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1.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2.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 id="2147483696" r:id="rId3"/>
  </p:sldMasterIdLst>
  <p:notesMasterIdLst>
    <p:notesMasterId r:id="rId153"/>
  </p:notesMasterIdLst>
  <p:sldIdLst>
    <p:sldId id="277" r:id="rId4"/>
    <p:sldId id="412" r:id="rId5"/>
    <p:sldId id="416" r:id="rId6"/>
    <p:sldId id="413" r:id="rId7"/>
    <p:sldId id="417" r:id="rId8"/>
    <p:sldId id="414" r:id="rId9"/>
    <p:sldId id="415" r:id="rId10"/>
    <p:sldId id="457" r:id="rId11"/>
    <p:sldId id="398" r:id="rId12"/>
    <p:sldId id="458" r:id="rId13"/>
    <p:sldId id="364" r:id="rId14"/>
    <p:sldId id="418" r:id="rId15"/>
    <p:sldId id="419" r:id="rId16"/>
    <p:sldId id="384" r:id="rId17"/>
    <p:sldId id="285" r:id="rId18"/>
    <p:sldId id="286" r:id="rId19"/>
    <p:sldId id="420" r:id="rId20"/>
    <p:sldId id="279" r:id="rId21"/>
    <p:sldId id="268" r:id="rId22"/>
    <p:sldId id="461" r:id="rId23"/>
    <p:sldId id="270" r:id="rId24"/>
    <p:sldId id="271" r:id="rId25"/>
    <p:sldId id="421" r:id="rId26"/>
    <p:sldId id="422" r:id="rId27"/>
    <p:sldId id="460" r:id="rId28"/>
    <p:sldId id="423" r:id="rId29"/>
    <p:sldId id="424" r:id="rId30"/>
    <p:sldId id="425" r:id="rId31"/>
    <p:sldId id="426" r:id="rId32"/>
    <p:sldId id="427" r:id="rId33"/>
    <p:sldId id="309" r:id="rId34"/>
    <p:sldId id="310" r:id="rId35"/>
    <p:sldId id="429" r:id="rId36"/>
    <p:sldId id="430" r:id="rId37"/>
    <p:sldId id="431" r:id="rId38"/>
    <p:sldId id="432" r:id="rId39"/>
    <p:sldId id="433" r:id="rId40"/>
    <p:sldId id="434" r:id="rId41"/>
    <p:sldId id="313" r:id="rId42"/>
    <p:sldId id="465" r:id="rId43"/>
    <p:sldId id="436" r:id="rId44"/>
    <p:sldId id="437" r:id="rId45"/>
    <p:sldId id="438" r:id="rId46"/>
    <p:sldId id="439" r:id="rId47"/>
    <p:sldId id="357" r:id="rId48"/>
    <p:sldId id="440" r:id="rId49"/>
    <p:sldId id="463" r:id="rId50"/>
    <p:sldId id="361" r:id="rId51"/>
    <p:sldId id="366" r:id="rId52"/>
    <p:sldId id="381" r:id="rId53"/>
    <p:sldId id="442" r:id="rId54"/>
    <p:sldId id="365" r:id="rId55"/>
    <p:sldId id="367" r:id="rId56"/>
    <p:sldId id="443" r:id="rId57"/>
    <p:sldId id="444" r:id="rId58"/>
    <p:sldId id="370" r:id="rId59"/>
    <p:sldId id="445" r:id="rId60"/>
    <p:sldId id="377" r:id="rId61"/>
    <p:sldId id="446" r:id="rId62"/>
    <p:sldId id="447" r:id="rId63"/>
    <p:sldId id="383" r:id="rId64"/>
    <p:sldId id="378" r:id="rId65"/>
    <p:sldId id="464" r:id="rId66"/>
    <p:sldId id="449" r:id="rId67"/>
    <p:sldId id="450" r:id="rId68"/>
    <p:sldId id="459" r:id="rId69"/>
    <p:sldId id="451" r:id="rId70"/>
    <p:sldId id="402" r:id="rId71"/>
    <p:sldId id="452" r:id="rId72"/>
    <p:sldId id="453" r:id="rId73"/>
    <p:sldId id="454" r:id="rId74"/>
    <p:sldId id="455" r:id="rId75"/>
    <p:sldId id="456" r:id="rId76"/>
    <p:sldId id="409" r:id="rId77"/>
    <p:sldId id="405" r:id="rId78"/>
    <p:sldId id="406" r:id="rId79"/>
    <p:sldId id="407" r:id="rId80"/>
    <p:sldId id="404" r:id="rId81"/>
    <p:sldId id="287" r:id="rId82"/>
    <p:sldId id="283" r:id="rId83"/>
    <p:sldId id="295" r:id="rId84"/>
    <p:sldId id="288" r:id="rId85"/>
    <p:sldId id="293" r:id="rId86"/>
    <p:sldId id="294" r:id="rId87"/>
    <p:sldId id="296" r:id="rId88"/>
    <p:sldId id="298" r:id="rId89"/>
    <p:sldId id="299" r:id="rId90"/>
    <p:sldId id="289" r:id="rId91"/>
    <p:sldId id="304" r:id="rId92"/>
    <p:sldId id="305" r:id="rId93"/>
    <p:sldId id="306" r:id="rId94"/>
    <p:sldId id="307" r:id="rId95"/>
    <p:sldId id="311" r:id="rId96"/>
    <p:sldId id="312" r:id="rId97"/>
    <p:sldId id="315" r:id="rId98"/>
    <p:sldId id="314" r:id="rId99"/>
    <p:sldId id="324" r:id="rId100"/>
    <p:sldId id="323" r:id="rId101"/>
    <p:sldId id="318" r:id="rId102"/>
    <p:sldId id="319" r:id="rId103"/>
    <p:sldId id="320" r:id="rId104"/>
    <p:sldId id="321" r:id="rId105"/>
    <p:sldId id="322" r:id="rId106"/>
    <p:sldId id="327" r:id="rId107"/>
    <p:sldId id="328" r:id="rId108"/>
    <p:sldId id="331" r:id="rId109"/>
    <p:sldId id="332" r:id="rId110"/>
    <p:sldId id="333" r:id="rId111"/>
    <p:sldId id="338" r:id="rId112"/>
    <p:sldId id="340" r:id="rId113"/>
    <p:sldId id="341" r:id="rId114"/>
    <p:sldId id="345" r:id="rId115"/>
    <p:sldId id="344" r:id="rId116"/>
    <p:sldId id="346" r:id="rId117"/>
    <p:sldId id="347" r:id="rId118"/>
    <p:sldId id="348" r:id="rId119"/>
    <p:sldId id="349" r:id="rId120"/>
    <p:sldId id="337" r:id="rId121"/>
    <p:sldId id="335" r:id="rId122"/>
    <p:sldId id="351" r:id="rId123"/>
    <p:sldId id="353" r:id="rId124"/>
    <p:sldId id="354" r:id="rId125"/>
    <p:sldId id="355" r:id="rId126"/>
    <p:sldId id="358" r:id="rId127"/>
    <p:sldId id="359" r:id="rId128"/>
    <p:sldId id="360" r:id="rId129"/>
    <p:sldId id="362" r:id="rId130"/>
    <p:sldId id="363" r:id="rId131"/>
    <p:sldId id="356" r:id="rId132"/>
    <p:sldId id="371" r:id="rId133"/>
    <p:sldId id="372" r:id="rId134"/>
    <p:sldId id="373" r:id="rId135"/>
    <p:sldId id="374" r:id="rId136"/>
    <p:sldId id="379" r:id="rId137"/>
    <p:sldId id="382" r:id="rId138"/>
    <p:sldId id="380" r:id="rId139"/>
    <p:sldId id="375" r:id="rId140"/>
    <p:sldId id="376" r:id="rId141"/>
    <p:sldId id="385" r:id="rId142"/>
    <p:sldId id="386" r:id="rId143"/>
    <p:sldId id="387" r:id="rId144"/>
    <p:sldId id="388" r:id="rId145"/>
    <p:sldId id="389" r:id="rId146"/>
    <p:sldId id="391" r:id="rId147"/>
    <p:sldId id="392" r:id="rId148"/>
    <p:sldId id="393" r:id="rId149"/>
    <p:sldId id="395" r:id="rId150"/>
    <p:sldId id="396" r:id="rId151"/>
    <p:sldId id="397" r:id="rId1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淡咖啡" id="{69116110-835D-4E46-897A-ACF2BBD112DB}">
          <p14:sldIdLst>
            <p14:sldId id="277"/>
          </p14:sldIdLst>
        </p14:section>
        <p14:section name="默认节" id="{30829AE4-7147-4910-A5BA-7F8651908E87}">
          <p14:sldIdLst>
            <p14:sldId id="412"/>
            <p14:sldId id="416"/>
            <p14:sldId id="413"/>
            <p14:sldId id="417"/>
            <p14:sldId id="414"/>
            <p14:sldId id="415"/>
            <p14:sldId id="457"/>
            <p14:sldId id="398"/>
            <p14:sldId id="458"/>
            <p14:sldId id="364"/>
            <p14:sldId id="418"/>
            <p14:sldId id="419"/>
            <p14:sldId id="384"/>
            <p14:sldId id="285"/>
            <p14:sldId id="286"/>
            <p14:sldId id="420"/>
            <p14:sldId id="279"/>
            <p14:sldId id="268"/>
            <p14:sldId id="461"/>
            <p14:sldId id="270"/>
            <p14:sldId id="271"/>
            <p14:sldId id="421"/>
            <p14:sldId id="422"/>
            <p14:sldId id="460"/>
            <p14:sldId id="423"/>
            <p14:sldId id="424"/>
            <p14:sldId id="425"/>
            <p14:sldId id="426"/>
            <p14:sldId id="427"/>
            <p14:sldId id="309"/>
            <p14:sldId id="310"/>
            <p14:sldId id="429"/>
            <p14:sldId id="430"/>
            <p14:sldId id="431"/>
            <p14:sldId id="432"/>
            <p14:sldId id="433"/>
            <p14:sldId id="434"/>
            <p14:sldId id="313"/>
            <p14:sldId id="465"/>
            <p14:sldId id="436"/>
            <p14:sldId id="437"/>
            <p14:sldId id="438"/>
            <p14:sldId id="439"/>
            <p14:sldId id="357"/>
            <p14:sldId id="440"/>
            <p14:sldId id="463"/>
            <p14:sldId id="361"/>
            <p14:sldId id="366"/>
            <p14:sldId id="381"/>
            <p14:sldId id="442"/>
            <p14:sldId id="365"/>
            <p14:sldId id="367"/>
            <p14:sldId id="443"/>
            <p14:sldId id="444"/>
            <p14:sldId id="370"/>
            <p14:sldId id="445"/>
            <p14:sldId id="377"/>
            <p14:sldId id="446"/>
            <p14:sldId id="447"/>
            <p14:sldId id="383"/>
            <p14:sldId id="378"/>
            <p14:sldId id="464"/>
            <p14:sldId id="449"/>
            <p14:sldId id="450"/>
            <p14:sldId id="459"/>
            <p14:sldId id="451"/>
            <p14:sldId id="402"/>
            <p14:sldId id="452"/>
            <p14:sldId id="453"/>
            <p14:sldId id="454"/>
            <p14:sldId id="455"/>
            <p14:sldId id="456"/>
            <p14:sldId id="409"/>
            <p14:sldId id="405"/>
            <p14:sldId id="406"/>
            <p14:sldId id="407"/>
            <p14:sldId id="404"/>
            <p14:sldId id="287"/>
            <p14:sldId id="283"/>
            <p14:sldId id="295"/>
            <p14:sldId id="288"/>
            <p14:sldId id="293"/>
            <p14:sldId id="294"/>
            <p14:sldId id="296"/>
            <p14:sldId id="298"/>
            <p14:sldId id="299"/>
            <p14:sldId id="289"/>
            <p14:sldId id="304"/>
            <p14:sldId id="305"/>
            <p14:sldId id="306"/>
            <p14:sldId id="307"/>
            <p14:sldId id="311"/>
            <p14:sldId id="312"/>
            <p14:sldId id="315"/>
            <p14:sldId id="314"/>
            <p14:sldId id="324"/>
            <p14:sldId id="323"/>
            <p14:sldId id="318"/>
            <p14:sldId id="319"/>
            <p14:sldId id="320"/>
            <p14:sldId id="321"/>
            <p14:sldId id="322"/>
            <p14:sldId id="327"/>
            <p14:sldId id="328"/>
            <p14:sldId id="331"/>
            <p14:sldId id="332"/>
            <p14:sldId id="333"/>
            <p14:sldId id="338"/>
            <p14:sldId id="340"/>
            <p14:sldId id="341"/>
            <p14:sldId id="345"/>
            <p14:sldId id="344"/>
            <p14:sldId id="346"/>
            <p14:sldId id="347"/>
            <p14:sldId id="348"/>
            <p14:sldId id="349"/>
            <p14:sldId id="337"/>
            <p14:sldId id="335"/>
            <p14:sldId id="351"/>
            <p14:sldId id="353"/>
            <p14:sldId id="354"/>
            <p14:sldId id="355"/>
            <p14:sldId id="358"/>
            <p14:sldId id="359"/>
            <p14:sldId id="360"/>
            <p14:sldId id="362"/>
            <p14:sldId id="363"/>
            <p14:sldId id="356"/>
            <p14:sldId id="371"/>
            <p14:sldId id="372"/>
            <p14:sldId id="373"/>
            <p14:sldId id="374"/>
            <p14:sldId id="379"/>
            <p14:sldId id="382"/>
            <p14:sldId id="380"/>
            <p14:sldId id="375"/>
            <p14:sldId id="376"/>
            <p14:sldId id="385"/>
            <p14:sldId id="386"/>
            <p14:sldId id="387"/>
            <p14:sldId id="388"/>
            <p14:sldId id="389"/>
            <p14:sldId id="391"/>
            <p14:sldId id="392"/>
            <p14:sldId id="393"/>
            <p14:sldId id="395"/>
            <p14:sldId id="396"/>
            <p14:sldId id="397"/>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p:scale>
          <a:sx n="75" d="100"/>
          <a:sy n="75" d="100"/>
        </p:scale>
        <p:origin x="3380" y="165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slide" Target="slides/slide147.xml"/><Relationship Id="rId155" Type="http://schemas.openxmlformats.org/officeDocument/2006/relationships/viewProps" Target="viewProps.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theme" Target="theme/theme1.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tableStyles" Target="tableStyles.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notesMaster" Target="notesMasters/notesMaster1.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presProps" Target="presProps.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10.xml"/><Relationship Id="rId1" Type="http://schemas.microsoft.com/office/2011/relationships/chartStyle" Target="style10.xml"/></Relationships>
</file>

<file path=ppt/charts/_rels/chart11.xml.rels><?xml version="1.0" encoding="UTF-8" standalone="yes"?>
<Relationships xmlns="http://schemas.openxmlformats.org/package/2006/relationships"><Relationship Id="rId3" Type="http://schemas.openxmlformats.org/officeDocument/2006/relationships/package" Target="../embeddings/Microsoft_Excel_Worksheet10.xlsx"/><Relationship Id="rId2" Type="http://schemas.microsoft.com/office/2011/relationships/chartColorStyle" Target="colors11.xml"/><Relationship Id="rId1" Type="http://schemas.microsoft.com/office/2011/relationships/chartStyle" Target="style11.xml"/></Relationships>
</file>

<file path=ppt/charts/_rels/chart12.xml.rels><?xml version="1.0" encoding="UTF-8" standalone="yes"?>
<Relationships xmlns="http://schemas.openxmlformats.org/package/2006/relationships"><Relationship Id="rId3" Type="http://schemas.openxmlformats.org/officeDocument/2006/relationships/package" Target="../embeddings/Microsoft_Excel_Worksheet11.xlsx"/><Relationship Id="rId2" Type="http://schemas.microsoft.com/office/2011/relationships/chartColorStyle" Target="colors12.xml"/><Relationship Id="rId1" Type="http://schemas.microsoft.com/office/2011/relationships/chartStyle" Target="style12.xml"/></Relationships>
</file>

<file path=ppt/charts/_rels/chart13.xml.rels><?xml version="1.0" encoding="UTF-8" standalone="yes"?>
<Relationships xmlns="http://schemas.openxmlformats.org/package/2006/relationships"><Relationship Id="rId3" Type="http://schemas.openxmlformats.org/officeDocument/2006/relationships/package" Target="../embeddings/Microsoft_Excel_Worksheet12.xlsx"/><Relationship Id="rId2" Type="http://schemas.microsoft.com/office/2011/relationships/chartColorStyle" Target="colors13.xml"/><Relationship Id="rId1" Type="http://schemas.microsoft.com/office/2011/relationships/chartStyle" Target="style13.xml"/></Relationships>
</file>

<file path=ppt/charts/_rels/chart14.xml.rels><?xml version="1.0" encoding="UTF-8" standalone="yes"?>
<Relationships xmlns="http://schemas.openxmlformats.org/package/2006/relationships"><Relationship Id="rId3" Type="http://schemas.openxmlformats.org/officeDocument/2006/relationships/package" Target="../embeddings/Microsoft_Excel_Worksheet13.xlsx"/><Relationship Id="rId2" Type="http://schemas.microsoft.com/office/2011/relationships/chartColorStyle" Target="colors14.xml"/><Relationship Id="rId1" Type="http://schemas.microsoft.com/office/2011/relationships/chartStyle" Target="style14.xml"/></Relationships>
</file>

<file path=ppt/charts/_rels/chart15.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15.xml"/><Relationship Id="rId1" Type="http://schemas.microsoft.com/office/2011/relationships/chartStyle" Target="style15.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DOPI</c:v>
                </c:pt>
              </c:strCache>
            </c:strRef>
          </c:tx>
          <c:spPr>
            <a:ln w="28575" cap="rnd">
              <a:solidFill>
                <a:schemeClr val="accent4"/>
              </a:solidFill>
              <a:round/>
            </a:ln>
            <a:effectLst/>
          </c:spPr>
          <c:marker>
            <c:symbol val="none"/>
          </c:marker>
          <c:cat>
            <c:numRef>
              <c:f>Sheet1!$A$2:$A$7</c:f>
              <c:numCache>
                <c:formatCode>General</c:formatCode>
                <c:ptCount val="6"/>
                <c:pt idx="0">
                  <c:v>4</c:v>
                </c:pt>
                <c:pt idx="1">
                  <c:v>6</c:v>
                </c:pt>
                <c:pt idx="2">
                  <c:v>8</c:v>
                </c:pt>
                <c:pt idx="3">
                  <c:v>10</c:v>
                </c:pt>
                <c:pt idx="4">
                  <c:v>12</c:v>
                </c:pt>
                <c:pt idx="5">
                  <c:v>14</c:v>
                </c:pt>
              </c:numCache>
            </c:numRef>
          </c:cat>
          <c:val>
            <c:numRef>
              <c:f>Sheet1!$B$2:$B$7</c:f>
              <c:numCache>
                <c:formatCode>General</c:formatCode>
                <c:ptCount val="6"/>
                <c:pt idx="0">
                  <c:v>0</c:v>
                </c:pt>
                <c:pt idx="1">
                  <c:v>2.5000000000000001E-2</c:v>
                </c:pt>
                <c:pt idx="2">
                  <c:v>0.04</c:v>
                </c:pt>
                <c:pt idx="3">
                  <c:v>0.05</c:v>
                </c:pt>
                <c:pt idx="4">
                  <c:v>0.06</c:v>
                </c:pt>
                <c:pt idx="5">
                  <c:v>7.0000000000000007E-2</c:v>
                </c:pt>
              </c:numCache>
            </c:numRef>
          </c:val>
          <c:smooth val="0"/>
          <c:extLst>
            <c:ext xmlns:c16="http://schemas.microsoft.com/office/drawing/2014/chart" uri="{C3380CC4-5D6E-409C-BE32-E72D297353CC}">
              <c16:uniqueId val="{00000000-6410-4999-941F-EEBB7E1607A9}"/>
            </c:ext>
          </c:extLst>
        </c:ser>
        <c:ser>
          <c:idx val="1"/>
          <c:order val="1"/>
          <c:tx>
            <c:strRef>
              <c:f>Sheet1!$C$1</c:f>
              <c:strCache>
                <c:ptCount val="1"/>
                <c:pt idx="0">
                  <c:v>DPI</c:v>
                </c:pt>
              </c:strCache>
            </c:strRef>
          </c:tx>
          <c:spPr>
            <a:ln w="28575" cap="rnd">
              <a:solidFill>
                <a:schemeClr val="accent2"/>
              </a:solidFill>
              <a:round/>
            </a:ln>
            <a:effectLst/>
          </c:spPr>
          <c:marker>
            <c:symbol val="none"/>
          </c:marker>
          <c:cat>
            <c:numRef>
              <c:f>Sheet1!$A$2:$A$7</c:f>
              <c:numCache>
                <c:formatCode>General</c:formatCode>
                <c:ptCount val="6"/>
                <c:pt idx="0">
                  <c:v>4</c:v>
                </c:pt>
                <c:pt idx="1">
                  <c:v>6</c:v>
                </c:pt>
                <c:pt idx="2">
                  <c:v>8</c:v>
                </c:pt>
                <c:pt idx="3">
                  <c:v>10</c:v>
                </c:pt>
                <c:pt idx="4">
                  <c:v>12</c:v>
                </c:pt>
                <c:pt idx="5">
                  <c:v>14</c:v>
                </c:pt>
              </c:numCache>
            </c:numRef>
          </c:cat>
          <c:val>
            <c:numRef>
              <c:f>Sheet1!$C$2:$C$7</c:f>
              <c:numCache>
                <c:formatCode>General</c:formatCode>
                <c:ptCount val="6"/>
                <c:pt idx="0">
                  <c:v>0</c:v>
                </c:pt>
                <c:pt idx="1">
                  <c:v>0.05</c:v>
                </c:pt>
                <c:pt idx="2">
                  <c:v>0.06</c:v>
                </c:pt>
                <c:pt idx="3">
                  <c:v>6.5000000000000002E-2</c:v>
                </c:pt>
                <c:pt idx="4">
                  <c:v>7.0000000000000007E-2</c:v>
                </c:pt>
                <c:pt idx="5">
                  <c:v>7.3999999999999996E-2</c:v>
                </c:pt>
              </c:numCache>
            </c:numRef>
          </c:val>
          <c:smooth val="0"/>
          <c:extLst>
            <c:ext xmlns:c16="http://schemas.microsoft.com/office/drawing/2014/chart" uri="{C3380CC4-5D6E-409C-BE32-E72D297353CC}">
              <c16:uniqueId val="{00000001-6410-4999-941F-EEBB7E1607A9}"/>
            </c:ext>
          </c:extLst>
        </c:ser>
        <c:ser>
          <c:idx val="2"/>
          <c:order val="2"/>
          <c:tx>
            <c:strRef>
              <c:f>Sheet1!$D$1</c:f>
              <c:strCache>
                <c:ptCount val="1"/>
                <c:pt idx="0">
                  <c:v>强度</c:v>
                </c:pt>
              </c:strCache>
            </c:strRef>
          </c:tx>
          <c:spPr>
            <a:ln w="28575" cap="rnd">
              <a:solidFill>
                <a:schemeClr val="accent3"/>
              </a:solidFill>
              <a:round/>
            </a:ln>
            <a:effectLst/>
          </c:spPr>
          <c:marker>
            <c:symbol val="none"/>
          </c:marker>
          <c:cat>
            <c:numRef>
              <c:f>Sheet1!$A$2:$A$7</c:f>
              <c:numCache>
                <c:formatCode>General</c:formatCode>
                <c:ptCount val="6"/>
                <c:pt idx="0">
                  <c:v>4</c:v>
                </c:pt>
                <c:pt idx="1">
                  <c:v>6</c:v>
                </c:pt>
                <c:pt idx="2">
                  <c:v>8</c:v>
                </c:pt>
                <c:pt idx="3">
                  <c:v>10</c:v>
                </c:pt>
                <c:pt idx="4">
                  <c:v>12</c:v>
                </c:pt>
                <c:pt idx="5">
                  <c:v>14</c:v>
                </c:pt>
              </c:numCache>
            </c:numRef>
          </c:cat>
          <c:val>
            <c:numRef>
              <c:f>Sheet1!$D$2:$D$7</c:f>
              <c:numCache>
                <c:formatCode>General</c:formatCode>
                <c:ptCount val="6"/>
                <c:pt idx="0">
                  <c:v>0</c:v>
                </c:pt>
                <c:pt idx="1">
                  <c:v>7.0000000000000007E-2</c:v>
                </c:pt>
                <c:pt idx="2">
                  <c:v>0.11</c:v>
                </c:pt>
                <c:pt idx="3">
                  <c:v>0.15</c:v>
                </c:pt>
                <c:pt idx="4">
                  <c:v>0.17</c:v>
                </c:pt>
                <c:pt idx="5">
                  <c:v>0.18</c:v>
                </c:pt>
              </c:numCache>
            </c:numRef>
          </c:val>
          <c:smooth val="0"/>
          <c:extLst>
            <c:ext xmlns:c16="http://schemas.microsoft.com/office/drawing/2014/chart" uri="{C3380CC4-5D6E-409C-BE32-E72D297353CC}">
              <c16:uniqueId val="{00000002-6410-4999-941F-EEBB7E1607A9}"/>
            </c:ext>
          </c:extLst>
        </c:ser>
        <c:ser>
          <c:idx val="3"/>
          <c:order val="3"/>
          <c:tx>
            <c:strRef>
              <c:f>Sheet1!$E$1</c:f>
              <c:strCache>
                <c:ptCount val="1"/>
                <c:pt idx="0">
                  <c:v>RLPI</c:v>
                </c:pt>
              </c:strCache>
            </c:strRef>
          </c:tx>
          <c:spPr>
            <a:ln w="28575" cap="rnd">
              <a:solidFill>
                <a:schemeClr val="accent1"/>
              </a:solidFill>
              <a:round/>
            </a:ln>
            <a:effectLst/>
          </c:spPr>
          <c:marker>
            <c:symbol val="none"/>
          </c:marker>
          <c:cat>
            <c:numRef>
              <c:f>Sheet1!$A$2:$A$7</c:f>
              <c:numCache>
                <c:formatCode>General</c:formatCode>
                <c:ptCount val="6"/>
                <c:pt idx="0">
                  <c:v>4</c:v>
                </c:pt>
                <c:pt idx="1">
                  <c:v>6</c:v>
                </c:pt>
                <c:pt idx="2">
                  <c:v>8</c:v>
                </c:pt>
                <c:pt idx="3">
                  <c:v>10</c:v>
                </c:pt>
                <c:pt idx="4">
                  <c:v>12</c:v>
                </c:pt>
                <c:pt idx="5">
                  <c:v>14</c:v>
                </c:pt>
              </c:numCache>
            </c:numRef>
          </c:cat>
          <c:val>
            <c:numRef>
              <c:f>Sheet1!$E$2:$E$7</c:f>
              <c:numCache>
                <c:formatCode>General</c:formatCode>
                <c:ptCount val="6"/>
                <c:pt idx="0">
                  <c:v>0</c:v>
                </c:pt>
                <c:pt idx="1">
                  <c:v>0.09</c:v>
                </c:pt>
                <c:pt idx="2">
                  <c:v>0.14000000000000001</c:v>
                </c:pt>
                <c:pt idx="3">
                  <c:v>0.16</c:v>
                </c:pt>
                <c:pt idx="4">
                  <c:v>0.18</c:v>
                </c:pt>
                <c:pt idx="5">
                  <c:v>0.21</c:v>
                </c:pt>
              </c:numCache>
            </c:numRef>
          </c:val>
          <c:smooth val="0"/>
          <c:extLst>
            <c:ext xmlns:c16="http://schemas.microsoft.com/office/drawing/2014/chart" uri="{C3380CC4-5D6E-409C-BE32-E72D297353CC}">
              <c16:uniqueId val="{00000003-6410-4999-941F-EEBB7E1607A9}"/>
            </c:ext>
          </c:extLst>
        </c:ser>
        <c:dLbls>
          <c:showLegendKey val="0"/>
          <c:showVal val="0"/>
          <c:showCatName val="0"/>
          <c:showSerName val="0"/>
          <c:showPercent val="0"/>
          <c:showBubbleSize val="0"/>
        </c:dLbls>
        <c:smooth val="0"/>
        <c:axId val="1293951936"/>
        <c:axId val="1656575952"/>
      </c:lineChart>
      <c:catAx>
        <c:axId val="1293951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656575952"/>
        <c:crosses val="autoZero"/>
        <c:auto val="1"/>
        <c:lblAlgn val="ctr"/>
        <c:lblOffset val="100"/>
        <c:noMultiLvlLbl val="0"/>
      </c:catAx>
      <c:valAx>
        <c:axId val="16565759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29395193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列1</c:v>
                </c:pt>
              </c:strCache>
            </c:strRef>
          </c:tx>
          <c:spPr>
            <a:ln>
              <a:noFill/>
            </a:ln>
          </c:spPr>
          <c:dPt>
            <c:idx val="0"/>
            <c:bubble3D val="0"/>
            <c:spPr>
              <a:solidFill>
                <a:schemeClr val="accent4">
                  <a:lumMod val="20000"/>
                  <a:lumOff val="80000"/>
                </a:schemeClr>
              </a:solidFill>
              <a:ln w="19050">
                <a:noFill/>
              </a:ln>
              <a:effectLst/>
            </c:spPr>
            <c:extLst>
              <c:ext xmlns:c16="http://schemas.microsoft.com/office/drawing/2014/chart" uri="{C3380CC4-5D6E-409C-BE32-E72D297353CC}">
                <c16:uniqueId val="{00000001-7832-44B9-BB8B-EF1156370770}"/>
              </c:ext>
            </c:extLst>
          </c:dPt>
          <c:dPt>
            <c:idx val="1"/>
            <c:bubble3D val="0"/>
            <c:spPr>
              <a:solidFill>
                <a:schemeClr val="accent4">
                  <a:lumMod val="20000"/>
                  <a:lumOff val="80000"/>
                </a:schemeClr>
              </a:solidFill>
              <a:ln w="19050">
                <a:noFill/>
              </a:ln>
              <a:effectLst/>
            </c:spPr>
            <c:extLst>
              <c:ext xmlns:c16="http://schemas.microsoft.com/office/drawing/2014/chart" uri="{C3380CC4-5D6E-409C-BE32-E72D297353CC}">
                <c16:uniqueId val="{00000003-7832-44B9-BB8B-EF1156370770}"/>
              </c:ext>
            </c:extLst>
          </c:dPt>
          <c:dPt>
            <c:idx val="2"/>
            <c:bubble3D val="0"/>
            <c:spPr>
              <a:solidFill>
                <a:schemeClr val="accent4">
                  <a:lumMod val="20000"/>
                  <a:lumOff val="80000"/>
                </a:schemeClr>
              </a:solidFill>
              <a:ln w="19050">
                <a:noFill/>
              </a:ln>
              <a:effectLst/>
            </c:spPr>
            <c:extLst>
              <c:ext xmlns:c16="http://schemas.microsoft.com/office/drawing/2014/chart" uri="{C3380CC4-5D6E-409C-BE32-E72D297353CC}">
                <c16:uniqueId val="{00000005-7832-44B9-BB8B-EF1156370770}"/>
              </c:ext>
            </c:extLst>
          </c:dPt>
          <c:dPt>
            <c:idx val="3"/>
            <c:bubble3D val="0"/>
            <c:spPr>
              <a:gradFill>
                <a:gsLst>
                  <a:gs pos="0">
                    <a:srgbClr val="EFC49C"/>
                  </a:gs>
                  <a:gs pos="100000">
                    <a:schemeClr val="accent4"/>
                  </a:gs>
                </a:gsLst>
                <a:lin ang="5400000" scaled="1"/>
              </a:gradFill>
              <a:ln w="19050">
                <a:noFill/>
              </a:ln>
              <a:effectLst/>
            </c:spPr>
            <c:extLst>
              <c:ext xmlns:c16="http://schemas.microsoft.com/office/drawing/2014/chart" uri="{C3380CC4-5D6E-409C-BE32-E72D297353CC}">
                <c16:uniqueId val="{00000007-7832-44B9-BB8B-EF1156370770}"/>
              </c:ext>
            </c:extLst>
          </c:dPt>
          <c:cat>
            <c:strRef>
              <c:f>Sheet1!$A$2:$A$5</c:f>
              <c:strCache>
                <c:ptCount val="4"/>
                <c:pt idx="0">
                  <c:v>0个</c:v>
                </c:pt>
                <c:pt idx="1">
                  <c:v>1-2个</c:v>
                </c:pt>
                <c:pt idx="2">
                  <c:v>3-5个</c:v>
                </c:pt>
                <c:pt idx="3">
                  <c:v>&gt;6个</c:v>
                </c:pt>
              </c:strCache>
            </c:strRef>
          </c:cat>
          <c:val>
            <c:numRef>
              <c:f>Sheet1!$B$2:$B$5</c:f>
              <c:numCache>
                <c:formatCode>0.00%</c:formatCode>
                <c:ptCount val="4"/>
                <c:pt idx="0">
                  <c:v>0.11459999999999999</c:v>
                </c:pt>
                <c:pt idx="1">
                  <c:v>1.01E-2</c:v>
                </c:pt>
                <c:pt idx="2">
                  <c:v>3.1300000000000001E-2</c:v>
                </c:pt>
                <c:pt idx="3">
                  <c:v>0.83850000000000002</c:v>
                </c:pt>
              </c:numCache>
            </c:numRef>
          </c:val>
          <c:extLst>
            <c:ext xmlns:c16="http://schemas.microsoft.com/office/drawing/2014/chart" uri="{C3380CC4-5D6E-409C-BE32-E72D297353CC}">
              <c16:uniqueId val="{00000008-7832-44B9-BB8B-EF1156370770}"/>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列1</c:v>
                </c:pt>
              </c:strCache>
            </c:strRef>
          </c:tx>
          <c:spPr>
            <a:ln>
              <a:noFill/>
            </a:ln>
          </c:spPr>
          <c:dPt>
            <c:idx val="0"/>
            <c:bubble3D val="0"/>
            <c:spPr>
              <a:gradFill>
                <a:gsLst>
                  <a:gs pos="0">
                    <a:schemeClr val="accent1">
                      <a:lumMod val="90000"/>
                      <a:lumOff val="10000"/>
                    </a:schemeClr>
                  </a:gs>
                  <a:gs pos="98000">
                    <a:schemeClr val="accent1">
                      <a:lumMod val="50000"/>
                    </a:schemeClr>
                  </a:gs>
                </a:gsLst>
                <a:lin ang="18900000" scaled="1"/>
              </a:gradFill>
              <a:ln w="19050">
                <a:noFill/>
              </a:ln>
              <a:effectLst/>
            </c:spPr>
            <c:extLst>
              <c:ext xmlns:c16="http://schemas.microsoft.com/office/drawing/2014/chart" uri="{C3380CC4-5D6E-409C-BE32-E72D297353CC}">
                <c16:uniqueId val="{00000001-A9CA-4619-823D-893BF9FE0A6D}"/>
              </c:ext>
            </c:extLst>
          </c:dPt>
          <c:dPt>
            <c:idx val="1"/>
            <c:bubble3D val="0"/>
            <c:spPr>
              <a:solidFill>
                <a:schemeClr val="accent1">
                  <a:lumMod val="20000"/>
                  <a:lumOff val="80000"/>
                </a:schemeClr>
              </a:solidFill>
              <a:ln w="19050">
                <a:noFill/>
              </a:ln>
              <a:effectLst/>
            </c:spPr>
            <c:extLst>
              <c:ext xmlns:c16="http://schemas.microsoft.com/office/drawing/2014/chart" uri="{C3380CC4-5D6E-409C-BE32-E72D297353CC}">
                <c16:uniqueId val="{00000003-A9CA-4619-823D-893BF9FE0A6D}"/>
              </c:ext>
            </c:extLst>
          </c:dPt>
          <c:cat>
            <c:numRef>
              <c:f>Sheet1!$A$2:$A$3</c:f>
              <c:numCache>
                <c:formatCode>m"月"d"日"</c:formatCode>
                <c:ptCount val="2"/>
                <c:pt idx="0">
                  <c:v>1</c:v>
                </c:pt>
                <c:pt idx="1">
                  <c:v>2</c:v>
                </c:pt>
              </c:numCache>
            </c:numRef>
          </c:cat>
          <c:val>
            <c:numRef>
              <c:f>Sheet1!$B$2:$B$3</c:f>
              <c:numCache>
                <c:formatCode>0.00%</c:formatCode>
                <c:ptCount val="2"/>
                <c:pt idx="0">
                  <c:v>0.48</c:v>
                </c:pt>
                <c:pt idx="1">
                  <c:v>0.52</c:v>
                </c:pt>
              </c:numCache>
            </c:numRef>
          </c:val>
          <c:extLst>
            <c:ext xmlns:c16="http://schemas.microsoft.com/office/drawing/2014/chart" uri="{C3380CC4-5D6E-409C-BE32-E72D297353CC}">
              <c16:uniqueId val="{00000006-A9CA-4619-823D-893BF9FE0A6D}"/>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列1</c:v>
                </c:pt>
              </c:strCache>
            </c:strRef>
          </c:tx>
          <c:spPr>
            <a:ln>
              <a:noFill/>
            </a:ln>
          </c:spPr>
          <c:dPt>
            <c:idx val="0"/>
            <c:bubble3D val="0"/>
            <c:spPr>
              <a:gradFill>
                <a:gsLst>
                  <a:gs pos="100000">
                    <a:schemeClr val="accent1">
                      <a:lumMod val="50000"/>
                    </a:schemeClr>
                  </a:gs>
                  <a:gs pos="0">
                    <a:schemeClr val="accent1">
                      <a:lumMod val="90000"/>
                      <a:lumOff val="10000"/>
                    </a:schemeClr>
                  </a:gs>
                </a:gsLst>
                <a:lin ang="18900000" scaled="1"/>
              </a:gradFill>
              <a:ln w="19050">
                <a:noFill/>
              </a:ln>
              <a:effectLst/>
            </c:spPr>
            <c:extLst>
              <c:ext xmlns:c16="http://schemas.microsoft.com/office/drawing/2014/chart" uri="{C3380CC4-5D6E-409C-BE32-E72D297353CC}">
                <c16:uniqueId val="{00000001-A9CA-4619-823D-893BF9FE0A6D}"/>
              </c:ext>
            </c:extLst>
          </c:dPt>
          <c:dPt>
            <c:idx val="1"/>
            <c:bubble3D val="0"/>
            <c:spPr>
              <a:solidFill>
                <a:schemeClr val="accent1">
                  <a:lumMod val="20000"/>
                  <a:lumOff val="80000"/>
                </a:schemeClr>
              </a:solidFill>
              <a:ln w="19050">
                <a:noFill/>
              </a:ln>
              <a:effectLst/>
            </c:spPr>
            <c:extLst>
              <c:ext xmlns:c16="http://schemas.microsoft.com/office/drawing/2014/chart" uri="{C3380CC4-5D6E-409C-BE32-E72D297353CC}">
                <c16:uniqueId val="{00000003-A9CA-4619-823D-893BF9FE0A6D}"/>
              </c:ext>
            </c:extLst>
          </c:dPt>
          <c:cat>
            <c:numRef>
              <c:f>Sheet1!$A$2:$A$3</c:f>
              <c:numCache>
                <c:formatCode>m"月"d"日"</c:formatCode>
                <c:ptCount val="2"/>
                <c:pt idx="0">
                  <c:v>1</c:v>
                </c:pt>
                <c:pt idx="1">
                  <c:v>2</c:v>
                </c:pt>
              </c:numCache>
            </c:numRef>
          </c:cat>
          <c:val>
            <c:numRef>
              <c:f>Sheet1!$B$2:$B$3</c:f>
              <c:numCache>
                <c:formatCode>0.00%</c:formatCode>
                <c:ptCount val="2"/>
                <c:pt idx="0">
                  <c:v>0.56999999999999995</c:v>
                </c:pt>
                <c:pt idx="1">
                  <c:v>0.43</c:v>
                </c:pt>
              </c:numCache>
            </c:numRef>
          </c:val>
          <c:extLst>
            <c:ext xmlns:c16="http://schemas.microsoft.com/office/drawing/2014/chart" uri="{C3380CC4-5D6E-409C-BE32-E72D297353CC}">
              <c16:uniqueId val="{00000006-A9CA-4619-823D-893BF9FE0A6D}"/>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列1</c:v>
                </c:pt>
              </c:strCache>
            </c:strRef>
          </c:tx>
          <c:spPr>
            <a:ln>
              <a:noFill/>
            </a:ln>
          </c:spPr>
          <c:dPt>
            <c:idx val="0"/>
            <c:bubble3D val="0"/>
            <c:spPr>
              <a:gradFill>
                <a:gsLst>
                  <a:gs pos="0">
                    <a:schemeClr val="accent1">
                      <a:lumMod val="90000"/>
                      <a:lumOff val="10000"/>
                    </a:schemeClr>
                  </a:gs>
                  <a:gs pos="98000">
                    <a:schemeClr val="accent1">
                      <a:lumMod val="50000"/>
                    </a:schemeClr>
                  </a:gs>
                </a:gsLst>
                <a:lin ang="18900000" scaled="1"/>
              </a:gradFill>
              <a:ln w="19050">
                <a:noFill/>
              </a:ln>
              <a:effectLst/>
            </c:spPr>
            <c:extLst>
              <c:ext xmlns:c16="http://schemas.microsoft.com/office/drawing/2014/chart" uri="{C3380CC4-5D6E-409C-BE32-E72D297353CC}">
                <c16:uniqueId val="{00000001-A9CA-4619-823D-893BF9FE0A6D}"/>
              </c:ext>
            </c:extLst>
          </c:dPt>
          <c:dPt>
            <c:idx val="1"/>
            <c:bubble3D val="0"/>
            <c:spPr>
              <a:solidFill>
                <a:schemeClr val="accent1">
                  <a:lumMod val="20000"/>
                  <a:lumOff val="80000"/>
                </a:schemeClr>
              </a:solidFill>
              <a:ln w="19050">
                <a:noFill/>
              </a:ln>
              <a:effectLst/>
            </c:spPr>
            <c:extLst>
              <c:ext xmlns:c16="http://schemas.microsoft.com/office/drawing/2014/chart" uri="{C3380CC4-5D6E-409C-BE32-E72D297353CC}">
                <c16:uniqueId val="{00000003-A9CA-4619-823D-893BF9FE0A6D}"/>
              </c:ext>
            </c:extLst>
          </c:dPt>
          <c:cat>
            <c:numRef>
              <c:f>Sheet1!$A$2:$A$3</c:f>
              <c:numCache>
                <c:formatCode>m"月"d"日"</c:formatCode>
                <c:ptCount val="2"/>
                <c:pt idx="0">
                  <c:v>1</c:v>
                </c:pt>
                <c:pt idx="1">
                  <c:v>2</c:v>
                </c:pt>
              </c:numCache>
            </c:numRef>
          </c:cat>
          <c:val>
            <c:numRef>
              <c:f>Sheet1!$B$2:$B$3</c:f>
              <c:numCache>
                <c:formatCode>0.00%</c:formatCode>
                <c:ptCount val="2"/>
                <c:pt idx="0">
                  <c:v>0.55000000000000004</c:v>
                </c:pt>
                <c:pt idx="1">
                  <c:v>0.45</c:v>
                </c:pt>
              </c:numCache>
            </c:numRef>
          </c:val>
          <c:extLst>
            <c:ext xmlns:c16="http://schemas.microsoft.com/office/drawing/2014/chart" uri="{C3380CC4-5D6E-409C-BE32-E72D297353CC}">
              <c16:uniqueId val="{00000006-A9CA-4619-823D-893BF9FE0A6D}"/>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列1</c:v>
                </c:pt>
              </c:strCache>
            </c:strRef>
          </c:tx>
          <c:spPr>
            <a:ln>
              <a:noFill/>
            </a:ln>
          </c:spPr>
          <c:dPt>
            <c:idx val="0"/>
            <c:bubble3D val="0"/>
            <c:spPr>
              <a:gradFill>
                <a:gsLst>
                  <a:gs pos="0">
                    <a:schemeClr val="accent1">
                      <a:lumMod val="90000"/>
                      <a:lumOff val="10000"/>
                    </a:schemeClr>
                  </a:gs>
                  <a:gs pos="98000">
                    <a:schemeClr val="accent1">
                      <a:lumMod val="50000"/>
                    </a:schemeClr>
                  </a:gs>
                </a:gsLst>
                <a:lin ang="18900000" scaled="1"/>
              </a:gradFill>
              <a:ln w="19050">
                <a:noFill/>
              </a:ln>
              <a:effectLst/>
            </c:spPr>
            <c:extLst>
              <c:ext xmlns:c16="http://schemas.microsoft.com/office/drawing/2014/chart" uri="{C3380CC4-5D6E-409C-BE32-E72D297353CC}">
                <c16:uniqueId val="{00000001-A9CA-4619-823D-893BF9FE0A6D}"/>
              </c:ext>
            </c:extLst>
          </c:dPt>
          <c:dPt>
            <c:idx val="1"/>
            <c:bubble3D val="0"/>
            <c:spPr>
              <a:solidFill>
                <a:schemeClr val="accent1">
                  <a:lumMod val="20000"/>
                  <a:lumOff val="80000"/>
                </a:schemeClr>
              </a:solidFill>
              <a:ln w="19050">
                <a:noFill/>
              </a:ln>
              <a:effectLst/>
            </c:spPr>
            <c:extLst>
              <c:ext xmlns:c16="http://schemas.microsoft.com/office/drawing/2014/chart" uri="{C3380CC4-5D6E-409C-BE32-E72D297353CC}">
                <c16:uniqueId val="{00000003-A9CA-4619-823D-893BF9FE0A6D}"/>
              </c:ext>
            </c:extLst>
          </c:dPt>
          <c:cat>
            <c:numRef>
              <c:f>Sheet1!$A$2:$A$3</c:f>
              <c:numCache>
                <c:formatCode>m"月"d"日"</c:formatCode>
                <c:ptCount val="2"/>
                <c:pt idx="0">
                  <c:v>1</c:v>
                </c:pt>
                <c:pt idx="1">
                  <c:v>2</c:v>
                </c:pt>
              </c:numCache>
            </c:numRef>
          </c:cat>
          <c:val>
            <c:numRef>
              <c:f>Sheet1!$B$2:$B$3</c:f>
              <c:numCache>
                <c:formatCode>0.00%</c:formatCode>
                <c:ptCount val="2"/>
                <c:pt idx="0">
                  <c:v>0.67</c:v>
                </c:pt>
                <c:pt idx="1">
                  <c:v>0.33</c:v>
                </c:pt>
              </c:numCache>
            </c:numRef>
          </c:val>
          <c:extLst>
            <c:ext xmlns:c16="http://schemas.microsoft.com/office/drawing/2014/chart" uri="{C3380CC4-5D6E-409C-BE32-E72D297353CC}">
              <c16:uniqueId val="{00000006-A9CA-4619-823D-893BF9FE0A6D}"/>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系列 1</c:v>
                </c:pt>
              </c:strCache>
            </c:strRef>
          </c:tx>
          <c:spPr>
            <a:ln w="19050" cap="rnd">
              <a:solidFill>
                <a:schemeClr val="accent4"/>
              </a:solidFill>
              <a:round/>
            </a:ln>
            <a:effectLst>
              <a:outerShdw blurRad="38100" dist="127000" dir="5400000" sx="98000" sy="98000" algn="t" rotWithShape="0">
                <a:schemeClr val="accent4">
                  <a:lumMod val="75000"/>
                  <a:alpha val="28000"/>
                </a:schemeClr>
              </a:outerShdw>
            </a:effectLst>
          </c:spPr>
          <c:marker>
            <c:symbol val="none"/>
          </c:marker>
          <c:cat>
            <c:numRef>
              <c:f>Sheet1!$A$2:$A$37</c:f>
              <c:numCache>
                <c:formatCode>General</c:formatCode>
                <c:ptCount val="36"/>
                <c:pt idx="0">
                  <c:v>0</c:v>
                </c:pt>
                <c:pt idx="1">
                  <c:v>4</c:v>
                </c:pt>
                <c:pt idx="2">
                  <c:v>8</c:v>
                </c:pt>
                <c:pt idx="3">
                  <c:v>12</c:v>
                </c:pt>
                <c:pt idx="4">
                  <c:v>16</c:v>
                </c:pt>
                <c:pt idx="5">
                  <c:v>20</c:v>
                </c:pt>
                <c:pt idx="6">
                  <c:v>24</c:v>
                </c:pt>
                <c:pt idx="7">
                  <c:v>28</c:v>
                </c:pt>
                <c:pt idx="8">
                  <c:v>32</c:v>
                </c:pt>
                <c:pt idx="9">
                  <c:v>36</c:v>
                </c:pt>
                <c:pt idx="10">
                  <c:v>40</c:v>
                </c:pt>
                <c:pt idx="11">
                  <c:v>44</c:v>
                </c:pt>
                <c:pt idx="12">
                  <c:v>48</c:v>
                </c:pt>
                <c:pt idx="13">
                  <c:v>52</c:v>
                </c:pt>
                <c:pt idx="14">
                  <c:v>56</c:v>
                </c:pt>
                <c:pt idx="15">
                  <c:v>60</c:v>
                </c:pt>
                <c:pt idx="16">
                  <c:v>64</c:v>
                </c:pt>
                <c:pt idx="17">
                  <c:v>68</c:v>
                </c:pt>
                <c:pt idx="18">
                  <c:v>72</c:v>
                </c:pt>
                <c:pt idx="19">
                  <c:v>76</c:v>
                </c:pt>
                <c:pt idx="20">
                  <c:v>80</c:v>
                </c:pt>
                <c:pt idx="21">
                  <c:v>84</c:v>
                </c:pt>
                <c:pt idx="22">
                  <c:v>88</c:v>
                </c:pt>
                <c:pt idx="23">
                  <c:v>92</c:v>
                </c:pt>
                <c:pt idx="24">
                  <c:v>96</c:v>
                </c:pt>
                <c:pt idx="25">
                  <c:v>100</c:v>
                </c:pt>
                <c:pt idx="26">
                  <c:v>104</c:v>
                </c:pt>
                <c:pt idx="27">
                  <c:v>108</c:v>
                </c:pt>
                <c:pt idx="28">
                  <c:v>112</c:v>
                </c:pt>
                <c:pt idx="29">
                  <c:v>116</c:v>
                </c:pt>
                <c:pt idx="30">
                  <c:v>120</c:v>
                </c:pt>
                <c:pt idx="31">
                  <c:v>124</c:v>
                </c:pt>
                <c:pt idx="32">
                  <c:v>128</c:v>
                </c:pt>
                <c:pt idx="33">
                  <c:v>132</c:v>
                </c:pt>
                <c:pt idx="34">
                  <c:v>136</c:v>
                </c:pt>
                <c:pt idx="35">
                  <c:v>140</c:v>
                </c:pt>
              </c:numCache>
            </c:numRef>
          </c:cat>
          <c:val>
            <c:numRef>
              <c:f>Sheet1!$B$2:$B$37</c:f>
              <c:numCache>
                <c:formatCode>General</c:formatCode>
                <c:ptCount val="36"/>
                <c:pt idx="0">
                  <c:v>90</c:v>
                </c:pt>
                <c:pt idx="1">
                  <c:v>95</c:v>
                </c:pt>
                <c:pt idx="2">
                  <c:v>100</c:v>
                </c:pt>
                <c:pt idx="3">
                  <c:v>110</c:v>
                </c:pt>
                <c:pt idx="4">
                  <c:v>400</c:v>
                </c:pt>
                <c:pt idx="5">
                  <c:v>600</c:v>
                </c:pt>
                <c:pt idx="6">
                  <c:v>300</c:v>
                </c:pt>
                <c:pt idx="7">
                  <c:v>250</c:v>
                </c:pt>
                <c:pt idx="8">
                  <c:v>200</c:v>
                </c:pt>
                <c:pt idx="9">
                  <c:v>300</c:v>
                </c:pt>
                <c:pt idx="10">
                  <c:v>330</c:v>
                </c:pt>
                <c:pt idx="11">
                  <c:v>400</c:v>
                </c:pt>
                <c:pt idx="12">
                  <c:v>300</c:v>
                </c:pt>
                <c:pt idx="13">
                  <c:v>450</c:v>
                </c:pt>
                <c:pt idx="14">
                  <c:v>620</c:v>
                </c:pt>
                <c:pt idx="15">
                  <c:v>550</c:v>
                </c:pt>
                <c:pt idx="16">
                  <c:v>2607</c:v>
                </c:pt>
                <c:pt idx="17">
                  <c:v>700</c:v>
                </c:pt>
                <c:pt idx="18">
                  <c:v>300</c:v>
                </c:pt>
                <c:pt idx="19">
                  <c:v>250</c:v>
                </c:pt>
                <c:pt idx="20">
                  <c:v>200</c:v>
                </c:pt>
                <c:pt idx="21">
                  <c:v>250</c:v>
                </c:pt>
                <c:pt idx="22">
                  <c:v>300</c:v>
                </c:pt>
                <c:pt idx="23">
                  <c:v>350</c:v>
                </c:pt>
                <c:pt idx="24">
                  <c:v>300</c:v>
                </c:pt>
                <c:pt idx="25">
                  <c:v>250</c:v>
                </c:pt>
                <c:pt idx="26">
                  <c:v>200</c:v>
                </c:pt>
                <c:pt idx="27">
                  <c:v>180</c:v>
                </c:pt>
                <c:pt idx="28">
                  <c:v>170</c:v>
                </c:pt>
                <c:pt idx="29">
                  <c:v>160</c:v>
                </c:pt>
                <c:pt idx="30">
                  <c:v>155</c:v>
                </c:pt>
                <c:pt idx="31">
                  <c:v>145</c:v>
                </c:pt>
                <c:pt idx="32">
                  <c:v>135</c:v>
                </c:pt>
                <c:pt idx="33">
                  <c:v>90</c:v>
                </c:pt>
                <c:pt idx="34">
                  <c:v>85</c:v>
                </c:pt>
                <c:pt idx="35">
                  <c:v>75</c:v>
                </c:pt>
              </c:numCache>
            </c:numRef>
          </c:val>
          <c:smooth val="1"/>
          <c:extLst>
            <c:ext xmlns:c16="http://schemas.microsoft.com/office/drawing/2014/chart" uri="{C3380CC4-5D6E-409C-BE32-E72D297353CC}">
              <c16:uniqueId val="{00000000-31BC-47A5-92BC-83C5CCA6E757}"/>
            </c:ext>
          </c:extLst>
        </c:ser>
        <c:ser>
          <c:idx val="1"/>
          <c:order val="1"/>
          <c:tx>
            <c:strRef>
              <c:f>Sheet1!$C$1</c:f>
              <c:strCache>
                <c:ptCount val="1"/>
                <c:pt idx="0">
                  <c:v>系列 2</c:v>
                </c:pt>
              </c:strCache>
            </c:strRef>
          </c:tx>
          <c:spPr>
            <a:ln w="19050" cap="rnd">
              <a:solidFill>
                <a:schemeClr val="accent1">
                  <a:lumMod val="75000"/>
                </a:schemeClr>
              </a:solidFill>
              <a:round/>
            </a:ln>
            <a:effectLst>
              <a:outerShdw blurRad="38100" dist="127000" dir="5400000" sx="98000" sy="98000" algn="t" rotWithShape="0">
                <a:schemeClr val="accent1">
                  <a:alpha val="24000"/>
                </a:schemeClr>
              </a:outerShdw>
            </a:effectLst>
          </c:spPr>
          <c:marker>
            <c:symbol val="none"/>
          </c:marker>
          <c:cat>
            <c:numRef>
              <c:f>Sheet1!$A$2:$A$37</c:f>
              <c:numCache>
                <c:formatCode>General</c:formatCode>
                <c:ptCount val="36"/>
                <c:pt idx="0">
                  <c:v>0</c:v>
                </c:pt>
                <c:pt idx="1">
                  <c:v>4</c:v>
                </c:pt>
                <c:pt idx="2">
                  <c:v>8</c:v>
                </c:pt>
                <c:pt idx="3">
                  <c:v>12</c:v>
                </c:pt>
                <c:pt idx="4">
                  <c:v>16</c:v>
                </c:pt>
                <c:pt idx="5">
                  <c:v>20</c:v>
                </c:pt>
                <c:pt idx="6">
                  <c:v>24</c:v>
                </c:pt>
                <c:pt idx="7">
                  <c:v>28</c:v>
                </c:pt>
                <c:pt idx="8">
                  <c:v>32</c:v>
                </c:pt>
                <c:pt idx="9">
                  <c:v>36</c:v>
                </c:pt>
                <c:pt idx="10">
                  <c:v>40</c:v>
                </c:pt>
                <c:pt idx="11">
                  <c:v>44</c:v>
                </c:pt>
                <c:pt idx="12">
                  <c:v>48</c:v>
                </c:pt>
                <c:pt idx="13">
                  <c:v>52</c:v>
                </c:pt>
                <c:pt idx="14">
                  <c:v>56</c:v>
                </c:pt>
                <c:pt idx="15">
                  <c:v>60</c:v>
                </c:pt>
                <c:pt idx="16">
                  <c:v>64</c:v>
                </c:pt>
                <c:pt idx="17">
                  <c:v>68</c:v>
                </c:pt>
                <c:pt idx="18">
                  <c:v>72</c:v>
                </c:pt>
                <c:pt idx="19">
                  <c:v>76</c:v>
                </c:pt>
                <c:pt idx="20">
                  <c:v>80</c:v>
                </c:pt>
                <c:pt idx="21">
                  <c:v>84</c:v>
                </c:pt>
                <c:pt idx="22">
                  <c:v>88</c:v>
                </c:pt>
                <c:pt idx="23">
                  <c:v>92</c:v>
                </c:pt>
                <c:pt idx="24">
                  <c:v>96</c:v>
                </c:pt>
                <c:pt idx="25">
                  <c:v>100</c:v>
                </c:pt>
                <c:pt idx="26">
                  <c:v>104</c:v>
                </c:pt>
                <c:pt idx="27">
                  <c:v>108</c:v>
                </c:pt>
                <c:pt idx="28">
                  <c:v>112</c:v>
                </c:pt>
                <c:pt idx="29">
                  <c:v>116</c:v>
                </c:pt>
                <c:pt idx="30">
                  <c:v>120</c:v>
                </c:pt>
                <c:pt idx="31">
                  <c:v>124</c:v>
                </c:pt>
                <c:pt idx="32">
                  <c:v>128</c:v>
                </c:pt>
                <c:pt idx="33">
                  <c:v>132</c:v>
                </c:pt>
                <c:pt idx="34">
                  <c:v>136</c:v>
                </c:pt>
                <c:pt idx="35">
                  <c:v>140</c:v>
                </c:pt>
              </c:numCache>
            </c:numRef>
          </c:cat>
          <c:val>
            <c:numRef>
              <c:f>Sheet1!$C$2:$C$37</c:f>
              <c:numCache>
                <c:formatCode>General</c:formatCode>
                <c:ptCount val="36"/>
                <c:pt idx="0">
                  <c:v>90</c:v>
                </c:pt>
                <c:pt idx="1">
                  <c:v>85</c:v>
                </c:pt>
                <c:pt idx="2">
                  <c:v>85</c:v>
                </c:pt>
                <c:pt idx="3">
                  <c:v>80</c:v>
                </c:pt>
                <c:pt idx="4">
                  <c:v>200</c:v>
                </c:pt>
                <c:pt idx="5">
                  <c:v>300</c:v>
                </c:pt>
                <c:pt idx="6">
                  <c:v>200</c:v>
                </c:pt>
                <c:pt idx="7">
                  <c:v>200</c:v>
                </c:pt>
                <c:pt idx="8">
                  <c:v>150</c:v>
                </c:pt>
                <c:pt idx="9">
                  <c:v>200</c:v>
                </c:pt>
                <c:pt idx="10">
                  <c:v>230</c:v>
                </c:pt>
                <c:pt idx="11">
                  <c:v>300</c:v>
                </c:pt>
                <c:pt idx="12">
                  <c:v>200</c:v>
                </c:pt>
                <c:pt idx="13">
                  <c:v>250</c:v>
                </c:pt>
                <c:pt idx="14">
                  <c:v>350</c:v>
                </c:pt>
                <c:pt idx="15">
                  <c:v>300</c:v>
                </c:pt>
                <c:pt idx="16">
                  <c:v>1335</c:v>
                </c:pt>
                <c:pt idx="17">
                  <c:v>400</c:v>
                </c:pt>
                <c:pt idx="18">
                  <c:v>200</c:v>
                </c:pt>
                <c:pt idx="19">
                  <c:v>150</c:v>
                </c:pt>
                <c:pt idx="20">
                  <c:v>100</c:v>
                </c:pt>
                <c:pt idx="21">
                  <c:v>150</c:v>
                </c:pt>
                <c:pt idx="22">
                  <c:v>250</c:v>
                </c:pt>
                <c:pt idx="23">
                  <c:v>300</c:v>
                </c:pt>
                <c:pt idx="24">
                  <c:v>250</c:v>
                </c:pt>
                <c:pt idx="25">
                  <c:v>200</c:v>
                </c:pt>
                <c:pt idx="26">
                  <c:v>180</c:v>
                </c:pt>
                <c:pt idx="27">
                  <c:v>160</c:v>
                </c:pt>
                <c:pt idx="28">
                  <c:v>150</c:v>
                </c:pt>
                <c:pt idx="29">
                  <c:v>150</c:v>
                </c:pt>
                <c:pt idx="30">
                  <c:v>145</c:v>
                </c:pt>
                <c:pt idx="31">
                  <c:v>135</c:v>
                </c:pt>
                <c:pt idx="32">
                  <c:v>130</c:v>
                </c:pt>
                <c:pt idx="33">
                  <c:v>90</c:v>
                </c:pt>
                <c:pt idx="34">
                  <c:v>85</c:v>
                </c:pt>
                <c:pt idx="35">
                  <c:v>75</c:v>
                </c:pt>
              </c:numCache>
            </c:numRef>
          </c:val>
          <c:smooth val="1"/>
          <c:extLst>
            <c:ext xmlns:c16="http://schemas.microsoft.com/office/drawing/2014/chart" uri="{C3380CC4-5D6E-409C-BE32-E72D297353CC}">
              <c16:uniqueId val="{00000001-31BC-47A5-92BC-83C5CCA6E757}"/>
            </c:ext>
          </c:extLst>
        </c:ser>
        <c:dLbls>
          <c:showLegendKey val="0"/>
          <c:showVal val="0"/>
          <c:showCatName val="0"/>
          <c:showSerName val="0"/>
          <c:showPercent val="0"/>
          <c:showBubbleSize val="0"/>
        </c:dLbls>
        <c:smooth val="0"/>
        <c:axId val="1441223551"/>
        <c:axId val="310154832"/>
      </c:lineChart>
      <c:catAx>
        <c:axId val="1441223551"/>
        <c:scaling>
          <c:orientation val="minMax"/>
        </c:scaling>
        <c:delete val="1"/>
        <c:axPos val="b"/>
        <c:numFmt formatCode="General" sourceLinked="1"/>
        <c:majorTickMark val="none"/>
        <c:minorTickMark val="none"/>
        <c:tickLblPos val="nextTo"/>
        <c:crossAx val="310154832"/>
        <c:crosses val="autoZero"/>
        <c:auto val="1"/>
        <c:lblAlgn val="ctr"/>
        <c:lblOffset val="100"/>
        <c:noMultiLvlLbl val="0"/>
      </c:catAx>
      <c:valAx>
        <c:axId val="310154832"/>
        <c:scaling>
          <c:orientation val="minMax"/>
        </c:scaling>
        <c:delete val="0"/>
        <c:axPos val="l"/>
        <c:majorGridlines>
          <c:spPr>
            <a:ln w="6350" cap="flat" cmpd="sng" algn="ctr">
              <a:solidFill>
                <a:schemeClr val="accent2">
                  <a:alpha val="31000"/>
                </a:schemeClr>
              </a:solidFill>
              <a:prstDash val="dash"/>
              <a:round/>
            </a:ln>
            <a:effectLst/>
          </c:spPr>
        </c:majorGridlines>
        <c:numFmt formatCode="General" sourceLinked="1"/>
        <c:majorTickMark val="none"/>
        <c:minorTickMark val="none"/>
        <c:tickLblPos val="nextTo"/>
        <c:spPr>
          <a:noFill/>
          <a:ln w="6350">
            <a:noFill/>
          </a:ln>
          <a:effectLst/>
        </c:spPr>
        <c:txPr>
          <a:bodyPr rot="-60000000" spcFirstLastPara="1" vertOverflow="ellipsis" vert="horz" wrap="square" anchor="ctr" anchorCtr="1"/>
          <a:lstStyle/>
          <a:p>
            <a:pPr>
              <a:defRPr sz="900" b="0" i="0" u="none" strike="noStrike" kern="1200" baseline="0">
                <a:solidFill>
                  <a:schemeClr val="tx1">
                    <a:lumMod val="75000"/>
                    <a:lumOff val="25000"/>
                  </a:schemeClr>
                </a:solidFill>
                <a:latin typeface="+mn-lt"/>
                <a:ea typeface="+mn-ea"/>
                <a:cs typeface="+mn-cs"/>
              </a:defRPr>
            </a:pPr>
            <a:endParaRPr lang="zh-CN"/>
          </a:p>
        </c:txPr>
        <c:crossAx val="144122355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销售额</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E220-4E5F-9ECA-FE2E916A06CE}"/>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E220-4E5F-9ECA-FE2E916A06CE}"/>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E220-4E5F-9ECA-FE2E916A06CE}"/>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E220-4E5F-9ECA-FE2E916A06CE}"/>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E220-4E5F-9ECA-FE2E916A06CE}"/>
              </c:ext>
            </c:extLst>
          </c:dPt>
          <c:cat>
            <c:strRef>
              <c:f>Sheet1!$A$2:$A$6</c:f>
              <c:strCache>
                <c:ptCount val="5"/>
                <c:pt idx="1">
                  <c:v>985</c:v>
                </c:pt>
                <c:pt idx="2">
                  <c:v>211</c:v>
                </c:pt>
                <c:pt idx="3">
                  <c:v>一本</c:v>
                </c:pt>
                <c:pt idx="4">
                  <c:v>本科</c:v>
                </c:pt>
              </c:strCache>
            </c:strRef>
          </c:cat>
          <c:val>
            <c:numRef>
              <c:f>Sheet1!$B$2:$B$6</c:f>
              <c:numCache>
                <c:formatCode>0.00%</c:formatCode>
                <c:ptCount val="5"/>
                <c:pt idx="0">
                  <c:v>2.1499999999999998E-2</c:v>
                </c:pt>
                <c:pt idx="1">
                  <c:v>4.8899999999999999E-2</c:v>
                </c:pt>
                <c:pt idx="2">
                  <c:v>0.1605</c:v>
                </c:pt>
                <c:pt idx="3">
                  <c:v>0.44269999999999998</c:v>
                </c:pt>
                <c:pt idx="4">
                  <c:v>0.32640000000000002</c:v>
                </c:pt>
              </c:numCache>
            </c:numRef>
          </c:val>
          <c:extLst>
            <c:ext xmlns:c16="http://schemas.microsoft.com/office/drawing/2014/chart" uri="{C3380CC4-5D6E-409C-BE32-E72D297353CC}">
              <c16:uniqueId val="{00000000-B8A3-4697-A26E-4146C7FF8C91}"/>
            </c:ext>
          </c:extLst>
        </c:ser>
        <c:dLbls>
          <c:showLegendKey val="0"/>
          <c:showVal val="0"/>
          <c:showCatName val="0"/>
          <c:showSerName val="0"/>
          <c:showPercent val="0"/>
          <c:showBubbleSize val="0"/>
          <c:showLeaderLines val="1"/>
        </c:dLbls>
        <c:firstSliceAng val="0"/>
        <c:holeSize val="56"/>
      </c:doughnut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地表水资源量/百亿t</c:v>
                </c:pt>
              </c:strCache>
            </c:strRef>
          </c:tx>
          <c:spPr>
            <a:gradFill>
              <a:gsLst>
                <a:gs pos="0">
                  <a:schemeClr val="accent1"/>
                </a:gs>
                <a:gs pos="98000">
                  <a:schemeClr val="accent1">
                    <a:lumMod val="50000"/>
                  </a:schemeClr>
                </a:gs>
              </a:gsLst>
              <a:lin ang="5400000" scaled="1"/>
            </a:gradFill>
            <a:ln>
              <a:noFill/>
            </a:ln>
            <a:effectLst/>
          </c:spPr>
          <c:invertIfNegative val="0"/>
          <c:cat>
            <c:numRef>
              <c:f>Sheet1!$A$2:$A$1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B$2:$B$11</c:f>
              <c:numCache>
                <c:formatCode>General</c:formatCode>
                <c:ptCount val="10"/>
                <c:pt idx="0">
                  <c:v>33</c:v>
                </c:pt>
                <c:pt idx="1">
                  <c:v>28</c:v>
                </c:pt>
                <c:pt idx="2">
                  <c:v>38</c:v>
                </c:pt>
                <c:pt idx="3">
                  <c:v>26</c:v>
                </c:pt>
                <c:pt idx="4">
                  <c:v>31</c:v>
                </c:pt>
                <c:pt idx="5">
                  <c:v>20</c:v>
                </c:pt>
                <c:pt idx="6">
                  <c:v>34</c:v>
                </c:pt>
                <c:pt idx="7">
                  <c:v>33</c:v>
                </c:pt>
                <c:pt idx="8">
                  <c:v>31</c:v>
                </c:pt>
                <c:pt idx="9">
                  <c:v>36</c:v>
                </c:pt>
              </c:numCache>
            </c:numRef>
          </c:val>
          <c:extLst>
            <c:ext xmlns:c16="http://schemas.microsoft.com/office/drawing/2014/chart" uri="{C3380CC4-5D6E-409C-BE32-E72D297353CC}">
              <c16:uniqueId val="{00000000-96A2-4BC7-8554-40486CA30E75}"/>
            </c:ext>
          </c:extLst>
        </c:ser>
        <c:ser>
          <c:idx val="1"/>
          <c:order val="1"/>
          <c:tx>
            <c:strRef>
              <c:f>Sheet1!$C$1</c:f>
              <c:strCache>
                <c:ptCount val="1"/>
                <c:pt idx="0">
                  <c:v>氨氮年污染负荷/万t</c:v>
                </c:pt>
              </c:strCache>
            </c:strRef>
          </c:tx>
          <c:spPr>
            <a:gradFill>
              <a:gsLst>
                <a:gs pos="0">
                  <a:srgbClr val="EFC49C"/>
                </a:gs>
                <a:gs pos="100000">
                  <a:schemeClr val="accent4"/>
                </a:gs>
              </a:gsLst>
              <a:lin ang="5400000" scaled="1"/>
            </a:gradFill>
            <a:ln>
              <a:noFill/>
            </a:ln>
            <a:effectLst/>
          </c:spPr>
          <c:invertIfNegative val="0"/>
          <c:cat>
            <c:numRef>
              <c:f>Sheet1!$A$2:$A$11</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1!$C$2:$C$11</c:f>
              <c:numCache>
                <c:formatCode>General</c:formatCode>
                <c:ptCount val="10"/>
                <c:pt idx="0">
                  <c:v>18</c:v>
                </c:pt>
                <c:pt idx="1">
                  <c:v>14</c:v>
                </c:pt>
                <c:pt idx="2">
                  <c:v>17</c:v>
                </c:pt>
                <c:pt idx="3">
                  <c:v>20</c:v>
                </c:pt>
                <c:pt idx="4">
                  <c:v>14</c:v>
                </c:pt>
                <c:pt idx="5">
                  <c:v>12</c:v>
                </c:pt>
                <c:pt idx="6">
                  <c:v>11</c:v>
                </c:pt>
                <c:pt idx="7">
                  <c:v>9</c:v>
                </c:pt>
                <c:pt idx="8">
                  <c:v>8</c:v>
                </c:pt>
                <c:pt idx="9">
                  <c:v>7</c:v>
                </c:pt>
              </c:numCache>
            </c:numRef>
          </c:val>
          <c:extLst>
            <c:ext xmlns:c16="http://schemas.microsoft.com/office/drawing/2014/chart" uri="{C3380CC4-5D6E-409C-BE32-E72D297353CC}">
              <c16:uniqueId val="{00000001-96A2-4BC7-8554-40486CA30E75}"/>
            </c:ext>
          </c:extLst>
        </c:ser>
        <c:dLbls>
          <c:showLegendKey val="0"/>
          <c:showVal val="0"/>
          <c:showCatName val="0"/>
          <c:showSerName val="0"/>
          <c:showPercent val="0"/>
          <c:showBubbleSize val="0"/>
        </c:dLbls>
        <c:gapWidth val="150"/>
        <c:overlap val="-10"/>
        <c:axId val="1682458000"/>
        <c:axId val="1682464240"/>
      </c:barChart>
      <c:catAx>
        <c:axId val="1682458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682464240"/>
        <c:crosses val="autoZero"/>
        <c:auto val="1"/>
        <c:lblAlgn val="ctr"/>
        <c:lblOffset val="100"/>
        <c:noMultiLvlLbl val="0"/>
      </c:catAx>
      <c:valAx>
        <c:axId val="1682464240"/>
        <c:scaling>
          <c:orientation val="minMax"/>
        </c:scaling>
        <c:delete val="0"/>
        <c:axPos val="l"/>
        <c:majorGridlines>
          <c:spPr>
            <a:ln w="9525" cap="flat" cmpd="sng" algn="ctr">
              <a:solidFill>
                <a:schemeClr val="bg1">
                  <a:lumMod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682458000"/>
        <c:crosses val="autoZero"/>
        <c:crossBetween val="between"/>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rgbClr val="47393A"/>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销售额</c:v>
                </c:pt>
              </c:strCache>
            </c:strRef>
          </c:tx>
          <c:spPr>
            <a:ln>
              <a:noFill/>
            </a:ln>
          </c:spPr>
          <c:dPt>
            <c:idx val="0"/>
            <c:bubble3D val="0"/>
            <c:spPr>
              <a:solidFill>
                <a:schemeClr val="accent4"/>
              </a:solidFill>
              <a:ln w="19050">
                <a:noFill/>
              </a:ln>
              <a:effectLst/>
            </c:spPr>
            <c:extLst>
              <c:ext xmlns:c16="http://schemas.microsoft.com/office/drawing/2014/chart" uri="{C3380CC4-5D6E-409C-BE32-E72D297353CC}">
                <c16:uniqueId val="{00000002-F4B5-41E9-8123-2DF4574E4A42}"/>
              </c:ext>
            </c:extLst>
          </c:dPt>
          <c:dPt>
            <c:idx val="1"/>
            <c:bubble3D val="0"/>
            <c:spPr>
              <a:solidFill>
                <a:schemeClr val="accent2"/>
              </a:solidFill>
              <a:ln w="19050">
                <a:noFill/>
              </a:ln>
              <a:effectLst/>
            </c:spPr>
            <c:extLst>
              <c:ext xmlns:c16="http://schemas.microsoft.com/office/drawing/2014/chart" uri="{C3380CC4-5D6E-409C-BE32-E72D297353CC}">
                <c16:uniqueId val="{00000003-0F2F-40D8-A9CD-F19438682A0F}"/>
              </c:ext>
            </c:extLst>
          </c:dPt>
          <c:cat>
            <c:strRef>
              <c:f>Sheet1!$A$2:$A$3</c:f>
              <c:strCache>
                <c:ptCount val="2"/>
                <c:pt idx="0">
                  <c:v>第一季度</c:v>
                </c:pt>
                <c:pt idx="1">
                  <c:v>第二季度</c:v>
                </c:pt>
              </c:strCache>
            </c:strRef>
          </c:cat>
          <c:val>
            <c:numRef>
              <c:f>Sheet1!$B$2:$B$3</c:f>
              <c:numCache>
                <c:formatCode>General</c:formatCode>
                <c:ptCount val="2"/>
                <c:pt idx="0">
                  <c:v>280</c:v>
                </c:pt>
                <c:pt idx="1">
                  <c:v>5550</c:v>
                </c:pt>
              </c:numCache>
            </c:numRef>
          </c:val>
          <c:extLst>
            <c:ext xmlns:c16="http://schemas.microsoft.com/office/drawing/2014/chart" uri="{C3380CC4-5D6E-409C-BE32-E72D297353CC}">
              <c16:uniqueId val="{00000000-F4B5-41E9-8123-2DF4574E4A42}"/>
            </c:ext>
          </c:extLst>
        </c:ser>
        <c:dLbls>
          <c:showLegendKey val="0"/>
          <c:showVal val="0"/>
          <c:showCatName val="0"/>
          <c:showSerName val="0"/>
          <c:showPercent val="0"/>
          <c:showBubbleSize val="0"/>
          <c:showLeaderLines val="1"/>
        </c:dLbls>
        <c:firstSliceAng val="82"/>
        <c:holeSize val="90"/>
      </c:doughnut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8月</c:v>
                </c:pt>
              </c:strCache>
            </c:strRef>
          </c:tx>
          <c:spPr>
            <a:solidFill>
              <a:schemeClr val="accent1"/>
            </a:solidFill>
            <a:ln w="38100">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accent1"/>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180MW</c:v>
                </c:pt>
                <c:pt idx="1">
                  <c:v>250WM</c:v>
                </c:pt>
                <c:pt idx="2">
                  <c:v>330WM</c:v>
                </c:pt>
              </c:strCache>
            </c:strRef>
          </c:cat>
          <c:val>
            <c:numRef>
              <c:f>Sheet1!$B$2:$B$4</c:f>
              <c:numCache>
                <c:formatCode>General</c:formatCode>
                <c:ptCount val="3"/>
                <c:pt idx="0">
                  <c:v>1.71</c:v>
                </c:pt>
                <c:pt idx="1">
                  <c:v>1.95</c:v>
                </c:pt>
                <c:pt idx="2">
                  <c:v>2.4700000000000002</c:v>
                </c:pt>
              </c:numCache>
            </c:numRef>
          </c:val>
          <c:extLst>
            <c:ext xmlns:c16="http://schemas.microsoft.com/office/drawing/2014/chart" uri="{C3380CC4-5D6E-409C-BE32-E72D297353CC}">
              <c16:uniqueId val="{00000000-C3BD-4E05-AB3E-4A8D06F45E3A}"/>
            </c:ext>
          </c:extLst>
        </c:ser>
        <c:ser>
          <c:idx val="1"/>
          <c:order val="1"/>
          <c:tx>
            <c:strRef>
              <c:f>Sheet1!$C$1</c:f>
              <c:strCache>
                <c:ptCount val="1"/>
                <c:pt idx="0">
                  <c:v>9月</c:v>
                </c:pt>
              </c:strCache>
            </c:strRef>
          </c:tx>
          <c:spPr>
            <a:solidFill>
              <a:schemeClr val="accent2"/>
            </a:solidFill>
            <a:ln w="38100">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accent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180MW</c:v>
                </c:pt>
                <c:pt idx="1">
                  <c:v>250WM</c:v>
                </c:pt>
                <c:pt idx="2">
                  <c:v>330WM</c:v>
                </c:pt>
              </c:strCache>
            </c:strRef>
          </c:cat>
          <c:val>
            <c:numRef>
              <c:f>Sheet1!$C$2:$C$4</c:f>
              <c:numCache>
                <c:formatCode>General</c:formatCode>
                <c:ptCount val="3"/>
                <c:pt idx="0">
                  <c:v>1.89</c:v>
                </c:pt>
                <c:pt idx="1">
                  <c:v>2.16</c:v>
                </c:pt>
                <c:pt idx="2">
                  <c:v>2.71</c:v>
                </c:pt>
              </c:numCache>
            </c:numRef>
          </c:val>
          <c:extLst>
            <c:ext xmlns:c16="http://schemas.microsoft.com/office/drawing/2014/chart" uri="{C3380CC4-5D6E-409C-BE32-E72D297353CC}">
              <c16:uniqueId val="{00000001-C3BD-4E05-AB3E-4A8D06F45E3A}"/>
            </c:ext>
          </c:extLst>
        </c:ser>
        <c:ser>
          <c:idx val="2"/>
          <c:order val="2"/>
          <c:tx>
            <c:strRef>
              <c:f>Sheet1!$D$1</c:f>
              <c:strCache>
                <c:ptCount val="1"/>
                <c:pt idx="0">
                  <c:v>10月</c:v>
                </c:pt>
              </c:strCache>
            </c:strRef>
          </c:tx>
          <c:spPr>
            <a:solidFill>
              <a:schemeClr val="accent3"/>
            </a:solidFill>
            <a:ln w="38100">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accent3"/>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180MW</c:v>
                </c:pt>
                <c:pt idx="1">
                  <c:v>250WM</c:v>
                </c:pt>
                <c:pt idx="2">
                  <c:v>330WM</c:v>
                </c:pt>
              </c:strCache>
            </c:strRef>
          </c:cat>
          <c:val>
            <c:numRef>
              <c:f>Sheet1!$D$2:$D$4</c:f>
              <c:numCache>
                <c:formatCode>General</c:formatCode>
                <c:ptCount val="3"/>
                <c:pt idx="0">
                  <c:v>1.97</c:v>
                </c:pt>
                <c:pt idx="1">
                  <c:v>2.2599999999999998</c:v>
                </c:pt>
                <c:pt idx="2">
                  <c:v>2.7</c:v>
                </c:pt>
              </c:numCache>
            </c:numRef>
          </c:val>
          <c:extLst>
            <c:ext xmlns:c16="http://schemas.microsoft.com/office/drawing/2014/chart" uri="{C3380CC4-5D6E-409C-BE32-E72D297353CC}">
              <c16:uniqueId val="{00000002-C3BD-4E05-AB3E-4A8D06F45E3A}"/>
            </c:ext>
          </c:extLst>
        </c:ser>
        <c:dLbls>
          <c:showLegendKey val="0"/>
          <c:showVal val="0"/>
          <c:showCatName val="0"/>
          <c:showSerName val="0"/>
          <c:showPercent val="0"/>
          <c:showBubbleSize val="0"/>
        </c:dLbls>
        <c:gapWidth val="100"/>
        <c:overlap val="-10"/>
        <c:axId val="1047835712"/>
        <c:axId val="1047840704"/>
      </c:barChart>
      <c:catAx>
        <c:axId val="1047835712"/>
        <c:scaling>
          <c:orientation val="minMax"/>
        </c:scaling>
        <c:delete val="0"/>
        <c:axPos val="b"/>
        <c:numFmt formatCode="General" sourceLinked="1"/>
        <c:majorTickMark val="none"/>
        <c:minorTickMark val="none"/>
        <c:tickLblPos val="nextTo"/>
        <c:spPr>
          <a:noFill/>
          <a:ln w="9525" cap="flat" cmpd="sng" algn="ctr">
            <a:solidFill>
              <a:schemeClr val="bg1">
                <a:lumMod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047840704"/>
        <c:crosses val="autoZero"/>
        <c:auto val="1"/>
        <c:lblAlgn val="ctr"/>
        <c:lblOffset val="100"/>
        <c:noMultiLvlLbl val="0"/>
      </c:catAx>
      <c:valAx>
        <c:axId val="1047840704"/>
        <c:scaling>
          <c:orientation val="minMax"/>
          <c:min val="1.5"/>
        </c:scaling>
        <c:delete val="1"/>
        <c:axPos val="l"/>
        <c:numFmt formatCode="General" sourceLinked="1"/>
        <c:majorTickMark val="out"/>
        <c:minorTickMark val="none"/>
        <c:tickLblPos val="nextTo"/>
        <c:crossAx val="1047835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8月</c:v>
                </c:pt>
              </c:strCache>
            </c:strRef>
          </c:tx>
          <c:spPr>
            <a:solidFill>
              <a:schemeClr val="accent1"/>
            </a:solidFill>
            <a:ln w="38100">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accent1"/>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180MW</c:v>
                </c:pt>
                <c:pt idx="1">
                  <c:v>250WM</c:v>
                </c:pt>
                <c:pt idx="2">
                  <c:v>330WM</c:v>
                </c:pt>
              </c:strCache>
            </c:strRef>
          </c:cat>
          <c:val>
            <c:numRef>
              <c:f>Sheet1!$B$2:$B$4</c:f>
              <c:numCache>
                <c:formatCode>General</c:formatCode>
                <c:ptCount val="3"/>
                <c:pt idx="0">
                  <c:v>1.63</c:v>
                </c:pt>
                <c:pt idx="1">
                  <c:v>2.0299999999999998</c:v>
                </c:pt>
                <c:pt idx="2">
                  <c:v>2.2599999999999998</c:v>
                </c:pt>
              </c:numCache>
            </c:numRef>
          </c:val>
          <c:extLst>
            <c:ext xmlns:c16="http://schemas.microsoft.com/office/drawing/2014/chart" uri="{C3380CC4-5D6E-409C-BE32-E72D297353CC}">
              <c16:uniqueId val="{00000000-C3BD-4E05-AB3E-4A8D06F45E3A}"/>
            </c:ext>
          </c:extLst>
        </c:ser>
        <c:ser>
          <c:idx val="1"/>
          <c:order val="1"/>
          <c:tx>
            <c:strRef>
              <c:f>Sheet1!$C$1</c:f>
              <c:strCache>
                <c:ptCount val="1"/>
                <c:pt idx="0">
                  <c:v>9月</c:v>
                </c:pt>
              </c:strCache>
            </c:strRef>
          </c:tx>
          <c:spPr>
            <a:solidFill>
              <a:schemeClr val="accent2"/>
            </a:solidFill>
            <a:ln w="38100">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accent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180MW</c:v>
                </c:pt>
                <c:pt idx="1">
                  <c:v>250WM</c:v>
                </c:pt>
                <c:pt idx="2">
                  <c:v>330WM</c:v>
                </c:pt>
              </c:strCache>
            </c:strRef>
          </c:cat>
          <c:val>
            <c:numRef>
              <c:f>Sheet1!$C$2:$C$4</c:f>
              <c:numCache>
                <c:formatCode>General</c:formatCode>
                <c:ptCount val="3"/>
                <c:pt idx="0">
                  <c:v>1.81</c:v>
                </c:pt>
                <c:pt idx="1">
                  <c:v>2.0099999999999998</c:v>
                </c:pt>
                <c:pt idx="2">
                  <c:v>2.42</c:v>
                </c:pt>
              </c:numCache>
            </c:numRef>
          </c:val>
          <c:extLst>
            <c:ext xmlns:c16="http://schemas.microsoft.com/office/drawing/2014/chart" uri="{C3380CC4-5D6E-409C-BE32-E72D297353CC}">
              <c16:uniqueId val="{00000001-C3BD-4E05-AB3E-4A8D06F45E3A}"/>
            </c:ext>
          </c:extLst>
        </c:ser>
        <c:ser>
          <c:idx val="2"/>
          <c:order val="2"/>
          <c:tx>
            <c:strRef>
              <c:f>Sheet1!$D$1</c:f>
              <c:strCache>
                <c:ptCount val="1"/>
                <c:pt idx="0">
                  <c:v>10月</c:v>
                </c:pt>
              </c:strCache>
            </c:strRef>
          </c:tx>
          <c:spPr>
            <a:solidFill>
              <a:schemeClr val="accent3"/>
            </a:solidFill>
            <a:ln w="38100">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accent3"/>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180MW</c:v>
                </c:pt>
                <c:pt idx="1">
                  <c:v>250WM</c:v>
                </c:pt>
                <c:pt idx="2">
                  <c:v>330WM</c:v>
                </c:pt>
              </c:strCache>
            </c:strRef>
          </c:cat>
          <c:val>
            <c:numRef>
              <c:f>Sheet1!$D$2:$D$4</c:f>
              <c:numCache>
                <c:formatCode>General</c:formatCode>
                <c:ptCount val="3"/>
                <c:pt idx="0">
                  <c:v>1.93</c:v>
                </c:pt>
                <c:pt idx="1">
                  <c:v>2.27</c:v>
                </c:pt>
                <c:pt idx="2">
                  <c:v>2.79</c:v>
                </c:pt>
              </c:numCache>
            </c:numRef>
          </c:val>
          <c:extLst>
            <c:ext xmlns:c16="http://schemas.microsoft.com/office/drawing/2014/chart" uri="{C3380CC4-5D6E-409C-BE32-E72D297353CC}">
              <c16:uniqueId val="{00000002-C3BD-4E05-AB3E-4A8D06F45E3A}"/>
            </c:ext>
          </c:extLst>
        </c:ser>
        <c:dLbls>
          <c:showLegendKey val="0"/>
          <c:showVal val="0"/>
          <c:showCatName val="0"/>
          <c:showSerName val="0"/>
          <c:showPercent val="0"/>
          <c:showBubbleSize val="0"/>
        </c:dLbls>
        <c:gapWidth val="100"/>
        <c:overlap val="-10"/>
        <c:axId val="1047835712"/>
        <c:axId val="1047840704"/>
      </c:barChart>
      <c:catAx>
        <c:axId val="1047835712"/>
        <c:scaling>
          <c:orientation val="minMax"/>
        </c:scaling>
        <c:delete val="0"/>
        <c:axPos val="b"/>
        <c:numFmt formatCode="General" sourceLinked="1"/>
        <c:majorTickMark val="none"/>
        <c:minorTickMark val="none"/>
        <c:tickLblPos val="nextTo"/>
        <c:spPr>
          <a:noFill/>
          <a:ln w="9525" cap="flat" cmpd="sng" algn="ctr">
            <a:solidFill>
              <a:schemeClr val="bg1">
                <a:lumMod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047840704"/>
        <c:crosses val="autoZero"/>
        <c:auto val="1"/>
        <c:lblAlgn val="ctr"/>
        <c:lblOffset val="100"/>
        <c:noMultiLvlLbl val="0"/>
      </c:catAx>
      <c:valAx>
        <c:axId val="1047840704"/>
        <c:scaling>
          <c:orientation val="minMax"/>
          <c:min val="1.5"/>
        </c:scaling>
        <c:delete val="1"/>
        <c:axPos val="l"/>
        <c:numFmt formatCode="General" sourceLinked="1"/>
        <c:majorTickMark val="out"/>
        <c:minorTickMark val="none"/>
        <c:tickLblPos val="nextTo"/>
        <c:crossAx val="1047835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系列 1</c:v>
                </c:pt>
              </c:strCache>
            </c:strRef>
          </c:tx>
          <c:spPr>
            <a:ln w="28575" cap="sq">
              <a:solidFill>
                <a:schemeClr val="accent1"/>
              </a:solidFill>
              <a:miter lim="800000"/>
            </a:ln>
            <a:effectLst/>
          </c:spPr>
          <c:marker>
            <c:symbol val="none"/>
          </c:marker>
          <c:cat>
            <c:numRef>
              <c:f>Sheet1!$A$2:$A$13</c:f>
              <c:numCache>
                <c:formatCode>General</c:formatCode>
                <c:ptCount val="12"/>
                <c:pt idx="0">
                  <c:v>1964</c:v>
                </c:pt>
                <c:pt idx="1">
                  <c:v>1965</c:v>
                </c:pt>
                <c:pt idx="2">
                  <c:v>1981</c:v>
                </c:pt>
                <c:pt idx="3">
                  <c:v>2005</c:v>
                </c:pt>
                <c:pt idx="4">
                  <c:v>2006</c:v>
                </c:pt>
                <c:pt idx="5">
                  <c:v>2007</c:v>
                </c:pt>
                <c:pt idx="6">
                  <c:v>2008</c:v>
                </c:pt>
                <c:pt idx="7">
                  <c:v>2009</c:v>
                </c:pt>
                <c:pt idx="8">
                  <c:v>2010</c:v>
                </c:pt>
                <c:pt idx="9">
                  <c:v>2011</c:v>
                </c:pt>
                <c:pt idx="10">
                  <c:v>2012</c:v>
                </c:pt>
                <c:pt idx="11">
                  <c:v>2013</c:v>
                </c:pt>
              </c:numCache>
            </c:numRef>
          </c:cat>
          <c:val>
            <c:numRef>
              <c:f>Sheet1!$B$2:$B$13</c:f>
              <c:numCache>
                <c:formatCode>General</c:formatCode>
                <c:ptCount val="12"/>
                <c:pt idx="0">
                  <c:v>76</c:v>
                </c:pt>
                <c:pt idx="1">
                  <c:v>85</c:v>
                </c:pt>
                <c:pt idx="2">
                  <c:v>14</c:v>
                </c:pt>
                <c:pt idx="3">
                  <c:v>2</c:v>
                </c:pt>
                <c:pt idx="4">
                  <c:v>1</c:v>
                </c:pt>
                <c:pt idx="5">
                  <c:v>1</c:v>
                </c:pt>
                <c:pt idx="6">
                  <c:v>2</c:v>
                </c:pt>
                <c:pt idx="7">
                  <c:v>5</c:v>
                </c:pt>
                <c:pt idx="8">
                  <c:v>4</c:v>
                </c:pt>
                <c:pt idx="9">
                  <c:v>3</c:v>
                </c:pt>
                <c:pt idx="10">
                  <c:v>2</c:v>
                </c:pt>
                <c:pt idx="11">
                  <c:v>4</c:v>
                </c:pt>
              </c:numCache>
            </c:numRef>
          </c:val>
          <c:smooth val="0"/>
          <c:extLst>
            <c:ext xmlns:c16="http://schemas.microsoft.com/office/drawing/2014/chart" uri="{C3380CC4-5D6E-409C-BE32-E72D297353CC}">
              <c16:uniqueId val="{00000000-4C03-442E-BEB7-311CB94B5DF0}"/>
            </c:ext>
          </c:extLst>
        </c:ser>
        <c:dLbls>
          <c:showLegendKey val="0"/>
          <c:showVal val="0"/>
          <c:showCatName val="0"/>
          <c:showSerName val="0"/>
          <c:showPercent val="0"/>
          <c:showBubbleSize val="0"/>
        </c:dLbls>
        <c:smooth val="0"/>
        <c:axId val="2127118607"/>
        <c:axId val="1896133823"/>
      </c:lineChart>
      <c:catAx>
        <c:axId val="2127118607"/>
        <c:scaling>
          <c:orientation val="minMax"/>
        </c:scaling>
        <c:delete val="1"/>
        <c:axPos val="b"/>
        <c:majorGridlines>
          <c:spPr>
            <a:ln w="6350" cap="flat" cmpd="sng" algn="ctr">
              <a:solidFill>
                <a:schemeClr val="tx1">
                  <a:lumMod val="15000"/>
                  <a:lumOff val="85000"/>
                </a:schemeClr>
              </a:solidFill>
              <a:round/>
            </a:ln>
            <a:effectLst/>
          </c:spPr>
        </c:majorGridlines>
        <c:numFmt formatCode="General" sourceLinked="1"/>
        <c:majorTickMark val="none"/>
        <c:minorTickMark val="none"/>
        <c:tickLblPos val="nextTo"/>
        <c:crossAx val="1896133823"/>
        <c:crosses val="autoZero"/>
        <c:auto val="1"/>
        <c:lblAlgn val="ctr"/>
        <c:lblOffset val="100"/>
        <c:noMultiLvlLbl val="0"/>
      </c:catAx>
      <c:valAx>
        <c:axId val="1896133823"/>
        <c:scaling>
          <c:orientation val="minMax"/>
        </c:scaling>
        <c:delete val="0"/>
        <c:axPos val="l"/>
        <c:majorGridlines>
          <c:spPr>
            <a:ln w="635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2127118607"/>
        <c:crosses val="autoZero"/>
        <c:crossBetween val="between"/>
        <c:majorUnit val="1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系列 1</c:v>
                </c:pt>
              </c:strCache>
            </c:strRef>
          </c:tx>
          <c:spPr>
            <a:gradFill>
              <a:gsLst>
                <a:gs pos="0">
                  <a:schemeClr val="accent1"/>
                </a:gs>
                <a:gs pos="98000">
                  <a:schemeClr val="accent1">
                    <a:lumMod val="50000"/>
                  </a:schemeClr>
                </a:gs>
              </a:gsLst>
              <a:lin ang="5400000" scaled="1"/>
            </a:gradFill>
            <a:ln cap="sq">
              <a:noFill/>
              <a:miter lim="800000"/>
            </a:ln>
            <a:effectLst/>
          </c:spPr>
          <c:invertIfNegative val="0"/>
          <c:cat>
            <c:numRef>
              <c:f>Sheet1!$A$2:$A$8</c:f>
              <c:numCache>
                <c:formatCode>General</c:formatCode>
                <c:ptCount val="7"/>
                <c:pt idx="0">
                  <c:v>2011</c:v>
                </c:pt>
                <c:pt idx="1">
                  <c:v>2012</c:v>
                </c:pt>
                <c:pt idx="2">
                  <c:v>2013</c:v>
                </c:pt>
                <c:pt idx="3">
                  <c:v>2014</c:v>
                </c:pt>
                <c:pt idx="4">
                  <c:v>2015</c:v>
                </c:pt>
                <c:pt idx="5">
                  <c:v>2016</c:v>
                </c:pt>
                <c:pt idx="6">
                  <c:v>2017</c:v>
                </c:pt>
              </c:numCache>
            </c:numRef>
          </c:cat>
          <c:val>
            <c:numRef>
              <c:f>Sheet1!$B$2:$B$8</c:f>
              <c:numCache>
                <c:formatCode>General</c:formatCode>
                <c:ptCount val="7"/>
                <c:pt idx="0">
                  <c:v>1</c:v>
                </c:pt>
                <c:pt idx="1">
                  <c:v>3</c:v>
                </c:pt>
                <c:pt idx="2">
                  <c:v>2</c:v>
                </c:pt>
                <c:pt idx="3">
                  <c:v>4</c:v>
                </c:pt>
                <c:pt idx="4">
                  <c:v>7</c:v>
                </c:pt>
                <c:pt idx="5">
                  <c:v>8</c:v>
                </c:pt>
                <c:pt idx="6">
                  <c:v>30</c:v>
                </c:pt>
              </c:numCache>
            </c:numRef>
          </c:val>
          <c:extLst>
            <c:ext xmlns:c16="http://schemas.microsoft.com/office/drawing/2014/chart" uri="{C3380CC4-5D6E-409C-BE32-E72D297353CC}">
              <c16:uniqueId val="{00000000-E3C3-4402-9DC4-8918832926CA}"/>
            </c:ext>
          </c:extLst>
        </c:ser>
        <c:dLbls>
          <c:showLegendKey val="0"/>
          <c:showVal val="0"/>
          <c:showCatName val="0"/>
          <c:showSerName val="0"/>
          <c:showPercent val="0"/>
          <c:showBubbleSize val="0"/>
        </c:dLbls>
        <c:gapWidth val="50"/>
        <c:axId val="2127118607"/>
        <c:axId val="1896133823"/>
      </c:barChart>
      <c:catAx>
        <c:axId val="2127118607"/>
        <c:scaling>
          <c:orientation val="minMax"/>
        </c:scaling>
        <c:delete val="1"/>
        <c:axPos val="b"/>
        <c:majorGridlines>
          <c:spPr>
            <a:ln w="6350" cap="flat" cmpd="sng" algn="ctr">
              <a:solidFill>
                <a:schemeClr val="tx1">
                  <a:lumMod val="15000"/>
                  <a:lumOff val="85000"/>
                </a:schemeClr>
              </a:solidFill>
              <a:round/>
            </a:ln>
            <a:effectLst/>
          </c:spPr>
        </c:majorGridlines>
        <c:numFmt formatCode="General" sourceLinked="1"/>
        <c:majorTickMark val="none"/>
        <c:minorTickMark val="none"/>
        <c:tickLblPos val="nextTo"/>
        <c:crossAx val="1896133823"/>
        <c:crosses val="autoZero"/>
        <c:auto val="1"/>
        <c:lblAlgn val="ctr"/>
        <c:lblOffset val="100"/>
        <c:noMultiLvlLbl val="0"/>
      </c:catAx>
      <c:valAx>
        <c:axId val="1896133823"/>
        <c:scaling>
          <c:orientation val="minMax"/>
          <c:max val="30"/>
        </c:scaling>
        <c:delete val="0"/>
        <c:axPos val="l"/>
        <c:majorGridlines>
          <c:spPr>
            <a:ln w="6350"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2127118607"/>
        <c:crosses val="autoZero"/>
        <c:crossBetween val="between"/>
        <c:majorUnit val="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列1</c:v>
                </c:pt>
              </c:strCache>
            </c:strRef>
          </c:tx>
          <c:spPr>
            <a:ln>
              <a:noFill/>
            </a:ln>
          </c:spPr>
          <c:dPt>
            <c:idx val="0"/>
            <c:bubble3D val="0"/>
            <c:spPr>
              <a:gradFill>
                <a:gsLst>
                  <a:gs pos="0">
                    <a:schemeClr val="accent1"/>
                  </a:gs>
                  <a:gs pos="98000">
                    <a:schemeClr val="accent1">
                      <a:lumMod val="50000"/>
                    </a:schemeClr>
                  </a:gs>
                </a:gsLst>
                <a:lin ang="18900000" scaled="1"/>
              </a:gradFill>
              <a:ln w="19050">
                <a:noFill/>
              </a:ln>
              <a:effectLst/>
            </c:spPr>
            <c:extLst>
              <c:ext xmlns:c16="http://schemas.microsoft.com/office/drawing/2014/chart" uri="{C3380CC4-5D6E-409C-BE32-E72D297353CC}">
                <c16:uniqueId val="{00000001-663C-4387-80C9-DC754DE71E8E}"/>
              </c:ext>
            </c:extLst>
          </c:dPt>
          <c:dPt>
            <c:idx val="1"/>
            <c:bubble3D val="0"/>
            <c:spPr>
              <a:solidFill>
                <a:schemeClr val="accent1">
                  <a:lumMod val="20000"/>
                  <a:lumOff val="80000"/>
                </a:schemeClr>
              </a:solidFill>
              <a:ln w="19050">
                <a:noFill/>
              </a:ln>
              <a:effectLst/>
            </c:spPr>
            <c:extLst>
              <c:ext xmlns:c16="http://schemas.microsoft.com/office/drawing/2014/chart" uri="{C3380CC4-5D6E-409C-BE32-E72D297353CC}">
                <c16:uniqueId val="{00000003-663C-4387-80C9-DC754DE71E8E}"/>
              </c:ext>
            </c:extLst>
          </c:dPt>
          <c:dPt>
            <c:idx val="2"/>
            <c:bubble3D val="0"/>
            <c:spPr>
              <a:solidFill>
                <a:schemeClr val="accent1">
                  <a:lumMod val="20000"/>
                  <a:lumOff val="80000"/>
                </a:schemeClr>
              </a:solidFill>
              <a:ln w="19050">
                <a:noFill/>
              </a:ln>
              <a:effectLst/>
            </c:spPr>
            <c:extLst>
              <c:ext xmlns:c16="http://schemas.microsoft.com/office/drawing/2014/chart" uri="{C3380CC4-5D6E-409C-BE32-E72D297353CC}">
                <c16:uniqueId val="{00000005-663C-4387-80C9-DC754DE71E8E}"/>
              </c:ext>
            </c:extLst>
          </c:dPt>
          <c:cat>
            <c:strRef>
              <c:f>Sheet1!$A$2:$A$4</c:f>
              <c:strCache>
                <c:ptCount val="3"/>
                <c:pt idx="0">
                  <c:v>&lt;3个</c:v>
                </c:pt>
                <c:pt idx="1">
                  <c:v>3-5个</c:v>
                </c:pt>
                <c:pt idx="2">
                  <c:v>&gt;6个</c:v>
                </c:pt>
              </c:strCache>
            </c:strRef>
          </c:cat>
          <c:val>
            <c:numRef>
              <c:f>Sheet1!$B$2:$B$4</c:f>
              <c:numCache>
                <c:formatCode>0.00%</c:formatCode>
                <c:ptCount val="3"/>
                <c:pt idx="0">
                  <c:v>0.81769999999999998</c:v>
                </c:pt>
                <c:pt idx="1">
                  <c:v>0.1615</c:v>
                </c:pt>
                <c:pt idx="2">
                  <c:v>2.0799999999999999E-2</c:v>
                </c:pt>
              </c:numCache>
            </c:numRef>
          </c:val>
          <c:extLst>
            <c:ext xmlns:c16="http://schemas.microsoft.com/office/drawing/2014/chart" uri="{C3380CC4-5D6E-409C-BE32-E72D297353CC}">
              <c16:uniqueId val="{00000008-663C-4387-80C9-DC754DE71E8E}"/>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8753B9-BF2B-42C5-AF7D-45DD30C44567}" type="datetimeFigureOut">
              <a:rPr lang="zh-CN" altLang="en-US" smtClean="0"/>
              <a:t>2021/4/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FFB3832-E1F1-44E4-80C4-665B9513D883}" type="slidenum">
              <a:rPr lang="zh-CN" altLang="en-US" smtClean="0"/>
              <a:t>‹#›</a:t>
            </a:fld>
            <a:endParaRPr lang="zh-CN" altLang="en-US"/>
          </a:p>
        </p:txBody>
      </p:sp>
    </p:spTree>
    <p:extLst>
      <p:ext uri="{BB962C8B-B14F-4D97-AF65-F5344CB8AC3E}">
        <p14:creationId xmlns:p14="http://schemas.microsoft.com/office/powerpoint/2010/main" val="40517294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8D1CA7-44DB-4437-BE96-AFBE579B4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67846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8D1CA7-44DB-4437-BE96-AFBE579B4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57073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8D1CA7-44DB-4437-BE96-AFBE579B4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486968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8D1CA7-44DB-4437-BE96-AFBE579B4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4283902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8D1CA7-44DB-4437-BE96-AFBE579B4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25549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8D1CA7-44DB-4437-BE96-AFBE579B4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183923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8D1CA7-44DB-4437-BE96-AFBE579B4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081172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8D1CA7-44DB-4437-BE96-AFBE579B4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1221584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22680012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6968916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25129730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9973547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405398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25544139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31349582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31916997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7131678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135971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1783777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131920431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28318349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29318027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10958652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1507326-7089-47B4-AA31-03006EEDC50E}"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284921678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1507326-7089-47B4-AA31-03006EEDC50E}"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211526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1507326-7089-47B4-AA31-03006EEDC50E}"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39466438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1507326-7089-47B4-AA31-03006EEDC50E}" type="datetimeFigureOut">
              <a:rPr lang="zh-CN" altLang="en-US" smtClean="0"/>
              <a:t>2021/4/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34765781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1507326-7089-47B4-AA31-03006EEDC50E}" type="datetimeFigureOut">
              <a:rPr lang="zh-CN" altLang="en-US" smtClean="0"/>
              <a:t>2021/4/1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37360648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1507326-7089-47B4-AA31-03006EEDC50E}" type="datetimeFigureOut">
              <a:rPr lang="zh-CN" altLang="en-US" smtClean="0"/>
              <a:t>2021/4/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20892758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1507326-7089-47B4-AA31-03006EEDC50E}" type="datetimeFigureOut">
              <a:rPr lang="zh-CN" altLang="en-US" smtClean="0"/>
              <a:t>2021/4/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15422135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290493597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1507326-7089-47B4-AA31-03006EEDC50E}" type="datetimeFigureOut">
              <a:rPr lang="zh-CN" altLang="en-US" smtClean="0"/>
              <a:t>2021/4/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1352407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1507326-7089-47B4-AA31-03006EEDC50E}" type="datetimeFigureOut">
              <a:rPr lang="zh-CN" altLang="en-US" smtClean="0"/>
              <a:t>2021/4/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198817498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1507326-7089-47B4-AA31-03006EEDC50E}"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21422657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1507326-7089-47B4-AA31-03006EEDC50E}" type="datetimeFigureOut">
              <a:rPr lang="zh-CN" altLang="en-US" smtClean="0"/>
              <a:t>2021/4/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1058643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31731621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18532689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35327080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37984486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3908512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6C918B4-3F95-4A14-B2AF-34258F793431}" type="datetimeFigureOut">
              <a:rPr lang="zh-CN" altLang="en-US" smtClean="0"/>
              <a:t>2021/4/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789707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7F7F7"/>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58707669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7F7F7"/>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C918B4-3F95-4A14-B2AF-34258F793431}" type="datetimeFigureOut">
              <a:rPr lang="zh-CN" altLang="en-US" smtClean="0"/>
              <a:t>2021/4/14</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991A3C-0EAB-4EA9-B10E-362C554889B1}" type="slidenum">
              <a:rPr lang="zh-CN" altLang="en-US" smtClean="0"/>
              <a:t>‹#›</a:t>
            </a:fld>
            <a:endParaRPr lang="zh-CN" altLang="en-US"/>
          </a:p>
        </p:txBody>
      </p:sp>
    </p:spTree>
    <p:extLst>
      <p:ext uri="{BB962C8B-B14F-4D97-AF65-F5344CB8AC3E}">
        <p14:creationId xmlns:p14="http://schemas.microsoft.com/office/powerpoint/2010/main" val="11913041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507326-7089-47B4-AA31-03006EEDC50E}" type="datetimeFigureOut">
              <a:rPr lang="zh-CN" altLang="en-US" smtClean="0"/>
              <a:t>2021/4/14</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8ED7E9-F692-40EE-8D5B-A742F8AC323B}" type="slidenum">
              <a:rPr lang="zh-CN" altLang="en-US" smtClean="0"/>
              <a:t>‹#›</a:t>
            </a:fld>
            <a:endParaRPr lang="zh-CN" altLang="en-US"/>
          </a:p>
        </p:txBody>
      </p:sp>
    </p:spTree>
    <p:extLst>
      <p:ext uri="{BB962C8B-B14F-4D97-AF65-F5344CB8AC3E}">
        <p14:creationId xmlns:p14="http://schemas.microsoft.com/office/powerpoint/2010/main" val="289856413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svg"/><Relationship Id="rId7" Type="http://schemas.openxmlformats.org/officeDocument/2006/relationships/image" Target="../media/image10.sv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4.svg"/><Relationship Id="rId5" Type="http://schemas.openxmlformats.org/officeDocument/2006/relationships/image" Target="../media/image8.sv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sv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93.svg"/><Relationship Id="rId5" Type="http://schemas.openxmlformats.org/officeDocument/2006/relationships/image" Target="../media/image92.png"/><Relationship Id="rId4" Type="http://schemas.openxmlformats.org/officeDocument/2006/relationships/image" Target="../media/image91.sv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3" Type="http://schemas.openxmlformats.org/officeDocument/2006/relationships/image" Target="../media/image100.svg"/><Relationship Id="rId2" Type="http://schemas.openxmlformats.org/officeDocument/2006/relationships/image" Target="../media/image99.png"/><Relationship Id="rId1" Type="http://schemas.openxmlformats.org/officeDocument/2006/relationships/slideLayout" Target="../slideLayouts/slideLayout18.xml"/><Relationship Id="rId5" Type="http://schemas.openxmlformats.org/officeDocument/2006/relationships/image" Target="../media/image102.svg"/><Relationship Id="rId4" Type="http://schemas.openxmlformats.org/officeDocument/2006/relationships/image" Target="../media/image10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6.xml.rels><?xml version="1.0" encoding="UTF-8" standalone="yes"?>
<Relationships xmlns="http://schemas.openxmlformats.org/package/2006/relationships"><Relationship Id="rId3" Type="http://schemas.openxmlformats.org/officeDocument/2006/relationships/image" Target="../media/image104.svg"/><Relationship Id="rId7" Type="http://schemas.openxmlformats.org/officeDocument/2006/relationships/image" Target="../media/image108.svg"/><Relationship Id="rId2" Type="http://schemas.openxmlformats.org/officeDocument/2006/relationships/image" Target="../media/image103.png"/><Relationship Id="rId1" Type="http://schemas.openxmlformats.org/officeDocument/2006/relationships/slideLayout" Target="../slideLayouts/slideLayout18.xml"/><Relationship Id="rId6" Type="http://schemas.openxmlformats.org/officeDocument/2006/relationships/image" Target="../media/image107.png"/><Relationship Id="rId5" Type="http://schemas.openxmlformats.org/officeDocument/2006/relationships/image" Target="../media/image106.svg"/><Relationship Id="rId4" Type="http://schemas.openxmlformats.org/officeDocument/2006/relationships/image" Target="../media/image105.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119.xml.rels><?xml version="1.0" encoding="UTF-8" standalone="yes"?>
<Relationships xmlns="http://schemas.openxmlformats.org/package/2006/relationships"><Relationship Id="rId3" Type="http://schemas.openxmlformats.org/officeDocument/2006/relationships/image" Target="../media/image110.svg"/><Relationship Id="rId2" Type="http://schemas.openxmlformats.org/officeDocument/2006/relationships/image" Target="../media/image109.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4.svg"/><Relationship Id="rId7" Type="http://schemas.openxmlformats.org/officeDocument/2006/relationships/image" Target="../media/image8.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image" Target="../media/image10.svg"/><Relationship Id="rId5" Type="http://schemas.openxmlformats.org/officeDocument/2006/relationships/image" Target="../media/image12.svg"/><Relationship Id="rId10" Type="http://schemas.openxmlformats.org/officeDocument/2006/relationships/image" Target="../media/image9.png"/><Relationship Id="rId4" Type="http://schemas.openxmlformats.org/officeDocument/2006/relationships/image" Target="../media/image11.png"/><Relationship Id="rId9" Type="http://schemas.openxmlformats.org/officeDocument/2006/relationships/image" Target="../media/image6.svg"/></Relationships>
</file>

<file path=ppt/slides/_rels/slide120.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64.png"/><Relationship Id="rId1" Type="http://schemas.openxmlformats.org/officeDocument/2006/relationships/slideLayout" Target="../slideLayouts/slideLayout18.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8.xml.rels><?xml version="1.0" encoding="UTF-8" standalone="yes"?>
<Relationships xmlns="http://schemas.openxmlformats.org/package/2006/relationships"><Relationship Id="rId3" Type="http://schemas.openxmlformats.org/officeDocument/2006/relationships/image" Target="../media/image112.svg"/><Relationship Id="rId2" Type="http://schemas.openxmlformats.org/officeDocument/2006/relationships/image" Target="../media/image111.png"/><Relationship Id="rId1" Type="http://schemas.openxmlformats.org/officeDocument/2006/relationships/slideLayout" Target="../slideLayouts/slideLayout18.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2.xml.rels><?xml version="1.0" encoding="UTF-8" standalone="yes"?>
<Relationships xmlns="http://schemas.openxmlformats.org/package/2006/relationships"><Relationship Id="rId3" Type="http://schemas.openxmlformats.org/officeDocument/2006/relationships/image" Target="../media/image114.svg"/><Relationship Id="rId2" Type="http://schemas.openxmlformats.org/officeDocument/2006/relationships/image" Target="../media/image113.png"/><Relationship Id="rId1" Type="http://schemas.openxmlformats.org/officeDocument/2006/relationships/slideLayout" Target="../slideLayouts/slideLayout18.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8.xml"/></Relationships>
</file>

<file path=ppt/slides/_rels/slide13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8.xml"/></Relationships>
</file>

<file path=ppt/slides/_rels/slide13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8.xml"/><Relationship Id="rId4" Type="http://schemas.openxmlformats.org/officeDocument/2006/relationships/image" Target="../media/image65.png"/></Relationships>
</file>

<file path=ppt/slides/_rels/slide139.xml.rels><?xml version="1.0" encoding="UTF-8" standalone="yes"?>
<Relationships xmlns="http://schemas.openxmlformats.org/package/2006/relationships"><Relationship Id="rId8" Type="http://schemas.openxmlformats.org/officeDocument/2006/relationships/image" Target="../media/image120.png"/><Relationship Id="rId3" Type="http://schemas.microsoft.com/office/2007/relationships/hdphoto" Target="../media/hdphoto10.wdp"/><Relationship Id="rId7" Type="http://schemas.openxmlformats.org/officeDocument/2006/relationships/image" Target="../media/image102.svg"/><Relationship Id="rId2" Type="http://schemas.openxmlformats.org/officeDocument/2006/relationships/image" Target="../media/image117.png"/><Relationship Id="rId1" Type="http://schemas.openxmlformats.org/officeDocument/2006/relationships/slideLayout" Target="../slideLayouts/slideLayout18.xml"/><Relationship Id="rId6" Type="http://schemas.openxmlformats.org/officeDocument/2006/relationships/image" Target="../media/image101.png"/><Relationship Id="rId5" Type="http://schemas.openxmlformats.org/officeDocument/2006/relationships/image" Target="../media/image119.svg"/><Relationship Id="rId4" Type="http://schemas.openxmlformats.org/officeDocument/2006/relationships/image" Target="../media/image118.png"/><Relationship Id="rId9" Type="http://schemas.openxmlformats.org/officeDocument/2006/relationships/image" Target="../media/image121.sv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8.xml"/><Relationship Id="rId4" Type="http://schemas.microsoft.com/office/2007/relationships/hdphoto" Target="../media/hdphoto3.wdp"/></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142.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8.xml"/></Relationships>
</file>

<file path=ppt/slides/_rels/slide143.xml.rels><?xml version="1.0" encoding="UTF-8" standalone="yes"?>
<Relationships xmlns="http://schemas.openxmlformats.org/package/2006/relationships"><Relationship Id="rId3" Type="http://schemas.openxmlformats.org/officeDocument/2006/relationships/image" Target="../media/image123.svg"/><Relationship Id="rId7" Type="http://schemas.openxmlformats.org/officeDocument/2006/relationships/image" Target="../media/image127.svg"/><Relationship Id="rId2" Type="http://schemas.openxmlformats.org/officeDocument/2006/relationships/image" Target="../media/image122.png"/><Relationship Id="rId1" Type="http://schemas.openxmlformats.org/officeDocument/2006/relationships/slideLayout" Target="../slideLayouts/slideLayout18.xml"/><Relationship Id="rId6" Type="http://schemas.openxmlformats.org/officeDocument/2006/relationships/image" Target="../media/image126.png"/><Relationship Id="rId5" Type="http://schemas.openxmlformats.org/officeDocument/2006/relationships/image" Target="../media/image125.svg"/><Relationship Id="rId4" Type="http://schemas.openxmlformats.org/officeDocument/2006/relationships/image" Target="../media/image124.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8.xml.rels><?xml version="1.0" encoding="UTF-8" standalone="yes"?>
<Relationships xmlns="http://schemas.openxmlformats.org/package/2006/relationships"><Relationship Id="rId8" Type="http://schemas.openxmlformats.org/officeDocument/2006/relationships/image" Target="../media/image129.jpeg"/><Relationship Id="rId13" Type="http://schemas.openxmlformats.org/officeDocument/2006/relationships/image" Target="../media/image132.png"/><Relationship Id="rId18" Type="http://schemas.microsoft.com/office/2007/relationships/hdphoto" Target="../media/hdphoto16.wdp"/><Relationship Id="rId3" Type="http://schemas.openxmlformats.org/officeDocument/2006/relationships/tags" Target="../tags/tag3.xml"/><Relationship Id="rId21" Type="http://schemas.openxmlformats.org/officeDocument/2006/relationships/image" Target="../media/image136.jpeg"/><Relationship Id="rId7" Type="http://schemas.microsoft.com/office/2007/relationships/hdphoto" Target="../media/hdphoto11.wdp"/><Relationship Id="rId12" Type="http://schemas.microsoft.com/office/2007/relationships/hdphoto" Target="../media/hdphoto13.wdp"/><Relationship Id="rId17" Type="http://schemas.openxmlformats.org/officeDocument/2006/relationships/image" Target="../media/image134.png"/><Relationship Id="rId2" Type="http://schemas.openxmlformats.org/officeDocument/2006/relationships/tags" Target="../tags/tag2.xml"/><Relationship Id="rId16" Type="http://schemas.microsoft.com/office/2007/relationships/hdphoto" Target="../media/hdphoto15.wdp"/><Relationship Id="rId20" Type="http://schemas.microsoft.com/office/2007/relationships/hdphoto" Target="../media/hdphoto17.wdp"/><Relationship Id="rId1" Type="http://schemas.openxmlformats.org/officeDocument/2006/relationships/tags" Target="../tags/tag1.xml"/><Relationship Id="rId6" Type="http://schemas.openxmlformats.org/officeDocument/2006/relationships/image" Target="../media/image128.png"/><Relationship Id="rId11" Type="http://schemas.openxmlformats.org/officeDocument/2006/relationships/image" Target="../media/image131.png"/><Relationship Id="rId5" Type="http://schemas.openxmlformats.org/officeDocument/2006/relationships/slideLayout" Target="../slideLayouts/slideLayout18.xml"/><Relationship Id="rId15" Type="http://schemas.openxmlformats.org/officeDocument/2006/relationships/image" Target="../media/image133.png"/><Relationship Id="rId10" Type="http://schemas.microsoft.com/office/2007/relationships/hdphoto" Target="../media/hdphoto12.wdp"/><Relationship Id="rId19" Type="http://schemas.openxmlformats.org/officeDocument/2006/relationships/image" Target="../media/image135.png"/><Relationship Id="rId4" Type="http://schemas.openxmlformats.org/officeDocument/2006/relationships/tags" Target="../tags/tag4.xml"/><Relationship Id="rId9" Type="http://schemas.openxmlformats.org/officeDocument/2006/relationships/image" Target="../media/image130.png"/><Relationship Id="rId14" Type="http://schemas.microsoft.com/office/2007/relationships/hdphoto" Target="../media/hdphoto14.wdp"/></Relationships>
</file>

<file path=ppt/slides/_rels/slide14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2.png"/><Relationship Id="rId3" Type="http://schemas.microsoft.com/office/2007/relationships/hdphoto" Target="../media/hdphoto2.wdp"/><Relationship Id="rId7" Type="http://schemas.openxmlformats.org/officeDocument/2006/relationships/image" Target="../media/image21.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29.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1.sv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chart" Target="../charts/chart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59.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chart" Target="../charts/chart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chart" Target="../charts/chart11.xml"/><Relationship Id="rId1" Type="http://schemas.openxmlformats.org/officeDocument/2006/relationships/slideLayout" Target="../slideLayouts/slideLayout7.xml"/><Relationship Id="rId5" Type="http://schemas.openxmlformats.org/officeDocument/2006/relationships/chart" Target="../charts/chart14.xml"/><Relationship Id="rId4" Type="http://schemas.openxmlformats.org/officeDocument/2006/relationships/chart" Target="../charts/char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51.sv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8.xml"/><Relationship Id="rId5" Type="http://schemas.microsoft.com/office/2007/relationships/hdphoto" Target="../media/hdphoto2.wdp"/><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svg"/><Relationship Id="rId7" Type="http://schemas.openxmlformats.org/officeDocument/2006/relationships/image" Target="../media/image58.svg"/><Relationship Id="rId2" Type="http://schemas.openxmlformats.org/officeDocument/2006/relationships/image" Target="../media/image53.png"/><Relationship Id="rId1" Type="http://schemas.openxmlformats.org/officeDocument/2006/relationships/slideLayout" Target="../slideLayouts/slideLayout18.xml"/><Relationship Id="rId6" Type="http://schemas.openxmlformats.org/officeDocument/2006/relationships/image" Target="../media/image57.png"/><Relationship Id="rId11" Type="http://schemas.openxmlformats.org/officeDocument/2006/relationships/image" Target="../media/image62.svg"/><Relationship Id="rId5" Type="http://schemas.openxmlformats.org/officeDocument/2006/relationships/image" Target="../media/image56.sv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sv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63.png"/><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64.png"/><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8" Type="http://schemas.openxmlformats.org/officeDocument/2006/relationships/image" Target="../media/image72.sv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18.xml"/><Relationship Id="rId6" Type="http://schemas.openxmlformats.org/officeDocument/2006/relationships/image" Target="../media/image70.svg"/><Relationship Id="rId5" Type="http://schemas.openxmlformats.org/officeDocument/2006/relationships/image" Target="../media/image69.png"/><Relationship Id="rId10" Type="http://schemas.openxmlformats.org/officeDocument/2006/relationships/image" Target="../media/image74.svg"/><Relationship Id="rId4" Type="http://schemas.openxmlformats.org/officeDocument/2006/relationships/image" Target="../media/image68.svg"/><Relationship Id="rId9" Type="http://schemas.openxmlformats.org/officeDocument/2006/relationships/image" Target="../media/image73.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8.xml"/><Relationship Id="rId4" Type="http://schemas.microsoft.com/office/2007/relationships/hdphoto" Target="../media/hdphoto8.wdp"/></Relationships>
</file>

<file path=ppt/slides/_rels/slide92.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86.svg"/><Relationship Id="rId3" Type="http://schemas.microsoft.com/office/2007/relationships/hdphoto" Target="../media/hdphoto8.wdp"/><Relationship Id="rId7" Type="http://schemas.openxmlformats.org/officeDocument/2006/relationships/image" Target="../media/image80.svg"/><Relationship Id="rId12" Type="http://schemas.openxmlformats.org/officeDocument/2006/relationships/image" Target="../media/image85.png"/><Relationship Id="rId2" Type="http://schemas.openxmlformats.org/officeDocument/2006/relationships/image" Target="../media/image76.png"/><Relationship Id="rId1" Type="http://schemas.openxmlformats.org/officeDocument/2006/relationships/slideLayout" Target="../slideLayouts/slideLayout18.xml"/><Relationship Id="rId6" Type="http://schemas.openxmlformats.org/officeDocument/2006/relationships/image" Target="../media/image79.png"/><Relationship Id="rId11" Type="http://schemas.openxmlformats.org/officeDocument/2006/relationships/image" Target="../media/image84.svg"/><Relationship Id="rId5" Type="http://schemas.openxmlformats.org/officeDocument/2006/relationships/image" Target="../media/image78.svg"/><Relationship Id="rId15" Type="http://schemas.openxmlformats.org/officeDocument/2006/relationships/image" Target="../media/image88.sv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svg"/><Relationship Id="rId14" Type="http://schemas.openxmlformats.org/officeDocument/2006/relationships/image" Target="../media/image87.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89.png"/><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2" Type="http://schemas.openxmlformats.org/officeDocument/2006/relationships/chart" Target="../charts/chart15.xml"/><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8.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 name="图片 7" descr="图片包含 游戏机, 食物&#10;&#10;描述已自动生成">
            <a:extLst>
              <a:ext uri="{FF2B5EF4-FFF2-40B4-BE49-F238E27FC236}">
                <a16:creationId xmlns:a16="http://schemas.microsoft.com/office/drawing/2014/main" id="{4AFF4464-9810-40A8-B03E-DA7DAC23D235}"/>
              </a:ext>
            </a:extLst>
          </p:cNvPr>
          <p:cNvPicPr>
            <a:picLocks/>
          </p:cNvPicPr>
          <p:nvPr/>
        </p:nvPicPr>
        <p:blipFill>
          <a:blip r:embed="rId2">
            <a:extLst>
              <a:ext uri="{28A0092B-C50C-407E-A947-70E740481C1C}">
                <a14:useLocalDpi xmlns:a14="http://schemas.microsoft.com/office/drawing/2010/main" val="0"/>
              </a:ext>
            </a:extLst>
          </a:blip>
          <a:srcRect l="13055" t="2347" r="13055" b="31153"/>
          <a:stretch>
            <a:fillRect/>
          </a:stretch>
        </p:blipFill>
        <p:spPr>
          <a:xfrm>
            <a:off x="0" y="0"/>
            <a:ext cx="9144000" cy="6858000"/>
          </a:xfrm>
          <a:custGeom>
            <a:avLst/>
            <a:gdLst>
              <a:gd name="connsiteX0" fmla="*/ 0 w 9144000"/>
              <a:gd name="connsiteY0" fmla="*/ 0 h 6858000"/>
              <a:gd name="connsiteX1" fmla="*/ 9144000 w 9144000"/>
              <a:gd name="connsiteY1" fmla="*/ 0 h 6858000"/>
              <a:gd name="connsiteX2" fmla="*/ 9144000 w 9144000"/>
              <a:gd name="connsiteY2" fmla="*/ 6858000 h 6858000"/>
              <a:gd name="connsiteX3" fmla="*/ 0 w 9144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9144000" h="6858000">
                <a:moveTo>
                  <a:pt x="0" y="0"/>
                </a:moveTo>
                <a:lnTo>
                  <a:pt x="9144000" y="0"/>
                </a:lnTo>
                <a:lnTo>
                  <a:pt x="9144000" y="6858000"/>
                </a:lnTo>
                <a:lnTo>
                  <a:pt x="0" y="6858000"/>
                </a:lnTo>
                <a:close/>
              </a:path>
            </a:pathLst>
          </a:custGeom>
        </p:spPr>
      </p:pic>
      <p:sp>
        <p:nvSpPr>
          <p:cNvPr id="2" name="任意多边形: 形状 1">
            <a:extLst>
              <a:ext uri="{FF2B5EF4-FFF2-40B4-BE49-F238E27FC236}">
                <a16:creationId xmlns:a16="http://schemas.microsoft.com/office/drawing/2014/main" id="{E8A8B597-FB81-4BCC-A897-CBF25B4A0255}"/>
              </a:ext>
            </a:extLst>
          </p:cNvPr>
          <p:cNvSpPr/>
          <p:nvPr/>
        </p:nvSpPr>
        <p:spPr>
          <a:xfrm>
            <a:off x="1576251" y="759884"/>
            <a:ext cx="5991498" cy="1848333"/>
          </a:xfrm>
          <a:custGeom>
            <a:avLst/>
            <a:gdLst>
              <a:gd name="connsiteX0" fmla="*/ 0 w 5905500"/>
              <a:gd name="connsiteY0" fmla="*/ 0 h 2012949"/>
              <a:gd name="connsiteX1" fmla="*/ 5905500 w 5905500"/>
              <a:gd name="connsiteY1" fmla="*/ 0 h 2012949"/>
              <a:gd name="connsiteX2" fmla="*/ 5905500 w 5905500"/>
              <a:gd name="connsiteY2" fmla="*/ 2012949 h 2012949"/>
              <a:gd name="connsiteX3" fmla="*/ 5545771 w 5905500"/>
              <a:gd name="connsiteY3" fmla="*/ 2012949 h 2012949"/>
              <a:gd name="connsiteX4" fmla="*/ 5545771 w 5905500"/>
              <a:gd name="connsiteY4" fmla="*/ 966509 h 2012949"/>
              <a:gd name="connsiteX5" fmla="*/ 359736 w 5905500"/>
              <a:gd name="connsiteY5" fmla="*/ 966509 h 2012949"/>
              <a:gd name="connsiteX6" fmla="*/ 359736 w 5905500"/>
              <a:gd name="connsiteY6" fmla="*/ 2012949 h 2012949"/>
              <a:gd name="connsiteX7" fmla="*/ 0 w 5905500"/>
              <a:gd name="connsiteY7" fmla="*/ 2012949 h 2012949"/>
              <a:gd name="connsiteX0" fmla="*/ 359736 w 5905500"/>
              <a:gd name="connsiteY0" fmla="*/ 966509 h 2012949"/>
              <a:gd name="connsiteX1" fmla="*/ 359736 w 5905500"/>
              <a:gd name="connsiteY1" fmla="*/ 2012949 h 2012949"/>
              <a:gd name="connsiteX2" fmla="*/ 0 w 5905500"/>
              <a:gd name="connsiteY2" fmla="*/ 2012949 h 2012949"/>
              <a:gd name="connsiteX3" fmla="*/ 0 w 5905500"/>
              <a:gd name="connsiteY3" fmla="*/ 0 h 2012949"/>
              <a:gd name="connsiteX4" fmla="*/ 5905500 w 5905500"/>
              <a:gd name="connsiteY4" fmla="*/ 0 h 2012949"/>
              <a:gd name="connsiteX5" fmla="*/ 5905500 w 5905500"/>
              <a:gd name="connsiteY5" fmla="*/ 2012949 h 2012949"/>
              <a:gd name="connsiteX6" fmla="*/ 5545771 w 5905500"/>
              <a:gd name="connsiteY6" fmla="*/ 2012949 h 2012949"/>
              <a:gd name="connsiteX7" fmla="*/ 5545771 w 5905500"/>
              <a:gd name="connsiteY7" fmla="*/ 966509 h 2012949"/>
              <a:gd name="connsiteX8" fmla="*/ 451176 w 5905500"/>
              <a:gd name="connsiteY8" fmla="*/ 1057949 h 2012949"/>
              <a:gd name="connsiteX0" fmla="*/ 359736 w 5905500"/>
              <a:gd name="connsiteY0" fmla="*/ 2012949 h 2012949"/>
              <a:gd name="connsiteX1" fmla="*/ 0 w 5905500"/>
              <a:gd name="connsiteY1" fmla="*/ 2012949 h 2012949"/>
              <a:gd name="connsiteX2" fmla="*/ 0 w 5905500"/>
              <a:gd name="connsiteY2" fmla="*/ 0 h 2012949"/>
              <a:gd name="connsiteX3" fmla="*/ 5905500 w 5905500"/>
              <a:gd name="connsiteY3" fmla="*/ 0 h 2012949"/>
              <a:gd name="connsiteX4" fmla="*/ 5905500 w 5905500"/>
              <a:gd name="connsiteY4" fmla="*/ 2012949 h 2012949"/>
              <a:gd name="connsiteX5" fmla="*/ 5545771 w 5905500"/>
              <a:gd name="connsiteY5" fmla="*/ 2012949 h 2012949"/>
              <a:gd name="connsiteX6" fmla="*/ 5545771 w 5905500"/>
              <a:gd name="connsiteY6" fmla="*/ 966509 h 2012949"/>
              <a:gd name="connsiteX7" fmla="*/ 451176 w 5905500"/>
              <a:gd name="connsiteY7" fmla="*/ 1057949 h 2012949"/>
              <a:gd name="connsiteX0" fmla="*/ 359736 w 5905500"/>
              <a:gd name="connsiteY0" fmla="*/ 2012949 h 2012949"/>
              <a:gd name="connsiteX1" fmla="*/ 0 w 5905500"/>
              <a:gd name="connsiteY1" fmla="*/ 2012949 h 2012949"/>
              <a:gd name="connsiteX2" fmla="*/ 0 w 5905500"/>
              <a:gd name="connsiteY2" fmla="*/ 0 h 2012949"/>
              <a:gd name="connsiteX3" fmla="*/ 5905500 w 5905500"/>
              <a:gd name="connsiteY3" fmla="*/ 0 h 2012949"/>
              <a:gd name="connsiteX4" fmla="*/ 5905500 w 5905500"/>
              <a:gd name="connsiteY4" fmla="*/ 2012949 h 2012949"/>
              <a:gd name="connsiteX5" fmla="*/ 5545771 w 5905500"/>
              <a:gd name="connsiteY5" fmla="*/ 2012949 h 2012949"/>
              <a:gd name="connsiteX6" fmla="*/ 5545771 w 5905500"/>
              <a:gd name="connsiteY6" fmla="*/ 966509 h 2012949"/>
              <a:gd name="connsiteX0" fmla="*/ 359736 w 5905500"/>
              <a:gd name="connsiteY0" fmla="*/ 2012949 h 2012949"/>
              <a:gd name="connsiteX1" fmla="*/ 0 w 5905500"/>
              <a:gd name="connsiteY1" fmla="*/ 2012949 h 2012949"/>
              <a:gd name="connsiteX2" fmla="*/ 0 w 5905500"/>
              <a:gd name="connsiteY2" fmla="*/ 0 h 2012949"/>
              <a:gd name="connsiteX3" fmla="*/ 5905500 w 5905500"/>
              <a:gd name="connsiteY3" fmla="*/ 0 h 2012949"/>
              <a:gd name="connsiteX4" fmla="*/ 5905500 w 5905500"/>
              <a:gd name="connsiteY4" fmla="*/ 2012949 h 2012949"/>
              <a:gd name="connsiteX5" fmla="*/ 5545771 w 5905500"/>
              <a:gd name="connsiteY5" fmla="*/ 2012949 h 20129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05500" h="2012949">
                <a:moveTo>
                  <a:pt x="359736" y="2012949"/>
                </a:moveTo>
                <a:lnTo>
                  <a:pt x="0" y="2012949"/>
                </a:lnTo>
                <a:lnTo>
                  <a:pt x="0" y="0"/>
                </a:lnTo>
                <a:lnTo>
                  <a:pt x="5905500" y="0"/>
                </a:lnTo>
                <a:lnTo>
                  <a:pt x="5905500" y="2012949"/>
                </a:lnTo>
                <a:lnTo>
                  <a:pt x="5545771" y="2012949"/>
                </a:lnTo>
              </a:path>
            </a:pathLst>
          </a:custGeom>
          <a:noFill/>
          <a:ln w="222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 name="文本框 5">
            <a:extLst>
              <a:ext uri="{FF2B5EF4-FFF2-40B4-BE49-F238E27FC236}">
                <a16:creationId xmlns:a16="http://schemas.microsoft.com/office/drawing/2014/main" id="{276D058B-2E20-4855-B80F-105E5C15122B}"/>
              </a:ext>
            </a:extLst>
          </p:cNvPr>
          <p:cNvSpPr txBox="1"/>
          <p:nvPr/>
        </p:nvSpPr>
        <p:spPr>
          <a:xfrm>
            <a:off x="2176958" y="1063167"/>
            <a:ext cx="4793524" cy="2266294"/>
          </a:xfrm>
          <a:custGeom>
            <a:avLst/>
            <a:gdLst/>
            <a:ahLst/>
            <a:cxnLst/>
            <a:rect l="l" t="t" r="r" b="b"/>
            <a:pathLst>
              <a:path w="4793524" h="2266294">
                <a:moveTo>
                  <a:pt x="281779" y="1618699"/>
                </a:moveTo>
                <a:lnTo>
                  <a:pt x="309792" y="1628586"/>
                </a:lnTo>
                <a:lnTo>
                  <a:pt x="336157" y="1641769"/>
                </a:lnTo>
                <a:cubicBezTo>
                  <a:pt x="316383" y="1717569"/>
                  <a:pt x="283426" y="1816438"/>
                  <a:pt x="237287" y="1938377"/>
                </a:cubicBezTo>
                <a:cubicBezTo>
                  <a:pt x="214218" y="1998797"/>
                  <a:pt x="192521" y="2052077"/>
                  <a:pt x="172198" y="2098216"/>
                </a:cubicBezTo>
                <a:cubicBezTo>
                  <a:pt x="151875" y="2144355"/>
                  <a:pt x="132925" y="2184452"/>
                  <a:pt x="115348" y="2218507"/>
                </a:cubicBezTo>
                <a:lnTo>
                  <a:pt x="62618" y="2198734"/>
                </a:lnTo>
                <a:cubicBezTo>
                  <a:pt x="80195" y="2165777"/>
                  <a:pt x="99145" y="2126229"/>
                  <a:pt x="119468" y="2080090"/>
                </a:cubicBezTo>
                <a:cubicBezTo>
                  <a:pt x="139791" y="2033951"/>
                  <a:pt x="160938" y="1980122"/>
                  <a:pt x="182909" y="1918603"/>
                </a:cubicBezTo>
                <a:cubicBezTo>
                  <a:pt x="205979" y="1855986"/>
                  <a:pt x="225752" y="1799960"/>
                  <a:pt x="242231" y="1750525"/>
                </a:cubicBezTo>
                <a:cubicBezTo>
                  <a:pt x="258709" y="1701090"/>
                  <a:pt x="271892" y="1657148"/>
                  <a:pt x="281779" y="1618699"/>
                </a:cubicBezTo>
                <a:close/>
                <a:moveTo>
                  <a:pt x="1346273" y="1508295"/>
                </a:moveTo>
                <a:lnTo>
                  <a:pt x="1389117" y="1542899"/>
                </a:lnTo>
                <a:cubicBezTo>
                  <a:pt x="1375934" y="1562673"/>
                  <a:pt x="1359731" y="1584919"/>
                  <a:pt x="1340506" y="1609636"/>
                </a:cubicBezTo>
                <a:cubicBezTo>
                  <a:pt x="1321282" y="1634354"/>
                  <a:pt x="1299036" y="1661543"/>
                  <a:pt x="1273769" y="1691203"/>
                </a:cubicBezTo>
                <a:cubicBezTo>
                  <a:pt x="1248503" y="1720864"/>
                  <a:pt x="1225433" y="1746680"/>
                  <a:pt x="1204561" y="1768651"/>
                </a:cubicBezTo>
                <a:cubicBezTo>
                  <a:pt x="1183688" y="1790622"/>
                  <a:pt x="1165013" y="1809298"/>
                  <a:pt x="1148535" y="1824677"/>
                </a:cubicBezTo>
                <a:lnTo>
                  <a:pt x="1110635" y="1783482"/>
                </a:lnTo>
                <a:cubicBezTo>
                  <a:pt x="1145788" y="1753821"/>
                  <a:pt x="1186435" y="1710977"/>
                  <a:pt x="1232574" y="1654951"/>
                </a:cubicBezTo>
                <a:cubicBezTo>
                  <a:pt x="1257840" y="1626389"/>
                  <a:pt x="1279811" y="1599749"/>
                  <a:pt x="1298487" y="1575032"/>
                </a:cubicBezTo>
                <a:cubicBezTo>
                  <a:pt x="1317162" y="1550314"/>
                  <a:pt x="1333091" y="1528069"/>
                  <a:pt x="1346273" y="1508295"/>
                </a:cubicBezTo>
                <a:close/>
                <a:moveTo>
                  <a:pt x="487757" y="1506647"/>
                </a:moveTo>
                <a:cubicBezTo>
                  <a:pt x="520713" y="1536308"/>
                  <a:pt x="563557" y="1580799"/>
                  <a:pt x="616287" y="1640121"/>
                </a:cubicBezTo>
                <a:cubicBezTo>
                  <a:pt x="670116" y="1698344"/>
                  <a:pt x="710213" y="1746680"/>
                  <a:pt x="736578" y="1785129"/>
                </a:cubicBezTo>
                <a:lnTo>
                  <a:pt x="695383" y="1823029"/>
                </a:lnTo>
                <a:cubicBezTo>
                  <a:pt x="666820" y="1785679"/>
                  <a:pt x="627273" y="1737892"/>
                  <a:pt x="576739" y="1679669"/>
                </a:cubicBezTo>
                <a:cubicBezTo>
                  <a:pt x="551473" y="1650008"/>
                  <a:pt x="528128" y="1623917"/>
                  <a:pt x="506707" y="1601397"/>
                </a:cubicBezTo>
                <a:cubicBezTo>
                  <a:pt x="485285" y="1578877"/>
                  <a:pt x="466335" y="1559927"/>
                  <a:pt x="449857" y="1544547"/>
                </a:cubicBezTo>
                <a:close/>
                <a:moveTo>
                  <a:pt x="891474" y="1366582"/>
                </a:moveTo>
                <a:lnTo>
                  <a:pt x="949148" y="1366582"/>
                </a:lnTo>
                <a:lnTo>
                  <a:pt x="949148" y="1557730"/>
                </a:lnTo>
                <a:cubicBezTo>
                  <a:pt x="949148" y="1566518"/>
                  <a:pt x="948873" y="1574483"/>
                  <a:pt x="948324" y="1581623"/>
                </a:cubicBezTo>
                <a:cubicBezTo>
                  <a:pt x="947775" y="1588764"/>
                  <a:pt x="947500" y="1596179"/>
                  <a:pt x="947500" y="1603869"/>
                </a:cubicBezTo>
                <a:cubicBezTo>
                  <a:pt x="967274" y="1740089"/>
                  <a:pt x="1023849" y="1858458"/>
                  <a:pt x="1117226" y="1958975"/>
                </a:cubicBezTo>
                <a:cubicBezTo>
                  <a:pt x="1210603" y="2059492"/>
                  <a:pt x="1340781" y="2141060"/>
                  <a:pt x="1507760" y="2203677"/>
                </a:cubicBezTo>
                <a:lnTo>
                  <a:pt x="1481395" y="2261351"/>
                </a:lnTo>
                <a:cubicBezTo>
                  <a:pt x="1182590" y="2141609"/>
                  <a:pt x="996935" y="1965841"/>
                  <a:pt x="924430" y="1734047"/>
                </a:cubicBezTo>
                <a:cubicBezTo>
                  <a:pt x="893671" y="1843902"/>
                  <a:pt x="831603" y="1941948"/>
                  <a:pt x="738226" y="2028184"/>
                </a:cubicBezTo>
                <a:cubicBezTo>
                  <a:pt x="644849" y="2114420"/>
                  <a:pt x="516319" y="2193241"/>
                  <a:pt x="352635" y="2264647"/>
                </a:cubicBezTo>
                <a:lnTo>
                  <a:pt x="319679" y="2210268"/>
                </a:lnTo>
                <a:cubicBezTo>
                  <a:pt x="421844" y="2167425"/>
                  <a:pt x="509178" y="2122384"/>
                  <a:pt x="581683" y="2075147"/>
                </a:cubicBezTo>
                <a:cubicBezTo>
                  <a:pt x="654187" y="2027909"/>
                  <a:pt x="713234" y="1977650"/>
                  <a:pt x="758824" y="1924371"/>
                </a:cubicBezTo>
                <a:cubicBezTo>
                  <a:pt x="804414" y="1871091"/>
                  <a:pt x="837920" y="1813966"/>
                  <a:pt x="859341" y="1752997"/>
                </a:cubicBezTo>
                <a:cubicBezTo>
                  <a:pt x="880763" y="1692027"/>
                  <a:pt x="891474" y="1626938"/>
                  <a:pt x="891474" y="1557730"/>
                </a:cubicBezTo>
                <a:close/>
                <a:moveTo>
                  <a:pt x="31309" y="1145773"/>
                </a:moveTo>
                <a:cubicBezTo>
                  <a:pt x="70857" y="1172139"/>
                  <a:pt x="121390" y="1211137"/>
                  <a:pt x="182909" y="1262769"/>
                </a:cubicBezTo>
                <a:cubicBezTo>
                  <a:pt x="213668" y="1288036"/>
                  <a:pt x="240858" y="1311105"/>
                  <a:pt x="264476" y="1331978"/>
                </a:cubicBezTo>
                <a:cubicBezTo>
                  <a:pt x="288095" y="1352850"/>
                  <a:pt x="308144" y="1371525"/>
                  <a:pt x="324622" y="1388004"/>
                </a:cubicBezTo>
                <a:lnTo>
                  <a:pt x="290018" y="1435791"/>
                </a:lnTo>
                <a:cubicBezTo>
                  <a:pt x="273539" y="1419312"/>
                  <a:pt x="253766" y="1400362"/>
                  <a:pt x="230696" y="1378941"/>
                </a:cubicBezTo>
                <a:cubicBezTo>
                  <a:pt x="207626" y="1357519"/>
                  <a:pt x="180712" y="1334175"/>
                  <a:pt x="149953" y="1308908"/>
                </a:cubicBezTo>
                <a:cubicBezTo>
                  <a:pt x="119193" y="1283641"/>
                  <a:pt x="91455" y="1261121"/>
                  <a:pt x="66737" y="1241347"/>
                </a:cubicBezTo>
                <a:cubicBezTo>
                  <a:pt x="42020" y="1221573"/>
                  <a:pt x="19774" y="1205644"/>
                  <a:pt x="0" y="1193560"/>
                </a:cubicBezTo>
                <a:close/>
                <a:moveTo>
                  <a:pt x="1779652" y="1012299"/>
                </a:moveTo>
                <a:lnTo>
                  <a:pt x="1779652" y="1949912"/>
                </a:lnTo>
                <a:lnTo>
                  <a:pt x="1988925" y="1949912"/>
                </a:lnTo>
                <a:lnTo>
                  <a:pt x="1988925" y="1012299"/>
                </a:lnTo>
                <a:close/>
                <a:moveTo>
                  <a:pt x="3448898" y="1009004"/>
                </a:moveTo>
                <a:lnTo>
                  <a:pt x="3448898" y="1907069"/>
                </a:lnTo>
                <a:lnTo>
                  <a:pt x="3681242" y="1907069"/>
                </a:lnTo>
                <a:lnTo>
                  <a:pt x="3681242" y="1009004"/>
                </a:lnTo>
                <a:close/>
                <a:moveTo>
                  <a:pt x="2751868" y="1009004"/>
                </a:moveTo>
                <a:lnTo>
                  <a:pt x="2751868" y="2091625"/>
                </a:lnTo>
                <a:lnTo>
                  <a:pt x="2989155" y="2091625"/>
                </a:lnTo>
                <a:lnTo>
                  <a:pt x="2989155" y="1009004"/>
                </a:lnTo>
                <a:close/>
                <a:moveTo>
                  <a:pt x="3394520" y="959569"/>
                </a:moveTo>
                <a:lnTo>
                  <a:pt x="3733972" y="959569"/>
                </a:lnTo>
                <a:lnTo>
                  <a:pt x="3733972" y="1956503"/>
                </a:lnTo>
                <a:lnTo>
                  <a:pt x="3394520" y="1956503"/>
                </a:lnTo>
                <a:close/>
                <a:moveTo>
                  <a:pt x="1726921" y="957921"/>
                </a:moveTo>
                <a:lnTo>
                  <a:pt x="2040008" y="957921"/>
                </a:lnTo>
                <a:lnTo>
                  <a:pt x="2040008" y="2010882"/>
                </a:lnTo>
                <a:lnTo>
                  <a:pt x="1726921" y="2010882"/>
                </a:lnTo>
                <a:close/>
                <a:moveTo>
                  <a:pt x="2700786" y="951330"/>
                </a:moveTo>
                <a:lnTo>
                  <a:pt x="3040238" y="951330"/>
                </a:lnTo>
                <a:lnTo>
                  <a:pt x="3040238" y="2149299"/>
                </a:lnTo>
                <a:lnTo>
                  <a:pt x="2700786" y="2149299"/>
                </a:lnTo>
                <a:close/>
                <a:moveTo>
                  <a:pt x="1339682" y="854108"/>
                </a:moveTo>
                <a:lnTo>
                  <a:pt x="1380878" y="890360"/>
                </a:lnTo>
                <a:cubicBezTo>
                  <a:pt x="1364400" y="909036"/>
                  <a:pt x="1345724" y="929084"/>
                  <a:pt x="1324852" y="950506"/>
                </a:cubicBezTo>
                <a:cubicBezTo>
                  <a:pt x="1303979" y="971928"/>
                  <a:pt x="1280910" y="994723"/>
                  <a:pt x="1255643" y="1018891"/>
                </a:cubicBezTo>
                <a:cubicBezTo>
                  <a:pt x="1230377" y="1043059"/>
                  <a:pt x="1206208" y="1065305"/>
                  <a:pt x="1183139" y="1085628"/>
                </a:cubicBezTo>
                <a:cubicBezTo>
                  <a:pt x="1160069" y="1105951"/>
                  <a:pt x="1137549" y="1124901"/>
                  <a:pt x="1115578" y="1142478"/>
                </a:cubicBezTo>
                <a:lnTo>
                  <a:pt x="1080974" y="1101282"/>
                </a:lnTo>
                <a:cubicBezTo>
                  <a:pt x="1102945" y="1083705"/>
                  <a:pt x="1125190" y="1065030"/>
                  <a:pt x="1147711" y="1045256"/>
                </a:cubicBezTo>
                <a:cubicBezTo>
                  <a:pt x="1170231" y="1025482"/>
                  <a:pt x="1194124" y="1003511"/>
                  <a:pt x="1219391" y="979343"/>
                </a:cubicBezTo>
                <a:cubicBezTo>
                  <a:pt x="1268826" y="932105"/>
                  <a:pt x="1308923" y="890360"/>
                  <a:pt x="1339682" y="854108"/>
                </a:cubicBezTo>
                <a:close/>
                <a:moveTo>
                  <a:pt x="495996" y="852460"/>
                </a:moveTo>
                <a:cubicBezTo>
                  <a:pt x="530051" y="878826"/>
                  <a:pt x="573444" y="918923"/>
                  <a:pt x="626174" y="972752"/>
                </a:cubicBezTo>
                <a:cubicBezTo>
                  <a:pt x="653638" y="1000215"/>
                  <a:pt x="677531" y="1024658"/>
                  <a:pt x="697854" y="1046080"/>
                </a:cubicBezTo>
                <a:cubicBezTo>
                  <a:pt x="718178" y="1067502"/>
                  <a:pt x="735480" y="1087001"/>
                  <a:pt x="749761" y="1104578"/>
                </a:cubicBezTo>
                <a:lnTo>
                  <a:pt x="708565" y="1140830"/>
                </a:lnTo>
                <a:cubicBezTo>
                  <a:pt x="682200" y="1106775"/>
                  <a:pt x="642103" y="1063382"/>
                  <a:pt x="588274" y="1010652"/>
                </a:cubicBezTo>
                <a:cubicBezTo>
                  <a:pt x="561909" y="984286"/>
                  <a:pt x="538015" y="961217"/>
                  <a:pt x="516594" y="941443"/>
                </a:cubicBezTo>
                <a:cubicBezTo>
                  <a:pt x="495172" y="921669"/>
                  <a:pt x="475673" y="905191"/>
                  <a:pt x="458096" y="892008"/>
                </a:cubicBezTo>
                <a:close/>
                <a:moveTo>
                  <a:pt x="145009" y="786547"/>
                </a:moveTo>
                <a:cubicBezTo>
                  <a:pt x="179064" y="808518"/>
                  <a:pt x="225752" y="844770"/>
                  <a:pt x="285074" y="895304"/>
                </a:cubicBezTo>
                <a:cubicBezTo>
                  <a:pt x="313637" y="919472"/>
                  <a:pt x="338903" y="941718"/>
                  <a:pt x="360874" y="962041"/>
                </a:cubicBezTo>
                <a:cubicBezTo>
                  <a:pt x="382845" y="982364"/>
                  <a:pt x="401520" y="1000215"/>
                  <a:pt x="416900" y="1015595"/>
                </a:cubicBezTo>
                <a:lnTo>
                  <a:pt x="382296" y="1061734"/>
                </a:lnTo>
                <a:cubicBezTo>
                  <a:pt x="366916" y="1046355"/>
                  <a:pt x="348241" y="1028503"/>
                  <a:pt x="326270" y="1008180"/>
                </a:cubicBezTo>
                <a:cubicBezTo>
                  <a:pt x="304299" y="987857"/>
                  <a:pt x="279032" y="965062"/>
                  <a:pt x="250470" y="939795"/>
                </a:cubicBezTo>
                <a:cubicBezTo>
                  <a:pt x="221908" y="914528"/>
                  <a:pt x="196092" y="892557"/>
                  <a:pt x="173022" y="873882"/>
                </a:cubicBezTo>
                <a:cubicBezTo>
                  <a:pt x="149953" y="855207"/>
                  <a:pt x="129080" y="839827"/>
                  <a:pt x="110405" y="827743"/>
                </a:cubicBezTo>
                <a:close/>
                <a:moveTo>
                  <a:pt x="4088254" y="760182"/>
                </a:moveTo>
                <a:lnTo>
                  <a:pt x="4144281" y="760182"/>
                </a:lnTo>
                <a:lnTo>
                  <a:pt x="4144281" y="2253112"/>
                </a:lnTo>
                <a:lnTo>
                  <a:pt x="4088254" y="2253112"/>
                </a:lnTo>
                <a:lnTo>
                  <a:pt x="4088254" y="1903773"/>
                </a:lnTo>
                <a:lnTo>
                  <a:pt x="3776815" y="1903773"/>
                </a:lnTo>
                <a:lnTo>
                  <a:pt x="3776815" y="1844451"/>
                </a:lnTo>
                <a:lnTo>
                  <a:pt x="4088254" y="1844451"/>
                </a:lnTo>
                <a:lnTo>
                  <a:pt x="4088254" y="1478634"/>
                </a:lnTo>
                <a:lnTo>
                  <a:pt x="3824602" y="1478634"/>
                </a:lnTo>
                <a:lnTo>
                  <a:pt x="3824602" y="1420960"/>
                </a:lnTo>
                <a:lnTo>
                  <a:pt x="4088254" y="1420960"/>
                </a:lnTo>
                <a:lnTo>
                  <a:pt x="4088254" y="1081508"/>
                </a:lnTo>
                <a:lnTo>
                  <a:pt x="3819659" y="1081508"/>
                </a:lnTo>
                <a:lnTo>
                  <a:pt x="3819659" y="1022186"/>
                </a:lnTo>
                <a:lnTo>
                  <a:pt x="4088254" y="1022186"/>
                </a:lnTo>
                <a:close/>
                <a:moveTo>
                  <a:pt x="4371680" y="742056"/>
                </a:moveTo>
                <a:lnTo>
                  <a:pt x="4427706" y="742056"/>
                </a:lnTo>
                <a:lnTo>
                  <a:pt x="4427706" y="1022186"/>
                </a:lnTo>
                <a:lnTo>
                  <a:pt x="4755624" y="1022186"/>
                </a:lnTo>
                <a:lnTo>
                  <a:pt x="4755624" y="1081508"/>
                </a:lnTo>
                <a:lnTo>
                  <a:pt x="4427706" y="1081508"/>
                </a:lnTo>
                <a:lnTo>
                  <a:pt x="4427706" y="1420960"/>
                </a:lnTo>
                <a:lnTo>
                  <a:pt x="4735850" y="1420960"/>
                </a:lnTo>
                <a:lnTo>
                  <a:pt x="4735850" y="1478634"/>
                </a:lnTo>
                <a:lnTo>
                  <a:pt x="4427706" y="1478634"/>
                </a:lnTo>
                <a:lnTo>
                  <a:pt x="4427706" y="1844451"/>
                </a:lnTo>
                <a:lnTo>
                  <a:pt x="4793524" y="1844451"/>
                </a:lnTo>
                <a:lnTo>
                  <a:pt x="4793524" y="1903773"/>
                </a:lnTo>
                <a:lnTo>
                  <a:pt x="4427706" y="1903773"/>
                </a:lnTo>
                <a:lnTo>
                  <a:pt x="4427706" y="2261351"/>
                </a:lnTo>
                <a:lnTo>
                  <a:pt x="4371680" y="2261351"/>
                </a:lnTo>
                <a:close/>
                <a:moveTo>
                  <a:pt x="2239395" y="727226"/>
                </a:moveTo>
                <a:lnTo>
                  <a:pt x="2290477" y="727226"/>
                </a:lnTo>
                <a:lnTo>
                  <a:pt x="2287182" y="1041960"/>
                </a:lnTo>
                <a:lnTo>
                  <a:pt x="2559073" y="1041960"/>
                </a:lnTo>
                <a:cubicBezTo>
                  <a:pt x="2559073" y="1125450"/>
                  <a:pt x="2558798" y="1211412"/>
                  <a:pt x="2558249" y="1299845"/>
                </a:cubicBezTo>
                <a:cubicBezTo>
                  <a:pt x="2557700" y="1388278"/>
                  <a:pt x="2556876" y="1474240"/>
                  <a:pt x="2555777" y="1557730"/>
                </a:cubicBezTo>
                <a:cubicBezTo>
                  <a:pt x="2554678" y="1641219"/>
                  <a:pt x="2553031" y="1719766"/>
                  <a:pt x="2550834" y="1793369"/>
                </a:cubicBezTo>
                <a:cubicBezTo>
                  <a:pt x="2548637" y="1866971"/>
                  <a:pt x="2545890" y="1930687"/>
                  <a:pt x="2542595" y="1984516"/>
                </a:cubicBezTo>
                <a:cubicBezTo>
                  <a:pt x="2540398" y="2025163"/>
                  <a:pt x="2536552" y="2058119"/>
                  <a:pt x="2531060" y="2083386"/>
                </a:cubicBezTo>
                <a:cubicBezTo>
                  <a:pt x="2525567" y="2108652"/>
                  <a:pt x="2516504" y="2128976"/>
                  <a:pt x="2503870" y="2144355"/>
                </a:cubicBezTo>
                <a:cubicBezTo>
                  <a:pt x="2491237" y="2159735"/>
                  <a:pt x="2474210" y="2170995"/>
                  <a:pt x="2452788" y="2178136"/>
                </a:cubicBezTo>
                <a:cubicBezTo>
                  <a:pt x="2431366" y="2185276"/>
                  <a:pt x="2404177" y="2190494"/>
                  <a:pt x="2371221" y="2193790"/>
                </a:cubicBezTo>
                <a:cubicBezTo>
                  <a:pt x="2355841" y="2194889"/>
                  <a:pt x="2339912" y="2195713"/>
                  <a:pt x="2323434" y="2196262"/>
                </a:cubicBezTo>
                <a:cubicBezTo>
                  <a:pt x="2306955" y="2196811"/>
                  <a:pt x="2292125" y="2197086"/>
                  <a:pt x="2278943" y="2197086"/>
                </a:cubicBezTo>
                <a:lnTo>
                  <a:pt x="2267408" y="2134468"/>
                </a:lnTo>
                <a:cubicBezTo>
                  <a:pt x="2278393" y="2135567"/>
                  <a:pt x="2292400" y="2136665"/>
                  <a:pt x="2309427" y="2137764"/>
                </a:cubicBezTo>
                <a:cubicBezTo>
                  <a:pt x="2326455" y="2138863"/>
                  <a:pt x="2342659" y="2138863"/>
                  <a:pt x="2358038" y="2137764"/>
                </a:cubicBezTo>
                <a:cubicBezTo>
                  <a:pt x="2386601" y="2136665"/>
                  <a:pt x="2409395" y="2134194"/>
                  <a:pt x="2426423" y="2130349"/>
                </a:cubicBezTo>
                <a:cubicBezTo>
                  <a:pt x="2443450" y="2126504"/>
                  <a:pt x="2456359" y="2118539"/>
                  <a:pt x="2465147" y="2106455"/>
                </a:cubicBezTo>
                <a:cubicBezTo>
                  <a:pt x="2473935" y="2094371"/>
                  <a:pt x="2480252" y="2077069"/>
                  <a:pt x="2484097" y="2054549"/>
                </a:cubicBezTo>
                <a:cubicBezTo>
                  <a:pt x="2487942" y="2032029"/>
                  <a:pt x="2490963" y="2000995"/>
                  <a:pt x="2493160" y="1961447"/>
                </a:cubicBezTo>
                <a:cubicBezTo>
                  <a:pt x="2495357" y="1908716"/>
                  <a:pt x="2497554" y="1847747"/>
                  <a:pt x="2499751" y="1778538"/>
                </a:cubicBezTo>
                <a:cubicBezTo>
                  <a:pt x="2501948" y="1709330"/>
                  <a:pt x="2503596" y="1636276"/>
                  <a:pt x="2504695" y="1559377"/>
                </a:cubicBezTo>
                <a:cubicBezTo>
                  <a:pt x="2505793" y="1482479"/>
                  <a:pt x="2506617" y="1404482"/>
                  <a:pt x="2507166" y="1325386"/>
                </a:cubicBezTo>
                <a:cubicBezTo>
                  <a:pt x="2507715" y="1246291"/>
                  <a:pt x="2507441" y="1171040"/>
                  <a:pt x="2506342" y="1099634"/>
                </a:cubicBezTo>
                <a:lnTo>
                  <a:pt x="2287182" y="1099634"/>
                </a:lnTo>
                <a:lnTo>
                  <a:pt x="2287182" y="1252882"/>
                </a:lnTo>
                <a:cubicBezTo>
                  <a:pt x="2280591" y="1527519"/>
                  <a:pt x="2260816" y="1728005"/>
                  <a:pt x="2227860" y="1854338"/>
                </a:cubicBezTo>
                <a:cubicBezTo>
                  <a:pt x="2212480" y="1918054"/>
                  <a:pt x="2188862" y="1985889"/>
                  <a:pt x="2157003" y="2057845"/>
                </a:cubicBezTo>
                <a:cubicBezTo>
                  <a:pt x="2125145" y="2129800"/>
                  <a:pt x="2085598" y="2199283"/>
                  <a:pt x="2038360" y="2266294"/>
                </a:cubicBezTo>
                <a:lnTo>
                  <a:pt x="1992221" y="2238281"/>
                </a:lnTo>
                <a:cubicBezTo>
                  <a:pt x="2041656" y="2172368"/>
                  <a:pt x="2080929" y="2103984"/>
                  <a:pt x="2110040" y="2033127"/>
                </a:cubicBezTo>
                <a:cubicBezTo>
                  <a:pt x="2139152" y="1962271"/>
                  <a:pt x="2161398" y="1896083"/>
                  <a:pt x="2176777" y="1834564"/>
                </a:cubicBezTo>
                <a:cubicBezTo>
                  <a:pt x="2207537" y="1714822"/>
                  <a:pt x="2226212" y="1520379"/>
                  <a:pt x="2232803" y="1251234"/>
                </a:cubicBezTo>
                <a:lnTo>
                  <a:pt x="2232803" y="1099634"/>
                </a:lnTo>
                <a:lnTo>
                  <a:pt x="2114160" y="1099634"/>
                </a:lnTo>
                <a:lnTo>
                  <a:pt x="2114160" y="1041960"/>
                </a:lnTo>
                <a:lnTo>
                  <a:pt x="2234451" y="1041960"/>
                </a:lnTo>
                <a:close/>
                <a:moveTo>
                  <a:pt x="889826" y="727226"/>
                </a:moveTo>
                <a:lnTo>
                  <a:pt x="947500" y="727226"/>
                </a:lnTo>
                <a:lnTo>
                  <a:pt x="947500" y="962865"/>
                </a:lnTo>
                <a:cubicBezTo>
                  <a:pt x="947500" y="1023285"/>
                  <a:pt x="938162" y="1078212"/>
                  <a:pt x="919487" y="1127647"/>
                </a:cubicBezTo>
                <a:cubicBezTo>
                  <a:pt x="951345" y="1144126"/>
                  <a:pt x="991442" y="1166097"/>
                  <a:pt x="1039778" y="1193560"/>
                </a:cubicBezTo>
                <a:cubicBezTo>
                  <a:pt x="1088114" y="1221024"/>
                  <a:pt x="1138098" y="1250410"/>
                  <a:pt x="1189730" y="1281719"/>
                </a:cubicBezTo>
                <a:cubicBezTo>
                  <a:pt x="1241362" y="1313028"/>
                  <a:pt x="1291895" y="1344886"/>
                  <a:pt x="1341330" y="1377293"/>
                </a:cubicBezTo>
                <a:cubicBezTo>
                  <a:pt x="1390765" y="1409700"/>
                  <a:pt x="1433059" y="1438537"/>
                  <a:pt x="1468213" y="1463804"/>
                </a:cubicBezTo>
                <a:lnTo>
                  <a:pt x="1436904" y="1514886"/>
                </a:lnTo>
                <a:cubicBezTo>
                  <a:pt x="1406144" y="1491817"/>
                  <a:pt x="1367421" y="1464902"/>
                  <a:pt x="1320732" y="1434143"/>
                </a:cubicBezTo>
                <a:cubicBezTo>
                  <a:pt x="1274044" y="1403383"/>
                  <a:pt x="1225158" y="1372075"/>
                  <a:pt x="1174076" y="1340217"/>
                </a:cubicBezTo>
                <a:cubicBezTo>
                  <a:pt x="1122993" y="1308359"/>
                  <a:pt x="1073009" y="1278149"/>
                  <a:pt x="1024124" y="1249586"/>
                </a:cubicBezTo>
                <a:cubicBezTo>
                  <a:pt x="975238" y="1221024"/>
                  <a:pt x="932670" y="1197405"/>
                  <a:pt x="896417" y="1178730"/>
                </a:cubicBezTo>
                <a:cubicBezTo>
                  <a:pt x="876643" y="1212785"/>
                  <a:pt x="853025" y="1242995"/>
                  <a:pt x="825561" y="1269360"/>
                </a:cubicBezTo>
                <a:cubicBezTo>
                  <a:pt x="743170" y="1344062"/>
                  <a:pt x="592668" y="1416017"/>
                  <a:pt x="374057" y="1485225"/>
                </a:cubicBezTo>
                <a:lnTo>
                  <a:pt x="350987" y="1430847"/>
                </a:lnTo>
                <a:cubicBezTo>
                  <a:pt x="579486" y="1363836"/>
                  <a:pt x="726691" y="1295725"/>
                  <a:pt x="792604" y="1226517"/>
                </a:cubicBezTo>
                <a:cubicBezTo>
                  <a:pt x="857419" y="1156210"/>
                  <a:pt x="889826" y="1067776"/>
                  <a:pt x="889826" y="961217"/>
                </a:cubicBezTo>
                <a:close/>
                <a:moveTo>
                  <a:pt x="3713700" y="232248"/>
                </a:moveTo>
                <a:lnTo>
                  <a:pt x="3741894" y="232248"/>
                </a:lnTo>
                <a:lnTo>
                  <a:pt x="3741894" y="280882"/>
                </a:lnTo>
                <a:cubicBezTo>
                  <a:pt x="3741894" y="284407"/>
                  <a:pt x="3742129" y="287285"/>
                  <a:pt x="3742599" y="289517"/>
                </a:cubicBezTo>
                <a:cubicBezTo>
                  <a:pt x="3743069" y="291749"/>
                  <a:pt x="3744009" y="293452"/>
                  <a:pt x="3745418" y="294627"/>
                </a:cubicBezTo>
                <a:cubicBezTo>
                  <a:pt x="3746828" y="295802"/>
                  <a:pt x="3748884" y="296683"/>
                  <a:pt x="3751586" y="297270"/>
                </a:cubicBezTo>
                <a:cubicBezTo>
                  <a:pt x="3754288" y="297858"/>
                  <a:pt x="3757871" y="298269"/>
                  <a:pt x="3762335" y="298504"/>
                </a:cubicBezTo>
                <a:cubicBezTo>
                  <a:pt x="3763509" y="298739"/>
                  <a:pt x="3766916" y="298856"/>
                  <a:pt x="3772555" y="298856"/>
                </a:cubicBezTo>
                <a:cubicBezTo>
                  <a:pt x="3778194" y="298856"/>
                  <a:pt x="3784537" y="298856"/>
                  <a:pt x="3791586" y="298856"/>
                </a:cubicBezTo>
                <a:cubicBezTo>
                  <a:pt x="3798399" y="298856"/>
                  <a:pt x="3804685" y="298856"/>
                  <a:pt x="3810441" y="298856"/>
                </a:cubicBezTo>
                <a:cubicBezTo>
                  <a:pt x="3816197" y="298856"/>
                  <a:pt x="3819663" y="298739"/>
                  <a:pt x="3820837" y="298504"/>
                </a:cubicBezTo>
                <a:cubicBezTo>
                  <a:pt x="3825301" y="298504"/>
                  <a:pt x="3828884" y="298327"/>
                  <a:pt x="3831586" y="297975"/>
                </a:cubicBezTo>
                <a:cubicBezTo>
                  <a:pt x="3834288" y="297623"/>
                  <a:pt x="3836403" y="297035"/>
                  <a:pt x="3837930" y="296213"/>
                </a:cubicBezTo>
                <a:cubicBezTo>
                  <a:pt x="3839457" y="295391"/>
                  <a:pt x="3840573" y="294157"/>
                  <a:pt x="3841278" y="292512"/>
                </a:cubicBezTo>
                <a:cubicBezTo>
                  <a:pt x="3841983" y="290868"/>
                  <a:pt x="3842570" y="288636"/>
                  <a:pt x="3843040" y="285816"/>
                </a:cubicBezTo>
                <a:cubicBezTo>
                  <a:pt x="3843980" y="280647"/>
                  <a:pt x="3844685" y="275714"/>
                  <a:pt x="3845154" y="271015"/>
                </a:cubicBezTo>
                <a:cubicBezTo>
                  <a:pt x="3845624" y="266316"/>
                  <a:pt x="3846094" y="261734"/>
                  <a:pt x="3846564" y="257270"/>
                </a:cubicBezTo>
                <a:lnTo>
                  <a:pt x="3873349" y="266433"/>
                </a:lnTo>
                <a:cubicBezTo>
                  <a:pt x="3872879" y="270662"/>
                  <a:pt x="3872291" y="275009"/>
                  <a:pt x="3871587" y="279473"/>
                </a:cubicBezTo>
                <a:cubicBezTo>
                  <a:pt x="3870882" y="283937"/>
                  <a:pt x="3869824" y="289341"/>
                  <a:pt x="3868415" y="295684"/>
                </a:cubicBezTo>
                <a:cubicBezTo>
                  <a:pt x="3867240" y="300853"/>
                  <a:pt x="3866006" y="305200"/>
                  <a:pt x="3864714" y="308724"/>
                </a:cubicBezTo>
                <a:cubicBezTo>
                  <a:pt x="3863422" y="312248"/>
                  <a:pt x="3861366" y="315126"/>
                  <a:pt x="3858547" y="317358"/>
                </a:cubicBezTo>
                <a:cubicBezTo>
                  <a:pt x="3855727" y="319590"/>
                  <a:pt x="3851733" y="321294"/>
                  <a:pt x="3846564" y="322469"/>
                </a:cubicBezTo>
                <a:cubicBezTo>
                  <a:pt x="3841395" y="323643"/>
                  <a:pt x="3834464" y="324466"/>
                  <a:pt x="3825771" y="324936"/>
                </a:cubicBezTo>
                <a:cubicBezTo>
                  <a:pt x="3820837" y="325405"/>
                  <a:pt x="3815962" y="325640"/>
                  <a:pt x="3811145" y="325640"/>
                </a:cubicBezTo>
                <a:cubicBezTo>
                  <a:pt x="3806329" y="325640"/>
                  <a:pt x="3799809" y="325640"/>
                  <a:pt x="3791586" y="325640"/>
                </a:cubicBezTo>
                <a:cubicBezTo>
                  <a:pt x="3782658" y="325640"/>
                  <a:pt x="3775374" y="325582"/>
                  <a:pt x="3769735" y="325464"/>
                </a:cubicBezTo>
                <a:cubicBezTo>
                  <a:pt x="3764097" y="325347"/>
                  <a:pt x="3758341" y="325171"/>
                  <a:pt x="3752467" y="324936"/>
                </a:cubicBezTo>
                <a:cubicBezTo>
                  <a:pt x="3744713" y="324701"/>
                  <a:pt x="3738370" y="323878"/>
                  <a:pt x="3733436" y="322469"/>
                </a:cubicBezTo>
                <a:cubicBezTo>
                  <a:pt x="3728502" y="321059"/>
                  <a:pt x="3724566" y="318944"/>
                  <a:pt x="3721630" y="316125"/>
                </a:cubicBezTo>
                <a:cubicBezTo>
                  <a:pt x="3718693" y="313306"/>
                  <a:pt x="3716637" y="309723"/>
                  <a:pt x="3715462" y="305376"/>
                </a:cubicBezTo>
                <a:cubicBezTo>
                  <a:pt x="3714287" y="301029"/>
                  <a:pt x="3713700" y="295802"/>
                  <a:pt x="3713700" y="289693"/>
                </a:cubicBezTo>
                <a:close/>
                <a:moveTo>
                  <a:pt x="3667885" y="232248"/>
                </a:moveTo>
                <a:lnTo>
                  <a:pt x="3696431" y="241411"/>
                </a:lnTo>
                <a:cubicBezTo>
                  <a:pt x="3690087" y="256213"/>
                  <a:pt x="3683098" y="270486"/>
                  <a:pt x="3675462" y="284230"/>
                </a:cubicBezTo>
                <a:cubicBezTo>
                  <a:pt x="3667826" y="297975"/>
                  <a:pt x="3660484" y="310486"/>
                  <a:pt x="3653435" y="321764"/>
                </a:cubicBezTo>
                <a:lnTo>
                  <a:pt x="3627356" y="306962"/>
                </a:lnTo>
                <a:cubicBezTo>
                  <a:pt x="3635109" y="295449"/>
                  <a:pt x="3642569" y="283114"/>
                  <a:pt x="3649735" y="269957"/>
                </a:cubicBezTo>
                <a:cubicBezTo>
                  <a:pt x="3656901" y="256800"/>
                  <a:pt x="3662951" y="244230"/>
                  <a:pt x="3667885" y="232248"/>
                </a:cubicBezTo>
                <a:close/>
                <a:moveTo>
                  <a:pt x="3902600" y="230838"/>
                </a:moveTo>
                <a:cubicBezTo>
                  <a:pt x="3905889" y="234832"/>
                  <a:pt x="3909590" y="239590"/>
                  <a:pt x="3913701" y="245111"/>
                </a:cubicBezTo>
                <a:cubicBezTo>
                  <a:pt x="3917813" y="250633"/>
                  <a:pt x="3922218" y="257035"/>
                  <a:pt x="3926917" y="264318"/>
                </a:cubicBezTo>
                <a:cubicBezTo>
                  <a:pt x="3931851" y="271602"/>
                  <a:pt x="3936139" y="278180"/>
                  <a:pt x="3939781" y="284054"/>
                </a:cubicBezTo>
                <a:cubicBezTo>
                  <a:pt x="3943422" y="289928"/>
                  <a:pt x="3946535" y="295097"/>
                  <a:pt x="3949120" y="299561"/>
                </a:cubicBezTo>
                <a:lnTo>
                  <a:pt x="3923393" y="315068"/>
                </a:lnTo>
                <a:cubicBezTo>
                  <a:pt x="3918459" y="305435"/>
                  <a:pt x="3911528" y="293805"/>
                  <a:pt x="3902600" y="280178"/>
                </a:cubicBezTo>
                <a:cubicBezTo>
                  <a:pt x="3893672" y="265846"/>
                  <a:pt x="3885918" y="254451"/>
                  <a:pt x="3879340" y="245992"/>
                </a:cubicBezTo>
                <a:close/>
                <a:moveTo>
                  <a:pt x="3787709" y="215684"/>
                </a:moveTo>
                <a:cubicBezTo>
                  <a:pt x="3795228" y="222732"/>
                  <a:pt x="3802805" y="230309"/>
                  <a:pt x="3810441" y="238415"/>
                </a:cubicBezTo>
                <a:cubicBezTo>
                  <a:pt x="3818077" y="246521"/>
                  <a:pt x="3824714" y="253981"/>
                  <a:pt x="3830353" y="260794"/>
                </a:cubicBezTo>
                <a:lnTo>
                  <a:pt x="3809559" y="279120"/>
                </a:lnTo>
                <a:cubicBezTo>
                  <a:pt x="3803686" y="271367"/>
                  <a:pt x="3797049" y="263320"/>
                  <a:pt x="3789648" y="254979"/>
                </a:cubicBezTo>
                <a:cubicBezTo>
                  <a:pt x="3782247" y="246638"/>
                  <a:pt x="3775140" y="239296"/>
                  <a:pt x="3768326" y="232953"/>
                </a:cubicBezTo>
                <a:close/>
                <a:moveTo>
                  <a:pt x="2179404" y="199825"/>
                </a:moveTo>
                <a:lnTo>
                  <a:pt x="2209712" y="199825"/>
                </a:lnTo>
                <a:lnTo>
                  <a:pt x="2209712" y="223437"/>
                </a:lnTo>
                <a:lnTo>
                  <a:pt x="2316849" y="223437"/>
                </a:lnTo>
                <a:lnTo>
                  <a:pt x="2316849" y="251279"/>
                </a:lnTo>
                <a:lnTo>
                  <a:pt x="2209712" y="251279"/>
                </a:lnTo>
                <a:lnTo>
                  <a:pt x="2209712" y="294275"/>
                </a:lnTo>
                <a:lnTo>
                  <a:pt x="2350330" y="294275"/>
                </a:lnTo>
                <a:lnTo>
                  <a:pt x="2350330" y="322469"/>
                </a:lnTo>
                <a:lnTo>
                  <a:pt x="2035614" y="322469"/>
                </a:lnTo>
                <a:lnTo>
                  <a:pt x="2035614" y="294275"/>
                </a:lnTo>
                <a:lnTo>
                  <a:pt x="2179404" y="294275"/>
                </a:lnTo>
                <a:lnTo>
                  <a:pt x="2179404" y="251279"/>
                </a:lnTo>
                <a:lnTo>
                  <a:pt x="2069799" y="251279"/>
                </a:lnTo>
                <a:lnTo>
                  <a:pt x="2069799" y="223437"/>
                </a:lnTo>
                <a:lnTo>
                  <a:pt x="2179404" y="223437"/>
                </a:lnTo>
                <a:close/>
                <a:moveTo>
                  <a:pt x="3275941" y="171631"/>
                </a:moveTo>
                <a:cubicBezTo>
                  <a:pt x="3280405" y="174920"/>
                  <a:pt x="3285339" y="178973"/>
                  <a:pt x="3290742" y="183789"/>
                </a:cubicBezTo>
                <a:cubicBezTo>
                  <a:pt x="3296146" y="188606"/>
                  <a:pt x="3302255" y="194068"/>
                  <a:pt x="3309069" y="200177"/>
                </a:cubicBezTo>
                <a:cubicBezTo>
                  <a:pt x="3315882" y="206286"/>
                  <a:pt x="3321873" y="211983"/>
                  <a:pt x="3327042" y="217270"/>
                </a:cubicBezTo>
                <a:cubicBezTo>
                  <a:pt x="3332211" y="222556"/>
                  <a:pt x="3336558" y="227196"/>
                  <a:pt x="3340082" y="231190"/>
                </a:cubicBezTo>
                <a:lnTo>
                  <a:pt x="3318937" y="253041"/>
                </a:lnTo>
                <a:cubicBezTo>
                  <a:pt x="3308364" y="241058"/>
                  <a:pt x="3297850" y="230016"/>
                  <a:pt x="3287394" y="219913"/>
                </a:cubicBezTo>
                <a:cubicBezTo>
                  <a:pt x="3276939" y="209810"/>
                  <a:pt x="3266778" y="200530"/>
                  <a:pt x="3256910" y="192071"/>
                </a:cubicBezTo>
                <a:close/>
                <a:moveTo>
                  <a:pt x="3507131" y="171278"/>
                </a:moveTo>
                <a:lnTo>
                  <a:pt x="3527924" y="191366"/>
                </a:lnTo>
                <a:cubicBezTo>
                  <a:pt x="3524400" y="195831"/>
                  <a:pt x="3520054" y="200941"/>
                  <a:pt x="3514885" y="206697"/>
                </a:cubicBezTo>
                <a:cubicBezTo>
                  <a:pt x="3509716" y="212453"/>
                  <a:pt x="3503725" y="218621"/>
                  <a:pt x="3496911" y="225199"/>
                </a:cubicBezTo>
                <a:cubicBezTo>
                  <a:pt x="3490098" y="231778"/>
                  <a:pt x="3483930" y="237417"/>
                  <a:pt x="3478409" y="242116"/>
                </a:cubicBezTo>
                <a:cubicBezTo>
                  <a:pt x="3472887" y="246815"/>
                  <a:pt x="3467895" y="250809"/>
                  <a:pt x="3463431" y="254098"/>
                </a:cubicBezTo>
                <a:lnTo>
                  <a:pt x="3444047" y="231543"/>
                </a:lnTo>
                <a:cubicBezTo>
                  <a:pt x="3448276" y="228489"/>
                  <a:pt x="3453093" y="224671"/>
                  <a:pt x="3458497" y="220089"/>
                </a:cubicBezTo>
                <a:cubicBezTo>
                  <a:pt x="3463901" y="215508"/>
                  <a:pt x="3469892" y="210045"/>
                  <a:pt x="3476470" y="203701"/>
                </a:cubicBezTo>
                <a:cubicBezTo>
                  <a:pt x="3483284" y="197123"/>
                  <a:pt x="3489217" y="191190"/>
                  <a:pt x="3494268" y="185904"/>
                </a:cubicBezTo>
                <a:cubicBezTo>
                  <a:pt x="3499319" y="180617"/>
                  <a:pt x="3503607" y="175742"/>
                  <a:pt x="3507131" y="171278"/>
                </a:cubicBezTo>
                <a:close/>
                <a:moveTo>
                  <a:pt x="3378849" y="169516"/>
                </a:moveTo>
                <a:lnTo>
                  <a:pt x="3406690" y="169516"/>
                </a:lnTo>
                <a:lnTo>
                  <a:pt x="3406690" y="194891"/>
                </a:lnTo>
                <a:cubicBezTo>
                  <a:pt x="3406690" y="195831"/>
                  <a:pt x="3406631" y="196712"/>
                  <a:pt x="3406514" y="197534"/>
                </a:cubicBezTo>
                <a:cubicBezTo>
                  <a:pt x="3406397" y="198356"/>
                  <a:pt x="3406338" y="199237"/>
                  <a:pt x="3406338" y="200177"/>
                </a:cubicBezTo>
                <a:cubicBezTo>
                  <a:pt x="3411742" y="223907"/>
                  <a:pt x="3424194" y="244113"/>
                  <a:pt x="3443695" y="260794"/>
                </a:cubicBezTo>
                <a:cubicBezTo>
                  <a:pt x="3454972" y="270662"/>
                  <a:pt x="3470009" y="279179"/>
                  <a:pt x="3488805" y="286345"/>
                </a:cubicBezTo>
                <a:cubicBezTo>
                  <a:pt x="3507601" y="293511"/>
                  <a:pt x="3529686" y="299913"/>
                  <a:pt x="3555061" y="305552"/>
                </a:cubicBezTo>
                <a:lnTo>
                  <a:pt x="3542726" y="335156"/>
                </a:lnTo>
                <a:cubicBezTo>
                  <a:pt x="3516647" y="328342"/>
                  <a:pt x="3494385" y="320765"/>
                  <a:pt x="3475942" y="312424"/>
                </a:cubicBezTo>
                <a:cubicBezTo>
                  <a:pt x="3457498" y="304084"/>
                  <a:pt x="3441815" y="294862"/>
                  <a:pt x="3428893" y="284759"/>
                </a:cubicBezTo>
                <a:cubicBezTo>
                  <a:pt x="3422079" y="279355"/>
                  <a:pt x="3415795" y="273188"/>
                  <a:pt x="3410038" y="266257"/>
                </a:cubicBezTo>
                <a:cubicBezTo>
                  <a:pt x="3404282" y="259326"/>
                  <a:pt x="3399172" y="251866"/>
                  <a:pt x="3394708" y="243878"/>
                </a:cubicBezTo>
                <a:cubicBezTo>
                  <a:pt x="3388364" y="256095"/>
                  <a:pt x="3379201" y="267138"/>
                  <a:pt x="3367219" y="277006"/>
                </a:cubicBezTo>
                <a:cubicBezTo>
                  <a:pt x="3353827" y="288753"/>
                  <a:pt x="3336734" y="299737"/>
                  <a:pt x="3315941" y="309957"/>
                </a:cubicBezTo>
                <a:cubicBezTo>
                  <a:pt x="3295148" y="320178"/>
                  <a:pt x="3271829" y="328930"/>
                  <a:pt x="3245984" y="336213"/>
                </a:cubicBezTo>
                <a:lnTo>
                  <a:pt x="3231535" y="307667"/>
                </a:lnTo>
                <a:cubicBezTo>
                  <a:pt x="3284634" y="294040"/>
                  <a:pt x="3322461" y="277593"/>
                  <a:pt x="3345016" y="258327"/>
                </a:cubicBezTo>
                <a:cubicBezTo>
                  <a:pt x="3367571" y="239296"/>
                  <a:pt x="3378849" y="217094"/>
                  <a:pt x="3378849" y="191719"/>
                </a:cubicBezTo>
                <a:close/>
                <a:moveTo>
                  <a:pt x="3732731" y="158591"/>
                </a:moveTo>
                <a:lnTo>
                  <a:pt x="3732731" y="189252"/>
                </a:lnTo>
                <a:lnTo>
                  <a:pt x="3781366" y="189252"/>
                </a:lnTo>
                <a:lnTo>
                  <a:pt x="3781366" y="158591"/>
                </a:lnTo>
                <a:close/>
                <a:moveTo>
                  <a:pt x="1292960" y="127930"/>
                </a:moveTo>
                <a:lnTo>
                  <a:pt x="1492432" y="127930"/>
                </a:lnTo>
                <a:lnTo>
                  <a:pt x="1492432" y="156124"/>
                </a:lnTo>
                <a:cubicBezTo>
                  <a:pt x="1479510" y="165287"/>
                  <a:pt x="1466529" y="173980"/>
                  <a:pt x="1453489" y="182203"/>
                </a:cubicBezTo>
                <a:cubicBezTo>
                  <a:pt x="1440449" y="190427"/>
                  <a:pt x="1427233" y="197828"/>
                  <a:pt x="1413841" y="204406"/>
                </a:cubicBezTo>
                <a:lnTo>
                  <a:pt x="1413841" y="210045"/>
                </a:lnTo>
                <a:lnTo>
                  <a:pt x="1548115" y="210045"/>
                </a:lnTo>
                <a:lnTo>
                  <a:pt x="1548115" y="240706"/>
                </a:lnTo>
                <a:lnTo>
                  <a:pt x="1413841" y="240706"/>
                </a:lnTo>
                <a:lnTo>
                  <a:pt x="1413841" y="288283"/>
                </a:lnTo>
                <a:cubicBezTo>
                  <a:pt x="1413371" y="300031"/>
                  <a:pt x="1410611" y="309018"/>
                  <a:pt x="1405559" y="315244"/>
                </a:cubicBezTo>
                <a:cubicBezTo>
                  <a:pt x="1400508" y="321470"/>
                  <a:pt x="1391286" y="325523"/>
                  <a:pt x="1377894" y="327403"/>
                </a:cubicBezTo>
                <a:cubicBezTo>
                  <a:pt x="1369201" y="328577"/>
                  <a:pt x="1360919" y="329282"/>
                  <a:pt x="1353048" y="329517"/>
                </a:cubicBezTo>
                <a:cubicBezTo>
                  <a:pt x="1345177" y="329752"/>
                  <a:pt x="1336778" y="329635"/>
                  <a:pt x="1327850" y="329165"/>
                </a:cubicBezTo>
                <a:lnTo>
                  <a:pt x="1321506" y="296742"/>
                </a:lnTo>
                <a:cubicBezTo>
                  <a:pt x="1331609" y="297681"/>
                  <a:pt x="1339597" y="298210"/>
                  <a:pt x="1345471" y="298327"/>
                </a:cubicBezTo>
                <a:cubicBezTo>
                  <a:pt x="1351344" y="298445"/>
                  <a:pt x="1356748" y="298386"/>
                  <a:pt x="1361682" y="298151"/>
                </a:cubicBezTo>
                <a:cubicBezTo>
                  <a:pt x="1365911" y="297916"/>
                  <a:pt x="1369318" y="297505"/>
                  <a:pt x="1371903" y="296918"/>
                </a:cubicBezTo>
                <a:cubicBezTo>
                  <a:pt x="1374487" y="296330"/>
                  <a:pt x="1376543" y="295214"/>
                  <a:pt x="1378070" y="293570"/>
                </a:cubicBezTo>
                <a:cubicBezTo>
                  <a:pt x="1379597" y="291925"/>
                  <a:pt x="1380655" y="289634"/>
                  <a:pt x="1381242" y="286697"/>
                </a:cubicBezTo>
                <a:cubicBezTo>
                  <a:pt x="1381829" y="283761"/>
                  <a:pt x="1382123" y="279943"/>
                  <a:pt x="1382123" y="275244"/>
                </a:cubicBezTo>
                <a:lnTo>
                  <a:pt x="1382123" y="240706"/>
                </a:lnTo>
                <a:lnTo>
                  <a:pt x="1236924" y="240706"/>
                </a:lnTo>
                <a:lnTo>
                  <a:pt x="1236924" y="210045"/>
                </a:lnTo>
                <a:lnTo>
                  <a:pt x="1382123" y="210045"/>
                </a:lnTo>
                <a:lnTo>
                  <a:pt x="1382123" y="192071"/>
                </a:lnTo>
                <a:cubicBezTo>
                  <a:pt x="1403269" y="182438"/>
                  <a:pt x="1423592" y="170808"/>
                  <a:pt x="1443093" y="157181"/>
                </a:cubicBezTo>
                <a:lnTo>
                  <a:pt x="1292960" y="157181"/>
                </a:lnTo>
                <a:close/>
                <a:moveTo>
                  <a:pt x="54043" y="114890"/>
                </a:moveTo>
                <a:lnTo>
                  <a:pt x="333163" y="114890"/>
                </a:lnTo>
                <a:lnTo>
                  <a:pt x="333163" y="142732"/>
                </a:lnTo>
                <a:lnTo>
                  <a:pt x="213691" y="142732"/>
                </a:lnTo>
                <a:lnTo>
                  <a:pt x="213691" y="198415"/>
                </a:lnTo>
                <a:lnTo>
                  <a:pt x="320123" y="198415"/>
                </a:lnTo>
                <a:lnTo>
                  <a:pt x="320123" y="226961"/>
                </a:lnTo>
                <a:lnTo>
                  <a:pt x="213691" y="226961"/>
                </a:lnTo>
                <a:lnTo>
                  <a:pt x="213691" y="290750"/>
                </a:lnTo>
                <a:cubicBezTo>
                  <a:pt x="218390" y="291220"/>
                  <a:pt x="223207" y="291573"/>
                  <a:pt x="228141" y="291808"/>
                </a:cubicBezTo>
                <a:cubicBezTo>
                  <a:pt x="233075" y="292043"/>
                  <a:pt x="238243" y="292160"/>
                  <a:pt x="243647" y="292160"/>
                </a:cubicBezTo>
                <a:cubicBezTo>
                  <a:pt x="252106" y="292160"/>
                  <a:pt x="260270" y="292160"/>
                  <a:pt x="268141" y="292160"/>
                </a:cubicBezTo>
                <a:cubicBezTo>
                  <a:pt x="276012" y="292160"/>
                  <a:pt x="284235" y="292101"/>
                  <a:pt x="292811" y="291984"/>
                </a:cubicBezTo>
                <a:cubicBezTo>
                  <a:pt x="301386" y="291866"/>
                  <a:pt x="310667" y="291631"/>
                  <a:pt x="320652" y="291279"/>
                </a:cubicBezTo>
                <a:cubicBezTo>
                  <a:pt x="330638" y="290927"/>
                  <a:pt x="341856" y="290398"/>
                  <a:pt x="354309" y="289693"/>
                </a:cubicBezTo>
                <a:lnTo>
                  <a:pt x="347965" y="320002"/>
                </a:lnTo>
                <a:cubicBezTo>
                  <a:pt x="330814" y="321176"/>
                  <a:pt x="312840" y="321822"/>
                  <a:pt x="294044" y="321940"/>
                </a:cubicBezTo>
                <a:cubicBezTo>
                  <a:pt x="275248" y="322057"/>
                  <a:pt x="257509" y="321881"/>
                  <a:pt x="240828" y="321411"/>
                </a:cubicBezTo>
                <a:cubicBezTo>
                  <a:pt x="206525" y="320472"/>
                  <a:pt x="177920" y="315596"/>
                  <a:pt x="155012" y="306786"/>
                </a:cubicBezTo>
                <a:cubicBezTo>
                  <a:pt x="132105" y="297975"/>
                  <a:pt x="114072" y="283819"/>
                  <a:pt x="100915" y="264318"/>
                </a:cubicBezTo>
                <a:cubicBezTo>
                  <a:pt x="100445" y="265258"/>
                  <a:pt x="100210" y="265846"/>
                  <a:pt x="100210" y="266081"/>
                </a:cubicBezTo>
                <a:cubicBezTo>
                  <a:pt x="95511" y="278298"/>
                  <a:pt x="89285" y="290104"/>
                  <a:pt x="81532" y="301499"/>
                </a:cubicBezTo>
                <a:cubicBezTo>
                  <a:pt x="73778" y="312894"/>
                  <a:pt x="64380" y="324466"/>
                  <a:pt x="53338" y="336213"/>
                </a:cubicBezTo>
                <a:lnTo>
                  <a:pt x="28668" y="317887"/>
                </a:lnTo>
                <a:cubicBezTo>
                  <a:pt x="38536" y="308019"/>
                  <a:pt x="47288" y="297211"/>
                  <a:pt x="54924" y="285464"/>
                </a:cubicBezTo>
                <a:cubicBezTo>
                  <a:pt x="62560" y="273716"/>
                  <a:pt x="68492" y="262674"/>
                  <a:pt x="72721" y="252336"/>
                </a:cubicBezTo>
                <a:cubicBezTo>
                  <a:pt x="81179" y="231425"/>
                  <a:pt x="86818" y="204406"/>
                  <a:pt x="89638" y="171278"/>
                </a:cubicBezTo>
                <a:lnTo>
                  <a:pt x="121003" y="173393"/>
                </a:lnTo>
                <a:cubicBezTo>
                  <a:pt x="119829" y="183966"/>
                  <a:pt x="118419" y="194010"/>
                  <a:pt x="116774" y="203525"/>
                </a:cubicBezTo>
                <a:cubicBezTo>
                  <a:pt x="115130" y="213041"/>
                  <a:pt x="113250" y="222145"/>
                  <a:pt x="111136" y="230838"/>
                </a:cubicBezTo>
                <a:cubicBezTo>
                  <a:pt x="118889" y="245405"/>
                  <a:pt x="128639" y="257094"/>
                  <a:pt x="140387" y="265904"/>
                </a:cubicBezTo>
                <a:cubicBezTo>
                  <a:pt x="152134" y="274715"/>
                  <a:pt x="166466" y="281235"/>
                  <a:pt x="183383" y="285464"/>
                </a:cubicBezTo>
                <a:lnTo>
                  <a:pt x="183383" y="142732"/>
                </a:lnTo>
                <a:lnTo>
                  <a:pt x="54043" y="142732"/>
                </a:lnTo>
                <a:close/>
                <a:moveTo>
                  <a:pt x="3702775" y="94802"/>
                </a:moveTo>
                <a:lnTo>
                  <a:pt x="3816256" y="94802"/>
                </a:lnTo>
                <a:lnTo>
                  <a:pt x="3816256" y="117005"/>
                </a:lnTo>
                <a:lnTo>
                  <a:pt x="3702775" y="117005"/>
                </a:lnTo>
                <a:close/>
                <a:moveTo>
                  <a:pt x="2747122" y="57445"/>
                </a:moveTo>
                <a:lnTo>
                  <a:pt x="2747122" y="174803"/>
                </a:lnTo>
                <a:lnTo>
                  <a:pt x="2794699" y="174803"/>
                </a:lnTo>
                <a:cubicBezTo>
                  <a:pt x="2813026" y="174803"/>
                  <a:pt x="2827358" y="169634"/>
                  <a:pt x="2837695" y="159296"/>
                </a:cubicBezTo>
                <a:cubicBezTo>
                  <a:pt x="2848033" y="148958"/>
                  <a:pt x="2853202" y="134509"/>
                  <a:pt x="2853202" y="115948"/>
                </a:cubicBezTo>
                <a:cubicBezTo>
                  <a:pt x="2853202" y="97386"/>
                  <a:pt x="2848033" y="82996"/>
                  <a:pt x="2837695" y="72775"/>
                </a:cubicBezTo>
                <a:cubicBezTo>
                  <a:pt x="2827358" y="62555"/>
                  <a:pt x="2813026" y="57445"/>
                  <a:pt x="2794699" y="57445"/>
                </a:cubicBezTo>
                <a:close/>
                <a:moveTo>
                  <a:pt x="2480422" y="57445"/>
                </a:moveTo>
                <a:lnTo>
                  <a:pt x="2480422" y="174803"/>
                </a:lnTo>
                <a:lnTo>
                  <a:pt x="2527999" y="174803"/>
                </a:lnTo>
                <a:cubicBezTo>
                  <a:pt x="2546326" y="174803"/>
                  <a:pt x="2560658" y="169634"/>
                  <a:pt x="2570995" y="159296"/>
                </a:cubicBezTo>
                <a:cubicBezTo>
                  <a:pt x="2581333" y="148958"/>
                  <a:pt x="2586502" y="134509"/>
                  <a:pt x="2586502" y="115948"/>
                </a:cubicBezTo>
                <a:cubicBezTo>
                  <a:pt x="2586502" y="97386"/>
                  <a:pt x="2581333" y="82996"/>
                  <a:pt x="2570995" y="72775"/>
                </a:cubicBezTo>
                <a:cubicBezTo>
                  <a:pt x="2560658" y="62555"/>
                  <a:pt x="2546326" y="57445"/>
                  <a:pt x="2527999" y="57445"/>
                </a:cubicBezTo>
                <a:close/>
                <a:moveTo>
                  <a:pt x="1010619" y="50749"/>
                </a:moveTo>
                <a:cubicBezTo>
                  <a:pt x="1010384" y="56153"/>
                  <a:pt x="1010150" y="62144"/>
                  <a:pt x="1009915" y="68723"/>
                </a:cubicBezTo>
                <a:cubicBezTo>
                  <a:pt x="1009680" y="75301"/>
                  <a:pt x="1009445" y="82702"/>
                  <a:pt x="1009210" y="90925"/>
                </a:cubicBezTo>
                <a:cubicBezTo>
                  <a:pt x="1014613" y="115595"/>
                  <a:pt x="1021251" y="137915"/>
                  <a:pt x="1029122" y="157886"/>
                </a:cubicBezTo>
                <a:cubicBezTo>
                  <a:pt x="1036993" y="177857"/>
                  <a:pt x="1046214" y="195596"/>
                  <a:pt x="1056787" y="211102"/>
                </a:cubicBezTo>
                <a:cubicBezTo>
                  <a:pt x="1058432" y="213687"/>
                  <a:pt x="1060018" y="216036"/>
                  <a:pt x="1061545" y="218151"/>
                </a:cubicBezTo>
                <a:cubicBezTo>
                  <a:pt x="1063072" y="220265"/>
                  <a:pt x="1064775" y="222497"/>
                  <a:pt x="1066655" y="224847"/>
                </a:cubicBezTo>
                <a:cubicBezTo>
                  <a:pt x="1075583" y="212864"/>
                  <a:pt x="1083513" y="199942"/>
                  <a:pt x="1090444" y="186080"/>
                </a:cubicBezTo>
                <a:cubicBezTo>
                  <a:pt x="1097375" y="172218"/>
                  <a:pt x="1103542" y="157181"/>
                  <a:pt x="1108946" y="140970"/>
                </a:cubicBezTo>
                <a:lnTo>
                  <a:pt x="1061016" y="140970"/>
                </a:lnTo>
                <a:lnTo>
                  <a:pt x="1061016" y="116300"/>
                </a:lnTo>
                <a:cubicBezTo>
                  <a:pt x="1066420" y="105022"/>
                  <a:pt x="1071354" y="94156"/>
                  <a:pt x="1075818" y="83701"/>
                </a:cubicBezTo>
                <a:cubicBezTo>
                  <a:pt x="1080282" y="73245"/>
                  <a:pt x="1084629" y="62261"/>
                  <a:pt x="1088858" y="50749"/>
                </a:cubicBezTo>
                <a:close/>
                <a:moveTo>
                  <a:pt x="4637854" y="49692"/>
                </a:moveTo>
                <a:lnTo>
                  <a:pt x="4637854" y="141322"/>
                </a:lnTo>
                <a:lnTo>
                  <a:pt x="4686841" y="141322"/>
                </a:lnTo>
                <a:lnTo>
                  <a:pt x="4686841" y="49692"/>
                </a:lnTo>
                <a:close/>
                <a:moveTo>
                  <a:pt x="4502523" y="49692"/>
                </a:moveTo>
                <a:lnTo>
                  <a:pt x="4502523" y="141322"/>
                </a:lnTo>
                <a:lnTo>
                  <a:pt x="4548690" y="141322"/>
                </a:lnTo>
                <a:lnTo>
                  <a:pt x="4548690" y="49692"/>
                </a:lnTo>
                <a:close/>
                <a:moveTo>
                  <a:pt x="2110681" y="49692"/>
                </a:moveTo>
                <a:lnTo>
                  <a:pt x="2110681" y="92335"/>
                </a:lnTo>
                <a:cubicBezTo>
                  <a:pt x="2110681" y="94215"/>
                  <a:pt x="2110681" y="96036"/>
                  <a:pt x="2110681" y="97798"/>
                </a:cubicBezTo>
                <a:cubicBezTo>
                  <a:pt x="2110681" y="99560"/>
                  <a:pt x="2110563" y="101263"/>
                  <a:pt x="2110328" y="102908"/>
                </a:cubicBezTo>
                <a:lnTo>
                  <a:pt x="2155791" y="102908"/>
                </a:lnTo>
                <a:lnTo>
                  <a:pt x="2155791" y="49692"/>
                </a:lnTo>
                <a:close/>
                <a:moveTo>
                  <a:pt x="646164" y="39119"/>
                </a:moveTo>
                <a:lnTo>
                  <a:pt x="674711" y="39119"/>
                </a:lnTo>
                <a:lnTo>
                  <a:pt x="674711" y="256213"/>
                </a:lnTo>
                <a:lnTo>
                  <a:pt x="646164" y="256213"/>
                </a:lnTo>
                <a:close/>
                <a:moveTo>
                  <a:pt x="2235792" y="28194"/>
                </a:moveTo>
                <a:lnTo>
                  <a:pt x="2264338" y="28194"/>
                </a:lnTo>
                <a:lnTo>
                  <a:pt x="2264338" y="153305"/>
                </a:lnTo>
                <a:lnTo>
                  <a:pt x="2235792" y="153305"/>
                </a:lnTo>
                <a:close/>
                <a:moveTo>
                  <a:pt x="2964130" y="27841"/>
                </a:moveTo>
                <a:lnTo>
                  <a:pt x="3151973" y="27841"/>
                </a:lnTo>
                <a:lnTo>
                  <a:pt x="3151973" y="59207"/>
                </a:lnTo>
                <a:lnTo>
                  <a:pt x="3076554" y="59207"/>
                </a:lnTo>
                <a:lnTo>
                  <a:pt x="3076554" y="310134"/>
                </a:lnTo>
                <a:lnTo>
                  <a:pt x="3040254" y="310134"/>
                </a:lnTo>
                <a:lnTo>
                  <a:pt x="3040254" y="59207"/>
                </a:lnTo>
                <a:lnTo>
                  <a:pt x="2964130" y="59207"/>
                </a:lnTo>
                <a:close/>
                <a:moveTo>
                  <a:pt x="2710822" y="27841"/>
                </a:moveTo>
                <a:lnTo>
                  <a:pt x="2801043" y="27841"/>
                </a:lnTo>
                <a:cubicBezTo>
                  <a:pt x="2818664" y="27841"/>
                  <a:pt x="2834171" y="31483"/>
                  <a:pt x="2847563" y="38766"/>
                </a:cubicBezTo>
                <a:cubicBezTo>
                  <a:pt x="2860955" y="46050"/>
                  <a:pt x="2871293" y="56329"/>
                  <a:pt x="2878576" y="69604"/>
                </a:cubicBezTo>
                <a:cubicBezTo>
                  <a:pt x="2885860" y="82878"/>
                  <a:pt x="2889502" y="98326"/>
                  <a:pt x="2889502" y="115948"/>
                </a:cubicBezTo>
                <a:cubicBezTo>
                  <a:pt x="2889502" y="133569"/>
                  <a:pt x="2885860" y="149075"/>
                  <a:pt x="2878576" y="162468"/>
                </a:cubicBezTo>
                <a:cubicBezTo>
                  <a:pt x="2871293" y="175860"/>
                  <a:pt x="2860955" y="186198"/>
                  <a:pt x="2847563" y="193481"/>
                </a:cubicBezTo>
                <a:cubicBezTo>
                  <a:pt x="2834171" y="200764"/>
                  <a:pt x="2818664" y="204406"/>
                  <a:pt x="2801043" y="204406"/>
                </a:cubicBezTo>
                <a:lnTo>
                  <a:pt x="2747122" y="204406"/>
                </a:lnTo>
                <a:lnTo>
                  <a:pt x="2747122" y="310134"/>
                </a:lnTo>
                <a:lnTo>
                  <a:pt x="2710822" y="310134"/>
                </a:lnTo>
                <a:close/>
                <a:moveTo>
                  <a:pt x="2444122" y="27841"/>
                </a:moveTo>
                <a:lnTo>
                  <a:pt x="2534343" y="27841"/>
                </a:lnTo>
                <a:cubicBezTo>
                  <a:pt x="2551964" y="27841"/>
                  <a:pt x="2567471" y="31483"/>
                  <a:pt x="2580863" y="38766"/>
                </a:cubicBezTo>
                <a:cubicBezTo>
                  <a:pt x="2594255" y="46050"/>
                  <a:pt x="2604593" y="56329"/>
                  <a:pt x="2611876" y="69604"/>
                </a:cubicBezTo>
                <a:cubicBezTo>
                  <a:pt x="2619160" y="82878"/>
                  <a:pt x="2622802" y="98326"/>
                  <a:pt x="2622802" y="115948"/>
                </a:cubicBezTo>
                <a:cubicBezTo>
                  <a:pt x="2622802" y="133569"/>
                  <a:pt x="2619160" y="149075"/>
                  <a:pt x="2611876" y="162468"/>
                </a:cubicBezTo>
                <a:cubicBezTo>
                  <a:pt x="2604593" y="175860"/>
                  <a:pt x="2594255" y="186198"/>
                  <a:pt x="2580863" y="193481"/>
                </a:cubicBezTo>
                <a:cubicBezTo>
                  <a:pt x="2567471" y="200764"/>
                  <a:pt x="2551964" y="204406"/>
                  <a:pt x="2534343" y="204406"/>
                </a:cubicBezTo>
                <a:lnTo>
                  <a:pt x="2480422" y="204406"/>
                </a:lnTo>
                <a:lnTo>
                  <a:pt x="2480422" y="310134"/>
                </a:lnTo>
                <a:lnTo>
                  <a:pt x="2444122" y="310134"/>
                </a:lnTo>
                <a:close/>
                <a:moveTo>
                  <a:pt x="954936" y="22907"/>
                </a:moveTo>
                <a:lnTo>
                  <a:pt x="1117757" y="22907"/>
                </a:lnTo>
                <a:lnTo>
                  <a:pt x="1117404" y="50749"/>
                </a:lnTo>
                <a:cubicBezTo>
                  <a:pt x="1113645" y="62027"/>
                  <a:pt x="1109592" y="72775"/>
                  <a:pt x="1105246" y="82996"/>
                </a:cubicBezTo>
                <a:cubicBezTo>
                  <a:pt x="1100899" y="93216"/>
                  <a:pt x="1096141" y="103260"/>
                  <a:pt x="1090972" y="113128"/>
                </a:cubicBezTo>
                <a:lnTo>
                  <a:pt x="1137140" y="113128"/>
                </a:lnTo>
                <a:lnTo>
                  <a:pt x="1137140" y="140970"/>
                </a:lnTo>
                <a:cubicBezTo>
                  <a:pt x="1130326" y="162115"/>
                  <a:pt x="1122632" y="181322"/>
                  <a:pt x="1114056" y="198591"/>
                </a:cubicBezTo>
                <a:cubicBezTo>
                  <a:pt x="1105481" y="215860"/>
                  <a:pt x="1095906" y="231660"/>
                  <a:pt x="1085333" y="245992"/>
                </a:cubicBezTo>
                <a:cubicBezTo>
                  <a:pt x="1096376" y="257035"/>
                  <a:pt x="1108535" y="267432"/>
                  <a:pt x="1121810" y="277182"/>
                </a:cubicBezTo>
                <a:cubicBezTo>
                  <a:pt x="1135084" y="286932"/>
                  <a:pt x="1149123" y="296037"/>
                  <a:pt x="1163924" y="304495"/>
                </a:cubicBezTo>
                <a:lnTo>
                  <a:pt x="1144189" y="333394"/>
                </a:lnTo>
                <a:cubicBezTo>
                  <a:pt x="1113410" y="312718"/>
                  <a:pt x="1087448" y="291103"/>
                  <a:pt x="1066303" y="268548"/>
                </a:cubicBezTo>
                <a:cubicBezTo>
                  <a:pt x="1055025" y="280530"/>
                  <a:pt x="1042103" y="292160"/>
                  <a:pt x="1027536" y="303438"/>
                </a:cubicBezTo>
                <a:cubicBezTo>
                  <a:pt x="1012969" y="314715"/>
                  <a:pt x="996522" y="325875"/>
                  <a:pt x="978196" y="336918"/>
                </a:cubicBezTo>
                <a:lnTo>
                  <a:pt x="960223" y="312248"/>
                </a:lnTo>
                <a:cubicBezTo>
                  <a:pt x="978549" y="302145"/>
                  <a:pt x="994936" y="291749"/>
                  <a:pt x="1009386" y="281059"/>
                </a:cubicBezTo>
                <a:cubicBezTo>
                  <a:pt x="1023835" y="270368"/>
                  <a:pt x="1036699" y="259032"/>
                  <a:pt x="1047976" y="247050"/>
                </a:cubicBezTo>
                <a:cubicBezTo>
                  <a:pt x="1046332" y="244935"/>
                  <a:pt x="1044746" y="242821"/>
                  <a:pt x="1043219" y="240706"/>
                </a:cubicBezTo>
                <a:cubicBezTo>
                  <a:pt x="1041692" y="238591"/>
                  <a:pt x="1040223" y="236477"/>
                  <a:pt x="1038813" y="234362"/>
                </a:cubicBezTo>
                <a:cubicBezTo>
                  <a:pt x="1031765" y="224259"/>
                  <a:pt x="1025421" y="213334"/>
                  <a:pt x="1019782" y="201587"/>
                </a:cubicBezTo>
                <a:cubicBezTo>
                  <a:pt x="1014144" y="189839"/>
                  <a:pt x="1008975" y="177269"/>
                  <a:pt x="1004276" y="163877"/>
                </a:cubicBezTo>
                <a:cubicBezTo>
                  <a:pt x="1002866" y="176565"/>
                  <a:pt x="1001104" y="188371"/>
                  <a:pt x="998989" y="199296"/>
                </a:cubicBezTo>
                <a:cubicBezTo>
                  <a:pt x="996875" y="210221"/>
                  <a:pt x="994525" y="220618"/>
                  <a:pt x="991941" y="230486"/>
                </a:cubicBezTo>
                <a:cubicBezTo>
                  <a:pt x="983248" y="262439"/>
                  <a:pt x="965391" y="295919"/>
                  <a:pt x="938372" y="330927"/>
                </a:cubicBezTo>
                <a:lnTo>
                  <a:pt x="914760" y="312953"/>
                </a:lnTo>
                <a:cubicBezTo>
                  <a:pt x="923453" y="301675"/>
                  <a:pt x="931089" y="290868"/>
                  <a:pt x="937667" y="280530"/>
                </a:cubicBezTo>
                <a:cubicBezTo>
                  <a:pt x="930619" y="282645"/>
                  <a:pt x="922924" y="284818"/>
                  <a:pt x="914584" y="287050"/>
                </a:cubicBezTo>
                <a:cubicBezTo>
                  <a:pt x="906243" y="289282"/>
                  <a:pt x="897608" y="291455"/>
                  <a:pt x="888680" y="293570"/>
                </a:cubicBezTo>
                <a:cubicBezTo>
                  <a:pt x="879752" y="295684"/>
                  <a:pt x="870707" y="297681"/>
                  <a:pt x="861544" y="299561"/>
                </a:cubicBezTo>
                <a:cubicBezTo>
                  <a:pt x="852381" y="301441"/>
                  <a:pt x="843452" y="303085"/>
                  <a:pt x="834759" y="304495"/>
                </a:cubicBezTo>
                <a:lnTo>
                  <a:pt x="829473" y="276653"/>
                </a:lnTo>
                <a:cubicBezTo>
                  <a:pt x="836286" y="275714"/>
                  <a:pt x="844216" y="274304"/>
                  <a:pt x="853262" y="272424"/>
                </a:cubicBezTo>
                <a:cubicBezTo>
                  <a:pt x="862307" y="270545"/>
                  <a:pt x="872469" y="268195"/>
                  <a:pt x="883746" y="265376"/>
                </a:cubicBezTo>
                <a:cubicBezTo>
                  <a:pt x="895024" y="262321"/>
                  <a:pt x="905186" y="259561"/>
                  <a:pt x="914231" y="257094"/>
                </a:cubicBezTo>
                <a:cubicBezTo>
                  <a:pt x="923277" y="254627"/>
                  <a:pt x="931206" y="252219"/>
                  <a:pt x="938020" y="249869"/>
                </a:cubicBezTo>
                <a:lnTo>
                  <a:pt x="941544" y="274539"/>
                </a:lnTo>
                <a:cubicBezTo>
                  <a:pt x="947418" y="264906"/>
                  <a:pt x="952411" y="255449"/>
                  <a:pt x="956522" y="246169"/>
                </a:cubicBezTo>
                <a:cubicBezTo>
                  <a:pt x="960634" y="236888"/>
                  <a:pt x="963982" y="227784"/>
                  <a:pt x="966566" y="218856"/>
                </a:cubicBezTo>
                <a:cubicBezTo>
                  <a:pt x="975259" y="188782"/>
                  <a:pt x="980428" y="152482"/>
                  <a:pt x="982073" y="109956"/>
                </a:cubicBezTo>
                <a:lnTo>
                  <a:pt x="983483" y="50749"/>
                </a:lnTo>
                <a:lnTo>
                  <a:pt x="954936" y="50749"/>
                </a:lnTo>
                <a:close/>
                <a:moveTo>
                  <a:pt x="2046187" y="22555"/>
                </a:moveTo>
                <a:lnTo>
                  <a:pt x="2220285" y="22555"/>
                </a:lnTo>
                <a:lnTo>
                  <a:pt x="2220285" y="49692"/>
                </a:lnTo>
                <a:lnTo>
                  <a:pt x="2184337" y="49692"/>
                </a:lnTo>
                <a:lnTo>
                  <a:pt x="2184337" y="102908"/>
                </a:lnTo>
                <a:lnTo>
                  <a:pt x="2226629" y="102908"/>
                </a:lnTo>
                <a:lnTo>
                  <a:pt x="2226629" y="129340"/>
                </a:lnTo>
                <a:lnTo>
                  <a:pt x="2184337" y="129340"/>
                </a:lnTo>
                <a:lnTo>
                  <a:pt x="2184337" y="195596"/>
                </a:lnTo>
                <a:lnTo>
                  <a:pt x="2155791" y="195596"/>
                </a:lnTo>
                <a:lnTo>
                  <a:pt x="2155791" y="129340"/>
                </a:lnTo>
                <a:lnTo>
                  <a:pt x="2108566" y="129340"/>
                </a:lnTo>
                <a:cubicBezTo>
                  <a:pt x="2107861" y="136153"/>
                  <a:pt x="2106980" y="142321"/>
                  <a:pt x="2105923" y="147842"/>
                </a:cubicBezTo>
                <a:cubicBezTo>
                  <a:pt x="2104866" y="153363"/>
                  <a:pt x="2103515" y="158356"/>
                  <a:pt x="2101870" y="162820"/>
                </a:cubicBezTo>
                <a:cubicBezTo>
                  <a:pt x="2096466" y="179736"/>
                  <a:pt x="2083779" y="198180"/>
                  <a:pt x="2063808" y="218151"/>
                </a:cubicBezTo>
                <a:lnTo>
                  <a:pt x="2040548" y="200177"/>
                </a:lnTo>
                <a:cubicBezTo>
                  <a:pt x="2059344" y="180441"/>
                  <a:pt x="2070974" y="164112"/>
                  <a:pt x="2075438" y="151190"/>
                </a:cubicBezTo>
                <a:cubicBezTo>
                  <a:pt x="2077318" y="145551"/>
                  <a:pt x="2078845" y="138268"/>
                  <a:pt x="2080020" y="129340"/>
                </a:cubicBezTo>
                <a:lnTo>
                  <a:pt x="2037024" y="129340"/>
                </a:lnTo>
                <a:lnTo>
                  <a:pt x="2037024" y="102908"/>
                </a:lnTo>
                <a:lnTo>
                  <a:pt x="2082134" y="102908"/>
                </a:lnTo>
                <a:lnTo>
                  <a:pt x="2082134" y="91983"/>
                </a:lnTo>
                <a:lnTo>
                  <a:pt x="2082134" y="49692"/>
                </a:lnTo>
                <a:lnTo>
                  <a:pt x="2046187" y="49692"/>
                </a:lnTo>
                <a:close/>
                <a:moveTo>
                  <a:pt x="3264663" y="22202"/>
                </a:moveTo>
                <a:lnTo>
                  <a:pt x="3512770" y="22202"/>
                </a:lnTo>
                <a:lnTo>
                  <a:pt x="3512770" y="163172"/>
                </a:lnTo>
                <a:lnTo>
                  <a:pt x="3260434" y="163172"/>
                </a:lnTo>
                <a:lnTo>
                  <a:pt x="3260434" y="136036"/>
                </a:lnTo>
                <a:lnTo>
                  <a:pt x="3483871" y="136036"/>
                </a:lnTo>
                <a:lnTo>
                  <a:pt x="3483871" y="105727"/>
                </a:lnTo>
                <a:lnTo>
                  <a:pt x="3273474" y="105727"/>
                </a:lnTo>
                <a:lnTo>
                  <a:pt x="3273474" y="78943"/>
                </a:lnTo>
                <a:lnTo>
                  <a:pt x="3483871" y="78943"/>
                </a:lnTo>
                <a:lnTo>
                  <a:pt x="3483871" y="48987"/>
                </a:lnTo>
                <a:lnTo>
                  <a:pt x="3264663" y="48987"/>
                </a:lnTo>
                <a:close/>
                <a:moveTo>
                  <a:pt x="4473976" y="21145"/>
                </a:moveTo>
                <a:lnTo>
                  <a:pt x="4577237" y="21145"/>
                </a:lnTo>
                <a:lnTo>
                  <a:pt x="4577237" y="141322"/>
                </a:lnTo>
                <a:lnTo>
                  <a:pt x="4608955" y="141322"/>
                </a:lnTo>
                <a:lnTo>
                  <a:pt x="4608955" y="140265"/>
                </a:lnTo>
                <a:lnTo>
                  <a:pt x="4608955" y="21145"/>
                </a:lnTo>
                <a:lnTo>
                  <a:pt x="4716092" y="21145"/>
                </a:lnTo>
                <a:lnTo>
                  <a:pt x="4716092" y="141322"/>
                </a:lnTo>
                <a:lnTo>
                  <a:pt x="4754506" y="141322"/>
                </a:lnTo>
                <a:lnTo>
                  <a:pt x="4754506" y="170573"/>
                </a:lnTo>
                <a:lnTo>
                  <a:pt x="4716092" y="170573"/>
                </a:lnTo>
                <a:lnTo>
                  <a:pt x="4716092" y="284759"/>
                </a:lnTo>
                <a:cubicBezTo>
                  <a:pt x="4716092" y="292747"/>
                  <a:pt x="4715739" y="299267"/>
                  <a:pt x="4715035" y="304319"/>
                </a:cubicBezTo>
                <a:cubicBezTo>
                  <a:pt x="4714330" y="309370"/>
                  <a:pt x="4712685" y="313482"/>
                  <a:pt x="4710101" y="316654"/>
                </a:cubicBezTo>
                <a:cubicBezTo>
                  <a:pt x="4707516" y="319825"/>
                  <a:pt x="4703816" y="322175"/>
                  <a:pt x="4699000" y="323702"/>
                </a:cubicBezTo>
                <a:cubicBezTo>
                  <a:pt x="4694183" y="325229"/>
                  <a:pt x="4687663" y="326345"/>
                  <a:pt x="4679440" y="327050"/>
                </a:cubicBezTo>
                <a:cubicBezTo>
                  <a:pt x="4672861" y="327755"/>
                  <a:pt x="4667105" y="328225"/>
                  <a:pt x="4662171" y="328460"/>
                </a:cubicBezTo>
                <a:cubicBezTo>
                  <a:pt x="4657237" y="328695"/>
                  <a:pt x="4652068" y="328695"/>
                  <a:pt x="4646664" y="328460"/>
                </a:cubicBezTo>
                <a:lnTo>
                  <a:pt x="4640673" y="296037"/>
                </a:lnTo>
                <a:cubicBezTo>
                  <a:pt x="4646077" y="296507"/>
                  <a:pt x="4651011" y="296800"/>
                  <a:pt x="4655475" y="296918"/>
                </a:cubicBezTo>
                <a:cubicBezTo>
                  <a:pt x="4659939" y="297035"/>
                  <a:pt x="4665108" y="297094"/>
                  <a:pt x="4670982" y="297094"/>
                </a:cubicBezTo>
                <a:cubicBezTo>
                  <a:pt x="4677795" y="297094"/>
                  <a:pt x="4682142" y="296095"/>
                  <a:pt x="4684021" y="294098"/>
                </a:cubicBezTo>
                <a:cubicBezTo>
                  <a:pt x="4685901" y="292101"/>
                  <a:pt x="4686841" y="287813"/>
                  <a:pt x="4686841" y="281235"/>
                </a:cubicBezTo>
                <a:lnTo>
                  <a:pt x="4686841" y="170573"/>
                </a:lnTo>
                <a:lnTo>
                  <a:pt x="4637501" y="170573"/>
                </a:lnTo>
                <a:cubicBezTo>
                  <a:pt x="4637266" y="191249"/>
                  <a:pt x="4636620" y="209105"/>
                  <a:pt x="4635563" y="224142"/>
                </a:cubicBezTo>
                <a:cubicBezTo>
                  <a:pt x="4634506" y="239179"/>
                  <a:pt x="4632685" y="251866"/>
                  <a:pt x="4630101" y="262204"/>
                </a:cubicBezTo>
                <a:cubicBezTo>
                  <a:pt x="4627046" y="274421"/>
                  <a:pt x="4623228" y="286169"/>
                  <a:pt x="4618647" y="297446"/>
                </a:cubicBezTo>
                <a:cubicBezTo>
                  <a:pt x="4614065" y="308724"/>
                  <a:pt x="4607193" y="321294"/>
                  <a:pt x="4598030" y="335156"/>
                </a:cubicBezTo>
                <a:lnTo>
                  <a:pt x="4569836" y="321059"/>
                </a:lnTo>
                <a:cubicBezTo>
                  <a:pt x="4578294" y="308607"/>
                  <a:pt x="4585049" y="297094"/>
                  <a:pt x="4590100" y="286521"/>
                </a:cubicBezTo>
                <a:cubicBezTo>
                  <a:pt x="4595151" y="275948"/>
                  <a:pt x="4598970" y="265258"/>
                  <a:pt x="4601554" y="254451"/>
                </a:cubicBezTo>
                <a:cubicBezTo>
                  <a:pt x="4603434" y="245992"/>
                  <a:pt x="4604961" y="234656"/>
                  <a:pt x="4606135" y="220442"/>
                </a:cubicBezTo>
                <a:cubicBezTo>
                  <a:pt x="4607310" y="206227"/>
                  <a:pt x="4608132" y="189604"/>
                  <a:pt x="4608602" y="170573"/>
                </a:cubicBezTo>
                <a:lnTo>
                  <a:pt x="4577237" y="170573"/>
                </a:lnTo>
                <a:lnTo>
                  <a:pt x="4577237" y="280882"/>
                </a:lnTo>
                <a:cubicBezTo>
                  <a:pt x="4577237" y="288871"/>
                  <a:pt x="4576708" y="295391"/>
                  <a:pt x="4575651" y="300442"/>
                </a:cubicBezTo>
                <a:cubicBezTo>
                  <a:pt x="4574593" y="305493"/>
                  <a:pt x="4572714" y="309605"/>
                  <a:pt x="4570012" y="312777"/>
                </a:cubicBezTo>
                <a:cubicBezTo>
                  <a:pt x="4567310" y="315949"/>
                  <a:pt x="4563551" y="318298"/>
                  <a:pt x="4558734" y="319825"/>
                </a:cubicBezTo>
                <a:cubicBezTo>
                  <a:pt x="4553918" y="321353"/>
                  <a:pt x="4547633" y="322469"/>
                  <a:pt x="4539880" y="323173"/>
                </a:cubicBezTo>
                <a:cubicBezTo>
                  <a:pt x="4533066" y="323878"/>
                  <a:pt x="4527427" y="324348"/>
                  <a:pt x="4522963" y="324583"/>
                </a:cubicBezTo>
                <a:cubicBezTo>
                  <a:pt x="4518499" y="324818"/>
                  <a:pt x="4513565" y="324818"/>
                  <a:pt x="4508161" y="324583"/>
                </a:cubicBezTo>
                <a:lnTo>
                  <a:pt x="4502523" y="293922"/>
                </a:lnTo>
                <a:cubicBezTo>
                  <a:pt x="4507691" y="294392"/>
                  <a:pt x="4512625" y="294686"/>
                  <a:pt x="4517324" y="294803"/>
                </a:cubicBezTo>
                <a:cubicBezTo>
                  <a:pt x="4522023" y="294921"/>
                  <a:pt x="4527310" y="294979"/>
                  <a:pt x="4533183" y="294979"/>
                </a:cubicBezTo>
                <a:cubicBezTo>
                  <a:pt x="4539762" y="294979"/>
                  <a:pt x="4543991" y="293981"/>
                  <a:pt x="4545871" y="291984"/>
                </a:cubicBezTo>
                <a:cubicBezTo>
                  <a:pt x="4547750" y="289987"/>
                  <a:pt x="4548690" y="285699"/>
                  <a:pt x="4548690" y="279120"/>
                </a:cubicBezTo>
                <a:lnTo>
                  <a:pt x="4548690" y="170573"/>
                </a:lnTo>
                <a:lnTo>
                  <a:pt x="4502170" y="170573"/>
                </a:lnTo>
                <a:cubicBezTo>
                  <a:pt x="4501700" y="191484"/>
                  <a:pt x="4500937" y="209516"/>
                  <a:pt x="4499879" y="224671"/>
                </a:cubicBezTo>
                <a:cubicBezTo>
                  <a:pt x="4498822" y="239825"/>
                  <a:pt x="4497119" y="252571"/>
                  <a:pt x="4494769" y="262909"/>
                </a:cubicBezTo>
                <a:cubicBezTo>
                  <a:pt x="4489365" y="285699"/>
                  <a:pt x="4478440" y="310251"/>
                  <a:pt x="4461994" y="336566"/>
                </a:cubicBezTo>
                <a:lnTo>
                  <a:pt x="4434152" y="321059"/>
                </a:lnTo>
                <a:cubicBezTo>
                  <a:pt x="4450598" y="296389"/>
                  <a:pt x="4461289" y="273482"/>
                  <a:pt x="4466223" y="252336"/>
                </a:cubicBezTo>
                <a:cubicBezTo>
                  <a:pt x="4469982" y="235420"/>
                  <a:pt x="4472449" y="208165"/>
                  <a:pt x="4473624" y="170573"/>
                </a:cubicBezTo>
                <a:lnTo>
                  <a:pt x="4431685" y="170573"/>
                </a:lnTo>
                <a:lnTo>
                  <a:pt x="4431685" y="141322"/>
                </a:lnTo>
                <a:lnTo>
                  <a:pt x="4473976" y="141322"/>
                </a:lnTo>
                <a:lnTo>
                  <a:pt x="4473976" y="140617"/>
                </a:lnTo>
                <a:close/>
                <a:moveTo>
                  <a:pt x="4320623" y="13744"/>
                </a:moveTo>
                <a:lnTo>
                  <a:pt x="4328377" y="43700"/>
                </a:lnTo>
                <a:cubicBezTo>
                  <a:pt x="4313575" y="46050"/>
                  <a:pt x="4296483" y="48282"/>
                  <a:pt x="4277099" y="50396"/>
                </a:cubicBezTo>
                <a:cubicBezTo>
                  <a:pt x="4257716" y="52511"/>
                  <a:pt x="4236277" y="54508"/>
                  <a:pt x="4212782" y="56388"/>
                </a:cubicBezTo>
                <a:lnTo>
                  <a:pt x="4212782" y="113128"/>
                </a:lnTo>
                <a:lnTo>
                  <a:pt x="4326615" y="113128"/>
                </a:lnTo>
                <a:lnTo>
                  <a:pt x="4326615" y="143084"/>
                </a:lnTo>
                <a:lnTo>
                  <a:pt x="4212782" y="143084"/>
                </a:lnTo>
                <a:lnTo>
                  <a:pt x="4212782" y="196653"/>
                </a:lnTo>
                <a:lnTo>
                  <a:pt x="4351637" y="196653"/>
                </a:lnTo>
                <a:lnTo>
                  <a:pt x="4351637" y="228019"/>
                </a:lnTo>
                <a:lnTo>
                  <a:pt x="4212782" y="228019"/>
                </a:lnTo>
                <a:lnTo>
                  <a:pt x="4212782" y="287226"/>
                </a:lnTo>
                <a:cubicBezTo>
                  <a:pt x="4212547" y="293570"/>
                  <a:pt x="4211842" y="299091"/>
                  <a:pt x="4210667" y="303790"/>
                </a:cubicBezTo>
                <a:cubicBezTo>
                  <a:pt x="4209492" y="308489"/>
                  <a:pt x="4207495" y="312542"/>
                  <a:pt x="4204676" y="315949"/>
                </a:cubicBezTo>
                <a:cubicBezTo>
                  <a:pt x="4201856" y="319355"/>
                  <a:pt x="4198097" y="322116"/>
                  <a:pt x="4193398" y="324231"/>
                </a:cubicBezTo>
                <a:cubicBezTo>
                  <a:pt x="4188699" y="326345"/>
                  <a:pt x="4182826" y="327872"/>
                  <a:pt x="4175777" y="328812"/>
                </a:cubicBezTo>
                <a:cubicBezTo>
                  <a:pt x="4172488" y="329282"/>
                  <a:pt x="4168728" y="329635"/>
                  <a:pt x="4164499" y="329869"/>
                </a:cubicBezTo>
                <a:cubicBezTo>
                  <a:pt x="4160270" y="330104"/>
                  <a:pt x="4155982" y="330281"/>
                  <a:pt x="4151636" y="330398"/>
                </a:cubicBezTo>
                <a:cubicBezTo>
                  <a:pt x="4147289" y="330516"/>
                  <a:pt x="4143001" y="330574"/>
                  <a:pt x="4138772" y="330574"/>
                </a:cubicBezTo>
                <a:cubicBezTo>
                  <a:pt x="4134543" y="330574"/>
                  <a:pt x="4131019" y="330574"/>
                  <a:pt x="4128199" y="330574"/>
                </a:cubicBezTo>
                <a:lnTo>
                  <a:pt x="4121503" y="296742"/>
                </a:lnTo>
                <a:cubicBezTo>
                  <a:pt x="4134661" y="297916"/>
                  <a:pt x="4146878" y="298269"/>
                  <a:pt x="4158156" y="297799"/>
                </a:cubicBezTo>
                <a:cubicBezTo>
                  <a:pt x="4162855" y="297799"/>
                  <a:pt x="4166614" y="297505"/>
                  <a:pt x="4169433" y="296918"/>
                </a:cubicBezTo>
                <a:cubicBezTo>
                  <a:pt x="4172253" y="296330"/>
                  <a:pt x="4174485" y="295273"/>
                  <a:pt x="4176129" y="293746"/>
                </a:cubicBezTo>
                <a:cubicBezTo>
                  <a:pt x="4177774" y="292219"/>
                  <a:pt x="4178831" y="290045"/>
                  <a:pt x="4179301" y="287226"/>
                </a:cubicBezTo>
                <a:cubicBezTo>
                  <a:pt x="4179771" y="284407"/>
                  <a:pt x="4180006" y="280530"/>
                  <a:pt x="4180006" y="275596"/>
                </a:cubicBezTo>
                <a:lnTo>
                  <a:pt x="4180006" y="228019"/>
                </a:lnTo>
                <a:lnTo>
                  <a:pt x="4035159" y="228019"/>
                </a:lnTo>
                <a:lnTo>
                  <a:pt x="4035159" y="196653"/>
                </a:lnTo>
                <a:lnTo>
                  <a:pt x="4180006" y="196653"/>
                </a:lnTo>
                <a:lnTo>
                  <a:pt x="4180006" y="143084"/>
                </a:lnTo>
                <a:lnTo>
                  <a:pt x="4060181" y="143084"/>
                </a:lnTo>
                <a:lnTo>
                  <a:pt x="4060181" y="113128"/>
                </a:lnTo>
                <a:lnTo>
                  <a:pt x="4180006" y="113128"/>
                </a:lnTo>
                <a:lnTo>
                  <a:pt x="4180006" y="58855"/>
                </a:lnTo>
                <a:cubicBezTo>
                  <a:pt x="4154866" y="60499"/>
                  <a:pt x="4132722" y="61733"/>
                  <a:pt x="4113574" y="62555"/>
                </a:cubicBezTo>
                <a:cubicBezTo>
                  <a:pt x="4094426" y="63377"/>
                  <a:pt x="4077568" y="63671"/>
                  <a:pt x="4063001" y="63436"/>
                </a:cubicBezTo>
                <a:lnTo>
                  <a:pt x="4058419" y="33833"/>
                </a:lnTo>
                <a:cubicBezTo>
                  <a:pt x="4075336" y="34067"/>
                  <a:pt x="4095013" y="33774"/>
                  <a:pt x="4117451" y="32951"/>
                </a:cubicBezTo>
                <a:cubicBezTo>
                  <a:pt x="4139888" y="32129"/>
                  <a:pt x="4164969" y="30543"/>
                  <a:pt x="4192693" y="28194"/>
                </a:cubicBezTo>
                <a:cubicBezTo>
                  <a:pt x="4220887" y="25844"/>
                  <a:pt x="4245264" y="23612"/>
                  <a:pt x="4265822" y="21498"/>
                </a:cubicBezTo>
                <a:cubicBezTo>
                  <a:pt x="4286380" y="19383"/>
                  <a:pt x="4304647" y="16799"/>
                  <a:pt x="4320623" y="13744"/>
                </a:cubicBezTo>
                <a:close/>
                <a:moveTo>
                  <a:pt x="2300990" y="9868"/>
                </a:moveTo>
                <a:lnTo>
                  <a:pt x="2329184" y="9868"/>
                </a:lnTo>
                <a:lnTo>
                  <a:pt x="2329184" y="146961"/>
                </a:lnTo>
                <a:cubicBezTo>
                  <a:pt x="2329184" y="154714"/>
                  <a:pt x="2328773" y="161410"/>
                  <a:pt x="2327951" y="167049"/>
                </a:cubicBezTo>
                <a:cubicBezTo>
                  <a:pt x="2327128" y="172688"/>
                  <a:pt x="2325366" y="177446"/>
                  <a:pt x="2322664" y="181322"/>
                </a:cubicBezTo>
                <a:cubicBezTo>
                  <a:pt x="2319962" y="185199"/>
                  <a:pt x="2316086" y="188253"/>
                  <a:pt x="2311034" y="190485"/>
                </a:cubicBezTo>
                <a:cubicBezTo>
                  <a:pt x="2305983" y="192717"/>
                  <a:pt x="2299228" y="194303"/>
                  <a:pt x="2290770" y="195243"/>
                </a:cubicBezTo>
                <a:cubicBezTo>
                  <a:pt x="2284191" y="195948"/>
                  <a:pt x="2278317" y="196477"/>
                  <a:pt x="2273149" y="196829"/>
                </a:cubicBezTo>
                <a:cubicBezTo>
                  <a:pt x="2267980" y="197181"/>
                  <a:pt x="2262928" y="197123"/>
                  <a:pt x="2257994" y="196653"/>
                </a:cubicBezTo>
                <a:lnTo>
                  <a:pt x="2251651" y="165287"/>
                </a:lnTo>
                <a:cubicBezTo>
                  <a:pt x="2257759" y="165757"/>
                  <a:pt x="2263222" y="166109"/>
                  <a:pt x="2268038" y="166344"/>
                </a:cubicBezTo>
                <a:cubicBezTo>
                  <a:pt x="2272855" y="166579"/>
                  <a:pt x="2277965" y="166697"/>
                  <a:pt x="2283369" y="166697"/>
                </a:cubicBezTo>
                <a:cubicBezTo>
                  <a:pt x="2286893" y="166697"/>
                  <a:pt x="2289771" y="166462"/>
                  <a:pt x="2292003" y="165992"/>
                </a:cubicBezTo>
                <a:cubicBezTo>
                  <a:pt x="2294235" y="165522"/>
                  <a:pt x="2296056" y="164523"/>
                  <a:pt x="2297466" y="162996"/>
                </a:cubicBezTo>
                <a:cubicBezTo>
                  <a:pt x="2298876" y="161469"/>
                  <a:pt x="2299815" y="159296"/>
                  <a:pt x="2300285" y="156476"/>
                </a:cubicBezTo>
                <a:cubicBezTo>
                  <a:pt x="2300755" y="153657"/>
                  <a:pt x="2300990" y="149780"/>
                  <a:pt x="2300990" y="144846"/>
                </a:cubicBezTo>
                <a:close/>
                <a:moveTo>
                  <a:pt x="708191" y="9515"/>
                </a:moveTo>
                <a:lnTo>
                  <a:pt x="736385" y="9515"/>
                </a:lnTo>
                <a:lnTo>
                  <a:pt x="736385" y="280882"/>
                </a:lnTo>
                <a:cubicBezTo>
                  <a:pt x="736385" y="289341"/>
                  <a:pt x="735915" y="296448"/>
                  <a:pt x="734975" y="302204"/>
                </a:cubicBezTo>
                <a:cubicBezTo>
                  <a:pt x="734036" y="307960"/>
                  <a:pt x="732097" y="312718"/>
                  <a:pt x="729160" y="316477"/>
                </a:cubicBezTo>
                <a:cubicBezTo>
                  <a:pt x="726223" y="320237"/>
                  <a:pt x="722112" y="323056"/>
                  <a:pt x="716826" y="324936"/>
                </a:cubicBezTo>
                <a:cubicBezTo>
                  <a:pt x="711539" y="326815"/>
                  <a:pt x="704549" y="328225"/>
                  <a:pt x="695856" y="329165"/>
                </a:cubicBezTo>
                <a:cubicBezTo>
                  <a:pt x="689513" y="329869"/>
                  <a:pt x="682816" y="330398"/>
                  <a:pt x="675768" y="330751"/>
                </a:cubicBezTo>
                <a:cubicBezTo>
                  <a:pt x="668719" y="331103"/>
                  <a:pt x="662258" y="331162"/>
                  <a:pt x="656385" y="330927"/>
                </a:cubicBezTo>
                <a:lnTo>
                  <a:pt x="651098" y="299209"/>
                </a:lnTo>
                <a:cubicBezTo>
                  <a:pt x="657207" y="299678"/>
                  <a:pt x="663316" y="299972"/>
                  <a:pt x="669424" y="300090"/>
                </a:cubicBezTo>
                <a:cubicBezTo>
                  <a:pt x="675533" y="300207"/>
                  <a:pt x="680937" y="300266"/>
                  <a:pt x="685636" y="300266"/>
                </a:cubicBezTo>
                <a:cubicBezTo>
                  <a:pt x="691040" y="300266"/>
                  <a:pt x="695269" y="300031"/>
                  <a:pt x="698323" y="299561"/>
                </a:cubicBezTo>
                <a:cubicBezTo>
                  <a:pt x="701378" y="299091"/>
                  <a:pt x="703610" y="298151"/>
                  <a:pt x="705019" y="296742"/>
                </a:cubicBezTo>
                <a:cubicBezTo>
                  <a:pt x="706429" y="295332"/>
                  <a:pt x="707310" y="293159"/>
                  <a:pt x="707662" y="290222"/>
                </a:cubicBezTo>
                <a:cubicBezTo>
                  <a:pt x="708015" y="287285"/>
                  <a:pt x="708191" y="283232"/>
                  <a:pt x="708191" y="278063"/>
                </a:cubicBezTo>
                <a:close/>
                <a:moveTo>
                  <a:pt x="521053" y="5286"/>
                </a:moveTo>
                <a:lnTo>
                  <a:pt x="549600" y="5286"/>
                </a:lnTo>
                <a:lnTo>
                  <a:pt x="549600" y="53921"/>
                </a:lnTo>
                <a:lnTo>
                  <a:pt x="619380" y="53921"/>
                </a:lnTo>
                <a:lnTo>
                  <a:pt x="619380" y="80705"/>
                </a:lnTo>
                <a:lnTo>
                  <a:pt x="549600" y="80705"/>
                </a:lnTo>
                <a:lnTo>
                  <a:pt x="549600" y="121586"/>
                </a:lnTo>
                <a:lnTo>
                  <a:pt x="626781" y="121586"/>
                </a:lnTo>
                <a:lnTo>
                  <a:pt x="626781" y="149075"/>
                </a:lnTo>
                <a:lnTo>
                  <a:pt x="549600" y="149075"/>
                </a:lnTo>
                <a:lnTo>
                  <a:pt x="549600" y="185023"/>
                </a:lnTo>
                <a:lnTo>
                  <a:pt x="616208" y="185023"/>
                </a:lnTo>
                <a:lnTo>
                  <a:pt x="616208" y="275596"/>
                </a:lnTo>
                <a:cubicBezTo>
                  <a:pt x="616208" y="286169"/>
                  <a:pt x="614387" y="293922"/>
                  <a:pt x="610746" y="298856"/>
                </a:cubicBezTo>
                <a:cubicBezTo>
                  <a:pt x="607104" y="303790"/>
                  <a:pt x="599997" y="306844"/>
                  <a:pt x="589424" y="308019"/>
                </a:cubicBezTo>
                <a:cubicBezTo>
                  <a:pt x="583315" y="308724"/>
                  <a:pt x="578381" y="309135"/>
                  <a:pt x="574622" y="309253"/>
                </a:cubicBezTo>
                <a:cubicBezTo>
                  <a:pt x="570863" y="309370"/>
                  <a:pt x="566869" y="309429"/>
                  <a:pt x="562640" y="309429"/>
                </a:cubicBezTo>
                <a:lnTo>
                  <a:pt x="557706" y="281235"/>
                </a:lnTo>
                <a:cubicBezTo>
                  <a:pt x="560525" y="281470"/>
                  <a:pt x="563697" y="281705"/>
                  <a:pt x="567221" y="281940"/>
                </a:cubicBezTo>
                <a:cubicBezTo>
                  <a:pt x="570745" y="282175"/>
                  <a:pt x="574152" y="282292"/>
                  <a:pt x="577441" y="282292"/>
                </a:cubicBezTo>
                <a:cubicBezTo>
                  <a:pt x="582375" y="282292"/>
                  <a:pt x="585606" y="281646"/>
                  <a:pt x="587133" y="280354"/>
                </a:cubicBezTo>
                <a:cubicBezTo>
                  <a:pt x="588660" y="279062"/>
                  <a:pt x="589424" y="275831"/>
                  <a:pt x="589424" y="270662"/>
                </a:cubicBezTo>
                <a:lnTo>
                  <a:pt x="589424" y="213217"/>
                </a:lnTo>
                <a:lnTo>
                  <a:pt x="549600" y="213217"/>
                </a:lnTo>
                <a:lnTo>
                  <a:pt x="549600" y="337270"/>
                </a:lnTo>
                <a:lnTo>
                  <a:pt x="521053" y="337270"/>
                </a:lnTo>
                <a:lnTo>
                  <a:pt x="521053" y="213217"/>
                </a:lnTo>
                <a:lnTo>
                  <a:pt x="480172" y="213217"/>
                </a:lnTo>
                <a:lnTo>
                  <a:pt x="480172" y="312601"/>
                </a:lnTo>
                <a:lnTo>
                  <a:pt x="453388" y="312601"/>
                </a:lnTo>
                <a:lnTo>
                  <a:pt x="453388" y="185023"/>
                </a:lnTo>
                <a:lnTo>
                  <a:pt x="521053" y="185023"/>
                </a:lnTo>
                <a:lnTo>
                  <a:pt x="521053" y="149075"/>
                </a:lnTo>
                <a:lnTo>
                  <a:pt x="434709" y="149075"/>
                </a:lnTo>
                <a:lnTo>
                  <a:pt x="434709" y="121586"/>
                </a:lnTo>
                <a:lnTo>
                  <a:pt x="521053" y="121586"/>
                </a:lnTo>
                <a:lnTo>
                  <a:pt x="521053" y="80705"/>
                </a:lnTo>
                <a:lnTo>
                  <a:pt x="478058" y="80705"/>
                </a:lnTo>
                <a:cubicBezTo>
                  <a:pt x="475708" y="87284"/>
                  <a:pt x="473359" y="93510"/>
                  <a:pt x="471009" y="99384"/>
                </a:cubicBezTo>
                <a:cubicBezTo>
                  <a:pt x="468660" y="105257"/>
                  <a:pt x="466310" y="110661"/>
                  <a:pt x="463961" y="115595"/>
                </a:cubicBezTo>
                <a:lnTo>
                  <a:pt x="437529" y="107137"/>
                </a:lnTo>
                <a:cubicBezTo>
                  <a:pt x="444107" y="93275"/>
                  <a:pt x="450098" y="78414"/>
                  <a:pt x="455502" y="62555"/>
                </a:cubicBezTo>
                <a:cubicBezTo>
                  <a:pt x="460906" y="46696"/>
                  <a:pt x="465253" y="31248"/>
                  <a:pt x="468542" y="16211"/>
                </a:cubicBezTo>
                <a:lnTo>
                  <a:pt x="496384" y="20440"/>
                </a:lnTo>
                <a:cubicBezTo>
                  <a:pt x="493329" y="31953"/>
                  <a:pt x="490157" y="43113"/>
                  <a:pt x="486868" y="53921"/>
                </a:cubicBezTo>
                <a:lnTo>
                  <a:pt x="521053" y="53921"/>
                </a:lnTo>
                <a:close/>
                <a:moveTo>
                  <a:pt x="1853010" y="4581"/>
                </a:moveTo>
                <a:cubicBezTo>
                  <a:pt x="1861469" y="11395"/>
                  <a:pt x="1870279" y="18854"/>
                  <a:pt x="1879442" y="26960"/>
                </a:cubicBezTo>
                <a:cubicBezTo>
                  <a:pt x="1888605" y="35066"/>
                  <a:pt x="1896946" y="42996"/>
                  <a:pt x="1904465" y="50749"/>
                </a:cubicBezTo>
                <a:lnTo>
                  <a:pt x="1884376" y="72952"/>
                </a:lnTo>
                <a:cubicBezTo>
                  <a:pt x="1881087" y="69427"/>
                  <a:pt x="1877093" y="65316"/>
                  <a:pt x="1872394" y="60617"/>
                </a:cubicBezTo>
                <a:cubicBezTo>
                  <a:pt x="1867695" y="55918"/>
                  <a:pt x="1862937" y="51278"/>
                  <a:pt x="1858121" y="46696"/>
                </a:cubicBezTo>
                <a:cubicBezTo>
                  <a:pt x="1853304" y="42114"/>
                  <a:pt x="1848723" y="37827"/>
                  <a:pt x="1844376" y="33833"/>
                </a:cubicBezTo>
                <a:cubicBezTo>
                  <a:pt x="1840029" y="29838"/>
                  <a:pt x="1836564" y="26784"/>
                  <a:pt x="1833979" y="24669"/>
                </a:cubicBezTo>
                <a:close/>
                <a:moveTo>
                  <a:pt x="1776182" y="3172"/>
                </a:moveTo>
                <a:lnTo>
                  <a:pt x="1807548" y="3172"/>
                </a:lnTo>
                <a:lnTo>
                  <a:pt x="1807548" y="75066"/>
                </a:lnTo>
                <a:lnTo>
                  <a:pt x="1943231" y="75066"/>
                </a:lnTo>
                <a:lnTo>
                  <a:pt x="1943231" y="106432"/>
                </a:lnTo>
                <a:lnTo>
                  <a:pt x="1833979" y="106432"/>
                </a:lnTo>
                <a:cubicBezTo>
                  <a:pt x="1844082" y="133686"/>
                  <a:pt x="1858297" y="159883"/>
                  <a:pt x="1876623" y="185023"/>
                </a:cubicBezTo>
                <a:cubicBezTo>
                  <a:pt x="1888605" y="201469"/>
                  <a:pt x="1901527" y="216506"/>
                  <a:pt x="1915390" y="230133"/>
                </a:cubicBezTo>
                <a:cubicBezTo>
                  <a:pt x="1929252" y="243760"/>
                  <a:pt x="1943819" y="255860"/>
                  <a:pt x="1959090" y="266433"/>
                </a:cubicBezTo>
                <a:lnTo>
                  <a:pt x="1936183" y="295684"/>
                </a:lnTo>
                <a:cubicBezTo>
                  <a:pt x="1921851" y="285112"/>
                  <a:pt x="1908576" y="273482"/>
                  <a:pt x="1896359" y="260794"/>
                </a:cubicBezTo>
                <a:cubicBezTo>
                  <a:pt x="1884141" y="248107"/>
                  <a:pt x="1871924" y="233305"/>
                  <a:pt x="1859706" y="216389"/>
                </a:cubicBezTo>
                <a:cubicBezTo>
                  <a:pt x="1848429" y="201117"/>
                  <a:pt x="1838326" y="183672"/>
                  <a:pt x="1829398" y="164054"/>
                </a:cubicBezTo>
                <a:cubicBezTo>
                  <a:pt x="1820470" y="144435"/>
                  <a:pt x="1813186" y="125228"/>
                  <a:pt x="1807548" y="106432"/>
                </a:cubicBezTo>
                <a:lnTo>
                  <a:pt x="1807548" y="333394"/>
                </a:lnTo>
                <a:lnTo>
                  <a:pt x="1776182" y="333394"/>
                </a:lnTo>
                <a:lnTo>
                  <a:pt x="1776182" y="106432"/>
                </a:lnTo>
                <a:lnTo>
                  <a:pt x="1775829" y="106432"/>
                </a:lnTo>
                <a:cubicBezTo>
                  <a:pt x="1769486" y="125463"/>
                  <a:pt x="1761791" y="144435"/>
                  <a:pt x="1752746" y="163349"/>
                </a:cubicBezTo>
                <a:cubicBezTo>
                  <a:pt x="1743700" y="182262"/>
                  <a:pt x="1734008" y="199472"/>
                  <a:pt x="1723670" y="214979"/>
                </a:cubicBezTo>
                <a:cubicBezTo>
                  <a:pt x="1718032" y="223672"/>
                  <a:pt x="1712393" y="231719"/>
                  <a:pt x="1706754" y="239120"/>
                </a:cubicBezTo>
                <a:cubicBezTo>
                  <a:pt x="1701115" y="246521"/>
                  <a:pt x="1695418" y="253452"/>
                  <a:pt x="1689661" y="259913"/>
                </a:cubicBezTo>
                <a:cubicBezTo>
                  <a:pt x="1683905" y="266374"/>
                  <a:pt x="1677914" y="272542"/>
                  <a:pt x="1671688" y="278415"/>
                </a:cubicBezTo>
                <a:cubicBezTo>
                  <a:pt x="1665462" y="284289"/>
                  <a:pt x="1658824" y="289928"/>
                  <a:pt x="1651776" y="295332"/>
                </a:cubicBezTo>
                <a:lnTo>
                  <a:pt x="1627106" y="270662"/>
                </a:lnTo>
                <a:cubicBezTo>
                  <a:pt x="1641908" y="259619"/>
                  <a:pt x="1655711" y="246991"/>
                  <a:pt x="1668516" y="232776"/>
                </a:cubicBezTo>
                <a:cubicBezTo>
                  <a:pt x="1681321" y="218562"/>
                  <a:pt x="1693362" y="202996"/>
                  <a:pt x="1704639" y="186080"/>
                </a:cubicBezTo>
                <a:cubicBezTo>
                  <a:pt x="1713333" y="172688"/>
                  <a:pt x="1721145" y="159472"/>
                  <a:pt x="1728076" y="146432"/>
                </a:cubicBezTo>
                <a:cubicBezTo>
                  <a:pt x="1735007" y="133393"/>
                  <a:pt x="1741057" y="120059"/>
                  <a:pt x="1746226" y="106432"/>
                </a:cubicBezTo>
                <a:lnTo>
                  <a:pt x="1642613" y="106432"/>
                </a:lnTo>
                <a:lnTo>
                  <a:pt x="1642613" y="75066"/>
                </a:lnTo>
                <a:lnTo>
                  <a:pt x="1776182" y="75066"/>
                </a:lnTo>
                <a:close/>
                <a:moveTo>
                  <a:pt x="896434" y="2467"/>
                </a:moveTo>
                <a:lnTo>
                  <a:pt x="921103" y="13039"/>
                </a:lnTo>
                <a:cubicBezTo>
                  <a:pt x="917344" y="20793"/>
                  <a:pt x="913233" y="28781"/>
                  <a:pt x="908769" y="37004"/>
                </a:cubicBezTo>
                <a:cubicBezTo>
                  <a:pt x="904304" y="45228"/>
                  <a:pt x="899488" y="53686"/>
                  <a:pt x="894319" y="62379"/>
                </a:cubicBezTo>
                <a:cubicBezTo>
                  <a:pt x="889150" y="71072"/>
                  <a:pt x="884275" y="78943"/>
                  <a:pt x="879693" y="85991"/>
                </a:cubicBezTo>
                <a:cubicBezTo>
                  <a:pt x="875112" y="93040"/>
                  <a:pt x="870589" y="99384"/>
                  <a:pt x="866125" y="105022"/>
                </a:cubicBezTo>
                <a:cubicBezTo>
                  <a:pt x="873878" y="104787"/>
                  <a:pt x="881279" y="104494"/>
                  <a:pt x="888328" y="104141"/>
                </a:cubicBezTo>
                <a:cubicBezTo>
                  <a:pt x="895376" y="103789"/>
                  <a:pt x="902425" y="103143"/>
                  <a:pt x="909473" y="102203"/>
                </a:cubicBezTo>
                <a:cubicBezTo>
                  <a:pt x="913702" y="95154"/>
                  <a:pt x="917697" y="88341"/>
                  <a:pt x="921456" y="81762"/>
                </a:cubicBezTo>
                <a:cubicBezTo>
                  <a:pt x="925215" y="75184"/>
                  <a:pt x="928739" y="68605"/>
                  <a:pt x="932029" y="62027"/>
                </a:cubicBezTo>
                <a:lnTo>
                  <a:pt x="955641" y="74714"/>
                </a:lnTo>
                <a:cubicBezTo>
                  <a:pt x="950707" y="83642"/>
                  <a:pt x="945068" y="93275"/>
                  <a:pt x="938725" y="103613"/>
                </a:cubicBezTo>
                <a:cubicBezTo>
                  <a:pt x="932381" y="113950"/>
                  <a:pt x="925333" y="124993"/>
                  <a:pt x="917579" y="136741"/>
                </a:cubicBezTo>
                <a:cubicBezTo>
                  <a:pt x="902072" y="160471"/>
                  <a:pt x="888680" y="179032"/>
                  <a:pt x="877403" y="192424"/>
                </a:cubicBezTo>
                <a:cubicBezTo>
                  <a:pt x="890090" y="191014"/>
                  <a:pt x="902190" y="189369"/>
                  <a:pt x="913702" y="187490"/>
                </a:cubicBezTo>
                <a:cubicBezTo>
                  <a:pt x="925215" y="185610"/>
                  <a:pt x="936258" y="183496"/>
                  <a:pt x="946830" y="181146"/>
                </a:cubicBezTo>
                <a:lnTo>
                  <a:pt x="948240" y="208635"/>
                </a:lnTo>
                <a:cubicBezTo>
                  <a:pt x="929914" y="211925"/>
                  <a:pt x="911764" y="215038"/>
                  <a:pt x="893790" y="217975"/>
                </a:cubicBezTo>
                <a:cubicBezTo>
                  <a:pt x="875817" y="220911"/>
                  <a:pt x="857667" y="223555"/>
                  <a:pt x="839341" y="225904"/>
                </a:cubicBezTo>
                <a:lnTo>
                  <a:pt x="834759" y="195948"/>
                </a:lnTo>
                <a:cubicBezTo>
                  <a:pt x="839693" y="195478"/>
                  <a:pt x="843746" y="193775"/>
                  <a:pt x="846918" y="190838"/>
                </a:cubicBezTo>
                <a:cubicBezTo>
                  <a:pt x="850090" y="187901"/>
                  <a:pt x="853438" y="184083"/>
                  <a:pt x="856962" y="179384"/>
                </a:cubicBezTo>
                <a:cubicBezTo>
                  <a:pt x="862131" y="172570"/>
                  <a:pt x="867652" y="164993"/>
                  <a:pt x="873526" y="156653"/>
                </a:cubicBezTo>
                <a:cubicBezTo>
                  <a:pt x="879400" y="148312"/>
                  <a:pt x="885626" y="139090"/>
                  <a:pt x="892205" y="128987"/>
                </a:cubicBezTo>
                <a:lnTo>
                  <a:pt x="873526" y="130749"/>
                </a:lnTo>
                <a:cubicBezTo>
                  <a:pt x="865068" y="131454"/>
                  <a:pt x="857491" y="131983"/>
                  <a:pt x="850795" y="132335"/>
                </a:cubicBezTo>
                <a:cubicBezTo>
                  <a:pt x="844099" y="132688"/>
                  <a:pt x="838166" y="132981"/>
                  <a:pt x="832997" y="133216"/>
                </a:cubicBezTo>
                <a:lnTo>
                  <a:pt x="829120" y="105375"/>
                </a:lnTo>
                <a:cubicBezTo>
                  <a:pt x="831705" y="104200"/>
                  <a:pt x="834289" y="102614"/>
                  <a:pt x="836874" y="100617"/>
                </a:cubicBezTo>
                <a:cubicBezTo>
                  <a:pt x="839458" y="98620"/>
                  <a:pt x="841808" y="96212"/>
                  <a:pt x="843922" y="93392"/>
                </a:cubicBezTo>
                <a:cubicBezTo>
                  <a:pt x="850971" y="84699"/>
                  <a:pt x="859664" y="71190"/>
                  <a:pt x="870002" y="52863"/>
                </a:cubicBezTo>
                <a:cubicBezTo>
                  <a:pt x="880339" y="35242"/>
                  <a:pt x="889150" y="18443"/>
                  <a:pt x="896434" y="2467"/>
                </a:cubicBezTo>
                <a:close/>
                <a:moveTo>
                  <a:pt x="3887798" y="352"/>
                </a:moveTo>
                <a:cubicBezTo>
                  <a:pt x="3892262" y="6461"/>
                  <a:pt x="3896609" y="12804"/>
                  <a:pt x="3900838" y="19383"/>
                </a:cubicBezTo>
                <a:cubicBezTo>
                  <a:pt x="3905067" y="25962"/>
                  <a:pt x="3908709" y="32188"/>
                  <a:pt x="3911763" y="38062"/>
                </a:cubicBezTo>
                <a:lnTo>
                  <a:pt x="3901895" y="43348"/>
                </a:lnTo>
                <a:lnTo>
                  <a:pt x="3945596" y="43348"/>
                </a:lnTo>
                <a:lnTo>
                  <a:pt x="3945596" y="70132"/>
                </a:lnTo>
                <a:lnTo>
                  <a:pt x="3848679" y="70132"/>
                </a:lnTo>
                <a:cubicBezTo>
                  <a:pt x="3850793" y="83524"/>
                  <a:pt x="3853084" y="95683"/>
                  <a:pt x="3855551" y="106608"/>
                </a:cubicBezTo>
                <a:cubicBezTo>
                  <a:pt x="3858018" y="117533"/>
                  <a:pt x="3860896" y="127578"/>
                  <a:pt x="3864186" y="136741"/>
                </a:cubicBezTo>
                <a:cubicBezTo>
                  <a:pt x="3871704" y="127108"/>
                  <a:pt x="3878694" y="117181"/>
                  <a:pt x="3885155" y="106961"/>
                </a:cubicBezTo>
                <a:cubicBezTo>
                  <a:pt x="3891616" y="96740"/>
                  <a:pt x="3897548" y="85991"/>
                  <a:pt x="3902952" y="74714"/>
                </a:cubicBezTo>
                <a:lnTo>
                  <a:pt x="3929384" y="84934"/>
                </a:lnTo>
                <a:cubicBezTo>
                  <a:pt x="3921396" y="100441"/>
                  <a:pt x="3913114" y="114832"/>
                  <a:pt x="3904538" y="128106"/>
                </a:cubicBezTo>
                <a:cubicBezTo>
                  <a:pt x="3895963" y="141381"/>
                  <a:pt x="3886741" y="154009"/>
                  <a:pt x="3876873" y="165992"/>
                </a:cubicBezTo>
                <a:cubicBezTo>
                  <a:pt x="3880632" y="172570"/>
                  <a:pt x="3884861" y="179032"/>
                  <a:pt x="3889560" y="185375"/>
                </a:cubicBezTo>
                <a:cubicBezTo>
                  <a:pt x="3893789" y="190779"/>
                  <a:pt x="3897255" y="194480"/>
                  <a:pt x="3899957" y="196477"/>
                </a:cubicBezTo>
                <a:cubicBezTo>
                  <a:pt x="3902658" y="198474"/>
                  <a:pt x="3905419" y="199237"/>
                  <a:pt x="3908239" y="198767"/>
                </a:cubicBezTo>
                <a:cubicBezTo>
                  <a:pt x="3911058" y="198298"/>
                  <a:pt x="3913408" y="196770"/>
                  <a:pt x="3915287" y="194186"/>
                </a:cubicBezTo>
                <a:cubicBezTo>
                  <a:pt x="3917167" y="191601"/>
                  <a:pt x="3919164" y="186550"/>
                  <a:pt x="3921278" y="179032"/>
                </a:cubicBezTo>
                <a:cubicBezTo>
                  <a:pt x="3922453" y="175037"/>
                  <a:pt x="3923510" y="170867"/>
                  <a:pt x="3924450" y="166521"/>
                </a:cubicBezTo>
                <a:cubicBezTo>
                  <a:pt x="3925390" y="162174"/>
                  <a:pt x="3926447" y="157416"/>
                  <a:pt x="3927622" y="152247"/>
                </a:cubicBezTo>
                <a:lnTo>
                  <a:pt x="3952997" y="162115"/>
                </a:lnTo>
                <a:cubicBezTo>
                  <a:pt x="3951822" y="166814"/>
                  <a:pt x="3950588" y="171572"/>
                  <a:pt x="3949296" y="176388"/>
                </a:cubicBezTo>
                <a:cubicBezTo>
                  <a:pt x="3948004" y="181205"/>
                  <a:pt x="3946301" y="186667"/>
                  <a:pt x="3944186" y="192776"/>
                </a:cubicBezTo>
                <a:cubicBezTo>
                  <a:pt x="3941601" y="200295"/>
                  <a:pt x="3939017" y="206286"/>
                  <a:pt x="3936433" y="210750"/>
                </a:cubicBezTo>
                <a:cubicBezTo>
                  <a:pt x="3933848" y="215214"/>
                  <a:pt x="3931146" y="218738"/>
                  <a:pt x="3928327" y="221323"/>
                </a:cubicBezTo>
                <a:cubicBezTo>
                  <a:pt x="3925507" y="223907"/>
                  <a:pt x="3922512" y="225669"/>
                  <a:pt x="3919340" y="226609"/>
                </a:cubicBezTo>
                <a:cubicBezTo>
                  <a:pt x="3916168" y="227549"/>
                  <a:pt x="3912820" y="228136"/>
                  <a:pt x="3909296" y="228371"/>
                </a:cubicBezTo>
                <a:cubicBezTo>
                  <a:pt x="3901543" y="229076"/>
                  <a:pt x="3894083" y="227196"/>
                  <a:pt x="3886917" y="222732"/>
                </a:cubicBezTo>
                <a:cubicBezTo>
                  <a:pt x="3879751" y="218268"/>
                  <a:pt x="3872056" y="210397"/>
                  <a:pt x="3863833" y="199120"/>
                </a:cubicBezTo>
                <a:cubicBezTo>
                  <a:pt x="3861249" y="195831"/>
                  <a:pt x="3858664" y="192189"/>
                  <a:pt x="3856080" y="188195"/>
                </a:cubicBezTo>
                <a:cubicBezTo>
                  <a:pt x="3850441" y="193833"/>
                  <a:pt x="3844567" y="199296"/>
                  <a:pt x="3838459" y="204582"/>
                </a:cubicBezTo>
                <a:cubicBezTo>
                  <a:pt x="3832350" y="209869"/>
                  <a:pt x="3825889" y="214861"/>
                  <a:pt x="3819075" y="219560"/>
                </a:cubicBezTo>
                <a:lnTo>
                  <a:pt x="3806035" y="201939"/>
                </a:lnTo>
                <a:lnTo>
                  <a:pt x="3806035" y="211102"/>
                </a:lnTo>
                <a:lnTo>
                  <a:pt x="3708766" y="211102"/>
                </a:lnTo>
                <a:lnTo>
                  <a:pt x="3708766" y="138150"/>
                </a:lnTo>
                <a:lnTo>
                  <a:pt x="3806035" y="138150"/>
                </a:lnTo>
                <a:lnTo>
                  <a:pt x="3806035" y="192424"/>
                </a:lnTo>
                <a:cubicBezTo>
                  <a:pt x="3812614" y="187725"/>
                  <a:pt x="3818899" y="182732"/>
                  <a:pt x="3824890" y="177446"/>
                </a:cubicBezTo>
                <a:cubicBezTo>
                  <a:pt x="3830881" y="172159"/>
                  <a:pt x="3836696" y="166697"/>
                  <a:pt x="3842335" y="161058"/>
                </a:cubicBezTo>
                <a:cubicBezTo>
                  <a:pt x="3837401" y="149075"/>
                  <a:pt x="3833113" y="135683"/>
                  <a:pt x="3829472" y="120881"/>
                </a:cubicBezTo>
                <a:cubicBezTo>
                  <a:pt x="3825830" y="106080"/>
                  <a:pt x="3822482" y="89163"/>
                  <a:pt x="3819428" y="70132"/>
                </a:cubicBezTo>
                <a:lnTo>
                  <a:pt x="3692907" y="70132"/>
                </a:lnTo>
                <a:lnTo>
                  <a:pt x="3692907" y="102555"/>
                </a:lnTo>
                <a:cubicBezTo>
                  <a:pt x="3692437" y="132394"/>
                  <a:pt x="3689500" y="157181"/>
                  <a:pt x="3684096" y="176917"/>
                </a:cubicBezTo>
                <a:cubicBezTo>
                  <a:pt x="3681277" y="187020"/>
                  <a:pt x="3677224" y="197416"/>
                  <a:pt x="3671938" y="208107"/>
                </a:cubicBezTo>
                <a:cubicBezTo>
                  <a:pt x="3666651" y="218797"/>
                  <a:pt x="3659897" y="229781"/>
                  <a:pt x="3651673" y="241058"/>
                </a:cubicBezTo>
                <a:lnTo>
                  <a:pt x="3625241" y="225199"/>
                </a:lnTo>
                <a:cubicBezTo>
                  <a:pt x="3632995" y="213922"/>
                  <a:pt x="3639338" y="203760"/>
                  <a:pt x="3644272" y="194715"/>
                </a:cubicBezTo>
                <a:cubicBezTo>
                  <a:pt x="3649206" y="185669"/>
                  <a:pt x="3652966" y="176917"/>
                  <a:pt x="3655550" y="168459"/>
                </a:cubicBezTo>
                <a:cubicBezTo>
                  <a:pt x="3658134" y="160001"/>
                  <a:pt x="3660190" y="149369"/>
                  <a:pt x="3661717" y="136564"/>
                </a:cubicBezTo>
                <a:cubicBezTo>
                  <a:pt x="3663245" y="123760"/>
                  <a:pt x="3664008" y="109251"/>
                  <a:pt x="3664008" y="93040"/>
                </a:cubicBezTo>
                <a:lnTo>
                  <a:pt x="3664008" y="43348"/>
                </a:lnTo>
                <a:lnTo>
                  <a:pt x="3815903" y="43348"/>
                </a:lnTo>
                <a:cubicBezTo>
                  <a:pt x="3814964" y="36769"/>
                  <a:pt x="3814141" y="30132"/>
                  <a:pt x="3813436" y="23436"/>
                </a:cubicBezTo>
                <a:cubicBezTo>
                  <a:pt x="3812731" y="16740"/>
                  <a:pt x="3812026" y="9868"/>
                  <a:pt x="3811322" y="2819"/>
                </a:cubicBezTo>
                <a:lnTo>
                  <a:pt x="3839868" y="2467"/>
                </a:lnTo>
                <a:cubicBezTo>
                  <a:pt x="3840573" y="8575"/>
                  <a:pt x="3841278" y="15037"/>
                  <a:pt x="3841983" y="21850"/>
                </a:cubicBezTo>
                <a:cubicBezTo>
                  <a:pt x="3842688" y="28664"/>
                  <a:pt x="3843627" y="35830"/>
                  <a:pt x="3844802" y="43348"/>
                </a:cubicBezTo>
                <a:lnTo>
                  <a:pt x="3887445" y="43348"/>
                </a:lnTo>
                <a:cubicBezTo>
                  <a:pt x="3884391" y="37944"/>
                  <a:pt x="3881219" y="32599"/>
                  <a:pt x="3877930" y="27313"/>
                </a:cubicBezTo>
                <a:cubicBezTo>
                  <a:pt x="3874641" y="22026"/>
                  <a:pt x="3871234" y="16916"/>
                  <a:pt x="3867710" y="11982"/>
                </a:cubicBezTo>
                <a:close/>
                <a:moveTo>
                  <a:pt x="1391286" y="352"/>
                </a:moveTo>
                <a:cubicBezTo>
                  <a:pt x="1395045" y="8105"/>
                  <a:pt x="1398863" y="17092"/>
                  <a:pt x="1402740" y="27313"/>
                </a:cubicBezTo>
                <a:cubicBezTo>
                  <a:pt x="1406617" y="37533"/>
                  <a:pt x="1409965" y="47107"/>
                  <a:pt x="1412784" y="56035"/>
                </a:cubicBezTo>
                <a:lnTo>
                  <a:pt x="1387409" y="64846"/>
                </a:lnTo>
                <a:lnTo>
                  <a:pt x="1445207" y="64846"/>
                </a:lnTo>
                <a:cubicBezTo>
                  <a:pt x="1447792" y="61557"/>
                  <a:pt x="1450552" y="57797"/>
                  <a:pt x="1453489" y="53568"/>
                </a:cubicBezTo>
                <a:cubicBezTo>
                  <a:pt x="1456426" y="49339"/>
                  <a:pt x="1459539" y="44640"/>
                  <a:pt x="1462828" y="39471"/>
                </a:cubicBezTo>
                <a:cubicBezTo>
                  <a:pt x="1467527" y="31953"/>
                  <a:pt x="1471698" y="25081"/>
                  <a:pt x="1475339" y="18854"/>
                </a:cubicBezTo>
                <a:cubicBezTo>
                  <a:pt x="1478981" y="12628"/>
                  <a:pt x="1482094" y="7048"/>
                  <a:pt x="1484679" y="2114"/>
                </a:cubicBezTo>
                <a:lnTo>
                  <a:pt x="1513225" y="16916"/>
                </a:lnTo>
                <a:cubicBezTo>
                  <a:pt x="1508526" y="25844"/>
                  <a:pt x="1501243" y="37357"/>
                  <a:pt x="1491375" y="51454"/>
                </a:cubicBezTo>
                <a:lnTo>
                  <a:pt x="1481859" y="64846"/>
                </a:lnTo>
                <a:lnTo>
                  <a:pt x="1537895" y="64846"/>
                </a:lnTo>
                <a:lnTo>
                  <a:pt x="1537895" y="136036"/>
                </a:lnTo>
                <a:lnTo>
                  <a:pt x="1507939" y="136036"/>
                </a:lnTo>
                <a:lnTo>
                  <a:pt x="1507939" y="93392"/>
                </a:lnTo>
                <a:lnTo>
                  <a:pt x="1277100" y="93392"/>
                </a:lnTo>
                <a:lnTo>
                  <a:pt x="1277100" y="136036"/>
                </a:lnTo>
                <a:lnTo>
                  <a:pt x="1247144" y="136036"/>
                </a:lnTo>
                <a:lnTo>
                  <a:pt x="1247144" y="64846"/>
                </a:lnTo>
                <a:lnTo>
                  <a:pt x="1297541" y="64846"/>
                </a:lnTo>
                <a:cubicBezTo>
                  <a:pt x="1294252" y="56623"/>
                  <a:pt x="1290610" y="48399"/>
                  <a:pt x="1286616" y="40176"/>
                </a:cubicBezTo>
                <a:cubicBezTo>
                  <a:pt x="1282622" y="31953"/>
                  <a:pt x="1278745" y="24200"/>
                  <a:pt x="1274986" y="16916"/>
                </a:cubicBezTo>
                <a:lnTo>
                  <a:pt x="1301770" y="4934"/>
                </a:lnTo>
                <a:cubicBezTo>
                  <a:pt x="1305999" y="12452"/>
                  <a:pt x="1310463" y="20969"/>
                  <a:pt x="1315162" y="30484"/>
                </a:cubicBezTo>
                <a:cubicBezTo>
                  <a:pt x="1319861" y="40000"/>
                  <a:pt x="1323855" y="48752"/>
                  <a:pt x="1327145" y="56740"/>
                </a:cubicBezTo>
                <a:lnTo>
                  <a:pt x="1308114" y="64846"/>
                </a:lnTo>
                <a:lnTo>
                  <a:pt x="1384238" y="64846"/>
                </a:lnTo>
                <a:cubicBezTo>
                  <a:pt x="1381653" y="56388"/>
                  <a:pt x="1378599" y="47460"/>
                  <a:pt x="1375075" y="38062"/>
                </a:cubicBezTo>
                <a:cubicBezTo>
                  <a:pt x="1371550" y="28664"/>
                  <a:pt x="1367674" y="19031"/>
                  <a:pt x="1363444" y="9163"/>
                </a:cubicBezTo>
                <a:close/>
                <a:moveTo>
                  <a:pt x="200651" y="0"/>
                </a:moveTo>
                <a:cubicBezTo>
                  <a:pt x="202531" y="3524"/>
                  <a:pt x="204998" y="8987"/>
                  <a:pt x="208052" y="16387"/>
                </a:cubicBezTo>
                <a:cubicBezTo>
                  <a:pt x="211107" y="23788"/>
                  <a:pt x="213926" y="31131"/>
                  <a:pt x="216511" y="38414"/>
                </a:cubicBezTo>
                <a:lnTo>
                  <a:pt x="336687" y="38414"/>
                </a:lnTo>
                <a:lnTo>
                  <a:pt x="336687" y="102555"/>
                </a:lnTo>
                <a:lnTo>
                  <a:pt x="307436" y="102555"/>
                </a:lnTo>
                <a:lnTo>
                  <a:pt x="307436" y="65551"/>
                </a:lnTo>
                <a:lnTo>
                  <a:pt x="79770" y="65551"/>
                </a:lnTo>
                <a:lnTo>
                  <a:pt x="79770" y="102908"/>
                </a:lnTo>
                <a:lnTo>
                  <a:pt x="50166" y="102908"/>
                </a:lnTo>
                <a:lnTo>
                  <a:pt x="50166" y="38414"/>
                </a:lnTo>
                <a:lnTo>
                  <a:pt x="183735" y="38414"/>
                </a:lnTo>
                <a:cubicBezTo>
                  <a:pt x="181620" y="32305"/>
                  <a:pt x="179271" y="26197"/>
                  <a:pt x="176687" y="20088"/>
                </a:cubicBezTo>
                <a:cubicBezTo>
                  <a:pt x="174102" y="13979"/>
                  <a:pt x="172105" y="9280"/>
                  <a:pt x="170695" y="5991"/>
                </a:cubicBezTo>
                <a:close/>
              </a:path>
            </a:pathLst>
          </a:custGeom>
          <a:solidFill>
            <a:prstClr val="white"/>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algn="ctr">
              <a:defRPr sz="1600">
                <a:solidFill>
                  <a:srgbClr val="365D84"/>
                </a:solidFill>
                <a:latin typeface="OPPOSans B" panose="00020600040101010101" pitchFamily="18" charset="-122"/>
                <a:ea typeface="OPPOSans B" panose="00020600040101010101" pitchFamily="18" charset="-122"/>
                <a:cs typeface="OPPOSans B" panose="00020600040101010101" pitchFamily="18"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3000" b="0" i="0" u="none" strike="noStrike" kern="1200" cap="none" spc="0" normalizeH="0" baseline="0" noProof="0" dirty="0">
              <a:ln>
                <a:noFill/>
              </a:ln>
              <a:solidFill>
                <a:prstClr val="white"/>
              </a:solidFill>
              <a:effectLst/>
              <a:uLnTx/>
              <a:uFillTx/>
              <a:latin typeface="OPPOSans L" panose="00020600040101010101" pitchFamily="18" charset="-122"/>
              <a:ea typeface="OPPOSans L" panose="00020600040101010101" pitchFamily="18" charset="-122"/>
              <a:cs typeface="OPPOSans L" panose="00020600040101010101" pitchFamily="18" charset="-122"/>
            </a:endParaRPr>
          </a:p>
        </p:txBody>
      </p:sp>
    </p:spTree>
    <p:extLst>
      <p:ext uri="{BB962C8B-B14F-4D97-AF65-F5344CB8AC3E}">
        <p14:creationId xmlns:p14="http://schemas.microsoft.com/office/powerpoint/2010/main" val="38133376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id="{C1A04917-EC97-4EE2-9FB0-2005C4AABC5B}"/>
              </a:ext>
            </a:extLst>
          </p:cNvPr>
          <p:cNvSpPr/>
          <p:nvPr/>
        </p:nvSpPr>
        <p:spPr>
          <a:xfrm>
            <a:off x="39960" y="3861521"/>
            <a:ext cx="9064084" cy="238911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925" b="0" i="0" u="none" strike="noStrike" kern="1200" cap="none" spc="0" normalizeH="0" baseline="0" noProof="0" dirty="0">
                <a:ln>
                  <a:noFill/>
                </a:ln>
                <a:solidFill>
                  <a:prstClr val="white">
                    <a:lumMod val="75000"/>
                    <a:alpha val="26000"/>
                  </a:prstClr>
                </a:solidFill>
                <a:effectLst/>
                <a:uLnTx/>
                <a:uFillTx/>
                <a:latin typeface="思源宋体 CN Heavy"/>
                <a:ea typeface="思源宋体 CN Heavy"/>
                <a:cs typeface="+mn-cs"/>
              </a:rPr>
              <a:t>Contents</a:t>
            </a:r>
            <a:endParaRPr kumimoji="0" lang="zh-CN" altLang="en-US" sz="14925" b="0" i="0" u="none" strike="noStrike" kern="1200" cap="none" spc="0" normalizeH="0" baseline="0" noProof="0" dirty="0">
              <a:ln>
                <a:noFill/>
              </a:ln>
              <a:solidFill>
                <a:prstClr val="white">
                  <a:lumMod val="75000"/>
                  <a:alpha val="26000"/>
                </a:prstClr>
              </a:solidFill>
              <a:effectLst/>
              <a:uLnTx/>
              <a:uFillTx/>
              <a:latin typeface="思源宋体 CN Heavy"/>
              <a:ea typeface="思源宋体 CN Heavy"/>
              <a:cs typeface="+mn-cs"/>
            </a:endParaRPr>
          </a:p>
        </p:txBody>
      </p:sp>
      <p:sp>
        <p:nvSpPr>
          <p:cNvPr id="15" name="矩形: 圆角 14">
            <a:extLst>
              <a:ext uri="{FF2B5EF4-FFF2-40B4-BE49-F238E27FC236}">
                <a16:creationId xmlns:a16="http://schemas.microsoft.com/office/drawing/2014/main" id="{BFD5E4C7-5D0E-4F1B-B20F-628299942482}"/>
              </a:ext>
            </a:extLst>
          </p:cNvPr>
          <p:cNvSpPr/>
          <p:nvPr/>
        </p:nvSpPr>
        <p:spPr>
          <a:xfrm>
            <a:off x="585615" y="1971245"/>
            <a:ext cx="1840141" cy="2850570"/>
          </a:xfrm>
          <a:prstGeom prst="roundRect">
            <a:avLst>
              <a:gd name="adj" fmla="val 9628"/>
            </a:avLst>
          </a:prstGeom>
          <a:gradFill flip="none" rotWithShape="1">
            <a:gsLst>
              <a:gs pos="20000">
                <a:schemeClr val="accent1">
                  <a:lumMod val="77000"/>
                </a:schemeClr>
              </a:gs>
              <a:gs pos="100000">
                <a:schemeClr val="accent1">
                  <a:lumMod val="81000"/>
                  <a:lumOff val="19000"/>
                </a:schemeClr>
              </a:gs>
            </a:gsLst>
            <a:lin ang="13500000" scaled="1"/>
            <a:tileRect/>
          </a:gradFill>
          <a:ln>
            <a:noFill/>
          </a:ln>
          <a:scene3d>
            <a:camera prst="perspectiveHeroicExtremeLeftFacing" fov="1500000">
              <a:rot lat="20577502" lon="1831297" rev="20310850"/>
            </a:camera>
            <a:lightRig rig="contrasting" dir="t"/>
          </a:scene3d>
          <a:sp3d extrusionH="76200" prstMaterial="dkEdge">
            <a:extrusionClr>
              <a:schemeClr val="accent1">
                <a:lumMod val="5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矩形: 圆角 13">
            <a:extLst>
              <a:ext uri="{FF2B5EF4-FFF2-40B4-BE49-F238E27FC236}">
                <a16:creationId xmlns:a16="http://schemas.microsoft.com/office/drawing/2014/main" id="{C2EB3C1D-99A5-4197-935F-DD8BACBA922E}"/>
              </a:ext>
            </a:extLst>
          </p:cNvPr>
          <p:cNvSpPr/>
          <p:nvPr/>
        </p:nvSpPr>
        <p:spPr>
          <a:xfrm>
            <a:off x="2337538" y="1115184"/>
            <a:ext cx="1840141" cy="2850570"/>
          </a:xfrm>
          <a:prstGeom prst="roundRect">
            <a:avLst>
              <a:gd name="adj" fmla="val 9628"/>
            </a:avLst>
          </a:prstGeom>
          <a:gradFill flip="none" rotWithShape="1">
            <a:gsLst>
              <a:gs pos="20000">
                <a:schemeClr val="accent1">
                  <a:lumMod val="77000"/>
                </a:schemeClr>
              </a:gs>
              <a:gs pos="100000">
                <a:schemeClr val="accent1">
                  <a:lumMod val="81000"/>
                  <a:lumOff val="19000"/>
                </a:schemeClr>
              </a:gs>
            </a:gsLst>
            <a:lin ang="13500000" scaled="1"/>
            <a:tileRect/>
          </a:gradFill>
          <a:ln>
            <a:noFill/>
          </a:ln>
          <a:effectLst>
            <a:outerShdw blurRad="444500" dist="190500" dir="8100000" algn="tr" rotWithShape="0">
              <a:prstClr val="black">
                <a:alpha val="38000"/>
              </a:prstClr>
            </a:outerShdw>
          </a:effectLst>
          <a:scene3d>
            <a:camera prst="perspectiveHeroicExtremeLeftFacing" fov="1500000">
              <a:rot lat="20577502" lon="1831297" rev="20310850"/>
            </a:camera>
            <a:lightRig rig="contrasting" dir="t"/>
          </a:scene3d>
          <a:sp3d extrusionH="76200" prstMaterial="dkEdge">
            <a:extrusionClr>
              <a:schemeClr val="accent1">
                <a:lumMod val="5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矩形: 圆角 12">
            <a:extLst>
              <a:ext uri="{FF2B5EF4-FFF2-40B4-BE49-F238E27FC236}">
                <a16:creationId xmlns:a16="http://schemas.microsoft.com/office/drawing/2014/main" id="{76747ED5-DB2F-40D4-9973-61F1095D18B7}"/>
              </a:ext>
            </a:extLst>
          </p:cNvPr>
          <p:cNvSpPr/>
          <p:nvPr/>
        </p:nvSpPr>
        <p:spPr>
          <a:xfrm>
            <a:off x="3365107" y="2198431"/>
            <a:ext cx="1840141" cy="2850570"/>
          </a:xfrm>
          <a:prstGeom prst="roundRect">
            <a:avLst>
              <a:gd name="adj" fmla="val 9628"/>
            </a:avLst>
          </a:prstGeom>
          <a:gradFill flip="none" rotWithShape="1">
            <a:gsLst>
              <a:gs pos="20000">
                <a:schemeClr val="accent1">
                  <a:lumMod val="77000"/>
                </a:schemeClr>
              </a:gs>
              <a:gs pos="100000">
                <a:schemeClr val="accent1">
                  <a:lumMod val="81000"/>
                  <a:lumOff val="19000"/>
                </a:schemeClr>
              </a:gs>
            </a:gsLst>
            <a:lin ang="13500000" scaled="1"/>
            <a:tileRect/>
          </a:gradFill>
          <a:ln>
            <a:noFill/>
          </a:ln>
          <a:effectLst>
            <a:outerShdw blurRad="444500" dist="190500" dir="8100000" algn="tr" rotWithShape="0">
              <a:prstClr val="black">
                <a:alpha val="38000"/>
              </a:prstClr>
            </a:outerShdw>
          </a:effectLst>
          <a:scene3d>
            <a:camera prst="perspectiveHeroicExtremeLeftFacing" fov="1500000">
              <a:rot lat="20577502" lon="1831297" rev="20310850"/>
            </a:camera>
            <a:lightRig rig="contrasting" dir="t"/>
          </a:scene3d>
          <a:sp3d extrusionH="76200" prstMaterial="dkEdge">
            <a:extrusionClr>
              <a:schemeClr val="accent1">
                <a:lumMod val="5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圆角 1">
            <a:extLst>
              <a:ext uri="{FF2B5EF4-FFF2-40B4-BE49-F238E27FC236}">
                <a16:creationId xmlns:a16="http://schemas.microsoft.com/office/drawing/2014/main" id="{0BA5009F-3D5B-473F-9E43-3D84C2146494}"/>
              </a:ext>
            </a:extLst>
          </p:cNvPr>
          <p:cNvSpPr/>
          <p:nvPr/>
        </p:nvSpPr>
        <p:spPr>
          <a:xfrm>
            <a:off x="5013844" y="1971245"/>
            <a:ext cx="1840141" cy="2850570"/>
          </a:xfrm>
          <a:prstGeom prst="roundRect">
            <a:avLst>
              <a:gd name="adj" fmla="val 9628"/>
            </a:avLst>
          </a:prstGeom>
          <a:gradFill flip="none" rotWithShape="1">
            <a:gsLst>
              <a:gs pos="20000">
                <a:schemeClr val="accent1">
                  <a:lumMod val="77000"/>
                </a:schemeClr>
              </a:gs>
              <a:gs pos="100000">
                <a:schemeClr val="accent1">
                  <a:lumMod val="81000"/>
                  <a:lumOff val="19000"/>
                </a:schemeClr>
              </a:gs>
            </a:gsLst>
            <a:lin ang="13500000" scaled="1"/>
            <a:tileRect/>
          </a:gradFill>
          <a:ln>
            <a:noFill/>
          </a:ln>
          <a:effectLst>
            <a:outerShdw blurRad="444500" dist="190500" dir="8100000" algn="tr" rotWithShape="0">
              <a:prstClr val="black">
                <a:alpha val="38000"/>
              </a:prstClr>
            </a:outerShdw>
          </a:effectLst>
          <a:scene3d>
            <a:camera prst="perspectiveHeroicExtremeLeftFacing" fov="1500000">
              <a:rot lat="20577502" lon="1831297" rev="20310850"/>
            </a:camera>
            <a:lightRig rig="contrasting" dir="t"/>
          </a:scene3d>
          <a:sp3d extrusionH="76200" prstMaterial="dkEdge">
            <a:extrusionClr>
              <a:schemeClr val="accent1">
                <a:lumMod val="5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矩形: 圆角 16">
            <a:extLst>
              <a:ext uri="{FF2B5EF4-FFF2-40B4-BE49-F238E27FC236}">
                <a16:creationId xmlns:a16="http://schemas.microsoft.com/office/drawing/2014/main" id="{52F07BB7-3940-4375-8485-8431E31F79C8}"/>
              </a:ext>
            </a:extLst>
          </p:cNvPr>
          <p:cNvSpPr/>
          <p:nvPr/>
        </p:nvSpPr>
        <p:spPr>
          <a:xfrm>
            <a:off x="6770079" y="1115184"/>
            <a:ext cx="1840141" cy="2850570"/>
          </a:xfrm>
          <a:prstGeom prst="roundRect">
            <a:avLst>
              <a:gd name="adj" fmla="val 9628"/>
            </a:avLst>
          </a:prstGeom>
          <a:gradFill flip="none" rotWithShape="1">
            <a:gsLst>
              <a:gs pos="20000">
                <a:schemeClr val="accent1">
                  <a:lumMod val="77000"/>
                </a:schemeClr>
              </a:gs>
              <a:gs pos="100000">
                <a:schemeClr val="accent1">
                  <a:lumMod val="81000"/>
                  <a:lumOff val="19000"/>
                </a:schemeClr>
              </a:gs>
            </a:gsLst>
            <a:lin ang="13500000" scaled="1"/>
            <a:tileRect/>
          </a:gradFill>
          <a:ln>
            <a:noFill/>
          </a:ln>
          <a:effectLst>
            <a:outerShdw blurRad="444500" dist="190500" dir="8100000" algn="tr" rotWithShape="0">
              <a:prstClr val="black">
                <a:alpha val="38000"/>
              </a:prstClr>
            </a:outerShdw>
          </a:effectLst>
          <a:scene3d>
            <a:camera prst="perspectiveHeroicExtremeLeftFacing" fov="1500000">
              <a:rot lat="20577502" lon="1831297" rev="20310850"/>
            </a:camera>
            <a:lightRig rig="contrasting" dir="t"/>
          </a:scene3d>
          <a:sp3d extrusionH="76200" prstMaterial="dkEdge">
            <a:extrusionClr>
              <a:schemeClr val="accent1">
                <a:lumMod val="5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 name="文本框 17">
            <a:extLst>
              <a:ext uri="{FF2B5EF4-FFF2-40B4-BE49-F238E27FC236}">
                <a16:creationId xmlns:a16="http://schemas.microsoft.com/office/drawing/2014/main" id="{AA1A8486-A687-42EF-AED5-A8EEFC4052AA}"/>
              </a:ext>
            </a:extLst>
          </p:cNvPr>
          <p:cNvSpPr txBox="1"/>
          <p:nvPr/>
        </p:nvSpPr>
        <p:spPr>
          <a:xfrm>
            <a:off x="1110907" y="2159913"/>
            <a:ext cx="595594" cy="299316"/>
          </a:xfrm>
          <a:prstGeom prst="rect">
            <a:avLst/>
          </a:prstGeom>
          <a:noFill/>
          <a:ln>
            <a:noFill/>
          </a:ln>
          <a:scene3d>
            <a:camera prst="perspectiveHeroicExtremeLeftFacing" fov="1500000">
              <a:rot lat="20577502" lon="1831297" rev="20310850"/>
            </a:camera>
            <a:lightRig rig="threePt" dir="t"/>
          </a:scene3d>
          <a:sp3d prstMaterial="dkEdge">
            <a:extrusionClr>
              <a:srgbClr val="771722"/>
            </a:extrusion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100" b="0" i="0" u="none" strike="noStrike" kern="1200" cap="none" spc="0" normalizeH="0" baseline="0" noProof="0" dirty="0">
                <a:ln>
                  <a:noFill/>
                </a:ln>
                <a:solidFill>
                  <a:prstClr val="white">
                    <a:alpha val="50000"/>
                  </a:prstClr>
                </a:solidFill>
                <a:effectLst/>
                <a:uLnTx/>
                <a:uFillTx/>
                <a:latin typeface="思源宋体 CN Heavy"/>
                <a:ea typeface="思源宋体 CN Heavy"/>
                <a:cs typeface="+mn-cs"/>
              </a:rPr>
              <a:t>01</a:t>
            </a:r>
            <a:endParaRPr kumimoji="0" lang="zh-CN" altLang="en-US" sz="2100" b="0" i="0" u="none" strike="noStrike" kern="1200" cap="none" spc="0" normalizeH="0" baseline="0" noProof="0" dirty="0">
              <a:ln>
                <a:noFill/>
              </a:ln>
              <a:solidFill>
                <a:prstClr val="white">
                  <a:alpha val="50000"/>
                </a:prstClr>
              </a:solidFill>
              <a:effectLst/>
              <a:uLnTx/>
              <a:uFillTx/>
              <a:latin typeface="思源宋体 CN Heavy"/>
              <a:ea typeface="思源宋体 CN Heavy"/>
              <a:cs typeface="+mn-cs"/>
            </a:endParaRPr>
          </a:p>
        </p:txBody>
      </p:sp>
      <p:sp>
        <p:nvSpPr>
          <p:cNvPr id="19" name="文本框 18">
            <a:extLst>
              <a:ext uri="{FF2B5EF4-FFF2-40B4-BE49-F238E27FC236}">
                <a16:creationId xmlns:a16="http://schemas.microsoft.com/office/drawing/2014/main" id="{4CFD5CDB-A5BD-4B7C-BAAD-688E49DE797A}"/>
              </a:ext>
            </a:extLst>
          </p:cNvPr>
          <p:cNvSpPr txBox="1"/>
          <p:nvPr/>
        </p:nvSpPr>
        <p:spPr>
          <a:xfrm>
            <a:off x="2846156" y="1283918"/>
            <a:ext cx="595594" cy="299316"/>
          </a:xfrm>
          <a:prstGeom prst="rect">
            <a:avLst/>
          </a:prstGeom>
          <a:noFill/>
          <a:ln>
            <a:noFill/>
          </a:ln>
          <a:scene3d>
            <a:camera prst="perspectiveHeroicExtremeLeftFacing" fov="1500000">
              <a:rot lat="20577502" lon="1831297" rev="20310850"/>
            </a:camera>
            <a:lightRig rig="threePt" dir="t"/>
          </a:scene3d>
          <a:sp3d prstMaterial="dkEdge">
            <a:extrusionClr>
              <a:srgbClr val="771722"/>
            </a:extrusion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100" b="0" i="0" u="none" strike="noStrike" kern="1200" cap="none" spc="0" normalizeH="0" baseline="0" noProof="0" dirty="0">
                <a:ln>
                  <a:noFill/>
                </a:ln>
                <a:solidFill>
                  <a:prstClr val="white">
                    <a:alpha val="50000"/>
                  </a:prstClr>
                </a:solidFill>
                <a:effectLst/>
                <a:uLnTx/>
                <a:uFillTx/>
                <a:latin typeface="思源宋体 CN Heavy"/>
                <a:ea typeface="思源宋体 CN Heavy"/>
                <a:cs typeface="+mn-cs"/>
              </a:rPr>
              <a:t>02</a:t>
            </a:r>
            <a:endParaRPr kumimoji="0" lang="zh-CN" altLang="en-US" sz="2100" b="0" i="0" u="none" strike="noStrike" kern="1200" cap="none" spc="0" normalizeH="0" baseline="0" noProof="0" dirty="0">
              <a:ln>
                <a:noFill/>
              </a:ln>
              <a:solidFill>
                <a:prstClr val="white">
                  <a:alpha val="50000"/>
                </a:prstClr>
              </a:solidFill>
              <a:effectLst/>
              <a:uLnTx/>
              <a:uFillTx/>
              <a:latin typeface="思源宋体 CN Heavy"/>
              <a:ea typeface="思源宋体 CN Heavy"/>
              <a:cs typeface="+mn-cs"/>
            </a:endParaRPr>
          </a:p>
        </p:txBody>
      </p:sp>
      <p:sp>
        <p:nvSpPr>
          <p:cNvPr id="20" name="文本框 19">
            <a:extLst>
              <a:ext uri="{FF2B5EF4-FFF2-40B4-BE49-F238E27FC236}">
                <a16:creationId xmlns:a16="http://schemas.microsoft.com/office/drawing/2014/main" id="{D1F33B9B-7CE4-4DD5-A16A-5C7744BE0E15}"/>
              </a:ext>
            </a:extLst>
          </p:cNvPr>
          <p:cNvSpPr txBox="1"/>
          <p:nvPr/>
        </p:nvSpPr>
        <p:spPr>
          <a:xfrm>
            <a:off x="3899164" y="2342682"/>
            <a:ext cx="595594" cy="299316"/>
          </a:xfrm>
          <a:prstGeom prst="rect">
            <a:avLst/>
          </a:prstGeom>
          <a:noFill/>
          <a:ln>
            <a:noFill/>
          </a:ln>
          <a:scene3d>
            <a:camera prst="perspectiveHeroicExtremeLeftFacing" fov="1500000">
              <a:rot lat="20577502" lon="1831297" rev="20310850"/>
            </a:camera>
            <a:lightRig rig="threePt" dir="t"/>
          </a:scene3d>
          <a:sp3d prstMaterial="dkEdge">
            <a:extrusionClr>
              <a:srgbClr val="771722"/>
            </a:extrusion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100" b="0" i="0" u="none" strike="noStrike" kern="1200" cap="none" spc="0" normalizeH="0" baseline="0" noProof="0" dirty="0">
                <a:ln>
                  <a:noFill/>
                </a:ln>
                <a:solidFill>
                  <a:prstClr val="white">
                    <a:alpha val="50000"/>
                  </a:prstClr>
                </a:solidFill>
                <a:effectLst/>
                <a:uLnTx/>
                <a:uFillTx/>
                <a:latin typeface="思源宋体 CN Heavy"/>
                <a:ea typeface="思源宋体 CN Heavy"/>
                <a:cs typeface="+mn-cs"/>
              </a:rPr>
              <a:t>03</a:t>
            </a:r>
            <a:endParaRPr kumimoji="0" lang="zh-CN" altLang="en-US" sz="2100" b="0" i="0" u="none" strike="noStrike" kern="1200" cap="none" spc="0" normalizeH="0" baseline="0" noProof="0" dirty="0">
              <a:ln>
                <a:noFill/>
              </a:ln>
              <a:solidFill>
                <a:prstClr val="white">
                  <a:alpha val="50000"/>
                </a:prstClr>
              </a:solidFill>
              <a:effectLst/>
              <a:uLnTx/>
              <a:uFillTx/>
              <a:latin typeface="思源宋体 CN Heavy"/>
              <a:ea typeface="思源宋体 CN Heavy"/>
              <a:cs typeface="+mn-cs"/>
            </a:endParaRPr>
          </a:p>
        </p:txBody>
      </p:sp>
      <p:sp>
        <p:nvSpPr>
          <p:cNvPr id="21" name="文本框 20">
            <a:extLst>
              <a:ext uri="{FF2B5EF4-FFF2-40B4-BE49-F238E27FC236}">
                <a16:creationId xmlns:a16="http://schemas.microsoft.com/office/drawing/2014/main" id="{47CC7C43-228A-4AF0-9DDF-981F16F1006E}"/>
              </a:ext>
            </a:extLst>
          </p:cNvPr>
          <p:cNvSpPr txBox="1"/>
          <p:nvPr/>
        </p:nvSpPr>
        <p:spPr>
          <a:xfrm>
            <a:off x="5531326" y="2159913"/>
            <a:ext cx="595594" cy="299316"/>
          </a:xfrm>
          <a:prstGeom prst="rect">
            <a:avLst/>
          </a:prstGeom>
          <a:noFill/>
          <a:ln>
            <a:noFill/>
          </a:ln>
          <a:scene3d>
            <a:camera prst="perspectiveHeroicExtremeLeftFacing" fov="1500000">
              <a:rot lat="20577502" lon="1831297" rev="20310850"/>
            </a:camera>
            <a:lightRig rig="threePt" dir="t"/>
          </a:scene3d>
          <a:sp3d prstMaterial="dkEdge">
            <a:extrusionClr>
              <a:srgbClr val="771722"/>
            </a:extrusion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100" b="0" i="0" u="none" strike="noStrike" kern="1200" cap="none" spc="0" normalizeH="0" baseline="0" noProof="0" dirty="0">
                <a:ln>
                  <a:noFill/>
                </a:ln>
                <a:solidFill>
                  <a:prstClr val="white">
                    <a:alpha val="50000"/>
                  </a:prstClr>
                </a:solidFill>
                <a:effectLst/>
                <a:uLnTx/>
                <a:uFillTx/>
                <a:latin typeface="思源宋体 CN Heavy"/>
                <a:ea typeface="思源宋体 CN Heavy"/>
                <a:cs typeface="+mn-cs"/>
              </a:rPr>
              <a:t>04</a:t>
            </a:r>
            <a:endParaRPr kumimoji="0" lang="zh-CN" altLang="en-US" sz="2100" b="0" i="0" u="none" strike="noStrike" kern="1200" cap="none" spc="0" normalizeH="0" baseline="0" noProof="0" dirty="0">
              <a:ln>
                <a:noFill/>
              </a:ln>
              <a:solidFill>
                <a:prstClr val="white">
                  <a:alpha val="50000"/>
                </a:prstClr>
              </a:solidFill>
              <a:effectLst/>
              <a:uLnTx/>
              <a:uFillTx/>
              <a:latin typeface="思源宋体 CN Heavy"/>
              <a:ea typeface="思源宋体 CN Heavy"/>
              <a:cs typeface="+mn-cs"/>
            </a:endParaRPr>
          </a:p>
        </p:txBody>
      </p:sp>
      <p:sp>
        <p:nvSpPr>
          <p:cNvPr id="22" name="文本框 21">
            <a:extLst>
              <a:ext uri="{FF2B5EF4-FFF2-40B4-BE49-F238E27FC236}">
                <a16:creationId xmlns:a16="http://schemas.microsoft.com/office/drawing/2014/main" id="{F7E53B5F-B885-4230-9279-871620843117}"/>
              </a:ext>
            </a:extLst>
          </p:cNvPr>
          <p:cNvSpPr txBox="1"/>
          <p:nvPr/>
        </p:nvSpPr>
        <p:spPr>
          <a:xfrm>
            <a:off x="7279870" y="1282004"/>
            <a:ext cx="595594" cy="299316"/>
          </a:xfrm>
          <a:prstGeom prst="rect">
            <a:avLst/>
          </a:prstGeom>
          <a:noFill/>
          <a:ln>
            <a:noFill/>
          </a:ln>
          <a:scene3d>
            <a:camera prst="perspectiveHeroicExtremeLeftFacing" fov="1500000">
              <a:rot lat="20577502" lon="1831297" rev="20310850"/>
            </a:camera>
            <a:lightRig rig="threePt" dir="t"/>
          </a:scene3d>
          <a:sp3d prstMaterial="dkEdge">
            <a:extrusionClr>
              <a:srgbClr val="771722"/>
            </a:extrusion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100" b="0" i="0" u="none" strike="noStrike" kern="1200" cap="none" spc="0" normalizeH="0" baseline="0" noProof="0" dirty="0">
                <a:ln>
                  <a:noFill/>
                </a:ln>
                <a:solidFill>
                  <a:prstClr val="white">
                    <a:alpha val="50000"/>
                  </a:prstClr>
                </a:solidFill>
                <a:effectLst/>
                <a:uLnTx/>
                <a:uFillTx/>
                <a:latin typeface="思源宋体 CN Heavy"/>
                <a:ea typeface="思源宋体 CN Heavy"/>
                <a:cs typeface="+mn-cs"/>
              </a:rPr>
              <a:t>05</a:t>
            </a:r>
            <a:endParaRPr kumimoji="0" lang="zh-CN" altLang="en-US" sz="2100" b="0" i="0" u="none" strike="noStrike" kern="1200" cap="none" spc="0" normalizeH="0" baseline="0" noProof="0" dirty="0">
              <a:ln>
                <a:noFill/>
              </a:ln>
              <a:solidFill>
                <a:prstClr val="white">
                  <a:alpha val="50000"/>
                </a:prstClr>
              </a:solidFill>
              <a:effectLst/>
              <a:uLnTx/>
              <a:uFillTx/>
              <a:latin typeface="思源宋体 CN Heavy"/>
              <a:ea typeface="思源宋体 CN Heavy"/>
              <a:cs typeface="+mn-cs"/>
            </a:endParaRPr>
          </a:p>
        </p:txBody>
      </p:sp>
      <p:pic>
        <p:nvPicPr>
          <p:cNvPr id="25" name="图形 24">
            <a:extLst>
              <a:ext uri="{FF2B5EF4-FFF2-40B4-BE49-F238E27FC236}">
                <a16:creationId xmlns:a16="http://schemas.microsoft.com/office/drawing/2014/main" id="{E80AE832-9FF5-4148-AF6B-DF45CD44D993}"/>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56733" y="3617750"/>
            <a:ext cx="500836" cy="500836"/>
          </a:xfrm>
          <a:prstGeom prst="rect">
            <a:avLst/>
          </a:prstGeom>
          <a:scene3d>
            <a:camera prst="perspectiveHeroicExtremeLeftFacing" fov="1500000">
              <a:rot lat="20577502" lon="1831297" rev="20310850"/>
            </a:camera>
            <a:lightRig rig="threePt" dir="t"/>
          </a:scene3d>
          <a:sp3d prstMaterial="dkEdge">
            <a:extrusionClr>
              <a:srgbClr val="771722"/>
            </a:extrusionClr>
          </a:sp3d>
        </p:spPr>
      </p:pic>
      <p:pic>
        <p:nvPicPr>
          <p:cNvPr id="27" name="图形 26">
            <a:extLst>
              <a:ext uri="{FF2B5EF4-FFF2-40B4-BE49-F238E27FC236}">
                <a16:creationId xmlns:a16="http://schemas.microsoft.com/office/drawing/2014/main" id="{9033C5DC-74C2-4772-A323-4D37941E6F9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290323" y="2864029"/>
            <a:ext cx="500836" cy="500836"/>
          </a:xfrm>
          <a:prstGeom prst="rect">
            <a:avLst/>
          </a:prstGeom>
          <a:scene3d>
            <a:camera prst="perspectiveHeroicExtremeLeftFacing" fov="1500000">
              <a:rot lat="20577502" lon="1831297" rev="20310850"/>
            </a:camera>
            <a:lightRig rig="threePt" dir="t"/>
          </a:scene3d>
          <a:sp3d prstMaterial="dkEdge">
            <a:extrusionClr>
              <a:srgbClr val="771722"/>
            </a:extrusionClr>
          </a:sp3d>
        </p:spPr>
      </p:pic>
      <p:pic>
        <p:nvPicPr>
          <p:cNvPr id="31" name="图形 30">
            <a:extLst>
              <a:ext uri="{FF2B5EF4-FFF2-40B4-BE49-F238E27FC236}">
                <a16:creationId xmlns:a16="http://schemas.microsoft.com/office/drawing/2014/main" id="{545C758F-8333-4C07-9C78-D42243D6570A}"/>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336665" y="3915904"/>
            <a:ext cx="491701" cy="491701"/>
          </a:xfrm>
          <a:prstGeom prst="rect">
            <a:avLst/>
          </a:prstGeom>
          <a:scene3d>
            <a:camera prst="perspectiveHeroicExtremeLeftFacing" fov="1500000">
              <a:rot lat="20577502" lon="1831297" rev="20310850"/>
            </a:camera>
            <a:lightRig rig="threePt" dir="t"/>
          </a:scene3d>
          <a:sp3d prstMaterial="dkEdge">
            <a:extrusionClr>
              <a:srgbClr val="771722"/>
            </a:extrusionClr>
          </a:sp3d>
        </p:spPr>
      </p:pic>
      <p:pic>
        <p:nvPicPr>
          <p:cNvPr id="33" name="图形 32">
            <a:extLst>
              <a:ext uri="{FF2B5EF4-FFF2-40B4-BE49-F238E27FC236}">
                <a16:creationId xmlns:a16="http://schemas.microsoft.com/office/drawing/2014/main" id="{E992988D-6600-4FEA-876A-A251AD287904}"/>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049970" y="3671469"/>
            <a:ext cx="525249" cy="525249"/>
          </a:xfrm>
          <a:prstGeom prst="rect">
            <a:avLst/>
          </a:prstGeom>
          <a:scene3d>
            <a:camera prst="perspectiveHeroicExtremeLeftFacing" fov="1500000">
              <a:rot lat="20577502" lon="1831297" rev="20310850"/>
            </a:camera>
            <a:lightRig rig="threePt" dir="t"/>
          </a:scene3d>
          <a:sp3d prstMaterial="dkEdge">
            <a:extrusionClr>
              <a:srgbClr val="771722"/>
            </a:extrusionClr>
          </a:sp3d>
        </p:spPr>
      </p:pic>
      <p:pic>
        <p:nvPicPr>
          <p:cNvPr id="35" name="图形 34">
            <a:extLst>
              <a:ext uri="{FF2B5EF4-FFF2-40B4-BE49-F238E27FC236}">
                <a16:creationId xmlns:a16="http://schemas.microsoft.com/office/drawing/2014/main" id="{C01659A6-8A41-47F9-8168-F363598A504E}"/>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6800155" y="2805064"/>
            <a:ext cx="525249" cy="525249"/>
          </a:xfrm>
          <a:prstGeom prst="rect">
            <a:avLst/>
          </a:prstGeom>
          <a:scene3d>
            <a:camera prst="perspectiveHeroicExtremeLeftFacing" fov="1500000">
              <a:rot lat="20577502" lon="1831297" rev="20310850"/>
            </a:camera>
            <a:lightRig rig="threePt" dir="t"/>
          </a:scene3d>
          <a:sp3d prstMaterial="dkEdge">
            <a:extrusionClr>
              <a:srgbClr val="771722"/>
            </a:extrusionClr>
          </a:sp3d>
        </p:spPr>
      </p:pic>
      <p:sp>
        <p:nvSpPr>
          <p:cNvPr id="6" name="文本框 5">
            <a:extLst>
              <a:ext uri="{FF2B5EF4-FFF2-40B4-BE49-F238E27FC236}">
                <a16:creationId xmlns:a16="http://schemas.microsoft.com/office/drawing/2014/main" id="{C93E6077-5566-427B-B957-941F51562570}"/>
              </a:ext>
            </a:extLst>
          </p:cNvPr>
          <p:cNvSpPr txBox="1"/>
          <p:nvPr/>
        </p:nvSpPr>
        <p:spPr>
          <a:xfrm>
            <a:off x="106223" y="4285129"/>
            <a:ext cx="2014869" cy="299316"/>
          </a:xfrm>
          <a:prstGeom prst="rect">
            <a:avLst/>
          </a:prstGeom>
          <a:noFill/>
          <a:ln>
            <a:noFill/>
          </a:ln>
          <a:scene3d>
            <a:camera prst="perspectiveHeroicExtremeLeftFacing" fov="1500000">
              <a:rot lat="20577502" lon="1831297" rev="20310850"/>
            </a:camera>
            <a:lightRig rig="threePt" dir="t"/>
          </a:scene3d>
          <a:sp3d prstMaterial="dkEdge">
            <a:extrusionClr>
              <a:srgbClr val="771722"/>
            </a:extrusion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选题背景及意义</a:t>
            </a:r>
          </a:p>
        </p:txBody>
      </p:sp>
      <p:sp>
        <p:nvSpPr>
          <p:cNvPr id="7" name="文本框 6">
            <a:extLst>
              <a:ext uri="{FF2B5EF4-FFF2-40B4-BE49-F238E27FC236}">
                <a16:creationId xmlns:a16="http://schemas.microsoft.com/office/drawing/2014/main" id="{A9B88E3A-77E4-4800-8F81-553A2F1D8FF8}"/>
              </a:ext>
            </a:extLst>
          </p:cNvPr>
          <p:cNvSpPr txBox="1"/>
          <p:nvPr/>
        </p:nvSpPr>
        <p:spPr>
          <a:xfrm>
            <a:off x="1996574" y="3371965"/>
            <a:ext cx="1147380" cy="374146"/>
          </a:xfrm>
          <a:prstGeom prst="rect">
            <a:avLst/>
          </a:prstGeom>
          <a:noFill/>
          <a:ln>
            <a:noFill/>
          </a:ln>
          <a:scene3d>
            <a:camera prst="perspectiveHeroicExtremeLeftFacing" fov="1500000">
              <a:rot lat="20577502" lon="1831297" rev="20310850"/>
            </a:camera>
            <a:lightRig rig="threePt" dir="t"/>
          </a:scene3d>
          <a:sp3d prstMaterial="dkEdge">
            <a:extrusionClr>
              <a:srgbClr val="771722"/>
            </a:extrusion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defPPr>
              <a:defRPr lang="zh-CN"/>
            </a:defPPr>
            <a:lvl1pPr algn="ctr">
              <a:defRPr sz="2400">
                <a:solidFill>
                  <a:schemeClr val="lt1"/>
                </a:solidFill>
                <a:latin typeface="+mj-ea"/>
                <a:ea typeface="+mj-ea"/>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实验框架</a:t>
            </a:r>
          </a:p>
        </p:txBody>
      </p:sp>
      <p:sp>
        <p:nvSpPr>
          <p:cNvPr id="9" name="文本框 8">
            <a:extLst>
              <a:ext uri="{FF2B5EF4-FFF2-40B4-BE49-F238E27FC236}">
                <a16:creationId xmlns:a16="http://schemas.microsoft.com/office/drawing/2014/main" id="{6960F938-78E6-41D5-B4C8-B0791220FB7F}"/>
              </a:ext>
            </a:extLst>
          </p:cNvPr>
          <p:cNvSpPr txBox="1"/>
          <p:nvPr/>
        </p:nvSpPr>
        <p:spPr>
          <a:xfrm>
            <a:off x="3045859" y="4441152"/>
            <a:ext cx="1147380" cy="374146"/>
          </a:xfrm>
          <a:prstGeom prst="rect">
            <a:avLst/>
          </a:prstGeom>
          <a:noFill/>
          <a:ln>
            <a:noFill/>
          </a:ln>
          <a:scene3d>
            <a:camera prst="perspectiveHeroicExtremeLeftFacing" fov="1500000">
              <a:rot lat="20577502" lon="1831297" rev="20310850"/>
            </a:camera>
            <a:lightRig rig="threePt" dir="t"/>
          </a:scene3d>
          <a:sp3d prstMaterial="dkEdge">
            <a:extrusionClr>
              <a:srgbClr val="771722"/>
            </a:extrusion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defPPr>
              <a:defRPr lang="zh-CN"/>
            </a:defPPr>
            <a:lvl1pPr algn="ctr">
              <a:defRPr sz="2400">
                <a:solidFill>
                  <a:schemeClr val="lt1"/>
                </a:solidFill>
                <a:latin typeface="+mj-ea"/>
                <a:ea typeface="+mj-ea"/>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实验内容</a:t>
            </a:r>
          </a:p>
        </p:txBody>
      </p:sp>
      <p:sp>
        <p:nvSpPr>
          <p:cNvPr id="10" name="文本框 9">
            <a:extLst>
              <a:ext uri="{FF2B5EF4-FFF2-40B4-BE49-F238E27FC236}">
                <a16:creationId xmlns:a16="http://schemas.microsoft.com/office/drawing/2014/main" id="{CD86647A-6D02-4C6A-A47A-CE2171F97D4D}"/>
              </a:ext>
            </a:extLst>
          </p:cNvPr>
          <p:cNvSpPr txBox="1"/>
          <p:nvPr/>
        </p:nvSpPr>
        <p:spPr>
          <a:xfrm>
            <a:off x="4712658" y="4219681"/>
            <a:ext cx="1147380" cy="374146"/>
          </a:xfrm>
          <a:prstGeom prst="rect">
            <a:avLst/>
          </a:prstGeom>
          <a:noFill/>
          <a:ln>
            <a:noFill/>
          </a:ln>
          <a:scene3d>
            <a:camera prst="perspectiveHeroicExtremeLeftFacing" fov="1500000">
              <a:rot lat="20577502" lon="1831297" rev="20310850"/>
            </a:camera>
            <a:lightRig rig="threePt" dir="t"/>
          </a:scene3d>
          <a:sp3d prstMaterial="dkEdge">
            <a:extrusionClr>
              <a:srgbClr val="771722"/>
            </a:extrusion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defPPr>
              <a:defRPr lang="zh-CN"/>
            </a:defPPr>
            <a:lvl1pPr algn="ctr">
              <a:defRPr sz="2400">
                <a:solidFill>
                  <a:schemeClr val="lt1"/>
                </a:solidFill>
                <a:latin typeface="+mj-ea"/>
                <a:ea typeface="+mj-ea"/>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全文结论</a:t>
            </a:r>
          </a:p>
        </p:txBody>
      </p:sp>
      <p:sp>
        <p:nvSpPr>
          <p:cNvPr id="11" name="文本框 10">
            <a:extLst>
              <a:ext uri="{FF2B5EF4-FFF2-40B4-BE49-F238E27FC236}">
                <a16:creationId xmlns:a16="http://schemas.microsoft.com/office/drawing/2014/main" id="{7E220A75-98E9-4E51-AB01-FDEDB2047BD0}"/>
              </a:ext>
            </a:extLst>
          </p:cNvPr>
          <p:cNvSpPr txBox="1"/>
          <p:nvPr/>
        </p:nvSpPr>
        <p:spPr>
          <a:xfrm>
            <a:off x="6449324" y="3377355"/>
            <a:ext cx="1396810" cy="374146"/>
          </a:xfrm>
          <a:prstGeom prst="rect">
            <a:avLst/>
          </a:prstGeom>
          <a:noFill/>
          <a:ln>
            <a:noFill/>
          </a:ln>
          <a:scene3d>
            <a:camera prst="perspectiveHeroicExtremeLeftFacing" fov="1500000">
              <a:rot lat="20577502" lon="1831297" rev="20310850"/>
            </a:camera>
            <a:lightRig rig="threePt" dir="t"/>
          </a:scene3d>
          <a:sp3d prstMaterial="dkEdge">
            <a:extrusionClr>
              <a:srgbClr val="771722"/>
            </a:extrusion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defPPr>
              <a:defRPr lang="zh-CN"/>
            </a:defPPr>
            <a:lvl1pPr algn="ctr">
              <a:defRPr sz="2400">
                <a:solidFill>
                  <a:schemeClr val="lt1"/>
                </a:solidFill>
                <a:latin typeface="+mj-ea"/>
                <a:ea typeface="+mj-ea"/>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讨论与致谢</a:t>
            </a:r>
          </a:p>
        </p:txBody>
      </p:sp>
    </p:spTree>
    <p:extLst>
      <p:ext uri="{BB962C8B-B14F-4D97-AF65-F5344CB8AC3E}">
        <p14:creationId xmlns:p14="http://schemas.microsoft.com/office/powerpoint/2010/main" val="28592502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a:extLst>
              <a:ext uri="{FF2B5EF4-FFF2-40B4-BE49-F238E27FC236}">
                <a16:creationId xmlns:a16="http://schemas.microsoft.com/office/drawing/2014/main" id="{BC5FCE17-E2C2-4523-9E9A-E04EDCC3368C}"/>
              </a:ext>
            </a:extLst>
          </p:cNvPr>
          <p:cNvSpPr/>
          <p:nvPr/>
        </p:nvSpPr>
        <p:spPr>
          <a:xfrm>
            <a:off x="-231916" y="0"/>
            <a:ext cx="9607832" cy="7031937"/>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7" name="矩形: 圆角 76">
            <a:extLst>
              <a:ext uri="{FF2B5EF4-FFF2-40B4-BE49-F238E27FC236}">
                <a16:creationId xmlns:a16="http://schemas.microsoft.com/office/drawing/2014/main" id="{B527FDE8-E842-4D73-A5EE-54CBBB48ACB7}"/>
              </a:ext>
            </a:extLst>
          </p:cNvPr>
          <p:cNvSpPr/>
          <p:nvPr/>
        </p:nvSpPr>
        <p:spPr>
          <a:xfrm>
            <a:off x="429874" y="4052072"/>
            <a:ext cx="768037" cy="268711"/>
          </a:xfrm>
          <a:prstGeom prst="roundRect">
            <a:avLst>
              <a:gd name="adj" fmla="val 50000"/>
            </a:avLst>
          </a:prstGeom>
          <a:solidFill>
            <a:schemeClr val="bg1">
              <a:lumMod val="85000"/>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8" name="矩形: 圆角 77">
            <a:extLst>
              <a:ext uri="{FF2B5EF4-FFF2-40B4-BE49-F238E27FC236}">
                <a16:creationId xmlns:a16="http://schemas.microsoft.com/office/drawing/2014/main" id="{AED80890-2422-43D3-95C3-F55261D5158A}"/>
              </a:ext>
            </a:extLst>
          </p:cNvPr>
          <p:cNvSpPr/>
          <p:nvPr/>
        </p:nvSpPr>
        <p:spPr>
          <a:xfrm>
            <a:off x="429874" y="5071085"/>
            <a:ext cx="768037" cy="268711"/>
          </a:xfrm>
          <a:prstGeom prst="roundRect">
            <a:avLst>
              <a:gd name="adj" fmla="val 50000"/>
            </a:avLst>
          </a:prstGeom>
          <a:solidFill>
            <a:schemeClr val="bg1">
              <a:lumMod val="85000"/>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5" name="矩形: 圆角 64">
            <a:extLst>
              <a:ext uri="{FF2B5EF4-FFF2-40B4-BE49-F238E27FC236}">
                <a16:creationId xmlns:a16="http://schemas.microsoft.com/office/drawing/2014/main" id="{FFA69F42-BD2E-4A3D-8FEF-A0C1BE73592C}"/>
              </a:ext>
            </a:extLst>
          </p:cNvPr>
          <p:cNvSpPr/>
          <p:nvPr/>
        </p:nvSpPr>
        <p:spPr>
          <a:xfrm>
            <a:off x="429874" y="3086707"/>
            <a:ext cx="768037" cy="268711"/>
          </a:xfrm>
          <a:prstGeom prst="roundRect">
            <a:avLst>
              <a:gd name="adj" fmla="val 50000"/>
            </a:avLst>
          </a:prstGeom>
          <a:solidFill>
            <a:schemeClr val="bg1">
              <a:lumMod val="85000"/>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矩形: 圆角 20">
            <a:extLst>
              <a:ext uri="{FF2B5EF4-FFF2-40B4-BE49-F238E27FC236}">
                <a16:creationId xmlns:a16="http://schemas.microsoft.com/office/drawing/2014/main" id="{C6B95E56-1D88-4A87-99DE-22B18CB4D54B}"/>
              </a:ext>
            </a:extLst>
          </p:cNvPr>
          <p:cNvSpPr/>
          <p:nvPr/>
        </p:nvSpPr>
        <p:spPr>
          <a:xfrm>
            <a:off x="2239369" y="1862014"/>
            <a:ext cx="2929634" cy="419901"/>
          </a:xfrm>
          <a:prstGeom prst="roundRect">
            <a:avLst>
              <a:gd name="adj" fmla="val 50000"/>
            </a:avLst>
          </a:prstGeom>
          <a:solidFill>
            <a:schemeClr val="accent4">
              <a:lumMod val="60000"/>
              <a:lumOff val="4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最大泄量</a:t>
            </a:r>
            <a:r>
              <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rPr>
              <a:t>（</a:t>
            </a: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m</a:t>
            </a:r>
            <a:r>
              <a:rPr kumimoji="0" lang="en-US" altLang="zh-CN" sz="1100" b="0" i="0" u="none" strike="noStrike" kern="1200" cap="none" spc="0" normalizeH="0" baseline="30000" noProof="0" dirty="0">
                <a:ln>
                  <a:noFill/>
                </a:ln>
                <a:solidFill>
                  <a:prstClr val="white"/>
                </a:solidFill>
                <a:effectLst/>
                <a:uLnTx/>
                <a:uFillTx/>
                <a:latin typeface="Roboto"/>
                <a:ea typeface="思源黑体 CN Regular"/>
                <a:cs typeface="+mn-cs"/>
              </a:rPr>
              <a:t>3</a:t>
            </a: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s</a:t>
            </a:r>
            <a:r>
              <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rPr>
              <a:t>）</a:t>
            </a: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2" name="文本框 21">
            <a:extLst>
              <a:ext uri="{FF2B5EF4-FFF2-40B4-BE49-F238E27FC236}">
                <a16:creationId xmlns:a16="http://schemas.microsoft.com/office/drawing/2014/main" id="{B8FBA774-56DE-46BB-AB33-D197AF212F71}"/>
              </a:ext>
            </a:extLst>
          </p:cNvPr>
          <p:cNvSpPr txBox="1"/>
          <p:nvPr/>
        </p:nvSpPr>
        <p:spPr>
          <a:xfrm>
            <a:off x="354774" y="3380834"/>
            <a:ext cx="1913754" cy="2667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black">
                    <a:lumMod val="65000"/>
                    <a:lumOff val="35000"/>
                  </a:prstClr>
                </a:solidFill>
                <a:effectLst/>
                <a:uLnTx/>
                <a:uFillTx/>
                <a:latin typeface="Roboto"/>
                <a:ea typeface="思源黑体 CN Regular"/>
                <a:cs typeface="+mn-cs"/>
                <a:sym typeface="宋体" panose="02010600030101010101" pitchFamily="2" charset="-122"/>
              </a:rPr>
              <a:t>2个表孔，</a:t>
            </a:r>
            <a:r>
              <a:rPr kumimoji="0" lang="zh-CN" altLang="en-US" sz="1100" b="0" i="0" u="none" strike="noStrike" kern="1200" cap="none" spc="0" normalizeH="0" baseline="0" noProof="0" dirty="0">
                <a:ln>
                  <a:noFill/>
                </a:ln>
                <a:solidFill>
                  <a:prstClr val="black">
                    <a:lumMod val="65000"/>
                    <a:lumOff val="35000"/>
                  </a:prstClr>
                </a:solidFill>
                <a:effectLst/>
                <a:uLnTx/>
                <a:uFillTx/>
                <a:latin typeface="Roboto"/>
                <a:ea typeface="思源黑体 CN Regular"/>
                <a:cs typeface="+mn-cs"/>
              </a:rPr>
              <a:t>堰宽</a:t>
            </a:r>
            <a:r>
              <a:rPr kumimoji="0" lang="en-US" altLang="zh-CN" sz="1100" b="0" i="0" u="none" strike="noStrike" kern="1200" cap="none" spc="0" normalizeH="0" baseline="0" noProof="0" dirty="0">
                <a:ln>
                  <a:noFill/>
                </a:ln>
                <a:solidFill>
                  <a:prstClr val="black">
                    <a:lumMod val="65000"/>
                    <a:lumOff val="35000"/>
                  </a:prstClr>
                </a:solidFill>
                <a:effectLst/>
                <a:uLnTx/>
                <a:uFillTx/>
                <a:latin typeface="Roboto"/>
                <a:ea typeface="思源黑体 CN Regular"/>
                <a:cs typeface="+mn-cs"/>
              </a:rPr>
              <a:t>20m</a:t>
            </a:r>
            <a:endParaRPr kumimoji="0" lang="zh-CN" altLang="en-US" sz="1100" b="0" i="0" u="none" strike="noStrike" kern="1200" cap="none" spc="0" normalizeH="0" baseline="0" noProof="0" dirty="0">
              <a:ln>
                <a:noFill/>
              </a:ln>
              <a:solidFill>
                <a:prstClr val="black">
                  <a:lumMod val="65000"/>
                  <a:lumOff val="35000"/>
                </a:prstClr>
              </a:solidFill>
              <a:effectLst/>
              <a:uLnTx/>
              <a:uFillTx/>
              <a:latin typeface="Roboto"/>
              <a:ea typeface="思源黑体 CN Regular"/>
              <a:cs typeface="+mn-cs"/>
            </a:endParaRPr>
          </a:p>
        </p:txBody>
      </p:sp>
      <p:sp>
        <p:nvSpPr>
          <p:cNvPr id="37" name="文本框 36">
            <a:extLst>
              <a:ext uri="{FF2B5EF4-FFF2-40B4-BE49-F238E27FC236}">
                <a16:creationId xmlns:a16="http://schemas.microsoft.com/office/drawing/2014/main" id="{004B19AC-CA60-4609-9745-C3C6790C5734}"/>
              </a:ext>
            </a:extLst>
          </p:cNvPr>
          <p:cNvSpPr txBox="1"/>
          <p:nvPr/>
        </p:nvSpPr>
        <p:spPr>
          <a:xfrm>
            <a:off x="2441191" y="2463535"/>
            <a:ext cx="948641"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设计洪水</a:t>
            </a:r>
          </a:p>
        </p:txBody>
      </p:sp>
      <p:sp>
        <p:nvSpPr>
          <p:cNvPr id="38" name="矩形 37">
            <a:extLst>
              <a:ext uri="{FF2B5EF4-FFF2-40B4-BE49-F238E27FC236}">
                <a16:creationId xmlns:a16="http://schemas.microsoft.com/office/drawing/2014/main" id="{F233DD8F-56CA-4D5B-934F-4E8E41580CB0}"/>
              </a:ext>
            </a:extLst>
          </p:cNvPr>
          <p:cNvSpPr/>
          <p:nvPr/>
        </p:nvSpPr>
        <p:spPr>
          <a:xfrm>
            <a:off x="2239369" y="2795593"/>
            <a:ext cx="1352286" cy="3015457"/>
          </a:xfrm>
          <a:prstGeom prst="rect">
            <a:avLst/>
          </a:prstGeom>
          <a:gradFill>
            <a:gsLst>
              <a:gs pos="0">
                <a:schemeClr val="accent4">
                  <a:alpha val="10000"/>
                </a:schemeClr>
              </a:gs>
              <a:gs pos="100000">
                <a:schemeClr val="accent4">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0" name="文本框 39">
            <a:extLst>
              <a:ext uri="{FF2B5EF4-FFF2-40B4-BE49-F238E27FC236}">
                <a16:creationId xmlns:a16="http://schemas.microsoft.com/office/drawing/2014/main" id="{188AA820-29DE-434D-983A-61F3347E8400}"/>
              </a:ext>
            </a:extLst>
          </p:cNvPr>
          <p:cNvSpPr txBox="1"/>
          <p:nvPr/>
        </p:nvSpPr>
        <p:spPr>
          <a:xfrm>
            <a:off x="4018540" y="2467836"/>
            <a:ext cx="948641"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校核洪水</a:t>
            </a:r>
          </a:p>
        </p:txBody>
      </p:sp>
      <p:sp>
        <p:nvSpPr>
          <p:cNvPr id="41" name="矩形 40">
            <a:extLst>
              <a:ext uri="{FF2B5EF4-FFF2-40B4-BE49-F238E27FC236}">
                <a16:creationId xmlns:a16="http://schemas.microsoft.com/office/drawing/2014/main" id="{C63857FA-7B7A-4322-9F5A-AF0BEE394F15}"/>
              </a:ext>
            </a:extLst>
          </p:cNvPr>
          <p:cNvSpPr/>
          <p:nvPr/>
        </p:nvSpPr>
        <p:spPr>
          <a:xfrm>
            <a:off x="3816718" y="2795593"/>
            <a:ext cx="1352286" cy="3015457"/>
          </a:xfrm>
          <a:prstGeom prst="rect">
            <a:avLst/>
          </a:prstGeom>
          <a:gradFill>
            <a:gsLst>
              <a:gs pos="0">
                <a:schemeClr val="accent4">
                  <a:alpha val="10000"/>
                </a:schemeClr>
              </a:gs>
              <a:gs pos="100000">
                <a:schemeClr val="accent4">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2" name="矩形: 圆角 41">
            <a:extLst>
              <a:ext uri="{FF2B5EF4-FFF2-40B4-BE49-F238E27FC236}">
                <a16:creationId xmlns:a16="http://schemas.microsoft.com/office/drawing/2014/main" id="{997AF8E8-F8B9-48DC-A966-5B2199D66569}"/>
              </a:ext>
            </a:extLst>
          </p:cNvPr>
          <p:cNvSpPr/>
          <p:nvPr/>
        </p:nvSpPr>
        <p:spPr>
          <a:xfrm>
            <a:off x="5755306" y="1862014"/>
            <a:ext cx="2929634" cy="419901"/>
          </a:xfrm>
          <a:prstGeom prst="roundRect">
            <a:avLst>
              <a:gd name="adj" fmla="val 50000"/>
            </a:avLst>
          </a:prstGeom>
          <a:solidFill>
            <a:schemeClr val="accent1">
              <a:lumMod val="60000"/>
              <a:lumOff val="4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水库最高水位</a:t>
            </a:r>
            <a:r>
              <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rPr>
              <a:t>（</a:t>
            </a: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m</a:t>
            </a:r>
            <a:r>
              <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rPr>
              <a:t>）</a:t>
            </a: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7" name="文本框 46">
            <a:extLst>
              <a:ext uri="{FF2B5EF4-FFF2-40B4-BE49-F238E27FC236}">
                <a16:creationId xmlns:a16="http://schemas.microsoft.com/office/drawing/2014/main" id="{3F904C5B-CF87-491E-B99A-84DC794377A6}"/>
              </a:ext>
            </a:extLst>
          </p:cNvPr>
          <p:cNvSpPr txBox="1"/>
          <p:nvPr/>
        </p:nvSpPr>
        <p:spPr>
          <a:xfrm>
            <a:off x="6013393" y="2463535"/>
            <a:ext cx="948641"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设计洪水</a:t>
            </a:r>
          </a:p>
        </p:txBody>
      </p:sp>
      <p:sp>
        <p:nvSpPr>
          <p:cNvPr id="48" name="矩形 47">
            <a:extLst>
              <a:ext uri="{FF2B5EF4-FFF2-40B4-BE49-F238E27FC236}">
                <a16:creationId xmlns:a16="http://schemas.microsoft.com/office/drawing/2014/main" id="{B2AB8285-3D85-4DCB-A290-69633A10561B}"/>
              </a:ext>
            </a:extLst>
          </p:cNvPr>
          <p:cNvSpPr/>
          <p:nvPr/>
        </p:nvSpPr>
        <p:spPr>
          <a:xfrm>
            <a:off x="5811571" y="2795593"/>
            <a:ext cx="1352286" cy="3015457"/>
          </a:xfrm>
          <a:prstGeom prst="rect">
            <a:avLst/>
          </a:prstGeom>
          <a:gradFill>
            <a:gsLst>
              <a:gs pos="0">
                <a:schemeClr val="accent1">
                  <a:alpha val="13000"/>
                </a:schemeClr>
              </a:gs>
              <a:gs pos="100000">
                <a:schemeClr val="accent2">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文本框 48">
            <a:extLst>
              <a:ext uri="{FF2B5EF4-FFF2-40B4-BE49-F238E27FC236}">
                <a16:creationId xmlns:a16="http://schemas.microsoft.com/office/drawing/2014/main" id="{5ED92CAA-66C5-4440-807E-66F8C05C8110}"/>
              </a:ext>
            </a:extLst>
          </p:cNvPr>
          <p:cNvSpPr txBox="1"/>
          <p:nvPr/>
        </p:nvSpPr>
        <p:spPr>
          <a:xfrm>
            <a:off x="7534269" y="2467836"/>
            <a:ext cx="948641"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校核洪水</a:t>
            </a:r>
          </a:p>
        </p:txBody>
      </p:sp>
      <p:sp>
        <p:nvSpPr>
          <p:cNvPr id="50" name="矩形 49">
            <a:extLst>
              <a:ext uri="{FF2B5EF4-FFF2-40B4-BE49-F238E27FC236}">
                <a16:creationId xmlns:a16="http://schemas.microsoft.com/office/drawing/2014/main" id="{461D69B9-8B09-4370-9178-F52EFA677809}"/>
              </a:ext>
            </a:extLst>
          </p:cNvPr>
          <p:cNvSpPr/>
          <p:nvPr/>
        </p:nvSpPr>
        <p:spPr>
          <a:xfrm>
            <a:off x="7332447" y="2795593"/>
            <a:ext cx="1352286" cy="3015457"/>
          </a:xfrm>
          <a:prstGeom prst="rect">
            <a:avLst/>
          </a:prstGeom>
          <a:gradFill>
            <a:gsLst>
              <a:gs pos="0">
                <a:schemeClr val="accent1">
                  <a:alpha val="13000"/>
                </a:schemeClr>
              </a:gs>
              <a:gs pos="100000">
                <a:schemeClr val="accent2">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24" name="直接连接符 23">
            <a:extLst>
              <a:ext uri="{FF2B5EF4-FFF2-40B4-BE49-F238E27FC236}">
                <a16:creationId xmlns:a16="http://schemas.microsoft.com/office/drawing/2014/main" id="{0C1B8763-EF6F-4FF8-9EFE-E479C4617F7A}"/>
              </a:ext>
            </a:extLst>
          </p:cNvPr>
          <p:cNvCxnSpPr>
            <a:cxnSpLocks/>
          </p:cNvCxnSpPr>
          <p:nvPr/>
        </p:nvCxnSpPr>
        <p:spPr>
          <a:xfrm>
            <a:off x="429874" y="3803151"/>
            <a:ext cx="8256731" cy="0"/>
          </a:xfrm>
          <a:prstGeom prst="line">
            <a:avLst/>
          </a:prstGeom>
          <a:ln w="12700">
            <a:solidFill>
              <a:schemeClr val="tx1">
                <a:alpha val="29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A19B151A-18F0-4082-88A4-8327338D8B6E}"/>
              </a:ext>
            </a:extLst>
          </p:cNvPr>
          <p:cNvCxnSpPr>
            <a:cxnSpLocks/>
          </p:cNvCxnSpPr>
          <p:nvPr/>
        </p:nvCxnSpPr>
        <p:spPr>
          <a:xfrm>
            <a:off x="429874" y="4807101"/>
            <a:ext cx="8256731" cy="0"/>
          </a:xfrm>
          <a:prstGeom prst="line">
            <a:avLst/>
          </a:prstGeom>
          <a:ln w="12700">
            <a:solidFill>
              <a:schemeClr val="tx1">
                <a:alpha val="29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78BB38BD-D66C-41E6-A586-2297BCBA8CF9}"/>
              </a:ext>
            </a:extLst>
          </p:cNvPr>
          <p:cNvCxnSpPr>
            <a:cxnSpLocks/>
          </p:cNvCxnSpPr>
          <p:nvPr/>
        </p:nvCxnSpPr>
        <p:spPr>
          <a:xfrm>
            <a:off x="429874" y="2799201"/>
            <a:ext cx="8256731" cy="0"/>
          </a:xfrm>
          <a:prstGeom prst="line">
            <a:avLst/>
          </a:prstGeom>
          <a:ln w="15875" cap="rnd">
            <a:solidFill>
              <a:srgbClr val="000000">
                <a:alpha val="68627"/>
              </a:srgb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25841293-2E37-4D56-9CC8-70EE5E31ECAA}"/>
              </a:ext>
            </a:extLst>
          </p:cNvPr>
          <p:cNvCxnSpPr>
            <a:cxnSpLocks/>
          </p:cNvCxnSpPr>
          <p:nvPr/>
        </p:nvCxnSpPr>
        <p:spPr>
          <a:xfrm>
            <a:off x="429874" y="5811050"/>
            <a:ext cx="8256731" cy="0"/>
          </a:xfrm>
          <a:prstGeom prst="line">
            <a:avLst/>
          </a:prstGeom>
          <a:ln w="15875" cap="rnd">
            <a:solidFill>
              <a:srgbClr val="000000">
                <a:alpha val="68627"/>
              </a:srgbClr>
            </a:solidFill>
          </a:ln>
        </p:spPr>
        <p:style>
          <a:lnRef idx="1">
            <a:schemeClr val="accent1"/>
          </a:lnRef>
          <a:fillRef idx="0">
            <a:schemeClr val="accent1"/>
          </a:fillRef>
          <a:effectRef idx="0">
            <a:schemeClr val="accent1"/>
          </a:effectRef>
          <a:fontRef idx="minor">
            <a:schemeClr val="tx1"/>
          </a:fontRef>
        </p:style>
      </p:cxnSp>
      <p:sp>
        <p:nvSpPr>
          <p:cNvPr id="56" name="文本框 55">
            <a:extLst>
              <a:ext uri="{FF2B5EF4-FFF2-40B4-BE49-F238E27FC236}">
                <a16:creationId xmlns:a16="http://schemas.microsoft.com/office/drawing/2014/main" id="{7F6956FA-6C15-42DA-B725-EA66E911E004}"/>
              </a:ext>
            </a:extLst>
          </p:cNvPr>
          <p:cNvSpPr txBox="1"/>
          <p:nvPr/>
        </p:nvSpPr>
        <p:spPr>
          <a:xfrm>
            <a:off x="354774" y="4347108"/>
            <a:ext cx="1913754" cy="2667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a:ln>
                  <a:noFill/>
                </a:ln>
                <a:solidFill>
                  <a:prstClr val="black">
                    <a:lumMod val="65000"/>
                    <a:lumOff val="35000"/>
                  </a:prstClr>
                </a:solidFill>
                <a:effectLst/>
                <a:uLnTx/>
                <a:uFillTx/>
                <a:latin typeface="Roboto"/>
                <a:ea typeface="思源黑体 CN Regular"/>
                <a:cs typeface="+mn-cs"/>
                <a:sym typeface="宋体" panose="02010600030101010101" pitchFamily="2" charset="-122"/>
              </a:rPr>
              <a:t>3</a:t>
            </a:r>
            <a:r>
              <a:rPr kumimoji="0" lang="zh-CN" altLang="en-US" sz="1100" b="0" i="0" u="none" strike="noStrike" kern="1200" cap="none" spc="0" normalizeH="0" baseline="0" noProof="0">
                <a:ln>
                  <a:noFill/>
                </a:ln>
                <a:solidFill>
                  <a:prstClr val="black">
                    <a:lumMod val="65000"/>
                    <a:lumOff val="35000"/>
                  </a:prstClr>
                </a:solidFill>
                <a:effectLst/>
                <a:uLnTx/>
                <a:uFillTx/>
                <a:latin typeface="Roboto"/>
                <a:ea typeface="思源黑体 CN Regular"/>
                <a:cs typeface="+mn-cs"/>
                <a:sym typeface="宋体" panose="02010600030101010101" pitchFamily="2" charset="-122"/>
              </a:rPr>
              <a:t>个表孔，堰宽</a:t>
            </a:r>
            <a:r>
              <a:rPr kumimoji="0" lang="en-US" altLang="zh-CN" sz="1100" b="0" i="0" u="none" strike="noStrike" kern="1200" cap="none" spc="0" normalizeH="0" baseline="0" noProof="0">
                <a:ln>
                  <a:noFill/>
                </a:ln>
                <a:solidFill>
                  <a:prstClr val="black">
                    <a:lumMod val="65000"/>
                    <a:lumOff val="35000"/>
                  </a:prstClr>
                </a:solidFill>
                <a:effectLst/>
                <a:uLnTx/>
                <a:uFillTx/>
                <a:latin typeface="Roboto"/>
                <a:ea typeface="思源黑体 CN Regular"/>
                <a:cs typeface="+mn-cs"/>
                <a:sym typeface="宋体" panose="02010600030101010101" pitchFamily="2" charset="-122"/>
              </a:rPr>
              <a:t>30m</a:t>
            </a:r>
            <a:endParaRPr kumimoji="0" lang="zh-CN" altLang="en-US" sz="1100" b="0" i="0" u="none" strike="noStrike" kern="1200" cap="none" spc="0" normalizeH="0" baseline="0" noProof="0" dirty="0">
              <a:ln>
                <a:noFill/>
              </a:ln>
              <a:solidFill>
                <a:prstClr val="black">
                  <a:lumMod val="65000"/>
                  <a:lumOff val="35000"/>
                </a:prstClr>
              </a:solidFill>
              <a:effectLst/>
              <a:uLnTx/>
              <a:uFillTx/>
              <a:latin typeface="Roboto"/>
              <a:ea typeface="思源黑体 CN Regular"/>
              <a:cs typeface="+mn-cs"/>
            </a:endParaRPr>
          </a:p>
        </p:txBody>
      </p:sp>
      <p:sp>
        <p:nvSpPr>
          <p:cNvPr id="58" name="文本框 57">
            <a:extLst>
              <a:ext uri="{FF2B5EF4-FFF2-40B4-BE49-F238E27FC236}">
                <a16:creationId xmlns:a16="http://schemas.microsoft.com/office/drawing/2014/main" id="{800036EC-1DA3-42C0-A1DA-A3D7F717E1B9}"/>
              </a:ext>
            </a:extLst>
          </p:cNvPr>
          <p:cNvSpPr txBox="1"/>
          <p:nvPr/>
        </p:nvSpPr>
        <p:spPr>
          <a:xfrm>
            <a:off x="354774" y="5363319"/>
            <a:ext cx="1913754" cy="2667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a:ln>
                  <a:noFill/>
                </a:ln>
                <a:solidFill>
                  <a:prstClr val="black">
                    <a:lumMod val="65000"/>
                    <a:lumOff val="35000"/>
                  </a:prstClr>
                </a:solidFill>
                <a:effectLst/>
                <a:uLnTx/>
                <a:uFillTx/>
                <a:latin typeface="Roboto"/>
                <a:ea typeface="思源黑体 CN Regular"/>
                <a:cs typeface="+mn-cs"/>
                <a:sym typeface="宋体" panose="02010600030101010101" pitchFamily="2" charset="-122"/>
              </a:rPr>
              <a:t>5</a:t>
            </a:r>
            <a:r>
              <a:rPr kumimoji="0" lang="zh-CN" altLang="en-US" sz="1100" b="0" i="0" u="none" strike="noStrike" kern="1200" cap="none" spc="0" normalizeH="0" baseline="0" noProof="0">
                <a:ln>
                  <a:noFill/>
                </a:ln>
                <a:solidFill>
                  <a:prstClr val="black">
                    <a:lumMod val="65000"/>
                    <a:lumOff val="35000"/>
                  </a:prstClr>
                </a:solidFill>
                <a:effectLst/>
                <a:uLnTx/>
                <a:uFillTx/>
                <a:latin typeface="Roboto"/>
                <a:ea typeface="思源黑体 CN Regular"/>
                <a:cs typeface="+mn-cs"/>
                <a:sym typeface="宋体" panose="02010600030101010101" pitchFamily="2" charset="-122"/>
              </a:rPr>
              <a:t>个表孔，堰宽</a:t>
            </a:r>
            <a:r>
              <a:rPr kumimoji="0" lang="en-US" altLang="zh-CN" sz="1100" b="0" i="0" u="none" strike="noStrike" kern="1200" cap="none" spc="0" normalizeH="0" baseline="0" noProof="0">
                <a:ln>
                  <a:noFill/>
                </a:ln>
                <a:solidFill>
                  <a:prstClr val="black">
                    <a:lumMod val="65000"/>
                    <a:lumOff val="35000"/>
                  </a:prstClr>
                </a:solidFill>
                <a:effectLst/>
                <a:uLnTx/>
                <a:uFillTx/>
                <a:latin typeface="Roboto"/>
                <a:ea typeface="思源黑体 CN Regular"/>
                <a:cs typeface="+mn-cs"/>
                <a:sym typeface="宋体" panose="02010600030101010101" pitchFamily="2" charset="-122"/>
              </a:rPr>
              <a:t>40m</a:t>
            </a:r>
            <a:endParaRPr kumimoji="0" lang="zh-CN" altLang="en-US" sz="1100" b="0" i="0" u="none" strike="noStrike" kern="1200" cap="none" spc="0" normalizeH="0" baseline="0" noProof="0" dirty="0">
              <a:ln>
                <a:noFill/>
              </a:ln>
              <a:solidFill>
                <a:prstClr val="black">
                  <a:lumMod val="65000"/>
                  <a:lumOff val="35000"/>
                </a:prstClr>
              </a:solidFill>
              <a:effectLst/>
              <a:uLnTx/>
              <a:uFillTx/>
              <a:latin typeface="Roboto"/>
              <a:ea typeface="思源黑体 CN Regular"/>
              <a:cs typeface="+mn-cs"/>
            </a:endParaRPr>
          </a:p>
        </p:txBody>
      </p:sp>
      <p:sp>
        <p:nvSpPr>
          <p:cNvPr id="54" name="文本框 53">
            <a:extLst>
              <a:ext uri="{FF2B5EF4-FFF2-40B4-BE49-F238E27FC236}">
                <a16:creationId xmlns:a16="http://schemas.microsoft.com/office/drawing/2014/main" id="{72AB5FC9-0501-4BFC-BD9C-BC72CFF76074}"/>
              </a:ext>
            </a:extLst>
          </p:cNvPr>
          <p:cNvSpPr txBox="1"/>
          <p:nvPr/>
        </p:nvSpPr>
        <p:spPr>
          <a:xfrm>
            <a:off x="476961" y="3067465"/>
            <a:ext cx="1008322" cy="3153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黑体 CN Bold" panose="020B0800000000000000" pitchFamily="34" charset="-122"/>
                <a:ea typeface="思源黑体 CN Bold" panose="020B0800000000000000" pitchFamily="34" charset="-122"/>
                <a:cs typeface="+mn-cs"/>
              </a:rPr>
              <a:t>方案一</a:t>
            </a:r>
          </a:p>
        </p:txBody>
      </p:sp>
      <p:sp>
        <p:nvSpPr>
          <p:cNvPr id="60" name="文本框 59">
            <a:extLst>
              <a:ext uri="{FF2B5EF4-FFF2-40B4-BE49-F238E27FC236}">
                <a16:creationId xmlns:a16="http://schemas.microsoft.com/office/drawing/2014/main" id="{6C0EA0A4-3A42-4CC7-85FA-357EE7A2A8D1}"/>
              </a:ext>
            </a:extLst>
          </p:cNvPr>
          <p:cNvSpPr txBox="1"/>
          <p:nvPr/>
        </p:nvSpPr>
        <p:spPr>
          <a:xfrm>
            <a:off x="476961" y="4031217"/>
            <a:ext cx="1008322" cy="3153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黑体 CN Bold" panose="020B0800000000000000" pitchFamily="34" charset="-122"/>
                <a:ea typeface="思源黑体 CN Bold" panose="020B0800000000000000" pitchFamily="34" charset="-122"/>
                <a:cs typeface="+mn-cs"/>
              </a:rPr>
              <a:t>方案二</a:t>
            </a:r>
          </a:p>
        </p:txBody>
      </p:sp>
      <p:sp>
        <p:nvSpPr>
          <p:cNvPr id="61" name="文本框 60">
            <a:extLst>
              <a:ext uri="{FF2B5EF4-FFF2-40B4-BE49-F238E27FC236}">
                <a16:creationId xmlns:a16="http://schemas.microsoft.com/office/drawing/2014/main" id="{46BB727B-5215-4855-B09B-03F350ADE305}"/>
              </a:ext>
            </a:extLst>
          </p:cNvPr>
          <p:cNvSpPr txBox="1"/>
          <p:nvPr/>
        </p:nvSpPr>
        <p:spPr>
          <a:xfrm>
            <a:off x="476961" y="5052797"/>
            <a:ext cx="1008322" cy="3153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黑体 CN Bold" panose="020B0800000000000000" pitchFamily="34" charset="-122"/>
                <a:ea typeface="思源黑体 CN Bold" panose="020B0800000000000000" pitchFamily="34" charset="-122"/>
                <a:cs typeface="+mn-cs"/>
              </a:rPr>
              <a:t>方案三</a:t>
            </a:r>
          </a:p>
        </p:txBody>
      </p:sp>
      <p:sp>
        <p:nvSpPr>
          <p:cNvPr id="59" name="文本框 58">
            <a:extLst>
              <a:ext uri="{FF2B5EF4-FFF2-40B4-BE49-F238E27FC236}">
                <a16:creationId xmlns:a16="http://schemas.microsoft.com/office/drawing/2014/main" id="{34A2DBB5-C0AA-4209-97A1-6EDB4F49126F}"/>
              </a:ext>
            </a:extLst>
          </p:cNvPr>
          <p:cNvSpPr txBox="1"/>
          <p:nvPr/>
        </p:nvSpPr>
        <p:spPr>
          <a:xfrm>
            <a:off x="2490060" y="3197534"/>
            <a:ext cx="850903" cy="3153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Bold"/>
                <a:ea typeface="思源黑体 CN Regular"/>
                <a:cs typeface="+mn-cs"/>
              </a:rPr>
              <a:t>421.9</a:t>
            </a:r>
            <a:endParaRPr kumimoji="0" lang="zh-CN" altLang="en-US" sz="14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sp>
        <p:nvSpPr>
          <p:cNvPr id="63" name="文本框 62">
            <a:extLst>
              <a:ext uri="{FF2B5EF4-FFF2-40B4-BE49-F238E27FC236}">
                <a16:creationId xmlns:a16="http://schemas.microsoft.com/office/drawing/2014/main" id="{B782C30B-9A12-4E7A-A73B-EEED04226B2B}"/>
              </a:ext>
            </a:extLst>
          </p:cNvPr>
          <p:cNvSpPr txBox="1"/>
          <p:nvPr/>
        </p:nvSpPr>
        <p:spPr>
          <a:xfrm>
            <a:off x="5869658" y="3179541"/>
            <a:ext cx="1236110" cy="315304"/>
          </a:xfrm>
          <a:prstGeom prst="rect">
            <a:avLst/>
          </a:prstGeom>
          <a:noFill/>
        </p:spPr>
        <p:txBody>
          <a:bodyPr wrap="square" rtlCol="0">
            <a:spAutoFit/>
          </a:bodyPr>
          <a:lstStyle>
            <a:defPPr>
              <a:defRPr lang="zh-CN"/>
            </a:defPPr>
            <a:lvl1pPr algn="ctr">
              <a:defRPr>
                <a:solidFill>
                  <a:schemeClr val="accent4"/>
                </a:solidFill>
                <a:latin typeface="+mj-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rPr>
              <a:t>1046.73</a:t>
            </a:r>
            <a:endParaRPr kumimoji="0" lang="zh-CN" altLang="en-US"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endParaRPr>
          </a:p>
        </p:txBody>
      </p:sp>
      <p:sp>
        <p:nvSpPr>
          <p:cNvPr id="66" name="文本框 65">
            <a:extLst>
              <a:ext uri="{FF2B5EF4-FFF2-40B4-BE49-F238E27FC236}">
                <a16:creationId xmlns:a16="http://schemas.microsoft.com/office/drawing/2014/main" id="{6F2DA113-AD87-4BC1-A589-DEA01A4A96D2}"/>
              </a:ext>
            </a:extLst>
          </p:cNvPr>
          <p:cNvSpPr txBox="1"/>
          <p:nvPr/>
        </p:nvSpPr>
        <p:spPr>
          <a:xfrm>
            <a:off x="4067409" y="3197534"/>
            <a:ext cx="850903" cy="3153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Bold"/>
                <a:ea typeface="思源黑体 CN Regular"/>
                <a:cs typeface="+mn-cs"/>
              </a:rPr>
              <a:t>650.0</a:t>
            </a:r>
            <a:endParaRPr kumimoji="0" lang="zh-CN" altLang="en-US" sz="14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sp>
        <p:nvSpPr>
          <p:cNvPr id="67" name="文本框 66">
            <a:extLst>
              <a:ext uri="{FF2B5EF4-FFF2-40B4-BE49-F238E27FC236}">
                <a16:creationId xmlns:a16="http://schemas.microsoft.com/office/drawing/2014/main" id="{38B0BC82-6194-4D4A-9AB0-D0C8B16D6518}"/>
              </a:ext>
            </a:extLst>
          </p:cNvPr>
          <p:cNvSpPr txBox="1"/>
          <p:nvPr/>
        </p:nvSpPr>
        <p:spPr>
          <a:xfrm>
            <a:off x="7390535" y="3179541"/>
            <a:ext cx="1236110" cy="315304"/>
          </a:xfrm>
          <a:prstGeom prst="rect">
            <a:avLst/>
          </a:prstGeom>
          <a:noFill/>
        </p:spPr>
        <p:txBody>
          <a:bodyPr wrap="square" rtlCol="0">
            <a:spAutoFit/>
          </a:bodyPr>
          <a:lstStyle>
            <a:defPPr>
              <a:defRPr lang="zh-CN"/>
            </a:defPPr>
            <a:lvl1pPr algn="ctr">
              <a:defRPr>
                <a:solidFill>
                  <a:schemeClr val="accent4"/>
                </a:solidFill>
                <a:latin typeface="+mj-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rPr>
              <a:t>1048.26</a:t>
            </a:r>
            <a:endParaRPr kumimoji="0" lang="zh-CN" altLang="en-US"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endParaRPr>
          </a:p>
        </p:txBody>
      </p:sp>
      <p:sp>
        <p:nvSpPr>
          <p:cNvPr id="68" name="文本框 67">
            <a:extLst>
              <a:ext uri="{FF2B5EF4-FFF2-40B4-BE49-F238E27FC236}">
                <a16:creationId xmlns:a16="http://schemas.microsoft.com/office/drawing/2014/main" id="{370ECBAB-6E17-4DB0-8C5B-6DF3B04434AE}"/>
              </a:ext>
            </a:extLst>
          </p:cNvPr>
          <p:cNvSpPr txBox="1"/>
          <p:nvPr/>
        </p:nvSpPr>
        <p:spPr>
          <a:xfrm>
            <a:off x="2490060" y="4171035"/>
            <a:ext cx="850903" cy="3153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Bold"/>
                <a:ea typeface="思源黑体 CN Regular"/>
                <a:cs typeface="+mn-cs"/>
              </a:rPr>
              <a:t>570.1</a:t>
            </a:r>
            <a:endParaRPr kumimoji="0" lang="zh-CN" altLang="en-US" sz="14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sp>
        <p:nvSpPr>
          <p:cNvPr id="69" name="文本框 68">
            <a:extLst>
              <a:ext uri="{FF2B5EF4-FFF2-40B4-BE49-F238E27FC236}">
                <a16:creationId xmlns:a16="http://schemas.microsoft.com/office/drawing/2014/main" id="{2E6CA4C6-FCC2-4014-AE37-D8AC77209431}"/>
              </a:ext>
            </a:extLst>
          </p:cNvPr>
          <p:cNvSpPr txBox="1"/>
          <p:nvPr/>
        </p:nvSpPr>
        <p:spPr>
          <a:xfrm>
            <a:off x="4067409" y="4171035"/>
            <a:ext cx="850903" cy="3153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Bold"/>
                <a:ea typeface="思源黑体 CN Regular"/>
                <a:cs typeface="+mn-cs"/>
              </a:rPr>
              <a:t>839.0</a:t>
            </a:r>
            <a:endParaRPr kumimoji="0" lang="zh-CN" altLang="en-US" sz="14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sp>
        <p:nvSpPr>
          <p:cNvPr id="70" name="文本框 69">
            <a:extLst>
              <a:ext uri="{FF2B5EF4-FFF2-40B4-BE49-F238E27FC236}">
                <a16:creationId xmlns:a16="http://schemas.microsoft.com/office/drawing/2014/main" id="{41F3D351-32A3-4F42-AB3B-67E340D6895E}"/>
              </a:ext>
            </a:extLst>
          </p:cNvPr>
          <p:cNvSpPr txBox="1"/>
          <p:nvPr/>
        </p:nvSpPr>
        <p:spPr>
          <a:xfrm>
            <a:off x="5869658" y="4153043"/>
            <a:ext cx="1236110" cy="315304"/>
          </a:xfrm>
          <a:prstGeom prst="rect">
            <a:avLst/>
          </a:prstGeom>
          <a:noFill/>
        </p:spPr>
        <p:txBody>
          <a:bodyPr wrap="square" rtlCol="0">
            <a:spAutoFit/>
          </a:bodyPr>
          <a:lstStyle>
            <a:defPPr>
              <a:defRPr lang="zh-CN"/>
            </a:defPPr>
            <a:lvl1pPr algn="ctr">
              <a:defRPr>
                <a:solidFill>
                  <a:schemeClr val="accent4"/>
                </a:solidFill>
                <a:latin typeface="+mj-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rPr>
              <a:t>1046.54</a:t>
            </a:r>
            <a:endParaRPr kumimoji="0" lang="zh-CN" altLang="en-US"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endParaRPr>
          </a:p>
        </p:txBody>
      </p:sp>
      <p:sp>
        <p:nvSpPr>
          <p:cNvPr id="71" name="文本框 70">
            <a:extLst>
              <a:ext uri="{FF2B5EF4-FFF2-40B4-BE49-F238E27FC236}">
                <a16:creationId xmlns:a16="http://schemas.microsoft.com/office/drawing/2014/main" id="{B8323F19-C5AB-4D06-8D68-185C2F711339}"/>
              </a:ext>
            </a:extLst>
          </p:cNvPr>
          <p:cNvSpPr txBox="1"/>
          <p:nvPr/>
        </p:nvSpPr>
        <p:spPr>
          <a:xfrm>
            <a:off x="7390535" y="4153043"/>
            <a:ext cx="1236110" cy="315304"/>
          </a:xfrm>
          <a:prstGeom prst="rect">
            <a:avLst/>
          </a:prstGeom>
          <a:noFill/>
        </p:spPr>
        <p:txBody>
          <a:bodyPr wrap="square" rtlCol="0">
            <a:spAutoFit/>
          </a:bodyPr>
          <a:lstStyle>
            <a:defPPr>
              <a:defRPr lang="zh-CN"/>
            </a:defPPr>
            <a:lvl1pPr algn="ctr">
              <a:defRPr>
                <a:solidFill>
                  <a:schemeClr val="accent4"/>
                </a:solidFill>
                <a:latin typeface="+mj-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rPr>
              <a:t>1047.76</a:t>
            </a:r>
            <a:endParaRPr kumimoji="0" lang="zh-CN" altLang="en-US"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endParaRPr>
          </a:p>
        </p:txBody>
      </p:sp>
      <p:sp>
        <p:nvSpPr>
          <p:cNvPr id="72" name="文本框 71">
            <a:extLst>
              <a:ext uri="{FF2B5EF4-FFF2-40B4-BE49-F238E27FC236}">
                <a16:creationId xmlns:a16="http://schemas.microsoft.com/office/drawing/2014/main" id="{2902AF56-08F1-420D-8611-7EFB654E2EFB}"/>
              </a:ext>
            </a:extLst>
          </p:cNvPr>
          <p:cNvSpPr txBox="1"/>
          <p:nvPr/>
        </p:nvSpPr>
        <p:spPr>
          <a:xfrm>
            <a:off x="2490060" y="5160890"/>
            <a:ext cx="850903" cy="3153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Bold"/>
                <a:ea typeface="思源黑体 CN Regular"/>
                <a:cs typeface="+mn-cs"/>
              </a:rPr>
              <a:t>707.2</a:t>
            </a:r>
            <a:endParaRPr kumimoji="0" lang="zh-CN" altLang="en-US" sz="14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sp>
        <p:nvSpPr>
          <p:cNvPr id="73" name="文本框 72">
            <a:extLst>
              <a:ext uri="{FF2B5EF4-FFF2-40B4-BE49-F238E27FC236}">
                <a16:creationId xmlns:a16="http://schemas.microsoft.com/office/drawing/2014/main" id="{F67F4297-0697-4901-AA6F-F685885D7F59}"/>
              </a:ext>
            </a:extLst>
          </p:cNvPr>
          <p:cNvSpPr txBox="1"/>
          <p:nvPr/>
        </p:nvSpPr>
        <p:spPr>
          <a:xfrm>
            <a:off x="4067409" y="5160890"/>
            <a:ext cx="850903" cy="3153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Bold"/>
                <a:ea typeface="思源黑体 CN Regular"/>
                <a:cs typeface="+mn-cs"/>
              </a:rPr>
              <a:t>998.3</a:t>
            </a:r>
            <a:endParaRPr kumimoji="0" lang="zh-CN" altLang="en-US" sz="14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sp>
        <p:nvSpPr>
          <p:cNvPr id="74" name="文本框 73">
            <a:extLst>
              <a:ext uri="{FF2B5EF4-FFF2-40B4-BE49-F238E27FC236}">
                <a16:creationId xmlns:a16="http://schemas.microsoft.com/office/drawing/2014/main" id="{D819ECC5-2D1A-46B8-9BB1-4E93774707D2}"/>
              </a:ext>
            </a:extLst>
          </p:cNvPr>
          <p:cNvSpPr txBox="1"/>
          <p:nvPr/>
        </p:nvSpPr>
        <p:spPr>
          <a:xfrm>
            <a:off x="5869658" y="5142898"/>
            <a:ext cx="1236110" cy="315304"/>
          </a:xfrm>
          <a:prstGeom prst="rect">
            <a:avLst/>
          </a:prstGeom>
          <a:noFill/>
        </p:spPr>
        <p:txBody>
          <a:bodyPr wrap="square" rtlCol="0">
            <a:spAutoFit/>
          </a:bodyPr>
          <a:lstStyle>
            <a:defPPr>
              <a:defRPr lang="zh-CN"/>
            </a:defPPr>
            <a:lvl1pPr algn="ctr">
              <a:defRPr>
                <a:solidFill>
                  <a:schemeClr val="accent4"/>
                </a:solidFill>
                <a:latin typeface="+mj-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rPr>
              <a:t>1046.39</a:t>
            </a:r>
            <a:endParaRPr kumimoji="0" lang="zh-CN" altLang="en-US"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endParaRPr>
          </a:p>
        </p:txBody>
      </p:sp>
      <p:sp>
        <p:nvSpPr>
          <p:cNvPr id="75" name="文本框 74">
            <a:extLst>
              <a:ext uri="{FF2B5EF4-FFF2-40B4-BE49-F238E27FC236}">
                <a16:creationId xmlns:a16="http://schemas.microsoft.com/office/drawing/2014/main" id="{4A0DA9E8-CE57-4627-AF05-389448ED4D52}"/>
              </a:ext>
            </a:extLst>
          </p:cNvPr>
          <p:cNvSpPr txBox="1"/>
          <p:nvPr/>
        </p:nvSpPr>
        <p:spPr>
          <a:xfrm>
            <a:off x="7390535" y="5142898"/>
            <a:ext cx="1236110" cy="315304"/>
          </a:xfrm>
          <a:prstGeom prst="rect">
            <a:avLst/>
          </a:prstGeom>
          <a:noFill/>
        </p:spPr>
        <p:txBody>
          <a:bodyPr wrap="square" rtlCol="0">
            <a:spAutoFit/>
          </a:bodyPr>
          <a:lstStyle>
            <a:defPPr>
              <a:defRPr lang="zh-CN"/>
            </a:defPPr>
            <a:lvl1pPr algn="ctr">
              <a:defRPr>
                <a:solidFill>
                  <a:schemeClr val="accent4"/>
                </a:solidFill>
                <a:latin typeface="+mj-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rPr>
              <a:t>1047.40</a:t>
            </a:r>
            <a:endParaRPr kumimoji="0" lang="zh-CN" altLang="en-US" sz="1400" b="0" i="0" u="none" strike="noStrike" kern="1200" cap="none" spc="0" normalizeH="0" baseline="0" noProof="0" dirty="0">
              <a:ln>
                <a:noFill/>
              </a:ln>
              <a:solidFill>
                <a:srgbClr val="8C6844">
                  <a:lumMod val="60000"/>
                  <a:lumOff val="40000"/>
                </a:srgbClr>
              </a:solidFill>
              <a:effectLst/>
              <a:uLnTx/>
              <a:uFillTx/>
              <a:latin typeface="Roboto Bold"/>
              <a:ea typeface="思源黑体 CN Regular"/>
              <a:cs typeface="+mn-cs"/>
            </a:endParaRPr>
          </a:p>
        </p:txBody>
      </p:sp>
      <p:sp>
        <p:nvSpPr>
          <p:cNvPr id="6" name="矩形 5" hidden="1">
            <a:extLst>
              <a:ext uri="{FF2B5EF4-FFF2-40B4-BE49-F238E27FC236}">
                <a16:creationId xmlns:a16="http://schemas.microsoft.com/office/drawing/2014/main" id="{582BEF3D-761B-47A7-AFDB-B6B8457DEA83}"/>
              </a:ext>
            </a:extLst>
          </p:cNvPr>
          <p:cNvSpPr/>
          <p:nvPr/>
        </p:nvSpPr>
        <p:spPr>
          <a:xfrm>
            <a:off x="2451601" y="857250"/>
            <a:ext cx="3346199" cy="5143500"/>
          </a:xfrm>
          <a:prstGeom prst="rect">
            <a:avLst/>
          </a:prstGeom>
          <a:gradFill>
            <a:gsLst>
              <a:gs pos="0">
                <a:schemeClr val="bg1">
                  <a:lumMod val="85000"/>
                  <a:alpha val="63000"/>
                </a:schemeClr>
              </a:gs>
              <a:gs pos="100000">
                <a:schemeClr val="bg1">
                  <a:lumMod val="85000"/>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 name="矩形 6" hidden="1">
            <a:extLst>
              <a:ext uri="{FF2B5EF4-FFF2-40B4-BE49-F238E27FC236}">
                <a16:creationId xmlns:a16="http://schemas.microsoft.com/office/drawing/2014/main" id="{0B9FEAE9-98D9-45BF-8E6F-567E3DA765C1}"/>
              </a:ext>
            </a:extLst>
          </p:cNvPr>
          <p:cNvSpPr/>
          <p:nvPr/>
        </p:nvSpPr>
        <p:spPr>
          <a:xfrm>
            <a:off x="5797801" y="857250"/>
            <a:ext cx="3346199" cy="5143500"/>
          </a:xfrm>
          <a:prstGeom prst="rect">
            <a:avLst/>
          </a:prstGeom>
          <a:gradFill>
            <a:gsLst>
              <a:gs pos="0">
                <a:schemeClr val="accent1">
                  <a:lumMod val="40000"/>
                  <a:lumOff val="60000"/>
                  <a:alpha val="63000"/>
                </a:schemeClr>
              </a:gs>
              <a:gs pos="100000">
                <a:schemeClr val="accent1">
                  <a:lumMod val="40000"/>
                  <a:lumOff val="60000"/>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47E7521A-1595-4FB2-A718-1412B123B855}"/>
              </a:ext>
            </a:extLst>
          </p:cNvPr>
          <p:cNvSpPr/>
          <p:nvPr/>
        </p:nvSpPr>
        <p:spPr>
          <a:xfrm>
            <a:off x="340373" y="633409"/>
            <a:ext cx="305724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溢流坝宽方案比较</a:t>
            </a:r>
          </a:p>
        </p:txBody>
      </p:sp>
    </p:spTree>
    <p:extLst>
      <p:ext uri="{BB962C8B-B14F-4D97-AF65-F5344CB8AC3E}">
        <p14:creationId xmlns:p14="http://schemas.microsoft.com/office/powerpoint/2010/main" val="119501560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D995DD1-DC7A-4A99-B56E-301CEC4A8EAF}"/>
              </a:ext>
            </a:extLst>
          </p:cNvPr>
          <p:cNvSpPr/>
          <p:nvPr/>
        </p:nvSpPr>
        <p:spPr>
          <a:xfrm>
            <a:off x="340373" y="633409"/>
            <a:ext cx="2339102" cy="95410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商业地产</a:t>
            </a:r>
            <a:endParaRPr kumimoji="0" lang="en-US" altLang="zh-CN"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与住宅的区别</a:t>
            </a:r>
          </a:p>
        </p:txBody>
      </p:sp>
      <p:sp>
        <p:nvSpPr>
          <p:cNvPr id="53" name="矩形: 圆角 52">
            <a:extLst>
              <a:ext uri="{FF2B5EF4-FFF2-40B4-BE49-F238E27FC236}">
                <a16:creationId xmlns:a16="http://schemas.microsoft.com/office/drawing/2014/main" id="{36B50550-F250-436E-BF7C-A0496F780823}"/>
              </a:ext>
            </a:extLst>
          </p:cNvPr>
          <p:cNvSpPr/>
          <p:nvPr/>
        </p:nvSpPr>
        <p:spPr>
          <a:xfrm>
            <a:off x="530951" y="3850421"/>
            <a:ext cx="1657004" cy="518749"/>
          </a:xfrm>
          <a:prstGeom prst="roundRect">
            <a:avLst>
              <a:gd name="adj" fmla="val 50000"/>
            </a:avLst>
          </a:prstGeom>
          <a:solidFill>
            <a:schemeClr val="bg1">
              <a:lumMod val="85000"/>
              <a:alpha val="63000"/>
            </a:schemeClr>
          </a:solidFill>
          <a:ln w="63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矩形 5">
            <a:extLst>
              <a:ext uri="{FF2B5EF4-FFF2-40B4-BE49-F238E27FC236}">
                <a16:creationId xmlns:a16="http://schemas.microsoft.com/office/drawing/2014/main" id="{5968FF95-9BFD-4783-BDAB-646C9626CCA2}"/>
              </a:ext>
            </a:extLst>
          </p:cNvPr>
          <p:cNvSpPr/>
          <p:nvPr/>
        </p:nvSpPr>
        <p:spPr>
          <a:xfrm>
            <a:off x="2573975" y="-92052"/>
            <a:ext cx="3296593" cy="7237718"/>
          </a:xfrm>
          <a:prstGeom prst="rect">
            <a:avLst/>
          </a:prstGeom>
          <a:gradFill>
            <a:gsLst>
              <a:gs pos="0">
                <a:schemeClr val="accent4">
                  <a:lumMod val="44000"/>
                  <a:lumOff val="56000"/>
                </a:schemeClr>
              </a:gs>
              <a:gs pos="100000">
                <a:schemeClr val="accent4">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7" name="矩形: 圆角 46">
            <a:extLst>
              <a:ext uri="{FF2B5EF4-FFF2-40B4-BE49-F238E27FC236}">
                <a16:creationId xmlns:a16="http://schemas.microsoft.com/office/drawing/2014/main" id="{E1D36471-22A4-4576-A9C0-415A49110A45}"/>
              </a:ext>
            </a:extLst>
          </p:cNvPr>
          <p:cNvSpPr/>
          <p:nvPr/>
        </p:nvSpPr>
        <p:spPr>
          <a:xfrm>
            <a:off x="2914723" y="2055417"/>
            <a:ext cx="1437763" cy="382948"/>
          </a:xfrm>
          <a:prstGeom prst="roundRect">
            <a:avLst>
              <a:gd name="adj" fmla="val 50000"/>
            </a:avLst>
          </a:prstGeom>
          <a:gradFill>
            <a:gsLst>
              <a:gs pos="0">
                <a:schemeClr val="accent4">
                  <a:lumMod val="75000"/>
                  <a:lumOff val="25000"/>
                </a:schemeClr>
              </a:gs>
              <a:gs pos="100000">
                <a:schemeClr val="accent4"/>
              </a:gs>
            </a:gsLst>
            <a:lin ang="5400000" scaled="1"/>
          </a:gradFill>
          <a:ln>
            <a:solidFill>
              <a:schemeClr val="accent4">
                <a:alpha val="48000"/>
              </a:schemeClr>
            </a:solidFill>
          </a:ln>
          <a:effectLst>
            <a:outerShdw blurRad="177800" dist="101600" dir="5400000" sx="92000" sy="92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5" name="矩形: 圆角 24">
            <a:extLst>
              <a:ext uri="{FF2B5EF4-FFF2-40B4-BE49-F238E27FC236}">
                <a16:creationId xmlns:a16="http://schemas.microsoft.com/office/drawing/2014/main" id="{83A6E7B1-F3FA-4B1E-868E-501CED326753}"/>
              </a:ext>
            </a:extLst>
          </p:cNvPr>
          <p:cNvSpPr/>
          <p:nvPr/>
        </p:nvSpPr>
        <p:spPr>
          <a:xfrm>
            <a:off x="530951" y="2798997"/>
            <a:ext cx="1657004" cy="518749"/>
          </a:xfrm>
          <a:prstGeom prst="roundRect">
            <a:avLst>
              <a:gd name="adj" fmla="val 50000"/>
            </a:avLst>
          </a:prstGeom>
          <a:solidFill>
            <a:schemeClr val="bg1">
              <a:lumMod val="85000"/>
              <a:alpha val="63000"/>
            </a:schemeClr>
          </a:solidFill>
          <a:ln w="63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矩形 4">
            <a:extLst>
              <a:ext uri="{FF2B5EF4-FFF2-40B4-BE49-F238E27FC236}">
                <a16:creationId xmlns:a16="http://schemas.microsoft.com/office/drawing/2014/main" id="{B52175C3-00B8-4485-B52F-68A9257024AD}"/>
              </a:ext>
            </a:extLst>
          </p:cNvPr>
          <p:cNvSpPr/>
          <p:nvPr/>
        </p:nvSpPr>
        <p:spPr>
          <a:xfrm>
            <a:off x="5870567" y="-92052"/>
            <a:ext cx="3273433" cy="7237718"/>
          </a:xfrm>
          <a:prstGeom prst="rect">
            <a:avLst/>
          </a:prstGeom>
          <a:gradFill>
            <a:gsLst>
              <a:gs pos="0">
                <a:schemeClr val="accent1">
                  <a:lumMod val="44000"/>
                  <a:lumOff val="56000"/>
                </a:schemeClr>
              </a:gs>
              <a:gs pos="100000">
                <a:schemeClr val="accent1">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12" name="直接连接符 11">
            <a:extLst>
              <a:ext uri="{FF2B5EF4-FFF2-40B4-BE49-F238E27FC236}">
                <a16:creationId xmlns:a16="http://schemas.microsoft.com/office/drawing/2014/main" id="{C3B0DE6C-A211-4078-81E6-5E1E1B4CDCEC}"/>
              </a:ext>
            </a:extLst>
          </p:cNvPr>
          <p:cNvCxnSpPr>
            <a:cxnSpLocks/>
          </p:cNvCxnSpPr>
          <p:nvPr/>
        </p:nvCxnSpPr>
        <p:spPr>
          <a:xfrm>
            <a:off x="2489071" y="5646774"/>
            <a:ext cx="6104020" cy="0"/>
          </a:xfrm>
          <a:prstGeom prst="line">
            <a:avLst/>
          </a:prstGeom>
          <a:ln w="15875" cap="rnd">
            <a:solidFill>
              <a:srgbClr val="F7F7F7"/>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1F035584-9AD8-4C1B-A28B-3E25BEE84EB2}"/>
              </a:ext>
            </a:extLst>
          </p:cNvPr>
          <p:cNvCxnSpPr>
            <a:cxnSpLocks/>
          </p:cNvCxnSpPr>
          <p:nvPr/>
        </p:nvCxnSpPr>
        <p:spPr>
          <a:xfrm>
            <a:off x="2489071" y="4624074"/>
            <a:ext cx="6104020" cy="0"/>
          </a:xfrm>
          <a:prstGeom prst="line">
            <a:avLst/>
          </a:prstGeom>
          <a:ln w="15875" cap="rnd">
            <a:solidFill>
              <a:srgbClr val="F7F7F7"/>
            </a:solidFill>
            <a:prstDash val="sysDot"/>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2EDF11E4-E1BE-4EC0-9EFB-5D86197179E6}"/>
              </a:ext>
            </a:extLst>
          </p:cNvPr>
          <p:cNvCxnSpPr>
            <a:cxnSpLocks/>
          </p:cNvCxnSpPr>
          <p:nvPr/>
        </p:nvCxnSpPr>
        <p:spPr>
          <a:xfrm>
            <a:off x="2489071" y="3601373"/>
            <a:ext cx="6104020" cy="0"/>
          </a:xfrm>
          <a:prstGeom prst="line">
            <a:avLst/>
          </a:prstGeom>
          <a:ln w="15875" cap="rnd">
            <a:solidFill>
              <a:srgbClr val="F7F7F7"/>
            </a:solidFill>
            <a:prstDash val="sysDot"/>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2A001AFF-7477-43E2-ABF5-932159E5A35C}"/>
              </a:ext>
            </a:extLst>
          </p:cNvPr>
          <p:cNvSpPr txBox="1"/>
          <p:nvPr/>
        </p:nvSpPr>
        <p:spPr>
          <a:xfrm>
            <a:off x="3008238" y="2051360"/>
            <a:ext cx="1250734"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黑体 CN Bold" panose="020B0800000000000000" pitchFamily="34" charset="-122"/>
                <a:ea typeface="思源黑体 CN Bold" panose="020B0800000000000000" pitchFamily="34" charset="-122"/>
                <a:cs typeface="+mn-cs"/>
              </a:rPr>
              <a:t>住宅地产</a:t>
            </a:r>
          </a:p>
        </p:txBody>
      </p:sp>
      <p:sp>
        <p:nvSpPr>
          <p:cNvPr id="24" name="文本框 23">
            <a:extLst>
              <a:ext uri="{FF2B5EF4-FFF2-40B4-BE49-F238E27FC236}">
                <a16:creationId xmlns:a16="http://schemas.microsoft.com/office/drawing/2014/main" id="{100AEE4D-7DF9-4F18-8E81-1FDBCA0C70CA}"/>
              </a:ext>
            </a:extLst>
          </p:cNvPr>
          <p:cNvSpPr txBox="1"/>
          <p:nvPr/>
        </p:nvSpPr>
        <p:spPr>
          <a:xfrm>
            <a:off x="1409942" y="2916152"/>
            <a:ext cx="574196" cy="30813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思源黑体 CN Bold" panose="020B0800000000000000" pitchFamily="34" charset="-122"/>
                <a:ea typeface="思源黑体 CN Bold" panose="020B0800000000000000" pitchFamily="34" charset="-122"/>
                <a:cs typeface="+mn-cs"/>
              </a:rPr>
              <a:t>功能</a:t>
            </a:r>
          </a:p>
        </p:txBody>
      </p:sp>
      <p:sp>
        <p:nvSpPr>
          <p:cNvPr id="39" name="文本框 38">
            <a:extLst>
              <a:ext uri="{FF2B5EF4-FFF2-40B4-BE49-F238E27FC236}">
                <a16:creationId xmlns:a16="http://schemas.microsoft.com/office/drawing/2014/main" id="{70F04302-FF71-473D-A683-FEE854D3A304}"/>
              </a:ext>
            </a:extLst>
          </p:cNvPr>
          <p:cNvSpPr txBox="1"/>
          <p:nvPr/>
        </p:nvSpPr>
        <p:spPr>
          <a:xfrm>
            <a:off x="2824879" y="2708093"/>
            <a:ext cx="2643342" cy="478667"/>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47393A"/>
                </a:solidFill>
                <a:effectLst/>
                <a:uLnTx/>
                <a:uFillTx/>
                <a:latin typeface="Roboto"/>
                <a:ea typeface="思源黑体 CN Regular"/>
                <a:cs typeface="+mn-cs"/>
              </a:rPr>
              <a:t>功能要求单一，主要是满足人们的居住功能提供给客户的是一种他们需要的生活方式</a:t>
            </a:r>
          </a:p>
        </p:txBody>
      </p:sp>
      <p:sp>
        <p:nvSpPr>
          <p:cNvPr id="41" name="文本框 40">
            <a:extLst>
              <a:ext uri="{FF2B5EF4-FFF2-40B4-BE49-F238E27FC236}">
                <a16:creationId xmlns:a16="http://schemas.microsoft.com/office/drawing/2014/main" id="{DDBE5067-86AF-408C-A8CE-E6DC56A16B9C}"/>
              </a:ext>
            </a:extLst>
          </p:cNvPr>
          <p:cNvSpPr txBox="1"/>
          <p:nvPr/>
        </p:nvSpPr>
        <p:spPr>
          <a:xfrm>
            <a:off x="2824879" y="3778654"/>
            <a:ext cx="2643342" cy="478667"/>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47393A"/>
                </a:solidFill>
                <a:effectLst/>
                <a:uLnTx/>
                <a:uFillTx/>
                <a:latin typeface="Roboto"/>
                <a:ea typeface="思源黑体 CN Regular"/>
                <a:cs typeface="+mn-cs"/>
              </a:rPr>
              <a:t>选择地段的弹性空间更大，不论城市中心</a:t>
            </a:r>
            <a:endParaRPr kumimoji="0" lang="en-US" altLang="zh-CN" sz="10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47393A"/>
                </a:solidFill>
                <a:effectLst/>
                <a:uLnTx/>
                <a:uFillTx/>
                <a:latin typeface="Roboto"/>
                <a:ea typeface="思源黑体 CN Regular"/>
                <a:cs typeface="+mn-cs"/>
              </a:rPr>
              <a:t>还是城市郊区，抑或荒郊野岭，均可开发 </a:t>
            </a:r>
          </a:p>
        </p:txBody>
      </p:sp>
      <p:sp>
        <p:nvSpPr>
          <p:cNvPr id="42" name="文本框 41">
            <a:extLst>
              <a:ext uri="{FF2B5EF4-FFF2-40B4-BE49-F238E27FC236}">
                <a16:creationId xmlns:a16="http://schemas.microsoft.com/office/drawing/2014/main" id="{B95B1C09-0E78-48C8-B690-08F2024B12C5}"/>
              </a:ext>
            </a:extLst>
          </p:cNvPr>
          <p:cNvSpPr txBox="1"/>
          <p:nvPr/>
        </p:nvSpPr>
        <p:spPr>
          <a:xfrm>
            <a:off x="2824879" y="4773271"/>
            <a:ext cx="2455044" cy="678957"/>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47393A"/>
                </a:solidFill>
                <a:effectLst/>
                <a:uLnTx/>
                <a:uFillTx/>
                <a:latin typeface="Roboto"/>
                <a:ea typeface="思源黑体 CN Regular"/>
                <a:cs typeface="+mn-cs"/>
              </a:rPr>
              <a:t>客户分为两类，一是投资型客户，二是自用型客户。投资性客户依靠买后出租及房产升值获利 </a:t>
            </a:r>
          </a:p>
        </p:txBody>
      </p:sp>
      <p:sp>
        <p:nvSpPr>
          <p:cNvPr id="43" name="文本框 42">
            <a:extLst>
              <a:ext uri="{FF2B5EF4-FFF2-40B4-BE49-F238E27FC236}">
                <a16:creationId xmlns:a16="http://schemas.microsoft.com/office/drawing/2014/main" id="{4B522429-9455-4627-BA72-6729B93086B0}"/>
              </a:ext>
            </a:extLst>
          </p:cNvPr>
          <p:cNvSpPr txBox="1"/>
          <p:nvPr/>
        </p:nvSpPr>
        <p:spPr>
          <a:xfrm>
            <a:off x="6143227" y="2708094"/>
            <a:ext cx="2549382" cy="678957"/>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47393A"/>
                </a:solidFill>
                <a:effectLst/>
                <a:uLnTx/>
                <a:uFillTx/>
                <a:latin typeface="Roboto"/>
                <a:ea typeface="思源黑体 CN Regular"/>
                <a:cs typeface="+mn-cs"/>
              </a:rPr>
              <a:t>一般功能是作为商品流通的基础设施，满足人们购物需求。同时承载餐饮功能、娱乐功能、休闲功能、商务功能等其他功能</a:t>
            </a:r>
          </a:p>
        </p:txBody>
      </p:sp>
      <p:sp>
        <p:nvSpPr>
          <p:cNvPr id="44" name="文本框 43">
            <a:extLst>
              <a:ext uri="{FF2B5EF4-FFF2-40B4-BE49-F238E27FC236}">
                <a16:creationId xmlns:a16="http://schemas.microsoft.com/office/drawing/2014/main" id="{B21A91B7-2955-422C-8389-620650265FC5}"/>
              </a:ext>
            </a:extLst>
          </p:cNvPr>
          <p:cNvSpPr txBox="1"/>
          <p:nvPr/>
        </p:nvSpPr>
        <p:spPr>
          <a:xfrm>
            <a:off x="6143227" y="3778654"/>
            <a:ext cx="2549382" cy="478667"/>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47393A"/>
                </a:solidFill>
                <a:effectLst/>
                <a:uLnTx/>
                <a:uFillTx/>
                <a:latin typeface="Roboto"/>
                <a:ea typeface="思源黑体 CN Regular"/>
                <a:cs typeface="+mn-cs"/>
              </a:rPr>
              <a:t>地段的要求更高，商业对“易达性”的要求很高 ，要求具备较强的辐射力 </a:t>
            </a:r>
          </a:p>
        </p:txBody>
      </p:sp>
      <p:sp>
        <p:nvSpPr>
          <p:cNvPr id="45" name="文本框 44">
            <a:extLst>
              <a:ext uri="{FF2B5EF4-FFF2-40B4-BE49-F238E27FC236}">
                <a16:creationId xmlns:a16="http://schemas.microsoft.com/office/drawing/2014/main" id="{0364548E-03A0-477D-A42E-691D2A5AC920}"/>
              </a:ext>
            </a:extLst>
          </p:cNvPr>
          <p:cNvSpPr txBox="1"/>
          <p:nvPr/>
        </p:nvSpPr>
        <p:spPr>
          <a:xfrm>
            <a:off x="6143227" y="4773271"/>
            <a:ext cx="2549382" cy="678957"/>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47393A"/>
                </a:solidFill>
                <a:effectLst/>
                <a:uLnTx/>
                <a:uFillTx/>
                <a:latin typeface="Roboto"/>
                <a:ea typeface="思源黑体 CN Regular"/>
                <a:cs typeface="+mn-cs"/>
              </a:rPr>
              <a:t>客户包括了经营商户、商铺投资者和目标消费者三类人群。商业地产的客户群复杂性要远甚于住宅的</a:t>
            </a:r>
          </a:p>
        </p:txBody>
      </p:sp>
      <p:sp>
        <p:nvSpPr>
          <p:cNvPr id="48" name="矩形: 圆角 47">
            <a:extLst>
              <a:ext uri="{FF2B5EF4-FFF2-40B4-BE49-F238E27FC236}">
                <a16:creationId xmlns:a16="http://schemas.microsoft.com/office/drawing/2014/main" id="{570E1A6A-D9AC-4786-9E69-FEE806F919E7}"/>
              </a:ext>
            </a:extLst>
          </p:cNvPr>
          <p:cNvSpPr/>
          <p:nvPr/>
        </p:nvSpPr>
        <p:spPr>
          <a:xfrm>
            <a:off x="6208909" y="2055417"/>
            <a:ext cx="1437763" cy="382948"/>
          </a:xfrm>
          <a:prstGeom prst="roundRect">
            <a:avLst>
              <a:gd name="adj" fmla="val 50000"/>
            </a:avLst>
          </a:prstGeom>
          <a:gradFill>
            <a:gsLst>
              <a:gs pos="0">
                <a:schemeClr val="accent1"/>
              </a:gs>
              <a:gs pos="100000">
                <a:schemeClr val="accent1">
                  <a:lumMod val="50000"/>
                </a:schemeClr>
              </a:gs>
            </a:gsLst>
            <a:lin ang="5400000" scaled="1"/>
          </a:gradFill>
          <a:ln>
            <a:solidFill>
              <a:schemeClr val="accent1">
                <a:alpha val="48000"/>
              </a:schemeClr>
            </a:solidFill>
          </a:ln>
          <a:effectLst>
            <a:outerShdw blurRad="177800" dist="101600" dir="5400000" sx="92000" sy="92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9" name="文本框 48">
            <a:extLst>
              <a:ext uri="{FF2B5EF4-FFF2-40B4-BE49-F238E27FC236}">
                <a16:creationId xmlns:a16="http://schemas.microsoft.com/office/drawing/2014/main" id="{2D6C5A99-CE25-47E5-9845-9BE9D91CB909}"/>
              </a:ext>
            </a:extLst>
          </p:cNvPr>
          <p:cNvSpPr txBox="1"/>
          <p:nvPr/>
        </p:nvSpPr>
        <p:spPr>
          <a:xfrm>
            <a:off x="6302424" y="2051360"/>
            <a:ext cx="1250734"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黑体 CN Bold" panose="020B0800000000000000" pitchFamily="34" charset="-122"/>
                <a:ea typeface="思源黑体 CN Bold" panose="020B0800000000000000" pitchFamily="34" charset="-122"/>
                <a:cs typeface="+mn-cs"/>
              </a:rPr>
              <a:t>商业地产</a:t>
            </a:r>
          </a:p>
        </p:txBody>
      </p:sp>
      <p:sp>
        <p:nvSpPr>
          <p:cNvPr id="52" name="文本框 51">
            <a:extLst>
              <a:ext uri="{FF2B5EF4-FFF2-40B4-BE49-F238E27FC236}">
                <a16:creationId xmlns:a16="http://schemas.microsoft.com/office/drawing/2014/main" id="{5F4DDF02-D553-4E0D-B2BA-0C0391201821}"/>
              </a:ext>
            </a:extLst>
          </p:cNvPr>
          <p:cNvSpPr txBox="1"/>
          <p:nvPr/>
        </p:nvSpPr>
        <p:spPr>
          <a:xfrm>
            <a:off x="1409942" y="3967577"/>
            <a:ext cx="574196" cy="30813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思源黑体 CN Bold" panose="020B0800000000000000" pitchFamily="34" charset="-122"/>
                <a:ea typeface="思源黑体 CN Bold" panose="020B0800000000000000" pitchFamily="34" charset="-122"/>
                <a:cs typeface="+mn-cs"/>
              </a:rPr>
              <a:t>地段</a:t>
            </a:r>
          </a:p>
        </p:txBody>
      </p:sp>
      <p:sp>
        <p:nvSpPr>
          <p:cNvPr id="54" name="矩形: 圆角 53">
            <a:extLst>
              <a:ext uri="{FF2B5EF4-FFF2-40B4-BE49-F238E27FC236}">
                <a16:creationId xmlns:a16="http://schemas.microsoft.com/office/drawing/2014/main" id="{33C1B012-D278-40E2-8D8E-9B718C97DC50}"/>
              </a:ext>
            </a:extLst>
          </p:cNvPr>
          <p:cNvSpPr/>
          <p:nvPr/>
        </p:nvSpPr>
        <p:spPr>
          <a:xfrm>
            <a:off x="530951" y="4843535"/>
            <a:ext cx="1657004" cy="518749"/>
          </a:xfrm>
          <a:prstGeom prst="roundRect">
            <a:avLst>
              <a:gd name="adj" fmla="val 50000"/>
            </a:avLst>
          </a:prstGeom>
          <a:solidFill>
            <a:schemeClr val="bg1">
              <a:lumMod val="85000"/>
              <a:alpha val="63000"/>
            </a:schemeClr>
          </a:solidFill>
          <a:ln w="63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5" name="文本框 54">
            <a:extLst>
              <a:ext uri="{FF2B5EF4-FFF2-40B4-BE49-F238E27FC236}">
                <a16:creationId xmlns:a16="http://schemas.microsoft.com/office/drawing/2014/main" id="{04C6B6E1-90D3-48E1-A312-4DEA1499D5DF}"/>
              </a:ext>
            </a:extLst>
          </p:cNvPr>
          <p:cNvSpPr txBox="1"/>
          <p:nvPr/>
        </p:nvSpPr>
        <p:spPr>
          <a:xfrm>
            <a:off x="1409942" y="4980105"/>
            <a:ext cx="574196" cy="30813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思源黑体 CN Bold" panose="020B0800000000000000" pitchFamily="34" charset="-122"/>
                <a:ea typeface="思源黑体 CN Bold" panose="020B0800000000000000" pitchFamily="34" charset="-122"/>
                <a:cs typeface="+mn-cs"/>
              </a:rPr>
              <a:t>客户</a:t>
            </a:r>
          </a:p>
        </p:txBody>
      </p:sp>
      <p:grpSp>
        <p:nvGrpSpPr>
          <p:cNvPr id="8" name="图形 3">
            <a:extLst>
              <a:ext uri="{FF2B5EF4-FFF2-40B4-BE49-F238E27FC236}">
                <a16:creationId xmlns:a16="http://schemas.microsoft.com/office/drawing/2014/main" id="{EFF80BEA-25D0-4537-A233-B704DF6AEE19}"/>
              </a:ext>
            </a:extLst>
          </p:cNvPr>
          <p:cNvGrpSpPr/>
          <p:nvPr/>
        </p:nvGrpSpPr>
        <p:grpSpPr>
          <a:xfrm>
            <a:off x="842253" y="2880315"/>
            <a:ext cx="404578" cy="372836"/>
            <a:chOff x="1974494" y="-6368649"/>
            <a:chExt cx="1823337" cy="1680285"/>
          </a:xfrm>
          <a:solidFill>
            <a:schemeClr val="accent1"/>
          </a:solidFill>
        </p:grpSpPr>
        <p:sp>
          <p:nvSpPr>
            <p:cNvPr id="10" name="任意多边形: 形状 9">
              <a:extLst>
                <a:ext uri="{FF2B5EF4-FFF2-40B4-BE49-F238E27FC236}">
                  <a16:creationId xmlns:a16="http://schemas.microsoft.com/office/drawing/2014/main" id="{54F8FAF7-35BE-4AC8-BD71-664588BC89C1}"/>
                </a:ext>
              </a:extLst>
            </p:cNvPr>
            <p:cNvSpPr/>
            <p:nvPr/>
          </p:nvSpPr>
          <p:spPr>
            <a:xfrm>
              <a:off x="1974494" y="-6368649"/>
              <a:ext cx="1823337" cy="1680285"/>
            </a:xfrm>
            <a:custGeom>
              <a:avLst/>
              <a:gdLst>
                <a:gd name="connsiteX0" fmla="*/ 1052543 w 1823337"/>
                <a:gd name="connsiteY0" fmla="*/ 1187795 h 1680285"/>
                <a:gd name="connsiteX1" fmla="*/ 203746 w 1823337"/>
                <a:gd name="connsiteY1" fmla="*/ 1187795 h 1680285"/>
                <a:gd name="connsiteX2" fmla="*/ 281776 w 1823337"/>
                <a:gd name="connsiteY2" fmla="*/ 1278831 h 1680285"/>
                <a:gd name="connsiteX3" fmla="*/ 455177 w 1823337"/>
                <a:gd name="connsiteY3" fmla="*/ 1278831 h 1680285"/>
                <a:gd name="connsiteX4" fmla="*/ 508931 w 1823337"/>
                <a:gd name="connsiteY4" fmla="*/ 1313511 h 1680285"/>
                <a:gd name="connsiteX5" fmla="*/ 456911 w 1823337"/>
                <a:gd name="connsiteY5" fmla="*/ 1349925 h 1680285"/>
                <a:gd name="connsiteX6" fmla="*/ 283510 w 1823337"/>
                <a:gd name="connsiteY6" fmla="*/ 1349058 h 1680285"/>
                <a:gd name="connsiteX7" fmla="*/ 125716 w 1823337"/>
                <a:gd name="connsiteY7" fmla="*/ 1151381 h 1680285"/>
                <a:gd name="connsiteX8" fmla="*/ 176869 w 1823337"/>
                <a:gd name="connsiteY8" fmla="*/ 1101962 h 1680285"/>
                <a:gd name="connsiteX9" fmla="*/ 188140 w 1823337"/>
                <a:gd name="connsiteY9" fmla="*/ 1110632 h 1680285"/>
                <a:gd name="connsiteX10" fmla="*/ 188140 w 1823337"/>
                <a:gd name="connsiteY10" fmla="*/ 583494 h 1680285"/>
                <a:gd name="connsiteX11" fmla="*/ 53754 w 1823337"/>
                <a:gd name="connsiteY11" fmla="*/ 583494 h 1680285"/>
                <a:gd name="connsiteX12" fmla="*/ 0 w 1823337"/>
                <a:gd name="connsiteY12" fmla="*/ 528872 h 1680285"/>
                <a:gd name="connsiteX13" fmla="*/ 0 w 1823337"/>
                <a:gd name="connsiteY13" fmla="*/ 52020 h 1680285"/>
                <a:gd name="connsiteX14" fmla="*/ 52020 w 1823337"/>
                <a:gd name="connsiteY14" fmla="*/ 0 h 1680285"/>
                <a:gd name="connsiteX15" fmla="*/ 619908 w 1823337"/>
                <a:gd name="connsiteY15" fmla="*/ 867 h 1680285"/>
                <a:gd name="connsiteX16" fmla="*/ 670194 w 1823337"/>
                <a:gd name="connsiteY16" fmla="*/ 50286 h 1680285"/>
                <a:gd name="connsiteX17" fmla="*/ 670194 w 1823337"/>
                <a:gd name="connsiteY17" fmla="*/ 182938 h 1680285"/>
                <a:gd name="connsiteX18" fmla="*/ 1103696 w 1823337"/>
                <a:gd name="connsiteY18" fmla="*/ 182938 h 1680285"/>
                <a:gd name="connsiteX19" fmla="*/ 1103696 w 1823337"/>
                <a:gd name="connsiteY19" fmla="*/ 52020 h 1680285"/>
                <a:gd name="connsiteX20" fmla="*/ 1155716 w 1823337"/>
                <a:gd name="connsiteY20" fmla="*/ 867 h 1680285"/>
                <a:gd name="connsiteX21" fmla="*/ 1771289 w 1823337"/>
                <a:gd name="connsiteY21" fmla="*/ 867 h 1680285"/>
                <a:gd name="connsiteX22" fmla="*/ 1823309 w 1823337"/>
                <a:gd name="connsiteY22" fmla="*/ 53754 h 1680285"/>
                <a:gd name="connsiteX23" fmla="*/ 1823309 w 1823337"/>
                <a:gd name="connsiteY23" fmla="*/ 365876 h 1680285"/>
                <a:gd name="connsiteX24" fmla="*/ 1765220 w 1823337"/>
                <a:gd name="connsiteY24" fmla="*/ 421364 h 1680285"/>
                <a:gd name="connsiteX25" fmla="*/ 1634302 w 1823337"/>
                <a:gd name="connsiteY25" fmla="*/ 421364 h 1680285"/>
                <a:gd name="connsiteX26" fmla="*/ 1634302 w 1823337"/>
                <a:gd name="connsiteY26" fmla="*/ 1051676 h 1680285"/>
                <a:gd name="connsiteX27" fmla="*/ 1649909 w 1823337"/>
                <a:gd name="connsiteY27" fmla="*/ 1050809 h 1680285"/>
                <a:gd name="connsiteX28" fmla="*/ 1758284 w 1823337"/>
                <a:gd name="connsiteY28" fmla="*/ 1084622 h 1680285"/>
                <a:gd name="connsiteX29" fmla="*/ 1810304 w 1823337"/>
                <a:gd name="connsiteY29" fmla="*/ 1174790 h 1680285"/>
                <a:gd name="connsiteX30" fmla="*/ 1791230 w 1823337"/>
                <a:gd name="connsiteY30" fmla="*/ 1245018 h 1680285"/>
                <a:gd name="connsiteX31" fmla="*/ 1792097 w 1823337"/>
                <a:gd name="connsiteY31" fmla="*/ 1362930 h 1680285"/>
                <a:gd name="connsiteX32" fmla="*/ 1810304 w 1823337"/>
                <a:gd name="connsiteY32" fmla="*/ 1434024 h 1680285"/>
                <a:gd name="connsiteX33" fmla="*/ 1743545 w 1823337"/>
                <a:gd name="connsiteY33" fmla="*/ 1550203 h 1680285"/>
                <a:gd name="connsiteX34" fmla="*/ 1673317 w 1823337"/>
                <a:gd name="connsiteY34" fmla="*/ 1570144 h 1680285"/>
                <a:gd name="connsiteX35" fmla="*/ 1570144 w 1823337"/>
                <a:gd name="connsiteY35" fmla="*/ 1628233 h 1680285"/>
                <a:gd name="connsiteX36" fmla="*/ 1518124 w 1823337"/>
                <a:gd name="connsiteY36" fmla="*/ 1680253 h 1680285"/>
                <a:gd name="connsiteX37" fmla="*/ 1383738 w 1823337"/>
                <a:gd name="connsiteY37" fmla="*/ 1680253 h 1680285"/>
                <a:gd name="connsiteX38" fmla="*/ 1330851 w 1823337"/>
                <a:gd name="connsiteY38" fmla="*/ 1628233 h 1680285"/>
                <a:gd name="connsiteX39" fmla="*/ 1228544 w 1823337"/>
                <a:gd name="connsiteY39" fmla="*/ 1571011 h 1680285"/>
                <a:gd name="connsiteX40" fmla="*/ 1160918 w 1823337"/>
                <a:gd name="connsiteY40" fmla="*/ 1553671 h 1680285"/>
                <a:gd name="connsiteX41" fmla="*/ 1097627 w 1823337"/>
                <a:gd name="connsiteY41" fmla="*/ 1445295 h 1680285"/>
                <a:gd name="connsiteX42" fmla="*/ 1114100 w 1823337"/>
                <a:gd name="connsiteY42" fmla="*/ 1360329 h 1680285"/>
                <a:gd name="connsiteX43" fmla="*/ 1105430 w 1823337"/>
                <a:gd name="connsiteY43" fmla="*/ 1352526 h 1680285"/>
                <a:gd name="connsiteX44" fmla="*/ 1029134 w 1823337"/>
                <a:gd name="connsiteY44" fmla="*/ 1352526 h 1680285"/>
                <a:gd name="connsiteX45" fmla="*/ 782038 w 1823337"/>
                <a:gd name="connsiteY45" fmla="*/ 1352526 h 1680285"/>
                <a:gd name="connsiteX46" fmla="*/ 731751 w 1823337"/>
                <a:gd name="connsiteY46" fmla="*/ 1318713 h 1680285"/>
                <a:gd name="connsiteX47" fmla="*/ 782905 w 1823337"/>
                <a:gd name="connsiteY47" fmla="*/ 1280565 h 1680285"/>
                <a:gd name="connsiteX48" fmla="*/ 1099361 w 1823337"/>
                <a:gd name="connsiteY48" fmla="*/ 1280565 h 1680285"/>
                <a:gd name="connsiteX49" fmla="*/ 1150514 w 1823337"/>
                <a:gd name="connsiteY49" fmla="*/ 1277964 h 1680285"/>
                <a:gd name="connsiteX50" fmla="*/ 1052543 w 1823337"/>
                <a:gd name="connsiteY50" fmla="*/ 1187795 h 1680285"/>
                <a:gd name="connsiteX51" fmla="*/ 668460 w 1823337"/>
                <a:gd name="connsiteY51" fmla="*/ 261835 h 1680285"/>
                <a:gd name="connsiteX52" fmla="*/ 668460 w 1823337"/>
                <a:gd name="connsiteY52" fmla="*/ 523670 h 1680285"/>
                <a:gd name="connsiteX53" fmla="*/ 607770 w 1823337"/>
                <a:gd name="connsiteY53" fmla="*/ 584361 h 1680285"/>
                <a:gd name="connsiteX54" fmla="*/ 308654 w 1823337"/>
                <a:gd name="connsiteY54" fmla="*/ 583494 h 1680285"/>
                <a:gd name="connsiteX55" fmla="*/ 260968 w 1823337"/>
                <a:gd name="connsiteY55" fmla="*/ 632913 h 1680285"/>
                <a:gd name="connsiteX56" fmla="*/ 260968 w 1823337"/>
                <a:gd name="connsiteY56" fmla="*/ 1062080 h 1680285"/>
                <a:gd name="connsiteX57" fmla="*/ 312989 w 1823337"/>
                <a:gd name="connsiteY57" fmla="*/ 1115834 h 1680285"/>
                <a:gd name="connsiteX58" fmla="*/ 1049075 w 1823337"/>
                <a:gd name="connsiteY58" fmla="*/ 1116701 h 1680285"/>
                <a:gd name="connsiteX59" fmla="*/ 1153982 w 1823337"/>
                <a:gd name="connsiteY59" fmla="*/ 1058612 h 1680285"/>
                <a:gd name="connsiteX60" fmla="*/ 1227678 w 1823337"/>
                <a:gd name="connsiteY60" fmla="*/ 1038671 h 1680285"/>
                <a:gd name="connsiteX61" fmla="*/ 1327383 w 1823337"/>
                <a:gd name="connsiteY61" fmla="*/ 984049 h 1680285"/>
                <a:gd name="connsiteX62" fmla="*/ 1387206 w 1823337"/>
                <a:gd name="connsiteY62" fmla="*/ 926827 h 1680285"/>
                <a:gd name="connsiteX63" fmla="*/ 1552804 w 1823337"/>
                <a:gd name="connsiteY63" fmla="*/ 926827 h 1680285"/>
                <a:gd name="connsiteX64" fmla="*/ 1552804 w 1823337"/>
                <a:gd name="connsiteY64" fmla="*/ 423965 h 1680285"/>
                <a:gd name="connsiteX65" fmla="*/ 1326516 w 1823337"/>
                <a:gd name="connsiteY65" fmla="*/ 494192 h 1680285"/>
                <a:gd name="connsiteX66" fmla="*/ 1320447 w 1823337"/>
                <a:gd name="connsiteY66" fmla="*/ 500261 h 1680285"/>
                <a:gd name="connsiteX67" fmla="*/ 1281432 w 1823337"/>
                <a:gd name="connsiteY67" fmla="*/ 508064 h 1680285"/>
                <a:gd name="connsiteX68" fmla="*/ 1258890 w 1823337"/>
                <a:gd name="connsiteY68" fmla="*/ 471650 h 1680285"/>
                <a:gd name="connsiteX69" fmla="*/ 1256289 w 1823337"/>
                <a:gd name="connsiteY69" fmla="*/ 422231 h 1680285"/>
                <a:gd name="connsiteX70" fmla="*/ 1158317 w 1823337"/>
                <a:gd name="connsiteY70" fmla="*/ 422231 h 1680285"/>
                <a:gd name="connsiteX71" fmla="*/ 1101962 w 1823337"/>
                <a:gd name="connsiteY71" fmla="*/ 365009 h 1680285"/>
                <a:gd name="connsiteX72" fmla="*/ 1101962 w 1823337"/>
                <a:gd name="connsiteY72" fmla="*/ 262702 h 1680285"/>
                <a:gd name="connsiteX73" fmla="*/ 668460 w 1823337"/>
                <a:gd name="connsiteY73" fmla="*/ 261835 h 1680285"/>
                <a:gd name="connsiteX74" fmla="*/ 72829 w 1823337"/>
                <a:gd name="connsiteY74" fmla="*/ 508931 h 1680285"/>
                <a:gd name="connsiteX75" fmla="*/ 97105 w 1823337"/>
                <a:gd name="connsiteY75" fmla="*/ 512399 h 1680285"/>
                <a:gd name="connsiteX76" fmla="*/ 564420 w 1823337"/>
                <a:gd name="connsiteY76" fmla="*/ 512399 h 1680285"/>
                <a:gd name="connsiteX77" fmla="*/ 597366 w 1823337"/>
                <a:gd name="connsiteY77" fmla="*/ 475118 h 1680285"/>
                <a:gd name="connsiteX78" fmla="*/ 596499 w 1823337"/>
                <a:gd name="connsiteY78" fmla="*/ 94503 h 1680285"/>
                <a:gd name="connsiteX79" fmla="*/ 592164 w 1823337"/>
                <a:gd name="connsiteY79" fmla="*/ 76296 h 1680285"/>
                <a:gd name="connsiteX80" fmla="*/ 72829 w 1823337"/>
                <a:gd name="connsiteY80" fmla="*/ 76296 h 1680285"/>
                <a:gd name="connsiteX81" fmla="*/ 72829 w 1823337"/>
                <a:gd name="connsiteY81" fmla="*/ 508931 h 1680285"/>
                <a:gd name="connsiteX82" fmla="*/ 1176524 w 1823337"/>
                <a:gd name="connsiteY82" fmla="*/ 343334 h 1680285"/>
                <a:gd name="connsiteX83" fmla="*/ 1329117 w 1823337"/>
                <a:gd name="connsiteY83" fmla="*/ 369344 h 1680285"/>
                <a:gd name="connsiteX84" fmla="*/ 1424488 w 1823337"/>
                <a:gd name="connsiteY84" fmla="*/ 349403 h 1680285"/>
                <a:gd name="connsiteX85" fmla="*/ 1710599 w 1823337"/>
                <a:gd name="connsiteY85" fmla="*/ 347669 h 1680285"/>
                <a:gd name="connsiteX86" fmla="*/ 1747013 w 1823337"/>
                <a:gd name="connsiteY86" fmla="*/ 326860 h 1680285"/>
                <a:gd name="connsiteX87" fmla="*/ 1748747 w 1823337"/>
                <a:gd name="connsiteY87" fmla="*/ 75429 h 1680285"/>
                <a:gd name="connsiteX88" fmla="*/ 1176524 w 1823337"/>
                <a:gd name="connsiteY88" fmla="*/ 75429 h 1680285"/>
                <a:gd name="connsiteX89" fmla="*/ 1176524 w 1823337"/>
                <a:gd name="connsiteY89" fmla="*/ 343334 h 1680285"/>
                <a:gd name="connsiteX90" fmla="*/ 1688056 w 1823337"/>
                <a:gd name="connsiteY90" fmla="*/ 1498183 h 1680285"/>
                <a:gd name="connsiteX91" fmla="*/ 1735742 w 1823337"/>
                <a:gd name="connsiteY91" fmla="*/ 1414083 h 1680285"/>
                <a:gd name="connsiteX92" fmla="*/ 1675051 w 1823337"/>
                <a:gd name="connsiteY92" fmla="*/ 1304841 h 1680285"/>
                <a:gd name="connsiteX93" fmla="*/ 1736609 w 1823337"/>
                <a:gd name="connsiteY93" fmla="*/ 1192130 h 1680285"/>
                <a:gd name="connsiteX94" fmla="*/ 1686322 w 1823337"/>
                <a:gd name="connsiteY94" fmla="*/ 1107164 h 1680285"/>
                <a:gd name="connsiteX95" fmla="*/ 1563208 w 1823337"/>
                <a:gd name="connsiteY95" fmla="*/ 1106297 h 1680285"/>
                <a:gd name="connsiteX96" fmla="*/ 1494715 w 1823337"/>
                <a:gd name="connsiteY96" fmla="*/ 1000522 h 1680285"/>
                <a:gd name="connsiteX97" fmla="*/ 1399344 w 1823337"/>
                <a:gd name="connsiteY97" fmla="*/ 1000522 h 1680285"/>
                <a:gd name="connsiteX98" fmla="*/ 1336053 w 1823337"/>
                <a:gd name="connsiteY98" fmla="*/ 1105430 h 1680285"/>
                <a:gd name="connsiteX99" fmla="*/ 1208604 w 1823337"/>
                <a:gd name="connsiteY99" fmla="*/ 1108031 h 1680285"/>
                <a:gd name="connsiteX100" fmla="*/ 1160052 w 1823337"/>
                <a:gd name="connsiteY100" fmla="*/ 1193864 h 1680285"/>
                <a:gd name="connsiteX101" fmla="*/ 1220742 w 1823337"/>
                <a:gd name="connsiteY101" fmla="*/ 1300506 h 1680285"/>
                <a:gd name="connsiteX102" fmla="*/ 1160052 w 1823337"/>
                <a:gd name="connsiteY102" fmla="*/ 1413216 h 1680285"/>
                <a:gd name="connsiteX103" fmla="*/ 1209470 w 1823337"/>
                <a:gd name="connsiteY103" fmla="*/ 1499050 h 1680285"/>
                <a:gd name="connsiteX104" fmla="*/ 1335186 w 1823337"/>
                <a:gd name="connsiteY104" fmla="*/ 1501651 h 1680285"/>
                <a:gd name="connsiteX105" fmla="*/ 1401078 w 1823337"/>
                <a:gd name="connsiteY105" fmla="*/ 1605691 h 1680285"/>
                <a:gd name="connsiteX106" fmla="*/ 1496449 w 1823337"/>
                <a:gd name="connsiteY106" fmla="*/ 1605691 h 1680285"/>
                <a:gd name="connsiteX107" fmla="*/ 1563208 w 1823337"/>
                <a:gd name="connsiteY107" fmla="*/ 1500784 h 1680285"/>
                <a:gd name="connsiteX108" fmla="*/ 1688056 w 1823337"/>
                <a:gd name="connsiteY108" fmla="*/ 1498183 h 1680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1823337" h="1680285">
                  <a:moveTo>
                    <a:pt x="1052543" y="1187795"/>
                  </a:moveTo>
                  <a:cubicBezTo>
                    <a:pt x="780303" y="1187795"/>
                    <a:pt x="492459" y="1187795"/>
                    <a:pt x="203746" y="1187795"/>
                  </a:cubicBezTo>
                  <a:cubicBezTo>
                    <a:pt x="197677" y="1241549"/>
                    <a:pt x="228022" y="1277097"/>
                    <a:pt x="281776" y="1278831"/>
                  </a:cubicBezTo>
                  <a:cubicBezTo>
                    <a:pt x="339866" y="1280565"/>
                    <a:pt x="397088" y="1279698"/>
                    <a:pt x="455177" y="1278831"/>
                  </a:cubicBezTo>
                  <a:cubicBezTo>
                    <a:pt x="481187" y="1278831"/>
                    <a:pt x="508065" y="1280565"/>
                    <a:pt x="508931" y="1313511"/>
                  </a:cubicBezTo>
                  <a:cubicBezTo>
                    <a:pt x="509799" y="1347324"/>
                    <a:pt x="482921" y="1350792"/>
                    <a:pt x="456911" y="1349925"/>
                  </a:cubicBezTo>
                  <a:cubicBezTo>
                    <a:pt x="398822" y="1349925"/>
                    <a:pt x="341600" y="1351659"/>
                    <a:pt x="283510" y="1349058"/>
                  </a:cubicBezTo>
                  <a:cubicBezTo>
                    <a:pt x="176869" y="1345590"/>
                    <a:pt x="103174" y="1256289"/>
                    <a:pt x="125716" y="1151381"/>
                  </a:cubicBezTo>
                  <a:cubicBezTo>
                    <a:pt x="130051" y="1132307"/>
                    <a:pt x="159529" y="1118435"/>
                    <a:pt x="176869" y="1101962"/>
                  </a:cubicBezTo>
                  <a:cubicBezTo>
                    <a:pt x="180337" y="1104563"/>
                    <a:pt x="184672" y="1108031"/>
                    <a:pt x="188140" y="1110632"/>
                  </a:cubicBezTo>
                  <a:cubicBezTo>
                    <a:pt x="188140" y="937231"/>
                    <a:pt x="188140" y="762963"/>
                    <a:pt x="188140" y="583494"/>
                  </a:cubicBezTo>
                  <a:cubicBezTo>
                    <a:pt x="142189" y="583494"/>
                    <a:pt x="97972" y="582627"/>
                    <a:pt x="53754" y="583494"/>
                  </a:cubicBezTo>
                  <a:cubicBezTo>
                    <a:pt x="15606" y="584361"/>
                    <a:pt x="0" y="567888"/>
                    <a:pt x="0" y="528872"/>
                  </a:cubicBezTo>
                  <a:cubicBezTo>
                    <a:pt x="867" y="370211"/>
                    <a:pt x="867" y="210682"/>
                    <a:pt x="0" y="52020"/>
                  </a:cubicBezTo>
                  <a:cubicBezTo>
                    <a:pt x="0" y="14739"/>
                    <a:pt x="15606" y="0"/>
                    <a:pt x="52020" y="0"/>
                  </a:cubicBezTo>
                  <a:cubicBezTo>
                    <a:pt x="241027" y="867"/>
                    <a:pt x="430901" y="867"/>
                    <a:pt x="619908" y="867"/>
                  </a:cubicBezTo>
                  <a:cubicBezTo>
                    <a:pt x="654588" y="867"/>
                    <a:pt x="670194" y="15606"/>
                    <a:pt x="670194" y="50286"/>
                  </a:cubicBezTo>
                  <a:cubicBezTo>
                    <a:pt x="669327" y="93636"/>
                    <a:pt x="670194" y="136120"/>
                    <a:pt x="670194" y="182938"/>
                  </a:cubicBezTo>
                  <a:cubicBezTo>
                    <a:pt x="814984" y="182938"/>
                    <a:pt x="957172" y="182938"/>
                    <a:pt x="1103696" y="182938"/>
                  </a:cubicBezTo>
                  <a:cubicBezTo>
                    <a:pt x="1103696" y="137854"/>
                    <a:pt x="1104563" y="95370"/>
                    <a:pt x="1103696" y="52020"/>
                  </a:cubicBezTo>
                  <a:cubicBezTo>
                    <a:pt x="1102829" y="14739"/>
                    <a:pt x="1119302" y="0"/>
                    <a:pt x="1155716" y="867"/>
                  </a:cubicBezTo>
                  <a:cubicBezTo>
                    <a:pt x="1361196" y="1734"/>
                    <a:pt x="1565809" y="867"/>
                    <a:pt x="1771289" y="867"/>
                  </a:cubicBezTo>
                  <a:cubicBezTo>
                    <a:pt x="1807703" y="867"/>
                    <a:pt x="1823309" y="16473"/>
                    <a:pt x="1823309" y="53754"/>
                  </a:cubicBezTo>
                  <a:cubicBezTo>
                    <a:pt x="1822442" y="157795"/>
                    <a:pt x="1822442" y="261835"/>
                    <a:pt x="1823309" y="365876"/>
                  </a:cubicBezTo>
                  <a:cubicBezTo>
                    <a:pt x="1824176" y="407492"/>
                    <a:pt x="1805102" y="422231"/>
                    <a:pt x="1765220" y="421364"/>
                  </a:cubicBezTo>
                  <a:cubicBezTo>
                    <a:pt x="1722737" y="419630"/>
                    <a:pt x="1679386" y="421364"/>
                    <a:pt x="1634302" y="421364"/>
                  </a:cubicBezTo>
                  <a:cubicBezTo>
                    <a:pt x="1634302" y="633780"/>
                    <a:pt x="1634302" y="841861"/>
                    <a:pt x="1634302" y="1051676"/>
                  </a:cubicBezTo>
                  <a:cubicBezTo>
                    <a:pt x="1639504" y="1051676"/>
                    <a:pt x="1645574" y="1052543"/>
                    <a:pt x="1649909" y="1050809"/>
                  </a:cubicBezTo>
                  <a:cubicBezTo>
                    <a:pt x="1720136" y="1018729"/>
                    <a:pt x="1720136" y="1018729"/>
                    <a:pt x="1758284" y="1084622"/>
                  </a:cubicBezTo>
                  <a:cubicBezTo>
                    <a:pt x="1775624" y="1114967"/>
                    <a:pt x="1792097" y="1145312"/>
                    <a:pt x="1810304" y="1174790"/>
                  </a:cubicBezTo>
                  <a:cubicBezTo>
                    <a:pt x="1830245" y="1206869"/>
                    <a:pt x="1821575" y="1226810"/>
                    <a:pt x="1791230" y="1245018"/>
                  </a:cubicBezTo>
                  <a:cubicBezTo>
                    <a:pt x="1733141" y="1279698"/>
                    <a:pt x="1733141" y="1327383"/>
                    <a:pt x="1792097" y="1362930"/>
                  </a:cubicBezTo>
                  <a:cubicBezTo>
                    <a:pt x="1823309" y="1382004"/>
                    <a:pt x="1830245" y="1402812"/>
                    <a:pt x="1810304" y="1434024"/>
                  </a:cubicBezTo>
                  <a:cubicBezTo>
                    <a:pt x="1786895" y="1472172"/>
                    <a:pt x="1765220" y="1511188"/>
                    <a:pt x="1743545" y="1550203"/>
                  </a:cubicBezTo>
                  <a:cubicBezTo>
                    <a:pt x="1726205" y="1581415"/>
                    <a:pt x="1706264" y="1589218"/>
                    <a:pt x="1673317" y="1570144"/>
                  </a:cubicBezTo>
                  <a:cubicBezTo>
                    <a:pt x="1615228" y="1535464"/>
                    <a:pt x="1571011" y="1560607"/>
                    <a:pt x="1570144" y="1628233"/>
                  </a:cubicBezTo>
                  <a:cubicBezTo>
                    <a:pt x="1569277" y="1664647"/>
                    <a:pt x="1555405" y="1681120"/>
                    <a:pt x="1518124" y="1680253"/>
                  </a:cubicBezTo>
                  <a:cubicBezTo>
                    <a:pt x="1473040" y="1678519"/>
                    <a:pt x="1428823" y="1678519"/>
                    <a:pt x="1383738" y="1680253"/>
                  </a:cubicBezTo>
                  <a:cubicBezTo>
                    <a:pt x="1346457" y="1681120"/>
                    <a:pt x="1331718" y="1664647"/>
                    <a:pt x="1330851" y="1628233"/>
                  </a:cubicBezTo>
                  <a:cubicBezTo>
                    <a:pt x="1329117" y="1559740"/>
                    <a:pt x="1287501" y="1536331"/>
                    <a:pt x="1228544" y="1571011"/>
                  </a:cubicBezTo>
                  <a:cubicBezTo>
                    <a:pt x="1198199" y="1588351"/>
                    <a:pt x="1177392" y="1584016"/>
                    <a:pt x="1160918" y="1553671"/>
                  </a:cubicBezTo>
                  <a:cubicBezTo>
                    <a:pt x="1140110" y="1517257"/>
                    <a:pt x="1120169" y="1480842"/>
                    <a:pt x="1097627" y="1445295"/>
                  </a:cubicBezTo>
                  <a:cubicBezTo>
                    <a:pt x="1078553" y="1414083"/>
                    <a:pt x="1062947" y="1384605"/>
                    <a:pt x="1114100" y="1360329"/>
                  </a:cubicBezTo>
                  <a:cubicBezTo>
                    <a:pt x="1111499" y="1357728"/>
                    <a:pt x="1108031" y="1355127"/>
                    <a:pt x="1105430" y="1352526"/>
                  </a:cubicBezTo>
                  <a:cubicBezTo>
                    <a:pt x="1080287" y="1352526"/>
                    <a:pt x="1055144" y="1352526"/>
                    <a:pt x="1029134" y="1352526"/>
                  </a:cubicBezTo>
                  <a:cubicBezTo>
                    <a:pt x="946768" y="1352526"/>
                    <a:pt x="864403" y="1352526"/>
                    <a:pt x="782038" y="1352526"/>
                  </a:cubicBezTo>
                  <a:cubicBezTo>
                    <a:pt x="757762" y="1352526"/>
                    <a:pt x="732618" y="1349925"/>
                    <a:pt x="731751" y="1318713"/>
                  </a:cubicBezTo>
                  <a:cubicBezTo>
                    <a:pt x="730885" y="1284900"/>
                    <a:pt x="756027" y="1280565"/>
                    <a:pt x="782905" y="1280565"/>
                  </a:cubicBezTo>
                  <a:cubicBezTo>
                    <a:pt x="888679" y="1280565"/>
                    <a:pt x="993587" y="1280565"/>
                    <a:pt x="1099361" y="1280565"/>
                  </a:cubicBezTo>
                  <a:cubicBezTo>
                    <a:pt x="1114967" y="1280565"/>
                    <a:pt x="1129706" y="1278831"/>
                    <a:pt x="1150514" y="1277964"/>
                  </a:cubicBezTo>
                  <a:cubicBezTo>
                    <a:pt x="1116701" y="1248486"/>
                    <a:pt x="1090691" y="1224209"/>
                    <a:pt x="1052543" y="1187795"/>
                  </a:cubicBezTo>
                  <a:close/>
                  <a:moveTo>
                    <a:pt x="668460" y="261835"/>
                  </a:moveTo>
                  <a:cubicBezTo>
                    <a:pt x="668460" y="351137"/>
                    <a:pt x="668460" y="436970"/>
                    <a:pt x="668460" y="523670"/>
                  </a:cubicBezTo>
                  <a:cubicBezTo>
                    <a:pt x="668460" y="575690"/>
                    <a:pt x="659790" y="584361"/>
                    <a:pt x="607770" y="584361"/>
                  </a:cubicBezTo>
                  <a:cubicBezTo>
                    <a:pt x="508065" y="584361"/>
                    <a:pt x="408359" y="586095"/>
                    <a:pt x="308654" y="583494"/>
                  </a:cubicBezTo>
                  <a:cubicBezTo>
                    <a:pt x="268771" y="582627"/>
                    <a:pt x="260101" y="595632"/>
                    <a:pt x="260968" y="632913"/>
                  </a:cubicBezTo>
                  <a:cubicBezTo>
                    <a:pt x="262703" y="775968"/>
                    <a:pt x="263569" y="919024"/>
                    <a:pt x="260968" y="1062080"/>
                  </a:cubicBezTo>
                  <a:cubicBezTo>
                    <a:pt x="260101" y="1102829"/>
                    <a:pt x="270505" y="1116701"/>
                    <a:pt x="312989" y="1115834"/>
                  </a:cubicBezTo>
                  <a:cubicBezTo>
                    <a:pt x="558351" y="1114100"/>
                    <a:pt x="803713" y="1114100"/>
                    <a:pt x="1049075" y="1116701"/>
                  </a:cubicBezTo>
                  <a:cubicBezTo>
                    <a:pt x="1099361" y="1117568"/>
                    <a:pt x="1134041" y="1108031"/>
                    <a:pt x="1153982" y="1058612"/>
                  </a:cubicBezTo>
                  <a:cubicBezTo>
                    <a:pt x="1167854" y="1023065"/>
                    <a:pt x="1193864" y="1019597"/>
                    <a:pt x="1227678" y="1038671"/>
                  </a:cubicBezTo>
                  <a:cubicBezTo>
                    <a:pt x="1281432" y="1069883"/>
                    <a:pt x="1326516" y="1044740"/>
                    <a:pt x="1327383" y="984049"/>
                  </a:cubicBezTo>
                  <a:cubicBezTo>
                    <a:pt x="1328250" y="936364"/>
                    <a:pt x="1337787" y="926827"/>
                    <a:pt x="1387206" y="926827"/>
                  </a:cubicBezTo>
                  <a:cubicBezTo>
                    <a:pt x="1441828" y="925960"/>
                    <a:pt x="1496449" y="926827"/>
                    <a:pt x="1552804" y="926827"/>
                  </a:cubicBezTo>
                  <a:cubicBezTo>
                    <a:pt x="1552804" y="758628"/>
                    <a:pt x="1552804" y="591297"/>
                    <a:pt x="1552804" y="423965"/>
                  </a:cubicBezTo>
                  <a:cubicBezTo>
                    <a:pt x="1465236" y="417896"/>
                    <a:pt x="1380270" y="406625"/>
                    <a:pt x="1326516" y="494192"/>
                  </a:cubicBezTo>
                  <a:cubicBezTo>
                    <a:pt x="1324782" y="496793"/>
                    <a:pt x="1323048" y="499394"/>
                    <a:pt x="1320447" y="500261"/>
                  </a:cubicBezTo>
                  <a:cubicBezTo>
                    <a:pt x="1307442" y="503729"/>
                    <a:pt x="1290102" y="512399"/>
                    <a:pt x="1281432" y="508064"/>
                  </a:cubicBezTo>
                  <a:cubicBezTo>
                    <a:pt x="1270161" y="501995"/>
                    <a:pt x="1262358" y="484655"/>
                    <a:pt x="1258890" y="471650"/>
                  </a:cubicBezTo>
                  <a:cubicBezTo>
                    <a:pt x="1254555" y="456911"/>
                    <a:pt x="1257156" y="441305"/>
                    <a:pt x="1256289" y="422231"/>
                  </a:cubicBezTo>
                  <a:cubicBezTo>
                    <a:pt x="1221609" y="422231"/>
                    <a:pt x="1189529" y="420497"/>
                    <a:pt x="1158317" y="422231"/>
                  </a:cubicBezTo>
                  <a:cubicBezTo>
                    <a:pt x="1116701" y="424832"/>
                    <a:pt x="1101095" y="404891"/>
                    <a:pt x="1101962" y="365009"/>
                  </a:cubicBezTo>
                  <a:cubicBezTo>
                    <a:pt x="1103696" y="332062"/>
                    <a:pt x="1101962" y="299116"/>
                    <a:pt x="1101962" y="262702"/>
                  </a:cubicBezTo>
                  <a:cubicBezTo>
                    <a:pt x="956306" y="261835"/>
                    <a:pt x="814984" y="261835"/>
                    <a:pt x="668460" y="261835"/>
                  </a:cubicBezTo>
                  <a:close/>
                  <a:moveTo>
                    <a:pt x="72829" y="508931"/>
                  </a:moveTo>
                  <a:cubicBezTo>
                    <a:pt x="83233" y="510665"/>
                    <a:pt x="90169" y="512399"/>
                    <a:pt x="97105" y="512399"/>
                  </a:cubicBezTo>
                  <a:cubicBezTo>
                    <a:pt x="253165" y="512399"/>
                    <a:pt x="408359" y="511532"/>
                    <a:pt x="564420" y="512399"/>
                  </a:cubicBezTo>
                  <a:cubicBezTo>
                    <a:pt x="593031" y="512399"/>
                    <a:pt x="597366" y="499394"/>
                    <a:pt x="597366" y="475118"/>
                  </a:cubicBezTo>
                  <a:cubicBezTo>
                    <a:pt x="596499" y="348536"/>
                    <a:pt x="597366" y="221086"/>
                    <a:pt x="596499" y="94503"/>
                  </a:cubicBezTo>
                  <a:cubicBezTo>
                    <a:pt x="596499" y="87567"/>
                    <a:pt x="593031" y="81498"/>
                    <a:pt x="592164" y="76296"/>
                  </a:cubicBezTo>
                  <a:cubicBezTo>
                    <a:pt x="417896" y="76296"/>
                    <a:pt x="246229" y="76296"/>
                    <a:pt x="72829" y="76296"/>
                  </a:cubicBezTo>
                  <a:cubicBezTo>
                    <a:pt x="72829" y="221953"/>
                    <a:pt x="72829" y="363275"/>
                    <a:pt x="72829" y="508931"/>
                  </a:cubicBezTo>
                  <a:close/>
                  <a:moveTo>
                    <a:pt x="1176524" y="343334"/>
                  </a:moveTo>
                  <a:cubicBezTo>
                    <a:pt x="1230279" y="365009"/>
                    <a:pt x="1295304" y="320791"/>
                    <a:pt x="1329117" y="369344"/>
                  </a:cubicBezTo>
                  <a:cubicBezTo>
                    <a:pt x="1366398" y="361541"/>
                    <a:pt x="1395009" y="350270"/>
                    <a:pt x="1424488" y="349403"/>
                  </a:cubicBezTo>
                  <a:cubicBezTo>
                    <a:pt x="1519858" y="346802"/>
                    <a:pt x="1615228" y="349403"/>
                    <a:pt x="1710599" y="347669"/>
                  </a:cubicBezTo>
                  <a:cubicBezTo>
                    <a:pt x="1723604" y="347669"/>
                    <a:pt x="1747013" y="334663"/>
                    <a:pt x="1747013" y="326860"/>
                  </a:cubicBezTo>
                  <a:cubicBezTo>
                    <a:pt x="1749614" y="243628"/>
                    <a:pt x="1748747" y="160396"/>
                    <a:pt x="1748747" y="75429"/>
                  </a:cubicBezTo>
                  <a:cubicBezTo>
                    <a:pt x="1555405" y="75429"/>
                    <a:pt x="1367265" y="75429"/>
                    <a:pt x="1176524" y="75429"/>
                  </a:cubicBezTo>
                  <a:cubicBezTo>
                    <a:pt x="1176524" y="167332"/>
                    <a:pt x="1176524" y="256633"/>
                    <a:pt x="1176524" y="343334"/>
                  </a:cubicBezTo>
                  <a:close/>
                  <a:moveTo>
                    <a:pt x="1688056" y="1498183"/>
                  </a:moveTo>
                  <a:cubicBezTo>
                    <a:pt x="1705397" y="1468704"/>
                    <a:pt x="1719269" y="1444428"/>
                    <a:pt x="1735742" y="1414083"/>
                  </a:cubicBezTo>
                  <a:cubicBezTo>
                    <a:pt x="1675919" y="1395876"/>
                    <a:pt x="1675919" y="1355127"/>
                    <a:pt x="1675051" y="1304841"/>
                  </a:cubicBezTo>
                  <a:cubicBezTo>
                    <a:pt x="1674185" y="1251953"/>
                    <a:pt x="1677652" y="1211204"/>
                    <a:pt x="1736609" y="1192130"/>
                  </a:cubicBezTo>
                  <a:cubicBezTo>
                    <a:pt x="1719269" y="1162652"/>
                    <a:pt x="1704530" y="1138376"/>
                    <a:pt x="1686322" y="1107164"/>
                  </a:cubicBezTo>
                  <a:cubicBezTo>
                    <a:pt x="1641239" y="1160051"/>
                    <a:pt x="1605691" y="1128839"/>
                    <a:pt x="1563208" y="1106297"/>
                  </a:cubicBezTo>
                  <a:cubicBezTo>
                    <a:pt x="1517257" y="1082021"/>
                    <a:pt x="1482576" y="1058612"/>
                    <a:pt x="1494715" y="1000522"/>
                  </a:cubicBezTo>
                  <a:cubicBezTo>
                    <a:pt x="1460901" y="1000522"/>
                    <a:pt x="1434024" y="1000522"/>
                    <a:pt x="1399344" y="1000522"/>
                  </a:cubicBezTo>
                  <a:cubicBezTo>
                    <a:pt x="1416684" y="1060346"/>
                    <a:pt x="1379403" y="1080287"/>
                    <a:pt x="1336053" y="1105430"/>
                  </a:cubicBezTo>
                  <a:cubicBezTo>
                    <a:pt x="1290969" y="1132307"/>
                    <a:pt x="1254555" y="1150514"/>
                    <a:pt x="1208604" y="1108031"/>
                  </a:cubicBezTo>
                  <a:cubicBezTo>
                    <a:pt x="1191263" y="1138376"/>
                    <a:pt x="1177392" y="1162652"/>
                    <a:pt x="1160052" y="1193864"/>
                  </a:cubicBezTo>
                  <a:cubicBezTo>
                    <a:pt x="1222475" y="1208603"/>
                    <a:pt x="1221609" y="1248486"/>
                    <a:pt x="1220742" y="1300506"/>
                  </a:cubicBezTo>
                  <a:cubicBezTo>
                    <a:pt x="1219874" y="1352526"/>
                    <a:pt x="1222475" y="1395009"/>
                    <a:pt x="1160052" y="1413216"/>
                  </a:cubicBezTo>
                  <a:cubicBezTo>
                    <a:pt x="1178258" y="1443561"/>
                    <a:pt x="1192998" y="1469571"/>
                    <a:pt x="1209470" y="1499050"/>
                  </a:cubicBezTo>
                  <a:cubicBezTo>
                    <a:pt x="1257156" y="1451364"/>
                    <a:pt x="1292703" y="1478242"/>
                    <a:pt x="1335186" y="1501651"/>
                  </a:cubicBezTo>
                  <a:cubicBezTo>
                    <a:pt x="1380270" y="1525927"/>
                    <a:pt x="1412349" y="1549336"/>
                    <a:pt x="1401078" y="1605691"/>
                  </a:cubicBezTo>
                  <a:cubicBezTo>
                    <a:pt x="1434891" y="1605691"/>
                    <a:pt x="1462636" y="1605691"/>
                    <a:pt x="1496449" y="1605691"/>
                  </a:cubicBezTo>
                  <a:cubicBezTo>
                    <a:pt x="1479109" y="1542400"/>
                    <a:pt x="1522459" y="1525927"/>
                    <a:pt x="1563208" y="1500784"/>
                  </a:cubicBezTo>
                  <a:cubicBezTo>
                    <a:pt x="1606558" y="1473907"/>
                    <a:pt x="1642972" y="1453098"/>
                    <a:pt x="1688056" y="1498183"/>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11" name="任意多边形: 形状 10">
              <a:extLst>
                <a:ext uri="{FF2B5EF4-FFF2-40B4-BE49-F238E27FC236}">
                  <a16:creationId xmlns:a16="http://schemas.microsoft.com/office/drawing/2014/main" id="{6ACE252E-3080-45ED-9149-1FB4A7434C92}"/>
                </a:ext>
              </a:extLst>
            </p:cNvPr>
            <p:cNvSpPr/>
            <p:nvPr/>
          </p:nvSpPr>
          <p:spPr>
            <a:xfrm>
              <a:off x="2559722" y="-5085512"/>
              <a:ext cx="84099" cy="64459"/>
            </a:xfrm>
            <a:custGeom>
              <a:avLst/>
              <a:gdLst>
                <a:gd name="connsiteX0" fmla="*/ 84099 w 84099"/>
                <a:gd name="connsiteY0" fmla="*/ 35576 h 64459"/>
                <a:gd name="connsiteX1" fmla="*/ 35547 w 84099"/>
                <a:gd name="connsiteY1" fmla="*/ 64187 h 64459"/>
                <a:gd name="connsiteX2" fmla="*/ 0 w 84099"/>
                <a:gd name="connsiteY2" fmla="*/ 30374 h 64459"/>
                <a:gd name="connsiteX3" fmla="*/ 39015 w 84099"/>
                <a:gd name="connsiteY3" fmla="*/ 29 h 64459"/>
                <a:gd name="connsiteX4" fmla="*/ 84099 w 84099"/>
                <a:gd name="connsiteY4" fmla="*/ 35576 h 644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4099" h="64459">
                  <a:moveTo>
                    <a:pt x="84099" y="35576"/>
                  </a:moveTo>
                  <a:cubicBezTo>
                    <a:pt x="60690" y="50315"/>
                    <a:pt x="45952" y="66788"/>
                    <a:pt x="35547" y="64187"/>
                  </a:cubicBezTo>
                  <a:cubicBezTo>
                    <a:pt x="21675" y="60719"/>
                    <a:pt x="12138" y="42512"/>
                    <a:pt x="0" y="30374"/>
                  </a:cubicBezTo>
                  <a:cubicBezTo>
                    <a:pt x="13005" y="19970"/>
                    <a:pt x="25143" y="2630"/>
                    <a:pt x="39015" y="29"/>
                  </a:cubicBezTo>
                  <a:cubicBezTo>
                    <a:pt x="49419" y="-839"/>
                    <a:pt x="62424" y="18236"/>
                    <a:pt x="84099" y="35576"/>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19" name="任意多边形: 形状 18">
              <a:extLst>
                <a:ext uri="{FF2B5EF4-FFF2-40B4-BE49-F238E27FC236}">
                  <a16:creationId xmlns:a16="http://schemas.microsoft.com/office/drawing/2014/main" id="{DA5E5111-9243-49FD-B040-23FA8ABC5C2F}"/>
                </a:ext>
              </a:extLst>
            </p:cNvPr>
            <p:cNvSpPr/>
            <p:nvPr/>
          </p:nvSpPr>
          <p:spPr>
            <a:xfrm>
              <a:off x="2668077" y="-5452226"/>
              <a:ext cx="519374" cy="71961"/>
            </a:xfrm>
            <a:custGeom>
              <a:avLst/>
              <a:gdLst>
                <a:gd name="connsiteX0" fmla="*/ 255787 w 519374"/>
                <a:gd name="connsiteY0" fmla="*/ 71094 h 71961"/>
                <a:gd name="connsiteX1" fmla="*/ 52041 w 519374"/>
                <a:gd name="connsiteY1" fmla="*/ 71094 h 71961"/>
                <a:gd name="connsiteX2" fmla="*/ 20 w 519374"/>
                <a:gd name="connsiteY2" fmla="*/ 34680 h 71961"/>
                <a:gd name="connsiteX3" fmla="*/ 53775 w 519374"/>
                <a:gd name="connsiteY3" fmla="*/ 0 h 71961"/>
                <a:gd name="connsiteX4" fmla="*/ 464735 w 519374"/>
                <a:gd name="connsiteY4" fmla="*/ 0 h 71961"/>
                <a:gd name="connsiteX5" fmla="*/ 519356 w 519374"/>
                <a:gd name="connsiteY5" fmla="*/ 34680 h 71961"/>
                <a:gd name="connsiteX6" fmla="*/ 463867 w 519374"/>
                <a:gd name="connsiteY6" fmla="*/ 71961 h 71961"/>
                <a:gd name="connsiteX7" fmla="*/ 255787 w 519374"/>
                <a:gd name="connsiteY7" fmla="*/ 71094 h 71961"/>
                <a:gd name="connsiteX8" fmla="*/ 255787 w 519374"/>
                <a:gd name="connsiteY8" fmla="*/ 71094 h 71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9374" h="71961">
                  <a:moveTo>
                    <a:pt x="255787" y="71094"/>
                  </a:moveTo>
                  <a:cubicBezTo>
                    <a:pt x="188160" y="71094"/>
                    <a:pt x="120534" y="71094"/>
                    <a:pt x="52041" y="71094"/>
                  </a:cubicBezTo>
                  <a:cubicBezTo>
                    <a:pt x="26031" y="71094"/>
                    <a:pt x="-846" y="69360"/>
                    <a:pt x="20" y="34680"/>
                  </a:cubicBezTo>
                  <a:cubicBezTo>
                    <a:pt x="888" y="867"/>
                    <a:pt x="27765" y="0"/>
                    <a:pt x="53775" y="0"/>
                  </a:cubicBezTo>
                  <a:cubicBezTo>
                    <a:pt x="190761" y="0"/>
                    <a:pt x="327748" y="0"/>
                    <a:pt x="464735" y="0"/>
                  </a:cubicBezTo>
                  <a:cubicBezTo>
                    <a:pt x="490745" y="0"/>
                    <a:pt x="518489" y="1734"/>
                    <a:pt x="519356" y="34680"/>
                  </a:cubicBezTo>
                  <a:cubicBezTo>
                    <a:pt x="520223" y="71094"/>
                    <a:pt x="490745" y="71961"/>
                    <a:pt x="463867" y="71961"/>
                  </a:cubicBezTo>
                  <a:cubicBezTo>
                    <a:pt x="394507" y="71094"/>
                    <a:pt x="325147" y="71094"/>
                    <a:pt x="255787" y="71094"/>
                  </a:cubicBezTo>
                  <a:cubicBezTo>
                    <a:pt x="255787" y="71094"/>
                    <a:pt x="255787" y="71094"/>
                    <a:pt x="255787" y="71094"/>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21" name="任意多边形: 形状 20">
              <a:extLst>
                <a:ext uri="{FF2B5EF4-FFF2-40B4-BE49-F238E27FC236}">
                  <a16:creationId xmlns:a16="http://schemas.microsoft.com/office/drawing/2014/main" id="{6B169C7D-065A-47C3-8A51-B4AB36C49B25}"/>
                </a:ext>
              </a:extLst>
            </p:cNvPr>
            <p:cNvSpPr/>
            <p:nvPr/>
          </p:nvSpPr>
          <p:spPr>
            <a:xfrm>
              <a:off x="2824054" y="-5852902"/>
              <a:ext cx="365979" cy="72781"/>
            </a:xfrm>
            <a:custGeom>
              <a:avLst/>
              <a:gdLst>
                <a:gd name="connsiteX0" fmla="*/ 180441 w 365979"/>
                <a:gd name="connsiteY0" fmla="*/ 71214 h 72781"/>
                <a:gd name="connsiteX1" fmla="*/ 42587 w 365979"/>
                <a:gd name="connsiteY1" fmla="*/ 71214 h 72781"/>
                <a:gd name="connsiteX2" fmla="*/ 971 w 365979"/>
                <a:gd name="connsiteY2" fmla="*/ 35667 h 72781"/>
                <a:gd name="connsiteX3" fmla="*/ 40853 w 365979"/>
                <a:gd name="connsiteY3" fmla="*/ 1854 h 72781"/>
                <a:gd name="connsiteX4" fmla="*/ 326097 w 365979"/>
                <a:gd name="connsiteY4" fmla="*/ 2721 h 72781"/>
                <a:gd name="connsiteX5" fmla="*/ 365979 w 365979"/>
                <a:gd name="connsiteY5" fmla="*/ 37401 h 72781"/>
                <a:gd name="connsiteX6" fmla="*/ 324363 w 365979"/>
                <a:gd name="connsiteY6" fmla="*/ 70347 h 72781"/>
                <a:gd name="connsiteX7" fmla="*/ 180441 w 365979"/>
                <a:gd name="connsiteY7" fmla="*/ 71214 h 72781"/>
                <a:gd name="connsiteX8" fmla="*/ 180441 w 365979"/>
                <a:gd name="connsiteY8" fmla="*/ 71214 h 727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5979" h="72781">
                  <a:moveTo>
                    <a:pt x="180441" y="71214"/>
                  </a:moveTo>
                  <a:cubicBezTo>
                    <a:pt x="134489" y="71214"/>
                    <a:pt x="88538" y="71214"/>
                    <a:pt x="42587" y="71214"/>
                  </a:cubicBezTo>
                  <a:cubicBezTo>
                    <a:pt x="18311" y="71214"/>
                    <a:pt x="-5098" y="62544"/>
                    <a:pt x="971" y="35667"/>
                  </a:cubicBezTo>
                  <a:cubicBezTo>
                    <a:pt x="3572" y="21795"/>
                    <a:pt x="26114" y="2721"/>
                    <a:pt x="40853" y="1854"/>
                  </a:cubicBezTo>
                  <a:cubicBezTo>
                    <a:pt x="135357" y="-747"/>
                    <a:pt x="230727" y="-747"/>
                    <a:pt x="326097" y="2721"/>
                  </a:cubicBezTo>
                  <a:cubicBezTo>
                    <a:pt x="339969" y="3588"/>
                    <a:pt x="352974" y="25263"/>
                    <a:pt x="365979" y="37401"/>
                  </a:cubicBezTo>
                  <a:cubicBezTo>
                    <a:pt x="352108" y="48672"/>
                    <a:pt x="339102" y="68613"/>
                    <a:pt x="324363" y="70347"/>
                  </a:cubicBezTo>
                  <a:cubicBezTo>
                    <a:pt x="275811" y="74682"/>
                    <a:pt x="228126" y="72081"/>
                    <a:pt x="180441" y="71214"/>
                  </a:cubicBezTo>
                  <a:cubicBezTo>
                    <a:pt x="180441" y="71214"/>
                    <a:pt x="180441" y="71214"/>
                    <a:pt x="180441" y="71214"/>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22" name="任意多边形: 形状 21">
              <a:extLst>
                <a:ext uri="{FF2B5EF4-FFF2-40B4-BE49-F238E27FC236}">
                  <a16:creationId xmlns:a16="http://schemas.microsoft.com/office/drawing/2014/main" id="{D009D151-6417-4C42-9B01-66ECF11A0F5B}"/>
                </a:ext>
              </a:extLst>
            </p:cNvPr>
            <p:cNvSpPr/>
            <p:nvPr/>
          </p:nvSpPr>
          <p:spPr>
            <a:xfrm>
              <a:off x="2667231" y="-5654572"/>
              <a:ext cx="222050" cy="73795"/>
            </a:xfrm>
            <a:custGeom>
              <a:avLst/>
              <a:gdLst>
                <a:gd name="connsiteX0" fmla="*/ 107509 w 222050"/>
                <a:gd name="connsiteY0" fmla="*/ 72295 h 73795"/>
                <a:gd name="connsiteX1" fmla="*/ 38148 w 222050"/>
                <a:gd name="connsiteY1" fmla="*/ 70561 h 73795"/>
                <a:gd name="connsiteX2" fmla="*/ 0 w 222050"/>
                <a:gd name="connsiteY2" fmla="*/ 38482 h 73795"/>
                <a:gd name="connsiteX3" fmla="*/ 34680 w 222050"/>
                <a:gd name="connsiteY3" fmla="*/ 2935 h 73795"/>
                <a:gd name="connsiteX4" fmla="*/ 189874 w 222050"/>
                <a:gd name="connsiteY4" fmla="*/ 2935 h 73795"/>
                <a:gd name="connsiteX5" fmla="*/ 221953 w 222050"/>
                <a:gd name="connsiteY5" fmla="*/ 40216 h 73795"/>
                <a:gd name="connsiteX6" fmla="*/ 189007 w 222050"/>
                <a:gd name="connsiteY6" fmla="*/ 70561 h 73795"/>
                <a:gd name="connsiteX7" fmla="*/ 107509 w 222050"/>
                <a:gd name="connsiteY7" fmla="*/ 72295 h 73795"/>
                <a:gd name="connsiteX8" fmla="*/ 107509 w 222050"/>
                <a:gd name="connsiteY8" fmla="*/ 72295 h 73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050" h="73795">
                  <a:moveTo>
                    <a:pt x="107509" y="72295"/>
                  </a:moveTo>
                  <a:cubicBezTo>
                    <a:pt x="84099" y="72295"/>
                    <a:pt x="60690" y="76630"/>
                    <a:pt x="38148" y="70561"/>
                  </a:cubicBezTo>
                  <a:cubicBezTo>
                    <a:pt x="23409" y="67093"/>
                    <a:pt x="13005" y="49753"/>
                    <a:pt x="0" y="38482"/>
                  </a:cubicBezTo>
                  <a:cubicBezTo>
                    <a:pt x="11271" y="26344"/>
                    <a:pt x="22542" y="3802"/>
                    <a:pt x="34680" y="2935"/>
                  </a:cubicBezTo>
                  <a:cubicBezTo>
                    <a:pt x="86700" y="-1400"/>
                    <a:pt x="138721" y="-533"/>
                    <a:pt x="189874" y="2935"/>
                  </a:cubicBezTo>
                  <a:cubicBezTo>
                    <a:pt x="202012" y="3802"/>
                    <a:pt x="218485" y="25477"/>
                    <a:pt x="221953" y="40216"/>
                  </a:cubicBezTo>
                  <a:cubicBezTo>
                    <a:pt x="223687" y="48019"/>
                    <a:pt x="202012" y="67960"/>
                    <a:pt x="189007" y="70561"/>
                  </a:cubicBezTo>
                  <a:cubicBezTo>
                    <a:pt x="162997" y="75763"/>
                    <a:pt x="135252" y="72295"/>
                    <a:pt x="107509" y="72295"/>
                  </a:cubicBezTo>
                  <a:cubicBezTo>
                    <a:pt x="107509" y="72295"/>
                    <a:pt x="107509" y="72295"/>
                    <a:pt x="107509" y="72295"/>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23" name="任意多边形: 形状 22">
              <a:extLst>
                <a:ext uri="{FF2B5EF4-FFF2-40B4-BE49-F238E27FC236}">
                  <a16:creationId xmlns:a16="http://schemas.microsoft.com/office/drawing/2014/main" id="{57BF136C-0F59-4533-B59E-3B44617A047E}"/>
                </a:ext>
              </a:extLst>
            </p:cNvPr>
            <p:cNvSpPr/>
            <p:nvPr/>
          </p:nvSpPr>
          <p:spPr>
            <a:xfrm>
              <a:off x="2966347" y="-5653272"/>
              <a:ext cx="220219" cy="72127"/>
            </a:xfrm>
            <a:custGeom>
              <a:avLst/>
              <a:gdLst>
                <a:gd name="connsiteX0" fmla="*/ 109242 w 220219"/>
                <a:gd name="connsiteY0" fmla="*/ 70995 h 72127"/>
                <a:gd name="connsiteX1" fmla="*/ 31212 w 220219"/>
                <a:gd name="connsiteY1" fmla="*/ 69261 h 72127"/>
                <a:gd name="connsiteX2" fmla="*/ 0 w 220219"/>
                <a:gd name="connsiteY2" fmla="*/ 37182 h 72127"/>
                <a:gd name="connsiteX3" fmla="*/ 28611 w 220219"/>
                <a:gd name="connsiteY3" fmla="*/ 2502 h 72127"/>
                <a:gd name="connsiteX4" fmla="*/ 192475 w 220219"/>
                <a:gd name="connsiteY4" fmla="*/ 3369 h 72127"/>
                <a:gd name="connsiteX5" fmla="*/ 220219 w 220219"/>
                <a:gd name="connsiteY5" fmla="*/ 38916 h 72127"/>
                <a:gd name="connsiteX6" fmla="*/ 187273 w 220219"/>
                <a:gd name="connsiteY6" fmla="*/ 69261 h 72127"/>
                <a:gd name="connsiteX7" fmla="*/ 109242 w 220219"/>
                <a:gd name="connsiteY7" fmla="*/ 70995 h 72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0219" h="72127">
                  <a:moveTo>
                    <a:pt x="109242" y="70995"/>
                  </a:moveTo>
                  <a:cubicBezTo>
                    <a:pt x="83232" y="70995"/>
                    <a:pt x="56355" y="74463"/>
                    <a:pt x="31212" y="69261"/>
                  </a:cubicBezTo>
                  <a:cubicBezTo>
                    <a:pt x="18207" y="66660"/>
                    <a:pt x="0" y="48453"/>
                    <a:pt x="0" y="37182"/>
                  </a:cubicBezTo>
                  <a:cubicBezTo>
                    <a:pt x="0" y="25044"/>
                    <a:pt x="17340" y="2502"/>
                    <a:pt x="28611" y="2502"/>
                  </a:cubicBezTo>
                  <a:cubicBezTo>
                    <a:pt x="83232" y="-966"/>
                    <a:pt x="137854" y="-966"/>
                    <a:pt x="192475" y="3369"/>
                  </a:cubicBezTo>
                  <a:cubicBezTo>
                    <a:pt x="202879" y="4236"/>
                    <a:pt x="220219" y="27645"/>
                    <a:pt x="220219" y="38916"/>
                  </a:cubicBezTo>
                  <a:cubicBezTo>
                    <a:pt x="219352" y="50187"/>
                    <a:pt x="200278" y="66660"/>
                    <a:pt x="187273" y="69261"/>
                  </a:cubicBezTo>
                  <a:cubicBezTo>
                    <a:pt x="162130" y="74463"/>
                    <a:pt x="135252" y="70995"/>
                    <a:pt x="109242" y="70995"/>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26" name="任意多边形: 形状 25">
              <a:extLst>
                <a:ext uri="{FF2B5EF4-FFF2-40B4-BE49-F238E27FC236}">
                  <a16:creationId xmlns:a16="http://schemas.microsoft.com/office/drawing/2014/main" id="{AD4EFA92-3EE3-4F80-9EDA-E7CA7083ED93}"/>
                </a:ext>
              </a:extLst>
            </p:cNvPr>
            <p:cNvSpPr/>
            <p:nvPr/>
          </p:nvSpPr>
          <p:spPr>
            <a:xfrm>
              <a:off x="2382752" y="-5654021"/>
              <a:ext cx="221187" cy="73437"/>
            </a:xfrm>
            <a:custGeom>
              <a:avLst/>
              <a:gdLst>
                <a:gd name="connsiteX0" fmla="*/ 105009 w 221187"/>
                <a:gd name="connsiteY0" fmla="*/ 71745 h 73437"/>
                <a:gd name="connsiteX1" fmla="*/ 32181 w 221187"/>
                <a:gd name="connsiteY1" fmla="*/ 70011 h 73437"/>
                <a:gd name="connsiteX2" fmla="*/ 102 w 221187"/>
                <a:gd name="connsiteY2" fmla="*/ 39665 h 73437"/>
                <a:gd name="connsiteX3" fmla="*/ 31314 w 221187"/>
                <a:gd name="connsiteY3" fmla="*/ 3251 h 73437"/>
                <a:gd name="connsiteX4" fmla="*/ 186508 w 221187"/>
                <a:gd name="connsiteY4" fmla="*/ 3251 h 73437"/>
                <a:gd name="connsiteX5" fmla="*/ 221188 w 221187"/>
                <a:gd name="connsiteY5" fmla="*/ 38798 h 73437"/>
                <a:gd name="connsiteX6" fmla="*/ 183039 w 221187"/>
                <a:gd name="connsiteY6" fmla="*/ 70878 h 73437"/>
                <a:gd name="connsiteX7" fmla="*/ 105009 w 221187"/>
                <a:gd name="connsiteY7" fmla="*/ 71745 h 73437"/>
                <a:gd name="connsiteX8" fmla="*/ 105009 w 221187"/>
                <a:gd name="connsiteY8" fmla="*/ 71745 h 73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1187" h="73437">
                  <a:moveTo>
                    <a:pt x="105009" y="71745"/>
                  </a:moveTo>
                  <a:cubicBezTo>
                    <a:pt x="80733" y="71745"/>
                    <a:pt x="55590" y="75213"/>
                    <a:pt x="32181" y="70011"/>
                  </a:cubicBezTo>
                  <a:cubicBezTo>
                    <a:pt x="19176" y="67409"/>
                    <a:pt x="-1632" y="48335"/>
                    <a:pt x="102" y="39665"/>
                  </a:cubicBezTo>
                  <a:cubicBezTo>
                    <a:pt x="2703" y="25793"/>
                    <a:pt x="19176" y="4118"/>
                    <a:pt x="31314" y="3251"/>
                  </a:cubicBezTo>
                  <a:cubicBezTo>
                    <a:pt x="82467" y="-1084"/>
                    <a:pt x="135354" y="-1084"/>
                    <a:pt x="186508" y="3251"/>
                  </a:cubicBezTo>
                  <a:cubicBezTo>
                    <a:pt x="198645" y="4118"/>
                    <a:pt x="209917" y="26660"/>
                    <a:pt x="221188" y="38798"/>
                  </a:cubicBezTo>
                  <a:cubicBezTo>
                    <a:pt x="208183" y="50069"/>
                    <a:pt x="197779" y="67409"/>
                    <a:pt x="183039" y="70878"/>
                  </a:cubicBezTo>
                  <a:cubicBezTo>
                    <a:pt x="157897" y="76080"/>
                    <a:pt x="131019" y="71745"/>
                    <a:pt x="105009" y="71745"/>
                  </a:cubicBezTo>
                  <a:cubicBezTo>
                    <a:pt x="105009" y="71745"/>
                    <a:pt x="105009" y="71745"/>
                    <a:pt x="105009" y="71745"/>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27" name="任意多边形: 形状 26">
              <a:extLst>
                <a:ext uri="{FF2B5EF4-FFF2-40B4-BE49-F238E27FC236}">
                  <a16:creationId xmlns:a16="http://schemas.microsoft.com/office/drawing/2014/main" id="{01432C2A-BC5C-479C-A07B-B9614FE84393}"/>
                </a:ext>
              </a:extLst>
            </p:cNvPr>
            <p:cNvSpPr/>
            <p:nvPr/>
          </p:nvSpPr>
          <p:spPr>
            <a:xfrm>
              <a:off x="2380253" y="-5454610"/>
              <a:ext cx="221187" cy="74111"/>
            </a:xfrm>
            <a:custGeom>
              <a:avLst/>
              <a:gdLst>
                <a:gd name="connsiteX0" fmla="*/ 110976 w 221187"/>
                <a:gd name="connsiteY0" fmla="*/ 72612 h 74111"/>
                <a:gd name="connsiteX1" fmla="*/ 38148 w 221187"/>
                <a:gd name="connsiteY1" fmla="*/ 70878 h 74111"/>
                <a:gd name="connsiteX2" fmla="*/ 0 w 221187"/>
                <a:gd name="connsiteY2" fmla="*/ 38798 h 74111"/>
                <a:gd name="connsiteX3" fmla="*/ 34680 w 221187"/>
                <a:gd name="connsiteY3" fmla="*/ 3251 h 74111"/>
                <a:gd name="connsiteX4" fmla="*/ 189874 w 221187"/>
                <a:gd name="connsiteY4" fmla="*/ 3251 h 74111"/>
                <a:gd name="connsiteX5" fmla="*/ 221086 w 221187"/>
                <a:gd name="connsiteY5" fmla="*/ 39665 h 74111"/>
                <a:gd name="connsiteX6" fmla="*/ 189007 w 221187"/>
                <a:gd name="connsiteY6" fmla="*/ 70011 h 74111"/>
                <a:gd name="connsiteX7" fmla="*/ 110976 w 221187"/>
                <a:gd name="connsiteY7" fmla="*/ 72612 h 74111"/>
                <a:gd name="connsiteX8" fmla="*/ 110976 w 221187"/>
                <a:gd name="connsiteY8" fmla="*/ 72612 h 74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1187" h="74111">
                  <a:moveTo>
                    <a:pt x="110976" y="72612"/>
                  </a:moveTo>
                  <a:cubicBezTo>
                    <a:pt x="86700" y="72612"/>
                    <a:pt x="61557" y="76947"/>
                    <a:pt x="38148" y="70878"/>
                  </a:cubicBezTo>
                  <a:cubicBezTo>
                    <a:pt x="23409" y="67409"/>
                    <a:pt x="13005" y="50069"/>
                    <a:pt x="0" y="38798"/>
                  </a:cubicBezTo>
                  <a:cubicBezTo>
                    <a:pt x="11271" y="26660"/>
                    <a:pt x="21675" y="4118"/>
                    <a:pt x="34680" y="3251"/>
                  </a:cubicBezTo>
                  <a:cubicBezTo>
                    <a:pt x="85833" y="-1084"/>
                    <a:pt x="137853" y="-1084"/>
                    <a:pt x="189874" y="3251"/>
                  </a:cubicBezTo>
                  <a:cubicBezTo>
                    <a:pt x="202012" y="4118"/>
                    <a:pt x="218485" y="25793"/>
                    <a:pt x="221086" y="39665"/>
                  </a:cubicBezTo>
                  <a:cubicBezTo>
                    <a:pt x="222820" y="48335"/>
                    <a:pt x="202012" y="67409"/>
                    <a:pt x="189007" y="70011"/>
                  </a:cubicBezTo>
                  <a:cubicBezTo>
                    <a:pt x="162997" y="76080"/>
                    <a:pt x="136986" y="72612"/>
                    <a:pt x="110976" y="72612"/>
                  </a:cubicBezTo>
                  <a:cubicBezTo>
                    <a:pt x="110976" y="72612"/>
                    <a:pt x="110976" y="72612"/>
                    <a:pt x="110976" y="72612"/>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28" name="任意多边形: 形状 27">
              <a:extLst>
                <a:ext uri="{FF2B5EF4-FFF2-40B4-BE49-F238E27FC236}">
                  <a16:creationId xmlns:a16="http://schemas.microsoft.com/office/drawing/2014/main" id="{E5C24C95-B8FA-49EC-9969-0FEE08A6B656}"/>
                </a:ext>
              </a:extLst>
            </p:cNvPr>
            <p:cNvSpPr/>
            <p:nvPr/>
          </p:nvSpPr>
          <p:spPr>
            <a:xfrm>
              <a:off x="2179204" y="-6222649"/>
              <a:ext cx="274654" cy="294638"/>
            </a:xfrm>
            <a:custGeom>
              <a:avLst/>
              <a:gdLst>
                <a:gd name="connsiteX0" fmla="*/ 771 w 274654"/>
                <a:gd name="connsiteY0" fmla="*/ 144446 h 294638"/>
                <a:gd name="connsiteX1" fmla="*/ 771 w 274654"/>
                <a:gd name="connsiteY1" fmla="*/ 70751 h 294638"/>
                <a:gd name="connsiteX2" fmla="*/ 108279 w 274654"/>
                <a:gd name="connsiteY2" fmla="*/ 8327 h 294638"/>
                <a:gd name="connsiteX3" fmla="*/ 239197 w 274654"/>
                <a:gd name="connsiteY3" fmla="*/ 83756 h 294638"/>
                <a:gd name="connsiteX4" fmla="*/ 241798 w 274654"/>
                <a:gd name="connsiteY4" fmla="*/ 207738 h 294638"/>
                <a:gd name="connsiteX5" fmla="*/ 107412 w 274654"/>
                <a:gd name="connsiteY5" fmla="*/ 286635 h 294638"/>
                <a:gd name="connsiteX6" fmla="*/ 1638 w 274654"/>
                <a:gd name="connsiteY6" fmla="*/ 226812 h 294638"/>
                <a:gd name="connsiteX7" fmla="*/ 771 w 274654"/>
                <a:gd name="connsiteY7" fmla="*/ 144446 h 294638"/>
                <a:gd name="connsiteX8" fmla="*/ 771 w 274654"/>
                <a:gd name="connsiteY8" fmla="*/ 144446 h 294638"/>
                <a:gd name="connsiteX9" fmla="*/ 74466 w 274654"/>
                <a:gd name="connsiteY9" fmla="*/ 69884 h 294638"/>
                <a:gd name="connsiteX10" fmla="*/ 74466 w 274654"/>
                <a:gd name="connsiteY10" fmla="*/ 223344 h 294638"/>
                <a:gd name="connsiteX11" fmla="*/ 207985 w 274654"/>
                <a:gd name="connsiteY11" fmla="*/ 147047 h 294638"/>
                <a:gd name="connsiteX12" fmla="*/ 74466 w 274654"/>
                <a:gd name="connsiteY12" fmla="*/ 69884 h 294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74654" h="294638">
                  <a:moveTo>
                    <a:pt x="771" y="144446"/>
                  </a:moveTo>
                  <a:cubicBezTo>
                    <a:pt x="771" y="120170"/>
                    <a:pt x="-963" y="95027"/>
                    <a:pt x="771" y="70751"/>
                  </a:cubicBezTo>
                  <a:cubicBezTo>
                    <a:pt x="5973" y="15263"/>
                    <a:pt x="57126" y="-15949"/>
                    <a:pt x="108279" y="8327"/>
                  </a:cubicBezTo>
                  <a:cubicBezTo>
                    <a:pt x="153364" y="30002"/>
                    <a:pt x="197581" y="56012"/>
                    <a:pt x="239197" y="83756"/>
                  </a:cubicBezTo>
                  <a:cubicBezTo>
                    <a:pt x="285148" y="114101"/>
                    <a:pt x="286882" y="176526"/>
                    <a:pt x="241798" y="207738"/>
                  </a:cubicBezTo>
                  <a:cubicBezTo>
                    <a:pt x="199315" y="237216"/>
                    <a:pt x="154230" y="263226"/>
                    <a:pt x="107412" y="286635"/>
                  </a:cubicBezTo>
                  <a:cubicBezTo>
                    <a:pt x="59727" y="310044"/>
                    <a:pt x="7707" y="279699"/>
                    <a:pt x="1638" y="226812"/>
                  </a:cubicBezTo>
                  <a:cubicBezTo>
                    <a:pt x="-1830" y="199068"/>
                    <a:pt x="1638" y="171324"/>
                    <a:pt x="771" y="144446"/>
                  </a:cubicBezTo>
                  <a:cubicBezTo>
                    <a:pt x="771" y="144446"/>
                    <a:pt x="771" y="144446"/>
                    <a:pt x="771" y="144446"/>
                  </a:cubicBezTo>
                  <a:close/>
                  <a:moveTo>
                    <a:pt x="74466" y="69884"/>
                  </a:moveTo>
                  <a:cubicBezTo>
                    <a:pt x="74466" y="123638"/>
                    <a:pt x="74466" y="169590"/>
                    <a:pt x="74466" y="223344"/>
                  </a:cubicBezTo>
                  <a:cubicBezTo>
                    <a:pt x="119550" y="197334"/>
                    <a:pt x="159432" y="173925"/>
                    <a:pt x="207985" y="147047"/>
                  </a:cubicBezTo>
                  <a:cubicBezTo>
                    <a:pt x="160300" y="120170"/>
                    <a:pt x="120417" y="96761"/>
                    <a:pt x="74466" y="69884"/>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29" name="任意多边形: 形状 28">
              <a:extLst>
                <a:ext uri="{FF2B5EF4-FFF2-40B4-BE49-F238E27FC236}">
                  <a16:creationId xmlns:a16="http://schemas.microsoft.com/office/drawing/2014/main" id="{4E1A6F77-7338-4AC0-AAE3-0730E1084E35}"/>
                </a:ext>
              </a:extLst>
            </p:cNvPr>
            <p:cNvSpPr/>
            <p:nvPr/>
          </p:nvSpPr>
          <p:spPr>
            <a:xfrm>
              <a:off x="3242027" y="-6195248"/>
              <a:ext cx="65325" cy="80655"/>
            </a:xfrm>
            <a:custGeom>
              <a:avLst/>
              <a:gdLst>
                <a:gd name="connsiteX0" fmla="*/ 35575 w 65325"/>
                <a:gd name="connsiteY0" fmla="*/ 0 h 80655"/>
                <a:gd name="connsiteX1" fmla="*/ 65053 w 65325"/>
                <a:gd name="connsiteY1" fmla="*/ 52020 h 80655"/>
                <a:gd name="connsiteX2" fmla="*/ 27772 w 65325"/>
                <a:gd name="connsiteY2" fmla="*/ 80631 h 80655"/>
                <a:gd name="connsiteX3" fmla="*/ 27 w 65325"/>
                <a:gd name="connsiteY3" fmla="*/ 48552 h 80655"/>
                <a:gd name="connsiteX4" fmla="*/ 35575 w 65325"/>
                <a:gd name="connsiteY4" fmla="*/ 0 h 80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325" h="80655">
                  <a:moveTo>
                    <a:pt x="35575" y="0"/>
                  </a:moveTo>
                  <a:cubicBezTo>
                    <a:pt x="51181" y="25143"/>
                    <a:pt x="67654" y="40749"/>
                    <a:pt x="65053" y="52020"/>
                  </a:cubicBezTo>
                  <a:cubicBezTo>
                    <a:pt x="62452" y="64158"/>
                    <a:pt x="42511" y="79764"/>
                    <a:pt x="27772" y="80631"/>
                  </a:cubicBezTo>
                  <a:cubicBezTo>
                    <a:pt x="19102" y="81498"/>
                    <a:pt x="-839" y="58956"/>
                    <a:pt x="27" y="48552"/>
                  </a:cubicBezTo>
                  <a:cubicBezTo>
                    <a:pt x="1761" y="35547"/>
                    <a:pt x="18235" y="23409"/>
                    <a:pt x="35575" y="0"/>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30" name="任意多边形: 形状 29">
              <a:extLst>
                <a:ext uri="{FF2B5EF4-FFF2-40B4-BE49-F238E27FC236}">
                  <a16:creationId xmlns:a16="http://schemas.microsoft.com/office/drawing/2014/main" id="{13B53FE9-F221-4196-8538-F095FCBE47ED}"/>
                </a:ext>
              </a:extLst>
            </p:cNvPr>
            <p:cNvSpPr/>
            <p:nvPr/>
          </p:nvSpPr>
          <p:spPr>
            <a:xfrm>
              <a:off x="3403911" y="-6176200"/>
              <a:ext cx="64431" cy="82390"/>
            </a:xfrm>
            <a:custGeom>
              <a:avLst/>
              <a:gdLst>
                <a:gd name="connsiteX0" fmla="*/ 29751 w 64431"/>
                <a:gd name="connsiteY0" fmla="*/ 82391 h 82390"/>
                <a:gd name="connsiteX1" fmla="*/ 273 w 64431"/>
                <a:gd name="connsiteY1" fmla="*/ 29503 h 82390"/>
                <a:gd name="connsiteX2" fmla="*/ 36687 w 64431"/>
                <a:gd name="connsiteY2" fmla="*/ 25 h 82390"/>
                <a:gd name="connsiteX3" fmla="*/ 64431 w 64431"/>
                <a:gd name="connsiteY3" fmla="*/ 32971 h 82390"/>
                <a:gd name="connsiteX4" fmla="*/ 29751 w 64431"/>
                <a:gd name="connsiteY4" fmla="*/ 82391 h 82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431" h="82390">
                  <a:moveTo>
                    <a:pt x="29751" y="82391"/>
                  </a:moveTo>
                  <a:cubicBezTo>
                    <a:pt x="14145" y="56380"/>
                    <a:pt x="-2328" y="40774"/>
                    <a:pt x="273" y="29503"/>
                  </a:cubicBezTo>
                  <a:cubicBezTo>
                    <a:pt x="2874" y="16498"/>
                    <a:pt x="22815" y="1759"/>
                    <a:pt x="36687" y="25"/>
                  </a:cubicBezTo>
                  <a:cubicBezTo>
                    <a:pt x="45357" y="-842"/>
                    <a:pt x="64431" y="20833"/>
                    <a:pt x="64431" y="32971"/>
                  </a:cubicBezTo>
                  <a:cubicBezTo>
                    <a:pt x="64431" y="45109"/>
                    <a:pt x="47958" y="58115"/>
                    <a:pt x="29751" y="82391"/>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31" name="任意多边形: 形状 30">
              <a:extLst>
                <a:ext uri="{FF2B5EF4-FFF2-40B4-BE49-F238E27FC236}">
                  <a16:creationId xmlns:a16="http://schemas.microsoft.com/office/drawing/2014/main" id="{B236FB57-9E24-48A8-A530-6F6648080FDF}"/>
                </a:ext>
              </a:extLst>
            </p:cNvPr>
            <p:cNvSpPr/>
            <p:nvPr/>
          </p:nvSpPr>
          <p:spPr>
            <a:xfrm>
              <a:off x="3565420" y="-6177908"/>
              <a:ext cx="83258" cy="64419"/>
            </a:xfrm>
            <a:custGeom>
              <a:avLst/>
              <a:gdLst>
                <a:gd name="connsiteX0" fmla="*/ 83259 w 83258"/>
                <a:gd name="connsiteY0" fmla="*/ 33813 h 64419"/>
                <a:gd name="connsiteX1" fmla="*/ 30371 w 83258"/>
                <a:gd name="connsiteY1" fmla="*/ 64158 h 64419"/>
                <a:gd name="connsiteX2" fmla="*/ 26 w 83258"/>
                <a:gd name="connsiteY2" fmla="*/ 28611 h 64419"/>
                <a:gd name="connsiteX3" fmla="*/ 32105 w 83258"/>
                <a:gd name="connsiteY3" fmla="*/ 0 h 64419"/>
                <a:gd name="connsiteX4" fmla="*/ 83259 w 83258"/>
                <a:gd name="connsiteY4" fmla="*/ 33813 h 64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258" h="64419">
                  <a:moveTo>
                    <a:pt x="83259" y="33813"/>
                  </a:moveTo>
                  <a:cubicBezTo>
                    <a:pt x="57249" y="49419"/>
                    <a:pt x="42510" y="66759"/>
                    <a:pt x="30371" y="64158"/>
                  </a:cubicBezTo>
                  <a:cubicBezTo>
                    <a:pt x="17366" y="61557"/>
                    <a:pt x="1760" y="42483"/>
                    <a:pt x="26" y="28611"/>
                  </a:cubicBezTo>
                  <a:cubicBezTo>
                    <a:pt x="-841" y="19941"/>
                    <a:pt x="19968" y="0"/>
                    <a:pt x="32105" y="0"/>
                  </a:cubicBezTo>
                  <a:cubicBezTo>
                    <a:pt x="45111" y="0"/>
                    <a:pt x="58983" y="16473"/>
                    <a:pt x="83259" y="33813"/>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32" name="任意多边形: 形状 31">
              <a:extLst>
                <a:ext uri="{FF2B5EF4-FFF2-40B4-BE49-F238E27FC236}">
                  <a16:creationId xmlns:a16="http://schemas.microsoft.com/office/drawing/2014/main" id="{9F9275DA-A594-4A48-9B13-BC5CCFCF65B0}"/>
                </a:ext>
              </a:extLst>
            </p:cNvPr>
            <p:cNvSpPr/>
            <p:nvPr/>
          </p:nvSpPr>
          <p:spPr>
            <a:xfrm>
              <a:off x="3268056" y="-5219877"/>
              <a:ext cx="310402" cy="310425"/>
            </a:xfrm>
            <a:custGeom>
              <a:avLst/>
              <a:gdLst>
                <a:gd name="connsiteX0" fmla="*/ 155202 w 310402"/>
                <a:gd name="connsiteY0" fmla="*/ 8 h 310425"/>
                <a:gd name="connsiteX1" fmla="*/ 310395 w 310402"/>
                <a:gd name="connsiteY1" fmla="*/ 153468 h 310425"/>
                <a:gd name="connsiteX2" fmla="*/ 152601 w 310402"/>
                <a:gd name="connsiteY2" fmla="*/ 310396 h 310425"/>
                <a:gd name="connsiteX3" fmla="*/ 8 w 310402"/>
                <a:gd name="connsiteY3" fmla="*/ 153468 h 310425"/>
                <a:gd name="connsiteX4" fmla="*/ 155202 w 310402"/>
                <a:gd name="connsiteY4" fmla="*/ 8 h 310425"/>
                <a:gd name="connsiteX5" fmla="*/ 155202 w 310402"/>
                <a:gd name="connsiteY5" fmla="*/ 236700 h 310425"/>
                <a:gd name="connsiteX6" fmla="*/ 239301 w 310402"/>
                <a:gd name="connsiteY6" fmla="*/ 155202 h 310425"/>
                <a:gd name="connsiteX7" fmla="*/ 156936 w 310402"/>
                <a:gd name="connsiteY7" fmla="*/ 71102 h 310425"/>
                <a:gd name="connsiteX8" fmla="*/ 71103 w 310402"/>
                <a:gd name="connsiteY8" fmla="*/ 155202 h 310425"/>
                <a:gd name="connsiteX9" fmla="*/ 155202 w 310402"/>
                <a:gd name="connsiteY9" fmla="*/ 236700 h 310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10402" h="310425">
                  <a:moveTo>
                    <a:pt x="155202" y="8"/>
                  </a:moveTo>
                  <a:cubicBezTo>
                    <a:pt x="240168" y="8"/>
                    <a:pt x="309529" y="68501"/>
                    <a:pt x="310395" y="153468"/>
                  </a:cubicBezTo>
                  <a:cubicBezTo>
                    <a:pt x="311263" y="239301"/>
                    <a:pt x="237567" y="312130"/>
                    <a:pt x="152601" y="310396"/>
                  </a:cubicBezTo>
                  <a:cubicBezTo>
                    <a:pt x="67634" y="308662"/>
                    <a:pt x="-859" y="238434"/>
                    <a:pt x="8" y="153468"/>
                  </a:cubicBezTo>
                  <a:cubicBezTo>
                    <a:pt x="875" y="67634"/>
                    <a:pt x="69368" y="-859"/>
                    <a:pt x="155202" y="8"/>
                  </a:cubicBezTo>
                  <a:close/>
                  <a:moveTo>
                    <a:pt x="155202" y="236700"/>
                  </a:moveTo>
                  <a:cubicBezTo>
                    <a:pt x="200286" y="236700"/>
                    <a:pt x="239301" y="199419"/>
                    <a:pt x="239301" y="155202"/>
                  </a:cubicBezTo>
                  <a:cubicBezTo>
                    <a:pt x="239301" y="110985"/>
                    <a:pt x="201153" y="71969"/>
                    <a:pt x="156936" y="71102"/>
                  </a:cubicBezTo>
                  <a:cubicBezTo>
                    <a:pt x="109251" y="70236"/>
                    <a:pt x="71103" y="107517"/>
                    <a:pt x="71103" y="155202"/>
                  </a:cubicBezTo>
                  <a:cubicBezTo>
                    <a:pt x="71969" y="201153"/>
                    <a:pt x="108384" y="236700"/>
                    <a:pt x="155202" y="236700"/>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grpSp>
      <p:grpSp>
        <p:nvGrpSpPr>
          <p:cNvPr id="35" name="图形 3">
            <a:extLst>
              <a:ext uri="{FF2B5EF4-FFF2-40B4-BE49-F238E27FC236}">
                <a16:creationId xmlns:a16="http://schemas.microsoft.com/office/drawing/2014/main" id="{EFF80BEA-25D0-4537-A233-B704DF6AEE19}"/>
              </a:ext>
            </a:extLst>
          </p:cNvPr>
          <p:cNvGrpSpPr/>
          <p:nvPr/>
        </p:nvGrpSpPr>
        <p:grpSpPr>
          <a:xfrm>
            <a:off x="854826" y="3919717"/>
            <a:ext cx="379433" cy="380157"/>
            <a:chOff x="-2786184" y="-4869469"/>
            <a:chExt cx="1939588" cy="1943288"/>
          </a:xfrm>
          <a:solidFill>
            <a:schemeClr val="accent1"/>
          </a:solidFill>
        </p:grpSpPr>
        <p:sp>
          <p:nvSpPr>
            <p:cNvPr id="37" name="任意多边形: 形状 36">
              <a:extLst>
                <a:ext uri="{FF2B5EF4-FFF2-40B4-BE49-F238E27FC236}">
                  <a16:creationId xmlns:a16="http://schemas.microsoft.com/office/drawing/2014/main" id="{397572E9-CA83-4134-A92C-0A4DD6E12EB8}"/>
                </a:ext>
              </a:extLst>
            </p:cNvPr>
            <p:cNvSpPr/>
            <p:nvPr/>
          </p:nvSpPr>
          <p:spPr>
            <a:xfrm>
              <a:off x="-2786184" y="-4869469"/>
              <a:ext cx="1939588" cy="1943288"/>
            </a:xfrm>
            <a:custGeom>
              <a:avLst/>
              <a:gdLst>
                <a:gd name="connsiteX0" fmla="*/ 1939450 w 1939588"/>
                <a:gd name="connsiteY0" fmla="*/ 972647 h 1943288"/>
                <a:gd name="connsiteX1" fmla="*/ 1298734 w 1939588"/>
                <a:gd name="connsiteY1" fmla="*/ 1880400 h 1943288"/>
                <a:gd name="connsiteX2" fmla="*/ 873902 w 1939588"/>
                <a:gd name="connsiteY2" fmla="*/ 1937623 h 1943288"/>
                <a:gd name="connsiteX3" fmla="*/ 290409 w 1939588"/>
                <a:gd name="connsiteY3" fmla="*/ 1653245 h 1943288"/>
                <a:gd name="connsiteX4" fmla="*/ 1696 w 1939588"/>
                <a:gd name="connsiteY4" fmla="*/ 914558 h 1943288"/>
                <a:gd name="connsiteX5" fmla="*/ 155156 w 1939588"/>
                <a:gd name="connsiteY5" fmla="*/ 451578 h 1943288"/>
                <a:gd name="connsiteX6" fmla="*/ 169028 w 1939588"/>
                <a:gd name="connsiteY6" fmla="*/ 357075 h 1943288"/>
                <a:gd name="connsiteX7" fmla="*/ 203708 w 1939588"/>
                <a:gd name="connsiteY7" fmla="*/ 205349 h 1943288"/>
                <a:gd name="connsiteX8" fmla="*/ 359769 w 1939588"/>
                <a:gd name="connsiteY8" fmla="*/ 170669 h 1943288"/>
                <a:gd name="connsiteX9" fmla="*/ 446469 w 1939588"/>
                <a:gd name="connsiteY9" fmla="*/ 158531 h 1943288"/>
                <a:gd name="connsiteX10" fmla="*/ 1021293 w 1939588"/>
                <a:gd name="connsiteY10" fmla="*/ 1603 h 1943288"/>
                <a:gd name="connsiteX11" fmla="*/ 1657674 w 1939588"/>
                <a:gd name="connsiteY11" fmla="*/ 296384 h 1943288"/>
                <a:gd name="connsiteX12" fmla="*/ 1927312 w 1939588"/>
                <a:gd name="connsiteY12" fmla="*/ 826991 h 1943288"/>
                <a:gd name="connsiteX13" fmla="*/ 1937716 w 1939588"/>
                <a:gd name="connsiteY13" fmla="*/ 881612 h 1943288"/>
                <a:gd name="connsiteX14" fmla="*/ 1939450 w 1939588"/>
                <a:gd name="connsiteY14" fmla="*/ 972647 h 1943288"/>
                <a:gd name="connsiteX15" fmla="*/ 934592 w 1939588"/>
                <a:gd name="connsiteY15" fmla="*/ 203615 h 1943288"/>
                <a:gd name="connsiteX16" fmla="*/ 931991 w 1939588"/>
                <a:gd name="connsiteY16" fmla="*/ 203615 h 1943288"/>
                <a:gd name="connsiteX17" fmla="*/ 931991 w 1939588"/>
                <a:gd name="connsiteY17" fmla="*/ 112580 h 1943288"/>
                <a:gd name="connsiteX18" fmla="*/ 895577 w 1939588"/>
                <a:gd name="connsiteY18" fmla="*/ 79633 h 1943288"/>
                <a:gd name="connsiteX19" fmla="*/ 479415 w 1939588"/>
                <a:gd name="connsiteY19" fmla="*/ 225290 h 1943288"/>
                <a:gd name="connsiteX20" fmla="*/ 454272 w 1939588"/>
                <a:gd name="connsiteY20" fmla="*/ 282512 h 1943288"/>
                <a:gd name="connsiteX21" fmla="*/ 283473 w 1939588"/>
                <a:gd name="connsiteY21" fmla="*/ 455046 h 1943288"/>
                <a:gd name="connsiteX22" fmla="*/ 223649 w 1939588"/>
                <a:gd name="connsiteY22" fmla="*/ 481923 h 1943288"/>
                <a:gd name="connsiteX23" fmla="*/ 78860 w 1939588"/>
                <a:gd name="connsiteY23" fmla="*/ 894617 h 1943288"/>
                <a:gd name="connsiteX24" fmla="*/ 114407 w 1939588"/>
                <a:gd name="connsiteY24" fmla="*/ 932765 h 1943288"/>
                <a:gd name="connsiteX25" fmla="*/ 287808 w 1939588"/>
                <a:gd name="connsiteY25" fmla="*/ 932765 h 1943288"/>
                <a:gd name="connsiteX26" fmla="*/ 332892 w 1939588"/>
                <a:gd name="connsiteY26" fmla="*/ 893750 h 1943288"/>
                <a:gd name="connsiteX27" fmla="*/ 348498 w 1939588"/>
                <a:gd name="connsiteY27" fmla="*/ 813119 h 1943288"/>
                <a:gd name="connsiteX28" fmla="*/ 390981 w 1939588"/>
                <a:gd name="connsiteY28" fmla="*/ 774104 h 1943288"/>
                <a:gd name="connsiteX29" fmla="*/ 420459 w 1939588"/>
                <a:gd name="connsiteY29" fmla="*/ 824390 h 1943288"/>
                <a:gd name="connsiteX30" fmla="*/ 410055 w 1939588"/>
                <a:gd name="connsiteY30" fmla="*/ 892016 h 1943288"/>
                <a:gd name="connsiteX31" fmla="*/ 443001 w 1939588"/>
                <a:gd name="connsiteY31" fmla="*/ 931898 h 1943288"/>
                <a:gd name="connsiteX32" fmla="*/ 599062 w 1939588"/>
                <a:gd name="connsiteY32" fmla="*/ 931898 h 1943288"/>
                <a:gd name="connsiteX33" fmla="*/ 638944 w 1939588"/>
                <a:gd name="connsiteY33" fmla="*/ 897218 h 1943288"/>
                <a:gd name="connsiteX34" fmla="*/ 899045 w 1939588"/>
                <a:gd name="connsiteY34" fmla="*/ 637984 h 1943288"/>
                <a:gd name="connsiteX35" fmla="*/ 932858 w 1939588"/>
                <a:gd name="connsiteY35" fmla="*/ 597235 h 1943288"/>
                <a:gd name="connsiteX36" fmla="*/ 932858 w 1939588"/>
                <a:gd name="connsiteY36" fmla="*/ 441174 h 1943288"/>
                <a:gd name="connsiteX37" fmla="*/ 896444 w 1939588"/>
                <a:gd name="connsiteY37" fmla="*/ 409095 h 1943288"/>
                <a:gd name="connsiteX38" fmla="*/ 701368 w 1939588"/>
                <a:gd name="connsiteY38" fmla="*/ 474120 h 1943288"/>
                <a:gd name="connsiteX39" fmla="*/ 567850 w 1939588"/>
                <a:gd name="connsiteY39" fmla="*/ 567757 h 1943288"/>
                <a:gd name="connsiteX40" fmla="*/ 509761 w 1939588"/>
                <a:gd name="connsiteY40" fmla="*/ 571224 h 1943288"/>
                <a:gd name="connsiteX41" fmla="*/ 520165 w 1939588"/>
                <a:gd name="connsiteY41" fmla="*/ 514869 h 1943288"/>
                <a:gd name="connsiteX42" fmla="*/ 820148 w 1939588"/>
                <a:gd name="connsiteY42" fmla="*/ 344937 h 1943288"/>
                <a:gd name="connsiteX43" fmla="*/ 923321 w 1939588"/>
                <a:gd name="connsiteY43" fmla="*/ 316325 h 1943288"/>
                <a:gd name="connsiteX44" fmla="*/ 934592 w 1939588"/>
                <a:gd name="connsiteY44" fmla="*/ 203615 h 1943288"/>
                <a:gd name="connsiteX45" fmla="*/ 931991 w 1939588"/>
                <a:gd name="connsiteY45" fmla="*/ 1741680 h 1943288"/>
                <a:gd name="connsiteX46" fmla="*/ 931991 w 1939588"/>
                <a:gd name="connsiteY46" fmla="*/ 1654979 h 1943288"/>
                <a:gd name="connsiteX47" fmla="*/ 890375 w 1939588"/>
                <a:gd name="connsiteY47" fmla="*/ 1607294 h 1943288"/>
                <a:gd name="connsiteX48" fmla="*/ 573919 w 1939588"/>
                <a:gd name="connsiteY48" fmla="*/ 1478111 h 1943288"/>
                <a:gd name="connsiteX49" fmla="*/ 499357 w 1939588"/>
                <a:gd name="connsiteY49" fmla="*/ 1459037 h 1943288"/>
                <a:gd name="connsiteX50" fmla="*/ 351099 w 1939588"/>
                <a:gd name="connsiteY50" fmla="*/ 1391410 h 1943288"/>
                <a:gd name="connsiteX51" fmla="*/ 349365 w 1939588"/>
                <a:gd name="connsiteY51" fmla="*/ 1231882 h 1943288"/>
                <a:gd name="connsiteX52" fmla="*/ 358902 w 1939588"/>
                <a:gd name="connsiteY52" fmla="*/ 1171191 h 1943288"/>
                <a:gd name="connsiteX53" fmla="*/ 332025 w 1939588"/>
                <a:gd name="connsiteY53" fmla="*/ 1044609 h 1943288"/>
                <a:gd name="connsiteX54" fmla="*/ 293010 w 1939588"/>
                <a:gd name="connsiteY54" fmla="*/ 1008195 h 1943288"/>
                <a:gd name="connsiteX55" fmla="*/ 110939 w 1939588"/>
                <a:gd name="connsiteY55" fmla="*/ 1008195 h 1943288"/>
                <a:gd name="connsiteX56" fmla="*/ 77993 w 1939588"/>
                <a:gd name="connsiteY56" fmla="*/ 1044609 h 1943288"/>
                <a:gd name="connsiteX57" fmla="*/ 97934 w 1939588"/>
                <a:gd name="connsiteY57" fmla="*/ 1164255 h 1943288"/>
                <a:gd name="connsiteX58" fmla="*/ 462942 w 1939588"/>
                <a:gd name="connsiteY58" fmla="*/ 1700064 h 1943288"/>
                <a:gd name="connsiteX59" fmla="*/ 891242 w 1939588"/>
                <a:gd name="connsiteY59" fmla="*/ 1862193 h 1943288"/>
                <a:gd name="connsiteX60" fmla="*/ 931991 w 1939588"/>
                <a:gd name="connsiteY60" fmla="*/ 1824045 h 1943288"/>
                <a:gd name="connsiteX61" fmla="*/ 931991 w 1939588"/>
                <a:gd name="connsiteY61" fmla="*/ 1741680 h 1943288"/>
                <a:gd name="connsiteX62" fmla="*/ 1008288 w 1939588"/>
                <a:gd name="connsiteY62" fmla="*/ 1738212 h 1943288"/>
                <a:gd name="connsiteX63" fmla="*/ 1008288 w 1939588"/>
                <a:gd name="connsiteY63" fmla="*/ 1738212 h 1943288"/>
                <a:gd name="connsiteX64" fmla="*/ 1008288 w 1939588"/>
                <a:gd name="connsiteY64" fmla="*/ 1803237 h 1943288"/>
                <a:gd name="connsiteX65" fmla="*/ 1075047 w 1939588"/>
                <a:gd name="connsiteY65" fmla="*/ 1858725 h 1943288"/>
                <a:gd name="connsiteX66" fmla="*/ 1590047 w 1939588"/>
                <a:gd name="connsiteY66" fmla="*/ 1605560 h 1943288"/>
                <a:gd name="connsiteX67" fmla="*/ 1862286 w 1939588"/>
                <a:gd name="connsiteY67" fmla="*/ 1045476 h 1943288"/>
                <a:gd name="connsiteX68" fmla="*/ 1830207 w 1939588"/>
                <a:gd name="connsiteY68" fmla="*/ 1007328 h 1943288"/>
                <a:gd name="connsiteX69" fmla="*/ 1648137 w 1939588"/>
                <a:gd name="connsiteY69" fmla="*/ 1008195 h 1943288"/>
                <a:gd name="connsiteX70" fmla="*/ 1613456 w 1939588"/>
                <a:gd name="connsiteY70" fmla="*/ 1025535 h 1943288"/>
                <a:gd name="connsiteX71" fmla="*/ 1576175 w 1939588"/>
                <a:gd name="connsiteY71" fmla="*/ 1198068 h 1943288"/>
                <a:gd name="connsiteX72" fmla="*/ 1585712 w 1939588"/>
                <a:gd name="connsiteY72" fmla="*/ 1225812 h 1943288"/>
                <a:gd name="connsiteX73" fmla="*/ 1587446 w 1939588"/>
                <a:gd name="connsiteY73" fmla="*/ 1392277 h 1943288"/>
                <a:gd name="connsiteX74" fmla="*/ 1433987 w 1939588"/>
                <a:gd name="connsiteY74" fmla="*/ 1457303 h 1943288"/>
                <a:gd name="connsiteX75" fmla="*/ 1370695 w 1939588"/>
                <a:gd name="connsiteY75" fmla="*/ 1472908 h 1943288"/>
                <a:gd name="connsiteX76" fmla="*/ 1042968 w 1939588"/>
                <a:gd name="connsiteY76" fmla="*/ 1607294 h 1943288"/>
                <a:gd name="connsiteX77" fmla="*/ 1007421 w 1939588"/>
                <a:gd name="connsiteY77" fmla="*/ 1646309 h 1943288"/>
                <a:gd name="connsiteX78" fmla="*/ 1008288 w 1939588"/>
                <a:gd name="connsiteY78" fmla="*/ 1738212 h 1943288"/>
                <a:gd name="connsiteX79" fmla="*/ 1011756 w 1939588"/>
                <a:gd name="connsiteY79" fmla="*/ 867740 h 1943288"/>
                <a:gd name="connsiteX80" fmla="*/ 1040367 w 1939588"/>
                <a:gd name="connsiteY80" fmla="*/ 846932 h 1943288"/>
                <a:gd name="connsiteX81" fmla="*/ 1545830 w 1939588"/>
                <a:gd name="connsiteY81" fmla="*/ 343203 h 1943288"/>
                <a:gd name="connsiteX82" fmla="*/ 1538027 w 1939588"/>
                <a:gd name="connsiteY82" fmla="*/ 289448 h 1943288"/>
                <a:gd name="connsiteX83" fmla="*/ 1065510 w 1939588"/>
                <a:gd name="connsiteY83" fmla="*/ 84836 h 1943288"/>
                <a:gd name="connsiteX84" fmla="*/ 1010022 w 1939588"/>
                <a:gd name="connsiteY84" fmla="*/ 132521 h 1943288"/>
                <a:gd name="connsiteX85" fmla="*/ 1010022 w 1939588"/>
                <a:gd name="connsiteY85" fmla="*/ 816587 h 1943288"/>
                <a:gd name="connsiteX86" fmla="*/ 1011756 w 1939588"/>
                <a:gd name="connsiteY86" fmla="*/ 867740 h 1943288"/>
                <a:gd name="connsiteX87" fmla="*/ 1736571 w 1939588"/>
                <a:gd name="connsiteY87" fmla="*/ 933632 h 1943288"/>
                <a:gd name="connsiteX88" fmla="*/ 1736571 w 1939588"/>
                <a:gd name="connsiteY88" fmla="*/ 931031 h 1943288"/>
                <a:gd name="connsiteX89" fmla="*/ 1831941 w 1939588"/>
                <a:gd name="connsiteY89" fmla="*/ 931031 h 1943288"/>
                <a:gd name="connsiteX90" fmla="*/ 1861420 w 1939588"/>
                <a:gd name="connsiteY90" fmla="*/ 896351 h 1943288"/>
                <a:gd name="connsiteX91" fmla="*/ 1649870 w 1939588"/>
                <a:gd name="connsiteY91" fmla="*/ 399558 h 1943288"/>
                <a:gd name="connsiteX92" fmla="*/ 1595249 w 1939588"/>
                <a:gd name="connsiteY92" fmla="*/ 398691 h 1943288"/>
                <a:gd name="connsiteX93" fmla="*/ 1482539 w 1939588"/>
                <a:gd name="connsiteY93" fmla="*/ 511401 h 1943288"/>
                <a:gd name="connsiteX94" fmla="*/ 1477337 w 1939588"/>
                <a:gd name="connsiteY94" fmla="*/ 575560 h 1943288"/>
                <a:gd name="connsiteX95" fmla="*/ 1598717 w 1939588"/>
                <a:gd name="connsiteY95" fmla="*/ 826124 h 1943288"/>
                <a:gd name="connsiteX96" fmla="*/ 1628195 w 1939588"/>
                <a:gd name="connsiteY96" fmla="*/ 924095 h 1943288"/>
                <a:gd name="connsiteX97" fmla="*/ 1736571 w 1939588"/>
                <a:gd name="connsiteY97" fmla="*/ 933632 h 1943288"/>
                <a:gd name="connsiteX98" fmla="*/ 931991 w 1939588"/>
                <a:gd name="connsiteY98" fmla="*/ 1424356 h 1943288"/>
                <a:gd name="connsiteX99" fmla="*/ 931991 w 1939588"/>
                <a:gd name="connsiteY99" fmla="*/ 1354996 h 1943288"/>
                <a:gd name="connsiteX100" fmla="*/ 888641 w 1939588"/>
                <a:gd name="connsiteY100" fmla="*/ 1300375 h 1943288"/>
                <a:gd name="connsiteX101" fmla="*/ 638944 w 1939588"/>
                <a:gd name="connsiteY101" fmla="*/ 1046343 h 1943288"/>
                <a:gd name="connsiteX102" fmla="*/ 592993 w 1939588"/>
                <a:gd name="connsiteY102" fmla="*/ 1009061 h 1943288"/>
                <a:gd name="connsiteX103" fmla="*/ 480282 w 1939588"/>
                <a:gd name="connsiteY103" fmla="*/ 1009061 h 1943288"/>
                <a:gd name="connsiteX104" fmla="*/ 416124 w 1939588"/>
                <a:gd name="connsiteY104" fmla="*/ 1093161 h 1943288"/>
                <a:gd name="connsiteX105" fmla="*/ 422193 w 1939588"/>
                <a:gd name="connsiteY105" fmla="*/ 1113969 h 1943288"/>
                <a:gd name="connsiteX106" fmla="*/ 481149 w 1939588"/>
                <a:gd name="connsiteY106" fmla="*/ 1164255 h 1943288"/>
                <a:gd name="connsiteX107" fmla="*/ 614668 w 1939588"/>
                <a:gd name="connsiteY107" fmla="*/ 1372336 h 1943288"/>
                <a:gd name="connsiteX108" fmla="*/ 628540 w 1939588"/>
                <a:gd name="connsiteY108" fmla="*/ 1422622 h 1943288"/>
                <a:gd name="connsiteX109" fmla="*/ 867833 w 1939588"/>
                <a:gd name="connsiteY109" fmla="*/ 1528397 h 1943288"/>
                <a:gd name="connsiteX110" fmla="*/ 932858 w 1939588"/>
                <a:gd name="connsiteY110" fmla="*/ 1472042 h 1943288"/>
                <a:gd name="connsiteX111" fmla="*/ 931991 w 1939588"/>
                <a:gd name="connsiteY111" fmla="*/ 1424356 h 1943288"/>
                <a:gd name="connsiteX112" fmla="*/ 1008288 w 1939588"/>
                <a:gd name="connsiteY112" fmla="*/ 1418287 h 1943288"/>
                <a:gd name="connsiteX113" fmla="*/ 1008288 w 1939588"/>
                <a:gd name="connsiteY113" fmla="*/ 1487648 h 1943288"/>
                <a:gd name="connsiteX114" fmla="*/ 1055106 w 1939588"/>
                <a:gd name="connsiteY114" fmla="*/ 1531865 h 1943288"/>
                <a:gd name="connsiteX115" fmla="*/ 1316941 w 1939588"/>
                <a:gd name="connsiteY115" fmla="*/ 1418287 h 1943288"/>
                <a:gd name="connsiteX116" fmla="*/ 1328212 w 1939588"/>
                <a:gd name="connsiteY116" fmla="*/ 1379272 h 1943288"/>
                <a:gd name="connsiteX117" fmla="*/ 1474736 w 1939588"/>
                <a:gd name="connsiteY117" fmla="*/ 1161654 h 1943288"/>
                <a:gd name="connsiteX118" fmla="*/ 1512884 w 1939588"/>
                <a:gd name="connsiteY118" fmla="*/ 1138245 h 1943288"/>
                <a:gd name="connsiteX119" fmla="*/ 1532825 w 1939588"/>
                <a:gd name="connsiteY119" fmla="*/ 1045476 h 1943288"/>
                <a:gd name="connsiteX120" fmla="*/ 1500746 w 1939588"/>
                <a:gd name="connsiteY120" fmla="*/ 1008195 h 1943288"/>
                <a:gd name="connsiteX121" fmla="*/ 1344685 w 1939588"/>
                <a:gd name="connsiteY121" fmla="*/ 1008195 h 1943288"/>
                <a:gd name="connsiteX122" fmla="*/ 1302202 w 1939588"/>
                <a:gd name="connsiteY122" fmla="*/ 1045476 h 1943288"/>
                <a:gd name="connsiteX123" fmla="*/ 1094121 w 1939588"/>
                <a:gd name="connsiteY123" fmla="*/ 1287370 h 1943288"/>
                <a:gd name="connsiteX124" fmla="*/ 1008288 w 1939588"/>
                <a:gd name="connsiteY124" fmla="*/ 1413952 h 1943288"/>
                <a:gd name="connsiteX125" fmla="*/ 1008288 w 1939588"/>
                <a:gd name="connsiteY125" fmla="*/ 1418287 h 1943288"/>
                <a:gd name="connsiteX126" fmla="*/ 1396706 w 1939588"/>
                <a:gd name="connsiteY126" fmla="*/ 597235 h 1943288"/>
                <a:gd name="connsiteX127" fmla="*/ 1248448 w 1939588"/>
                <a:gd name="connsiteY127" fmla="*/ 747226 h 1943288"/>
                <a:gd name="connsiteX128" fmla="*/ 1252783 w 1939588"/>
                <a:gd name="connsiteY128" fmla="*/ 781907 h 1943288"/>
                <a:gd name="connsiteX129" fmla="*/ 1303069 w 1939588"/>
                <a:gd name="connsiteY129" fmla="*/ 900686 h 1943288"/>
                <a:gd name="connsiteX130" fmla="*/ 1336882 w 1939588"/>
                <a:gd name="connsiteY130" fmla="*/ 929297 h 1943288"/>
                <a:gd name="connsiteX131" fmla="*/ 1505948 w 1939588"/>
                <a:gd name="connsiteY131" fmla="*/ 929297 h 1943288"/>
                <a:gd name="connsiteX132" fmla="*/ 1531091 w 1939588"/>
                <a:gd name="connsiteY132" fmla="*/ 900686 h 1943288"/>
                <a:gd name="connsiteX133" fmla="*/ 1396706 w 1939588"/>
                <a:gd name="connsiteY133" fmla="*/ 597235 h 1943288"/>
                <a:gd name="connsiteX134" fmla="*/ 931991 w 1939588"/>
                <a:gd name="connsiteY134" fmla="*/ 820055 h 1943288"/>
                <a:gd name="connsiteX135" fmla="*/ 931124 w 1939588"/>
                <a:gd name="connsiteY135" fmla="*/ 737689 h 1943288"/>
                <a:gd name="connsiteX136" fmla="*/ 905114 w 1939588"/>
                <a:gd name="connsiteY136" fmla="*/ 716881 h 1943288"/>
                <a:gd name="connsiteX137" fmla="*/ 729980 w 1939588"/>
                <a:gd name="connsiteY137" fmla="*/ 864272 h 1943288"/>
                <a:gd name="connsiteX138" fmla="*/ 776798 w 1939588"/>
                <a:gd name="connsiteY138" fmla="*/ 931898 h 1943288"/>
                <a:gd name="connsiteX139" fmla="*/ 820148 w 1939588"/>
                <a:gd name="connsiteY139" fmla="*/ 931898 h 1943288"/>
                <a:gd name="connsiteX140" fmla="*/ 931991 w 1939588"/>
                <a:gd name="connsiteY140" fmla="*/ 820055 h 1943288"/>
                <a:gd name="connsiteX141" fmla="*/ 821015 w 1939588"/>
                <a:gd name="connsiteY141" fmla="*/ 1008195 h 1943288"/>
                <a:gd name="connsiteX142" fmla="*/ 738650 w 1939588"/>
                <a:gd name="connsiteY142" fmla="*/ 1009928 h 1943288"/>
                <a:gd name="connsiteX143" fmla="*/ 717842 w 1939588"/>
                <a:gd name="connsiteY143" fmla="*/ 1038540 h 1943288"/>
                <a:gd name="connsiteX144" fmla="*/ 903380 w 1939588"/>
                <a:gd name="connsiteY144" fmla="*/ 1223211 h 1943288"/>
                <a:gd name="connsiteX145" fmla="*/ 930257 w 1939588"/>
                <a:gd name="connsiteY145" fmla="*/ 1203270 h 1943288"/>
                <a:gd name="connsiteX146" fmla="*/ 931991 w 1939588"/>
                <a:gd name="connsiteY146" fmla="*/ 1120905 h 1943288"/>
                <a:gd name="connsiteX147" fmla="*/ 821015 w 1939588"/>
                <a:gd name="connsiteY147" fmla="*/ 1008195 h 1943288"/>
                <a:gd name="connsiteX148" fmla="*/ 1008288 w 1939588"/>
                <a:gd name="connsiteY148" fmla="*/ 1117437 h 1943288"/>
                <a:gd name="connsiteX149" fmla="*/ 1010022 w 1939588"/>
                <a:gd name="connsiteY149" fmla="*/ 1199802 h 1943288"/>
                <a:gd name="connsiteX150" fmla="*/ 1036899 w 1939588"/>
                <a:gd name="connsiteY150" fmla="*/ 1223211 h 1943288"/>
                <a:gd name="connsiteX151" fmla="*/ 1212034 w 1939588"/>
                <a:gd name="connsiteY151" fmla="*/ 1070619 h 1943288"/>
                <a:gd name="connsiteX152" fmla="*/ 1166082 w 1939588"/>
                <a:gd name="connsiteY152" fmla="*/ 1008195 h 1943288"/>
                <a:gd name="connsiteX153" fmla="*/ 1118397 w 1939588"/>
                <a:gd name="connsiteY153" fmla="*/ 1008195 h 1943288"/>
                <a:gd name="connsiteX154" fmla="*/ 1008288 w 1939588"/>
                <a:gd name="connsiteY154" fmla="*/ 1117437 h 1943288"/>
                <a:gd name="connsiteX155" fmla="*/ 550510 w 1939588"/>
                <a:gd name="connsiteY155" fmla="*/ 1311646 h 1943288"/>
                <a:gd name="connsiteX156" fmla="*/ 476814 w 1939588"/>
                <a:gd name="connsiteY156" fmla="*/ 1238817 h 1943288"/>
                <a:gd name="connsiteX157" fmla="*/ 404853 w 1939588"/>
                <a:gd name="connsiteY157" fmla="*/ 1309045 h 1943288"/>
                <a:gd name="connsiteX158" fmla="*/ 475947 w 1939588"/>
                <a:gd name="connsiteY158" fmla="*/ 1384474 h 1943288"/>
                <a:gd name="connsiteX159" fmla="*/ 550510 w 1939588"/>
                <a:gd name="connsiteY159" fmla="*/ 1311646 h 1943288"/>
                <a:gd name="connsiteX160" fmla="*/ 1536293 w 1939588"/>
                <a:gd name="connsiteY160" fmla="*/ 1311646 h 1943288"/>
                <a:gd name="connsiteX161" fmla="*/ 1462598 w 1939588"/>
                <a:gd name="connsiteY161" fmla="*/ 1238817 h 1943288"/>
                <a:gd name="connsiteX162" fmla="*/ 1390636 w 1939588"/>
                <a:gd name="connsiteY162" fmla="*/ 1309045 h 1943288"/>
                <a:gd name="connsiteX163" fmla="*/ 1461731 w 1939588"/>
                <a:gd name="connsiteY163" fmla="*/ 1384474 h 1943288"/>
                <a:gd name="connsiteX164" fmla="*/ 1536293 w 1939588"/>
                <a:gd name="connsiteY164" fmla="*/ 1311646 h 1943288"/>
                <a:gd name="connsiteX165" fmla="*/ 383178 w 1939588"/>
                <a:gd name="connsiteY165" fmla="*/ 309389 h 1943288"/>
                <a:gd name="connsiteX166" fmla="*/ 308616 w 1939588"/>
                <a:gd name="connsiteY166" fmla="*/ 237428 h 1943288"/>
                <a:gd name="connsiteX167" fmla="*/ 237521 w 1939588"/>
                <a:gd name="connsiteY167" fmla="*/ 308522 h 1943288"/>
                <a:gd name="connsiteX168" fmla="*/ 309483 w 1939588"/>
                <a:gd name="connsiteY168" fmla="*/ 383085 h 1943288"/>
                <a:gd name="connsiteX169" fmla="*/ 383178 w 1939588"/>
                <a:gd name="connsiteY169" fmla="*/ 309389 h 1943288"/>
                <a:gd name="connsiteX170" fmla="*/ 1187758 w 1939588"/>
                <a:gd name="connsiteY170" fmla="*/ 826991 h 1943288"/>
                <a:gd name="connsiteX171" fmla="*/ 1075914 w 1939588"/>
                <a:gd name="connsiteY171" fmla="*/ 929297 h 1943288"/>
                <a:gd name="connsiteX172" fmla="*/ 1144407 w 1939588"/>
                <a:gd name="connsiteY172" fmla="*/ 931898 h 1943288"/>
                <a:gd name="connsiteX173" fmla="*/ 1225906 w 1939588"/>
                <a:gd name="connsiteY173" fmla="*/ 920627 h 1943288"/>
                <a:gd name="connsiteX174" fmla="*/ 1192093 w 1939588"/>
                <a:gd name="connsiteY174" fmla="*/ 829592 h 1943288"/>
                <a:gd name="connsiteX175" fmla="*/ 1187758 w 1939588"/>
                <a:gd name="connsiteY175" fmla="*/ 826991 h 1943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Lst>
              <a:rect l="l" t="t" r="r" b="b"/>
              <a:pathLst>
                <a:path w="1939588" h="1943288">
                  <a:moveTo>
                    <a:pt x="1939450" y="972647"/>
                  </a:moveTo>
                  <a:cubicBezTo>
                    <a:pt x="1940317" y="1375804"/>
                    <a:pt x="1668945" y="1741680"/>
                    <a:pt x="1298734" y="1880400"/>
                  </a:cubicBezTo>
                  <a:cubicBezTo>
                    <a:pt x="1160880" y="1931554"/>
                    <a:pt x="1018692" y="1954963"/>
                    <a:pt x="873902" y="1937623"/>
                  </a:cubicBezTo>
                  <a:cubicBezTo>
                    <a:pt x="647614" y="1909879"/>
                    <a:pt x="450804" y="1816242"/>
                    <a:pt x="290409" y="1653245"/>
                  </a:cubicBezTo>
                  <a:cubicBezTo>
                    <a:pt x="89264" y="1448632"/>
                    <a:pt x="-14777" y="1204137"/>
                    <a:pt x="1696" y="914558"/>
                  </a:cubicBezTo>
                  <a:cubicBezTo>
                    <a:pt x="11233" y="748093"/>
                    <a:pt x="63254" y="592033"/>
                    <a:pt x="155156" y="451578"/>
                  </a:cubicBezTo>
                  <a:cubicBezTo>
                    <a:pt x="175097" y="421233"/>
                    <a:pt x="184634" y="396090"/>
                    <a:pt x="169028" y="357075"/>
                  </a:cubicBezTo>
                  <a:cubicBezTo>
                    <a:pt x="148220" y="303320"/>
                    <a:pt x="161225" y="247832"/>
                    <a:pt x="203708" y="205349"/>
                  </a:cubicBezTo>
                  <a:cubicBezTo>
                    <a:pt x="247925" y="161132"/>
                    <a:pt x="304281" y="148994"/>
                    <a:pt x="359769" y="170669"/>
                  </a:cubicBezTo>
                  <a:cubicBezTo>
                    <a:pt x="396183" y="184541"/>
                    <a:pt x="418725" y="175871"/>
                    <a:pt x="446469" y="158531"/>
                  </a:cubicBezTo>
                  <a:cubicBezTo>
                    <a:pt x="621604" y="46687"/>
                    <a:pt x="813212" y="-10535"/>
                    <a:pt x="1021293" y="1603"/>
                  </a:cubicBezTo>
                  <a:cubicBezTo>
                    <a:pt x="1270990" y="16342"/>
                    <a:pt x="1483406" y="118649"/>
                    <a:pt x="1657674" y="296384"/>
                  </a:cubicBezTo>
                  <a:cubicBezTo>
                    <a:pt x="1803330" y="444642"/>
                    <a:pt x="1896100" y="620644"/>
                    <a:pt x="1927312" y="826991"/>
                  </a:cubicBezTo>
                  <a:cubicBezTo>
                    <a:pt x="1929913" y="845198"/>
                    <a:pt x="1936849" y="863405"/>
                    <a:pt x="1937716" y="881612"/>
                  </a:cubicBezTo>
                  <a:cubicBezTo>
                    <a:pt x="1940317" y="911957"/>
                    <a:pt x="1939450" y="942302"/>
                    <a:pt x="1939450" y="972647"/>
                  </a:cubicBezTo>
                  <a:close/>
                  <a:moveTo>
                    <a:pt x="934592" y="203615"/>
                  </a:moveTo>
                  <a:cubicBezTo>
                    <a:pt x="933725" y="203615"/>
                    <a:pt x="932858" y="203615"/>
                    <a:pt x="931991" y="203615"/>
                  </a:cubicBezTo>
                  <a:cubicBezTo>
                    <a:pt x="931991" y="173270"/>
                    <a:pt x="931991" y="142925"/>
                    <a:pt x="931991" y="112580"/>
                  </a:cubicBezTo>
                  <a:cubicBezTo>
                    <a:pt x="932858" y="87436"/>
                    <a:pt x="923321" y="76166"/>
                    <a:pt x="895577" y="79633"/>
                  </a:cubicBezTo>
                  <a:cubicBezTo>
                    <a:pt x="745586" y="96974"/>
                    <a:pt x="606865" y="142925"/>
                    <a:pt x="479415" y="225290"/>
                  </a:cubicBezTo>
                  <a:cubicBezTo>
                    <a:pt x="456006" y="240896"/>
                    <a:pt x="450804" y="256502"/>
                    <a:pt x="454272" y="282512"/>
                  </a:cubicBezTo>
                  <a:cubicBezTo>
                    <a:pt x="470745" y="393489"/>
                    <a:pt x="392715" y="471519"/>
                    <a:pt x="283473" y="455046"/>
                  </a:cubicBezTo>
                  <a:cubicBezTo>
                    <a:pt x="255728" y="450711"/>
                    <a:pt x="239255" y="456780"/>
                    <a:pt x="223649" y="481923"/>
                  </a:cubicBezTo>
                  <a:cubicBezTo>
                    <a:pt x="142151" y="607639"/>
                    <a:pt x="97067" y="746359"/>
                    <a:pt x="78860" y="894617"/>
                  </a:cubicBezTo>
                  <a:cubicBezTo>
                    <a:pt x="75392" y="925829"/>
                    <a:pt x="87530" y="932765"/>
                    <a:pt x="114407" y="932765"/>
                  </a:cubicBezTo>
                  <a:cubicBezTo>
                    <a:pt x="172496" y="931898"/>
                    <a:pt x="229718" y="931898"/>
                    <a:pt x="287808" y="932765"/>
                  </a:cubicBezTo>
                  <a:cubicBezTo>
                    <a:pt x="315552" y="932765"/>
                    <a:pt x="330291" y="923228"/>
                    <a:pt x="332892" y="893750"/>
                  </a:cubicBezTo>
                  <a:cubicBezTo>
                    <a:pt x="335493" y="866873"/>
                    <a:pt x="338094" y="838262"/>
                    <a:pt x="348498" y="813119"/>
                  </a:cubicBezTo>
                  <a:cubicBezTo>
                    <a:pt x="355434" y="797513"/>
                    <a:pt x="376242" y="787109"/>
                    <a:pt x="390981" y="774104"/>
                  </a:cubicBezTo>
                  <a:cubicBezTo>
                    <a:pt x="401385" y="790577"/>
                    <a:pt x="417858" y="807050"/>
                    <a:pt x="420459" y="824390"/>
                  </a:cubicBezTo>
                  <a:cubicBezTo>
                    <a:pt x="423060" y="846065"/>
                    <a:pt x="414390" y="869474"/>
                    <a:pt x="410055" y="892016"/>
                  </a:cubicBezTo>
                  <a:cubicBezTo>
                    <a:pt x="404853" y="918893"/>
                    <a:pt x="412656" y="932765"/>
                    <a:pt x="443001" y="931898"/>
                  </a:cubicBezTo>
                  <a:cubicBezTo>
                    <a:pt x="495022" y="930164"/>
                    <a:pt x="547042" y="931031"/>
                    <a:pt x="599062" y="931898"/>
                  </a:cubicBezTo>
                  <a:cubicBezTo>
                    <a:pt x="623338" y="931898"/>
                    <a:pt x="632875" y="921494"/>
                    <a:pt x="638944" y="897218"/>
                  </a:cubicBezTo>
                  <a:cubicBezTo>
                    <a:pt x="672757" y="758497"/>
                    <a:pt x="760325" y="670930"/>
                    <a:pt x="899045" y="637984"/>
                  </a:cubicBezTo>
                  <a:cubicBezTo>
                    <a:pt x="924188" y="631915"/>
                    <a:pt x="932858" y="620644"/>
                    <a:pt x="932858" y="597235"/>
                  </a:cubicBezTo>
                  <a:cubicBezTo>
                    <a:pt x="932858" y="545214"/>
                    <a:pt x="931991" y="493194"/>
                    <a:pt x="932858" y="441174"/>
                  </a:cubicBezTo>
                  <a:cubicBezTo>
                    <a:pt x="933725" y="414297"/>
                    <a:pt x="921587" y="401292"/>
                    <a:pt x="896444" y="409095"/>
                  </a:cubicBezTo>
                  <a:cubicBezTo>
                    <a:pt x="830552" y="429036"/>
                    <a:pt x="762926" y="444642"/>
                    <a:pt x="701368" y="474120"/>
                  </a:cubicBezTo>
                  <a:cubicBezTo>
                    <a:pt x="652816" y="496662"/>
                    <a:pt x="613801" y="539146"/>
                    <a:pt x="567850" y="567757"/>
                  </a:cubicBezTo>
                  <a:cubicBezTo>
                    <a:pt x="553111" y="576427"/>
                    <a:pt x="528835" y="570358"/>
                    <a:pt x="509761" y="571224"/>
                  </a:cubicBezTo>
                  <a:cubicBezTo>
                    <a:pt x="512362" y="552151"/>
                    <a:pt x="508894" y="526140"/>
                    <a:pt x="520165" y="514869"/>
                  </a:cubicBezTo>
                  <a:cubicBezTo>
                    <a:pt x="603397" y="429903"/>
                    <a:pt x="703969" y="372681"/>
                    <a:pt x="820148" y="344937"/>
                  </a:cubicBezTo>
                  <a:cubicBezTo>
                    <a:pt x="855695" y="336267"/>
                    <a:pt x="905981" y="338868"/>
                    <a:pt x="923321" y="316325"/>
                  </a:cubicBezTo>
                  <a:cubicBezTo>
                    <a:pt x="941529" y="290315"/>
                    <a:pt x="931991" y="241763"/>
                    <a:pt x="934592" y="203615"/>
                  </a:cubicBezTo>
                  <a:close/>
                  <a:moveTo>
                    <a:pt x="931991" y="1741680"/>
                  </a:moveTo>
                  <a:cubicBezTo>
                    <a:pt x="931991" y="1713069"/>
                    <a:pt x="931124" y="1683591"/>
                    <a:pt x="931991" y="1654979"/>
                  </a:cubicBezTo>
                  <a:cubicBezTo>
                    <a:pt x="932858" y="1625501"/>
                    <a:pt x="922454" y="1610762"/>
                    <a:pt x="890375" y="1607294"/>
                  </a:cubicBezTo>
                  <a:cubicBezTo>
                    <a:pt x="772463" y="1595156"/>
                    <a:pt x="668422" y="1549205"/>
                    <a:pt x="573919" y="1478111"/>
                  </a:cubicBezTo>
                  <a:cubicBezTo>
                    <a:pt x="554845" y="1463372"/>
                    <a:pt x="523633" y="1456435"/>
                    <a:pt x="499357" y="1459037"/>
                  </a:cubicBezTo>
                  <a:cubicBezTo>
                    <a:pt x="435198" y="1464238"/>
                    <a:pt x="384912" y="1445165"/>
                    <a:pt x="351099" y="1391410"/>
                  </a:cubicBezTo>
                  <a:cubicBezTo>
                    <a:pt x="318153" y="1339390"/>
                    <a:pt x="320754" y="1286503"/>
                    <a:pt x="349365" y="1231882"/>
                  </a:cubicBezTo>
                  <a:cubicBezTo>
                    <a:pt x="358035" y="1214541"/>
                    <a:pt x="361503" y="1191132"/>
                    <a:pt x="358902" y="1171191"/>
                  </a:cubicBezTo>
                  <a:cubicBezTo>
                    <a:pt x="352833" y="1128708"/>
                    <a:pt x="338961" y="1087092"/>
                    <a:pt x="332025" y="1044609"/>
                  </a:cubicBezTo>
                  <a:cubicBezTo>
                    <a:pt x="327690" y="1020333"/>
                    <a:pt x="318153" y="1008195"/>
                    <a:pt x="293010" y="1008195"/>
                  </a:cubicBezTo>
                  <a:cubicBezTo>
                    <a:pt x="232319" y="1008195"/>
                    <a:pt x="171629" y="1009061"/>
                    <a:pt x="110939" y="1008195"/>
                  </a:cubicBezTo>
                  <a:cubicBezTo>
                    <a:pt x="84929" y="1008195"/>
                    <a:pt x="72791" y="1017731"/>
                    <a:pt x="77993" y="1044609"/>
                  </a:cubicBezTo>
                  <a:cubicBezTo>
                    <a:pt x="84929" y="1084491"/>
                    <a:pt x="88397" y="1125240"/>
                    <a:pt x="97934" y="1164255"/>
                  </a:cubicBezTo>
                  <a:cubicBezTo>
                    <a:pt x="152555" y="1387942"/>
                    <a:pt x="277404" y="1566545"/>
                    <a:pt x="462942" y="1700064"/>
                  </a:cubicBezTo>
                  <a:cubicBezTo>
                    <a:pt x="590392" y="1791966"/>
                    <a:pt x="733448" y="1846587"/>
                    <a:pt x="891242" y="1862193"/>
                  </a:cubicBezTo>
                  <a:cubicBezTo>
                    <a:pt x="923321" y="1865661"/>
                    <a:pt x="932858" y="1853523"/>
                    <a:pt x="931991" y="1824045"/>
                  </a:cubicBezTo>
                  <a:cubicBezTo>
                    <a:pt x="931124" y="1796301"/>
                    <a:pt x="931991" y="1769424"/>
                    <a:pt x="931991" y="1741680"/>
                  </a:cubicBezTo>
                  <a:close/>
                  <a:moveTo>
                    <a:pt x="1008288" y="1738212"/>
                  </a:moveTo>
                  <a:cubicBezTo>
                    <a:pt x="1008288" y="1738212"/>
                    <a:pt x="1008288" y="1738212"/>
                    <a:pt x="1008288" y="1738212"/>
                  </a:cubicBezTo>
                  <a:cubicBezTo>
                    <a:pt x="1008288" y="1759887"/>
                    <a:pt x="1008288" y="1781562"/>
                    <a:pt x="1008288" y="1803237"/>
                  </a:cubicBezTo>
                  <a:cubicBezTo>
                    <a:pt x="1008288" y="1867395"/>
                    <a:pt x="1009155" y="1866528"/>
                    <a:pt x="1075047" y="1858725"/>
                  </a:cubicBezTo>
                  <a:cubicBezTo>
                    <a:pt x="1276192" y="1833582"/>
                    <a:pt x="1446992" y="1745148"/>
                    <a:pt x="1590047" y="1605560"/>
                  </a:cubicBezTo>
                  <a:cubicBezTo>
                    <a:pt x="1746975" y="1452967"/>
                    <a:pt x="1839744" y="1265695"/>
                    <a:pt x="1862286" y="1045476"/>
                  </a:cubicBezTo>
                  <a:cubicBezTo>
                    <a:pt x="1864888" y="1020333"/>
                    <a:pt x="1857951" y="1007328"/>
                    <a:pt x="1830207" y="1007328"/>
                  </a:cubicBezTo>
                  <a:cubicBezTo>
                    <a:pt x="1769517" y="1008195"/>
                    <a:pt x="1708827" y="1006460"/>
                    <a:pt x="1648137" y="1008195"/>
                  </a:cubicBezTo>
                  <a:cubicBezTo>
                    <a:pt x="1635999" y="1008195"/>
                    <a:pt x="1616057" y="1016865"/>
                    <a:pt x="1613456" y="1025535"/>
                  </a:cubicBezTo>
                  <a:cubicBezTo>
                    <a:pt x="1598717" y="1082757"/>
                    <a:pt x="1587446" y="1139979"/>
                    <a:pt x="1576175" y="1198068"/>
                  </a:cubicBezTo>
                  <a:cubicBezTo>
                    <a:pt x="1574441" y="1206738"/>
                    <a:pt x="1580510" y="1217142"/>
                    <a:pt x="1585712" y="1225812"/>
                  </a:cubicBezTo>
                  <a:cubicBezTo>
                    <a:pt x="1620392" y="1281301"/>
                    <a:pt x="1622126" y="1337656"/>
                    <a:pt x="1587446" y="1392277"/>
                  </a:cubicBezTo>
                  <a:cubicBezTo>
                    <a:pt x="1551899" y="1447765"/>
                    <a:pt x="1499012" y="1465105"/>
                    <a:pt x="1433987" y="1457303"/>
                  </a:cubicBezTo>
                  <a:cubicBezTo>
                    <a:pt x="1414046" y="1454702"/>
                    <a:pt x="1387168" y="1460770"/>
                    <a:pt x="1370695" y="1472908"/>
                  </a:cubicBezTo>
                  <a:cubicBezTo>
                    <a:pt x="1273591" y="1548338"/>
                    <a:pt x="1165215" y="1595156"/>
                    <a:pt x="1042968" y="1607294"/>
                  </a:cubicBezTo>
                  <a:cubicBezTo>
                    <a:pt x="1017825" y="1609895"/>
                    <a:pt x="1006554" y="1622033"/>
                    <a:pt x="1007421" y="1646309"/>
                  </a:cubicBezTo>
                  <a:cubicBezTo>
                    <a:pt x="1009155" y="1677521"/>
                    <a:pt x="1008288" y="1707867"/>
                    <a:pt x="1008288" y="1738212"/>
                  </a:cubicBezTo>
                  <a:close/>
                  <a:moveTo>
                    <a:pt x="1011756" y="867740"/>
                  </a:moveTo>
                  <a:cubicBezTo>
                    <a:pt x="1026495" y="856469"/>
                    <a:pt x="1034298" y="853001"/>
                    <a:pt x="1040367" y="846932"/>
                  </a:cubicBezTo>
                  <a:cubicBezTo>
                    <a:pt x="1208566" y="678733"/>
                    <a:pt x="1376764" y="510534"/>
                    <a:pt x="1545830" y="343203"/>
                  </a:cubicBezTo>
                  <a:cubicBezTo>
                    <a:pt x="1570973" y="318060"/>
                    <a:pt x="1558835" y="305922"/>
                    <a:pt x="1538027" y="289448"/>
                  </a:cubicBezTo>
                  <a:cubicBezTo>
                    <a:pt x="1400173" y="175871"/>
                    <a:pt x="1244113" y="104777"/>
                    <a:pt x="1065510" y="84836"/>
                  </a:cubicBezTo>
                  <a:cubicBezTo>
                    <a:pt x="1010022" y="78766"/>
                    <a:pt x="1010022" y="75298"/>
                    <a:pt x="1010022" y="132521"/>
                  </a:cubicBezTo>
                  <a:cubicBezTo>
                    <a:pt x="1010022" y="360543"/>
                    <a:pt x="1010022" y="588565"/>
                    <a:pt x="1010022" y="816587"/>
                  </a:cubicBezTo>
                  <a:cubicBezTo>
                    <a:pt x="1008288" y="829592"/>
                    <a:pt x="1010022" y="843464"/>
                    <a:pt x="1011756" y="867740"/>
                  </a:cubicBezTo>
                  <a:close/>
                  <a:moveTo>
                    <a:pt x="1736571" y="933632"/>
                  </a:moveTo>
                  <a:cubicBezTo>
                    <a:pt x="1736571" y="932765"/>
                    <a:pt x="1736571" y="931898"/>
                    <a:pt x="1736571" y="931031"/>
                  </a:cubicBezTo>
                  <a:cubicBezTo>
                    <a:pt x="1768650" y="931031"/>
                    <a:pt x="1799862" y="931031"/>
                    <a:pt x="1831941" y="931031"/>
                  </a:cubicBezTo>
                  <a:cubicBezTo>
                    <a:pt x="1856218" y="931031"/>
                    <a:pt x="1864020" y="920627"/>
                    <a:pt x="1861420" y="896351"/>
                  </a:cubicBezTo>
                  <a:cubicBezTo>
                    <a:pt x="1840611" y="709078"/>
                    <a:pt x="1770384" y="544348"/>
                    <a:pt x="1649870" y="399558"/>
                  </a:cubicBezTo>
                  <a:cubicBezTo>
                    <a:pt x="1629062" y="374415"/>
                    <a:pt x="1615190" y="377016"/>
                    <a:pt x="1595249" y="398691"/>
                  </a:cubicBezTo>
                  <a:cubicBezTo>
                    <a:pt x="1558835" y="437706"/>
                    <a:pt x="1521554" y="475854"/>
                    <a:pt x="1482539" y="511401"/>
                  </a:cubicBezTo>
                  <a:cubicBezTo>
                    <a:pt x="1458263" y="533076"/>
                    <a:pt x="1456529" y="550416"/>
                    <a:pt x="1477337" y="575560"/>
                  </a:cubicBezTo>
                  <a:cubicBezTo>
                    <a:pt x="1538894" y="648388"/>
                    <a:pt x="1575308" y="734221"/>
                    <a:pt x="1598717" y="826124"/>
                  </a:cubicBezTo>
                  <a:cubicBezTo>
                    <a:pt x="1607387" y="859937"/>
                    <a:pt x="1605653" y="908489"/>
                    <a:pt x="1628195" y="924095"/>
                  </a:cubicBezTo>
                  <a:cubicBezTo>
                    <a:pt x="1653339" y="942302"/>
                    <a:pt x="1699290" y="931898"/>
                    <a:pt x="1736571" y="933632"/>
                  </a:cubicBezTo>
                  <a:close/>
                  <a:moveTo>
                    <a:pt x="931991" y="1424356"/>
                  </a:moveTo>
                  <a:cubicBezTo>
                    <a:pt x="931991" y="1400947"/>
                    <a:pt x="931124" y="1378405"/>
                    <a:pt x="931991" y="1354996"/>
                  </a:cubicBezTo>
                  <a:cubicBezTo>
                    <a:pt x="934592" y="1322050"/>
                    <a:pt x="923321" y="1309045"/>
                    <a:pt x="888641" y="1300375"/>
                  </a:cubicBezTo>
                  <a:cubicBezTo>
                    <a:pt x="755990" y="1265695"/>
                    <a:pt x="671023" y="1179861"/>
                    <a:pt x="638944" y="1046343"/>
                  </a:cubicBezTo>
                  <a:cubicBezTo>
                    <a:pt x="632008" y="1017731"/>
                    <a:pt x="619870" y="1008195"/>
                    <a:pt x="592993" y="1009061"/>
                  </a:cubicBezTo>
                  <a:cubicBezTo>
                    <a:pt x="555712" y="1009928"/>
                    <a:pt x="517564" y="1009061"/>
                    <a:pt x="480282" y="1009061"/>
                  </a:cubicBezTo>
                  <a:cubicBezTo>
                    <a:pt x="401385" y="1009061"/>
                    <a:pt x="395316" y="1016865"/>
                    <a:pt x="416124" y="1093161"/>
                  </a:cubicBezTo>
                  <a:cubicBezTo>
                    <a:pt x="417858" y="1100097"/>
                    <a:pt x="421326" y="1107033"/>
                    <a:pt x="422193" y="1113969"/>
                  </a:cubicBezTo>
                  <a:cubicBezTo>
                    <a:pt x="425661" y="1149516"/>
                    <a:pt x="441267" y="1163388"/>
                    <a:pt x="481149" y="1164255"/>
                  </a:cubicBezTo>
                  <a:cubicBezTo>
                    <a:pt x="591259" y="1168590"/>
                    <a:pt x="656284" y="1270897"/>
                    <a:pt x="614668" y="1372336"/>
                  </a:cubicBezTo>
                  <a:cubicBezTo>
                    <a:pt x="605131" y="1396612"/>
                    <a:pt x="610333" y="1408750"/>
                    <a:pt x="628540" y="1422622"/>
                  </a:cubicBezTo>
                  <a:cubicBezTo>
                    <a:pt x="699634" y="1477243"/>
                    <a:pt x="780266" y="1511924"/>
                    <a:pt x="867833" y="1528397"/>
                  </a:cubicBezTo>
                  <a:cubicBezTo>
                    <a:pt x="930257" y="1540535"/>
                    <a:pt x="932858" y="1537067"/>
                    <a:pt x="932858" y="1472042"/>
                  </a:cubicBezTo>
                  <a:cubicBezTo>
                    <a:pt x="931991" y="1455568"/>
                    <a:pt x="931991" y="1439962"/>
                    <a:pt x="931991" y="1424356"/>
                  </a:cubicBezTo>
                  <a:close/>
                  <a:moveTo>
                    <a:pt x="1008288" y="1418287"/>
                  </a:moveTo>
                  <a:cubicBezTo>
                    <a:pt x="1008288" y="1441697"/>
                    <a:pt x="1010022" y="1464238"/>
                    <a:pt x="1008288" y="1487648"/>
                  </a:cubicBezTo>
                  <a:cubicBezTo>
                    <a:pt x="1005687" y="1523195"/>
                    <a:pt x="1016958" y="1537934"/>
                    <a:pt x="1055106" y="1531865"/>
                  </a:cubicBezTo>
                  <a:cubicBezTo>
                    <a:pt x="1152210" y="1516259"/>
                    <a:pt x="1240645" y="1479845"/>
                    <a:pt x="1316941" y="1418287"/>
                  </a:cubicBezTo>
                  <a:cubicBezTo>
                    <a:pt x="1325611" y="1411351"/>
                    <a:pt x="1331680" y="1390543"/>
                    <a:pt x="1328212" y="1379272"/>
                  </a:cubicBezTo>
                  <a:cubicBezTo>
                    <a:pt x="1287463" y="1257025"/>
                    <a:pt x="1348153" y="1166856"/>
                    <a:pt x="1474736" y="1161654"/>
                  </a:cubicBezTo>
                  <a:cubicBezTo>
                    <a:pt x="1487741" y="1160787"/>
                    <a:pt x="1508549" y="1149516"/>
                    <a:pt x="1512884" y="1138245"/>
                  </a:cubicBezTo>
                  <a:cubicBezTo>
                    <a:pt x="1523288" y="1108767"/>
                    <a:pt x="1527623" y="1076688"/>
                    <a:pt x="1532825" y="1045476"/>
                  </a:cubicBezTo>
                  <a:cubicBezTo>
                    <a:pt x="1538027" y="1020333"/>
                    <a:pt x="1527623" y="1007328"/>
                    <a:pt x="1500746" y="1008195"/>
                  </a:cubicBezTo>
                  <a:cubicBezTo>
                    <a:pt x="1448726" y="1009061"/>
                    <a:pt x="1396706" y="1009061"/>
                    <a:pt x="1344685" y="1008195"/>
                  </a:cubicBezTo>
                  <a:cubicBezTo>
                    <a:pt x="1317808" y="1008195"/>
                    <a:pt x="1308271" y="1019466"/>
                    <a:pt x="1302202" y="1045476"/>
                  </a:cubicBezTo>
                  <a:cubicBezTo>
                    <a:pt x="1274458" y="1160787"/>
                    <a:pt x="1205098" y="1243152"/>
                    <a:pt x="1094121" y="1287370"/>
                  </a:cubicBezTo>
                  <a:cubicBezTo>
                    <a:pt x="1009155" y="1322050"/>
                    <a:pt x="1008288" y="1320316"/>
                    <a:pt x="1008288" y="1413952"/>
                  </a:cubicBezTo>
                  <a:cubicBezTo>
                    <a:pt x="1008288" y="1414819"/>
                    <a:pt x="1008288" y="1416553"/>
                    <a:pt x="1008288" y="1418287"/>
                  </a:cubicBezTo>
                  <a:close/>
                  <a:moveTo>
                    <a:pt x="1396706" y="597235"/>
                  </a:moveTo>
                  <a:cubicBezTo>
                    <a:pt x="1344685" y="649255"/>
                    <a:pt x="1295266" y="697807"/>
                    <a:pt x="1248448" y="747226"/>
                  </a:cubicBezTo>
                  <a:cubicBezTo>
                    <a:pt x="1243246" y="752428"/>
                    <a:pt x="1248448" y="771502"/>
                    <a:pt x="1252783" y="781907"/>
                  </a:cubicBezTo>
                  <a:cubicBezTo>
                    <a:pt x="1268389" y="821789"/>
                    <a:pt x="1283995" y="861671"/>
                    <a:pt x="1303069" y="900686"/>
                  </a:cubicBezTo>
                  <a:cubicBezTo>
                    <a:pt x="1309138" y="913691"/>
                    <a:pt x="1324744" y="929297"/>
                    <a:pt x="1336882" y="929297"/>
                  </a:cubicBezTo>
                  <a:cubicBezTo>
                    <a:pt x="1393238" y="932765"/>
                    <a:pt x="1449593" y="931898"/>
                    <a:pt x="1505948" y="929297"/>
                  </a:cubicBezTo>
                  <a:cubicBezTo>
                    <a:pt x="1515485" y="928430"/>
                    <a:pt x="1531958" y="910223"/>
                    <a:pt x="1531091" y="900686"/>
                  </a:cubicBezTo>
                  <a:cubicBezTo>
                    <a:pt x="1521554" y="787975"/>
                    <a:pt x="1475603" y="690004"/>
                    <a:pt x="1396706" y="597235"/>
                  </a:cubicBezTo>
                  <a:close/>
                  <a:moveTo>
                    <a:pt x="931991" y="820055"/>
                  </a:moveTo>
                  <a:cubicBezTo>
                    <a:pt x="931991" y="792310"/>
                    <a:pt x="933725" y="765434"/>
                    <a:pt x="931124" y="737689"/>
                  </a:cubicBezTo>
                  <a:cubicBezTo>
                    <a:pt x="930257" y="729019"/>
                    <a:pt x="912050" y="715147"/>
                    <a:pt x="905114" y="716881"/>
                  </a:cubicBezTo>
                  <a:cubicBezTo>
                    <a:pt x="822749" y="736822"/>
                    <a:pt x="763793" y="787975"/>
                    <a:pt x="729980" y="864272"/>
                  </a:cubicBezTo>
                  <a:cubicBezTo>
                    <a:pt x="701368" y="929297"/>
                    <a:pt x="704836" y="931898"/>
                    <a:pt x="776798" y="931898"/>
                  </a:cubicBezTo>
                  <a:cubicBezTo>
                    <a:pt x="791537" y="931898"/>
                    <a:pt x="805409" y="931898"/>
                    <a:pt x="820148" y="931898"/>
                  </a:cubicBezTo>
                  <a:cubicBezTo>
                    <a:pt x="931991" y="931898"/>
                    <a:pt x="931991" y="931898"/>
                    <a:pt x="931991" y="820055"/>
                  </a:cubicBezTo>
                  <a:close/>
                  <a:moveTo>
                    <a:pt x="821015" y="1008195"/>
                  </a:moveTo>
                  <a:cubicBezTo>
                    <a:pt x="793271" y="1008195"/>
                    <a:pt x="765527" y="1005593"/>
                    <a:pt x="738650" y="1009928"/>
                  </a:cubicBezTo>
                  <a:cubicBezTo>
                    <a:pt x="729980" y="1010796"/>
                    <a:pt x="716108" y="1029870"/>
                    <a:pt x="717842" y="1038540"/>
                  </a:cubicBezTo>
                  <a:cubicBezTo>
                    <a:pt x="734315" y="1122639"/>
                    <a:pt x="822749" y="1210206"/>
                    <a:pt x="903380" y="1223211"/>
                  </a:cubicBezTo>
                  <a:cubicBezTo>
                    <a:pt x="911183" y="1224079"/>
                    <a:pt x="928523" y="1211073"/>
                    <a:pt x="930257" y="1203270"/>
                  </a:cubicBezTo>
                  <a:cubicBezTo>
                    <a:pt x="933725" y="1176393"/>
                    <a:pt x="931991" y="1148649"/>
                    <a:pt x="931991" y="1120905"/>
                  </a:cubicBezTo>
                  <a:cubicBezTo>
                    <a:pt x="931991" y="1008195"/>
                    <a:pt x="931991" y="1008195"/>
                    <a:pt x="821015" y="1008195"/>
                  </a:cubicBezTo>
                  <a:close/>
                  <a:moveTo>
                    <a:pt x="1008288" y="1117437"/>
                  </a:moveTo>
                  <a:cubicBezTo>
                    <a:pt x="1008288" y="1145181"/>
                    <a:pt x="1005687" y="1172925"/>
                    <a:pt x="1010022" y="1199802"/>
                  </a:cubicBezTo>
                  <a:cubicBezTo>
                    <a:pt x="1010889" y="1209339"/>
                    <a:pt x="1029963" y="1224946"/>
                    <a:pt x="1036899" y="1223211"/>
                  </a:cubicBezTo>
                  <a:cubicBezTo>
                    <a:pt x="1120131" y="1202403"/>
                    <a:pt x="1180822" y="1150383"/>
                    <a:pt x="1212034" y="1070619"/>
                  </a:cubicBezTo>
                  <a:cubicBezTo>
                    <a:pt x="1236310" y="1009061"/>
                    <a:pt x="1233709" y="1008195"/>
                    <a:pt x="1166082" y="1008195"/>
                  </a:cubicBezTo>
                  <a:cubicBezTo>
                    <a:pt x="1150476" y="1008195"/>
                    <a:pt x="1134003" y="1008195"/>
                    <a:pt x="1118397" y="1008195"/>
                  </a:cubicBezTo>
                  <a:cubicBezTo>
                    <a:pt x="1008288" y="1007328"/>
                    <a:pt x="1008288" y="1007328"/>
                    <a:pt x="1008288" y="1117437"/>
                  </a:cubicBezTo>
                  <a:close/>
                  <a:moveTo>
                    <a:pt x="550510" y="1311646"/>
                  </a:moveTo>
                  <a:cubicBezTo>
                    <a:pt x="550510" y="1270030"/>
                    <a:pt x="518431" y="1237951"/>
                    <a:pt x="476814" y="1238817"/>
                  </a:cubicBezTo>
                  <a:cubicBezTo>
                    <a:pt x="436932" y="1238817"/>
                    <a:pt x="406587" y="1269163"/>
                    <a:pt x="404853" y="1309045"/>
                  </a:cubicBezTo>
                  <a:cubicBezTo>
                    <a:pt x="403986" y="1351528"/>
                    <a:pt x="434331" y="1383607"/>
                    <a:pt x="475947" y="1384474"/>
                  </a:cubicBezTo>
                  <a:cubicBezTo>
                    <a:pt x="518431" y="1385341"/>
                    <a:pt x="550510" y="1354129"/>
                    <a:pt x="550510" y="1311646"/>
                  </a:cubicBezTo>
                  <a:close/>
                  <a:moveTo>
                    <a:pt x="1536293" y="1311646"/>
                  </a:moveTo>
                  <a:cubicBezTo>
                    <a:pt x="1536293" y="1269163"/>
                    <a:pt x="1505081" y="1237951"/>
                    <a:pt x="1462598" y="1238817"/>
                  </a:cubicBezTo>
                  <a:cubicBezTo>
                    <a:pt x="1421849" y="1239684"/>
                    <a:pt x="1391503" y="1269163"/>
                    <a:pt x="1390636" y="1309045"/>
                  </a:cubicBezTo>
                  <a:cubicBezTo>
                    <a:pt x="1388903" y="1351528"/>
                    <a:pt x="1420114" y="1383607"/>
                    <a:pt x="1461731" y="1384474"/>
                  </a:cubicBezTo>
                  <a:cubicBezTo>
                    <a:pt x="1503347" y="1385341"/>
                    <a:pt x="1536293" y="1353262"/>
                    <a:pt x="1536293" y="1311646"/>
                  </a:cubicBezTo>
                  <a:close/>
                  <a:moveTo>
                    <a:pt x="383178" y="309389"/>
                  </a:moveTo>
                  <a:cubicBezTo>
                    <a:pt x="383178" y="266906"/>
                    <a:pt x="351099" y="236561"/>
                    <a:pt x="308616" y="237428"/>
                  </a:cubicBezTo>
                  <a:cubicBezTo>
                    <a:pt x="267866" y="238295"/>
                    <a:pt x="238388" y="267773"/>
                    <a:pt x="237521" y="308522"/>
                  </a:cubicBezTo>
                  <a:cubicBezTo>
                    <a:pt x="236654" y="351006"/>
                    <a:pt x="267866" y="382218"/>
                    <a:pt x="309483" y="383085"/>
                  </a:cubicBezTo>
                  <a:cubicBezTo>
                    <a:pt x="351966" y="383085"/>
                    <a:pt x="383178" y="351873"/>
                    <a:pt x="383178" y="309389"/>
                  </a:cubicBezTo>
                  <a:close/>
                  <a:moveTo>
                    <a:pt x="1187758" y="826991"/>
                  </a:moveTo>
                  <a:cubicBezTo>
                    <a:pt x="1149609" y="861671"/>
                    <a:pt x="1115796" y="892883"/>
                    <a:pt x="1075914" y="929297"/>
                  </a:cubicBezTo>
                  <a:cubicBezTo>
                    <a:pt x="1102791" y="930164"/>
                    <a:pt x="1123599" y="933632"/>
                    <a:pt x="1144407" y="931898"/>
                  </a:cubicBezTo>
                  <a:cubicBezTo>
                    <a:pt x="1172151" y="930164"/>
                    <a:pt x="1199028" y="924095"/>
                    <a:pt x="1225906" y="920627"/>
                  </a:cubicBezTo>
                  <a:cubicBezTo>
                    <a:pt x="1214635" y="890282"/>
                    <a:pt x="1203364" y="859937"/>
                    <a:pt x="1192093" y="829592"/>
                  </a:cubicBezTo>
                  <a:cubicBezTo>
                    <a:pt x="1190358" y="826124"/>
                    <a:pt x="1184290" y="824390"/>
                    <a:pt x="1187758" y="826991"/>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66" name="任意多边形: 形状 65">
              <a:extLst>
                <a:ext uri="{FF2B5EF4-FFF2-40B4-BE49-F238E27FC236}">
                  <a16:creationId xmlns:a16="http://schemas.microsoft.com/office/drawing/2014/main" id="{5395E6D7-7011-4539-B21F-83A3D0779D28}"/>
                </a:ext>
              </a:extLst>
            </p:cNvPr>
            <p:cNvSpPr/>
            <p:nvPr/>
          </p:nvSpPr>
          <p:spPr>
            <a:xfrm>
              <a:off x="-2377965" y="-4234358"/>
              <a:ext cx="81600" cy="62696"/>
            </a:xfrm>
            <a:custGeom>
              <a:avLst/>
              <a:gdLst>
                <a:gd name="connsiteX0" fmla="*/ 81600 w 81600"/>
                <a:gd name="connsiteY0" fmla="*/ 29751 h 62696"/>
                <a:gd name="connsiteX1" fmla="*/ 30447 w 81600"/>
                <a:gd name="connsiteY1" fmla="*/ 62697 h 62696"/>
                <a:gd name="connsiteX2" fmla="*/ 102 w 81600"/>
                <a:gd name="connsiteY2" fmla="*/ 34086 h 62696"/>
                <a:gd name="connsiteX3" fmla="*/ 32181 w 81600"/>
                <a:gd name="connsiteY3" fmla="*/ 273 h 62696"/>
                <a:gd name="connsiteX4" fmla="*/ 81600 w 81600"/>
                <a:gd name="connsiteY4" fmla="*/ 29751 h 626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600" h="62696">
                  <a:moveTo>
                    <a:pt x="81600" y="29751"/>
                  </a:moveTo>
                  <a:cubicBezTo>
                    <a:pt x="56457" y="47091"/>
                    <a:pt x="43452" y="62697"/>
                    <a:pt x="30447" y="62697"/>
                  </a:cubicBezTo>
                  <a:cubicBezTo>
                    <a:pt x="19176" y="62697"/>
                    <a:pt x="-1632" y="41022"/>
                    <a:pt x="102" y="34086"/>
                  </a:cubicBezTo>
                  <a:cubicBezTo>
                    <a:pt x="3570" y="20214"/>
                    <a:pt x="18309" y="3741"/>
                    <a:pt x="32181" y="273"/>
                  </a:cubicBezTo>
                  <a:cubicBezTo>
                    <a:pt x="41718" y="-2328"/>
                    <a:pt x="56457" y="14145"/>
                    <a:pt x="81600" y="29751"/>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grpSp>
      <p:grpSp>
        <p:nvGrpSpPr>
          <p:cNvPr id="67" name="图形 3">
            <a:extLst>
              <a:ext uri="{FF2B5EF4-FFF2-40B4-BE49-F238E27FC236}">
                <a16:creationId xmlns:a16="http://schemas.microsoft.com/office/drawing/2014/main" id="{EFF80BEA-25D0-4537-A233-B704DF6AEE19}"/>
              </a:ext>
            </a:extLst>
          </p:cNvPr>
          <p:cNvGrpSpPr/>
          <p:nvPr/>
        </p:nvGrpSpPr>
        <p:grpSpPr>
          <a:xfrm>
            <a:off x="844410" y="4901260"/>
            <a:ext cx="400263" cy="399258"/>
            <a:chOff x="2463918" y="-2723766"/>
            <a:chExt cx="1885410" cy="1880671"/>
          </a:xfrm>
          <a:solidFill>
            <a:schemeClr val="accent1"/>
          </a:solidFill>
        </p:grpSpPr>
        <p:sp>
          <p:nvSpPr>
            <p:cNvPr id="69" name="任意多边形: 形状 68">
              <a:extLst>
                <a:ext uri="{FF2B5EF4-FFF2-40B4-BE49-F238E27FC236}">
                  <a16:creationId xmlns:a16="http://schemas.microsoft.com/office/drawing/2014/main" id="{420BAE99-FE8A-4155-AE18-A8EB40E0F5B3}"/>
                </a:ext>
              </a:extLst>
            </p:cNvPr>
            <p:cNvSpPr/>
            <p:nvPr/>
          </p:nvSpPr>
          <p:spPr>
            <a:xfrm>
              <a:off x="2463918" y="-2723766"/>
              <a:ext cx="1885410" cy="1880671"/>
            </a:xfrm>
            <a:custGeom>
              <a:avLst/>
              <a:gdLst>
                <a:gd name="connsiteX0" fmla="*/ 1195165 w 1885410"/>
                <a:gd name="connsiteY0" fmla="*/ 1516391 h 1880671"/>
                <a:gd name="connsiteX1" fmla="*/ 1309609 w 1885410"/>
                <a:gd name="connsiteY1" fmla="*/ 1640372 h 1880671"/>
                <a:gd name="connsiteX2" fmla="*/ 1417118 w 1885410"/>
                <a:gd name="connsiteY2" fmla="*/ 1687191 h 1880671"/>
                <a:gd name="connsiteX3" fmla="*/ 1411049 w 1885410"/>
                <a:gd name="connsiteY3" fmla="*/ 1840650 h 1880671"/>
                <a:gd name="connsiteX4" fmla="*/ 1339087 w 1885410"/>
                <a:gd name="connsiteY4" fmla="*/ 1878798 h 1880671"/>
                <a:gd name="connsiteX5" fmla="*/ 424398 w 1885410"/>
                <a:gd name="connsiteY5" fmla="*/ 1880532 h 1880671"/>
                <a:gd name="connsiteX6" fmla="*/ 343767 w 1885410"/>
                <a:gd name="connsiteY6" fmla="*/ 1820709 h 1880671"/>
                <a:gd name="connsiteX7" fmla="*/ 343767 w 1885410"/>
                <a:gd name="connsiteY7" fmla="*/ 1701930 h 1880671"/>
                <a:gd name="connsiteX8" fmla="*/ 453877 w 1885410"/>
                <a:gd name="connsiteY8" fmla="*/ 1641240 h 1880671"/>
                <a:gd name="connsiteX9" fmla="*/ 570922 w 1885410"/>
                <a:gd name="connsiteY9" fmla="*/ 1519859 h 1880671"/>
                <a:gd name="connsiteX10" fmla="*/ 525838 w 1885410"/>
                <a:gd name="connsiteY10" fmla="*/ 1517258 h 1880671"/>
                <a:gd name="connsiteX11" fmla="*/ 187706 w 1885410"/>
                <a:gd name="connsiteY11" fmla="*/ 1518125 h 1880671"/>
                <a:gd name="connsiteX12" fmla="*/ 1301 w 1885410"/>
                <a:gd name="connsiteY12" fmla="*/ 1342990 h 1880671"/>
                <a:gd name="connsiteX13" fmla="*/ 1301 w 1885410"/>
                <a:gd name="connsiteY13" fmla="*/ 475986 h 1880671"/>
                <a:gd name="connsiteX14" fmla="*/ 183371 w 1885410"/>
                <a:gd name="connsiteY14" fmla="*/ 304320 h 1880671"/>
                <a:gd name="connsiteX15" fmla="*/ 478153 w 1885410"/>
                <a:gd name="connsiteY15" fmla="*/ 304320 h 1880671"/>
                <a:gd name="connsiteX16" fmla="*/ 538843 w 1885410"/>
                <a:gd name="connsiteY16" fmla="*/ 275708 h 1880671"/>
                <a:gd name="connsiteX17" fmla="*/ 732185 w 1885410"/>
                <a:gd name="connsiteY17" fmla="*/ 118780 h 1880671"/>
                <a:gd name="connsiteX18" fmla="*/ 772934 w 1885410"/>
                <a:gd name="connsiteY18" fmla="*/ 87569 h 1880671"/>
                <a:gd name="connsiteX19" fmla="*/ 1175223 w 1885410"/>
                <a:gd name="connsiteY19" fmla="*/ 86702 h 1880671"/>
                <a:gd name="connsiteX20" fmla="*/ 1211638 w 1885410"/>
                <a:gd name="connsiteY20" fmla="*/ 116180 h 1880671"/>
                <a:gd name="connsiteX21" fmla="*/ 1414517 w 1885410"/>
                <a:gd name="connsiteY21" fmla="*/ 281778 h 1880671"/>
                <a:gd name="connsiteX22" fmla="*/ 1461335 w 1885410"/>
                <a:gd name="connsiteY22" fmla="*/ 304320 h 1880671"/>
                <a:gd name="connsiteX23" fmla="*/ 1591385 w 1885410"/>
                <a:gd name="connsiteY23" fmla="*/ 305186 h 1880671"/>
                <a:gd name="connsiteX24" fmla="*/ 1763919 w 1885410"/>
                <a:gd name="connsiteY24" fmla="*/ 478587 h 1880671"/>
                <a:gd name="connsiteX25" fmla="*/ 1763919 w 1885410"/>
                <a:gd name="connsiteY25" fmla="*/ 1033470 h 1880671"/>
                <a:gd name="connsiteX26" fmla="*/ 1763919 w 1885410"/>
                <a:gd name="connsiteY26" fmla="*/ 1076820 h 1880671"/>
                <a:gd name="connsiteX27" fmla="*/ 1828944 w 1885410"/>
                <a:gd name="connsiteY27" fmla="*/ 1238950 h 1880671"/>
                <a:gd name="connsiteX28" fmla="*/ 1873161 w 1885410"/>
                <a:gd name="connsiteY28" fmla="*/ 1415819 h 1880671"/>
                <a:gd name="connsiteX29" fmla="*/ 1717101 w 1885410"/>
                <a:gd name="connsiteY29" fmla="*/ 1516391 h 1880671"/>
                <a:gd name="connsiteX30" fmla="*/ 1244584 w 1885410"/>
                <a:gd name="connsiteY30" fmla="*/ 1516391 h 1880671"/>
                <a:gd name="connsiteX31" fmla="*/ 1195165 w 1885410"/>
                <a:gd name="connsiteY31" fmla="*/ 1516391 h 1880671"/>
                <a:gd name="connsiteX32" fmla="*/ 1597454 w 1885410"/>
                <a:gd name="connsiteY32" fmla="*/ 1453100 h 1880671"/>
                <a:gd name="connsiteX33" fmla="*/ 1446596 w 1885410"/>
                <a:gd name="connsiteY33" fmla="*/ 1303975 h 1880671"/>
                <a:gd name="connsiteX34" fmla="*/ 1366832 w 1885410"/>
                <a:gd name="connsiteY34" fmla="*/ 1271896 h 1880671"/>
                <a:gd name="connsiteX35" fmla="*/ 205046 w 1885410"/>
                <a:gd name="connsiteY35" fmla="*/ 1272763 h 1880671"/>
                <a:gd name="connsiteX36" fmla="*/ 123548 w 1885410"/>
                <a:gd name="connsiteY36" fmla="*/ 1193865 h 1880671"/>
                <a:gd name="connsiteX37" fmla="*/ 123548 w 1885410"/>
                <a:gd name="connsiteY37" fmla="*/ 504597 h 1880671"/>
                <a:gd name="connsiteX38" fmla="*/ 202446 w 1885410"/>
                <a:gd name="connsiteY38" fmla="*/ 424833 h 1880671"/>
                <a:gd name="connsiteX39" fmla="*/ 414861 w 1885410"/>
                <a:gd name="connsiteY39" fmla="*/ 425700 h 1880671"/>
                <a:gd name="connsiteX40" fmla="*/ 477285 w 1885410"/>
                <a:gd name="connsiteY40" fmla="*/ 365010 h 1880671"/>
                <a:gd name="connsiteX41" fmla="*/ 186839 w 1885410"/>
                <a:gd name="connsiteY41" fmla="*/ 365010 h 1880671"/>
                <a:gd name="connsiteX42" fmla="*/ 64592 w 1885410"/>
                <a:gd name="connsiteY42" fmla="*/ 485524 h 1880671"/>
                <a:gd name="connsiteX43" fmla="*/ 64592 w 1885410"/>
                <a:gd name="connsiteY43" fmla="*/ 1335187 h 1880671"/>
                <a:gd name="connsiteX44" fmla="*/ 186839 w 1885410"/>
                <a:gd name="connsiteY44" fmla="*/ 1455700 h 1880671"/>
                <a:gd name="connsiteX45" fmla="*/ 1555838 w 1885410"/>
                <a:gd name="connsiteY45" fmla="*/ 1455700 h 1880671"/>
                <a:gd name="connsiteX46" fmla="*/ 1597454 w 1885410"/>
                <a:gd name="connsiteY46" fmla="*/ 1453100 h 1880671"/>
                <a:gd name="connsiteX47" fmla="*/ 1345156 w 1885410"/>
                <a:gd name="connsiteY47" fmla="*/ 1153116 h 1880671"/>
                <a:gd name="connsiteX48" fmla="*/ 1352959 w 1885410"/>
                <a:gd name="connsiteY48" fmla="*/ 1144446 h 1880671"/>
                <a:gd name="connsiteX49" fmla="*/ 1310476 w 1885410"/>
                <a:gd name="connsiteY49" fmla="*/ 1108032 h 1880671"/>
                <a:gd name="connsiteX50" fmla="*/ 1220308 w 1885410"/>
                <a:gd name="connsiteY50" fmla="*/ 1093293 h 1880671"/>
                <a:gd name="connsiteX51" fmla="*/ 436537 w 1885410"/>
                <a:gd name="connsiteY51" fmla="*/ 690136 h 1880671"/>
                <a:gd name="connsiteX52" fmla="*/ 434802 w 1885410"/>
                <a:gd name="connsiteY52" fmla="*/ 488124 h 1880671"/>
                <a:gd name="connsiteX53" fmla="*/ 231923 w 1885410"/>
                <a:gd name="connsiteY53" fmla="*/ 487257 h 1880671"/>
                <a:gd name="connsiteX54" fmla="*/ 181637 w 1885410"/>
                <a:gd name="connsiteY54" fmla="*/ 534942 h 1880671"/>
                <a:gd name="connsiteX55" fmla="*/ 181637 w 1885410"/>
                <a:gd name="connsiteY55" fmla="*/ 1167855 h 1880671"/>
                <a:gd name="connsiteX56" fmla="*/ 231057 w 1885410"/>
                <a:gd name="connsiteY56" fmla="*/ 1215540 h 1880671"/>
                <a:gd name="connsiteX57" fmla="*/ 1279264 w 1885410"/>
                <a:gd name="connsiteY57" fmla="*/ 1214674 h 1880671"/>
                <a:gd name="connsiteX58" fmla="*/ 1333886 w 1885410"/>
                <a:gd name="connsiteY58" fmla="*/ 1214674 h 1880671"/>
                <a:gd name="connsiteX59" fmla="*/ 1345156 w 1885410"/>
                <a:gd name="connsiteY59" fmla="*/ 1153116 h 1880671"/>
                <a:gd name="connsiteX60" fmla="*/ 702706 w 1885410"/>
                <a:gd name="connsiteY60" fmla="*/ 213284 h 1880671"/>
                <a:gd name="connsiteX61" fmla="*/ 500695 w 1885410"/>
                <a:gd name="connsiteY61" fmla="*/ 710945 h 1880671"/>
                <a:gd name="connsiteX62" fmla="*/ 974946 w 1885410"/>
                <a:gd name="connsiteY62" fmla="*/ 1095027 h 1880671"/>
                <a:gd name="connsiteX63" fmla="*/ 1447463 w 1885410"/>
                <a:gd name="connsiteY63" fmla="*/ 719615 h 1880671"/>
                <a:gd name="connsiteX64" fmla="*/ 1238515 w 1885410"/>
                <a:gd name="connsiteY64" fmla="*/ 215885 h 1880671"/>
                <a:gd name="connsiteX65" fmla="*/ 1280131 w 1885410"/>
                <a:gd name="connsiteY65" fmla="*/ 312123 h 1880671"/>
                <a:gd name="connsiteX66" fmla="*/ 1362497 w 1885410"/>
                <a:gd name="connsiteY66" fmla="*/ 782038 h 1880671"/>
                <a:gd name="connsiteX67" fmla="*/ 943734 w 1885410"/>
                <a:gd name="connsiteY67" fmla="*/ 1029134 h 1880671"/>
                <a:gd name="connsiteX68" fmla="*/ 581326 w 1885410"/>
                <a:gd name="connsiteY68" fmla="*/ 762097 h 1880671"/>
                <a:gd name="connsiteX69" fmla="*/ 662824 w 1885410"/>
                <a:gd name="connsiteY69" fmla="*/ 323394 h 1880671"/>
                <a:gd name="connsiteX70" fmla="*/ 702706 w 1885410"/>
                <a:gd name="connsiteY70" fmla="*/ 213284 h 1880671"/>
                <a:gd name="connsiteX71" fmla="*/ 888245 w 1885410"/>
                <a:gd name="connsiteY71" fmla="*/ 1701062 h 1880671"/>
                <a:gd name="connsiteX72" fmla="*/ 451275 w 1885410"/>
                <a:gd name="connsiteY72" fmla="*/ 1701930 h 1880671"/>
                <a:gd name="connsiteX73" fmla="*/ 405324 w 1885410"/>
                <a:gd name="connsiteY73" fmla="*/ 1716669 h 1880671"/>
                <a:gd name="connsiteX74" fmla="*/ 459945 w 1885410"/>
                <a:gd name="connsiteY74" fmla="*/ 1822443 h 1880671"/>
                <a:gd name="connsiteX75" fmla="*/ 1313077 w 1885410"/>
                <a:gd name="connsiteY75" fmla="*/ 1822443 h 1880671"/>
                <a:gd name="connsiteX76" fmla="*/ 1370299 w 1885410"/>
                <a:gd name="connsiteY76" fmla="*/ 1753950 h 1880671"/>
                <a:gd name="connsiteX77" fmla="*/ 1313077 w 1885410"/>
                <a:gd name="connsiteY77" fmla="*/ 1700196 h 1880671"/>
                <a:gd name="connsiteX78" fmla="*/ 888245 w 1885410"/>
                <a:gd name="connsiteY78" fmla="*/ 1701062 h 1880671"/>
                <a:gd name="connsiteX79" fmla="*/ 802412 w 1885410"/>
                <a:gd name="connsiteY79" fmla="*/ 602569 h 1880671"/>
                <a:gd name="connsiteX80" fmla="*/ 703574 w 1885410"/>
                <a:gd name="connsiteY80" fmla="*/ 736087 h 1880671"/>
                <a:gd name="connsiteX81" fmla="*/ 704440 w 1885410"/>
                <a:gd name="connsiteY81" fmla="*/ 814118 h 1880671"/>
                <a:gd name="connsiteX82" fmla="*/ 731318 w 1885410"/>
                <a:gd name="connsiteY82" fmla="*/ 876542 h 1880671"/>
                <a:gd name="connsiteX83" fmla="*/ 1081587 w 1885410"/>
                <a:gd name="connsiteY83" fmla="*/ 956306 h 1880671"/>
                <a:gd name="connsiteX84" fmla="*/ 1248052 w 1885410"/>
                <a:gd name="connsiteY84" fmla="*/ 741290 h 1880671"/>
                <a:gd name="connsiteX85" fmla="*/ 1147480 w 1885410"/>
                <a:gd name="connsiteY85" fmla="*/ 603436 h 1880671"/>
                <a:gd name="connsiteX86" fmla="*/ 1118868 w 1885410"/>
                <a:gd name="connsiteY86" fmla="*/ 814118 h 1880671"/>
                <a:gd name="connsiteX87" fmla="*/ 1004424 w 1885410"/>
                <a:gd name="connsiteY87" fmla="*/ 729151 h 1880671"/>
                <a:gd name="connsiteX88" fmla="*/ 943734 w 1885410"/>
                <a:gd name="connsiteY88" fmla="*/ 730018 h 1880671"/>
                <a:gd name="connsiteX89" fmla="*/ 831023 w 1885410"/>
                <a:gd name="connsiteY89" fmla="*/ 814985 h 1880671"/>
                <a:gd name="connsiteX90" fmla="*/ 802412 w 1885410"/>
                <a:gd name="connsiteY90" fmla="*/ 602569 h 1880671"/>
                <a:gd name="connsiteX91" fmla="*/ 1414517 w 1885410"/>
                <a:gd name="connsiteY91" fmla="*/ 1188663 h 1880671"/>
                <a:gd name="connsiteX92" fmla="*/ 1643405 w 1885410"/>
                <a:gd name="connsiteY92" fmla="*/ 1414951 h 1880671"/>
                <a:gd name="connsiteX93" fmla="*/ 1795131 w 1885410"/>
                <a:gd name="connsiteY93" fmla="*/ 1427956 h 1880671"/>
                <a:gd name="connsiteX94" fmla="*/ 1781259 w 1885410"/>
                <a:gd name="connsiteY94" fmla="*/ 1275364 h 1880671"/>
                <a:gd name="connsiteX95" fmla="*/ 1576647 w 1885410"/>
                <a:gd name="connsiteY95" fmla="*/ 1070751 h 1880671"/>
                <a:gd name="connsiteX96" fmla="*/ 1553237 w 1885410"/>
                <a:gd name="connsiteY96" fmla="*/ 1052544 h 1880671"/>
                <a:gd name="connsiteX97" fmla="*/ 1414517 w 1885410"/>
                <a:gd name="connsiteY97" fmla="*/ 1188663 h 1880671"/>
                <a:gd name="connsiteX98" fmla="*/ 604735 w 1885410"/>
                <a:gd name="connsiteY98" fmla="*/ 1637771 h 1880671"/>
                <a:gd name="connsiteX99" fmla="*/ 1161352 w 1885410"/>
                <a:gd name="connsiteY99" fmla="*/ 1637771 h 1880671"/>
                <a:gd name="connsiteX100" fmla="*/ 1128406 w 1885410"/>
                <a:gd name="connsiteY100" fmla="*/ 1537199 h 1880671"/>
                <a:gd name="connsiteX101" fmla="*/ 1096326 w 1885410"/>
                <a:gd name="connsiteY101" fmla="*/ 1517258 h 1880671"/>
                <a:gd name="connsiteX102" fmla="*/ 667159 w 1885410"/>
                <a:gd name="connsiteY102" fmla="*/ 1517258 h 1880671"/>
                <a:gd name="connsiteX103" fmla="*/ 637681 w 1885410"/>
                <a:gd name="connsiteY103" fmla="*/ 1534598 h 1880671"/>
                <a:gd name="connsiteX104" fmla="*/ 604735 w 1885410"/>
                <a:gd name="connsiteY104" fmla="*/ 1637771 h 1880671"/>
                <a:gd name="connsiteX105" fmla="*/ 1173490 w 1885410"/>
                <a:gd name="connsiteY105" fmla="*/ 542746 h 1880671"/>
                <a:gd name="connsiteX106" fmla="*/ 1183893 w 1885410"/>
                <a:gd name="connsiteY106" fmla="*/ 252299 h 1880671"/>
                <a:gd name="connsiteX107" fmla="*/ 967142 w 1885410"/>
                <a:gd name="connsiteY107" fmla="*/ 61558 h 1880671"/>
                <a:gd name="connsiteX108" fmla="*/ 762530 w 1885410"/>
                <a:gd name="connsiteY108" fmla="*/ 265304 h 1880671"/>
                <a:gd name="connsiteX109" fmla="*/ 762530 w 1885410"/>
                <a:gd name="connsiteY109" fmla="*/ 356340 h 1880671"/>
                <a:gd name="connsiteX110" fmla="*/ 780737 w 1885410"/>
                <a:gd name="connsiteY110" fmla="*/ 548815 h 1880671"/>
                <a:gd name="connsiteX111" fmla="*/ 859634 w 1885410"/>
                <a:gd name="connsiteY111" fmla="*/ 501129 h 1880671"/>
                <a:gd name="connsiteX112" fmla="*/ 830156 w 1885410"/>
                <a:gd name="connsiteY112" fmla="*/ 443907 h 1880671"/>
                <a:gd name="connsiteX113" fmla="*/ 798077 w 1885410"/>
                <a:gd name="connsiteY113" fmla="*/ 245363 h 1880671"/>
                <a:gd name="connsiteX114" fmla="*/ 820619 w 1885410"/>
                <a:gd name="connsiteY114" fmla="*/ 215018 h 1880671"/>
                <a:gd name="connsiteX115" fmla="*/ 974946 w 1885410"/>
                <a:gd name="connsiteY115" fmla="*/ 121382 h 1880671"/>
                <a:gd name="connsiteX116" fmla="*/ 1103262 w 1885410"/>
                <a:gd name="connsiteY116" fmla="*/ 201146 h 1880671"/>
                <a:gd name="connsiteX117" fmla="*/ 1157883 w 1885410"/>
                <a:gd name="connsiteY117" fmla="*/ 280910 h 1880671"/>
                <a:gd name="connsiteX118" fmla="*/ 1096326 w 1885410"/>
                <a:gd name="connsiteY118" fmla="*/ 468183 h 1880671"/>
                <a:gd name="connsiteX119" fmla="*/ 1110198 w 1885410"/>
                <a:gd name="connsiteY119" fmla="*/ 524539 h 1880671"/>
                <a:gd name="connsiteX120" fmla="*/ 1173490 w 1885410"/>
                <a:gd name="connsiteY120" fmla="*/ 542746 h 1880671"/>
                <a:gd name="connsiteX121" fmla="*/ 1701495 w 1885410"/>
                <a:gd name="connsiteY121" fmla="*/ 1103697 h 1880671"/>
                <a:gd name="connsiteX122" fmla="*/ 1704096 w 1885410"/>
                <a:gd name="connsiteY122" fmla="*/ 1062081 h 1880671"/>
                <a:gd name="connsiteX123" fmla="*/ 1704096 w 1885410"/>
                <a:gd name="connsiteY123" fmla="*/ 577426 h 1880671"/>
                <a:gd name="connsiteX124" fmla="*/ 1703229 w 1885410"/>
                <a:gd name="connsiteY124" fmla="*/ 460380 h 1880671"/>
                <a:gd name="connsiteX125" fmla="*/ 1624332 w 1885410"/>
                <a:gd name="connsiteY125" fmla="*/ 367611 h 1880671"/>
                <a:gd name="connsiteX126" fmla="*/ 1473473 w 1885410"/>
                <a:gd name="connsiteY126" fmla="*/ 366744 h 1880671"/>
                <a:gd name="connsiteX127" fmla="*/ 1542833 w 1885410"/>
                <a:gd name="connsiteY127" fmla="*/ 424833 h 1880671"/>
                <a:gd name="connsiteX128" fmla="*/ 1644273 w 1885410"/>
                <a:gd name="connsiteY128" fmla="*/ 526272 h 1880671"/>
                <a:gd name="connsiteX129" fmla="*/ 1643405 w 1885410"/>
                <a:gd name="connsiteY129" fmla="*/ 1006593 h 1880671"/>
                <a:gd name="connsiteX130" fmla="*/ 1701495 w 1885410"/>
                <a:gd name="connsiteY130" fmla="*/ 1103697 h 1880671"/>
                <a:gd name="connsiteX131" fmla="*/ 854432 w 1885410"/>
                <a:gd name="connsiteY131" fmla="*/ 310389 h 1880671"/>
                <a:gd name="connsiteX132" fmla="*/ 949802 w 1885410"/>
                <a:gd name="connsiteY132" fmla="*/ 451710 h 1880671"/>
                <a:gd name="connsiteX133" fmla="*/ 1085922 w 1885410"/>
                <a:gd name="connsiteY133" fmla="*/ 378015 h 1880671"/>
                <a:gd name="connsiteX134" fmla="*/ 1041705 w 1885410"/>
                <a:gd name="connsiteY134" fmla="*/ 238427 h 1880671"/>
                <a:gd name="connsiteX135" fmla="*/ 902985 w 1885410"/>
                <a:gd name="connsiteY135" fmla="*/ 240161 h 1880671"/>
                <a:gd name="connsiteX136" fmla="*/ 854432 w 1885410"/>
                <a:gd name="connsiteY136" fmla="*/ 310389 h 1880671"/>
                <a:gd name="connsiteX137" fmla="*/ 1509887 w 1885410"/>
                <a:gd name="connsiteY137" fmla="*/ 495060 h 1880671"/>
                <a:gd name="connsiteX138" fmla="*/ 1448330 w 1885410"/>
                <a:gd name="connsiteY138" fmla="*/ 878276 h 1880671"/>
                <a:gd name="connsiteX139" fmla="*/ 1450064 w 1885410"/>
                <a:gd name="connsiteY139" fmla="*/ 915557 h 1880671"/>
                <a:gd name="connsiteX140" fmla="*/ 1511621 w 1885410"/>
                <a:gd name="connsiteY140" fmla="*/ 993588 h 1880671"/>
                <a:gd name="connsiteX141" fmla="*/ 1522025 w 1885410"/>
                <a:gd name="connsiteY141" fmla="*/ 977982 h 1880671"/>
                <a:gd name="connsiteX142" fmla="*/ 1581848 w 1885410"/>
                <a:gd name="connsiteY142" fmla="*/ 967577 h 1880671"/>
                <a:gd name="connsiteX143" fmla="*/ 1581848 w 1885410"/>
                <a:gd name="connsiteY143" fmla="*/ 925094 h 1880671"/>
                <a:gd name="connsiteX144" fmla="*/ 1581848 w 1885410"/>
                <a:gd name="connsiteY144" fmla="*/ 543612 h 1880671"/>
                <a:gd name="connsiteX145" fmla="*/ 1509887 w 1885410"/>
                <a:gd name="connsiteY145" fmla="*/ 495060 h 1880671"/>
                <a:gd name="connsiteX146" fmla="*/ 1247185 w 1885410"/>
                <a:gd name="connsiteY146" fmla="*/ 378015 h 1880671"/>
                <a:gd name="connsiteX147" fmla="*/ 1227244 w 1885410"/>
                <a:gd name="connsiteY147" fmla="*/ 559219 h 1880671"/>
                <a:gd name="connsiteX148" fmla="*/ 1233313 w 1885410"/>
                <a:gd name="connsiteY148" fmla="*/ 579160 h 1880671"/>
                <a:gd name="connsiteX149" fmla="*/ 1318279 w 1885410"/>
                <a:gd name="connsiteY149" fmla="*/ 716146 h 1880671"/>
                <a:gd name="connsiteX150" fmla="*/ 1247185 w 1885410"/>
                <a:gd name="connsiteY150" fmla="*/ 378015 h 1880671"/>
                <a:gd name="connsiteX151" fmla="*/ 700973 w 1885410"/>
                <a:gd name="connsiteY151" fmla="*/ 378882 h 1880671"/>
                <a:gd name="connsiteX152" fmla="*/ 630745 w 1885410"/>
                <a:gd name="connsiteY152" fmla="*/ 713545 h 1880671"/>
                <a:gd name="connsiteX153" fmla="*/ 718313 w 1885410"/>
                <a:gd name="connsiteY153" fmla="*/ 578293 h 1880671"/>
                <a:gd name="connsiteX154" fmla="*/ 722648 w 1885410"/>
                <a:gd name="connsiteY154" fmla="*/ 558352 h 1880671"/>
                <a:gd name="connsiteX155" fmla="*/ 700973 w 1885410"/>
                <a:gd name="connsiteY155" fmla="*/ 378882 h 1880671"/>
                <a:gd name="connsiteX156" fmla="*/ 1403246 w 1885410"/>
                <a:gd name="connsiteY156" fmla="*/ 958041 h 1880671"/>
                <a:gd name="connsiteX157" fmla="*/ 1326949 w 1885410"/>
                <a:gd name="connsiteY157" fmla="*/ 1027401 h 1880671"/>
                <a:gd name="connsiteX158" fmla="*/ 1396309 w 1885410"/>
                <a:gd name="connsiteY158" fmla="*/ 1106298 h 1880671"/>
                <a:gd name="connsiteX159" fmla="*/ 1476941 w 1885410"/>
                <a:gd name="connsiteY159" fmla="*/ 1036071 h 1880671"/>
                <a:gd name="connsiteX160" fmla="*/ 1403246 w 1885410"/>
                <a:gd name="connsiteY160" fmla="*/ 958041 h 1880671"/>
                <a:gd name="connsiteX161" fmla="*/ 977547 w 1885410"/>
                <a:gd name="connsiteY161" fmla="*/ 612973 h 1880671"/>
                <a:gd name="connsiteX162" fmla="*/ 1024365 w 1885410"/>
                <a:gd name="connsiteY162" fmla="*/ 550549 h 1880671"/>
                <a:gd name="connsiteX163" fmla="*/ 1003557 w 1885410"/>
                <a:gd name="connsiteY163" fmla="*/ 515001 h 1880671"/>
                <a:gd name="connsiteX164" fmla="*/ 919457 w 1885410"/>
                <a:gd name="connsiteY164" fmla="*/ 525405 h 1880671"/>
                <a:gd name="connsiteX165" fmla="*/ 964542 w 1885410"/>
                <a:gd name="connsiteY165" fmla="*/ 604303 h 1880671"/>
                <a:gd name="connsiteX166" fmla="*/ 977547 w 1885410"/>
                <a:gd name="connsiteY166" fmla="*/ 612973 h 1880671"/>
                <a:gd name="connsiteX167" fmla="*/ 931596 w 1885410"/>
                <a:gd name="connsiteY167" fmla="*/ 661525 h 1880671"/>
                <a:gd name="connsiteX168" fmla="*/ 873506 w 1885410"/>
                <a:gd name="connsiteY168" fmla="*/ 589564 h 1880671"/>
                <a:gd name="connsiteX169" fmla="*/ 863102 w 1885410"/>
                <a:gd name="connsiteY169" fmla="*/ 593899 h 1880671"/>
                <a:gd name="connsiteX170" fmla="*/ 877841 w 1885410"/>
                <a:gd name="connsiteY170" fmla="*/ 702274 h 1880671"/>
                <a:gd name="connsiteX171" fmla="*/ 931596 w 1885410"/>
                <a:gd name="connsiteY171" fmla="*/ 661525 h 1880671"/>
                <a:gd name="connsiteX172" fmla="*/ 1018296 w 1885410"/>
                <a:gd name="connsiteY172" fmla="*/ 661525 h 1880671"/>
                <a:gd name="connsiteX173" fmla="*/ 1072050 w 1885410"/>
                <a:gd name="connsiteY173" fmla="*/ 701407 h 1880671"/>
                <a:gd name="connsiteX174" fmla="*/ 1084188 w 1885410"/>
                <a:gd name="connsiteY174" fmla="*/ 593899 h 1880671"/>
                <a:gd name="connsiteX175" fmla="*/ 1072917 w 1885410"/>
                <a:gd name="connsiteY175" fmla="*/ 590431 h 1880671"/>
                <a:gd name="connsiteX176" fmla="*/ 1018296 w 1885410"/>
                <a:gd name="connsiteY176" fmla="*/ 661525 h 188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Lst>
              <a:rect l="l" t="t" r="r" b="b"/>
              <a:pathLst>
                <a:path w="1885410" h="1880671">
                  <a:moveTo>
                    <a:pt x="1195165" y="1516391"/>
                  </a:moveTo>
                  <a:cubicBezTo>
                    <a:pt x="1198633" y="1597889"/>
                    <a:pt x="1241116" y="1642106"/>
                    <a:pt x="1309609" y="1640372"/>
                  </a:cubicBezTo>
                  <a:cubicBezTo>
                    <a:pt x="1352959" y="1639505"/>
                    <a:pt x="1397177" y="1641240"/>
                    <a:pt x="1417118" y="1687191"/>
                  </a:cubicBezTo>
                  <a:cubicBezTo>
                    <a:pt x="1438793" y="1738344"/>
                    <a:pt x="1443128" y="1793832"/>
                    <a:pt x="1411049" y="1840650"/>
                  </a:cubicBezTo>
                  <a:cubicBezTo>
                    <a:pt x="1397177" y="1860591"/>
                    <a:pt x="1364231" y="1878798"/>
                    <a:pt x="1339087" y="1878798"/>
                  </a:cubicBezTo>
                  <a:cubicBezTo>
                    <a:pt x="1033902" y="1881400"/>
                    <a:pt x="729584" y="1880532"/>
                    <a:pt x="424398" y="1880532"/>
                  </a:cubicBezTo>
                  <a:cubicBezTo>
                    <a:pt x="383649" y="1880532"/>
                    <a:pt x="351570" y="1859725"/>
                    <a:pt x="343767" y="1820709"/>
                  </a:cubicBezTo>
                  <a:cubicBezTo>
                    <a:pt x="336831" y="1782561"/>
                    <a:pt x="335964" y="1740078"/>
                    <a:pt x="343767" y="1701930"/>
                  </a:cubicBezTo>
                  <a:cubicBezTo>
                    <a:pt x="353304" y="1655979"/>
                    <a:pt x="386250" y="1641240"/>
                    <a:pt x="453877" y="1641240"/>
                  </a:cubicBezTo>
                  <a:cubicBezTo>
                    <a:pt x="526705" y="1641240"/>
                    <a:pt x="569188" y="1598756"/>
                    <a:pt x="570922" y="1519859"/>
                  </a:cubicBezTo>
                  <a:cubicBezTo>
                    <a:pt x="556183" y="1518992"/>
                    <a:pt x="540577" y="1517258"/>
                    <a:pt x="525838" y="1517258"/>
                  </a:cubicBezTo>
                  <a:cubicBezTo>
                    <a:pt x="413127" y="1517258"/>
                    <a:pt x="300417" y="1513790"/>
                    <a:pt x="187706" y="1518125"/>
                  </a:cubicBezTo>
                  <a:cubicBezTo>
                    <a:pt x="76730" y="1522460"/>
                    <a:pt x="1301" y="1468706"/>
                    <a:pt x="1301" y="1342990"/>
                  </a:cubicBezTo>
                  <a:cubicBezTo>
                    <a:pt x="-434" y="1054278"/>
                    <a:pt x="-434" y="765566"/>
                    <a:pt x="1301" y="475986"/>
                  </a:cubicBezTo>
                  <a:cubicBezTo>
                    <a:pt x="2167" y="353739"/>
                    <a:pt x="81065" y="299984"/>
                    <a:pt x="183371" y="304320"/>
                  </a:cubicBezTo>
                  <a:cubicBezTo>
                    <a:pt x="281343" y="308655"/>
                    <a:pt x="380181" y="306920"/>
                    <a:pt x="478153" y="304320"/>
                  </a:cubicBezTo>
                  <a:cubicBezTo>
                    <a:pt x="498960" y="303453"/>
                    <a:pt x="524971" y="291314"/>
                    <a:pt x="538843" y="275708"/>
                  </a:cubicBezTo>
                  <a:cubicBezTo>
                    <a:pt x="594331" y="211550"/>
                    <a:pt x="655888" y="156062"/>
                    <a:pt x="732185" y="118780"/>
                  </a:cubicBezTo>
                  <a:cubicBezTo>
                    <a:pt x="746924" y="110978"/>
                    <a:pt x="760796" y="99707"/>
                    <a:pt x="772934" y="87569"/>
                  </a:cubicBezTo>
                  <a:cubicBezTo>
                    <a:pt x="886511" y="-28610"/>
                    <a:pt x="1059912" y="-29477"/>
                    <a:pt x="1175223" y="86702"/>
                  </a:cubicBezTo>
                  <a:cubicBezTo>
                    <a:pt x="1186495" y="97973"/>
                    <a:pt x="1197766" y="109244"/>
                    <a:pt x="1211638" y="116180"/>
                  </a:cubicBezTo>
                  <a:cubicBezTo>
                    <a:pt x="1291402" y="156929"/>
                    <a:pt x="1359896" y="210683"/>
                    <a:pt x="1414517" y="281778"/>
                  </a:cubicBezTo>
                  <a:cubicBezTo>
                    <a:pt x="1424054" y="293915"/>
                    <a:pt x="1444862" y="303453"/>
                    <a:pt x="1461335" y="304320"/>
                  </a:cubicBezTo>
                  <a:cubicBezTo>
                    <a:pt x="1504685" y="307788"/>
                    <a:pt x="1548035" y="305186"/>
                    <a:pt x="1591385" y="305186"/>
                  </a:cubicBezTo>
                  <a:cubicBezTo>
                    <a:pt x="1706697" y="306054"/>
                    <a:pt x="1763052" y="361542"/>
                    <a:pt x="1763919" y="478587"/>
                  </a:cubicBezTo>
                  <a:cubicBezTo>
                    <a:pt x="1764786" y="663259"/>
                    <a:pt x="1763919" y="847931"/>
                    <a:pt x="1763919" y="1033470"/>
                  </a:cubicBezTo>
                  <a:cubicBezTo>
                    <a:pt x="1763919" y="1048209"/>
                    <a:pt x="1765653" y="1062948"/>
                    <a:pt x="1763919" y="1076820"/>
                  </a:cubicBezTo>
                  <a:cubicBezTo>
                    <a:pt x="1754382" y="1143579"/>
                    <a:pt x="1775190" y="1195599"/>
                    <a:pt x="1828944" y="1238950"/>
                  </a:cubicBezTo>
                  <a:cubicBezTo>
                    <a:pt x="1885300" y="1284034"/>
                    <a:pt x="1898305" y="1347325"/>
                    <a:pt x="1873161" y="1415819"/>
                  </a:cubicBezTo>
                  <a:cubicBezTo>
                    <a:pt x="1849753" y="1479976"/>
                    <a:pt x="1794264" y="1515524"/>
                    <a:pt x="1717101" y="1516391"/>
                  </a:cubicBezTo>
                  <a:cubicBezTo>
                    <a:pt x="1559307" y="1517258"/>
                    <a:pt x="1402379" y="1516391"/>
                    <a:pt x="1244584" y="1516391"/>
                  </a:cubicBezTo>
                  <a:cubicBezTo>
                    <a:pt x="1228978" y="1516391"/>
                    <a:pt x="1213372" y="1516391"/>
                    <a:pt x="1195165" y="1516391"/>
                  </a:cubicBezTo>
                  <a:close/>
                  <a:moveTo>
                    <a:pt x="1597454" y="1453100"/>
                  </a:moveTo>
                  <a:cubicBezTo>
                    <a:pt x="1541966" y="1398478"/>
                    <a:pt x="1492547" y="1353394"/>
                    <a:pt x="1446596" y="1303975"/>
                  </a:cubicBezTo>
                  <a:cubicBezTo>
                    <a:pt x="1424054" y="1279699"/>
                    <a:pt x="1399778" y="1271029"/>
                    <a:pt x="1366832" y="1271896"/>
                  </a:cubicBezTo>
                  <a:cubicBezTo>
                    <a:pt x="979281" y="1272763"/>
                    <a:pt x="592597" y="1272763"/>
                    <a:pt x="205046" y="1272763"/>
                  </a:cubicBezTo>
                  <a:cubicBezTo>
                    <a:pt x="143489" y="1272763"/>
                    <a:pt x="123548" y="1254556"/>
                    <a:pt x="123548" y="1193865"/>
                  </a:cubicBezTo>
                  <a:cubicBezTo>
                    <a:pt x="122681" y="964109"/>
                    <a:pt x="122681" y="734353"/>
                    <a:pt x="123548" y="504597"/>
                  </a:cubicBezTo>
                  <a:cubicBezTo>
                    <a:pt x="123548" y="448242"/>
                    <a:pt x="146957" y="425700"/>
                    <a:pt x="202446" y="424833"/>
                  </a:cubicBezTo>
                  <a:cubicBezTo>
                    <a:pt x="273539" y="423966"/>
                    <a:pt x="344634" y="421365"/>
                    <a:pt x="414861" y="425700"/>
                  </a:cubicBezTo>
                  <a:cubicBezTo>
                    <a:pt x="459945" y="428301"/>
                    <a:pt x="473818" y="408360"/>
                    <a:pt x="477285" y="365010"/>
                  </a:cubicBezTo>
                  <a:cubicBezTo>
                    <a:pt x="379314" y="365010"/>
                    <a:pt x="283077" y="365010"/>
                    <a:pt x="186839" y="365010"/>
                  </a:cubicBezTo>
                  <a:cubicBezTo>
                    <a:pt x="93203" y="365010"/>
                    <a:pt x="64592" y="392754"/>
                    <a:pt x="64592" y="485524"/>
                  </a:cubicBezTo>
                  <a:cubicBezTo>
                    <a:pt x="64592" y="769033"/>
                    <a:pt x="64592" y="1051677"/>
                    <a:pt x="64592" y="1335187"/>
                  </a:cubicBezTo>
                  <a:cubicBezTo>
                    <a:pt x="64592" y="1427956"/>
                    <a:pt x="94070" y="1455700"/>
                    <a:pt x="186839" y="1455700"/>
                  </a:cubicBezTo>
                  <a:cubicBezTo>
                    <a:pt x="642883" y="1455700"/>
                    <a:pt x="1099795" y="1455700"/>
                    <a:pt x="1555838" y="1455700"/>
                  </a:cubicBezTo>
                  <a:cubicBezTo>
                    <a:pt x="1566242" y="1456568"/>
                    <a:pt x="1575779" y="1454834"/>
                    <a:pt x="1597454" y="1453100"/>
                  </a:cubicBezTo>
                  <a:close/>
                  <a:moveTo>
                    <a:pt x="1345156" y="1153116"/>
                  </a:moveTo>
                  <a:cubicBezTo>
                    <a:pt x="1347757" y="1150515"/>
                    <a:pt x="1350358" y="1147914"/>
                    <a:pt x="1352959" y="1144446"/>
                  </a:cubicBezTo>
                  <a:cubicBezTo>
                    <a:pt x="1338221" y="1132308"/>
                    <a:pt x="1321747" y="1122771"/>
                    <a:pt x="1310476" y="1108032"/>
                  </a:cubicBezTo>
                  <a:cubicBezTo>
                    <a:pt x="1284466" y="1073352"/>
                    <a:pt x="1260190" y="1073352"/>
                    <a:pt x="1220308" y="1093293"/>
                  </a:cubicBezTo>
                  <a:cubicBezTo>
                    <a:pt x="886511" y="1261492"/>
                    <a:pt x="494625" y="1059480"/>
                    <a:pt x="436537" y="690136"/>
                  </a:cubicBezTo>
                  <a:cubicBezTo>
                    <a:pt x="426132" y="625978"/>
                    <a:pt x="434802" y="559219"/>
                    <a:pt x="434802" y="488124"/>
                  </a:cubicBezTo>
                  <a:cubicBezTo>
                    <a:pt x="367176" y="488124"/>
                    <a:pt x="299550" y="489859"/>
                    <a:pt x="231923" y="487257"/>
                  </a:cubicBezTo>
                  <a:cubicBezTo>
                    <a:pt x="194642" y="485524"/>
                    <a:pt x="181637" y="495060"/>
                    <a:pt x="181637" y="534942"/>
                  </a:cubicBezTo>
                  <a:cubicBezTo>
                    <a:pt x="183371" y="745625"/>
                    <a:pt x="183371" y="956306"/>
                    <a:pt x="181637" y="1167855"/>
                  </a:cubicBezTo>
                  <a:cubicBezTo>
                    <a:pt x="181637" y="1206870"/>
                    <a:pt x="192908" y="1216408"/>
                    <a:pt x="231057" y="1215540"/>
                  </a:cubicBezTo>
                  <a:cubicBezTo>
                    <a:pt x="580459" y="1213807"/>
                    <a:pt x="929861" y="1214674"/>
                    <a:pt x="1279264" y="1214674"/>
                  </a:cubicBezTo>
                  <a:cubicBezTo>
                    <a:pt x="1299205" y="1214674"/>
                    <a:pt x="1319146" y="1214674"/>
                    <a:pt x="1333886" y="1214674"/>
                  </a:cubicBezTo>
                  <a:cubicBezTo>
                    <a:pt x="1339087" y="1191264"/>
                    <a:pt x="1341688" y="1172190"/>
                    <a:pt x="1345156" y="1153116"/>
                  </a:cubicBezTo>
                  <a:close/>
                  <a:moveTo>
                    <a:pt x="702706" y="213284"/>
                  </a:moveTo>
                  <a:cubicBezTo>
                    <a:pt x="553582" y="284379"/>
                    <a:pt x="456478" y="525405"/>
                    <a:pt x="500695" y="710945"/>
                  </a:cubicBezTo>
                  <a:cubicBezTo>
                    <a:pt x="553582" y="936366"/>
                    <a:pt x="751259" y="1095894"/>
                    <a:pt x="974946" y="1095027"/>
                  </a:cubicBezTo>
                  <a:cubicBezTo>
                    <a:pt x="1196032" y="1094160"/>
                    <a:pt x="1402379" y="926828"/>
                    <a:pt x="1447463" y="719615"/>
                  </a:cubicBezTo>
                  <a:cubicBezTo>
                    <a:pt x="1496882" y="490725"/>
                    <a:pt x="1376368" y="279176"/>
                    <a:pt x="1238515" y="215885"/>
                  </a:cubicBezTo>
                  <a:cubicBezTo>
                    <a:pt x="1248919" y="249698"/>
                    <a:pt x="1256722" y="287846"/>
                    <a:pt x="1280131" y="312123"/>
                  </a:cubicBezTo>
                  <a:cubicBezTo>
                    <a:pt x="1399778" y="439572"/>
                    <a:pt x="1434458" y="626845"/>
                    <a:pt x="1362497" y="782038"/>
                  </a:cubicBezTo>
                  <a:cubicBezTo>
                    <a:pt x="1286200" y="946769"/>
                    <a:pt x="1123203" y="1043874"/>
                    <a:pt x="943734" y="1029134"/>
                  </a:cubicBezTo>
                  <a:cubicBezTo>
                    <a:pt x="768599" y="1015263"/>
                    <a:pt x="645484" y="923360"/>
                    <a:pt x="581326" y="762097"/>
                  </a:cubicBezTo>
                  <a:cubicBezTo>
                    <a:pt x="518035" y="602569"/>
                    <a:pt x="546646" y="451710"/>
                    <a:pt x="662824" y="323394"/>
                  </a:cubicBezTo>
                  <a:cubicBezTo>
                    <a:pt x="692303" y="290448"/>
                    <a:pt x="709643" y="260103"/>
                    <a:pt x="702706" y="213284"/>
                  </a:cubicBezTo>
                  <a:close/>
                  <a:moveTo>
                    <a:pt x="888245" y="1701062"/>
                  </a:moveTo>
                  <a:cubicBezTo>
                    <a:pt x="742589" y="1701062"/>
                    <a:pt x="596932" y="1700196"/>
                    <a:pt x="451275" y="1701930"/>
                  </a:cubicBezTo>
                  <a:cubicBezTo>
                    <a:pt x="435669" y="1701930"/>
                    <a:pt x="413127" y="1706265"/>
                    <a:pt x="405324" y="1716669"/>
                  </a:cubicBezTo>
                  <a:cubicBezTo>
                    <a:pt x="373245" y="1760886"/>
                    <a:pt x="405324" y="1822443"/>
                    <a:pt x="459945" y="1822443"/>
                  </a:cubicBezTo>
                  <a:cubicBezTo>
                    <a:pt x="744323" y="1823310"/>
                    <a:pt x="1028700" y="1823310"/>
                    <a:pt x="1313077" y="1822443"/>
                  </a:cubicBezTo>
                  <a:cubicBezTo>
                    <a:pt x="1363363" y="1822443"/>
                    <a:pt x="1367698" y="1812039"/>
                    <a:pt x="1370299" y="1753950"/>
                  </a:cubicBezTo>
                  <a:cubicBezTo>
                    <a:pt x="1372033" y="1710600"/>
                    <a:pt x="1352092" y="1700196"/>
                    <a:pt x="1313077" y="1700196"/>
                  </a:cubicBezTo>
                  <a:cubicBezTo>
                    <a:pt x="1170888" y="1702797"/>
                    <a:pt x="1029567" y="1701062"/>
                    <a:pt x="888245" y="1701062"/>
                  </a:cubicBezTo>
                  <a:close/>
                  <a:moveTo>
                    <a:pt x="802412" y="602569"/>
                  </a:moveTo>
                  <a:cubicBezTo>
                    <a:pt x="737386" y="630313"/>
                    <a:pt x="707909" y="674530"/>
                    <a:pt x="703574" y="736087"/>
                  </a:cubicBezTo>
                  <a:cubicBezTo>
                    <a:pt x="701840" y="762097"/>
                    <a:pt x="699239" y="788975"/>
                    <a:pt x="704440" y="814118"/>
                  </a:cubicBezTo>
                  <a:cubicBezTo>
                    <a:pt x="708775" y="835793"/>
                    <a:pt x="716579" y="862670"/>
                    <a:pt x="731318" y="876542"/>
                  </a:cubicBezTo>
                  <a:cubicBezTo>
                    <a:pt x="832757" y="968444"/>
                    <a:pt x="951537" y="990987"/>
                    <a:pt x="1081587" y="956306"/>
                  </a:cubicBezTo>
                  <a:cubicBezTo>
                    <a:pt x="1209037" y="921626"/>
                    <a:pt x="1259323" y="853133"/>
                    <a:pt x="1248052" y="741290"/>
                  </a:cubicBezTo>
                  <a:cubicBezTo>
                    <a:pt x="1241983" y="678865"/>
                    <a:pt x="1213372" y="631180"/>
                    <a:pt x="1147480" y="603436"/>
                  </a:cubicBezTo>
                  <a:cubicBezTo>
                    <a:pt x="1137942" y="673663"/>
                    <a:pt x="1129272" y="739556"/>
                    <a:pt x="1118868" y="814118"/>
                  </a:cubicBezTo>
                  <a:cubicBezTo>
                    <a:pt x="1074651" y="782038"/>
                    <a:pt x="1038237" y="756896"/>
                    <a:pt x="1004424" y="729151"/>
                  </a:cubicBezTo>
                  <a:cubicBezTo>
                    <a:pt x="982749" y="710945"/>
                    <a:pt x="965409" y="712678"/>
                    <a:pt x="943734" y="730018"/>
                  </a:cubicBezTo>
                  <a:cubicBezTo>
                    <a:pt x="909920" y="757762"/>
                    <a:pt x="873506" y="782906"/>
                    <a:pt x="831023" y="814985"/>
                  </a:cubicBezTo>
                  <a:cubicBezTo>
                    <a:pt x="820619" y="738688"/>
                    <a:pt x="811949" y="673663"/>
                    <a:pt x="802412" y="602569"/>
                  </a:cubicBezTo>
                  <a:close/>
                  <a:moveTo>
                    <a:pt x="1414517" y="1188663"/>
                  </a:moveTo>
                  <a:cubicBezTo>
                    <a:pt x="1491680" y="1264960"/>
                    <a:pt x="1567109" y="1340389"/>
                    <a:pt x="1643405" y="1414951"/>
                  </a:cubicBezTo>
                  <a:cubicBezTo>
                    <a:pt x="1694559" y="1465238"/>
                    <a:pt x="1754382" y="1470440"/>
                    <a:pt x="1795131" y="1427956"/>
                  </a:cubicBezTo>
                  <a:cubicBezTo>
                    <a:pt x="1836748" y="1385473"/>
                    <a:pt x="1831545" y="1326517"/>
                    <a:pt x="1781259" y="1275364"/>
                  </a:cubicBezTo>
                  <a:cubicBezTo>
                    <a:pt x="1713633" y="1206870"/>
                    <a:pt x="1645140" y="1139244"/>
                    <a:pt x="1576647" y="1070751"/>
                  </a:cubicBezTo>
                  <a:cubicBezTo>
                    <a:pt x="1568843" y="1062948"/>
                    <a:pt x="1559307" y="1056879"/>
                    <a:pt x="1553237" y="1052544"/>
                  </a:cubicBezTo>
                  <a:cubicBezTo>
                    <a:pt x="1507286" y="1096761"/>
                    <a:pt x="1463069" y="1140111"/>
                    <a:pt x="1414517" y="1188663"/>
                  </a:cubicBezTo>
                  <a:close/>
                  <a:moveTo>
                    <a:pt x="604735" y="1637771"/>
                  </a:moveTo>
                  <a:cubicBezTo>
                    <a:pt x="792875" y="1637771"/>
                    <a:pt x="976680" y="1637771"/>
                    <a:pt x="1161352" y="1637771"/>
                  </a:cubicBezTo>
                  <a:cubicBezTo>
                    <a:pt x="1150081" y="1602224"/>
                    <a:pt x="1141411" y="1568411"/>
                    <a:pt x="1128406" y="1537199"/>
                  </a:cubicBezTo>
                  <a:cubicBezTo>
                    <a:pt x="1124071" y="1527662"/>
                    <a:pt x="1107597" y="1517258"/>
                    <a:pt x="1096326" y="1517258"/>
                  </a:cubicBezTo>
                  <a:cubicBezTo>
                    <a:pt x="953271" y="1515524"/>
                    <a:pt x="810215" y="1516391"/>
                    <a:pt x="667159" y="1517258"/>
                  </a:cubicBezTo>
                  <a:cubicBezTo>
                    <a:pt x="656755" y="1517258"/>
                    <a:pt x="641149" y="1525928"/>
                    <a:pt x="637681" y="1534598"/>
                  </a:cubicBezTo>
                  <a:cubicBezTo>
                    <a:pt x="625543" y="1566677"/>
                    <a:pt x="616873" y="1599623"/>
                    <a:pt x="604735" y="1637771"/>
                  </a:cubicBezTo>
                  <a:close/>
                  <a:moveTo>
                    <a:pt x="1173490" y="542746"/>
                  </a:moveTo>
                  <a:cubicBezTo>
                    <a:pt x="1177825" y="442173"/>
                    <a:pt x="1186495" y="346803"/>
                    <a:pt x="1183893" y="252299"/>
                  </a:cubicBezTo>
                  <a:cubicBezTo>
                    <a:pt x="1181293" y="140456"/>
                    <a:pt x="1082454" y="58090"/>
                    <a:pt x="967142" y="61558"/>
                  </a:cubicBezTo>
                  <a:cubicBezTo>
                    <a:pt x="851831" y="65893"/>
                    <a:pt x="763397" y="153461"/>
                    <a:pt x="762530" y="265304"/>
                  </a:cubicBezTo>
                  <a:cubicBezTo>
                    <a:pt x="762530" y="295649"/>
                    <a:pt x="760796" y="325995"/>
                    <a:pt x="762530" y="356340"/>
                  </a:cubicBezTo>
                  <a:cubicBezTo>
                    <a:pt x="766865" y="416163"/>
                    <a:pt x="773801" y="475986"/>
                    <a:pt x="780737" y="548815"/>
                  </a:cubicBezTo>
                  <a:cubicBezTo>
                    <a:pt x="815417" y="529741"/>
                    <a:pt x="843161" y="520204"/>
                    <a:pt x="859634" y="501129"/>
                  </a:cubicBezTo>
                  <a:cubicBezTo>
                    <a:pt x="864836" y="495060"/>
                    <a:pt x="843161" y="461247"/>
                    <a:pt x="830156" y="443907"/>
                  </a:cubicBezTo>
                  <a:cubicBezTo>
                    <a:pt x="785072" y="382350"/>
                    <a:pt x="785072" y="314724"/>
                    <a:pt x="798077" y="245363"/>
                  </a:cubicBezTo>
                  <a:cubicBezTo>
                    <a:pt x="799811" y="234092"/>
                    <a:pt x="810215" y="221954"/>
                    <a:pt x="820619" y="215018"/>
                  </a:cubicBezTo>
                  <a:cubicBezTo>
                    <a:pt x="872639" y="182072"/>
                    <a:pt x="924660" y="151727"/>
                    <a:pt x="974946" y="121382"/>
                  </a:cubicBezTo>
                  <a:cubicBezTo>
                    <a:pt x="1015695" y="147392"/>
                    <a:pt x="1057311" y="179471"/>
                    <a:pt x="1103262" y="201146"/>
                  </a:cubicBezTo>
                  <a:cubicBezTo>
                    <a:pt x="1140543" y="218486"/>
                    <a:pt x="1156150" y="242762"/>
                    <a:pt x="1157883" y="280910"/>
                  </a:cubicBezTo>
                  <a:cubicBezTo>
                    <a:pt x="1160485" y="350271"/>
                    <a:pt x="1150947" y="416163"/>
                    <a:pt x="1096326" y="468183"/>
                  </a:cubicBezTo>
                  <a:cubicBezTo>
                    <a:pt x="1074651" y="488991"/>
                    <a:pt x="1081587" y="513267"/>
                    <a:pt x="1110198" y="524539"/>
                  </a:cubicBezTo>
                  <a:cubicBezTo>
                    <a:pt x="1128406" y="532341"/>
                    <a:pt x="1146612" y="535810"/>
                    <a:pt x="1173490" y="542746"/>
                  </a:cubicBezTo>
                  <a:close/>
                  <a:moveTo>
                    <a:pt x="1701495" y="1103697"/>
                  </a:moveTo>
                  <a:cubicBezTo>
                    <a:pt x="1702362" y="1086357"/>
                    <a:pt x="1704096" y="1074219"/>
                    <a:pt x="1704096" y="1062081"/>
                  </a:cubicBezTo>
                  <a:cubicBezTo>
                    <a:pt x="1704096" y="900818"/>
                    <a:pt x="1704096" y="738688"/>
                    <a:pt x="1704096" y="577426"/>
                  </a:cubicBezTo>
                  <a:cubicBezTo>
                    <a:pt x="1704096" y="538411"/>
                    <a:pt x="1705830" y="499395"/>
                    <a:pt x="1703229" y="460380"/>
                  </a:cubicBezTo>
                  <a:cubicBezTo>
                    <a:pt x="1699761" y="406626"/>
                    <a:pt x="1670283" y="370212"/>
                    <a:pt x="1624332" y="367611"/>
                  </a:cubicBezTo>
                  <a:cubicBezTo>
                    <a:pt x="1574045" y="364143"/>
                    <a:pt x="1524626" y="366744"/>
                    <a:pt x="1473473" y="366744"/>
                  </a:cubicBezTo>
                  <a:cubicBezTo>
                    <a:pt x="1482143" y="424833"/>
                    <a:pt x="1482143" y="424833"/>
                    <a:pt x="1542833" y="424833"/>
                  </a:cubicBezTo>
                  <a:cubicBezTo>
                    <a:pt x="1626065" y="424833"/>
                    <a:pt x="1644273" y="443040"/>
                    <a:pt x="1644273" y="526272"/>
                  </a:cubicBezTo>
                  <a:cubicBezTo>
                    <a:pt x="1644273" y="686668"/>
                    <a:pt x="1646007" y="847064"/>
                    <a:pt x="1643405" y="1006593"/>
                  </a:cubicBezTo>
                  <a:cubicBezTo>
                    <a:pt x="1642539" y="1052544"/>
                    <a:pt x="1662480" y="1078554"/>
                    <a:pt x="1701495" y="1103697"/>
                  </a:cubicBezTo>
                  <a:close/>
                  <a:moveTo>
                    <a:pt x="854432" y="310389"/>
                  </a:moveTo>
                  <a:cubicBezTo>
                    <a:pt x="855299" y="393621"/>
                    <a:pt x="885644" y="436104"/>
                    <a:pt x="949802" y="451710"/>
                  </a:cubicBezTo>
                  <a:cubicBezTo>
                    <a:pt x="1005291" y="464715"/>
                    <a:pt x="1064247" y="432636"/>
                    <a:pt x="1085922" y="378015"/>
                  </a:cubicBezTo>
                  <a:cubicBezTo>
                    <a:pt x="1112800" y="310389"/>
                    <a:pt x="1095459" y="279176"/>
                    <a:pt x="1041705" y="238427"/>
                  </a:cubicBezTo>
                  <a:cubicBezTo>
                    <a:pt x="988818" y="198545"/>
                    <a:pt x="952404" y="205481"/>
                    <a:pt x="902985" y="240161"/>
                  </a:cubicBezTo>
                  <a:cubicBezTo>
                    <a:pt x="873506" y="261836"/>
                    <a:pt x="841427" y="273108"/>
                    <a:pt x="854432" y="310389"/>
                  </a:cubicBezTo>
                  <a:close/>
                  <a:moveTo>
                    <a:pt x="1509887" y="495060"/>
                  </a:moveTo>
                  <a:cubicBezTo>
                    <a:pt x="1532429" y="632047"/>
                    <a:pt x="1517690" y="759497"/>
                    <a:pt x="1448330" y="878276"/>
                  </a:cubicBezTo>
                  <a:cubicBezTo>
                    <a:pt x="1443128" y="887813"/>
                    <a:pt x="1443995" y="906020"/>
                    <a:pt x="1450064" y="915557"/>
                  </a:cubicBezTo>
                  <a:cubicBezTo>
                    <a:pt x="1468271" y="943301"/>
                    <a:pt x="1490813" y="967577"/>
                    <a:pt x="1511621" y="993588"/>
                  </a:cubicBezTo>
                  <a:cubicBezTo>
                    <a:pt x="1515089" y="988386"/>
                    <a:pt x="1518557" y="983183"/>
                    <a:pt x="1522025" y="977982"/>
                  </a:cubicBezTo>
                  <a:cubicBezTo>
                    <a:pt x="1540232" y="974513"/>
                    <a:pt x="1558439" y="971912"/>
                    <a:pt x="1581848" y="967577"/>
                  </a:cubicBezTo>
                  <a:cubicBezTo>
                    <a:pt x="1581848" y="956306"/>
                    <a:pt x="1581848" y="940701"/>
                    <a:pt x="1581848" y="925094"/>
                  </a:cubicBezTo>
                  <a:cubicBezTo>
                    <a:pt x="1581848" y="797645"/>
                    <a:pt x="1581848" y="671062"/>
                    <a:pt x="1581848" y="543612"/>
                  </a:cubicBezTo>
                  <a:cubicBezTo>
                    <a:pt x="1581848" y="482055"/>
                    <a:pt x="1578380" y="479454"/>
                    <a:pt x="1509887" y="495060"/>
                  </a:cubicBezTo>
                  <a:close/>
                  <a:moveTo>
                    <a:pt x="1247185" y="378015"/>
                  </a:moveTo>
                  <a:cubicBezTo>
                    <a:pt x="1240249" y="442173"/>
                    <a:pt x="1233313" y="501129"/>
                    <a:pt x="1227244" y="559219"/>
                  </a:cubicBezTo>
                  <a:cubicBezTo>
                    <a:pt x="1226377" y="565287"/>
                    <a:pt x="1229845" y="573091"/>
                    <a:pt x="1233313" y="579160"/>
                  </a:cubicBezTo>
                  <a:cubicBezTo>
                    <a:pt x="1261924" y="626845"/>
                    <a:pt x="1292269" y="673663"/>
                    <a:pt x="1318279" y="716146"/>
                  </a:cubicBezTo>
                  <a:cubicBezTo>
                    <a:pt x="1361629" y="618175"/>
                    <a:pt x="1332151" y="453444"/>
                    <a:pt x="1247185" y="378015"/>
                  </a:cubicBezTo>
                  <a:close/>
                  <a:moveTo>
                    <a:pt x="700973" y="378882"/>
                  </a:moveTo>
                  <a:cubicBezTo>
                    <a:pt x="613405" y="444774"/>
                    <a:pt x="587395" y="644185"/>
                    <a:pt x="630745" y="713545"/>
                  </a:cubicBezTo>
                  <a:cubicBezTo>
                    <a:pt x="658489" y="670195"/>
                    <a:pt x="688834" y="625111"/>
                    <a:pt x="718313" y="578293"/>
                  </a:cubicBezTo>
                  <a:cubicBezTo>
                    <a:pt x="721781" y="573091"/>
                    <a:pt x="723515" y="564421"/>
                    <a:pt x="722648" y="558352"/>
                  </a:cubicBezTo>
                  <a:cubicBezTo>
                    <a:pt x="715711" y="499395"/>
                    <a:pt x="707909" y="439572"/>
                    <a:pt x="700973" y="378882"/>
                  </a:cubicBezTo>
                  <a:close/>
                  <a:moveTo>
                    <a:pt x="1403246" y="958041"/>
                  </a:moveTo>
                  <a:cubicBezTo>
                    <a:pt x="1374634" y="984051"/>
                    <a:pt x="1349491" y="1007459"/>
                    <a:pt x="1326949" y="1027401"/>
                  </a:cubicBezTo>
                  <a:cubicBezTo>
                    <a:pt x="1352959" y="1056879"/>
                    <a:pt x="1375502" y="1082022"/>
                    <a:pt x="1396309" y="1106298"/>
                  </a:cubicBezTo>
                  <a:cubicBezTo>
                    <a:pt x="1425788" y="1080288"/>
                    <a:pt x="1450931" y="1058613"/>
                    <a:pt x="1476941" y="1036071"/>
                  </a:cubicBezTo>
                  <a:cubicBezTo>
                    <a:pt x="1448330" y="1006593"/>
                    <a:pt x="1424921" y="981449"/>
                    <a:pt x="1403246" y="958041"/>
                  </a:cubicBezTo>
                  <a:close/>
                  <a:moveTo>
                    <a:pt x="977547" y="612973"/>
                  </a:moveTo>
                  <a:cubicBezTo>
                    <a:pt x="994020" y="591298"/>
                    <a:pt x="1011360" y="572224"/>
                    <a:pt x="1024365" y="550549"/>
                  </a:cubicBezTo>
                  <a:cubicBezTo>
                    <a:pt x="1036503" y="530607"/>
                    <a:pt x="1033035" y="513267"/>
                    <a:pt x="1003557" y="515001"/>
                  </a:cubicBezTo>
                  <a:cubicBezTo>
                    <a:pt x="975813" y="516735"/>
                    <a:pt x="947202" y="521937"/>
                    <a:pt x="919457" y="525405"/>
                  </a:cubicBezTo>
                  <a:cubicBezTo>
                    <a:pt x="934196" y="551416"/>
                    <a:pt x="948936" y="578293"/>
                    <a:pt x="964542" y="604303"/>
                  </a:cubicBezTo>
                  <a:cubicBezTo>
                    <a:pt x="966276" y="606037"/>
                    <a:pt x="969744" y="607771"/>
                    <a:pt x="977547" y="612973"/>
                  </a:cubicBezTo>
                  <a:close/>
                  <a:moveTo>
                    <a:pt x="931596" y="661525"/>
                  </a:moveTo>
                  <a:cubicBezTo>
                    <a:pt x="909920" y="634648"/>
                    <a:pt x="891714" y="612106"/>
                    <a:pt x="873506" y="589564"/>
                  </a:cubicBezTo>
                  <a:cubicBezTo>
                    <a:pt x="870038" y="591298"/>
                    <a:pt x="866570" y="593032"/>
                    <a:pt x="863102" y="593899"/>
                  </a:cubicBezTo>
                  <a:cubicBezTo>
                    <a:pt x="867437" y="627712"/>
                    <a:pt x="871772" y="660658"/>
                    <a:pt x="877841" y="702274"/>
                  </a:cubicBezTo>
                  <a:cubicBezTo>
                    <a:pt x="900384" y="684934"/>
                    <a:pt x="913389" y="675397"/>
                    <a:pt x="931596" y="661525"/>
                  </a:cubicBezTo>
                  <a:close/>
                  <a:moveTo>
                    <a:pt x="1018296" y="661525"/>
                  </a:moveTo>
                  <a:cubicBezTo>
                    <a:pt x="1035636" y="674530"/>
                    <a:pt x="1050375" y="685801"/>
                    <a:pt x="1072050" y="701407"/>
                  </a:cubicBezTo>
                  <a:cubicBezTo>
                    <a:pt x="1076385" y="660658"/>
                    <a:pt x="1079853" y="626845"/>
                    <a:pt x="1084188" y="593899"/>
                  </a:cubicBezTo>
                  <a:cubicBezTo>
                    <a:pt x="1080720" y="593032"/>
                    <a:pt x="1076385" y="592165"/>
                    <a:pt x="1072917" y="590431"/>
                  </a:cubicBezTo>
                  <a:cubicBezTo>
                    <a:pt x="1056444" y="612106"/>
                    <a:pt x="1039971" y="632914"/>
                    <a:pt x="1018296" y="661525"/>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87" name="任意多边形: 形状 86">
              <a:extLst>
                <a:ext uri="{FF2B5EF4-FFF2-40B4-BE49-F238E27FC236}">
                  <a16:creationId xmlns:a16="http://schemas.microsoft.com/office/drawing/2014/main" id="{965D8F7B-D92D-4B0D-B453-195CF95D1B7B}"/>
                </a:ext>
              </a:extLst>
            </p:cNvPr>
            <p:cNvSpPr/>
            <p:nvPr/>
          </p:nvSpPr>
          <p:spPr>
            <a:xfrm>
              <a:off x="2651625" y="-1385978"/>
              <a:ext cx="56355" cy="55487"/>
            </a:xfrm>
            <a:custGeom>
              <a:avLst/>
              <a:gdLst>
                <a:gd name="connsiteX0" fmla="*/ 0 w 56355"/>
                <a:gd name="connsiteY0" fmla="*/ 0 h 55487"/>
                <a:gd name="connsiteX1" fmla="*/ 56355 w 56355"/>
                <a:gd name="connsiteY1" fmla="*/ 0 h 55487"/>
                <a:gd name="connsiteX2" fmla="*/ 56355 w 56355"/>
                <a:gd name="connsiteY2" fmla="*/ 55488 h 55487"/>
                <a:gd name="connsiteX3" fmla="*/ 0 w 56355"/>
                <a:gd name="connsiteY3" fmla="*/ 55488 h 55487"/>
                <a:gd name="connsiteX4" fmla="*/ 0 w 56355"/>
                <a:gd name="connsiteY4" fmla="*/ 0 h 554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355" h="55487">
                  <a:moveTo>
                    <a:pt x="0" y="0"/>
                  </a:moveTo>
                  <a:cubicBezTo>
                    <a:pt x="20808" y="0"/>
                    <a:pt x="37281" y="0"/>
                    <a:pt x="56355" y="0"/>
                  </a:cubicBezTo>
                  <a:cubicBezTo>
                    <a:pt x="56355" y="19074"/>
                    <a:pt x="56355" y="35547"/>
                    <a:pt x="56355" y="55488"/>
                  </a:cubicBezTo>
                  <a:cubicBezTo>
                    <a:pt x="38148" y="55488"/>
                    <a:pt x="19941" y="55488"/>
                    <a:pt x="0" y="55488"/>
                  </a:cubicBezTo>
                  <a:cubicBezTo>
                    <a:pt x="0" y="37281"/>
                    <a:pt x="0" y="20808"/>
                    <a:pt x="0" y="0"/>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88" name="任意多边形: 形状 87">
              <a:extLst>
                <a:ext uri="{FF2B5EF4-FFF2-40B4-BE49-F238E27FC236}">
                  <a16:creationId xmlns:a16="http://schemas.microsoft.com/office/drawing/2014/main" id="{9907B824-35E9-48E4-B81D-E0E3FA95E3A5}"/>
                </a:ext>
              </a:extLst>
            </p:cNvPr>
            <p:cNvSpPr/>
            <p:nvPr/>
          </p:nvSpPr>
          <p:spPr>
            <a:xfrm>
              <a:off x="2773872" y="-1385111"/>
              <a:ext cx="55488" cy="55488"/>
            </a:xfrm>
            <a:custGeom>
              <a:avLst/>
              <a:gdLst>
                <a:gd name="connsiteX0" fmla="*/ 55488 w 55488"/>
                <a:gd name="connsiteY0" fmla="*/ 0 h 55488"/>
                <a:gd name="connsiteX1" fmla="*/ 55488 w 55488"/>
                <a:gd name="connsiteY1" fmla="*/ 55488 h 55488"/>
                <a:gd name="connsiteX2" fmla="*/ 0 w 55488"/>
                <a:gd name="connsiteY2" fmla="*/ 55488 h 55488"/>
                <a:gd name="connsiteX3" fmla="*/ 0 w 55488"/>
                <a:gd name="connsiteY3" fmla="*/ 0 h 55488"/>
                <a:gd name="connsiteX4" fmla="*/ 55488 w 55488"/>
                <a:gd name="connsiteY4" fmla="*/ 0 h 554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488" h="55488">
                  <a:moveTo>
                    <a:pt x="55488" y="0"/>
                  </a:moveTo>
                  <a:cubicBezTo>
                    <a:pt x="55488" y="19074"/>
                    <a:pt x="55488" y="35547"/>
                    <a:pt x="55488" y="55488"/>
                  </a:cubicBezTo>
                  <a:cubicBezTo>
                    <a:pt x="37281" y="55488"/>
                    <a:pt x="20808" y="55488"/>
                    <a:pt x="0" y="55488"/>
                  </a:cubicBezTo>
                  <a:cubicBezTo>
                    <a:pt x="0" y="38148"/>
                    <a:pt x="0" y="20808"/>
                    <a:pt x="0" y="0"/>
                  </a:cubicBezTo>
                  <a:cubicBezTo>
                    <a:pt x="17340" y="0"/>
                    <a:pt x="33813" y="0"/>
                    <a:pt x="55488" y="0"/>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89" name="任意多边形: 形状 88">
              <a:extLst>
                <a:ext uri="{FF2B5EF4-FFF2-40B4-BE49-F238E27FC236}">
                  <a16:creationId xmlns:a16="http://schemas.microsoft.com/office/drawing/2014/main" id="{E263B512-30E4-4702-A12F-A20D41969AED}"/>
                </a:ext>
              </a:extLst>
            </p:cNvPr>
            <p:cNvSpPr/>
            <p:nvPr/>
          </p:nvSpPr>
          <p:spPr>
            <a:xfrm>
              <a:off x="2895253" y="-1385978"/>
              <a:ext cx="55488" cy="56355"/>
            </a:xfrm>
            <a:custGeom>
              <a:avLst/>
              <a:gdLst>
                <a:gd name="connsiteX0" fmla="*/ 55488 w 55488"/>
                <a:gd name="connsiteY0" fmla="*/ 0 h 56355"/>
                <a:gd name="connsiteX1" fmla="*/ 55488 w 55488"/>
                <a:gd name="connsiteY1" fmla="*/ 56355 h 56355"/>
                <a:gd name="connsiteX2" fmla="*/ 0 w 55488"/>
                <a:gd name="connsiteY2" fmla="*/ 56355 h 56355"/>
                <a:gd name="connsiteX3" fmla="*/ 0 w 55488"/>
                <a:gd name="connsiteY3" fmla="*/ 0 h 56355"/>
                <a:gd name="connsiteX4" fmla="*/ 55488 w 55488"/>
                <a:gd name="connsiteY4" fmla="*/ 0 h 56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488" h="56355">
                  <a:moveTo>
                    <a:pt x="55488" y="0"/>
                  </a:moveTo>
                  <a:cubicBezTo>
                    <a:pt x="55488" y="19941"/>
                    <a:pt x="55488" y="36414"/>
                    <a:pt x="55488" y="56355"/>
                  </a:cubicBezTo>
                  <a:cubicBezTo>
                    <a:pt x="36414" y="56355"/>
                    <a:pt x="19941" y="56355"/>
                    <a:pt x="0" y="56355"/>
                  </a:cubicBezTo>
                  <a:cubicBezTo>
                    <a:pt x="0" y="38148"/>
                    <a:pt x="0" y="20808"/>
                    <a:pt x="0" y="0"/>
                  </a:cubicBezTo>
                  <a:cubicBezTo>
                    <a:pt x="18207" y="0"/>
                    <a:pt x="34680" y="0"/>
                    <a:pt x="55488" y="0"/>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90" name="任意多边形: 形状 89">
              <a:extLst>
                <a:ext uri="{FF2B5EF4-FFF2-40B4-BE49-F238E27FC236}">
                  <a16:creationId xmlns:a16="http://schemas.microsoft.com/office/drawing/2014/main" id="{AEF2EBF0-4A52-41FD-9328-31642272B2AF}"/>
                </a:ext>
              </a:extLst>
            </p:cNvPr>
            <p:cNvSpPr/>
            <p:nvPr/>
          </p:nvSpPr>
          <p:spPr>
            <a:xfrm>
              <a:off x="2713182" y="-2174085"/>
              <a:ext cx="116178" cy="54621"/>
            </a:xfrm>
            <a:custGeom>
              <a:avLst/>
              <a:gdLst>
                <a:gd name="connsiteX0" fmla="*/ 0 w 116178"/>
                <a:gd name="connsiteY0" fmla="*/ 54621 h 54621"/>
                <a:gd name="connsiteX1" fmla="*/ 0 w 116178"/>
                <a:gd name="connsiteY1" fmla="*/ 0 h 54621"/>
                <a:gd name="connsiteX2" fmla="*/ 116179 w 116178"/>
                <a:gd name="connsiteY2" fmla="*/ 0 h 54621"/>
                <a:gd name="connsiteX3" fmla="*/ 116179 w 116178"/>
                <a:gd name="connsiteY3" fmla="*/ 54621 h 54621"/>
                <a:gd name="connsiteX4" fmla="*/ 0 w 116178"/>
                <a:gd name="connsiteY4" fmla="*/ 54621 h 546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178" h="54621">
                  <a:moveTo>
                    <a:pt x="0" y="54621"/>
                  </a:moveTo>
                  <a:cubicBezTo>
                    <a:pt x="0" y="36414"/>
                    <a:pt x="0" y="19941"/>
                    <a:pt x="0" y="0"/>
                  </a:cubicBezTo>
                  <a:cubicBezTo>
                    <a:pt x="38148" y="0"/>
                    <a:pt x="76296" y="0"/>
                    <a:pt x="116179" y="0"/>
                  </a:cubicBezTo>
                  <a:cubicBezTo>
                    <a:pt x="116179" y="18207"/>
                    <a:pt x="116179" y="34680"/>
                    <a:pt x="116179" y="54621"/>
                  </a:cubicBezTo>
                  <a:cubicBezTo>
                    <a:pt x="78030" y="54621"/>
                    <a:pt x="39882" y="54621"/>
                    <a:pt x="0" y="54621"/>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91" name="任意多边形: 形状 90">
              <a:extLst>
                <a:ext uri="{FF2B5EF4-FFF2-40B4-BE49-F238E27FC236}">
                  <a16:creationId xmlns:a16="http://schemas.microsoft.com/office/drawing/2014/main" id="{F39C3346-5E18-4839-8238-E09B713CF678}"/>
                </a:ext>
              </a:extLst>
            </p:cNvPr>
            <p:cNvSpPr/>
            <p:nvPr/>
          </p:nvSpPr>
          <p:spPr>
            <a:xfrm>
              <a:off x="2714049" y="-2054439"/>
              <a:ext cx="114444" cy="57222"/>
            </a:xfrm>
            <a:custGeom>
              <a:avLst/>
              <a:gdLst>
                <a:gd name="connsiteX0" fmla="*/ 0 w 114444"/>
                <a:gd name="connsiteY0" fmla="*/ 0 h 57222"/>
                <a:gd name="connsiteX1" fmla="*/ 114444 w 114444"/>
                <a:gd name="connsiteY1" fmla="*/ 0 h 57222"/>
                <a:gd name="connsiteX2" fmla="*/ 114444 w 114444"/>
                <a:gd name="connsiteY2" fmla="*/ 57223 h 57222"/>
                <a:gd name="connsiteX3" fmla="*/ 0 w 114444"/>
                <a:gd name="connsiteY3" fmla="*/ 57223 h 57222"/>
                <a:gd name="connsiteX4" fmla="*/ 0 w 114444"/>
                <a:gd name="connsiteY4" fmla="*/ 0 h 572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444" h="57222">
                  <a:moveTo>
                    <a:pt x="0" y="0"/>
                  </a:moveTo>
                  <a:cubicBezTo>
                    <a:pt x="39015" y="0"/>
                    <a:pt x="74562" y="0"/>
                    <a:pt x="114444" y="0"/>
                  </a:cubicBezTo>
                  <a:cubicBezTo>
                    <a:pt x="114444" y="19074"/>
                    <a:pt x="114444" y="36414"/>
                    <a:pt x="114444" y="57223"/>
                  </a:cubicBezTo>
                  <a:cubicBezTo>
                    <a:pt x="77163" y="57223"/>
                    <a:pt x="40749" y="57223"/>
                    <a:pt x="0" y="57223"/>
                  </a:cubicBezTo>
                  <a:cubicBezTo>
                    <a:pt x="0" y="39015"/>
                    <a:pt x="0" y="21675"/>
                    <a:pt x="0" y="0"/>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92" name="任意多边形: 形状 91">
              <a:extLst>
                <a:ext uri="{FF2B5EF4-FFF2-40B4-BE49-F238E27FC236}">
                  <a16:creationId xmlns:a16="http://schemas.microsoft.com/office/drawing/2014/main" id="{F8D95937-85A0-4128-8EC7-4005281608BE}"/>
                </a:ext>
              </a:extLst>
            </p:cNvPr>
            <p:cNvSpPr/>
            <p:nvPr/>
          </p:nvSpPr>
          <p:spPr>
            <a:xfrm>
              <a:off x="2713182" y="-1931324"/>
              <a:ext cx="116178" cy="54621"/>
            </a:xfrm>
            <a:custGeom>
              <a:avLst/>
              <a:gdLst>
                <a:gd name="connsiteX0" fmla="*/ 0 w 116178"/>
                <a:gd name="connsiteY0" fmla="*/ 54621 h 54621"/>
                <a:gd name="connsiteX1" fmla="*/ 0 w 116178"/>
                <a:gd name="connsiteY1" fmla="*/ 0 h 54621"/>
                <a:gd name="connsiteX2" fmla="*/ 116179 w 116178"/>
                <a:gd name="connsiteY2" fmla="*/ 0 h 54621"/>
                <a:gd name="connsiteX3" fmla="*/ 116179 w 116178"/>
                <a:gd name="connsiteY3" fmla="*/ 54621 h 54621"/>
                <a:gd name="connsiteX4" fmla="*/ 0 w 116178"/>
                <a:gd name="connsiteY4" fmla="*/ 54621 h 546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178" h="54621">
                  <a:moveTo>
                    <a:pt x="0" y="54621"/>
                  </a:moveTo>
                  <a:cubicBezTo>
                    <a:pt x="0" y="36414"/>
                    <a:pt x="0" y="19941"/>
                    <a:pt x="0" y="0"/>
                  </a:cubicBezTo>
                  <a:cubicBezTo>
                    <a:pt x="38148" y="0"/>
                    <a:pt x="76296" y="0"/>
                    <a:pt x="116179" y="0"/>
                  </a:cubicBezTo>
                  <a:cubicBezTo>
                    <a:pt x="116179" y="18207"/>
                    <a:pt x="116179" y="34680"/>
                    <a:pt x="116179" y="54621"/>
                  </a:cubicBezTo>
                  <a:cubicBezTo>
                    <a:pt x="78030" y="54621"/>
                    <a:pt x="39882" y="54621"/>
                    <a:pt x="0" y="54621"/>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93" name="任意多边形: 形状 92">
              <a:extLst>
                <a:ext uri="{FF2B5EF4-FFF2-40B4-BE49-F238E27FC236}">
                  <a16:creationId xmlns:a16="http://schemas.microsoft.com/office/drawing/2014/main" id="{93278247-04B8-492C-9A93-BCD28682655A}"/>
                </a:ext>
              </a:extLst>
            </p:cNvPr>
            <p:cNvSpPr/>
            <p:nvPr/>
          </p:nvSpPr>
          <p:spPr>
            <a:xfrm>
              <a:off x="2710581" y="-1809943"/>
              <a:ext cx="118779" cy="54621"/>
            </a:xfrm>
            <a:custGeom>
              <a:avLst/>
              <a:gdLst>
                <a:gd name="connsiteX0" fmla="*/ 118780 w 118779"/>
                <a:gd name="connsiteY0" fmla="*/ 0 h 54621"/>
                <a:gd name="connsiteX1" fmla="*/ 118780 w 118779"/>
                <a:gd name="connsiteY1" fmla="*/ 54621 h 54621"/>
                <a:gd name="connsiteX2" fmla="*/ 2601 w 118779"/>
                <a:gd name="connsiteY2" fmla="*/ 54621 h 54621"/>
                <a:gd name="connsiteX3" fmla="*/ 0 w 118779"/>
                <a:gd name="connsiteY3" fmla="*/ 0 h 54621"/>
                <a:gd name="connsiteX4" fmla="*/ 118780 w 118779"/>
                <a:gd name="connsiteY4" fmla="*/ 0 h 546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779" h="54621">
                  <a:moveTo>
                    <a:pt x="118780" y="0"/>
                  </a:moveTo>
                  <a:cubicBezTo>
                    <a:pt x="118780" y="18207"/>
                    <a:pt x="118780" y="34680"/>
                    <a:pt x="118780" y="54621"/>
                  </a:cubicBezTo>
                  <a:cubicBezTo>
                    <a:pt x="81499" y="54621"/>
                    <a:pt x="45084" y="54621"/>
                    <a:pt x="2601" y="54621"/>
                  </a:cubicBezTo>
                  <a:cubicBezTo>
                    <a:pt x="1734" y="39015"/>
                    <a:pt x="867" y="20808"/>
                    <a:pt x="0" y="0"/>
                  </a:cubicBezTo>
                  <a:cubicBezTo>
                    <a:pt x="39015" y="0"/>
                    <a:pt x="76296" y="0"/>
                    <a:pt x="118780" y="0"/>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94" name="任意多边形: 形状 93">
              <a:extLst>
                <a:ext uri="{FF2B5EF4-FFF2-40B4-BE49-F238E27FC236}">
                  <a16:creationId xmlns:a16="http://schemas.microsoft.com/office/drawing/2014/main" id="{35383595-0CF6-474F-AE92-9427B3AB7AC2}"/>
                </a:ext>
              </a:extLst>
            </p:cNvPr>
            <p:cNvSpPr/>
            <p:nvPr/>
          </p:nvSpPr>
          <p:spPr>
            <a:xfrm>
              <a:off x="2713182" y="-1689430"/>
              <a:ext cx="55488" cy="56355"/>
            </a:xfrm>
            <a:custGeom>
              <a:avLst/>
              <a:gdLst>
                <a:gd name="connsiteX0" fmla="*/ 55488 w 55488"/>
                <a:gd name="connsiteY0" fmla="*/ 0 h 56355"/>
                <a:gd name="connsiteX1" fmla="*/ 55488 w 55488"/>
                <a:gd name="connsiteY1" fmla="*/ 56355 h 56355"/>
                <a:gd name="connsiteX2" fmla="*/ 0 w 55488"/>
                <a:gd name="connsiteY2" fmla="*/ 56355 h 56355"/>
                <a:gd name="connsiteX3" fmla="*/ 0 w 55488"/>
                <a:gd name="connsiteY3" fmla="*/ 0 h 56355"/>
                <a:gd name="connsiteX4" fmla="*/ 55488 w 55488"/>
                <a:gd name="connsiteY4" fmla="*/ 0 h 56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488" h="56355">
                  <a:moveTo>
                    <a:pt x="55488" y="0"/>
                  </a:moveTo>
                  <a:cubicBezTo>
                    <a:pt x="55488" y="19941"/>
                    <a:pt x="55488" y="36414"/>
                    <a:pt x="55488" y="56355"/>
                  </a:cubicBezTo>
                  <a:cubicBezTo>
                    <a:pt x="36414" y="56355"/>
                    <a:pt x="19941" y="56355"/>
                    <a:pt x="0" y="56355"/>
                  </a:cubicBezTo>
                  <a:cubicBezTo>
                    <a:pt x="0" y="38148"/>
                    <a:pt x="0" y="20808"/>
                    <a:pt x="0" y="0"/>
                  </a:cubicBezTo>
                  <a:cubicBezTo>
                    <a:pt x="18207" y="0"/>
                    <a:pt x="34680" y="0"/>
                    <a:pt x="55488" y="0"/>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95" name="任意多边形: 形状 94">
              <a:extLst>
                <a:ext uri="{FF2B5EF4-FFF2-40B4-BE49-F238E27FC236}">
                  <a16:creationId xmlns:a16="http://schemas.microsoft.com/office/drawing/2014/main" id="{EE8DEEDE-31C5-4468-9C93-A08CDC423C0C}"/>
                </a:ext>
              </a:extLst>
            </p:cNvPr>
            <p:cNvSpPr/>
            <p:nvPr/>
          </p:nvSpPr>
          <p:spPr>
            <a:xfrm>
              <a:off x="2834562" y="-1689430"/>
              <a:ext cx="54621" cy="57222"/>
            </a:xfrm>
            <a:custGeom>
              <a:avLst/>
              <a:gdLst>
                <a:gd name="connsiteX0" fmla="*/ 54621 w 54621"/>
                <a:gd name="connsiteY0" fmla="*/ 57222 h 57222"/>
                <a:gd name="connsiteX1" fmla="*/ 0 w 54621"/>
                <a:gd name="connsiteY1" fmla="*/ 57222 h 57222"/>
                <a:gd name="connsiteX2" fmla="*/ 0 w 54621"/>
                <a:gd name="connsiteY2" fmla="*/ 0 h 57222"/>
                <a:gd name="connsiteX3" fmla="*/ 54621 w 54621"/>
                <a:gd name="connsiteY3" fmla="*/ 0 h 57222"/>
                <a:gd name="connsiteX4" fmla="*/ 54621 w 54621"/>
                <a:gd name="connsiteY4" fmla="*/ 57222 h 572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21" h="57222">
                  <a:moveTo>
                    <a:pt x="54621" y="57222"/>
                  </a:moveTo>
                  <a:cubicBezTo>
                    <a:pt x="34680" y="57222"/>
                    <a:pt x="19074" y="57222"/>
                    <a:pt x="0" y="57222"/>
                  </a:cubicBezTo>
                  <a:cubicBezTo>
                    <a:pt x="0" y="38148"/>
                    <a:pt x="0" y="20808"/>
                    <a:pt x="0" y="0"/>
                  </a:cubicBezTo>
                  <a:cubicBezTo>
                    <a:pt x="17340" y="0"/>
                    <a:pt x="34680" y="0"/>
                    <a:pt x="54621" y="0"/>
                  </a:cubicBezTo>
                  <a:cubicBezTo>
                    <a:pt x="54621" y="18207"/>
                    <a:pt x="54621" y="35547"/>
                    <a:pt x="54621" y="57222"/>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96" name="任意多边形: 形状 95">
              <a:extLst>
                <a:ext uri="{FF2B5EF4-FFF2-40B4-BE49-F238E27FC236}">
                  <a16:creationId xmlns:a16="http://schemas.microsoft.com/office/drawing/2014/main" id="{8ACE2193-FF12-4D4F-A3B2-94B7106CF9B4}"/>
                </a:ext>
              </a:extLst>
            </p:cNvPr>
            <p:cNvSpPr/>
            <p:nvPr/>
          </p:nvSpPr>
          <p:spPr>
            <a:xfrm>
              <a:off x="2955943" y="-1689430"/>
              <a:ext cx="55488" cy="56355"/>
            </a:xfrm>
            <a:custGeom>
              <a:avLst/>
              <a:gdLst>
                <a:gd name="connsiteX0" fmla="*/ 55488 w 55488"/>
                <a:gd name="connsiteY0" fmla="*/ 0 h 56355"/>
                <a:gd name="connsiteX1" fmla="*/ 55488 w 55488"/>
                <a:gd name="connsiteY1" fmla="*/ 56355 h 56355"/>
                <a:gd name="connsiteX2" fmla="*/ 0 w 55488"/>
                <a:gd name="connsiteY2" fmla="*/ 56355 h 56355"/>
                <a:gd name="connsiteX3" fmla="*/ 0 w 55488"/>
                <a:gd name="connsiteY3" fmla="*/ 0 h 56355"/>
                <a:gd name="connsiteX4" fmla="*/ 55488 w 55488"/>
                <a:gd name="connsiteY4" fmla="*/ 0 h 56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488" h="56355">
                  <a:moveTo>
                    <a:pt x="55488" y="0"/>
                  </a:moveTo>
                  <a:cubicBezTo>
                    <a:pt x="55488" y="19941"/>
                    <a:pt x="55488" y="36414"/>
                    <a:pt x="55488" y="56355"/>
                  </a:cubicBezTo>
                  <a:cubicBezTo>
                    <a:pt x="36414" y="56355"/>
                    <a:pt x="19941" y="56355"/>
                    <a:pt x="0" y="56355"/>
                  </a:cubicBezTo>
                  <a:cubicBezTo>
                    <a:pt x="0" y="38148"/>
                    <a:pt x="0" y="20808"/>
                    <a:pt x="0" y="0"/>
                  </a:cubicBezTo>
                  <a:cubicBezTo>
                    <a:pt x="18207" y="0"/>
                    <a:pt x="34680" y="0"/>
                    <a:pt x="55488" y="0"/>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97" name="任意多边形: 形状 96">
              <a:extLst>
                <a:ext uri="{FF2B5EF4-FFF2-40B4-BE49-F238E27FC236}">
                  <a16:creationId xmlns:a16="http://schemas.microsoft.com/office/drawing/2014/main" id="{471EFA3B-A65E-47BA-9362-93E57346E594}"/>
                </a:ext>
              </a:extLst>
            </p:cNvPr>
            <p:cNvSpPr/>
            <p:nvPr/>
          </p:nvSpPr>
          <p:spPr>
            <a:xfrm>
              <a:off x="3411120" y="-1932191"/>
              <a:ext cx="56355" cy="116178"/>
            </a:xfrm>
            <a:custGeom>
              <a:avLst/>
              <a:gdLst>
                <a:gd name="connsiteX0" fmla="*/ 0 w 56355"/>
                <a:gd name="connsiteY0" fmla="*/ 0 h 116178"/>
                <a:gd name="connsiteX1" fmla="*/ 56355 w 56355"/>
                <a:gd name="connsiteY1" fmla="*/ 0 h 116178"/>
                <a:gd name="connsiteX2" fmla="*/ 56355 w 56355"/>
                <a:gd name="connsiteY2" fmla="*/ 116178 h 116178"/>
                <a:gd name="connsiteX3" fmla="*/ 0 w 56355"/>
                <a:gd name="connsiteY3" fmla="*/ 116178 h 116178"/>
                <a:gd name="connsiteX4" fmla="*/ 0 w 56355"/>
                <a:gd name="connsiteY4" fmla="*/ 0 h 116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355" h="116178">
                  <a:moveTo>
                    <a:pt x="0" y="0"/>
                  </a:moveTo>
                  <a:cubicBezTo>
                    <a:pt x="19074" y="0"/>
                    <a:pt x="36414" y="0"/>
                    <a:pt x="56355" y="0"/>
                  </a:cubicBezTo>
                  <a:cubicBezTo>
                    <a:pt x="56355" y="39015"/>
                    <a:pt x="56355" y="76296"/>
                    <a:pt x="56355" y="116178"/>
                  </a:cubicBezTo>
                  <a:cubicBezTo>
                    <a:pt x="38148" y="116178"/>
                    <a:pt x="20808" y="116178"/>
                    <a:pt x="0" y="116178"/>
                  </a:cubicBezTo>
                  <a:cubicBezTo>
                    <a:pt x="0" y="78030"/>
                    <a:pt x="0" y="40749"/>
                    <a:pt x="0" y="0"/>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sp>
          <p:nvSpPr>
            <p:cNvPr id="98" name="任意多边形: 形状 97">
              <a:extLst>
                <a:ext uri="{FF2B5EF4-FFF2-40B4-BE49-F238E27FC236}">
                  <a16:creationId xmlns:a16="http://schemas.microsoft.com/office/drawing/2014/main" id="{C08A1714-BCB4-4E81-BBF7-2D6BC37C2C96}"/>
                </a:ext>
              </a:extLst>
            </p:cNvPr>
            <p:cNvSpPr/>
            <p:nvPr/>
          </p:nvSpPr>
          <p:spPr>
            <a:xfrm>
              <a:off x="4170500" y="-1385978"/>
              <a:ext cx="71209" cy="54768"/>
            </a:xfrm>
            <a:custGeom>
              <a:avLst/>
              <a:gdLst>
                <a:gd name="connsiteX0" fmla="*/ 71209 w 71209"/>
                <a:gd name="connsiteY0" fmla="*/ 27744 h 54768"/>
                <a:gd name="connsiteX1" fmla="*/ 26126 w 71209"/>
                <a:gd name="connsiteY1" fmla="*/ 54621 h 54768"/>
                <a:gd name="connsiteX2" fmla="*/ 116 w 71209"/>
                <a:gd name="connsiteY2" fmla="*/ 25143 h 54768"/>
                <a:gd name="connsiteX3" fmla="*/ 26126 w 71209"/>
                <a:gd name="connsiteY3" fmla="*/ 0 h 54768"/>
                <a:gd name="connsiteX4" fmla="*/ 71209 w 71209"/>
                <a:gd name="connsiteY4" fmla="*/ 27744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209" h="54768">
                  <a:moveTo>
                    <a:pt x="71209" y="27744"/>
                  </a:moveTo>
                  <a:cubicBezTo>
                    <a:pt x="48668" y="42483"/>
                    <a:pt x="36529" y="56355"/>
                    <a:pt x="26126" y="54621"/>
                  </a:cubicBezTo>
                  <a:cubicBezTo>
                    <a:pt x="15722" y="52887"/>
                    <a:pt x="1849" y="37281"/>
                    <a:pt x="116" y="25143"/>
                  </a:cubicBezTo>
                  <a:cubicBezTo>
                    <a:pt x="-1619" y="18207"/>
                    <a:pt x="16588" y="867"/>
                    <a:pt x="26126" y="0"/>
                  </a:cubicBezTo>
                  <a:cubicBezTo>
                    <a:pt x="36529" y="867"/>
                    <a:pt x="48668" y="13872"/>
                    <a:pt x="71209" y="27744"/>
                  </a:cubicBezTo>
                  <a:close/>
                </a:path>
              </a:pathLst>
            </a:custGeom>
            <a:grpFill/>
            <a:ln w="86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lumMod val="75000"/>
                    <a:lumOff val="25000"/>
                  </a:prstClr>
                </a:solidFill>
                <a:effectLst/>
                <a:uLnTx/>
                <a:uFillTx/>
                <a:latin typeface="Roboto"/>
                <a:ea typeface="思源黑体 CN Regular"/>
                <a:cs typeface="+mn-cs"/>
              </a:endParaRPr>
            </a:p>
          </p:txBody>
        </p:sp>
      </p:grpSp>
    </p:spTree>
    <p:extLst>
      <p:ext uri="{BB962C8B-B14F-4D97-AF65-F5344CB8AC3E}">
        <p14:creationId xmlns:p14="http://schemas.microsoft.com/office/powerpoint/2010/main" val="18228746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 name="矩形 327">
            <a:extLst>
              <a:ext uri="{FF2B5EF4-FFF2-40B4-BE49-F238E27FC236}">
                <a16:creationId xmlns:a16="http://schemas.microsoft.com/office/drawing/2014/main" id="{0580013C-B485-4F08-91E9-9DD510A1028D}"/>
              </a:ext>
            </a:extLst>
          </p:cNvPr>
          <p:cNvSpPr/>
          <p:nvPr/>
        </p:nvSpPr>
        <p:spPr>
          <a:xfrm>
            <a:off x="-279228" y="-209421"/>
            <a:ext cx="9702455" cy="7276841"/>
          </a:xfrm>
          <a:prstGeom prst="rect">
            <a:avLst/>
          </a:prstGeom>
          <a:gradFill>
            <a:gsLst>
              <a:gs pos="0">
                <a:schemeClr val="bg1"/>
              </a:gs>
              <a:gs pos="100000">
                <a:schemeClr val="accent1">
                  <a:lumMod val="14000"/>
                  <a:lumOff val="86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1042" name="组合 1041">
            <a:extLst>
              <a:ext uri="{FF2B5EF4-FFF2-40B4-BE49-F238E27FC236}">
                <a16:creationId xmlns:a16="http://schemas.microsoft.com/office/drawing/2014/main" id="{217A2DDF-70B4-43BF-BCA2-3128609D7943}"/>
              </a:ext>
            </a:extLst>
          </p:cNvPr>
          <p:cNvGrpSpPr/>
          <p:nvPr/>
        </p:nvGrpSpPr>
        <p:grpSpPr>
          <a:xfrm>
            <a:off x="392905" y="1772270"/>
            <a:ext cx="2573753" cy="2795106"/>
            <a:chOff x="839788" y="1522236"/>
            <a:chExt cx="2952750" cy="3206698"/>
          </a:xfrm>
          <a:scene3d>
            <a:camera prst="perspectiveRight"/>
            <a:lightRig rig="contrasting" dir="t"/>
          </a:scene3d>
        </p:grpSpPr>
        <p:sp>
          <p:nvSpPr>
            <p:cNvPr id="1039" name="矩形: 圆角 1038">
              <a:extLst>
                <a:ext uri="{FF2B5EF4-FFF2-40B4-BE49-F238E27FC236}">
                  <a16:creationId xmlns:a16="http://schemas.microsoft.com/office/drawing/2014/main" id="{EC69120B-71AF-407C-AA8E-232EF633AF89}"/>
                </a:ext>
              </a:extLst>
            </p:cNvPr>
            <p:cNvSpPr/>
            <p:nvPr/>
          </p:nvSpPr>
          <p:spPr>
            <a:xfrm>
              <a:off x="839788" y="1671971"/>
              <a:ext cx="2952750" cy="3056963"/>
            </a:xfrm>
            <a:prstGeom prst="roundRect">
              <a:avLst>
                <a:gd name="adj" fmla="val 0"/>
              </a:avLst>
            </a:prstGeom>
            <a:gradFill flip="none" rotWithShape="1">
              <a:gsLst>
                <a:gs pos="59000">
                  <a:schemeClr val="bg1"/>
                </a:gs>
                <a:gs pos="100000">
                  <a:schemeClr val="bg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8625" b="0" i="0" u="none" strike="noStrike" kern="1200" cap="none" spc="0" normalizeH="0" baseline="0" noProof="0" dirty="0">
                <a:ln>
                  <a:noFill/>
                </a:ln>
                <a:gradFill>
                  <a:gsLst>
                    <a:gs pos="0">
                      <a:srgbClr val="CA865F">
                        <a:alpha val="44000"/>
                      </a:srgbClr>
                    </a:gs>
                    <a:gs pos="100000">
                      <a:srgbClr val="CA865F">
                        <a:lumMod val="20000"/>
                        <a:lumOff val="80000"/>
                        <a:alpha val="0"/>
                      </a:srgbClr>
                    </a:gs>
                  </a:gsLst>
                  <a:lin ang="5400000" scaled="1"/>
                </a:gradFill>
                <a:effectLst/>
                <a:uLnTx/>
                <a:uFillTx/>
                <a:latin typeface="Roboto Bold"/>
                <a:ea typeface="思源黑体 CN Regular"/>
                <a:cs typeface="+mn-cs"/>
              </a:endParaRPr>
            </a:p>
          </p:txBody>
        </p:sp>
        <p:sp>
          <p:nvSpPr>
            <p:cNvPr id="1040" name="矩形: 圆顶角 1039">
              <a:extLst>
                <a:ext uri="{FF2B5EF4-FFF2-40B4-BE49-F238E27FC236}">
                  <a16:creationId xmlns:a16="http://schemas.microsoft.com/office/drawing/2014/main" id="{D1443F7A-F064-44BE-87D6-AC5A50789738}"/>
                </a:ext>
              </a:extLst>
            </p:cNvPr>
            <p:cNvSpPr/>
            <p:nvPr/>
          </p:nvSpPr>
          <p:spPr>
            <a:xfrm>
              <a:off x="839788" y="1522236"/>
              <a:ext cx="2952750" cy="219186"/>
            </a:xfrm>
            <a:prstGeom prst="round2SameRect">
              <a:avLst>
                <a:gd name="adj1" fmla="val 50000"/>
                <a:gd name="adj2" fmla="val 0"/>
              </a:avLst>
            </a:prstGeom>
            <a:gradFill>
              <a:gsLst>
                <a:gs pos="0">
                  <a:schemeClr val="accent1">
                    <a:lumMod val="60000"/>
                    <a:lumOff val="40000"/>
                  </a:schemeClr>
                </a:gs>
                <a:gs pos="100000">
                  <a:schemeClr val="accent1"/>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369" name="组合 368">
            <a:extLst>
              <a:ext uri="{FF2B5EF4-FFF2-40B4-BE49-F238E27FC236}">
                <a16:creationId xmlns:a16="http://schemas.microsoft.com/office/drawing/2014/main" id="{F1230AA0-5962-463D-87C2-3F9DB9F65D89}"/>
              </a:ext>
            </a:extLst>
          </p:cNvPr>
          <p:cNvGrpSpPr/>
          <p:nvPr/>
        </p:nvGrpSpPr>
        <p:grpSpPr>
          <a:xfrm>
            <a:off x="3271813" y="1827164"/>
            <a:ext cx="2573753" cy="2795106"/>
            <a:chOff x="839788" y="1522236"/>
            <a:chExt cx="2952750" cy="3206698"/>
          </a:xfrm>
        </p:grpSpPr>
        <p:sp>
          <p:nvSpPr>
            <p:cNvPr id="370" name="矩形: 圆角 369">
              <a:extLst>
                <a:ext uri="{FF2B5EF4-FFF2-40B4-BE49-F238E27FC236}">
                  <a16:creationId xmlns:a16="http://schemas.microsoft.com/office/drawing/2014/main" id="{0FEFA602-8EB1-4605-9F7C-A041E0D00475}"/>
                </a:ext>
              </a:extLst>
            </p:cNvPr>
            <p:cNvSpPr/>
            <p:nvPr/>
          </p:nvSpPr>
          <p:spPr>
            <a:xfrm>
              <a:off x="839788" y="1671971"/>
              <a:ext cx="2952750" cy="3056963"/>
            </a:xfrm>
            <a:prstGeom prst="roundRect">
              <a:avLst>
                <a:gd name="adj" fmla="val 0"/>
              </a:avLst>
            </a:prstGeom>
            <a:gradFill flip="none" rotWithShape="1">
              <a:gsLst>
                <a:gs pos="59000">
                  <a:schemeClr val="bg1"/>
                </a:gs>
                <a:gs pos="100000">
                  <a:schemeClr val="bg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8625" b="0" i="0" u="none" strike="noStrike" kern="1200" cap="none" spc="0" normalizeH="0" baseline="0" noProof="0" dirty="0">
                <a:ln>
                  <a:noFill/>
                </a:ln>
                <a:gradFill>
                  <a:gsLst>
                    <a:gs pos="0">
                      <a:srgbClr val="CA865F">
                        <a:alpha val="44000"/>
                      </a:srgbClr>
                    </a:gs>
                    <a:gs pos="100000">
                      <a:srgbClr val="CA865F">
                        <a:lumMod val="20000"/>
                        <a:lumOff val="80000"/>
                        <a:alpha val="0"/>
                      </a:srgbClr>
                    </a:gs>
                  </a:gsLst>
                  <a:lin ang="5400000" scaled="1"/>
                </a:gradFill>
                <a:effectLst/>
                <a:uLnTx/>
                <a:uFillTx/>
                <a:latin typeface="Roboto Bold"/>
                <a:ea typeface="思源黑体 CN Regular"/>
                <a:cs typeface="+mn-cs"/>
              </a:endParaRPr>
            </a:p>
          </p:txBody>
        </p:sp>
        <p:sp>
          <p:nvSpPr>
            <p:cNvPr id="371" name="矩形: 圆顶角 370">
              <a:extLst>
                <a:ext uri="{FF2B5EF4-FFF2-40B4-BE49-F238E27FC236}">
                  <a16:creationId xmlns:a16="http://schemas.microsoft.com/office/drawing/2014/main" id="{CE952F01-20C5-4205-A8DB-ABE3F9C6BED0}"/>
                </a:ext>
              </a:extLst>
            </p:cNvPr>
            <p:cNvSpPr/>
            <p:nvPr/>
          </p:nvSpPr>
          <p:spPr>
            <a:xfrm>
              <a:off x="839788" y="1522236"/>
              <a:ext cx="2952750" cy="219186"/>
            </a:xfrm>
            <a:prstGeom prst="round2SameRect">
              <a:avLst>
                <a:gd name="adj1" fmla="val 50000"/>
                <a:gd name="adj2" fmla="val 0"/>
              </a:avLst>
            </a:prstGeom>
            <a:gradFill>
              <a:gsLst>
                <a:gs pos="0">
                  <a:schemeClr val="accent4">
                    <a:lumMod val="60000"/>
                    <a:lumOff val="40000"/>
                  </a:schemeClr>
                </a:gs>
                <a:gs pos="100000">
                  <a:schemeClr val="accent4"/>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373" name="组合 372">
            <a:extLst>
              <a:ext uri="{FF2B5EF4-FFF2-40B4-BE49-F238E27FC236}">
                <a16:creationId xmlns:a16="http://schemas.microsoft.com/office/drawing/2014/main" id="{D3462B64-C37D-4755-A3B7-42FCBDCD44D2}"/>
              </a:ext>
            </a:extLst>
          </p:cNvPr>
          <p:cNvGrpSpPr/>
          <p:nvPr/>
        </p:nvGrpSpPr>
        <p:grpSpPr>
          <a:xfrm>
            <a:off x="6156128" y="1772270"/>
            <a:ext cx="2573753" cy="2795106"/>
            <a:chOff x="839788" y="1522236"/>
            <a:chExt cx="2952750" cy="3206698"/>
          </a:xfrm>
          <a:scene3d>
            <a:camera prst="perspectiveLeft"/>
            <a:lightRig rig="contrasting" dir="t"/>
          </a:scene3d>
        </p:grpSpPr>
        <p:sp>
          <p:nvSpPr>
            <p:cNvPr id="374" name="矩形: 圆角 373">
              <a:extLst>
                <a:ext uri="{FF2B5EF4-FFF2-40B4-BE49-F238E27FC236}">
                  <a16:creationId xmlns:a16="http://schemas.microsoft.com/office/drawing/2014/main" id="{1CF51AB0-3906-476F-A8A6-65F5808A9BD2}"/>
                </a:ext>
              </a:extLst>
            </p:cNvPr>
            <p:cNvSpPr/>
            <p:nvPr/>
          </p:nvSpPr>
          <p:spPr>
            <a:xfrm>
              <a:off x="839788" y="1671971"/>
              <a:ext cx="2952750" cy="3056963"/>
            </a:xfrm>
            <a:prstGeom prst="roundRect">
              <a:avLst>
                <a:gd name="adj" fmla="val 0"/>
              </a:avLst>
            </a:prstGeom>
            <a:gradFill flip="none" rotWithShape="1">
              <a:gsLst>
                <a:gs pos="59000">
                  <a:schemeClr val="bg1"/>
                </a:gs>
                <a:gs pos="100000">
                  <a:schemeClr val="bg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8625" b="0" i="0" u="none" strike="noStrike" kern="1200" cap="none" spc="0" normalizeH="0" baseline="0" noProof="0" dirty="0">
                <a:ln>
                  <a:noFill/>
                </a:ln>
                <a:gradFill>
                  <a:gsLst>
                    <a:gs pos="0">
                      <a:srgbClr val="CA865F">
                        <a:alpha val="44000"/>
                      </a:srgbClr>
                    </a:gs>
                    <a:gs pos="100000">
                      <a:srgbClr val="CA865F">
                        <a:lumMod val="20000"/>
                        <a:lumOff val="80000"/>
                        <a:alpha val="0"/>
                      </a:srgbClr>
                    </a:gs>
                  </a:gsLst>
                  <a:lin ang="5400000" scaled="1"/>
                </a:gradFill>
                <a:effectLst/>
                <a:uLnTx/>
                <a:uFillTx/>
                <a:latin typeface="Roboto Bold"/>
                <a:ea typeface="思源黑体 CN Regular"/>
                <a:cs typeface="+mn-cs"/>
              </a:endParaRPr>
            </a:p>
          </p:txBody>
        </p:sp>
        <p:sp>
          <p:nvSpPr>
            <p:cNvPr id="375" name="矩形: 圆顶角 374">
              <a:extLst>
                <a:ext uri="{FF2B5EF4-FFF2-40B4-BE49-F238E27FC236}">
                  <a16:creationId xmlns:a16="http://schemas.microsoft.com/office/drawing/2014/main" id="{B8194435-0A2F-451D-B073-46A6D627C45C}"/>
                </a:ext>
              </a:extLst>
            </p:cNvPr>
            <p:cNvSpPr/>
            <p:nvPr/>
          </p:nvSpPr>
          <p:spPr>
            <a:xfrm>
              <a:off x="839788" y="1522236"/>
              <a:ext cx="2952750" cy="219186"/>
            </a:xfrm>
            <a:prstGeom prst="round2SameRect">
              <a:avLst>
                <a:gd name="adj1" fmla="val 50000"/>
                <a:gd name="adj2" fmla="val 0"/>
              </a:avLst>
            </a:prstGeom>
            <a:gradFill>
              <a:gsLst>
                <a:gs pos="0">
                  <a:schemeClr val="accent1"/>
                </a:gs>
                <a:gs pos="100000">
                  <a:schemeClr val="accent1">
                    <a:lumMod val="50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1027" name="组合 1026">
            <a:extLst>
              <a:ext uri="{FF2B5EF4-FFF2-40B4-BE49-F238E27FC236}">
                <a16:creationId xmlns:a16="http://schemas.microsoft.com/office/drawing/2014/main" id="{9BACD3A0-020F-4CDB-94EA-B78D459D39F1}"/>
              </a:ext>
            </a:extLst>
          </p:cNvPr>
          <p:cNvGrpSpPr/>
          <p:nvPr/>
        </p:nvGrpSpPr>
        <p:grpSpPr>
          <a:xfrm>
            <a:off x="3371798" y="3676147"/>
            <a:ext cx="2400406" cy="1645787"/>
            <a:chOff x="4316730" y="3206637"/>
            <a:chExt cx="3513416" cy="2408900"/>
          </a:xfrm>
          <a:effectLst>
            <a:reflection blurRad="6350" stA="48000" endPos="15000" dist="12700" dir="5400000" sy="-100000" algn="bl" rotWithShape="0"/>
          </a:effectLst>
        </p:grpSpPr>
        <p:grpSp>
          <p:nvGrpSpPr>
            <p:cNvPr id="4" name="图形 28">
              <a:extLst>
                <a:ext uri="{FF2B5EF4-FFF2-40B4-BE49-F238E27FC236}">
                  <a16:creationId xmlns:a16="http://schemas.microsoft.com/office/drawing/2014/main" id="{4AE15E8B-722A-4AD4-AB6C-7B04380F0661}"/>
                </a:ext>
              </a:extLst>
            </p:cNvPr>
            <p:cNvGrpSpPr/>
            <p:nvPr/>
          </p:nvGrpSpPr>
          <p:grpSpPr>
            <a:xfrm>
              <a:off x="5505759" y="3206637"/>
              <a:ext cx="690129" cy="2408900"/>
              <a:chOff x="24581611" y="1427333"/>
              <a:chExt cx="4605649" cy="14604234"/>
            </a:xfrm>
            <a:gradFill>
              <a:gsLst>
                <a:gs pos="0">
                  <a:schemeClr val="accent2"/>
                </a:gs>
                <a:gs pos="100000">
                  <a:schemeClr val="accent1"/>
                </a:gs>
              </a:gsLst>
              <a:lin ang="5400000" scaled="1"/>
            </a:gradFill>
          </p:grpSpPr>
          <p:sp>
            <p:nvSpPr>
              <p:cNvPr id="5" name="任意多边形: 形状 4">
                <a:extLst>
                  <a:ext uri="{FF2B5EF4-FFF2-40B4-BE49-F238E27FC236}">
                    <a16:creationId xmlns:a16="http://schemas.microsoft.com/office/drawing/2014/main" id="{BAA73609-58EA-45DA-A728-D6AE95886BD5}"/>
                  </a:ext>
                </a:extLst>
              </p:cNvPr>
              <p:cNvSpPr/>
              <p:nvPr/>
            </p:nvSpPr>
            <p:spPr>
              <a:xfrm>
                <a:off x="26243396" y="1881285"/>
                <a:ext cx="551010" cy="323774"/>
              </a:xfrm>
              <a:custGeom>
                <a:avLst/>
                <a:gdLst>
                  <a:gd name="connsiteX0" fmla="*/ 0 w 551010"/>
                  <a:gd name="connsiteY0" fmla="*/ 0 h 323774"/>
                  <a:gd name="connsiteX1" fmla="*/ 0 w 551010"/>
                  <a:gd name="connsiteY1" fmla="*/ 323774 h 323774"/>
                  <a:gd name="connsiteX2" fmla="*/ 551011 w 551010"/>
                  <a:gd name="connsiteY2" fmla="*/ 323774 h 323774"/>
                  <a:gd name="connsiteX3" fmla="*/ 551011 w 551010"/>
                  <a:gd name="connsiteY3" fmla="*/ 0 h 323774"/>
                  <a:gd name="connsiteX4" fmla="*/ 0 w 551010"/>
                  <a:gd name="connsiteY4" fmla="*/ 0 h 323774"/>
                  <a:gd name="connsiteX5" fmla="*/ 256844 w 551010"/>
                  <a:gd name="connsiteY5" fmla="*/ 280631 h 323774"/>
                  <a:gd name="connsiteX6" fmla="*/ 47290 w 551010"/>
                  <a:gd name="connsiteY6" fmla="*/ 280631 h 323774"/>
                  <a:gd name="connsiteX7" fmla="*/ 47290 w 551010"/>
                  <a:gd name="connsiteY7" fmla="*/ 108059 h 323774"/>
                  <a:gd name="connsiteX8" fmla="*/ 256844 w 551010"/>
                  <a:gd name="connsiteY8" fmla="*/ 108059 h 323774"/>
                  <a:gd name="connsiteX9" fmla="*/ 256844 w 551010"/>
                  <a:gd name="connsiteY9" fmla="*/ 280631 h 323774"/>
                  <a:gd name="connsiteX10" fmla="*/ 256844 w 551010"/>
                  <a:gd name="connsiteY10" fmla="*/ 61748 h 323774"/>
                  <a:gd name="connsiteX11" fmla="*/ 47290 w 551010"/>
                  <a:gd name="connsiteY11" fmla="*/ 61748 h 323774"/>
                  <a:gd name="connsiteX12" fmla="*/ 47290 w 551010"/>
                  <a:gd name="connsiteY12" fmla="*/ 43201 h 323774"/>
                  <a:gd name="connsiteX13" fmla="*/ 256844 w 551010"/>
                  <a:gd name="connsiteY13" fmla="*/ 43201 h 323774"/>
                  <a:gd name="connsiteX14" fmla="*/ 256844 w 551010"/>
                  <a:gd name="connsiteY14" fmla="*/ 61748 h 323774"/>
                  <a:gd name="connsiteX15" fmla="*/ 503836 w 551010"/>
                  <a:gd name="connsiteY15" fmla="*/ 280631 h 323774"/>
                  <a:gd name="connsiteX16" fmla="*/ 301485 w 551010"/>
                  <a:gd name="connsiteY16" fmla="*/ 280631 h 323774"/>
                  <a:gd name="connsiteX17" fmla="*/ 301485 w 551010"/>
                  <a:gd name="connsiteY17" fmla="*/ 108059 h 323774"/>
                  <a:gd name="connsiteX18" fmla="*/ 503836 w 551010"/>
                  <a:gd name="connsiteY18" fmla="*/ 108059 h 323774"/>
                  <a:gd name="connsiteX19" fmla="*/ 503836 w 551010"/>
                  <a:gd name="connsiteY19" fmla="*/ 280631 h 323774"/>
                  <a:gd name="connsiteX20" fmla="*/ 503836 w 551010"/>
                  <a:gd name="connsiteY20" fmla="*/ 61748 h 323774"/>
                  <a:gd name="connsiteX21" fmla="*/ 301485 w 551010"/>
                  <a:gd name="connsiteY21" fmla="*/ 61748 h 323774"/>
                  <a:gd name="connsiteX22" fmla="*/ 301485 w 551010"/>
                  <a:gd name="connsiteY22" fmla="*/ 43201 h 323774"/>
                  <a:gd name="connsiteX23" fmla="*/ 503836 w 551010"/>
                  <a:gd name="connsiteY23" fmla="*/ 43201 h 323774"/>
                  <a:gd name="connsiteX24" fmla="*/ 503836 w 551010"/>
                  <a:gd name="connsiteY24" fmla="*/ 61748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0"/>
                    </a:moveTo>
                    <a:lnTo>
                      <a:pt x="0" y="323774"/>
                    </a:lnTo>
                    <a:lnTo>
                      <a:pt x="551011" y="323774"/>
                    </a:lnTo>
                    <a:lnTo>
                      <a:pt x="551011" y="0"/>
                    </a:lnTo>
                    <a:lnTo>
                      <a:pt x="0" y="0"/>
                    </a:lnTo>
                    <a:close/>
                    <a:moveTo>
                      <a:pt x="256844" y="280631"/>
                    </a:moveTo>
                    <a:lnTo>
                      <a:pt x="47290" y="280631"/>
                    </a:lnTo>
                    <a:lnTo>
                      <a:pt x="47290" y="108059"/>
                    </a:lnTo>
                    <a:lnTo>
                      <a:pt x="256844" y="108059"/>
                    </a:lnTo>
                    <a:lnTo>
                      <a:pt x="256844" y="280631"/>
                    </a:lnTo>
                    <a:close/>
                    <a:moveTo>
                      <a:pt x="256844" y="61748"/>
                    </a:moveTo>
                    <a:lnTo>
                      <a:pt x="47290" y="61748"/>
                    </a:lnTo>
                    <a:lnTo>
                      <a:pt x="47290" y="43201"/>
                    </a:lnTo>
                    <a:lnTo>
                      <a:pt x="256844" y="43201"/>
                    </a:lnTo>
                    <a:lnTo>
                      <a:pt x="256844" y="61748"/>
                    </a:lnTo>
                    <a:close/>
                    <a:moveTo>
                      <a:pt x="503836" y="280631"/>
                    </a:moveTo>
                    <a:lnTo>
                      <a:pt x="301485" y="280631"/>
                    </a:lnTo>
                    <a:lnTo>
                      <a:pt x="301485" y="108059"/>
                    </a:lnTo>
                    <a:lnTo>
                      <a:pt x="503836" y="108059"/>
                    </a:lnTo>
                    <a:lnTo>
                      <a:pt x="503836" y="280631"/>
                    </a:lnTo>
                    <a:close/>
                    <a:moveTo>
                      <a:pt x="503836" y="61748"/>
                    </a:moveTo>
                    <a:lnTo>
                      <a:pt x="301485" y="61748"/>
                    </a:lnTo>
                    <a:lnTo>
                      <a:pt x="301485" y="43201"/>
                    </a:lnTo>
                    <a:lnTo>
                      <a:pt x="503836" y="43201"/>
                    </a:lnTo>
                    <a:lnTo>
                      <a:pt x="503836" y="6174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 name="任意多边形: 形状 5">
                <a:extLst>
                  <a:ext uri="{FF2B5EF4-FFF2-40B4-BE49-F238E27FC236}">
                    <a16:creationId xmlns:a16="http://schemas.microsoft.com/office/drawing/2014/main" id="{6C4442B2-B190-4804-B051-E0D68C4B6CF6}"/>
                  </a:ext>
                </a:extLst>
              </p:cNvPr>
              <p:cNvSpPr/>
              <p:nvPr/>
            </p:nvSpPr>
            <p:spPr>
              <a:xfrm>
                <a:off x="26243396" y="2474113"/>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086 h 323774"/>
                  <a:gd name="connsiteX6" fmla="*/ 503836 w 551010"/>
                  <a:gd name="connsiteY6" fmla="*/ 43086 h 323774"/>
                  <a:gd name="connsiteX7" fmla="*/ 503836 w 551010"/>
                  <a:gd name="connsiteY7" fmla="*/ 61691 h 323774"/>
                  <a:gd name="connsiteX8" fmla="*/ 301485 w 551010"/>
                  <a:gd name="connsiteY8" fmla="*/ 61691 h 323774"/>
                  <a:gd name="connsiteX9" fmla="*/ 301485 w 551010"/>
                  <a:gd name="connsiteY9" fmla="*/ 43086 h 323774"/>
                  <a:gd name="connsiteX10" fmla="*/ 301485 w 551010"/>
                  <a:gd name="connsiteY10" fmla="*/ 108002 h 323774"/>
                  <a:gd name="connsiteX11" fmla="*/ 503836 w 551010"/>
                  <a:gd name="connsiteY11" fmla="*/ 108002 h 323774"/>
                  <a:gd name="connsiteX12" fmla="*/ 503836 w 551010"/>
                  <a:gd name="connsiteY12" fmla="*/ 280516 h 323774"/>
                  <a:gd name="connsiteX13" fmla="*/ 301485 w 551010"/>
                  <a:gd name="connsiteY13" fmla="*/ 280516 h 323774"/>
                  <a:gd name="connsiteX14" fmla="*/ 301485 w 551010"/>
                  <a:gd name="connsiteY14" fmla="*/ 108002 h 323774"/>
                  <a:gd name="connsiteX15" fmla="*/ 47290 w 551010"/>
                  <a:gd name="connsiteY15" fmla="*/ 43086 h 323774"/>
                  <a:gd name="connsiteX16" fmla="*/ 256844 w 551010"/>
                  <a:gd name="connsiteY16" fmla="*/ 43086 h 323774"/>
                  <a:gd name="connsiteX17" fmla="*/ 256844 w 551010"/>
                  <a:gd name="connsiteY17" fmla="*/ 61691 h 323774"/>
                  <a:gd name="connsiteX18" fmla="*/ 47290 w 551010"/>
                  <a:gd name="connsiteY18" fmla="*/ 61691 h 323774"/>
                  <a:gd name="connsiteX19" fmla="*/ 47290 w 551010"/>
                  <a:gd name="connsiteY19" fmla="*/ 43086 h 323774"/>
                  <a:gd name="connsiteX20" fmla="*/ 47290 w 551010"/>
                  <a:gd name="connsiteY20" fmla="*/ 108002 h 323774"/>
                  <a:gd name="connsiteX21" fmla="*/ 256844 w 551010"/>
                  <a:gd name="connsiteY21" fmla="*/ 108002 h 323774"/>
                  <a:gd name="connsiteX22" fmla="*/ 256844 w 551010"/>
                  <a:gd name="connsiteY22" fmla="*/ 280516 h 323774"/>
                  <a:gd name="connsiteX23" fmla="*/ 47290 w 551010"/>
                  <a:gd name="connsiteY23" fmla="*/ 280516 h 323774"/>
                  <a:gd name="connsiteX24" fmla="*/ 47290 w 551010"/>
                  <a:gd name="connsiteY24" fmla="*/ 108002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086"/>
                    </a:moveTo>
                    <a:lnTo>
                      <a:pt x="503836" y="43086"/>
                    </a:lnTo>
                    <a:lnTo>
                      <a:pt x="503836" y="61691"/>
                    </a:lnTo>
                    <a:lnTo>
                      <a:pt x="301485" y="61691"/>
                    </a:lnTo>
                    <a:lnTo>
                      <a:pt x="301485" y="43086"/>
                    </a:lnTo>
                    <a:close/>
                    <a:moveTo>
                      <a:pt x="301485" y="108002"/>
                    </a:moveTo>
                    <a:lnTo>
                      <a:pt x="503836" y="108002"/>
                    </a:lnTo>
                    <a:lnTo>
                      <a:pt x="503836" y="280516"/>
                    </a:lnTo>
                    <a:lnTo>
                      <a:pt x="301485" y="280516"/>
                    </a:lnTo>
                    <a:lnTo>
                      <a:pt x="301485" y="108002"/>
                    </a:lnTo>
                    <a:close/>
                    <a:moveTo>
                      <a:pt x="47290" y="43086"/>
                    </a:moveTo>
                    <a:lnTo>
                      <a:pt x="256844" y="43086"/>
                    </a:lnTo>
                    <a:lnTo>
                      <a:pt x="256844" y="61691"/>
                    </a:lnTo>
                    <a:lnTo>
                      <a:pt x="47290" y="61691"/>
                    </a:lnTo>
                    <a:lnTo>
                      <a:pt x="47290" y="43086"/>
                    </a:lnTo>
                    <a:close/>
                    <a:moveTo>
                      <a:pt x="47290" y="108002"/>
                    </a:moveTo>
                    <a:lnTo>
                      <a:pt x="256844" y="108002"/>
                    </a:lnTo>
                    <a:lnTo>
                      <a:pt x="256844" y="280516"/>
                    </a:lnTo>
                    <a:lnTo>
                      <a:pt x="47290" y="280516"/>
                    </a:lnTo>
                    <a:lnTo>
                      <a:pt x="47290" y="10800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 name="任意多边形: 形状 6">
                <a:extLst>
                  <a:ext uri="{FF2B5EF4-FFF2-40B4-BE49-F238E27FC236}">
                    <a16:creationId xmlns:a16="http://schemas.microsoft.com/office/drawing/2014/main" id="{8F478D5C-218A-4CD3-A89D-47F75DA45347}"/>
                  </a:ext>
                </a:extLst>
              </p:cNvPr>
              <p:cNvSpPr/>
              <p:nvPr/>
            </p:nvSpPr>
            <p:spPr>
              <a:xfrm>
                <a:off x="26243396" y="3066826"/>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201 h 323774"/>
                  <a:gd name="connsiteX6" fmla="*/ 503836 w 551010"/>
                  <a:gd name="connsiteY6" fmla="*/ 43201 h 323774"/>
                  <a:gd name="connsiteX7" fmla="*/ 503836 w 551010"/>
                  <a:gd name="connsiteY7" fmla="*/ 61690 h 323774"/>
                  <a:gd name="connsiteX8" fmla="*/ 301485 w 551010"/>
                  <a:gd name="connsiteY8" fmla="*/ 61690 h 323774"/>
                  <a:gd name="connsiteX9" fmla="*/ 301485 w 551010"/>
                  <a:gd name="connsiteY9" fmla="*/ 43201 h 323774"/>
                  <a:gd name="connsiteX10" fmla="*/ 301485 w 551010"/>
                  <a:gd name="connsiteY10" fmla="*/ 108059 h 323774"/>
                  <a:gd name="connsiteX11" fmla="*/ 503836 w 551010"/>
                  <a:gd name="connsiteY11" fmla="*/ 108059 h 323774"/>
                  <a:gd name="connsiteX12" fmla="*/ 503836 w 551010"/>
                  <a:gd name="connsiteY12" fmla="*/ 280574 h 323774"/>
                  <a:gd name="connsiteX13" fmla="*/ 301485 w 551010"/>
                  <a:gd name="connsiteY13" fmla="*/ 280574 h 323774"/>
                  <a:gd name="connsiteX14" fmla="*/ 301485 w 551010"/>
                  <a:gd name="connsiteY14" fmla="*/ 108059 h 323774"/>
                  <a:gd name="connsiteX15" fmla="*/ 47290 w 551010"/>
                  <a:gd name="connsiteY15" fmla="*/ 43201 h 323774"/>
                  <a:gd name="connsiteX16" fmla="*/ 256844 w 551010"/>
                  <a:gd name="connsiteY16" fmla="*/ 43201 h 323774"/>
                  <a:gd name="connsiteX17" fmla="*/ 256844 w 551010"/>
                  <a:gd name="connsiteY17" fmla="*/ 61690 h 323774"/>
                  <a:gd name="connsiteX18" fmla="*/ 47290 w 551010"/>
                  <a:gd name="connsiteY18" fmla="*/ 61690 h 323774"/>
                  <a:gd name="connsiteX19" fmla="*/ 47290 w 551010"/>
                  <a:gd name="connsiteY19" fmla="*/ 43201 h 323774"/>
                  <a:gd name="connsiteX20" fmla="*/ 47290 w 551010"/>
                  <a:gd name="connsiteY20" fmla="*/ 108059 h 323774"/>
                  <a:gd name="connsiteX21" fmla="*/ 256844 w 551010"/>
                  <a:gd name="connsiteY21" fmla="*/ 108059 h 323774"/>
                  <a:gd name="connsiteX22" fmla="*/ 256844 w 551010"/>
                  <a:gd name="connsiteY22" fmla="*/ 280574 h 323774"/>
                  <a:gd name="connsiteX23" fmla="*/ 47290 w 551010"/>
                  <a:gd name="connsiteY23" fmla="*/ 280574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201"/>
                    </a:moveTo>
                    <a:lnTo>
                      <a:pt x="503836" y="43201"/>
                    </a:lnTo>
                    <a:lnTo>
                      <a:pt x="503836" y="61690"/>
                    </a:lnTo>
                    <a:lnTo>
                      <a:pt x="301485" y="61690"/>
                    </a:lnTo>
                    <a:lnTo>
                      <a:pt x="301485" y="43201"/>
                    </a:lnTo>
                    <a:close/>
                    <a:moveTo>
                      <a:pt x="301485" y="108059"/>
                    </a:moveTo>
                    <a:lnTo>
                      <a:pt x="503836" y="108059"/>
                    </a:lnTo>
                    <a:lnTo>
                      <a:pt x="503836" y="280574"/>
                    </a:lnTo>
                    <a:lnTo>
                      <a:pt x="301485" y="280574"/>
                    </a:lnTo>
                    <a:lnTo>
                      <a:pt x="301485" y="108059"/>
                    </a:lnTo>
                    <a:close/>
                    <a:moveTo>
                      <a:pt x="47290" y="43201"/>
                    </a:moveTo>
                    <a:lnTo>
                      <a:pt x="256844" y="43201"/>
                    </a:lnTo>
                    <a:lnTo>
                      <a:pt x="256844" y="61690"/>
                    </a:lnTo>
                    <a:lnTo>
                      <a:pt x="47290" y="61690"/>
                    </a:lnTo>
                    <a:lnTo>
                      <a:pt x="47290" y="43201"/>
                    </a:lnTo>
                    <a:close/>
                    <a:moveTo>
                      <a:pt x="47290" y="108059"/>
                    </a:moveTo>
                    <a:lnTo>
                      <a:pt x="256844" y="108059"/>
                    </a:lnTo>
                    <a:lnTo>
                      <a:pt x="256844" y="280574"/>
                    </a:lnTo>
                    <a:lnTo>
                      <a:pt x="47290" y="280574"/>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 name="任意多边形: 形状 7">
                <a:extLst>
                  <a:ext uri="{FF2B5EF4-FFF2-40B4-BE49-F238E27FC236}">
                    <a16:creationId xmlns:a16="http://schemas.microsoft.com/office/drawing/2014/main" id="{26983745-4CEF-4746-BBB2-3F4196330522}"/>
                  </a:ext>
                </a:extLst>
              </p:cNvPr>
              <p:cNvSpPr/>
              <p:nvPr/>
            </p:nvSpPr>
            <p:spPr>
              <a:xfrm>
                <a:off x="26243396" y="3659538"/>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258 h 323774"/>
                  <a:gd name="connsiteX6" fmla="*/ 503836 w 551010"/>
                  <a:gd name="connsiteY6" fmla="*/ 43258 h 323774"/>
                  <a:gd name="connsiteX7" fmla="*/ 503836 w 551010"/>
                  <a:gd name="connsiteY7" fmla="*/ 61806 h 323774"/>
                  <a:gd name="connsiteX8" fmla="*/ 301485 w 551010"/>
                  <a:gd name="connsiteY8" fmla="*/ 61806 h 323774"/>
                  <a:gd name="connsiteX9" fmla="*/ 301485 w 551010"/>
                  <a:gd name="connsiteY9" fmla="*/ 43258 h 323774"/>
                  <a:gd name="connsiteX10" fmla="*/ 301485 w 551010"/>
                  <a:gd name="connsiteY10" fmla="*/ 108059 h 323774"/>
                  <a:gd name="connsiteX11" fmla="*/ 503836 w 551010"/>
                  <a:gd name="connsiteY11" fmla="*/ 108059 h 323774"/>
                  <a:gd name="connsiteX12" fmla="*/ 503836 w 551010"/>
                  <a:gd name="connsiteY12" fmla="*/ 280631 h 323774"/>
                  <a:gd name="connsiteX13" fmla="*/ 301485 w 551010"/>
                  <a:gd name="connsiteY13" fmla="*/ 280631 h 323774"/>
                  <a:gd name="connsiteX14" fmla="*/ 301485 w 551010"/>
                  <a:gd name="connsiteY14" fmla="*/ 108059 h 323774"/>
                  <a:gd name="connsiteX15" fmla="*/ 47290 w 551010"/>
                  <a:gd name="connsiteY15" fmla="*/ 43258 h 323774"/>
                  <a:gd name="connsiteX16" fmla="*/ 256844 w 551010"/>
                  <a:gd name="connsiteY16" fmla="*/ 43258 h 323774"/>
                  <a:gd name="connsiteX17" fmla="*/ 256844 w 551010"/>
                  <a:gd name="connsiteY17" fmla="*/ 61806 h 323774"/>
                  <a:gd name="connsiteX18" fmla="*/ 47290 w 551010"/>
                  <a:gd name="connsiteY18" fmla="*/ 61806 h 323774"/>
                  <a:gd name="connsiteX19" fmla="*/ 47290 w 551010"/>
                  <a:gd name="connsiteY19" fmla="*/ 43258 h 323774"/>
                  <a:gd name="connsiteX20" fmla="*/ 47290 w 551010"/>
                  <a:gd name="connsiteY20" fmla="*/ 108059 h 323774"/>
                  <a:gd name="connsiteX21" fmla="*/ 256844 w 551010"/>
                  <a:gd name="connsiteY21" fmla="*/ 108059 h 323774"/>
                  <a:gd name="connsiteX22" fmla="*/ 256844 w 551010"/>
                  <a:gd name="connsiteY22" fmla="*/ 280631 h 323774"/>
                  <a:gd name="connsiteX23" fmla="*/ 47290 w 551010"/>
                  <a:gd name="connsiteY23" fmla="*/ 280631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258"/>
                    </a:moveTo>
                    <a:lnTo>
                      <a:pt x="503836" y="43258"/>
                    </a:lnTo>
                    <a:lnTo>
                      <a:pt x="503836" y="61806"/>
                    </a:lnTo>
                    <a:lnTo>
                      <a:pt x="301485" y="61806"/>
                    </a:lnTo>
                    <a:lnTo>
                      <a:pt x="301485" y="43258"/>
                    </a:lnTo>
                    <a:close/>
                    <a:moveTo>
                      <a:pt x="301485" y="108059"/>
                    </a:moveTo>
                    <a:lnTo>
                      <a:pt x="503836" y="108059"/>
                    </a:lnTo>
                    <a:lnTo>
                      <a:pt x="503836" y="280631"/>
                    </a:lnTo>
                    <a:lnTo>
                      <a:pt x="301485" y="280631"/>
                    </a:lnTo>
                    <a:lnTo>
                      <a:pt x="301485" y="108059"/>
                    </a:lnTo>
                    <a:close/>
                    <a:moveTo>
                      <a:pt x="47290" y="43258"/>
                    </a:moveTo>
                    <a:lnTo>
                      <a:pt x="256844" y="43258"/>
                    </a:lnTo>
                    <a:lnTo>
                      <a:pt x="256844" y="61806"/>
                    </a:lnTo>
                    <a:lnTo>
                      <a:pt x="47290" y="61806"/>
                    </a:lnTo>
                    <a:lnTo>
                      <a:pt x="47290" y="43258"/>
                    </a:lnTo>
                    <a:close/>
                    <a:moveTo>
                      <a:pt x="47290" y="108059"/>
                    </a:moveTo>
                    <a:lnTo>
                      <a:pt x="256844" y="108059"/>
                    </a:lnTo>
                    <a:lnTo>
                      <a:pt x="256844" y="280631"/>
                    </a:lnTo>
                    <a:lnTo>
                      <a:pt x="47290" y="280631"/>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 name="任意多边形: 形状 8">
                <a:extLst>
                  <a:ext uri="{FF2B5EF4-FFF2-40B4-BE49-F238E27FC236}">
                    <a16:creationId xmlns:a16="http://schemas.microsoft.com/office/drawing/2014/main" id="{7C00DBBF-926C-4E81-92E4-6BFB7FD5348D}"/>
                  </a:ext>
                </a:extLst>
              </p:cNvPr>
              <p:cNvSpPr/>
              <p:nvPr/>
            </p:nvSpPr>
            <p:spPr>
              <a:xfrm>
                <a:off x="26243396" y="4252366"/>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143 h 323774"/>
                  <a:gd name="connsiteX6" fmla="*/ 503836 w 551010"/>
                  <a:gd name="connsiteY6" fmla="*/ 43143 h 323774"/>
                  <a:gd name="connsiteX7" fmla="*/ 503836 w 551010"/>
                  <a:gd name="connsiteY7" fmla="*/ 61748 h 323774"/>
                  <a:gd name="connsiteX8" fmla="*/ 301485 w 551010"/>
                  <a:gd name="connsiteY8" fmla="*/ 61748 h 323774"/>
                  <a:gd name="connsiteX9" fmla="*/ 301485 w 551010"/>
                  <a:gd name="connsiteY9" fmla="*/ 43143 h 323774"/>
                  <a:gd name="connsiteX10" fmla="*/ 301485 w 551010"/>
                  <a:gd name="connsiteY10" fmla="*/ 108059 h 323774"/>
                  <a:gd name="connsiteX11" fmla="*/ 503836 w 551010"/>
                  <a:gd name="connsiteY11" fmla="*/ 108059 h 323774"/>
                  <a:gd name="connsiteX12" fmla="*/ 503836 w 551010"/>
                  <a:gd name="connsiteY12" fmla="*/ 280574 h 323774"/>
                  <a:gd name="connsiteX13" fmla="*/ 301485 w 551010"/>
                  <a:gd name="connsiteY13" fmla="*/ 280574 h 323774"/>
                  <a:gd name="connsiteX14" fmla="*/ 301485 w 551010"/>
                  <a:gd name="connsiteY14" fmla="*/ 108059 h 323774"/>
                  <a:gd name="connsiteX15" fmla="*/ 47290 w 551010"/>
                  <a:gd name="connsiteY15" fmla="*/ 43143 h 323774"/>
                  <a:gd name="connsiteX16" fmla="*/ 256844 w 551010"/>
                  <a:gd name="connsiteY16" fmla="*/ 43143 h 323774"/>
                  <a:gd name="connsiteX17" fmla="*/ 256844 w 551010"/>
                  <a:gd name="connsiteY17" fmla="*/ 61748 h 323774"/>
                  <a:gd name="connsiteX18" fmla="*/ 47290 w 551010"/>
                  <a:gd name="connsiteY18" fmla="*/ 61748 h 323774"/>
                  <a:gd name="connsiteX19" fmla="*/ 47290 w 551010"/>
                  <a:gd name="connsiteY19" fmla="*/ 43143 h 323774"/>
                  <a:gd name="connsiteX20" fmla="*/ 47290 w 551010"/>
                  <a:gd name="connsiteY20" fmla="*/ 108059 h 323774"/>
                  <a:gd name="connsiteX21" fmla="*/ 256844 w 551010"/>
                  <a:gd name="connsiteY21" fmla="*/ 108059 h 323774"/>
                  <a:gd name="connsiteX22" fmla="*/ 256844 w 551010"/>
                  <a:gd name="connsiteY22" fmla="*/ 280574 h 323774"/>
                  <a:gd name="connsiteX23" fmla="*/ 47290 w 551010"/>
                  <a:gd name="connsiteY23" fmla="*/ 280574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143"/>
                    </a:moveTo>
                    <a:lnTo>
                      <a:pt x="503836" y="43143"/>
                    </a:lnTo>
                    <a:lnTo>
                      <a:pt x="503836" y="61748"/>
                    </a:lnTo>
                    <a:lnTo>
                      <a:pt x="301485" y="61748"/>
                    </a:lnTo>
                    <a:lnTo>
                      <a:pt x="301485" y="43143"/>
                    </a:lnTo>
                    <a:close/>
                    <a:moveTo>
                      <a:pt x="301485" y="108059"/>
                    </a:moveTo>
                    <a:lnTo>
                      <a:pt x="503836" y="108059"/>
                    </a:lnTo>
                    <a:lnTo>
                      <a:pt x="503836" y="280574"/>
                    </a:lnTo>
                    <a:lnTo>
                      <a:pt x="301485" y="280574"/>
                    </a:lnTo>
                    <a:lnTo>
                      <a:pt x="301485" y="108059"/>
                    </a:lnTo>
                    <a:close/>
                    <a:moveTo>
                      <a:pt x="47290" y="43143"/>
                    </a:moveTo>
                    <a:lnTo>
                      <a:pt x="256844" y="43143"/>
                    </a:lnTo>
                    <a:lnTo>
                      <a:pt x="256844" y="61748"/>
                    </a:lnTo>
                    <a:lnTo>
                      <a:pt x="47290" y="61748"/>
                    </a:lnTo>
                    <a:lnTo>
                      <a:pt x="47290" y="43143"/>
                    </a:lnTo>
                    <a:close/>
                    <a:moveTo>
                      <a:pt x="47290" y="108059"/>
                    </a:moveTo>
                    <a:lnTo>
                      <a:pt x="256844" y="108059"/>
                    </a:lnTo>
                    <a:lnTo>
                      <a:pt x="256844" y="280574"/>
                    </a:lnTo>
                    <a:lnTo>
                      <a:pt x="47290" y="280574"/>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 name="任意多边形: 形状 9">
                <a:extLst>
                  <a:ext uri="{FF2B5EF4-FFF2-40B4-BE49-F238E27FC236}">
                    <a16:creationId xmlns:a16="http://schemas.microsoft.com/office/drawing/2014/main" id="{75A4462D-F2B8-4924-B61D-DB7779E12C7F}"/>
                  </a:ext>
                </a:extLst>
              </p:cNvPr>
              <p:cNvSpPr/>
              <p:nvPr/>
            </p:nvSpPr>
            <p:spPr>
              <a:xfrm>
                <a:off x="26243396" y="4845079"/>
                <a:ext cx="551010" cy="323774"/>
              </a:xfrm>
              <a:custGeom>
                <a:avLst/>
                <a:gdLst>
                  <a:gd name="connsiteX0" fmla="*/ 0 w 551010"/>
                  <a:gd name="connsiteY0" fmla="*/ 323775 h 323774"/>
                  <a:gd name="connsiteX1" fmla="*/ 551011 w 551010"/>
                  <a:gd name="connsiteY1" fmla="*/ 323775 h 323774"/>
                  <a:gd name="connsiteX2" fmla="*/ 551011 w 551010"/>
                  <a:gd name="connsiteY2" fmla="*/ 0 h 323774"/>
                  <a:gd name="connsiteX3" fmla="*/ 0 w 551010"/>
                  <a:gd name="connsiteY3" fmla="*/ 0 h 323774"/>
                  <a:gd name="connsiteX4" fmla="*/ 0 w 551010"/>
                  <a:gd name="connsiteY4" fmla="*/ 323775 h 323774"/>
                  <a:gd name="connsiteX5" fmla="*/ 301485 w 551010"/>
                  <a:gd name="connsiteY5" fmla="*/ 43258 h 323774"/>
                  <a:gd name="connsiteX6" fmla="*/ 503836 w 551010"/>
                  <a:gd name="connsiteY6" fmla="*/ 43258 h 323774"/>
                  <a:gd name="connsiteX7" fmla="*/ 503836 w 551010"/>
                  <a:gd name="connsiteY7" fmla="*/ 61806 h 323774"/>
                  <a:gd name="connsiteX8" fmla="*/ 301485 w 551010"/>
                  <a:gd name="connsiteY8" fmla="*/ 61806 h 323774"/>
                  <a:gd name="connsiteX9" fmla="*/ 301485 w 551010"/>
                  <a:gd name="connsiteY9" fmla="*/ 43258 h 323774"/>
                  <a:gd name="connsiteX10" fmla="*/ 301485 w 551010"/>
                  <a:gd name="connsiteY10" fmla="*/ 108059 h 323774"/>
                  <a:gd name="connsiteX11" fmla="*/ 503836 w 551010"/>
                  <a:gd name="connsiteY11" fmla="*/ 108059 h 323774"/>
                  <a:gd name="connsiteX12" fmla="*/ 503836 w 551010"/>
                  <a:gd name="connsiteY12" fmla="*/ 280574 h 323774"/>
                  <a:gd name="connsiteX13" fmla="*/ 301485 w 551010"/>
                  <a:gd name="connsiteY13" fmla="*/ 280574 h 323774"/>
                  <a:gd name="connsiteX14" fmla="*/ 301485 w 551010"/>
                  <a:gd name="connsiteY14" fmla="*/ 108059 h 323774"/>
                  <a:gd name="connsiteX15" fmla="*/ 47290 w 551010"/>
                  <a:gd name="connsiteY15" fmla="*/ 43258 h 323774"/>
                  <a:gd name="connsiteX16" fmla="*/ 256844 w 551010"/>
                  <a:gd name="connsiteY16" fmla="*/ 43258 h 323774"/>
                  <a:gd name="connsiteX17" fmla="*/ 256844 w 551010"/>
                  <a:gd name="connsiteY17" fmla="*/ 61806 h 323774"/>
                  <a:gd name="connsiteX18" fmla="*/ 47290 w 551010"/>
                  <a:gd name="connsiteY18" fmla="*/ 61806 h 323774"/>
                  <a:gd name="connsiteX19" fmla="*/ 47290 w 551010"/>
                  <a:gd name="connsiteY19" fmla="*/ 43258 h 323774"/>
                  <a:gd name="connsiteX20" fmla="*/ 47290 w 551010"/>
                  <a:gd name="connsiteY20" fmla="*/ 108059 h 323774"/>
                  <a:gd name="connsiteX21" fmla="*/ 256844 w 551010"/>
                  <a:gd name="connsiteY21" fmla="*/ 108059 h 323774"/>
                  <a:gd name="connsiteX22" fmla="*/ 256844 w 551010"/>
                  <a:gd name="connsiteY22" fmla="*/ 280574 h 323774"/>
                  <a:gd name="connsiteX23" fmla="*/ 47290 w 551010"/>
                  <a:gd name="connsiteY23" fmla="*/ 280574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5"/>
                    </a:moveTo>
                    <a:lnTo>
                      <a:pt x="551011" y="323775"/>
                    </a:lnTo>
                    <a:lnTo>
                      <a:pt x="551011" y="0"/>
                    </a:lnTo>
                    <a:lnTo>
                      <a:pt x="0" y="0"/>
                    </a:lnTo>
                    <a:lnTo>
                      <a:pt x="0" y="323775"/>
                    </a:lnTo>
                    <a:close/>
                    <a:moveTo>
                      <a:pt x="301485" y="43258"/>
                    </a:moveTo>
                    <a:lnTo>
                      <a:pt x="503836" y="43258"/>
                    </a:lnTo>
                    <a:lnTo>
                      <a:pt x="503836" y="61806"/>
                    </a:lnTo>
                    <a:lnTo>
                      <a:pt x="301485" y="61806"/>
                    </a:lnTo>
                    <a:lnTo>
                      <a:pt x="301485" y="43258"/>
                    </a:lnTo>
                    <a:close/>
                    <a:moveTo>
                      <a:pt x="301485" y="108059"/>
                    </a:moveTo>
                    <a:lnTo>
                      <a:pt x="503836" y="108059"/>
                    </a:lnTo>
                    <a:lnTo>
                      <a:pt x="503836" y="280574"/>
                    </a:lnTo>
                    <a:lnTo>
                      <a:pt x="301485" y="280574"/>
                    </a:lnTo>
                    <a:lnTo>
                      <a:pt x="301485" y="108059"/>
                    </a:lnTo>
                    <a:close/>
                    <a:moveTo>
                      <a:pt x="47290" y="43258"/>
                    </a:moveTo>
                    <a:lnTo>
                      <a:pt x="256844" y="43258"/>
                    </a:lnTo>
                    <a:lnTo>
                      <a:pt x="256844" y="61806"/>
                    </a:lnTo>
                    <a:lnTo>
                      <a:pt x="47290" y="61806"/>
                    </a:lnTo>
                    <a:lnTo>
                      <a:pt x="47290" y="43258"/>
                    </a:lnTo>
                    <a:close/>
                    <a:moveTo>
                      <a:pt x="47290" y="108059"/>
                    </a:moveTo>
                    <a:lnTo>
                      <a:pt x="256844" y="108059"/>
                    </a:lnTo>
                    <a:lnTo>
                      <a:pt x="256844" y="280574"/>
                    </a:lnTo>
                    <a:lnTo>
                      <a:pt x="47290" y="280574"/>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 name="任意多边形: 形状 10">
                <a:extLst>
                  <a:ext uri="{FF2B5EF4-FFF2-40B4-BE49-F238E27FC236}">
                    <a16:creationId xmlns:a16="http://schemas.microsoft.com/office/drawing/2014/main" id="{F0A98B38-54A9-44F8-B8F7-5CF8C07E15A8}"/>
                  </a:ext>
                </a:extLst>
              </p:cNvPr>
              <p:cNvSpPr/>
              <p:nvPr/>
            </p:nvSpPr>
            <p:spPr>
              <a:xfrm>
                <a:off x="26243396" y="5437849"/>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201 h 323774"/>
                  <a:gd name="connsiteX6" fmla="*/ 503836 w 551010"/>
                  <a:gd name="connsiteY6" fmla="*/ 43201 h 323774"/>
                  <a:gd name="connsiteX7" fmla="*/ 503836 w 551010"/>
                  <a:gd name="connsiteY7" fmla="*/ 61690 h 323774"/>
                  <a:gd name="connsiteX8" fmla="*/ 301485 w 551010"/>
                  <a:gd name="connsiteY8" fmla="*/ 61690 h 323774"/>
                  <a:gd name="connsiteX9" fmla="*/ 301485 w 551010"/>
                  <a:gd name="connsiteY9" fmla="*/ 43201 h 323774"/>
                  <a:gd name="connsiteX10" fmla="*/ 301485 w 551010"/>
                  <a:gd name="connsiteY10" fmla="*/ 108117 h 323774"/>
                  <a:gd name="connsiteX11" fmla="*/ 503836 w 551010"/>
                  <a:gd name="connsiteY11" fmla="*/ 108117 h 323774"/>
                  <a:gd name="connsiteX12" fmla="*/ 503836 w 551010"/>
                  <a:gd name="connsiteY12" fmla="*/ 280631 h 323774"/>
                  <a:gd name="connsiteX13" fmla="*/ 301485 w 551010"/>
                  <a:gd name="connsiteY13" fmla="*/ 280631 h 323774"/>
                  <a:gd name="connsiteX14" fmla="*/ 301485 w 551010"/>
                  <a:gd name="connsiteY14" fmla="*/ 108117 h 323774"/>
                  <a:gd name="connsiteX15" fmla="*/ 47290 w 551010"/>
                  <a:gd name="connsiteY15" fmla="*/ 43201 h 323774"/>
                  <a:gd name="connsiteX16" fmla="*/ 256844 w 551010"/>
                  <a:gd name="connsiteY16" fmla="*/ 43201 h 323774"/>
                  <a:gd name="connsiteX17" fmla="*/ 256844 w 551010"/>
                  <a:gd name="connsiteY17" fmla="*/ 61690 h 323774"/>
                  <a:gd name="connsiteX18" fmla="*/ 47290 w 551010"/>
                  <a:gd name="connsiteY18" fmla="*/ 61690 h 323774"/>
                  <a:gd name="connsiteX19" fmla="*/ 47290 w 551010"/>
                  <a:gd name="connsiteY19" fmla="*/ 43201 h 323774"/>
                  <a:gd name="connsiteX20" fmla="*/ 47290 w 551010"/>
                  <a:gd name="connsiteY20" fmla="*/ 108117 h 323774"/>
                  <a:gd name="connsiteX21" fmla="*/ 256844 w 551010"/>
                  <a:gd name="connsiteY21" fmla="*/ 108117 h 323774"/>
                  <a:gd name="connsiteX22" fmla="*/ 256844 w 551010"/>
                  <a:gd name="connsiteY22" fmla="*/ 280631 h 323774"/>
                  <a:gd name="connsiteX23" fmla="*/ 47290 w 551010"/>
                  <a:gd name="connsiteY23" fmla="*/ 280631 h 323774"/>
                  <a:gd name="connsiteX24" fmla="*/ 47290 w 551010"/>
                  <a:gd name="connsiteY24" fmla="*/ 108117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201"/>
                    </a:moveTo>
                    <a:lnTo>
                      <a:pt x="503836" y="43201"/>
                    </a:lnTo>
                    <a:lnTo>
                      <a:pt x="503836" y="61690"/>
                    </a:lnTo>
                    <a:lnTo>
                      <a:pt x="301485" y="61690"/>
                    </a:lnTo>
                    <a:lnTo>
                      <a:pt x="301485" y="43201"/>
                    </a:lnTo>
                    <a:close/>
                    <a:moveTo>
                      <a:pt x="301485" y="108117"/>
                    </a:moveTo>
                    <a:lnTo>
                      <a:pt x="503836" y="108117"/>
                    </a:lnTo>
                    <a:lnTo>
                      <a:pt x="503836" y="280631"/>
                    </a:lnTo>
                    <a:lnTo>
                      <a:pt x="301485" y="280631"/>
                    </a:lnTo>
                    <a:lnTo>
                      <a:pt x="301485" y="108117"/>
                    </a:lnTo>
                    <a:close/>
                    <a:moveTo>
                      <a:pt x="47290" y="43201"/>
                    </a:moveTo>
                    <a:lnTo>
                      <a:pt x="256844" y="43201"/>
                    </a:lnTo>
                    <a:lnTo>
                      <a:pt x="256844" y="61690"/>
                    </a:lnTo>
                    <a:lnTo>
                      <a:pt x="47290" y="61690"/>
                    </a:lnTo>
                    <a:lnTo>
                      <a:pt x="47290" y="43201"/>
                    </a:lnTo>
                    <a:close/>
                    <a:moveTo>
                      <a:pt x="47290" y="108117"/>
                    </a:moveTo>
                    <a:lnTo>
                      <a:pt x="256844" y="108117"/>
                    </a:lnTo>
                    <a:lnTo>
                      <a:pt x="256844" y="280631"/>
                    </a:lnTo>
                    <a:lnTo>
                      <a:pt x="47290" y="280631"/>
                    </a:lnTo>
                    <a:lnTo>
                      <a:pt x="47290" y="10811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 name="任意多边形: 形状 11">
                <a:extLst>
                  <a:ext uri="{FF2B5EF4-FFF2-40B4-BE49-F238E27FC236}">
                    <a16:creationId xmlns:a16="http://schemas.microsoft.com/office/drawing/2014/main" id="{E362AF1F-4835-4CA8-BB55-B0B14669971C}"/>
                  </a:ext>
                </a:extLst>
              </p:cNvPr>
              <p:cNvSpPr/>
              <p:nvPr/>
            </p:nvSpPr>
            <p:spPr>
              <a:xfrm>
                <a:off x="26243396" y="6030620"/>
                <a:ext cx="551010" cy="323774"/>
              </a:xfrm>
              <a:custGeom>
                <a:avLst/>
                <a:gdLst>
                  <a:gd name="connsiteX0" fmla="*/ 0 w 551010"/>
                  <a:gd name="connsiteY0" fmla="*/ 323775 h 323774"/>
                  <a:gd name="connsiteX1" fmla="*/ 551011 w 551010"/>
                  <a:gd name="connsiteY1" fmla="*/ 323775 h 323774"/>
                  <a:gd name="connsiteX2" fmla="*/ 551011 w 551010"/>
                  <a:gd name="connsiteY2" fmla="*/ 0 h 323774"/>
                  <a:gd name="connsiteX3" fmla="*/ 0 w 551010"/>
                  <a:gd name="connsiteY3" fmla="*/ 0 h 323774"/>
                  <a:gd name="connsiteX4" fmla="*/ 0 w 551010"/>
                  <a:gd name="connsiteY4" fmla="*/ 323775 h 323774"/>
                  <a:gd name="connsiteX5" fmla="*/ 301485 w 551010"/>
                  <a:gd name="connsiteY5" fmla="*/ 43258 h 323774"/>
                  <a:gd name="connsiteX6" fmla="*/ 503836 w 551010"/>
                  <a:gd name="connsiteY6" fmla="*/ 43258 h 323774"/>
                  <a:gd name="connsiteX7" fmla="*/ 503836 w 551010"/>
                  <a:gd name="connsiteY7" fmla="*/ 61806 h 323774"/>
                  <a:gd name="connsiteX8" fmla="*/ 301485 w 551010"/>
                  <a:gd name="connsiteY8" fmla="*/ 61806 h 323774"/>
                  <a:gd name="connsiteX9" fmla="*/ 301485 w 551010"/>
                  <a:gd name="connsiteY9" fmla="*/ 43258 h 323774"/>
                  <a:gd name="connsiteX10" fmla="*/ 301485 w 551010"/>
                  <a:gd name="connsiteY10" fmla="*/ 108059 h 323774"/>
                  <a:gd name="connsiteX11" fmla="*/ 503836 w 551010"/>
                  <a:gd name="connsiteY11" fmla="*/ 108059 h 323774"/>
                  <a:gd name="connsiteX12" fmla="*/ 503836 w 551010"/>
                  <a:gd name="connsiteY12" fmla="*/ 280574 h 323774"/>
                  <a:gd name="connsiteX13" fmla="*/ 301485 w 551010"/>
                  <a:gd name="connsiteY13" fmla="*/ 280574 h 323774"/>
                  <a:gd name="connsiteX14" fmla="*/ 301485 w 551010"/>
                  <a:gd name="connsiteY14" fmla="*/ 108059 h 323774"/>
                  <a:gd name="connsiteX15" fmla="*/ 47290 w 551010"/>
                  <a:gd name="connsiteY15" fmla="*/ 43258 h 323774"/>
                  <a:gd name="connsiteX16" fmla="*/ 256844 w 551010"/>
                  <a:gd name="connsiteY16" fmla="*/ 43258 h 323774"/>
                  <a:gd name="connsiteX17" fmla="*/ 256844 w 551010"/>
                  <a:gd name="connsiteY17" fmla="*/ 61806 h 323774"/>
                  <a:gd name="connsiteX18" fmla="*/ 47290 w 551010"/>
                  <a:gd name="connsiteY18" fmla="*/ 61806 h 323774"/>
                  <a:gd name="connsiteX19" fmla="*/ 47290 w 551010"/>
                  <a:gd name="connsiteY19" fmla="*/ 43258 h 323774"/>
                  <a:gd name="connsiteX20" fmla="*/ 47290 w 551010"/>
                  <a:gd name="connsiteY20" fmla="*/ 108059 h 323774"/>
                  <a:gd name="connsiteX21" fmla="*/ 256844 w 551010"/>
                  <a:gd name="connsiteY21" fmla="*/ 108059 h 323774"/>
                  <a:gd name="connsiteX22" fmla="*/ 256844 w 551010"/>
                  <a:gd name="connsiteY22" fmla="*/ 280574 h 323774"/>
                  <a:gd name="connsiteX23" fmla="*/ 47290 w 551010"/>
                  <a:gd name="connsiteY23" fmla="*/ 280574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5"/>
                    </a:moveTo>
                    <a:lnTo>
                      <a:pt x="551011" y="323775"/>
                    </a:lnTo>
                    <a:lnTo>
                      <a:pt x="551011" y="0"/>
                    </a:lnTo>
                    <a:lnTo>
                      <a:pt x="0" y="0"/>
                    </a:lnTo>
                    <a:lnTo>
                      <a:pt x="0" y="323775"/>
                    </a:lnTo>
                    <a:close/>
                    <a:moveTo>
                      <a:pt x="301485" y="43258"/>
                    </a:moveTo>
                    <a:lnTo>
                      <a:pt x="503836" y="43258"/>
                    </a:lnTo>
                    <a:lnTo>
                      <a:pt x="503836" y="61806"/>
                    </a:lnTo>
                    <a:lnTo>
                      <a:pt x="301485" y="61806"/>
                    </a:lnTo>
                    <a:lnTo>
                      <a:pt x="301485" y="43258"/>
                    </a:lnTo>
                    <a:close/>
                    <a:moveTo>
                      <a:pt x="301485" y="108059"/>
                    </a:moveTo>
                    <a:lnTo>
                      <a:pt x="503836" y="108059"/>
                    </a:lnTo>
                    <a:lnTo>
                      <a:pt x="503836" y="280574"/>
                    </a:lnTo>
                    <a:lnTo>
                      <a:pt x="301485" y="280574"/>
                    </a:lnTo>
                    <a:lnTo>
                      <a:pt x="301485" y="108059"/>
                    </a:lnTo>
                    <a:close/>
                    <a:moveTo>
                      <a:pt x="47290" y="43258"/>
                    </a:moveTo>
                    <a:lnTo>
                      <a:pt x="256844" y="43258"/>
                    </a:lnTo>
                    <a:lnTo>
                      <a:pt x="256844" y="61806"/>
                    </a:lnTo>
                    <a:lnTo>
                      <a:pt x="47290" y="61806"/>
                    </a:lnTo>
                    <a:lnTo>
                      <a:pt x="47290" y="43258"/>
                    </a:lnTo>
                    <a:close/>
                    <a:moveTo>
                      <a:pt x="47290" y="108059"/>
                    </a:moveTo>
                    <a:lnTo>
                      <a:pt x="256844" y="108059"/>
                    </a:lnTo>
                    <a:lnTo>
                      <a:pt x="256844" y="280574"/>
                    </a:lnTo>
                    <a:lnTo>
                      <a:pt x="47290" y="280574"/>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 name="任意多边形: 形状 12">
                <a:extLst>
                  <a:ext uri="{FF2B5EF4-FFF2-40B4-BE49-F238E27FC236}">
                    <a16:creationId xmlns:a16="http://schemas.microsoft.com/office/drawing/2014/main" id="{17080835-ADD1-437A-85AF-62D07867666B}"/>
                  </a:ext>
                </a:extLst>
              </p:cNvPr>
              <p:cNvSpPr/>
              <p:nvPr/>
            </p:nvSpPr>
            <p:spPr>
              <a:xfrm>
                <a:off x="26243396" y="6623390"/>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201 h 323774"/>
                  <a:gd name="connsiteX6" fmla="*/ 503836 w 551010"/>
                  <a:gd name="connsiteY6" fmla="*/ 43201 h 323774"/>
                  <a:gd name="connsiteX7" fmla="*/ 503836 w 551010"/>
                  <a:gd name="connsiteY7" fmla="*/ 61690 h 323774"/>
                  <a:gd name="connsiteX8" fmla="*/ 301485 w 551010"/>
                  <a:gd name="connsiteY8" fmla="*/ 61690 h 323774"/>
                  <a:gd name="connsiteX9" fmla="*/ 301485 w 551010"/>
                  <a:gd name="connsiteY9" fmla="*/ 43201 h 323774"/>
                  <a:gd name="connsiteX10" fmla="*/ 301485 w 551010"/>
                  <a:gd name="connsiteY10" fmla="*/ 108002 h 323774"/>
                  <a:gd name="connsiteX11" fmla="*/ 503836 w 551010"/>
                  <a:gd name="connsiteY11" fmla="*/ 108002 h 323774"/>
                  <a:gd name="connsiteX12" fmla="*/ 503836 w 551010"/>
                  <a:gd name="connsiteY12" fmla="*/ 280516 h 323774"/>
                  <a:gd name="connsiteX13" fmla="*/ 301485 w 551010"/>
                  <a:gd name="connsiteY13" fmla="*/ 280516 h 323774"/>
                  <a:gd name="connsiteX14" fmla="*/ 301485 w 551010"/>
                  <a:gd name="connsiteY14" fmla="*/ 108002 h 323774"/>
                  <a:gd name="connsiteX15" fmla="*/ 47290 w 551010"/>
                  <a:gd name="connsiteY15" fmla="*/ 43201 h 323774"/>
                  <a:gd name="connsiteX16" fmla="*/ 256844 w 551010"/>
                  <a:gd name="connsiteY16" fmla="*/ 43201 h 323774"/>
                  <a:gd name="connsiteX17" fmla="*/ 256844 w 551010"/>
                  <a:gd name="connsiteY17" fmla="*/ 61690 h 323774"/>
                  <a:gd name="connsiteX18" fmla="*/ 47290 w 551010"/>
                  <a:gd name="connsiteY18" fmla="*/ 61690 h 323774"/>
                  <a:gd name="connsiteX19" fmla="*/ 47290 w 551010"/>
                  <a:gd name="connsiteY19" fmla="*/ 43201 h 323774"/>
                  <a:gd name="connsiteX20" fmla="*/ 47290 w 551010"/>
                  <a:gd name="connsiteY20" fmla="*/ 108002 h 323774"/>
                  <a:gd name="connsiteX21" fmla="*/ 256844 w 551010"/>
                  <a:gd name="connsiteY21" fmla="*/ 108002 h 323774"/>
                  <a:gd name="connsiteX22" fmla="*/ 256844 w 551010"/>
                  <a:gd name="connsiteY22" fmla="*/ 280516 h 323774"/>
                  <a:gd name="connsiteX23" fmla="*/ 47290 w 551010"/>
                  <a:gd name="connsiteY23" fmla="*/ 280516 h 323774"/>
                  <a:gd name="connsiteX24" fmla="*/ 47290 w 551010"/>
                  <a:gd name="connsiteY24" fmla="*/ 108002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201"/>
                    </a:moveTo>
                    <a:lnTo>
                      <a:pt x="503836" y="43201"/>
                    </a:lnTo>
                    <a:lnTo>
                      <a:pt x="503836" y="61690"/>
                    </a:lnTo>
                    <a:lnTo>
                      <a:pt x="301485" y="61690"/>
                    </a:lnTo>
                    <a:lnTo>
                      <a:pt x="301485" y="43201"/>
                    </a:lnTo>
                    <a:close/>
                    <a:moveTo>
                      <a:pt x="301485" y="108002"/>
                    </a:moveTo>
                    <a:lnTo>
                      <a:pt x="503836" y="108002"/>
                    </a:lnTo>
                    <a:lnTo>
                      <a:pt x="503836" y="280516"/>
                    </a:lnTo>
                    <a:lnTo>
                      <a:pt x="301485" y="280516"/>
                    </a:lnTo>
                    <a:lnTo>
                      <a:pt x="301485" y="108002"/>
                    </a:lnTo>
                    <a:close/>
                    <a:moveTo>
                      <a:pt x="47290" y="43201"/>
                    </a:moveTo>
                    <a:lnTo>
                      <a:pt x="256844" y="43201"/>
                    </a:lnTo>
                    <a:lnTo>
                      <a:pt x="256844" y="61690"/>
                    </a:lnTo>
                    <a:lnTo>
                      <a:pt x="47290" y="61690"/>
                    </a:lnTo>
                    <a:lnTo>
                      <a:pt x="47290" y="43201"/>
                    </a:lnTo>
                    <a:close/>
                    <a:moveTo>
                      <a:pt x="47290" y="108002"/>
                    </a:moveTo>
                    <a:lnTo>
                      <a:pt x="256844" y="108002"/>
                    </a:lnTo>
                    <a:lnTo>
                      <a:pt x="256844" y="280516"/>
                    </a:lnTo>
                    <a:lnTo>
                      <a:pt x="47290" y="280516"/>
                    </a:lnTo>
                    <a:lnTo>
                      <a:pt x="47290" y="10800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 name="任意多边形: 形状 13">
                <a:extLst>
                  <a:ext uri="{FF2B5EF4-FFF2-40B4-BE49-F238E27FC236}">
                    <a16:creationId xmlns:a16="http://schemas.microsoft.com/office/drawing/2014/main" id="{170E77DD-C1A7-4E12-9C54-2240ED029DAC}"/>
                  </a:ext>
                </a:extLst>
              </p:cNvPr>
              <p:cNvSpPr/>
              <p:nvPr/>
            </p:nvSpPr>
            <p:spPr>
              <a:xfrm>
                <a:off x="26243396" y="7216103"/>
                <a:ext cx="551010" cy="323889"/>
              </a:xfrm>
              <a:custGeom>
                <a:avLst/>
                <a:gdLst>
                  <a:gd name="connsiteX0" fmla="*/ 0 w 551010"/>
                  <a:gd name="connsiteY0" fmla="*/ 323889 h 323889"/>
                  <a:gd name="connsiteX1" fmla="*/ 551011 w 551010"/>
                  <a:gd name="connsiteY1" fmla="*/ 323889 h 323889"/>
                  <a:gd name="connsiteX2" fmla="*/ 551011 w 551010"/>
                  <a:gd name="connsiteY2" fmla="*/ 0 h 323889"/>
                  <a:gd name="connsiteX3" fmla="*/ 0 w 551010"/>
                  <a:gd name="connsiteY3" fmla="*/ 0 h 323889"/>
                  <a:gd name="connsiteX4" fmla="*/ 0 w 551010"/>
                  <a:gd name="connsiteY4" fmla="*/ 323889 h 323889"/>
                  <a:gd name="connsiteX5" fmla="*/ 301485 w 551010"/>
                  <a:gd name="connsiteY5" fmla="*/ 43201 h 323889"/>
                  <a:gd name="connsiteX6" fmla="*/ 503836 w 551010"/>
                  <a:gd name="connsiteY6" fmla="*/ 43201 h 323889"/>
                  <a:gd name="connsiteX7" fmla="*/ 503836 w 551010"/>
                  <a:gd name="connsiteY7" fmla="*/ 61748 h 323889"/>
                  <a:gd name="connsiteX8" fmla="*/ 301485 w 551010"/>
                  <a:gd name="connsiteY8" fmla="*/ 61748 h 323889"/>
                  <a:gd name="connsiteX9" fmla="*/ 301485 w 551010"/>
                  <a:gd name="connsiteY9" fmla="*/ 43201 h 323889"/>
                  <a:gd name="connsiteX10" fmla="*/ 301485 w 551010"/>
                  <a:gd name="connsiteY10" fmla="*/ 108117 h 323889"/>
                  <a:gd name="connsiteX11" fmla="*/ 503836 w 551010"/>
                  <a:gd name="connsiteY11" fmla="*/ 108117 h 323889"/>
                  <a:gd name="connsiteX12" fmla="*/ 503836 w 551010"/>
                  <a:gd name="connsiteY12" fmla="*/ 280631 h 323889"/>
                  <a:gd name="connsiteX13" fmla="*/ 301485 w 551010"/>
                  <a:gd name="connsiteY13" fmla="*/ 280631 h 323889"/>
                  <a:gd name="connsiteX14" fmla="*/ 301485 w 551010"/>
                  <a:gd name="connsiteY14" fmla="*/ 108117 h 323889"/>
                  <a:gd name="connsiteX15" fmla="*/ 47290 w 551010"/>
                  <a:gd name="connsiteY15" fmla="*/ 43201 h 323889"/>
                  <a:gd name="connsiteX16" fmla="*/ 256844 w 551010"/>
                  <a:gd name="connsiteY16" fmla="*/ 43201 h 323889"/>
                  <a:gd name="connsiteX17" fmla="*/ 256844 w 551010"/>
                  <a:gd name="connsiteY17" fmla="*/ 61748 h 323889"/>
                  <a:gd name="connsiteX18" fmla="*/ 47290 w 551010"/>
                  <a:gd name="connsiteY18" fmla="*/ 61748 h 323889"/>
                  <a:gd name="connsiteX19" fmla="*/ 47290 w 551010"/>
                  <a:gd name="connsiteY19" fmla="*/ 43201 h 323889"/>
                  <a:gd name="connsiteX20" fmla="*/ 47290 w 551010"/>
                  <a:gd name="connsiteY20" fmla="*/ 108117 h 323889"/>
                  <a:gd name="connsiteX21" fmla="*/ 256844 w 551010"/>
                  <a:gd name="connsiteY21" fmla="*/ 108117 h 323889"/>
                  <a:gd name="connsiteX22" fmla="*/ 256844 w 551010"/>
                  <a:gd name="connsiteY22" fmla="*/ 280631 h 323889"/>
                  <a:gd name="connsiteX23" fmla="*/ 47290 w 551010"/>
                  <a:gd name="connsiteY23" fmla="*/ 280631 h 323889"/>
                  <a:gd name="connsiteX24" fmla="*/ 47290 w 551010"/>
                  <a:gd name="connsiteY24" fmla="*/ 108117 h 323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889">
                    <a:moveTo>
                      <a:pt x="0" y="323889"/>
                    </a:moveTo>
                    <a:lnTo>
                      <a:pt x="551011" y="323889"/>
                    </a:lnTo>
                    <a:lnTo>
                      <a:pt x="551011" y="0"/>
                    </a:lnTo>
                    <a:lnTo>
                      <a:pt x="0" y="0"/>
                    </a:lnTo>
                    <a:lnTo>
                      <a:pt x="0" y="323889"/>
                    </a:lnTo>
                    <a:close/>
                    <a:moveTo>
                      <a:pt x="301485" y="43201"/>
                    </a:moveTo>
                    <a:lnTo>
                      <a:pt x="503836" y="43201"/>
                    </a:lnTo>
                    <a:lnTo>
                      <a:pt x="503836" y="61748"/>
                    </a:lnTo>
                    <a:lnTo>
                      <a:pt x="301485" y="61748"/>
                    </a:lnTo>
                    <a:lnTo>
                      <a:pt x="301485" y="43201"/>
                    </a:lnTo>
                    <a:close/>
                    <a:moveTo>
                      <a:pt x="301485" y="108117"/>
                    </a:moveTo>
                    <a:lnTo>
                      <a:pt x="503836" y="108117"/>
                    </a:lnTo>
                    <a:lnTo>
                      <a:pt x="503836" y="280631"/>
                    </a:lnTo>
                    <a:lnTo>
                      <a:pt x="301485" y="280631"/>
                    </a:lnTo>
                    <a:lnTo>
                      <a:pt x="301485" y="108117"/>
                    </a:lnTo>
                    <a:close/>
                    <a:moveTo>
                      <a:pt x="47290" y="43201"/>
                    </a:moveTo>
                    <a:lnTo>
                      <a:pt x="256844" y="43201"/>
                    </a:lnTo>
                    <a:lnTo>
                      <a:pt x="256844" y="61748"/>
                    </a:lnTo>
                    <a:lnTo>
                      <a:pt x="47290" y="61748"/>
                    </a:lnTo>
                    <a:lnTo>
                      <a:pt x="47290" y="43201"/>
                    </a:lnTo>
                    <a:close/>
                    <a:moveTo>
                      <a:pt x="47290" y="108117"/>
                    </a:moveTo>
                    <a:lnTo>
                      <a:pt x="256844" y="108117"/>
                    </a:lnTo>
                    <a:lnTo>
                      <a:pt x="256844" y="280631"/>
                    </a:lnTo>
                    <a:lnTo>
                      <a:pt x="47290" y="280631"/>
                    </a:lnTo>
                    <a:lnTo>
                      <a:pt x="47290" y="10811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 name="任意多边形: 形状 14">
                <a:extLst>
                  <a:ext uri="{FF2B5EF4-FFF2-40B4-BE49-F238E27FC236}">
                    <a16:creationId xmlns:a16="http://schemas.microsoft.com/office/drawing/2014/main" id="{5429CD4A-0788-4DA3-A5B4-C325FF6EAE27}"/>
                  </a:ext>
                </a:extLst>
              </p:cNvPr>
              <p:cNvSpPr/>
              <p:nvPr/>
            </p:nvSpPr>
            <p:spPr>
              <a:xfrm>
                <a:off x="26243396" y="7808931"/>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201 h 323774"/>
                  <a:gd name="connsiteX6" fmla="*/ 503836 w 551010"/>
                  <a:gd name="connsiteY6" fmla="*/ 43201 h 323774"/>
                  <a:gd name="connsiteX7" fmla="*/ 503836 w 551010"/>
                  <a:gd name="connsiteY7" fmla="*/ 61748 h 323774"/>
                  <a:gd name="connsiteX8" fmla="*/ 301485 w 551010"/>
                  <a:gd name="connsiteY8" fmla="*/ 61748 h 323774"/>
                  <a:gd name="connsiteX9" fmla="*/ 301485 w 551010"/>
                  <a:gd name="connsiteY9" fmla="*/ 43201 h 323774"/>
                  <a:gd name="connsiteX10" fmla="*/ 301485 w 551010"/>
                  <a:gd name="connsiteY10" fmla="*/ 108002 h 323774"/>
                  <a:gd name="connsiteX11" fmla="*/ 503836 w 551010"/>
                  <a:gd name="connsiteY11" fmla="*/ 108002 h 323774"/>
                  <a:gd name="connsiteX12" fmla="*/ 503836 w 551010"/>
                  <a:gd name="connsiteY12" fmla="*/ 280516 h 323774"/>
                  <a:gd name="connsiteX13" fmla="*/ 301485 w 551010"/>
                  <a:gd name="connsiteY13" fmla="*/ 280516 h 323774"/>
                  <a:gd name="connsiteX14" fmla="*/ 301485 w 551010"/>
                  <a:gd name="connsiteY14" fmla="*/ 108002 h 323774"/>
                  <a:gd name="connsiteX15" fmla="*/ 47290 w 551010"/>
                  <a:gd name="connsiteY15" fmla="*/ 43201 h 323774"/>
                  <a:gd name="connsiteX16" fmla="*/ 256844 w 551010"/>
                  <a:gd name="connsiteY16" fmla="*/ 43201 h 323774"/>
                  <a:gd name="connsiteX17" fmla="*/ 256844 w 551010"/>
                  <a:gd name="connsiteY17" fmla="*/ 61748 h 323774"/>
                  <a:gd name="connsiteX18" fmla="*/ 47290 w 551010"/>
                  <a:gd name="connsiteY18" fmla="*/ 61748 h 323774"/>
                  <a:gd name="connsiteX19" fmla="*/ 47290 w 551010"/>
                  <a:gd name="connsiteY19" fmla="*/ 43201 h 323774"/>
                  <a:gd name="connsiteX20" fmla="*/ 47290 w 551010"/>
                  <a:gd name="connsiteY20" fmla="*/ 108002 h 323774"/>
                  <a:gd name="connsiteX21" fmla="*/ 256844 w 551010"/>
                  <a:gd name="connsiteY21" fmla="*/ 108002 h 323774"/>
                  <a:gd name="connsiteX22" fmla="*/ 256844 w 551010"/>
                  <a:gd name="connsiteY22" fmla="*/ 280516 h 323774"/>
                  <a:gd name="connsiteX23" fmla="*/ 47290 w 551010"/>
                  <a:gd name="connsiteY23" fmla="*/ 280516 h 323774"/>
                  <a:gd name="connsiteX24" fmla="*/ 47290 w 551010"/>
                  <a:gd name="connsiteY24" fmla="*/ 108002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201"/>
                    </a:moveTo>
                    <a:lnTo>
                      <a:pt x="503836" y="43201"/>
                    </a:lnTo>
                    <a:lnTo>
                      <a:pt x="503836" y="61748"/>
                    </a:lnTo>
                    <a:lnTo>
                      <a:pt x="301485" y="61748"/>
                    </a:lnTo>
                    <a:lnTo>
                      <a:pt x="301485" y="43201"/>
                    </a:lnTo>
                    <a:close/>
                    <a:moveTo>
                      <a:pt x="301485" y="108002"/>
                    </a:moveTo>
                    <a:lnTo>
                      <a:pt x="503836" y="108002"/>
                    </a:lnTo>
                    <a:lnTo>
                      <a:pt x="503836" y="280516"/>
                    </a:lnTo>
                    <a:lnTo>
                      <a:pt x="301485" y="280516"/>
                    </a:lnTo>
                    <a:lnTo>
                      <a:pt x="301485" y="108002"/>
                    </a:lnTo>
                    <a:close/>
                    <a:moveTo>
                      <a:pt x="47290" y="43201"/>
                    </a:moveTo>
                    <a:lnTo>
                      <a:pt x="256844" y="43201"/>
                    </a:lnTo>
                    <a:lnTo>
                      <a:pt x="256844" y="61748"/>
                    </a:lnTo>
                    <a:lnTo>
                      <a:pt x="47290" y="61748"/>
                    </a:lnTo>
                    <a:lnTo>
                      <a:pt x="47290" y="43201"/>
                    </a:lnTo>
                    <a:close/>
                    <a:moveTo>
                      <a:pt x="47290" y="108002"/>
                    </a:moveTo>
                    <a:lnTo>
                      <a:pt x="256844" y="108002"/>
                    </a:lnTo>
                    <a:lnTo>
                      <a:pt x="256844" y="280516"/>
                    </a:lnTo>
                    <a:lnTo>
                      <a:pt x="47290" y="280516"/>
                    </a:lnTo>
                    <a:lnTo>
                      <a:pt x="47290" y="10800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 name="任意多边形: 形状 15">
                <a:extLst>
                  <a:ext uri="{FF2B5EF4-FFF2-40B4-BE49-F238E27FC236}">
                    <a16:creationId xmlns:a16="http://schemas.microsoft.com/office/drawing/2014/main" id="{694408A3-9DFA-4A96-88A8-6D0E45C02ECF}"/>
                  </a:ext>
                </a:extLst>
              </p:cNvPr>
              <p:cNvSpPr/>
              <p:nvPr/>
            </p:nvSpPr>
            <p:spPr>
              <a:xfrm>
                <a:off x="26243396" y="8401644"/>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201 h 323774"/>
                  <a:gd name="connsiteX6" fmla="*/ 503836 w 551010"/>
                  <a:gd name="connsiteY6" fmla="*/ 43201 h 323774"/>
                  <a:gd name="connsiteX7" fmla="*/ 503836 w 551010"/>
                  <a:gd name="connsiteY7" fmla="*/ 61748 h 323774"/>
                  <a:gd name="connsiteX8" fmla="*/ 301485 w 551010"/>
                  <a:gd name="connsiteY8" fmla="*/ 61748 h 323774"/>
                  <a:gd name="connsiteX9" fmla="*/ 301485 w 551010"/>
                  <a:gd name="connsiteY9" fmla="*/ 43201 h 323774"/>
                  <a:gd name="connsiteX10" fmla="*/ 301485 w 551010"/>
                  <a:gd name="connsiteY10" fmla="*/ 108059 h 323774"/>
                  <a:gd name="connsiteX11" fmla="*/ 503836 w 551010"/>
                  <a:gd name="connsiteY11" fmla="*/ 108059 h 323774"/>
                  <a:gd name="connsiteX12" fmla="*/ 503836 w 551010"/>
                  <a:gd name="connsiteY12" fmla="*/ 280631 h 323774"/>
                  <a:gd name="connsiteX13" fmla="*/ 301485 w 551010"/>
                  <a:gd name="connsiteY13" fmla="*/ 280631 h 323774"/>
                  <a:gd name="connsiteX14" fmla="*/ 301485 w 551010"/>
                  <a:gd name="connsiteY14" fmla="*/ 108059 h 323774"/>
                  <a:gd name="connsiteX15" fmla="*/ 47290 w 551010"/>
                  <a:gd name="connsiteY15" fmla="*/ 43201 h 323774"/>
                  <a:gd name="connsiteX16" fmla="*/ 256844 w 551010"/>
                  <a:gd name="connsiteY16" fmla="*/ 43201 h 323774"/>
                  <a:gd name="connsiteX17" fmla="*/ 256844 w 551010"/>
                  <a:gd name="connsiteY17" fmla="*/ 61748 h 323774"/>
                  <a:gd name="connsiteX18" fmla="*/ 47290 w 551010"/>
                  <a:gd name="connsiteY18" fmla="*/ 61748 h 323774"/>
                  <a:gd name="connsiteX19" fmla="*/ 47290 w 551010"/>
                  <a:gd name="connsiteY19" fmla="*/ 43201 h 323774"/>
                  <a:gd name="connsiteX20" fmla="*/ 47290 w 551010"/>
                  <a:gd name="connsiteY20" fmla="*/ 108059 h 323774"/>
                  <a:gd name="connsiteX21" fmla="*/ 256844 w 551010"/>
                  <a:gd name="connsiteY21" fmla="*/ 108059 h 323774"/>
                  <a:gd name="connsiteX22" fmla="*/ 256844 w 551010"/>
                  <a:gd name="connsiteY22" fmla="*/ 280631 h 323774"/>
                  <a:gd name="connsiteX23" fmla="*/ 47290 w 551010"/>
                  <a:gd name="connsiteY23" fmla="*/ 280631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201"/>
                    </a:moveTo>
                    <a:lnTo>
                      <a:pt x="503836" y="43201"/>
                    </a:lnTo>
                    <a:lnTo>
                      <a:pt x="503836" y="61748"/>
                    </a:lnTo>
                    <a:lnTo>
                      <a:pt x="301485" y="61748"/>
                    </a:lnTo>
                    <a:lnTo>
                      <a:pt x="301485" y="43201"/>
                    </a:lnTo>
                    <a:close/>
                    <a:moveTo>
                      <a:pt x="301485" y="108059"/>
                    </a:moveTo>
                    <a:lnTo>
                      <a:pt x="503836" y="108059"/>
                    </a:lnTo>
                    <a:lnTo>
                      <a:pt x="503836" y="280631"/>
                    </a:lnTo>
                    <a:lnTo>
                      <a:pt x="301485" y="280631"/>
                    </a:lnTo>
                    <a:lnTo>
                      <a:pt x="301485" y="108059"/>
                    </a:lnTo>
                    <a:close/>
                    <a:moveTo>
                      <a:pt x="47290" y="43201"/>
                    </a:moveTo>
                    <a:lnTo>
                      <a:pt x="256844" y="43201"/>
                    </a:lnTo>
                    <a:lnTo>
                      <a:pt x="256844" y="61748"/>
                    </a:lnTo>
                    <a:lnTo>
                      <a:pt x="47290" y="61748"/>
                    </a:lnTo>
                    <a:lnTo>
                      <a:pt x="47290" y="43201"/>
                    </a:lnTo>
                    <a:close/>
                    <a:moveTo>
                      <a:pt x="47290" y="108059"/>
                    </a:moveTo>
                    <a:lnTo>
                      <a:pt x="256844" y="108059"/>
                    </a:lnTo>
                    <a:lnTo>
                      <a:pt x="256844" y="280631"/>
                    </a:lnTo>
                    <a:lnTo>
                      <a:pt x="47290" y="280631"/>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 name="任意多边形: 形状 16">
                <a:extLst>
                  <a:ext uri="{FF2B5EF4-FFF2-40B4-BE49-F238E27FC236}">
                    <a16:creationId xmlns:a16="http://schemas.microsoft.com/office/drawing/2014/main" id="{7ADC146C-40C1-4D45-ACD4-9902C7CCA39E}"/>
                  </a:ext>
                </a:extLst>
              </p:cNvPr>
              <p:cNvSpPr/>
              <p:nvPr/>
            </p:nvSpPr>
            <p:spPr>
              <a:xfrm>
                <a:off x="26243396" y="8994471"/>
                <a:ext cx="551010" cy="323774"/>
              </a:xfrm>
              <a:custGeom>
                <a:avLst/>
                <a:gdLst>
                  <a:gd name="connsiteX0" fmla="*/ 0 w 551010"/>
                  <a:gd name="connsiteY0" fmla="*/ 323775 h 323774"/>
                  <a:gd name="connsiteX1" fmla="*/ 551011 w 551010"/>
                  <a:gd name="connsiteY1" fmla="*/ 323775 h 323774"/>
                  <a:gd name="connsiteX2" fmla="*/ 551011 w 551010"/>
                  <a:gd name="connsiteY2" fmla="*/ 0 h 323774"/>
                  <a:gd name="connsiteX3" fmla="*/ 0 w 551010"/>
                  <a:gd name="connsiteY3" fmla="*/ 0 h 323774"/>
                  <a:gd name="connsiteX4" fmla="*/ 0 w 551010"/>
                  <a:gd name="connsiteY4" fmla="*/ 323775 h 323774"/>
                  <a:gd name="connsiteX5" fmla="*/ 301485 w 551010"/>
                  <a:gd name="connsiteY5" fmla="*/ 43085 h 323774"/>
                  <a:gd name="connsiteX6" fmla="*/ 503836 w 551010"/>
                  <a:gd name="connsiteY6" fmla="*/ 43085 h 323774"/>
                  <a:gd name="connsiteX7" fmla="*/ 503836 w 551010"/>
                  <a:gd name="connsiteY7" fmla="*/ 61691 h 323774"/>
                  <a:gd name="connsiteX8" fmla="*/ 301485 w 551010"/>
                  <a:gd name="connsiteY8" fmla="*/ 61691 h 323774"/>
                  <a:gd name="connsiteX9" fmla="*/ 301485 w 551010"/>
                  <a:gd name="connsiteY9" fmla="*/ 43085 h 323774"/>
                  <a:gd name="connsiteX10" fmla="*/ 301485 w 551010"/>
                  <a:gd name="connsiteY10" fmla="*/ 108002 h 323774"/>
                  <a:gd name="connsiteX11" fmla="*/ 503836 w 551010"/>
                  <a:gd name="connsiteY11" fmla="*/ 108002 h 323774"/>
                  <a:gd name="connsiteX12" fmla="*/ 503836 w 551010"/>
                  <a:gd name="connsiteY12" fmla="*/ 280517 h 323774"/>
                  <a:gd name="connsiteX13" fmla="*/ 301485 w 551010"/>
                  <a:gd name="connsiteY13" fmla="*/ 280517 h 323774"/>
                  <a:gd name="connsiteX14" fmla="*/ 301485 w 551010"/>
                  <a:gd name="connsiteY14" fmla="*/ 108002 h 323774"/>
                  <a:gd name="connsiteX15" fmla="*/ 47290 w 551010"/>
                  <a:gd name="connsiteY15" fmla="*/ 43085 h 323774"/>
                  <a:gd name="connsiteX16" fmla="*/ 256844 w 551010"/>
                  <a:gd name="connsiteY16" fmla="*/ 43085 h 323774"/>
                  <a:gd name="connsiteX17" fmla="*/ 256844 w 551010"/>
                  <a:gd name="connsiteY17" fmla="*/ 61691 h 323774"/>
                  <a:gd name="connsiteX18" fmla="*/ 47290 w 551010"/>
                  <a:gd name="connsiteY18" fmla="*/ 61691 h 323774"/>
                  <a:gd name="connsiteX19" fmla="*/ 47290 w 551010"/>
                  <a:gd name="connsiteY19" fmla="*/ 43085 h 323774"/>
                  <a:gd name="connsiteX20" fmla="*/ 47290 w 551010"/>
                  <a:gd name="connsiteY20" fmla="*/ 108002 h 323774"/>
                  <a:gd name="connsiteX21" fmla="*/ 256844 w 551010"/>
                  <a:gd name="connsiteY21" fmla="*/ 108002 h 323774"/>
                  <a:gd name="connsiteX22" fmla="*/ 256844 w 551010"/>
                  <a:gd name="connsiteY22" fmla="*/ 280517 h 323774"/>
                  <a:gd name="connsiteX23" fmla="*/ 47290 w 551010"/>
                  <a:gd name="connsiteY23" fmla="*/ 280517 h 323774"/>
                  <a:gd name="connsiteX24" fmla="*/ 47290 w 551010"/>
                  <a:gd name="connsiteY24" fmla="*/ 108002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5"/>
                    </a:moveTo>
                    <a:lnTo>
                      <a:pt x="551011" y="323775"/>
                    </a:lnTo>
                    <a:lnTo>
                      <a:pt x="551011" y="0"/>
                    </a:lnTo>
                    <a:lnTo>
                      <a:pt x="0" y="0"/>
                    </a:lnTo>
                    <a:lnTo>
                      <a:pt x="0" y="323775"/>
                    </a:lnTo>
                    <a:close/>
                    <a:moveTo>
                      <a:pt x="301485" y="43085"/>
                    </a:moveTo>
                    <a:lnTo>
                      <a:pt x="503836" y="43085"/>
                    </a:lnTo>
                    <a:lnTo>
                      <a:pt x="503836" y="61691"/>
                    </a:lnTo>
                    <a:lnTo>
                      <a:pt x="301485" y="61691"/>
                    </a:lnTo>
                    <a:lnTo>
                      <a:pt x="301485" y="43085"/>
                    </a:lnTo>
                    <a:close/>
                    <a:moveTo>
                      <a:pt x="301485" y="108002"/>
                    </a:moveTo>
                    <a:lnTo>
                      <a:pt x="503836" y="108002"/>
                    </a:lnTo>
                    <a:lnTo>
                      <a:pt x="503836" y="280517"/>
                    </a:lnTo>
                    <a:lnTo>
                      <a:pt x="301485" y="280517"/>
                    </a:lnTo>
                    <a:lnTo>
                      <a:pt x="301485" y="108002"/>
                    </a:lnTo>
                    <a:close/>
                    <a:moveTo>
                      <a:pt x="47290" y="43085"/>
                    </a:moveTo>
                    <a:lnTo>
                      <a:pt x="256844" y="43085"/>
                    </a:lnTo>
                    <a:lnTo>
                      <a:pt x="256844" y="61691"/>
                    </a:lnTo>
                    <a:lnTo>
                      <a:pt x="47290" y="61691"/>
                    </a:lnTo>
                    <a:lnTo>
                      <a:pt x="47290" y="43085"/>
                    </a:lnTo>
                    <a:close/>
                    <a:moveTo>
                      <a:pt x="47290" y="108002"/>
                    </a:moveTo>
                    <a:lnTo>
                      <a:pt x="256844" y="108002"/>
                    </a:lnTo>
                    <a:lnTo>
                      <a:pt x="256844" y="280517"/>
                    </a:lnTo>
                    <a:lnTo>
                      <a:pt x="47290" y="280517"/>
                    </a:lnTo>
                    <a:lnTo>
                      <a:pt x="47290" y="10800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 name="任意多边形: 形状 17">
                <a:extLst>
                  <a:ext uri="{FF2B5EF4-FFF2-40B4-BE49-F238E27FC236}">
                    <a16:creationId xmlns:a16="http://schemas.microsoft.com/office/drawing/2014/main" id="{88275A0C-B34D-468C-8D92-CE221C1A4E84}"/>
                  </a:ext>
                </a:extLst>
              </p:cNvPr>
              <p:cNvSpPr/>
              <p:nvPr/>
            </p:nvSpPr>
            <p:spPr>
              <a:xfrm>
                <a:off x="26243396" y="9587184"/>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201 h 323774"/>
                  <a:gd name="connsiteX6" fmla="*/ 503836 w 551010"/>
                  <a:gd name="connsiteY6" fmla="*/ 43201 h 323774"/>
                  <a:gd name="connsiteX7" fmla="*/ 503836 w 551010"/>
                  <a:gd name="connsiteY7" fmla="*/ 61748 h 323774"/>
                  <a:gd name="connsiteX8" fmla="*/ 301485 w 551010"/>
                  <a:gd name="connsiteY8" fmla="*/ 61748 h 323774"/>
                  <a:gd name="connsiteX9" fmla="*/ 301485 w 551010"/>
                  <a:gd name="connsiteY9" fmla="*/ 43201 h 323774"/>
                  <a:gd name="connsiteX10" fmla="*/ 301485 w 551010"/>
                  <a:gd name="connsiteY10" fmla="*/ 108059 h 323774"/>
                  <a:gd name="connsiteX11" fmla="*/ 503836 w 551010"/>
                  <a:gd name="connsiteY11" fmla="*/ 108059 h 323774"/>
                  <a:gd name="connsiteX12" fmla="*/ 503836 w 551010"/>
                  <a:gd name="connsiteY12" fmla="*/ 280574 h 323774"/>
                  <a:gd name="connsiteX13" fmla="*/ 301485 w 551010"/>
                  <a:gd name="connsiteY13" fmla="*/ 280574 h 323774"/>
                  <a:gd name="connsiteX14" fmla="*/ 301485 w 551010"/>
                  <a:gd name="connsiteY14" fmla="*/ 108059 h 323774"/>
                  <a:gd name="connsiteX15" fmla="*/ 47290 w 551010"/>
                  <a:gd name="connsiteY15" fmla="*/ 43201 h 323774"/>
                  <a:gd name="connsiteX16" fmla="*/ 256844 w 551010"/>
                  <a:gd name="connsiteY16" fmla="*/ 43201 h 323774"/>
                  <a:gd name="connsiteX17" fmla="*/ 256844 w 551010"/>
                  <a:gd name="connsiteY17" fmla="*/ 61748 h 323774"/>
                  <a:gd name="connsiteX18" fmla="*/ 47290 w 551010"/>
                  <a:gd name="connsiteY18" fmla="*/ 61748 h 323774"/>
                  <a:gd name="connsiteX19" fmla="*/ 47290 w 551010"/>
                  <a:gd name="connsiteY19" fmla="*/ 43201 h 323774"/>
                  <a:gd name="connsiteX20" fmla="*/ 47290 w 551010"/>
                  <a:gd name="connsiteY20" fmla="*/ 108059 h 323774"/>
                  <a:gd name="connsiteX21" fmla="*/ 256844 w 551010"/>
                  <a:gd name="connsiteY21" fmla="*/ 108059 h 323774"/>
                  <a:gd name="connsiteX22" fmla="*/ 256844 w 551010"/>
                  <a:gd name="connsiteY22" fmla="*/ 280574 h 323774"/>
                  <a:gd name="connsiteX23" fmla="*/ 47290 w 551010"/>
                  <a:gd name="connsiteY23" fmla="*/ 280574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201"/>
                    </a:moveTo>
                    <a:lnTo>
                      <a:pt x="503836" y="43201"/>
                    </a:lnTo>
                    <a:lnTo>
                      <a:pt x="503836" y="61748"/>
                    </a:lnTo>
                    <a:lnTo>
                      <a:pt x="301485" y="61748"/>
                    </a:lnTo>
                    <a:lnTo>
                      <a:pt x="301485" y="43201"/>
                    </a:lnTo>
                    <a:close/>
                    <a:moveTo>
                      <a:pt x="301485" y="108059"/>
                    </a:moveTo>
                    <a:lnTo>
                      <a:pt x="503836" y="108059"/>
                    </a:lnTo>
                    <a:lnTo>
                      <a:pt x="503836" y="280574"/>
                    </a:lnTo>
                    <a:lnTo>
                      <a:pt x="301485" y="280574"/>
                    </a:lnTo>
                    <a:lnTo>
                      <a:pt x="301485" y="108059"/>
                    </a:lnTo>
                    <a:close/>
                    <a:moveTo>
                      <a:pt x="47290" y="43201"/>
                    </a:moveTo>
                    <a:lnTo>
                      <a:pt x="256844" y="43201"/>
                    </a:lnTo>
                    <a:lnTo>
                      <a:pt x="256844" y="61748"/>
                    </a:lnTo>
                    <a:lnTo>
                      <a:pt x="47290" y="61748"/>
                    </a:lnTo>
                    <a:lnTo>
                      <a:pt x="47290" y="43201"/>
                    </a:lnTo>
                    <a:close/>
                    <a:moveTo>
                      <a:pt x="47290" y="108059"/>
                    </a:moveTo>
                    <a:lnTo>
                      <a:pt x="256844" y="108059"/>
                    </a:lnTo>
                    <a:lnTo>
                      <a:pt x="256844" y="280574"/>
                    </a:lnTo>
                    <a:lnTo>
                      <a:pt x="47290" y="280574"/>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 name="任意多边形: 形状 18">
                <a:extLst>
                  <a:ext uri="{FF2B5EF4-FFF2-40B4-BE49-F238E27FC236}">
                    <a16:creationId xmlns:a16="http://schemas.microsoft.com/office/drawing/2014/main" id="{C1823E86-1FFE-486C-B2AC-55DF35C02691}"/>
                  </a:ext>
                </a:extLst>
              </p:cNvPr>
              <p:cNvSpPr/>
              <p:nvPr/>
            </p:nvSpPr>
            <p:spPr>
              <a:xfrm>
                <a:off x="26243396" y="10179897"/>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258 h 323774"/>
                  <a:gd name="connsiteX6" fmla="*/ 503836 w 551010"/>
                  <a:gd name="connsiteY6" fmla="*/ 43258 h 323774"/>
                  <a:gd name="connsiteX7" fmla="*/ 503836 w 551010"/>
                  <a:gd name="connsiteY7" fmla="*/ 61748 h 323774"/>
                  <a:gd name="connsiteX8" fmla="*/ 301485 w 551010"/>
                  <a:gd name="connsiteY8" fmla="*/ 61748 h 323774"/>
                  <a:gd name="connsiteX9" fmla="*/ 301485 w 551010"/>
                  <a:gd name="connsiteY9" fmla="*/ 43258 h 323774"/>
                  <a:gd name="connsiteX10" fmla="*/ 301485 w 551010"/>
                  <a:gd name="connsiteY10" fmla="*/ 108059 h 323774"/>
                  <a:gd name="connsiteX11" fmla="*/ 503836 w 551010"/>
                  <a:gd name="connsiteY11" fmla="*/ 108059 h 323774"/>
                  <a:gd name="connsiteX12" fmla="*/ 503836 w 551010"/>
                  <a:gd name="connsiteY12" fmla="*/ 280631 h 323774"/>
                  <a:gd name="connsiteX13" fmla="*/ 301485 w 551010"/>
                  <a:gd name="connsiteY13" fmla="*/ 280631 h 323774"/>
                  <a:gd name="connsiteX14" fmla="*/ 301485 w 551010"/>
                  <a:gd name="connsiteY14" fmla="*/ 108059 h 323774"/>
                  <a:gd name="connsiteX15" fmla="*/ 47290 w 551010"/>
                  <a:gd name="connsiteY15" fmla="*/ 43258 h 323774"/>
                  <a:gd name="connsiteX16" fmla="*/ 256844 w 551010"/>
                  <a:gd name="connsiteY16" fmla="*/ 43258 h 323774"/>
                  <a:gd name="connsiteX17" fmla="*/ 256844 w 551010"/>
                  <a:gd name="connsiteY17" fmla="*/ 61748 h 323774"/>
                  <a:gd name="connsiteX18" fmla="*/ 47290 w 551010"/>
                  <a:gd name="connsiteY18" fmla="*/ 61748 h 323774"/>
                  <a:gd name="connsiteX19" fmla="*/ 47290 w 551010"/>
                  <a:gd name="connsiteY19" fmla="*/ 43258 h 323774"/>
                  <a:gd name="connsiteX20" fmla="*/ 47290 w 551010"/>
                  <a:gd name="connsiteY20" fmla="*/ 108059 h 323774"/>
                  <a:gd name="connsiteX21" fmla="*/ 256844 w 551010"/>
                  <a:gd name="connsiteY21" fmla="*/ 108059 h 323774"/>
                  <a:gd name="connsiteX22" fmla="*/ 256844 w 551010"/>
                  <a:gd name="connsiteY22" fmla="*/ 280631 h 323774"/>
                  <a:gd name="connsiteX23" fmla="*/ 47290 w 551010"/>
                  <a:gd name="connsiteY23" fmla="*/ 280631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258"/>
                    </a:moveTo>
                    <a:lnTo>
                      <a:pt x="503836" y="43258"/>
                    </a:lnTo>
                    <a:lnTo>
                      <a:pt x="503836" y="61748"/>
                    </a:lnTo>
                    <a:lnTo>
                      <a:pt x="301485" y="61748"/>
                    </a:lnTo>
                    <a:lnTo>
                      <a:pt x="301485" y="43258"/>
                    </a:lnTo>
                    <a:close/>
                    <a:moveTo>
                      <a:pt x="301485" y="108059"/>
                    </a:moveTo>
                    <a:lnTo>
                      <a:pt x="503836" y="108059"/>
                    </a:lnTo>
                    <a:lnTo>
                      <a:pt x="503836" y="280631"/>
                    </a:lnTo>
                    <a:lnTo>
                      <a:pt x="301485" y="280631"/>
                    </a:lnTo>
                    <a:lnTo>
                      <a:pt x="301485" y="108059"/>
                    </a:lnTo>
                    <a:close/>
                    <a:moveTo>
                      <a:pt x="47290" y="43258"/>
                    </a:moveTo>
                    <a:lnTo>
                      <a:pt x="256844" y="43258"/>
                    </a:lnTo>
                    <a:lnTo>
                      <a:pt x="256844" y="61748"/>
                    </a:lnTo>
                    <a:lnTo>
                      <a:pt x="47290" y="61748"/>
                    </a:lnTo>
                    <a:lnTo>
                      <a:pt x="47290" y="43258"/>
                    </a:lnTo>
                    <a:close/>
                    <a:moveTo>
                      <a:pt x="47290" y="108059"/>
                    </a:moveTo>
                    <a:lnTo>
                      <a:pt x="256844" y="108059"/>
                    </a:lnTo>
                    <a:lnTo>
                      <a:pt x="256844" y="280631"/>
                    </a:lnTo>
                    <a:lnTo>
                      <a:pt x="47290" y="280631"/>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 name="任意多边形: 形状 19">
                <a:extLst>
                  <a:ext uri="{FF2B5EF4-FFF2-40B4-BE49-F238E27FC236}">
                    <a16:creationId xmlns:a16="http://schemas.microsoft.com/office/drawing/2014/main" id="{F2AA512F-5059-4168-9CB2-756C168961BD}"/>
                  </a:ext>
                </a:extLst>
              </p:cNvPr>
              <p:cNvSpPr/>
              <p:nvPr/>
            </p:nvSpPr>
            <p:spPr>
              <a:xfrm>
                <a:off x="26243396" y="10772725"/>
                <a:ext cx="551010" cy="323774"/>
              </a:xfrm>
              <a:custGeom>
                <a:avLst/>
                <a:gdLst>
                  <a:gd name="connsiteX0" fmla="*/ 0 w 551010"/>
                  <a:gd name="connsiteY0" fmla="*/ 323775 h 323774"/>
                  <a:gd name="connsiteX1" fmla="*/ 551011 w 551010"/>
                  <a:gd name="connsiteY1" fmla="*/ 323775 h 323774"/>
                  <a:gd name="connsiteX2" fmla="*/ 551011 w 551010"/>
                  <a:gd name="connsiteY2" fmla="*/ 0 h 323774"/>
                  <a:gd name="connsiteX3" fmla="*/ 0 w 551010"/>
                  <a:gd name="connsiteY3" fmla="*/ 0 h 323774"/>
                  <a:gd name="connsiteX4" fmla="*/ 0 w 551010"/>
                  <a:gd name="connsiteY4" fmla="*/ 323775 h 323774"/>
                  <a:gd name="connsiteX5" fmla="*/ 301485 w 551010"/>
                  <a:gd name="connsiteY5" fmla="*/ 43144 h 323774"/>
                  <a:gd name="connsiteX6" fmla="*/ 503836 w 551010"/>
                  <a:gd name="connsiteY6" fmla="*/ 43144 h 323774"/>
                  <a:gd name="connsiteX7" fmla="*/ 503836 w 551010"/>
                  <a:gd name="connsiteY7" fmla="*/ 61749 h 323774"/>
                  <a:gd name="connsiteX8" fmla="*/ 301485 w 551010"/>
                  <a:gd name="connsiteY8" fmla="*/ 61749 h 323774"/>
                  <a:gd name="connsiteX9" fmla="*/ 301485 w 551010"/>
                  <a:gd name="connsiteY9" fmla="*/ 43144 h 323774"/>
                  <a:gd name="connsiteX10" fmla="*/ 301485 w 551010"/>
                  <a:gd name="connsiteY10" fmla="*/ 108059 h 323774"/>
                  <a:gd name="connsiteX11" fmla="*/ 503836 w 551010"/>
                  <a:gd name="connsiteY11" fmla="*/ 108059 h 323774"/>
                  <a:gd name="connsiteX12" fmla="*/ 503836 w 551010"/>
                  <a:gd name="connsiteY12" fmla="*/ 280574 h 323774"/>
                  <a:gd name="connsiteX13" fmla="*/ 301485 w 551010"/>
                  <a:gd name="connsiteY13" fmla="*/ 280574 h 323774"/>
                  <a:gd name="connsiteX14" fmla="*/ 301485 w 551010"/>
                  <a:gd name="connsiteY14" fmla="*/ 108059 h 323774"/>
                  <a:gd name="connsiteX15" fmla="*/ 47290 w 551010"/>
                  <a:gd name="connsiteY15" fmla="*/ 43144 h 323774"/>
                  <a:gd name="connsiteX16" fmla="*/ 256844 w 551010"/>
                  <a:gd name="connsiteY16" fmla="*/ 43144 h 323774"/>
                  <a:gd name="connsiteX17" fmla="*/ 256844 w 551010"/>
                  <a:gd name="connsiteY17" fmla="*/ 61749 h 323774"/>
                  <a:gd name="connsiteX18" fmla="*/ 47290 w 551010"/>
                  <a:gd name="connsiteY18" fmla="*/ 61749 h 323774"/>
                  <a:gd name="connsiteX19" fmla="*/ 47290 w 551010"/>
                  <a:gd name="connsiteY19" fmla="*/ 43144 h 323774"/>
                  <a:gd name="connsiteX20" fmla="*/ 47290 w 551010"/>
                  <a:gd name="connsiteY20" fmla="*/ 108059 h 323774"/>
                  <a:gd name="connsiteX21" fmla="*/ 256844 w 551010"/>
                  <a:gd name="connsiteY21" fmla="*/ 108059 h 323774"/>
                  <a:gd name="connsiteX22" fmla="*/ 256844 w 551010"/>
                  <a:gd name="connsiteY22" fmla="*/ 280574 h 323774"/>
                  <a:gd name="connsiteX23" fmla="*/ 47290 w 551010"/>
                  <a:gd name="connsiteY23" fmla="*/ 280574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5"/>
                    </a:moveTo>
                    <a:lnTo>
                      <a:pt x="551011" y="323775"/>
                    </a:lnTo>
                    <a:lnTo>
                      <a:pt x="551011" y="0"/>
                    </a:lnTo>
                    <a:lnTo>
                      <a:pt x="0" y="0"/>
                    </a:lnTo>
                    <a:lnTo>
                      <a:pt x="0" y="323775"/>
                    </a:lnTo>
                    <a:close/>
                    <a:moveTo>
                      <a:pt x="301485" y="43144"/>
                    </a:moveTo>
                    <a:lnTo>
                      <a:pt x="503836" y="43144"/>
                    </a:lnTo>
                    <a:lnTo>
                      <a:pt x="503836" y="61749"/>
                    </a:lnTo>
                    <a:lnTo>
                      <a:pt x="301485" y="61749"/>
                    </a:lnTo>
                    <a:lnTo>
                      <a:pt x="301485" y="43144"/>
                    </a:lnTo>
                    <a:close/>
                    <a:moveTo>
                      <a:pt x="301485" y="108059"/>
                    </a:moveTo>
                    <a:lnTo>
                      <a:pt x="503836" y="108059"/>
                    </a:lnTo>
                    <a:lnTo>
                      <a:pt x="503836" y="280574"/>
                    </a:lnTo>
                    <a:lnTo>
                      <a:pt x="301485" y="280574"/>
                    </a:lnTo>
                    <a:lnTo>
                      <a:pt x="301485" y="108059"/>
                    </a:lnTo>
                    <a:close/>
                    <a:moveTo>
                      <a:pt x="47290" y="43144"/>
                    </a:moveTo>
                    <a:lnTo>
                      <a:pt x="256844" y="43144"/>
                    </a:lnTo>
                    <a:lnTo>
                      <a:pt x="256844" y="61749"/>
                    </a:lnTo>
                    <a:lnTo>
                      <a:pt x="47290" y="61749"/>
                    </a:lnTo>
                    <a:lnTo>
                      <a:pt x="47290" y="43144"/>
                    </a:lnTo>
                    <a:close/>
                    <a:moveTo>
                      <a:pt x="47290" y="108059"/>
                    </a:moveTo>
                    <a:lnTo>
                      <a:pt x="256844" y="108059"/>
                    </a:lnTo>
                    <a:lnTo>
                      <a:pt x="256844" y="280574"/>
                    </a:lnTo>
                    <a:lnTo>
                      <a:pt x="47290" y="280574"/>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 name="任意多边形: 形状 20">
                <a:extLst>
                  <a:ext uri="{FF2B5EF4-FFF2-40B4-BE49-F238E27FC236}">
                    <a16:creationId xmlns:a16="http://schemas.microsoft.com/office/drawing/2014/main" id="{546DFE98-DC21-49EE-A5E6-9EF83C72EC80}"/>
                  </a:ext>
                </a:extLst>
              </p:cNvPr>
              <p:cNvSpPr/>
              <p:nvPr/>
            </p:nvSpPr>
            <p:spPr>
              <a:xfrm>
                <a:off x="26243396" y="11365438"/>
                <a:ext cx="551010" cy="323774"/>
              </a:xfrm>
              <a:custGeom>
                <a:avLst/>
                <a:gdLst>
                  <a:gd name="connsiteX0" fmla="*/ 0 w 551010"/>
                  <a:gd name="connsiteY0" fmla="*/ 323775 h 323774"/>
                  <a:gd name="connsiteX1" fmla="*/ 551011 w 551010"/>
                  <a:gd name="connsiteY1" fmla="*/ 323775 h 323774"/>
                  <a:gd name="connsiteX2" fmla="*/ 551011 w 551010"/>
                  <a:gd name="connsiteY2" fmla="*/ 0 h 323774"/>
                  <a:gd name="connsiteX3" fmla="*/ 0 w 551010"/>
                  <a:gd name="connsiteY3" fmla="*/ 0 h 323774"/>
                  <a:gd name="connsiteX4" fmla="*/ 0 w 551010"/>
                  <a:gd name="connsiteY4" fmla="*/ 323775 h 323774"/>
                  <a:gd name="connsiteX5" fmla="*/ 301485 w 551010"/>
                  <a:gd name="connsiteY5" fmla="*/ 43258 h 323774"/>
                  <a:gd name="connsiteX6" fmla="*/ 503836 w 551010"/>
                  <a:gd name="connsiteY6" fmla="*/ 43258 h 323774"/>
                  <a:gd name="connsiteX7" fmla="*/ 503836 w 551010"/>
                  <a:gd name="connsiteY7" fmla="*/ 61806 h 323774"/>
                  <a:gd name="connsiteX8" fmla="*/ 301485 w 551010"/>
                  <a:gd name="connsiteY8" fmla="*/ 61806 h 323774"/>
                  <a:gd name="connsiteX9" fmla="*/ 301485 w 551010"/>
                  <a:gd name="connsiteY9" fmla="*/ 43258 h 323774"/>
                  <a:gd name="connsiteX10" fmla="*/ 301485 w 551010"/>
                  <a:gd name="connsiteY10" fmla="*/ 108059 h 323774"/>
                  <a:gd name="connsiteX11" fmla="*/ 503836 w 551010"/>
                  <a:gd name="connsiteY11" fmla="*/ 108059 h 323774"/>
                  <a:gd name="connsiteX12" fmla="*/ 503836 w 551010"/>
                  <a:gd name="connsiteY12" fmla="*/ 280574 h 323774"/>
                  <a:gd name="connsiteX13" fmla="*/ 301485 w 551010"/>
                  <a:gd name="connsiteY13" fmla="*/ 280574 h 323774"/>
                  <a:gd name="connsiteX14" fmla="*/ 301485 w 551010"/>
                  <a:gd name="connsiteY14" fmla="*/ 108059 h 323774"/>
                  <a:gd name="connsiteX15" fmla="*/ 47290 w 551010"/>
                  <a:gd name="connsiteY15" fmla="*/ 43258 h 323774"/>
                  <a:gd name="connsiteX16" fmla="*/ 256844 w 551010"/>
                  <a:gd name="connsiteY16" fmla="*/ 43258 h 323774"/>
                  <a:gd name="connsiteX17" fmla="*/ 256844 w 551010"/>
                  <a:gd name="connsiteY17" fmla="*/ 61806 h 323774"/>
                  <a:gd name="connsiteX18" fmla="*/ 47290 w 551010"/>
                  <a:gd name="connsiteY18" fmla="*/ 61806 h 323774"/>
                  <a:gd name="connsiteX19" fmla="*/ 47290 w 551010"/>
                  <a:gd name="connsiteY19" fmla="*/ 43258 h 323774"/>
                  <a:gd name="connsiteX20" fmla="*/ 47290 w 551010"/>
                  <a:gd name="connsiteY20" fmla="*/ 108059 h 323774"/>
                  <a:gd name="connsiteX21" fmla="*/ 256844 w 551010"/>
                  <a:gd name="connsiteY21" fmla="*/ 108059 h 323774"/>
                  <a:gd name="connsiteX22" fmla="*/ 256844 w 551010"/>
                  <a:gd name="connsiteY22" fmla="*/ 280574 h 323774"/>
                  <a:gd name="connsiteX23" fmla="*/ 47290 w 551010"/>
                  <a:gd name="connsiteY23" fmla="*/ 280574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5"/>
                    </a:moveTo>
                    <a:lnTo>
                      <a:pt x="551011" y="323775"/>
                    </a:lnTo>
                    <a:lnTo>
                      <a:pt x="551011" y="0"/>
                    </a:lnTo>
                    <a:lnTo>
                      <a:pt x="0" y="0"/>
                    </a:lnTo>
                    <a:lnTo>
                      <a:pt x="0" y="323775"/>
                    </a:lnTo>
                    <a:close/>
                    <a:moveTo>
                      <a:pt x="301485" y="43258"/>
                    </a:moveTo>
                    <a:lnTo>
                      <a:pt x="503836" y="43258"/>
                    </a:lnTo>
                    <a:lnTo>
                      <a:pt x="503836" y="61806"/>
                    </a:lnTo>
                    <a:lnTo>
                      <a:pt x="301485" y="61806"/>
                    </a:lnTo>
                    <a:lnTo>
                      <a:pt x="301485" y="43258"/>
                    </a:lnTo>
                    <a:close/>
                    <a:moveTo>
                      <a:pt x="301485" y="108059"/>
                    </a:moveTo>
                    <a:lnTo>
                      <a:pt x="503836" y="108059"/>
                    </a:lnTo>
                    <a:lnTo>
                      <a:pt x="503836" y="280574"/>
                    </a:lnTo>
                    <a:lnTo>
                      <a:pt x="301485" y="280574"/>
                    </a:lnTo>
                    <a:lnTo>
                      <a:pt x="301485" y="108059"/>
                    </a:lnTo>
                    <a:close/>
                    <a:moveTo>
                      <a:pt x="47290" y="43258"/>
                    </a:moveTo>
                    <a:lnTo>
                      <a:pt x="256844" y="43258"/>
                    </a:lnTo>
                    <a:lnTo>
                      <a:pt x="256844" y="61806"/>
                    </a:lnTo>
                    <a:lnTo>
                      <a:pt x="47290" y="61806"/>
                    </a:lnTo>
                    <a:lnTo>
                      <a:pt x="47290" y="43258"/>
                    </a:lnTo>
                    <a:close/>
                    <a:moveTo>
                      <a:pt x="47290" y="108059"/>
                    </a:moveTo>
                    <a:lnTo>
                      <a:pt x="256844" y="108059"/>
                    </a:lnTo>
                    <a:lnTo>
                      <a:pt x="256844" y="280574"/>
                    </a:lnTo>
                    <a:lnTo>
                      <a:pt x="47290" y="280574"/>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 name="任意多边形: 形状 21">
                <a:extLst>
                  <a:ext uri="{FF2B5EF4-FFF2-40B4-BE49-F238E27FC236}">
                    <a16:creationId xmlns:a16="http://schemas.microsoft.com/office/drawing/2014/main" id="{41B2D3A9-D3B6-49FA-892F-2440D625C034}"/>
                  </a:ext>
                </a:extLst>
              </p:cNvPr>
              <p:cNvSpPr/>
              <p:nvPr/>
            </p:nvSpPr>
            <p:spPr>
              <a:xfrm>
                <a:off x="26243396" y="11958208"/>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201 h 323774"/>
                  <a:gd name="connsiteX6" fmla="*/ 503836 w 551010"/>
                  <a:gd name="connsiteY6" fmla="*/ 43201 h 323774"/>
                  <a:gd name="connsiteX7" fmla="*/ 503836 w 551010"/>
                  <a:gd name="connsiteY7" fmla="*/ 61690 h 323774"/>
                  <a:gd name="connsiteX8" fmla="*/ 301485 w 551010"/>
                  <a:gd name="connsiteY8" fmla="*/ 61690 h 323774"/>
                  <a:gd name="connsiteX9" fmla="*/ 301485 w 551010"/>
                  <a:gd name="connsiteY9" fmla="*/ 43201 h 323774"/>
                  <a:gd name="connsiteX10" fmla="*/ 301485 w 551010"/>
                  <a:gd name="connsiteY10" fmla="*/ 108117 h 323774"/>
                  <a:gd name="connsiteX11" fmla="*/ 503836 w 551010"/>
                  <a:gd name="connsiteY11" fmla="*/ 108117 h 323774"/>
                  <a:gd name="connsiteX12" fmla="*/ 503836 w 551010"/>
                  <a:gd name="connsiteY12" fmla="*/ 280631 h 323774"/>
                  <a:gd name="connsiteX13" fmla="*/ 301485 w 551010"/>
                  <a:gd name="connsiteY13" fmla="*/ 280631 h 323774"/>
                  <a:gd name="connsiteX14" fmla="*/ 301485 w 551010"/>
                  <a:gd name="connsiteY14" fmla="*/ 108117 h 323774"/>
                  <a:gd name="connsiteX15" fmla="*/ 47290 w 551010"/>
                  <a:gd name="connsiteY15" fmla="*/ 43201 h 323774"/>
                  <a:gd name="connsiteX16" fmla="*/ 256844 w 551010"/>
                  <a:gd name="connsiteY16" fmla="*/ 43201 h 323774"/>
                  <a:gd name="connsiteX17" fmla="*/ 256844 w 551010"/>
                  <a:gd name="connsiteY17" fmla="*/ 61690 h 323774"/>
                  <a:gd name="connsiteX18" fmla="*/ 47290 w 551010"/>
                  <a:gd name="connsiteY18" fmla="*/ 61690 h 323774"/>
                  <a:gd name="connsiteX19" fmla="*/ 47290 w 551010"/>
                  <a:gd name="connsiteY19" fmla="*/ 43201 h 323774"/>
                  <a:gd name="connsiteX20" fmla="*/ 47290 w 551010"/>
                  <a:gd name="connsiteY20" fmla="*/ 108117 h 323774"/>
                  <a:gd name="connsiteX21" fmla="*/ 256844 w 551010"/>
                  <a:gd name="connsiteY21" fmla="*/ 108117 h 323774"/>
                  <a:gd name="connsiteX22" fmla="*/ 256844 w 551010"/>
                  <a:gd name="connsiteY22" fmla="*/ 280631 h 323774"/>
                  <a:gd name="connsiteX23" fmla="*/ 47290 w 551010"/>
                  <a:gd name="connsiteY23" fmla="*/ 280631 h 323774"/>
                  <a:gd name="connsiteX24" fmla="*/ 47290 w 551010"/>
                  <a:gd name="connsiteY24" fmla="*/ 108117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201"/>
                    </a:moveTo>
                    <a:lnTo>
                      <a:pt x="503836" y="43201"/>
                    </a:lnTo>
                    <a:lnTo>
                      <a:pt x="503836" y="61690"/>
                    </a:lnTo>
                    <a:lnTo>
                      <a:pt x="301485" y="61690"/>
                    </a:lnTo>
                    <a:lnTo>
                      <a:pt x="301485" y="43201"/>
                    </a:lnTo>
                    <a:close/>
                    <a:moveTo>
                      <a:pt x="301485" y="108117"/>
                    </a:moveTo>
                    <a:lnTo>
                      <a:pt x="503836" y="108117"/>
                    </a:lnTo>
                    <a:lnTo>
                      <a:pt x="503836" y="280631"/>
                    </a:lnTo>
                    <a:lnTo>
                      <a:pt x="301485" y="280631"/>
                    </a:lnTo>
                    <a:lnTo>
                      <a:pt x="301485" y="108117"/>
                    </a:lnTo>
                    <a:close/>
                    <a:moveTo>
                      <a:pt x="47290" y="43201"/>
                    </a:moveTo>
                    <a:lnTo>
                      <a:pt x="256844" y="43201"/>
                    </a:lnTo>
                    <a:lnTo>
                      <a:pt x="256844" y="61690"/>
                    </a:lnTo>
                    <a:lnTo>
                      <a:pt x="47290" y="61690"/>
                    </a:lnTo>
                    <a:lnTo>
                      <a:pt x="47290" y="43201"/>
                    </a:lnTo>
                    <a:close/>
                    <a:moveTo>
                      <a:pt x="47290" y="108117"/>
                    </a:moveTo>
                    <a:lnTo>
                      <a:pt x="256844" y="108117"/>
                    </a:lnTo>
                    <a:lnTo>
                      <a:pt x="256844" y="280631"/>
                    </a:lnTo>
                    <a:lnTo>
                      <a:pt x="47290" y="280631"/>
                    </a:lnTo>
                    <a:lnTo>
                      <a:pt x="47290" y="10811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 name="任意多边形: 形状 22">
                <a:extLst>
                  <a:ext uri="{FF2B5EF4-FFF2-40B4-BE49-F238E27FC236}">
                    <a16:creationId xmlns:a16="http://schemas.microsoft.com/office/drawing/2014/main" id="{50D3A4E0-5E89-48F9-99FF-7F0FA01F03FB}"/>
                  </a:ext>
                </a:extLst>
              </p:cNvPr>
              <p:cNvSpPr/>
              <p:nvPr/>
            </p:nvSpPr>
            <p:spPr>
              <a:xfrm>
                <a:off x="26243396" y="12550979"/>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258 h 323774"/>
                  <a:gd name="connsiteX6" fmla="*/ 503836 w 551010"/>
                  <a:gd name="connsiteY6" fmla="*/ 43258 h 323774"/>
                  <a:gd name="connsiteX7" fmla="*/ 503836 w 551010"/>
                  <a:gd name="connsiteY7" fmla="*/ 61748 h 323774"/>
                  <a:gd name="connsiteX8" fmla="*/ 301485 w 551010"/>
                  <a:gd name="connsiteY8" fmla="*/ 61748 h 323774"/>
                  <a:gd name="connsiteX9" fmla="*/ 301485 w 551010"/>
                  <a:gd name="connsiteY9" fmla="*/ 43258 h 323774"/>
                  <a:gd name="connsiteX10" fmla="*/ 301485 w 551010"/>
                  <a:gd name="connsiteY10" fmla="*/ 108059 h 323774"/>
                  <a:gd name="connsiteX11" fmla="*/ 503836 w 551010"/>
                  <a:gd name="connsiteY11" fmla="*/ 108059 h 323774"/>
                  <a:gd name="connsiteX12" fmla="*/ 503836 w 551010"/>
                  <a:gd name="connsiteY12" fmla="*/ 280574 h 323774"/>
                  <a:gd name="connsiteX13" fmla="*/ 301485 w 551010"/>
                  <a:gd name="connsiteY13" fmla="*/ 280574 h 323774"/>
                  <a:gd name="connsiteX14" fmla="*/ 301485 w 551010"/>
                  <a:gd name="connsiteY14" fmla="*/ 108059 h 323774"/>
                  <a:gd name="connsiteX15" fmla="*/ 47290 w 551010"/>
                  <a:gd name="connsiteY15" fmla="*/ 43258 h 323774"/>
                  <a:gd name="connsiteX16" fmla="*/ 256844 w 551010"/>
                  <a:gd name="connsiteY16" fmla="*/ 43258 h 323774"/>
                  <a:gd name="connsiteX17" fmla="*/ 256844 w 551010"/>
                  <a:gd name="connsiteY17" fmla="*/ 61748 h 323774"/>
                  <a:gd name="connsiteX18" fmla="*/ 47290 w 551010"/>
                  <a:gd name="connsiteY18" fmla="*/ 61748 h 323774"/>
                  <a:gd name="connsiteX19" fmla="*/ 47290 w 551010"/>
                  <a:gd name="connsiteY19" fmla="*/ 43258 h 323774"/>
                  <a:gd name="connsiteX20" fmla="*/ 47290 w 551010"/>
                  <a:gd name="connsiteY20" fmla="*/ 108059 h 323774"/>
                  <a:gd name="connsiteX21" fmla="*/ 256844 w 551010"/>
                  <a:gd name="connsiteY21" fmla="*/ 108059 h 323774"/>
                  <a:gd name="connsiteX22" fmla="*/ 256844 w 551010"/>
                  <a:gd name="connsiteY22" fmla="*/ 280574 h 323774"/>
                  <a:gd name="connsiteX23" fmla="*/ 47290 w 551010"/>
                  <a:gd name="connsiteY23" fmla="*/ 280574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258"/>
                    </a:moveTo>
                    <a:lnTo>
                      <a:pt x="503836" y="43258"/>
                    </a:lnTo>
                    <a:lnTo>
                      <a:pt x="503836" y="61748"/>
                    </a:lnTo>
                    <a:lnTo>
                      <a:pt x="301485" y="61748"/>
                    </a:lnTo>
                    <a:lnTo>
                      <a:pt x="301485" y="43258"/>
                    </a:lnTo>
                    <a:close/>
                    <a:moveTo>
                      <a:pt x="301485" y="108059"/>
                    </a:moveTo>
                    <a:lnTo>
                      <a:pt x="503836" y="108059"/>
                    </a:lnTo>
                    <a:lnTo>
                      <a:pt x="503836" y="280574"/>
                    </a:lnTo>
                    <a:lnTo>
                      <a:pt x="301485" y="280574"/>
                    </a:lnTo>
                    <a:lnTo>
                      <a:pt x="301485" y="108059"/>
                    </a:lnTo>
                    <a:close/>
                    <a:moveTo>
                      <a:pt x="47290" y="43258"/>
                    </a:moveTo>
                    <a:lnTo>
                      <a:pt x="256844" y="43258"/>
                    </a:lnTo>
                    <a:lnTo>
                      <a:pt x="256844" y="61748"/>
                    </a:lnTo>
                    <a:lnTo>
                      <a:pt x="47290" y="61748"/>
                    </a:lnTo>
                    <a:lnTo>
                      <a:pt x="47290" y="43258"/>
                    </a:lnTo>
                    <a:close/>
                    <a:moveTo>
                      <a:pt x="47290" y="108059"/>
                    </a:moveTo>
                    <a:lnTo>
                      <a:pt x="256844" y="108059"/>
                    </a:lnTo>
                    <a:lnTo>
                      <a:pt x="256844" y="280574"/>
                    </a:lnTo>
                    <a:lnTo>
                      <a:pt x="47290" y="280574"/>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 name="任意多边形: 形状 23">
                <a:extLst>
                  <a:ext uri="{FF2B5EF4-FFF2-40B4-BE49-F238E27FC236}">
                    <a16:creationId xmlns:a16="http://schemas.microsoft.com/office/drawing/2014/main" id="{4B5A3B21-6547-4C41-A3A6-EDFEC98A11B9}"/>
                  </a:ext>
                </a:extLst>
              </p:cNvPr>
              <p:cNvSpPr/>
              <p:nvPr/>
            </p:nvSpPr>
            <p:spPr>
              <a:xfrm>
                <a:off x="26243396" y="13143749"/>
                <a:ext cx="551010" cy="323774"/>
              </a:xfrm>
              <a:custGeom>
                <a:avLst/>
                <a:gdLst>
                  <a:gd name="connsiteX0" fmla="*/ 0 w 551010"/>
                  <a:gd name="connsiteY0" fmla="*/ 323775 h 323774"/>
                  <a:gd name="connsiteX1" fmla="*/ 551011 w 551010"/>
                  <a:gd name="connsiteY1" fmla="*/ 323775 h 323774"/>
                  <a:gd name="connsiteX2" fmla="*/ 551011 w 551010"/>
                  <a:gd name="connsiteY2" fmla="*/ 0 h 323774"/>
                  <a:gd name="connsiteX3" fmla="*/ 0 w 551010"/>
                  <a:gd name="connsiteY3" fmla="*/ 0 h 323774"/>
                  <a:gd name="connsiteX4" fmla="*/ 0 w 551010"/>
                  <a:gd name="connsiteY4" fmla="*/ 323775 h 323774"/>
                  <a:gd name="connsiteX5" fmla="*/ 301485 w 551010"/>
                  <a:gd name="connsiteY5" fmla="*/ 43201 h 323774"/>
                  <a:gd name="connsiteX6" fmla="*/ 503836 w 551010"/>
                  <a:gd name="connsiteY6" fmla="*/ 43201 h 323774"/>
                  <a:gd name="connsiteX7" fmla="*/ 503836 w 551010"/>
                  <a:gd name="connsiteY7" fmla="*/ 61749 h 323774"/>
                  <a:gd name="connsiteX8" fmla="*/ 301485 w 551010"/>
                  <a:gd name="connsiteY8" fmla="*/ 61749 h 323774"/>
                  <a:gd name="connsiteX9" fmla="*/ 301485 w 551010"/>
                  <a:gd name="connsiteY9" fmla="*/ 43201 h 323774"/>
                  <a:gd name="connsiteX10" fmla="*/ 301485 w 551010"/>
                  <a:gd name="connsiteY10" fmla="*/ 108002 h 323774"/>
                  <a:gd name="connsiteX11" fmla="*/ 503836 w 551010"/>
                  <a:gd name="connsiteY11" fmla="*/ 108002 h 323774"/>
                  <a:gd name="connsiteX12" fmla="*/ 503836 w 551010"/>
                  <a:gd name="connsiteY12" fmla="*/ 280517 h 323774"/>
                  <a:gd name="connsiteX13" fmla="*/ 301485 w 551010"/>
                  <a:gd name="connsiteY13" fmla="*/ 280517 h 323774"/>
                  <a:gd name="connsiteX14" fmla="*/ 301485 w 551010"/>
                  <a:gd name="connsiteY14" fmla="*/ 108002 h 323774"/>
                  <a:gd name="connsiteX15" fmla="*/ 47290 w 551010"/>
                  <a:gd name="connsiteY15" fmla="*/ 43201 h 323774"/>
                  <a:gd name="connsiteX16" fmla="*/ 256844 w 551010"/>
                  <a:gd name="connsiteY16" fmla="*/ 43201 h 323774"/>
                  <a:gd name="connsiteX17" fmla="*/ 256844 w 551010"/>
                  <a:gd name="connsiteY17" fmla="*/ 61749 h 323774"/>
                  <a:gd name="connsiteX18" fmla="*/ 47290 w 551010"/>
                  <a:gd name="connsiteY18" fmla="*/ 61749 h 323774"/>
                  <a:gd name="connsiteX19" fmla="*/ 47290 w 551010"/>
                  <a:gd name="connsiteY19" fmla="*/ 43201 h 323774"/>
                  <a:gd name="connsiteX20" fmla="*/ 47290 w 551010"/>
                  <a:gd name="connsiteY20" fmla="*/ 108002 h 323774"/>
                  <a:gd name="connsiteX21" fmla="*/ 256844 w 551010"/>
                  <a:gd name="connsiteY21" fmla="*/ 108002 h 323774"/>
                  <a:gd name="connsiteX22" fmla="*/ 256844 w 551010"/>
                  <a:gd name="connsiteY22" fmla="*/ 280517 h 323774"/>
                  <a:gd name="connsiteX23" fmla="*/ 47290 w 551010"/>
                  <a:gd name="connsiteY23" fmla="*/ 280517 h 323774"/>
                  <a:gd name="connsiteX24" fmla="*/ 47290 w 551010"/>
                  <a:gd name="connsiteY24" fmla="*/ 108002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5"/>
                    </a:moveTo>
                    <a:lnTo>
                      <a:pt x="551011" y="323775"/>
                    </a:lnTo>
                    <a:lnTo>
                      <a:pt x="551011" y="0"/>
                    </a:lnTo>
                    <a:lnTo>
                      <a:pt x="0" y="0"/>
                    </a:lnTo>
                    <a:lnTo>
                      <a:pt x="0" y="323775"/>
                    </a:lnTo>
                    <a:close/>
                    <a:moveTo>
                      <a:pt x="301485" y="43201"/>
                    </a:moveTo>
                    <a:lnTo>
                      <a:pt x="503836" y="43201"/>
                    </a:lnTo>
                    <a:lnTo>
                      <a:pt x="503836" y="61749"/>
                    </a:lnTo>
                    <a:lnTo>
                      <a:pt x="301485" y="61749"/>
                    </a:lnTo>
                    <a:lnTo>
                      <a:pt x="301485" y="43201"/>
                    </a:lnTo>
                    <a:close/>
                    <a:moveTo>
                      <a:pt x="301485" y="108002"/>
                    </a:moveTo>
                    <a:lnTo>
                      <a:pt x="503836" y="108002"/>
                    </a:lnTo>
                    <a:lnTo>
                      <a:pt x="503836" y="280517"/>
                    </a:lnTo>
                    <a:lnTo>
                      <a:pt x="301485" y="280517"/>
                    </a:lnTo>
                    <a:lnTo>
                      <a:pt x="301485" y="108002"/>
                    </a:lnTo>
                    <a:close/>
                    <a:moveTo>
                      <a:pt x="47290" y="43201"/>
                    </a:moveTo>
                    <a:lnTo>
                      <a:pt x="256844" y="43201"/>
                    </a:lnTo>
                    <a:lnTo>
                      <a:pt x="256844" y="61749"/>
                    </a:lnTo>
                    <a:lnTo>
                      <a:pt x="47290" y="61749"/>
                    </a:lnTo>
                    <a:lnTo>
                      <a:pt x="47290" y="43201"/>
                    </a:lnTo>
                    <a:close/>
                    <a:moveTo>
                      <a:pt x="47290" y="108002"/>
                    </a:moveTo>
                    <a:lnTo>
                      <a:pt x="256844" y="108002"/>
                    </a:lnTo>
                    <a:lnTo>
                      <a:pt x="256844" y="280517"/>
                    </a:lnTo>
                    <a:lnTo>
                      <a:pt x="47290" y="280517"/>
                    </a:lnTo>
                    <a:lnTo>
                      <a:pt x="47290" y="10800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 name="任意多边形: 形状 24">
                <a:extLst>
                  <a:ext uri="{FF2B5EF4-FFF2-40B4-BE49-F238E27FC236}">
                    <a16:creationId xmlns:a16="http://schemas.microsoft.com/office/drawing/2014/main" id="{B2C3988B-638A-4D6B-AC66-FE58E3FDE93C}"/>
                  </a:ext>
                </a:extLst>
              </p:cNvPr>
              <p:cNvSpPr/>
              <p:nvPr/>
            </p:nvSpPr>
            <p:spPr>
              <a:xfrm>
                <a:off x="26243396" y="13736519"/>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143 h 323774"/>
                  <a:gd name="connsiteX6" fmla="*/ 503836 w 551010"/>
                  <a:gd name="connsiteY6" fmla="*/ 43143 h 323774"/>
                  <a:gd name="connsiteX7" fmla="*/ 503836 w 551010"/>
                  <a:gd name="connsiteY7" fmla="*/ 61633 h 323774"/>
                  <a:gd name="connsiteX8" fmla="*/ 301485 w 551010"/>
                  <a:gd name="connsiteY8" fmla="*/ 61633 h 323774"/>
                  <a:gd name="connsiteX9" fmla="*/ 301485 w 551010"/>
                  <a:gd name="connsiteY9" fmla="*/ 43143 h 323774"/>
                  <a:gd name="connsiteX10" fmla="*/ 301485 w 551010"/>
                  <a:gd name="connsiteY10" fmla="*/ 108059 h 323774"/>
                  <a:gd name="connsiteX11" fmla="*/ 503836 w 551010"/>
                  <a:gd name="connsiteY11" fmla="*/ 108059 h 323774"/>
                  <a:gd name="connsiteX12" fmla="*/ 503836 w 551010"/>
                  <a:gd name="connsiteY12" fmla="*/ 280574 h 323774"/>
                  <a:gd name="connsiteX13" fmla="*/ 301485 w 551010"/>
                  <a:gd name="connsiteY13" fmla="*/ 280574 h 323774"/>
                  <a:gd name="connsiteX14" fmla="*/ 301485 w 551010"/>
                  <a:gd name="connsiteY14" fmla="*/ 108059 h 323774"/>
                  <a:gd name="connsiteX15" fmla="*/ 47290 w 551010"/>
                  <a:gd name="connsiteY15" fmla="*/ 43143 h 323774"/>
                  <a:gd name="connsiteX16" fmla="*/ 256844 w 551010"/>
                  <a:gd name="connsiteY16" fmla="*/ 43143 h 323774"/>
                  <a:gd name="connsiteX17" fmla="*/ 256844 w 551010"/>
                  <a:gd name="connsiteY17" fmla="*/ 61633 h 323774"/>
                  <a:gd name="connsiteX18" fmla="*/ 47290 w 551010"/>
                  <a:gd name="connsiteY18" fmla="*/ 61633 h 323774"/>
                  <a:gd name="connsiteX19" fmla="*/ 47290 w 551010"/>
                  <a:gd name="connsiteY19" fmla="*/ 43143 h 323774"/>
                  <a:gd name="connsiteX20" fmla="*/ 47290 w 551010"/>
                  <a:gd name="connsiteY20" fmla="*/ 108059 h 323774"/>
                  <a:gd name="connsiteX21" fmla="*/ 256844 w 551010"/>
                  <a:gd name="connsiteY21" fmla="*/ 108059 h 323774"/>
                  <a:gd name="connsiteX22" fmla="*/ 256844 w 551010"/>
                  <a:gd name="connsiteY22" fmla="*/ 280574 h 323774"/>
                  <a:gd name="connsiteX23" fmla="*/ 47290 w 551010"/>
                  <a:gd name="connsiteY23" fmla="*/ 280574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143"/>
                    </a:moveTo>
                    <a:lnTo>
                      <a:pt x="503836" y="43143"/>
                    </a:lnTo>
                    <a:lnTo>
                      <a:pt x="503836" y="61633"/>
                    </a:lnTo>
                    <a:lnTo>
                      <a:pt x="301485" y="61633"/>
                    </a:lnTo>
                    <a:lnTo>
                      <a:pt x="301485" y="43143"/>
                    </a:lnTo>
                    <a:close/>
                    <a:moveTo>
                      <a:pt x="301485" y="108059"/>
                    </a:moveTo>
                    <a:lnTo>
                      <a:pt x="503836" y="108059"/>
                    </a:lnTo>
                    <a:lnTo>
                      <a:pt x="503836" y="280574"/>
                    </a:lnTo>
                    <a:lnTo>
                      <a:pt x="301485" y="280574"/>
                    </a:lnTo>
                    <a:lnTo>
                      <a:pt x="301485" y="108059"/>
                    </a:lnTo>
                    <a:close/>
                    <a:moveTo>
                      <a:pt x="47290" y="43143"/>
                    </a:moveTo>
                    <a:lnTo>
                      <a:pt x="256844" y="43143"/>
                    </a:lnTo>
                    <a:lnTo>
                      <a:pt x="256844" y="61633"/>
                    </a:lnTo>
                    <a:lnTo>
                      <a:pt x="47290" y="61633"/>
                    </a:lnTo>
                    <a:lnTo>
                      <a:pt x="47290" y="43143"/>
                    </a:lnTo>
                    <a:close/>
                    <a:moveTo>
                      <a:pt x="47290" y="108059"/>
                    </a:moveTo>
                    <a:lnTo>
                      <a:pt x="256844" y="108059"/>
                    </a:lnTo>
                    <a:lnTo>
                      <a:pt x="256844" y="280574"/>
                    </a:lnTo>
                    <a:lnTo>
                      <a:pt x="47290" y="280574"/>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 name="任意多边形: 形状 25">
                <a:extLst>
                  <a:ext uri="{FF2B5EF4-FFF2-40B4-BE49-F238E27FC236}">
                    <a16:creationId xmlns:a16="http://schemas.microsoft.com/office/drawing/2014/main" id="{9FBACCB4-3B6A-43DF-A3B7-DBE50DC76A85}"/>
                  </a:ext>
                </a:extLst>
              </p:cNvPr>
              <p:cNvSpPr/>
              <p:nvPr/>
            </p:nvSpPr>
            <p:spPr>
              <a:xfrm>
                <a:off x="26243396" y="14329289"/>
                <a:ext cx="551010" cy="323775"/>
              </a:xfrm>
              <a:custGeom>
                <a:avLst/>
                <a:gdLst>
                  <a:gd name="connsiteX0" fmla="*/ 0 w 551010"/>
                  <a:gd name="connsiteY0" fmla="*/ 323776 h 323775"/>
                  <a:gd name="connsiteX1" fmla="*/ 551011 w 551010"/>
                  <a:gd name="connsiteY1" fmla="*/ 323776 h 323775"/>
                  <a:gd name="connsiteX2" fmla="*/ 551011 w 551010"/>
                  <a:gd name="connsiteY2" fmla="*/ 0 h 323775"/>
                  <a:gd name="connsiteX3" fmla="*/ 0 w 551010"/>
                  <a:gd name="connsiteY3" fmla="*/ 0 h 323775"/>
                  <a:gd name="connsiteX4" fmla="*/ 0 w 551010"/>
                  <a:gd name="connsiteY4" fmla="*/ 323776 h 323775"/>
                  <a:gd name="connsiteX5" fmla="*/ 301485 w 551010"/>
                  <a:gd name="connsiteY5" fmla="*/ 43201 h 323775"/>
                  <a:gd name="connsiteX6" fmla="*/ 503836 w 551010"/>
                  <a:gd name="connsiteY6" fmla="*/ 43201 h 323775"/>
                  <a:gd name="connsiteX7" fmla="*/ 503836 w 551010"/>
                  <a:gd name="connsiteY7" fmla="*/ 61692 h 323775"/>
                  <a:gd name="connsiteX8" fmla="*/ 301485 w 551010"/>
                  <a:gd name="connsiteY8" fmla="*/ 61692 h 323775"/>
                  <a:gd name="connsiteX9" fmla="*/ 301485 w 551010"/>
                  <a:gd name="connsiteY9" fmla="*/ 43201 h 323775"/>
                  <a:gd name="connsiteX10" fmla="*/ 301485 w 551010"/>
                  <a:gd name="connsiteY10" fmla="*/ 108002 h 323775"/>
                  <a:gd name="connsiteX11" fmla="*/ 503836 w 551010"/>
                  <a:gd name="connsiteY11" fmla="*/ 108002 h 323775"/>
                  <a:gd name="connsiteX12" fmla="*/ 503836 w 551010"/>
                  <a:gd name="connsiteY12" fmla="*/ 280517 h 323775"/>
                  <a:gd name="connsiteX13" fmla="*/ 301485 w 551010"/>
                  <a:gd name="connsiteY13" fmla="*/ 280517 h 323775"/>
                  <a:gd name="connsiteX14" fmla="*/ 301485 w 551010"/>
                  <a:gd name="connsiteY14" fmla="*/ 108002 h 323775"/>
                  <a:gd name="connsiteX15" fmla="*/ 47290 w 551010"/>
                  <a:gd name="connsiteY15" fmla="*/ 43201 h 323775"/>
                  <a:gd name="connsiteX16" fmla="*/ 256844 w 551010"/>
                  <a:gd name="connsiteY16" fmla="*/ 43201 h 323775"/>
                  <a:gd name="connsiteX17" fmla="*/ 256844 w 551010"/>
                  <a:gd name="connsiteY17" fmla="*/ 61692 h 323775"/>
                  <a:gd name="connsiteX18" fmla="*/ 47290 w 551010"/>
                  <a:gd name="connsiteY18" fmla="*/ 61692 h 323775"/>
                  <a:gd name="connsiteX19" fmla="*/ 47290 w 551010"/>
                  <a:gd name="connsiteY19" fmla="*/ 43201 h 323775"/>
                  <a:gd name="connsiteX20" fmla="*/ 47290 w 551010"/>
                  <a:gd name="connsiteY20" fmla="*/ 108002 h 323775"/>
                  <a:gd name="connsiteX21" fmla="*/ 256844 w 551010"/>
                  <a:gd name="connsiteY21" fmla="*/ 108002 h 323775"/>
                  <a:gd name="connsiteX22" fmla="*/ 256844 w 551010"/>
                  <a:gd name="connsiteY22" fmla="*/ 280517 h 323775"/>
                  <a:gd name="connsiteX23" fmla="*/ 47290 w 551010"/>
                  <a:gd name="connsiteY23" fmla="*/ 280517 h 323775"/>
                  <a:gd name="connsiteX24" fmla="*/ 47290 w 551010"/>
                  <a:gd name="connsiteY24" fmla="*/ 108002 h 323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5">
                    <a:moveTo>
                      <a:pt x="0" y="323776"/>
                    </a:moveTo>
                    <a:lnTo>
                      <a:pt x="551011" y="323776"/>
                    </a:lnTo>
                    <a:lnTo>
                      <a:pt x="551011" y="0"/>
                    </a:lnTo>
                    <a:lnTo>
                      <a:pt x="0" y="0"/>
                    </a:lnTo>
                    <a:lnTo>
                      <a:pt x="0" y="323776"/>
                    </a:lnTo>
                    <a:close/>
                    <a:moveTo>
                      <a:pt x="301485" y="43201"/>
                    </a:moveTo>
                    <a:lnTo>
                      <a:pt x="503836" y="43201"/>
                    </a:lnTo>
                    <a:lnTo>
                      <a:pt x="503836" y="61692"/>
                    </a:lnTo>
                    <a:lnTo>
                      <a:pt x="301485" y="61692"/>
                    </a:lnTo>
                    <a:lnTo>
                      <a:pt x="301485" y="43201"/>
                    </a:lnTo>
                    <a:close/>
                    <a:moveTo>
                      <a:pt x="301485" y="108002"/>
                    </a:moveTo>
                    <a:lnTo>
                      <a:pt x="503836" y="108002"/>
                    </a:lnTo>
                    <a:lnTo>
                      <a:pt x="503836" y="280517"/>
                    </a:lnTo>
                    <a:lnTo>
                      <a:pt x="301485" y="280517"/>
                    </a:lnTo>
                    <a:lnTo>
                      <a:pt x="301485" y="108002"/>
                    </a:lnTo>
                    <a:close/>
                    <a:moveTo>
                      <a:pt x="47290" y="43201"/>
                    </a:moveTo>
                    <a:lnTo>
                      <a:pt x="256844" y="43201"/>
                    </a:lnTo>
                    <a:lnTo>
                      <a:pt x="256844" y="61692"/>
                    </a:lnTo>
                    <a:lnTo>
                      <a:pt x="47290" y="61692"/>
                    </a:lnTo>
                    <a:lnTo>
                      <a:pt x="47290" y="43201"/>
                    </a:lnTo>
                    <a:close/>
                    <a:moveTo>
                      <a:pt x="47290" y="108002"/>
                    </a:moveTo>
                    <a:lnTo>
                      <a:pt x="256844" y="108002"/>
                    </a:lnTo>
                    <a:lnTo>
                      <a:pt x="256844" y="280517"/>
                    </a:lnTo>
                    <a:lnTo>
                      <a:pt x="47290" y="280517"/>
                    </a:lnTo>
                    <a:lnTo>
                      <a:pt x="47290" y="10800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 name="任意多边形: 形状 26">
                <a:extLst>
                  <a:ext uri="{FF2B5EF4-FFF2-40B4-BE49-F238E27FC236}">
                    <a16:creationId xmlns:a16="http://schemas.microsoft.com/office/drawing/2014/main" id="{DA03BC96-8BAF-4084-8742-8454F7C2C44B}"/>
                  </a:ext>
                </a:extLst>
              </p:cNvPr>
              <p:cNvSpPr/>
              <p:nvPr/>
            </p:nvSpPr>
            <p:spPr>
              <a:xfrm>
                <a:off x="26243396" y="14922003"/>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201 h 323774"/>
                  <a:gd name="connsiteX6" fmla="*/ 503836 w 551010"/>
                  <a:gd name="connsiteY6" fmla="*/ 43201 h 323774"/>
                  <a:gd name="connsiteX7" fmla="*/ 503836 w 551010"/>
                  <a:gd name="connsiteY7" fmla="*/ 61748 h 323774"/>
                  <a:gd name="connsiteX8" fmla="*/ 301485 w 551010"/>
                  <a:gd name="connsiteY8" fmla="*/ 61748 h 323774"/>
                  <a:gd name="connsiteX9" fmla="*/ 301485 w 551010"/>
                  <a:gd name="connsiteY9" fmla="*/ 43201 h 323774"/>
                  <a:gd name="connsiteX10" fmla="*/ 301485 w 551010"/>
                  <a:gd name="connsiteY10" fmla="*/ 108059 h 323774"/>
                  <a:gd name="connsiteX11" fmla="*/ 503836 w 551010"/>
                  <a:gd name="connsiteY11" fmla="*/ 108059 h 323774"/>
                  <a:gd name="connsiteX12" fmla="*/ 503836 w 551010"/>
                  <a:gd name="connsiteY12" fmla="*/ 280631 h 323774"/>
                  <a:gd name="connsiteX13" fmla="*/ 301485 w 551010"/>
                  <a:gd name="connsiteY13" fmla="*/ 280631 h 323774"/>
                  <a:gd name="connsiteX14" fmla="*/ 301485 w 551010"/>
                  <a:gd name="connsiteY14" fmla="*/ 108059 h 323774"/>
                  <a:gd name="connsiteX15" fmla="*/ 47290 w 551010"/>
                  <a:gd name="connsiteY15" fmla="*/ 43201 h 323774"/>
                  <a:gd name="connsiteX16" fmla="*/ 256844 w 551010"/>
                  <a:gd name="connsiteY16" fmla="*/ 43201 h 323774"/>
                  <a:gd name="connsiteX17" fmla="*/ 256844 w 551010"/>
                  <a:gd name="connsiteY17" fmla="*/ 61748 h 323774"/>
                  <a:gd name="connsiteX18" fmla="*/ 47290 w 551010"/>
                  <a:gd name="connsiteY18" fmla="*/ 61748 h 323774"/>
                  <a:gd name="connsiteX19" fmla="*/ 47290 w 551010"/>
                  <a:gd name="connsiteY19" fmla="*/ 43201 h 323774"/>
                  <a:gd name="connsiteX20" fmla="*/ 47290 w 551010"/>
                  <a:gd name="connsiteY20" fmla="*/ 108059 h 323774"/>
                  <a:gd name="connsiteX21" fmla="*/ 256844 w 551010"/>
                  <a:gd name="connsiteY21" fmla="*/ 108059 h 323774"/>
                  <a:gd name="connsiteX22" fmla="*/ 256844 w 551010"/>
                  <a:gd name="connsiteY22" fmla="*/ 280631 h 323774"/>
                  <a:gd name="connsiteX23" fmla="*/ 47290 w 551010"/>
                  <a:gd name="connsiteY23" fmla="*/ 280631 h 323774"/>
                  <a:gd name="connsiteX24" fmla="*/ 47290 w 551010"/>
                  <a:gd name="connsiteY24" fmla="*/ 108059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201"/>
                    </a:moveTo>
                    <a:lnTo>
                      <a:pt x="503836" y="43201"/>
                    </a:lnTo>
                    <a:lnTo>
                      <a:pt x="503836" y="61748"/>
                    </a:lnTo>
                    <a:lnTo>
                      <a:pt x="301485" y="61748"/>
                    </a:lnTo>
                    <a:lnTo>
                      <a:pt x="301485" y="43201"/>
                    </a:lnTo>
                    <a:close/>
                    <a:moveTo>
                      <a:pt x="301485" y="108059"/>
                    </a:moveTo>
                    <a:lnTo>
                      <a:pt x="503836" y="108059"/>
                    </a:lnTo>
                    <a:lnTo>
                      <a:pt x="503836" y="280631"/>
                    </a:lnTo>
                    <a:lnTo>
                      <a:pt x="301485" y="280631"/>
                    </a:lnTo>
                    <a:lnTo>
                      <a:pt x="301485" y="108059"/>
                    </a:lnTo>
                    <a:close/>
                    <a:moveTo>
                      <a:pt x="47290" y="43201"/>
                    </a:moveTo>
                    <a:lnTo>
                      <a:pt x="256844" y="43201"/>
                    </a:lnTo>
                    <a:lnTo>
                      <a:pt x="256844" y="61748"/>
                    </a:lnTo>
                    <a:lnTo>
                      <a:pt x="47290" y="61748"/>
                    </a:lnTo>
                    <a:lnTo>
                      <a:pt x="47290" y="43201"/>
                    </a:lnTo>
                    <a:close/>
                    <a:moveTo>
                      <a:pt x="47290" y="108059"/>
                    </a:moveTo>
                    <a:lnTo>
                      <a:pt x="256844" y="108059"/>
                    </a:lnTo>
                    <a:lnTo>
                      <a:pt x="256844" y="280631"/>
                    </a:lnTo>
                    <a:lnTo>
                      <a:pt x="47290" y="280631"/>
                    </a:lnTo>
                    <a:lnTo>
                      <a:pt x="47290" y="108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 name="任意多边形: 形状 27">
                <a:extLst>
                  <a:ext uri="{FF2B5EF4-FFF2-40B4-BE49-F238E27FC236}">
                    <a16:creationId xmlns:a16="http://schemas.microsoft.com/office/drawing/2014/main" id="{79A2F0F5-1B1C-498E-A932-161CB1315D10}"/>
                  </a:ext>
                </a:extLst>
              </p:cNvPr>
              <p:cNvSpPr/>
              <p:nvPr/>
            </p:nvSpPr>
            <p:spPr>
              <a:xfrm>
                <a:off x="26243396" y="15514830"/>
                <a:ext cx="551010" cy="323774"/>
              </a:xfrm>
              <a:custGeom>
                <a:avLst/>
                <a:gdLst>
                  <a:gd name="connsiteX0" fmla="*/ 0 w 551010"/>
                  <a:gd name="connsiteY0" fmla="*/ 323774 h 323774"/>
                  <a:gd name="connsiteX1" fmla="*/ 551011 w 551010"/>
                  <a:gd name="connsiteY1" fmla="*/ 323774 h 323774"/>
                  <a:gd name="connsiteX2" fmla="*/ 551011 w 551010"/>
                  <a:gd name="connsiteY2" fmla="*/ 0 h 323774"/>
                  <a:gd name="connsiteX3" fmla="*/ 0 w 551010"/>
                  <a:gd name="connsiteY3" fmla="*/ 0 h 323774"/>
                  <a:gd name="connsiteX4" fmla="*/ 0 w 551010"/>
                  <a:gd name="connsiteY4" fmla="*/ 323774 h 323774"/>
                  <a:gd name="connsiteX5" fmla="*/ 301485 w 551010"/>
                  <a:gd name="connsiteY5" fmla="*/ 43085 h 323774"/>
                  <a:gd name="connsiteX6" fmla="*/ 503836 w 551010"/>
                  <a:gd name="connsiteY6" fmla="*/ 43085 h 323774"/>
                  <a:gd name="connsiteX7" fmla="*/ 503836 w 551010"/>
                  <a:gd name="connsiteY7" fmla="*/ 61690 h 323774"/>
                  <a:gd name="connsiteX8" fmla="*/ 301485 w 551010"/>
                  <a:gd name="connsiteY8" fmla="*/ 61690 h 323774"/>
                  <a:gd name="connsiteX9" fmla="*/ 301485 w 551010"/>
                  <a:gd name="connsiteY9" fmla="*/ 43085 h 323774"/>
                  <a:gd name="connsiteX10" fmla="*/ 301485 w 551010"/>
                  <a:gd name="connsiteY10" fmla="*/ 108002 h 323774"/>
                  <a:gd name="connsiteX11" fmla="*/ 503836 w 551010"/>
                  <a:gd name="connsiteY11" fmla="*/ 108002 h 323774"/>
                  <a:gd name="connsiteX12" fmla="*/ 503836 w 551010"/>
                  <a:gd name="connsiteY12" fmla="*/ 280516 h 323774"/>
                  <a:gd name="connsiteX13" fmla="*/ 301485 w 551010"/>
                  <a:gd name="connsiteY13" fmla="*/ 280516 h 323774"/>
                  <a:gd name="connsiteX14" fmla="*/ 301485 w 551010"/>
                  <a:gd name="connsiteY14" fmla="*/ 108002 h 323774"/>
                  <a:gd name="connsiteX15" fmla="*/ 47290 w 551010"/>
                  <a:gd name="connsiteY15" fmla="*/ 43085 h 323774"/>
                  <a:gd name="connsiteX16" fmla="*/ 256844 w 551010"/>
                  <a:gd name="connsiteY16" fmla="*/ 43085 h 323774"/>
                  <a:gd name="connsiteX17" fmla="*/ 256844 w 551010"/>
                  <a:gd name="connsiteY17" fmla="*/ 61690 h 323774"/>
                  <a:gd name="connsiteX18" fmla="*/ 47290 w 551010"/>
                  <a:gd name="connsiteY18" fmla="*/ 61690 h 323774"/>
                  <a:gd name="connsiteX19" fmla="*/ 47290 w 551010"/>
                  <a:gd name="connsiteY19" fmla="*/ 43085 h 323774"/>
                  <a:gd name="connsiteX20" fmla="*/ 47290 w 551010"/>
                  <a:gd name="connsiteY20" fmla="*/ 108002 h 323774"/>
                  <a:gd name="connsiteX21" fmla="*/ 256844 w 551010"/>
                  <a:gd name="connsiteY21" fmla="*/ 108002 h 323774"/>
                  <a:gd name="connsiteX22" fmla="*/ 256844 w 551010"/>
                  <a:gd name="connsiteY22" fmla="*/ 280516 h 323774"/>
                  <a:gd name="connsiteX23" fmla="*/ 47290 w 551010"/>
                  <a:gd name="connsiteY23" fmla="*/ 280516 h 323774"/>
                  <a:gd name="connsiteX24" fmla="*/ 47290 w 551010"/>
                  <a:gd name="connsiteY24" fmla="*/ 108002 h 3237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51010" h="323774">
                    <a:moveTo>
                      <a:pt x="0" y="323774"/>
                    </a:moveTo>
                    <a:lnTo>
                      <a:pt x="551011" y="323774"/>
                    </a:lnTo>
                    <a:lnTo>
                      <a:pt x="551011" y="0"/>
                    </a:lnTo>
                    <a:lnTo>
                      <a:pt x="0" y="0"/>
                    </a:lnTo>
                    <a:lnTo>
                      <a:pt x="0" y="323774"/>
                    </a:lnTo>
                    <a:close/>
                    <a:moveTo>
                      <a:pt x="301485" y="43085"/>
                    </a:moveTo>
                    <a:lnTo>
                      <a:pt x="503836" y="43085"/>
                    </a:lnTo>
                    <a:lnTo>
                      <a:pt x="503836" y="61690"/>
                    </a:lnTo>
                    <a:lnTo>
                      <a:pt x="301485" y="61690"/>
                    </a:lnTo>
                    <a:lnTo>
                      <a:pt x="301485" y="43085"/>
                    </a:lnTo>
                    <a:close/>
                    <a:moveTo>
                      <a:pt x="301485" y="108002"/>
                    </a:moveTo>
                    <a:lnTo>
                      <a:pt x="503836" y="108002"/>
                    </a:lnTo>
                    <a:lnTo>
                      <a:pt x="503836" y="280516"/>
                    </a:lnTo>
                    <a:lnTo>
                      <a:pt x="301485" y="280516"/>
                    </a:lnTo>
                    <a:lnTo>
                      <a:pt x="301485" y="108002"/>
                    </a:lnTo>
                    <a:close/>
                    <a:moveTo>
                      <a:pt x="47290" y="43085"/>
                    </a:moveTo>
                    <a:lnTo>
                      <a:pt x="256844" y="43085"/>
                    </a:lnTo>
                    <a:lnTo>
                      <a:pt x="256844" y="61690"/>
                    </a:lnTo>
                    <a:lnTo>
                      <a:pt x="47290" y="61690"/>
                    </a:lnTo>
                    <a:lnTo>
                      <a:pt x="47290" y="43085"/>
                    </a:lnTo>
                    <a:close/>
                    <a:moveTo>
                      <a:pt x="47290" y="108002"/>
                    </a:moveTo>
                    <a:lnTo>
                      <a:pt x="256844" y="108002"/>
                    </a:lnTo>
                    <a:lnTo>
                      <a:pt x="256844" y="280516"/>
                    </a:lnTo>
                    <a:lnTo>
                      <a:pt x="47290" y="280516"/>
                    </a:lnTo>
                    <a:lnTo>
                      <a:pt x="47290" y="10800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 name="任意多边形: 形状 28">
                <a:extLst>
                  <a:ext uri="{FF2B5EF4-FFF2-40B4-BE49-F238E27FC236}">
                    <a16:creationId xmlns:a16="http://schemas.microsoft.com/office/drawing/2014/main" id="{FA9ED2DE-8627-440C-9E0D-A848F0902886}"/>
                  </a:ext>
                </a:extLst>
              </p:cNvPr>
              <p:cNvSpPr/>
              <p:nvPr/>
            </p:nvSpPr>
            <p:spPr>
              <a:xfrm>
                <a:off x="25060506" y="1961004"/>
                <a:ext cx="499687" cy="663619"/>
              </a:xfrm>
              <a:custGeom>
                <a:avLst/>
                <a:gdLst>
                  <a:gd name="connsiteX0" fmla="*/ 0 w 499687"/>
                  <a:gd name="connsiteY0" fmla="*/ 663619 h 663619"/>
                  <a:gd name="connsiteX1" fmla="*/ 496175 w 499687"/>
                  <a:gd name="connsiteY1" fmla="*/ 89109 h 663619"/>
                  <a:gd name="connsiteX2" fmla="*/ 499687 w 499687"/>
                  <a:gd name="connsiteY2" fmla="*/ 85019 h 663619"/>
                  <a:gd name="connsiteX3" fmla="*/ 499687 w 499687"/>
                  <a:gd name="connsiteY3" fmla="*/ 0 h 663619"/>
                  <a:gd name="connsiteX4" fmla="*/ 0 w 499687"/>
                  <a:gd name="connsiteY4" fmla="*/ 580213 h 6636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9687" h="663619">
                    <a:moveTo>
                      <a:pt x="0" y="663619"/>
                    </a:moveTo>
                    <a:lnTo>
                      <a:pt x="496175" y="89109"/>
                    </a:lnTo>
                    <a:lnTo>
                      <a:pt x="499687" y="85019"/>
                    </a:lnTo>
                    <a:lnTo>
                      <a:pt x="499687" y="0"/>
                    </a:lnTo>
                    <a:lnTo>
                      <a:pt x="0" y="58021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 name="任意多边形: 形状 29">
                <a:extLst>
                  <a:ext uri="{FF2B5EF4-FFF2-40B4-BE49-F238E27FC236}">
                    <a16:creationId xmlns:a16="http://schemas.microsoft.com/office/drawing/2014/main" id="{4D54797E-D9A7-4B34-8ADC-854E7650A0DB}"/>
                  </a:ext>
                </a:extLst>
              </p:cNvPr>
              <p:cNvSpPr/>
              <p:nvPr/>
            </p:nvSpPr>
            <p:spPr>
              <a:xfrm>
                <a:off x="25060506" y="2090779"/>
                <a:ext cx="499687" cy="657686"/>
              </a:xfrm>
              <a:custGeom>
                <a:avLst/>
                <a:gdLst>
                  <a:gd name="connsiteX0" fmla="*/ 0 w 499687"/>
                  <a:gd name="connsiteY0" fmla="*/ 657687 h 657686"/>
                  <a:gd name="connsiteX1" fmla="*/ 499687 w 499687"/>
                  <a:gd name="connsiteY1" fmla="*/ 84731 h 657686"/>
                  <a:gd name="connsiteX2" fmla="*/ 499687 w 499687"/>
                  <a:gd name="connsiteY2" fmla="*/ 0 h 657686"/>
                  <a:gd name="connsiteX3" fmla="*/ 0 w 499687"/>
                  <a:gd name="connsiteY3" fmla="*/ 574568 h 657686"/>
                </a:gdLst>
                <a:ahLst/>
                <a:cxnLst>
                  <a:cxn ang="0">
                    <a:pos x="connsiteX0" y="connsiteY0"/>
                  </a:cxn>
                  <a:cxn ang="0">
                    <a:pos x="connsiteX1" y="connsiteY1"/>
                  </a:cxn>
                  <a:cxn ang="0">
                    <a:pos x="connsiteX2" y="connsiteY2"/>
                  </a:cxn>
                  <a:cxn ang="0">
                    <a:pos x="connsiteX3" y="connsiteY3"/>
                  </a:cxn>
                </a:cxnLst>
                <a:rect l="l" t="t" r="r" b="b"/>
                <a:pathLst>
                  <a:path w="499687" h="657686">
                    <a:moveTo>
                      <a:pt x="0" y="657687"/>
                    </a:moveTo>
                    <a:lnTo>
                      <a:pt x="499687" y="84731"/>
                    </a:lnTo>
                    <a:lnTo>
                      <a:pt x="499687" y="0"/>
                    </a:lnTo>
                    <a:lnTo>
                      <a:pt x="0" y="57456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 name="任意多边形: 形状 30">
                <a:extLst>
                  <a:ext uri="{FF2B5EF4-FFF2-40B4-BE49-F238E27FC236}">
                    <a16:creationId xmlns:a16="http://schemas.microsoft.com/office/drawing/2014/main" id="{2119369D-64DF-4ED6-95B5-C37849852054}"/>
                  </a:ext>
                </a:extLst>
              </p:cNvPr>
              <p:cNvSpPr/>
              <p:nvPr/>
            </p:nvSpPr>
            <p:spPr>
              <a:xfrm>
                <a:off x="25060506" y="2220496"/>
                <a:ext cx="499687" cy="651868"/>
              </a:xfrm>
              <a:custGeom>
                <a:avLst/>
                <a:gdLst>
                  <a:gd name="connsiteX0" fmla="*/ 0 w 499687"/>
                  <a:gd name="connsiteY0" fmla="*/ 651869 h 651868"/>
                  <a:gd name="connsiteX1" fmla="*/ 499687 w 499687"/>
                  <a:gd name="connsiteY1" fmla="*/ 84558 h 651868"/>
                  <a:gd name="connsiteX2" fmla="*/ 499687 w 499687"/>
                  <a:gd name="connsiteY2" fmla="*/ 0 h 651868"/>
                  <a:gd name="connsiteX3" fmla="*/ 0 w 499687"/>
                  <a:gd name="connsiteY3" fmla="*/ 569039 h 651868"/>
                </a:gdLst>
                <a:ahLst/>
                <a:cxnLst>
                  <a:cxn ang="0">
                    <a:pos x="connsiteX0" y="connsiteY0"/>
                  </a:cxn>
                  <a:cxn ang="0">
                    <a:pos x="connsiteX1" y="connsiteY1"/>
                  </a:cxn>
                  <a:cxn ang="0">
                    <a:pos x="connsiteX2" y="connsiteY2"/>
                  </a:cxn>
                  <a:cxn ang="0">
                    <a:pos x="connsiteX3" y="connsiteY3"/>
                  </a:cxn>
                </a:cxnLst>
                <a:rect l="l" t="t" r="r" b="b"/>
                <a:pathLst>
                  <a:path w="499687" h="651868">
                    <a:moveTo>
                      <a:pt x="0" y="651869"/>
                    </a:moveTo>
                    <a:lnTo>
                      <a:pt x="499687" y="84558"/>
                    </a:lnTo>
                    <a:lnTo>
                      <a:pt x="499687" y="0"/>
                    </a:lnTo>
                    <a:lnTo>
                      <a:pt x="0" y="56903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 name="任意多边形: 形状 31">
                <a:extLst>
                  <a:ext uri="{FF2B5EF4-FFF2-40B4-BE49-F238E27FC236}">
                    <a16:creationId xmlns:a16="http://schemas.microsoft.com/office/drawing/2014/main" id="{43772B5F-A404-41F4-B5F9-4F5124F7D1B7}"/>
                  </a:ext>
                </a:extLst>
              </p:cNvPr>
              <p:cNvSpPr/>
              <p:nvPr/>
            </p:nvSpPr>
            <p:spPr>
              <a:xfrm>
                <a:off x="25060506" y="2350271"/>
                <a:ext cx="499687" cy="645993"/>
              </a:xfrm>
              <a:custGeom>
                <a:avLst/>
                <a:gdLst>
                  <a:gd name="connsiteX0" fmla="*/ 0 w 499687"/>
                  <a:gd name="connsiteY0" fmla="*/ 645994 h 645993"/>
                  <a:gd name="connsiteX1" fmla="*/ 499687 w 499687"/>
                  <a:gd name="connsiteY1" fmla="*/ 84270 h 645993"/>
                  <a:gd name="connsiteX2" fmla="*/ 499687 w 499687"/>
                  <a:gd name="connsiteY2" fmla="*/ 0 h 645993"/>
                  <a:gd name="connsiteX3" fmla="*/ 0 w 499687"/>
                  <a:gd name="connsiteY3" fmla="*/ 563394 h 645993"/>
                </a:gdLst>
                <a:ahLst/>
                <a:cxnLst>
                  <a:cxn ang="0">
                    <a:pos x="connsiteX0" y="connsiteY0"/>
                  </a:cxn>
                  <a:cxn ang="0">
                    <a:pos x="connsiteX1" y="connsiteY1"/>
                  </a:cxn>
                  <a:cxn ang="0">
                    <a:pos x="connsiteX2" y="connsiteY2"/>
                  </a:cxn>
                  <a:cxn ang="0">
                    <a:pos x="connsiteX3" y="connsiteY3"/>
                  </a:cxn>
                </a:cxnLst>
                <a:rect l="l" t="t" r="r" b="b"/>
                <a:pathLst>
                  <a:path w="499687" h="645993">
                    <a:moveTo>
                      <a:pt x="0" y="645994"/>
                    </a:moveTo>
                    <a:lnTo>
                      <a:pt x="499687" y="84270"/>
                    </a:lnTo>
                    <a:lnTo>
                      <a:pt x="499687" y="0"/>
                    </a:lnTo>
                    <a:lnTo>
                      <a:pt x="0" y="56339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 name="任意多边形: 形状 32">
                <a:extLst>
                  <a:ext uri="{FF2B5EF4-FFF2-40B4-BE49-F238E27FC236}">
                    <a16:creationId xmlns:a16="http://schemas.microsoft.com/office/drawing/2014/main" id="{7CE43FDE-4E81-4939-8903-84DC08B418E1}"/>
                  </a:ext>
                </a:extLst>
              </p:cNvPr>
              <p:cNvSpPr/>
              <p:nvPr/>
            </p:nvSpPr>
            <p:spPr>
              <a:xfrm>
                <a:off x="25060506" y="2480046"/>
                <a:ext cx="499687" cy="640060"/>
              </a:xfrm>
              <a:custGeom>
                <a:avLst/>
                <a:gdLst>
                  <a:gd name="connsiteX0" fmla="*/ 0 w 499687"/>
                  <a:gd name="connsiteY0" fmla="*/ 640061 h 640060"/>
                  <a:gd name="connsiteX1" fmla="*/ 499687 w 499687"/>
                  <a:gd name="connsiteY1" fmla="*/ 83982 h 640060"/>
                  <a:gd name="connsiteX2" fmla="*/ 499687 w 499687"/>
                  <a:gd name="connsiteY2" fmla="*/ 0 h 640060"/>
                  <a:gd name="connsiteX3" fmla="*/ 0 w 499687"/>
                  <a:gd name="connsiteY3" fmla="*/ 557749 h 640060"/>
                </a:gdLst>
                <a:ahLst/>
                <a:cxnLst>
                  <a:cxn ang="0">
                    <a:pos x="connsiteX0" y="connsiteY0"/>
                  </a:cxn>
                  <a:cxn ang="0">
                    <a:pos x="connsiteX1" y="connsiteY1"/>
                  </a:cxn>
                  <a:cxn ang="0">
                    <a:pos x="connsiteX2" y="connsiteY2"/>
                  </a:cxn>
                  <a:cxn ang="0">
                    <a:pos x="connsiteX3" y="connsiteY3"/>
                  </a:cxn>
                </a:cxnLst>
                <a:rect l="l" t="t" r="r" b="b"/>
                <a:pathLst>
                  <a:path w="499687" h="640060">
                    <a:moveTo>
                      <a:pt x="0" y="640061"/>
                    </a:moveTo>
                    <a:lnTo>
                      <a:pt x="499687" y="83982"/>
                    </a:lnTo>
                    <a:lnTo>
                      <a:pt x="499687" y="0"/>
                    </a:lnTo>
                    <a:lnTo>
                      <a:pt x="0" y="55774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 name="任意多边形: 形状 33">
                <a:extLst>
                  <a:ext uri="{FF2B5EF4-FFF2-40B4-BE49-F238E27FC236}">
                    <a16:creationId xmlns:a16="http://schemas.microsoft.com/office/drawing/2014/main" id="{616EDE37-3728-474B-AB41-72D3B8940488}"/>
                  </a:ext>
                </a:extLst>
              </p:cNvPr>
              <p:cNvSpPr/>
              <p:nvPr/>
            </p:nvSpPr>
            <p:spPr>
              <a:xfrm>
                <a:off x="25060506" y="2609820"/>
                <a:ext cx="499687" cy="634185"/>
              </a:xfrm>
              <a:custGeom>
                <a:avLst/>
                <a:gdLst>
                  <a:gd name="connsiteX0" fmla="*/ 0 w 499687"/>
                  <a:gd name="connsiteY0" fmla="*/ 634186 h 634185"/>
                  <a:gd name="connsiteX1" fmla="*/ 499687 w 499687"/>
                  <a:gd name="connsiteY1" fmla="*/ 83694 h 634185"/>
                  <a:gd name="connsiteX2" fmla="*/ 499687 w 499687"/>
                  <a:gd name="connsiteY2" fmla="*/ 0 h 634185"/>
                  <a:gd name="connsiteX3" fmla="*/ 0 w 499687"/>
                  <a:gd name="connsiteY3" fmla="*/ 552162 h 634185"/>
                </a:gdLst>
                <a:ahLst/>
                <a:cxnLst>
                  <a:cxn ang="0">
                    <a:pos x="connsiteX0" y="connsiteY0"/>
                  </a:cxn>
                  <a:cxn ang="0">
                    <a:pos x="connsiteX1" y="connsiteY1"/>
                  </a:cxn>
                  <a:cxn ang="0">
                    <a:pos x="connsiteX2" y="connsiteY2"/>
                  </a:cxn>
                  <a:cxn ang="0">
                    <a:pos x="connsiteX3" y="connsiteY3"/>
                  </a:cxn>
                </a:cxnLst>
                <a:rect l="l" t="t" r="r" b="b"/>
                <a:pathLst>
                  <a:path w="499687" h="634185">
                    <a:moveTo>
                      <a:pt x="0" y="634186"/>
                    </a:moveTo>
                    <a:lnTo>
                      <a:pt x="499687" y="83694"/>
                    </a:lnTo>
                    <a:lnTo>
                      <a:pt x="499687" y="0"/>
                    </a:lnTo>
                    <a:lnTo>
                      <a:pt x="0" y="55216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 name="任意多边形: 形状 34">
                <a:extLst>
                  <a:ext uri="{FF2B5EF4-FFF2-40B4-BE49-F238E27FC236}">
                    <a16:creationId xmlns:a16="http://schemas.microsoft.com/office/drawing/2014/main" id="{BEDB1132-8889-4C1B-B4BA-46B02A9576AF}"/>
                  </a:ext>
                </a:extLst>
              </p:cNvPr>
              <p:cNvSpPr/>
              <p:nvPr/>
            </p:nvSpPr>
            <p:spPr>
              <a:xfrm>
                <a:off x="25060506" y="2739595"/>
                <a:ext cx="499687" cy="628310"/>
              </a:xfrm>
              <a:custGeom>
                <a:avLst/>
                <a:gdLst>
                  <a:gd name="connsiteX0" fmla="*/ 0 w 499687"/>
                  <a:gd name="connsiteY0" fmla="*/ 628310 h 628310"/>
                  <a:gd name="connsiteX1" fmla="*/ 499687 w 499687"/>
                  <a:gd name="connsiteY1" fmla="*/ 83464 h 628310"/>
                  <a:gd name="connsiteX2" fmla="*/ 499687 w 499687"/>
                  <a:gd name="connsiteY2" fmla="*/ 0 h 628310"/>
                  <a:gd name="connsiteX3" fmla="*/ 0 w 499687"/>
                  <a:gd name="connsiteY3" fmla="*/ 546517 h 628310"/>
                </a:gdLst>
                <a:ahLst/>
                <a:cxnLst>
                  <a:cxn ang="0">
                    <a:pos x="connsiteX0" y="connsiteY0"/>
                  </a:cxn>
                  <a:cxn ang="0">
                    <a:pos x="connsiteX1" y="connsiteY1"/>
                  </a:cxn>
                  <a:cxn ang="0">
                    <a:pos x="connsiteX2" y="connsiteY2"/>
                  </a:cxn>
                  <a:cxn ang="0">
                    <a:pos x="connsiteX3" y="connsiteY3"/>
                  </a:cxn>
                </a:cxnLst>
                <a:rect l="l" t="t" r="r" b="b"/>
                <a:pathLst>
                  <a:path w="499687" h="628310">
                    <a:moveTo>
                      <a:pt x="0" y="628310"/>
                    </a:moveTo>
                    <a:lnTo>
                      <a:pt x="499687" y="83464"/>
                    </a:lnTo>
                    <a:lnTo>
                      <a:pt x="499687" y="0"/>
                    </a:lnTo>
                    <a:lnTo>
                      <a:pt x="0" y="54651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 name="任意多边形: 形状 35">
                <a:extLst>
                  <a:ext uri="{FF2B5EF4-FFF2-40B4-BE49-F238E27FC236}">
                    <a16:creationId xmlns:a16="http://schemas.microsoft.com/office/drawing/2014/main" id="{E6B0062B-EE0F-4C37-9B29-FDDE285059C7}"/>
                  </a:ext>
                </a:extLst>
              </p:cNvPr>
              <p:cNvSpPr/>
              <p:nvPr/>
            </p:nvSpPr>
            <p:spPr>
              <a:xfrm>
                <a:off x="25060506" y="2869370"/>
                <a:ext cx="499687" cy="622434"/>
              </a:xfrm>
              <a:custGeom>
                <a:avLst/>
                <a:gdLst>
                  <a:gd name="connsiteX0" fmla="*/ 0 w 499687"/>
                  <a:gd name="connsiteY0" fmla="*/ 622435 h 622434"/>
                  <a:gd name="connsiteX1" fmla="*/ 499687 w 499687"/>
                  <a:gd name="connsiteY1" fmla="*/ 83176 h 622434"/>
                  <a:gd name="connsiteX2" fmla="*/ 499687 w 499687"/>
                  <a:gd name="connsiteY2" fmla="*/ 0 h 622434"/>
                  <a:gd name="connsiteX3" fmla="*/ 0 w 499687"/>
                  <a:gd name="connsiteY3" fmla="*/ 540930 h 622434"/>
                </a:gdLst>
                <a:ahLst/>
                <a:cxnLst>
                  <a:cxn ang="0">
                    <a:pos x="connsiteX0" y="connsiteY0"/>
                  </a:cxn>
                  <a:cxn ang="0">
                    <a:pos x="connsiteX1" y="connsiteY1"/>
                  </a:cxn>
                  <a:cxn ang="0">
                    <a:pos x="connsiteX2" y="connsiteY2"/>
                  </a:cxn>
                  <a:cxn ang="0">
                    <a:pos x="connsiteX3" y="connsiteY3"/>
                  </a:cxn>
                </a:cxnLst>
                <a:rect l="l" t="t" r="r" b="b"/>
                <a:pathLst>
                  <a:path w="499687" h="622434">
                    <a:moveTo>
                      <a:pt x="0" y="622435"/>
                    </a:moveTo>
                    <a:lnTo>
                      <a:pt x="499687" y="83176"/>
                    </a:lnTo>
                    <a:lnTo>
                      <a:pt x="499687" y="0"/>
                    </a:lnTo>
                    <a:lnTo>
                      <a:pt x="0" y="54093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 name="任意多边形: 形状 36">
                <a:extLst>
                  <a:ext uri="{FF2B5EF4-FFF2-40B4-BE49-F238E27FC236}">
                    <a16:creationId xmlns:a16="http://schemas.microsoft.com/office/drawing/2014/main" id="{8A2D9E27-6E83-429F-A954-CBBB00358493}"/>
                  </a:ext>
                </a:extLst>
              </p:cNvPr>
              <p:cNvSpPr/>
              <p:nvPr/>
            </p:nvSpPr>
            <p:spPr>
              <a:xfrm>
                <a:off x="25060506" y="2999145"/>
                <a:ext cx="499687" cy="616501"/>
              </a:xfrm>
              <a:custGeom>
                <a:avLst/>
                <a:gdLst>
                  <a:gd name="connsiteX0" fmla="*/ 0 w 499687"/>
                  <a:gd name="connsiteY0" fmla="*/ 616502 h 616501"/>
                  <a:gd name="connsiteX1" fmla="*/ 499687 w 499687"/>
                  <a:gd name="connsiteY1" fmla="*/ 82888 h 616501"/>
                  <a:gd name="connsiteX2" fmla="*/ 499687 w 499687"/>
                  <a:gd name="connsiteY2" fmla="*/ 0 h 616501"/>
                  <a:gd name="connsiteX3" fmla="*/ 0 w 499687"/>
                  <a:gd name="connsiteY3" fmla="*/ 535285 h 616501"/>
                </a:gdLst>
                <a:ahLst/>
                <a:cxnLst>
                  <a:cxn ang="0">
                    <a:pos x="connsiteX0" y="connsiteY0"/>
                  </a:cxn>
                  <a:cxn ang="0">
                    <a:pos x="connsiteX1" y="connsiteY1"/>
                  </a:cxn>
                  <a:cxn ang="0">
                    <a:pos x="connsiteX2" y="connsiteY2"/>
                  </a:cxn>
                  <a:cxn ang="0">
                    <a:pos x="connsiteX3" y="connsiteY3"/>
                  </a:cxn>
                </a:cxnLst>
                <a:rect l="l" t="t" r="r" b="b"/>
                <a:pathLst>
                  <a:path w="499687" h="616501">
                    <a:moveTo>
                      <a:pt x="0" y="616502"/>
                    </a:moveTo>
                    <a:lnTo>
                      <a:pt x="499687" y="82888"/>
                    </a:lnTo>
                    <a:lnTo>
                      <a:pt x="499687" y="0"/>
                    </a:lnTo>
                    <a:lnTo>
                      <a:pt x="0" y="53528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 name="任意多边形: 形状 37">
                <a:extLst>
                  <a:ext uri="{FF2B5EF4-FFF2-40B4-BE49-F238E27FC236}">
                    <a16:creationId xmlns:a16="http://schemas.microsoft.com/office/drawing/2014/main" id="{9B718375-9DCB-43D1-A4C6-049EF247B432}"/>
                  </a:ext>
                </a:extLst>
              </p:cNvPr>
              <p:cNvSpPr/>
              <p:nvPr/>
            </p:nvSpPr>
            <p:spPr>
              <a:xfrm>
                <a:off x="25060506" y="3128919"/>
                <a:ext cx="499687" cy="610626"/>
              </a:xfrm>
              <a:custGeom>
                <a:avLst/>
                <a:gdLst>
                  <a:gd name="connsiteX0" fmla="*/ 0 w 499687"/>
                  <a:gd name="connsiteY0" fmla="*/ 610627 h 610626"/>
                  <a:gd name="connsiteX1" fmla="*/ 499687 w 499687"/>
                  <a:gd name="connsiteY1" fmla="*/ 82657 h 610626"/>
                  <a:gd name="connsiteX2" fmla="*/ 499687 w 499687"/>
                  <a:gd name="connsiteY2" fmla="*/ 0 h 610626"/>
                  <a:gd name="connsiteX3" fmla="*/ 0 w 499687"/>
                  <a:gd name="connsiteY3" fmla="*/ 529640 h 610626"/>
                </a:gdLst>
                <a:ahLst/>
                <a:cxnLst>
                  <a:cxn ang="0">
                    <a:pos x="connsiteX0" y="connsiteY0"/>
                  </a:cxn>
                  <a:cxn ang="0">
                    <a:pos x="connsiteX1" y="connsiteY1"/>
                  </a:cxn>
                  <a:cxn ang="0">
                    <a:pos x="connsiteX2" y="connsiteY2"/>
                  </a:cxn>
                  <a:cxn ang="0">
                    <a:pos x="connsiteX3" y="connsiteY3"/>
                  </a:cxn>
                </a:cxnLst>
                <a:rect l="l" t="t" r="r" b="b"/>
                <a:pathLst>
                  <a:path w="499687" h="610626">
                    <a:moveTo>
                      <a:pt x="0" y="610627"/>
                    </a:moveTo>
                    <a:lnTo>
                      <a:pt x="499687" y="82657"/>
                    </a:lnTo>
                    <a:lnTo>
                      <a:pt x="499687" y="0"/>
                    </a:lnTo>
                    <a:lnTo>
                      <a:pt x="0" y="52964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 name="任意多边形: 形状 38">
                <a:extLst>
                  <a:ext uri="{FF2B5EF4-FFF2-40B4-BE49-F238E27FC236}">
                    <a16:creationId xmlns:a16="http://schemas.microsoft.com/office/drawing/2014/main" id="{CA8025EE-1620-4674-983F-2B37C199406C}"/>
                  </a:ext>
                </a:extLst>
              </p:cNvPr>
              <p:cNvSpPr/>
              <p:nvPr/>
            </p:nvSpPr>
            <p:spPr>
              <a:xfrm>
                <a:off x="25060506" y="3258694"/>
                <a:ext cx="499687" cy="604751"/>
              </a:xfrm>
              <a:custGeom>
                <a:avLst/>
                <a:gdLst>
                  <a:gd name="connsiteX0" fmla="*/ 0 w 499687"/>
                  <a:gd name="connsiteY0" fmla="*/ 604751 h 604751"/>
                  <a:gd name="connsiteX1" fmla="*/ 499687 w 499687"/>
                  <a:gd name="connsiteY1" fmla="*/ 82369 h 604751"/>
                  <a:gd name="connsiteX2" fmla="*/ 499687 w 499687"/>
                  <a:gd name="connsiteY2" fmla="*/ 0 h 604751"/>
                  <a:gd name="connsiteX3" fmla="*/ 0 w 499687"/>
                  <a:gd name="connsiteY3" fmla="*/ 523995 h 604751"/>
                </a:gdLst>
                <a:ahLst/>
                <a:cxnLst>
                  <a:cxn ang="0">
                    <a:pos x="connsiteX0" y="connsiteY0"/>
                  </a:cxn>
                  <a:cxn ang="0">
                    <a:pos x="connsiteX1" y="connsiteY1"/>
                  </a:cxn>
                  <a:cxn ang="0">
                    <a:pos x="connsiteX2" y="connsiteY2"/>
                  </a:cxn>
                  <a:cxn ang="0">
                    <a:pos x="connsiteX3" y="connsiteY3"/>
                  </a:cxn>
                </a:cxnLst>
                <a:rect l="l" t="t" r="r" b="b"/>
                <a:pathLst>
                  <a:path w="499687" h="604751">
                    <a:moveTo>
                      <a:pt x="0" y="604751"/>
                    </a:moveTo>
                    <a:lnTo>
                      <a:pt x="499687" y="82369"/>
                    </a:lnTo>
                    <a:lnTo>
                      <a:pt x="499687" y="0"/>
                    </a:lnTo>
                    <a:lnTo>
                      <a:pt x="0" y="52399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 name="任意多边形: 形状 39">
                <a:extLst>
                  <a:ext uri="{FF2B5EF4-FFF2-40B4-BE49-F238E27FC236}">
                    <a16:creationId xmlns:a16="http://schemas.microsoft.com/office/drawing/2014/main" id="{D5BF37F4-BF09-44CA-AC10-FFBA594CC2D5}"/>
                  </a:ext>
                </a:extLst>
              </p:cNvPr>
              <p:cNvSpPr/>
              <p:nvPr/>
            </p:nvSpPr>
            <p:spPr>
              <a:xfrm>
                <a:off x="25060506" y="3388411"/>
                <a:ext cx="499687" cy="598933"/>
              </a:xfrm>
              <a:custGeom>
                <a:avLst/>
                <a:gdLst>
                  <a:gd name="connsiteX0" fmla="*/ 0 w 499687"/>
                  <a:gd name="connsiteY0" fmla="*/ 598934 h 598933"/>
                  <a:gd name="connsiteX1" fmla="*/ 499687 w 499687"/>
                  <a:gd name="connsiteY1" fmla="*/ 82139 h 598933"/>
                  <a:gd name="connsiteX2" fmla="*/ 499687 w 499687"/>
                  <a:gd name="connsiteY2" fmla="*/ 0 h 598933"/>
                  <a:gd name="connsiteX3" fmla="*/ 0 w 499687"/>
                  <a:gd name="connsiteY3" fmla="*/ 518465 h 598933"/>
                </a:gdLst>
                <a:ahLst/>
                <a:cxnLst>
                  <a:cxn ang="0">
                    <a:pos x="connsiteX0" y="connsiteY0"/>
                  </a:cxn>
                  <a:cxn ang="0">
                    <a:pos x="connsiteX1" y="connsiteY1"/>
                  </a:cxn>
                  <a:cxn ang="0">
                    <a:pos x="connsiteX2" y="connsiteY2"/>
                  </a:cxn>
                  <a:cxn ang="0">
                    <a:pos x="connsiteX3" y="connsiteY3"/>
                  </a:cxn>
                </a:cxnLst>
                <a:rect l="l" t="t" r="r" b="b"/>
                <a:pathLst>
                  <a:path w="499687" h="598933">
                    <a:moveTo>
                      <a:pt x="0" y="598934"/>
                    </a:moveTo>
                    <a:lnTo>
                      <a:pt x="499687" y="82139"/>
                    </a:lnTo>
                    <a:lnTo>
                      <a:pt x="499687" y="0"/>
                    </a:lnTo>
                    <a:lnTo>
                      <a:pt x="0" y="51846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 name="任意多边形: 形状 40">
                <a:extLst>
                  <a:ext uri="{FF2B5EF4-FFF2-40B4-BE49-F238E27FC236}">
                    <a16:creationId xmlns:a16="http://schemas.microsoft.com/office/drawing/2014/main" id="{D8DE08B9-00FB-461E-8A7C-A5954DC95B7E}"/>
                  </a:ext>
                </a:extLst>
              </p:cNvPr>
              <p:cNvSpPr/>
              <p:nvPr/>
            </p:nvSpPr>
            <p:spPr>
              <a:xfrm>
                <a:off x="25060506" y="3518186"/>
                <a:ext cx="499687" cy="593000"/>
              </a:xfrm>
              <a:custGeom>
                <a:avLst/>
                <a:gdLst>
                  <a:gd name="connsiteX0" fmla="*/ 0 w 499687"/>
                  <a:gd name="connsiteY0" fmla="*/ 593001 h 593000"/>
                  <a:gd name="connsiteX1" fmla="*/ 499687 w 499687"/>
                  <a:gd name="connsiteY1" fmla="*/ 81908 h 593000"/>
                  <a:gd name="connsiteX2" fmla="*/ 499687 w 499687"/>
                  <a:gd name="connsiteY2" fmla="*/ 0 h 593000"/>
                  <a:gd name="connsiteX3" fmla="*/ 0 w 499687"/>
                  <a:gd name="connsiteY3" fmla="*/ 512820 h 593000"/>
                </a:gdLst>
                <a:ahLst/>
                <a:cxnLst>
                  <a:cxn ang="0">
                    <a:pos x="connsiteX0" y="connsiteY0"/>
                  </a:cxn>
                  <a:cxn ang="0">
                    <a:pos x="connsiteX1" y="connsiteY1"/>
                  </a:cxn>
                  <a:cxn ang="0">
                    <a:pos x="connsiteX2" y="connsiteY2"/>
                  </a:cxn>
                  <a:cxn ang="0">
                    <a:pos x="connsiteX3" y="connsiteY3"/>
                  </a:cxn>
                </a:cxnLst>
                <a:rect l="l" t="t" r="r" b="b"/>
                <a:pathLst>
                  <a:path w="499687" h="593000">
                    <a:moveTo>
                      <a:pt x="0" y="593001"/>
                    </a:moveTo>
                    <a:lnTo>
                      <a:pt x="499687" y="81908"/>
                    </a:lnTo>
                    <a:lnTo>
                      <a:pt x="499687" y="0"/>
                    </a:lnTo>
                    <a:lnTo>
                      <a:pt x="0" y="51282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 name="任意多边形: 形状 41">
                <a:extLst>
                  <a:ext uri="{FF2B5EF4-FFF2-40B4-BE49-F238E27FC236}">
                    <a16:creationId xmlns:a16="http://schemas.microsoft.com/office/drawing/2014/main" id="{6807A1DA-5C7B-40E0-ADD3-C784899F821F}"/>
                  </a:ext>
                </a:extLst>
              </p:cNvPr>
              <p:cNvSpPr/>
              <p:nvPr/>
            </p:nvSpPr>
            <p:spPr>
              <a:xfrm>
                <a:off x="25060506" y="3647960"/>
                <a:ext cx="499687" cy="587125"/>
              </a:xfrm>
              <a:custGeom>
                <a:avLst/>
                <a:gdLst>
                  <a:gd name="connsiteX0" fmla="*/ 0 w 499687"/>
                  <a:gd name="connsiteY0" fmla="*/ 587126 h 587125"/>
                  <a:gd name="connsiteX1" fmla="*/ 499687 w 499687"/>
                  <a:gd name="connsiteY1" fmla="*/ 81620 h 587125"/>
                  <a:gd name="connsiteX2" fmla="*/ 499687 w 499687"/>
                  <a:gd name="connsiteY2" fmla="*/ 0 h 587125"/>
                  <a:gd name="connsiteX3" fmla="*/ 0 w 499687"/>
                  <a:gd name="connsiteY3" fmla="*/ 507176 h 587125"/>
                </a:gdLst>
                <a:ahLst/>
                <a:cxnLst>
                  <a:cxn ang="0">
                    <a:pos x="connsiteX0" y="connsiteY0"/>
                  </a:cxn>
                  <a:cxn ang="0">
                    <a:pos x="connsiteX1" y="connsiteY1"/>
                  </a:cxn>
                  <a:cxn ang="0">
                    <a:pos x="connsiteX2" y="connsiteY2"/>
                  </a:cxn>
                  <a:cxn ang="0">
                    <a:pos x="connsiteX3" y="connsiteY3"/>
                  </a:cxn>
                </a:cxnLst>
                <a:rect l="l" t="t" r="r" b="b"/>
                <a:pathLst>
                  <a:path w="499687" h="587125">
                    <a:moveTo>
                      <a:pt x="0" y="587126"/>
                    </a:moveTo>
                    <a:lnTo>
                      <a:pt x="499687" y="81620"/>
                    </a:lnTo>
                    <a:lnTo>
                      <a:pt x="499687" y="0"/>
                    </a:lnTo>
                    <a:lnTo>
                      <a:pt x="0" y="50717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 name="任意多边形: 形状 42">
                <a:extLst>
                  <a:ext uri="{FF2B5EF4-FFF2-40B4-BE49-F238E27FC236}">
                    <a16:creationId xmlns:a16="http://schemas.microsoft.com/office/drawing/2014/main" id="{D90313F7-49DC-4AC4-90F3-90FA085CCAA3}"/>
                  </a:ext>
                </a:extLst>
              </p:cNvPr>
              <p:cNvSpPr/>
              <p:nvPr/>
            </p:nvSpPr>
            <p:spPr>
              <a:xfrm>
                <a:off x="25060506" y="3777735"/>
                <a:ext cx="499687" cy="581250"/>
              </a:xfrm>
              <a:custGeom>
                <a:avLst/>
                <a:gdLst>
                  <a:gd name="connsiteX0" fmla="*/ 0 w 499687"/>
                  <a:gd name="connsiteY0" fmla="*/ 581250 h 581250"/>
                  <a:gd name="connsiteX1" fmla="*/ 499687 w 499687"/>
                  <a:gd name="connsiteY1" fmla="*/ 81333 h 581250"/>
                  <a:gd name="connsiteX2" fmla="*/ 499687 w 499687"/>
                  <a:gd name="connsiteY2" fmla="*/ 0 h 581250"/>
                  <a:gd name="connsiteX3" fmla="*/ 0 w 499687"/>
                  <a:gd name="connsiteY3" fmla="*/ 501588 h 581250"/>
                </a:gdLst>
                <a:ahLst/>
                <a:cxnLst>
                  <a:cxn ang="0">
                    <a:pos x="connsiteX0" y="connsiteY0"/>
                  </a:cxn>
                  <a:cxn ang="0">
                    <a:pos x="connsiteX1" y="connsiteY1"/>
                  </a:cxn>
                  <a:cxn ang="0">
                    <a:pos x="connsiteX2" y="connsiteY2"/>
                  </a:cxn>
                  <a:cxn ang="0">
                    <a:pos x="connsiteX3" y="connsiteY3"/>
                  </a:cxn>
                </a:cxnLst>
                <a:rect l="l" t="t" r="r" b="b"/>
                <a:pathLst>
                  <a:path w="499687" h="581250">
                    <a:moveTo>
                      <a:pt x="0" y="581250"/>
                    </a:moveTo>
                    <a:lnTo>
                      <a:pt x="499687" y="81333"/>
                    </a:lnTo>
                    <a:lnTo>
                      <a:pt x="499687" y="0"/>
                    </a:lnTo>
                    <a:lnTo>
                      <a:pt x="0" y="50158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 name="任意多边形: 形状 43">
                <a:extLst>
                  <a:ext uri="{FF2B5EF4-FFF2-40B4-BE49-F238E27FC236}">
                    <a16:creationId xmlns:a16="http://schemas.microsoft.com/office/drawing/2014/main" id="{85181E9E-82F4-43D8-8F60-2FC44F957199}"/>
                  </a:ext>
                </a:extLst>
              </p:cNvPr>
              <p:cNvSpPr/>
              <p:nvPr/>
            </p:nvSpPr>
            <p:spPr>
              <a:xfrm>
                <a:off x="25060506" y="3907510"/>
                <a:ext cx="499687" cy="575374"/>
              </a:xfrm>
              <a:custGeom>
                <a:avLst/>
                <a:gdLst>
                  <a:gd name="connsiteX0" fmla="*/ 0 w 499687"/>
                  <a:gd name="connsiteY0" fmla="*/ 575375 h 575374"/>
                  <a:gd name="connsiteX1" fmla="*/ 499687 w 499687"/>
                  <a:gd name="connsiteY1" fmla="*/ 81102 h 575374"/>
                  <a:gd name="connsiteX2" fmla="*/ 499687 w 499687"/>
                  <a:gd name="connsiteY2" fmla="*/ 0 h 575374"/>
                  <a:gd name="connsiteX3" fmla="*/ 0 w 499687"/>
                  <a:gd name="connsiteY3" fmla="*/ 495943 h 575374"/>
                </a:gdLst>
                <a:ahLst/>
                <a:cxnLst>
                  <a:cxn ang="0">
                    <a:pos x="connsiteX0" y="connsiteY0"/>
                  </a:cxn>
                  <a:cxn ang="0">
                    <a:pos x="connsiteX1" y="connsiteY1"/>
                  </a:cxn>
                  <a:cxn ang="0">
                    <a:pos x="connsiteX2" y="connsiteY2"/>
                  </a:cxn>
                  <a:cxn ang="0">
                    <a:pos x="connsiteX3" y="connsiteY3"/>
                  </a:cxn>
                </a:cxnLst>
                <a:rect l="l" t="t" r="r" b="b"/>
                <a:pathLst>
                  <a:path w="499687" h="575374">
                    <a:moveTo>
                      <a:pt x="0" y="575375"/>
                    </a:moveTo>
                    <a:lnTo>
                      <a:pt x="499687" y="81102"/>
                    </a:lnTo>
                    <a:lnTo>
                      <a:pt x="499687" y="0"/>
                    </a:lnTo>
                    <a:lnTo>
                      <a:pt x="0" y="49594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 name="任意多边形: 形状 44">
                <a:extLst>
                  <a:ext uri="{FF2B5EF4-FFF2-40B4-BE49-F238E27FC236}">
                    <a16:creationId xmlns:a16="http://schemas.microsoft.com/office/drawing/2014/main" id="{6E47ECA7-8FE7-410E-8DCB-1E9E48F4B14F}"/>
                  </a:ext>
                </a:extLst>
              </p:cNvPr>
              <p:cNvSpPr/>
              <p:nvPr/>
            </p:nvSpPr>
            <p:spPr>
              <a:xfrm>
                <a:off x="25060506" y="4037285"/>
                <a:ext cx="499687" cy="569499"/>
              </a:xfrm>
              <a:custGeom>
                <a:avLst/>
                <a:gdLst>
                  <a:gd name="connsiteX0" fmla="*/ 0 w 499687"/>
                  <a:gd name="connsiteY0" fmla="*/ 569500 h 569499"/>
                  <a:gd name="connsiteX1" fmla="*/ 499687 w 499687"/>
                  <a:gd name="connsiteY1" fmla="*/ 80814 h 569499"/>
                  <a:gd name="connsiteX2" fmla="*/ 499687 w 499687"/>
                  <a:gd name="connsiteY2" fmla="*/ 0 h 569499"/>
                  <a:gd name="connsiteX3" fmla="*/ 0 w 499687"/>
                  <a:gd name="connsiteY3" fmla="*/ 490298 h 569499"/>
                </a:gdLst>
                <a:ahLst/>
                <a:cxnLst>
                  <a:cxn ang="0">
                    <a:pos x="connsiteX0" y="connsiteY0"/>
                  </a:cxn>
                  <a:cxn ang="0">
                    <a:pos x="connsiteX1" y="connsiteY1"/>
                  </a:cxn>
                  <a:cxn ang="0">
                    <a:pos x="connsiteX2" y="connsiteY2"/>
                  </a:cxn>
                  <a:cxn ang="0">
                    <a:pos x="connsiteX3" y="connsiteY3"/>
                  </a:cxn>
                </a:cxnLst>
                <a:rect l="l" t="t" r="r" b="b"/>
                <a:pathLst>
                  <a:path w="499687" h="569499">
                    <a:moveTo>
                      <a:pt x="0" y="569500"/>
                    </a:moveTo>
                    <a:lnTo>
                      <a:pt x="499687" y="80814"/>
                    </a:lnTo>
                    <a:lnTo>
                      <a:pt x="499687" y="0"/>
                    </a:lnTo>
                    <a:lnTo>
                      <a:pt x="0" y="49029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 name="任意多边形: 形状 45">
                <a:extLst>
                  <a:ext uri="{FF2B5EF4-FFF2-40B4-BE49-F238E27FC236}">
                    <a16:creationId xmlns:a16="http://schemas.microsoft.com/office/drawing/2014/main" id="{70280609-537A-4DA9-8A77-AA72EAF0018F}"/>
                  </a:ext>
                </a:extLst>
              </p:cNvPr>
              <p:cNvSpPr/>
              <p:nvPr/>
            </p:nvSpPr>
            <p:spPr>
              <a:xfrm>
                <a:off x="25060506" y="4167002"/>
                <a:ext cx="499687" cy="563681"/>
              </a:xfrm>
              <a:custGeom>
                <a:avLst/>
                <a:gdLst>
                  <a:gd name="connsiteX0" fmla="*/ 0 w 499687"/>
                  <a:gd name="connsiteY0" fmla="*/ 563682 h 563681"/>
                  <a:gd name="connsiteX1" fmla="*/ 499687 w 499687"/>
                  <a:gd name="connsiteY1" fmla="*/ 80641 h 563681"/>
                  <a:gd name="connsiteX2" fmla="*/ 499687 w 499687"/>
                  <a:gd name="connsiteY2" fmla="*/ 0 h 563681"/>
                  <a:gd name="connsiteX3" fmla="*/ 0 w 499687"/>
                  <a:gd name="connsiteY3" fmla="*/ 484711 h 563681"/>
                </a:gdLst>
                <a:ahLst/>
                <a:cxnLst>
                  <a:cxn ang="0">
                    <a:pos x="connsiteX0" y="connsiteY0"/>
                  </a:cxn>
                  <a:cxn ang="0">
                    <a:pos x="connsiteX1" y="connsiteY1"/>
                  </a:cxn>
                  <a:cxn ang="0">
                    <a:pos x="connsiteX2" y="connsiteY2"/>
                  </a:cxn>
                  <a:cxn ang="0">
                    <a:pos x="connsiteX3" y="connsiteY3"/>
                  </a:cxn>
                </a:cxnLst>
                <a:rect l="l" t="t" r="r" b="b"/>
                <a:pathLst>
                  <a:path w="499687" h="563681">
                    <a:moveTo>
                      <a:pt x="0" y="563682"/>
                    </a:moveTo>
                    <a:lnTo>
                      <a:pt x="499687" y="80641"/>
                    </a:lnTo>
                    <a:lnTo>
                      <a:pt x="499687" y="0"/>
                    </a:lnTo>
                    <a:lnTo>
                      <a:pt x="0" y="48471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 name="任意多边形: 形状 46">
                <a:extLst>
                  <a:ext uri="{FF2B5EF4-FFF2-40B4-BE49-F238E27FC236}">
                    <a16:creationId xmlns:a16="http://schemas.microsoft.com/office/drawing/2014/main" id="{08DDCBD4-B830-4C89-91A0-983490F12155}"/>
                  </a:ext>
                </a:extLst>
              </p:cNvPr>
              <p:cNvSpPr/>
              <p:nvPr/>
            </p:nvSpPr>
            <p:spPr>
              <a:xfrm>
                <a:off x="25060506" y="4296777"/>
                <a:ext cx="499687" cy="557806"/>
              </a:xfrm>
              <a:custGeom>
                <a:avLst/>
                <a:gdLst>
                  <a:gd name="connsiteX0" fmla="*/ 0 w 499687"/>
                  <a:gd name="connsiteY0" fmla="*/ 557807 h 557806"/>
                  <a:gd name="connsiteX1" fmla="*/ 499687 w 499687"/>
                  <a:gd name="connsiteY1" fmla="*/ 80353 h 557806"/>
                  <a:gd name="connsiteX2" fmla="*/ 499687 w 499687"/>
                  <a:gd name="connsiteY2" fmla="*/ 0 h 557806"/>
                  <a:gd name="connsiteX3" fmla="*/ 0 w 499687"/>
                  <a:gd name="connsiteY3" fmla="*/ 479124 h 557806"/>
                </a:gdLst>
                <a:ahLst/>
                <a:cxnLst>
                  <a:cxn ang="0">
                    <a:pos x="connsiteX0" y="connsiteY0"/>
                  </a:cxn>
                  <a:cxn ang="0">
                    <a:pos x="connsiteX1" y="connsiteY1"/>
                  </a:cxn>
                  <a:cxn ang="0">
                    <a:pos x="connsiteX2" y="connsiteY2"/>
                  </a:cxn>
                  <a:cxn ang="0">
                    <a:pos x="connsiteX3" y="connsiteY3"/>
                  </a:cxn>
                </a:cxnLst>
                <a:rect l="l" t="t" r="r" b="b"/>
                <a:pathLst>
                  <a:path w="499687" h="557806">
                    <a:moveTo>
                      <a:pt x="0" y="557807"/>
                    </a:moveTo>
                    <a:lnTo>
                      <a:pt x="499687" y="80353"/>
                    </a:lnTo>
                    <a:lnTo>
                      <a:pt x="499687" y="0"/>
                    </a:lnTo>
                    <a:lnTo>
                      <a:pt x="0" y="47912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 name="任意多边形: 形状 47">
                <a:extLst>
                  <a:ext uri="{FF2B5EF4-FFF2-40B4-BE49-F238E27FC236}">
                    <a16:creationId xmlns:a16="http://schemas.microsoft.com/office/drawing/2014/main" id="{5EFD7CAF-2E4A-4FB3-BC82-5E5FAC40CE55}"/>
                  </a:ext>
                </a:extLst>
              </p:cNvPr>
              <p:cNvSpPr/>
              <p:nvPr/>
            </p:nvSpPr>
            <p:spPr>
              <a:xfrm>
                <a:off x="25060506" y="4426551"/>
                <a:ext cx="499687" cy="551873"/>
              </a:xfrm>
              <a:custGeom>
                <a:avLst/>
                <a:gdLst>
                  <a:gd name="connsiteX0" fmla="*/ 0 w 499687"/>
                  <a:gd name="connsiteY0" fmla="*/ 551874 h 551873"/>
                  <a:gd name="connsiteX1" fmla="*/ 499687 w 499687"/>
                  <a:gd name="connsiteY1" fmla="*/ 80065 h 551873"/>
                  <a:gd name="connsiteX2" fmla="*/ 499687 w 499687"/>
                  <a:gd name="connsiteY2" fmla="*/ 0 h 551873"/>
                  <a:gd name="connsiteX3" fmla="*/ 0 w 499687"/>
                  <a:gd name="connsiteY3" fmla="*/ 473479 h 551873"/>
                </a:gdLst>
                <a:ahLst/>
                <a:cxnLst>
                  <a:cxn ang="0">
                    <a:pos x="connsiteX0" y="connsiteY0"/>
                  </a:cxn>
                  <a:cxn ang="0">
                    <a:pos x="connsiteX1" y="connsiteY1"/>
                  </a:cxn>
                  <a:cxn ang="0">
                    <a:pos x="connsiteX2" y="connsiteY2"/>
                  </a:cxn>
                  <a:cxn ang="0">
                    <a:pos x="connsiteX3" y="connsiteY3"/>
                  </a:cxn>
                </a:cxnLst>
                <a:rect l="l" t="t" r="r" b="b"/>
                <a:pathLst>
                  <a:path w="499687" h="551873">
                    <a:moveTo>
                      <a:pt x="0" y="551874"/>
                    </a:moveTo>
                    <a:lnTo>
                      <a:pt x="499687" y="80065"/>
                    </a:lnTo>
                    <a:lnTo>
                      <a:pt x="499687" y="0"/>
                    </a:lnTo>
                    <a:lnTo>
                      <a:pt x="0" y="47347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 name="任意多边形: 形状 48">
                <a:extLst>
                  <a:ext uri="{FF2B5EF4-FFF2-40B4-BE49-F238E27FC236}">
                    <a16:creationId xmlns:a16="http://schemas.microsoft.com/office/drawing/2014/main" id="{240800CA-2DBE-4F2C-8E13-9E6CF191F62F}"/>
                  </a:ext>
                </a:extLst>
              </p:cNvPr>
              <p:cNvSpPr/>
              <p:nvPr/>
            </p:nvSpPr>
            <p:spPr>
              <a:xfrm>
                <a:off x="25060506" y="4556326"/>
                <a:ext cx="499687" cy="545998"/>
              </a:xfrm>
              <a:custGeom>
                <a:avLst/>
                <a:gdLst>
                  <a:gd name="connsiteX0" fmla="*/ 0 w 499687"/>
                  <a:gd name="connsiteY0" fmla="*/ 467834 h 545998"/>
                  <a:gd name="connsiteX1" fmla="*/ 0 w 499687"/>
                  <a:gd name="connsiteY1" fmla="*/ 545999 h 545998"/>
                  <a:gd name="connsiteX2" fmla="*/ 499687 w 499687"/>
                  <a:gd name="connsiteY2" fmla="*/ 79835 h 545998"/>
                  <a:gd name="connsiteX3" fmla="*/ 499687 w 499687"/>
                  <a:gd name="connsiteY3" fmla="*/ 0 h 545998"/>
                  <a:gd name="connsiteX4" fmla="*/ 4607 w 499687"/>
                  <a:gd name="connsiteY4" fmla="*/ 463514 h 5459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9687" h="545998">
                    <a:moveTo>
                      <a:pt x="0" y="467834"/>
                    </a:moveTo>
                    <a:lnTo>
                      <a:pt x="0" y="545999"/>
                    </a:lnTo>
                    <a:lnTo>
                      <a:pt x="499687" y="79835"/>
                    </a:lnTo>
                    <a:lnTo>
                      <a:pt x="499687" y="0"/>
                    </a:lnTo>
                    <a:lnTo>
                      <a:pt x="4607" y="46351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 name="任意多边形: 形状 49">
                <a:extLst>
                  <a:ext uri="{FF2B5EF4-FFF2-40B4-BE49-F238E27FC236}">
                    <a16:creationId xmlns:a16="http://schemas.microsoft.com/office/drawing/2014/main" id="{C67C6BAC-2ADB-4CD4-97CF-96B1679671A1}"/>
                  </a:ext>
                </a:extLst>
              </p:cNvPr>
              <p:cNvSpPr/>
              <p:nvPr/>
            </p:nvSpPr>
            <p:spPr>
              <a:xfrm>
                <a:off x="25060506" y="4686101"/>
                <a:ext cx="499687" cy="540123"/>
              </a:xfrm>
              <a:custGeom>
                <a:avLst/>
                <a:gdLst>
                  <a:gd name="connsiteX0" fmla="*/ 0 w 499687"/>
                  <a:gd name="connsiteY0" fmla="*/ 540123 h 540123"/>
                  <a:gd name="connsiteX1" fmla="*/ 499687 w 499687"/>
                  <a:gd name="connsiteY1" fmla="*/ 79547 h 540123"/>
                  <a:gd name="connsiteX2" fmla="*/ 499687 w 499687"/>
                  <a:gd name="connsiteY2" fmla="*/ 0 h 540123"/>
                  <a:gd name="connsiteX3" fmla="*/ 0 w 499687"/>
                  <a:gd name="connsiteY3" fmla="*/ 462189 h 540123"/>
                </a:gdLst>
                <a:ahLst/>
                <a:cxnLst>
                  <a:cxn ang="0">
                    <a:pos x="connsiteX0" y="connsiteY0"/>
                  </a:cxn>
                  <a:cxn ang="0">
                    <a:pos x="connsiteX1" y="connsiteY1"/>
                  </a:cxn>
                  <a:cxn ang="0">
                    <a:pos x="connsiteX2" y="connsiteY2"/>
                  </a:cxn>
                  <a:cxn ang="0">
                    <a:pos x="connsiteX3" y="connsiteY3"/>
                  </a:cxn>
                </a:cxnLst>
                <a:rect l="l" t="t" r="r" b="b"/>
                <a:pathLst>
                  <a:path w="499687" h="540123">
                    <a:moveTo>
                      <a:pt x="0" y="540123"/>
                    </a:moveTo>
                    <a:lnTo>
                      <a:pt x="499687" y="79547"/>
                    </a:lnTo>
                    <a:lnTo>
                      <a:pt x="499687" y="0"/>
                    </a:lnTo>
                    <a:lnTo>
                      <a:pt x="0" y="46218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 name="任意多边形: 形状 50">
                <a:extLst>
                  <a:ext uri="{FF2B5EF4-FFF2-40B4-BE49-F238E27FC236}">
                    <a16:creationId xmlns:a16="http://schemas.microsoft.com/office/drawing/2014/main" id="{60A91C9E-C733-4433-AC82-3B3D517245F6}"/>
                  </a:ext>
                </a:extLst>
              </p:cNvPr>
              <p:cNvSpPr/>
              <p:nvPr/>
            </p:nvSpPr>
            <p:spPr>
              <a:xfrm>
                <a:off x="25060506" y="4815818"/>
                <a:ext cx="499687" cy="534305"/>
              </a:xfrm>
              <a:custGeom>
                <a:avLst/>
                <a:gdLst>
                  <a:gd name="connsiteX0" fmla="*/ 0 w 499687"/>
                  <a:gd name="connsiteY0" fmla="*/ 534306 h 534305"/>
                  <a:gd name="connsiteX1" fmla="*/ 499687 w 499687"/>
                  <a:gd name="connsiteY1" fmla="*/ 79374 h 534305"/>
                  <a:gd name="connsiteX2" fmla="*/ 499687 w 499687"/>
                  <a:gd name="connsiteY2" fmla="*/ 0 h 534305"/>
                  <a:gd name="connsiteX3" fmla="*/ 0 w 499687"/>
                  <a:gd name="connsiteY3" fmla="*/ 456602 h 534305"/>
                </a:gdLst>
                <a:ahLst/>
                <a:cxnLst>
                  <a:cxn ang="0">
                    <a:pos x="connsiteX0" y="connsiteY0"/>
                  </a:cxn>
                  <a:cxn ang="0">
                    <a:pos x="connsiteX1" y="connsiteY1"/>
                  </a:cxn>
                  <a:cxn ang="0">
                    <a:pos x="connsiteX2" y="connsiteY2"/>
                  </a:cxn>
                  <a:cxn ang="0">
                    <a:pos x="connsiteX3" y="connsiteY3"/>
                  </a:cxn>
                </a:cxnLst>
                <a:rect l="l" t="t" r="r" b="b"/>
                <a:pathLst>
                  <a:path w="499687" h="534305">
                    <a:moveTo>
                      <a:pt x="0" y="534306"/>
                    </a:moveTo>
                    <a:lnTo>
                      <a:pt x="499687" y="79374"/>
                    </a:lnTo>
                    <a:lnTo>
                      <a:pt x="499687" y="0"/>
                    </a:lnTo>
                    <a:lnTo>
                      <a:pt x="0" y="45660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 name="任意多边形: 形状 51">
                <a:extLst>
                  <a:ext uri="{FF2B5EF4-FFF2-40B4-BE49-F238E27FC236}">
                    <a16:creationId xmlns:a16="http://schemas.microsoft.com/office/drawing/2014/main" id="{8F222BDE-DD89-41B1-AC7B-D7D3190CE39B}"/>
                  </a:ext>
                </a:extLst>
              </p:cNvPr>
              <p:cNvSpPr/>
              <p:nvPr/>
            </p:nvSpPr>
            <p:spPr>
              <a:xfrm>
                <a:off x="25060506" y="4945592"/>
                <a:ext cx="499687" cy="528430"/>
              </a:xfrm>
              <a:custGeom>
                <a:avLst/>
                <a:gdLst>
                  <a:gd name="connsiteX0" fmla="*/ 0 w 499687"/>
                  <a:gd name="connsiteY0" fmla="*/ 450957 h 528430"/>
                  <a:gd name="connsiteX1" fmla="*/ 0 w 499687"/>
                  <a:gd name="connsiteY1" fmla="*/ 528430 h 528430"/>
                  <a:gd name="connsiteX2" fmla="*/ 499687 w 499687"/>
                  <a:gd name="connsiteY2" fmla="*/ 79086 h 528430"/>
                  <a:gd name="connsiteX3" fmla="*/ 499687 w 499687"/>
                  <a:gd name="connsiteY3" fmla="*/ 0 h 528430"/>
                  <a:gd name="connsiteX4" fmla="*/ 4838 w 499687"/>
                  <a:gd name="connsiteY4" fmla="*/ 446637 h 5284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9687" h="528430">
                    <a:moveTo>
                      <a:pt x="0" y="450957"/>
                    </a:moveTo>
                    <a:lnTo>
                      <a:pt x="0" y="528430"/>
                    </a:lnTo>
                    <a:lnTo>
                      <a:pt x="499687" y="79086"/>
                    </a:lnTo>
                    <a:lnTo>
                      <a:pt x="499687" y="0"/>
                    </a:lnTo>
                    <a:lnTo>
                      <a:pt x="4838" y="44663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 name="任意多边形: 形状 52">
                <a:extLst>
                  <a:ext uri="{FF2B5EF4-FFF2-40B4-BE49-F238E27FC236}">
                    <a16:creationId xmlns:a16="http://schemas.microsoft.com/office/drawing/2014/main" id="{486ED00E-F082-4EF2-BF55-443F2F5C1E9C}"/>
                  </a:ext>
                </a:extLst>
              </p:cNvPr>
              <p:cNvSpPr/>
              <p:nvPr/>
            </p:nvSpPr>
            <p:spPr>
              <a:xfrm>
                <a:off x="25060506" y="5075367"/>
                <a:ext cx="499687" cy="522554"/>
              </a:xfrm>
              <a:custGeom>
                <a:avLst/>
                <a:gdLst>
                  <a:gd name="connsiteX0" fmla="*/ 0 w 499687"/>
                  <a:gd name="connsiteY0" fmla="*/ 522555 h 522554"/>
                  <a:gd name="connsiteX1" fmla="*/ 499687 w 499687"/>
                  <a:gd name="connsiteY1" fmla="*/ 78856 h 522554"/>
                  <a:gd name="connsiteX2" fmla="*/ 499687 w 499687"/>
                  <a:gd name="connsiteY2" fmla="*/ 0 h 522554"/>
                  <a:gd name="connsiteX3" fmla="*/ 0 w 499687"/>
                  <a:gd name="connsiteY3" fmla="*/ 445370 h 522554"/>
                </a:gdLst>
                <a:ahLst/>
                <a:cxnLst>
                  <a:cxn ang="0">
                    <a:pos x="connsiteX0" y="connsiteY0"/>
                  </a:cxn>
                  <a:cxn ang="0">
                    <a:pos x="connsiteX1" y="connsiteY1"/>
                  </a:cxn>
                  <a:cxn ang="0">
                    <a:pos x="connsiteX2" y="connsiteY2"/>
                  </a:cxn>
                  <a:cxn ang="0">
                    <a:pos x="connsiteX3" y="connsiteY3"/>
                  </a:cxn>
                </a:cxnLst>
                <a:rect l="l" t="t" r="r" b="b"/>
                <a:pathLst>
                  <a:path w="499687" h="522554">
                    <a:moveTo>
                      <a:pt x="0" y="522555"/>
                    </a:moveTo>
                    <a:lnTo>
                      <a:pt x="499687" y="78856"/>
                    </a:lnTo>
                    <a:lnTo>
                      <a:pt x="499687" y="0"/>
                    </a:lnTo>
                    <a:lnTo>
                      <a:pt x="0" y="44537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 name="任意多边形: 形状 53">
                <a:extLst>
                  <a:ext uri="{FF2B5EF4-FFF2-40B4-BE49-F238E27FC236}">
                    <a16:creationId xmlns:a16="http://schemas.microsoft.com/office/drawing/2014/main" id="{12C3211A-6F12-4FD4-9310-9CFFD542BAD0}"/>
                  </a:ext>
                </a:extLst>
              </p:cNvPr>
              <p:cNvSpPr/>
              <p:nvPr/>
            </p:nvSpPr>
            <p:spPr>
              <a:xfrm>
                <a:off x="25060506" y="5205084"/>
                <a:ext cx="499687" cy="516737"/>
              </a:xfrm>
              <a:custGeom>
                <a:avLst/>
                <a:gdLst>
                  <a:gd name="connsiteX0" fmla="*/ 0 w 499687"/>
                  <a:gd name="connsiteY0" fmla="*/ 516737 h 516737"/>
                  <a:gd name="connsiteX1" fmla="*/ 494675 w 499687"/>
                  <a:gd name="connsiteY1" fmla="*/ 83003 h 516737"/>
                  <a:gd name="connsiteX2" fmla="*/ 499687 w 499687"/>
                  <a:gd name="connsiteY2" fmla="*/ 78625 h 516737"/>
                  <a:gd name="connsiteX3" fmla="*/ 499687 w 499687"/>
                  <a:gd name="connsiteY3" fmla="*/ 0 h 516737"/>
                  <a:gd name="connsiteX4" fmla="*/ 0 w 499687"/>
                  <a:gd name="connsiteY4" fmla="*/ 439783 h 5167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9687" h="516737">
                    <a:moveTo>
                      <a:pt x="0" y="516737"/>
                    </a:moveTo>
                    <a:lnTo>
                      <a:pt x="494675" y="83003"/>
                    </a:lnTo>
                    <a:lnTo>
                      <a:pt x="499687" y="78625"/>
                    </a:lnTo>
                    <a:lnTo>
                      <a:pt x="499687" y="0"/>
                    </a:lnTo>
                    <a:lnTo>
                      <a:pt x="0" y="43978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 name="任意多边形: 形状 54">
                <a:extLst>
                  <a:ext uri="{FF2B5EF4-FFF2-40B4-BE49-F238E27FC236}">
                    <a16:creationId xmlns:a16="http://schemas.microsoft.com/office/drawing/2014/main" id="{DFA638FA-E34D-44DC-B165-CAD45303817B}"/>
                  </a:ext>
                </a:extLst>
              </p:cNvPr>
              <p:cNvSpPr/>
              <p:nvPr/>
            </p:nvSpPr>
            <p:spPr>
              <a:xfrm>
                <a:off x="25060506" y="5334859"/>
                <a:ext cx="499687" cy="510861"/>
              </a:xfrm>
              <a:custGeom>
                <a:avLst/>
                <a:gdLst>
                  <a:gd name="connsiteX0" fmla="*/ 0 w 499687"/>
                  <a:gd name="connsiteY0" fmla="*/ 510862 h 510861"/>
                  <a:gd name="connsiteX1" fmla="*/ 499687 w 499687"/>
                  <a:gd name="connsiteY1" fmla="*/ 78395 h 510861"/>
                  <a:gd name="connsiteX2" fmla="*/ 499687 w 499687"/>
                  <a:gd name="connsiteY2" fmla="*/ 0 h 510861"/>
                  <a:gd name="connsiteX3" fmla="*/ 0 w 499687"/>
                  <a:gd name="connsiteY3" fmla="*/ 434138 h 510861"/>
                </a:gdLst>
                <a:ahLst/>
                <a:cxnLst>
                  <a:cxn ang="0">
                    <a:pos x="connsiteX0" y="connsiteY0"/>
                  </a:cxn>
                  <a:cxn ang="0">
                    <a:pos x="connsiteX1" y="connsiteY1"/>
                  </a:cxn>
                  <a:cxn ang="0">
                    <a:pos x="connsiteX2" y="connsiteY2"/>
                  </a:cxn>
                  <a:cxn ang="0">
                    <a:pos x="connsiteX3" y="connsiteY3"/>
                  </a:cxn>
                </a:cxnLst>
                <a:rect l="l" t="t" r="r" b="b"/>
                <a:pathLst>
                  <a:path w="499687" h="510861">
                    <a:moveTo>
                      <a:pt x="0" y="510862"/>
                    </a:moveTo>
                    <a:lnTo>
                      <a:pt x="499687" y="78395"/>
                    </a:lnTo>
                    <a:lnTo>
                      <a:pt x="499687" y="0"/>
                    </a:lnTo>
                    <a:lnTo>
                      <a:pt x="0" y="43413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 name="任意多边形: 形状 55">
                <a:extLst>
                  <a:ext uri="{FF2B5EF4-FFF2-40B4-BE49-F238E27FC236}">
                    <a16:creationId xmlns:a16="http://schemas.microsoft.com/office/drawing/2014/main" id="{F99A9418-C2B6-450E-A4BE-6F7B24A0A4DD}"/>
                  </a:ext>
                </a:extLst>
              </p:cNvPr>
              <p:cNvSpPr/>
              <p:nvPr/>
            </p:nvSpPr>
            <p:spPr>
              <a:xfrm>
                <a:off x="25060506" y="5464634"/>
                <a:ext cx="499687" cy="504986"/>
              </a:xfrm>
              <a:custGeom>
                <a:avLst/>
                <a:gdLst>
                  <a:gd name="connsiteX0" fmla="*/ 0 w 499687"/>
                  <a:gd name="connsiteY0" fmla="*/ 504987 h 504986"/>
                  <a:gd name="connsiteX1" fmla="*/ 499687 w 499687"/>
                  <a:gd name="connsiteY1" fmla="*/ 78107 h 504986"/>
                  <a:gd name="connsiteX2" fmla="*/ 499687 w 499687"/>
                  <a:gd name="connsiteY2" fmla="*/ 0 h 504986"/>
                  <a:gd name="connsiteX3" fmla="*/ 0 w 499687"/>
                  <a:gd name="connsiteY3" fmla="*/ 428493 h 504986"/>
                </a:gdLst>
                <a:ahLst/>
                <a:cxnLst>
                  <a:cxn ang="0">
                    <a:pos x="connsiteX0" y="connsiteY0"/>
                  </a:cxn>
                  <a:cxn ang="0">
                    <a:pos x="connsiteX1" y="connsiteY1"/>
                  </a:cxn>
                  <a:cxn ang="0">
                    <a:pos x="connsiteX2" y="connsiteY2"/>
                  </a:cxn>
                  <a:cxn ang="0">
                    <a:pos x="connsiteX3" y="connsiteY3"/>
                  </a:cxn>
                </a:cxnLst>
                <a:rect l="l" t="t" r="r" b="b"/>
                <a:pathLst>
                  <a:path w="499687" h="504986">
                    <a:moveTo>
                      <a:pt x="0" y="504987"/>
                    </a:moveTo>
                    <a:lnTo>
                      <a:pt x="499687" y="78107"/>
                    </a:lnTo>
                    <a:lnTo>
                      <a:pt x="499687" y="0"/>
                    </a:lnTo>
                    <a:lnTo>
                      <a:pt x="0" y="42849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任意多边形: 形状 56">
                <a:extLst>
                  <a:ext uri="{FF2B5EF4-FFF2-40B4-BE49-F238E27FC236}">
                    <a16:creationId xmlns:a16="http://schemas.microsoft.com/office/drawing/2014/main" id="{82468845-CB4D-467F-B0E5-C43CDC173655}"/>
                  </a:ext>
                </a:extLst>
              </p:cNvPr>
              <p:cNvSpPr/>
              <p:nvPr/>
            </p:nvSpPr>
            <p:spPr>
              <a:xfrm>
                <a:off x="25060506" y="5594351"/>
                <a:ext cx="499687" cy="499169"/>
              </a:xfrm>
              <a:custGeom>
                <a:avLst/>
                <a:gdLst>
                  <a:gd name="connsiteX0" fmla="*/ 0 w 499687"/>
                  <a:gd name="connsiteY0" fmla="*/ 499169 h 499169"/>
                  <a:gd name="connsiteX1" fmla="*/ 499687 w 499687"/>
                  <a:gd name="connsiteY1" fmla="*/ 77934 h 499169"/>
                  <a:gd name="connsiteX2" fmla="*/ 499687 w 499687"/>
                  <a:gd name="connsiteY2" fmla="*/ 0 h 499169"/>
                  <a:gd name="connsiteX3" fmla="*/ 0 w 499687"/>
                  <a:gd name="connsiteY3" fmla="*/ 422905 h 499169"/>
                </a:gdLst>
                <a:ahLst/>
                <a:cxnLst>
                  <a:cxn ang="0">
                    <a:pos x="connsiteX0" y="connsiteY0"/>
                  </a:cxn>
                  <a:cxn ang="0">
                    <a:pos x="connsiteX1" y="connsiteY1"/>
                  </a:cxn>
                  <a:cxn ang="0">
                    <a:pos x="connsiteX2" y="connsiteY2"/>
                  </a:cxn>
                  <a:cxn ang="0">
                    <a:pos x="connsiteX3" y="connsiteY3"/>
                  </a:cxn>
                </a:cxnLst>
                <a:rect l="l" t="t" r="r" b="b"/>
                <a:pathLst>
                  <a:path w="499687" h="499169">
                    <a:moveTo>
                      <a:pt x="0" y="499169"/>
                    </a:moveTo>
                    <a:lnTo>
                      <a:pt x="499687" y="77934"/>
                    </a:lnTo>
                    <a:lnTo>
                      <a:pt x="499687" y="0"/>
                    </a:lnTo>
                    <a:lnTo>
                      <a:pt x="0" y="42290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 name="任意多边形: 形状 57">
                <a:extLst>
                  <a:ext uri="{FF2B5EF4-FFF2-40B4-BE49-F238E27FC236}">
                    <a16:creationId xmlns:a16="http://schemas.microsoft.com/office/drawing/2014/main" id="{01E13B9E-2AEC-47E5-8538-B261ED4DEF07}"/>
                  </a:ext>
                </a:extLst>
              </p:cNvPr>
              <p:cNvSpPr/>
              <p:nvPr/>
            </p:nvSpPr>
            <p:spPr>
              <a:xfrm>
                <a:off x="25060506" y="5724126"/>
                <a:ext cx="499687" cy="493293"/>
              </a:xfrm>
              <a:custGeom>
                <a:avLst/>
                <a:gdLst>
                  <a:gd name="connsiteX0" fmla="*/ 0 w 499687"/>
                  <a:gd name="connsiteY0" fmla="*/ 493293 h 493293"/>
                  <a:gd name="connsiteX1" fmla="*/ 499687 w 499687"/>
                  <a:gd name="connsiteY1" fmla="*/ 77703 h 493293"/>
                  <a:gd name="connsiteX2" fmla="*/ 499687 w 499687"/>
                  <a:gd name="connsiteY2" fmla="*/ 0 h 493293"/>
                  <a:gd name="connsiteX3" fmla="*/ 0 w 499687"/>
                  <a:gd name="connsiteY3" fmla="*/ 417261 h 493293"/>
                </a:gdLst>
                <a:ahLst/>
                <a:cxnLst>
                  <a:cxn ang="0">
                    <a:pos x="connsiteX0" y="connsiteY0"/>
                  </a:cxn>
                  <a:cxn ang="0">
                    <a:pos x="connsiteX1" y="connsiteY1"/>
                  </a:cxn>
                  <a:cxn ang="0">
                    <a:pos x="connsiteX2" y="connsiteY2"/>
                  </a:cxn>
                  <a:cxn ang="0">
                    <a:pos x="connsiteX3" y="connsiteY3"/>
                  </a:cxn>
                </a:cxnLst>
                <a:rect l="l" t="t" r="r" b="b"/>
                <a:pathLst>
                  <a:path w="499687" h="493293">
                    <a:moveTo>
                      <a:pt x="0" y="493293"/>
                    </a:moveTo>
                    <a:lnTo>
                      <a:pt x="499687" y="77703"/>
                    </a:lnTo>
                    <a:lnTo>
                      <a:pt x="499687" y="0"/>
                    </a:lnTo>
                    <a:lnTo>
                      <a:pt x="0" y="41726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 name="任意多边形: 形状 58">
                <a:extLst>
                  <a:ext uri="{FF2B5EF4-FFF2-40B4-BE49-F238E27FC236}">
                    <a16:creationId xmlns:a16="http://schemas.microsoft.com/office/drawing/2014/main" id="{93B65FB8-B8D7-498B-A877-6206D870B3C0}"/>
                  </a:ext>
                </a:extLst>
              </p:cNvPr>
              <p:cNvSpPr/>
              <p:nvPr/>
            </p:nvSpPr>
            <p:spPr>
              <a:xfrm>
                <a:off x="25060506" y="5853900"/>
                <a:ext cx="499687" cy="487418"/>
              </a:xfrm>
              <a:custGeom>
                <a:avLst/>
                <a:gdLst>
                  <a:gd name="connsiteX0" fmla="*/ 0 w 499687"/>
                  <a:gd name="connsiteY0" fmla="*/ 487418 h 487418"/>
                  <a:gd name="connsiteX1" fmla="*/ 499687 w 499687"/>
                  <a:gd name="connsiteY1" fmla="*/ 77416 h 487418"/>
                  <a:gd name="connsiteX2" fmla="*/ 499687 w 499687"/>
                  <a:gd name="connsiteY2" fmla="*/ 0 h 487418"/>
                  <a:gd name="connsiteX3" fmla="*/ 0 w 499687"/>
                  <a:gd name="connsiteY3" fmla="*/ 411616 h 487418"/>
                </a:gdLst>
                <a:ahLst/>
                <a:cxnLst>
                  <a:cxn ang="0">
                    <a:pos x="connsiteX0" y="connsiteY0"/>
                  </a:cxn>
                  <a:cxn ang="0">
                    <a:pos x="connsiteX1" y="connsiteY1"/>
                  </a:cxn>
                  <a:cxn ang="0">
                    <a:pos x="connsiteX2" y="connsiteY2"/>
                  </a:cxn>
                  <a:cxn ang="0">
                    <a:pos x="connsiteX3" y="connsiteY3"/>
                  </a:cxn>
                </a:cxnLst>
                <a:rect l="l" t="t" r="r" b="b"/>
                <a:pathLst>
                  <a:path w="499687" h="487418">
                    <a:moveTo>
                      <a:pt x="0" y="487418"/>
                    </a:moveTo>
                    <a:lnTo>
                      <a:pt x="499687" y="77416"/>
                    </a:lnTo>
                    <a:lnTo>
                      <a:pt x="499687" y="0"/>
                    </a:lnTo>
                    <a:lnTo>
                      <a:pt x="0" y="41161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 name="任意多边形: 形状 59">
                <a:extLst>
                  <a:ext uri="{FF2B5EF4-FFF2-40B4-BE49-F238E27FC236}">
                    <a16:creationId xmlns:a16="http://schemas.microsoft.com/office/drawing/2014/main" id="{E9B453F0-EC6B-469D-AB06-DF836371D1DA}"/>
                  </a:ext>
                </a:extLst>
              </p:cNvPr>
              <p:cNvSpPr/>
              <p:nvPr/>
            </p:nvSpPr>
            <p:spPr>
              <a:xfrm>
                <a:off x="25060506" y="5983618"/>
                <a:ext cx="499687" cy="481600"/>
              </a:xfrm>
              <a:custGeom>
                <a:avLst/>
                <a:gdLst>
                  <a:gd name="connsiteX0" fmla="*/ 0 w 499687"/>
                  <a:gd name="connsiteY0" fmla="*/ 481601 h 481600"/>
                  <a:gd name="connsiteX1" fmla="*/ 499687 w 499687"/>
                  <a:gd name="connsiteY1" fmla="*/ 77243 h 481600"/>
                  <a:gd name="connsiteX2" fmla="*/ 499687 w 499687"/>
                  <a:gd name="connsiteY2" fmla="*/ 0 h 481600"/>
                  <a:gd name="connsiteX3" fmla="*/ 0 w 499687"/>
                  <a:gd name="connsiteY3" fmla="*/ 406028 h 481600"/>
                </a:gdLst>
                <a:ahLst/>
                <a:cxnLst>
                  <a:cxn ang="0">
                    <a:pos x="connsiteX0" y="connsiteY0"/>
                  </a:cxn>
                  <a:cxn ang="0">
                    <a:pos x="connsiteX1" y="connsiteY1"/>
                  </a:cxn>
                  <a:cxn ang="0">
                    <a:pos x="connsiteX2" y="connsiteY2"/>
                  </a:cxn>
                  <a:cxn ang="0">
                    <a:pos x="connsiteX3" y="connsiteY3"/>
                  </a:cxn>
                </a:cxnLst>
                <a:rect l="l" t="t" r="r" b="b"/>
                <a:pathLst>
                  <a:path w="499687" h="481600">
                    <a:moveTo>
                      <a:pt x="0" y="481601"/>
                    </a:moveTo>
                    <a:lnTo>
                      <a:pt x="499687" y="77243"/>
                    </a:lnTo>
                    <a:lnTo>
                      <a:pt x="499687" y="0"/>
                    </a:lnTo>
                    <a:lnTo>
                      <a:pt x="0" y="40602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 name="任意多边形: 形状 60">
                <a:extLst>
                  <a:ext uri="{FF2B5EF4-FFF2-40B4-BE49-F238E27FC236}">
                    <a16:creationId xmlns:a16="http://schemas.microsoft.com/office/drawing/2014/main" id="{87E33372-6B58-494E-B8AA-6BF1E15A6F5F}"/>
                  </a:ext>
                </a:extLst>
              </p:cNvPr>
              <p:cNvSpPr/>
              <p:nvPr/>
            </p:nvSpPr>
            <p:spPr>
              <a:xfrm>
                <a:off x="25060506" y="6113392"/>
                <a:ext cx="499687" cy="475725"/>
              </a:xfrm>
              <a:custGeom>
                <a:avLst/>
                <a:gdLst>
                  <a:gd name="connsiteX0" fmla="*/ 0 w 499687"/>
                  <a:gd name="connsiteY0" fmla="*/ 475726 h 475725"/>
                  <a:gd name="connsiteX1" fmla="*/ 499687 w 499687"/>
                  <a:gd name="connsiteY1" fmla="*/ 76955 h 475725"/>
                  <a:gd name="connsiteX2" fmla="*/ 499687 w 499687"/>
                  <a:gd name="connsiteY2" fmla="*/ 0 h 475725"/>
                  <a:gd name="connsiteX3" fmla="*/ 0 w 499687"/>
                  <a:gd name="connsiteY3" fmla="*/ 400384 h 475725"/>
                </a:gdLst>
                <a:ahLst/>
                <a:cxnLst>
                  <a:cxn ang="0">
                    <a:pos x="connsiteX0" y="connsiteY0"/>
                  </a:cxn>
                  <a:cxn ang="0">
                    <a:pos x="connsiteX1" y="connsiteY1"/>
                  </a:cxn>
                  <a:cxn ang="0">
                    <a:pos x="connsiteX2" y="connsiteY2"/>
                  </a:cxn>
                  <a:cxn ang="0">
                    <a:pos x="connsiteX3" y="connsiteY3"/>
                  </a:cxn>
                </a:cxnLst>
                <a:rect l="l" t="t" r="r" b="b"/>
                <a:pathLst>
                  <a:path w="499687" h="475725">
                    <a:moveTo>
                      <a:pt x="0" y="475726"/>
                    </a:moveTo>
                    <a:lnTo>
                      <a:pt x="499687" y="76955"/>
                    </a:lnTo>
                    <a:lnTo>
                      <a:pt x="499687" y="0"/>
                    </a:lnTo>
                    <a:lnTo>
                      <a:pt x="0" y="40038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 name="任意多边形: 形状 61">
                <a:extLst>
                  <a:ext uri="{FF2B5EF4-FFF2-40B4-BE49-F238E27FC236}">
                    <a16:creationId xmlns:a16="http://schemas.microsoft.com/office/drawing/2014/main" id="{9E885A50-38F7-4146-8ACA-B23A6B5CAF6C}"/>
                  </a:ext>
                </a:extLst>
              </p:cNvPr>
              <p:cNvSpPr/>
              <p:nvPr/>
            </p:nvSpPr>
            <p:spPr>
              <a:xfrm>
                <a:off x="25060506" y="6243109"/>
                <a:ext cx="499687" cy="469907"/>
              </a:xfrm>
              <a:custGeom>
                <a:avLst/>
                <a:gdLst>
                  <a:gd name="connsiteX0" fmla="*/ 0 w 499687"/>
                  <a:gd name="connsiteY0" fmla="*/ 469908 h 469907"/>
                  <a:gd name="connsiteX1" fmla="*/ 499687 w 499687"/>
                  <a:gd name="connsiteY1" fmla="*/ 76782 h 469907"/>
                  <a:gd name="connsiteX2" fmla="*/ 499687 w 499687"/>
                  <a:gd name="connsiteY2" fmla="*/ 0 h 469907"/>
                  <a:gd name="connsiteX3" fmla="*/ 0 w 499687"/>
                  <a:gd name="connsiteY3" fmla="*/ 394796 h 469907"/>
                </a:gdLst>
                <a:ahLst/>
                <a:cxnLst>
                  <a:cxn ang="0">
                    <a:pos x="connsiteX0" y="connsiteY0"/>
                  </a:cxn>
                  <a:cxn ang="0">
                    <a:pos x="connsiteX1" y="connsiteY1"/>
                  </a:cxn>
                  <a:cxn ang="0">
                    <a:pos x="connsiteX2" y="connsiteY2"/>
                  </a:cxn>
                  <a:cxn ang="0">
                    <a:pos x="connsiteX3" y="connsiteY3"/>
                  </a:cxn>
                </a:cxnLst>
                <a:rect l="l" t="t" r="r" b="b"/>
                <a:pathLst>
                  <a:path w="499687" h="469907">
                    <a:moveTo>
                      <a:pt x="0" y="469908"/>
                    </a:moveTo>
                    <a:lnTo>
                      <a:pt x="499687" y="76782"/>
                    </a:lnTo>
                    <a:lnTo>
                      <a:pt x="499687" y="0"/>
                    </a:lnTo>
                    <a:lnTo>
                      <a:pt x="0" y="39479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 name="任意多边形: 形状 63">
                <a:extLst>
                  <a:ext uri="{FF2B5EF4-FFF2-40B4-BE49-F238E27FC236}">
                    <a16:creationId xmlns:a16="http://schemas.microsoft.com/office/drawing/2014/main" id="{F0DC0D95-72AF-481B-B8FA-7FA1F0ABF27A}"/>
                  </a:ext>
                </a:extLst>
              </p:cNvPr>
              <p:cNvSpPr/>
              <p:nvPr/>
            </p:nvSpPr>
            <p:spPr>
              <a:xfrm>
                <a:off x="25060506" y="6372884"/>
                <a:ext cx="499687" cy="464032"/>
              </a:xfrm>
              <a:custGeom>
                <a:avLst/>
                <a:gdLst>
                  <a:gd name="connsiteX0" fmla="*/ 0 w 499687"/>
                  <a:gd name="connsiteY0" fmla="*/ 464032 h 464032"/>
                  <a:gd name="connsiteX1" fmla="*/ 499687 w 499687"/>
                  <a:gd name="connsiteY1" fmla="*/ 76551 h 464032"/>
                  <a:gd name="connsiteX2" fmla="*/ 499687 w 499687"/>
                  <a:gd name="connsiteY2" fmla="*/ 0 h 464032"/>
                  <a:gd name="connsiteX3" fmla="*/ 0 w 499687"/>
                  <a:gd name="connsiteY3" fmla="*/ 389151 h 464032"/>
                </a:gdLst>
                <a:ahLst/>
                <a:cxnLst>
                  <a:cxn ang="0">
                    <a:pos x="connsiteX0" y="connsiteY0"/>
                  </a:cxn>
                  <a:cxn ang="0">
                    <a:pos x="connsiteX1" y="connsiteY1"/>
                  </a:cxn>
                  <a:cxn ang="0">
                    <a:pos x="connsiteX2" y="connsiteY2"/>
                  </a:cxn>
                  <a:cxn ang="0">
                    <a:pos x="connsiteX3" y="connsiteY3"/>
                  </a:cxn>
                </a:cxnLst>
                <a:rect l="l" t="t" r="r" b="b"/>
                <a:pathLst>
                  <a:path w="499687" h="464032">
                    <a:moveTo>
                      <a:pt x="0" y="464032"/>
                    </a:moveTo>
                    <a:lnTo>
                      <a:pt x="499687" y="76551"/>
                    </a:lnTo>
                    <a:lnTo>
                      <a:pt x="499687" y="0"/>
                    </a:lnTo>
                    <a:lnTo>
                      <a:pt x="0" y="38915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 name="任意多边形: 形状 64">
                <a:extLst>
                  <a:ext uri="{FF2B5EF4-FFF2-40B4-BE49-F238E27FC236}">
                    <a16:creationId xmlns:a16="http://schemas.microsoft.com/office/drawing/2014/main" id="{BD55A970-7B01-463C-883A-19A7CA907936}"/>
                  </a:ext>
                </a:extLst>
              </p:cNvPr>
              <p:cNvSpPr/>
              <p:nvPr/>
            </p:nvSpPr>
            <p:spPr>
              <a:xfrm>
                <a:off x="25060506" y="6502601"/>
                <a:ext cx="499687" cy="458214"/>
              </a:xfrm>
              <a:custGeom>
                <a:avLst/>
                <a:gdLst>
                  <a:gd name="connsiteX0" fmla="*/ 0 w 499687"/>
                  <a:gd name="connsiteY0" fmla="*/ 458215 h 458214"/>
                  <a:gd name="connsiteX1" fmla="*/ 499687 w 499687"/>
                  <a:gd name="connsiteY1" fmla="*/ 76321 h 458214"/>
                  <a:gd name="connsiteX2" fmla="*/ 499687 w 499687"/>
                  <a:gd name="connsiteY2" fmla="*/ 0 h 458214"/>
                  <a:gd name="connsiteX3" fmla="*/ 0 w 499687"/>
                  <a:gd name="connsiteY3" fmla="*/ 383564 h 458214"/>
                </a:gdLst>
                <a:ahLst/>
                <a:cxnLst>
                  <a:cxn ang="0">
                    <a:pos x="connsiteX0" y="connsiteY0"/>
                  </a:cxn>
                  <a:cxn ang="0">
                    <a:pos x="connsiteX1" y="connsiteY1"/>
                  </a:cxn>
                  <a:cxn ang="0">
                    <a:pos x="connsiteX2" y="connsiteY2"/>
                  </a:cxn>
                  <a:cxn ang="0">
                    <a:pos x="connsiteX3" y="connsiteY3"/>
                  </a:cxn>
                </a:cxnLst>
                <a:rect l="l" t="t" r="r" b="b"/>
                <a:pathLst>
                  <a:path w="499687" h="458214">
                    <a:moveTo>
                      <a:pt x="0" y="458215"/>
                    </a:moveTo>
                    <a:lnTo>
                      <a:pt x="499687" y="76321"/>
                    </a:lnTo>
                    <a:lnTo>
                      <a:pt x="499687" y="0"/>
                    </a:lnTo>
                    <a:lnTo>
                      <a:pt x="0" y="38356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 name="任意多边形: 形状 65">
                <a:extLst>
                  <a:ext uri="{FF2B5EF4-FFF2-40B4-BE49-F238E27FC236}">
                    <a16:creationId xmlns:a16="http://schemas.microsoft.com/office/drawing/2014/main" id="{E21221B4-48D5-40EC-B375-0FD87B31E9B4}"/>
                  </a:ext>
                </a:extLst>
              </p:cNvPr>
              <p:cNvSpPr/>
              <p:nvPr/>
            </p:nvSpPr>
            <p:spPr>
              <a:xfrm>
                <a:off x="25060506" y="6632376"/>
                <a:ext cx="499687" cy="452339"/>
              </a:xfrm>
              <a:custGeom>
                <a:avLst/>
                <a:gdLst>
                  <a:gd name="connsiteX0" fmla="*/ 0 w 499687"/>
                  <a:gd name="connsiteY0" fmla="*/ 452339 h 452339"/>
                  <a:gd name="connsiteX1" fmla="*/ 499687 w 499687"/>
                  <a:gd name="connsiteY1" fmla="*/ 76091 h 452339"/>
                  <a:gd name="connsiteX2" fmla="*/ 499687 w 499687"/>
                  <a:gd name="connsiteY2" fmla="*/ 0 h 452339"/>
                  <a:gd name="connsiteX3" fmla="*/ 0 w 499687"/>
                  <a:gd name="connsiteY3" fmla="*/ 377919 h 452339"/>
                </a:gdLst>
                <a:ahLst/>
                <a:cxnLst>
                  <a:cxn ang="0">
                    <a:pos x="connsiteX0" y="connsiteY0"/>
                  </a:cxn>
                  <a:cxn ang="0">
                    <a:pos x="connsiteX1" y="connsiteY1"/>
                  </a:cxn>
                  <a:cxn ang="0">
                    <a:pos x="connsiteX2" y="connsiteY2"/>
                  </a:cxn>
                  <a:cxn ang="0">
                    <a:pos x="connsiteX3" y="connsiteY3"/>
                  </a:cxn>
                </a:cxnLst>
                <a:rect l="l" t="t" r="r" b="b"/>
                <a:pathLst>
                  <a:path w="499687" h="452339">
                    <a:moveTo>
                      <a:pt x="0" y="452339"/>
                    </a:moveTo>
                    <a:lnTo>
                      <a:pt x="499687" y="76091"/>
                    </a:lnTo>
                    <a:lnTo>
                      <a:pt x="499687" y="0"/>
                    </a:lnTo>
                    <a:lnTo>
                      <a:pt x="0" y="37791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任意多边形: 形状 66">
                <a:extLst>
                  <a:ext uri="{FF2B5EF4-FFF2-40B4-BE49-F238E27FC236}">
                    <a16:creationId xmlns:a16="http://schemas.microsoft.com/office/drawing/2014/main" id="{4B5DDFF6-F759-43C9-B24B-622BB8A1AE11}"/>
                  </a:ext>
                </a:extLst>
              </p:cNvPr>
              <p:cNvSpPr/>
              <p:nvPr/>
            </p:nvSpPr>
            <p:spPr>
              <a:xfrm>
                <a:off x="25060506" y="6762093"/>
                <a:ext cx="499687" cy="446521"/>
              </a:xfrm>
              <a:custGeom>
                <a:avLst/>
                <a:gdLst>
                  <a:gd name="connsiteX0" fmla="*/ 0 w 499687"/>
                  <a:gd name="connsiteY0" fmla="*/ 372332 h 446521"/>
                  <a:gd name="connsiteX1" fmla="*/ 0 w 499687"/>
                  <a:gd name="connsiteY1" fmla="*/ 446522 h 446521"/>
                  <a:gd name="connsiteX2" fmla="*/ 499687 w 499687"/>
                  <a:gd name="connsiteY2" fmla="*/ 75918 h 446521"/>
                  <a:gd name="connsiteX3" fmla="*/ 499687 w 499687"/>
                  <a:gd name="connsiteY3" fmla="*/ 0 h 446521"/>
                  <a:gd name="connsiteX4" fmla="*/ 5934 w 499687"/>
                  <a:gd name="connsiteY4" fmla="*/ 367897 h 4465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9687" h="446521">
                    <a:moveTo>
                      <a:pt x="0" y="372332"/>
                    </a:moveTo>
                    <a:lnTo>
                      <a:pt x="0" y="446522"/>
                    </a:lnTo>
                    <a:lnTo>
                      <a:pt x="499687" y="75918"/>
                    </a:lnTo>
                    <a:lnTo>
                      <a:pt x="499687" y="0"/>
                    </a:lnTo>
                    <a:lnTo>
                      <a:pt x="5934" y="36789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 name="任意多边形: 形状 67">
                <a:extLst>
                  <a:ext uri="{FF2B5EF4-FFF2-40B4-BE49-F238E27FC236}">
                    <a16:creationId xmlns:a16="http://schemas.microsoft.com/office/drawing/2014/main" id="{0108577F-84A5-4C36-92D6-94495C6811FD}"/>
                  </a:ext>
                </a:extLst>
              </p:cNvPr>
              <p:cNvSpPr/>
              <p:nvPr/>
            </p:nvSpPr>
            <p:spPr>
              <a:xfrm>
                <a:off x="25060449" y="6891868"/>
                <a:ext cx="499743" cy="440703"/>
              </a:xfrm>
              <a:custGeom>
                <a:avLst/>
                <a:gdLst>
                  <a:gd name="connsiteX0" fmla="*/ 0 w 499743"/>
                  <a:gd name="connsiteY0" fmla="*/ 366630 h 440703"/>
                  <a:gd name="connsiteX1" fmla="*/ 0 w 499743"/>
                  <a:gd name="connsiteY1" fmla="*/ 440704 h 440703"/>
                  <a:gd name="connsiteX2" fmla="*/ 499744 w 499743"/>
                  <a:gd name="connsiteY2" fmla="*/ 75630 h 440703"/>
                  <a:gd name="connsiteX3" fmla="*/ 499744 w 499743"/>
                  <a:gd name="connsiteY3" fmla="*/ 0 h 440703"/>
                  <a:gd name="connsiteX4" fmla="*/ 6047 w 499743"/>
                  <a:gd name="connsiteY4" fmla="*/ 362194 h 440703"/>
                  <a:gd name="connsiteX5" fmla="*/ 0 w 499743"/>
                  <a:gd name="connsiteY5" fmla="*/ 366630 h 440703"/>
                  <a:gd name="connsiteX6" fmla="*/ 468465 w 499743"/>
                  <a:gd name="connsiteY6" fmla="*/ 60423 h 440703"/>
                  <a:gd name="connsiteX7" fmla="*/ 468465 w 499743"/>
                  <a:gd name="connsiteY7" fmla="*/ 61230 h 440703"/>
                  <a:gd name="connsiteX8" fmla="*/ 241693 w 499743"/>
                  <a:gd name="connsiteY8" fmla="*/ 226832 h 440703"/>
                  <a:gd name="connsiteX9" fmla="*/ 468465 w 499743"/>
                  <a:gd name="connsiteY9" fmla="*/ 60423 h 440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440703">
                    <a:moveTo>
                      <a:pt x="0" y="366630"/>
                    </a:moveTo>
                    <a:lnTo>
                      <a:pt x="0" y="440704"/>
                    </a:lnTo>
                    <a:lnTo>
                      <a:pt x="499744" y="75630"/>
                    </a:lnTo>
                    <a:lnTo>
                      <a:pt x="499744" y="0"/>
                    </a:lnTo>
                    <a:lnTo>
                      <a:pt x="6047" y="362194"/>
                    </a:lnTo>
                    <a:lnTo>
                      <a:pt x="0" y="366630"/>
                    </a:lnTo>
                    <a:close/>
                    <a:moveTo>
                      <a:pt x="468465" y="60423"/>
                    </a:moveTo>
                    <a:lnTo>
                      <a:pt x="468465" y="61230"/>
                    </a:lnTo>
                    <a:lnTo>
                      <a:pt x="241693" y="226832"/>
                    </a:lnTo>
                    <a:lnTo>
                      <a:pt x="468465" y="6042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 name="任意多边形: 形状 68">
                <a:extLst>
                  <a:ext uri="{FF2B5EF4-FFF2-40B4-BE49-F238E27FC236}">
                    <a16:creationId xmlns:a16="http://schemas.microsoft.com/office/drawing/2014/main" id="{CDE2A14E-7DEB-4BD2-8AC8-6A5AC1220A4F}"/>
                  </a:ext>
                </a:extLst>
              </p:cNvPr>
              <p:cNvSpPr/>
              <p:nvPr/>
            </p:nvSpPr>
            <p:spPr>
              <a:xfrm>
                <a:off x="25060449" y="7021585"/>
                <a:ext cx="499743" cy="434828"/>
              </a:xfrm>
              <a:custGeom>
                <a:avLst/>
                <a:gdLst>
                  <a:gd name="connsiteX0" fmla="*/ 0 w 499743"/>
                  <a:gd name="connsiteY0" fmla="*/ 434828 h 434828"/>
                  <a:gd name="connsiteX1" fmla="*/ 499744 w 499743"/>
                  <a:gd name="connsiteY1" fmla="*/ 75457 h 434828"/>
                  <a:gd name="connsiteX2" fmla="*/ 499744 w 499743"/>
                  <a:gd name="connsiteY2" fmla="*/ 0 h 434828"/>
                  <a:gd name="connsiteX3" fmla="*/ 0 w 499743"/>
                  <a:gd name="connsiteY3" fmla="*/ 361042 h 434828"/>
                  <a:gd name="connsiteX4" fmla="*/ 0 w 499743"/>
                  <a:gd name="connsiteY4" fmla="*/ 434828 h 434828"/>
                  <a:gd name="connsiteX5" fmla="*/ 468465 w 499743"/>
                  <a:gd name="connsiteY5" fmla="*/ 59847 h 434828"/>
                  <a:gd name="connsiteX6" fmla="*/ 468465 w 499743"/>
                  <a:gd name="connsiteY6" fmla="*/ 60826 h 434828"/>
                  <a:gd name="connsiteX7" fmla="*/ 176892 w 499743"/>
                  <a:gd name="connsiteY7" fmla="*/ 270551 h 434828"/>
                  <a:gd name="connsiteX8" fmla="*/ 468465 w 499743"/>
                  <a:gd name="connsiteY8" fmla="*/ 59847 h 434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9743" h="434828">
                    <a:moveTo>
                      <a:pt x="0" y="434828"/>
                    </a:moveTo>
                    <a:lnTo>
                      <a:pt x="499744" y="75457"/>
                    </a:lnTo>
                    <a:lnTo>
                      <a:pt x="499744" y="0"/>
                    </a:lnTo>
                    <a:lnTo>
                      <a:pt x="0" y="361042"/>
                    </a:lnTo>
                    <a:lnTo>
                      <a:pt x="0" y="434828"/>
                    </a:lnTo>
                    <a:close/>
                    <a:moveTo>
                      <a:pt x="468465" y="59847"/>
                    </a:moveTo>
                    <a:lnTo>
                      <a:pt x="468465" y="60826"/>
                    </a:lnTo>
                    <a:lnTo>
                      <a:pt x="176892" y="270551"/>
                    </a:lnTo>
                    <a:lnTo>
                      <a:pt x="468465" y="5984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 name="任意多边形: 形状 69">
                <a:extLst>
                  <a:ext uri="{FF2B5EF4-FFF2-40B4-BE49-F238E27FC236}">
                    <a16:creationId xmlns:a16="http://schemas.microsoft.com/office/drawing/2014/main" id="{468F245E-C8F4-4D06-9C80-D1B2F9CB3587}"/>
                  </a:ext>
                </a:extLst>
              </p:cNvPr>
              <p:cNvSpPr/>
              <p:nvPr/>
            </p:nvSpPr>
            <p:spPr>
              <a:xfrm>
                <a:off x="25060449" y="7151360"/>
                <a:ext cx="499743" cy="429011"/>
              </a:xfrm>
              <a:custGeom>
                <a:avLst/>
                <a:gdLst>
                  <a:gd name="connsiteX0" fmla="*/ 0 w 499743"/>
                  <a:gd name="connsiteY0" fmla="*/ 429011 h 429011"/>
                  <a:gd name="connsiteX1" fmla="*/ 499744 w 499743"/>
                  <a:gd name="connsiteY1" fmla="*/ 75284 h 429011"/>
                  <a:gd name="connsiteX2" fmla="*/ 499744 w 499743"/>
                  <a:gd name="connsiteY2" fmla="*/ 0 h 429011"/>
                  <a:gd name="connsiteX3" fmla="*/ 0 w 499743"/>
                  <a:gd name="connsiteY3" fmla="*/ 355397 h 429011"/>
                  <a:gd name="connsiteX4" fmla="*/ 0 w 499743"/>
                  <a:gd name="connsiteY4" fmla="*/ 429011 h 429011"/>
                  <a:gd name="connsiteX5" fmla="*/ 468465 w 499743"/>
                  <a:gd name="connsiteY5" fmla="*/ 59272 h 429011"/>
                  <a:gd name="connsiteX6" fmla="*/ 468465 w 499743"/>
                  <a:gd name="connsiteY6" fmla="*/ 60481 h 429011"/>
                  <a:gd name="connsiteX7" fmla="*/ 112493 w 499743"/>
                  <a:gd name="connsiteY7" fmla="*/ 312485 h 429011"/>
                  <a:gd name="connsiteX8" fmla="*/ 468465 w 499743"/>
                  <a:gd name="connsiteY8" fmla="*/ 59272 h 429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9743" h="429011">
                    <a:moveTo>
                      <a:pt x="0" y="429011"/>
                    </a:moveTo>
                    <a:lnTo>
                      <a:pt x="499744" y="75284"/>
                    </a:lnTo>
                    <a:lnTo>
                      <a:pt x="499744" y="0"/>
                    </a:lnTo>
                    <a:lnTo>
                      <a:pt x="0" y="355397"/>
                    </a:lnTo>
                    <a:lnTo>
                      <a:pt x="0" y="429011"/>
                    </a:lnTo>
                    <a:close/>
                    <a:moveTo>
                      <a:pt x="468465" y="59272"/>
                    </a:moveTo>
                    <a:lnTo>
                      <a:pt x="468465" y="60481"/>
                    </a:lnTo>
                    <a:lnTo>
                      <a:pt x="112493" y="312485"/>
                    </a:lnTo>
                    <a:lnTo>
                      <a:pt x="468465" y="5927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任意多边形: 形状 70">
                <a:extLst>
                  <a:ext uri="{FF2B5EF4-FFF2-40B4-BE49-F238E27FC236}">
                    <a16:creationId xmlns:a16="http://schemas.microsoft.com/office/drawing/2014/main" id="{89ED72B2-F8C5-454C-B220-A23EF58EE3D0}"/>
                  </a:ext>
                </a:extLst>
              </p:cNvPr>
              <p:cNvSpPr/>
              <p:nvPr/>
            </p:nvSpPr>
            <p:spPr>
              <a:xfrm>
                <a:off x="25060449" y="7281134"/>
                <a:ext cx="499743" cy="423135"/>
              </a:xfrm>
              <a:custGeom>
                <a:avLst/>
                <a:gdLst>
                  <a:gd name="connsiteX0" fmla="*/ 0 w 499743"/>
                  <a:gd name="connsiteY0" fmla="*/ 423136 h 423135"/>
                  <a:gd name="connsiteX1" fmla="*/ 499744 w 499743"/>
                  <a:gd name="connsiteY1" fmla="*/ 74939 h 423135"/>
                  <a:gd name="connsiteX2" fmla="*/ 499744 w 499743"/>
                  <a:gd name="connsiteY2" fmla="*/ 0 h 423135"/>
                  <a:gd name="connsiteX3" fmla="*/ 0 w 499743"/>
                  <a:gd name="connsiteY3" fmla="*/ 349810 h 423135"/>
                  <a:gd name="connsiteX4" fmla="*/ 0 w 499743"/>
                  <a:gd name="connsiteY4" fmla="*/ 423136 h 423135"/>
                  <a:gd name="connsiteX5" fmla="*/ 468465 w 499743"/>
                  <a:gd name="connsiteY5" fmla="*/ 58637 h 423135"/>
                  <a:gd name="connsiteX6" fmla="*/ 468465 w 499743"/>
                  <a:gd name="connsiteY6" fmla="*/ 60020 h 423135"/>
                  <a:gd name="connsiteX7" fmla="*/ 48961 w 499743"/>
                  <a:gd name="connsiteY7" fmla="*/ 352402 h 423135"/>
                  <a:gd name="connsiteX8" fmla="*/ 468465 w 499743"/>
                  <a:gd name="connsiteY8" fmla="*/ 58637 h 42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9743" h="423135">
                    <a:moveTo>
                      <a:pt x="0" y="423136"/>
                    </a:moveTo>
                    <a:lnTo>
                      <a:pt x="499744" y="74939"/>
                    </a:lnTo>
                    <a:lnTo>
                      <a:pt x="499744" y="0"/>
                    </a:lnTo>
                    <a:lnTo>
                      <a:pt x="0" y="349810"/>
                    </a:lnTo>
                    <a:lnTo>
                      <a:pt x="0" y="423136"/>
                    </a:lnTo>
                    <a:close/>
                    <a:moveTo>
                      <a:pt x="468465" y="58637"/>
                    </a:moveTo>
                    <a:lnTo>
                      <a:pt x="468465" y="60020"/>
                    </a:lnTo>
                    <a:lnTo>
                      <a:pt x="48961" y="352402"/>
                    </a:lnTo>
                    <a:lnTo>
                      <a:pt x="468465" y="5863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任意多边形: 形状 71">
                <a:extLst>
                  <a:ext uri="{FF2B5EF4-FFF2-40B4-BE49-F238E27FC236}">
                    <a16:creationId xmlns:a16="http://schemas.microsoft.com/office/drawing/2014/main" id="{2CAC9082-D2F4-456B-A5FC-B43B85C6A3FB}"/>
                  </a:ext>
                </a:extLst>
              </p:cNvPr>
              <p:cNvSpPr/>
              <p:nvPr/>
            </p:nvSpPr>
            <p:spPr>
              <a:xfrm>
                <a:off x="25060449" y="7410852"/>
                <a:ext cx="499743" cy="417375"/>
              </a:xfrm>
              <a:custGeom>
                <a:avLst/>
                <a:gdLst>
                  <a:gd name="connsiteX0" fmla="*/ 0 w 499743"/>
                  <a:gd name="connsiteY0" fmla="*/ 417376 h 417375"/>
                  <a:gd name="connsiteX1" fmla="*/ 499744 w 499743"/>
                  <a:gd name="connsiteY1" fmla="*/ 74881 h 417375"/>
                  <a:gd name="connsiteX2" fmla="*/ 499744 w 499743"/>
                  <a:gd name="connsiteY2" fmla="*/ 0 h 417375"/>
                  <a:gd name="connsiteX3" fmla="*/ 0 w 499743"/>
                  <a:gd name="connsiteY3" fmla="*/ 344165 h 417375"/>
                  <a:gd name="connsiteX4" fmla="*/ 0 w 499743"/>
                  <a:gd name="connsiteY4" fmla="*/ 417376 h 417375"/>
                  <a:gd name="connsiteX5" fmla="*/ 31335 w 499743"/>
                  <a:gd name="connsiteY5" fmla="*/ 359257 h 417375"/>
                  <a:gd name="connsiteX6" fmla="*/ 468465 w 499743"/>
                  <a:gd name="connsiteY6" fmla="*/ 58119 h 417375"/>
                  <a:gd name="connsiteX7" fmla="*/ 468465 w 499743"/>
                  <a:gd name="connsiteY7" fmla="*/ 59790 h 417375"/>
                  <a:gd name="connsiteX8" fmla="*/ 31335 w 499743"/>
                  <a:gd name="connsiteY8" fmla="*/ 359372 h 417375"/>
                  <a:gd name="connsiteX9" fmla="*/ 31335 w 499743"/>
                  <a:gd name="connsiteY9" fmla="*/ 359257 h 417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417375">
                    <a:moveTo>
                      <a:pt x="0" y="417376"/>
                    </a:moveTo>
                    <a:lnTo>
                      <a:pt x="499744" y="74881"/>
                    </a:lnTo>
                    <a:lnTo>
                      <a:pt x="499744" y="0"/>
                    </a:lnTo>
                    <a:lnTo>
                      <a:pt x="0" y="344165"/>
                    </a:lnTo>
                    <a:lnTo>
                      <a:pt x="0" y="417376"/>
                    </a:lnTo>
                    <a:close/>
                    <a:moveTo>
                      <a:pt x="31335" y="359257"/>
                    </a:moveTo>
                    <a:lnTo>
                      <a:pt x="468465" y="58119"/>
                    </a:lnTo>
                    <a:lnTo>
                      <a:pt x="468465" y="59790"/>
                    </a:lnTo>
                    <a:lnTo>
                      <a:pt x="31335" y="359372"/>
                    </a:lnTo>
                    <a:lnTo>
                      <a:pt x="31335" y="35925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任意多边形: 形状 72">
                <a:extLst>
                  <a:ext uri="{FF2B5EF4-FFF2-40B4-BE49-F238E27FC236}">
                    <a16:creationId xmlns:a16="http://schemas.microsoft.com/office/drawing/2014/main" id="{34B39F29-3CD0-48D2-8788-D15D2B4C9517}"/>
                  </a:ext>
                </a:extLst>
              </p:cNvPr>
              <p:cNvSpPr/>
              <p:nvPr/>
            </p:nvSpPr>
            <p:spPr>
              <a:xfrm>
                <a:off x="25060449" y="7540511"/>
                <a:ext cx="499743" cy="411615"/>
              </a:xfrm>
              <a:custGeom>
                <a:avLst/>
                <a:gdLst>
                  <a:gd name="connsiteX0" fmla="*/ 0 w 499743"/>
                  <a:gd name="connsiteY0" fmla="*/ 411615 h 411615"/>
                  <a:gd name="connsiteX1" fmla="*/ 499744 w 499743"/>
                  <a:gd name="connsiteY1" fmla="*/ 74593 h 411615"/>
                  <a:gd name="connsiteX2" fmla="*/ 499744 w 499743"/>
                  <a:gd name="connsiteY2" fmla="*/ 0 h 411615"/>
                  <a:gd name="connsiteX3" fmla="*/ 0 w 499743"/>
                  <a:gd name="connsiteY3" fmla="*/ 338577 h 411615"/>
                  <a:gd name="connsiteX4" fmla="*/ 0 w 499743"/>
                  <a:gd name="connsiteY4" fmla="*/ 411615 h 411615"/>
                  <a:gd name="connsiteX5" fmla="*/ 31335 w 499743"/>
                  <a:gd name="connsiteY5" fmla="*/ 353784 h 411615"/>
                  <a:gd name="connsiteX6" fmla="*/ 468465 w 499743"/>
                  <a:gd name="connsiteY6" fmla="*/ 57659 h 411615"/>
                  <a:gd name="connsiteX7" fmla="*/ 468465 w 499743"/>
                  <a:gd name="connsiteY7" fmla="*/ 59444 h 411615"/>
                  <a:gd name="connsiteX8" fmla="*/ 31335 w 499743"/>
                  <a:gd name="connsiteY8" fmla="*/ 354188 h 411615"/>
                  <a:gd name="connsiteX9" fmla="*/ 31335 w 499743"/>
                  <a:gd name="connsiteY9" fmla="*/ 353784 h 411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411615">
                    <a:moveTo>
                      <a:pt x="0" y="411615"/>
                    </a:moveTo>
                    <a:lnTo>
                      <a:pt x="499744" y="74593"/>
                    </a:lnTo>
                    <a:lnTo>
                      <a:pt x="499744" y="0"/>
                    </a:lnTo>
                    <a:lnTo>
                      <a:pt x="0" y="338577"/>
                    </a:lnTo>
                    <a:lnTo>
                      <a:pt x="0" y="411615"/>
                    </a:lnTo>
                    <a:close/>
                    <a:moveTo>
                      <a:pt x="31335" y="353784"/>
                    </a:moveTo>
                    <a:lnTo>
                      <a:pt x="468465" y="57659"/>
                    </a:lnTo>
                    <a:lnTo>
                      <a:pt x="468465" y="59444"/>
                    </a:lnTo>
                    <a:lnTo>
                      <a:pt x="31335" y="354188"/>
                    </a:lnTo>
                    <a:lnTo>
                      <a:pt x="31335" y="35378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任意多边形: 形状 73">
                <a:extLst>
                  <a:ext uri="{FF2B5EF4-FFF2-40B4-BE49-F238E27FC236}">
                    <a16:creationId xmlns:a16="http://schemas.microsoft.com/office/drawing/2014/main" id="{652DBFD2-E128-4502-AD37-037AF04D5B1A}"/>
                  </a:ext>
                </a:extLst>
              </p:cNvPr>
              <p:cNvSpPr/>
              <p:nvPr/>
            </p:nvSpPr>
            <p:spPr>
              <a:xfrm>
                <a:off x="25060449" y="7670285"/>
                <a:ext cx="499743" cy="405740"/>
              </a:xfrm>
              <a:custGeom>
                <a:avLst/>
                <a:gdLst>
                  <a:gd name="connsiteX0" fmla="*/ 0 w 499743"/>
                  <a:gd name="connsiteY0" fmla="*/ 405741 h 405740"/>
                  <a:gd name="connsiteX1" fmla="*/ 499744 w 499743"/>
                  <a:gd name="connsiteY1" fmla="*/ 74363 h 405740"/>
                  <a:gd name="connsiteX2" fmla="*/ 499744 w 499743"/>
                  <a:gd name="connsiteY2" fmla="*/ 0 h 405740"/>
                  <a:gd name="connsiteX3" fmla="*/ 0 w 499743"/>
                  <a:gd name="connsiteY3" fmla="*/ 332933 h 405740"/>
                  <a:gd name="connsiteX4" fmla="*/ 0 w 499743"/>
                  <a:gd name="connsiteY4" fmla="*/ 405741 h 405740"/>
                  <a:gd name="connsiteX5" fmla="*/ 31335 w 499743"/>
                  <a:gd name="connsiteY5" fmla="*/ 348313 h 405740"/>
                  <a:gd name="connsiteX6" fmla="*/ 468465 w 499743"/>
                  <a:gd name="connsiteY6" fmla="*/ 57025 h 405740"/>
                  <a:gd name="connsiteX7" fmla="*/ 468465 w 499743"/>
                  <a:gd name="connsiteY7" fmla="*/ 59099 h 405740"/>
                  <a:gd name="connsiteX8" fmla="*/ 31335 w 499743"/>
                  <a:gd name="connsiteY8" fmla="*/ 348889 h 405740"/>
                  <a:gd name="connsiteX9" fmla="*/ 31335 w 499743"/>
                  <a:gd name="connsiteY9" fmla="*/ 348313 h 405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405740">
                    <a:moveTo>
                      <a:pt x="0" y="405741"/>
                    </a:moveTo>
                    <a:lnTo>
                      <a:pt x="499744" y="74363"/>
                    </a:lnTo>
                    <a:lnTo>
                      <a:pt x="499744" y="0"/>
                    </a:lnTo>
                    <a:lnTo>
                      <a:pt x="0" y="332933"/>
                    </a:lnTo>
                    <a:lnTo>
                      <a:pt x="0" y="405741"/>
                    </a:lnTo>
                    <a:close/>
                    <a:moveTo>
                      <a:pt x="31335" y="348313"/>
                    </a:moveTo>
                    <a:lnTo>
                      <a:pt x="468465" y="57025"/>
                    </a:lnTo>
                    <a:lnTo>
                      <a:pt x="468465" y="59099"/>
                    </a:lnTo>
                    <a:lnTo>
                      <a:pt x="31335" y="348889"/>
                    </a:lnTo>
                    <a:lnTo>
                      <a:pt x="31335" y="34831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任意多边形: 形状 74">
                <a:extLst>
                  <a:ext uri="{FF2B5EF4-FFF2-40B4-BE49-F238E27FC236}">
                    <a16:creationId xmlns:a16="http://schemas.microsoft.com/office/drawing/2014/main" id="{7ABA343F-8BEC-403B-A0F4-049A757B4B2B}"/>
                  </a:ext>
                </a:extLst>
              </p:cNvPr>
              <p:cNvSpPr/>
              <p:nvPr/>
            </p:nvSpPr>
            <p:spPr>
              <a:xfrm>
                <a:off x="25060449" y="7800003"/>
                <a:ext cx="499743" cy="399980"/>
              </a:xfrm>
              <a:custGeom>
                <a:avLst/>
                <a:gdLst>
                  <a:gd name="connsiteX0" fmla="*/ 0 w 499743"/>
                  <a:gd name="connsiteY0" fmla="*/ 399981 h 399980"/>
                  <a:gd name="connsiteX1" fmla="*/ 499744 w 499743"/>
                  <a:gd name="connsiteY1" fmla="*/ 74190 h 399980"/>
                  <a:gd name="connsiteX2" fmla="*/ 499744 w 499743"/>
                  <a:gd name="connsiteY2" fmla="*/ 0 h 399980"/>
                  <a:gd name="connsiteX3" fmla="*/ 0 w 499743"/>
                  <a:gd name="connsiteY3" fmla="*/ 327346 h 399980"/>
                  <a:gd name="connsiteX4" fmla="*/ 0 w 499743"/>
                  <a:gd name="connsiteY4" fmla="*/ 399981 h 399980"/>
                  <a:gd name="connsiteX5" fmla="*/ 31335 w 499743"/>
                  <a:gd name="connsiteY5" fmla="*/ 342840 h 399980"/>
                  <a:gd name="connsiteX6" fmla="*/ 468465 w 499743"/>
                  <a:gd name="connsiteY6" fmla="*/ 56564 h 399980"/>
                  <a:gd name="connsiteX7" fmla="*/ 468465 w 499743"/>
                  <a:gd name="connsiteY7" fmla="*/ 58753 h 399980"/>
                  <a:gd name="connsiteX8" fmla="*/ 31335 w 499743"/>
                  <a:gd name="connsiteY8" fmla="*/ 343647 h 399980"/>
                  <a:gd name="connsiteX9" fmla="*/ 31335 w 499743"/>
                  <a:gd name="connsiteY9" fmla="*/ 342840 h 399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99980">
                    <a:moveTo>
                      <a:pt x="0" y="399981"/>
                    </a:moveTo>
                    <a:lnTo>
                      <a:pt x="499744" y="74190"/>
                    </a:lnTo>
                    <a:lnTo>
                      <a:pt x="499744" y="0"/>
                    </a:lnTo>
                    <a:lnTo>
                      <a:pt x="0" y="327346"/>
                    </a:lnTo>
                    <a:lnTo>
                      <a:pt x="0" y="399981"/>
                    </a:lnTo>
                    <a:close/>
                    <a:moveTo>
                      <a:pt x="31335" y="342840"/>
                    </a:moveTo>
                    <a:lnTo>
                      <a:pt x="468465" y="56564"/>
                    </a:lnTo>
                    <a:lnTo>
                      <a:pt x="468465" y="58753"/>
                    </a:lnTo>
                    <a:lnTo>
                      <a:pt x="31335" y="343647"/>
                    </a:lnTo>
                    <a:lnTo>
                      <a:pt x="31335" y="34284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任意多边形: 形状 75">
                <a:extLst>
                  <a:ext uri="{FF2B5EF4-FFF2-40B4-BE49-F238E27FC236}">
                    <a16:creationId xmlns:a16="http://schemas.microsoft.com/office/drawing/2014/main" id="{DBFC87CE-EC7C-4D5E-840A-2086F4436CE5}"/>
                  </a:ext>
                </a:extLst>
              </p:cNvPr>
              <p:cNvSpPr/>
              <p:nvPr/>
            </p:nvSpPr>
            <p:spPr>
              <a:xfrm>
                <a:off x="25060449" y="7929778"/>
                <a:ext cx="499743" cy="394105"/>
              </a:xfrm>
              <a:custGeom>
                <a:avLst/>
                <a:gdLst>
                  <a:gd name="connsiteX0" fmla="*/ 0 w 499743"/>
                  <a:gd name="connsiteY0" fmla="*/ 394105 h 394105"/>
                  <a:gd name="connsiteX1" fmla="*/ 499744 w 499743"/>
                  <a:gd name="connsiteY1" fmla="*/ 73959 h 394105"/>
                  <a:gd name="connsiteX2" fmla="*/ 499744 w 499743"/>
                  <a:gd name="connsiteY2" fmla="*/ 0 h 394105"/>
                  <a:gd name="connsiteX3" fmla="*/ 0 w 499743"/>
                  <a:gd name="connsiteY3" fmla="*/ 321701 h 394105"/>
                  <a:gd name="connsiteX4" fmla="*/ 0 w 499743"/>
                  <a:gd name="connsiteY4" fmla="*/ 394105 h 394105"/>
                  <a:gd name="connsiteX5" fmla="*/ 31335 w 499743"/>
                  <a:gd name="connsiteY5" fmla="*/ 337368 h 394105"/>
                  <a:gd name="connsiteX6" fmla="*/ 468465 w 499743"/>
                  <a:gd name="connsiteY6" fmla="*/ 55930 h 394105"/>
                  <a:gd name="connsiteX7" fmla="*/ 468465 w 499743"/>
                  <a:gd name="connsiteY7" fmla="*/ 58292 h 394105"/>
                  <a:gd name="connsiteX8" fmla="*/ 31335 w 499743"/>
                  <a:gd name="connsiteY8" fmla="*/ 338347 h 394105"/>
                  <a:gd name="connsiteX9" fmla="*/ 31335 w 499743"/>
                  <a:gd name="connsiteY9" fmla="*/ 337368 h 394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94105">
                    <a:moveTo>
                      <a:pt x="0" y="394105"/>
                    </a:moveTo>
                    <a:lnTo>
                      <a:pt x="499744" y="73959"/>
                    </a:lnTo>
                    <a:lnTo>
                      <a:pt x="499744" y="0"/>
                    </a:lnTo>
                    <a:lnTo>
                      <a:pt x="0" y="321701"/>
                    </a:lnTo>
                    <a:lnTo>
                      <a:pt x="0" y="394105"/>
                    </a:lnTo>
                    <a:close/>
                    <a:moveTo>
                      <a:pt x="31335" y="337368"/>
                    </a:moveTo>
                    <a:lnTo>
                      <a:pt x="468465" y="55930"/>
                    </a:lnTo>
                    <a:lnTo>
                      <a:pt x="468465" y="58292"/>
                    </a:lnTo>
                    <a:lnTo>
                      <a:pt x="31335" y="338347"/>
                    </a:lnTo>
                    <a:lnTo>
                      <a:pt x="31335" y="33736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F29734C2-30DF-4264-9D59-06F8E2659A93}"/>
                  </a:ext>
                </a:extLst>
              </p:cNvPr>
              <p:cNvSpPr/>
              <p:nvPr/>
            </p:nvSpPr>
            <p:spPr>
              <a:xfrm>
                <a:off x="25060449" y="8059495"/>
                <a:ext cx="499743" cy="388344"/>
              </a:xfrm>
              <a:custGeom>
                <a:avLst/>
                <a:gdLst>
                  <a:gd name="connsiteX0" fmla="*/ 0 w 499743"/>
                  <a:gd name="connsiteY0" fmla="*/ 388345 h 388344"/>
                  <a:gd name="connsiteX1" fmla="*/ 499744 w 499743"/>
                  <a:gd name="connsiteY1" fmla="*/ 73786 h 388344"/>
                  <a:gd name="connsiteX2" fmla="*/ 499744 w 499743"/>
                  <a:gd name="connsiteY2" fmla="*/ 0 h 388344"/>
                  <a:gd name="connsiteX3" fmla="*/ 0 w 499743"/>
                  <a:gd name="connsiteY3" fmla="*/ 316114 h 388344"/>
                  <a:gd name="connsiteX4" fmla="*/ 0 w 499743"/>
                  <a:gd name="connsiteY4" fmla="*/ 388345 h 388344"/>
                  <a:gd name="connsiteX5" fmla="*/ 31335 w 499743"/>
                  <a:gd name="connsiteY5" fmla="*/ 331896 h 388344"/>
                  <a:gd name="connsiteX6" fmla="*/ 468465 w 499743"/>
                  <a:gd name="connsiteY6" fmla="*/ 55354 h 388344"/>
                  <a:gd name="connsiteX7" fmla="*/ 468465 w 499743"/>
                  <a:gd name="connsiteY7" fmla="*/ 58004 h 388344"/>
                  <a:gd name="connsiteX8" fmla="*/ 31335 w 499743"/>
                  <a:gd name="connsiteY8" fmla="*/ 333048 h 388344"/>
                  <a:gd name="connsiteX9" fmla="*/ 31335 w 499743"/>
                  <a:gd name="connsiteY9" fmla="*/ 331896 h 388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88344">
                    <a:moveTo>
                      <a:pt x="0" y="388345"/>
                    </a:moveTo>
                    <a:lnTo>
                      <a:pt x="499744" y="73786"/>
                    </a:lnTo>
                    <a:lnTo>
                      <a:pt x="499744" y="0"/>
                    </a:lnTo>
                    <a:lnTo>
                      <a:pt x="0" y="316114"/>
                    </a:lnTo>
                    <a:lnTo>
                      <a:pt x="0" y="388345"/>
                    </a:lnTo>
                    <a:close/>
                    <a:moveTo>
                      <a:pt x="31335" y="331896"/>
                    </a:moveTo>
                    <a:lnTo>
                      <a:pt x="468465" y="55354"/>
                    </a:lnTo>
                    <a:lnTo>
                      <a:pt x="468465" y="58004"/>
                    </a:lnTo>
                    <a:lnTo>
                      <a:pt x="31335" y="333048"/>
                    </a:lnTo>
                    <a:lnTo>
                      <a:pt x="31335" y="33189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 name="任意多边形: 形状 77">
                <a:extLst>
                  <a:ext uri="{FF2B5EF4-FFF2-40B4-BE49-F238E27FC236}">
                    <a16:creationId xmlns:a16="http://schemas.microsoft.com/office/drawing/2014/main" id="{55948D93-76DE-4981-9A12-915148C3D78C}"/>
                  </a:ext>
                </a:extLst>
              </p:cNvPr>
              <p:cNvSpPr/>
              <p:nvPr/>
            </p:nvSpPr>
            <p:spPr>
              <a:xfrm>
                <a:off x="25060449" y="8189212"/>
                <a:ext cx="499743" cy="382526"/>
              </a:xfrm>
              <a:custGeom>
                <a:avLst/>
                <a:gdLst>
                  <a:gd name="connsiteX0" fmla="*/ 0 w 499743"/>
                  <a:gd name="connsiteY0" fmla="*/ 382527 h 382526"/>
                  <a:gd name="connsiteX1" fmla="*/ 499744 w 499743"/>
                  <a:gd name="connsiteY1" fmla="*/ 73613 h 382526"/>
                  <a:gd name="connsiteX2" fmla="*/ 499744 w 499743"/>
                  <a:gd name="connsiteY2" fmla="*/ 0 h 382526"/>
                  <a:gd name="connsiteX3" fmla="*/ 0 w 499743"/>
                  <a:gd name="connsiteY3" fmla="*/ 310468 h 382526"/>
                  <a:gd name="connsiteX4" fmla="*/ 0 w 499743"/>
                  <a:gd name="connsiteY4" fmla="*/ 382527 h 382526"/>
                  <a:gd name="connsiteX5" fmla="*/ 31335 w 499743"/>
                  <a:gd name="connsiteY5" fmla="*/ 326481 h 382526"/>
                  <a:gd name="connsiteX6" fmla="*/ 468465 w 499743"/>
                  <a:gd name="connsiteY6" fmla="*/ 54893 h 382526"/>
                  <a:gd name="connsiteX7" fmla="*/ 468465 w 499743"/>
                  <a:gd name="connsiteY7" fmla="*/ 57659 h 382526"/>
                  <a:gd name="connsiteX8" fmla="*/ 31335 w 499743"/>
                  <a:gd name="connsiteY8" fmla="*/ 327864 h 382526"/>
                  <a:gd name="connsiteX9" fmla="*/ 31335 w 499743"/>
                  <a:gd name="connsiteY9" fmla="*/ 326481 h 382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82526">
                    <a:moveTo>
                      <a:pt x="0" y="382527"/>
                    </a:moveTo>
                    <a:lnTo>
                      <a:pt x="499744" y="73613"/>
                    </a:lnTo>
                    <a:lnTo>
                      <a:pt x="499744" y="0"/>
                    </a:lnTo>
                    <a:lnTo>
                      <a:pt x="0" y="310468"/>
                    </a:lnTo>
                    <a:lnTo>
                      <a:pt x="0" y="382527"/>
                    </a:lnTo>
                    <a:close/>
                    <a:moveTo>
                      <a:pt x="31335" y="326481"/>
                    </a:moveTo>
                    <a:lnTo>
                      <a:pt x="468465" y="54893"/>
                    </a:lnTo>
                    <a:lnTo>
                      <a:pt x="468465" y="57659"/>
                    </a:lnTo>
                    <a:lnTo>
                      <a:pt x="31335" y="327864"/>
                    </a:lnTo>
                    <a:lnTo>
                      <a:pt x="31335" y="32648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任意多边形: 形状 78">
                <a:extLst>
                  <a:ext uri="{FF2B5EF4-FFF2-40B4-BE49-F238E27FC236}">
                    <a16:creationId xmlns:a16="http://schemas.microsoft.com/office/drawing/2014/main" id="{B6B03266-3C47-43C0-9CAB-A9556B0B73C7}"/>
                  </a:ext>
                </a:extLst>
              </p:cNvPr>
              <p:cNvSpPr/>
              <p:nvPr/>
            </p:nvSpPr>
            <p:spPr>
              <a:xfrm>
                <a:off x="25060449" y="8318929"/>
                <a:ext cx="499743" cy="376709"/>
              </a:xfrm>
              <a:custGeom>
                <a:avLst/>
                <a:gdLst>
                  <a:gd name="connsiteX0" fmla="*/ 0 w 499743"/>
                  <a:gd name="connsiteY0" fmla="*/ 376710 h 376709"/>
                  <a:gd name="connsiteX1" fmla="*/ 499744 w 499743"/>
                  <a:gd name="connsiteY1" fmla="*/ 73384 h 376709"/>
                  <a:gd name="connsiteX2" fmla="*/ 499744 w 499743"/>
                  <a:gd name="connsiteY2" fmla="*/ 0 h 376709"/>
                  <a:gd name="connsiteX3" fmla="*/ 0 w 499743"/>
                  <a:gd name="connsiteY3" fmla="*/ 304882 h 376709"/>
                  <a:gd name="connsiteX4" fmla="*/ 0 w 499743"/>
                  <a:gd name="connsiteY4" fmla="*/ 376710 h 376709"/>
                  <a:gd name="connsiteX5" fmla="*/ 31335 w 499743"/>
                  <a:gd name="connsiteY5" fmla="*/ 321068 h 376709"/>
                  <a:gd name="connsiteX6" fmla="*/ 468465 w 499743"/>
                  <a:gd name="connsiteY6" fmla="*/ 54318 h 376709"/>
                  <a:gd name="connsiteX7" fmla="*/ 468465 w 499743"/>
                  <a:gd name="connsiteY7" fmla="*/ 57371 h 376709"/>
                  <a:gd name="connsiteX8" fmla="*/ 31335 w 499743"/>
                  <a:gd name="connsiteY8" fmla="*/ 322565 h 376709"/>
                  <a:gd name="connsiteX9" fmla="*/ 31335 w 499743"/>
                  <a:gd name="connsiteY9" fmla="*/ 321068 h 3767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76709">
                    <a:moveTo>
                      <a:pt x="0" y="376710"/>
                    </a:moveTo>
                    <a:lnTo>
                      <a:pt x="499744" y="73384"/>
                    </a:lnTo>
                    <a:lnTo>
                      <a:pt x="499744" y="0"/>
                    </a:lnTo>
                    <a:lnTo>
                      <a:pt x="0" y="304882"/>
                    </a:lnTo>
                    <a:lnTo>
                      <a:pt x="0" y="376710"/>
                    </a:lnTo>
                    <a:close/>
                    <a:moveTo>
                      <a:pt x="31335" y="321068"/>
                    </a:moveTo>
                    <a:lnTo>
                      <a:pt x="468465" y="54318"/>
                    </a:lnTo>
                    <a:lnTo>
                      <a:pt x="468465" y="57371"/>
                    </a:lnTo>
                    <a:lnTo>
                      <a:pt x="31335" y="322565"/>
                    </a:lnTo>
                    <a:lnTo>
                      <a:pt x="31335" y="32106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 name="任意多边形: 形状 79">
                <a:extLst>
                  <a:ext uri="{FF2B5EF4-FFF2-40B4-BE49-F238E27FC236}">
                    <a16:creationId xmlns:a16="http://schemas.microsoft.com/office/drawing/2014/main" id="{5E0B2DF9-8767-4888-A116-49D0A6FE5A20}"/>
                  </a:ext>
                </a:extLst>
              </p:cNvPr>
              <p:cNvSpPr/>
              <p:nvPr/>
            </p:nvSpPr>
            <p:spPr>
              <a:xfrm>
                <a:off x="25060449" y="8448703"/>
                <a:ext cx="499743" cy="370891"/>
              </a:xfrm>
              <a:custGeom>
                <a:avLst/>
                <a:gdLst>
                  <a:gd name="connsiteX0" fmla="*/ 0 w 499743"/>
                  <a:gd name="connsiteY0" fmla="*/ 370892 h 370891"/>
                  <a:gd name="connsiteX1" fmla="*/ 499744 w 499743"/>
                  <a:gd name="connsiteY1" fmla="*/ 73211 h 370891"/>
                  <a:gd name="connsiteX2" fmla="*/ 499744 w 499743"/>
                  <a:gd name="connsiteY2" fmla="*/ 0 h 370891"/>
                  <a:gd name="connsiteX3" fmla="*/ 0 w 499743"/>
                  <a:gd name="connsiteY3" fmla="*/ 299295 h 370891"/>
                  <a:gd name="connsiteX4" fmla="*/ 0 w 499743"/>
                  <a:gd name="connsiteY4" fmla="*/ 370892 h 370891"/>
                  <a:gd name="connsiteX5" fmla="*/ 31335 w 499743"/>
                  <a:gd name="connsiteY5" fmla="*/ 315538 h 370891"/>
                  <a:gd name="connsiteX6" fmla="*/ 468465 w 499743"/>
                  <a:gd name="connsiteY6" fmla="*/ 53800 h 370891"/>
                  <a:gd name="connsiteX7" fmla="*/ 468465 w 499743"/>
                  <a:gd name="connsiteY7" fmla="*/ 56967 h 370891"/>
                  <a:gd name="connsiteX8" fmla="*/ 31335 w 499743"/>
                  <a:gd name="connsiteY8" fmla="*/ 317324 h 370891"/>
                  <a:gd name="connsiteX9" fmla="*/ 31335 w 499743"/>
                  <a:gd name="connsiteY9" fmla="*/ 315538 h 370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70891">
                    <a:moveTo>
                      <a:pt x="0" y="370892"/>
                    </a:moveTo>
                    <a:lnTo>
                      <a:pt x="499744" y="73211"/>
                    </a:lnTo>
                    <a:lnTo>
                      <a:pt x="499744" y="0"/>
                    </a:lnTo>
                    <a:lnTo>
                      <a:pt x="0" y="299295"/>
                    </a:lnTo>
                    <a:lnTo>
                      <a:pt x="0" y="370892"/>
                    </a:lnTo>
                    <a:close/>
                    <a:moveTo>
                      <a:pt x="31335" y="315538"/>
                    </a:moveTo>
                    <a:lnTo>
                      <a:pt x="468465" y="53800"/>
                    </a:lnTo>
                    <a:lnTo>
                      <a:pt x="468465" y="56967"/>
                    </a:lnTo>
                    <a:lnTo>
                      <a:pt x="31335" y="317324"/>
                    </a:lnTo>
                    <a:lnTo>
                      <a:pt x="31335" y="31553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 name="任意多边形: 形状 80">
                <a:extLst>
                  <a:ext uri="{FF2B5EF4-FFF2-40B4-BE49-F238E27FC236}">
                    <a16:creationId xmlns:a16="http://schemas.microsoft.com/office/drawing/2014/main" id="{313C0850-4047-4E87-8D92-4B14B2D2C801}"/>
                  </a:ext>
                </a:extLst>
              </p:cNvPr>
              <p:cNvSpPr/>
              <p:nvPr/>
            </p:nvSpPr>
            <p:spPr>
              <a:xfrm>
                <a:off x="25060449" y="8578421"/>
                <a:ext cx="499743" cy="365074"/>
              </a:xfrm>
              <a:custGeom>
                <a:avLst/>
                <a:gdLst>
                  <a:gd name="connsiteX0" fmla="*/ 0 w 499743"/>
                  <a:gd name="connsiteY0" fmla="*/ 365074 h 365074"/>
                  <a:gd name="connsiteX1" fmla="*/ 499744 w 499743"/>
                  <a:gd name="connsiteY1" fmla="*/ 72981 h 365074"/>
                  <a:gd name="connsiteX2" fmla="*/ 499744 w 499743"/>
                  <a:gd name="connsiteY2" fmla="*/ 0 h 365074"/>
                  <a:gd name="connsiteX3" fmla="*/ 0 w 499743"/>
                  <a:gd name="connsiteY3" fmla="*/ 293649 h 365074"/>
                  <a:gd name="connsiteX4" fmla="*/ 0 w 499743"/>
                  <a:gd name="connsiteY4" fmla="*/ 365074 h 365074"/>
                  <a:gd name="connsiteX5" fmla="*/ 31335 w 499743"/>
                  <a:gd name="connsiteY5" fmla="*/ 310123 h 365074"/>
                  <a:gd name="connsiteX6" fmla="*/ 468465 w 499743"/>
                  <a:gd name="connsiteY6" fmla="*/ 53223 h 365074"/>
                  <a:gd name="connsiteX7" fmla="*/ 468465 w 499743"/>
                  <a:gd name="connsiteY7" fmla="*/ 56564 h 365074"/>
                  <a:gd name="connsiteX8" fmla="*/ 31335 w 499743"/>
                  <a:gd name="connsiteY8" fmla="*/ 312024 h 365074"/>
                  <a:gd name="connsiteX9" fmla="*/ 31335 w 499743"/>
                  <a:gd name="connsiteY9" fmla="*/ 310123 h 3650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65074">
                    <a:moveTo>
                      <a:pt x="0" y="365074"/>
                    </a:moveTo>
                    <a:lnTo>
                      <a:pt x="499744" y="72981"/>
                    </a:lnTo>
                    <a:lnTo>
                      <a:pt x="499744" y="0"/>
                    </a:lnTo>
                    <a:lnTo>
                      <a:pt x="0" y="293649"/>
                    </a:lnTo>
                    <a:lnTo>
                      <a:pt x="0" y="365074"/>
                    </a:lnTo>
                    <a:close/>
                    <a:moveTo>
                      <a:pt x="31335" y="310123"/>
                    </a:moveTo>
                    <a:lnTo>
                      <a:pt x="468465" y="53223"/>
                    </a:lnTo>
                    <a:lnTo>
                      <a:pt x="468465" y="56564"/>
                    </a:lnTo>
                    <a:lnTo>
                      <a:pt x="31335" y="312024"/>
                    </a:lnTo>
                    <a:lnTo>
                      <a:pt x="31335" y="31012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 name="任意多边形: 形状 81">
                <a:extLst>
                  <a:ext uri="{FF2B5EF4-FFF2-40B4-BE49-F238E27FC236}">
                    <a16:creationId xmlns:a16="http://schemas.microsoft.com/office/drawing/2014/main" id="{3BF4682E-DC88-4E4A-85F0-7A2A2CC7C908}"/>
                  </a:ext>
                </a:extLst>
              </p:cNvPr>
              <p:cNvSpPr/>
              <p:nvPr/>
            </p:nvSpPr>
            <p:spPr>
              <a:xfrm>
                <a:off x="25060449" y="8708138"/>
                <a:ext cx="499743" cy="359314"/>
              </a:xfrm>
              <a:custGeom>
                <a:avLst/>
                <a:gdLst>
                  <a:gd name="connsiteX0" fmla="*/ 0 w 499743"/>
                  <a:gd name="connsiteY0" fmla="*/ 359314 h 359314"/>
                  <a:gd name="connsiteX1" fmla="*/ 499744 w 499743"/>
                  <a:gd name="connsiteY1" fmla="*/ 72923 h 359314"/>
                  <a:gd name="connsiteX2" fmla="*/ 499744 w 499743"/>
                  <a:gd name="connsiteY2" fmla="*/ 0 h 359314"/>
                  <a:gd name="connsiteX3" fmla="*/ 0 w 499743"/>
                  <a:gd name="connsiteY3" fmla="*/ 288062 h 359314"/>
                  <a:gd name="connsiteX4" fmla="*/ 0 w 499743"/>
                  <a:gd name="connsiteY4" fmla="*/ 359314 h 359314"/>
                  <a:gd name="connsiteX5" fmla="*/ 31335 w 499743"/>
                  <a:gd name="connsiteY5" fmla="*/ 304651 h 359314"/>
                  <a:gd name="connsiteX6" fmla="*/ 468465 w 499743"/>
                  <a:gd name="connsiteY6" fmla="*/ 52763 h 359314"/>
                  <a:gd name="connsiteX7" fmla="*/ 468465 w 499743"/>
                  <a:gd name="connsiteY7" fmla="*/ 56334 h 359314"/>
                  <a:gd name="connsiteX8" fmla="*/ 31335 w 499743"/>
                  <a:gd name="connsiteY8" fmla="*/ 306840 h 359314"/>
                  <a:gd name="connsiteX9" fmla="*/ 31335 w 499743"/>
                  <a:gd name="connsiteY9" fmla="*/ 304651 h 359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59314">
                    <a:moveTo>
                      <a:pt x="0" y="359314"/>
                    </a:moveTo>
                    <a:lnTo>
                      <a:pt x="499744" y="72923"/>
                    </a:lnTo>
                    <a:lnTo>
                      <a:pt x="499744" y="0"/>
                    </a:lnTo>
                    <a:lnTo>
                      <a:pt x="0" y="288062"/>
                    </a:lnTo>
                    <a:lnTo>
                      <a:pt x="0" y="359314"/>
                    </a:lnTo>
                    <a:close/>
                    <a:moveTo>
                      <a:pt x="31335" y="304651"/>
                    </a:moveTo>
                    <a:lnTo>
                      <a:pt x="468465" y="52763"/>
                    </a:lnTo>
                    <a:lnTo>
                      <a:pt x="468465" y="56334"/>
                    </a:lnTo>
                    <a:lnTo>
                      <a:pt x="31335" y="306840"/>
                    </a:lnTo>
                    <a:lnTo>
                      <a:pt x="31335" y="30465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 name="任意多边形: 形状 82">
                <a:extLst>
                  <a:ext uri="{FF2B5EF4-FFF2-40B4-BE49-F238E27FC236}">
                    <a16:creationId xmlns:a16="http://schemas.microsoft.com/office/drawing/2014/main" id="{59572FD2-4541-433A-A8A3-E8BF93BF5EB3}"/>
                  </a:ext>
                </a:extLst>
              </p:cNvPr>
              <p:cNvSpPr/>
              <p:nvPr/>
            </p:nvSpPr>
            <p:spPr>
              <a:xfrm>
                <a:off x="25060449" y="8837913"/>
                <a:ext cx="499743" cy="353438"/>
              </a:xfrm>
              <a:custGeom>
                <a:avLst/>
                <a:gdLst>
                  <a:gd name="connsiteX0" fmla="*/ 0 w 499743"/>
                  <a:gd name="connsiteY0" fmla="*/ 353439 h 353438"/>
                  <a:gd name="connsiteX1" fmla="*/ 499744 w 499743"/>
                  <a:gd name="connsiteY1" fmla="*/ 72692 h 353438"/>
                  <a:gd name="connsiteX2" fmla="*/ 499744 w 499743"/>
                  <a:gd name="connsiteY2" fmla="*/ 0 h 353438"/>
                  <a:gd name="connsiteX3" fmla="*/ 0 w 499743"/>
                  <a:gd name="connsiteY3" fmla="*/ 282416 h 353438"/>
                  <a:gd name="connsiteX4" fmla="*/ 0 w 499743"/>
                  <a:gd name="connsiteY4" fmla="*/ 353439 h 353438"/>
                  <a:gd name="connsiteX5" fmla="*/ 31335 w 499743"/>
                  <a:gd name="connsiteY5" fmla="*/ 299179 h 353438"/>
                  <a:gd name="connsiteX6" fmla="*/ 468465 w 499743"/>
                  <a:gd name="connsiteY6" fmla="*/ 52128 h 353438"/>
                  <a:gd name="connsiteX7" fmla="*/ 468465 w 499743"/>
                  <a:gd name="connsiteY7" fmla="*/ 55873 h 353438"/>
                  <a:gd name="connsiteX8" fmla="*/ 31335 w 499743"/>
                  <a:gd name="connsiteY8" fmla="*/ 301425 h 353438"/>
                  <a:gd name="connsiteX9" fmla="*/ 31335 w 499743"/>
                  <a:gd name="connsiteY9" fmla="*/ 299179 h 353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53438">
                    <a:moveTo>
                      <a:pt x="0" y="353439"/>
                    </a:moveTo>
                    <a:lnTo>
                      <a:pt x="499744" y="72692"/>
                    </a:lnTo>
                    <a:lnTo>
                      <a:pt x="499744" y="0"/>
                    </a:lnTo>
                    <a:lnTo>
                      <a:pt x="0" y="282416"/>
                    </a:lnTo>
                    <a:lnTo>
                      <a:pt x="0" y="353439"/>
                    </a:lnTo>
                    <a:close/>
                    <a:moveTo>
                      <a:pt x="31335" y="299179"/>
                    </a:moveTo>
                    <a:lnTo>
                      <a:pt x="468465" y="52128"/>
                    </a:lnTo>
                    <a:lnTo>
                      <a:pt x="468465" y="55873"/>
                    </a:lnTo>
                    <a:lnTo>
                      <a:pt x="31335" y="301425"/>
                    </a:lnTo>
                    <a:lnTo>
                      <a:pt x="31335" y="29917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 name="任意多边形: 形状 83">
                <a:extLst>
                  <a:ext uri="{FF2B5EF4-FFF2-40B4-BE49-F238E27FC236}">
                    <a16:creationId xmlns:a16="http://schemas.microsoft.com/office/drawing/2014/main" id="{9AB0AB40-A232-4910-8948-95801FBAD311}"/>
                  </a:ext>
                </a:extLst>
              </p:cNvPr>
              <p:cNvSpPr/>
              <p:nvPr/>
            </p:nvSpPr>
            <p:spPr>
              <a:xfrm>
                <a:off x="25060449" y="8967572"/>
                <a:ext cx="499743" cy="347678"/>
              </a:xfrm>
              <a:custGeom>
                <a:avLst/>
                <a:gdLst>
                  <a:gd name="connsiteX0" fmla="*/ 0 w 499743"/>
                  <a:gd name="connsiteY0" fmla="*/ 347679 h 347678"/>
                  <a:gd name="connsiteX1" fmla="*/ 499744 w 499743"/>
                  <a:gd name="connsiteY1" fmla="*/ 72519 h 347678"/>
                  <a:gd name="connsiteX2" fmla="*/ 499744 w 499743"/>
                  <a:gd name="connsiteY2" fmla="*/ 0 h 347678"/>
                  <a:gd name="connsiteX3" fmla="*/ 0 w 499743"/>
                  <a:gd name="connsiteY3" fmla="*/ 276829 h 347678"/>
                  <a:gd name="connsiteX4" fmla="*/ 0 w 499743"/>
                  <a:gd name="connsiteY4" fmla="*/ 347679 h 347678"/>
                  <a:gd name="connsiteX5" fmla="*/ 31335 w 499743"/>
                  <a:gd name="connsiteY5" fmla="*/ 293707 h 347678"/>
                  <a:gd name="connsiteX6" fmla="*/ 468465 w 499743"/>
                  <a:gd name="connsiteY6" fmla="*/ 51668 h 347678"/>
                  <a:gd name="connsiteX7" fmla="*/ 468465 w 499743"/>
                  <a:gd name="connsiteY7" fmla="*/ 55527 h 347678"/>
                  <a:gd name="connsiteX8" fmla="*/ 31335 w 499743"/>
                  <a:gd name="connsiteY8" fmla="*/ 296183 h 347678"/>
                  <a:gd name="connsiteX9" fmla="*/ 31335 w 499743"/>
                  <a:gd name="connsiteY9" fmla="*/ 293707 h 347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47678">
                    <a:moveTo>
                      <a:pt x="0" y="347679"/>
                    </a:moveTo>
                    <a:lnTo>
                      <a:pt x="499744" y="72519"/>
                    </a:lnTo>
                    <a:lnTo>
                      <a:pt x="499744" y="0"/>
                    </a:lnTo>
                    <a:lnTo>
                      <a:pt x="0" y="276829"/>
                    </a:lnTo>
                    <a:lnTo>
                      <a:pt x="0" y="347679"/>
                    </a:lnTo>
                    <a:close/>
                    <a:moveTo>
                      <a:pt x="31335" y="293707"/>
                    </a:moveTo>
                    <a:lnTo>
                      <a:pt x="468465" y="51668"/>
                    </a:lnTo>
                    <a:lnTo>
                      <a:pt x="468465" y="55527"/>
                    </a:lnTo>
                    <a:lnTo>
                      <a:pt x="31335" y="296183"/>
                    </a:lnTo>
                    <a:lnTo>
                      <a:pt x="31335" y="29370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任意多边形: 形状 84">
                <a:extLst>
                  <a:ext uri="{FF2B5EF4-FFF2-40B4-BE49-F238E27FC236}">
                    <a16:creationId xmlns:a16="http://schemas.microsoft.com/office/drawing/2014/main" id="{7341F61C-7BE2-4EDF-9B73-DDAA6149E6B3}"/>
                  </a:ext>
                </a:extLst>
              </p:cNvPr>
              <p:cNvSpPr/>
              <p:nvPr/>
            </p:nvSpPr>
            <p:spPr>
              <a:xfrm>
                <a:off x="25060449" y="9097404"/>
                <a:ext cx="499743" cy="341803"/>
              </a:xfrm>
              <a:custGeom>
                <a:avLst/>
                <a:gdLst>
                  <a:gd name="connsiteX0" fmla="*/ 0 w 499743"/>
                  <a:gd name="connsiteY0" fmla="*/ 341804 h 341803"/>
                  <a:gd name="connsiteX1" fmla="*/ 499744 w 499743"/>
                  <a:gd name="connsiteY1" fmla="*/ 72289 h 341803"/>
                  <a:gd name="connsiteX2" fmla="*/ 499744 w 499743"/>
                  <a:gd name="connsiteY2" fmla="*/ 0 h 341803"/>
                  <a:gd name="connsiteX3" fmla="*/ 0 w 499743"/>
                  <a:gd name="connsiteY3" fmla="*/ 271070 h 341803"/>
                  <a:gd name="connsiteX4" fmla="*/ 0 w 499743"/>
                  <a:gd name="connsiteY4" fmla="*/ 341804 h 341803"/>
                  <a:gd name="connsiteX5" fmla="*/ 31335 w 499743"/>
                  <a:gd name="connsiteY5" fmla="*/ 288235 h 341803"/>
                  <a:gd name="connsiteX6" fmla="*/ 468465 w 499743"/>
                  <a:gd name="connsiteY6" fmla="*/ 51034 h 341803"/>
                  <a:gd name="connsiteX7" fmla="*/ 468465 w 499743"/>
                  <a:gd name="connsiteY7" fmla="*/ 55182 h 341803"/>
                  <a:gd name="connsiteX8" fmla="*/ 31335 w 499743"/>
                  <a:gd name="connsiteY8" fmla="*/ 290942 h 341803"/>
                  <a:gd name="connsiteX9" fmla="*/ 31335 w 499743"/>
                  <a:gd name="connsiteY9" fmla="*/ 288235 h 341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41803">
                    <a:moveTo>
                      <a:pt x="0" y="341804"/>
                    </a:moveTo>
                    <a:lnTo>
                      <a:pt x="499744" y="72289"/>
                    </a:lnTo>
                    <a:lnTo>
                      <a:pt x="499744" y="0"/>
                    </a:lnTo>
                    <a:lnTo>
                      <a:pt x="0" y="271070"/>
                    </a:lnTo>
                    <a:lnTo>
                      <a:pt x="0" y="341804"/>
                    </a:lnTo>
                    <a:close/>
                    <a:moveTo>
                      <a:pt x="31335" y="288235"/>
                    </a:moveTo>
                    <a:lnTo>
                      <a:pt x="468465" y="51034"/>
                    </a:lnTo>
                    <a:lnTo>
                      <a:pt x="468465" y="55182"/>
                    </a:lnTo>
                    <a:lnTo>
                      <a:pt x="31335" y="290942"/>
                    </a:lnTo>
                    <a:lnTo>
                      <a:pt x="31335" y="28823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任意多边形: 形状 85">
                <a:extLst>
                  <a:ext uri="{FF2B5EF4-FFF2-40B4-BE49-F238E27FC236}">
                    <a16:creationId xmlns:a16="http://schemas.microsoft.com/office/drawing/2014/main" id="{786D1916-DFCC-4E69-9DA9-6B4B3870FBE3}"/>
                  </a:ext>
                </a:extLst>
              </p:cNvPr>
              <p:cNvSpPr/>
              <p:nvPr/>
            </p:nvSpPr>
            <p:spPr>
              <a:xfrm>
                <a:off x="25060449" y="9227064"/>
                <a:ext cx="499743" cy="336043"/>
              </a:xfrm>
              <a:custGeom>
                <a:avLst/>
                <a:gdLst>
                  <a:gd name="connsiteX0" fmla="*/ 0 w 499743"/>
                  <a:gd name="connsiteY0" fmla="*/ 336043 h 336043"/>
                  <a:gd name="connsiteX1" fmla="*/ 499744 w 499743"/>
                  <a:gd name="connsiteY1" fmla="*/ 72116 h 336043"/>
                  <a:gd name="connsiteX2" fmla="*/ 499744 w 499743"/>
                  <a:gd name="connsiteY2" fmla="*/ 0 h 336043"/>
                  <a:gd name="connsiteX3" fmla="*/ 0 w 499743"/>
                  <a:gd name="connsiteY3" fmla="*/ 265482 h 336043"/>
                  <a:gd name="connsiteX4" fmla="*/ 0 w 499743"/>
                  <a:gd name="connsiteY4" fmla="*/ 336043 h 336043"/>
                  <a:gd name="connsiteX5" fmla="*/ 31335 w 499743"/>
                  <a:gd name="connsiteY5" fmla="*/ 282878 h 336043"/>
                  <a:gd name="connsiteX6" fmla="*/ 468465 w 499743"/>
                  <a:gd name="connsiteY6" fmla="*/ 50574 h 336043"/>
                  <a:gd name="connsiteX7" fmla="*/ 468465 w 499743"/>
                  <a:gd name="connsiteY7" fmla="*/ 54836 h 336043"/>
                  <a:gd name="connsiteX8" fmla="*/ 31335 w 499743"/>
                  <a:gd name="connsiteY8" fmla="*/ 285642 h 336043"/>
                  <a:gd name="connsiteX9" fmla="*/ 31335 w 499743"/>
                  <a:gd name="connsiteY9" fmla="*/ 282878 h 3360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36043">
                    <a:moveTo>
                      <a:pt x="0" y="336043"/>
                    </a:moveTo>
                    <a:lnTo>
                      <a:pt x="499744" y="72116"/>
                    </a:lnTo>
                    <a:lnTo>
                      <a:pt x="499744" y="0"/>
                    </a:lnTo>
                    <a:lnTo>
                      <a:pt x="0" y="265482"/>
                    </a:lnTo>
                    <a:lnTo>
                      <a:pt x="0" y="336043"/>
                    </a:lnTo>
                    <a:close/>
                    <a:moveTo>
                      <a:pt x="31335" y="282878"/>
                    </a:moveTo>
                    <a:lnTo>
                      <a:pt x="468465" y="50574"/>
                    </a:lnTo>
                    <a:lnTo>
                      <a:pt x="468465" y="54836"/>
                    </a:lnTo>
                    <a:lnTo>
                      <a:pt x="31335" y="285642"/>
                    </a:lnTo>
                    <a:lnTo>
                      <a:pt x="31335" y="28287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任意多边形: 形状 86">
                <a:extLst>
                  <a:ext uri="{FF2B5EF4-FFF2-40B4-BE49-F238E27FC236}">
                    <a16:creationId xmlns:a16="http://schemas.microsoft.com/office/drawing/2014/main" id="{F9FE721C-DB67-4305-8E6D-AE4DBBF24A93}"/>
                  </a:ext>
                </a:extLst>
              </p:cNvPr>
              <p:cNvSpPr/>
              <p:nvPr/>
            </p:nvSpPr>
            <p:spPr>
              <a:xfrm>
                <a:off x="25060449" y="9356781"/>
                <a:ext cx="499743" cy="330283"/>
              </a:xfrm>
              <a:custGeom>
                <a:avLst/>
                <a:gdLst>
                  <a:gd name="connsiteX0" fmla="*/ 0 w 499743"/>
                  <a:gd name="connsiteY0" fmla="*/ 330283 h 330283"/>
                  <a:gd name="connsiteX1" fmla="*/ 499744 w 499743"/>
                  <a:gd name="connsiteY1" fmla="*/ 72001 h 330283"/>
                  <a:gd name="connsiteX2" fmla="*/ 499744 w 499743"/>
                  <a:gd name="connsiteY2" fmla="*/ 0 h 330283"/>
                  <a:gd name="connsiteX3" fmla="*/ 0 w 499743"/>
                  <a:gd name="connsiteY3" fmla="*/ 259953 h 330283"/>
                  <a:gd name="connsiteX4" fmla="*/ 0 w 499743"/>
                  <a:gd name="connsiteY4" fmla="*/ 330283 h 330283"/>
                  <a:gd name="connsiteX5" fmla="*/ 31335 w 499743"/>
                  <a:gd name="connsiteY5" fmla="*/ 277348 h 330283"/>
                  <a:gd name="connsiteX6" fmla="*/ 468465 w 499743"/>
                  <a:gd name="connsiteY6" fmla="*/ 49998 h 330283"/>
                  <a:gd name="connsiteX7" fmla="*/ 468465 w 499743"/>
                  <a:gd name="connsiteY7" fmla="*/ 54433 h 330283"/>
                  <a:gd name="connsiteX8" fmla="*/ 31335 w 499743"/>
                  <a:gd name="connsiteY8" fmla="*/ 280401 h 330283"/>
                  <a:gd name="connsiteX9" fmla="*/ 31335 w 499743"/>
                  <a:gd name="connsiteY9" fmla="*/ 277348 h 3302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30283">
                    <a:moveTo>
                      <a:pt x="0" y="330283"/>
                    </a:moveTo>
                    <a:lnTo>
                      <a:pt x="499744" y="72001"/>
                    </a:lnTo>
                    <a:lnTo>
                      <a:pt x="499744" y="0"/>
                    </a:lnTo>
                    <a:lnTo>
                      <a:pt x="0" y="259953"/>
                    </a:lnTo>
                    <a:lnTo>
                      <a:pt x="0" y="330283"/>
                    </a:lnTo>
                    <a:close/>
                    <a:moveTo>
                      <a:pt x="31335" y="277348"/>
                    </a:moveTo>
                    <a:lnTo>
                      <a:pt x="468465" y="49998"/>
                    </a:lnTo>
                    <a:lnTo>
                      <a:pt x="468465" y="54433"/>
                    </a:lnTo>
                    <a:lnTo>
                      <a:pt x="31335" y="280401"/>
                    </a:lnTo>
                    <a:lnTo>
                      <a:pt x="31335" y="27734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任意多边形: 形状 87">
                <a:extLst>
                  <a:ext uri="{FF2B5EF4-FFF2-40B4-BE49-F238E27FC236}">
                    <a16:creationId xmlns:a16="http://schemas.microsoft.com/office/drawing/2014/main" id="{5F893505-1B50-48DD-AE9F-55C9B15EC197}"/>
                  </a:ext>
                </a:extLst>
              </p:cNvPr>
              <p:cNvSpPr/>
              <p:nvPr/>
            </p:nvSpPr>
            <p:spPr>
              <a:xfrm>
                <a:off x="25060449" y="9486441"/>
                <a:ext cx="499743" cy="324523"/>
              </a:xfrm>
              <a:custGeom>
                <a:avLst/>
                <a:gdLst>
                  <a:gd name="connsiteX0" fmla="*/ 0 w 499743"/>
                  <a:gd name="connsiteY0" fmla="*/ 324523 h 324523"/>
                  <a:gd name="connsiteX1" fmla="*/ 499744 w 499743"/>
                  <a:gd name="connsiteY1" fmla="*/ 71828 h 324523"/>
                  <a:gd name="connsiteX2" fmla="*/ 499744 w 499743"/>
                  <a:gd name="connsiteY2" fmla="*/ 0 h 324523"/>
                  <a:gd name="connsiteX3" fmla="*/ 0 w 499743"/>
                  <a:gd name="connsiteY3" fmla="*/ 254366 h 324523"/>
                  <a:gd name="connsiteX4" fmla="*/ 0 w 499743"/>
                  <a:gd name="connsiteY4" fmla="*/ 324523 h 324523"/>
                  <a:gd name="connsiteX5" fmla="*/ 31335 w 499743"/>
                  <a:gd name="connsiteY5" fmla="*/ 272049 h 324523"/>
                  <a:gd name="connsiteX6" fmla="*/ 468465 w 499743"/>
                  <a:gd name="connsiteY6" fmla="*/ 49594 h 324523"/>
                  <a:gd name="connsiteX7" fmla="*/ 468465 w 499743"/>
                  <a:gd name="connsiteY7" fmla="*/ 54203 h 324523"/>
                  <a:gd name="connsiteX8" fmla="*/ 31335 w 499743"/>
                  <a:gd name="connsiteY8" fmla="*/ 275159 h 324523"/>
                  <a:gd name="connsiteX9" fmla="*/ 31335 w 499743"/>
                  <a:gd name="connsiteY9" fmla="*/ 272049 h 324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24523">
                    <a:moveTo>
                      <a:pt x="0" y="324523"/>
                    </a:moveTo>
                    <a:lnTo>
                      <a:pt x="499744" y="71828"/>
                    </a:lnTo>
                    <a:lnTo>
                      <a:pt x="499744" y="0"/>
                    </a:lnTo>
                    <a:lnTo>
                      <a:pt x="0" y="254366"/>
                    </a:lnTo>
                    <a:lnTo>
                      <a:pt x="0" y="324523"/>
                    </a:lnTo>
                    <a:close/>
                    <a:moveTo>
                      <a:pt x="31335" y="272049"/>
                    </a:moveTo>
                    <a:lnTo>
                      <a:pt x="468465" y="49594"/>
                    </a:lnTo>
                    <a:lnTo>
                      <a:pt x="468465" y="54203"/>
                    </a:lnTo>
                    <a:lnTo>
                      <a:pt x="31335" y="275159"/>
                    </a:lnTo>
                    <a:lnTo>
                      <a:pt x="31335" y="27204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 name="任意多边形: 形状 88">
                <a:extLst>
                  <a:ext uri="{FF2B5EF4-FFF2-40B4-BE49-F238E27FC236}">
                    <a16:creationId xmlns:a16="http://schemas.microsoft.com/office/drawing/2014/main" id="{2D44FD05-CA85-4E14-A28E-BF7BF8998B89}"/>
                  </a:ext>
                </a:extLst>
              </p:cNvPr>
              <p:cNvSpPr/>
              <p:nvPr/>
            </p:nvSpPr>
            <p:spPr>
              <a:xfrm>
                <a:off x="25060449" y="9616273"/>
                <a:ext cx="499743" cy="318647"/>
              </a:xfrm>
              <a:custGeom>
                <a:avLst/>
                <a:gdLst>
                  <a:gd name="connsiteX0" fmla="*/ 0 w 499743"/>
                  <a:gd name="connsiteY0" fmla="*/ 318648 h 318647"/>
                  <a:gd name="connsiteX1" fmla="*/ 499744 w 499743"/>
                  <a:gd name="connsiteY1" fmla="*/ 71597 h 318647"/>
                  <a:gd name="connsiteX2" fmla="*/ 499744 w 499743"/>
                  <a:gd name="connsiteY2" fmla="*/ 0 h 318647"/>
                  <a:gd name="connsiteX3" fmla="*/ 0 w 499743"/>
                  <a:gd name="connsiteY3" fmla="*/ 248720 h 318647"/>
                  <a:gd name="connsiteX4" fmla="*/ 0 w 499743"/>
                  <a:gd name="connsiteY4" fmla="*/ 318648 h 318647"/>
                  <a:gd name="connsiteX5" fmla="*/ 31335 w 499743"/>
                  <a:gd name="connsiteY5" fmla="*/ 266519 h 318647"/>
                  <a:gd name="connsiteX6" fmla="*/ 468465 w 499743"/>
                  <a:gd name="connsiteY6" fmla="*/ 48903 h 318647"/>
                  <a:gd name="connsiteX7" fmla="*/ 468465 w 499743"/>
                  <a:gd name="connsiteY7" fmla="*/ 53741 h 318647"/>
                  <a:gd name="connsiteX8" fmla="*/ 31335 w 499743"/>
                  <a:gd name="connsiteY8" fmla="*/ 269745 h 318647"/>
                  <a:gd name="connsiteX9" fmla="*/ 31335 w 499743"/>
                  <a:gd name="connsiteY9" fmla="*/ 266519 h 318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18647">
                    <a:moveTo>
                      <a:pt x="0" y="318648"/>
                    </a:moveTo>
                    <a:lnTo>
                      <a:pt x="499744" y="71597"/>
                    </a:lnTo>
                    <a:lnTo>
                      <a:pt x="499744" y="0"/>
                    </a:lnTo>
                    <a:lnTo>
                      <a:pt x="0" y="248720"/>
                    </a:lnTo>
                    <a:lnTo>
                      <a:pt x="0" y="318648"/>
                    </a:lnTo>
                    <a:close/>
                    <a:moveTo>
                      <a:pt x="31335" y="266519"/>
                    </a:moveTo>
                    <a:lnTo>
                      <a:pt x="468465" y="48903"/>
                    </a:lnTo>
                    <a:lnTo>
                      <a:pt x="468465" y="53741"/>
                    </a:lnTo>
                    <a:lnTo>
                      <a:pt x="31335" y="269745"/>
                    </a:lnTo>
                    <a:lnTo>
                      <a:pt x="31335" y="26651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 name="任意多边形: 形状 89">
                <a:extLst>
                  <a:ext uri="{FF2B5EF4-FFF2-40B4-BE49-F238E27FC236}">
                    <a16:creationId xmlns:a16="http://schemas.microsoft.com/office/drawing/2014/main" id="{18BACEBB-88FF-4AE4-B6FA-E7AA3E1168F2}"/>
                  </a:ext>
                </a:extLst>
              </p:cNvPr>
              <p:cNvSpPr/>
              <p:nvPr/>
            </p:nvSpPr>
            <p:spPr>
              <a:xfrm>
                <a:off x="25060449" y="9745933"/>
                <a:ext cx="499743" cy="312887"/>
              </a:xfrm>
              <a:custGeom>
                <a:avLst/>
                <a:gdLst>
                  <a:gd name="connsiteX0" fmla="*/ 0 w 499743"/>
                  <a:gd name="connsiteY0" fmla="*/ 312888 h 312887"/>
                  <a:gd name="connsiteX1" fmla="*/ 499744 w 499743"/>
                  <a:gd name="connsiteY1" fmla="*/ 71540 h 312887"/>
                  <a:gd name="connsiteX2" fmla="*/ 499744 w 499743"/>
                  <a:gd name="connsiteY2" fmla="*/ 0 h 312887"/>
                  <a:gd name="connsiteX3" fmla="*/ 0 w 499743"/>
                  <a:gd name="connsiteY3" fmla="*/ 243133 h 312887"/>
                  <a:gd name="connsiteX4" fmla="*/ 0 w 499743"/>
                  <a:gd name="connsiteY4" fmla="*/ 312888 h 312887"/>
                  <a:gd name="connsiteX5" fmla="*/ 31335 w 499743"/>
                  <a:gd name="connsiteY5" fmla="*/ 261047 h 312887"/>
                  <a:gd name="connsiteX6" fmla="*/ 468465 w 499743"/>
                  <a:gd name="connsiteY6" fmla="*/ 48442 h 312887"/>
                  <a:gd name="connsiteX7" fmla="*/ 468465 w 499743"/>
                  <a:gd name="connsiteY7" fmla="*/ 53395 h 312887"/>
                  <a:gd name="connsiteX8" fmla="*/ 31335 w 499743"/>
                  <a:gd name="connsiteY8" fmla="*/ 264618 h 312887"/>
                  <a:gd name="connsiteX9" fmla="*/ 31335 w 499743"/>
                  <a:gd name="connsiteY9" fmla="*/ 261047 h 312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12887">
                    <a:moveTo>
                      <a:pt x="0" y="312888"/>
                    </a:moveTo>
                    <a:lnTo>
                      <a:pt x="499744" y="71540"/>
                    </a:lnTo>
                    <a:lnTo>
                      <a:pt x="499744" y="0"/>
                    </a:lnTo>
                    <a:lnTo>
                      <a:pt x="0" y="243133"/>
                    </a:lnTo>
                    <a:lnTo>
                      <a:pt x="0" y="312888"/>
                    </a:lnTo>
                    <a:close/>
                    <a:moveTo>
                      <a:pt x="31335" y="261047"/>
                    </a:moveTo>
                    <a:lnTo>
                      <a:pt x="468465" y="48442"/>
                    </a:lnTo>
                    <a:lnTo>
                      <a:pt x="468465" y="53395"/>
                    </a:lnTo>
                    <a:lnTo>
                      <a:pt x="31335" y="264618"/>
                    </a:lnTo>
                    <a:lnTo>
                      <a:pt x="31335" y="26104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任意多边形: 形状 90">
                <a:extLst>
                  <a:ext uri="{FF2B5EF4-FFF2-40B4-BE49-F238E27FC236}">
                    <a16:creationId xmlns:a16="http://schemas.microsoft.com/office/drawing/2014/main" id="{CEF96065-F32F-41A0-A5C1-627778E181C8}"/>
                  </a:ext>
                </a:extLst>
              </p:cNvPr>
              <p:cNvSpPr/>
              <p:nvPr/>
            </p:nvSpPr>
            <p:spPr>
              <a:xfrm>
                <a:off x="25060449" y="9875707"/>
                <a:ext cx="499743" cy="307012"/>
              </a:xfrm>
              <a:custGeom>
                <a:avLst/>
                <a:gdLst>
                  <a:gd name="connsiteX0" fmla="*/ 0 w 499743"/>
                  <a:gd name="connsiteY0" fmla="*/ 307013 h 307012"/>
                  <a:gd name="connsiteX1" fmla="*/ 499744 w 499743"/>
                  <a:gd name="connsiteY1" fmla="*/ 71310 h 307012"/>
                  <a:gd name="connsiteX2" fmla="*/ 499744 w 499743"/>
                  <a:gd name="connsiteY2" fmla="*/ 0 h 307012"/>
                  <a:gd name="connsiteX3" fmla="*/ 0 w 499743"/>
                  <a:gd name="connsiteY3" fmla="*/ 237431 h 307012"/>
                  <a:gd name="connsiteX4" fmla="*/ 0 w 499743"/>
                  <a:gd name="connsiteY4" fmla="*/ 307013 h 307012"/>
                  <a:gd name="connsiteX5" fmla="*/ 31335 w 499743"/>
                  <a:gd name="connsiteY5" fmla="*/ 255633 h 307012"/>
                  <a:gd name="connsiteX6" fmla="*/ 468465 w 499743"/>
                  <a:gd name="connsiteY6" fmla="*/ 47982 h 307012"/>
                  <a:gd name="connsiteX7" fmla="*/ 468465 w 499743"/>
                  <a:gd name="connsiteY7" fmla="*/ 52993 h 307012"/>
                  <a:gd name="connsiteX8" fmla="*/ 31335 w 499743"/>
                  <a:gd name="connsiteY8" fmla="*/ 259261 h 307012"/>
                  <a:gd name="connsiteX9" fmla="*/ 31335 w 499743"/>
                  <a:gd name="connsiteY9" fmla="*/ 255633 h 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07012">
                    <a:moveTo>
                      <a:pt x="0" y="307013"/>
                    </a:moveTo>
                    <a:lnTo>
                      <a:pt x="499744" y="71310"/>
                    </a:lnTo>
                    <a:lnTo>
                      <a:pt x="499744" y="0"/>
                    </a:lnTo>
                    <a:lnTo>
                      <a:pt x="0" y="237431"/>
                    </a:lnTo>
                    <a:lnTo>
                      <a:pt x="0" y="307013"/>
                    </a:lnTo>
                    <a:close/>
                    <a:moveTo>
                      <a:pt x="31335" y="255633"/>
                    </a:moveTo>
                    <a:lnTo>
                      <a:pt x="468465" y="47982"/>
                    </a:lnTo>
                    <a:lnTo>
                      <a:pt x="468465" y="52993"/>
                    </a:lnTo>
                    <a:lnTo>
                      <a:pt x="31335" y="259261"/>
                    </a:lnTo>
                    <a:lnTo>
                      <a:pt x="31335" y="25563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 name="任意多边形: 形状 91">
                <a:extLst>
                  <a:ext uri="{FF2B5EF4-FFF2-40B4-BE49-F238E27FC236}">
                    <a16:creationId xmlns:a16="http://schemas.microsoft.com/office/drawing/2014/main" id="{9B508C14-FAC6-4662-9F3F-13264F3B166E}"/>
                  </a:ext>
                </a:extLst>
              </p:cNvPr>
              <p:cNvSpPr/>
              <p:nvPr/>
            </p:nvSpPr>
            <p:spPr>
              <a:xfrm>
                <a:off x="25060449" y="10005424"/>
                <a:ext cx="499743" cy="301368"/>
              </a:xfrm>
              <a:custGeom>
                <a:avLst/>
                <a:gdLst>
                  <a:gd name="connsiteX0" fmla="*/ 0 w 499743"/>
                  <a:gd name="connsiteY0" fmla="*/ 301368 h 301368"/>
                  <a:gd name="connsiteX1" fmla="*/ 499744 w 499743"/>
                  <a:gd name="connsiteY1" fmla="*/ 71137 h 301368"/>
                  <a:gd name="connsiteX2" fmla="*/ 499744 w 499743"/>
                  <a:gd name="connsiteY2" fmla="*/ 0 h 301368"/>
                  <a:gd name="connsiteX3" fmla="*/ 0 w 499743"/>
                  <a:gd name="connsiteY3" fmla="*/ 231786 h 301368"/>
                  <a:gd name="connsiteX4" fmla="*/ 0 w 499743"/>
                  <a:gd name="connsiteY4" fmla="*/ 301368 h 301368"/>
                  <a:gd name="connsiteX5" fmla="*/ 31335 w 499743"/>
                  <a:gd name="connsiteY5" fmla="*/ 250218 h 301368"/>
                  <a:gd name="connsiteX6" fmla="*/ 468465 w 499743"/>
                  <a:gd name="connsiteY6" fmla="*/ 47405 h 301368"/>
                  <a:gd name="connsiteX7" fmla="*/ 468465 w 499743"/>
                  <a:gd name="connsiteY7" fmla="*/ 52647 h 301368"/>
                  <a:gd name="connsiteX8" fmla="*/ 31335 w 499743"/>
                  <a:gd name="connsiteY8" fmla="*/ 254020 h 301368"/>
                  <a:gd name="connsiteX9" fmla="*/ 31335 w 499743"/>
                  <a:gd name="connsiteY9" fmla="*/ 250218 h 301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301368">
                    <a:moveTo>
                      <a:pt x="0" y="301368"/>
                    </a:moveTo>
                    <a:lnTo>
                      <a:pt x="499744" y="71137"/>
                    </a:lnTo>
                    <a:lnTo>
                      <a:pt x="499744" y="0"/>
                    </a:lnTo>
                    <a:lnTo>
                      <a:pt x="0" y="231786"/>
                    </a:lnTo>
                    <a:lnTo>
                      <a:pt x="0" y="301368"/>
                    </a:lnTo>
                    <a:close/>
                    <a:moveTo>
                      <a:pt x="31335" y="250218"/>
                    </a:moveTo>
                    <a:lnTo>
                      <a:pt x="468465" y="47405"/>
                    </a:lnTo>
                    <a:lnTo>
                      <a:pt x="468465" y="52647"/>
                    </a:lnTo>
                    <a:lnTo>
                      <a:pt x="31335" y="254020"/>
                    </a:lnTo>
                    <a:lnTo>
                      <a:pt x="31335" y="25021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任意多边形: 形状 92">
                <a:extLst>
                  <a:ext uri="{FF2B5EF4-FFF2-40B4-BE49-F238E27FC236}">
                    <a16:creationId xmlns:a16="http://schemas.microsoft.com/office/drawing/2014/main" id="{9C5563A8-A129-41BF-B3DD-0ED04DCADDA8}"/>
                  </a:ext>
                </a:extLst>
              </p:cNvPr>
              <p:cNvSpPr/>
              <p:nvPr/>
            </p:nvSpPr>
            <p:spPr>
              <a:xfrm>
                <a:off x="25060449" y="10135084"/>
                <a:ext cx="499743" cy="295607"/>
              </a:xfrm>
              <a:custGeom>
                <a:avLst/>
                <a:gdLst>
                  <a:gd name="connsiteX0" fmla="*/ 0 w 499743"/>
                  <a:gd name="connsiteY0" fmla="*/ 295608 h 295607"/>
                  <a:gd name="connsiteX1" fmla="*/ 499744 w 499743"/>
                  <a:gd name="connsiteY1" fmla="*/ 71022 h 295607"/>
                  <a:gd name="connsiteX2" fmla="*/ 499744 w 499743"/>
                  <a:gd name="connsiteY2" fmla="*/ 0 h 295607"/>
                  <a:gd name="connsiteX3" fmla="*/ 0 w 499743"/>
                  <a:gd name="connsiteY3" fmla="*/ 226256 h 295607"/>
                  <a:gd name="connsiteX4" fmla="*/ 0 w 499743"/>
                  <a:gd name="connsiteY4" fmla="*/ 295608 h 295607"/>
                  <a:gd name="connsiteX5" fmla="*/ 31335 w 499743"/>
                  <a:gd name="connsiteY5" fmla="*/ 244861 h 295607"/>
                  <a:gd name="connsiteX6" fmla="*/ 468465 w 499743"/>
                  <a:gd name="connsiteY6" fmla="*/ 46945 h 295607"/>
                  <a:gd name="connsiteX7" fmla="*/ 468465 w 499743"/>
                  <a:gd name="connsiteY7" fmla="*/ 52359 h 295607"/>
                  <a:gd name="connsiteX8" fmla="*/ 31335 w 499743"/>
                  <a:gd name="connsiteY8" fmla="*/ 248778 h 295607"/>
                  <a:gd name="connsiteX9" fmla="*/ 31335 w 499743"/>
                  <a:gd name="connsiteY9" fmla="*/ 244861 h 29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95607">
                    <a:moveTo>
                      <a:pt x="0" y="295608"/>
                    </a:moveTo>
                    <a:lnTo>
                      <a:pt x="499744" y="71022"/>
                    </a:lnTo>
                    <a:lnTo>
                      <a:pt x="499744" y="0"/>
                    </a:lnTo>
                    <a:lnTo>
                      <a:pt x="0" y="226256"/>
                    </a:lnTo>
                    <a:lnTo>
                      <a:pt x="0" y="295608"/>
                    </a:lnTo>
                    <a:close/>
                    <a:moveTo>
                      <a:pt x="31335" y="244861"/>
                    </a:moveTo>
                    <a:lnTo>
                      <a:pt x="468465" y="46945"/>
                    </a:lnTo>
                    <a:lnTo>
                      <a:pt x="468465" y="52359"/>
                    </a:lnTo>
                    <a:lnTo>
                      <a:pt x="31335" y="248778"/>
                    </a:lnTo>
                    <a:lnTo>
                      <a:pt x="31335" y="24486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 name="任意多边形: 形状 93">
                <a:extLst>
                  <a:ext uri="{FF2B5EF4-FFF2-40B4-BE49-F238E27FC236}">
                    <a16:creationId xmlns:a16="http://schemas.microsoft.com/office/drawing/2014/main" id="{6E8A17F8-FB6E-433D-BCE9-12D28A6334C5}"/>
                  </a:ext>
                </a:extLst>
              </p:cNvPr>
              <p:cNvSpPr/>
              <p:nvPr/>
            </p:nvSpPr>
            <p:spPr>
              <a:xfrm>
                <a:off x="25060449" y="10264743"/>
                <a:ext cx="499743" cy="289847"/>
              </a:xfrm>
              <a:custGeom>
                <a:avLst/>
                <a:gdLst>
                  <a:gd name="connsiteX0" fmla="*/ 0 w 499743"/>
                  <a:gd name="connsiteY0" fmla="*/ 289847 h 289847"/>
                  <a:gd name="connsiteX1" fmla="*/ 499744 w 499743"/>
                  <a:gd name="connsiteY1" fmla="*/ 70849 h 289847"/>
                  <a:gd name="connsiteX2" fmla="*/ 499744 w 499743"/>
                  <a:gd name="connsiteY2" fmla="*/ 0 h 289847"/>
                  <a:gd name="connsiteX3" fmla="*/ 0 w 499743"/>
                  <a:gd name="connsiteY3" fmla="*/ 220554 h 289847"/>
                  <a:gd name="connsiteX4" fmla="*/ 0 w 499743"/>
                  <a:gd name="connsiteY4" fmla="*/ 289847 h 289847"/>
                  <a:gd name="connsiteX5" fmla="*/ 31335 w 499743"/>
                  <a:gd name="connsiteY5" fmla="*/ 239446 h 289847"/>
                  <a:gd name="connsiteX6" fmla="*/ 468465 w 499743"/>
                  <a:gd name="connsiteY6" fmla="*/ 46541 h 289847"/>
                  <a:gd name="connsiteX7" fmla="*/ 468465 w 499743"/>
                  <a:gd name="connsiteY7" fmla="*/ 52071 h 289847"/>
                  <a:gd name="connsiteX8" fmla="*/ 31335 w 499743"/>
                  <a:gd name="connsiteY8" fmla="*/ 243594 h 289847"/>
                  <a:gd name="connsiteX9" fmla="*/ 31335 w 499743"/>
                  <a:gd name="connsiteY9" fmla="*/ 239446 h 289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89847">
                    <a:moveTo>
                      <a:pt x="0" y="289847"/>
                    </a:moveTo>
                    <a:lnTo>
                      <a:pt x="499744" y="70849"/>
                    </a:lnTo>
                    <a:lnTo>
                      <a:pt x="499744" y="0"/>
                    </a:lnTo>
                    <a:lnTo>
                      <a:pt x="0" y="220554"/>
                    </a:lnTo>
                    <a:lnTo>
                      <a:pt x="0" y="289847"/>
                    </a:lnTo>
                    <a:close/>
                    <a:moveTo>
                      <a:pt x="31335" y="239446"/>
                    </a:moveTo>
                    <a:lnTo>
                      <a:pt x="468465" y="46541"/>
                    </a:lnTo>
                    <a:lnTo>
                      <a:pt x="468465" y="52071"/>
                    </a:lnTo>
                    <a:lnTo>
                      <a:pt x="31335" y="243594"/>
                    </a:lnTo>
                    <a:lnTo>
                      <a:pt x="31335" y="23944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任意多边形: 形状 94">
                <a:extLst>
                  <a:ext uri="{FF2B5EF4-FFF2-40B4-BE49-F238E27FC236}">
                    <a16:creationId xmlns:a16="http://schemas.microsoft.com/office/drawing/2014/main" id="{9D200764-0837-4AD3-81F2-5E9EAE7E50BB}"/>
                  </a:ext>
                </a:extLst>
              </p:cNvPr>
              <p:cNvSpPr/>
              <p:nvPr/>
            </p:nvSpPr>
            <p:spPr>
              <a:xfrm>
                <a:off x="25060449" y="10394518"/>
                <a:ext cx="499743" cy="284029"/>
              </a:xfrm>
              <a:custGeom>
                <a:avLst/>
                <a:gdLst>
                  <a:gd name="connsiteX0" fmla="*/ 0 w 499743"/>
                  <a:gd name="connsiteY0" fmla="*/ 284029 h 284029"/>
                  <a:gd name="connsiteX1" fmla="*/ 499744 w 499743"/>
                  <a:gd name="connsiteY1" fmla="*/ 70734 h 284029"/>
                  <a:gd name="connsiteX2" fmla="*/ 499744 w 499743"/>
                  <a:gd name="connsiteY2" fmla="*/ 0 h 284029"/>
                  <a:gd name="connsiteX3" fmla="*/ 0 w 499743"/>
                  <a:gd name="connsiteY3" fmla="*/ 214966 h 284029"/>
                  <a:gd name="connsiteX4" fmla="*/ 0 w 499743"/>
                  <a:gd name="connsiteY4" fmla="*/ 284029 h 284029"/>
                  <a:gd name="connsiteX5" fmla="*/ 31335 w 499743"/>
                  <a:gd name="connsiteY5" fmla="*/ 233975 h 284029"/>
                  <a:gd name="connsiteX6" fmla="*/ 468465 w 499743"/>
                  <a:gd name="connsiteY6" fmla="*/ 45908 h 284029"/>
                  <a:gd name="connsiteX7" fmla="*/ 468465 w 499743"/>
                  <a:gd name="connsiteY7" fmla="*/ 51610 h 284029"/>
                  <a:gd name="connsiteX8" fmla="*/ 31335 w 499743"/>
                  <a:gd name="connsiteY8" fmla="*/ 238179 h 284029"/>
                  <a:gd name="connsiteX9" fmla="*/ 31335 w 499743"/>
                  <a:gd name="connsiteY9" fmla="*/ 233975 h 284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84029">
                    <a:moveTo>
                      <a:pt x="0" y="284029"/>
                    </a:moveTo>
                    <a:lnTo>
                      <a:pt x="499744" y="70734"/>
                    </a:lnTo>
                    <a:lnTo>
                      <a:pt x="499744" y="0"/>
                    </a:lnTo>
                    <a:lnTo>
                      <a:pt x="0" y="214966"/>
                    </a:lnTo>
                    <a:lnTo>
                      <a:pt x="0" y="284029"/>
                    </a:lnTo>
                    <a:close/>
                    <a:moveTo>
                      <a:pt x="31335" y="233975"/>
                    </a:moveTo>
                    <a:lnTo>
                      <a:pt x="468465" y="45908"/>
                    </a:lnTo>
                    <a:lnTo>
                      <a:pt x="468465" y="51610"/>
                    </a:lnTo>
                    <a:lnTo>
                      <a:pt x="31335" y="238179"/>
                    </a:lnTo>
                    <a:lnTo>
                      <a:pt x="31335" y="23397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任意多边形: 形状 95">
                <a:extLst>
                  <a:ext uri="{FF2B5EF4-FFF2-40B4-BE49-F238E27FC236}">
                    <a16:creationId xmlns:a16="http://schemas.microsoft.com/office/drawing/2014/main" id="{C6640E3F-083A-4DD2-BEC4-A12104EA8408}"/>
                  </a:ext>
                </a:extLst>
              </p:cNvPr>
              <p:cNvSpPr/>
              <p:nvPr/>
            </p:nvSpPr>
            <p:spPr>
              <a:xfrm>
                <a:off x="25060449" y="10524293"/>
                <a:ext cx="499743" cy="278154"/>
              </a:xfrm>
              <a:custGeom>
                <a:avLst/>
                <a:gdLst>
                  <a:gd name="connsiteX0" fmla="*/ 0 w 499743"/>
                  <a:gd name="connsiteY0" fmla="*/ 278154 h 278154"/>
                  <a:gd name="connsiteX1" fmla="*/ 499744 w 499743"/>
                  <a:gd name="connsiteY1" fmla="*/ 70503 h 278154"/>
                  <a:gd name="connsiteX2" fmla="*/ 499744 w 499743"/>
                  <a:gd name="connsiteY2" fmla="*/ 0 h 278154"/>
                  <a:gd name="connsiteX3" fmla="*/ 0 w 499743"/>
                  <a:gd name="connsiteY3" fmla="*/ 209321 h 278154"/>
                  <a:gd name="connsiteX4" fmla="*/ 0 w 499743"/>
                  <a:gd name="connsiteY4" fmla="*/ 278154 h 278154"/>
                  <a:gd name="connsiteX5" fmla="*/ 31335 w 499743"/>
                  <a:gd name="connsiteY5" fmla="*/ 228502 h 278154"/>
                  <a:gd name="connsiteX6" fmla="*/ 468465 w 499743"/>
                  <a:gd name="connsiteY6" fmla="*/ 45389 h 278154"/>
                  <a:gd name="connsiteX7" fmla="*/ 468465 w 499743"/>
                  <a:gd name="connsiteY7" fmla="*/ 51207 h 278154"/>
                  <a:gd name="connsiteX8" fmla="*/ 31335 w 499743"/>
                  <a:gd name="connsiteY8" fmla="*/ 232880 h 278154"/>
                  <a:gd name="connsiteX9" fmla="*/ 31335 w 499743"/>
                  <a:gd name="connsiteY9" fmla="*/ 228502 h 2781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78154">
                    <a:moveTo>
                      <a:pt x="0" y="278154"/>
                    </a:moveTo>
                    <a:lnTo>
                      <a:pt x="499744" y="70503"/>
                    </a:lnTo>
                    <a:lnTo>
                      <a:pt x="499744" y="0"/>
                    </a:lnTo>
                    <a:lnTo>
                      <a:pt x="0" y="209321"/>
                    </a:lnTo>
                    <a:lnTo>
                      <a:pt x="0" y="278154"/>
                    </a:lnTo>
                    <a:close/>
                    <a:moveTo>
                      <a:pt x="31335" y="228502"/>
                    </a:moveTo>
                    <a:lnTo>
                      <a:pt x="468465" y="45389"/>
                    </a:lnTo>
                    <a:lnTo>
                      <a:pt x="468465" y="51207"/>
                    </a:lnTo>
                    <a:lnTo>
                      <a:pt x="31335" y="232880"/>
                    </a:lnTo>
                    <a:lnTo>
                      <a:pt x="31335" y="22850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 name="任意多边形: 形状 96">
                <a:extLst>
                  <a:ext uri="{FF2B5EF4-FFF2-40B4-BE49-F238E27FC236}">
                    <a16:creationId xmlns:a16="http://schemas.microsoft.com/office/drawing/2014/main" id="{D89C8C9A-D2E5-4DE1-99DF-B06D67C618F2}"/>
                  </a:ext>
                </a:extLst>
              </p:cNvPr>
              <p:cNvSpPr/>
              <p:nvPr/>
            </p:nvSpPr>
            <p:spPr>
              <a:xfrm>
                <a:off x="25060449" y="10653895"/>
                <a:ext cx="499743" cy="272566"/>
              </a:xfrm>
              <a:custGeom>
                <a:avLst/>
                <a:gdLst>
                  <a:gd name="connsiteX0" fmla="*/ 0 w 499743"/>
                  <a:gd name="connsiteY0" fmla="*/ 272567 h 272566"/>
                  <a:gd name="connsiteX1" fmla="*/ 499744 w 499743"/>
                  <a:gd name="connsiteY1" fmla="*/ 70446 h 272566"/>
                  <a:gd name="connsiteX2" fmla="*/ 499744 w 499743"/>
                  <a:gd name="connsiteY2" fmla="*/ 0 h 272566"/>
                  <a:gd name="connsiteX3" fmla="*/ 0 w 499743"/>
                  <a:gd name="connsiteY3" fmla="*/ 203734 h 272566"/>
                  <a:gd name="connsiteX4" fmla="*/ 0 w 499743"/>
                  <a:gd name="connsiteY4" fmla="*/ 272567 h 272566"/>
                  <a:gd name="connsiteX5" fmla="*/ 31335 w 499743"/>
                  <a:gd name="connsiteY5" fmla="*/ 223203 h 272566"/>
                  <a:gd name="connsiteX6" fmla="*/ 468465 w 499743"/>
                  <a:gd name="connsiteY6" fmla="*/ 44986 h 272566"/>
                  <a:gd name="connsiteX7" fmla="*/ 468465 w 499743"/>
                  <a:gd name="connsiteY7" fmla="*/ 50919 h 272566"/>
                  <a:gd name="connsiteX8" fmla="*/ 31335 w 499743"/>
                  <a:gd name="connsiteY8" fmla="*/ 227753 h 272566"/>
                  <a:gd name="connsiteX9" fmla="*/ 31335 w 499743"/>
                  <a:gd name="connsiteY9" fmla="*/ 223203 h 272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72566">
                    <a:moveTo>
                      <a:pt x="0" y="272567"/>
                    </a:moveTo>
                    <a:lnTo>
                      <a:pt x="499744" y="70446"/>
                    </a:lnTo>
                    <a:lnTo>
                      <a:pt x="499744" y="0"/>
                    </a:lnTo>
                    <a:lnTo>
                      <a:pt x="0" y="203734"/>
                    </a:lnTo>
                    <a:lnTo>
                      <a:pt x="0" y="272567"/>
                    </a:lnTo>
                    <a:close/>
                    <a:moveTo>
                      <a:pt x="31335" y="223203"/>
                    </a:moveTo>
                    <a:lnTo>
                      <a:pt x="468465" y="44986"/>
                    </a:lnTo>
                    <a:lnTo>
                      <a:pt x="468465" y="50919"/>
                    </a:lnTo>
                    <a:lnTo>
                      <a:pt x="31335" y="227753"/>
                    </a:lnTo>
                    <a:lnTo>
                      <a:pt x="31335" y="22320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任意多边形: 形状 97">
                <a:extLst>
                  <a:ext uri="{FF2B5EF4-FFF2-40B4-BE49-F238E27FC236}">
                    <a16:creationId xmlns:a16="http://schemas.microsoft.com/office/drawing/2014/main" id="{0D84D599-97F0-4FCD-9CAE-3217A55BD5DF}"/>
                  </a:ext>
                </a:extLst>
              </p:cNvPr>
              <p:cNvSpPr/>
              <p:nvPr/>
            </p:nvSpPr>
            <p:spPr>
              <a:xfrm>
                <a:off x="25060449" y="10783669"/>
                <a:ext cx="499743" cy="266749"/>
              </a:xfrm>
              <a:custGeom>
                <a:avLst/>
                <a:gdLst>
                  <a:gd name="connsiteX0" fmla="*/ 0 w 499743"/>
                  <a:gd name="connsiteY0" fmla="*/ 266750 h 266749"/>
                  <a:gd name="connsiteX1" fmla="*/ 499744 w 499743"/>
                  <a:gd name="connsiteY1" fmla="*/ 70216 h 266749"/>
                  <a:gd name="connsiteX2" fmla="*/ 499744 w 499743"/>
                  <a:gd name="connsiteY2" fmla="*/ 0 h 266749"/>
                  <a:gd name="connsiteX3" fmla="*/ 0 w 499743"/>
                  <a:gd name="connsiteY3" fmla="*/ 198089 h 266749"/>
                  <a:gd name="connsiteX4" fmla="*/ 0 w 499743"/>
                  <a:gd name="connsiteY4" fmla="*/ 266750 h 266749"/>
                  <a:gd name="connsiteX5" fmla="*/ 31335 w 499743"/>
                  <a:gd name="connsiteY5" fmla="*/ 217789 h 266749"/>
                  <a:gd name="connsiteX6" fmla="*/ 468465 w 499743"/>
                  <a:gd name="connsiteY6" fmla="*/ 44411 h 266749"/>
                  <a:gd name="connsiteX7" fmla="*/ 468465 w 499743"/>
                  <a:gd name="connsiteY7" fmla="*/ 50516 h 266749"/>
                  <a:gd name="connsiteX8" fmla="*/ 31335 w 499743"/>
                  <a:gd name="connsiteY8" fmla="*/ 222397 h 266749"/>
                  <a:gd name="connsiteX9" fmla="*/ 31335 w 499743"/>
                  <a:gd name="connsiteY9" fmla="*/ 217789 h 266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66749">
                    <a:moveTo>
                      <a:pt x="0" y="266750"/>
                    </a:moveTo>
                    <a:lnTo>
                      <a:pt x="499744" y="70216"/>
                    </a:lnTo>
                    <a:lnTo>
                      <a:pt x="499744" y="0"/>
                    </a:lnTo>
                    <a:lnTo>
                      <a:pt x="0" y="198089"/>
                    </a:lnTo>
                    <a:lnTo>
                      <a:pt x="0" y="266750"/>
                    </a:lnTo>
                    <a:close/>
                    <a:moveTo>
                      <a:pt x="31335" y="217789"/>
                    </a:moveTo>
                    <a:lnTo>
                      <a:pt x="468465" y="44411"/>
                    </a:lnTo>
                    <a:lnTo>
                      <a:pt x="468465" y="50516"/>
                    </a:lnTo>
                    <a:lnTo>
                      <a:pt x="31335" y="222397"/>
                    </a:lnTo>
                    <a:lnTo>
                      <a:pt x="31335" y="21778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 name="任意多边形: 形状 98">
                <a:extLst>
                  <a:ext uri="{FF2B5EF4-FFF2-40B4-BE49-F238E27FC236}">
                    <a16:creationId xmlns:a16="http://schemas.microsoft.com/office/drawing/2014/main" id="{A9AE8C54-86B4-4D8A-9E73-0647A1059EE5}"/>
                  </a:ext>
                </a:extLst>
              </p:cNvPr>
              <p:cNvSpPr/>
              <p:nvPr/>
            </p:nvSpPr>
            <p:spPr>
              <a:xfrm>
                <a:off x="25060449" y="10913329"/>
                <a:ext cx="499743" cy="260989"/>
              </a:xfrm>
              <a:custGeom>
                <a:avLst/>
                <a:gdLst>
                  <a:gd name="connsiteX0" fmla="*/ 0 w 499743"/>
                  <a:gd name="connsiteY0" fmla="*/ 260990 h 260989"/>
                  <a:gd name="connsiteX1" fmla="*/ 499744 w 499743"/>
                  <a:gd name="connsiteY1" fmla="*/ 70158 h 260989"/>
                  <a:gd name="connsiteX2" fmla="*/ 499744 w 499743"/>
                  <a:gd name="connsiteY2" fmla="*/ 0 h 260989"/>
                  <a:gd name="connsiteX3" fmla="*/ 0 w 499743"/>
                  <a:gd name="connsiteY3" fmla="*/ 192502 h 260989"/>
                  <a:gd name="connsiteX4" fmla="*/ 0 w 499743"/>
                  <a:gd name="connsiteY4" fmla="*/ 260990 h 260989"/>
                  <a:gd name="connsiteX5" fmla="*/ 31335 w 499743"/>
                  <a:gd name="connsiteY5" fmla="*/ 212317 h 260989"/>
                  <a:gd name="connsiteX6" fmla="*/ 468465 w 499743"/>
                  <a:gd name="connsiteY6" fmla="*/ 43949 h 260989"/>
                  <a:gd name="connsiteX7" fmla="*/ 468465 w 499743"/>
                  <a:gd name="connsiteY7" fmla="*/ 50171 h 260989"/>
                  <a:gd name="connsiteX8" fmla="*/ 31335 w 499743"/>
                  <a:gd name="connsiteY8" fmla="*/ 217156 h 260989"/>
                  <a:gd name="connsiteX9" fmla="*/ 31335 w 499743"/>
                  <a:gd name="connsiteY9" fmla="*/ 212317 h 260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60989">
                    <a:moveTo>
                      <a:pt x="0" y="260990"/>
                    </a:moveTo>
                    <a:lnTo>
                      <a:pt x="499744" y="70158"/>
                    </a:lnTo>
                    <a:lnTo>
                      <a:pt x="499744" y="0"/>
                    </a:lnTo>
                    <a:lnTo>
                      <a:pt x="0" y="192502"/>
                    </a:lnTo>
                    <a:lnTo>
                      <a:pt x="0" y="260990"/>
                    </a:lnTo>
                    <a:close/>
                    <a:moveTo>
                      <a:pt x="31335" y="212317"/>
                    </a:moveTo>
                    <a:lnTo>
                      <a:pt x="468465" y="43949"/>
                    </a:lnTo>
                    <a:lnTo>
                      <a:pt x="468465" y="50171"/>
                    </a:lnTo>
                    <a:lnTo>
                      <a:pt x="31335" y="217156"/>
                    </a:lnTo>
                    <a:lnTo>
                      <a:pt x="31335" y="21231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 name="任意多边形: 形状 99">
                <a:extLst>
                  <a:ext uri="{FF2B5EF4-FFF2-40B4-BE49-F238E27FC236}">
                    <a16:creationId xmlns:a16="http://schemas.microsoft.com/office/drawing/2014/main" id="{00DD1B19-0B31-4EA7-A099-A3A0391EF69D}"/>
                  </a:ext>
                </a:extLst>
              </p:cNvPr>
              <p:cNvSpPr/>
              <p:nvPr/>
            </p:nvSpPr>
            <p:spPr>
              <a:xfrm>
                <a:off x="25060449" y="11043046"/>
                <a:ext cx="499743" cy="255229"/>
              </a:xfrm>
              <a:custGeom>
                <a:avLst/>
                <a:gdLst>
                  <a:gd name="connsiteX0" fmla="*/ 0 w 499743"/>
                  <a:gd name="connsiteY0" fmla="*/ 255230 h 255229"/>
                  <a:gd name="connsiteX1" fmla="*/ 499744 w 499743"/>
                  <a:gd name="connsiteY1" fmla="*/ 70043 h 255229"/>
                  <a:gd name="connsiteX2" fmla="*/ 499744 w 499743"/>
                  <a:gd name="connsiteY2" fmla="*/ 0 h 255229"/>
                  <a:gd name="connsiteX3" fmla="*/ 0 w 499743"/>
                  <a:gd name="connsiteY3" fmla="*/ 186858 h 255229"/>
                  <a:gd name="connsiteX4" fmla="*/ 0 w 499743"/>
                  <a:gd name="connsiteY4" fmla="*/ 255230 h 255229"/>
                  <a:gd name="connsiteX5" fmla="*/ 31335 w 499743"/>
                  <a:gd name="connsiteY5" fmla="*/ 206960 h 255229"/>
                  <a:gd name="connsiteX6" fmla="*/ 468465 w 499743"/>
                  <a:gd name="connsiteY6" fmla="*/ 43547 h 255229"/>
                  <a:gd name="connsiteX7" fmla="*/ 468465 w 499743"/>
                  <a:gd name="connsiteY7" fmla="*/ 49940 h 255229"/>
                  <a:gd name="connsiteX8" fmla="*/ 31335 w 499743"/>
                  <a:gd name="connsiteY8" fmla="*/ 211914 h 255229"/>
                  <a:gd name="connsiteX9" fmla="*/ 31335 w 499743"/>
                  <a:gd name="connsiteY9" fmla="*/ 206960 h 255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55229">
                    <a:moveTo>
                      <a:pt x="0" y="255230"/>
                    </a:moveTo>
                    <a:lnTo>
                      <a:pt x="499744" y="70043"/>
                    </a:lnTo>
                    <a:lnTo>
                      <a:pt x="499744" y="0"/>
                    </a:lnTo>
                    <a:lnTo>
                      <a:pt x="0" y="186858"/>
                    </a:lnTo>
                    <a:lnTo>
                      <a:pt x="0" y="255230"/>
                    </a:lnTo>
                    <a:close/>
                    <a:moveTo>
                      <a:pt x="31335" y="206960"/>
                    </a:moveTo>
                    <a:lnTo>
                      <a:pt x="468465" y="43547"/>
                    </a:lnTo>
                    <a:lnTo>
                      <a:pt x="468465" y="49940"/>
                    </a:lnTo>
                    <a:lnTo>
                      <a:pt x="31335" y="211914"/>
                    </a:lnTo>
                    <a:lnTo>
                      <a:pt x="31335" y="20696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任意多边形: 形状 100">
                <a:extLst>
                  <a:ext uri="{FF2B5EF4-FFF2-40B4-BE49-F238E27FC236}">
                    <a16:creationId xmlns:a16="http://schemas.microsoft.com/office/drawing/2014/main" id="{4C4A6E4E-B389-493E-8BE3-9A8E2E7C9A56}"/>
                  </a:ext>
                </a:extLst>
              </p:cNvPr>
              <p:cNvSpPr/>
              <p:nvPr/>
            </p:nvSpPr>
            <p:spPr>
              <a:xfrm>
                <a:off x="25060449" y="11172763"/>
                <a:ext cx="499743" cy="249526"/>
              </a:xfrm>
              <a:custGeom>
                <a:avLst/>
                <a:gdLst>
                  <a:gd name="connsiteX0" fmla="*/ 0 w 499743"/>
                  <a:gd name="connsiteY0" fmla="*/ 249527 h 249526"/>
                  <a:gd name="connsiteX1" fmla="*/ 499744 w 499743"/>
                  <a:gd name="connsiteY1" fmla="*/ 69870 h 249526"/>
                  <a:gd name="connsiteX2" fmla="*/ 499744 w 499743"/>
                  <a:gd name="connsiteY2" fmla="*/ 0 h 249526"/>
                  <a:gd name="connsiteX3" fmla="*/ 0 w 499743"/>
                  <a:gd name="connsiteY3" fmla="*/ 181270 h 249526"/>
                  <a:gd name="connsiteX4" fmla="*/ 0 w 499743"/>
                  <a:gd name="connsiteY4" fmla="*/ 249527 h 249526"/>
                  <a:gd name="connsiteX5" fmla="*/ 31335 w 499743"/>
                  <a:gd name="connsiteY5" fmla="*/ 201545 h 249526"/>
                  <a:gd name="connsiteX6" fmla="*/ 468465 w 499743"/>
                  <a:gd name="connsiteY6" fmla="*/ 43028 h 249526"/>
                  <a:gd name="connsiteX7" fmla="*/ 468465 w 499743"/>
                  <a:gd name="connsiteY7" fmla="*/ 49537 h 249526"/>
                  <a:gd name="connsiteX8" fmla="*/ 31335 w 499743"/>
                  <a:gd name="connsiteY8" fmla="*/ 206557 h 249526"/>
                  <a:gd name="connsiteX9" fmla="*/ 31335 w 499743"/>
                  <a:gd name="connsiteY9" fmla="*/ 201545 h 249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49526">
                    <a:moveTo>
                      <a:pt x="0" y="249527"/>
                    </a:moveTo>
                    <a:lnTo>
                      <a:pt x="499744" y="69870"/>
                    </a:lnTo>
                    <a:lnTo>
                      <a:pt x="499744" y="0"/>
                    </a:lnTo>
                    <a:lnTo>
                      <a:pt x="0" y="181270"/>
                    </a:lnTo>
                    <a:lnTo>
                      <a:pt x="0" y="249527"/>
                    </a:lnTo>
                    <a:close/>
                    <a:moveTo>
                      <a:pt x="31335" y="201545"/>
                    </a:moveTo>
                    <a:lnTo>
                      <a:pt x="468465" y="43028"/>
                    </a:lnTo>
                    <a:lnTo>
                      <a:pt x="468465" y="49537"/>
                    </a:lnTo>
                    <a:lnTo>
                      <a:pt x="31335" y="206557"/>
                    </a:lnTo>
                    <a:lnTo>
                      <a:pt x="31335" y="20154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任意多边形: 形状 101">
                <a:extLst>
                  <a:ext uri="{FF2B5EF4-FFF2-40B4-BE49-F238E27FC236}">
                    <a16:creationId xmlns:a16="http://schemas.microsoft.com/office/drawing/2014/main" id="{A15801D5-8DF7-4666-A5C2-6F014443B319}"/>
                  </a:ext>
                </a:extLst>
              </p:cNvPr>
              <p:cNvSpPr/>
              <p:nvPr/>
            </p:nvSpPr>
            <p:spPr>
              <a:xfrm>
                <a:off x="25060449" y="11302480"/>
                <a:ext cx="499743" cy="243708"/>
              </a:xfrm>
              <a:custGeom>
                <a:avLst/>
                <a:gdLst>
                  <a:gd name="connsiteX0" fmla="*/ 0 w 499743"/>
                  <a:gd name="connsiteY0" fmla="*/ 243709 h 243708"/>
                  <a:gd name="connsiteX1" fmla="*/ 499744 w 499743"/>
                  <a:gd name="connsiteY1" fmla="*/ 69755 h 243708"/>
                  <a:gd name="connsiteX2" fmla="*/ 499744 w 499743"/>
                  <a:gd name="connsiteY2" fmla="*/ 0 h 243708"/>
                  <a:gd name="connsiteX3" fmla="*/ 0 w 499743"/>
                  <a:gd name="connsiteY3" fmla="*/ 175625 h 243708"/>
                  <a:gd name="connsiteX4" fmla="*/ 0 w 499743"/>
                  <a:gd name="connsiteY4" fmla="*/ 243709 h 243708"/>
                  <a:gd name="connsiteX5" fmla="*/ 31335 w 499743"/>
                  <a:gd name="connsiteY5" fmla="*/ 196130 h 243708"/>
                  <a:gd name="connsiteX6" fmla="*/ 468465 w 499743"/>
                  <a:gd name="connsiteY6" fmla="*/ 42452 h 243708"/>
                  <a:gd name="connsiteX7" fmla="*/ 468465 w 499743"/>
                  <a:gd name="connsiteY7" fmla="*/ 49133 h 243708"/>
                  <a:gd name="connsiteX8" fmla="*/ 31335 w 499743"/>
                  <a:gd name="connsiteY8" fmla="*/ 201315 h 243708"/>
                  <a:gd name="connsiteX9" fmla="*/ 31335 w 499743"/>
                  <a:gd name="connsiteY9" fmla="*/ 196130 h 24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43708">
                    <a:moveTo>
                      <a:pt x="0" y="243709"/>
                    </a:moveTo>
                    <a:lnTo>
                      <a:pt x="499744" y="69755"/>
                    </a:lnTo>
                    <a:lnTo>
                      <a:pt x="499744" y="0"/>
                    </a:lnTo>
                    <a:lnTo>
                      <a:pt x="0" y="175625"/>
                    </a:lnTo>
                    <a:lnTo>
                      <a:pt x="0" y="243709"/>
                    </a:lnTo>
                    <a:close/>
                    <a:moveTo>
                      <a:pt x="31335" y="196130"/>
                    </a:moveTo>
                    <a:lnTo>
                      <a:pt x="468465" y="42452"/>
                    </a:lnTo>
                    <a:lnTo>
                      <a:pt x="468465" y="49133"/>
                    </a:lnTo>
                    <a:lnTo>
                      <a:pt x="31335" y="201315"/>
                    </a:lnTo>
                    <a:lnTo>
                      <a:pt x="31335" y="19613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任意多边形: 形状 102">
                <a:extLst>
                  <a:ext uri="{FF2B5EF4-FFF2-40B4-BE49-F238E27FC236}">
                    <a16:creationId xmlns:a16="http://schemas.microsoft.com/office/drawing/2014/main" id="{B375BD6B-6558-4CB0-B933-5AA5828F8BAC}"/>
                  </a:ext>
                </a:extLst>
              </p:cNvPr>
              <p:cNvSpPr/>
              <p:nvPr/>
            </p:nvSpPr>
            <p:spPr>
              <a:xfrm>
                <a:off x="25060449" y="11432140"/>
                <a:ext cx="499743" cy="238006"/>
              </a:xfrm>
              <a:custGeom>
                <a:avLst/>
                <a:gdLst>
                  <a:gd name="connsiteX0" fmla="*/ 0 w 499743"/>
                  <a:gd name="connsiteY0" fmla="*/ 238006 h 238006"/>
                  <a:gd name="connsiteX1" fmla="*/ 499744 w 499743"/>
                  <a:gd name="connsiteY1" fmla="*/ 69639 h 238006"/>
                  <a:gd name="connsiteX2" fmla="*/ 499744 w 499743"/>
                  <a:gd name="connsiteY2" fmla="*/ 0 h 238006"/>
                  <a:gd name="connsiteX3" fmla="*/ 0 w 499743"/>
                  <a:gd name="connsiteY3" fmla="*/ 170037 h 238006"/>
                  <a:gd name="connsiteX4" fmla="*/ 0 w 499743"/>
                  <a:gd name="connsiteY4" fmla="*/ 238006 h 238006"/>
                  <a:gd name="connsiteX5" fmla="*/ 31335 w 499743"/>
                  <a:gd name="connsiteY5" fmla="*/ 190774 h 238006"/>
                  <a:gd name="connsiteX6" fmla="*/ 468465 w 499743"/>
                  <a:gd name="connsiteY6" fmla="*/ 42048 h 238006"/>
                  <a:gd name="connsiteX7" fmla="*/ 468465 w 499743"/>
                  <a:gd name="connsiteY7" fmla="*/ 48845 h 238006"/>
                  <a:gd name="connsiteX8" fmla="*/ 31335 w 499743"/>
                  <a:gd name="connsiteY8" fmla="*/ 196130 h 238006"/>
                  <a:gd name="connsiteX9" fmla="*/ 31335 w 499743"/>
                  <a:gd name="connsiteY9" fmla="*/ 190774 h 2380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38006">
                    <a:moveTo>
                      <a:pt x="0" y="238006"/>
                    </a:moveTo>
                    <a:lnTo>
                      <a:pt x="499744" y="69639"/>
                    </a:lnTo>
                    <a:lnTo>
                      <a:pt x="499744" y="0"/>
                    </a:lnTo>
                    <a:lnTo>
                      <a:pt x="0" y="170037"/>
                    </a:lnTo>
                    <a:lnTo>
                      <a:pt x="0" y="238006"/>
                    </a:lnTo>
                    <a:close/>
                    <a:moveTo>
                      <a:pt x="31335" y="190774"/>
                    </a:moveTo>
                    <a:lnTo>
                      <a:pt x="468465" y="42048"/>
                    </a:lnTo>
                    <a:lnTo>
                      <a:pt x="468465" y="48845"/>
                    </a:lnTo>
                    <a:lnTo>
                      <a:pt x="31335" y="196130"/>
                    </a:lnTo>
                    <a:lnTo>
                      <a:pt x="31335" y="19077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任意多边形: 形状 103">
                <a:extLst>
                  <a:ext uri="{FF2B5EF4-FFF2-40B4-BE49-F238E27FC236}">
                    <a16:creationId xmlns:a16="http://schemas.microsoft.com/office/drawing/2014/main" id="{EC93227F-01CF-49F3-B640-BC3B37050559}"/>
                  </a:ext>
                </a:extLst>
              </p:cNvPr>
              <p:cNvSpPr/>
              <p:nvPr/>
            </p:nvSpPr>
            <p:spPr>
              <a:xfrm>
                <a:off x="25060449" y="11561914"/>
                <a:ext cx="499743" cy="232247"/>
              </a:xfrm>
              <a:custGeom>
                <a:avLst/>
                <a:gdLst>
                  <a:gd name="connsiteX0" fmla="*/ 0 w 499743"/>
                  <a:gd name="connsiteY0" fmla="*/ 232247 h 232247"/>
                  <a:gd name="connsiteX1" fmla="*/ 499744 w 499743"/>
                  <a:gd name="connsiteY1" fmla="*/ 69525 h 232247"/>
                  <a:gd name="connsiteX2" fmla="*/ 499744 w 499743"/>
                  <a:gd name="connsiteY2" fmla="*/ 0 h 232247"/>
                  <a:gd name="connsiteX3" fmla="*/ 0 w 499743"/>
                  <a:gd name="connsiteY3" fmla="*/ 164393 h 232247"/>
                  <a:gd name="connsiteX4" fmla="*/ 0 w 499743"/>
                  <a:gd name="connsiteY4" fmla="*/ 232247 h 232247"/>
                  <a:gd name="connsiteX5" fmla="*/ 31335 w 499743"/>
                  <a:gd name="connsiteY5" fmla="*/ 185360 h 232247"/>
                  <a:gd name="connsiteX6" fmla="*/ 468465 w 499743"/>
                  <a:gd name="connsiteY6" fmla="*/ 41531 h 232247"/>
                  <a:gd name="connsiteX7" fmla="*/ 468465 w 499743"/>
                  <a:gd name="connsiteY7" fmla="*/ 48443 h 232247"/>
                  <a:gd name="connsiteX8" fmla="*/ 31335 w 499743"/>
                  <a:gd name="connsiteY8" fmla="*/ 190774 h 232247"/>
                  <a:gd name="connsiteX9" fmla="*/ 31335 w 499743"/>
                  <a:gd name="connsiteY9" fmla="*/ 185360 h 232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32247">
                    <a:moveTo>
                      <a:pt x="0" y="232247"/>
                    </a:moveTo>
                    <a:lnTo>
                      <a:pt x="499744" y="69525"/>
                    </a:lnTo>
                    <a:lnTo>
                      <a:pt x="499744" y="0"/>
                    </a:lnTo>
                    <a:lnTo>
                      <a:pt x="0" y="164393"/>
                    </a:lnTo>
                    <a:lnTo>
                      <a:pt x="0" y="232247"/>
                    </a:lnTo>
                    <a:close/>
                    <a:moveTo>
                      <a:pt x="31335" y="185360"/>
                    </a:moveTo>
                    <a:lnTo>
                      <a:pt x="468465" y="41531"/>
                    </a:lnTo>
                    <a:lnTo>
                      <a:pt x="468465" y="48443"/>
                    </a:lnTo>
                    <a:lnTo>
                      <a:pt x="31335" y="190774"/>
                    </a:lnTo>
                    <a:lnTo>
                      <a:pt x="31335" y="18536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任意多边形: 形状 104">
                <a:extLst>
                  <a:ext uri="{FF2B5EF4-FFF2-40B4-BE49-F238E27FC236}">
                    <a16:creationId xmlns:a16="http://schemas.microsoft.com/office/drawing/2014/main" id="{161A3C33-F0BD-40AC-95EA-3FB717F8860A}"/>
                  </a:ext>
                </a:extLst>
              </p:cNvPr>
              <p:cNvSpPr/>
              <p:nvPr/>
            </p:nvSpPr>
            <p:spPr>
              <a:xfrm>
                <a:off x="25060449" y="11691458"/>
                <a:ext cx="499743" cy="226602"/>
              </a:xfrm>
              <a:custGeom>
                <a:avLst/>
                <a:gdLst>
                  <a:gd name="connsiteX0" fmla="*/ 0 w 499743"/>
                  <a:gd name="connsiteY0" fmla="*/ 226602 h 226602"/>
                  <a:gd name="connsiteX1" fmla="*/ 499744 w 499743"/>
                  <a:gd name="connsiteY1" fmla="*/ 69467 h 226602"/>
                  <a:gd name="connsiteX2" fmla="*/ 499744 w 499743"/>
                  <a:gd name="connsiteY2" fmla="*/ 0 h 226602"/>
                  <a:gd name="connsiteX3" fmla="*/ 0 w 499743"/>
                  <a:gd name="connsiteY3" fmla="*/ 158806 h 226602"/>
                  <a:gd name="connsiteX4" fmla="*/ 0 w 499743"/>
                  <a:gd name="connsiteY4" fmla="*/ 226602 h 226602"/>
                  <a:gd name="connsiteX5" fmla="*/ 31335 w 499743"/>
                  <a:gd name="connsiteY5" fmla="*/ 180118 h 226602"/>
                  <a:gd name="connsiteX6" fmla="*/ 468465 w 499743"/>
                  <a:gd name="connsiteY6" fmla="*/ 41242 h 226602"/>
                  <a:gd name="connsiteX7" fmla="*/ 468465 w 499743"/>
                  <a:gd name="connsiteY7" fmla="*/ 48213 h 226602"/>
                  <a:gd name="connsiteX8" fmla="*/ 31335 w 499743"/>
                  <a:gd name="connsiteY8" fmla="*/ 185648 h 226602"/>
                  <a:gd name="connsiteX9" fmla="*/ 31335 w 499743"/>
                  <a:gd name="connsiteY9" fmla="*/ 180118 h 22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26602">
                    <a:moveTo>
                      <a:pt x="0" y="226602"/>
                    </a:moveTo>
                    <a:lnTo>
                      <a:pt x="499744" y="69467"/>
                    </a:lnTo>
                    <a:lnTo>
                      <a:pt x="499744" y="0"/>
                    </a:lnTo>
                    <a:lnTo>
                      <a:pt x="0" y="158806"/>
                    </a:lnTo>
                    <a:lnTo>
                      <a:pt x="0" y="226602"/>
                    </a:lnTo>
                    <a:close/>
                    <a:moveTo>
                      <a:pt x="31335" y="180118"/>
                    </a:moveTo>
                    <a:lnTo>
                      <a:pt x="468465" y="41242"/>
                    </a:lnTo>
                    <a:lnTo>
                      <a:pt x="468465" y="48213"/>
                    </a:lnTo>
                    <a:lnTo>
                      <a:pt x="31335" y="185648"/>
                    </a:lnTo>
                    <a:lnTo>
                      <a:pt x="31335" y="18011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任意多边形: 形状 105">
                <a:extLst>
                  <a:ext uri="{FF2B5EF4-FFF2-40B4-BE49-F238E27FC236}">
                    <a16:creationId xmlns:a16="http://schemas.microsoft.com/office/drawing/2014/main" id="{283DE846-EADC-4FB9-A161-C02C4AA10C85}"/>
                  </a:ext>
                </a:extLst>
              </p:cNvPr>
              <p:cNvSpPr/>
              <p:nvPr/>
            </p:nvSpPr>
            <p:spPr>
              <a:xfrm>
                <a:off x="25060449" y="11821233"/>
                <a:ext cx="499743" cy="220842"/>
              </a:xfrm>
              <a:custGeom>
                <a:avLst/>
                <a:gdLst>
                  <a:gd name="connsiteX0" fmla="*/ 0 w 499743"/>
                  <a:gd name="connsiteY0" fmla="*/ 220842 h 220842"/>
                  <a:gd name="connsiteX1" fmla="*/ 499744 w 499743"/>
                  <a:gd name="connsiteY1" fmla="*/ 69236 h 220842"/>
                  <a:gd name="connsiteX2" fmla="*/ 499744 w 499743"/>
                  <a:gd name="connsiteY2" fmla="*/ 0 h 220842"/>
                  <a:gd name="connsiteX3" fmla="*/ 0 w 499743"/>
                  <a:gd name="connsiteY3" fmla="*/ 153161 h 220842"/>
                  <a:gd name="connsiteX4" fmla="*/ 0 w 499743"/>
                  <a:gd name="connsiteY4" fmla="*/ 220842 h 220842"/>
                  <a:gd name="connsiteX5" fmla="*/ 31335 w 499743"/>
                  <a:gd name="connsiteY5" fmla="*/ 174646 h 220842"/>
                  <a:gd name="connsiteX6" fmla="*/ 468465 w 499743"/>
                  <a:gd name="connsiteY6" fmla="*/ 40667 h 220842"/>
                  <a:gd name="connsiteX7" fmla="*/ 468465 w 499743"/>
                  <a:gd name="connsiteY7" fmla="*/ 47751 h 220842"/>
                  <a:gd name="connsiteX8" fmla="*/ 31335 w 499743"/>
                  <a:gd name="connsiteY8" fmla="*/ 180233 h 220842"/>
                  <a:gd name="connsiteX9" fmla="*/ 31335 w 499743"/>
                  <a:gd name="connsiteY9" fmla="*/ 174646 h 220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20842">
                    <a:moveTo>
                      <a:pt x="0" y="220842"/>
                    </a:moveTo>
                    <a:lnTo>
                      <a:pt x="499744" y="69236"/>
                    </a:lnTo>
                    <a:lnTo>
                      <a:pt x="499744" y="0"/>
                    </a:lnTo>
                    <a:lnTo>
                      <a:pt x="0" y="153161"/>
                    </a:lnTo>
                    <a:lnTo>
                      <a:pt x="0" y="220842"/>
                    </a:lnTo>
                    <a:close/>
                    <a:moveTo>
                      <a:pt x="31335" y="174646"/>
                    </a:moveTo>
                    <a:lnTo>
                      <a:pt x="468465" y="40667"/>
                    </a:lnTo>
                    <a:lnTo>
                      <a:pt x="468465" y="47751"/>
                    </a:lnTo>
                    <a:lnTo>
                      <a:pt x="31335" y="180233"/>
                    </a:lnTo>
                    <a:lnTo>
                      <a:pt x="31335" y="17464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7" name="任意多边形: 形状 106">
                <a:extLst>
                  <a:ext uri="{FF2B5EF4-FFF2-40B4-BE49-F238E27FC236}">
                    <a16:creationId xmlns:a16="http://schemas.microsoft.com/office/drawing/2014/main" id="{828CA8AE-93A1-4DBA-98C3-3286294599CB}"/>
                  </a:ext>
                </a:extLst>
              </p:cNvPr>
              <p:cNvSpPr/>
              <p:nvPr/>
            </p:nvSpPr>
            <p:spPr>
              <a:xfrm>
                <a:off x="25060449" y="11950893"/>
                <a:ext cx="499743" cy="215139"/>
              </a:xfrm>
              <a:custGeom>
                <a:avLst/>
                <a:gdLst>
                  <a:gd name="connsiteX0" fmla="*/ 0 w 499743"/>
                  <a:gd name="connsiteY0" fmla="*/ 215139 h 215139"/>
                  <a:gd name="connsiteX1" fmla="*/ 499744 w 499743"/>
                  <a:gd name="connsiteY1" fmla="*/ 69236 h 215139"/>
                  <a:gd name="connsiteX2" fmla="*/ 499744 w 499743"/>
                  <a:gd name="connsiteY2" fmla="*/ 0 h 215139"/>
                  <a:gd name="connsiteX3" fmla="*/ 0 w 499743"/>
                  <a:gd name="connsiteY3" fmla="*/ 147573 h 215139"/>
                  <a:gd name="connsiteX4" fmla="*/ 0 w 499743"/>
                  <a:gd name="connsiteY4" fmla="*/ 215139 h 215139"/>
                  <a:gd name="connsiteX5" fmla="*/ 31335 w 499743"/>
                  <a:gd name="connsiteY5" fmla="*/ 169289 h 215139"/>
                  <a:gd name="connsiteX6" fmla="*/ 468465 w 499743"/>
                  <a:gd name="connsiteY6" fmla="*/ 40263 h 215139"/>
                  <a:gd name="connsiteX7" fmla="*/ 468465 w 499743"/>
                  <a:gd name="connsiteY7" fmla="*/ 47463 h 215139"/>
                  <a:gd name="connsiteX8" fmla="*/ 31335 w 499743"/>
                  <a:gd name="connsiteY8" fmla="*/ 175049 h 215139"/>
                  <a:gd name="connsiteX9" fmla="*/ 31335 w 499743"/>
                  <a:gd name="connsiteY9" fmla="*/ 169289 h 2151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15139">
                    <a:moveTo>
                      <a:pt x="0" y="215139"/>
                    </a:moveTo>
                    <a:lnTo>
                      <a:pt x="499744" y="69236"/>
                    </a:lnTo>
                    <a:lnTo>
                      <a:pt x="499744" y="0"/>
                    </a:lnTo>
                    <a:lnTo>
                      <a:pt x="0" y="147573"/>
                    </a:lnTo>
                    <a:lnTo>
                      <a:pt x="0" y="215139"/>
                    </a:lnTo>
                    <a:close/>
                    <a:moveTo>
                      <a:pt x="31335" y="169289"/>
                    </a:moveTo>
                    <a:lnTo>
                      <a:pt x="468465" y="40263"/>
                    </a:lnTo>
                    <a:lnTo>
                      <a:pt x="468465" y="47463"/>
                    </a:lnTo>
                    <a:lnTo>
                      <a:pt x="31335" y="175049"/>
                    </a:lnTo>
                    <a:lnTo>
                      <a:pt x="31335" y="16928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任意多边形: 形状 107">
                <a:extLst>
                  <a:ext uri="{FF2B5EF4-FFF2-40B4-BE49-F238E27FC236}">
                    <a16:creationId xmlns:a16="http://schemas.microsoft.com/office/drawing/2014/main" id="{F47FB4FE-9ABF-4AD3-9447-8C43F0E332AA}"/>
                  </a:ext>
                </a:extLst>
              </p:cNvPr>
              <p:cNvSpPr/>
              <p:nvPr/>
            </p:nvSpPr>
            <p:spPr>
              <a:xfrm>
                <a:off x="25060449" y="12080610"/>
                <a:ext cx="499743" cy="209321"/>
              </a:xfrm>
              <a:custGeom>
                <a:avLst/>
                <a:gdLst>
                  <a:gd name="connsiteX0" fmla="*/ 0 w 499743"/>
                  <a:gd name="connsiteY0" fmla="*/ 209321 h 209321"/>
                  <a:gd name="connsiteX1" fmla="*/ 499744 w 499743"/>
                  <a:gd name="connsiteY1" fmla="*/ 69063 h 209321"/>
                  <a:gd name="connsiteX2" fmla="*/ 499744 w 499743"/>
                  <a:gd name="connsiteY2" fmla="*/ 0 h 209321"/>
                  <a:gd name="connsiteX3" fmla="*/ 0 w 499743"/>
                  <a:gd name="connsiteY3" fmla="*/ 141929 h 209321"/>
                  <a:gd name="connsiteX4" fmla="*/ 0 w 499743"/>
                  <a:gd name="connsiteY4" fmla="*/ 209321 h 209321"/>
                  <a:gd name="connsiteX5" fmla="*/ 31335 w 499743"/>
                  <a:gd name="connsiteY5" fmla="*/ 163932 h 209321"/>
                  <a:gd name="connsiteX6" fmla="*/ 468465 w 499743"/>
                  <a:gd name="connsiteY6" fmla="*/ 39687 h 209321"/>
                  <a:gd name="connsiteX7" fmla="*/ 468465 w 499743"/>
                  <a:gd name="connsiteY7" fmla="*/ 47060 h 209321"/>
                  <a:gd name="connsiteX8" fmla="*/ 31335 w 499743"/>
                  <a:gd name="connsiteY8" fmla="*/ 169692 h 209321"/>
                  <a:gd name="connsiteX9" fmla="*/ 31335 w 499743"/>
                  <a:gd name="connsiteY9" fmla="*/ 163932 h 2093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09321">
                    <a:moveTo>
                      <a:pt x="0" y="209321"/>
                    </a:moveTo>
                    <a:lnTo>
                      <a:pt x="499744" y="69063"/>
                    </a:lnTo>
                    <a:lnTo>
                      <a:pt x="499744" y="0"/>
                    </a:lnTo>
                    <a:lnTo>
                      <a:pt x="0" y="141929"/>
                    </a:lnTo>
                    <a:lnTo>
                      <a:pt x="0" y="209321"/>
                    </a:lnTo>
                    <a:close/>
                    <a:moveTo>
                      <a:pt x="31335" y="163932"/>
                    </a:moveTo>
                    <a:lnTo>
                      <a:pt x="468465" y="39687"/>
                    </a:lnTo>
                    <a:lnTo>
                      <a:pt x="468465" y="47060"/>
                    </a:lnTo>
                    <a:lnTo>
                      <a:pt x="31335" y="169692"/>
                    </a:lnTo>
                    <a:lnTo>
                      <a:pt x="31335" y="16393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任意多边形: 形状 108">
                <a:extLst>
                  <a:ext uri="{FF2B5EF4-FFF2-40B4-BE49-F238E27FC236}">
                    <a16:creationId xmlns:a16="http://schemas.microsoft.com/office/drawing/2014/main" id="{200061B1-BF07-4D82-BDDE-28ED229AE3FA}"/>
                  </a:ext>
                </a:extLst>
              </p:cNvPr>
              <p:cNvSpPr/>
              <p:nvPr/>
            </p:nvSpPr>
            <p:spPr>
              <a:xfrm>
                <a:off x="25060449" y="12210212"/>
                <a:ext cx="499743" cy="203734"/>
              </a:xfrm>
              <a:custGeom>
                <a:avLst/>
                <a:gdLst>
                  <a:gd name="connsiteX0" fmla="*/ 0 w 499743"/>
                  <a:gd name="connsiteY0" fmla="*/ 203734 h 203734"/>
                  <a:gd name="connsiteX1" fmla="*/ 499744 w 499743"/>
                  <a:gd name="connsiteY1" fmla="*/ 69063 h 203734"/>
                  <a:gd name="connsiteX2" fmla="*/ 499744 w 499743"/>
                  <a:gd name="connsiteY2" fmla="*/ 0 h 203734"/>
                  <a:gd name="connsiteX3" fmla="*/ 0 w 499743"/>
                  <a:gd name="connsiteY3" fmla="*/ 136341 h 203734"/>
                  <a:gd name="connsiteX4" fmla="*/ 0 w 499743"/>
                  <a:gd name="connsiteY4" fmla="*/ 203734 h 203734"/>
                  <a:gd name="connsiteX5" fmla="*/ 31335 w 499743"/>
                  <a:gd name="connsiteY5" fmla="*/ 158633 h 203734"/>
                  <a:gd name="connsiteX6" fmla="*/ 468465 w 499743"/>
                  <a:gd name="connsiteY6" fmla="*/ 39341 h 203734"/>
                  <a:gd name="connsiteX7" fmla="*/ 468465 w 499743"/>
                  <a:gd name="connsiteY7" fmla="*/ 46830 h 203734"/>
                  <a:gd name="connsiteX8" fmla="*/ 31335 w 499743"/>
                  <a:gd name="connsiteY8" fmla="*/ 164565 h 203734"/>
                  <a:gd name="connsiteX9" fmla="*/ 31335 w 499743"/>
                  <a:gd name="connsiteY9" fmla="*/ 158633 h 203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203734">
                    <a:moveTo>
                      <a:pt x="0" y="203734"/>
                    </a:moveTo>
                    <a:lnTo>
                      <a:pt x="499744" y="69063"/>
                    </a:lnTo>
                    <a:lnTo>
                      <a:pt x="499744" y="0"/>
                    </a:lnTo>
                    <a:lnTo>
                      <a:pt x="0" y="136341"/>
                    </a:lnTo>
                    <a:lnTo>
                      <a:pt x="0" y="203734"/>
                    </a:lnTo>
                    <a:close/>
                    <a:moveTo>
                      <a:pt x="31335" y="158633"/>
                    </a:moveTo>
                    <a:lnTo>
                      <a:pt x="468465" y="39341"/>
                    </a:lnTo>
                    <a:lnTo>
                      <a:pt x="468465" y="46830"/>
                    </a:lnTo>
                    <a:lnTo>
                      <a:pt x="31335" y="164565"/>
                    </a:lnTo>
                    <a:lnTo>
                      <a:pt x="31335" y="15863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任意多边形: 形状 109">
                <a:extLst>
                  <a:ext uri="{FF2B5EF4-FFF2-40B4-BE49-F238E27FC236}">
                    <a16:creationId xmlns:a16="http://schemas.microsoft.com/office/drawing/2014/main" id="{32D981F9-9C72-49E6-A348-5314FFB3971F}"/>
                  </a:ext>
                </a:extLst>
              </p:cNvPr>
              <p:cNvSpPr/>
              <p:nvPr/>
            </p:nvSpPr>
            <p:spPr>
              <a:xfrm>
                <a:off x="25060449" y="12340045"/>
                <a:ext cx="499743" cy="197858"/>
              </a:xfrm>
              <a:custGeom>
                <a:avLst/>
                <a:gdLst>
                  <a:gd name="connsiteX0" fmla="*/ 0 w 499743"/>
                  <a:gd name="connsiteY0" fmla="*/ 197859 h 197858"/>
                  <a:gd name="connsiteX1" fmla="*/ 499744 w 499743"/>
                  <a:gd name="connsiteY1" fmla="*/ 68833 h 197858"/>
                  <a:gd name="connsiteX2" fmla="*/ 499744 w 499743"/>
                  <a:gd name="connsiteY2" fmla="*/ 0 h 197858"/>
                  <a:gd name="connsiteX3" fmla="*/ 0 w 499743"/>
                  <a:gd name="connsiteY3" fmla="*/ 130696 h 197858"/>
                  <a:gd name="connsiteX4" fmla="*/ 0 w 499743"/>
                  <a:gd name="connsiteY4" fmla="*/ 197859 h 197858"/>
                  <a:gd name="connsiteX5" fmla="*/ 31335 w 499743"/>
                  <a:gd name="connsiteY5" fmla="*/ 153103 h 197858"/>
                  <a:gd name="connsiteX6" fmla="*/ 468465 w 499743"/>
                  <a:gd name="connsiteY6" fmla="*/ 38708 h 197858"/>
                  <a:gd name="connsiteX7" fmla="*/ 468465 w 499743"/>
                  <a:gd name="connsiteY7" fmla="*/ 46196 h 197858"/>
                  <a:gd name="connsiteX8" fmla="*/ 31335 w 499743"/>
                  <a:gd name="connsiteY8" fmla="*/ 159094 h 197858"/>
                  <a:gd name="connsiteX9" fmla="*/ 31335 w 499743"/>
                  <a:gd name="connsiteY9" fmla="*/ 153103 h 1978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97858">
                    <a:moveTo>
                      <a:pt x="0" y="197859"/>
                    </a:moveTo>
                    <a:lnTo>
                      <a:pt x="499744" y="68833"/>
                    </a:lnTo>
                    <a:lnTo>
                      <a:pt x="499744" y="0"/>
                    </a:lnTo>
                    <a:lnTo>
                      <a:pt x="0" y="130696"/>
                    </a:lnTo>
                    <a:lnTo>
                      <a:pt x="0" y="197859"/>
                    </a:lnTo>
                    <a:close/>
                    <a:moveTo>
                      <a:pt x="31335" y="153103"/>
                    </a:moveTo>
                    <a:lnTo>
                      <a:pt x="468465" y="38708"/>
                    </a:lnTo>
                    <a:lnTo>
                      <a:pt x="468465" y="46196"/>
                    </a:lnTo>
                    <a:lnTo>
                      <a:pt x="31335" y="159094"/>
                    </a:lnTo>
                    <a:lnTo>
                      <a:pt x="31335" y="15310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1" name="任意多边形: 形状 110">
                <a:extLst>
                  <a:ext uri="{FF2B5EF4-FFF2-40B4-BE49-F238E27FC236}">
                    <a16:creationId xmlns:a16="http://schemas.microsoft.com/office/drawing/2014/main" id="{1768097B-6B4D-49F1-9FE4-CBCEA13BD4AF}"/>
                  </a:ext>
                </a:extLst>
              </p:cNvPr>
              <p:cNvSpPr/>
              <p:nvPr/>
            </p:nvSpPr>
            <p:spPr>
              <a:xfrm>
                <a:off x="25060449" y="12469646"/>
                <a:ext cx="499743" cy="192271"/>
              </a:xfrm>
              <a:custGeom>
                <a:avLst/>
                <a:gdLst>
                  <a:gd name="connsiteX0" fmla="*/ 0 w 499743"/>
                  <a:gd name="connsiteY0" fmla="*/ 192272 h 192271"/>
                  <a:gd name="connsiteX1" fmla="*/ 499744 w 499743"/>
                  <a:gd name="connsiteY1" fmla="*/ 68833 h 192271"/>
                  <a:gd name="connsiteX2" fmla="*/ 499744 w 499743"/>
                  <a:gd name="connsiteY2" fmla="*/ 0 h 192271"/>
                  <a:gd name="connsiteX3" fmla="*/ 0 w 499743"/>
                  <a:gd name="connsiteY3" fmla="*/ 125109 h 192271"/>
                  <a:gd name="connsiteX4" fmla="*/ 0 w 499743"/>
                  <a:gd name="connsiteY4" fmla="*/ 192272 h 192271"/>
                  <a:gd name="connsiteX5" fmla="*/ 31335 w 499743"/>
                  <a:gd name="connsiteY5" fmla="*/ 147803 h 192271"/>
                  <a:gd name="connsiteX6" fmla="*/ 468465 w 499743"/>
                  <a:gd name="connsiteY6" fmla="*/ 38362 h 192271"/>
                  <a:gd name="connsiteX7" fmla="*/ 468465 w 499743"/>
                  <a:gd name="connsiteY7" fmla="*/ 45965 h 192271"/>
                  <a:gd name="connsiteX8" fmla="*/ 31335 w 499743"/>
                  <a:gd name="connsiteY8" fmla="*/ 153909 h 192271"/>
                  <a:gd name="connsiteX9" fmla="*/ 31335 w 499743"/>
                  <a:gd name="connsiteY9" fmla="*/ 147803 h 192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92271">
                    <a:moveTo>
                      <a:pt x="0" y="192272"/>
                    </a:moveTo>
                    <a:lnTo>
                      <a:pt x="499744" y="68833"/>
                    </a:lnTo>
                    <a:lnTo>
                      <a:pt x="499744" y="0"/>
                    </a:lnTo>
                    <a:lnTo>
                      <a:pt x="0" y="125109"/>
                    </a:lnTo>
                    <a:lnTo>
                      <a:pt x="0" y="192272"/>
                    </a:lnTo>
                    <a:close/>
                    <a:moveTo>
                      <a:pt x="31335" y="147803"/>
                    </a:moveTo>
                    <a:lnTo>
                      <a:pt x="468465" y="38362"/>
                    </a:lnTo>
                    <a:lnTo>
                      <a:pt x="468465" y="45965"/>
                    </a:lnTo>
                    <a:lnTo>
                      <a:pt x="31335" y="153909"/>
                    </a:lnTo>
                    <a:lnTo>
                      <a:pt x="31335" y="14780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2" name="任意多边形: 形状 111">
                <a:extLst>
                  <a:ext uri="{FF2B5EF4-FFF2-40B4-BE49-F238E27FC236}">
                    <a16:creationId xmlns:a16="http://schemas.microsoft.com/office/drawing/2014/main" id="{7555FF6B-0591-4A06-B8D0-5357A069B8BD}"/>
                  </a:ext>
                </a:extLst>
              </p:cNvPr>
              <p:cNvSpPr/>
              <p:nvPr/>
            </p:nvSpPr>
            <p:spPr>
              <a:xfrm>
                <a:off x="25060449" y="12599306"/>
                <a:ext cx="499743" cy="186511"/>
              </a:xfrm>
              <a:custGeom>
                <a:avLst/>
                <a:gdLst>
                  <a:gd name="connsiteX0" fmla="*/ 0 w 499743"/>
                  <a:gd name="connsiteY0" fmla="*/ 186512 h 186511"/>
                  <a:gd name="connsiteX1" fmla="*/ 499744 w 499743"/>
                  <a:gd name="connsiteY1" fmla="*/ 68775 h 186511"/>
                  <a:gd name="connsiteX2" fmla="*/ 499744 w 499743"/>
                  <a:gd name="connsiteY2" fmla="*/ 0 h 186511"/>
                  <a:gd name="connsiteX3" fmla="*/ 0 w 499743"/>
                  <a:gd name="connsiteY3" fmla="*/ 119406 h 186511"/>
                  <a:gd name="connsiteX4" fmla="*/ 0 w 499743"/>
                  <a:gd name="connsiteY4" fmla="*/ 186512 h 186511"/>
                  <a:gd name="connsiteX5" fmla="*/ 31335 w 499743"/>
                  <a:gd name="connsiteY5" fmla="*/ 142504 h 186511"/>
                  <a:gd name="connsiteX6" fmla="*/ 468465 w 499743"/>
                  <a:gd name="connsiteY6" fmla="*/ 37959 h 186511"/>
                  <a:gd name="connsiteX7" fmla="*/ 468465 w 499743"/>
                  <a:gd name="connsiteY7" fmla="*/ 45619 h 186511"/>
                  <a:gd name="connsiteX8" fmla="*/ 31335 w 499743"/>
                  <a:gd name="connsiteY8" fmla="*/ 148667 h 186511"/>
                  <a:gd name="connsiteX9" fmla="*/ 31335 w 499743"/>
                  <a:gd name="connsiteY9" fmla="*/ 142504 h 186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86511">
                    <a:moveTo>
                      <a:pt x="0" y="186512"/>
                    </a:moveTo>
                    <a:lnTo>
                      <a:pt x="499744" y="68775"/>
                    </a:lnTo>
                    <a:lnTo>
                      <a:pt x="499744" y="0"/>
                    </a:lnTo>
                    <a:lnTo>
                      <a:pt x="0" y="119406"/>
                    </a:lnTo>
                    <a:lnTo>
                      <a:pt x="0" y="186512"/>
                    </a:lnTo>
                    <a:close/>
                    <a:moveTo>
                      <a:pt x="31335" y="142504"/>
                    </a:moveTo>
                    <a:lnTo>
                      <a:pt x="468465" y="37959"/>
                    </a:lnTo>
                    <a:lnTo>
                      <a:pt x="468465" y="45619"/>
                    </a:lnTo>
                    <a:lnTo>
                      <a:pt x="31335" y="148667"/>
                    </a:lnTo>
                    <a:lnTo>
                      <a:pt x="31335" y="14250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3" name="任意多边形: 形状 112">
                <a:extLst>
                  <a:ext uri="{FF2B5EF4-FFF2-40B4-BE49-F238E27FC236}">
                    <a16:creationId xmlns:a16="http://schemas.microsoft.com/office/drawing/2014/main" id="{D0ECB883-71BA-4EC2-91E5-D3C0ED3124C5}"/>
                  </a:ext>
                </a:extLst>
              </p:cNvPr>
              <p:cNvSpPr/>
              <p:nvPr/>
            </p:nvSpPr>
            <p:spPr>
              <a:xfrm>
                <a:off x="25060449" y="12728966"/>
                <a:ext cx="499743" cy="180866"/>
              </a:xfrm>
              <a:custGeom>
                <a:avLst/>
                <a:gdLst>
                  <a:gd name="connsiteX0" fmla="*/ 0 w 499743"/>
                  <a:gd name="connsiteY0" fmla="*/ 180866 h 180866"/>
                  <a:gd name="connsiteX1" fmla="*/ 499744 w 499743"/>
                  <a:gd name="connsiteY1" fmla="*/ 68660 h 180866"/>
                  <a:gd name="connsiteX2" fmla="*/ 499744 w 499743"/>
                  <a:gd name="connsiteY2" fmla="*/ 0 h 180866"/>
                  <a:gd name="connsiteX3" fmla="*/ 0 w 499743"/>
                  <a:gd name="connsiteY3" fmla="*/ 113876 h 180866"/>
                  <a:gd name="connsiteX4" fmla="*/ 0 w 499743"/>
                  <a:gd name="connsiteY4" fmla="*/ 180866 h 180866"/>
                  <a:gd name="connsiteX5" fmla="*/ 31335 w 499743"/>
                  <a:gd name="connsiteY5" fmla="*/ 137147 h 180866"/>
                  <a:gd name="connsiteX6" fmla="*/ 468465 w 499743"/>
                  <a:gd name="connsiteY6" fmla="*/ 37555 h 180866"/>
                  <a:gd name="connsiteX7" fmla="*/ 468465 w 499743"/>
                  <a:gd name="connsiteY7" fmla="*/ 45332 h 180866"/>
                  <a:gd name="connsiteX8" fmla="*/ 31335 w 499743"/>
                  <a:gd name="connsiteY8" fmla="*/ 143426 h 180866"/>
                  <a:gd name="connsiteX9" fmla="*/ 31335 w 499743"/>
                  <a:gd name="connsiteY9" fmla="*/ 137147 h 180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80866">
                    <a:moveTo>
                      <a:pt x="0" y="180866"/>
                    </a:moveTo>
                    <a:lnTo>
                      <a:pt x="499744" y="68660"/>
                    </a:lnTo>
                    <a:lnTo>
                      <a:pt x="499744" y="0"/>
                    </a:lnTo>
                    <a:lnTo>
                      <a:pt x="0" y="113876"/>
                    </a:lnTo>
                    <a:lnTo>
                      <a:pt x="0" y="180866"/>
                    </a:lnTo>
                    <a:close/>
                    <a:moveTo>
                      <a:pt x="31335" y="137147"/>
                    </a:moveTo>
                    <a:lnTo>
                      <a:pt x="468465" y="37555"/>
                    </a:lnTo>
                    <a:lnTo>
                      <a:pt x="468465" y="45332"/>
                    </a:lnTo>
                    <a:lnTo>
                      <a:pt x="31335" y="143426"/>
                    </a:lnTo>
                    <a:lnTo>
                      <a:pt x="31335" y="13714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任意多边形: 形状 113">
                <a:extLst>
                  <a:ext uri="{FF2B5EF4-FFF2-40B4-BE49-F238E27FC236}">
                    <a16:creationId xmlns:a16="http://schemas.microsoft.com/office/drawing/2014/main" id="{DA8AD868-24B8-4961-AA2C-0398694FB637}"/>
                  </a:ext>
                </a:extLst>
              </p:cNvPr>
              <p:cNvSpPr/>
              <p:nvPr/>
            </p:nvSpPr>
            <p:spPr>
              <a:xfrm>
                <a:off x="25060449" y="12858740"/>
                <a:ext cx="499743" cy="175049"/>
              </a:xfrm>
              <a:custGeom>
                <a:avLst/>
                <a:gdLst>
                  <a:gd name="connsiteX0" fmla="*/ 0 w 499743"/>
                  <a:gd name="connsiteY0" fmla="*/ 175049 h 175049"/>
                  <a:gd name="connsiteX1" fmla="*/ 499744 w 499743"/>
                  <a:gd name="connsiteY1" fmla="*/ 68545 h 175049"/>
                  <a:gd name="connsiteX2" fmla="*/ 499744 w 499743"/>
                  <a:gd name="connsiteY2" fmla="*/ 0 h 175049"/>
                  <a:gd name="connsiteX3" fmla="*/ 0 w 499743"/>
                  <a:gd name="connsiteY3" fmla="*/ 108175 h 175049"/>
                  <a:gd name="connsiteX4" fmla="*/ 0 w 499743"/>
                  <a:gd name="connsiteY4" fmla="*/ 175049 h 175049"/>
                  <a:gd name="connsiteX5" fmla="*/ 31335 w 499743"/>
                  <a:gd name="connsiteY5" fmla="*/ 131675 h 175049"/>
                  <a:gd name="connsiteX6" fmla="*/ 468465 w 499743"/>
                  <a:gd name="connsiteY6" fmla="*/ 36980 h 175049"/>
                  <a:gd name="connsiteX7" fmla="*/ 468465 w 499743"/>
                  <a:gd name="connsiteY7" fmla="*/ 44871 h 175049"/>
                  <a:gd name="connsiteX8" fmla="*/ 31335 w 499743"/>
                  <a:gd name="connsiteY8" fmla="*/ 138070 h 175049"/>
                  <a:gd name="connsiteX9" fmla="*/ 31335 w 499743"/>
                  <a:gd name="connsiteY9" fmla="*/ 131675 h 175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75049">
                    <a:moveTo>
                      <a:pt x="0" y="175049"/>
                    </a:moveTo>
                    <a:lnTo>
                      <a:pt x="499744" y="68545"/>
                    </a:lnTo>
                    <a:lnTo>
                      <a:pt x="499744" y="0"/>
                    </a:lnTo>
                    <a:lnTo>
                      <a:pt x="0" y="108175"/>
                    </a:lnTo>
                    <a:lnTo>
                      <a:pt x="0" y="175049"/>
                    </a:lnTo>
                    <a:close/>
                    <a:moveTo>
                      <a:pt x="31335" y="131675"/>
                    </a:moveTo>
                    <a:lnTo>
                      <a:pt x="468465" y="36980"/>
                    </a:lnTo>
                    <a:lnTo>
                      <a:pt x="468465" y="44871"/>
                    </a:lnTo>
                    <a:lnTo>
                      <a:pt x="31335" y="138070"/>
                    </a:lnTo>
                    <a:lnTo>
                      <a:pt x="31335" y="13167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任意多边形: 形状 114">
                <a:extLst>
                  <a:ext uri="{FF2B5EF4-FFF2-40B4-BE49-F238E27FC236}">
                    <a16:creationId xmlns:a16="http://schemas.microsoft.com/office/drawing/2014/main" id="{28EA4C7D-995A-4423-BCC4-7BD83D9671E0}"/>
                  </a:ext>
                </a:extLst>
              </p:cNvPr>
              <p:cNvSpPr/>
              <p:nvPr/>
            </p:nvSpPr>
            <p:spPr>
              <a:xfrm>
                <a:off x="25060449" y="12988342"/>
                <a:ext cx="499743" cy="169461"/>
              </a:xfrm>
              <a:custGeom>
                <a:avLst/>
                <a:gdLst>
                  <a:gd name="connsiteX0" fmla="*/ 0 w 499743"/>
                  <a:gd name="connsiteY0" fmla="*/ 169462 h 169461"/>
                  <a:gd name="connsiteX1" fmla="*/ 499744 w 499743"/>
                  <a:gd name="connsiteY1" fmla="*/ 68488 h 169461"/>
                  <a:gd name="connsiteX2" fmla="*/ 499744 w 499743"/>
                  <a:gd name="connsiteY2" fmla="*/ 0 h 169461"/>
                  <a:gd name="connsiteX3" fmla="*/ 0 w 499743"/>
                  <a:gd name="connsiteY3" fmla="*/ 102530 h 169461"/>
                  <a:gd name="connsiteX4" fmla="*/ 0 w 499743"/>
                  <a:gd name="connsiteY4" fmla="*/ 169462 h 169461"/>
                  <a:gd name="connsiteX5" fmla="*/ 31335 w 499743"/>
                  <a:gd name="connsiteY5" fmla="*/ 126377 h 169461"/>
                  <a:gd name="connsiteX6" fmla="*/ 468465 w 499743"/>
                  <a:gd name="connsiteY6" fmla="*/ 36634 h 169461"/>
                  <a:gd name="connsiteX7" fmla="*/ 468465 w 499743"/>
                  <a:gd name="connsiteY7" fmla="*/ 44583 h 169461"/>
                  <a:gd name="connsiteX8" fmla="*/ 31335 w 499743"/>
                  <a:gd name="connsiteY8" fmla="*/ 132828 h 169461"/>
                  <a:gd name="connsiteX9" fmla="*/ 31335 w 499743"/>
                  <a:gd name="connsiteY9" fmla="*/ 126377 h 169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69461">
                    <a:moveTo>
                      <a:pt x="0" y="169462"/>
                    </a:moveTo>
                    <a:lnTo>
                      <a:pt x="499744" y="68488"/>
                    </a:lnTo>
                    <a:lnTo>
                      <a:pt x="499744" y="0"/>
                    </a:lnTo>
                    <a:lnTo>
                      <a:pt x="0" y="102530"/>
                    </a:lnTo>
                    <a:lnTo>
                      <a:pt x="0" y="169462"/>
                    </a:lnTo>
                    <a:close/>
                    <a:moveTo>
                      <a:pt x="31335" y="126377"/>
                    </a:moveTo>
                    <a:lnTo>
                      <a:pt x="468465" y="36634"/>
                    </a:lnTo>
                    <a:lnTo>
                      <a:pt x="468465" y="44583"/>
                    </a:lnTo>
                    <a:lnTo>
                      <a:pt x="31335" y="132828"/>
                    </a:lnTo>
                    <a:lnTo>
                      <a:pt x="31335" y="12637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任意多边形: 形状 115">
                <a:extLst>
                  <a:ext uri="{FF2B5EF4-FFF2-40B4-BE49-F238E27FC236}">
                    <a16:creationId xmlns:a16="http://schemas.microsoft.com/office/drawing/2014/main" id="{CA76A6B5-8574-462A-A38F-81A26E7BDCE6}"/>
                  </a:ext>
                </a:extLst>
              </p:cNvPr>
              <p:cNvSpPr/>
              <p:nvPr/>
            </p:nvSpPr>
            <p:spPr>
              <a:xfrm>
                <a:off x="25060449" y="13117944"/>
                <a:ext cx="499743" cy="163759"/>
              </a:xfrm>
              <a:custGeom>
                <a:avLst/>
                <a:gdLst>
                  <a:gd name="connsiteX0" fmla="*/ 0 w 499743"/>
                  <a:gd name="connsiteY0" fmla="*/ 163760 h 163759"/>
                  <a:gd name="connsiteX1" fmla="*/ 499744 w 499743"/>
                  <a:gd name="connsiteY1" fmla="*/ 68488 h 163759"/>
                  <a:gd name="connsiteX2" fmla="*/ 499744 w 499743"/>
                  <a:gd name="connsiteY2" fmla="*/ 0 h 163759"/>
                  <a:gd name="connsiteX3" fmla="*/ 0 w 499743"/>
                  <a:gd name="connsiteY3" fmla="*/ 97057 h 163759"/>
                  <a:gd name="connsiteX4" fmla="*/ 0 w 499743"/>
                  <a:gd name="connsiteY4" fmla="*/ 163760 h 163759"/>
                  <a:gd name="connsiteX5" fmla="*/ 31335 w 499743"/>
                  <a:gd name="connsiteY5" fmla="*/ 121135 h 163759"/>
                  <a:gd name="connsiteX6" fmla="*/ 468465 w 499743"/>
                  <a:gd name="connsiteY6" fmla="*/ 36346 h 163759"/>
                  <a:gd name="connsiteX7" fmla="*/ 468465 w 499743"/>
                  <a:gd name="connsiteY7" fmla="*/ 44353 h 163759"/>
                  <a:gd name="connsiteX8" fmla="*/ 31335 w 499743"/>
                  <a:gd name="connsiteY8" fmla="*/ 127817 h 163759"/>
                  <a:gd name="connsiteX9" fmla="*/ 31335 w 499743"/>
                  <a:gd name="connsiteY9" fmla="*/ 121135 h 1637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63759">
                    <a:moveTo>
                      <a:pt x="0" y="163760"/>
                    </a:moveTo>
                    <a:lnTo>
                      <a:pt x="499744" y="68488"/>
                    </a:lnTo>
                    <a:lnTo>
                      <a:pt x="499744" y="0"/>
                    </a:lnTo>
                    <a:lnTo>
                      <a:pt x="0" y="97057"/>
                    </a:lnTo>
                    <a:lnTo>
                      <a:pt x="0" y="163760"/>
                    </a:lnTo>
                    <a:close/>
                    <a:moveTo>
                      <a:pt x="31335" y="121135"/>
                    </a:moveTo>
                    <a:lnTo>
                      <a:pt x="468465" y="36346"/>
                    </a:lnTo>
                    <a:lnTo>
                      <a:pt x="468465" y="44353"/>
                    </a:lnTo>
                    <a:lnTo>
                      <a:pt x="31335" y="127817"/>
                    </a:lnTo>
                    <a:lnTo>
                      <a:pt x="31335" y="12113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任意多边形: 形状 116">
                <a:extLst>
                  <a:ext uri="{FF2B5EF4-FFF2-40B4-BE49-F238E27FC236}">
                    <a16:creationId xmlns:a16="http://schemas.microsoft.com/office/drawing/2014/main" id="{D9CD6CC3-EC04-4B12-872F-AE59A82F4EE0}"/>
                  </a:ext>
                </a:extLst>
              </p:cNvPr>
              <p:cNvSpPr/>
              <p:nvPr/>
            </p:nvSpPr>
            <p:spPr>
              <a:xfrm>
                <a:off x="25060449" y="13247719"/>
                <a:ext cx="499743" cy="157998"/>
              </a:xfrm>
              <a:custGeom>
                <a:avLst/>
                <a:gdLst>
                  <a:gd name="connsiteX0" fmla="*/ 0 w 499743"/>
                  <a:gd name="connsiteY0" fmla="*/ 157999 h 157998"/>
                  <a:gd name="connsiteX1" fmla="*/ 499744 w 499743"/>
                  <a:gd name="connsiteY1" fmla="*/ 68371 h 157998"/>
                  <a:gd name="connsiteX2" fmla="*/ 499744 w 499743"/>
                  <a:gd name="connsiteY2" fmla="*/ 0 h 157998"/>
                  <a:gd name="connsiteX3" fmla="*/ 0 w 499743"/>
                  <a:gd name="connsiteY3" fmla="*/ 91297 h 157998"/>
                  <a:gd name="connsiteX4" fmla="*/ 0 w 499743"/>
                  <a:gd name="connsiteY4" fmla="*/ 157999 h 157998"/>
                  <a:gd name="connsiteX5" fmla="*/ 31335 w 499743"/>
                  <a:gd name="connsiteY5" fmla="*/ 115777 h 157998"/>
                  <a:gd name="connsiteX6" fmla="*/ 468465 w 499743"/>
                  <a:gd name="connsiteY6" fmla="*/ 35770 h 157998"/>
                  <a:gd name="connsiteX7" fmla="*/ 468465 w 499743"/>
                  <a:gd name="connsiteY7" fmla="*/ 43833 h 157998"/>
                  <a:gd name="connsiteX8" fmla="*/ 31335 w 499743"/>
                  <a:gd name="connsiteY8" fmla="*/ 122344 h 157998"/>
                  <a:gd name="connsiteX9" fmla="*/ 31335 w 499743"/>
                  <a:gd name="connsiteY9" fmla="*/ 115777 h 157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57998">
                    <a:moveTo>
                      <a:pt x="0" y="157999"/>
                    </a:moveTo>
                    <a:lnTo>
                      <a:pt x="499744" y="68371"/>
                    </a:lnTo>
                    <a:lnTo>
                      <a:pt x="499744" y="0"/>
                    </a:lnTo>
                    <a:lnTo>
                      <a:pt x="0" y="91297"/>
                    </a:lnTo>
                    <a:lnTo>
                      <a:pt x="0" y="157999"/>
                    </a:lnTo>
                    <a:close/>
                    <a:moveTo>
                      <a:pt x="31335" y="115777"/>
                    </a:moveTo>
                    <a:lnTo>
                      <a:pt x="468465" y="35770"/>
                    </a:lnTo>
                    <a:lnTo>
                      <a:pt x="468465" y="43833"/>
                    </a:lnTo>
                    <a:lnTo>
                      <a:pt x="31335" y="122344"/>
                    </a:lnTo>
                    <a:lnTo>
                      <a:pt x="31335" y="11577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任意多边形: 形状 117">
                <a:extLst>
                  <a:ext uri="{FF2B5EF4-FFF2-40B4-BE49-F238E27FC236}">
                    <a16:creationId xmlns:a16="http://schemas.microsoft.com/office/drawing/2014/main" id="{8B8916C1-AE22-4956-A148-A1C5BBA43B90}"/>
                  </a:ext>
                </a:extLst>
              </p:cNvPr>
              <p:cNvSpPr/>
              <p:nvPr/>
            </p:nvSpPr>
            <p:spPr>
              <a:xfrm>
                <a:off x="25060449" y="13377377"/>
                <a:ext cx="499743" cy="152355"/>
              </a:xfrm>
              <a:custGeom>
                <a:avLst/>
                <a:gdLst>
                  <a:gd name="connsiteX0" fmla="*/ 0 w 499743"/>
                  <a:gd name="connsiteY0" fmla="*/ 152355 h 152355"/>
                  <a:gd name="connsiteX1" fmla="*/ 499744 w 499743"/>
                  <a:gd name="connsiteY1" fmla="*/ 68258 h 152355"/>
                  <a:gd name="connsiteX2" fmla="*/ 499744 w 499743"/>
                  <a:gd name="connsiteY2" fmla="*/ 0 h 152355"/>
                  <a:gd name="connsiteX3" fmla="*/ 0 w 499743"/>
                  <a:gd name="connsiteY3" fmla="*/ 85711 h 152355"/>
                  <a:gd name="connsiteX4" fmla="*/ 0 w 499743"/>
                  <a:gd name="connsiteY4" fmla="*/ 152355 h 152355"/>
                  <a:gd name="connsiteX5" fmla="*/ 31335 w 499743"/>
                  <a:gd name="connsiteY5" fmla="*/ 110422 h 152355"/>
                  <a:gd name="connsiteX6" fmla="*/ 468465 w 499743"/>
                  <a:gd name="connsiteY6" fmla="*/ 35368 h 152355"/>
                  <a:gd name="connsiteX7" fmla="*/ 468465 w 499743"/>
                  <a:gd name="connsiteY7" fmla="*/ 43547 h 152355"/>
                  <a:gd name="connsiteX8" fmla="*/ 31335 w 499743"/>
                  <a:gd name="connsiteY8" fmla="*/ 117045 h 152355"/>
                  <a:gd name="connsiteX9" fmla="*/ 31335 w 499743"/>
                  <a:gd name="connsiteY9" fmla="*/ 110422 h 15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52355">
                    <a:moveTo>
                      <a:pt x="0" y="152355"/>
                    </a:moveTo>
                    <a:lnTo>
                      <a:pt x="499744" y="68258"/>
                    </a:lnTo>
                    <a:lnTo>
                      <a:pt x="499744" y="0"/>
                    </a:lnTo>
                    <a:lnTo>
                      <a:pt x="0" y="85711"/>
                    </a:lnTo>
                    <a:lnTo>
                      <a:pt x="0" y="152355"/>
                    </a:lnTo>
                    <a:close/>
                    <a:moveTo>
                      <a:pt x="31335" y="110422"/>
                    </a:moveTo>
                    <a:lnTo>
                      <a:pt x="468465" y="35368"/>
                    </a:lnTo>
                    <a:lnTo>
                      <a:pt x="468465" y="43547"/>
                    </a:lnTo>
                    <a:lnTo>
                      <a:pt x="31335" y="117045"/>
                    </a:lnTo>
                    <a:lnTo>
                      <a:pt x="31335" y="11042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任意多边形: 形状 118">
                <a:extLst>
                  <a:ext uri="{FF2B5EF4-FFF2-40B4-BE49-F238E27FC236}">
                    <a16:creationId xmlns:a16="http://schemas.microsoft.com/office/drawing/2014/main" id="{C365921F-F7E7-474E-B489-77031C8A5DBC}"/>
                  </a:ext>
                </a:extLst>
              </p:cNvPr>
              <p:cNvSpPr/>
              <p:nvPr/>
            </p:nvSpPr>
            <p:spPr>
              <a:xfrm>
                <a:off x="25060449" y="13507037"/>
                <a:ext cx="499743" cy="146652"/>
              </a:xfrm>
              <a:custGeom>
                <a:avLst/>
                <a:gdLst>
                  <a:gd name="connsiteX0" fmla="*/ 0 w 499743"/>
                  <a:gd name="connsiteY0" fmla="*/ 146653 h 146652"/>
                  <a:gd name="connsiteX1" fmla="*/ 499744 w 499743"/>
                  <a:gd name="connsiteY1" fmla="*/ 68258 h 146652"/>
                  <a:gd name="connsiteX2" fmla="*/ 499744 w 499743"/>
                  <a:gd name="connsiteY2" fmla="*/ 0 h 146652"/>
                  <a:gd name="connsiteX3" fmla="*/ 0 w 499743"/>
                  <a:gd name="connsiteY3" fmla="*/ 80181 h 146652"/>
                  <a:gd name="connsiteX4" fmla="*/ 0 w 499743"/>
                  <a:gd name="connsiteY4" fmla="*/ 146653 h 146652"/>
                  <a:gd name="connsiteX5" fmla="*/ 31335 w 499743"/>
                  <a:gd name="connsiteY5" fmla="*/ 105064 h 146652"/>
                  <a:gd name="connsiteX6" fmla="*/ 468465 w 499743"/>
                  <a:gd name="connsiteY6" fmla="*/ 35022 h 146652"/>
                  <a:gd name="connsiteX7" fmla="*/ 468465 w 499743"/>
                  <a:gd name="connsiteY7" fmla="*/ 43201 h 146652"/>
                  <a:gd name="connsiteX8" fmla="*/ 31335 w 499743"/>
                  <a:gd name="connsiteY8" fmla="*/ 111747 h 146652"/>
                  <a:gd name="connsiteX9" fmla="*/ 31335 w 499743"/>
                  <a:gd name="connsiteY9" fmla="*/ 105064 h 146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46652">
                    <a:moveTo>
                      <a:pt x="0" y="146653"/>
                    </a:moveTo>
                    <a:lnTo>
                      <a:pt x="499744" y="68258"/>
                    </a:lnTo>
                    <a:lnTo>
                      <a:pt x="499744" y="0"/>
                    </a:lnTo>
                    <a:lnTo>
                      <a:pt x="0" y="80181"/>
                    </a:lnTo>
                    <a:lnTo>
                      <a:pt x="0" y="146653"/>
                    </a:lnTo>
                    <a:close/>
                    <a:moveTo>
                      <a:pt x="31335" y="105064"/>
                    </a:moveTo>
                    <a:lnTo>
                      <a:pt x="468465" y="35022"/>
                    </a:lnTo>
                    <a:lnTo>
                      <a:pt x="468465" y="43201"/>
                    </a:lnTo>
                    <a:lnTo>
                      <a:pt x="31335" y="111747"/>
                    </a:lnTo>
                    <a:lnTo>
                      <a:pt x="31335" y="10506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任意多边形: 形状 119">
                <a:extLst>
                  <a:ext uri="{FF2B5EF4-FFF2-40B4-BE49-F238E27FC236}">
                    <a16:creationId xmlns:a16="http://schemas.microsoft.com/office/drawing/2014/main" id="{FA3C9D89-5F2C-436A-A043-89F9758768FE}"/>
                  </a:ext>
                </a:extLst>
              </p:cNvPr>
              <p:cNvSpPr/>
              <p:nvPr/>
            </p:nvSpPr>
            <p:spPr>
              <a:xfrm>
                <a:off x="25060449" y="13636754"/>
                <a:ext cx="499743" cy="140949"/>
              </a:xfrm>
              <a:custGeom>
                <a:avLst/>
                <a:gdLst>
                  <a:gd name="connsiteX0" fmla="*/ 0 w 499743"/>
                  <a:gd name="connsiteY0" fmla="*/ 140949 h 140949"/>
                  <a:gd name="connsiteX1" fmla="*/ 499744 w 499743"/>
                  <a:gd name="connsiteY1" fmla="*/ 68142 h 140949"/>
                  <a:gd name="connsiteX2" fmla="*/ 499744 w 499743"/>
                  <a:gd name="connsiteY2" fmla="*/ 0 h 140949"/>
                  <a:gd name="connsiteX3" fmla="*/ 0 w 499743"/>
                  <a:gd name="connsiteY3" fmla="*/ 74479 h 140949"/>
                  <a:gd name="connsiteX4" fmla="*/ 0 w 499743"/>
                  <a:gd name="connsiteY4" fmla="*/ 140949 h 140949"/>
                  <a:gd name="connsiteX5" fmla="*/ 31335 w 499743"/>
                  <a:gd name="connsiteY5" fmla="*/ 99650 h 140949"/>
                  <a:gd name="connsiteX6" fmla="*/ 468465 w 499743"/>
                  <a:gd name="connsiteY6" fmla="*/ 34561 h 140949"/>
                  <a:gd name="connsiteX7" fmla="*/ 468465 w 499743"/>
                  <a:gd name="connsiteY7" fmla="*/ 42741 h 140949"/>
                  <a:gd name="connsiteX8" fmla="*/ 31335 w 499743"/>
                  <a:gd name="connsiteY8" fmla="*/ 106446 h 140949"/>
                  <a:gd name="connsiteX9" fmla="*/ 31335 w 499743"/>
                  <a:gd name="connsiteY9" fmla="*/ 99650 h 1409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40949">
                    <a:moveTo>
                      <a:pt x="0" y="140949"/>
                    </a:moveTo>
                    <a:lnTo>
                      <a:pt x="499744" y="68142"/>
                    </a:lnTo>
                    <a:lnTo>
                      <a:pt x="499744" y="0"/>
                    </a:lnTo>
                    <a:lnTo>
                      <a:pt x="0" y="74479"/>
                    </a:lnTo>
                    <a:lnTo>
                      <a:pt x="0" y="140949"/>
                    </a:lnTo>
                    <a:close/>
                    <a:moveTo>
                      <a:pt x="31335" y="99650"/>
                    </a:moveTo>
                    <a:lnTo>
                      <a:pt x="468465" y="34561"/>
                    </a:lnTo>
                    <a:lnTo>
                      <a:pt x="468465" y="42741"/>
                    </a:lnTo>
                    <a:lnTo>
                      <a:pt x="31335" y="106446"/>
                    </a:lnTo>
                    <a:lnTo>
                      <a:pt x="31335" y="9965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任意多边形: 形状 120">
                <a:extLst>
                  <a:ext uri="{FF2B5EF4-FFF2-40B4-BE49-F238E27FC236}">
                    <a16:creationId xmlns:a16="http://schemas.microsoft.com/office/drawing/2014/main" id="{4A430736-0405-466C-BD3A-69AEF379B960}"/>
                  </a:ext>
                </a:extLst>
              </p:cNvPr>
              <p:cNvSpPr/>
              <p:nvPr/>
            </p:nvSpPr>
            <p:spPr>
              <a:xfrm>
                <a:off x="25060449" y="13766356"/>
                <a:ext cx="499743" cy="135362"/>
              </a:xfrm>
              <a:custGeom>
                <a:avLst/>
                <a:gdLst>
                  <a:gd name="connsiteX0" fmla="*/ 0 w 499743"/>
                  <a:gd name="connsiteY0" fmla="*/ 135362 h 135362"/>
                  <a:gd name="connsiteX1" fmla="*/ 499744 w 499743"/>
                  <a:gd name="connsiteY1" fmla="*/ 68085 h 135362"/>
                  <a:gd name="connsiteX2" fmla="*/ 499744 w 499743"/>
                  <a:gd name="connsiteY2" fmla="*/ 0 h 135362"/>
                  <a:gd name="connsiteX3" fmla="*/ 0 w 499743"/>
                  <a:gd name="connsiteY3" fmla="*/ 68834 h 135362"/>
                  <a:gd name="connsiteX4" fmla="*/ 0 w 499743"/>
                  <a:gd name="connsiteY4" fmla="*/ 135362 h 135362"/>
                  <a:gd name="connsiteX5" fmla="*/ 31335 w 499743"/>
                  <a:gd name="connsiteY5" fmla="*/ 94466 h 135362"/>
                  <a:gd name="connsiteX6" fmla="*/ 468465 w 499743"/>
                  <a:gd name="connsiteY6" fmla="*/ 34158 h 135362"/>
                  <a:gd name="connsiteX7" fmla="*/ 468465 w 499743"/>
                  <a:gd name="connsiteY7" fmla="*/ 42453 h 135362"/>
                  <a:gd name="connsiteX8" fmla="*/ 31335 w 499743"/>
                  <a:gd name="connsiteY8" fmla="*/ 101263 h 135362"/>
                  <a:gd name="connsiteX9" fmla="*/ 31335 w 499743"/>
                  <a:gd name="connsiteY9" fmla="*/ 94466 h 1353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35362">
                    <a:moveTo>
                      <a:pt x="0" y="135362"/>
                    </a:moveTo>
                    <a:lnTo>
                      <a:pt x="499744" y="68085"/>
                    </a:lnTo>
                    <a:lnTo>
                      <a:pt x="499744" y="0"/>
                    </a:lnTo>
                    <a:lnTo>
                      <a:pt x="0" y="68834"/>
                    </a:lnTo>
                    <a:lnTo>
                      <a:pt x="0" y="135362"/>
                    </a:lnTo>
                    <a:close/>
                    <a:moveTo>
                      <a:pt x="31335" y="94466"/>
                    </a:moveTo>
                    <a:lnTo>
                      <a:pt x="468465" y="34158"/>
                    </a:lnTo>
                    <a:lnTo>
                      <a:pt x="468465" y="42453"/>
                    </a:lnTo>
                    <a:lnTo>
                      <a:pt x="31335" y="101263"/>
                    </a:lnTo>
                    <a:lnTo>
                      <a:pt x="31335" y="9446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任意多边形: 形状 121">
                <a:extLst>
                  <a:ext uri="{FF2B5EF4-FFF2-40B4-BE49-F238E27FC236}">
                    <a16:creationId xmlns:a16="http://schemas.microsoft.com/office/drawing/2014/main" id="{D3D06ED3-2820-45F6-BB79-54C0A832F95E}"/>
                  </a:ext>
                </a:extLst>
              </p:cNvPr>
              <p:cNvSpPr/>
              <p:nvPr/>
            </p:nvSpPr>
            <p:spPr>
              <a:xfrm>
                <a:off x="25060449" y="13895958"/>
                <a:ext cx="499743" cy="129659"/>
              </a:xfrm>
              <a:custGeom>
                <a:avLst/>
                <a:gdLst>
                  <a:gd name="connsiteX0" fmla="*/ 0 w 499743"/>
                  <a:gd name="connsiteY0" fmla="*/ 129660 h 129659"/>
                  <a:gd name="connsiteX1" fmla="*/ 499744 w 499743"/>
                  <a:gd name="connsiteY1" fmla="*/ 68085 h 129659"/>
                  <a:gd name="connsiteX2" fmla="*/ 499744 w 499743"/>
                  <a:gd name="connsiteY2" fmla="*/ 0 h 129659"/>
                  <a:gd name="connsiteX3" fmla="*/ 0 w 499743"/>
                  <a:gd name="connsiteY3" fmla="*/ 63246 h 129659"/>
                  <a:gd name="connsiteX4" fmla="*/ 0 w 499743"/>
                  <a:gd name="connsiteY4" fmla="*/ 129660 h 129659"/>
                  <a:gd name="connsiteX5" fmla="*/ 31335 w 499743"/>
                  <a:gd name="connsiteY5" fmla="*/ 89224 h 129659"/>
                  <a:gd name="connsiteX6" fmla="*/ 468465 w 499743"/>
                  <a:gd name="connsiteY6" fmla="*/ 33870 h 129659"/>
                  <a:gd name="connsiteX7" fmla="*/ 468465 w 499743"/>
                  <a:gd name="connsiteY7" fmla="*/ 42222 h 129659"/>
                  <a:gd name="connsiteX8" fmla="*/ 31335 w 499743"/>
                  <a:gd name="connsiteY8" fmla="*/ 96079 h 129659"/>
                  <a:gd name="connsiteX9" fmla="*/ 31335 w 499743"/>
                  <a:gd name="connsiteY9" fmla="*/ 89224 h 129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29659">
                    <a:moveTo>
                      <a:pt x="0" y="129660"/>
                    </a:moveTo>
                    <a:lnTo>
                      <a:pt x="499744" y="68085"/>
                    </a:lnTo>
                    <a:lnTo>
                      <a:pt x="499744" y="0"/>
                    </a:lnTo>
                    <a:lnTo>
                      <a:pt x="0" y="63246"/>
                    </a:lnTo>
                    <a:lnTo>
                      <a:pt x="0" y="129660"/>
                    </a:lnTo>
                    <a:close/>
                    <a:moveTo>
                      <a:pt x="31335" y="89224"/>
                    </a:moveTo>
                    <a:lnTo>
                      <a:pt x="468465" y="33870"/>
                    </a:lnTo>
                    <a:lnTo>
                      <a:pt x="468465" y="42222"/>
                    </a:lnTo>
                    <a:lnTo>
                      <a:pt x="31335" y="96079"/>
                    </a:lnTo>
                    <a:lnTo>
                      <a:pt x="31335" y="8922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E0A9DFA1-1635-4ECB-A0B5-6559211CE92B}"/>
                  </a:ext>
                </a:extLst>
              </p:cNvPr>
              <p:cNvSpPr/>
              <p:nvPr/>
            </p:nvSpPr>
            <p:spPr>
              <a:xfrm>
                <a:off x="25060449" y="14025675"/>
                <a:ext cx="499743" cy="124014"/>
              </a:xfrm>
              <a:custGeom>
                <a:avLst/>
                <a:gdLst>
                  <a:gd name="connsiteX0" fmla="*/ 0 w 499743"/>
                  <a:gd name="connsiteY0" fmla="*/ 124015 h 124014"/>
                  <a:gd name="connsiteX1" fmla="*/ 499744 w 499743"/>
                  <a:gd name="connsiteY1" fmla="*/ 68085 h 124014"/>
                  <a:gd name="connsiteX2" fmla="*/ 499744 w 499743"/>
                  <a:gd name="connsiteY2" fmla="*/ 0 h 124014"/>
                  <a:gd name="connsiteX3" fmla="*/ 0 w 499743"/>
                  <a:gd name="connsiteY3" fmla="*/ 57716 h 124014"/>
                  <a:gd name="connsiteX4" fmla="*/ 0 w 499743"/>
                  <a:gd name="connsiteY4" fmla="*/ 124015 h 124014"/>
                  <a:gd name="connsiteX5" fmla="*/ 31335 w 499743"/>
                  <a:gd name="connsiteY5" fmla="*/ 83810 h 124014"/>
                  <a:gd name="connsiteX6" fmla="*/ 468465 w 499743"/>
                  <a:gd name="connsiteY6" fmla="*/ 33351 h 124014"/>
                  <a:gd name="connsiteX7" fmla="*/ 468465 w 499743"/>
                  <a:gd name="connsiteY7" fmla="*/ 41703 h 124014"/>
                  <a:gd name="connsiteX8" fmla="*/ 31335 w 499743"/>
                  <a:gd name="connsiteY8" fmla="*/ 90664 h 124014"/>
                  <a:gd name="connsiteX9" fmla="*/ 31335 w 499743"/>
                  <a:gd name="connsiteY9" fmla="*/ 83810 h 124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24014">
                    <a:moveTo>
                      <a:pt x="0" y="124015"/>
                    </a:moveTo>
                    <a:lnTo>
                      <a:pt x="499744" y="68085"/>
                    </a:lnTo>
                    <a:lnTo>
                      <a:pt x="499744" y="0"/>
                    </a:lnTo>
                    <a:lnTo>
                      <a:pt x="0" y="57716"/>
                    </a:lnTo>
                    <a:lnTo>
                      <a:pt x="0" y="124015"/>
                    </a:lnTo>
                    <a:close/>
                    <a:moveTo>
                      <a:pt x="31335" y="83810"/>
                    </a:moveTo>
                    <a:lnTo>
                      <a:pt x="468465" y="33351"/>
                    </a:lnTo>
                    <a:lnTo>
                      <a:pt x="468465" y="41703"/>
                    </a:lnTo>
                    <a:lnTo>
                      <a:pt x="31335" y="90664"/>
                    </a:lnTo>
                    <a:lnTo>
                      <a:pt x="31335" y="8381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任意多边形: 形状 123">
                <a:extLst>
                  <a:ext uri="{FF2B5EF4-FFF2-40B4-BE49-F238E27FC236}">
                    <a16:creationId xmlns:a16="http://schemas.microsoft.com/office/drawing/2014/main" id="{BBF2431C-995D-43AC-B3F0-63484B302332}"/>
                  </a:ext>
                </a:extLst>
              </p:cNvPr>
              <p:cNvSpPr/>
              <p:nvPr/>
            </p:nvSpPr>
            <p:spPr>
              <a:xfrm>
                <a:off x="25060449" y="14155393"/>
                <a:ext cx="499743" cy="118312"/>
              </a:xfrm>
              <a:custGeom>
                <a:avLst/>
                <a:gdLst>
                  <a:gd name="connsiteX0" fmla="*/ 0 w 499743"/>
                  <a:gd name="connsiteY0" fmla="*/ 118312 h 118312"/>
                  <a:gd name="connsiteX1" fmla="*/ 499744 w 499743"/>
                  <a:gd name="connsiteY1" fmla="*/ 67969 h 118312"/>
                  <a:gd name="connsiteX2" fmla="*/ 499744 w 499743"/>
                  <a:gd name="connsiteY2" fmla="*/ 0 h 118312"/>
                  <a:gd name="connsiteX3" fmla="*/ 0 w 499743"/>
                  <a:gd name="connsiteY3" fmla="*/ 52014 h 118312"/>
                  <a:gd name="connsiteX4" fmla="*/ 0 w 499743"/>
                  <a:gd name="connsiteY4" fmla="*/ 118312 h 118312"/>
                  <a:gd name="connsiteX5" fmla="*/ 31335 w 499743"/>
                  <a:gd name="connsiteY5" fmla="*/ 78395 h 118312"/>
                  <a:gd name="connsiteX6" fmla="*/ 468465 w 499743"/>
                  <a:gd name="connsiteY6" fmla="*/ 33005 h 118312"/>
                  <a:gd name="connsiteX7" fmla="*/ 468465 w 499743"/>
                  <a:gd name="connsiteY7" fmla="*/ 41357 h 118312"/>
                  <a:gd name="connsiteX8" fmla="*/ 31335 w 499743"/>
                  <a:gd name="connsiteY8" fmla="*/ 85365 h 118312"/>
                  <a:gd name="connsiteX9" fmla="*/ 31335 w 499743"/>
                  <a:gd name="connsiteY9" fmla="*/ 78395 h 118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18312">
                    <a:moveTo>
                      <a:pt x="0" y="118312"/>
                    </a:moveTo>
                    <a:lnTo>
                      <a:pt x="499744" y="67969"/>
                    </a:lnTo>
                    <a:lnTo>
                      <a:pt x="499744" y="0"/>
                    </a:lnTo>
                    <a:lnTo>
                      <a:pt x="0" y="52014"/>
                    </a:lnTo>
                    <a:lnTo>
                      <a:pt x="0" y="118312"/>
                    </a:lnTo>
                    <a:close/>
                    <a:moveTo>
                      <a:pt x="31335" y="78395"/>
                    </a:moveTo>
                    <a:lnTo>
                      <a:pt x="468465" y="33005"/>
                    </a:lnTo>
                    <a:lnTo>
                      <a:pt x="468465" y="41357"/>
                    </a:lnTo>
                    <a:lnTo>
                      <a:pt x="31335" y="85365"/>
                    </a:lnTo>
                    <a:lnTo>
                      <a:pt x="31335" y="7839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任意多边形: 形状 124">
                <a:extLst>
                  <a:ext uri="{FF2B5EF4-FFF2-40B4-BE49-F238E27FC236}">
                    <a16:creationId xmlns:a16="http://schemas.microsoft.com/office/drawing/2014/main" id="{BEDEE6EC-15DC-4A10-9414-99DF1C3DF4E8}"/>
                  </a:ext>
                </a:extLst>
              </p:cNvPr>
              <p:cNvSpPr/>
              <p:nvPr/>
            </p:nvSpPr>
            <p:spPr>
              <a:xfrm>
                <a:off x="25060449" y="14285052"/>
                <a:ext cx="499743" cy="112667"/>
              </a:xfrm>
              <a:custGeom>
                <a:avLst/>
                <a:gdLst>
                  <a:gd name="connsiteX0" fmla="*/ 0 w 499743"/>
                  <a:gd name="connsiteY0" fmla="*/ 112668 h 112667"/>
                  <a:gd name="connsiteX1" fmla="*/ 499744 w 499743"/>
                  <a:gd name="connsiteY1" fmla="*/ 67854 h 112667"/>
                  <a:gd name="connsiteX2" fmla="*/ 499744 w 499743"/>
                  <a:gd name="connsiteY2" fmla="*/ 0 h 112667"/>
                  <a:gd name="connsiteX3" fmla="*/ 0 w 499743"/>
                  <a:gd name="connsiteY3" fmla="*/ 46369 h 112667"/>
                  <a:gd name="connsiteX4" fmla="*/ 0 w 499743"/>
                  <a:gd name="connsiteY4" fmla="*/ 112668 h 112667"/>
                  <a:gd name="connsiteX5" fmla="*/ 31335 w 499743"/>
                  <a:gd name="connsiteY5" fmla="*/ 73153 h 112667"/>
                  <a:gd name="connsiteX6" fmla="*/ 468465 w 499743"/>
                  <a:gd name="connsiteY6" fmla="*/ 32545 h 112667"/>
                  <a:gd name="connsiteX7" fmla="*/ 468465 w 499743"/>
                  <a:gd name="connsiteY7" fmla="*/ 41012 h 112667"/>
                  <a:gd name="connsiteX8" fmla="*/ 31335 w 499743"/>
                  <a:gd name="connsiteY8" fmla="*/ 80124 h 112667"/>
                  <a:gd name="connsiteX9" fmla="*/ 31335 w 499743"/>
                  <a:gd name="connsiteY9" fmla="*/ 73153 h 112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12667">
                    <a:moveTo>
                      <a:pt x="0" y="112668"/>
                    </a:moveTo>
                    <a:lnTo>
                      <a:pt x="499744" y="67854"/>
                    </a:lnTo>
                    <a:lnTo>
                      <a:pt x="499744" y="0"/>
                    </a:lnTo>
                    <a:lnTo>
                      <a:pt x="0" y="46369"/>
                    </a:lnTo>
                    <a:lnTo>
                      <a:pt x="0" y="112668"/>
                    </a:lnTo>
                    <a:close/>
                    <a:moveTo>
                      <a:pt x="31335" y="73153"/>
                    </a:moveTo>
                    <a:lnTo>
                      <a:pt x="468465" y="32545"/>
                    </a:lnTo>
                    <a:lnTo>
                      <a:pt x="468465" y="41012"/>
                    </a:lnTo>
                    <a:lnTo>
                      <a:pt x="31335" y="80124"/>
                    </a:lnTo>
                    <a:lnTo>
                      <a:pt x="31335" y="7315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任意多边形: 形状 125">
                <a:extLst>
                  <a:ext uri="{FF2B5EF4-FFF2-40B4-BE49-F238E27FC236}">
                    <a16:creationId xmlns:a16="http://schemas.microsoft.com/office/drawing/2014/main" id="{D3DA64BC-9377-49C7-94C0-461B414E7D3B}"/>
                  </a:ext>
                </a:extLst>
              </p:cNvPr>
              <p:cNvSpPr/>
              <p:nvPr/>
            </p:nvSpPr>
            <p:spPr>
              <a:xfrm>
                <a:off x="25060449" y="14414654"/>
                <a:ext cx="499743" cy="107080"/>
              </a:xfrm>
              <a:custGeom>
                <a:avLst/>
                <a:gdLst>
                  <a:gd name="connsiteX0" fmla="*/ 0 w 499743"/>
                  <a:gd name="connsiteY0" fmla="*/ 107080 h 107080"/>
                  <a:gd name="connsiteX1" fmla="*/ 499744 w 499743"/>
                  <a:gd name="connsiteY1" fmla="*/ 67854 h 107080"/>
                  <a:gd name="connsiteX2" fmla="*/ 499744 w 499743"/>
                  <a:gd name="connsiteY2" fmla="*/ 0 h 107080"/>
                  <a:gd name="connsiteX3" fmla="*/ 0 w 499743"/>
                  <a:gd name="connsiteY3" fmla="*/ 40782 h 107080"/>
                  <a:gd name="connsiteX4" fmla="*/ 0 w 499743"/>
                  <a:gd name="connsiteY4" fmla="*/ 107080 h 107080"/>
                  <a:gd name="connsiteX5" fmla="*/ 31335 w 499743"/>
                  <a:gd name="connsiteY5" fmla="*/ 67854 h 107080"/>
                  <a:gd name="connsiteX6" fmla="*/ 468465 w 499743"/>
                  <a:gd name="connsiteY6" fmla="*/ 32199 h 107080"/>
                  <a:gd name="connsiteX7" fmla="*/ 468465 w 499743"/>
                  <a:gd name="connsiteY7" fmla="*/ 40667 h 107080"/>
                  <a:gd name="connsiteX8" fmla="*/ 31335 w 499743"/>
                  <a:gd name="connsiteY8" fmla="*/ 74939 h 107080"/>
                  <a:gd name="connsiteX9" fmla="*/ 31335 w 499743"/>
                  <a:gd name="connsiteY9" fmla="*/ 67854 h 107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07080">
                    <a:moveTo>
                      <a:pt x="0" y="107080"/>
                    </a:moveTo>
                    <a:lnTo>
                      <a:pt x="499744" y="67854"/>
                    </a:lnTo>
                    <a:lnTo>
                      <a:pt x="499744" y="0"/>
                    </a:lnTo>
                    <a:lnTo>
                      <a:pt x="0" y="40782"/>
                    </a:lnTo>
                    <a:lnTo>
                      <a:pt x="0" y="107080"/>
                    </a:lnTo>
                    <a:close/>
                    <a:moveTo>
                      <a:pt x="31335" y="67854"/>
                    </a:moveTo>
                    <a:lnTo>
                      <a:pt x="468465" y="32199"/>
                    </a:lnTo>
                    <a:lnTo>
                      <a:pt x="468465" y="40667"/>
                    </a:lnTo>
                    <a:lnTo>
                      <a:pt x="31335" y="74939"/>
                    </a:lnTo>
                    <a:lnTo>
                      <a:pt x="31335" y="6785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7" name="任意多边形: 形状 126">
                <a:extLst>
                  <a:ext uri="{FF2B5EF4-FFF2-40B4-BE49-F238E27FC236}">
                    <a16:creationId xmlns:a16="http://schemas.microsoft.com/office/drawing/2014/main" id="{98AD0A21-A11B-4688-B0BB-B0FB623B76E2}"/>
                  </a:ext>
                </a:extLst>
              </p:cNvPr>
              <p:cNvSpPr/>
              <p:nvPr/>
            </p:nvSpPr>
            <p:spPr>
              <a:xfrm>
                <a:off x="25060449" y="14544314"/>
                <a:ext cx="499743" cy="101320"/>
              </a:xfrm>
              <a:custGeom>
                <a:avLst/>
                <a:gdLst>
                  <a:gd name="connsiteX0" fmla="*/ 0 w 499743"/>
                  <a:gd name="connsiteY0" fmla="*/ 101320 h 101320"/>
                  <a:gd name="connsiteX1" fmla="*/ 499744 w 499743"/>
                  <a:gd name="connsiteY1" fmla="*/ 67854 h 101320"/>
                  <a:gd name="connsiteX2" fmla="*/ 499744 w 499743"/>
                  <a:gd name="connsiteY2" fmla="*/ 0 h 101320"/>
                  <a:gd name="connsiteX3" fmla="*/ 0 w 499743"/>
                  <a:gd name="connsiteY3" fmla="*/ 35195 h 101320"/>
                  <a:gd name="connsiteX4" fmla="*/ 0 w 499743"/>
                  <a:gd name="connsiteY4" fmla="*/ 101320 h 101320"/>
                  <a:gd name="connsiteX5" fmla="*/ 31335 w 499743"/>
                  <a:gd name="connsiteY5" fmla="*/ 62555 h 101320"/>
                  <a:gd name="connsiteX6" fmla="*/ 468465 w 499743"/>
                  <a:gd name="connsiteY6" fmla="*/ 31796 h 101320"/>
                  <a:gd name="connsiteX7" fmla="*/ 468465 w 499743"/>
                  <a:gd name="connsiteY7" fmla="*/ 40378 h 101320"/>
                  <a:gd name="connsiteX8" fmla="*/ 31335 w 499743"/>
                  <a:gd name="connsiteY8" fmla="*/ 69640 h 101320"/>
                  <a:gd name="connsiteX9" fmla="*/ 31335 w 499743"/>
                  <a:gd name="connsiteY9" fmla="*/ 62555 h 101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101320">
                    <a:moveTo>
                      <a:pt x="0" y="101320"/>
                    </a:moveTo>
                    <a:lnTo>
                      <a:pt x="499744" y="67854"/>
                    </a:lnTo>
                    <a:lnTo>
                      <a:pt x="499744" y="0"/>
                    </a:lnTo>
                    <a:lnTo>
                      <a:pt x="0" y="35195"/>
                    </a:lnTo>
                    <a:lnTo>
                      <a:pt x="0" y="101320"/>
                    </a:lnTo>
                    <a:close/>
                    <a:moveTo>
                      <a:pt x="31335" y="62555"/>
                    </a:moveTo>
                    <a:lnTo>
                      <a:pt x="468465" y="31796"/>
                    </a:lnTo>
                    <a:lnTo>
                      <a:pt x="468465" y="40378"/>
                    </a:lnTo>
                    <a:lnTo>
                      <a:pt x="31335" y="69640"/>
                    </a:lnTo>
                    <a:lnTo>
                      <a:pt x="31335" y="6255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任意多边形: 形状 127">
                <a:extLst>
                  <a:ext uri="{FF2B5EF4-FFF2-40B4-BE49-F238E27FC236}">
                    <a16:creationId xmlns:a16="http://schemas.microsoft.com/office/drawing/2014/main" id="{DE7165B7-069F-4F4A-AD6D-F8E501C4CFC2}"/>
                  </a:ext>
                </a:extLst>
              </p:cNvPr>
              <p:cNvSpPr/>
              <p:nvPr/>
            </p:nvSpPr>
            <p:spPr>
              <a:xfrm>
                <a:off x="25060449" y="14673973"/>
                <a:ext cx="499743" cy="95733"/>
              </a:xfrm>
              <a:custGeom>
                <a:avLst/>
                <a:gdLst>
                  <a:gd name="connsiteX0" fmla="*/ 0 w 499743"/>
                  <a:gd name="connsiteY0" fmla="*/ 95733 h 95733"/>
                  <a:gd name="connsiteX1" fmla="*/ 499744 w 499743"/>
                  <a:gd name="connsiteY1" fmla="*/ 67854 h 95733"/>
                  <a:gd name="connsiteX2" fmla="*/ 499744 w 499743"/>
                  <a:gd name="connsiteY2" fmla="*/ 0 h 95733"/>
                  <a:gd name="connsiteX3" fmla="*/ 0 w 499743"/>
                  <a:gd name="connsiteY3" fmla="*/ 29550 h 95733"/>
                  <a:gd name="connsiteX4" fmla="*/ 0 w 499743"/>
                  <a:gd name="connsiteY4" fmla="*/ 95733 h 95733"/>
                  <a:gd name="connsiteX5" fmla="*/ 31335 w 499743"/>
                  <a:gd name="connsiteY5" fmla="*/ 57313 h 95733"/>
                  <a:gd name="connsiteX6" fmla="*/ 468465 w 499743"/>
                  <a:gd name="connsiteY6" fmla="*/ 31507 h 95733"/>
                  <a:gd name="connsiteX7" fmla="*/ 468465 w 499743"/>
                  <a:gd name="connsiteY7" fmla="*/ 39975 h 95733"/>
                  <a:gd name="connsiteX8" fmla="*/ 31335 w 499743"/>
                  <a:gd name="connsiteY8" fmla="*/ 64397 h 95733"/>
                  <a:gd name="connsiteX9" fmla="*/ 31335 w 499743"/>
                  <a:gd name="connsiteY9" fmla="*/ 57313 h 9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95733">
                    <a:moveTo>
                      <a:pt x="0" y="95733"/>
                    </a:moveTo>
                    <a:lnTo>
                      <a:pt x="499744" y="67854"/>
                    </a:lnTo>
                    <a:lnTo>
                      <a:pt x="499744" y="0"/>
                    </a:lnTo>
                    <a:lnTo>
                      <a:pt x="0" y="29550"/>
                    </a:lnTo>
                    <a:lnTo>
                      <a:pt x="0" y="95733"/>
                    </a:lnTo>
                    <a:close/>
                    <a:moveTo>
                      <a:pt x="31335" y="57313"/>
                    </a:moveTo>
                    <a:lnTo>
                      <a:pt x="468465" y="31507"/>
                    </a:lnTo>
                    <a:lnTo>
                      <a:pt x="468465" y="39975"/>
                    </a:lnTo>
                    <a:lnTo>
                      <a:pt x="31335" y="64397"/>
                    </a:lnTo>
                    <a:lnTo>
                      <a:pt x="31335" y="5731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9" name="任意多边形: 形状 128">
                <a:extLst>
                  <a:ext uri="{FF2B5EF4-FFF2-40B4-BE49-F238E27FC236}">
                    <a16:creationId xmlns:a16="http://schemas.microsoft.com/office/drawing/2014/main" id="{1B80CCA6-13C3-48FC-81AE-B549779DD57D}"/>
                  </a:ext>
                </a:extLst>
              </p:cNvPr>
              <p:cNvSpPr/>
              <p:nvPr/>
            </p:nvSpPr>
            <p:spPr>
              <a:xfrm>
                <a:off x="25060449" y="14803633"/>
                <a:ext cx="499743" cy="90087"/>
              </a:xfrm>
              <a:custGeom>
                <a:avLst/>
                <a:gdLst>
                  <a:gd name="connsiteX0" fmla="*/ 0 w 499743"/>
                  <a:gd name="connsiteY0" fmla="*/ 90087 h 90087"/>
                  <a:gd name="connsiteX1" fmla="*/ 499744 w 499743"/>
                  <a:gd name="connsiteY1" fmla="*/ 67854 h 90087"/>
                  <a:gd name="connsiteX2" fmla="*/ 499744 w 499743"/>
                  <a:gd name="connsiteY2" fmla="*/ 0 h 90087"/>
                  <a:gd name="connsiteX3" fmla="*/ 0 w 499743"/>
                  <a:gd name="connsiteY3" fmla="*/ 23961 h 90087"/>
                  <a:gd name="connsiteX4" fmla="*/ 0 w 499743"/>
                  <a:gd name="connsiteY4" fmla="*/ 90087 h 90087"/>
                  <a:gd name="connsiteX5" fmla="*/ 31335 w 499743"/>
                  <a:gd name="connsiteY5" fmla="*/ 51956 h 90087"/>
                  <a:gd name="connsiteX6" fmla="*/ 468465 w 499743"/>
                  <a:gd name="connsiteY6" fmla="*/ 31046 h 90087"/>
                  <a:gd name="connsiteX7" fmla="*/ 468465 w 499743"/>
                  <a:gd name="connsiteY7" fmla="*/ 39630 h 90087"/>
                  <a:gd name="connsiteX8" fmla="*/ 31335 w 499743"/>
                  <a:gd name="connsiteY8" fmla="*/ 59156 h 90087"/>
                  <a:gd name="connsiteX9" fmla="*/ 31335 w 499743"/>
                  <a:gd name="connsiteY9" fmla="*/ 51956 h 90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90087">
                    <a:moveTo>
                      <a:pt x="0" y="90087"/>
                    </a:moveTo>
                    <a:lnTo>
                      <a:pt x="499744" y="67854"/>
                    </a:lnTo>
                    <a:lnTo>
                      <a:pt x="499744" y="0"/>
                    </a:lnTo>
                    <a:lnTo>
                      <a:pt x="0" y="23961"/>
                    </a:lnTo>
                    <a:lnTo>
                      <a:pt x="0" y="90087"/>
                    </a:lnTo>
                    <a:close/>
                    <a:moveTo>
                      <a:pt x="31335" y="51956"/>
                    </a:moveTo>
                    <a:lnTo>
                      <a:pt x="468465" y="31046"/>
                    </a:lnTo>
                    <a:lnTo>
                      <a:pt x="468465" y="39630"/>
                    </a:lnTo>
                    <a:lnTo>
                      <a:pt x="31335" y="59156"/>
                    </a:lnTo>
                    <a:lnTo>
                      <a:pt x="31335" y="5195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0" name="任意多边形: 形状 129">
                <a:extLst>
                  <a:ext uri="{FF2B5EF4-FFF2-40B4-BE49-F238E27FC236}">
                    <a16:creationId xmlns:a16="http://schemas.microsoft.com/office/drawing/2014/main" id="{41F92CF4-A8BC-447D-9DAE-1DFE28CD1A80}"/>
                  </a:ext>
                </a:extLst>
              </p:cNvPr>
              <p:cNvSpPr/>
              <p:nvPr/>
            </p:nvSpPr>
            <p:spPr>
              <a:xfrm>
                <a:off x="25060449" y="14933235"/>
                <a:ext cx="499743" cy="84499"/>
              </a:xfrm>
              <a:custGeom>
                <a:avLst/>
                <a:gdLst>
                  <a:gd name="connsiteX0" fmla="*/ 0 w 499743"/>
                  <a:gd name="connsiteY0" fmla="*/ 84500 h 84499"/>
                  <a:gd name="connsiteX1" fmla="*/ 499744 w 499743"/>
                  <a:gd name="connsiteY1" fmla="*/ 67854 h 84499"/>
                  <a:gd name="connsiteX2" fmla="*/ 499744 w 499743"/>
                  <a:gd name="connsiteY2" fmla="*/ 0 h 84499"/>
                  <a:gd name="connsiteX3" fmla="*/ 0 w 499743"/>
                  <a:gd name="connsiteY3" fmla="*/ 18317 h 84499"/>
                  <a:gd name="connsiteX4" fmla="*/ 0 w 499743"/>
                  <a:gd name="connsiteY4" fmla="*/ 84500 h 84499"/>
                  <a:gd name="connsiteX5" fmla="*/ 31335 w 499743"/>
                  <a:gd name="connsiteY5" fmla="*/ 46773 h 84499"/>
                  <a:gd name="connsiteX6" fmla="*/ 468465 w 499743"/>
                  <a:gd name="connsiteY6" fmla="*/ 30702 h 84499"/>
                  <a:gd name="connsiteX7" fmla="*/ 468465 w 499743"/>
                  <a:gd name="connsiteY7" fmla="*/ 39284 h 84499"/>
                  <a:gd name="connsiteX8" fmla="*/ 31335 w 499743"/>
                  <a:gd name="connsiteY8" fmla="*/ 53857 h 84499"/>
                  <a:gd name="connsiteX9" fmla="*/ 31335 w 499743"/>
                  <a:gd name="connsiteY9" fmla="*/ 46773 h 844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84499">
                    <a:moveTo>
                      <a:pt x="0" y="84500"/>
                    </a:moveTo>
                    <a:lnTo>
                      <a:pt x="499744" y="67854"/>
                    </a:lnTo>
                    <a:lnTo>
                      <a:pt x="499744" y="0"/>
                    </a:lnTo>
                    <a:lnTo>
                      <a:pt x="0" y="18317"/>
                    </a:lnTo>
                    <a:lnTo>
                      <a:pt x="0" y="84500"/>
                    </a:lnTo>
                    <a:close/>
                    <a:moveTo>
                      <a:pt x="31335" y="46773"/>
                    </a:moveTo>
                    <a:lnTo>
                      <a:pt x="468465" y="30702"/>
                    </a:lnTo>
                    <a:lnTo>
                      <a:pt x="468465" y="39284"/>
                    </a:lnTo>
                    <a:lnTo>
                      <a:pt x="31335" y="53857"/>
                    </a:lnTo>
                    <a:lnTo>
                      <a:pt x="31335" y="4677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1" name="任意多边形: 形状 130">
                <a:extLst>
                  <a:ext uri="{FF2B5EF4-FFF2-40B4-BE49-F238E27FC236}">
                    <a16:creationId xmlns:a16="http://schemas.microsoft.com/office/drawing/2014/main" id="{E573BB6C-D70F-4838-8E75-7D9E22498203}"/>
                  </a:ext>
                </a:extLst>
              </p:cNvPr>
              <p:cNvSpPr/>
              <p:nvPr/>
            </p:nvSpPr>
            <p:spPr>
              <a:xfrm>
                <a:off x="25060449" y="15062894"/>
                <a:ext cx="499743" cy="78855"/>
              </a:xfrm>
              <a:custGeom>
                <a:avLst/>
                <a:gdLst>
                  <a:gd name="connsiteX0" fmla="*/ 0 w 499743"/>
                  <a:gd name="connsiteY0" fmla="*/ 78855 h 78855"/>
                  <a:gd name="connsiteX1" fmla="*/ 499744 w 499743"/>
                  <a:gd name="connsiteY1" fmla="*/ 67854 h 78855"/>
                  <a:gd name="connsiteX2" fmla="*/ 499744 w 499743"/>
                  <a:gd name="connsiteY2" fmla="*/ 0 h 78855"/>
                  <a:gd name="connsiteX3" fmla="*/ 0 w 499743"/>
                  <a:gd name="connsiteY3" fmla="*/ 12730 h 78855"/>
                  <a:gd name="connsiteX4" fmla="*/ 0 w 499743"/>
                  <a:gd name="connsiteY4" fmla="*/ 78855 h 78855"/>
                  <a:gd name="connsiteX5" fmla="*/ 31335 w 499743"/>
                  <a:gd name="connsiteY5" fmla="*/ 41415 h 78855"/>
                  <a:gd name="connsiteX6" fmla="*/ 468465 w 499743"/>
                  <a:gd name="connsiteY6" fmla="*/ 30356 h 78855"/>
                  <a:gd name="connsiteX7" fmla="*/ 468465 w 499743"/>
                  <a:gd name="connsiteY7" fmla="*/ 38938 h 78855"/>
                  <a:gd name="connsiteX8" fmla="*/ 31335 w 499743"/>
                  <a:gd name="connsiteY8" fmla="*/ 48615 h 78855"/>
                  <a:gd name="connsiteX9" fmla="*/ 31335 w 499743"/>
                  <a:gd name="connsiteY9" fmla="*/ 41415 h 78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78855">
                    <a:moveTo>
                      <a:pt x="0" y="78855"/>
                    </a:moveTo>
                    <a:lnTo>
                      <a:pt x="499744" y="67854"/>
                    </a:lnTo>
                    <a:lnTo>
                      <a:pt x="499744" y="0"/>
                    </a:lnTo>
                    <a:lnTo>
                      <a:pt x="0" y="12730"/>
                    </a:lnTo>
                    <a:lnTo>
                      <a:pt x="0" y="78855"/>
                    </a:lnTo>
                    <a:close/>
                    <a:moveTo>
                      <a:pt x="31335" y="41415"/>
                    </a:moveTo>
                    <a:lnTo>
                      <a:pt x="468465" y="30356"/>
                    </a:lnTo>
                    <a:lnTo>
                      <a:pt x="468465" y="38938"/>
                    </a:lnTo>
                    <a:lnTo>
                      <a:pt x="31335" y="48615"/>
                    </a:lnTo>
                    <a:lnTo>
                      <a:pt x="31335" y="4141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2" name="任意多边形: 形状 131">
                <a:extLst>
                  <a:ext uri="{FF2B5EF4-FFF2-40B4-BE49-F238E27FC236}">
                    <a16:creationId xmlns:a16="http://schemas.microsoft.com/office/drawing/2014/main" id="{AC1CD49F-FC72-4D7B-96EB-23FD5BC4AC68}"/>
                  </a:ext>
                </a:extLst>
              </p:cNvPr>
              <p:cNvSpPr/>
              <p:nvPr/>
            </p:nvSpPr>
            <p:spPr>
              <a:xfrm>
                <a:off x="25060449" y="15192496"/>
                <a:ext cx="499743" cy="73268"/>
              </a:xfrm>
              <a:custGeom>
                <a:avLst/>
                <a:gdLst>
                  <a:gd name="connsiteX0" fmla="*/ 0 w 499743"/>
                  <a:gd name="connsiteY0" fmla="*/ 73268 h 73268"/>
                  <a:gd name="connsiteX1" fmla="*/ 499744 w 499743"/>
                  <a:gd name="connsiteY1" fmla="*/ 67854 h 73268"/>
                  <a:gd name="connsiteX2" fmla="*/ 499744 w 499743"/>
                  <a:gd name="connsiteY2" fmla="*/ 0 h 73268"/>
                  <a:gd name="connsiteX3" fmla="*/ 0 w 499743"/>
                  <a:gd name="connsiteY3" fmla="*/ 7085 h 73268"/>
                  <a:gd name="connsiteX4" fmla="*/ 0 w 499743"/>
                  <a:gd name="connsiteY4" fmla="*/ 73268 h 73268"/>
                  <a:gd name="connsiteX5" fmla="*/ 31335 w 499743"/>
                  <a:gd name="connsiteY5" fmla="*/ 36231 h 73268"/>
                  <a:gd name="connsiteX6" fmla="*/ 468465 w 499743"/>
                  <a:gd name="connsiteY6" fmla="*/ 30010 h 73268"/>
                  <a:gd name="connsiteX7" fmla="*/ 468465 w 499743"/>
                  <a:gd name="connsiteY7" fmla="*/ 38592 h 73268"/>
                  <a:gd name="connsiteX8" fmla="*/ 31335 w 499743"/>
                  <a:gd name="connsiteY8" fmla="*/ 43316 h 73268"/>
                  <a:gd name="connsiteX9" fmla="*/ 31335 w 499743"/>
                  <a:gd name="connsiteY9" fmla="*/ 36231 h 73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73268">
                    <a:moveTo>
                      <a:pt x="0" y="73268"/>
                    </a:moveTo>
                    <a:lnTo>
                      <a:pt x="499744" y="67854"/>
                    </a:lnTo>
                    <a:lnTo>
                      <a:pt x="499744" y="0"/>
                    </a:lnTo>
                    <a:lnTo>
                      <a:pt x="0" y="7085"/>
                    </a:lnTo>
                    <a:lnTo>
                      <a:pt x="0" y="73268"/>
                    </a:lnTo>
                    <a:close/>
                    <a:moveTo>
                      <a:pt x="31335" y="36231"/>
                    </a:moveTo>
                    <a:lnTo>
                      <a:pt x="468465" y="30010"/>
                    </a:lnTo>
                    <a:lnTo>
                      <a:pt x="468465" y="38592"/>
                    </a:lnTo>
                    <a:lnTo>
                      <a:pt x="31335" y="43316"/>
                    </a:lnTo>
                    <a:lnTo>
                      <a:pt x="31335" y="3623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3" name="任意多边形: 形状 132">
                <a:extLst>
                  <a:ext uri="{FF2B5EF4-FFF2-40B4-BE49-F238E27FC236}">
                    <a16:creationId xmlns:a16="http://schemas.microsoft.com/office/drawing/2014/main" id="{64AFDB9F-EBB6-438B-B014-0F8D777F4BC2}"/>
                  </a:ext>
                </a:extLst>
              </p:cNvPr>
              <p:cNvSpPr/>
              <p:nvPr/>
            </p:nvSpPr>
            <p:spPr>
              <a:xfrm>
                <a:off x="25060449" y="15322098"/>
                <a:ext cx="499743" cy="67853"/>
              </a:xfrm>
              <a:custGeom>
                <a:avLst/>
                <a:gdLst>
                  <a:gd name="connsiteX0" fmla="*/ 0 w 499743"/>
                  <a:gd name="connsiteY0" fmla="*/ 67681 h 67853"/>
                  <a:gd name="connsiteX1" fmla="*/ 499744 w 499743"/>
                  <a:gd name="connsiteY1" fmla="*/ 67854 h 67853"/>
                  <a:gd name="connsiteX2" fmla="*/ 499744 w 499743"/>
                  <a:gd name="connsiteY2" fmla="*/ 0 h 67853"/>
                  <a:gd name="connsiteX3" fmla="*/ 0 w 499743"/>
                  <a:gd name="connsiteY3" fmla="*/ 1498 h 67853"/>
                  <a:gd name="connsiteX4" fmla="*/ 0 w 499743"/>
                  <a:gd name="connsiteY4" fmla="*/ 67681 h 67853"/>
                  <a:gd name="connsiteX5" fmla="*/ 31335 w 499743"/>
                  <a:gd name="connsiteY5" fmla="*/ 30932 h 67853"/>
                  <a:gd name="connsiteX6" fmla="*/ 468465 w 499743"/>
                  <a:gd name="connsiteY6" fmla="*/ 29664 h 67853"/>
                  <a:gd name="connsiteX7" fmla="*/ 468465 w 499743"/>
                  <a:gd name="connsiteY7" fmla="*/ 38362 h 67853"/>
                  <a:gd name="connsiteX8" fmla="*/ 31335 w 499743"/>
                  <a:gd name="connsiteY8" fmla="*/ 38189 h 67853"/>
                  <a:gd name="connsiteX9" fmla="*/ 31335 w 499743"/>
                  <a:gd name="connsiteY9" fmla="*/ 30932 h 67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67853">
                    <a:moveTo>
                      <a:pt x="0" y="67681"/>
                    </a:moveTo>
                    <a:lnTo>
                      <a:pt x="499744" y="67854"/>
                    </a:lnTo>
                    <a:lnTo>
                      <a:pt x="499744" y="0"/>
                    </a:lnTo>
                    <a:lnTo>
                      <a:pt x="0" y="1498"/>
                    </a:lnTo>
                    <a:lnTo>
                      <a:pt x="0" y="67681"/>
                    </a:lnTo>
                    <a:close/>
                    <a:moveTo>
                      <a:pt x="31335" y="30932"/>
                    </a:moveTo>
                    <a:lnTo>
                      <a:pt x="468465" y="29664"/>
                    </a:lnTo>
                    <a:lnTo>
                      <a:pt x="468465" y="38362"/>
                    </a:lnTo>
                    <a:lnTo>
                      <a:pt x="31335" y="38189"/>
                    </a:lnTo>
                    <a:lnTo>
                      <a:pt x="31335" y="3093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4" name="任意多边形: 形状 133">
                <a:extLst>
                  <a:ext uri="{FF2B5EF4-FFF2-40B4-BE49-F238E27FC236}">
                    <a16:creationId xmlns:a16="http://schemas.microsoft.com/office/drawing/2014/main" id="{1840FE05-D197-4143-8A7F-8AB5F4D9D8FE}"/>
                  </a:ext>
                </a:extLst>
              </p:cNvPr>
              <p:cNvSpPr/>
              <p:nvPr/>
            </p:nvSpPr>
            <p:spPr>
              <a:xfrm>
                <a:off x="25060449" y="15447553"/>
                <a:ext cx="499743" cy="72058"/>
              </a:xfrm>
              <a:custGeom>
                <a:avLst/>
                <a:gdLst>
                  <a:gd name="connsiteX0" fmla="*/ 0 w 499743"/>
                  <a:gd name="connsiteY0" fmla="*/ 66241 h 72058"/>
                  <a:gd name="connsiteX1" fmla="*/ 499744 w 499743"/>
                  <a:gd name="connsiteY1" fmla="*/ 72059 h 72058"/>
                  <a:gd name="connsiteX2" fmla="*/ 499744 w 499743"/>
                  <a:gd name="connsiteY2" fmla="*/ 4262 h 72058"/>
                  <a:gd name="connsiteX3" fmla="*/ 0 w 499743"/>
                  <a:gd name="connsiteY3" fmla="*/ 0 h 72058"/>
                  <a:gd name="connsiteX4" fmla="*/ 0 w 499743"/>
                  <a:gd name="connsiteY4" fmla="*/ 66241 h 72058"/>
                  <a:gd name="connsiteX5" fmla="*/ 31335 w 499743"/>
                  <a:gd name="connsiteY5" fmla="*/ 29895 h 72058"/>
                  <a:gd name="connsiteX6" fmla="*/ 468465 w 499743"/>
                  <a:gd name="connsiteY6" fmla="*/ 33524 h 72058"/>
                  <a:gd name="connsiteX7" fmla="*/ 468465 w 499743"/>
                  <a:gd name="connsiteY7" fmla="*/ 42107 h 72058"/>
                  <a:gd name="connsiteX8" fmla="*/ 31335 w 499743"/>
                  <a:gd name="connsiteY8" fmla="*/ 36979 h 72058"/>
                  <a:gd name="connsiteX9" fmla="*/ 31335 w 499743"/>
                  <a:gd name="connsiteY9" fmla="*/ 29895 h 72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72058">
                    <a:moveTo>
                      <a:pt x="0" y="66241"/>
                    </a:moveTo>
                    <a:lnTo>
                      <a:pt x="499744" y="72059"/>
                    </a:lnTo>
                    <a:lnTo>
                      <a:pt x="499744" y="4262"/>
                    </a:lnTo>
                    <a:lnTo>
                      <a:pt x="0" y="0"/>
                    </a:lnTo>
                    <a:lnTo>
                      <a:pt x="0" y="66241"/>
                    </a:lnTo>
                    <a:close/>
                    <a:moveTo>
                      <a:pt x="31335" y="29895"/>
                    </a:moveTo>
                    <a:lnTo>
                      <a:pt x="468465" y="33524"/>
                    </a:lnTo>
                    <a:lnTo>
                      <a:pt x="468465" y="42107"/>
                    </a:lnTo>
                    <a:lnTo>
                      <a:pt x="31335" y="36979"/>
                    </a:lnTo>
                    <a:lnTo>
                      <a:pt x="31335" y="2989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5" name="任意多边形: 形状 134">
                <a:extLst>
                  <a:ext uri="{FF2B5EF4-FFF2-40B4-BE49-F238E27FC236}">
                    <a16:creationId xmlns:a16="http://schemas.microsoft.com/office/drawing/2014/main" id="{D8DC8D83-EBD7-4D74-825B-BFAF0B37BF54}"/>
                  </a:ext>
                </a:extLst>
              </p:cNvPr>
              <p:cNvSpPr/>
              <p:nvPr/>
            </p:nvSpPr>
            <p:spPr>
              <a:xfrm>
                <a:off x="25060449" y="15571625"/>
                <a:ext cx="499743" cy="77588"/>
              </a:xfrm>
              <a:custGeom>
                <a:avLst/>
                <a:gdLst>
                  <a:gd name="connsiteX0" fmla="*/ 0 w 499743"/>
                  <a:gd name="connsiteY0" fmla="*/ 66183 h 77588"/>
                  <a:gd name="connsiteX1" fmla="*/ 499744 w 499743"/>
                  <a:gd name="connsiteY1" fmla="*/ 77588 h 77588"/>
                  <a:gd name="connsiteX2" fmla="*/ 499744 w 499743"/>
                  <a:gd name="connsiteY2" fmla="*/ 9734 h 77588"/>
                  <a:gd name="connsiteX3" fmla="*/ 0 w 499743"/>
                  <a:gd name="connsiteY3" fmla="*/ 0 h 77588"/>
                  <a:gd name="connsiteX4" fmla="*/ 0 w 499743"/>
                  <a:gd name="connsiteY4" fmla="*/ 66183 h 77588"/>
                  <a:gd name="connsiteX5" fmla="*/ 31335 w 499743"/>
                  <a:gd name="connsiteY5" fmla="*/ 30125 h 77588"/>
                  <a:gd name="connsiteX6" fmla="*/ 468465 w 499743"/>
                  <a:gd name="connsiteY6" fmla="*/ 38708 h 77588"/>
                  <a:gd name="connsiteX7" fmla="*/ 468465 w 499743"/>
                  <a:gd name="connsiteY7" fmla="*/ 47290 h 77588"/>
                  <a:gd name="connsiteX8" fmla="*/ 31335 w 499743"/>
                  <a:gd name="connsiteY8" fmla="*/ 37325 h 77588"/>
                  <a:gd name="connsiteX9" fmla="*/ 31335 w 499743"/>
                  <a:gd name="connsiteY9" fmla="*/ 30125 h 77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77588">
                    <a:moveTo>
                      <a:pt x="0" y="66183"/>
                    </a:moveTo>
                    <a:lnTo>
                      <a:pt x="499744" y="77588"/>
                    </a:lnTo>
                    <a:lnTo>
                      <a:pt x="499744" y="9734"/>
                    </a:lnTo>
                    <a:lnTo>
                      <a:pt x="0" y="0"/>
                    </a:lnTo>
                    <a:lnTo>
                      <a:pt x="0" y="66183"/>
                    </a:lnTo>
                    <a:close/>
                    <a:moveTo>
                      <a:pt x="31335" y="30125"/>
                    </a:moveTo>
                    <a:lnTo>
                      <a:pt x="468465" y="38708"/>
                    </a:lnTo>
                    <a:lnTo>
                      <a:pt x="468465" y="47290"/>
                    </a:lnTo>
                    <a:lnTo>
                      <a:pt x="31335" y="37325"/>
                    </a:lnTo>
                    <a:lnTo>
                      <a:pt x="31335" y="3012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6" name="任意多边形: 形状 135">
                <a:extLst>
                  <a:ext uri="{FF2B5EF4-FFF2-40B4-BE49-F238E27FC236}">
                    <a16:creationId xmlns:a16="http://schemas.microsoft.com/office/drawing/2014/main" id="{1EB0C0D8-4710-41C7-9ED3-8AB46A01A73F}"/>
                  </a:ext>
                </a:extLst>
              </p:cNvPr>
              <p:cNvSpPr/>
              <p:nvPr/>
            </p:nvSpPr>
            <p:spPr>
              <a:xfrm>
                <a:off x="25060449" y="15695640"/>
                <a:ext cx="499743" cy="83232"/>
              </a:xfrm>
              <a:custGeom>
                <a:avLst/>
                <a:gdLst>
                  <a:gd name="connsiteX0" fmla="*/ 0 w 499743"/>
                  <a:gd name="connsiteY0" fmla="*/ 66183 h 83232"/>
                  <a:gd name="connsiteX1" fmla="*/ 499744 w 499743"/>
                  <a:gd name="connsiteY1" fmla="*/ 83233 h 83232"/>
                  <a:gd name="connsiteX2" fmla="*/ 499744 w 499743"/>
                  <a:gd name="connsiteY2" fmla="*/ 15379 h 83232"/>
                  <a:gd name="connsiteX3" fmla="*/ 0 w 499743"/>
                  <a:gd name="connsiteY3" fmla="*/ 0 h 83232"/>
                  <a:gd name="connsiteX4" fmla="*/ 0 w 499743"/>
                  <a:gd name="connsiteY4" fmla="*/ 66183 h 83232"/>
                  <a:gd name="connsiteX5" fmla="*/ 31335 w 499743"/>
                  <a:gd name="connsiteY5" fmla="*/ 30527 h 83232"/>
                  <a:gd name="connsiteX6" fmla="*/ 468465 w 499743"/>
                  <a:gd name="connsiteY6" fmla="*/ 44006 h 83232"/>
                  <a:gd name="connsiteX7" fmla="*/ 468465 w 499743"/>
                  <a:gd name="connsiteY7" fmla="*/ 52589 h 83232"/>
                  <a:gd name="connsiteX8" fmla="*/ 31335 w 499743"/>
                  <a:gd name="connsiteY8" fmla="*/ 37612 h 83232"/>
                  <a:gd name="connsiteX9" fmla="*/ 31335 w 499743"/>
                  <a:gd name="connsiteY9" fmla="*/ 30527 h 83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83232">
                    <a:moveTo>
                      <a:pt x="0" y="66183"/>
                    </a:moveTo>
                    <a:lnTo>
                      <a:pt x="499744" y="83233"/>
                    </a:lnTo>
                    <a:lnTo>
                      <a:pt x="499744" y="15379"/>
                    </a:lnTo>
                    <a:lnTo>
                      <a:pt x="0" y="0"/>
                    </a:lnTo>
                    <a:lnTo>
                      <a:pt x="0" y="66183"/>
                    </a:lnTo>
                    <a:close/>
                    <a:moveTo>
                      <a:pt x="31335" y="30527"/>
                    </a:moveTo>
                    <a:lnTo>
                      <a:pt x="468465" y="44006"/>
                    </a:lnTo>
                    <a:lnTo>
                      <a:pt x="468465" y="52589"/>
                    </a:lnTo>
                    <a:lnTo>
                      <a:pt x="31335" y="37612"/>
                    </a:lnTo>
                    <a:lnTo>
                      <a:pt x="31335" y="3052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7" name="任意多边形: 形状 136">
                <a:extLst>
                  <a:ext uri="{FF2B5EF4-FFF2-40B4-BE49-F238E27FC236}">
                    <a16:creationId xmlns:a16="http://schemas.microsoft.com/office/drawing/2014/main" id="{376A608E-E364-4C00-8915-1171A0FA927C}"/>
                  </a:ext>
                </a:extLst>
              </p:cNvPr>
              <p:cNvSpPr/>
              <p:nvPr/>
            </p:nvSpPr>
            <p:spPr>
              <a:xfrm>
                <a:off x="25060449" y="15819711"/>
                <a:ext cx="499743" cy="88821"/>
              </a:xfrm>
              <a:custGeom>
                <a:avLst/>
                <a:gdLst>
                  <a:gd name="connsiteX0" fmla="*/ 0 w 499743"/>
                  <a:gd name="connsiteY0" fmla="*/ 66183 h 88821"/>
                  <a:gd name="connsiteX1" fmla="*/ 499744 w 499743"/>
                  <a:gd name="connsiteY1" fmla="*/ 88821 h 88821"/>
                  <a:gd name="connsiteX2" fmla="*/ 499744 w 499743"/>
                  <a:gd name="connsiteY2" fmla="*/ 20967 h 88821"/>
                  <a:gd name="connsiteX3" fmla="*/ 0 w 499743"/>
                  <a:gd name="connsiteY3" fmla="*/ 0 h 88821"/>
                  <a:gd name="connsiteX4" fmla="*/ 0 w 499743"/>
                  <a:gd name="connsiteY4" fmla="*/ 66183 h 88821"/>
                  <a:gd name="connsiteX5" fmla="*/ 31335 w 499743"/>
                  <a:gd name="connsiteY5" fmla="*/ 30817 h 88821"/>
                  <a:gd name="connsiteX6" fmla="*/ 468465 w 499743"/>
                  <a:gd name="connsiteY6" fmla="*/ 49249 h 88821"/>
                  <a:gd name="connsiteX7" fmla="*/ 468465 w 499743"/>
                  <a:gd name="connsiteY7" fmla="*/ 57831 h 88821"/>
                  <a:gd name="connsiteX8" fmla="*/ 31335 w 499743"/>
                  <a:gd name="connsiteY8" fmla="*/ 38017 h 88821"/>
                  <a:gd name="connsiteX9" fmla="*/ 31335 w 499743"/>
                  <a:gd name="connsiteY9" fmla="*/ 30817 h 888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743" h="88821">
                    <a:moveTo>
                      <a:pt x="0" y="66183"/>
                    </a:moveTo>
                    <a:lnTo>
                      <a:pt x="499744" y="88821"/>
                    </a:lnTo>
                    <a:lnTo>
                      <a:pt x="499744" y="20967"/>
                    </a:lnTo>
                    <a:lnTo>
                      <a:pt x="0" y="0"/>
                    </a:lnTo>
                    <a:lnTo>
                      <a:pt x="0" y="66183"/>
                    </a:lnTo>
                    <a:close/>
                    <a:moveTo>
                      <a:pt x="31335" y="30817"/>
                    </a:moveTo>
                    <a:lnTo>
                      <a:pt x="468465" y="49249"/>
                    </a:lnTo>
                    <a:lnTo>
                      <a:pt x="468465" y="57831"/>
                    </a:lnTo>
                    <a:lnTo>
                      <a:pt x="31335" y="38017"/>
                    </a:lnTo>
                    <a:lnTo>
                      <a:pt x="31335" y="3081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8" name="任意多边形: 形状 137">
                <a:extLst>
                  <a:ext uri="{FF2B5EF4-FFF2-40B4-BE49-F238E27FC236}">
                    <a16:creationId xmlns:a16="http://schemas.microsoft.com/office/drawing/2014/main" id="{A076D478-0377-493A-B577-5CE08DE17ABF}"/>
                  </a:ext>
                </a:extLst>
              </p:cNvPr>
              <p:cNvSpPr/>
              <p:nvPr/>
            </p:nvSpPr>
            <p:spPr>
              <a:xfrm>
                <a:off x="27528356" y="2232132"/>
                <a:ext cx="1247980" cy="533499"/>
              </a:xfrm>
              <a:custGeom>
                <a:avLst/>
                <a:gdLst>
                  <a:gd name="connsiteX0" fmla="*/ 1246656 w 1247980"/>
                  <a:gd name="connsiteY0" fmla="*/ 446464 h 533499"/>
                  <a:gd name="connsiteX1" fmla="*/ 455567 w 1247980"/>
                  <a:gd name="connsiteY1" fmla="*/ 194576 h 533499"/>
                  <a:gd name="connsiteX2" fmla="*/ 397044 w 1247980"/>
                  <a:gd name="connsiteY2" fmla="*/ 126895 h 533499"/>
                  <a:gd name="connsiteX3" fmla="*/ 0 w 1247980"/>
                  <a:gd name="connsiteY3" fmla="*/ 0 h 533499"/>
                  <a:gd name="connsiteX4" fmla="*/ 0 w 1247980"/>
                  <a:gd name="connsiteY4" fmla="*/ 137896 h 533499"/>
                  <a:gd name="connsiteX5" fmla="*/ 1247981 w 1247980"/>
                  <a:gd name="connsiteY5" fmla="*/ 533499 h 533499"/>
                  <a:gd name="connsiteX6" fmla="*/ 1246656 w 1247980"/>
                  <a:gd name="connsiteY6" fmla="*/ 446464 h 533499"/>
                  <a:gd name="connsiteX7" fmla="*/ 31278 w 1247980"/>
                  <a:gd name="connsiteY7" fmla="*/ 116642 h 533499"/>
                  <a:gd name="connsiteX8" fmla="*/ 31278 w 1247980"/>
                  <a:gd name="connsiteY8" fmla="*/ 41185 h 533499"/>
                  <a:gd name="connsiteX9" fmla="*/ 378439 w 1247980"/>
                  <a:gd name="connsiteY9" fmla="*/ 152124 h 533499"/>
                  <a:gd name="connsiteX10" fmla="*/ 436959 w 1247980"/>
                  <a:gd name="connsiteY10" fmla="*/ 219920 h 533499"/>
                  <a:gd name="connsiteX11" fmla="*/ 1215668 w 1247980"/>
                  <a:gd name="connsiteY11" fmla="*/ 467776 h 533499"/>
                  <a:gd name="connsiteX12" fmla="*/ 1215955 w 1247980"/>
                  <a:gd name="connsiteY12" fmla="*/ 492315 h 533499"/>
                  <a:gd name="connsiteX13" fmla="*/ 31278 w 1247980"/>
                  <a:gd name="connsiteY13" fmla="*/ 116642 h 5334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47980" h="533499">
                    <a:moveTo>
                      <a:pt x="1246656" y="446464"/>
                    </a:moveTo>
                    <a:lnTo>
                      <a:pt x="455567" y="194576"/>
                    </a:lnTo>
                    <a:lnTo>
                      <a:pt x="397044" y="126895"/>
                    </a:lnTo>
                    <a:lnTo>
                      <a:pt x="0" y="0"/>
                    </a:lnTo>
                    <a:lnTo>
                      <a:pt x="0" y="137896"/>
                    </a:lnTo>
                    <a:lnTo>
                      <a:pt x="1247981" y="533499"/>
                    </a:lnTo>
                    <a:lnTo>
                      <a:pt x="1246656" y="446464"/>
                    </a:lnTo>
                    <a:close/>
                    <a:moveTo>
                      <a:pt x="31278" y="116642"/>
                    </a:moveTo>
                    <a:lnTo>
                      <a:pt x="31278" y="41185"/>
                    </a:lnTo>
                    <a:lnTo>
                      <a:pt x="378439" y="152124"/>
                    </a:lnTo>
                    <a:lnTo>
                      <a:pt x="436959" y="219920"/>
                    </a:lnTo>
                    <a:lnTo>
                      <a:pt x="1215668" y="467776"/>
                    </a:lnTo>
                    <a:lnTo>
                      <a:pt x="1215955" y="492315"/>
                    </a:lnTo>
                    <a:lnTo>
                      <a:pt x="31278" y="11664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9" name="任意多边形: 形状 138">
                <a:extLst>
                  <a:ext uri="{FF2B5EF4-FFF2-40B4-BE49-F238E27FC236}">
                    <a16:creationId xmlns:a16="http://schemas.microsoft.com/office/drawing/2014/main" id="{17C1CD5F-CECA-4529-BB48-642DA91B8CE1}"/>
                  </a:ext>
                </a:extLst>
              </p:cNvPr>
              <p:cNvSpPr/>
              <p:nvPr/>
            </p:nvSpPr>
            <p:spPr>
              <a:xfrm>
                <a:off x="27528300" y="2483387"/>
                <a:ext cx="1251319" cy="527911"/>
              </a:xfrm>
              <a:custGeom>
                <a:avLst/>
                <a:gdLst>
                  <a:gd name="connsiteX0" fmla="*/ 1250054 w 1251319"/>
                  <a:gd name="connsiteY0" fmla="*/ 440589 h 527911"/>
                  <a:gd name="connsiteX1" fmla="*/ 456774 w 1251319"/>
                  <a:gd name="connsiteY1" fmla="*/ 192617 h 527911"/>
                  <a:gd name="connsiteX2" fmla="*/ 398022 w 1251319"/>
                  <a:gd name="connsiteY2" fmla="*/ 124936 h 527911"/>
                  <a:gd name="connsiteX3" fmla="*/ 0 w 1251319"/>
                  <a:gd name="connsiteY3" fmla="*/ 0 h 527911"/>
                  <a:gd name="connsiteX4" fmla="*/ 0 w 1251319"/>
                  <a:gd name="connsiteY4" fmla="*/ 138530 h 527911"/>
                  <a:gd name="connsiteX5" fmla="*/ 1251319 w 1251319"/>
                  <a:gd name="connsiteY5" fmla="*/ 527912 h 527911"/>
                  <a:gd name="connsiteX6" fmla="*/ 1250054 w 1251319"/>
                  <a:gd name="connsiteY6" fmla="*/ 440589 h 527911"/>
                  <a:gd name="connsiteX7" fmla="*/ 31335 w 1251319"/>
                  <a:gd name="connsiteY7" fmla="*/ 117160 h 527911"/>
                  <a:gd name="connsiteX8" fmla="*/ 31335 w 1251319"/>
                  <a:gd name="connsiteY8" fmla="*/ 41012 h 527911"/>
                  <a:gd name="connsiteX9" fmla="*/ 379589 w 1251319"/>
                  <a:gd name="connsiteY9" fmla="*/ 150281 h 527911"/>
                  <a:gd name="connsiteX10" fmla="*/ 438343 w 1251319"/>
                  <a:gd name="connsiteY10" fmla="*/ 217962 h 527911"/>
                  <a:gd name="connsiteX11" fmla="*/ 1219122 w 1251319"/>
                  <a:gd name="connsiteY11" fmla="*/ 462074 h 527911"/>
                  <a:gd name="connsiteX12" fmla="*/ 1219408 w 1251319"/>
                  <a:gd name="connsiteY12" fmla="*/ 486900 h 527911"/>
                  <a:gd name="connsiteX13" fmla="*/ 31335 w 1251319"/>
                  <a:gd name="connsiteY13" fmla="*/ 117160 h 527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1319" h="527911">
                    <a:moveTo>
                      <a:pt x="1250054" y="440589"/>
                    </a:moveTo>
                    <a:lnTo>
                      <a:pt x="456774" y="192617"/>
                    </a:lnTo>
                    <a:lnTo>
                      <a:pt x="398022" y="124936"/>
                    </a:lnTo>
                    <a:lnTo>
                      <a:pt x="0" y="0"/>
                    </a:lnTo>
                    <a:lnTo>
                      <a:pt x="0" y="138530"/>
                    </a:lnTo>
                    <a:lnTo>
                      <a:pt x="1251319" y="527912"/>
                    </a:lnTo>
                    <a:lnTo>
                      <a:pt x="1250054" y="440589"/>
                    </a:lnTo>
                    <a:close/>
                    <a:moveTo>
                      <a:pt x="31335" y="117160"/>
                    </a:moveTo>
                    <a:lnTo>
                      <a:pt x="31335" y="41012"/>
                    </a:lnTo>
                    <a:lnTo>
                      <a:pt x="379589" y="150281"/>
                    </a:lnTo>
                    <a:lnTo>
                      <a:pt x="438343" y="217962"/>
                    </a:lnTo>
                    <a:lnTo>
                      <a:pt x="1219122" y="462074"/>
                    </a:lnTo>
                    <a:lnTo>
                      <a:pt x="1219408" y="486900"/>
                    </a:lnTo>
                    <a:lnTo>
                      <a:pt x="31335" y="11716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0" name="任意多边形: 形状 139">
                <a:extLst>
                  <a:ext uri="{FF2B5EF4-FFF2-40B4-BE49-F238E27FC236}">
                    <a16:creationId xmlns:a16="http://schemas.microsoft.com/office/drawing/2014/main" id="{85BC4E44-4EEE-4A22-8AD2-A0CA6DCBA7FC}"/>
                  </a:ext>
                </a:extLst>
              </p:cNvPr>
              <p:cNvSpPr/>
              <p:nvPr/>
            </p:nvSpPr>
            <p:spPr>
              <a:xfrm>
                <a:off x="27528300" y="2736197"/>
                <a:ext cx="1254660" cy="522209"/>
              </a:xfrm>
              <a:custGeom>
                <a:avLst/>
                <a:gdLst>
                  <a:gd name="connsiteX0" fmla="*/ 1253395 w 1254660"/>
                  <a:gd name="connsiteY0" fmla="*/ 434656 h 522209"/>
                  <a:gd name="connsiteX1" fmla="*/ 457927 w 1254660"/>
                  <a:gd name="connsiteY1" fmla="*/ 190544 h 522209"/>
                  <a:gd name="connsiteX2" fmla="*/ 399057 w 1254660"/>
                  <a:gd name="connsiteY2" fmla="*/ 122863 h 522209"/>
                  <a:gd name="connsiteX3" fmla="*/ 0 w 1254660"/>
                  <a:gd name="connsiteY3" fmla="*/ 0 h 522209"/>
                  <a:gd name="connsiteX4" fmla="*/ 0 w 1254660"/>
                  <a:gd name="connsiteY4" fmla="*/ 138991 h 522209"/>
                  <a:gd name="connsiteX5" fmla="*/ 1254661 w 1254660"/>
                  <a:gd name="connsiteY5" fmla="*/ 522209 h 522209"/>
                  <a:gd name="connsiteX6" fmla="*/ 1253395 w 1254660"/>
                  <a:gd name="connsiteY6" fmla="*/ 434656 h 522209"/>
                  <a:gd name="connsiteX7" fmla="*/ 31335 w 1254660"/>
                  <a:gd name="connsiteY7" fmla="*/ 117448 h 522209"/>
                  <a:gd name="connsiteX8" fmla="*/ 31335 w 1254660"/>
                  <a:gd name="connsiteY8" fmla="*/ 40724 h 522209"/>
                  <a:gd name="connsiteX9" fmla="*/ 380683 w 1254660"/>
                  <a:gd name="connsiteY9" fmla="*/ 148322 h 522209"/>
                  <a:gd name="connsiteX10" fmla="*/ 439552 w 1254660"/>
                  <a:gd name="connsiteY10" fmla="*/ 216003 h 522209"/>
                  <a:gd name="connsiteX11" fmla="*/ 1222404 w 1254660"/>
                  <a:gd name="connsiteY11" fmla="*/ 456256 h 522209"/>
                  <a:gd name="connsiteX12" fmla="*/ 1222693 w 1254660"/>
                  <a:gd name="connsiteY12" fmla="*/ 481486 h 522209"/>
                  <a:gd name="connsiteX13" fmla="*/ 31335 w 1254660"/>
                  <a:gd name="connsiteY13" fmla="*/ 117448 h 5222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4660" h="522209">
                    <a:moveTo>
                      <a:pt x="1253395" y="434656"/>
                    </a:moveTo>
                    <a:lnTo>
                      <a:pt x="457927" y="190544"/>
                    </a:lnTo>
                    <a:lnTo>
                      <a:pt x="399057" y="122863"/>
                    </a:lnTo>
                    <a:lnTo>
                      <a:pt x="0" y="0"/>
                    </a:lnTo>
                    <a:lnTo>
                      <a:pt x="0" y="138991"/>
                    </a:lnTo>
                    <a:lnTo>
                      <a:pt x="1254661" y="522209"/>
                    </a:lnTo>
                    <a:lnTo>
                      <a:pt x="1253395" y="434656"/>
                    </a:lnTo>
                    <a:close/>
                    <a:moveTo>
                      <a:pt x="31335" y="117448"/>
                    </a:moveTo>
                    <a:lnTo>
                      <a:pt x="31335" y="40724"/>
                    </a:lnTo>
                    <a:lnTo>
                      <a:pt x="380683" y="148322"/>
                    </a:lnTo>
                    <a:lnTo>
                      <a:pt x="439552" y="216003"/>
                    </a:lnTo>
                    <a:lnTo>
                      <a:pt x="1222404" y="456256"/>
                    </a:lnTo>
                    <a:lnTo>
                      <a:pt x="1222693" y="481486"/>
                    </a:lnTo>
                    <a:lnTo>
                      <a:pt x="31335" y="11744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1" name="任意多边形: 形状 140">
                <a:extLst>
                  <a:ext uri="{FF2B5EF4-FFF2-40B4-BE49-F238E27FC236}">
                    <a16:creationId xmlns:a16="http://schemas.microsoft.com/office/drawing/2014/main" id="{6FA965A6-0D5F-4429-89F5-B285324D17B2}"/>
                  </a:ext>
                </a:extLst>
              </p:cNvPr>
              <p:cNvSpPr/>
              <p:nvPr/>
            </p:nvSpPr>
            <p:spPr>
              <a:xfrm>
                <a:off x="27528300" y="2990389"/>
                <a:ext cx="1258002" cy="516506"/>
              </a:xfrm>
              <a:custGeom>
                <a:avLst/>
                <a:gdLst>
                  <a:gd name="connsiteX0" fmla="*/ 1256849 w 1258002"/>
                  <a:gd name="connsiteY0" fmla="*/ 428608 h 516506"/>
                  <a:gd name="connsiteX1" fmla="*/ 459077 w 1258002"/>
                  <a:gd name="connsiteY1" fmla="*/ 188528 h 516506"/>
                  <a:gd name="connsiteX2" fmla="*/ 400095 w 1258002"/>
                  <a:gd name="connsiteY2" fmla="*/ 120847 h 516506"/>
                  <a:gd name="connsiteX3" fmla="*/ 0 w 1258002"/>
                  <a:gd name="connsiteY3" fmla="*/ 0 h 516506"/>
                  <a:gd name="connsiteX4" fmla="*/ 0 w 1258002"/>
                  <a:gd name="connsiteY4" fmla="*/ 139509 h 516506"/>
                  <a:gd name="connsiteX5" fmla="*/ 1258002 w 1258002"/>
                  <a:gd name="connsiteY5" fmla="*/ 516507 h 516506"/>
                  <a:gd name="connsiteX6" fmla="*/ 1256849 w 1258002"/>
                  <a:gd name="connsiteY6" fmla="*/ 428608 h 516506"/>
                  <a:gd name="connsiteX7" fmla="*/ 31335 w 1258002"/>
                  <a:gd name="connsiteY7" fmla="*/ 117909 h 516506"/>
                  <a:gd name="connsiteX8" fmla="*/ 31335 w 1258002"/>
                  <a:gd name="connsiteY8" fmla="*/ 40494 h 516506"/>
                  <a:gd name="connsiteX9" fmla="*/ 381777 w 1258002"/>
                  <a:gd name="connsiteY9" fmla="*/ 146306 h 516506"/>
                  <a:gd name="connsiteX10" fmla="*/ 440818 w 1258002"/>
                  <a:gd name="connsiteY10" fmla="*/ 214102 h 516506"/>
                  <a:gd name="connsiteX11" fmla="*/ 1225745 w 1258002"/>
                  <a:gd name="connsiteY11" fmla="*/ 450324 h 516506"/>
                  <a:gd name="connsiteX12" fmla="*/ 1226147 w 1258002"/>
                  <a:gd name="connsiteY12" fmla="*/ 475956 h 516506"/>
                  <a:gd name="connsiteX13" fmla="*/ 31335 w 1258002"/>
                  <a:gd name="connsiteY13" fmla="*/ 117909 h 516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8002" h="516506">
                    <a:moveTo>
                      <a:pt x="1256849" y="428608"/>
                    </a:moveTo>
                    <a:lnTo>
                      <a:pt x="459077" y="188528"/>
                    </a:lnTo>
                    <a:lnTo>
                      <a:pt x="400095" y="120847"/>
                    </a:lnTo>
                    <a:lnTo>
                      <a:pt x="0" y="0"/>
                    </a:lnTo>
                    <a:lnTo>
                      <a:pt x="0" y="139509"/>
                    </a:lnTo>
                    <a:lnTo>
                      <a:pt x="1258002" y="516507"/>
                    </a:lnTo>
                    <a:lnTo>
                      <a:pt x="1256849" y="428608"/>
                    </a:lnTo>
                    <a:close/>
                    <a:moveTo>
                      <a:pt x="31335" y="117909"/>
                    </a:moveTo>
                    <a:lnTo>
                      <a:pt x="31335" y="40494"/>
                    </a:lnTo>
                    <a:lnTo>
                      <a:pt x="381777" y="146306"/>
                    </a:lnTo>
                    <a:lnTo>
                      <a:pt x="440818" y="214102"/>
                    </a:lnTo>
                    <a:lnTo>
                      <a:pt x="1225745" y="450324"/>
                    </a:lnTo>
                    <a:lnTo>
                      <a:pt x="1226147" y="475956"/>
                    </a:lnTo>
                    <a:lnTo>
                      <a:pt x="31335" y="11790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2" name="任意多边形: 形状 141">
                <a:extLst>
                  <a:ext uri="{FF2B5EF4-FFF2-40B4-BE49-F238E27FC236}">
                    <a16:creationId xmlns:a16="http://schemas.microsoft.com/office/drawing/2014/main" id="{08937F96-6CCB-44D3-AADF-C9E39214B000}"/>
                  </a:ext>
                </a:extLst>
              </p:cNvPr>
              <p:cNvSpPr/>
              <p:nvPr/>
            </p:nvSpPr>
            <p:spPr>
              <a:xfrm>
                <a:off x="27528356" y="3245964"/>
                <a:ext cx="1261402" cy="510573"/>
              </a:xfrm>
              <a:custGeom>
                <a:avLst/>
                <a:gdLst>
                  <a:gd name="connsiteX0" fmla="*/ 1260134 w 1261402"/>
                  <a:gd name="connsiteY0" fmla="*/ 422502 h 510573"/>
                  <a:gd name="connsiteX1" fmla="*/ 460289 w 1261402"/>
                  <a:gd name="connsiteY1" fmla="*/ 186454 h 510573"/>
                  <a:gd name="connsiteX2" fmla="*/ 401018 w 1261402"/>
                  <a:gd name="connsiteY2" fmla="*/ 118773 h 510573"/>
                  <a:gd name="connsiteX3" fmla="*/ 0 w 1261402"/>
                  <a:gd name="connsiteY3" fmla="*/ 0 h 510573"/>
                  <a:gd name="connsiteX4" fmla="*/ 0 w 1261402"/>
                  <a:gd name="connsiteY4" fmla="*/ 140085 h 510573"/>
                  <a:gd name="connsiteX5" fmla="*/ 1261402 w 1261402"/>
                  <a:gd name="connsiteY5" fmla="*/ 510574 h 510573"/>
                  <a:gd name="connsiteX6" fmla="*/ 1260134 w 1261402"/>
                  <a:gd name="connsiteY6" fmla="*/ 422502 h 510573"/>
                  <a:gd name="connsiteX7" fmla="*/ 31278 w 1261402"/>
                  <a:gd name="connsiteY7" fmla="*/ 118312 h 510573"/>
                  <a:gd name="connsiteX8" fmla="*/ 31278 w 1261402"/>
                  <a:gd name="connsiteY8" fmla="*/ 40205 h 510573"/>
                  <a:gd name="connsiteX9" fmla="*/ 382874 w 1261402"/>
                  <a:gd name="connsiteY9" fmla="*/ 144348 h 510573"/>
                  <a:gd name="connsiteX10" fmla="*/ 442030 w 1261402"/>
                  <a:gd name="connsiteY10" fmla="*/ 212029 h 510573"/>
                  <a:gd name="connsiteX11" fmla="*/ 1229145 w 1261402"/>
                  <a:gd name="connsiteY11" fmla="*/ 444333 h 510573"/>
                  <a:gd name="connsiteX12" fmla="*/ 1229432 w 1261402"/>
                  <a:gd name="connsiteY12" fmla="*/ 470369 h 510573"/>
                  <a:gd name="connsiteX13" fmla="*/ 31278 w 1261402"/>
                  <a:gd name="connsiteY13" fmla="*/ 118312 h 510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61402" h="510573">
                    <a:moveTo>
                      <a:pt x="1260134" y="422502"/>
                    </a:moveTo>
                    <a:lnTo>
                      <a:pt x="460289" y="186454"/>
                    </a:lnTo>
                    <a:lnTo>
                      <a:pt x="401018" y="118773"/>
                    </a:lnTo>
                    <a:lnTo>
                      <a:pt x="0" y="0"/>
                    </a:lnTo>
                    <a:lnTo>
                      <a:pt x="0" y="140085"/>
                    </a:lnTo>
                    <a:lnTo>
                      <a:pt x="1261402" y="510574"/>
                    </a:lnTo>
                    <a:lnTo>
                      <a:pt x="1260134" y="422502"/>
                    </a:lnTo>
                    <a:close/>
                    <a:moveTo>
                      <a:pt x="31278" y="118312"/>
                    </a:moveTo>
                    <a:lnTo>
                      <a:pt x="31278" y="40205"/>
                    </a:lnTo>
                    <a:lnTo>
                      <a:pt x="382874" y="144348"/>
                    </a:lnTo>
                    <a:lnTo>
                      <a:pt x="442030" y="212029"/>
                    </a:lnTo>
                    <a:lnTo>
                      <a:pt x="1229145" y="444333"/>
                    </a:lnTo>
                    <a:lnTo>
                      <a:pt x="1229432" y="470369"/>
                    </a:lnTo>
                    <a:lnTo>
                      <a:pt x="31278" y="11831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3" name="任意多边形: 形状 142">
                <a:extLst>
                  <a:ext uri="{FF2B5EF4-FFF2-40B4-BE49-F238E27FC236}">
                    <a16:creationId xmlns:a16="http://schemas.microsoft.com/office/drawing/2014/main" id="{AFE52AF1-4C35-456B-AFF5-21606F888753}"/>
                  </a:ext>
                </a:extLst>
              </p:cNvPr>
              <p:cNvSpPr/>
              <p:nvPr/>
            </p:nvSpPr>
            <p:spPr>
              <a:xfrm>
                <a:off x="27528356" y="3502922"/>
                <a:ext cx="1264743" cy="504756"/>
              </a:xfrm>
              <a:custGeom>
                <a:avLst/>
                <a:gdLst>
                  <a:gd name="connsiteX0" fmla="*/ 1263591 w 1264743"/>
                  <a:gd name="connsiteY0" fmla="*/ 416454 h 504756"/>
                  <a:gd name="connsiteX1" fmla="*/ 461440 w 1264743"/>
                  <a:gd name="connsiteY1" fmla="*/ 184438 h 504756"/>
                  <a:gd name="connsiteX2" fmla="*/ 402056 w 1264743"/>
                  <a:gd name="connsiteY2" fmla="*/ 116757 h 504756"/>
                  <a:gd name="connsiteX3" fmla="*/ 0 w 1264743"/>
                  <a:gd name="connsiteY3" fmla="*/ 0 h 504756"/>
                  <a:gd name="connsiteX4" fmla="*/ 0 w 1264743"/>
                  <a:gd name="connsiteY4" fmla="*/ 140661 h 504756"/>
                  <a:gd name="connsiteX5" fmla="*/ 1264744 w 1264743"/>
                  <a:gd name="connsiteY5" fmla="*/ 504756 h 504756"/>
                  <a:gd name="connsiteX6" fmla="*/ 1263591 w 1264743"/>
                  <a:gd name="connsiteY6" fmla="*/ 416454 h 504756"/>
                  <a:gd name="connsiteX7" fmla="*/ 31278 w 1264743"/>
                  <a:gd name="connsiteY7" fmla="*/ 118888 h 504756"/>
                  <a:gd name="connsiteX8" fmla="*/ 31278 w 1264743"/>
                  <a:gd name="connsiteY8" fmla="*/ 40090 h 504756"/>
                  <a:gd name="connsiteX9" fmla="*/ 383909 w 1264743"/>
                  <a:gd name="connsiteY9" fmla="*/ 142562 h 504756"/>
                  <a:gd name="connsiteX10" fmla="*/ 443296 w 1264743"/>
                  <a:gd name="connsiteY10" fmla="*/ 210243 h 504756"/>
                  <a:gd name="connsiteX11" fmla="*/ 1232602 w 1264743"/>
                  <a:gd name="connsiteY11" fmla="*/ 438458 h 504756"/>
                  <a:gd name="connsiteX12" fmla="*/ 1232889 w 1264743"/>
                  <a:gd name="connsiteY12" fmla="*/ 464839 h 504756"/>
                  <a:gd name="connsiteX13" fmla="*/ 31278 w 1264743"/>
                  <a:gd name="connsiteY13" fmla="*/ 118888 h 504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64743" h="504756">
                    <a:moveTo>
                      <a:pt x="1263591" y="416454"/>
                    </a:moveTo>
                    <a:lnTo>
                      <a:pt x="461440" y="184438"/>
                    </a:lnTo>
                    <a:lnTo>
                      <a:pt x="402056" y="116757"/>
                    </a:lnTo>
                    <a:lnTo>
                      <a:pt x="0" y="0"/>
                    </a:lnTo>
                    <a:lnTo>
                      <a:pt x="0" y="140661"/>
                    </a:lnTo>
                    <a:lnTo>
                      <a:pt x="1264744" y="504756"/>
                    </a:lnTo>
                    <a:lnTo>
                      <a:pt x="1263591" y="416454"/>
                    </a:lnTo>
                    <a:close/>
                    <a:moveTo>
                      <a:pt x="31278" y="118888"/>
                    </a:moveTo>
                    <a:lnTo>
                      <a:pt x="31278" y="40090"/>
                    </a:lnTo>
                    <a:lnTo>
                      <a:pt x="383909" y="142562"/>
                    </a:lnTo>
                    <a:lnTo>
                      <a:pt x="443296" y="210243"/>
                    </a:lnTo>
                    <a:lnTo>
                      <a:pt x="1232602" y="438458"/>
                    </a:lnTo>
                    <a:lnTo>
                      <a:pt x="1232889" y="464839"/>
                    </a:lnTo>
                    <a:lnTo>
                      <a:pt x="31278" y="11888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4" name="任意多边形: 形状 143">
                <a:extLst>
                  <a:ext uri="{FF2B5EF4-FFF2-40B4-BE49-F238E27FC236}">
                    <a16:creationId xmlns:a16="http://schemas.microsoft.com/office/drawing/2014/main" id="{59CE7F18-B96C-43D7-AC09-1DD0B51BA971}"/>
                  </a:ext>
                </a:extLst>
              </p:cNvPr>
              <p:cNvSpPr/>
              <p:nvPr/>
            </p:nvSpPr>
            <p:spPr>
              <a:xfrm>
                <a:off x="27528356" y="3761607"/>
                <a:ext cx="1268197" cy="498708"/>
              </a:xfrm>
              <a:custGeom>
                <a:avLst/>
                <a:gdLst>
                  <a:gd name="connsiteX0" fmla="*/ 1266932 w 1268197"/>
                  <a:gd name="connsiteY0" fmla="*/ 410176 h 498708"/>
                  <a:gd name="connsiteX1" fmla="*/ 462593 w 1268197"/>
                  <a:gd name="connsiteY1" fmla="*/ 182249 h 498708"/>
                  <a:gd name="connsiteX2" fmla="*/ 403091 w 1268197"/>
                  <a:gd name="connsiteY2" fmla="*/ 114683 h 498708"/>
                  <a:gd name="connsiteX3" fmla="*/ 0 w 1268197"/>
                  <a:gd name="connsiteY3" fmla="*/ 0 h 498708"/>
                  <a:gd name="connsiteX4" fmla="*/ 0 w 1268197"/>
                  <a:gd name="connsiteY4" fmla="*/ 141237 h 498708"/>
                  <a:gd name="connsiteX5" fmla="*/ 1268198 w 1268197"/>
                  <a:gd name="connsiteY5" fmla="*/ 498708 h 498708"/>
                  <a:gd name="connsiteX6" fmla="*/ 1266932 w 1268197"/>
                  <a:gd name="connsiteY6" fmla="*/ 410176 h 498708"/>
                  <a:gd name="connsiteX7" fmla="*/ 31278 w 1268197"/>
                  <a:gd name="connsiteY7" fmla="*/ 119176 h 498708"/>
                  <a:gd name="connsiteX8" fmla="*/ 31278 w 1268197"/>
                  <a:gd name="connsiteY8" fmla="*/ 39687 h 498708"/>
                  <a:gd name="connsiteX9" fmla="*/ 385062 w 1268197"/>
                  <a:gd name="connsiteY9" fmla="*/ 140373 h 498708"/>
                  <a:gd name="connsiteX10" fmla="*/ 444621 w 1268197"/>
                  <a:gd name="connsiteY10" fmla="*/ 208054 h 498708"/>
                  <a:gd name="connsiteX11" fmla="*/ 1235943 w 1268197"/>
                  <a:gd name="connsiteY11" fmla="*/ 432237 h 498708"/>
                  <a:gd name="connsiteX12" fmla="*/ 1236346 w 1268197"/>
                  <a:gd name="connsiteY12" fmla="*/ 458906 h 498708"/>
                  <a:gd name="connsiteX13" fmla="*/ 31278 w 1268197"/>
                  <a:gd name="connsiteY13" fmla="*/ 119176 h 498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68197" h="498708">
                    <a:moveTo>
                      <a:pt x="1266932" y="410176"/>
                    </a:moveTo>
                    <a:lnTo>
                      <a:pt x="462593" y="182249"/>
                    </a:lnTo>
                    <a:lnTo>
                      <a:pt x="403091" y="114683"/>
                    </a:lnTo>
                    <a:lnTo>
                      <a:pt x="0" y="0"/>
                    </a:lnTo>
                    <a:lnTo>
                      <a:pt x="0" y="141237"/>
                    </a:lnTo>
                    <a:lnTo>
                      <a:pt x="1268198" y="498708"/>
                    </a:lnTo>
                    <a:lnTo>
                      <a:pt x="1266932" y="410176"/>
                    </a:lnTo>
                    <a:close/>
                    <a:moveTo>
                      <a:pt x="31278" y="119176"/>
                    </a:moveTo>
                    <a:lnTo>
                      <a:pt x="31278" y="39687"/>
                    </a:lnTo>
                    <a:lnTo>
                      <a:pt x="385062" y="140373"/>
                    </a:lnTo>
                    <a:lnTo>
                      <a:pt x="444621" y="208054"/>
                    </a:lnTo>
                    <a:lnTo>
                      <a:pt x="1235943" y="432237"/>
                    </a:lnTo>
                    <a:lnTo>
                      <a:pt x="1236346" y="458906"/>
                    </a:lnTo>
                    <a:lnTo>
                      <a:pt x="31278" y="11917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5" name="任意多边形: 形状 144">
                <a:extLst>
                  <a:ext uri="{FF2B5EF4-FFF2-40B4-BE49-F238E27FC236}">
                    <a16:creationId xmlns:a16="http://schemas.microsoft.com/office/drawing/2014/main" id="{C8964ED9-8FB3-4234-86BD-156A5DDE898E}"/>
                  </a:ext>
                </a:extLst>
              </p:cNvPr>
              <p:cNvSpPr/>
              <p:nvPr/>
            </p:nvSpPr>
            <p:spPr>
              <a:xfrm>
                <a:off x="27528356" y="4021560"/>
                <a:ext cx="1271654" cy="492775"/>
              </a:xfrm>
              <a:custGeom>
                <a:avLst/>
                <a:gdLst>
                  <a:gd name="connsiteX0" fmla="*/ 1270389 w 1271654"/>
                  <a:gd name="connsiteY0" fmla="*/ 403897 h 492775"/>
                  <a:gd name="connsiteX1" fmla="*/ 463861 w 1271654"/>
                  <a:gd name="connsiteY1" fmla="*/ 180175 h 492775"/>
                  <a:gd name="connsiteX2" fmla="*/ 404185 w 1271654"/>
                  <a:gd name="connsiteY2" fmla="*/ 112610 h 492775"/>
                  <a:gd name="connsiteX3" fmla="*/ 0 w 1271654"/>
                  <a:gd name="connsiteY3" fmla="*/ 0 h 492775"/>
                  <a:gd name="connsiteX4" fmla="*/ 0 w 1271654"/>
                  <a:gd name="connsiteY4" fmla="*/ 141813 h 492775"/>
                  <a:gd name="connsiteX5" fmla="*/ 1271654 w 1271654"/>
                  <a:gd name="connsiteY5" fmla="*/ 492775 h 492775"/>
                  <a:gd name="connsiteX6" fmla="*/ 1270389 w 1271654"/>
                  <a:gd name="connsiteY6" fmla="*/ 403897 h 492775"/>
                  <a:gd name="connsiteX7" fmla="*/ 31278 w 1271654"/>
                  <a:gd name="connsiteY7" fmla="*/ 119695 h 492775"/>
                  <a:gd name="connsiteX8" fmla="*/ 31278 w 1271654"/>
                  <a:gd name="connsiteY8" fmla="*/ 39514 h 492775"/>
                  <a:gd name="connsiteX9" fmla="*/ 386215 w 1271654"/>
                  <a:gd name="connsiteY9" fmla="*/ 138415 h 492775"/>
                  <a:gd name="connsiteX10" fmla="*/ 445889 w 1271654"/>
                  <a:gd name="connsiteY10" fmla="*/ 205981 h 492775"/>
                  <a:gd name="connsiteX11" fmla="*/ 1239397 w 1271654"/>
                  <a:gd name="connsiteY11" fmla="*/ 426131 h 492775"/>
                  <a:gd name="connsiteX12" fmla="*/ 1239802 w 1271654"/>
                  <a:gd name="connsiteY12" fmla="*/ 453203 h 492775"/>
                  <a:gd name="connsiteX13" fmla="*/ 31278 w 1271654"/>
                  <a:gd name="connsiteY13" fmla="*/ 119695 h 492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71654" h="492775">
                    <a:moveTo>
                      <a:pt x="1270389" y="403897"/>
                    </a:moveTo>
                    <a:lnTo>
                      <a:pt x="463861" y="180175"/>
                    </a:lnTo>
                    <a:lnTo>
                      <a:pt x="404185" y="112610"/>
                    </a:lnTo>
                    <a:lnTo>
                      <a:pt x="0" y="0"/>
                    </a:lnTo>
                    <a:lnTo>
                      <a:pt x="0" y="141813"/>
                    </a:lnTo>
                    <a:lnTo>
                      <a:pt x="1271654" y="492775"/>
                    </a:lnTo>
                    <a:lnTo>
                      <a:pt x="1270389" y="403897"/>
                    </a:lnTo>
                    <a:close/>
                    <a:moveTo>
                      <a:pt x="31278" y="119695"/>
                    </a:moveTo>
                    <a:lnTo>
                      <a:pt x="31278" y="39514"/>
                    </a:lnTo>
                    <a:lnTo>
                      <a:pt x="386215" y="138415"/>
                    </a:lnTo>
                    <a:lnTo>
                      <a:pt x="445889" y="205981"/>
                    </a:lnTo>
                    <a:lnTo>
                      <a:pt x="1239397" y="426131"/>
                    </a:lnTo>
                    <a:lnTo>
                      <a:pt x="1239802" y="453203"/>
                    </a:lnTo>
                    <a:lnTo>
                      <a:pt x="31278" y="11969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6" name="任意多边形: 形状 145">
                <a:extLst>
                  <a:ext uri="{FF2B5EF4-FFF2-40B4-BE49-F238E27FC236}">
                    <a16:creationId xmlns:a16="http://schemas.microsoft.com/office/drawing/2014/main" id="{C57DD7A2-9ABC-4C2B-A460-46C3ECE62FA2}"/>
                  </a:ext>
                </a:extLst>
              </p:cNvPr>
              <p:cNvSpPr/>
              <p:nvPr/>
            </p:nvSpPr>
            <p:spPr>
              <a:xfrm>
                <a:off x="27528300" y="4283125"/>
                <a:ext cx="1275107" cy="486612"/>
              </a:xfrm>
              <a:custGeom>
                <a:avLst/>
                <a:gdLst>
                  <a:gd name="connsiteX0" fmla="*/ 1273958 w 1275107"/>
                  <a:gd name="connsiteY0" fmla="*/ 397446 h 486612"/>
                  <a:gd name="connsiteX1" fmla="*/ 465127 w 1275107"/>
                  <a:gd name="connsiteY1" fmla="*/ 177987 h 486612"/>
                  <a:gd name="connsiteX2" fmla="*/ 405223 w 1275107"/>
                  <a:gd name="connsiteY2" fmla="*/ 110421 h 486612"/>
                  <a:gd name="connsiteX3" fmla="*/ 0 w 1275107"/>
                  <a:gd name="connsiteY3" fmla="*/ 0 h 486612"/>
                  <a:gd name="connsiteX4" fmla="*/ 0 w 1275107"/>
                  <a:gd name="connsiteY4" fmla="*/ 142447 h 486612"/>
                  <a:gd name="connsiteX5" fmla="*/ 1275108 w 1275107"/>
                  <a:gd name="connsiteY5" fmla="*/ 486612 h 486612"/>
                  <a:gd name="connsiteX6" fmla="*/ 1273958 w 1275107"/>
                  <a:gd name="connsiteY6" fmla="*/ 397446 h 486612"/>
                  <a:gd name="connsiteX7" fmla="*/ 31335 w 1275107"/>
                  <a:gd name="connsiteY7" fmla="*/ 120155 h 486612"/>
                  <a:gd name="connsiteX8" fmla="*/ 31335 w 1275107"/>
                  <a:gd name="connsiteY8" fmla="*/ 39284 h 486612"/>
                  <a:gd name="connsiteX9" fmla="*/ 387307 w 1275107"/>
                  <a:gd name="connsiteY9" fmla="*/ 136226 h 486612"/>
                  <a:gd name="connsiteX10" fmla="*/ 447211 w 1275107"/>
                  <a:gd name="connsiteY10" fmla="*/ 203907 h 486612"/>
                  <a:gd name="connsiteX11" fmla="*/ 1243025 w 1275107"/>
                  <a:gd name="connsiteY11" fmla="*/ 419853 h 486612"/>
                  <a:gd name="connsiteX12" fmla="*/ 1243315 w 1275107"/>
                  <a:gd name="connsiteY12" fmla="*/ 447328 h 486612"/>
                  <a:gd name="connsiteX13" fmla="*/ 31335 w 1275107"/>
                  <a:gd name="connsiteY13" fmla="*/ 120155 h 486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75107" h="486612">
                    <a:moveTo>
                      <a:pt x="1273958" y="397446"/>
                    </a:moveTo>
                    <a:lnTo>
                      <a:pt x="465127" y="177987"/>
                    </a:lnTo>
                    <a:lnTo>
                      <a:pt x="405223" y="110421"/>
                    </a:lnTo>
                    <a:lnTo>
                      <a:pt x="0" y="0"/>
                    </a:lnTo>
                    <a:lnTo>
                      <a:pt x="0" y="142447"/>
                    </a:lnTo>
                    <a:lnTo>
                      <a:pt x="1275108" y="486612"/>
                    </a:lnTo>
                    <a:lnTo>
                      <a:pt x="1273958" y="397446"/>
                    </a:lnTo>
                    <a:close/>
                    <a:moveTo>
                      <a:pt x="31335" y="120155"/>
                    </a:moveTo>
                    <a:lnTo>
                      <a:pt x="31335" y="39284"/>
                    </a:lnTo>
                    <a:lnTo>
                      <a:pt x="387307" y="136226"/>
                    </a:lnTo>
                    <a:lnTo>
                      <a:pt x="447211" y="203907"/>
                    </a:lnTo>
                    <a:lnTo>
                      <a:pt x="1243025" y="419853"/>
                    </a:lnTo>
                    <a:lnTo>
                      <a:pt x="1243315" y="447328"/>
                    </a:lnTo>
                    <a:lnTo>
                      <a:pt x="31335" y="12015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7" name="任意多边形: 形状 146">
                <a:extLst>
                  <a:ext uri="{FF2B5EF4-FFF2-40B4-BE49-F238E27FC236}">
                    <a16:creationId xmlns:a16="http://schemas.microsoft.com/office/drawing/2014/main" id="{8C686E01-5E29-46F0-8A69-76AB2C6E9C0D}"/>
                  </a:ext>
                </a:extLst>
              </p:cNvPr>
              <p:cNvSpPr/>
              <p:nvPr/>
            </p:nvSpPr>
            <p:spPr>
              <a:xfrm>
                <a:off x="27528300" y="4546131"/>
                <a:ext cx="1278623" cy="480506"/>
              </a:xfrm>
              <a:custGeom>
                <a:avLst/>
                <a:gdLst>
                  <a:gd name="connsiteX0" fmla="*/ 406258 w 1278623"/>
                  <a:gd name="connsiteY0" fmla="*/ 108232 h 480506"/>
                  <a:gd name="connsiteX1" fmla="*/ 0 w 1278623"/>
                  <a:gd name="connsiteY1" fmla="*/ 0 h 480506"/>
                  <a:gd name="connsiteX2" fmla="*/ 0 w 1278623"/>
                  <a:gd name="connsiteY2" fmla="*/ 143023 h 480506"/>
                  <a:gd name="connsiteX3" fmla="*/ 1278624 w 1278623"/>
                  <a:gd name="connsiteY3" fmla="*/ 480506 h 480506"/>
                  <a:gd name="connsiteX4" fmla="*/ 1277355 w 1278623"/>
                  <a:gd name="connsiteY4" fmla="*/ 391052 h 480506"/>
                  <a:gd name="connsiteX5" fmla="*/ 466221 w 1278623"/>
                  <a:gd name="connsiteY5" fmla="*/ 175798 h 480506"/>
                  <a:gd name="connsiteX6" fmla="*/ 406258 w 1278623"/>
                  <a:gd name="connsiteY6" fmla="*/ 108232 h 480506"/>
                  <a:gd name="connsiteX7" fmla="*/ 1246828 w 1278623"/>
                  <a:gd name="connsiteY7" fmla="*/ 441395 h 480506"/>
                  <a:gd name="connsiteX8" fmla="*/ 31335 w 1278623"/>
                  <a:gd name="connsiteY8" fmla="*/ 120559 h 480506"/>
                  <a:gd name="connsiteX9" fmla="*/ 31335 w 1278623"/>
                  <a:gd name="connsiteY9" fmla="*/ 38996 h 480506"/>
                  <a:gd name="connsiteX10" fmla="*/ 388460 w 1278623"/>
                  <a:gd name="connsiteY10" fmla="*/ 134152 h 480506"/>
                  <a:gd name="connsiteX11" fmla="*/ 448536 w 1278623"/>
                  <a:gd name="connsiteY11" fmla="*/ 201833 h 480506"/>
                  <a:gd name="connsiteX12" fmla="*/ 1246423 w 1278623"/>
                  <a:gd name="connsiteY12" fmla="*/ 413516 h 480506"/>
                  <a:gd name="connsiteX13" fmla="*/ 1246828 w 1278623"/>
                  <a:gd name="connsiteY13" fmla="*/ 441395 h 480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78623" h="480506">
                    <a:moveTo>
                      <a:pt x="406258" y="108232"/>
                    </a:moveTo>
                    <a:lnTo>
                      <a:pt x="0" y="0"/>
                    </a:lnTo>
                    <a:lnTo>
                      <a:pt x="0" y="143023"/>
                    </a:lnTo>
                    <a:lnTo>
                      <a:pt x="1278624" y="480506"/>
                    </a:lnTo>
                    <a:lnTo>
                      <a:pt x="1277355" y="391052"/>
                    </a:lnTo>
                    <a:lnTo>
                      <a:pt x="466221" y="175798"/>
                    </a:lnTo>
                    <a:lnTo>
                      <a:pt x="406258" y="108232"/>
                    </a:lnTo>
                    <a:close/>
                    <a:moveTo>
                      <a:pt x="1246828" y="441395"/>
                    </a:moveTo>
                    <a:lnTo>
                      <a:pt x="31335" y="120559"/>
                    </a:lnTo>
                    <a:lnTo>
                      <a:pt x="31335" y="38996"/>
                    </a:lnTo>
                    <a:lnTo>
                      <a:pt x="388460" y="134152"/>
                    </a:lnTo>
                    <a:lnTo>
                      <a:pt x="448536" y="201833"/>
                    </a:lnTo>
                    <a:lnTo>
                      <a:pt x="1246423" y="413516"/>
                    </a:lnTo>
                    <a:lnTo>
                      <a:pt x="1246828" y="44139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8" name="任意多边形: 形状 147">
                <a:extLst>
                  <a:ext uri="{FF2B5EF4-FFF2-40B4-BE49-F238E27FC236}">
                    <a16:creationId xmlns:a16="http://schemas.microsoft.com/office/drawing/2014/main" id="{D5ED529A-C72C-4AF4-8E2D-41AAA3699E3B}"/>
                  </a:ext>
                </a:extLst>
              </p:cNvPr>
              <p:cNvSpPr/>
              <p:nvPr/>
            </p:nvSpPr>
            <p:spPr>
              <a:xfrm>
                <a:off x="27528300" y="4810576"/>
                <a:ext cx="1282080" cy="474285"/>
              </a:xfrm>
              <a:custGeom>
                <a:avLst/>
                <a:gdLst>
                  <a:gd name="connsiteX0" fmla="*/ 407295 w 1282080"/>
                  <a:gd name="connsiteY0" fmla="*/ 106101 h 474285"/>
                  <a:gd name="connsiteX1" fmla="*/ 0 w 1282080"/>
                  <a:gd name="connsiteY1" fmla="*/ 0 h 474285"/>
                  <a:gd name="connsiteX2" fmla="*/ 0 w 1282080"/>
                  <a:gd name="connsiteY2" fmla="*/ 143599 h 474285"/>
                  <a:gd name="connsiteX3" fmla="*/ 1282080 w 1282080"/>
                  <a:gd name="connsiteY3" fmla="*/ 474286 h 474285"/>
                  <a:gd name="connsiteX4" fmla="*/ 1280927 w 1282080"/>
                  <a:gd name="connsiteY4" fmla="*/ 384543 h 474285"/>
                  <a:gd name="connsiteX5" fmla="*/ 467487 w 1282080"/>
                  <a:gd name="connsiteY5" fmla="*/ 173667 h 474285"/>
                  <a:gd name="connsiteX6" fmla="*/ 407295 w 1282080"/>
                  <a:gd name="connsiteY6" fmla="*/ 106101 h 474285"/>
                  <a:gd name="connsiteX7" fmla="*/ 1250284 w 1282080"/>
                  <a:gd name="connsiteY7" fmla="*/ 435405 h 474285"/>
                  <a:gd name="connsiteX8" fmla="*/ 31335 w 1282080"/>
                  <a:gd name="connsiteY8" fmla="*/ 121077 h 474285"/>
                  <a:gd name="connsiteX9" fmla="*/ 31335 w 1282080"/>
                  <a:gd name="connsiteY9" fmla="*/ 38823 h 474285"/>
                  <a:gd name="connsiteX10" fmla="*/ 389610 w 1282080"/>
                  <a:gd name="connsiteY10" fmla="*/ 132136 h 474285"/>
                  <a:gd name="connsiteX11" fmla="*/ 449804 w 1282080"/>
                  <a:gd name="connsiteY11" fmla="*/ 199817 h 474285"/>
                  <a:gd name="connsiteX12" fmla="*/ 1249995 w 1282080"/>
                  <a:gd name="connsiteY12" fmla="*/ 407180 h 474285"/>
                  <a:gd name="connsiteX13" fmla="*/ 1250284 w 1282080"/>
                  <a:gd name="connsiteY13" fmla="*/ 435405 h 47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82080" h="474285">
                    <a:moveTo>
                      <a:pt x="407295" y="106101"/>
                    </a:moveTo>
                    <a:lnTo>
                      <a:pt x="0" y="0"/>
                    </a:lnTo>
                    <a:lnTo>
                      <a:pt x="0" y="143599"/>
                    </a:lnTo>
                    <a:lnTo>
                      <a:pt x="1282080" y="474286"/>
                    </a:lnTo>
                    <a:lnTo>
                      <a:pt x="1280927" y="384543"/>
                    </a:lnTo>
                    <a:lnTo>
                      <a:pt x="467487" y="173667"/>
                    </a:lnTo>
                    <a:lnTo>
                      <a:pt x="407295" y="106101"/>
                    </a:lnTo>
                    <a:close/>
                    <a:moveTo>
                      <a:pt x="1250284" y="435405"/>
                    </a:moveTo>
                    <a:lnTo>
                      <a:pt x="31335" y="121077"/>
                    </a:lnTo>
                    <a:lnTo>
                      <a:pt x="31335" y="38823"/>
                    </a:lnTo>
                    <a:lnTo>
                      <a:pt x="389610" y="132136"/>
                    </a:lnTo>
                    <a:lnTo>
                      <a:pt x="449804" y="199817"/>
                    </a:lnTo>
                    <a:lnTo>
                      <a:pt x="1249995" y="407180"/>
                    </a:lnTo>
                    <a:lnTo>
                      <a:pt x="1250284" y="43540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9" name="任意多边形: 形状 148">
                <a:extLst>
                  <a:ext uri="{FF2B5EF4-FFF2-40B4-BE49-F238E27FC236}">
                    <a16:creationId xmlns:a16="http://schemas.microsoft.com/office/drawing/2014/main" id="{8C7467AA-96DF-4299-8C94-2441AD913062}"/>
                  </a:ext>
                </a:extLst>
              </p:cNvPr>
              <p:cNvSpPr/>
              <p:nvPr/>
            </p:nvSpPr>
            <p:spPr>
              <a:xfrm>
                <a:off x="27528300" y="5076692"/>
                <a:ext cx="1285649" cy="467949"/>
              </a:xfrm>
              <a:custGeom>
                <a:avLst/>
                <a:gdLst>
                  <a:gd name="connsiteX0" fmla="*/ 408330 w 1285649"/>
                  <a:gd name="connsiteY0" fmla="*/ 103912 h 467949"/>
                  <a:gd name="connsiteX1" fmla="*/ 0 w 1285649"/>
                  <a:gd name="connsiteY1" fmla="*/ 0 h 467949"/>
                  <a:gd name="connsiteX2" fmla="*/ 0 w 1285649"/>
                  <a:gd name="connsiteY2" fmla="*/ 144232 h 467949"/>
                  <a:gd name="connsiteX3" fmla="*/ 1285649 w 1285649"/>
                  <a:gd name="connsiteY3" fmla="*/ 467949 h 467949"/>
                  <a:gd name="connsiteX4" fmla="*/ 1284384 w 1285649"/>
                  <a:gd name="connsiteY4" fmla="*/ 378034 h 467949"/>
                  <a:gd name="connsiteX5" fmla="*/ 468755 w 1285649"/>
                  <a:gd name="connsiteY5" fmla="*/ 171478 h 467949"/>
                  <a:gd name="connsiteX6" fmla="*/ 408330 w 1285649"/>
                  <a:gd name="connsiteY6" fmla="*/ 103912 h 467949"/>
                  <a:gd name="connsiteX7" fmla="*/ 1253854 w 1285649"/>
                  <a:gd name="connsiteY7" fmla="*/ 429357 h 467949"/>
                  <a:gd name="connsiteX8" fmla="*/ 31335 w 1285649"/>
                  <a:gd name="connsiteY8" fmla="*/ 121538 h 467949"/>
                  <a:gd name="connsiteX9" fmla="*/ 31335 w 1285649"/>
                  <a:gd name="connsiteY9" fmla="*/ 38593 h 467949"/>
                  <a:gd name="connsiteX10" fmla="*/ 390707 w 1285649"/>
                  <a:gd name="connsiteY10" fmla="*/ 130005 h 467949"/>
                  <a:gd name="connsiteX11" fmla="*/ 451129 w 1285649"/>
                  <a:gd name="connsiteY11" fmla="*/ 197571 h 467949"/>
                  <a:gd name="connsiteX12" fmla="*/ 1253395 w 1285649"/>
                  <a:gd name="connsiteY12" fmla="*/ 400672 h 467949"/>
                  <a:gd name="connsiteX13" fmla="*/ 1253854 w 1285649"/>
                  <a:gd name="connsiteY13" fmla="*/ 429357 h 4679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85649" h="467949">
                    <a:moveTo>
                      <a:pt x="408330" y="103912"/>
                    </a:moveTo>
                    <a:lnTo>
                      <a:pt x="0" y="0"/>
                    </a:lnTo>
                    <a:lnTo>
                      <a:pt x="0" y="144232"/>
                    </a:lnTo>
                    <a:lnTo>
                      <a:pt x="1285649" y="467949"/>
                    </a:lnTo>
                    <a:lnTo>
                      <a:pt x="1284384" y="378034"/>
                    </a:lnTo>
                    <a:lnTo>
                      <a:pt x="468755" y="171478"/>
                    </a:lnTo>
                    <a:lnTo>
                      <a:pt x="408330" y="103912"/>
                    </a:lnTo>
                    <a:close/>
                    <a:moveTo>
                      <a:pt x="1253854" y="429357"/>
                    </a:moveTo>
                    <a:lnTo>
                      <a:pt x="31335" y="121538"/>
                    </a:lnTo>
                    <a:lnTo>
                      <a:pt x="31335" y="38593"/>
                    </a:lnTo>
                    <a:lnTo>
                      <a:pt x="390707" y="130005"/>
                    </a:lnTo>
                    <a:lnTo>
                      <a:pt x="451129" y="197571"/>
                    </a:lnTo>
                    <a:lnTo>
                      <a:pt x="1253395" y="400672"/>
                    </a:lnTo>
                    <a:lnTo>
                      <a:pt x="1253854" y="42935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0" name="任意多边形: 形状 149">
                <a:extLst>
                  <a:ext uri="{FF2B5EF4-FFF2-40B4-BE49-F238E27FC236}">
                    <a16:creationId xmlns:a16="http://schemas.microsoft.com/office/drawing/2014/main" id="{D70D364E-1462-47CC-891D-BDA8AC838137}"/>
                  </a:ext>
                </a:extLst>
              </p:cNvPr>
              <p:cNvSpPr/>
              <p:nvPr/>
            </p:nvSpPr>
            <p:spPr>
              <a:xfrm>
                <a:off x="27528356" y="5344306"/>
                <a:ext cx="1289164" cy="461497"/>
              </a:xfrm>
              <a:custGeom>
                <a:avLst/>
                <a:gdLst>
                  <a:gd name="connsiteX0" fmla="*/ 409371 w 1289164"/>
                  <a:gd name="connsiteY0" fmla="*/ 101665 h 461497"/>
                  <a:gd name="connsiteX1" fmla="*/ 0 w 1289164"/>
                  <a:gd name="connsiteY1" fmla="*/ 0 h 461497"/>
                  <a:gd name="connsiteX2" fmla="*/ 0 w 1289164"/>
                  <a:gd name="connsiteY2" fmla="*/ 144808 h 461497"/>
                  <a:gd name="connsiteX3" fmla="*/ 1289165 w 1289164"/>
                  <a:gd name="connsiteY3" fmla="*/ 461498 h 461497"/>
                  <a:gd name="connsiteX4" fmla="*/ 1287899 w 1289164"/>
                  <a:gd name="connsiteY4" fmla="*/ 371237 h 461497"/>
                  <a:gd name="connsiteX5" fmla="*/ 469852 w 1289164"/>
                  <a:gd name="connsiteY5" fmla="*/ 169116 h 461497"/>
                  <a:gd name="connsiteX6" fmla="*/ 409371 w 1289164"/>
                  <a:gd name="connsiteY6" fmla="*/ 101665 h 461497"/>
                  <a:gd name="connsiteX7" fmla="*/ 1257313 w 1289164"/>
                  <a:gd name="connsiteY7" fmla="*/ 423193 h 461497"/>
                  <a:gd name="connsiteX8" fmla="*/ 31278 w 1289164"/>
                  <a:gd name="connsiteY8" fmla="*/ 122056 h 461497"/>
                  <a:gd name="connsiteX9" fmla="*/ 31278 w 1289164"/>
                  <a:gd name="connsiteY9" fmla="*/ 38304 h 461497"/>
                  <a:gd name="connsiteX10" fmla="*/ 391801 w 1289164"/>
                  <a:gd name="connsiteY10" fmla="*/ 127874 h 461497"/>
                  <a:gd name="connsiteX11" fmla="*/ 452456 w 1289164"/>
                  <a:gd name="connsiteY11" fmla="*/ 195324 h 461497"/>
                  <a:gd name="connsiteX12" fmla="*/ 1256908 w 1289164"/>
                  <a:gd name="connsiteY12" fmla="*/ 394105 h 461497"/>
                  <a:gd name="connsiteX13" fmla="*/ 1257313 w 1289164"/>
                  <a:gd name="connsiteY13" fmla="*/ 423193 h 461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89164" h="461497">
                    <a:moveTo>
                      <a:pt x="409371" y="101665"/>
                    </a:moveTo>
                    <a:lnTo>
                      <a:pt x="0" y="0"/>
                    </a:lnTo>
                    <a:lnTo>
                      <a:pt x="0" y="144808"/>
                    </a:lnTo>
                    <a:lnTo>
                      <a:pt x="1289165" y="461498"/>
                    </a:lnTo>
                    <a:lnTo>
                      <a:pt x="1287899" y="371237"/>
                    </a:lnTo>
                    <a:lnTo>
                      <a:pt x="469852" y="169116"/>
                    </a:lnTo>
                    <a:lnTo>
                      <a:pt x="409371" y="101665"/>
                    </a:lnTo>
                    <a:close/>
                    <a:moveTo>
                      <a:pt x="1257313" y="423193"/>
                    </a:moveTo>
                    <a:lnTo>
                      <a:pt x="31278" y="122056"/>
                    </a:lnTo>
                    <a:lnTo>
                      <a:pt x="31278" y="38304"/>
                    </a:lnTo>
                    <a:lnTo>
                      <a:pt x="391801" y="127874"/>
                    </a:lnTo>
                    <a:lnTo>
                      <a:pt x="452456" y="195324"/>
                    </a:lnTo>
                    <a:lnTo>
                      <a:pt x="1256908" y="394105"/>
                    </a:lnTo>
                    <a:lnTo>
                      <a:pt x="1257313" y="42319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1" name="任意多边形: 形状 150">
                <a:extLst>
                  <a:ext uri="{FF2B5EF4-FFF2-40B4-BE49-F238E27FC236}">
                    <a16:creationId xmlns:a16="http://schemas.microsoft.com/office/drawing/2014/main" id="{51CB2D49-863B-4EB9-B4B3-7004161CF32C}"/>
                  </a:ext>
                </a:extLst>
              </p:cNvPr>
              <p:cNvSpPr/>
              <p:nvPr/>
            </p:nvSpPr>
            <p:spPr>
              <a:xfrm>
                <a:off x="27528356" y="5613532"/>
                <a:ext cx="1292736" cy="454989"/>
              </a:xfrm>
              <a:custGeom>
                <a:avLst/>
                <a:gdLst>
                  <a:gd name="connsiteX0" fmla="*/ 410406 w 1292736"/>
                  <a:gd name="connsiteY0" fmla="*/ 99304 h 454989"/>
                  <a:gd name="connsiteX1" fmla="*/ 0 w 1292736"/>
                  <a:gd name="connsiteY1" fmla="*/ 0 h 454989"/>
                  <a:gd name="connsiteX2" fmla="*/ 0 w 1292736"/>
                  <a:gd name="connsiteY2" fmla="*/ 145385 h 454989"/>
                  <a:gd name="connsiteX3" fmla="*/ 1292737 w 1292736"/>
                  <a:gd name="connsiteY3" fmla="*/ 454989 h 454989"/>
                  <a:gd name="connsiteX4" fmla="*/ 1291584 w 1292736"/>
                  <a:gd name="connsiteY4" fmla="*/ 364383 h 454989"/>
                  <a:gd name="connsiteX5" fmla="*/ 471177 w 1292736"/>
                  <a:gd name="connsiteY5" fmla="*/ 166755 h 454989"/>
                  <a:gd name="connsiteX6" fmla="*/ 410406 w 1292736"/>
                  <a:gd name="connsiteY6" fmla="*/ 99304 h 454989"/>
                  <a:gd name="connsiteX7" fmla="*/ 1260882 w 1292736"/>
                  <a:gd name="connsiteY7" fmla="*/ 416915 h 454989"/>
                  <a:gd name="connsiteX8" fmla="*/ 31278 w 1292736"/>
                  <a:gd name="connsiteY8" fmla="*/ 122459 h 454989"/>
                  <a:gd name="connsiteX9" fmla="*/ 31278 w 1292736"/>
                  <a:gd name="connsiteY9" fmla="*/ 38016 h 454989"/>
                  <a:gd name="connsiteX10" fmla="*/ 392954 w 1292736"/>
                  <a:gd name="connsiteY10" fmla="*/ 125570 h 454989"/>
                  <a:gd name="connsiteX11" fmla="*/ 453781 w 1292736"/>
                  <a:gd name="connsiteY11" fmla="*/ 193021 h 454989"/>
                  <a:gd name="connsiteX12" fmla="*/ 1260424 w 1292736"/>
                  <a:gd name="connsiteY12" fmla="*/ 387366 h 454989"/>
                  <a:gd name="connsiteX13" fmla="*/ 1260882 w 1292736"/>
                  <a:gd name="connsiteY13" fmla="*/ 416915 h 454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92736" h="454989">
                    <a:moveTo>
                      <a:pt x="410406" y="99304"/>
                    </a:moveTo>
                    <a:lnTo>
                      <a:pt x="0" y="0"/>
                    </a:lnTo>
                    <a:lnTo>
                      <a:pt x="0" y="145385"/>
                    </a:lnTo>
                    <a:lnTo>
                      <a:pt x="1292737" y="454989"/>
                    </a:lnTo>
                    <a:lnTo>
                      <a:pt x="1291584" y="364383"/>
                    </a:lnTo>
                    <a:lnTo>
                      <a:pt x="471177" y="166755"/>
                    </a:lnTo>
                    <a:lnTo>
                      <a:pt x="410406" y="99304"/>
                    </a:lnTo>
                    <a:close/>
                    <a:moveTo>
                      <a:pt x="1260882" y="416915"/>
                    </a:moveTo>
                    <a:lnTo>
                      <a:pt x="31278" y="122459"/>
                    </a:lnTo>
                    <a:lnTo>
                      <a:pt x="31278" y="38016"/>
                    </a:lnTo>
                    <a:lnTo>
                      <a:pt x="392954" y="125570"/>
                    </a:lnTo>
                    <a:lnTo>
                      <a:pt x="453781" y="193021"/>
                    </a:lnTo>
                    <a:lnTo>
                      <a:pt x="1260424" y="387366"/>
                    </a:lnTo>
                    <a:lnTo>
                      <a:pt x="1260882" y="41691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2" name="任意多边形: 形状 151">
                <a:extLst>
                  <a:ext uri="{FF2B5EF4-FFF2-40B4-BE49-F238E27FC236}">
                    <a16:creationId xmlns:a16="http://schemas.microsoft.com/office/drawing/2014/main" id="{8CA97006-F203-4B46-830E-E590A2915205}"/>
                  </a:ext>
                </a:extLst>
              </p:cNvPr>
              <p:cNvSpPr/>
              <p:nvPr/>
            </p:nvSpPr>
            <p:spPr>
              <a:xfrm>
                <a:off x="27528356" y="5884256"/>
                <a:ext cx="1296365" cy="448480"/>
              </a:xfrm>
              <a:custGeom>
                <a:avLst/>
                <a:gdLst>
                  <a:gd name="connsiteX0" fmla="*/ 411559 w 1296365"/>
                  <a:gd name="connsiteY0" fmla="*/ 97115 h 448480"/>
                  <a:gd name="connsiteX1" fmla="*/ 0 w 1296365"/>
                  <a:gd name="connsiteY1" fmla="*/ 0 h 448480"/>
                  <a:gd name="connsiteX2" fmla="*/ 0 w 1296365"/>
                  <a:gd name="connsiteY2" fmla="*/ 146076 h 448480"/>
                  <a:gd name="connsiteX3" fmla="*/ 1296365 w 1296365"/>
                  <a:gd name="connsiteY3" fmla="*/ 448480 h 448480"/>
                  <a:gd name="connsiteX4" fmla="*/ 1295100 w 1296365"/>
                  <a:gd name="connsiteY4" fmla="*/ 357529 h 448480"/>
                  <a:gd name="connsiteX5" fmla="*/ 472386 w 1296365"/>
                  <a:gd name="connsiteY5" fmla="*/ 164450 h 448480"/>
                  <a:gd name="connsiteX6" fmla="*/ 411559 w 1296365"/>
                  <a:gd name="connsiteY6" fmla="*/ 97115 h 448480"/>
                  <a:gd name="connsiteX7" fmla="*/ 1264513 w 1296365"/>
                  <a:gd name="connsiteY7" fmla="*/ 410579 h 448480"/>
                  <a:gd name="connsiteX8" fmla="*/ 31278 w 1296365"/>
                  <a:gd name="connsiteY8" fmla="*/ 122920 h 448480"/>
                  <a:gd name="connsiteX9" fmla="*/ 31278 w 1296365"/>
                  <a:gd name="connsiteY9" fmla="*/ 37786 h 448480"/>
                  <a:gd name="connsiteX10" fmla="*/ 394220 w 1296365"/>
                  <a:gd name="connsiteY10" fmla="*/ 123381 h 448480"/>
                  <a:gd name="connsiteX11" fmla="*/ 455047 w 1296365"/>
                  <a:gd name="connsiteY11" fmla="*/ 190889 h 448480"/>
                  <a:gd name="connsiteX12" fmla="*/ 1264108 w 1296365"/>
                  <a:gd name="connsiteY12" fmla="*/ 380799 h 448480"/>
                  <a:gd name="connsiteX13" fmla="*/ 1264513 w 1296365"/>
                  <a:gd name="connsiteY13" fmla="*/ 410579 h 448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96365" h="448480">
                    <a:moveTo>
                      <a:pt x="411559" y="97115"/>
                    </a:moveTo>
                    <a:lnTo>
                      <a:pt x="0" y="0"/>
                    </a:lnTo>
                    <a:lnTo>
                      <a:pt x="0" y="146076"/>
                    </a:lnTo>
                    <a:lnTo>
                      <a:pt x="1296365" y="448480"/>
                    </a:lnTo>
                    <a:lnTo>
                      <a:pt x="1295100" y="357529"/>
                    </a:lnTo>
                    <a:lnTo>
                      <a:pt x="472386" y="164450"/>
                    </a:lnTo>
                    <a:lnTo>
                      <a:pt x="411559" y="97115"/>
                    </a:lnTo>
                    <a:close/>
                    <a:moveTo>
                      <a:pt x="1264513" y="410579"/>
                    </a:moveTo>
                    <a:lnTo>
                      <a:pt x="31278" y="122920"/>
                    </a:lnTo>
                    <a:lnTo>
                      <a:pt x="31278" y="37786"/>
                    </a:lnTo>
                    <a:lnTo>
                      <a:pt x="394220" y="123381"/>
                    </a:lnTo>
                    <a:lnTo>
                      <a:pt x="455047" y="190889"/>
                    </a:lnTo>
                    <a:lnTo>
                      <a:pt x="1264108" y="380799"/>
                    </a:lnTo>
                    <a:lnTo>
                      <a:pt x="1264513" y="41057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3" name="任意多边形: 形状 152">
                <a:extLst>
                  <a:ext uri="{FF2B5EF4-FFF2-40B4-BE49-F238E27FC236}">
                    <a16:creationId xmlns:a16="http://schemas.microsoft.com/office/drawing/2014/main" id="{51E556A9-E978-4A83-A0BF-90CEA93D9168}"/>
                  </a:ext>
                </a:extLst>
              </p:cNvPr>
              <p:cNvSpPr/>
              <p:nvPr/>
            </p:nvSpPr>
            <p:spPr>
              <a:xfrm>
                <a:off x="27528356" y="6156650"/>
                <a:ext cx="1299937" cy="441798"/>
              </a:xfrm>
              <a:custGeom>
                <a:avLst/>
                <a:gdLst>
                  <a:gd name="connsiteX0" fmla="*/ 412594 w 1299937"/>
                  <a:gd name="connsiteY0" fmla="*/ 94753 h 441798"/>
                  <a:gd name="connsiteX1" fmla="*/ 0 w 1299937"/>
                  <a:gd name="connsiteY1" fmla="*/ 0 h 441798"/>
                  <a:gd name="connsiteX2" fmla="*/ 0 w 1299937"/>
                  <a:gd name="connsiteY2" fmla="*/ 146652 h 441798"/>
                  <a:gd name="connsiteX3" fmla="*/ 1299937 w 1299937"/>
                  <a:gd name="connsiteY3" fmla="*/ 441799 h 441798"/>
                  <a:gd name="connsiteX4" fmla="*/ 1298669 w 1299937"/>
                  <a:gd name="connsiteY4" fmla="*/ 350674 h 441798"/>
                  <a:gd name="connsiteX5" fmla="*/ 473652 w 1299937"/>
                  <a:gd name="connsiteY5" fmla="*/ 162147 h 441798"/>
                  <a:gd name="connsiteX6" fmla="*/ 412594 w 1299937"/>
                  <a:gd name="connsiteY6" fmla="*/ 94753 h 441798"/>
                  <a:gd name="connsiteX7" fmla="*/ 1268082 w 1299937"/>
                  <a:gd name="connsiteY7" fmla="*/ 404128 h 441798"/>
                  <a:gd name="connsiteX8" fmla="*/ 31278 w 1299937"/>
                  <a:gd name="connsiteY8" fmla="*/ 123381 h 441798"/>
                  <a:gd name="connsiteX9" fmla="*/ 31278 w 1299937"/>
                  <a:gd name="connsiteY9" fmla="*/ 37556 h 441798"/>
                  <a:gd name="connsiteX10" fmla="*/ 395373 w 1299937"/>
                  <a:gd name="connsiteY10" fmla="*/ 121077 h 441798"/>
                  <a:gd name="connsiteX11" fmla="*/ 456431 w 1299937"/>
                  <a:gd name="connsiteY11" fmla="*/ 188528 h 441798"/>
                  <a:gd name="connsiteX12" fmla="*/ 1267680 w 1299937"/>
                  <a:gd name="connsiteY12" fmla="*/ 373830 h 441798"/>
                  <a:gd name="connsiteX13" fmla="*/ 1268082 w 1299937"/>
                  <a:gd name="connsiteY13" fmla="*/ 404128 h 4417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99937" h="441798">
                    <a:moveTo>
                      <a:pt x="412594" y="94753"/>
                    </a:moveTo>
                    <a:lnTo>
                      <a:pt x="0" y="0"/>
                    </a:lnTo>
                    <a:lnTo>
                      <a:pt x="0" y="146652"/>
                    </a:lnTo>
                    <a:lnTo>
                      <a:pt x="1299937" y="441799"/>
                    </a:lnTo>
                    <a:lnTo>
                      <a:pt x="1298669" y="350674"/>
                    </a:lnTo>
                    <a:lnTo>
                      <a:pt x="473652" y="162147"/>
                    </a:lnTo>
                    <a:lnTo>
                      <a:pt x="412594" y="94753"/>
                    </a:lnTo>
                    <a:close/>
                    <a:moveTo>
                      <a:pt x="1268082" y="404128"/>
                    </a:moveTo>
                    <a:lnTo>
                      <a:pt x="31278" y="123381"/>
                    </a:lnTo>
                    <a:lnTo>
                      <a:pt x="31278" y="37556"/>
                    </a:lnTo>
                    <a:lnTo>
                      <a:pt x="395373" y="121077"/>
                    </a:lnTo>
                    <a:lnTo>
                      <a:pt x="456431" y="188528"/>
                    </a:lnTo>
                    <a:lnTo>
                      <a:pt x="1267680" y="373830"/>
                    </a:lnTo>
                    <a:lnTo>
                      <a:pt x="1268082" y="40412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4" name="任意多边形: 形状 153">
                <a:extLst>
                  <a:ext uri="{FF2B5EF4-FFF2-40B4-BE49-F238E27FC236}">
                    <a16:creationId xmlns:a16="http://schemas.microsoft.com/office/drawing/2014/main" id="{13955347-CD69-45B1-A3D1-BAAEC09B745F}"/>
                  </a:ext>
                </a:extLst>
              </p:cNvPr>
              <p:cNvSpPr/>
              <p:nvPr/>
            </p:nvSpPr>
            <p:spPr>
              <a:xfrm>
                <a:off x="27528356" y="6430600"/>
                <a:ext cx="1303624" cy="435059"/>
              </a:xfrm>
              <a:custGeom>
                <a:avLst/>
                <a:gdLst>
                  <a:gd name="connsiteX0" fmla="*/ 413632 w 1303624"/>
                  <a:gd name="connsiteY0" fmla="*/ 92392 h 435059"/>
                  <a:gd name="connsiteX1" fmla="*/ 0 w 1303624"/>
                  <a:gd name="connsiteY1" fmla="*/ 0 h 435059"/>
                  <a:gd name="connsiteX2" fmla="*/ 0 w 1303624"/>
                  <a:gd name="connsiteY2" fmla="*/ 147343 h 435059"/>
                  <a:gd name="connsiteX3" fmla="*/ 1284097 w 1303624"/>
                  <a:gd name="connsiteY3" fmla="*/ 430739 h 435059"/>
                  <a:gd name="connsiteX4" fmla="*/ 1303624 w 1303624"/>
                  <a:gd name="connsiteY4" fmla="*/ 435059 h 435059"/>
                  <a:gd name="connsiteX5" fmla="*/ 1302356 w 1303624"/>
                  <a:gd name="connsiteY5" fmla="*/ 343532 h 435059"/>
                  <a:gd name="connsiteX6" fmla="*/ 474920 w 1303624"/>
                  <a:gd name="connsiteY6" fmla="*/ 159727 h 435059"/>
                  <a:gd name="connsiteX7" fmla="*/ 413632 w 1303624"/>
                  <a:gd name="connsiteY7" fmla="*/ 92392 h 435059"/>
                  <a:gd name="connsiteX8" fmla="*/ 1271713 w 1303624"/>
                  <a:gd name="connsiteY8" fmla="*/ 397619 h 435059"/>
                  <a:gd name="connsiteX9" fmla="*/ 31278 w 1303624"/>
                  <a:gd name="connsiteY9" fmla="*/ 123842 h 435059"/>
                  <a:gd name="connsiteX10" fmla="*/ 31278 w 1303624"/>
                  <a:gd name="connsiteY10" fmla="*/ 37268 h 435059"/>
                  <a:gd name="connsiteX11" fmla="*/ 396526 w 1303624"/>
                  <a:gd name="connsiteY11" fmla="*/ 118831 h 435059"/>
                  <a:gd name="connsiteX12" fmla="*/ 457755 w 1303624"/>
                  <a:gd name="connsiteY12" fmla="*/ 186281 h 435059"/>
                  <a:gd name="connsiteX13" fmla="*/ 1271308 w 1303624"/>
                  <a:gd name="connsiteY13" fmla="*/ 367033 h 435059"/>
                  <a:gd name="connsiteX14" fmla="*/ 1271713 w 1303624"/>
                  <a:gd name="connsiteY14" fmla="*/ 397619 h 435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03624" h="435059">
                    <a:moveTo>
                      <a:pt x="413632" y="92392"/>
                    </a:moveTo>
                    <a:lnTo>
                      <a:pt x="0" y="0"/>
                    </a:lnTo>
                    <a:lnTo>
                      <a:pt x="0" y="147343"/>
                    </a:lnTo>
                    <a:lnTo>
                      <a:pt x="1284097" y="430739"/>
                    </a:lnTo>
                    <a:lnTo>
                      <a:pt x="1303624" y="435059"/>
                    </a:lnTo>
                    <a:lnTo>
                      <a:pt x="1302356" y="343532"/>
                    </a:lnTo>
                    <a:lnTo>
                      <a:pt x="474920" y="159727"/>
                    </a:lnTo>
                    <a:lnTo>
                      <a:pt x="413632" y="92392"/>
                    </a:lnTo>
                    <a:close/>
                    <a:moveTo>
                      <a:pt x="1271713" y="397619"/>
                    </a:moveTo>
                    <a:lnTo>
                      <a:pt x="31278" y="123842"/>
                    </a:lnTo>
                    <a:lnTo>
                      <a:pt x="31278" y="37268"/>
                    </a:lnTo>
                    <a:lnTo>
                      <a:pt x="396526" y="118831"/>
                    </a:lnTo>
                    <a:lnTo>
                      <a:pt x="457755" y="186281"/>
                    </a:lnTo>
                    <a:lnTo>
                      <a:pt x="1271308" y="367033"/>
                    </a:lnTo>
                    <a:lnTo>
                      <a:pt x="1271713" y="39761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5" name="任意多边形: 形状 154">
                <a:extLst>
                  <a:ext uri="{FF2B5EF4-FFF2-40B4-BE49-F238E27FC236}">
                    <a16:creationId xmlns:a16="http://schemas.microsoft.com/office/drawing/2014/main" id="{93FF636F-D807-4008-B273-4BF067D9C2DD}"/>
                  </a:ext>
                </a:extLst>
              </p:cNvPr>
              <p:cNvSpPr/>
              <p:nvPr/>
            </p:nvSpPr>
            <p:spPr>
              <a:xfrm>
                <a:off x="27528356" y="6706105"/>
                <a:ext cx="1307252" cy="428319"/>
              </a:xfrm>
              <a:custGeom>
                <a:avLst/>
                <a:gdLst>
                  <a:gd name="connsiteX0" fmla="*/ 414785 w 1307252"/>
                  <a:gd name="connsiteY0" fmla="*/ 90030 h 428319"/>
                  <a:gd name="connsiteX1" fmla="*/ 0 w 1307252"/>
                  <a:gd name="connsiteY1" fmla="*/ 0 h 428319"/>
                  <a:gd name="connsiteX2" fmla="*/ 0 w 1307252"/>
                  <a:gd name="connsiteY2" fmla="*/ 148034 h 428319"/>
                  <a:gd name="connsiteX3" fmla="*/ 1307252 w 1307252"/>
                  <a:gd name="connsiteY3" fmla="*/ 428320 h 428319"/>
                  <a:gd name="connsiteX4" fmla="*/ 1305984 w 1307252"/>
                  <a:gd name="connsiteY4" fmla="*/ 336504 h 428319"/>
                  <a:gd name="connsiteX5" fmla="*/ 476245 w 1307252"/>
                  <a:gd name="connsiteY5" fmla="*/ 157423 h 428319"/>
                  <a:gd name="connsiteX6" fmla="*/ 414785 w 1307252"/>
                  <a:gd name="connsiteY6" fmla="*/ 90030 h 428319"/>
                  <a:gd name="connsiteX7" fmla="*/ 1275398 w 1307252"/>
                  <a:gd name="connsiteY7" fmla="*/ 391167 h 428319"/>
                  <a:gd name="connsiteX8" fmla="*/ 31278 w 1307252"/>
                  <a:gd name="connsiteY8" fmla="*/ 124418 h 428319"/>
                  <a:gd name="connsiteX9" fmla="*/ 31278 w 1307252"/>
                  <a:gd name="connsiteY9" fmla="*/ 37153 h 428319"/>
                  <a:gd name="connsiteX10" fmla="*/ 397792 w 1307252"/>
                  <a:gd name="connsiteY10" fmla="*/ 116757 h 428319"/>
                  <a:gd name="connsiteX11" fmla="*/ 459136 w 1307252"/>
                  <a:gd name="connsiteY11" fmla="*/ 184150 h 428319"/>
                  <a:gd name="connsiteX12" fmla="*/ 1274995 w 1307252"/>
                  <a:gd name="connsiteY12" fmla="*/ 360178 h 428319"/>
                  <a:gd name="connsiteX13" fmla="*/ 1275398 w 1307252"/>
                  <a:gd name="connsiteY13" fmla="*/ 391167 h 428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07252" h="428319">
                    <a:moveTo>
                      <a:pt x="414785" y="90030"/>
                    </a:moveTo>
                    <a:lnTo>
                      <a:pt x="0" y="0"/>
                    </a:lnTo>
                    <a:lnTo>
                      <a:pt x="0" y="148034"/>
                    </a:lnTo>
                    <a:lnTo>
                      <a:pt x="1307252" y="428320"/>
                    </a:lnTo>
                    <a:lnTo>
                      <a:pt x="1305984" y="336504"/>
                    </a:lnTo>
                    <a:lnTo>
                      <a:pt x="476245" y="157423"/>
                    </a:lnTo>
                    <a:lnTo>
                      <a:pt x="414785" y="90030"/>
                    </a:lnTo>
                    <a:close/>
                    <a:moveTo>
                      <a:pt x="1275398" y="391167"/>
                    </a:moveTo>
                    <a:lnTo>
                      <a:pt x="31278" y="124418"/>
                    </a:lnTo>
                    <a:lnTo>
                      <a:pt x="31278" y="37153"/>
                    </a:lnTo>
                    <a:lnTo>
                      <a:pt x="397792" y="116757"/>
                    </a:lnTo>
                    <a:lnTo>
                      <a:pt x="459136" y="184150"/>
                    </a:lnTo>
                    <a:lnTo>
                      <a:pt x="1274995" y="360178"/>
                    </a:lnTo>
                    <a:lnTo>
                      <a:pt x="1275398" y="39116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6" name="任意多边形: 形状 155">
                <a:extLst>
                  <a:ext uri="{FF2B5EF4-FFF2-40B4-BE49-F238E27FC236}">
                    <a16:creationId xmlns:a16="http://schemas.microsoft.com/office/drawing/2014/main" id="{EC79EB98-BFF6-4BDA-994D-E6B2C8A24B40}"/>
                  </a:ext>
                </a:extLst>
              </p:cNvPr>
              <p:cNvSpPr/>
              <p:nvPr/>
            </p:nvSpPr>
            <p:spPr>
              <a:xfrm>
                <a:off x="27528356" y="6983280"/>
                <a:ext cx="1310880" cy="421465"/>
              </a:xfrm>
              <a:custGeom>
                <a:avLst/>
                <a:gdLst>
                  <a:gd name="connsiteX0" fmla="*/ 415820 w 1310880"/>
                  <a:gd name="connsiteY0" fmla="*/ 87669 h 421465"/>
                  <a:gd name="connsiteX1" fmla="*/ 0 w 1310880"/>
                  <a:gd name="connsiteY1" fmla="*/ 0 h 421465"/>
                  <a:gd name="connsiteX2" fmla="*/ 0 w 1310880"/>
                  <a:gd name="connsiteY2" fmla="*/ 148668 h 421465"/>
                  <a:gd name="connsiteX3" fmla="*/ 1310881 w 1310880"/>
                  <a:gd name="connsiteY3" fmla="*/ 421465 h 421465"/>
                  <a:gd name="connsiteX4" fmla="*/ 1309612 w 1310880"/>
                  <a:gd name="connsiteY4" fmla="*/ 329362 h 421465"/>
                  <a:gd name="connsiteX5" fmla="*/ 477511 w 1310880"/>
                  <a:gd name="connsiteY5" fmla="*/ 155119 h 421465"/>
                  <a:gd name="connsiteX6" fmla="*/ 415820 w 1310880"/>
                  <a:gd name="connsiteY6" fmla="*/ 87669 h 421465"/>
                  <a:gd name="connsiteX7" fmla="*/ 1279029 w 1310880"/>
                  <a:gd name="connsiteY7" fmla="*/ 384601 h 421465"/>
                  <a:gd name="connsiteX8" fmla="*/ 31278 w 1310880"/>
                  <a:gd name="connsiteY8" fmla="*/ 124936 h 421465"/>
                  <a:gd name="connsiteX9" fmla="*/ 31278 w 1310880"/>
                  <a:gd name="connsiteY9" fmla="*/ 36980 h 421465"/>
                  <a:gd name="connsiteX10" fmla="*/ 398945 w 1310880"/>
                  <a:gd name="connsiteY10" fmla="*/ 114395 h 421465"/>
                  <a:gd name="connsiteX11" fmla="*/ 460635 w 1310880"/>
                  <a:gd name="connsiteY11" fmla="*/ 181788 h 421465"/>
                  <a:gd name="connsiteX12" fmla="*/ 1278683 w 1310880"/>
                  <a:gd name="connsiteY12" fmla="*/ 353208 h 421465"/>
                  <a:gd name="connsiteX13" fmla="*/ 1279029 w 1310880"/>
                  <a:gd name="connsiteY13" fmla="*/ 384601 h 4214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10880" h="421465">
                    <a:moveTo>
                      <a:pt x="415820" y="87669"/>
                    </a:moveTo>
                    <a:lnTo>
                      <a:pt x="0" y="0"/>
                    </a:lnTo>
                    <a:lnTo>
                      <a:pt x="0" y="148668"/>
                    </a:lnTo>
                    <a:lnTo>
                      <a:pt x="1310881" y="421465"/>
                    </a:lnTo>
                    <a:lnTo>
                      <a:pt x="1309612" y="329362"/>
                    </a:lnTo>
                    <a:lnTo>
                      <a:pt x="477511" y="155119"/>
                    </a:lnTo>
                    <a:lnTo>
                      <a:pt x="415820" y="87669"/>
                    </a:lnTo>
                    <a:close/>
                    <a:moveTo>
                      <a:pt x="1279029" y="384601"/>
                    </a:moveTo>
                    <a:lnTo>
                      <a:pt x="31278" y="124936"/>
                    </a:lnTo>
                    <a:lnTo>
                      <a:pt x="31278" y="36980"/>
                    </a:lnTo>
                    <a:lnTo>
                      <a:pt x="398945" y="114395"/>
                    </a:lnTo>
                    <a:lnTo>
                      <a:pt x="460635" y="181788"/>
                    </a:lnTo>
                    <a:lnTo>
                      <a:pt x="1278683" y="353208"/>
                    </a:lnTo>
                    <a:lnTo>
                      <a:pt x="1279029" y="38460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7" name="任意多边形: 形状 156">
                <a:extLst>
                  <a:ext uri="{FF2B5EF4-FFF2-40B4-BE49-F238E27FC236}">
                    <a16:creationId xmlns:a16="http://schemas.microsoft.com/office/drawing/2014/main" id="{8977FFA9-4675-42FE-A082-96069E894972}"/>
                  </a:ext>
                </a:extLst>
              </p:cNvPr>
              <p:cNvSpPr/>
              <p:nvPr/>
            </p:nvSpPr>
            <p:spPr>
              <a:xfrm>
                <a:off x="27528356" y="7262184"/>
                <a:ext cx="1314567" cy="414438"/>
              </a:xfrm>
              <a:custGeom>
                <a:avLst/>
                <a:gdLst>
                  <a:gd name="connsiteX0" fmla="*/ 416973 w 1314567"/>
                  <a:gd name="connsiteY0" fmla="*/ 85192 h 414438"/>
                  <a:gd name="connsiteX1" fmla="*/ 0 w 1314567"/>
                  <a:gd name="connsiteY1" fmla="*/ 0 h 414438"/>
                  <a:gd name="connsiteX2" fmla="*/ 0 w 1314567"/>
                  <a:gd name="connsiteY2" fmla="*/ 149359 h 414438"/>
                  <a:gd name="connsiteX3" fmla="*/ 1314568 w 1314567"/>
                  <a:gd name="connsiteY3" fmla="*/ 414439 h 414438"/>
                  <a:gd name="connsiteX4" fmla="*/ 1313415 w 1314567"/>
                  <a:gd name="connsiteY4" fmla="*/ 322047 h 414438"/>
                  <a:gd name="connsiteX5" fmla="*/ 478779 w 1314567"/>
                  <a:gd name="connsiteY5" fmla="*/ 152527 h 414438"/>
                  <a:gd name="connsiteX6" fmla="*/ 416973 w 1314567"/>
                  <a:gd name="connsiteY6" fmla="*/ 85192 h 414438"/>
                  <a:gd name="connsiteX7" fmla="*/ 1282772 w 1314567"/>
                  <a:gd name="connsiteY7" fmla="*/ 377747 h 414438"/>
                  <a:gd name="connsiteX8" fmla="*/ 31278 w 1314567"/>
                  <a:gd name="connsiteY8" fmla="*/ 125340 h 414438"/>
                  <a:gd name="connsiteX9" fmla="*/ 31278 w 1314567"/>
                  <a:gd name="connsiteY9" fmla="*/ 36577 h 414438"/>
                  <a:gd name="connsiteX10" fmla="*/ 400154 w 1314567"/>
                  <a:gd name="connsiteY10" fmla="*/ 111919 h 414438"/>
                  <a:gd name="connsiteX11" fmla="*/ 461960 w 1314567"/>
                  <a:gd name="connsiteY11" fmla="*/ 179196 h 414438"/>
                  <a:gd name="connsiteX12" fmla="*/ 1282367 w 1314567"/>
                  <a:gd name="connsiteY12" fmla="*/ 345893 h 414438"/>
                  <a:gd name="connsiteX13" fmla="*/ 1282772 w 1314567"/>
                  <a:gd name="connsiteY13" fmla="*/ 377747 h 414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14567" h="414438">
                    <a:moveTo>
                      <a:pt x="416973" y="85192"/>
                    </a:moveTo>
                    <a:lnTo>
                      <a:pt x="0" y="0"/>
                    </a:lnTo>
                    <a:lnTo>
                      <a:pt x="0" y="149359"/>
                    </a:lnTo>
                    <a:lnTo>
                      <a:pt x="1314568" y="414439"/>
                    </a:lnTo>
                    <a:lnTo>
                      <a:pt x="1313415" y="322047"/>
                    </a:lnTo>
                    <a:lnTo>
                      <a:pt x="478779" y="152527"/>
                    </a:lnTo>
                    <a:lnTo>
                      <a:pt x="416973" y="85192"/>
                    </a:lnTo>
                    <a:close/>
                    <a:moveTo>
                      <a:pt x="1282772" y="377747"/>
                    </a:moveTo>
                    <a:lnTo>
                      <a:pt x="31278" y="125340"/>
                    </a:lnTo>
                    <a:lnTo>
                      <a:pt x="31278" y="36577"/>
                    </a:lnTo>
                    <a:lnTo>
                      <a:pt x="400154" y="111919"/>
                    </a:lnTo>
                    <a:lnTo>
                      <a:pt x="461960" y="179196"/>
                    </a:lnTo>
                    <a:lnTo>
                      <a:pt x="1282367" y="345893"/>
                    </a:lnTo>
                    <a:lnTo>
                      <a:pt x="1282772" y="37774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8" name="任意多边形: 形状 157">
                <a:extLst>
                  <a:ext uri="{FF2B5EF4-FFF2-40B4-BE49-F238E27FC236}">
                    <a16:creationId xmlns:a16="http://schemas.microsoft.com/office/drawing/2014/main" id="{668F4687-0CE0-4CFA-8171-E98BB19E9231}"/>
                  </a:ext>
                </a:extLst>
              </p:cNvPr>
              <p:cNvSpPr/>
              <p:nvPr/>
            </p:nvSpPr>
            <p:spPr>
              <a:xfrm>
                <a:off x="27528300" y="7542585"/>
                <a:ext cx="1318308" cy="407353"/>
              </a:xfrm>
              <a:custGeom>
                <a:avLst/>
                <a:gdLst>
                  <a:gd name="connsiteX0" fmla="*/ 418067 w 1318308"/>
                  <a:gd name="connsiteY0" fmla="*/ 82772 h 407353"/>
                  <a:gd name="connsiteX1" fmla="*/ 0 w 1318308"/>
                  <a:gd name="connsiteY1" fmla="*/ 0 h 407353"/>
                  <a:gd name="connsiteX2" fmla="*/ 0 w 1318308"/>
                  <a:gd name="connsiteY2" fmla="*/ 150050 h 407353"/>
                  <a:gd name="connsiteX3" fmla="*/ 1318309 w 1318308"/>
                  <a:gd name="connsiteY3" fmla="*/ 407353 h 407353"/>
                  <a:gd name="connsiteX4" fmla="*/ 1317043 w 1318308"/>
                  <a:gd name="connsiteY4" fmla="*/ 314731 h 407353"/>
                  <a:gd name="connsiteX5" fmla="*/ 480045 w 1318308"/>
                  <a:gd name="connsiteY5" fmla="*/ 150050 h 407353"/>
                  <a:gd name="connsiteX6" fmla="*/ 418067 w 1318308"/>
                  <a:gd name="connsiteY6" fmla="*/ 82772 h 407353"/>
                  <a:gd name="connsiteX7" fmla="*/ 1286516 w 1318308"/>
                  <a:gd name="connsiteY7" fmla="*/ 371007 h 407353"/>
                  <a:gd name="connsiteX8" fmla="*/ 31335 w 1318308"/>
                  <a:gd name="connsiteY8" fmla="*/ 126031 h 407353"/>
                  <a:gd name="connsiteX9" fmla="*/ 31335 w 1318308"/>
                  <a:gd name="connsiteY9" fmla="*/ 36461 h 407353"/>
                  <a:gd name="connsiteX10" fmla="*/ 401361 w 1318308"/>
                  <a:gd name="connsiteY10" fmla="*/ 109672 h 407353"/>
                  <a:gd name="connsiteX11" fmla="*/ 463341 w 1318308"/>
                  <a:gd name="connsiteY11" fmla="*/ 176950 h 407353"/>
                  <a:gd name="connsiteX12" fmla="*/ 1286054 w 1318308"/>
                  <a:gd name="connsiteY12" fmla="*/ 338808 h 407353"/>
                  <a:gd name="connsiteX13" fmla="*/ 1286516 w 1318308"/>
                  <a:gd name="connsiteY13" fmla="*/ 371007 h 407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18308" h="407353">
                    <a:moveTo>
                      <a:pt x="418067" y="82772"/>
                    </a:moveTo>
                    <a:lnTo>
                      <a:pt x="0" y="0"/>
                    </a:lnTo>
                    <a:lnTo>
                      <a:pt x="0" y="150050"/>
                    </a:lnTo>
                    <a:lnTo>
                      <a:pt x="1318309" y="407353"/>
                    </a:lnTo>
                    <a:lnTo>
                      <a:pt x="1317043" y="314731"/>
                    </a:lnTo>
                    <a:lnTo>
                      <a:pt x="480045" y="150050"/>
                    </a:lnTo>
                    <a:lnTo>
                      <a:pt x="418067" y="82772"/>
                    </a:lnTo>
                    <a:close/>
                    <a:moveTo>
                      <a:pt x="1286516" y="371007"/>
                    </a:moveTo>
                    <a:lnTo>
                      <a:pt x="31335" y="126031"/>
                    </a:lnTo>
                    <a:lnTo>
                      <a:pt x="31335" y="36461"/>
                    </a:lnTo>
                    <a:lnTo>
                      <a:pt x="401361" y="109672"/>
                    </a:lnTo>
                    <a:lnTo>
                      <a:pt x="463341" y="176950"/>
                    </a:lnTo>
                    <a:lnTo>
                      <a:pt x="1286054" y="338808"/>
                    </a:lnTo>
                    <a:lnTo>
                      <a:pt x="1286516" y="37100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9" name="任意多边形: 形状 158">
                <a:extLst>
                  <a:ext uri="{FF2B5EF4-FFF2-40B4-BE49-F238E27FC236}">
                    <a16:creationId xmlns:a16="http://schemas.microsoft.com/office/drawing/2014/main" id="{056CC0D5-E4FE-404D-927E-B03232A663F3}"/>
                  </a:ext>
                </a:extLst>
              </p:cNvPr>
              <p:cNvSpPr/>
              <p:nvPr/>
            </p:nvSpPr>
            <p:spPr>
              <a:xfrm>
                <a:off x="27528356" y="7824829"/>
                <a:ext cx="1322054" cy="400152"/>
              </a:xfrm>
              <a:custGeom>
                <a:avLst/>
                <a:gdLst>
                  <a:gd name="connsiteX0" fmla="*/ 419162 w 1322054"/>
                  <a:gd name="connsiteY0" fmla="*/ 80295 h 400152"/>
                  <a:gd name="connsiteX1" fmla="*/ 0 w 1322054"/>
                  <a:gd name="connsiteY1" fmla="*/ 0 h 400152"/>
                  <a:gd name="connsiteX2" fmla="*/ 0 w 1322054"/>
                  <a:gd name="connsiteY2" fmla="*/ 150626 h 400152"/>
                  <a:gd name="connsiteX3" fmla="*/ 1322055 w 1322054"/>
                  <a:gd name="connsiteY3" fmla="*/ 400153 h 400152"/>
                  <a:gd name="connsiteX4" fmla="*/ 1320789 w 1322054"/>
                  <a:gd name="connsiteY4" fmla="*/ 307185 h 400152"/>
                  <a:gd name="connsiteX5" fmla="*/ 481372 w 1322054"/>
                  <a:gd name="connsiteY5" fmla="*/ 147516 h 400152"/>
                  <a:gd name="connsiteX6" fmla="*/ 419162 w 1322054"/>
                  <a:gd name="connsiteY6" fmla="*/ 80295 h 400152"/>
                  <a:gd name="connsiteX7" fmla="*/ 1290203 w 1322054"/>
                  <a:gd name="connsiteY7" fmla="*/ 364095 h 400152"/>
                  <a:gd name="connsiteX8" fmla="*/ 31278 w 1322054"/>
                  <a:gd name="connsiteY8" fmla="*/ 126376 h 400152"/>
                  <a:gd name="connsiteX9" fmla="*/ 31278 w 1322054"/>
                  <a:gd name="connsiteY9" fmla="*/ 36116 h 400152"/>
                  <a:gd name="connsiteX10" fmla="*/ 402573 w 1322054"/>
                  <a:gd name="connsiteY10" fmla="*/ 107137 h 400152"/>
                  <a:gd name="connsiteX11" fmla="*/ 464781 w 1322054"/>
                  <a:gd name="connsiteY11" fmla="*/ 174415 h 400152"/>
                  <a:gd name="connsiteX12" fmla="*/ 1289798 w 1322054"/>
                  <a:gd name="connsiteY12" fmla="*/ 331435 h 400152"/>
                  <a:gd name="connsiteX13" fmla="*/ 1290203 w 1322054"/>
                  <a:gd name="connsiteY13" fmla="*/ 364095 h 400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22054" h="400152">
                    <a:moveTo>
                      <a:pt x="419162" y="80295"/>
                    </a:moveTo>
                    <a:lnTo>
                      <a:pt x="0" y="0"/>
                    </a:lnTo>
                    <a:lnTo>
                      <a:pt x="0" y="150626"/>
                    </a:lnTo>
                    <a:lnTo>
                      <a:pt x="1322055" y="400153"/>
                    </a:lnTo>
                    <a:lnTo>
                      <a:pt x="1320789" y="307185"/>
                    </a:lnTo>
                    <a:lnTo>
                      <a:pt x="481372" y="147516"/>
                    </a:lnTo>
                    <a:lnTo>
                      <a:pt x="419162" y="80295"/>
                    </a:lnTo>
                    <a:close/>
                    <a:moveTo>
                      <a:pt x="1290203" y="364095"/>
                    </a:moveTo>
                    <a:lnTo>
                      <a:pt x="31278" y="126376"/>
                    </a:lnTo>
                    <a:lnTo>
                      <a:pt x="31278" y="36116"/>
                    </a:lnTo>
                    <a:lnTo>
                      <a:pt x="402573" y="107137"/>
                    </a:lnTo>
                    <a:lnTo>
                      <a:pt x="464781" y="174415"/>
                    </a:lnTo>
                    <a:lnTo>
                      <a:pt x="1289798" y="331435"/>
                    </a:lnTo>
                    <a:lnTo>
                      <a:pt x="1290203" y="36409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0" name="任意多边形: 形状 159">
                <a:extLst>
                  <a:ext uri="{FF2B5EF4-FFF2-40B4-BE49-F238E27FC236}">
                    <a16:creationId xmlns:a16="http://schemas.microsoft.com/office/drawing/2014/main" id="{F4AD2B17-14BF-4FA2-AF5D-7123D6C13B95}"/>
                  </a:ext>
                </a:extLst>
              </p:cNvPr>
              <p:cNvSpPr/>
              <p:nvPr/>
            </p:nvSpPr>
            <p:spPr>
              <a:xfrm>
                <a:off x="27528356" y="8108743"/>
                <a:ext cx="1325798" cy="392953"/>
              </a:xfrm>
              <a:custGeom>
                <a:avLst/>
                <a:gdLst>
                  <a:gd name="connsiteX0" fmla="*/ 420315 w 1325798"/>
                  <a:gd name="connsiteY0" fmla="*/ 77703 h 392953"/>
                  <a:gd name="connsiteX1" fmla="*/ 0 w 1325798"/>
                  <a:gd name="connsiteY1" fmla="*/ 0 h 392953"/>
                  <a:gd name="connsiteX2" fmla="*/ 0 w 1325798"/>
                  <a:gd name="connsiteY2" fmla="*/ 151318 h 392953"/>
                  <a:gd name="connsiteX3" fmla="*/ 1325798 w 1325798"/>
                  <a:gd name="connsiteY3" fmla="*/ 392954 h 392953"/>
                  <a:gd name="connsiteX4" fmla="*/ 1324533 w 1325798"/>
                  <a:gd name="connsiteY4" fmla="*/ 299582 h 392953"/>
                  <a:gd name="connsiteX5" fmla="*/ 482582 w 1325798"/>
                  <a:gd name="connsiteY5" fmla="*/ 144924 h 392953"/>
                  <a:gd name="connsiteX6" fmla="*/ 420315 w 1325798"/>
                  <a:gd name="connsiteY6" fmla="*/ 77703 h 392953"/>
                  <a:gd name="connsiteX7" fmla="*/ 1293946 w 1325798"/>
                  <a:gd name="connsiteY7" fmla="*/ 357011 h 392953"/>
                  <a:gd name="connsiteX8" fmla="*/ 31278 w 1325798"/>
                  <a:gd name="connsiteY8" fmla="*/ 126895 h 392953"/>
                  <a:gd name="connsiteX9" fmla="*/ 31278 w 1325798"/>
                  <a:gd name="connsiteY9" fmla="*/ 35886 h 392953"/>
                  <a:gd name="connsiteX10" fmla="*/ 403839 w 1325798"/>
                  <a:gd name="connsiteY10" fmla="*/ 104719 h 392953"/>
                  <a:gd name="connsiteX11" fmla="*/ 466165 w 1325798"/>
                  <a:gd name="connsiteY11" fmla="*/ 171997 h 392953"/>
                  <a:gd name="connsiteX12" fmla="*/ 1293600 w 1325798"/>
                  <a:gd name="connsiteY12" fmla="*/ 324005 h 392953"/>
                  <a:gd name="connsiteX13" fmla="*/ 1293946 w 1325798"/>
                  <a:gd name="connsiteY13" fmla="*/ 357011 h 392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25798" h="392953">
                    <a:moveTo>
                      <a:pt x="420315" y="77703"/>
                    </a:moveTo>
                    <a:lnTo>
                      <a:pt x="0" y="0"/>
                    </a:lnTo>
                    <a:lnTo>
                      <a:pt x="0" y="151318"/>
                    </a:lnTo>
                    <a:lnTo>
                      <a:pt x="1325798" y="392954"/>
                    </a:lnTo>
                    <a:lnTo>
                      <a:pt x="1324533" y="299582"/>
                    </a:lnTo>
                    <a:lnTo>
                      <a:pt x="482582" y="144924"/>
                    </a:lnTo>
                    <a:lnTo>
                      <a:pt x="420315" y="77703"/>
                    </a:lnTo>
                    <a:close/>
                    <a:moveTo>
                      <a:pt x="1293946" y="357011"/>
                    </a:moveTo>
                    <a:lnTo>
                      <a:pt x="31278" y="126895"/>
                    </a:lnTo>
                    <a:lnTo>
                      <a:pt x="31278" y="35886"/>
                    </a:lnTo>
                    <a:lnTo>
                      <a:pt x="403839" y="104719"/>
                    </a:lnTo>
                    <a:lnTo>
                      <a:pt x="466165" y="171997"/>
                    </a:lnTo>
                    <a:lnTo>
                      <a:pt x="1293600" y="324005"/>
                    </a:lnTo>
                    <a:lnTo>
                      <a:pt x="1293946" y="35701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1" name="任意多边形: 形状 160">
                <a:extLst>
                  <a:ext uri="{FF2B5EF4-FFF2-40B4-BE49-F238E27FC236}">
                    <a16:creationId xmlns:a16="http://schemas.microsoft.com/office/drawing/2014/main" id="{8C60942A-5599-4047-8343-A3DBA71739B4}"/>
                  </a:ext>
                </a:extLst>
              </p:cNvPr>
              <p:cNvSpPr/>
              <p:nvPr/>
            </p:nvSpPr>
            <p:spPr>
              <a:xfrm>
                <a:off x="27528356" y="8394213"/>
                <a:ext cx="1329544" cy="385695"/>
              </a:xfrm>
              <a:custGeom>
                <a:avLst/>
                <a:gdLst>
                  <a:gd name="connsiteX0" fmla="*/ 421465 w 1329544"/>
                  <a:gd name="connsiteY0" fmla="*/ 75284 h 385695"/>
                  <a:gd name="connsiteX1" fmla="*/ 0 w 1329544"/>
                  <a:gd name="connsiteY1" fmla="*/ 0 h 385695"/>
                  <a:gd name="connsiteX2" fmla="*/ 0 w 1329544"/>
                  <a:gd name="connsiteY2" fmla="*/ 152124 h 385695"/>
                  <a:gd name="connsiteX3" fmla="*/ 1329545 w 1329544"/>
                  <a:gd name="connsiteY3" fmla="*/ 385695 h 385695"/>
                  <a:gd name="connsiteX4" fmla="*/ 1328276 w 1329544"/>
                  <a:gd name="connsiteY4" fmla="*/ 292036 h 385695"/>
                  <a:gd name="connsiteX5" fmla="*/ 483962 w 1329544"/>
                  <a:gd name="connsiteY5" fmla="*/ 142504 h 385695"/>
                  <a:gd name="connsiteX6" fmla="*/ 421465 w 1329544"/>
                  <a:gd name="connsiteY6" fmla="*/ 75284 h 385695"/>
                  <a:gd name="connsiteX7" fmla="*/ 1297690 w 1329544"/>
                  <a:gd name="connsiteY7" fmla="*/ 350041 h 385695"/>
                  <a:gd name="connsiteX8" fmla="*/ 31278 w 1329544"/>
                  <a:gd name="connsiteY8" fmla="*/ 127586 h 385695"/>
                  <a:gd name="connsiteX9" fmla="*/ 31278 w 1329544"/>
                  <a:gd name="connsiteY9" fmla="*/ 35770 h 385695"/>
                  <a:gd name="connsiteX10" fmla="*/ 404992 w 1329544"/>
                  <a:gd name="connsiteY10" fmla="*/ 102472 h 385695"/>
                  <a:gd name="connsiteX11" fmla="*/ 467605 w 1329544"/>
                  <a:gd name="connsiteY11" fmla="*/ 169634 h 385695"/>
                  <a:gd name="connsiteX12" fmla="*/ 1297344 w 1329544"/>
                  <a:gd name="connsiteY12" fmla="*/ 316632 h 385695"/>
                  <a:gd name="connsiteX13" fmla="*/ 1297690 w 1329544"/>
                  <a:gd name="connsiteY13" fmla="*/ 350041 h 385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29544" h="385695">
                    <a:moveTo>
                      <a:pt x="421465" y="75284"/>
                    </a:moveTo>
                    <a:lnTo>
                      <a:pt x="0" y="0"/>
                    </a:lnTo>
                    <a:lnTo>
                      <a:pt x="0" y="152124"/>
                    </a:lnTo>
                    <a:lnTo>
                      <a:pt x="1329545" y="385695"/>
                    </a:lnTo>
                    <a:lnTo>
                      <a:pt x="1328276" y="292036"/>
                    </a:lnTo>
                    <a:lnTo>
                      <a:pt x="483962" y="142504"/>
                    </a:lnTo>
                    <a:lnTo>
                      <a:pt x="421465" y="75284"/>
                    </a:lnTo>
                    <a:close/>
                    <a:moveTo>
                      <a:pt x="1297690" y="350041"/>
                    </a:moveTo>
                    <a:lnTo>
                      <a:pt x="31278" y="127586"/>
                    </a:lnTo>
                    <a:lnTo>
                      <a:pt x="31278" y="35770"/>
                    </a:lnTo>
                    <a:lnTo>
                      <a:pt x="404992" y="102472"/>
                    </a:lnTo>
                    <a:lnTo>
                      <a:pt x="467605" y="169634"/>
                    </a:lnTo>
                    <a:lnTo>
                      <a:pt x="1297344" y="316632"/>
                    </a:lnTo>
                    <a:lnTo>
                      <a:pt x="1297690" y="35004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2" name="任意多边形: 形状 161">
                <a:extLst>
                  <a:ext uri="{FF2B5EF4-FFF2-40B4-BE49-F238E27FC236}">
                    <a16:creationId xmlns:a16="http://schemas.microsoft.com/office/drawing/2014/main" id="{A039AE57-9BC0-4946-9B59-AE8F972B4AE2}"/>
                  </a:ext>
                </a:extLst>
              </p:cNvPr>
              <p:cNvSpPr/>
              <p:nvPr/>
            </p:nvSpPr>
            <p:spPr>
              <a:xfrm>
                <a:off x="27528356" y="8681584"/>
                <a:ext cx="1333459" cy="378207"/>
              </a:xfrm>
              <a:custGeom>
                <a:avLst/>
                <a:gdLst>
                  <a:gd name="connsiteX0" fmla="*/ 422503 w 1333459"/>
                  <a:gd name="connsiteY0" fmla="*/ 72577 h 378207"/>
                  <a:gd name="connsiteX1" fmla="*/ 0 w 1333459"/>
                  <a:gd name="connsiteY1" fmla="*/ 0 h 378207"/>
                  <a:gd name="connsiteX2" fmla="*/ 0 w 1333459"/>
                  <a:gd name="connsiteY2" fmla="*/ 152815 h 378207"/>
                  <a:gd name="connsiteX3" fmla="*/ 1333460 w 1333459"/>
                  <a:gd name="connsiteY3" fmla="*/ 378207 h 378207"/>
                  <a:gd name="connsiteX4" fmla="*/ 1332079 w 1333459"/>
                  <a:gd name="connsiteY4" fmla="*/ 284202 h 378207"/>
                  <a:gd name="connsiteX5" fmla="*/ 485346 w 1333459"/>
                  <a:gd name="connsiteY5" fmla="*/ 139797 h 378207"/>
                  <a:gd name="connsiteX6" fmla="*/ 422503 w 1333459"/>
                  <a:gd name="connsiteY6" fmla="*/ 72577 h 378207"/>
                  <a:gd name="connsiteX7" fmla="*/ 1301549 w 1333459"/>
                  <a:gd name="connsiteY7" fmla="*/ 342783 h 378207"/>
                  <a:gd name="connsiteX8" fmla="*/ 31278 w 1333459"/>
                  <a:gd name="connsiteY8" fmla="*/ 128047 h 378207"/>
                  <a:gd name="connsiteX9" fmla="*/ 31278 w 1333459"/>
                  <a:gd name="connsiteY9" fmla="*/ 35425 h 378207"/>
                  <a:gd name="connsiteX10" fmla="*/ 406201 w 1333459"/>
                  <a:gd name="connsiteY10" fmla="*/ 99880 h 378207"/>
                  <a:gd name="connsiteX11" fmla="*/ 468929 w 1333459"/>
                  <a:gd name="connsiteY11" fmla="*/ 166985 h 378207"/>
                  <a:gd name="connsiteX12" fmla="*/ 1301031 w 1333459"/>
                  <a:gd name="connsiteY12" fmla="*/ 308913 h 378207"/>
                  <a:gd name="connsiteX13" fmla="*/ 1301549 w 1333459"/>
                  <a:gd name="connsiteY13" fmla="*/ 342783 h 3782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33459" h="378207">
                    <a:moveTo>
                      <a:pt x="422503" y="72577"/>
                    </a:moveTo>
                    <a:lnTo>
                      <a:pt x="0" y="0"/>
                    </a:lnTo>
                    <a:lnTo>
                      <a:pt x="0" y="152815"/>
                    </a:lnTo>
                    <a:lnTo>
                      <a:pt x="1333460" y="378207"/>
                    </a:lnTo>
                    <a:lnTo>
                      <a:pt x="1332079" y="284202"/>
                    </a:lnTo>
                    <a:lnTo>
                      <a:pt x="485346" y="139797"/>
                    </a:lnTo>
                    <a:lnTo>
                      <a:pt x="422503" y="72577"/>
                    </a:lnTo>
                    <a:close/>
                    <a:moveTo>
                      <a:pt x="1301549" y="342783"/>
                    </a:moveTo>
                    <a:lnTo>
                      <a:pt x="31278" y="128047"/>
                    </a:lnTo>
                    <a:lnTo>
                      <a:pt x="31278" y="35425"/>
                    </a:lnTo>
                    <a:lnTo>
                      <a:pt x="406201" y="99880"/>
                    </a:lnTo>
                    <a:lnTo>
                      <a:pt x="468929" y="166985"/>
                    </a:lnTo>
                    <a:lnTo>
                      <a:pt x="1301031" y="308913"/>
                    </a:lnTo>
                    <a:lnTo>
                      <a:pt x="1301549" y="34278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3" name="任意多边形: 形状 162">
                <a:extLst>
                  <a:ext uri="{FF2B5EF4-FFF2-40B4-BE49-F238E27FC236}">
                    <a16:creationId xmlns:a16="http://schemas.microsoft.com/office/drawing/2014/main" id="{0DC57526-DA73-4DB1-8241-63FF1562EFF2}"/>
                  </a:ext>
                </a:extLst>
              </p:cNvPr>
              <p:cNvSpPr/>
              <p:nvPr/>
            </p:nvSpPr>
            <p:spPr>
              <a:xfrm>
                <a:off x="27528356" y="8970567"/>
                <a:ext cx="1337203" cy="370662"/>
              </a:xfrm>
              <a:custGeom>
                <a:avLst/>
                <a:gdLst>
                  <a:gd name="connsiteX0" fmla="*/ 423656 w 1337203"/>
                  <a:gd name="connsiteY0" fmla="*/ 70043 h 370662"/>
                  <a:gd name="connsiteX1" fmla="*/ 0 w 1337203"/>
                  <a:gd name="connsiteY1" fmla="*/ 0 h 370662"/>
                  <a:gd name="connsiteX2" fmla="*/ 0 w 1337203"/>
                  <a:gd name="connsiteY2" fmla="*/ 153449 h 370662"/>
                  <a:gd name="connsiteX3" fmla="*/ 1337203 w 1337203"/>
                  <a:gd name="connsiteY3" fmla="*/ 370662 h 370662"/>
                  <a:gd name="connsiteX4" fmla="*/ 1335938 w 1337203"/>
                  <a:gd name="connsiteY4" fmla="*/ 276369 h 370662"/>
                  <a:gd name="connsiteX5" fmla="*/ 486612 w 1337203"/>
                  <a:gd name="connsiteY5" fmla="*/ 137090 h 370662"/>
                  <a:gd name="connsiteX6" fmla="*/ 423656 w 1337203"/>
                  <a:gd name="connsiteY6" fmla="*/ 70043 h 370662"/>
                  <a:gd name="connsiteX7" fmla="*/ 1305351 w 1337203"/>
                  <a:gd name="connsiteY7" fmla="*/ 335525 h 370662"/>
                  <a:gd name="connsiteX8" fmla="*/ 31278 w 1337203"/>
                  <a:gd name="connsiteY8" fmla="*/ 128565 h 370662"/>
                  <a:gd name="connsiteX9" fmla="*/ 31278 w 1337203"/>
                  <a:gd name="connsiteY9" fmla="*/ 35195 h 370662"/>
                  <a:gd name="connsiteX10" fmla="*/ 407470 w 1337203"/>
                  <a:gd name="connsiteY10" fmla="*/ 97346 h 370662"/>
                  <a:gd name="connsiteX11" fmla="*/ 470369 w 1337203"/>
                  <a:gd name="connsiteY11" fmla="*/ 164451 h 370662"/>
                  <a:gd name="connsiteX12" fmla="*/ 1304890 w 1337203"/>
                  <a:gd name="connsiteY12" fmla="*/ 301368 h 370662"/>
                  <a:gd name="connsiteX13" fmla="*/ 1305351 w 1337203"/>
                  <a:gd name="connsiteY13" fmla="*/ 335525 h 3706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37203" h="370662">
                    <a:moveTo>
                      <a:pt x="423656" y="70043"/>
                    </a:moveTo>
                    <a:lnTo>
                      <a:pt x="0" y="0"/>
                    </a:lnTo>
                    <a:lnTo>
                      <a:pt x="0" y="153449"/>
                    </a:lnTo>
                    <a:lnTo>
                      <a:pt x="1337203" y="370662"/>
                    </a:lnTo>
                    <a:lnTo>
                      <a:pt x="1335938" y="276369"/>
                    </a:lnTo>
                    <a:lnTo>
                      <a:pt x="486612" y="137090"/>
                    </a:lnTo>
                    <a:lnTo>
                      <a:pt x="423656" y="70043"/>
                    </a:lnTo>
                    <a:close/>
                    <a:moveTo>
                      <a:pt x="1305351" y="335525"/>
                    </a:moveTo>
                    <a:lnTo>
                      <a:pt x="31278" y="128565"/>
                    </a:lnTo>
                    <a:lnTo>
                      <a:pt x="31278" y="35195"/>
                    </a:lnTo>
                    <a:lnTo>
                      <a:pt x="407470" y="97346"/>
                    </a:lnTo>
                    <a:lnTo>
                      <a:pt x="470369" y="164451"/>
                    </a:lnTo>
                    <a:lnTo>
                      <a:pt x="1304890" y="301368"/>
                    </a:lnTo>
                    <a:lnTo>
                      <a:pt x="1305351" y="33552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4" name="任意多边形: 形状 163">
                <a:extLst>
                  <a:ext uri="{FF2B5EF4-FFF2-40B4-BE49-F238E27FC236}">
                    <a16:creationId xmlns:a16="http://schemas.microsoft.com/office/drawing/2014/main" id="{986DFEF0-244B-4EBB-AFB4-CD45325603FA}"/>
                  </a:ext>
                </a:extLst>
              </p:cNvPr>
              <p:cNvSpPr/>
              <p:nvPr/>
            </p:nvSpPr>
            <p:spPr>
              <a:xfrm>
                <a:off x="27528356" y="9261394"/>
                <a:ext cx="1341064" cy="363057"/>
              </a:xfrm>
              <a:custGeom>
                <a:avLst/>
                <a:gdLst>
                  <a:gd name="connsiteX0" fmla="*/ 424806 w 1341064"/>
                  <a:gd name="connsiteY0" fmla="*/ 67393 h 363057"/>
                  <a:gd name="connsiteX1" fmla="*/ 0 w 1341064"/>
                  <a:gd name="connsiteY1" fmla="*/ 0 h 363057"/>
                  <a:gd name="connsiteX2" fmla="*/ 0 w 1341064"/>
                  <a:gd name="connsiteY2" fmla="*/ 154139 h 363057"/>
                  <a:gd name="connsiteX3" fmla="*/ 1341065 w 1341064"/>
                  <a:gd name="connsiteY3" fmla="*/ 363058 h 363057"/>
                  <a:gd name="connsiteX4" fmla="*/ 1339796 w 1341064"/>
                  <a:gd name="connsiteY4" fmla="*/ 268362 h 363057"/>
                  <a:gd name="connsiteX5" fmla="*/ 487937 w 1341064"/>
                  <a:gd name="connsiteY5" fmla="*/ 134267 h 363057"/>
                  <a:gd name="connsiteX6" fmla="*/ 424806 w 1341064"/>
                  <a:gd name="connsiteY6" fmla="*/ 67393 h 363057"/>
                  <a:gd name="connsiteX7" fmla="*/ 1309210 w 1341064"/>
                  <a:gd name="connsiteY7" fmla="*/ 328210 h 363057"/>
                  <a:gd name="connsiteX8" fmla="*/ 31278 w 1341064"/>
                  <a:gd name="connsiteY8" fmla="*/ 129025 h 363057"/>
                  <a:gd name="connsiteX9" fmla="*/ 31278 w 1341064"/>
                  <a:gd name="connsiteY9" fmla="*/ 34848 h 363057"/>
                  <a:gd name="connsiteX10" fmla="*/ 408735 w 1341064"/>
                  <a:gd name="connsiteY10" fmla="*/ 94753 h 363057"/>
                  <a:gd name="connsiteX11" fmla="*/ 471866 w 1341064"/>
                  <a:gd name="connsiteY11" fmla="*/ 161858 h 363057"/>
                  <a:gd name="connsiteX12" fmla="*/ 1308808 w 1341064"/>
                  <a:gd name="connsiteY12" fmla="*/ 293476 h 363057"/>
                  <a:gd name="connsiteX13" fmla="*/ 1309210 w 1341064"/>
                  <a:gd name="connsiteY13" fmla="*/ 328210 h 363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41064" h="363057">
                    <a:moveTo>
                      <a:pt x="424806" y="67393"/>
                    </a:moveTo>
                    <a:lnTo>
                      <a:pt x="0" y="0"/>
                    </a:lnTo>
                    <a:lnTo>
                      <a:pt x="0" y="154139"/>
                    </a:lnTo>
                    <a:lnTo>
                      <a:pt x="1341065" y="363058"/>
                    </a:lnTo>
                    <a:lnTo>
                      <a:pt x="1339796" y="268362"/>
                    </a:lnTo>
                    <a:lnTo>
                      <a:pt x="487937" y="134267"/>
                    </a:lnTo>
                    <a:lnTo>
                      <a:pt x="424806" y="67393"/>
                    </a:lnTo>
                    <a:close/>
                    <a:moveTo>
                      <a:pt x="1309210" y="328210"/>
                    </a:moveTo>
                    <a:lnTo>
                      <a:pt x="31278" y="129025"/>
                    </a:lnTo>
                    <a:lnTo>
                      <a:pt x="31278" y="34848"/>
                    </a:lnTo>
                    <a:lnTo>
                      <a:pt x="408735" y="94753"/>
                    </a:lnTo>
                    <a:lnTo>
                      <a:pt x="471866" y="161858"/>
                    </a:lnTo>
                    <a:lnTo>
                      <a:pt x="1308808" y="293476"/>
                    </a:lnTo>
                    <a:lnTo>
                      <a:pt x="1309210" y="32821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5" name="任意多边形: 形状 164">
                <a:extLst>
                  <a:ext uri="{FF2B5EF4-FFF2-40B4-BE49-F238E27FC236}">
                    <a16:creationId xmlns:a16="http://schemas.microsoft.com/office/drawing/2014/main" id="{D7D9EED1-B77B-45C8-B4D1-CDA1F1C97AB5}"/>
                  </a:ext>
                </a:extLst>
              </p:cNvPr>
              <p:cNvSpPr/>
              <p:nvPr/>
            </p:nvSpPr>
            <p:spPr>
              <a:xfrm>
                <a:off x="27528356" y="9553949"/>
                <a:ext cx="1344923" cy="355397"/>
              </a:xfrm>
              <a:custGeom>
                <a:avLst/>
                <a:gdLst>
                  <a:gd name="connsiteX0" fmla="*/ 425959 w 1344923"/>
                  <a:gd name="connsiteY0" fmla="*/ 64743 h 355397"/>
                  <a:gd name="connsiteX1" fmla="*/ 0 w 1344923"/>
                  <a:gd name="connsiteY1" fmla="*/ 0 h 355397"/>
                  <a:gd name="connsiteX2" fmla="*/ 0 w 1344923"/>
                  <a:gd name="connsiteY2" fmla="*/ 154831 h 355397"/>
                  <a:gd name="connsiteX3" fmla="*/ 1344924 w 1344923"/>
                  <a:gd name="connsiteY3" fmla="*/ 355398 h 355397"/>
                  <a:gd name="connsiteX4" fmla="*/ 1343655 w 1344923"/>
                  <a:gd name="connsiteY4" fmla="*/ 260356 h 355397"/>
                  <a:gd name="connsiteX5" fmla="*/ 489320 w 1344923"/>
                  <a:gd name="connsiteY5" fmla="*/ 131733 h 355397"/>
                  <a:gd name="connsiteX6" fmla="*/ 425959 w 1344923"/>
                  <a:gd name="connsiteY6" fmla="*/ 64743 h 355397"/>
                  <a:gd name="connsiteX7" fmla="*/ 1313069 w 1344923"/>
                  <a:gd name="connsiteY7" fmla="*/ 320780 h 355397"/>
                  <a:gd name="connsiteX8" fmla="*/ 31278 w 1344923"/>
                  <a:gd name="connsiteY8" fmla="*/ 129660 h 355397"/>
                  <a:gd name="connsiteX9" fmla="*/ 31278 w 1344923"/>
                  <a:gd name="connsiteY9" fmla="*/ 34676 h 355397"/>
                  <a:gd name="connsiteX10" fmla="*/ 410060 w 1344923"/>
                  <a:gd name="connsiteY10" fmla="*/ 92219 h 355397"/>
                  <a:gd name="connsiteX11" fmla="*/ 473306 w 1344923"/>
                  <a:gd name="connsiteY11" fmla="*/ 159209 h 355397"/>
                  <a:gd name="connsiteX12" fmla="*/ 1312608 w 1344923"/>
                  <a:gd name="connsiteY12" fmla="*/ 285585 h 355397"/>
                  <a:gd name="connsiteX13" fmla="*/ 1313069 w 1344923"/>
                  <a:gd name="connsiteY13" fmla="*/ 320780 h 355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44923" h="355397">
                    <a:moveTo>
                      <a:pt x="425959" y="64743"/>
                    </a:moveTo>
                    <a:lnTo>
                      <a:pt x="0" y="0"/>
                    </a:lnTo>
                    <a:lnTo>
                      <a:pt x="0" y="154831"/>
                    </a:lnTo>
                    <a:lnTo>
                      <a:pt x="1344924" y="355398"/>
                    </a:lnTo>
                    <a:lnTo>
                      <a:pt x="1343655" y="260356"/>
                    </a:lnTo>
                    <a:lnTo>
                      <a:pt x="489320" y="131733"/>
                    </a:lnTo>
                    <a:lnTo>
                      <a:pt x="425959" y="64743"/>
                    </a:lnTo>
                    <a:close/>
                    <a:moveTo>
                      <a:pt x="1313069" y="320780"/>
                    </a:moveTo>
                    <a:lnTo>
                      <a:pt x="31278" y="129660"/>
                    </a:lnTo>
                    <a:lnTo>
                      <a:pt x="31278" y="34676"/>
                    </a:lnTo>
                    <a:lnTo>
                      <a:pt x="410060" y="92219"/>
                    </a:lnTo>
                    <a:lnTo>
                      <a:pt x="473306" y="159209"/>
                    </a:lnTo>
                    <a:lnTo>
                      <a:pt x="1312608" y="285585"/>
                    </a:lnTo>
                    <a:lnTo>
                      <a:pt x="1313069" y="32078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6" name="任意多边形: 形状 165">
                <a:extLst>
                  <a:ext uri="{FF2B5EF4-FFF2-40B4-BE49-F238E27FC236}">
                    <a16:creationId xmlns:a16="http://schemas.microsoft.com/office/drawing/2014/main" id="{D83F5D48-C55B-4D4D-AF5C-5F638A303CCF}"/>
                  </a:ext>
                </a:extLst>
              </p:cNvPr>
              <p:cNvSpPr/>
              <p:nvPr/>
            </p:nvSpPr>
            <p:spPr>
              <a:xfrm>
                <a:off x="27528300" y="9848289"/>
                <a:ext cx="1348779" cy="347506"/>
              </a:xfrm>
              <a:custGeom>
                <a:avLst/>
                <a:gdLst>
                  <a:gd name="connsiteX0" fmla="*/ 427225 w 1348779"/>
                  <a:gd name="connsiteY0" fmla="*/ 61979 h 347506"/>
                  <a:gd name="connsiteX1" fmla="*/ 0 w 1348779"/>
                  <a:gd name="connsiteY1" fmla="*/ 0 h 347506"/>
                  <a:gd name="connsiteX2" fmla="*/ 0 w 1348779"/>
                  <a:gd name="connsiteY2" fmla="*/ 155522 h 347506"/>
                  <a:gd name="connsiteX3" fmla="*/ 1348780 w 1348779"/>
                  <a:gd name="connsiteY3" fmla="*/ 347506 h 347506"/>
                  <a:gd name="connsiteX4" fmla="*/ 1347514 w 1348779"/>
                  <a:gd name="connsiteY4" fmla="*/ 252177 h 347506"/>
                  <a:gd name="connsiteX5" fmla="*/ 490642 w 1348779"/>
                  <a:gd name="connsiteY5" fmla="*/ 128968 h 347506"/>
                  <a:gd name="connsiteX6" fmla="*/ 427225 w 1348779"/>
                  <a:gd name="connsiteY6" fmla="*/ 61979 h 347506"/>
                  <a:gd name="connsiteX7" fmla="*/ 1317043 w 1348779"/>
                  <a:gd name="connsiteY7" fmla="*/ 313176 h 347506"/>
                  <a:gd name="connsiteX8" fmla="*/ 31275 w 1348779"/>
                  <a:gd name="connsiteY8" fmla="*/ 130121 h 347506"/>
                  <a:gd name="connsiteX9" fmla="*/ 31275 w 1348779"/>
                  <a:gd name="connsiteY9" fmla="*/ 34388 h 347506"/>
                  <a:gd name="connsiteX10" fmla="*/ 411326 w 1348779"/>
                  <a:gd name="connsiteY10" fmla="*/ 89570 h 347506"/>
                  <a:gd name="connsiteX11" fmla="*/ 474746 w 1348779"/>
                  <a:gd name="connsiteY11" fmla="*/ 156559 h 347506"/>
                  <a:gd name="connsiteX12" fmla="*/ 1316466 w 1348779"/>
                  <a:gd name="connsiteY12" fmla="*/ 277637 h 347506"/>
                  <a:gd name="connsiteX13" fmla="*/ 1317043 w 1348779"/>
                  <a:gd name="connsiteY13" fmla="*/ 313176 h 3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48779" h="347506">
                    <a:moveTo>
                      <a:pt x="427225" y="61979"/>
                    </a:moveTo>
                    <a:lnTo>
                      <a:pt x="0" y="0"/>
                    </a:lnTo>
                    <a:lnTo>
                      <a:pt x="0" y="155522"/>
                    </a:lnTo>
                    <a:lnTo>
                      <a:pt x="1348780" y="347506"/>
                    </a:lnTo>
                    <a:lnTo>
                      <a:pt x="1347514" y="252177"/>
                    </a:lnTo>
                    <a:lnTo>
                      <a:pt x="490642" y="128968"/>
                    </a:lnTo>
                    <a:lnTo>
                      <a:pt x="427225" y="61979"/>
                    </a:lnTo>
                    <a:close/>
                    <a:moveTo>
                      <a:pt x="1317043" y="313176"/>
                    </a:moveTo>
                    <a:lnTo>
                      <a:pt x="31275" y="130121"/>
                    </a:lnTo>
                    <a:lnTo>
                      <a:pt x="31275" y="34388"/>
                    </a:lnTo>
                    <a:lnTo>
                      <a:pt x="411326" y="89570"/>
                    </a:lnTo>
                    <a:lnTo>
                      <a:pt x="474746" y="156559"/>
                    </a:lnTo>
                    <a:lnTo>
                      <a:pt x="1316466" y="277637"/>
                    </a:lnTo>
                    <a:lnTo>
                      <a:pt x="1317043" y="31317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7" name="任意多边形: 形状 166">
                <a:extLst>
                  <a:ext uri="{FF2B5EF4-FFF2-40B4-BE49-F238E27FC236}">
                    <a16:creationId xmlns:a16="http://schemas.microsoft.com/office/drawing/2014/main" id="{8F932EEB-AFB6-411B-93F0-18A8231B611B}"/>
                  </a:ext>
                </a:extLst>
              </p:cNvPr>
              <p:cNvSpPr/>
              <p:nvPr/>
            </p:nvSpPr>
            <p:spPr>
              <a:xfrm>
                <a:off x="27528300" y="10144415"/>
                <a:ext cx="1352697" cy="339787"/>
              </a:xfrm>
              <a:custGeom>
                <a:avLst/>
                <a:gdLst>
                  <a:gd name="connsiteX0" fmla="*/ 428375 w 1352697"/>
                  <a:gd name="connsiteY0" fmla="*/ 59329 h 339787"/>
                  <a:gd name="connsiteX1" fmla="*/ 0 w 1352697"/>
                  <a:gd name="connsiteY1" fmla="*/ 0 h 339787"/>
                  <a:gd name="connsiteX2" fmla="*/ 0 w 1352697"/>
                  <a:gd name="connsiteY2" fmla="*/ 156329 h 339787"/>
                  <a:gd name="connsiteX3" fmla="*/ 1334554 w 1352697"/>
                  <a:gd name="connsiteY3" fmla="*/ 337311 h 339787"/>
                  <a:gd name="connsiteX4" fmla="*/ 1352698 w 1352697"/>
                  <a:gd name="connsiteY4" fmla="*/ 339787 h 339787"/>
                  <a:gd name="connsiteX5" fmla="*/ 1351317 w 1352697"/>
                  <a:gd name="connsiteY5" fmla="*/ 244055 h 339787"/>
                  <a:gd name="connsiteX6" fmla="*/ 491967 w 1352697"/>
                  <a:gd name="connsiteY6" fmla="*/ 126261 h 339787"/>
                  <a:gd name="connsiteX7" fmla="*/ 428375 w 1352697"/>
                  <a:gd name="connsiteY7" fmla="*/ 59329 h 339787"/>
                  <a:gd name="connsiteX8" fmla="*/ 1320902 w 1352697"/>
                  <a:gd name="connsiteY8" fmla="*/ 305573 h 339787"/>
                  <a:gd name="connsiteX9" fmla="*/ 31275 w 1352697"/>
                  <a:gd name="connsiteY9" fmla="*/ 130697 h 339787"/>
                  <a:gd name="connsiteX10" fmla="*/ 31275 w 1352697"/>
                  <a:gd name="connsiteY10" fmla="*/ 34158 h 339787"/>
                  <a:gd name="connsiteX11" fmla="*/ 412594 w 1352697"/>
                  <a:gd name="connsiteY11" fmla="*/ 86977 h 339787"/>
                  <a:gd name="connsiteX12" fmla="*/ 476242 w 1352697"/>
                  <a:gd name="connsiteY12" fmla="*/ 153852 h 339787"/>
                  <a:gd name="connsiteX13" fmla="*/ 1320441 w 1352697"/>
                  <a:gd name="connsiteY13" fmla="*/ 269572 h 339787"/>
                  <a:gd name="connsiteX14" fmla="*/ 1320902 w 1352697"/>
                  <a:gd name="connsiteY14" fmla="*/ 305573 h 3397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52697" h="339787">
                    <a:moveTo>
                      <a:pt x="428375" y="59329"/>
                    </a:moveTo>
                    <a:lnTo>
                      <a:pt x="0" y="0"/>
                    </a:lnTo>
                    <a:lnTo>
                      <a:pt x="0" y="156329"/>
                    </a:lnTo>
                    <a:lnTo>
                      <a:pt x="1334554" y="337311"/>
                    </a:lnTo>
                    <a:lnTo>
                      <a:pt x="1352698" y="339787"/>
                    </a:lnTo>
                    <a:lnTo>
                      <a:pt x="1351317" y="244055"/>
                    </a:lnTo>
                    <a:lnTo>
                      <a:pt x="491967" y="126261"/>
                    </a:lnTo>
                    <a:lnTo>
                      <a:pt x="428375" y="59329"/>
                    </a:lnTo>
                    <a:close/>
                    <a:moveTo>
                      <a:pt x="1320902" y="305573"/>
                    </a:moveTo>
                    <a:lnTo>
                      <a:pt x="31275" y="130697"/>
                    </a:lnTo>
                    <a:lnTo>
                      <a:pt x="31275" y="34158"/>
                    </a:lnTo>
                    <a:lnTo>
                      <a:pt x="412594" y="86977"/>
                    </a:lnTo>
                    <a:lnTo>
                      <a:pt x="476242" y="153852"/>
                    </a:lnTo>
                    <a:lnTo>
                      <a:pt x="1320441" y="269572"/>
                    </a:lnTo>
                    <a:lnTo>
                      <a:pt x="1320902" y="30557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8" name="任意多边形: 形状 167">
                <a:extLst>
                  <a:ext uri="{FF2B5EF4-FFF2-40B4-BE49-F238E27FC236}">
                    <a16:creationId xmlns:a16="http://schemas.microsoft.com/office/drawing/2014/main" id="{91EF3A54-5412-4786-A10D-EC05B661433A}"/>
                  </a:ext>
                </a:extLst>
              </p:cNvPr>
              <p:cNvSpPr/>
              <p:nvPr/>
            </p:nvSpPr>
            <p:spPr>
              <a:xfrm>
                <a:off x="27528300" y="10442384"/>
                <a:ext cx="1356615" cy="331666"/>
              </a:xfrm>
              <a:custGeom>
                <a:avLst/>
                <a:gdLst>
                  <a:gd name="connsiteX0" fmla="*/ 429529 w 1356615"/>
                  <a:gd name="connsiteY0" fmla="*/ 56449 h 331666"/>
                  <a:gd name="connsiteX1" fmla="*/ 0 w 1356615"/>
                  <a:gd name="connsiteY1" fmla="*/ 0 h 331666"/>
                  <a:gd name="connsiteX2" fmla="*/ 0 w 1356615"/>
                  <a:gd name="connsiteY2" fmla="*/ 157020 h 331666"/>
                  <a:gd name="connsiteX3" fmla="*/ 1356615 w 1356615"/>
                  <a:gd name="connsiteY3" fmla="*/ 331666 h 331666"/>
                  <a:gd name="connsiteX4" fmla="*/ 1355347 w 1356615"/>
                  <a:gd name="connsiteY4" fmla="*/ 235645 h 331666"/>
                  <a:gd name="connsiteX5" fmla="*/ 493407 w 1356615"/>
                  <a:gd name="connsiteY5" fmla="*/ 123324 h 331666"/>
                  <a:gd name="connsiteX6" fmla="*/ 429529 w 1356615"/>
                  <a:gd name="connsiteY6" fmla="*/ 56449 h 331666"/>
                  <a:gd name="connsiteX7" fmla="*/ 1324876 w 1356615"/>
                  <a:gd name="connsiteY7" fmla="*/ 297797 h 331666"/>
                  <a:gd name="connsiteX8" fmla="*/ 31335 w 1356615"/>
                  <a:gd name="connsiteY8" fmla="*/ 131330 h 331666"/>
                  <a:gd name="connsiteX9" fmla="*/ 31335 w 1356615"/>
                  <a:gd name="connsiteY9" fmla="*/ 33927 h 331666"/>
                  <a:gd name="connsiteX10" fmla="*/ 413919 w 1356615"/>
                  <a:gd name="connsiteY10" fmla="*/ 84270 h 331666"/>
                  <a:gd name="connsiteX11" fmla="*/ 477797 w 1356615"/>
                  <a:gd name="connsiteY11" fmla="*/ 151145 h 331666"/>
                  <a:gd name="connsiteX12" fmla="*/ 1324415 w 1356615"/>
                  <a:gd name="connsiteY12" fmla="*/ 261450 h 331666"/>
                  <a:gd name="connsiteX13" fmla="*/ 1324876 w 1356615"/>
                  <a:gd name="connsiteY13" fmla="*/ 297797 h 331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6615" h="331666">
                    <a:moveTo>
                      <a:pt x="429529" y="56449"/>
                    </a:moveTo>
                    <a:lnTo>
                      <a:pt x="0" y="0"/>
                    </a:lnTo>
                    <a:lnTo>
                      <a:pt x="0" y="157020"/>
                    </a:lnTo>
                    <a:lnTo>
                      <a:pt x="1356615" y="331666"/>
                    </a:lnTo>
                    <a:lnTo>
                      <a:pt x="1355347" y="235645"/>
                    </a:lnTo>
                    <a:lnTo>
                      <a:pt x="493407" y="123324"/>
                    </a:lnTo>
                    <a:lnTo>
                      <a:pt x="429529" y="56449"/>
                    </a:lnTo>
                    <a:close/>
                    <a:moveTo>
                      <a:pt x="1324876" y="297797"/>
                    </a:moveTo>
                    <a:lnTo>
                      <a:pt x="31335" y="131330"/>
                    </a:lnTo>
                    <a:lnTo>
                      <a:pt x="31335" y="33927"/>
                    </a:lnTo>
                    <a:lnTo>
                      <a:pt x="413919" y="84270"/>
                    </a:lnTo>
                    <a:lnTo>
                      <a:pt x="477797" y="151145"/>
                    </a:lnTo>
                    <a:lnTo>
                      <a:pt x="1324415" y="261450"/>
                    </a:lnTo>
                    <a:lnTo>
                      <a:pt x="1324876" y="29779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9" name="任意多边形: 形状 168">
                <a:extLst>
                  <a:ext uri="{FF2B5EF4-FFF2-40B4-BE49-F238E27FC236}">
                    <a16:creationId xmlns:a16="http://schemas.microsoft.com/office/drawing/2014/main" id="{E4E198C7-FB06-4C75-8284-97A1AF8C50EA}"/>
                  </a:ext>
                </a:extLst>
              </p:cNvPr>
              <p:cNvSpPr/>
              <p:nvPr/>
            </p:nvSpPr>
            <p:spPr>
              <a:xfrm>
                <a:off x="27528300" y="10742197"/>
                <a:ext cx="1360589" cy="323601"/>
              </a:xfrm>
              <a:custGeom>
                <a:avLst/>
                <a:gdLst>
                  <a:gd name="connsiteX0" fmla="*/ 430682 w 1360589"/>
                  <a:gd name="connsiteY0" fmla="*/ 53684 h 323601"/>
                  <a:gd name="connsiteX1" fmla="*/ 0 w 1360589"/>
                  <a:gd name="connsiteY1" fmla="*/ 0 h 323601"/>
                  <a:gd name="connsiteX2" fmla="*/ 0 w 1360589"/>
                  <a:gd name="connsiteY2" fmla="*/ 157826 h 323601"/>
                  <a:gd name="connsiteX3" fmla="*/ 1360590 w 1360589"/>
                  <a:gd name="connsiteY3" fmla="*/ 323601 h 323601"/>
                  <a:gd name="connsiteX4" fmla="*/ 1359321 w 1360589"/>
                  <a:gd name="connsiteY4" fmla="*/ 227177 h 323601"/>
                  <a:gd name="connsiteX5" fmla="*/ 494732 w 1360589"/>
                  <a:gd name="connsiteY5" fmla="*/ 120501 h 323601"/>
                  <a:gd name="connsiteX6" fmla="*/ 430682 w 1360589"/>
                  <a:gd name="connsiteY6" fmla="*/ 53684 h 323601"/>
                  <a:gd name="connsiteX7" fmla="*/ 1328850 w 1360589"/>
                  <a:gd name="connsiteY7" fmla="*/ 289905 h 323601"/>
                  <a:gd name="connsiteX8" fmla="*/ 31335 w 1360589"/>
                  <a:gd name="connsiteY8" fmla="*/ 131906 h 323601"/>
                  <a:gd name="connsiteX9" fmla="*/ 31335 w 1360589"/>
                  <a:gd name="connsiteY9" fmla="*/ 33696 h 323601"/>
                  <a:gd name="connsiteX10" fmla="*/ 415244 w 1360589"/>
                  <a:gd name="connsiteY10" fmla="*/ 81563 h 323601"/>
                  <a:gd name="connsiteX11" fmla="*/ 479296 w 1360589"/>
                  <a:gd name="connsiteY11" fmla="*/ 148380 h 323601"/>
                  <a:gd name="connsiteX12" fmla="*/ 1328332 w 1360589"/>
                  <a:gd name="connsiteY12" fmla="*/ 253213 h 323601"/>
                  <a:gd name="connsiteX13" fmla="*/ 1328850 w 1360589"/>
                  <a:gd name="connsiteY13" fmla="*/ 289905 h 323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60589" h="323601">
                    <a:moveTo>
                      <a:pt x="430682" y="53684"/>
                    </a:moveTo>
                    <a:lnTo>
                      <a:pt x="0" y="0"/>
                    </a:lnTo>
                    <a:lnTo>
                      <a:pt x="0" y="157826"/>
                    </a:lnTo>
                    <a:lnTo>
                      <a:pt x="1360590" y="323601"/>
                    </a:lnTo>
                    <a:lnTo>
                      <a:pt x="1359321" y="227177"/>
                    </a:lnTo>
                    <a:lnTo>
                      <a:pt x="494732" y="120501"/>
                    </a:lnTo>
                    <a:lnTo>
                      <a:pt x="430682" y="53684"/>
                    </a:lnTo>
                    <a:close/>
                    <a:moveTo>
                      <a:pt x="1328850" y="289905"/>
                    </a:moveTo>
                    <a:lnTo>
                      <a:pt x="31335" y="131906"/>
                    </a:lnTo>
                    <a:lnTo>
                      <a:pt x="31335" y="33696"/>
                    </a:lnTo>
                    <a:lnTo>
                      <a:pt x="415244" y="81563"/>
                    </a:lnTo>
                    <a:lnTo>
                      <a:pt x="479296" y="148380"/>
                    </a:lnTo>
                    <a:lnTo>
                      <a:pt x="1328332" y="253213"/>
                    </a:lnTo>
                    <a:lnTo>
                      <a:pt x="1328850" y="28990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0" name="任意多边形: 形状 169">
                <a:extLst>
                  <a:ext uri="{FF2B5EF4-FFF2-40B4-BE49-F238E27FC236}">
                    <a16:creationId xmlns:a16="http://schemas.microsoft.com/office/drawing/2014/main" id="{771E81A7-0A56-4F3B-9B00-6C812E6F2597}"/>
                  </a:ext>
                </a:extLst>
              </p:cNvPr>
              <p:cNvSpPr/>
              <p:nvPr/>
            </p:nvSpPr>
            <p:spPr>
              <a:xfrm>
                <a:off x="27528356" y="11043795"/>
                <a:ext cx="1364622" cy="315422"/>
              </a:xfrm>
              <a:custGeom>
                <a:avLst/>
                <a:gdLst>
                  <a:gd name="connsiteX0" fmla="*/ 431891 w 1364622"/>
                  <a:gd name="connsiteY0" fmla="*/ 50919 h 315422"/>
                  <a:gd name="connsiteX1" fmla="*/ 0 w 1364622"/>
                  <a:gd name="connsiteY1" fmla="*/ 0 h 315422"/>
                  <a:gd name="connsiteX2" fmla="*/ 0 w 1364622"/>
                  <a:gd name="connsiteY2" fmla="*/ 158575 h 315422"/>
                  <a:gd name="connsiteX3" fmla="*/ 1364623 w 1364622"/>
                  <a:gd name="connsiteY3" fmla="*/ 315422 h 315422"/>
                  <a:gd name="connsiteX4" fmla="*/ 1363239 w 1364622"/>
                  <a:gd name="connsiteY4" fmla="*/ 218595 h 315422"/>
                  <a:gd name="connsiteX5" fmla="*/ 496059 w 1364622"/>
                  <a:gd name="connsiteY5" fmla="*/ 117621 h 315422"/>
                  <a:gd name="connsiteX6" fmla="*/ 431891 w 1364622"/>
                  <a:gd name="connsiteY6" fmla="*/ 50919 h 315422"/>
                  <a:gd name="connsiteX7" fmla="*/ 1332768 w 1364622"/>
                  <a:gd name="connsiteY7" fmla="*/ 282014 h 315422"/>
                  <a:gd name="connsiteX8" fmla="*/ 31278 w 1364622"/>
                  <a:gd name="connsiteY8" fmla="*/ 132482 h 315422"/>
                  <a:gd name="connsiteX9" fmla="*/ 31278 w 1364622"/>
                  <a:gd name="connsiteY9" fmla="*/ 33466 h 315422"/>
                  <a:gd name="connsiteX10" fmla="*/ 416456 w 1364622"/>
                  <a:gd name="connsiteY10" fmla="*/ 78855 h 315422"/>
                  <a:gd name="connsiteX11" fmla="*/ 480736 w 1364622"/>
                  <a:gd name="connsiteY11" fmla="*/ 145557 h 315422"/>
                  <a:gd name="connsiteX12" fmla="*/ 1332250 w 1364622"/>
                  <a:gd name="connsiteY12" fmla="*/ 244746 h 315422"/>
                  <a:gd name="connsiteX13" fmla="*/ 1332768 w 1364622"/>
                  <a:gd name="connsiteY13" fmla="*/ 282014 h 315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64622" h="315422">
                    <a:moveTo>
                      <a:pt x="431891" y="50919"/>
                    </a:moveTo>
                    <a:lnTo>
                      <a:pt x="0" y="0"/>
                    </a:lnTo>
                    <a:lnTo>
                      <a:pt x="0" y="158575"/>
                    </a:lnTo>
                    <a:lnTo>
                      <a:pt x="1364623" y="315422"/>
                    </a:lnTo>
                    <a:lnTo>
                      <a:pt x="1363239" y="218595"/>
                    </a:lnTo>
                    <a:lnTo>
                      <a:pt x="496059" y="117621"/>
                    </a:lnTo>
                    <a:lnTo>
                      <a:pt x="431891" y="50919"/>
                    </a:lnTo>
                    <a:close/>
                    <a:moveTo>
                      <a:pt x="1332768" y="282014"/>
                    </a:moveTo>
                    <a:lnTo>
                      <a:pt x="31278" y="132482"/>
                    </a:lnTo>
                    <a:lnTo>
                      <a:pt x="31278" y="33466"/>
                    </a:lnTo>
                    <a:lnTo>
                      <a:pt x="416456" y="78855"/>
                    </a:lnTo>
                    <a:lnTo>
                      <a:pt x="480736" y="145557"/>
                    </a:lnTo>
                    <a:lnTo>
                      <a:pt x="1332250" y="244746"/>
                    </a:lnTo>
                    <a:lnTo>
                      <a:pt x="1332768" y="28201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1" name="任意多边形: 形状 170">
                <a:extLst>
                  <a:ext uri="{FF2B5EF4-FFF2-40B4-BE49-F238E27FC236}">
                    <a16:creationId xmlns:a16="http://schemas.microsoft.com/office/drawing/2014/main" id="{AC8B0BE6-4864-4885-AFDF-80E1C43B1F3B}"/>
                  </a:ext>
                </a:extLst>
              </p:cNvPr>
              <p:cNvSpPr/>
              <p:nvPr/>
            </p:nvSpPr>
            <p:spPr>
              <a:xfrm>
                <a:off x="27528356" y="11347293"/>
                <a:ext cx="1368596" cy="307128"/>
              </a:xfrm>
              <a:custGeom>
                <a:avLst/>
                <a:gdLst>
                  <a:gd name="connsiteX0" fmla="*/ 433044 w 1368596"/>
                  <a:gd name="connsiteY0" fmla="*/ 48097 h 307128"/>
                  <a:gd name="connsiteX1" fmla="*/ 0 w 1368596"/>
                  <a:gd name="connsiteY1" fmla="*/ 0 h 307128"/>
                  <a:gd name="connsiteX2" fmla="*/ 0 w 1368596"/>
                  <a:gd name="connsiteY2" fmla="*/ 159382 h 307128"/>
                  <a:gd name="connsiteX3" fmla="*/ 1368597 w 1368596"/>
                  <a:gd name="connsiteY3" fmla="*/ 307128 h 307128"/>
                  <a:gd name="connsiteX4" fmla="*/ 1367213 w 1368596"/>
                  <a:gd name="connsiteY4" fmla="*/ 209898 h 307128"/>
                  <a:gd name="connsiteX5" fmla="*/ 497555 w 1368596"/>
                  <a:gd name="connsiteY5" fmla="*/ 114626 h 307128"/>
                  <a:gd name="connsiteX6" fmla="*/ 433044 w 1368596"/>
                  <a:gd name="connsiteY6" fmla="*/ 48097 h 307128"/>
                  <a:gd name="connsiteX7" fmla="*/ 1336860 w 1368596"/>
                  <a:gd name="connsiteY7" fmla="*/ 273950 h 307128"/>
                  <a:gd name="connsiteX8" fmla="*/ 31278 w 1368596"/>
                  <a:gd name="connsiteY8" fmla="*/ 133059 h 307128"/>
                  <a:gd name="connsiteX9" fmla="*/ 31278 w 1368596"/>
                  <a:gd name="connsiteY9" fmla="*/ 33178 h 307128"/>
                  <a:gd name="connsiteX10" fmla="*/ 417781 w 1368596"/>
                  <a:gd name="connsiteY10" fmla="*/ 76149 h 307128"/>
                  <a:gd name="connsiteX11" fmla="*/ 482177 w 1368596"/>
                  <a:gd name="connsiteY11" fmla="*/ 142735 h 307128"/>
                  <a:gd name="connsiteX12" fmla="*/ 1336284 w 1368596"/>
                  <a:gd name="connsiteY12" fmla="*/ 236336 h 307128"/>
                  <a:gd name="connsiteX13" fmla="*/ 1336860 w 1368596"/>
                  <a:gd name="connsiteY13" fmla="*/ 273950 h 307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68596" h="307128">
                    <a:moveTo>
                      <a:pt x="433044" y="48097"/>
                    </a:moveTo>
                    <a:lnTo>
                      <a:pt x="0" y="0"/>
                    </a:lnTo>
                    <a:lnTo>
                      <a:pt x="0" y="159382"/>
                    </a:lnTo>
                    <a:lnTo>
                      <a:pt x="1368597" y="307128"/>
                    </a:lnTo>
                    <a:lnTo>
                      <a:pt x="1367213" y="209898"/>
                    </a:lnTo>
                    <a:lnTo>
                      <a:pt x="497555" y="114626"/>
                    </a:lnTo>
                    <a:lnTo>
                      <a:pt x="433044" y="48097"/>
                    </a:lnTo>
                    <a:close/>
                    <a:moveTo>
                      <a:pt x="1336860" y="273950"/>
                    </a:moveTo>
                    <a:lnTo>
                      <a:pt x="31278" y="133059"/>
                    </a:lnTo>
                    <a:lnTo>
                      <a:pt x="31278" y="33178"/>
                    </a:lnTo>
                    <a:lnTo>
                      <a:pt x="417781" y="76149"/>
                    </a:lnTo>
                    <a:lnTo>
                      <a:pt x="482177" y="142735"/>
                    </a:lnTo>
                    <a:lnTo>
                      <a:pt x="1336284" y="236336"/>
                    </a:lnTo>
                    <a:lnTo>
                      <a:pt x="1336860" y="27395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2" name="任意多边形: 形状 171">
                <a:extLst>
                  <a:ext uri="{FF2B5EF4-FFF2-40B4-BE49-F238E27FC236}">
                    <a16:creationId xmlns:a16="http://schemas.microsoft.com/office/drawing/2014/main" id="{CABF509E-7A60-4040-8A0F-87FFD7C641E5}"/>
                  </a:ext>
                </a:extLst>
              </p:cNvPr>
              <p:cNvSpPr/>
              <p:nvPr/>
            </p:nvSpPr>
            <p:spPr>
              <a:xfrm>
                <a:off x="27528356" y="11652693"/>
                <a:ext cx="1372686" cy="298775"/>
              </a:xfrm>
              <a:custGeom>
                <a:avLst/>
                <a:gdLst>
                  <a:gd name="connsiteX0" fmla="*/ 434310 w 1372686"/>
                  <a:gd name="connsiteY0" fmla="*/ 45102 h 298775"/>
                  <a:gd name="connsiteX1" fmla="*/ 0 w 1372686"/>
                  <a:gd name="connsiteY1" fmla="*/ 0 h 298775"/>
                  <a:gd name="connsiteX2" fmla="*/ 0 w 1372686"/>
                  <a:gd name="connsiteY2" fmla="*/ 160246 h 298775"/>
                  <a:gd name="connsiteX3" fmla="*/ 1372686 w 1372686"/>
                  <a:gd name="connsiteY3" fmla="*/ 298776 h 298775"/>
                  <a:gd name="connsiteX4" fmla="*/ 1371305 w 1372686"/>
                  <a:gd name="connsiteY4" fmla="*/ 201258 h 298775"/>
                  <a:gd name="connsiteX5" fmla="*/ 498880 w 1372686"/>
                  <a:gd name="connsiteY5" fmla="*/ 111688 h 298775"/>
                  <a:gd name="connsiteX6" fmla="*/ 434310 w 1372686"/>
                  <a:gd name="connsiteY6" fmla="*/ 45102 h 298775"/>
                  <a:gd name="connsiteX7" fmla="*/ 1340834 w 1372686"/>
                  <a:gd name="connsiteY7" fmla="*/ 265886 h 298775"/>
                  <a:gd name="connsiteX8" fmla="*/ 31278 w 1372686"/>
                  <a:gd name="connsiteY8" fmla="*/ 133692 h 298775"/>
                  <a:gd name="connsiteX9" fmla="*/ 31278 w 1372686"/>
                  <a:gd name="connsiteY9" fmla="*/ 33005 h 298775"/>
                  <a:gd name="connsiteX10" fmla="*/ 419162 w 1372686"/>
                  <a:gd name="connsiteY10" fmla="*/ 73269 h 298775"/>
                  <a:gd name="connsiteX11" fmla="*/ 483732 w 1372686"/>
                  <a:gd name="connsiteY11" fmla="*/ 139855 h 298775"/>
                  <a:gd name="connsiteX12" fmla="*/ 1340258 w 1372686"/>
                  <a:gd name="connsiteY12" fmla="*/ 227696 h 298775"/>
                  <a:gd name="connsiteX13" fmla="*/ 1340834 w 1372686"/>
                  <a:gd name="connsiteY13" fmla="*/ 265886 h 298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72686" h="298775">
                    <a:moveTo>
                      <a:pt x="434310" y="45102"/>
                    </a:moveTo>
                    <a:lnTo>
                      <a:pt x="0" y="0"/>
                    </a:lnTo>
                    <a:lnTo>
                      <a:pt x="0" y="160246"/>
                    </a:lnTo>
                    <a:lnTo>
                      <a:pt x="1372686" y="298776"/>
                    </a:lnTo>
                    <a:lnTo>
                      <a:pt x="1371305" y="201258"/>
                    </a:lnTo>
                    <a:lnTo>
                      <a:pt x="498880" y="111688"/>
                    </a:lnTo>
                    <a:lnTo>
                      <a:pt x="434310" y="45102"/>
                    </a:lnTo>
                    <a:close/>
                    <a:moveTo>
                      <a:pt x="1340834" y="265886"/>
                    </a:moveTo>
                    <a:lnTo>
                      <a:pt x="31278" y="133692"/>
                    </a:lnTo>
                    <a:lnTo>
                      <a:pt x="31278" y="33005"/>
                    </a:lnTo>
                    <a:lnTo>
                      <a:pt x="419162" y="73269"/>
                    </a:lnTo>
                    <a:lnTo>
                      <a:pt x="483732" y="139855"/>
                    </a:lnTo>
                    <a:lnTo>
                      <a:pt x="1340258" y="227696"/>
                    </a:lnTo>
                    <a:lnTo>
                      <a:pt x="1340834" y="26588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3" name="任意多边形: 形状 172">
                <a:extLst>
                  <a:ext uri="{FF2B5EF4-FFF2-40B4-BE49-F238E27FC236}">
                    <a16:creationId xmlns:a16="http://schemas.microsoft.com/office/drawing/2014/main" id="{80523526-2486-4B98-BE5B-BEC5CE840DE8}"/>
                  </a:ext>
                </a:extLst>
              </p:cNvPr>
              <p:cNvSpPr/>
              <p:nvPr/>
            </p:nvSpPr>
            <p:spPr>
              <a:xfrm>
                <a:off x="27528300" y="11960051"/>
                <a:ext cx="1376775" cy="290135"/>
              </a:xfrm>
              <a:custGeom>
                <a:avLst/>
                <a:gdLst>
                  <a:gd name="connsiteX0" fmla="*/ 435463 w 1376775"/>
                  <a:gd name="connsiteY0" fmla="*/ 42164 h 290135"/>
                  <a:gd name="connsiteX1" fmla="*/ 0 w 1376775"/>
                  <a:gd name="connsiteY1" fmla="*/ 0 h 290135"/>
                  <a:gd name="connsiteX2" fmla="*/ 0 w 1376775"/>
                  <a:gd name="connsiteY2" fmla="*/ 160937 h 290135"/>
                  <a:gd name="connsiteX3" fmla="*/ 1359321 w 1376775"/>
                  <a:gd name="connsiteY3" fmla="*/ 288581 h 290135"/>
                  <a:gd name="connsiteX4" fmla="*/ 1376776 w 1376775"/>
                  <a:gd name="connsiteY4" fmla="*/ 290135 h 290135"/>
                  <a:gd name="connsiteX5" fmla="*/ 1375392 w 1376775"/>
                  <a:gd name="connsiteY5" fmla="*/ 192214 h 290135"/>
                  <a:gd name="connsiteX6" fmla="*/ 500264 w 1376775"/>
                  <a:gd name="connsiteY6" fmla="*/ 108693 h 290135"/>
                  <a:gd name="connsiteX7" fmla="*/ 435463 w 1376775"/>
                  <a:gd name="connsiteY7" fmla="*/ 42164 h 290135"/>
                  <a:gd name="connsiteX8" fmla="*/ 1344921 w 1376775"/>
                  <a:gd name="connsiteY8" fmla="*/ 257592 h 290135"/>
                  <a:gd name="connsiteX9" fmla="*/ 31335 w 1376775"/>
                  <a:gd name="connsiteY9" fmla="*/ 134153 h 290135"/>
                  <a:gd name="connsiteX10" fmla="*/ 31335 w 1376775"/>
                  <a:gd name="connsiteY10" fmla="*/ 32660 h 290135"/>
                  <a:gd name="connsiteX11" fmla="*/ 420486 w 1376775"/>
                  <a:gd name="connsiteY11" fmla="*/ 70389 h 290135"/>
                  <a:gd name="connsiteX12" fmla="*/ 485402 w 1376775"/>
                  <a:gd name="connsiteY12" fmla="*/ 136860 h 290135"/>
                  <a:gd name="connsiteX13" fmla="*/ 1344460 w 1376775"/>
                  <a:gd name="connsiteY13" fmla="*/ 218941 h 290135"/>
                  <a:gd name="connsiteX14" fmla="*/ 1344921 w 1376775"/>
                  <a:gd name="connsiteY14" fmla="*/ 257592 h 290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76775" h="290135">
                    <a:moveTo>
                      <a:pt x="435463" y="42164"/>
                    </a:moveTo>
                    <a:lnTo>
                      <a:pt x="0" y="0"/>
                    </a:lnTo>
                    <a:lnTo>
                      <a:pt x="0" y="160937"/>
                    </a:lnTo>
                    <a:lnTo>
                      <a:pt x="1359321" y="288581"/>
                    </a:lnTo>
                    <a:lnTo>
                      <a:pt x="1376776" y="290135"/>
                    </a:lnTo>
                    <a:lnTo>
                      <a:pt x="1375392" y="192214"/>
                    </a:lnTo>
                    <a:lnTo>
                      <a:pt x="500264" y="108693"/>
                    </a:lnTo>
                    <a:lnTo>
                      <a:pt x="435463" y="42164"/>
                    </a:lnTo>
                    <a:close/>
                    <a:moveTo>
                      <a:pt x="1344921" y="257592"/>
                    </a:moveTo>
                    <a:lnTo>
                      <a:pt x="31335" y="134153"/>
                    </a:lnTo>
                    <a:lnTo>
                      <a:pt x="31335" y="32660"/>
                    </a:lnTo>
                    <a:lnTo>
                      <a:pt x="420486" y="70389"/>
                    </a:lnTo>
                    <a:lnTo>
                      <a:pt x="485402" y="136860"/>
                    </a:lnTo>
                    <a:lnTo>
                      <a:pt x="1344460" y="218941"/>
                    </a:lnTo>
                    <a:lnTo>
                      <a:pt x="1344921" y="25759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4" name="任意多边形: 形状 173">
                <a:extLst>
                  <a:ext uri="{FF2B5EF4-FFF2-40B4-BE49-F238E27FC236}">
                    <a16:creationId xmlns:a16="http://schemas.microsoft.com/office/drawing/2014/main" id="{E8BCD51C-523A-4968-9567-79C768D6AD34}"/>
                  </a:ext>
                </a:extLst>
              </p:cNvPr>
              <p:cNvSpPr/>
              <p:nvPr/>
            </p:nvSpPr>
            <p:spPr>
              <a:xfrm>
                <a:off x="27528300" y="12269253"/>
                <a:ext cx="1380806" cy="281610"/>
              </a:xfrm>
              <a:custGeom>
                <a:avLst/>
                <a:gdLst>
                  <a:gd name="connsiteX0" fmla="*/ 436729 w 1380806"/>
                  <a:gd name="connsiteY0" fmla="*/ 39227 h 281610"/>
                  <a:gd name="connsiteX1" fmla="*/ 0 w 1380806"/>
                  <a:gd name="connsiteY1" fmla="*/ 0 h 281610"/>
                  <a:gd name="connsiteX2" fmla="*/ 0 w 1380806"/>
                  <a:gd name="connsiteY2" fmla="*/ 161743 h 281610"/>
                  <a:gd name="connsiteX3" fmla="*/ 1380806 w 1380806"/>
                  <a:gd name="connsiteY3" fmla="*/ 281611 h 281610"/>
                  <a:gd name="connsiteX4" fmla="*/ 1379425 w 1380806"/>
                  <a:gd name="connsiteY4" fmla="*/ 183286 h 281610"/>
                  <a:gd name="connsiteX5" fmla="*/ 501704 w 1380806"/>
                  <a:gd name="connsiteY5" fmla="*/ 105640 h 281610"/>
                  <a:gd name="connsiteX6" fmla="*/ 436729 w 1380806"/>
                  <a:gd name="connsiteY6" fmla="*/ 39227 h 281610"/>
                  <a:gd name="connsiteX7" fmla="*/ 1349010 w 1380806"/>
                  <a:gd name="connsiteY7" fmla="*/ 249239 h 281610"/>
                  <a:gd name="connsiteX8" fmla="*/ 31335 w 1380806"/>
                  <a:gd name="connsiteY8" fmla="*/ 134844 h 281610"/>
                  <a:gd name="connsiteX9" fmla="*/ 31335 w 1380806"/>
                  <a:gd name="connsiteY9" fmla="*/ 32487 h 281610"/>
                  <a:gd name="connsiteX10" fmla="*/ 421811 w 1380806"/>
                  <a:gd name="connsiteY10" fmla="*/ 67566 h 281610"/>
                  <a:gd name="connsiteX11" fmla="*/ 486958 w 1380806"/>
                  <a:gd name="connsiteY11" fmla="*/ 134037 h 281610"/>
                  <a:gd name="connsiteX12" fmla="*/ 1348493 w 1380806"/>
                  <a:gd name="connsiteY12" fmla="*/ 210185 h 281610"/>
                  <a:gd name="connsiteX13" fmla="*/ 1349010 w 1380806"/>
                  <a:gd name="connsiteY13" fmla="*/ 249239 h 281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80806" h="281610">
                    <a:moveTo>
                      <a:pt x="436729" y="39227"/>
                    </a:moveTo>
                    <a:lnTo>
                      <a:pt x="0" y="0"/>
                    </a:lnTo>
                    <a:lnTo>
                      <a:pt x="0" y="161743"/>
                    </a:lnTo>
                    <a:lnTo>
                      <a:pt x="1380806" y="281611"/>
                    </a:lnTo>
                    <a:lnTo>
                      <a:pt x="1379425" y="183286"/>
                    </a:lnTo>
                    <a:lnTo>
                      <a:pt x="501704" y="105640"/>
                    </a:lnTo>
                    <a:lnTo>
                      <a:pt x="436729" y="39227"/>
                    </a:lnTo>
                    <a:close/>
                    <a:moveTo>
                      <a:pt x="1349010" y="249239"/>
                    </a:moveTo>
                    <a:lnTo>
                      <a:pt x="31335" y="134844"/>
                    </a:lnTo>
                    <a:lnTo>
                      <a:pt x="31335" y="32487"/>
                    </a:lnTo>
                    <a:lnTo>
                      <a:pt x="421811" y="67566"/>
                    </a:lnTo>
                    <a:lnTo>
                      <a:pt x="486958" y="134037"/>
                    </a:lnTo>
                    <a:lnTo>
                      <a:pt x="1348493" y="210185"/>
                    </a:lnTo>
                    <a:lnTo>
                      <a:pt x="1349010" y="24923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5" name="任意多边形: 形状 174">
                <a:extLst>
                  <a:ext uri="{FF2B5EF4-FFF2-40B4-BE49-F238E27FC236}">
                    <a16:creationId xmlns:a16="http://schemas.microsoft.com/office/drawing/2014/main" id="{EFC36708-74DD-42C4-90E0-0F947FEB3142}"/>
                  </a:ext>
                </a:extLst>
              </p:cNvPr>
              <p:cNvSpPr/>
              <p:nvPr/>
            </p:nvSpPr>
            <p:spPr>
              <a:xfrm>
                <a:off x="27528300" y="12580413"/>
                <a:ext cx="1384895" cy="272855"/>
              </a:xfrm>
              <a:custGeom>
                <a:avLst/>
                <a:gdLst>
                  <a:gd name="connsiteX0" fmla="*/ 437997 w 1384895"/>
                  <a:gd name="connsiteY0" fmla="*/ 36174 h 272855"/>
                  <a:gd name="connsiteX1" fmla="*/ 0 w 1384895"/>
                  <a:gd name="connsiteY1" fmla="*/ 0 h 272855"/>
                  <a:gd name="connsiteX2" fmla="*/ 0 w 1384895"/>
                  <a:gd name="connsiteY2" fmla="*/ 162549 h 272855"/>
                  <a:gd name="connsiteX3" fmla="*/ 1384896 w 1384895"/>
                  <a:gd name="connsiteY3" fmla="*/ 272855 h 272855"/>
                  <a:gd name="connsiteX4" fmla="*/ 1383515 w 1384895"/>
                  <a:gd name="connsiteY4" fmla="*/ 174127 h 272855"/>
                  <a:gd name="connsiteX5" fmla="*/ 503200 w 1384895"/>
                  <a:gd name="connsiteY5" fmla="*/ 102529 h 272855"/>
                  <a:gd name="connsiteX6" fmla="*/ 437997 w 1384895"/>
                  <a:gd name="connsiteY6" fmla="*/ 36174 h 272855"/>
                  <a:gd name="connsiteX7" fmla="*/ 1353159 w 1384895"/>
                  <a:gd name="connsiteY7" fmla="*/ 240657 h 272855"/>
                  <a:gd name="connsiteX8" fmla="*/ 31335 w 1384895"/>
                  <a:gd name="connsiteY8" fmla="*/ 135362 h 272855"/>
                  <a:gd name="connsiteX9" fmla="*/ 31335 w 1384895"/>
                  <a:gd name="connsiteY9" fmla="*/ 32199 h 272855"/>
                  <a:gd name="connsiteX10" fmla="*/ 423192 w 1384895"/>
                  <a:gd name="connsiteY10" fmla="*/ 64628 h 272855"/>
                  <a:gd name="connsiteX11" fmla="*/ 488398 w 1384895"/>
                  <a:gd name="connsiteY11" fmla="*/ 131042 h 272855"/>
                  <a:gd name="connsiteX12" fmla="*/ 1352641 w 1384895"/>
                  <a:gd name="connsiteY12" fmla="*/ 201257 h 272855"/>
                  <a:gd name="connsiteX13" fmla="*/ 1353159 w 1384895"/>
                  <a:gd name="connsiteY13" fmla="*/ 240657 h 272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84895" h="272855">
                    <a:moveTo>
                      <a:pt x="437997" y="36174"/>
                    </a:moveTo>
                    <a:lnTo>
                      <a:pt x="0" y="0"/>
                    </a:lnTo>
                    <a:lnTo>
                      <a:pt x="0" y="162549"/>
                    </a:lnTo>
                    <a:lnTo>
                      <a:pt x="1384896" y="272855"/>
                    </a:lnTo>
                    <a:lnTo>
                      <a:pt x="1383515" y="174127"/>
                    </a:lnTo>
                    <a:lnTo>
                      <a:pt x="503200" y="102529"/>
                    </a:lnTo>
                    <a:lnTo>
                      <a:pt x="437997" y="36174"/>
                    </a:lnTo>
                    <a:close/>
                    <a:moveTo>
                      <a:pt x="1353159" y="240657"/>
                    </a:moveTo>
                    <a:lnTo>
                      <a:pt x="31335" y="135362"/>
                    </a:lnTo>
                    <a:lnTo>
                      <a:pt x="31335" y="32199"/>
                    </a:lnTo>
                    <a:lnTo>
                      <a:pt x="423192" y="64628"/>
                    </a:lnTo>
                    <a:lnTo>
                      <a:pt x="488398" y="131042"/>
                    </a:lnTo>
                    <a:lnTo>
                      <a:pt x="1352641" y="201257"/>
                    </a:lnTo>
                    <a:lnTo>
                      <a:pt x="1353159" y="24065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6" name="任意多边形: 形状 175">
                <a:extLst>
                  <a:ext uri="{FF2B5EF4-FFF2-40B4-BE49-F238E27FC236}">
                    <a16:creationId xmlns:a16="http://schemas.microsoft.com/office/drawing/2014/main" id="{8F213137-9742-4995-BC9C-75062FBFE6ED}"/>
                  </a:ext>
                </a:extLst>
              </p:cNvPr>
              <p:cNvSpPr/>
              <p:nvPr/>
            </p:nvSpPr>
            <p:spPr>
              <a:xfrm>
                <a:off x="27528300" y="12893531"/>
                <a:ext cx="1389043" cy="264099"/>
              </a:xfrm>
              <a:custGeom>
                <a:avLst/>
                <a:gdLst>
                  <a:gd name="connsiteX0" fmla="*/ 439147 w 1389043"/>
                  <a:gd name="connsiteY0" fmla="*/ 33178 h 264099"/>
                  <a:gd name="connsiteX1" fmla="*/ 0 w 1389043"/>
                  <a:gd name="connsiteY1" fmla="*/ 0 h 264099"/>
                  <a:gd name="connsiteX2" fmla="*/ 0 w 1389043"/>
                  <a:gd name="connsiteY2" fmla="*/ 163414 h 264099"/>
                  <a:gd name="connsiteX3" fmla="*/ 1389044 w 1389043"/>
                  <a:gd name="connsiteY3" fmla="*/ 264100 h 264099"/>
                  <a:gd name="connsiteX4" fmla="*/ 1387660 w 1389043"/>
                  <a:gd name="connsiteY4" fmla="*/ 165027 h 264099"/>
                  <a:gd name="connsiteX5" fmla="*/ 504525 w 1389043"/>
                  <a:gd name="connsiteY5" fmla="*/ 99534 h 264099"/>
                  <a:gd name="connsiteX6" fmla="*/ 439147 w 1389043"/>
                  <a:gd name="connsiteY6" fmla="*/ 33178 h 264099"/>
                  <a:gd name="connsiteX7" fmla="*/ 1357248 w 1389043"/>
                  <a:gd name="connsiteY7" fmla="*/ 232132 h 264099"/>
                  <a:gd name="connsiteX8" fmla="*/ 31335 w 1389043"/>
                  <a:gd name="connsiteY8" fmla="*/ 135996 h 264099"/>
                  <a:gd name="connsiteX9" fmla="*/ 31335 w 1389043"/>
                  <a:gd name="connsiteY9" fmla="*/ 31969 h 264099"/>
                  <a:gd name="connsiteX10" fmla="*/ 424517 w 1389043"/>
                  <a:gd name="connsiteY10" fmla="*/ 61690 h 264099"/>
                  <a:gd name="connsiteX11" fmla="*/ 489953 w 1389043"/>
                  <a:gd name="connsiteY11" fmla="*/ 127989 h 264099"/>
                  <a:gd name="connsiteX12" fmla="*/ 1356731 w 1389043"/>
                  <a:gd name="connsiteY12" fmla="*/ 192214 h 264099"/>
                  <a:gd name="connsiteX13" fmla="*/ 1357248 w 1389043"/>
                  <a:gd name="connsiteY13" fmla="*/ 232132 h 26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89043" h="264099">
                    <a:moveTo>
                      <a:pt x="439147" y="33178"/>
                    </a:moveTo>
                    <a:lnTo>
                      <a:pt x="0" y="0"/>
                    </a:lnTo>
                    <a:lnTo>
                      <a:pt x="0" y="163414"/>
                    </a:lnTo>
                    <a:lnTo>
                      <a:pt x="1389044" y="264100"/>
                    </a:lnTo>
                    <a:lnTo>
                      <a:pt x="1387660" y="165027"/>
                    </a:lnTo>
                    <a:lnTo>
                      <a:pt x="504525" y="99534"/>
                    </a:lnTo>
                    <a:lnTo>
                      <a:pt x="439147" y="33178"/>
                    </a:lnTo>
                    <a:close/>
                    <a:moveTo>
                      <a:pt x="1357248" y="232132"/>
                    </a:moveTo>
                    <a:lnTo>
                      <a:pt x="31335" y="135996"/>
                    </a:lnTo>
                    <a:lnTo>
                      <a:pt x="31335" y="31969"/>
                    </a:lnTo>
                    <a:lnTo>
                      <a:pt x="424517" y="61690"/>
                    </a:lnTo>
                    <a:lnTo>
                      <a:pt x="489953" y="127989"/>
                    </a:lnTo>
                    <a:lnTo>
                      <a:pt x="1356731" y="192214"/>
                    </a:lnTo>
                    <a:lnTo>
                      <a:pt x="1357248" y="23213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7" name="任意多边形: 形状 176">
                <a:extLst>
                  <a:ext uri="{FF2B5EF4-FFF2-40B4-BE49-F238E27FC236}">
                    <a16:creationId xmlns:a16="http://schemas.microsoft.com/office/drawing/2014/main" id="{435D7A3F-8BBE-4E6D-8981-88B92FF46C7A}"/>
                  </a:ext>
                </a:extLst>
              </p:cNvPr>
              <p:cNvSpPr/>
              <p:nvPr/>
            </p:nvSpPr>
            <p:spPr>
              <a:xfrm>
                <a:off x="27528356" y="13208607"/>
                <a:ext cx="1393133" cy="255171"/>
              </a:xfrm>
              <a:custGeom>
                <a:avLst/>
                <a:gdLst>
                  <a:gd name="connsiteX0" fmla="*/ 440360 w 1393133"/>
                  <a:gd name="connsiteY0" fmla="*/ 30068 h 255171"/>
                  <a:gd name="connsiteX1" fmla="*/ 0 w 1393133"/>
                  <a:gd name="connsiteY1" fmla="*/ 0 h 255171"/>
                  <a:gd name="connsiteX2" fmla="*/ 0 w 1393133"/>
                  <a:gd name="connsiteY2" fmla="*/ 164221 h 255171"/>
                  <a:gd name="connsiteX3" fmla="*/ 1393133 w 1393133"/>
                  <a:gd name="connsiteY3" fmla="*/ 255171 h 255171"/>
                  <a:gd name="connsiteX4" fmla="*/ 1391752 w 1393133"/>
                  <a:gd name="connsiteY4" fmla="*/ 155696 h 255171"/>
                  <a:gd name="connsiteX5" fmla="*/ 506024 w 1393133"/>
                  <a:gd name="connsiteY5" fmla="*/ 96367 h 255171"/>
                  <a:gd name="connsiteX6" fmla="*/ 440360 w 1393133"/>
                  <a:gd name="connsiteY6" fmla="*/ 30068 h 255171"/>
                  <a:gd name="connsiteX7" fmla="*/ 1361340 w 1393133"/>
                  <a:gd name="connsiteY7" fmla="*/ 223435 h 255171"/>
                  <a:gd name="connsiteX8" fmla="*/ 31219 w 1393133"/>
                  <a:gd name="connsiteY8" fmla="*/ 136630 h 255171"/>
                  <a:gd name="connsiteX9" fmla="*/ 31219 w 1393133"/>
                  <a:gd name="connsiteY9" fmla="*/ 31739 h 255171"/>
                  <a:gd name="connsiteX10" fmla="*/ 425785 w 1393133"/>
                  <a:gd name="connsiteY10" fmla="*/ 58753 h 255171"/>
                  <a:gd name="connsiteX11" fmla="*/ 491452 w 1393133"/>
                  <a:gd name="connsiteY11" fmla="*/ 125052 h 255171"/>
                  <a:gd name="connsiteX12" fmla="*/ 1360820 w 1393133"/>
                  <a:gd name="connsiteY12" fmla="*/ 183170 h 255171"/>
                  <a:gd name="connsiteX13" fmla="*/ 1361340 w 1393133"/>
                  <a:gd name="connsiteY13" fmla="*/ 223435 h 255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93133" h="255171">
                    <a:moveTo>
                      <a:pt x="440360" y="30068"/>
                    </a:moveTo>
                    <a:lnTo>
                      <a:pt x="0" y="0"/>
                    </a:lnTo>
                    <a:lnTo>
                      <a:pt x="0" y="164221"/>
                    </a:lnTo>
                    <a:lnTo>
                      <a:pt x="1393133" y="255171"/>
                    </a:lnTo>
                    <a:lnTo>
                      <a:pt x="1391752" y="155696"/>
                    </a:lnTo>
                    <a:lnTo>
                      <a:pt x="506024" y="96367"/>
                    </a:lnTo>
                    <a:lnTo>
                      <a:pt x="440360" y="30068"/>
                    </a:lnTo>
                    <a:close/>
                    <a:moveTo>
                      <a:pt x="1361340" y="223435"/>
                    </a:moveTo>
                    <a:lnTo>
                      <a:pt x="31219" y="136630"/>
                    </a:lnTo>
                    <a:lnTo>
                      <a:pt x="31219" y="31739"/>
                    </a:lnTo>
                    <a:lnTo>
                      <a:pt x="425785" y="58753"/>
                    </a:lnTo>
                    <a:lnTo>
                      <a:pt x="491452" y="125052"/>
                    </a:lnTo>
                    <a:lnTo>
                      <a:pt x="1360820" y="183170"/>
                    </a:lnTo>
                    <a:lnTo>
                      <a:pt x="1361340" y="22343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8" name="任意多边形: 形状 177">
                <a:extLst>
                  <a:ext uri="{FF2B5EF4-FFF2-40B4-BE49-F238E27FC236}">
                    <a16:creationId xmlns:a16="http://schemas.microsoft.com/office/drawing/2014/main" id="{EF47B460-4CAF-463A-BD63-56CDDC344CEC}"/>
                  </a:ext>
                </a:extLst>
              </p:cNvPr>
              <p:cNvSpPr/>
              <p:nvPr/>
            </p:nvSpPr>
            <p:spPr>
              <a:xfrm>
                <a:off x="27528300" y="13525700"/>
                <a:ext cx="1397281" cy="246072"/>
              </a:xfrm>
              <a:custGeom>
                <a:avLst/>
                <a:gdLst>
                  <a:gd name="connsiteX0" fmla="*/ 441625 w 1397281"/>
                  <a:gd name="connsiteY0" fmla="*/ 27016 h 246072"/>
                  <a:gd name="connsiteX1" fmla="*/ 0 w 1397281"/>
                  <a:gd name="connsiteY1" fmla="*/ 0 h 246072"/>
                  <a:gd name="connsiteX2" fmla="*/ 0 w 1397281"/>
                  <a:gd name="connsiteY2" fmla="*/ 165085 h 246072"/>
                  <a:gd name="connsiteX3" fmla="*/ 1397282 w 1397281"/>
                  <a:gd name="connsiteY3" fmla="*/ 246072 h 246072"/>
                  <a:gd name="connsiteX4" fmla="*/ 1396013 w 1397281"/>
                  <a:gd name="connsiteY4" fmla="*/ 146076 h 246072"/>
                  <a:gd name="connsiteX5" fmla="*/ 507464 w 1397281"/>
                  <a:gd name="connsiteY5" fmla="*/ 93084 h 246072"/>
                  <a:gd name="connsiteX6" fmla="*/ 441625 w 1397281"/>
                  <a:gd name="connsiteY6" fmla="*/ 27016 h 246072"/>
                  <a:gd name="connsiteX7" fmla="*/ 1365601 w 1397281"/>
                  <a:gd name="connsiteY7" fmla="*/ 214678 h 246072"/>
                  <a:gd name="connsiteX8" fmla="*/ 31335 w 1397281"/>
                  <a:gd name="connsiteY8" fmla="*/ 137321 h 246072"/>
                  <a:gd name="connsiteX9" fmla="*/ 31335 w 1397281"/>
                  <a:gd name="connsiteY9" fmla="*/ 31509 h 246072"/>
                  <a:gd name="connsiteX10" fmla="*/ 427281 w 1397281"/>
                  <a:gd name="connsiteY10" fmla="*/ 55643 h 246072"/>
                  <a:gd name="connsiteX11" fmla="*/ 493120 w 1397281"/>
                  <a:gd name="connsiteY11" fmla="*/ 121827 h 246072"/>
                  <a:gd name="connsiteX12" fmla="*/ 1365081 w 1397281"/>
                  <a:gd name="connsiteY12" fmla="*/ 173840 h 246072"/>
                  <a:gd name="connsiteX13" fmla="*/ 1365601 w 1397281"/>
                  <a:gd name="connsiteY13" fmla="*/ 214678 h 2460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97281" h="246072">
                    <a:moveTo>
                      <a:pt x="441625" y="27016"/>
                    </a:moveTo>
                    <a:lnTo>
                      <a:pt x="0" y="0"/>
                    </a:lnTo>
                    <a:lnTo>
                      <a:pt x="0" y="165085"/>
                    </a:lnTo>
                    <a:lnTo>
                      <a:pt x="1397282" y="246072"/>
                    </a:lnTo>
                    <a:lnTo>
                      <a:pt x="1396013" y="146076"/>
                    </a:lnTo>
                    <a:lnTo>
                      <a:pt x="507464" y="93084"/>
                    </a:lnTo>
                    <a:lnTo>
                      <a:pt x="441625" y="27016"/>
                    </a:lnTo>
                    <a:close/>
                    <a:moveTo>
                      <a:pt x="1365601" y="214678"/>
                    </a:moveTo>
                    <a:lnTo>
                      <a:pt x="31335" y="137321"/>
                    </a:lnTo>
                    <a:lnTo>
                      <a:pt x="31335" y="31509"/>
                    </a:lnTo>
                    <a:lnTo>
                      <a:pt x="427281" y="55643"/>
                    </a:lnTo>
                    <a:lnTo>
                      <a:pt x="493120" y="121827"/>
                    </a:lnTo>
                    <a:lnTo>
                      <a:pt x="1365081" y="173840"/>
                    </a:lnTo>
                    <a:lnTo>
                      <a:pt x="1365601" y="21467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9" name="任意多边形: 形状 178">
                <a:extLst>
                  <a:ext uri="{FF2B5EF4-FFF2-40B4-BE49-F238E27FC236}">
                    <a16:creationId xmlns:a16="http://schemas.microsoft.com/office/drawing/2014/main" id="{037AC90C-BE51-4EE3-9238-1DCAA8E4213A}"/>
                  </a:ext>
                </a:extLst>
              </p:cNvPr>
              <p:cNvSpPr/>
              <p:nvPr/>
            </p:nvSpPr>
            <p:spPr>
              <a:xfrm>
                <a:off x="27528300" y="13844751"/>
                <a:ext cx="1401601" cy="236911"/>
              </a:xfrm>
              <a:custGeom>
                <a:avLst/>
                <a:gdLst>
                  <a:gd name="connsiteX0" fmla="*/ 442891 w 1401601"/>
                  <a:gd name="connsiteY0" fmla="*/ 23846 h 236911"/>
                  <a:gd name="connsiteX1" fmla="*/ 0 w 1401601"/>
                  <a:gd name="connsiteY1" fmla="*/ 0 h 236911"/>
                  <a:gd name="connsiteX2" fmla="*/ 0 w 1401601"/>
                  <a:gd name="connsiteY2" fmla="*/ 166006 h 236911"/>
                  <a:gd name="connsiteX3" fmla="*/ 1401602 w 1401601"/>
                  <a:gd name="connsiteY3" fmla="*/ 236912 h 236911"/>
                  <a:gd name="connsiteX4" fmla="*/ 1400218 w 1401601"/>
                  <a:gd name="connsiteY4" fmla="*/ 136629 h 236911"/>
                  <a:gd name="connsiteX5" fmla="*/ 508960 w 1401601"/>
                  <a:gd name="connsiteY5" fmla="*/ 89914 h 236911"/>
                  <a:gd name="connsiteX6" fmla="*/ 442891 w 1401601"/>
                  <a:gd name="connsiteY6" fmla="*/ 23846 h 236911"/>
                  <a:gd name="connsiteX7" fmla="*/ 1369862 w 1401601"/>
                  <a:gd name="connsiteY7" fmla="*/ 205808 h 236911"/>
                  <a:gd name="connsiteX8" fmla="*/ 31335 w 1401601"/>
                  <a:gd name="connsiteY8" fmla="*/ 137954 h 236911"/>
                  <a:gd name="connsiteX9" fmla="*/ 31335 w 1401601"/>
                  <a:gd name="connsiteY9" fmla="*/ 31392 h 236911"/>
                  <a:gd name="connsiteX10" fmla="*/ 428721 w 1401601"/>
                  <a:gd name="connsiteY10" fmla="*/ 52762 h 236911"/>
                  <a:gd name="connsiteX11" fmla="*/ 494791 w 1401601"/>
                  <a:gd name="connsiteY11" fmla="*/ 118888 h 236911"/>
                  <a:gd name="connsiteX12" fmla="*/ 1369286 w 1401601"/>
                  <a:gd name="connsiteY12" fmla="*/ 164681 h 236911"/>
                  <a:gd name="connsiteX13" fmla="*/ 1369862 w 1401601"/>
                  <a:gd name="connsiteY13" fmla="*/ 205808 h 236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01601" h="236911">
                    <a:moveTo>
                      <a:pt x="442891" y="23846"/>
                    </a:moveTo>
                    <a:lnTo>
                      <a:pt x="0" y="0"/>
                    </a:lnTo>
                    <a:lnTo>
                      <a:pt x="0" y="166006"/>
                    </a:lnTo>
                    <a:lnTo>
                      <a:pt x="1401602" y="236912"/>
                    </a:lnTo>
                    <a:lnTo>
                      <a:pt x="1400218" y="136629"/>
                    </a:lnTo>
                    <a:lnTo>
                      <a:pt x="508960" y="89914"/>
                    </a:lnTo>
                    <a:lnTo>
                      <a:pt x="442891" y="23846"/>
                    </a:lnTo>
                    <a:close/>
                    <a:moveTo>
                      <a:pt x="1369862" y="205808"/>
                    </a:moveTo>
                    <a:lnTo>
                      <a:pt x="31335" y="137954"/>
                    </a:lnTo>
                    <a:lnTo>
                      <a:pt x="31335" y="31392"/>
                    </a:lnTo>
                    <a:lnTo>
                      <a:pt x="428721" y="52762"/>
                    </a:lnTo>
                    <a:lnTo>
                      <a:pt x="494791" y="118888"/>
                    </a:lnTo>
                    <a:lnTo>
                      <a:pt x="1369286" y="164681"/>
                    </a:lnTo>
                    <a:lnTo>
                      <a:pt x="1369862" y="20580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0" name="任意多边形: 形状 179">
                <a:extLst>
                  <a:ext uri="{FF2B5EF4-FFF2-40B4-BE49-F238E27FC236}">
                    <a16:creationId xmlns:a16="http://schemas.microsoft.com/office/drawing/2014/main" id="{8FFBE90A-9B87-4014-AE39-756F3B2568F1}"/>
                  </a:ext>
                </a:extLst>
              </p:cNvPr>
              <p:cNvSpPr/>
              <p:nvPr/>
            </p:nvSpPr>
            <p:spPr>
              <a:xfrm>
                <a:off x="27528356" y="14165934"/>
                <a:ext cx="1405750" cy="227638"/>
              </a:xfrm>
              <a:custGeom>
                <a:avLst/>
                <a:gdLst>
                  <a:gd name="connsiteX0" fmla="*/ 444103 w 1405750"/>
                  <a:gd name="connsiteY0" fmla="*/ 20564 h 227638"/>
                  <a:gd name="connsiteX1" fmla="*/ 0 w 1405750"/>
                  <a:gd name="connsiteY1" fmla="*/ 0 h 227638"/>
                  <a:gd name="connsiteX2" fmla="*/ 0 w 1405750"/>
                  <a:gd name="connsiteY2" fmla="*/ 166754 h 227638"/>
                  <a:gd name="connsiteX3" fmla="*/ 1405751 w 1405750"/>
                  <a:gd name="connsiteY3" fmla="*/ 227639 h 227638"/>
                  <a:gd name="connsiteX4" fmla="*/ 1404367 w 1405750"/>
                  <a:gd name="connsiteY4" fmla="*/ 126837 h 227638"/>
                  <a:gd name="connsiteX5" fmla="*/ 510344 w 1405750"/>
                  <a:gd name="connsiteY5" fmla="*/ 86632 h 227638"/>
                  <a:gd name="connsiteX6" fmla="*/ 444103 w 1405750"/>
                  <a:gd name="connsiteY6" fmla="*/ 20564 h 227638"/>
                  <a:gd name="connsiteX7" fmla="*/ 1374011 w 1405750"/>
                  <a:gd name="connsiteY7" fmla="*/ 196706 h 227638"/>
                  <a:gd name="connsiteX8" fmla="*/ 31278 w 1405750"/>
                  <a:gd name="connsiteY8" fmla="*/ 138588 h 227638"/>
                  <a:gd name="connsiteX9" fmla="*/ 31278 w 1405750"/>
                  <a:gd name="connsiteY9" fmla="*/ 30989 h 227638"/>
                  <a:gd name="connsiteX10" fmla="*/ 429990 w 1405750"/>
                  <a:gd name="connsiteY10" fmla="*/ 49480 h 227638"/>
                  <a:gd name="connsiteX11" fmla="*/ 496231 w 1405750"/>
                  <a:gd name="connsiteY11" fmla="*/ 115605 h 227638"/>
                  <a:gd name="connsiteX12" fmla="*/ 1373434 w 1405750"/>
                  <a:gd name="connsiteY12" fmla="*/ 155003 h 227638"/>
                  <a:gd name="connsiteX13" fmla="*/ 1374011 w 1405750"/>
                  <a:gd name="connsiteY13" fmla="*/ 196706 h 227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05750" h="227638">
                    <a:moveTo>
                      <a:pt x="444103" y="20564"/>
                    </a:moveTo>
                    <a:lnTo>
                      <a:pt x="0" y="0"/>
                    </a:lnTo>
                    <a:lnTo>
                      <a:pt x="0" y="166754"/>
                    </a:lnTo>
                    <a:lnTo>
                      <a:pt x="1405751" y="227639"/>
                    </a:lnTo>
                    <a:lnTo>
                      <a:pt x="1404367" y="126837"/>
                    </a:lnTo>
                    <a:lnTo>
                      <a:pt x="510344" y="86632"/>
                    </a:lnTo>
                    <a:lnTo>
                      <a:pt x="444103" y="20564"/>
                    </a:lnTo>
                    <a:close/>
                    <a:moveTo>
                      <a:pt x="1374011" y="196706"/>
                    </a:moveTo>
                    <a:lnTo>
                      <a:pt x="31278" y="138588"/>
                    </a:lnTo>
                    <a:lnTo>
                      <a:pt x="31278" y="30989"/>
                    </a:lnTo>
                    <a:lnTo>
                      <a:pt x="429990" y="49480"/>
                    </a:lnTo>
                    <a:lnTo>
                      <a:pt x="496231" y="115605"/>
                    </a:lnTo>
                    <a:lnTo>
                      <a:pt x="1373434" y="155003"/>
                    </a:lnTo>
                    <a:lnTo>
                      <a:pt x="1374011" y="19670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1" name="任意多边形: 形状 180">
                <a:extLst>
                  <a:ext uri="{FF2B5EF4-FFF2-40B4-BE49-F238E27FC236}">
                    <a16:creationId xmlns:a16="http://schemas.microsoft.com/office/drawing/2014/main" id="{8F5A51FC-CD9D-4E42-9FFF-E9BC47441A51}"/>
                  </a:ext>
                </a:extLst>
              </p:cNvPr>
              <p:cNvSpPr/>
              <p:nvPr/>
            </p:nvSpPr>
            <p:spPr>
              <a:xfrm>
                <a:off x="27528356" y="14489132"/>
                <a:ext cx="1410011" cy="218308"/>
              </a:xfrm>
              <a:custGeom>
                <a:avLst/>
                <a:gdLst>
                  <a:gd name="connsiteX0" fmla="*/ 445372 w 1410011"/>
                  <a:gd name="connsiteY0" fmla="*/ 17453 h 218308"/>
                  <a:gd name="connsiteX1" fmla="*/ 0 w 1410011"/>
                  <a:gd name="connsiteY1" fmla="*/ 0 h 218308"/>
                  <a:gd name="connsiteX2" fmla="*/ 0 w 1410011"/>
                  <a:gd name="connsiteY2" fmla="*/ 167677 h 218308"/>
                  <a:gd name="connsiteX3" fmla="*/ 1410012 w 1410011"/>
                  <a:gd name="connsiteY3" fmla="*/ 218308 h 218308"/>
                  <a:gd name="connsiteX4" fmla="*/ 1408631 w 1410011"/>
                  <a:gd name="connsiteY4" fmla="*/ 117045 h 218308"/>
                  <a:gd name="connsiteX5" fmla="*/ 511840 w 1410011"/>
                  <a:gd name="connsiteY5" fmla="*/ 83350 h 218308"/>
                  <a:gd name="connsiteX6" fmla="*/ 445372 w 1410011"/>
                  <a:gd name="connsiteY6" fmla="*/ 17453 h 218308"/>
                  <a:gd name="connsiteX7" fmla="*/ 1378275 w 1410011"/>
                  <a:gd name="connsiteY7" fmla="*/ 187549 h 218308"/>
                  <a:gd name="connsiteX8" fmla="*/ 31278 w 1410011"/>
                  <a:gd name="connsiteY8" fmla="*/ 139165 h 218308"/>
                  <a:gd name="connsiteX9" fmla="*/ 31278 w 1410011"/>
                  <a:gd name="connsiteY9" fmla="*/ 30817 h 218308"/>
                  <a:gd name="connsiteX10" fmla="*/ 431489 w 1410011"/>
                  <a:gd name="connsiteY10" fmla="*/ 46369 h 218308"/>
                  <a:gd name="connsiteX11" fmla="*/ 497960 w 1410011"/>
                  <a:gd name="connsiteY11" fmla="*/ 112379 h 218308"/>
                  <a:gd name="connsiteX12" fmla="*/ 1377754 w 1410011"/>
                  <a:gd name="connsiteY12" fmla="*/ 145500 h 218308"/>
                  <a:gd name="connsiteX13" fmla="*/ 1378275 w 1410011"/>
                  <a:gd name="connsiteY13" fmla="*/ 187549 h 218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10011" h="218308">
                    <a:moveTo>
                      <a:pt x="445372" y="17453"/>
                    </a:moveTo>
                    <a:lnTo>
                      <a:pt x="0" y="0"/>
                    </a:lnTo>
                    <a:lnTo>
                      <a:pt x="0" y="167677"/>
                    </a:lnTo>
                    <a:lnTo>
                      <a:pt x="1410012" y="218308"/>
                    </a:lnTo>
                    <a:lnTo>
                      <a:pt x="1408631" y="117045"/>
                    </a:lnTo>
                    <a:lnTo>
                      <a:pt x="511840" y="83350"/>
                    </a:lnTo>
                    <a:lnTo>
                      <a:pt x="445372" y="17453"/>
                    </a:lnTo>
                    <a:close/>
                    <a:moveTo>
                      <a:pt x="1378275" y="187549"/>
                    </a:moveTo>
                    <a:lnTo>
                      <a:pt x="31278" y="139165"/>
                    </a:lnTo>
                    <a:lnTo>
                      <a:pt x="31278" y="30817"/>
                    </a:lnTo>
                    <a:lnTo>
                      <a:pt x="431489" y="46369"/>
                    </a:lnTo>
                    <a:lnTo>
                      <a:pt x="497960" y="112379"/>
                    </a:lnTo>
                    <a:lnTo>
                      <a:pt x="1377754" y="145500"/>
                    </a:lnTo>
                    <a:lnTo>
                      <a:pt x="1378275" y="18754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2" name="任意多边形: 形状 181">
                <a:extLst>
                  <a:ext uri="{FF2B5EF4-FFF2-40B4-BE49-F238E27FC236}">
                    <a16:creationId xmlns:a16="http://schemas.microsoft.com/office/drawing/2014/main" id="{7B01B409-516A-46D4-8205-024F748412A7}"/>
                  </a:ext>
                </a:extLst>
              </p:cNvPr>
              <p:cNvSpPr/>
              <p:nvPr/>
            </p:nvSpPr>
            <p:spPr>
              <a:xfrm>
                <a:off x="27528300" y="14814347"/>
                <a:ext cx="1414331" cy="208745"/>
              </a:xfrm>
              <a:custGeom>
                <a:avLst/>
                <a:gdLst>
                  <a:gd name="connsiteX0" fmla="*/ 446637 w 1414331"/>
                  <a:gd name="connsiteY0" fmla="*/ 14112 h 208745"/>
                  <a:gd name="connsiteX1" fmla="*/ 0 w 1414331"/>
                  <a:gd name="connsiteY1" fmla="*/ 0 h 208745"/>
                  <a:gd name="connsiteX2" fmla="*/ 0 w 1414331"/>
                  <a:gd name="connsiteY2" fmla="*/ 168540 h 208745"/>
                  <a:gd name="connsiteX3" fmla="*/ 1398030 w 1414331"/>
                  <a:gd name="connsiteY3" fmla="*/ 208227 h 208745"/>
                  <a:gd name="connsiteX4" fmla="*/ 1414332 w 1414331"/>
                  <a:gd name="connsiteY4" fmla="*/ 208745 h 208745"/>
                  <a:gd name="connsiteX5" fmla="*/ 1412948 w 1414331"/>
                  <a:gd name="connsiteY5" fmla="*/ 107079 h 208745"/>
                  <a:gd name="connsiteX6" fmla="*/ 513337 w 1414331"/>
                  <a:gd name="connsiteY6" fmla="*/ 80007 h 208745"/>
                  <a:gd name="connsiteX7" fmla="*/ 446637 w 1414331"/>
                  <a:gd name="connsiteY7" fmla="*/ 14112 h 208745"/>
                  <a:gd name="connsiteX8" fmla="*/ 1382592 w 1414331"/>
                  <a:gd name="connsiteY8" fmla="*/ 178332 h 208745"/>
                  <a:gd name="connsiteX9" fmla="*/ 31335 w 1414331"/>
                  <a:gd name="connsiteY9" fmla="*/ 139911 h 208745"/>
                  <a:gd name="connsiteX10" fmla="*/ 31335 w 1414331"/>
                  <a:gd name="connsiteY10" fmla="*/ 30585 h 208745"/>
                  <a:gd name="connsiteX11" fmla="*/ 432870 w 1414331"/>
                  <a:gd name="connsiteY11" fmla="*/ 43316 h 208745"/>
                  <a:gd name="connsiteX12" fmla="*/ 499572 w 1414331"/>
                  <a:gd name="connsiteY12" fmla="*/ 109211 h 208745"/>
                  <a:gd name="connsiteX13" fmla="*/ 1382075 w 1414331"/>
                  <a:gd name="connsiteY13" fmla="*/ 135822 h 208745"/>
                  <a:gd name="connsiteX14" fmla="*/ 1382592 w 1414331"/>
                  <a:gd name="connsiteY14" fmla="*/ 178332 h 208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4331" h="208745">
                    <a:moveTo>
                      <a:pt x="446637" y="14112"/>
                    </a:moveTo>
                    <a:lnTo>
                      <a:pt x="0" y="0"/>
                    </a:lnTo>
                    <a:lnTo>
                      <a:pt x="0" y="168540"/>
                    </a:lnTo>
                    <a:lnTo>
                      <a:pt x="1398030" y="208227"/>
                    </a:lnTo>
                    <a:lnTo>
                      <a:pt x="1414332" y="208745"/>
                    </a:lnTo>
                    <a:lnTo>
                      <a:pt x="1412948" y="107079"/>
                    </a:lnTo>
                    <a:lnTo>
                      <a:pt x="513337" y="80007"/>
                    </a:lnTo>
                    <a:lnTo>
                      <a:pt x="446637" y="14112"/>
                    </a:lnTo>
                    <a:close/>
                    <a:moveTo>
                      <a:pt x="1382592" y="178332"/>
                    </a:moveTo>
                    <a:lnTo>
                      <a:pt x="31335" y="139911"/>
                    </a:lnTo>
                    <a:lnTo>
                      <a:pt x="31335" y="30585"/>
                    </a:lnTo>
                    <a:lnTo>
                      <a:pt x="432870" y="43316"/>
                    </a:lnTo>
                    <a:lnTo>
                      <a:pt x="499572" y="109211"/>
                    </a:lnTo>
                    <a:lnTo>
                      <a:pt x="1382075" y="135822"/>
                    </a:lnTo>
                    <a:lnTo>
                      <a:pt x="1382592" y="17833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3" name="任意多边形: 形状 182">
                <a:extLst>
                  <a:ext uri="{FF2B5EF4-FFF2-40B4-BE49-F238E27FC236}">
                    <a16:creationId xmlns:a16="http://schemas.microsoft.com/office/drawing/2014/main" id="{E4C49828-6A74-4F37-B296-11567030AFA3}"/>
                  </a:ext>
                </a:extLst>
              </p:cNvPr>
              <p:cNvSpPr/>
              <p:nvPr/>
            </p:nvSpPr>
            <p:spPr>
              <a:xfrm>
                <a:off x="27528356" y="15141749"/>
                <a:ext cx="1418710" cy="199126"/>
              </a:xfrm>
              <a:custGeom>
                <a:avLst/>
                <a:gdLst>
                  <a:gd name="connsiteX0" fmla="*/ 447962 w 1418710"/>
                  <a:gd name="connsiteY0" fmla="*/ 10830 h 199126"/>
                  <a:gd name="connsiteX1" fmla="*/ 0 w 1418710"/>
                  <a:gd name="connsiteY1" fmla="*/ 0 h 199126"/>
                  <a:gd name="connsiteX2" fmla="*/ 0 w 1418710"/>
                  <a:gd name="connsiteY2" fmla="*/ 169463 h 199126"/>
                  <a:gd name="connsiteX3" fmla="*/ 1418711 w 1418710"/>
                  <a:gd name="connsiteY3" fmla="*/ 199127 h 199126"/>
                  <a:gd name="connsiteX4" fmla="*/ 1417271 w 1418710"/>
                  <a:gd name="connsiteY4" fmla="*/ 97058 h 199126"/>
                  <a:gd name="connsiteX5" fmla="*/ 514951 w 1418710"/>
                  <a:gd name="connsiteY5" fmla="*/ 76552 h 199126"/>
                  <a:gd name="connsiteX6" fmla="*/ 447962 w 1418710"/>
                  <a:gd name="connsiteY6" fmla="*/ 10830 h 199126"/>
                  <a:gd name="connsiteX7" fmla="*/ 1386915 w 1418710"/>
                  <a:gd name="connsiteY7" fmla="*/ 168828 h 199126"/>
                  <a:gd name="connsiteX8" fmla="*/ 31278 w 1418710"/>
                  <a:gd name="connsiteY8" fmla="*/ 140547 h 199126"/>
                  <a:gd name="connsiteX9" fmla="*/ 31278 w 1418710"/>
                  <a:gd name="connsiteY9" fmla="*/ 30298 h 199126"/>
                  <a:gd name="connsiteX10" fmla="*/ 434310 w 1418710"/>
                  <a:gd name="connsiteY10" fmla="*/ 39975 h 199126"/>
                  <a:gd name="connsiteX11" fmla="*/ 501186 w 1418710"/>
                  <a:gd name="connsiteY11" fmla="*/ 105756 h 199126"/>
                  <a:gd name="connsiteX12" fmla="*/ 1386338 w 1418710"/>
                  <a:gd name="connsiteY12" fmla="*/ 125858 h 199126"/>
                  <a:gd name="connsiteX13" fmla="*/ 1386915 w 1418710"/>
                  <a:gd name="connsiteY13" fmla="*/ 168828 h 199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18710" h="199126">
                    <a:moveTo>
                      <a:pt x="447962" y="10830"/>
                    </a:moveTo>
                    <a:lnTo>
                      <a:pt x="0" y="0"/>
                    </a:lnTo>
                    <a:lnTo>
                      <a:pt x="0" y="169463"/>
                    </a:lnTo>
                    <a:lnTo>
                      <a:pt x="1418711" y="199127"/>
                    </a:lnTo>
                    <a:lnTo>
                      <a:pt x="1417271" y="97058"/>
                    </a:lnTo>
                    <a:lnTo>
                      <a:pt x="514951" y="76552"/>
                    </a:lnTo>
                    <a:lnTo>
                      <a:pt x="447962" y="10830"/>
                    </a:lnTo>
                    <a:close/>
                    <a:moveTo>
                      <a:pt x="1386915" y="168828"/>
                    </a:moveTo>
                    <a:lnTo>
                      <a:pt x="31278" y="140547"/>
                    </a:lnTo>
                    <a:lnTo>
                      <a:pt x="31278" y="30298"/>
                    </a:lnTo>
                    <a:lnTo>
                      <a:pt x="434310" y="39975"/>
                    </a:lnTo>
                    <a:lnTo>
                      <a:pt x="501186" y="105756"/>
                    </a:lnTo>
                    <a:lnTo>
                      <a:pt x="1386338" y="125858"/>
                    </a:lnTo>
                    <a:lnTo>
                      <a:pt x="1386915" y="16882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4" name="任意多边形: 形状 183">
                <a:extLst>
                  <a:ext uri="{FF2B5EF4-FFF2-40B4-BE49-F238E27FC236}">
                    <a16:creationId xmlns:a16="http://schemas.microsoft.com/office/drawing/2014/main" id="{AB97320A-4B10-45E0-BB62-212C56B5A938}"/>
                  </a:ext>
                </a:extLst>
              </p:cNvPr>
              <p:cNvSpPr/>
              <p:nvPr/>
            </p:nvSpPr>
            <p:spPr>
              <a:xfrm>
                <a:off x="27528356" y="15471284"/>
                <a:ext cx="1422971" cy="189334"/>
              </a:xfrm>
              <a:custGeom>
                <a:avLst/>
                <a:gdLst>
                  <a:gd name="connsiteX0" fmla="*/ 449230 w 1422971"/>
                  <a:gd name="connsiteY0" fmla="*/ 7373 h 189334"/>
                  <a:gd name="connsiteX1" fmla="*/ 0 w 1422971"/>
                  <a:gd name="connsiteY1" fmla="*/ 0 h 189334"/>
                  <a:gd name="connsiteX2" fmla="*/ 0 w 1422971"/>
                  <a:gd name="connsiteY2" fmla="*/ 170326 h 189334"/>
                  <a:gd name="connsiteX3" fmla="*/ 1422972 w 1422971"/>
                  <a:gd name="connsiteY3" fmla="*/ 189335 h 189334"/>
                  <a:gd name="connsiteX4" fmla="*/ 1421591 w 1422971"/>
                  <a:gd name="connsiteY4" fmla="*/ 86805 h 189334"/>
                  <a:gd name="connsiteX5" fmla="*/ 516335 w 1422971"/>
                  <a:gd name="connsiteY5" fmla="*/ 73097 h 189334"/>
                  <a:gd name="connsiteX6" fmla="*/ 449230 w 1422971"/>
                  <a:gd name="connsiteY6" fmla="*/ 7373 h 189334"/>
                  <a:gd name="connsiteX7" fmla="*/ 1391235 w 1422971"/>
                  <a:gd name="connsiteY7" fmla="*/ 159267 h 189334"/>
                  <a:gd name="connsiteX8" fmla="*/ 31278 w 1422971"/>
                  <a:gd name="connsiteY8" fmla="*/ 141122 h 189334"/>
                  <a:gd name="connsiteX9" fmla="*/ 31278 w 1422971"/>
                  <a:gd name="connsiteY9" fmla="*/ 30011 h 189334"/>
                  <a:gd name="connsiteX10" fmla="*/ 435635 w 1422971"/>
                  <a:gd name="connsiteY10" fmla="*/ 36692 h 189334"/>
                  <a:gd name="connsiteX11" fmla="*/ 502857 w 1422971"/>
                  <a:gd name="connsiteY11" fmla="*/ 102414 h 189334"/>
                  <a:gd name="connsiteX12" fmla="*/ 1390715 w 1422971"/>
                  <a:gd name="connsiteY12" fmla="*/ 115836 h 189334"/>
                  <a:gd name="connsiteX13" fmla="*/ 1391235 w 1422971"/>
                  <a:gd name="connsiteY13" fmla="*/ 159267 h 18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22971" h="189334">
                    <a:moveTo>
                      <a:pt x="449230" y="7373"/>
                    </a:moveTo>
                    <a:lnTo>
                      <a:pt x="0" y="0"/>
                    </a:lnTo>
                    <a:lnTo>
                      <a:pt x="0" y="170326"/>
                    </a:lnTo>
                    <a:lnTo>
                      <a:pt x="1422972" y="189335"/>
                    </a:lnTo>
                    <a:lnTo>
                      <a:pt x="1421591" y="86805"/>
                    </a:lnTo>
                    <a:lnTo>
                      <a:pt x="516335" y="73097"/>
                    </a:lnTo>
                    <a:lnTo>
                      <a:pt x="449230" y="7373"/>
                    </a:lnTo>
                    <a:close/>
                    <a:moveTo>
                      <a:pt x="1391235" y="159267"/>
                    </a:moveTo>
                    <a:lnTo>
                      <a:pt x="31278" y="141122"/>
                    </a:lnTo>
                    <a:lnTo>
                      <a:pt x="31278" y="30011"/>
                    </a:lnTo>
                    <a:lnTo>
                      <a:pt x="435635" y="36692"/>
                    </a:lnTo>
                    <a:lnTo>
                      <a:pt x="502857" y="102414"/>
                    </a:lnTo>
                    <a:lnTo>
                      <a:pt x="1390715" y="115836"/>
                    </a:lnTo>
                    <a:lnTo>
                      <a:pt x="1391235" y="15926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5" name="任意多边形: 形状 184">
                <a:extLst>
                  <a:ext uri="{FF2B5EF4-FFF2-40B4-BE49-F238E27FC236}">
                    <a16:creationId xmlns:a16="http://schemas.microsoft.com/office/drawing/2014/main" id="{2E6FF792-C4A8-40F3-A4DA-00851C4DCF9E}"/>
                  </a:ext>
                </a:extLst>
              </p:cNvPr>
              <p:cNvSpPr/>
              <p:nvPr/>
            </p:nvSpPr>
            <p:spPr>
              <a:xfrm>
                <a:off x="27528300" y="15802835"/>
                <a:ext cx="1427347" cy="179485"/>
              </a:xfrm>
              <a:custGeom>
                <a:avLst/>
                <a:gdLst>
                  <a:gd name="connsiteX0" fmla="*/ 517831 w 1427347"/>
                  <a:gd name="connsiteY0" fmla="*/ 69640 h 179485"/>
                  <a:gd name="connsiteX1" fmla="*/ 450496 w 1427347"/>
                  <a:gd name="connsiteY1" fmla="*/ 4032 h 179485"/>
                  <a:gd name="connsiteX2" fmla="*/ 0 w 1427347"/>
                  <a:gd name="connsiteY2" fmla="*/ 0 h 179485"/>
                  <a:gd name="connsiteX3" fmla="*/ 0 w 1427347"/>
                  <a:gd name="connsiteY3" fmla="*/ 171190 h 179485"/>
                  <a:gd name="connsiteX4" fmla="*/ 1427348 w 1427347"/>
                  <a:gd name="connsiteY4" fmla="*/ 179485 h 179485"/>
                  <a:gd name="connsiteX5" fmla="*/ 1426023 w 1427347"/>
                  <a:gd name="connsiteY5" fmla="*/ 76436 h 179485"/>
                  <a:gd name="connsiteX6" fmla="*/ 517831 w 1427347"/>
                  <a:gd name="connsiteY6" fmla="*/ 69640 h 179485"/>
                  <a:gd name="connsiteX7" fmla="*/ 31335 w 1427347"/>
                  <a:gd name="connsiteY7" fmla="*/ 141872 h 179485"/>
                  <a:gd name="connsiteX8" fmla="*/ 31335 w 1427347"/>
                  <a:gd name="connsiteY8" fmla="*/ 29895 h 179485"/>
                  <a:gd name="connsiteX9" fmla="*/ 437190 w 1427347"/>
                  <a:gd name="connsiteY9" fmla="*/ 33524 h 179485"/>
                  <a:gd name="connsiteX10" fmla="*/ 504469 w 1427347"/>
                  <a:gd name="connsiteY10" fmla="*/ 99131 h 179485"/>
                  <a:gd name="connsiteX11" fmla="*/ 1395035 w 1427347"/>
                  <a:gd name="connsiteY11" fmla="*/ 105813 h 179485"/>
                  <a:gd name="connsiteX12" fmla="*/ 1395668 w 1427347"/>
                  <a:gd name="connsiteY12" fmla="*/ 149762 h 179485"/>
                  <a:gd name="connsiteX13" fmla="*/ 31335 w 1427347"/>
                  <a:gd name="connsiteY13" fmla="*/ 141872 h 179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27347" h="179485">
                    <a:moveTo>
                      <a:pt x="517831" y="69640"/>
                    </a:moveTo>
                    <a:lnTo>
                      <a:pt x="450496" y="4032"/>
                    </a:lnTo>
                    <a:lnTo>
                      <a:pt x="0" y="0"/>
                    </a:lnTo>
                    <a:lnTo>
                      <a:pt x="0" y="171190"/>
                    </a:lnTo>
                    <a:lnTo>
                      <a:pt x="1427348" y="179485"/>
                    </a:lnTo>
                    <a:lnTo>
                      <a:pt x="1426023" y="76436"/>
                    </a:lnTo>
                    <a:lnTo>
                      <a:pt x="517831" y="69640"/>
                    </a:lnTo>
                    <a:close/>
                    <a:moveTo>
                      <a:pt x="31335" y="141872"/>
                    </a:moveTo>
                    <a:lnTo>
                      <a:pt x="31335" y="29895"/>
                    </a:lnTo>
                    <a:lnTo>
                      <a:pt x="437190" y="33524"/>
                    </a:lnTo>
                    <a:lnTo>
                      <a:pt x="504469" y="99131"/>
                    </a:lnTo>
                    <a:lnTo>
                      <a:pt x="1395035" y="105813"/>
                    </a:lnTo>
                    <a:lnTo>
                      <a:pt x="1395668" y="149762"/>
                    </a:lnTo>
                    <a:lnTo>
                      <a:pt x="31335" y="14187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6" name="任意多边形: 形状 185">
                <a:extLst>
                  <a:ext uri="{FF2B5EF4-FFF2-40B4-BE49-F238E27FC236}">
                    <a16:creationId xmlns:a16="http://schemas.microsoft.com/office/drawing/2014/main" id="{956764ED-2A0B-4D32-A58B-3A021D297BE3}"/>
                  </a:ext>
                </a:extLst>
              </p:cNvPr>
              <p:cNvSpPr/>
              <p:nvPr/>
            </p:nvSpPr>
            <p:spPr>
              <a:xfrm>
                <a:off x="24581611" y="1427333"/>
                <a:ext cx="4605649" cy="14604234"/>
              </a:xfrm>
              <a:custGeom>
                <a:avLst/>
                <a:gdLst>
                  <a:gd name="connsiteX0" fmla="*/ 4556343 w 4605649"/>
                  <a:gd name="connsiteY0" fmla="*/ 14554987 h 14604234"/>
                  <a:gd name="connsiteX1" fmla="*/ 4264480 w 4605649"/>
                  <a:gd name="connsiteY1" fmla="*/ 983592 h 14604234"/>
                  <a:gd name="connsiteX2" fmla="*/ 4252152 w 4605649"/>
                  <a:gd name="connsiteY2" fmla="*/ 966082 h 14604234"/>
                  <a:gd name="connsiteX3" fmla="*/ 4077567 w 4605649"/>
                  <a:gd name="connsiteY3" fmla="*/ 892007 h 14604234"/>
                  <a:gd name="connsiteX4" fmla="*/ 4030735 w 4605649"/>
                  <a:gd name="connsiteY4" fmla="*/ 667133 h 14604234"/>
                  <a:gd name="connsiteX5" fmla="*/ 4027394 w 4605649"/>
                  <a:gd name="connsiteY5" fmla="*/ 659760 h 14604234"/>
                  <a:gd name="connsiteX6" fmla="*/ 3803155 w 4605649"/>
                  <a:gd name="connsiteY6" fmla="*/ 353784 h 14604234"/>
                  <a:gd name="connsiteX7" fmla="*/ 3793131 w 4605649"/>
                  <a:gd name="connsiteY7" fmla="*/ 346469 h 14604234"/>
                  <a:gd name="connsiteX8" fmla="*/ 2804183 w 4605649"/>
                  <a:gd name="connsiteY8" fmla="*/ 1267 h 14604234"/>
                  <a:gd name="connsiteX9" fmla="*/ 2796983 w 4605649"/>
                  <a:gd name="connsiteY9" fmla="*/ 0 h 14604234"/>
                  <a:gd name="connsiteX10" fmla="*/ 1044651 w 4605649"/>
                  <a:gd name="connsiteY10" fmla="*/ 1094 h 14604234"/>
                  <a:gd name="connsiteX11" fmla="*/ 1044131 w 4605649"/>
                  <a:gd name="connsiteY11" fmla="*/ 1094 h 14604234"/>
                  <a:gd name="connsiteX12" fmla="*/ 1043096 w 4605649"/>
                  <a:gd name="connsiteY12" fmla="*/ 1210 h 14604234"/>
                  <a:gd name="connsiteX13" fmla="*/ 1037853 w 4605649"/>
                  <a:gd name="connsiteY13" fmla="*/ 2189 h 14604234"/>
                  <a:gd name="connsiteX14" fmla="*/ 1036990 w 4605649"/>
                  <a:gd name="connsiteY14" fmla="*/ 2477 h 14604234"/>
                  <a:gd name="connsiteX15" fmla="*/ 1031978 w 4605649"/>
                  <a:gd name="connsiteY15" fmla="*/ 5126 h 14604234"/>
                  <a:gd name="connsiteX16" fmla="*/ 1031171 w 4605649"/>
                  <a:gd name="connsiteY16" fmla="*/ 5818 h 14604234"/>
                  <a:gd name="connsiteX17" fmla="*/ 1027196 w 4605649"/>
                  <a:gd name="connsiteY17" fmla="*/ 10080 h 14604234"/>
                  <a:gd name="connsiteX18" fmla="*/ 1026966 w 4605649"/>
                  <a:gd name="connsiteY18" fmla="*/ 10195 h 14604234"/>
                  <a:gd name="connsiteX19" fmla="*/ 463169 w 4605649"/>
                  <a:gd name="connsiteY19" fmla="*/ 848691 h 14604234"/>
                  <a:gd name="connsiteX20" fmla="*/ 460118 w 4605649"/>
                  <a:gd name="connsiteY20" fmla="*/ 856986 h 14604234"/>
                  <a:gd name="connsiteX21" fmla="*/ 401997 w 4605649"/>
                  <a:gd name="connsiteY21" fmla="*/ 1325280 h 14604234"/>
                  <a:gd name="connsiteX22" fmla="*/ 207478 w 4605649"/>
                  <a:gd name="connsiteY22" fmla="*/ 1798702 h 14604234"/>
                  <a:gd name="connsiteX23" fmla="*/ 206097 w 4605649"/>
                  <a:gd name="connsiteY23" fmla="*/ 1805672 h 14604234"/>
                  <a:gd name="connsiteX24" fmla="*/ 99361 w 4605649"/>
                  <a:gd name="connsiteY24" fmla="*/ 14554987 h 14604234"/>
                  <a:gd name="connsiteX25" fmla="*/ 0 w 4605649"/>
                  <a:gd name="connsiteY25" fmla="*/ 14554987 h 14604234"/>
                  <a:gd name="connsiteX26" fmla="*/ 0 w 4605649"/>
                  <a:gd name="connsiteY26" fmla="*/ 14604235 h 14604234"/>
                  <a:gd name="connsiteX27" fmla="*/ 98903 w 4605649"/>
                  <a:gd name="connsiteY27" fmla="*/ 14604235 h 14604234"/>
                  <a:gd name="connsiteX28" fmla="*/ 142967 w 4605649"/>
                  <a:gd name="connsiteY28" fmla="*/ 14604235 h 14604234"/>
                  <a:gd name="connsiteX29" fmla="*/ 391340 w 4605649"/>
                  <a:gd name="connsiteY29" fmla="*/ 14604235 h 14604234"/>
                  <a:gd name="connsiteX30" fmla="*/ 433100 w 4605649"/>
                  <a:gd name="connsiteY30" fmla="*/ 14604235 h 14604234"/>
                  <a:gd name="connsiteX31" fmla="*/ 1023740 w 4605649"/>
                  <a:gd name="connsiteY31" fmla="*/ 14604235 h 14604234"/>
                  <a:gd name="connsiteX32" fmla="*/ 1065500 w 4605649"/>
                  <a:gd name="connsiteY32" fmla="*/ 14604235 h 14604234"/>
                  <a:gd name="connsiteX33" fmla="*/ 2775672 w 4605649"/>
                  <a:gd name="connsiteY33" fmla="*/ 14604235 h 14604234"/>
                  <a:gd name="connsiteX34" fmla="*/ 2817433 w 4605649"/>
                  <a:gd name="connsiteY34" fmla="*/ 14604235 h 14604234"/>
                  <a:gd name="connsiteX35" fmla="*/ 4515676 w 4605649"/>
                  <a:gd name="connsiteY35" fmla="*/ 14604235 h 14604234"/>
                  <a:gd name="connsiteX36" fmla="*/ 4557437 w 4605649"/>
                  <a:gd name="connsiteY36" fmla="*/ 14604235 h 14604234"/>
                  <a:gd name="connsiteX37" fmla="*/ 4605650 w 4605649"/>
                  <a:gd name="connsiteY37" fmla="*/ 14604235 h 14604234"/>
                  <a:gd name="connsiteX38" fmla="*/ 4605650 w 4605649"/>
                  <a:gd name="connsiteY38" fmla="*/ 14554987 h 14604234"/>
                  <a:gd name="connsiteX39" fmla="*/ 4556343 w 4605649"/>
                  <a:gd name="connsiteY39" fmla="*/ 14554987 h 14604234"/>
                  <a:gd name="connsiteX40" fmla="*/ 3772569 w 4605649"/>
                  <a:gd name="connsiteY40" fmla="*/ 381202 h 14604234"/>
                  <a:gd name="connsiteX41" fmla="*/ 3990589 w 4605649"/>
                  <a:gd name="connsiteY41" fmla="*/ 678711 h 14604234"/>
                  <a:gd name="connsiteX42" fmla="*/ 4030850 w 4605649"/>
                  <a:gd name="connsiteY42" fmla="*/ 872192 h 14604234"/>
                  <a:gd name="connsiteX43" fmla="*/ 2999393 w 4605649"/>
                  <a:gd name="connsiteY43" fmla="*/ 434426 h 14604234"/>
                  <a:gd name="connsiteX44" fmla="*/ 2834077 w 4605649"/>
                  <a:gd name="connsiteY44" fmla="*/ 53684 h 14604234"/>
                  <a:gd name="connsiteX45" fmla="*/ 3772569 w 4605649"/>
                  <a:gd name="connsiteY45" fmla="*/ 381202 h 14604234"/>
                  <a:gd name="connsiteX46" fmla="*/ 262950 w 4605649"/>
                  <a:gd name="connsiteY46" fmla="*/ 4647928 h 14604234"/>
                  <a:gd name="connsiteX47" fmla="*/ 262315 w 4605649"/>
                  <a:gd name="connsiteY47" fmla="*/ 4649426 h 14604234"/>
                  <a:gd name="connsiteX48" fmla="*/ 264216 w 4605649"/>
                  <a:gd name="connsiteY48" fmla="*/ 4492982 h 14604234"/>
                  <a:gd name="connsiteX49" fmla="*/ 266750 w 4605649"/>
                  <a:gd name="connsiteY49" fmla="*/ 4495747 h 14604234"/>
                  <a:gd name="connsiteX50" fmla="*/ 276369 w 4605649"/>
                  <a:gd name="connsiteY50" fmla="*/ 4498800 h 14604234"/>
                  <a:gd name="connsiteX51" fmla="*/ 287546 w 4605649"/>
                  <a:gd name="connsiteY51" fmla="*/ 4494364 h 14604234"/>
                  <a:gd name="connsiteX52" fmla="*/ 399406 w 4605649"/>
                  <a:gd name="connsiteY52" fmla="*/ 4386708 h 14604234"/>
                  <a:gd name="connsiteX53" fmla="*/ 399406 w 4605649"/>
                  <a:gd name="connsiteY53" fmla="*/ 4454562 h 14604234"/>
                  <a:gd name="connsiteX54" fmla="*/ 382587 w 4605649"/>
                  <a:gd name="connsiteY54" fmla="*/ 4461186 h 14604234"/>
                  <a:gd name="connsiteX55" fmla="*/ 262950 w 4605649"/>
                  <a:gd name="connsiteY55" fmla="*/ 4647928 h 14604234"/>
                  <a:gd name="connsiteX56" fmla="*/ 378439 w 4605649"/>
                  <a:gd name="connsiteY56" fmla="*/ 4524605 h 14604234"/>
                  <a:gd name="connsiteX57" fmla="*/ 378152 w 4605649"/>
                  <a:gd name="connsiteY57" fmla="*/ 4536413 h 14604234"/>
                  <a:gd name="connsiteX58" fmla="*/ 359257 w 4605649"/>
                  <a:gd name="connsiteY58" fmla="*/ 4554615 h 14604234"/>
                  <a:gd name="connsiteX59" fmla="*/ 378439 w 4605649"/>
                  <a:gd name="connsiteY59" fmla="*/ 4524605 h 14604234"/>
                  <a:gd name="connsiteX60" fmla="*/ 400902 w 4605649"/>
                  <a:gd name="connsiteY60" fmla="*/ 2498552 h 14604234"/>
                  <a:gd name="connsiteX61" fmla="*/ 400787 w 4605649"/>
                  <a:gd name="connsiteY61" fmla="*/ 2568192 h 14604234"/>
                  <a:gd name="connsiteX62" fmla="*/ 400270 w 4605649"/>
                  <a:gd name="connsiteY62" fmla="*/ 2568019 h 14604234"/>
                  <a:gd name="connsiteX63" fmla="*/ 382528 w 4605649"/>
                  <a:gd name="connsiteY63" fmla="*/ 2574528 h 14604234"/>
                  <a:gd name="connsiteX64" fmla="*/ 285355 w 4605649"/>
                  <a:gd name="connsiteY64" fmla="*/ 2726248 h 14604234"/>
                  <a:gd name="connsiteX65" fmla="*/ 286739 w 4605649"/>
                  <a:gd name="connsiteY65" fmla="*/ 2608339 h 14604234"/>
                  <a:gd name="connsiteX66" fmla="*/ 287487 w 4605649"/>
                  <a:gd name="connsiteY66" fmla="*/ 2607764 h 14604234"/>
                  <a:gd name="connsiteX67" fmla="*/ 400902 w 4605649"/>
                  <a:gd name="connsiteY67" fmla="*/ 2498552 h 14604234"/>
                  <a:gd name="connsiteX68" fmla="*/ 359257 w 4605649"/>
                  <a:gd name="connsiteY68" fmla="*/ 2496479 h 14604234"/>
                  <a:gd name="connsiteX69" fmla="*/ 378439 w 4605649"/>
                  <a:gd name="connsiteY69" fmla="*/ 2466411 h 14604234"/>
                  <a:gd name="connsiteX70" fmla="*/ 378152 w 4605649"/>
                  <a:gd name="connsiteY70" fmla="*/ 2478219 h 14604234"/>
                  <a:gd name="connsiteX71" fmla="*/ 359257 w 4605649"/>
                  <a:gd name="connsiteY71" fmla="*/ 2496479 h 14604234"/>
                  <a:gd name="connsiteX72" fmla="*/ 378439 w 4605649"/>
                  <a:gd name="connsiteY72" fmla="*/ 2637946 h 14604234"/>
                  <a:gd name="connsiteX73" fmla="*/ 378152 w 4605649"/>
                  <a:gd name="connsiteY73" fmla="*/ 2649754 h 14604234"/>
                  <a:gd name="connsiteX74" fmla="*/ 359257 w 4605649"/>
                  <a:gd name="connsiteY74" fmla="*/ 2667956 h 14604234"/>
                  <a:gd name="connsiteX75" fmla="*/ 378439 w 4605649"/>
                  <a:gd name="connsiteY75" fmla="*/ 2637946 h 14604234"/>
                  <a:gd name="connsiteX76" fmla="*/ 287487 w 4605649"/>
                  <a:gd name="connsiteY76" fmla="*/ 2779184 h 14604234"/>
                  <a:gd name="connsiteX77" fmla="*/ 400731 w 4605649"/>
                  <a:gd name="connsiteY77" fmla="*/ 2670260 h 14604234"/>
                  <a:gd name="connsiteX78" fmla="*/ 400731 w 4605649"/>
                  <a:gd name="connsiteY78" fmla="*/ 2739727 h 14604234"/>
                  <a:gd name="connsiteX79" fmla="*/ 400326 w 4605649"/>
                  <a:gd name="connsiteY79" fmla="*/ 2739554 h 14604234"/>
                  <a:gd name="connsiteX80" fmla="*/ 382587 w 4605649"/>
                  <a:gd name="connsiteY80" fmla="*/ 2746178 h 14604234"/>
                  <a:gd name="connsiteX81" fmla="*/ 283338 w 4605649"/>
                  <a:gd name="connsiteY81" fmla="*/ 2901010 h 14604234"/>
                  <a:gd name="connsiteX82" fmla="*/ 284722 w 4605649"/>
                  <a:gd name="connsiteY82" fmla="*/ 2781430 h 14604234"/>
                  <a:gd name="connsiteX83" fmla="*/ 287487 w 4605649"/>
                  <a:gd name="connsiteY83" fmla="*/ 2779184 h 14604234"/>
                  <a:gd name="connsiteX84" fmla="*/ 378439 w 4605649"/>
                  <a:gd name="connsiteY84" fmla="*/ 2809482 h 14604234"/>
                  <a:gd name="connsiteX85" fmla="*/ 378152 w 4605649"/>
                  <a:gd name="connsiteY85" fmla="*/ 2821290 h 14604234"/>
                  <a:gd name="connsiteX86" fmla="*/ 359257 w 4605649"/>
                  <a:gd name="connsiteY86" fmla="*/ 2839492 h 14604234"/>
                  <a:gd name="connsiteX87" fmla="*/ 378439 w 4605649"/>
                  <a:gd name="connsiteY87" fmla="*/ 2809482 h 14604234"/>
                  <a:gd name="connsiteX88" fmla="*/ 287487 w 4605649"/>
                  <a:gd name="connsiteY88" fmla="*/ 2950719 h 14604234"/>
                  <a:gd name="connsiteX89" fmla="*/ 400616 w 4605649"/>
                  <a:gd name="connsiteY89" fmla="*/ 2841853 h 14604234"/>
                  <a:gd name="connsiteX90" fmla="*/ 400616 w 4605649"/>
                  <a:gd name="connsiteY90" fmla="*/ 2911090 h 14604234"/>
                  <a:gd name="connsiteX91" fmla="*/ 400270 w 4605649"/>
                  <a:gd name="connsiteY91" fmla="*/ 2910974 h 14604234"/>
                  <a:gd name="connsiteX92" fmla="*/ 382528 w 4605649"/>
                  <a:gd name="connsiteY92" fmla="*/ 2917598 h 14604234"/>
                  <a:gd name="connsiteX93" fmla="*/ 281094 w 4605649"/>
                  <a:gd name="connsiteY93" fmla="*/ 3075828 h 14604234"/>
                  <a:gd name="connsiteX94" fmla="*/ 282534 w 4605649"/>
                  <a:gd name="connsiteY94" fmla="*/ 2953887 h 14604234"/>
                  <a:gd name="connsiteX95" fmla="*/ 287487 w 4605649"/>
                  <a:gd name="connsiteY95" fmla="*/ 2950719 h 14604234"/>
                  <a:gd name="connsiteX96" fmla="*/ 378439 w 4605649"/>
                  <a:gd name="connsiteY96" fmla="*/ 2980960 h 14604234"/>
                  <a:gd name="connsiteX97" fmla="*/ 378152 w 4605649"/>
                  <a:gd name="connsiteY97" fmla="*/ 2992768 h 14604234"/>
                  <a:gd name="connsiteX98" fmla="*/ 359257 w 4605649"/>
                  <a:gd name="connsiteY98" fmla="*/ 3010969 h 14604234"/>
                  <a:gd name="connsiteX99" fmla="*/ 378439 w 4605649"/>
                  <a:gd name="connsiteY99" fmla="*/ 2980960 h 14604234"/>
                  <a:gd name="connsiteX100" fmla="*/ 287487 w 4605649"/>
                  <a:gd name="connsiteY100" fmla="*/ 3122312 h 14604234"/>
                  <a:gd name="connsiteX101" fmla="*/ 400500 w 4605649"/>
                  <a:gd name="connsiteY101" fmla="*/ 3013446 h 14604234"/>
                  <a:gd name="connsiteX102" fmla="*/ 400385 w 4605649"/>
                  <a:gd name="connsiteY102" fmla="*/ 3082625 h 14604234"/>
                  <a:gd name="connsiteX103" fmla="*/ 400270 w 4605649"/>
                  <a:gd name="connsiteY103" fmla="*/ 3082510 h 14604234"/>
                  <a:gd name="connsiteX104" fmla="*/ 382528 w 4605649"/>
                  <a:gd name="connsiteY104" fmla="*/ 3089134 h 14604234"/>
                  <a:gd name="connsiteX105" fmla="*/ 279018 w 4605649"/>
                  <a:gd name="connsiteY105" fmla="*/ 3250589 h 14604234"/>
                  <a:gd name="connsiteX106" fmla="*/ 280574 w 4605649"/>
                  <a:gd name="connsiteY106" fmla="*/ 3126056 h 14604234"/>
                  <a:gd name="connsiteX107" fmla="*/ 287487 w 4605649"/>
                  <a:gd name="connsiteY107" fmla="*/ 3122312 h 14604234"/>
                  <a:gd name="connsiteX108" fmla="*/ 378439 w 4605649"/>
                  <a:gd name="connsiteY108" fmla="*/ 3152437 h 14604234"/>
                  <a:gd name="connsiteX109" fmla="*/ 378152 w 4605649"/>
                  <a:gd name="connsiteY109" fmla="*/ 3164360 h 14604234"/>
                  <a:gd name="connsiteX110" fmla="*/ 359257 w 4605649"/>
                  <a:gd name="connsiteY110" fmla="*/ 3182505 h 14604234"/>
                  <a:gd name="connsiteX111" fmla="*/ 378439 w 4605649"/>
                  <a:gd name="connsiteY111" fmla="*/ 3152437 h 14604234"/>
                  <a:gd name="connsiteX112" fmla="*/ 287487 w 4605649"/>
                  <a:gd name="connsiteY112" fmla="*/ 3293847 h 14604234"/>
                  <a:gd name="connsiteX113" fmla="*/ 400270 w 4605649"/>
                  <a:gd name="connsiteY113" fmla="*/ 3185212 h 14604234"/>
                  <a:gd name="connsiteX114" fmla="*/ 400270 w 4605649"/>
                  <a:gd name="connsiteY114" fmla="*/ 3254045 h 14604234"/>
                  <a:gd name="connsiteX115" fmla="*/ 382528 w 4605649"/>
                  <a:gd name="connsiteY115" fmla="*/ 3260669 h 14604234"/>
                  <a:gd name="connsiteX116" fmla="*/ 276945 w 4605649"/>
                  <a:gd name="connsiteY116" fmla="*/ 3425350 h 14604234"/>
                  <a:gd name="connsiteX117" fmla="*/ 278501 w 4605649"/>
                  <a:gd name="connsiteY117" fmla="*/ 3298052 h 14604234"/>
                  <a:gd name="connsiteX118" fmla="*/ 287487 w 4605649"/>
                  <a:gd name="connsiteY118" fmla="*/ 3293847 h 14604234"/>
                  <a:gd name="connsiteX119" fmla="*/ 378439 w 4605649"/>
                  <a:gd name="connsiteY119" fmla="*/ 3323973 h 14604234"/>
                  <a:gd name="connsiteX120" fmla="*/ 378152 w 4605649"/>
                  <a:gd name="connsiteY120" fmla="*/ 3335896 h 14604234"/>
                  <a:gd name="connsiteX121" fmla="*/ 359257 w 4605649"/>
                  <a:gd name="connsiteY121" fmla="*/ 3354040 h 14604234"/>
                  <a:gd name="connsiteX122" fmla="*/ 378439 w 4605649"/>
                  <a:gd name="connsiteY122" fmla="*/ 3323973 h 14604234"/>
                  <a:gd name="connsiteX123" fmla="*/ 287487 w 4605649"/>
                  <a:gd name="connsiteY123" fmla="*/ 3465325 h 14604234"/>
                  <a:gd name="connsiteX124" fmla="*/ 400211 w 4605649"/>
                  <a:gd name="connsiteY124" fmla="*/ 3356747 h 14604234"/>
                  <a:gd name="connsiteX125" fmla="*/ 400211 w 4605649"/>
                  <a:gd name="connsiteY125" fmla="*/ 3425523 h 14604234"/>
                  <a:gd name="connsiteX126" fmla="*/ 382587 w 4605649"/>
                  <a:gd name="connsiteY126" fmla="*/ 3432147 h 14604234"/>
                  <a:gd name="connsiteX127" fmla="*/ 274873 w 4605649"/>
                  <a:gd name="connsiteY127" fmla="*/ 3600226 h 14604234"/>
                  <a:gd name="connsiteX128" fmla="*/ 276428 w 4605649"/>
                  <a:gd name="connsiteY128" fmla="*/ 3469818 h 14604234"/>
                  <a:gd name="connsiteX129" fmla="*/ 287487 w 4605649"/>
                  <a:gd name="connsiteY129" fmla="*/ 3465325 h 14604234"/>
                  <a:gd name="connsiteX130" fmla="*/ 378439 w 4605649"/>
                  <a:gd name="connsiteY130" fmla="*/ 3495450 h 14604234"/>
                  <a:gd name="connsiteX131" fmla="*/ 378152 w 4605649"/>
                  <a:gd name="connsiteY131" fmla="*/ 3507373 h 14604234"/>
                  <a:gd name="connsiteX132" fmla="*/ 359257 w 4605649"/>
                  <a:gd name="connsiteY132" fmla="*/ 3525518 h 14604234"/>
                  <a:gd name="connsiteX133" fmla="*/ 378439 w 4605649"/>
                  <a:gd name="connsiteY133" fmla="*/ 3495450 h 14604234"/>
                  <a:gd name="connsiteX134" fmla="*/ 276313 w 4605649"/>
                  <a:gd name="connsiteY134" fmla="*/ 3641238 h 14604234"/>
                  <a:gd name="connsiteX135" fmla="*/ 287487 w 4605649"/>
                  <a:gd name="connsiteY135" fmla="*/ 3636803 h 14604234"/>
                  <a:gd name="connsiteX136" fmla="*/ 400095 w 4605649"/>
                  <a:gd name="connsiteY136" fmla="*/ 3528456 h 14604234"/>
                  <a:gd name="connsiteX137" fmla="*/ 399980 w 4605649"/>
                  <a:gd name="connsiteY137" fmla="*/ 3597000 h 14604234"/>
                  <a:gd name="connsiteX138" fmla="*/ 382528 w 4605649"/>
                  <a:gd name="connsiteY138" fmla="*/ 3603625 h 14604234"/>
                  <a:gd name="connsiteX139" fmla="*/ 272741 w 4605649"/>
                  <a:gd name="connsiteY139" fmla="*/ 3774929 h 14604234"/>
                  <a:gd name="connsiteX140" fmla="*/ 274411 w 4605649"/>
                  <a:gd name="connsiteY140" fmla="*/ 3640950 h 14604234"/>
                  <a:gd name="connsiteX141" fmla="*/ 276313 w 4605649"/>
                  <a:gd name="connsiteY141" fmla="*/ 3641238 h 14604234"/>
                  <a:gd name="connsiteX142" fmla="*/ 378439 w 4605649"/>
                  <a:gd name="connsiteY142" fmla="*/ 3666986 h 14604234"/>
                  <a:gd name="connsiteX143" fmla="*/ 378152 w 4605649"/>
                  <a:gd name="connsiteY143" fmla="*/ 3678909 h 14604234"/>
                  <a:gd name="connsiteX144" fmla="*/ 359257 w 4605649"/>
                  <a:gd name="connsiteY144" fmla="*/ 3697053 h 14604234"/>
                  <a:gd name="connsiteX145" fmla="*/ 378439 w 4605649"/>
                  <a:gd name="connsiteY145" fmla="*/ 3666986 h 14604234"/>
                  <a:gd name="connsiteX146" fmla="*/ 276313 w 4605649"/>
                  <a:gd name="connsiteY146" fmla="*/ 3812773 h 14604234"/>
                  <a:gd name="connsiteX147" fmla="*/ 287487 w 4605649"/>
                  <a:gd name="connsiteY147" fmla="*/ 3808338 h 14604234"/>
                  <a:gd name="connsiteX148" fmla="*/ 399980 w 4605649"/>
                  <a:gd name="connsiteY148" fmla="*/ 3700106 h 14604234"/>
                  <a:gd name="connsiteX149" fmla="*/ 399867 w 4605649"/>
                  <a:gd name="connsiteY149" fmla="*/ 3768594 h 14604234"/>
                  <a:gd name="connsiteX150" fmla="*/ 382528 w 4605649"/>
                  <a:gd name="connsiteY150" fmla="*/ 3775217 h 14604234"/>
                  <a:gd name="connsiteX151" fmla="*/ 270668 w 4605649"/>
                  <a:gd name="connsiteY151" fmla="*/ 3949748 h 14604234"/>
                  <a:gd name="connsiteX152" fmla="*/ 272338 w 4605649"/>
                  <a:gd name="connsiteY152" fmla="*/ 3812255 h 14604234"/>
                  <a:gd name="connsiteX153" fmla="*/ 276313 w 4605649"/>
                  <a:gd name="connsiteY153" fmla="*/ 3812773 h 14604234"/>
                  <a:gd name="connsiteX154" fmla="*/ 378439 w 4605649"/>
                  <a:gd name="connsiteY154" fmla="*/ 3838463 h 14604234"/>
                  <a:gd name="connsiteX155" fmla="*/ 378152 w 4605649"/>
                  <a:gd name="connsiteY155" fmla="*/ 3850387 h 14604234"/>
                  <a:gd name="connsiteX156" fmla="*/ 359257 w 4605649"/>
                  <a:gd name="connsiteY156" fmla="*/ 3868531 h 14604234"/>
                  <a:gd name="connsiteX157" fmla="*/ 378439 w 4605649"/>
                  <a:gd name="connsiteY157" fmla="*/ 3838463 h 14604234"/>
                  <a:gd name="connsiteX158" fmla="*/ 276313 w 4605649"/>
                  <a:gd name="connsiteY158" fmla="*/ 3984251 h 14604234"/>
                  <a:gd name="connsiteX159" fmla="*/ 287487 w 4605649"/>
                  <a:gd name="connsiteY159" fmla="*/ 3979816 h 14604234"/>
                  <a:gd name="connsiteX160" fmla="*/ 399752 w 4605649"/>
                  <a:gd name="connsiteY160" fmla="*/ 3871757 h 14604234"/>
                  <a:gd name="connsiteX161" fmla="*/ 399752 w 4605649"/>
                  <a:gd name="connsiteY161" fmla="*/ 3940014 h 14604234"/>
                  <a:gd name="connsiteX162" fmla="*/ 382528 w 4605649"/>
                  <a:gd name="connsiteY162" fmla="*/ 3946638 h 14604234"/>
                  <a:gd name="connsiteX163" fmla="*/ 268595 w 4605649"/>
                  <a:gd name="connsiteY163" fmla="*/ 4124451 h 14604234"/>
                  <a:gd name="connsiteX164" fmla="*/ 270266 w 4605649"/>
                  <a:gd name="connsiteY164" fmla="*/ 3982984 h 14604234"/>
                  <a:gd name="connsiteX165" fmla="*/ 276313 w 4605649"/>
                  <a:gd name="connsiteY165" fmla="*/ 3984251 h 14604234"/>
                  <a:gd name="connsiteX166" fmla="*/ 378439 w 4605649"/>
                  <a:gd name="connsiteY166" fmla="*/ 4009999 h 14604234"/>
                  <a:gd name="connsiteX167" fmla="*/ 378152 w 4605649"/>
                  <a:gd name="connsiteY167" fmla="*/ 4021922 h 14604234"/>
                  <a:gd name="connsiteX168" fmla="*/ 359257 w 4605649"/>
                  <a:gd name="connsiteY168" fmla="*/ 4040066 h 14604234"/>
                  <a:gd name="connsiteX169" fmla="*/ 378439 w 4605649"/>
                  <a:gd name="connsiteY169" fmla="*/ 4009999 h 14604234"/>
                  <a:gd name="connsiteX170" fmla="*/ 276313 w 4605649"/>
                  <a:gd name="connsiteY170" fmla="*/ 4155786 h 14604234"/>
                  <a:gd name="connsiteX171" fmla="*/ 287487 w 4605649"/>
                  <a:gd name="connsiteY171" fmla="*/ 4151351 h 14604234"/>
                  <a:gd name="connsiteX172" fmla="*/ 399693 w 4605649"/>
                  <a:gd name="connsiteY172" fmla="*/ 4043407 h 14604234"/>
                  <a:gd name="connsiteX173" fmla="*/ 399693 w 4605649"/>
                  <a:gd name="connsiteY173" fmla="*/ 4111549 h 14604234"/>
                  <a:gd name="connsiteX174" fmla="*/ 382587 w 4605649"/>
                  <a:gd name="connsiteY174" fmla="*/ 4118173 h 14604234"/>
                  <a:gd name="connsiteX175" fmla="*/ 266519 w 4605649"/>
                  <a:gd name="connsiteY175" fmla="*/ 4299328 h 14604234"/>
                  <a:gd name="connsiteX176" fmla="*/ 268305 w 4605649"/>
                  <a:gd name="connsiteY176" fmla="*/ 4153540 h 14604234"/>
                  <a:gd name="connsiteX177" fmla="*/ 276313 w 4605649"/>
                  <a:gd name="connsiteY177" fmla="*/ 4155786 h 14604234"/>
                  <a:gd name="connsiteX178" fmla="*/ 378439 w 4605649"/>
                  <a:gd name="connsiteY178" fmla="*/ 4181476 h 14604234"/>
                  <a:gd name="connsiteX179" fmla="*/ 378152 w 4605649"/>
                  <a:gd name="connsiteY179" fmla="*/ 4193400 h 14604234"/>
                  <a:gd name="connsiteX180" fmla="*/ 359257 w 4605649"/>
                  <a:gd name="connsiteY180" fmla="*/ 4211544 h 14604234"/>
                  <a:gd name="connsiteX181" fmla="*/ 378439 w 4605649"/>
                  <a:gd name="connsiteY181" fmla="*/ 4181476 h 14604234"/>
                  <a:gd name="connsiteX182" fmla="*/ 266694 w 4605649"/>
                  <a:gd name="connsiteY182" fmla="*/ 4324211 h 14604234"/>
                  <a:gd name="connsiteX183" fmla="*/ 276313 w 4605649"/>
                  <a:gd name="connsiteY183" fmla="*/ 4327264 h 14604234"/>
                  <a:gd name="connsiteX184" fmla="*/ 287487 w 4605649"/>
                  <a:gd name="connsiteY184" fmla="*/ 4322829 h 14604234"/>
                  <a:gd name="connsiteX185" fmla="*/ 399578 w 4605649"/>
                  <a:gd name="connsiteY185" fmla="*/ 4214943 h 14604234"/>
                  <a:gd name="connsiteX186" fmla="*/ 399462 w 4605649"/>
                  <a:gd name="connsiteY186" fmla="*/ 4283027 h 14604234"/>
                  <a:gd name="connsiteX187" fmla="*/ 382528 w 4605649"/>
                  <a:gd name="connsiteY187" fmla="*/ 4289651 h 14604234"/>
                  <a:gd name="connsiteX188" fmla="*/ 264390 w 4605649"/>
                  <a:gd name="connsiteY188" fmla="*/ 4474031 h 14604234"/>
                  <a:gd name="connsiteX189" fmla="*/ 266173 w 4605649"/>
                  <a:gd name="connsiteY189" fmla="*/ 4323635 h 14604234"/>
                  <a:gd name="connsiteX190" fmla="*/ 266694 w 4605649"/>
                  <a:gd name="connsiteY190" fmla="*/ 4324211 h 14604234"/>
                  <a:gd name="connsiteX191" fmla="*/ 378439 w 4605649"/>
                  <a:gd name="connsiteY191" fmla="*/ 4352954 h 14604234"/>
                  <a:gd name="connsiteX192" fmla="*/ 378152 w 4605649"/>
                  <a:gd name="connsiteY192" fmla="*/ 4364878 h 14604234"/>
                  <a:gd name="connsiteX193" fmla="*/ 359257 w 4605649"/>
                  <a:gd name="connsiteY193" fmla="*/ 4383022 h 14604234"/>
                  <a:gd name="connsiteX194" fmla="*/ 378439 w 4605649"/>
                  <a:gd name="connsiteY194" fmla="*/ 4352954 h 14604234"/>
                  <a:gd name="connsiteX195" fmla="*/ 296012 w 4605649"/>
                  <a:gd name="connsiteY195" fmla="*/ 1831362 h 14604234"/>
                  <a:gd name="connsiteX196" fmla="*/ 401594 w 4605649"/>
                  <a:gd name="connsiteY196" fmla="*/ 1473603 h 14604234"/>
                  <a:gd name="connsiteX197" fmla="*/ 401479 w 4605649"/>
                  <a:gd name="connsiteY197" fmla="*/ 1711033 h 14604234"/>
                  <a:gd name="connsiteX198" fmla="*/ 400211 w 4605649"/>
                  <a:gd name="connsiteY198" fmla="*/ 1710515 h 14604234"/>
                  <a:gd name="connsiteX199" fmla="*/ 382472 w 4605649"/>
                  <a:gd name="connsiteY199" fmla="*/ 1717024 h 14604234"/>
                  <a:gd name="connsiteX200" fmla="*/ 295781 w 4605649"/>
                  <a:gd name="connsiteY200" fmla="*/ 1852386 h 14604234"/>
                  <a:gd name="connsiteX201" fmla="*/ 296012 w 4605649"/>
                  <a:gd name="connsiteY201" fmla="*/ 1831362 h 14604234"/>
                  <a:gd name="connsiteX202" fmla="*/ 378439 w 4605649"/>
                  <a:gd name="connsiteY202" fmla="*/ 1780327 h 14604234"/>
                  <a:gd name="connsiteX203" fmla="*/ 378152 w 4605649"/>
                  <a:gd name="connsiteY203" fmla="*/ 1792251 h 14604234"/>
                  <a:gd name="connsiteX204" fmla="*/ 359257 w 4605649"/>
                  <a:gd name="connsiteY204" fmla="*/ 1810395 h 14604234"/>
                  <a:gd name="connsiteX205" fmla="*/ 378439 w 4605649"/>
                  <a:gd name="connsiteY205" fmla="*/ 1780327 h 14604234"/>
                  <a:gd name="connsiteX206" fmla="*/ 295089 w 4605649"/>
                  <a:gd name="connsiteY206" fmla="*/ 1914422 h 14604234"/>
                  <a:gd name="connsiteX207" fmla="*/ 401420 w 4605649"/>
                  <a:gd name="connsiteY207" fmla="*/ 1812065 h 14604234"/>
                  <a:gd name="connsiteX208" fmla="*/ 401308 w 4605649"/>
                  <a:gd name="connsiteY208" fmla="*/ 1882511 h 14604234"/>
                  <a:gd name="connsiteX209" fmla="*/ 400270 w 4605649"/>
                  <a:gd name="connsiteY209" fmla="*/ 1881993 h 14604234"/>
                  <a:gd name="connsiteX210" fmla="*/ 382528 w 4605649"/>
                  <a:gd name="connsiteY210" fmla="*/ 1888502 h 14604234"/>
                  <a:gd name="connsiteX211" fmla="*/ 293708 w 4605649"/>
                  <a:gd name="connsiteY211" fmla="*/ 2027089 h 14604234"/>
                  <a:gd name="connsiteX212" fmla="*/ 295089 w 4605649"/>
                  <a:gd name="connsiteY212" fmla="*/ 1914422 h 14604234"/>
                  <a:gd name="connsiteX213" fmla="*/ 378439 w 4605649"/>
                  <a:gd name="connsiteY213" fmla="*/ 1951862 h 14604234"/>
                  <a:gd name="connsiteX214" fmla="*/ 378152 w 4605649"/>
                  <a:gd name="connsiteY214" fmla="*/ 1963786 h 14604234"/>
                  <a:gd name="connsiteX215" fmla="*/ 359257 w 4605649"/>
                  <a:gd name="connsiteY215" fmla="*/ 1981930 h 14604234"/>
                  <a:gd name="connsiteX216" fmla="*/ 378439 w 4605649"/>
                  <a:gd name="connsiteY216" fmla="*/ 1951862 h 14604234"/>
                  <a:gd name="connsiteX217" fmla="*/ 293016 w 4605649"/>
                  <a:gd name="connsiteY217" fmla="*/ 2087858 h 14604234"/>
                  <a:gd name="connsiteX218" fmla="*/ 401248 w 4605649"/>
                  <a:gd name="connsiteY218" fmla="*/ 1983658 h 14604234"/>
                  <a:gd name="connsiteX219" fmla="*/ 401248 w 4605649"/>
                  <a:gd name="connsiteY219" fmla="*/ 2053874 h 14604234"/>
                  <a:gd name="connsiteX220" fmla="*/ 400326 w 4605649"/>
                  <a:gd name="connsiteY220" fmla="*/ 2053470 h 14604234"/>
                  <a:gd name="connsiteX221" fmla="*/ 382587 w 4605649"/>
                  <a:gd name="connsiteY221" fmla="*/ 2059979 h 14604234"/>
                  <a:gd name="connsiteX222" fmla="*/ 291692 w 4605649"/>
                  <a:gd name="connsiteY222" fmla="*/ 2201850 h 14604234"/>
                  <a:gd name="connsiteX223" fmla="*/ 293016 w 4605649"/>
                  <a:gd name="connsiteY223" fmla="*/ 2087858 h 14604234"/>
                  <a:gd name="connsiteX224" fmla="*/ 378439 w 4605649"/>
                  <a:gd name="connsiteY224" fmla="*/ 2123340 h 14604234"/>
                  <a:gd name="connsiteX225" fmla="*/ 378152 w 4605649"/>
                  <a:gd name="connsiteY225" fmla="*/ 2135264 h 14604234"/>
                  <a:gd name="connsiteX226" fmla="*/ 359257 w 4605649"/>
                  <a:gd name="connsiteY226" fmla="*/ 2153408 h 14604234"/>
                  <a:gd name="connsiteX227" fmla="*/ 378439 w 4605649"/>
                  <a:gd name="connsiteY227" fmla="*/ 2123340 h 14604234"/>
                  <a:gd name="connsiteX228" fmla="*/ 290884 w 4605649"/>
                  <a:gd name="connsiteY228" fmla="*/ 2261467 h 14604234"/>
                  <a:gd name="connsiteX229" fmla="*/ 401077 w 4605649"/>
                  <a:gd name="connsiteY229" fmla="*/ 2155366 h 14604234"/>
                  <a:gd name="connsiteX230" fmla="*/ 401077 w 4605649"/>
                  <a:gd name="connsiteY230" fmla="*/ 2225409 h 14604234"/>
                  <a:gd name="connsiteX231" fmla="*/ 400211 w 4605649"/>
                  <a:gd name="connsiteY231" fmla="*/ 2225006 h 14604234"/>
                  <a:gd name="connsiteX232" fmla="*/ 382472 w 4605649"/>
                  <a:gd name="connsiteY232" fmla="*/ 2231515 h 14604234"/>
                  <a:gd name="connsiteX233" fmla="*/ 289503 w 4605649"/>
                  <a:gd name="connsiteY233" fmla="*/ 2376726 h 14604234"/>
                  <a:gd name="connsiteX234" fmla="*/ 290884 w 4605649"/>
                  <a:gd name="connsiteY234" fmla="*/ 2261467 h 14604234"/>
                  <a:gd name="connsiteX235" fmla="*/ 378439 w 4605649"/>
                  <a:gd name="connsiteY235" fmla="*/ 2294933 h 14604234"/>
                  <a:gd name="connsiteX236" fmla="*/ 378152 w 4605649"/>
                  <a:gd name="connsiteY236" fmla="*/ 2306741 h 14604234"/>
                  <a:gd name="connsiteX237" fmla="*/ 359257 w 4605649"/>
                  <a:gd name="connsiteY237" fmla="*/ 2324886 h 14604234"/>
                  <a:gd name="connsiteX238" fmla="*/ 378439 w 4605649"/>
                  <a:gd name="connsiteY238" fmla="*/ 2294933 h 14604234"/>
                  <a:gd name="connsiteX239" fmla="*/ 401018 w 4605649"/>
                  <a:gd name="connsiteY239" fmla="*/ 2326959 h 14604234"/>
                  <a:gd name="connsiteX240" fmla="*/ 400902 w 4605649"/>
                  <a:gd name="connsiteY240" fmla="*/ 2396829 h 14604234"/>
                  <a:gd name="connsiteX241" fmla="*/ 400270 w 4605649"/>
                  <a:gd name="connsiteY241" fmla="*/ 2396541 h 14604234"/>
                  <a:gd name="connsiteX242" fmla="*/ 382528 w 4605649"/>
                  <a:gd name="connsiteY242" fmla="*/ 2403050 h 14604234"/>
                  <a:gd name="connsiteX243" fmla="*/ 287487 w 4605649"/>
                  <a:gd name="connsiteY243" fmla="*/ 2551487 h 14604234"/>
                  <a:gd name="connsiteX244" fmla="*/ 288871 w 4605649"/>
                  <a:gd name="connsiteY244" fmla="*/ 2434961 h 14604234"/>
                  <a:gd name="connsiteX245" fmla="*/ 401018 w 4605649"/>
                  <a:gd name="connsiteY245" fmla="*/ 2326959 h 14604234"/>
                  <a:gd name="connsiteX246" fmla="*/ 247799 w 4605649"/>
                  <a:gd name="connsiteY246" fmla="*/ 1809473 h 14604234"/>
                  <a:gd name="connsiteX247" fmla="*/ 288004 w 4605649"/>
                  <a:gd name="connsiteY247" fmla="*/ 1711782 h 14604234"/>
                  <a:gd name="connsiteX248" fmla="*/ 255114 w 4605649"/>
                  <a:gd name="connsiteY248" fmla="*/ 1823297 h 14604234"/>
                  <a:gd name="connsiteX249" fmla="*/ 254366 w 4605649"/>
                  <a:gd name="connsiteY249" fmla="*/ 1828309 h 14604234"/>
                  <a:gd name="connsiteX250" fmla="*/ 232248 w 4605649"/>
                  <a:gd name="connsiteY250" fmla="*/ 3674128 h 14604234"/>
                  <a:gd name="connsiteX251" fmla="*/ 247799 w 4605649"/>
                  <a:gd name="connsiteY251" fmla="*/ 1809473 h 14604234"/>
                  <a:gd name="connsiteX252" fmla="*/ 143656 w 4605649"/>
                  <a:gd name="connsiteY252" fmla="*/ 14554987 h 14604234"/>
                  <a:gd name="connsiteX253" fmla="*/ 262258 w 4605649"/>
                  <a:gd name="connsiteY253" fmla="*/ 4661292 h 14604234"/>
                  <a:gd name="connsiteX254" fmla="*/ 266750 w 4605649"/>
                  <a:gd name="connsiteY254" fmla="*/ 4667225 h 14604234"/>
                  <a:gd name="connsiteX255" fmla="*/ 276369 w 4605649"/>
                  <a:gd name="connsiteY255" fmla="*/ 4670277 h 14604234"/>
                  <a:gd name="connsiteX256" fmla="*/ 287546 w 4605649"/>
                  <a:gd name="connsiteY256" fmla="*/ 4665842 h 14604234"/>
                  <a:gd name="connsiteX257" fmla="*/ 399291 w 4605649"/>
                  <a:gd name="connsiteY257" fmla="*/ 4558244 h 14604234"/>
                  <a:gd name="connsiteX258" fmla="*/ 399291 w 4605649"/>
                  <a:gd name="connsiteY258" fmla="*/ 4626040 h 14604234"/>
                  <a:gd name="connsiteX259" fmla="*/ 382587 w 4605649"/>
                  <a:gd name="connsiteY259" fmla="*/ 4632664 h 14604234"/>
                  <a:gd name="connsiteX260" fmla="*/ 263006 w 4605649"/>
                  <a:gd name="connsiteY260" fmla="*/ 4819464 h 14604234"/>
                  <a:gd name="connsiteX261" fmla="*/ 266750 w 4605649"/>
                  <a:gd name="connsiteY261" fmla="*/ 4838760 h 14604234"/>
                  <a:gd name="connsiteX262" fmla="*/ 276369 w 4605649"/>
                  <a:gd name="connsiteY262" fmla="*/ 4841813 h 14604234"/>
                  <a:gd name="connsiteX263" fmla="*/ 287546 w 4605649"/>
                  <a:gd name="connsiteY263" fmla="*/ 4837377 h 14604234"/>
                  <a:gd name="connsiteX264" fmla="*/ 399232 w 4605649"/>
                  <a:gd name="connsiteY264" fmla="*/ 4729894 h 14604234"/>
                  <a:gd name="connsiteX265" fmla="*/ 399117 w 4605649"/>
                  <a:gd name="connsiteY265" fmla="*/ 4797575 h 14604234"/>
                  <a:gd name="connsiteX266" fmla="*/ 382643 w 4605649"/>
                  <a:gd name="connsiteY266" fmla="*/ 4804199 h 14604234"/>
                  <a:gd name="connsiteX267" fmla="*/ 263065 w 4605649"/>
                  <a:gd name="connsiteY267" fmla="*/ 4990999 h 14604234"/>
                  <a:gd name="connsiteX268" fmla="*/ 266809 w 4605649"/>
                  <a:gd name="connsiteY268" fmla="*/ 5010295 h 14604234"/>
                  <a:gd name="connsiteX269" fmla="*/ 276428 w 4605649"/>
                  <a:gd name="connsiteY269" fmla="*/ 5013348 h 14604234"/>
                  <a:gd name="connsiteX270" fmla="*/ 287602 w 4605649"/>
                  <a:gd name="connsiteY270" fmla="*/ 5009028 h 14604234"/>
                  <a:gd name="connsiteX271" fmla="*/ 399176 w 4605649"/>
                  <a:gd name="connsiteY271" fmla="*/ 4901660 h 14604234"/>
                  <a:gd name="connsiteX272" fmla="*/ 399060 w 4605649"/>
                  <a:gd name="connsiteY272" fmla="*/ 4969111 h 14604234"/>
                  <a:gd name="connsiteX273" fmla="*/ 382700 w 4605649"/>
                  <a:gd name="connsiteY273" fmla="*/ 4975792 h 14604234"/>
                  <a:gd name="connsiteX274" fmla="*/ 263122 w 4605649"/>
                  <a:gd name="connsiteY274" fmla="*/ 5162477 h 14604234"/>
                  <a:gd name="connsiteX275" fmla="*/ 266865 w 4605649"/>
                  <a:gd name="connsiteY275" fmla="*/ 5181773 h 14604234"/>
                  <a:gd name="connsiteX276" fmla="*/ 276484 w 4605649"/>
                  <a:gd name="connsiteY276" fmla="*/ 5184941 h 14604234"/>
                  <a:gd name="connsiteX277" fmla="*/ 287658 w 4605649"/>
                  <a:gd name="connsiteY277" fmla="*/ 5180506 h 14604234"/>
                  <a:gd name="connsiteX278" fmla="*/ 399001 w 4605649"/>
                  <a:gd name="connsiteY278" fmla="*/ 5073253 h 14604234"/>
                  <a:gd name="connsiteX279" fmla="*/ 399001 w 4605649"/>
                  <a:gd name="connsiteY279" fmla="*/ 5140646 h 14604234"/>
                  <a:gd name="connsiteX280" fmla="*/ 382700 w 4605649"/>
                  <a:gd name="connsiteY280" fmla="*/ 5147328 h 14604234"/>
                  <a:gd name="connsiteX281" fmla="*/ 263122 w 4605649"/>
                  <a:gd name="connsiteY281" fmla="*/ 5334012 h 14604234"/>
                  <a:gd name="connsiteX282" fmla="*/ 266865 w 4605649"/>
                  <a:gd name="connsiteY282" fmla="*/ 5353308 h 14604234"/>
                  <a:gd name="connsiteX283" fmla="*/ 276484 w 4605649"/>
                  <a:gd name="connsiteY283" fmla="*/ 5356476 h 14604234"/>
                  <a:gd name="connsiteX284" fmla="*/ 287658 w 4605649"/>
                  <a:gd name="connsiteY284" fmla="*/ 5352041 h 14604234"/>
                  <a:gd name="connsiteX285" fmla="*/ 398886 w 4605649"/>
                  <a:gd name="connsiteY285" fmla="*/ 5244961 h 14604234"/>
                  <a:gd name="connsiteX286" fmla="*/ 398886 w 4605649"/>
                  <a:gd name="connsiteY286" fmla="*/ 5312124 h 14604234"/>
                  <a:gd name="connsiteX287" fmla="*/ 382700 w 4605649"/>
                  <a:gd name="connsiteY287" fmla="*/ 5318805 h 14604234"/>
                  <a:gd name="connsiteX288" fmla="*/ 263122 w 4605649"/>
                  <a:gd name="connsiteY288" fmla="*/ 5505490 h 14604234"/>
                  <a:gd name="connsiteX289" fmla="*/ 266865 w 4605649"/>
                  <a:gd name="connsiteY289" fmla="*/ 5524786 h 14604234"/>
                  <a:gd name="connsiteX290" fmla="*/ 276484 w 4605649"/>
                  <a:gd name="connsiteY290" fmla="*/ 5527954 h 14604234"/>
                  <a:gd name="connsiteX291" fmla="*/ 287658 w 4605649"/>
                  <a:gd name="connsiteY291" fmla="*/ 5523519 h 14604234"/>
                  <a:gd name="connsiteX292" fmla="*/ 398771 w 4605649"/>
                  <a:gd name="connsiteY292" fmla="*/ 5416554 h 14604234"/>
                  <a:gd name="connsiteX293" fmla="*/ 398655 w 4605649"/>
                  <a:gd name="connsiteY293" fmla="*/ 5483659 h 14604234"/>
                  <a:gd name="connsiteX294" fmla="*/ 382700 w 4605649"/>
                  <a:gd name="connsiteY294" fmla="*/ 5490341 h 14604234"/>
                  <a:gd name="connsiteX295" fmla="*/ 263122 w 4605649"/>
                  <a:gd name="connsiteY295" fmla="*/ 5677025 h 14604234"/>
                  <a:gd name="connsiteX296" fmla="*/ 266865 w 4605649"/>
                  <a:gd name="connsiteY296" fmla="*/ 5696321 h 14604234"/>
                  <a:gd name="connsiteX297" fmla="*/ 276484 w 4605649"/>
                  <a:gd name="connsiteY297" fmla="*/ 5699489 h 14604234"/>
                  <a:gd name="connsiteX298" fmla="*/ 287658 w 4605649"/>
                  <a:gd name="connsiteY298" fmla="*/ 5695054 h 14604234"/>
                  <a:gd name="connsiteX299" fmla="*/ 398599 w 4605649"/>
                  <a:gd name="connsiteY299" fmla="*/ 5588262 h 14604234"/>
                  <a:gd name="connsiteX300" fmla="*/ 398599 w 4605649"/>
                  <a:gd name="connsiteY300" fmla="*/ 5655079 h 14604234"/>
                  <a:gd name="connsiteX301" fmla="*/ 382759 w 4605649"/>
                  <a:gd name="connsiteY301" fmla="*/ 5661876 h 14604234"/>
                  <a:gd name="connsiteX302" fmla="*/ 263178 w 4605649"/>
                  <a:gd name="connsiteY302" fmla="*/ 5848560 h 14604234"/>
                  <a:gd name="connsiteX303" fmla="*/ 266924 w 4605649"/>
                  <a:gd name="connsiteY303" fmla="*/ 5867857 h 14604234"/>
                  <a:gd name="connsiteX304" fmla="*/ 276543 w 4605649"/>
                  <a:gd name="connsiteY304" fmla="*/ 5871025 h 14604234"/>
                  <a:gd name="connsiteX305" fmla="*/ 287717 w 4605649"/>
                  <a:gd name="connsiteY305" fmla="*/ 5866589 h 14604234"/>
                  <a:gd name="connsiteX306" fmla="*/ 398540 w 4605649"/>
                  <a:gd name="connsiteY306" fmla="*/ 5759912 h 14604234"/>
                  <a:gd name="connsiteX307" fmla="*/ 398540 w 4605649"/>
                  <a:gd name="connsiteY307" fmla="*/ 5826614 h 14604234"/>
                  <a:gd name="connsiteX308" fmla="*/ 382759 w 4605649"/>
                  <a:gd name="connsiteY308" fmla="*/ 5833411 h 14604234"/>
                  <a:gd name="connsiteX309" fmla="*/ 263178 w 4605649"/>
                  <a:gd name="connsiteY309" fmla="*/ 6020096 h 14604234"/>
                  <a:gd name="connsiteX310" fmla="*/ 266924 w 4605649"/>
                  <a:gd name="connsiteY310" fmla="*/ 6039507 h 14604234"/>
                  <a:gd name="connsiteX311" fmla="*/ 276543 w 4605649"/>
                  <a:gd name="connsiteY311" fmla="*/ 6042560 h 14604234"/>
                  <a:gd name="connsiteX312" fmla="*/ 287717 w 4605649"/>
                  <a:gd name="connsiteY312" fmla="*/ 6038125 h 14604234"/>
                  <a:gd name="connsiteX313" fmla="*/ 398427 w 4605649"/>
                  <a:gd name="connsiteY313" fmla="*/ 5931563 h 14604234"/>
                  <a:gd name="connsiteX314" fmla="*/ 398312 w 4605649"/>
                  <a:gd name="connsiteY314" fmla="*/ 5998150 h 14604234"/>
                  <a:gd name="connsiteX315" fmla="*/ 382759 w 4605649"/>
                  <a:gd name="connsiteY315" fmla="*/ 6004947 h 14604234"/>
                  <a:gd name="connsiteX316" fmla="*/ 263178 w 4605649"/>
                  <a:gd name="connsiteY316" fmla="*/ 6191631 h 14604234"/>
                  <a:gd name="connsiteX317" fmla="*/ 266924 w 4605649"/>
                  <a:gd name="connsiteY317" fmla="*/ 6211043 h 14604234"/>
                  <a:gd name="connsiteX318" fmla="*/ 276543 w 4605649"/>
                  <a:gd name="connsiteY318" fmla="*/ 6214095 h 14604234"/>
                  <a:gd name="connsiteX319" fmla="*/ 287717 w 4605649"/>
                  <a:gd name="connsiteY319" fmla="*/ 6209660 h 14604234"/>
                  <a:gd name="connsiteX320" fmla="*/ 398312 w 4605649"/>
                  <a:gd name="connsiteY320" fmla="*/ 6103271 h 14604234"/>
                  <a:gd name="connsiteX321" fmla="*/ 398197 w 4605649"/>
                  <a:gd name="connsiteY321" fmla="*/ 6169685 h 14604234"/>
                  <a:gd name="connsiteX322" fmla="*/ 382759 w 4605649"/>
                  <a:gd name="connsiteY322" fmla="*/ 6176482 h 14604234"/>
                  <a:gd name="connsiteX323" fmla="*/ 263178 w 4605649"/>
                  <a:gd name="connsiteY323" fmla="*/ 6363281 h 14604234"/>
                  <a:gd name="connsiteX324" fmla="*/ 266924 w 4605649"/>
                  <a:gd name="connsiteY324" fmla="*/ 6382578 h 14604234"/>
                  <a:gd name="connsiteX325" fmla="*/ 276543 w 4605649"/>
                  <a:gd name="connsiteY325" fmla="*/ 6385631 h 14604234"/>
                  <a:gd name="connsiteX326" fmla="*/ 287717 w 4605649"/>
                  <a:gd name="connsiteY326" fmla="*/ 6381195 h 14604234"/>
                  <a:gd name="connsiteX327" fmla="*/ 398138 w 4605649"/>
                  <a:gd name="connsiteY327" fmla="*/ 6274922 h 14604234"/>
                  <a:gd name="connsiteX328" fmla="*/ 398138 w 4605649"/>
                  <a:gd name="connsiteY328" fmla="*/ 6341221 h 14604234"/>
                  <a:gd name="connsiteX329" fmla="*/ 382815 w 4605649"/>
                  <a:gd name="connsiteY329" fmla="*/ 6348017 h 14604234"/>
                  <a:gd name="connsiteX330" fmla="*/ 263237 w 4605649"/>
                  <a:gd name="connsiteY330" fmla="*/ 6534817 h 14604234"/>
                  <a:gd name="connsiteX331" fmla="*/ 266981 w 4605649"/>
                  <a:gd name="connsiteY331" fmla="*/ 6554113 h 14604234"/>
                  <a:gd name="connsiteX332" fmla="*/ 276599 w 4605649"/>
                  <a:gd name="connsiteY332" fmla="*/ 6557166 h 14604234"/>
                  <a:gd name="connsiteX333" fmla="*/ 287774 w 4605649"/>
                  <a:gd name="connsiteY333" fmla="*/ 6552731 h 14604234"/>
                  <a:gd name="connsiteX334" fmla="*/ 398082 w 4605649"/>
                  <a:gd name="connsiteY334" fmla="*/ 6446515 h 14604234"/>
                  <a:gd name="connsiteX335" fmla="*/ 398082 w 4605649"/>
                  <a:gd name="connsiteY335" fmla="*/ 6512698 h 14604234"/>
                  <a:gd name="connsiteX336" fmla="*/ 382815 w 4605649"/>
                  <a:gd name="connsiteY336" fmla="*/ 6519495 h 14604234"/>
                  <a:gd name="connsiteX337" fmla="*/ 263237 w 4605649"/>
                  <a:gd name="connsiteY337" fmla="*/ 6706295 h 14604234"/>
                  <a:gd name="connsiteX338" fmla="*/ 266981 w 4605649"/>
                  <a:gd name="connsiteY338" fmla="*/ 6725591 h 14604234"/>
                  <a:gd name="connsiteX339" fmla="*/ 276599 w 4605649"/>
                  <a:gd name="connsiteY339" fmla="*/ 6728644 h 14604234"/>
                  <a:gd name="connsiteX340" fmla="*/ 287774 w 4605649"/>
                  <a:gd name="connsiteY340" fmla="*/ 6724209 h 14604234"/>
                  <a:gd name="connsiteX341" fmla="*/ 397966 w 4605649"/>
                  <a:gd name="connsiteY341" fmla="*/ 6618223 h 14604234"/>
                  <a:gd name="connsiteX342" fmla="*/ 397851 w 4605649"/>
                  <a:gd name="connsiteY342" fmla="*/ 6684233 h 14604234"/>
                  <a:gd name="connsiteX343" fmla="*/ 382815 w 4605649"/>
                  <a:gd name="connsiteY343" fmla="*/ 6691030 h 14604234"/>
                  <a:gd name="connsiteX344" fmla="*/ 263237 w 4605649"/>
                  <a:gd name="connsiteY344" fmla="*/ 6877830 h 14604234"/>
                  <a:gd name="connsiteX345" fmla="*/ 266981 w 4605649"/>
                  <a:gd name="connsiteY345" fmla="*/ 6897126 h 14604234"/>
                  <a:gd name="connsiteX346" fmla="*/ 276599 w 4605649"/>
                  <a:gd name="connsiteY346" fmla="*/ 6900179 h 14604234"/>
                  <a:gd name="connsiteX347" fmla="*/ 287774 w 4605649"/>
                  <a:gd name="connsiteY347" fmla="*/ 6895744 h 14604234"/>
                  <a:gd name="connsiteX348" fmla="*/ 397736 w 4605649"/>
                  <a:gd name="connsiteY348" fmla="*/ 6789874 h 14604234"/>
                  <a:gd name="connsiteX349" fmla="*/ 397736 w 4605649"/>
                  <a:gd name="connsiteY349" fmla="*/ 6855769 h 14604234"/>
                  <a:gd name="connsiteX350" fmla="*/ 382815 w 4605649"/>
                  <a:gd name="connsiteY350" fmla="*/ 6862566 h 14604234"/>
                  <a:gd name="connsiteX351" fmla="*/ 263237 w 4605649"/>
                  <a:gd name="connsiteY351" fmla="*/ 7049307 h 14604234"/>
                  <a:gd name="connsiteX352" fmla="*/ 266981 w 4605649"/>
                  <a:gd name="connsiteY352" fmla="*/ 7068604 h 14604234"/>
                  <a:gd name="connsiteX353" fmla="*/ 276599 w 4605649"/>
                  <a:gd name="connsiteY353" fmla="*/ 7071657 h 14604234"/>
                  <a:gd name="connsiteX354" fmla="*/ 287774 w 4605649"/>
                  <a:gd name="connsiteY354" fmla="*/ 7067222 h 14604234"/>
                  <a:gd name="connsiteX355" fmla="*/ 397677 w 4605649"/>
                  <a:gd name="connsiteY355" fmla="*/ 6961524 h 14604234"/>
                  <a:gd name="connsiteX356" fmla="*/ 397677 w 4605649"/>
                  <a:gd name="connsiteY356" fmla="*/ 7027247 h 14604234"/>
                  <a:gd name="connsiteX357" fmla="*/ 382874 w 4605649"/>
                  <a:gd name="connsiteY357" fmla="*/ 7034158 h 14604234"/>
                  <a:gd name="connsiteX358" fmla="*/ 263293 w 4605649"/>
                  <a:gd name="connsiteY358" fmla="*/ 7220843 h 14604234"/>
                  <a:gd name="connsiteX359" fmla="*/ 267040 w 4605649"/>
                  <a:gd name="connsiteY359" fmla="*/ 7240139 h 14604234"/>
                  <a:gd name="connsiteX360" fmla="*/ 276658 w 4605649"/>
                  <a:gd name="connsiteY360" fmla="*/ 7243307 h 14604234"/>
                  <a:gd name="connsiteX361" fmla="*/ 287833 w 4605649"/>
                  <a:gd name="connsiteY361" fmla="*/ 7238872 h 14604234"/>
                  <a:gd name="connsiteX362" fmla="*/ 397620 w 4605649"/>
                  <a:gd name="connsiteY362" fmla="*/ 7133175 h 14604234"/>
                  <a:gd name="connsiteX363" fmla="*/ 397505 w 4605649"/>
                  <a:gd name="connsiteY363" fmla="*/ 7198782 h 14604234"/>
                  <a:gd name="connsiteX364" fmla="*/ 382874 w 4605649"/>
                  <a:gd name="connsiteY364" fmla="*/ 7205694 h 14604234"/>
                  <a:gd name="connsiteX365" fmla="*/ 263293 w 4605649"/>
                  <a:gd name="connsiteY365" fmla="*/ 7392378 h 14604234"/>
                  <a:gd name="connsiteX366" fmla="*/ 267040 w 4605649"/>
                  <a:gd name="connsiteY366" fmla="*/ 7411675 h 14604234"/>
                  <a:gd name="connsiteX367" fmla="*/ 276658 w 4605649"/>
                  <a:gd name="connsiteY367" fmla="*/ 7414843 h 14604234"/>
                  <a:gd name="connsiteX368" fmla="*/ 287833 w 4605649"/>
                  <a:gd name="connsiteY368" fmla="*/ 7410408 h 14604234"/>
                  <a:gd name="connsiteX369" fmla="*/ 397505 w 4605649"/>
                  <a:gd name="connsiteY369" fmla="*/ 7304882 h 14604234"/>
                  <a:gd name="connsiteX370" fmla="*/ 397390 w 4605649"/>
                  <a:gd name="connsiteY370" fmla="*/ 7370318 h 14604234"/>
                  <a:gd name="connsiteX371" fmla="*/ 382874 w 4605649"/>
                  <a:gd name="connsiteY371" fmla="*/ 7377229 h 14604234"/>
                  <a:gd name="connsiteX372" fmla="*/ 263293 w 4605649"/>
                  <a:gd name="connsiteY372" fmla="*/ 7563914 h 14604234"/>
                  <a:gd name="connsiteX373" fmla="*/ 267040 w 4605649"/>
                  <a:gd name="connsiteY373" fmla="*/ 7583210 h 14604234"/>
                  <a:gd name="connsiteX374" fmla="*/ 276658 w 4605649"/>
                  <a:gd name="connsiteY374" fmla="*/ 7586378 h 14604234"/>
                  <a:gd name="connsiteX375" fmla="*/ 287833 w 4605649"/>
                  <a:gd name="connsiteY375" fmla="*/ 7581943 h 14604234"/>
                  <a:gd name="connsiteX376" fmla="*/ 397274 w 4605649"/>
                  <a:gd name="connsiteY376" fmla="*/ 7476533 h 14604234"/>
                  <a:gd name="connsiteX377" fmla="*/ 397274 w 4605649"/>
                  <a:gd name="connsiteY377" fmla="*/ 7541852 h 14604234"/>
                  <a:gd name="connsiteX378" fmla="*/ 382874 w 4605649"/>
                  <a:gd name="connsiteY378" fmla="*/ 7548765 h 14604234"/>
                  <a:gd name="connsiteX379" fmla="*/ 263293 w 4605649"/>
                  <a:gd name="connsiteY379" fmla="*/ 7735449 h 14604234"/>
                  <a:gd name="connsiteX380" fmla="*/ 267040 w 4605649"/>
                  <a:gd name="connsiteY380" fmla="*/ 7754746 h 14604234"/>
                  <a:gd name="connsiteX381" fmla="*/ 276658 w 4605649"/>
                  <a:gd name="connsiteY381" fmla="*/ 7757913 h 14604234"/>
                  <a:gd name="connsiteX382" fmla="*/ 287833 w 4605649"/>
                  <a:gd name="connsiteY382" fmla="*/ 7753478 h 14604234"/>
                  <a:gd name="connsiteX383" fmla="*/ 397215 w 4605649"/>
                  <a:gd name="connsiteY383" fmla="*/ 7648184 h 14604234"/>
                  <a:gd name="connsiteX384" fmla="*/ 397215 w 4605649"/>
                  <a:gd name="connsiteY384" fmla="*/ 7713388 h 14604234"/>
                  <a:gd name="connsiteX385" fmla="*/ 382930 w 4605649"/>
                  <a:gd name="connsiteY385" fmla="*/ 7720300 h 14604234"/>
                  <a:gd name="connsiteX386" fmla="*/ 263352 w 4605649"/>
                  <a:gd name="connsiteY386" fmla="*/ 7906984 h 14604234"/>
                  <a:gd name="connsiteX387" fmla="*/ 267096 w 4605649"/>
                  <a:gd name="connsiteY387" fmla="*/ 7926280 h 14604234"/>
                  <a:gd name="connsiteX388" fmla="*/ 276715 w 4605649"/>
                  <a:gd name="connsiteY388" fmla="*/ 7929449 h 14604234"/>
                  <a:gd name="connsiteX389" fmla="*/ 287889 w 4605649"/>
                  <a:gd name="connsiteY389" fmla="*/ 7925013 h 14604234"/>
                  <a:gd name="connsiteX390" fmla="*/ 397159 w 4605649"/>
                  <a:gd name="connsiteY390" fmla="*/ 7819892 h 14604234"/>
                  <a:gd name="connsiteX391" fmla="*/ 397044 w 4605649"/>
                  <a:gd name="connsiteY391" fmla="*/ 7884923 h 14604234"/>
                  <a:gd name="connsiteX392" fmla="*/ 382930 w 4605649"/>
                  <a:gd name="connsiteY392" fmla="*/ 7891835 h 14604234"/>
                  <a:gd name="connsiteX393" fmla="*/ 263352 w 4605649"/>
                  <a:gd name="connsiteY393" fmla="*/ 8078520 h 14604234"/>
                  <a:gd name="connsiteX394" fmla="*/ 267096 w 4605649"/>
                  <a:gd name="connsiteY394" fmla="*/ 8097931 h 14604234"/>
                  <a:gd name="connsiteX395" fmla="*/ 276715 w 4605649"/>
                  <a:gd name="connsiteY395" fmla="*/ 8100984 h 14604234"/>
                  <a:gd name="connsiteX396" fmla="*/ 287889 w 4605649"/>
                  <a:gd name="connsiteY396" fmla="*/ 8096549 h 14604234"/>
                  <a:gd name="connsiteX397" fmla="*/ 396928 w 4605649"/>
                  <a:gd name="connsiteY397" fmla="*/ 7991543 h 14604234"/>
                  <a:gd name="connsiteX398" fmla="*/ 396928 w 4605649"/>
                  <a:gd name="connsiteY398" fmla="*/ 8056344 h 14604234"/>
                  <a:gd name="connsiteX399" fmla="*/ 382930 w 4605649"/>
                  <a:gd name="connsiteY399" fmla="*/ 8063313 h 14604234"/>
                  <a:gd name="connsiteX400" fmla="*/ 263352 w 4605649"/>
                  <a:gd name="connsiteY400" fmla="*/ 8249998 h 14604234"/>
                  <a:gd name="connsiteX401" fmla="*/ 267096 w 4605649"/>
                  <a:gd name="connsiteY401" fmla="*/ 8269409 h 14604234"/>
                  <a:gd name="connsiteX402" fmla="*/ 276715 w 4605649"/>
                  <a:gd name="connsiteY402" fmla="*/ 8272462 h 14604234"/>
                  <a:gd name="connsiteX403" fmla="*/ 287889 w 4605649"/>
                  <a:gd name="connsiteY403" fmla="*/ 8268027 h 14604234"/>
                  <a:gd name="connsiteX404" fmla="*/ 396813 w 4605649"/>
                  <a:gd name="connsiteY404" fmla="*/ 8163135 h 14604234"/>
                  <a:gd name="connsiteX405" fmla="*/ 396813 w 4605649"/>
                  <a:gd name="connsiteY405" fmla="*/ 8227879 h 14604234"/>
                  <a:gd name="connsiteX406" fmla="*/ 382930 w 4605649"/>
                  <a:gd name="connsiteY406" fmla="*/ 8234849 h 14604234"/>
                  <a:gd name="connsiteX407" fmla="*/ 263352 w 4605649"/>
                  <a:gd name="connsiteY407" fmla="*/ 8421533 h 14604234"/>
                  <a:gd name="connsiteX408" fmla="*/ 267096 w 4605649"/>
                  <a:gd name="connsiteY408" fmla="*/ 8440944 h 14604234"/>
                  <a:gd name="connsiteX409" fmla="*/ 276715 w 4605649"/>
                  <a:gd name="connsiteY409" fmla="*/ 8443997 h 14604234"/>
                  <a:gd name="connsiteX410" fmla="*/ 287889 w 4605649"/>
                  <a:gd name="connsiteY410" fmla="*/ 8439562 h 14604234"/>
                  <a:gd name="connsiteX411" fmla="*/ 396757 w 4605649"/>
                  <a:gd name="connsiteY411" fmla="*/ 8334844 h 14604234"/>
                  <a:gd name="connsiteX412" fmla="*/ 396641 w 4605649"/>
                  <a:gd name="connsiteY412" fmla="*/ 8399356 h 14604234"/>
                  <a:gd name="connsiteX413" fmla="*/ 382989 w 4605649"/>
                  <a:gd name="connsiteY413" fmla="*/ 8406326 h 14604234"/>
                  <a:gd name="connsiteX414" fmla="*/ 263409 w 4605649"/>
                  <a:gd name="connsiteY414" fmla="*/ 8593125 h 14604234"/>
                  <a:gd name="connsiteX415" fmla="*/ 267155 w 4605649"/>
                  <a:gd name="connsiteY415" fmla="*/ 8612421 h 14604234"/>
                  <a:gd name="connsiteX416" fmla="*/ 276774 w 4605649"/>
                  <a:gd name="connsiteY416" fmla="*/ 8615474 h 14604234"/>
                  <a:gd name="connsiteX417" fmla="*/ 287948 w 4605649"/>
                  <a:gd name="connsiteY417" fmla="*/ 8611039 h 14604234"/>
                  <a:gd name="connsiteX418" fmla="*/ 396698 w 4605649"/>
                  <a:gd name="connsiteY418" fmla="*/ 8506436 h 14604234"/>
                  <a:gd name="connsiteX419" fmla="*/ 396582 w 4605649"/>
                  <a:gd name="connsiteY419" fmla="*/ 8570891 h 14604234"/>
                  <a:gd name="connsiteX420" fmla="*/ 382989 w 4605649"/>
                  <a:gd name="connsiteY420" fmla="*/ 8577861 h 14604234"/>
                  <a:gd name="connsiteX421" fmla="*/ 263409 w 4605649"/>
                  <a:gd name="connsiteY421" fmla="*/ 8764661 h 14604234"/>
                  <a:gd name="connsiteX422" fmla="*/ 267155 w 4605649"/>
                  <a:gd name="connsiteY422" fmla="*/ 8783957 h 14604234"/>
                  <a:gd name="connsiteX423" fmla="*/ 276774 w 4605649"/>
                  <a:gd name="connsiteY423" fmla="*/ 8787010 h 14604234"/>
                  <a:gd name="connsiteX424" fmla="*/ 287948 w 4605649"/>
                  <a:gd name="connsiteY424" fmla="*/ 8782575 h 14604234"/>
                  <a:gd name="connsiteX425" fmla="*/ 396467 w 4605649"/>
                  <a:gd name="connsiteY425" fmla="*/ 8678144 h 14604234"/>
                  <a:gd name="connsiteX426" fmla="*/ 396467 w 4605649"/>
                  <a:gd name="connsiteY426" fmla="*/ 8742369 h 14604234"/>
                  <a:gd name="connsiteX427" fmla="*/ 382989 w 4605649"/>
                  <a:gd name="connsiteY427" fmla="*/ 8749339 h 14604234"/>
                  <a:gd name="connsiteX428" fmla="*/ 263409 w 4605649"/>
                  <a:gd name="connsiteY428" fmla="*/ 8936139 h 14604234"/>
                  <a:gd name="connsiteX429" fmla="*/ 267155 w 4605649"/>
                  <a:gd name="connsiteY429" fmla="*/ 8955435 h 14604234"/>
                  <a:gd name="connsiteX430" fmla="*/ 276774 w 4605649"/>
                  <a:gd name="connsiteY430" fmla="*/ 8958488 h 14604234"/>
                  <a:gd name="connsiteX431" fmla="*/ 287948 w 4605649"/>
                  <a:gd name="connsiteY431" fmla="*/ 8954052 h 14604234"/>
                  <a:gd name="connsiteX432" fmla="*/ 396352 w 4605649"/>
                  <a:gd name="connsiteY432" fmla="*/ 8849737 h 14604234"/>
                  <a:gd name="connsiteX433" fmla="*/ 396352 w 4605649"/>
                  <a:gd name="connsiteY433" fmla="*/ 8913847 h 14604234"/>
                  <a:gd name="connsiteX434" fmla="*/ 382989 w 4605649"/>
                  <a:gd name="connsiteY434" fmla="*/ 8920932 h 14604234"/>
                  <a:gd name="connsiteX435" fmla="*/ 263409 w 4605649"/>
                  <a:gd name="connsiteY435" fmla="*/ 9107617 h 14604234"/>
                  <a:gd name="connsiteX436" fmla="*/ 267155 w 4605649"/>
                  <a:gd name="connsiteY436" fmla="*/ 9126913 h 14604234"/>
                  <a:gd name="connsiteX437" fmla="*/ 276774 w 4605649"/>
                  <a:gd name="connsiteY437" fmla="*/ 9129966 h 14604234"/>
                  <a:gd name="connsiteX438" fmla="*/ 287948 w 4605649"/>
                  <a:gd name="connsiteY438" fmla="*/ 9125646 h 14604234"/>
                  <a:gd name="connsiteX439" fmla="*/ 396296 w 4605649"/>
                  <a:gd name="connsiteY439" fmla="*/ 9021331 h 14604234"/>
                  <a:gd name="connsiteX440" fmla="*/ 396180 w 4605649"/>
                  <a:gd name="connsiteY440" fmla="*/ 9085383 h 14604234"/>
                  <a:gd name="connsiteX441" fmla="*/ 383046 w 4605649"/>
                  <a:gd name="connsiteY441" fmla="*/ 9092467 h 14604234"/>
                  <a:gd name="connsiteX442" fmla="*/ 263468 w 4605649"/>
                  <a:gd name="connsiteY442" fmla="*/ 9279151 h 14604234"/>
                  <a:gd name="connsiteX443" fmla="*/ 267211 w 4605649"/>
                  <a:gd name="connsiteY443" fmla="*/ 9298448 h 14604234"/>
                  <a:gd name="connsiteX444" fmla="*/ 276830 w 4605649"/>
                  <a:gd name="connsiteY444" fmla="*/ 9301616 h 14604234"/>
                  <a:gd name="connsiteX445" fmla="*/ 288004 w 4605649"/>
                  <a:gd name="connsiteY445" fmla="*/ 9297180 h 14604234"/>
                  <a:gd name="connsiteX446" fmla="*/ 396121 w 4605649"/>
                  <a:gd name="connsiteY446" fmla="*/ 9193038 h 14604234"/>
                  <a:gd name="connsiteX447" fmla="*/ 396121 w 4605649"/>
                  <a:gd name="connsiteY447" fmla="*/ 9256860 h 14604234"/>
                  <a:gd name="connsiteX448" fmla="*/ 383046 w 4605649"/>
                  <a:gd name="connsiteY448" fmla="*/ 9263945 h 14604234"/>
                  <a:gd name="connsiteX449" fmla="*/ 263468 w 4605649"/>
                  <a:gd name="connsiteY449" fmla="*/ 9450629 h 14604234"/>
                  <a:gd name="connsiteX450" fmla="*/ 267211 w 4605649"/>
                  <a:gd name="connsiteY450" fmla="*/ 9469926 h 14604234"/>
                  <a:gd name="connsiteX451" fmla="*/ 276830 w 4605649"/>
                  <a:gd name="connsiteY451" fmla="*/ 9473094 h 14604234"/>
                  <a:gd name="connsiteX452" fmla="*/ 288004 w 4605649"/>
                  <a:gd name="connsiteY452" fmla="*/ 9468658 h 14604234"/>
                  <a:gd name="connsiteX453" fmla="*/ 396006 w 4605649"/>
                  <a:gd name="connsiteY453" fmla="*/ 9364631 h 14604234"/>
                  <a:gd name="connsiteX454" fmla="*/ 396006 w 4605649"/>
                  <a:gd name="connsiteY454" fmla="*/ 9428338 h 14604234"/>
                  <a:gd name="connsiteX455" fmla="*/ 383046 w 4605649"/>
                  <a:gd name="connsiteY455" fmla="*/ 9435422 h 14604234"/>
                  <a:gd name="connsiteX456" fmla="*/ 263468 w 4605649"/>
                  <a:gd name="connsiteY456" fmla="*/ 9622107 h 14604234"/>
                  <a:gd name="connsiteX457" fmla="*/ 267211 w 4605649"/>
                  <a:gd name="connsiteY457" fmla="*/ 9641403 h 14604234"/>
                  <a:gd name="connsiteX458" fmla="*/ 276830 w 4605649"/>
                  <a:gd name="connsiteY458" fmla="*/ 9644571 h 14604234"/>
                  <a:gd name="connsiteX459" fmla="*/ 288004 w 4605649"/>
                  <a:gd name="connsiteY459" fmla="*/ 9640136 h 14604234"/>
                  <a:gd name="connsiteX460" fmla="*/ 395891 w 4605649"/>
                  <a:gd name="connsiteY460" fmla="*/ 9536282 h 14604234"/>
                  <a:gd name="connsiteX461" fmla="*/ 395775 w 4605649"/>
                  <a:gd name="connsiteY461" fmla="*/ 9599816 h 14604234"/>
                  <a:gd name="connsiteX462" fmla="*/ 383046 w 4605649"/>
                  <a:gd name="connsiteY462" fmla="*/ 9606900 h 14604234"/>
                  <a:gd name="connsiteX463" fmla="*/ 263468 w 4605649"/>
                  <a:gd name="connsiteY463" fmla="*/ 9793585 h 14604234"/>
                  <a:gd name="connsiteX464" fmla="*/ 267211 w 4605649"/>
                  <a:gd name="connsiteY464" fmla="*/ 9812881 h 14604234"/>
                  <a:gd name="connsiteX465" fmla="*/ 276830 w 4605649"/>
                  <a:gd name="connsiteY465" fmla="*/ 9816049 h 14604234"/>
                  <a:gd name="connsiteX466" fmla="*/ 288004 w 4605649"/>
                  <a:gd name="connsiteY466" fmla="*/ 9811614 h 14604234"/>
                  <a:gd name="connsiteX467" fmla="*/ 395775 w 4605649"/>
                  <a:gd name="connsiteY467" fmla="*/ 9707875 h 14604234"/>
                  <a:gd name="connsiteX468" fmla="*/ 395660 w 4605649"/>
                  <a:gd name="connsiteY468" fmla="*/ 9771293 h 14604234"/>
                  <a:gd name="connsiteX469" fmla="*/ 383046 w 4605649"/>
                  <a:gd name="connsiteY469" fmla="*/ 9778378 h 14604234"/>
                  <a:gd name="connsiteX470" fmla="*/ 263468 w 4605649"/>
                  <a:gd name="connsiteY470" fmla="*/ 9965063 h 14604234"/>
                  <a:gd name="connsiteX471" fmla="*/ 267211 w 4605649"/>
                  <a:gd name="connsiteY471" fmla="*/ 9984359 h 14604234"/>
                  <a:gd name="connsiteX472" fmla="*/ 276830 w 4605649"/>
                  <a:gd name="connsiteY472" fmla="*/ 9987527 h 14604234"/>
                  <a:gd name="connsiteX473" fmla="*/ 288004 w 4605649"/>
                  <a:gd name="connsiteY473" fmla="*/ 9983092 h 14604234"/>
                  <a:gd name="connsiteX474" fmla="*/ 395604 w 4605649"/>
                  <a:gd name="connsiteY474" fmla="*/ 9879468 h 14604234"/>
                  <a:gd name="connsiteX475" fmla="*/ 395604 w 4605649"/>
                  <a:gd name="connsiteY475" fmla="*/ 9942829 h 14604234"/>
                  <a:gd name="connsiteX476" fmla="*/ 383105 w 4605649"/>
                  <a:gd name="connsiteY476" fmla="*/ 9949914 h 14604234"/>
                  <a:gd name="connsiteX477" fmla="*/ 263524 w 4605649"/>
                  <a:gd name="connsiteY477" fmla="*/ 10136598 h 14604234"/>
                  <a:gd name="connsiteX478" fmla="*/ 267270 w 4605649"/>
                  <a:gd name="connsiteY478" fmla="*/ 10156010 h 14604234"/>
                  <a:gd name="connsiteX479" fmla="*/ 276889 w 4605649"/>
                  <a:gd name="connsiteY479" fmla="*/ 10159062 h 14604234"/>
                  <a:gd name="connsiteX480" fmla="*/ 288063 w 4605649"/>
                  <a:gd name="connsiteY480" fmla="*/ 10154627 h 14604234"/>
                  <a:gd name="connsiteX481" fmla="*/ 395547 w 4605649"/>
                  <a:gd name="connsiteY481" fmla="*/ 10051176 h 14604234"/>
                  <a:gd name="connsiteX482" fmla="*/ 395547 w 4605649"/>
                  <a:gd name="connsiteY482" fmla="*/ 10114307 h 14604234"/>
                  <a:gd name="connsiteX483" fmla="*/ 383105 w 4605649"/>
                  <a:gd name="connsiteY483" fmla="*/ 10121392 h 14604234"/>
                  <a:gd name="connsiteX484" fmla="*/ 263524 w 4605649"/>
                  <a:gd name="connsiteY484" fmla="*/ 10308075 h 14604234"/>
                  <a:gd name="connsiteX485" fmla="*/ 267270 w 4605649"/>
                  <a:gd name="connsiteY485" fmla="*/ 10327487 h 14604234"/>
                  <a:gd name="connsiteX486" fmla="*/ 276889 w 4605649"/>
                  <a:gd name="connsiteY486" fmla="*/ 10330540 h 14604234"/>
                  <a:gd name="connsiteX487" fmla="*/ 288063 w 4605649"/>
                  <a:gd name="connsiteY487" fmla="*/ 10326104 h 14604234"/>
                  <a:gd name="connsiteX488" fmla="*/ 395432 w 4605649"/>
                  <a:gd name="connsiteY488" fmla="*/ 10222769 h 14604234"/>
                  <a:gd name="connsiteX489" fmla="*/ 395317 w 4605649"/>
                  <a:gd name="connsiteY489" fmla="*/ 10285899 h 14604234"/>
                  <a:gd name="connsiteX490" fmla="*/ 383105 w 4605649"/>
                  <a:gd name="connsiteY490" fmla="*/ 10292869 h 14604234"/>
                  <a:gd name="connsiteX491" fmla="*/ 263524 w 4605649"/>
                  <a:gd name="connsiteY491" fmla="*/ 10479611 h 14604234"/>
                  <a:gd name="connsiteX492" fmla="*/ 267270 w 4605649"/>
                  <a:gd name="connsiteY492" fmla="*/ 10498907 h 14604234"/>
                  <a:gd name="connsiteX493" fmla="*/ 276889 w 4605649"/>
                  <a:gd name="connsiteY493" fmla="*/ 10501960 h 14604234"/>
                  <a:gd name="connsiteX494" fmla="*/ 288063 w 4605649"/>
                  <a:gd name="connsiteY494" fmla="*/ 10497525 h 14604234"/>
                  <a:gd name="connsiteX495" fmla="*/ 395258 w 4605649"/>
                  <a:gd name="connsiteY495" fmla="*/ 10394362 h 14604234"/>
                  <a:gd name="connsiteX496" fmla="*/ 395258 w 4605649"/>
                  <a:gd name="connsiteY496" fmla="*/ 10457319 h 14604234"/>
                  <a:gd name="connsiteX497" fmla="*/ 383161 w 4605649"/>
                  <a:gd name="connsiteY497" fmla="*/ 10464289 h 14604234"/>
                  <a:gd name="connsiteX498" fmla="*/ 263583 w 4605649"/>
                  <a:gd name="connsiteY498" fmla="*/ 10651089 h 14604234"/>
                  <a:gd name="connsiteX499" fmla="*/ 267326 w 4605649"/>
                  <a:gd name="connsiteY499" fmla="*/ 10670385 h 14604234"/>
                  <a:gd name="connsiteX500" fmla="*/ 276945 w 4605649"/>
                  <a:gd name="connsiteY500" fmla="*/ 10673438 h 14604234"/>
                  <a:gd name="connsiteX501" fmla="*/ 288120 w 4605649"/>
                  <a:gd name="connsiteY501" fmla="*/ 10669003 h 14604234"/>
                  <a:gd name="connsiteX502" fmla="*/ 395201 w 4605649"/>
                  <a:gd name="connsiteY502" fmla="*/ 10565955 h 14604234"/>
                  <a:gd name="connsiteX503" fmla="*/ 395201 w 4605649"/>
                  <a:gd name="connsiteY503" fmla="*/ 10628797 h 14604234"/>
                  <a:gd name="connsiteX504" fmla="*/ 383220 w 4605649"/>
                  <a:gd name="connsiteY504" fmla="*/ 10635767 h 14604234"/>
                  <a:gd name="connsiteX505" fmla="*/ 263639 w 4605649"/>
                  <a:gd name="connsiteY505" fmla="*/ 10822567 h 14604234"/>
                  <a:gd name="connsiteX506" fmla="*/ 267386 w 4605649"/>
                  <a:gd name="connsiteY506" fmla="*/ 10841863 h 14604234"/>
                  <a:gd name="connsiteX507" fmla="*/ 277004 w 4605649"/>
                  <a:gd name="connsiteY507" fmla="*/ 10844916 h 14604234"/>
                  <a:gd name="connsiteX508" fmla="*/ 288179 w 4605649"/>
                  <a:gd name="connsiteY508" fmla="*/ 10840480 h 14604234"/>
                  <a:gd name="connsiteX509" fmla="*/ 395142 w 4605649"/>
                  <a:gd name="connsiteY509" fmla="*/ 10737548 h 14604234"/>
                  <a:gd name="connsiteX510" fmla="*/ 395027 w 4605649"/>
                  <a:gd name="connsiteY510" fmla="*/ 10800390 h 14604234"/>
                  <a:gd name="connsiteX511" fmla="*/ 383220 w 4605649"/>
                  <a:gd name="connsiteY511" fmla="*/ 10807302 h 14604234"/>
                  <a:gd name="connsiteX512" fmla="*/ 263639 w 4605649"/>
                  <a:gd name="connsiteY512" fmla="*/ 10994102 h 14604234"/>
                  <a:gd name="connsiteX513" fmla="*/ 267386 w 4605649"/>
                  <a:gd name="connsiteY513" fmla="*/ 11013398 h 14604234"/>
                  <a:gd name="connsiteX514" fmla="*/ 277004 w 4605649"/>
                  <a:gd name="connsiteY514" fmla="*/ 11016451 h 14604234"/>
                  <a:gd name="connsiteX515" fmla="*/ 288179 w 4605649"/>
                  <a:gd name="connsiteY515" fmla="*/ 11012016 h 14604234"/>
                  <a:gd name="connsiteX516" fmla="*/ 395027 w 4605649"/>
                  <a:gd name="connsiteY516" fmla="*/ 10909255 h 14604234"/>
                  <a:gd name="connsiteX517" fmla="*/ 394912 w 4605649"/>
                  <a:gd name="connsiteY517" fmla="*/ 10971925 h 14604234"/>
                  <a:gd name="connsiteX518" fmla="*/ 383220 w 4605649"/>
                  <a:gd name="connsiteY518" fmla="*/ 10978838 h 14604234"/>
                  <a:gd name="connsiteX519" fmla="*/ 263639 w 4605649"/>
                  <a:gd name="connsiteY519" fmla="*/ 11165637 h 14604234"/>
                  <a:gd name="connsiteX520" fmla="*/ 267386 w 4605649"/>
                  <a:gd name="connsiteY520" fmla="*/ 11184934 h 14604234"/>
                  <a:gd name="connsiteX521" fmla="*/ 277004 w 4605649"/>
                  <a:gd name="connsiteY521" fmla="*/ 11188101 h 14604234"/>
                  <a:gd name="connsiteX522" fmla="*/ 288179 w 4605649"/>
                  <a:gd name="connsiteY522" fmla="*/ 11183666 h 14604234"/>
                  <a:gd name="connsiteX523" fmla="*/ 394856 w 4605649"/>
                  <a:gd name="connsiteY523" fmla="*/ 11080906 h 14604234"/>
                  <a:gd name="connsiteX524" fmla="*/ 394856 w 4605649"/>
                  <a:gd name="connsiteY524" fmla="*/ 11143461 h 14604234"/>
                  <a:gd name="connsiteX525" fmla="*/ 383276 w 4605649"/>
                  <a:gd name="connsiteY525" fmla="*/ 11150431 h 14604234"/>
                  <a:gd name="connsiteX526" fmla="*/ 263698 w 4605649"/>
                  <a:gd name="connsiteY526" fmla="*/ 11337115 h 14604234"/>
                  <a:gd name="connsiteX527" fmla="*/ 267442 w 4605649"/>
                  <a:gd name="connsiteY527" fmla="*/ 11356411 h 14604234"/>
                  <a:gd name="connsiteX528" fmla="*/ 277061 w 4605649"/>
                  <a:gd name="connsiteY528" fmla="*/ 11359579 h 14604234"/>
                  <a:gd name="connsiteX529" fmla="*/ 288235 w 4605649"/>
                  <a:gd name="connsiteY529" fmla="*/ 11355144 h 14604234"/>
                  <a:gd name="connsiteX530" fmla="*/ 394796 w 4605649"/>
                  <a:gd name="connsiteY530" fmla="*/ 11252615 h 14604234"/>
                  <a:gd name="connsiteX531" fmla="*/ 394796 w 4605649"/>
                  <a:gd name="connsiteY531" fmla="*/ 11315054 h 14604234"/>
                  <a:gd name="connsiteX532" fmla="*/ 383335 w 4605649"/>
                  <a:gd name="connsiteY532" fmla="*/ 11321966 h 14604234"/>
                  <a:gd name="connsiteX533" fmla="*/ 263755 w 4605649"/>
                  <a:gd name="connsiteY533" fmla="*/ 11508650 h 14604234"/>
                  <a:gd name="connsiteX534" fmla="*/ 267498 w 4605649"/>
                  <a:gd name="connsiteY534" fmla="*/ 11527946 h 14604234"/>
                  <a:gd name="connsiteX535" fmla="*/ 277120 w 4605649"/>
                  <a:gd name="connsiteY535" fmla="*/ 11531115 h 14604234"/>
                  <a:gd name="connsiteX536" fmla="*/ 288294 w 4605649"/>
                  <a:gd name="connsiteY536" fmla="*/ 11526679 h 14604234"/>
                  <a:gd name="connsiteX537" fmla="*/ 394740 w 4605649"/>
                  <a:gd name="connsiteY537" fmla="*/ 11424207 h 14604234"/>
                  <a:gd name="connsiteX538" fmla="*/ 394625 w 4605649"/>
                  <a:gd name="connsiteY538" fmla="*/ 11486589 h 14604234"/>
                  <a:gd name="connsiteX539" fmla="*/ 383335 w 4605649"/>
                  <a:gd name="connsiteY539" fmla="*/ 11493501 h 14604234"/>
                  <a:gd name="connsiteX540" fmla="*/ 263755 w 4605649"/>
                  <a:gd name="connsiteY540" fmla="*/ 11680186 h 14604234"/>
                  <a:gd name="connsiteX541" fmla="*/ 267498 w 4605649"/>
                  <a:gd name="connsiteY541" fmla="*/ 11699482 h 14604234"/>
                  <a:gd name="connsiteX542" fmla="*/ 277120 w 4605649"/>
                  <a:gd name="connsiteY542" fmla="*/ 11702650 h 14604234"/>
                  <a:gd name="connsiteX543" fmla="*/ 288294 w 4605649"/>
                  <a:gd name="connsiteY543" fmla="*/ 11698215 h 14604234"/>
                  <a:gd name="connsiteX544" fmla="*/ 394510 w 4605649"/>
                  <a:gd name="connsiteY544" fmla="*/ 11595858 h 14604234"/>
                  <a:gd name="connsiteX545" fmla="*/ 394510 w 4605649"/>
                  <a:gd name="connsiteY545" fmla="*/ 11658124 h 14604234"/>
                  <a:gd name="connsiteX546" fmla="*/ 383335 w 4605649"/>
                  <a:gd name="connsiteY546" fmla="*/ 11665037 h 14604234"/>
                  <a:gd name="connsiteX547" fmla="*/ 263755 w 4605649"/>
                  <a:gd name="connsiteY547" fmla="*/ 11851721 h 14604234"/>
                  <a:gd name="connsiteX548" fmla="*/ 267498 w 4605649"/>
                  <a:gd name="connsiteY548" fmla="*/ 11871017 h 14604234"/>
                  <a:gd name="connsiteX549" fmla="*/ 277120 w 4605649"/>
                  <a:gd name="connsiteY549" fmla="*/ 11874185 h 14604234"/>
                  <a:gd name="connsiteX550" fmla="*/ 288294 w 4605649"/>
                  <a:gd name="connsiteY550" fmla="*/ 11869750 h 14604234"/>
                  <a:gd name="connsiteX551" fmla="*/ 394394 w 4605649"/>
                  <a:gd name="connsiteY551" fmla="*/ 11767623 h 14604234"/>
                  <a:gd name="connsiteX552" fmla="*/ 394394 w 4605649"/>
                  <a:gd name="connsiteY552" fmla="*/ 11829775 h 14604234"/>
                  <a:gd name="connsiteX553" fmla="*/ 383335 w 4605649"/>
                  <a:gd name="connsiteY553" fmla="*/ 11836572 h 14604234"/>
                  <a:gd name="connsiteX554" fmla="*/ 263755 w 4605649"/>
                  <a:gd name="connsiteY554" fmla="*/ 12023257 h 14604234"/>
                  <a:gd name="connsiteX555" fmla="*/ 267498 w 4605649"/>
                  <a:gd name="connsiteY555" fmla="*/ 12042552 h 14604234"/>
                  <a:gd name="connsiteX556" fmla="*/ 277120 w 4605649"/>
                  <a:gd name="connsiteY556" fmla="*/ 12045721 h 14604234"/>
                  <a:gd name="connsiteX557" fmla="*/ 288294 w 4605649"/>
                  <a:gd name="connsiteY557" fmla="*/ 12041285 h 14604234"/>
                  <a:gd name="connsiteX558" fmla="*/ 394335 w 4605649"/>
                  <a:gd name="connsiteY558" fmla="*/ 11939217 h 14604234"/>
                  <a:gd name="connsiteX559" fmla="*/ 394220 w 4605649"/>
                  <a:gd name="connsiteY559" fmla="*/ 12001253 h 14604234"/>
                  <a:gd name="connsiteX560" fmla="*/ 383392 w 4605649"/>
                  <a:gd name="connsiteY560" fmla="*/ 12008049 h 14604234"/>
                  <a:gd name="connsiteX561" fmla="*/ 263814 w 4605649"/>
                  <a:gd name="connsiteY561" fmla="*/ 12194735 h 14604234"/>
                  <a:gd name="connsiteX562" fmla="*/ 267557 w 4605649"/>
                  <a:gd name="connsiteY562" fmla="*/ 12214145 h 14604234"/>
                  <a:gd name="connsiteX563" fmla="*/ 277176 w 4605649"/>
                  <a:gd name="connsiteY563" fmla="*/ 12217198 h 14604234"/>
                  <a:gd name="connsiteX564" fmla="*/ 288350 w 4605649"/>
                  <a:gd name="connsiteY564" fmla="*/ 12212763 h 14604234"/>
                  <a:gd name="connsiteX565" fmla="*/ 394279 w 4605649"/>
                  <a:gd name="connsiteY565" fmla="*/ 12110925 h 14604234"/>
                  <a:gd name="connsiteX566" fmla="*/ 394164 w 4605649"/>
                  <a:gd name="connsiteY566" fmla="*/ 12172904 h 14604234"/>
                  <a:gd name="connsiteX567" fmla="*/ 383392 w 4605649"/>
                  <a:gd name="connsiteY567" fmla="*/ 12179585 h 14604234"/>
                  <a:gd name="connsiteX568" fmla="*/ 263814 w 4605649"/>
                  <a:gd name="connsiteY568" fmla="*/ 12366269 h 14604234"/>
                  <a:gd name="connsiteX569" fmla="*/ 267557 w 4605649"/>
                  <a:gd name="connsiteY569" fmla="*/ 12385681 h 14604234"/>
                  <a:gd name="connsiteX570" fmla="*/ 277176 w 4605649"/>
                  <a:gd name="connsiteY570" fmla="*/ 12388734 h 14604234"/>
                  <a:gd name="connsiteX571" fmla="*/ 288350 w 4605649"/>
                  <a:gd name="connsiteY571" fmla="*/ 12384299 h 14604234"/>
                  <a:gd name="connsiteX572" fmla="*/ 394048 w 4605649"/>
                  <a:gd name="connsiteY572" fmla="*/ 12282518 h 14604234"/>
                  <a:gd name="connsiteX573" fmla="*/ 394048 w 4605649"/>
                  <a:gd name="connsiteY573" fmla="*/ 12344382 h 14604234"/>
                  <a:gd name="connsiteX574" fmla="*/ 383392 w 4605649"/>
                  <a:gd name="connsiteY574" fmla="*/ 12351063 h 14604234"/>
                  <a:gd name="connsiteX575" fmla="*/ 263814 w 4605649"/>
                  <a:gd name="connsiteY575" fmla="*/ 12537862 h 14604234"/>
                  <a:gd name="connsiteX576" fmla="*/ 267557 w 4605649"/>
                  <a:gd name="connsiteY576" fmla="*/ 12557159 h 14604234"/>
                  <a:gd name="connsiteX577" fmla="*/ 277176 w 4605649"/>
                  <a:gd name="connsiteY577" fmla="*/ 12560212 h 14604234"/>
                  <a:gd name="connsiteX578" fmla="*/ 288350 w 4605649"/>
                  <a:gd name="connsiteY578" fmla="*/ 12555776 h 14604234"/>
                  <a:gd name="connsiteX579" fmla="*/ 393933 w 4605649"/>
                  <a:gd name="connsiteY579" fmla="*/ 12454110 h 14604234"/>
                  <a:gd name="connsiteX580" fmla="*/ 393933 w 4605649"/>
                  <a:gd name="connsiteY580" fmla="*/ 12515859 h 14604234"/>
                  <a:gd name="connsiteX581" fmla="*/ 383392 w 4605649"/>
                  <a:gd name="connsiteY581" fmla="*/ 12522541 h 14604234"/>
                  <a:gd name="connsiteX582" fmla="*/ 263814 w 4605649"/>
                  <a:gd name="connsiteY582" fmla="*/ 12709340 h 14604234"/>
                  <a:gd name="connsiteX583" fmla="*/ 267557 w 4605649"/>
                  <a:gd name="connsiteY583" fmla="*/ 12728637 h 14604234"/>
                  <a:gd name="connsiteX584" fmla="*/ 277176 w 4605649"/>
                  <a:gd name="connsiteY584" fmla="*/ 12731690 h 14604234"/>
                  <a:gd name="connsiteX585" fmla="*/ 288350 w 4605649"/>
                  <a:gd name="connsiteY585" fmla="*/ 12727254 h 14604234"/>
                  <a:gd name="connsiteX586" fmla="*/ 393877 w 4605649"/>
                  <a:gd name="connsiteY586" fmla="*/ 12625818 h 14604234"/>
                  <a:gd name="connsiteX587" fmla="*/ 393761 w 4605649"/>
                  <a:gd name="connsiteY587" fmla="*/ 12687509 h 14604234"/>
                  <a:gd name="connsiteX588" fmla="*/ 383451 w 4605649"/>
                  <a:gd name="connsiteY588" fmla="*/ 12694134 h 14604234"/>
                  <a:gd name="connsiteX589" fmla="*/ 263870 w 4605649"/>
                  <a:gd name="connsiteY589" fmla="*/ 12880875 h 14604234"/>
                  <a:gd name="connsiteX590" fmla="*/ 267613 w 4605649"/>
                  <a:gd name="connsiteY590" fmla="*/ 12900172 h 14604234"/>
                  <a:gd name="connsiteX591" fmla="*/ 277235 w 4605649"/>
                  <a:gd name="connsiteY591" fmla="*/ 12903225 h 14604234"/>
                  <a:gd name="connsiteX592" fmla="*/ 288409 w 4605649"/>
                  <a:gd name="connsiteY592" fmla="*/ 12898790 h 14604234"/>
                  <a:gd name="connsiteX593" fmla="*/ 393702 w 4605649"/>
                  <a:gd name="connsiteY593" fmla="*/ 12797412 h 14604234"/>
                  <a:gd name="connsiteX594" fmla="*/ 393702 w 4605649"/>
                  <a:gd name="connsiteY594" fmla="*/ 12858987 h 14604234"/>
                  <a:gd name="connsiteX595" fmla="*/ 383451 w 4605649"/>
                  <a:gd name="connsiteY595" fmla="*/ 12865612 h 14604234"/>
                  <a:gd name="connsiteX596" fmla="*/ 263870 w 4605649"/>
                  <a:gd name="connsiteY596" fmla="*/ 13052411 h 14604234"/>
                  <a:gd name="connsiteX597" fmla="*/ 267613 w 4605649"/>
                  <a:gd name="connsiteY597" fmla="*/ 13071708 h 14604234"/>
                  <a:gd name="connsiteX598" fmla="*/ 277235 w 4605649"/>
                  <a:gd name="connsiteY598" fmla="*/ 13074759 h 14604234"/>
                  <a:gd name="connsiteX599" fmla="*/ 288409 w 4605649"/>
                  <a:gd name="connsiteY599" fmla="*/ 13070325 h 14604234"/>
                  <a:gd name="connsiteX600" fmla="*/ 393587 w 4605649"/>
                  <a:gd name="connsiteY600" fmla="*/ 12969178 h 14604234"/>
                  <a:gd name="connsiteX601" fmla="*/ 393587 w 4605649"/>
                  <a:gd name="connsiteY601" fmla="*/ 13030522 h 14604234"/>
                  <a:gd name="connsiteX602" fmla="*/ 383451 w 4605649"/>
                  <a:gd name="connsiteY602" fmla="*/ 13037205 h 14604234"/>
                  <a:gd name="connsiteX603" fmla="*/ 263870 w 4605649"/>
                  <a:gd name="connsiteY603" fmla="*/ 13223889 h 14604234"/>
                  <a:gd name="connsiteX604" fmla="*/ 267613 w 4605649"/>
                  <a:gd name="connsiteY604" fmla="*/ 13243184 h 14604234"/>
                  <a:gd name="connsiteX605" fmla="*/ 277235 w 4605649"/>
                  <a:gd name="connsiteY605" fmla="*/ 13246237 h 14604234"/>
                  <a:gd name="connsiteX606" fmla="*/ 288409 w 4605649"/>
                  <a:gd name="connsiteY606" fmla="*/ 13241917 h 14604234"/>
                  <a:gd name="connsiteX607" fmla="*/ 393472 w 4605649"/>
                  <a:gd name="connsiteY607" fmla="*/ 13140771 h 14604234"/>
                  <a:gd name="connsiteX608" fmla="*/ 393356 w 4605649"/>
                  <a:gd name="connsiteY608" fmla="*/ 13202115 h 14604234"/>
                  <a:gd name="connsiteX609" fmla="*/ 383451 w 4605649"/>
                  <a:gd name="connsiteY609" fmla="*/ 13208739 h 14604234"/>
                  <a:gd name="connsiteX610" fmla="*/ 263870 w 4605649"/>
                  <a:gd name="connsiteY610" fmla="*/ 13395424 h 14604234"/>
                  <a:gd name="connsiteX611" fmla="*/ 267613 w 4605649"/>
                  <a:gd name="connsiteY611" fmla="*/ 13414720 h 14604234"/>
                  <a:gd name="connsiteX612" fmla="*/ 277235 w 4605649"/>
                  <a:gd name="connsiteY612" fmla="*/ 13417888 h 14604234"/>
                  <a:gd name="connsiteX613" fmla="*/ 288409 w 4605649"/>
                  <a:gd name="connsiteY613" fmla="*/ 13413452 h 14604234"/>
                  <a:gd name="connsiteX614" fmla="*/ 393416 w 4605649"/>
                  <a:gd name="connsiteY614" fmla="*/ 13312363 h 14604234"/>
                  <a:gd name="connsiteX615" fmla="*/ 393300 w 4605649"/>
                  <a:gd name="connsiteY615" fmla="*/ 13373651 h 14604234"/>
                  <a:gd name="connsiteX616" fmla="*/ 383507 w 4605649"/>
                  <a:gd name="connsiteY616" fmla="*/ 13380274 h 14604234"/>
                  <a:gd name="connsiteX617" fmla="*/ 263929 w 4605649"/>
                  <a:gd name="connsiteY617" fmla="*/ 13566960 h 14604234"/>
                  <a:gd name="connsiteX618" fmla="*/ 267672 w 4605649"/>
                  <a:gd name="connsiteY618" fmla="*/ 13586255 h 14604234"/>
                  <a:gd name="connsiteX619" fmla="*/ 277291 w 4605649"/>
                  <a:gd name="connsiteY619" fmla="*/ 13589423 h 14604234"/>
                  <a:gd name="connsiteX620" fmla="*/ 288466 w 4605649"/>
                  <a:gd name="connsiteY620" fmla="*/ 13584988 h 14604234"/>
                  <a:gd name="connsiteX621" fmla="*/ 393241 w 4605649"/>
                  <a:gd name="connsiteY621" fmla="*/ 13484129 h 14604234"/>
                  <a:gd name="connsiteX622" fmla="*/ 393241 w 4605649"/>
                  <a:gd name="connsiteY622" fmla="*/ 13545186 h 14604234"/>
                  <a:gd name="connsiteX623" fmla="*/ 383507 w 4605649"/>
                  <a:gd name="connsiteY623" fmla="*/ 13551810 h 14604234"/>
                  <a:gd name="connsiteX624" fmla="*/ 263929 w 4605649"/>
                  <a:gd name="connsiteY624" fmla="*/ 13738495 h 14604234"/>
                  <a:gd name="connsiteX625" fmla="*/ 267672 w 4605649"/>
                  <a:gd name="connsiteY625" fmla="*/ 13757791 h 14604234"/>
                  <a:gd name="connsiteX626" fmla="*/ 277291 w 4605649"/>
                  <a:gd name="connsiteY626" fmla="*/ 13760959 h 14604234"/>
                  <a:gd name="connsiteX627" fmla="*/ 288466 w 4605649"/>
                  <a:gd name="connsiteY627" fmla="*/ 13756523 h 14604234"/>
                  <a:gd name="connsiteX628" fmla="*/ 393126 w 4605649"/>
                  <a:gd name="connsiteY628" fmla="*/ 13655722 h 14604234"/>
                  <a:gd name="connsiteX629" fmla="*/ 393126 w 4605649"/>
                  <a:gd name="connsiteY629" fmla="*/ 13716779 h 14604234"/>
                  <a:gd name="connsiteX630" fmla="*/ 383507 w 4605649"/>
                  <a:gd name="connsiteY630" fmla="*/ 13723288 h 14604234"/>
                  <a:gd name="connsiteX631" fmla="*/ 263929 w 4605649"/>
                  <a:gd name="connsiteY631" fmla="*/ 13909972 h 14604234"/>
                  <a:gd name="connsiteX632" fmla="*/ 267672 w 4605649"/>
                  <a:gd name="connsiteY632" fmla="*/ 13929268 h 14604234"/>
                  <a:gd name="connsiteX633" fmla="*/ 277291 w 4605649"/>
                  <a:gd name="connsiteY633" fmla="*/ 13932437 h 14604234"/>
                  <a:gd name="connsiteX634" fmla="*/ 288466 w 4605649"/>
                  <a:gd name="connsiteY634" fmla="*/ 13928001 h 14604234"/>
                  <a:gd name="connsiteX635" fmla="*/ 393011 w 4605649"/>
                  <a:gd name="connsiteY635" fmla="*/ 13827430 h 14604234"/>
                  <a:gd name="connsiteX636" fmla="*/ 392895 w 4605649"/>
                  <a:gd name="connsiteY636" fmla="*/ 13888314 h 14604234"/>
                  <a:gd name="connsiteX637" fmla="*/ 383507 w 4605649"/>
                  <a:gd name="connsiteY637" fmla="*/ 13894823 h 14604234"/>
                  <a:gd name="connsiteX638" fmla="*/ 263929 w 4605649"/>
                  <a:gd name="connsiteY638" fmla="*/ 14081507 h 14604234"/>
                  <a:gd name="connsiteX639" fmla="*/ 267672 w 4605649"/>
                  <a:gd name="connsiteY639" fmla="*/ 14100919 h 14604234"/>
                  <a:gd name="connsiteX640" fmla="*/ 277291 w 4605649"/>
                  <a:gd name="connsiteY640" fmla="*/ 14103972 h 14604234"/>
                  <a:gd name="connsiteX641" fmla="*/ 288466 w 4605649"/>
                  <a:gd name="connsiteY641" fmla="*/ 14099537 h 14604234"/>
                  <a:gd name="connsiteX642" fmla="*/ 392839 w 4605649"/>
                  <a:gd name="connsiteY642" fmla="*/ 13999081 h 14604234"/>
                  <a:gd name="connsiteX643" fmla="*/ 392839 w 4605649"/>
                  <a:gd name="connsiteY643" fmla="*/ 14059964 h 14604234"/>
                  <a:gd name="connsiteX644" fmla="*/ 383566 w 4605649"/>
                  <a:gd name="connsiteY644" fmla="*/ 14066359 h 14604234"/>
                  <a:gd name="connsiteX645" fmla="*/ 263985 w 4605649"/>
                  <a:gd name="connsiteY645" fmla="*/ 14253043 h 14604234"/>
                  <a:gd name="connsiteX646" fmla="*/ 267729 w 4605649"/>
                  <a:gd name="connsiteY646" fmla="*/ 14272455 h 14604234"/>
                  <a:gd name="connsiteX647" fmla="*/ 277350 w 4605649"/>
                  <a:gd name="connsiteY647" fmla="*/ 14275508 h 14604234"/>
                  <a:gd name="connsiteX648" fmla="*/ 288525 w 4605649"/>
                  <a:gd name="connsiteY648" fmla="*/ 14271072 h 14604234"/>
                  <a:gd name="connsiteX649" fmla="*/ 392780 w 4605649"/>
                  <a:gd name="connsiteY649" fmla="*/ 14170673 h 14604234"/>
                  <a:gd name="connsiteX650" fmla="*/ 392780 w 4605649"/>
                  <a:gd name="connsiteY650" fmla="*/ 14231442 h 14604234"/>
                  <a:gd name="connsiteX651" fmla="*/ 383622 w 4605649"/>
                  <a:gd name="connsiteY651" fmla="*/ 14237837 h 14604234"/>
                  <a:gd name="connsiteX652" fmla="*/ 264044 w 4605649"/>
                  <a:gd name="connsiteY652" fmla="*/ 14424520 h 14604234"/>
                  <a:gd name="connsiteX653" fmla="*/ 267788 w 4605649"/>
                  <a:gd name="connsiteY653" fmla="*/ 14443933 h 14604234"/>
                  <a:gd name="connsiteX654" fmla="*/ 277407 w 4605649"/>
                  <a:gd name="connsiteY654" fmla="*/ 14446986 h 14604234"/>
                  <a:gd name="connsiteX655" fmla="*/ 288581 w 4605649"/>
                  <a:gd name="connsiteY655" fmla="*/ 14442550 h 14604234"/>
                  <a:gd name="connsiteX656" fmla="*/ 392724 w 4605649"/>
                  <a:gd name="connsiteY656" fmla="*/ 14342382 h 14604234"/>
                  <a:gd name="connsiteX657" fmla="*/ 392552 w 4605649"/>
                  <a:gd name="connsiteY657" fmla="*/ 14555562 h 14604234"/>
                  <a:gd name="connsiteX658" fmla="*/ 143656 w 4605649"/>
                  <a:gd name="connsiteY658" fmla="*/ 14555562 h 14604234"/>
                  <a:gd name="connsiteX659" fmla="*/ 378439 w 4605649"/>
                  <a:gd name="connsiteY659" fmla="*/ 4696083 h 14604234"/>
                  <a:gd name="connsiteX660" fmla="*/ 378152 w 4605649"/>
                  <a:gd name="connsiteY660" fmla="*/ 4707891 h 14604234"/>
                  <a:gd name="connsiteX661" fmla="*/ 359257 w 4605649"/>
                  <a:gd name="connsiteY661" fmla="*/ 4726093 h 14604234"/>
                  <a:gd name="connsiteX662" fmla="*/ 378439 w 4605649"/>
                  <a:gd name="connsiteY662" fmla="*/ 4696083 h 14604234"/>
                  <a:gd name="connsiteX663" fmla="*/ 378439 w 4605649"/>
                  <a:gd name="connsiteY663" fmla="*/ 4867560 h 14604234"/>
                  <a:gd name="connsiteX664" fmla="*/ 378152 w 4605649"/>
                  <a:gd name="connsiteY664" fmla="*/ 4879368 h 14604234"/>
                  <a:gd name="connsiteX665" fmla="*/ 359257 w 4605649"/>
                  <a:gd name="connsiteY665" fmla="*/ 4897570 h 14604234"/>
                  <a:gd name="connsiteX666" fmla="*/ 378439 w 4605649"/>
                  <a:gd name="connsiteY666" fmla="*/ 4867560 h 14604234"/>
                  <a:gd name="connsiteX667" fmla="*/ 378439 w 4605649"/>
                  <a:gd name="connsiteY667" fmla="*/ 5039096 h 14604234"/>
                  <a:gd name="connsiteX668" fmla="*/ 378152 w 4605649"/>
                  <a:gd name="connsiteY668" fmla="*/ 5050904 h 14604234"/>
                  <a:gd name="connsiteX669" fmla="*/ 359257 w 4605649"/>
                  <a:gd name="connsiteY669" fmla="*/ 5069106 h 14604234"/>
                  <a:gd name="connsiteX670" fmla="*/ 378439 w 4605649"/>
                  <a:gd name="connsiteY670" fmla="*/ 5039096 h 14604234"/>
                  <a:gd name="connsiteX671" fmla="*/ 378439 w 4605649"/>
                  <a:gd name="connsiteY671" fmla="*/ 5210573 h 14604234"/>
                  <a:gd name="connsiteX672" fmla="*/ 378152 w 4605649"/>
                  <a:gd name="connsiteY672" fmla="*/ 5222382 h 14604234"/>
                  <a:gd name="connsiteX673" fmla="*/ 359257 w 4605649"/>
                  <a:gd name="connsiteY673" fmla="*/ 5240583 h 14604234"/>
                  <a:gd name="connsiteX674" fmla="*/ 378439 w 4605649"/>
                  <a:gd name="connsiteY674" fmla="*/ 5210573 h 14604234"/>
                  <a:gd name="connsiteX675" fmla="*/ 378439 w 4605649"/>
                  <a:gd name="connsiteY675" fmla="*/ 5382109 h 14604234"/>
                  <a:gd name="connsiteX676" fmla="*/ 378152 w 4605649"/>
                  <a:gd name="connsiteY676" fmla="*/ 5394032 h 14604234"/>
                  <a:gd name="connsiteX677" fmla="*/ 359257 w 4605649"/>
                  <a:gd name="connsiteY677" fmla="*/ 5412176 h 14604234"/>
                  <a:gd name="connsiteX678" fmla="*/ 378439 w 4605649"/>
                  <a:gd name="connsiteY678" fmla="*/ 5382109 h 14604234"/>
                  <a:gd name="connsiteX679" fmla="*/ 378439 w 4605649"/>
                  <a:gd name="connsiteY679" fmla="*/ 5553587 h 14604234"/>
                  <a:gd name="connsiteX680" fmla="*/ 378152 w 4605649"/>
                  <a:gd name="connsiteY680" fmla="*/ 5565510 h 14604234"/>
                  <a:gd name="connsiteX681" fmla="*/ 359257 w 4605649"/>
                  <a:gd name="connsiteY681" fmla="*/ 5583654 h 14604234"/>
                  <a:gd name="connsiteX682" fmla="*/ 378439 w 4605649"/>
                  <a:gd name="connsiteY682" fmla="*/ 5553587 h 14604234"/>
                  <a:gd name="connsiteX683" fmla="*/ 378439 w 4605649"/>
                  <a:gd name="connsiteY683" fmla="*/ 5725122 h 14604234"/>
                  <a:gd name="connsiteX684" fmla="*/ 378152 w 4605649"/>
                  <a:gd name="connsiteY684" fmla="*/ 5737045 h 14604234"/>
                  <a:gd name="connsiteX685" fmla="*/ 359257 w 4605649"/>
                  <a:gd name="connsiteY685" fmla="*/ 5755190 h 14604234"/>
                  <a:gd name="connsiteX686" fmla="*/ 378439 w 4605649"/>
                  <a:gd name="connsiteY686" fmla="*/ 5725122 h 14604234"/>
                  <a:gd name="connsiteX687" fmla="*/ 378439 w 4605649"/>
                  <a:gd name="connsiteY687" fmla="*/ 5896600 h 14604234"/>
                  <a:gd name="connsiteX688" fmla="*/ 378152 w 4605649"/>
                  <a:gd name="connsiteY688" fmla="*/ 5908523 h 14604234"/>
                  <a:gd name="connsiteX689" fmla="*/ 359257 w 4605649"/>
                  <a:gd name="connsiteY689" fmla="*/ 5926667 h 14604234"/>
                  <a:gd name="connsiteX690" fmla="*/ 378439 w 4605649"/>
                  <a:gd name="connsiteY690" fmla="*/ 5896600 h 14604234"/>
                  <a:gd name="connsiteX691" fmla="*/ 378439 w 4605649"/>
                  <a:gd name="connsiteY691" fmla="*/ 6068077 h 14604234"/>
                  <a:gd name="connsiteX692" fmla="*/ 378152 w 4605649"/>
                  <a:gd name="connsiteY692" fmla="*/ 6080001 h 14604234"/>
                  <a:gd name="connsiteX693" fmla="*/ 359257 w 4605649"/>
                  <a:gd name="connsiteY693" fmla="*/ 6098145 h 14604234"/>
                  <a:gd name="connsiteX694" fmla="*/ 378439 w 4605649"/>
                  <a:gd name="connsiteY694" fmla="*/ 6068077 h 14604234"/>
                  <a:gd name="connsiteX695" fmla="*/ 378439 w 4605649"/>
                  <a:gd name="connsiteY695" fmla="*/ 6239613 h 14604234"/>
                  <a:gd name="connsiteX696" fmla="*/ 378152 w 4605649"/>
                  <a:gd name="connsiteY696" fmla="*/ 6251536 h 14604234"/>
                  <a:gd name="connsiteX697" fmla="*/ 359257 w 4605649"/>
                  <a:gd name="connsiteY697" fmla="*/ 6269680 h 14604234"/>
                  <a:gd name="connsiteX698" fmla="*/ 378439 w 4605649"/>
                  <a:gd name="connsiteY698" fmla="*/ 6239613 h 14604234"/>
                  <a:gd name="connsiteX699" fmla="*/ 378439 w 4605649"/>
                  <a:gd name="connsiteY699" fmla="*/ 6411090 h 14604234"/>
                  <a:gd name="connsiteX700" fmla="*/ 378152 w 4605649"/>
                  <a:gd name="connsiteY700" fmla="*/ 6423013 h 14604234"/>
                  <a:gd name="connsiteX701" fmla="*/ 359257 w 4605649"/>
                  <a:gd name="connsiteY701" fmla="*/ 6441158 h 14604234"/>
                  <a:gd name="connsiteX702" fmla="*/ 378439 w 4605649"/>
                  <a:gd name="connsiteY702" fmla="*/ 6411090 h 14604234"/>
                  <a:gd name="connsiteX703" fmla="*/ 378439 w 4605649"/>
                  <a:gd name="connsiteY703" fmla="*/ 6582684 h 14604234"/>
                  <a:gd name="connsiteX704" fmla="*/ 378152 w 4605649"/>
                  <a:gd name="connsiteY704" fmla="*/ 6594491 h 14604234"/>
                  <a:gd name="connsiteX705" fmla="*/ 359257 w 4605649"/>
                  <a:gd name="connsiteY705" fmla="*/ 6612693 h 14604234"/>
                  <a:gd name="connsiteX706" fmla="*/ 378439 w 4605649"/>
                  <a:gd name="connsiteY706" fmla="*/ 6582684 h 14604234"/>
                  <a:gd name="connsiteX707" fmla="*/ 378439 w 4605649"/>
                  <a:gd name="connsiteY707" fmla="*/ 6754218 h 14604234"/>
                  <a:gd name="connsiteX708" fmla="*/ 378152 w 4605649"/>
                  <a:gd name="connsiteY708" fmla="*/ 6766027 h 14604234"/>
                  <a:gd name="connsiteX709" fmla="*/ 359257 w 4605649"/>
                  <a:gd name="connsiteY709" fmla="*/ 6784229 h 14604234"/>
                  <a:gd name="connsiteX710" fmla="*/ 378439 w 4605649"/>
                  <a:gd name="connsiteY710" fmla="*/ 6754218 h 14604234"/>
                  <a:gd name="connsiteX711" fmla="*/ 378439 w 4605649"/>
                  <a:gd name="connsiteY711" fmla="*/ 6925696 h 14604234"/>
                  <a:gd name="connsiteX712" fmla="*/ 378152 w 4605649"/>
                  <a:gd name="connsiteY712" fmla="*/ 6937505 h 14604234"/>
                  <a:gd name="connsiteX713" fmla="*/ 359257 w 4605649"/>
                  <a:gd name="connsiteY713" fmla="*/ 6955706 h 14604234"/>
                  <a:gd name="connsiteX714" fmla="*/ 378439 w 4605649"/>
                  <a:gd name="connsiteY714" fmla="*/ 6925696 h 14604234"/>
                  <a:gd name="connsiteX715" fmla="*/ 378439 w 4605649"/>
                  <a:gd name="connsiteY715" fmla="*/ 7097232 h 14604234"/>
                  <a:gd name="connsiteX716" fmla="*/ 378152 w 4605649"/>
                  <a:gd name="connsiteY716" fmla="*/ 7109039 h 14604234"/>
                  <a:gd name="connsiteX717" fmla="*/ 359257 w 4605649"/>
                  <a:gd name="connsiteY717" fmla="*/ 7127242 h 14604234"/>
                  <a:gd name="connsiteX718" fmla="*/ 378439 w 4605649"/>
                  <a:gd name="connsiteY718" fmla="*/ 7097232 h 14604234"/>
                  <a:gd name="connsiteX719" fmla="*/ 378439 w 4605649"/>
                  <a:gd name="connsiteY719" fmla="*/ 7268710 h 14604234"/>
                  <a:gd name="connsiteX720" fmla="*/ 378152 w 4605649"/>
                  <a:gd name="connsiteY720" fmla="*/ 7280633 h 14604234"/>
                  <a:gd name="connsiteX721" fmla="*/ 359257 w 4605649"/>
                  <a:gd name="connsiteY721" fmla="*/ 7298777 h 14604234"/>
                  <a:gd name="connsiteX722" fmla="*/ 378439 w 4605649"/>
                  <a:gd name="connsiteY722" fmla="*/ 7268710 h 14604234"/>
                  <a:gd name="connsiteX723" fmla="*/ 378439 w 4605649"/>
                  <a:gd name="connsiteY723" fmla="*/ 7440244 h 14604234"/>
                  <a:gd name="connsiteX724" fmla="*/ 378152 w 4605649"/>
                  <a:gd name="connsiteY724" fmla="*/ 7452168 h 14604234"/>
                  <a:gd name="connsiteX725" fmla="*/ 359257 w 4605649"/>
                  <a:gd name="connsiteY725" fmla="*/ 7470313 h 14604234"/>
                  <a:gd name="connsiteX726" fmla="*/ 378439 w 4605649"/>
                  <a:gd name="connsiteY726" fmla="*/ 7440244 h 14604234"/>
                  <a:gd name="connsiteX727" fmla="*/ 378439 w 4605649"/>
                  <a:gd name="connsiteY727" fmla="*/ 7611722 h 14604234"/>
                  <a:gd name="connsiteX728" fmla="*/ 378152 w 4605649"/>
                  <a:gd name="connsiteY728" fmla="*/ 7623646 h 14604234"/>
                  <a:gd name="connsiteX729" fmla="*/ 359257 w 4605649"/>
                  <a:gd name="connsiteY729" fmla="*/ 7641790 h 14604234"/>
                  <a:gd name="connsiteX730" fmla="*/ 378439 w 4605649"/>
                  <a:gd name="connsiteY730" fmla="*/ 7611722 h 14604234"/>
                  <a:gd name="connsiteX731" fmla="*/ 378439 w 4605649"/>
                  <a:gd name="connsiteY731" fmla="*/ 7783258 h 14604234"/>
                  <a:gd name="connsiteX732" fmla="*/ 378152 w 4605649"/>
                  <a:gd name="connsiteY732" fmla="*/ 7795181 h 14604234"/>
                  <a:gd name="connsiteX733" fmla="*/ 359257 w 4605649"/>
                  <a:gd name="connsiteY733" fmla="*/ 7813325 h 14604234"/>
                  <a:gd name="connsiteX734" fmla="*/ 378439 w 4605649"/>
                  <a:gd name="connsiteY734" fmla="*/ 7783258 h 14604234"/>
                  <a:gd name="connsiteX735" fmla="*/ 378439 w 4605649"/>
                  <a:gd name="connsiteY735" fmla="*/ 7954736 h 14604234"/>
                  <a:gd name="connsiteX736" fmla="*/ 378152 w 4605649"/>
                  <a:gd name="connsiteY736" fmla="*/ 7966659 h 14604234"/>
                  <a:gd name="connsiteX737" fmla="*/ 359257 w 4605649"/>
                  <a:gd name="connsiteY737" fmla="*/ 7984803 h 14604234"/>
                  <a:gd name="connsiteX738" fmla="*/ 378439 w 4605649"/>
                  <a:gd name="connsiteY738" fmla="*/ 7954736 h 14604234"/>
                  <a:gd name="connsiteX739" fmla="*/ 378439 w 4605649"/>
                  <a:gd name="connsiteY739" fmla="*/ 8126213 h 14604234"/>
                  <a:gd name="connsiteX740" fmla="*/ 378152 w 4605649"/>
                  <a:gd name="connsiteY740" fmla="*/ 8138136 h 14604234"/>
                  <a:gd name="connsiteX741" fmla="*/ 359257 w 4605649"/>
                  <a:gd name="connsiteY741" fmla="*/ 8156281 h 14604234"/>
                  <a:gd name="connsiteX742" fmla="*/ 378439 w 4605649"/>
                  <a:gd name="connsiteY742" fmla="*/ 8126213 h 14604234"/>
                  <a:gd name="connsiteX743" fmla="*/ 378439 w 4605649"/>
                  <a:gd name="connsiteY743" fmla="*/ 8297749 h 14604234"/>
                  <a:gd name="connsiteX744" fmla="*/ 378152 w 4605649"/>
                  <a:gd name="connsiteY744" fmla="*/ 8309672 h 14604234"/>
                  <a:gd name="connsiteX745" fmla="*/ 359257 w 4605649"/>
                  <a:gd name="connsiteY745" fmla="*/ 8327816 h 14604234"/>
                  <a:gd name="connsiteX746" fmla="*/ 378439 w 4605649"/>
                  <a:gd name="connsiteY746" fmla="*/ 8297749 h 14604234"/>
                  <a:gd name="connsiteX747" fmla="*/ 378439 w 4605649"/>
                  <a:gd name="connsiteY747" fmla="*/ 8469341 h 14604234"/>
                  <a:gd name="connsiteX748" fmla="*/ 378152 w 4605649"/>
                  <a:gd name="connsiteY748" fmla="*/ 8481150 h 14604234"/>
                  <a:gd name="connsiteX749" fmla="*/ 359257 w 4605649"/>
                  <a:gd name="connsiteY749" fmla="*/ 8499352 h 14604234"/>
                  <a:gd name="connsiteX750" fmla="*/ 378439 w 4605649"/>
                  <a:gd name="connsiteY750" fmla="*/ 8469341 h 14604234"/>
                  <a:gd name="connsiteX751" fmla="*/ 378439 w 4605649"/>
                  <a:gd name="connsiteY751" fmla="*/ 8640819 h 14604234"/>
                  <a:gd name="connsiteX752" fmla="*/ 378152 w 4605649"/>
                  <a:gd name="connsiteY752" fmla="*/ 8652627 h 14604234"/>
                  <a:gd name="connsiteX753" fmla="*/ 359257 w 4605649"/>
                  <a:gd name="connsiteY753" fmla="*/ 8670829 h 14604234"/>
                  <a:gd name="connsiteX754" fmla="*/ 378439 w 4605649"/>
                  <a:gd name="connsiteY754" fmla="*/ 8640819 h 14604234"/>
                  <a:gd name="connsiteX755" fmla="*/ 378439 w 4605649"/>
                  <a:gd name="connsiteY755" fmla="*/ 8812354 h 14604234"/>
                  <a:gd name="connsiteX756" fmla="*/ 378152 w 4605649"/>
                  <a:gd name="connsiteY756" fmla="*/ 8824162 h 14604234"/>
                  <a:gd name="connsiteX757" fmla="*/ 359257 w 4605649"/>
                  <a:gd name="connsiteY757" fmla="*/ 8842364 h 14604234"/>
                  <a:gd name="connsiteX758" fmla="*/ 378439 w 4605649"/>
                  <a:gd name="connsiteY758" fmla="*/ 8812354 h 14604234"/>
                  <a:gd name="connsiteX759" fmla="*/ 378439 w 4605649"/>
                  <a:gd name="connsiteY759" fmla="*/ 8983832 h 14604234"/>
                  <a:gd name="connsiteX760" fmla="*/ 378152 w 4605649"/>
                  <a:gd name="connsiteY760" fmla="*/ 8995640 h 14604234"/>
                  <a:gd name="connsiteX761" fmla="*/ 359257 w 4605649"/>
                  <a:gd name="connsiteY761" fmla="*/ 9013842 h 14604234"/>
                  <a:gd name="connsiteX762" fmla="*/ 378439 w 4605649"/>
                  <a:gd name="connsiteY762" fmla="*/ 8983832 h 14604234"/>
                  <a:gd name="connsiteX763" fmla="*/ 378439 w 4605649"/>
                  <a:gd name="connsiteY763" fmla="*/ 9155367 h 14604234"/>
                  <a:gd name="connsiteX764" fmla="*/ 378152 w 4605649"/>
                  <a:gd name="connsiteY764" fmla="*/ 9167176 h 14604234"/>
                  <a:gd name="connsiteX765" fmla="*/ 359257 w 4605649"/>
                  <a:gd name="connsiteY765" fmla="*/ 9185378 h 14604234"/>
                  <a:gd name="connsiteX766" fmla="*/ 378439 w 4605649"/>
                  <a:gd name="connsiteY766" fmla="*/ 9155367 h 14604234"/>
                  <a:gd name="connsiteX767" fmla="*/ 378439 w 4605649"/>
                  <a:gd name="connsiteY767" fmla="*/ 9326845 h 14604234"/>
                  <a:gd name="connsiteX768" fmla="*/ 378152 w 4605649"/>
                  <a:gd name="connsiteY768" fmla="*/ 9338769 h 14604234"/>
                  <a:gd name="connsiteX769" fmla="*/ 359257 w 4605649"/>
                  <a:gd name="connsiteY769" fmla="*/ 9356912 h 14604234"/>
                  <a:gd name="connsiteX770" fmla="*/ 378439 w 4605649"/>
                  <a:gd name="connsiteY770" fmla="*/ 9326845 h 14604234"/>
                  <a:gd name="connsiteX771" fmla="*/ 378439 w 4605649"/>
                  <a:gd name="connsiteY771" fmla="*/ 9498381 h 14604234"/>
                  <a:gd name="connsiteX772" fmla="*/ 378152 w 4605649"/>
                  <a:gd name="connsiteY772" fmla="*/ 9510304 h 14604234"/>
                  <a:gd name="connsiteX773" fmla="*/ 359257 w 4605649"/>
                  <a:gd name="connsiteY773" fmla="*/ 9528448 h 14604234"/>
                  <a:gd name="connsiteX774" fmla="*/ 378439 w 4605649"/>
                  <a:gd name="connsiteY774" fmla="*/ 9498381 h 14604234"/>
                  <a:gd name="connsiteX775" fmla="*/ 378439 w 4605649"/>
                  <a:gd name="connsiteY775" fmla="*/ 9669858 h 14604234"/>
                  <a:gd name="connsiteX776" fmla="*/ 378152 w 4605649"/>
                  <a:gd name="connsiteY776" fmla="*/ 9681781 h 14604234"/>
                  <a:gd name="connsiteX777" fmla="*/ 359257 w 4605649"/>
                  <a:gd name="connsiteY777" fmla="*/ 9699926 h 14604234"/>
                  <a:gd name="connsiteX778" fmla="*/ 378439 w 4605649"/>
                  <a:gd name="connsiteY778" fmla="*/ 9669858 h 14604234"/>
                  <a:gd name="connsiteX779" fmla="*/ 378439 w 4605649"/>
                  <a:gd name="connsiteY779" fmla="*/ 9841336 h 14604234"/>
                  <a:gd name="connsiteX780" fmla="*/ 378152 w 4605649"/>
                  <a:gd name="connsiteY780" fmla="*/ 9853259 h 14604234"/>
                  <a:gd name="connsiteX781" fmla="*/ 359257 w 4605649"/>
                  <a:gd name="connsiteY781" fmla="*/ 9871404 h 14604234"/>
                  <a:gd name="connsiteX782" fmla="*/ 378439 w 4605649"/>
                  <a:gd name="connsiteY782" fmla="*/ 9841336 h 14604234"/>
                  <a:gd name="connsiteX783" fmla="*/ 378439 w 4605649"/>
                  <a:gd name="connsiteY783" fmla="*/ 10012871 h 14604234"/>
                  <a:gd name="connsiteX784" fmla="*/ 378152 w 4605649"/>
                  <a:gd name="connsiteY784" fmla="*/ 10024795 h 14604234"/>
                  <a:gd name="connsiteX785" fmla="*/ 359257 w 4605649"/>
                  <a:gd name="connsiteY785" fmla="*/ 10042939 h 14604234"/>
                  <a:gd name="connsiteX786" fmla="*/ 378439 w 4605649"/>
                  <a:gd name="connsiteY786" fmla="*/ 10012871 h 14604234"/>
                  <a:gd name="connsiteX787" fmla="*/ 378439 w 4605649"/>
                  <a:gd name="connsiteY787" fmla="*/ 10184349 h 14604234"/>
                  <a:gd name="connsiteX788" fmla="*/ 378152 w 4605649"/>
                  <a:gd name="connsiteY788" fmla="*/ 10196273 h 14604234"/>
                  <a:gd name="connsiteX789" fmla="*/ 359257 w 4605649"/>
                  <a:gd name="connsiteY789" fmla="*/ 10214417 h 14604234"/>
                  <a:gd name="connsiteX790" fmla="*/ 378439 w 4605649"/>
                  <a:gd name="connsiteY790" fmla="*/ 10184349 h 14604234"/>
                  <a:gd name="connsiteX791" fmla="*/ 378439 w 4605649"/>
                  <a:gd name="connsiteY791" fmla="*/ 10355884 h 14604234"/>
                  <a:gd name="connsiteX792" fmla="*/ 378152 w 4605649"/>
                  <a:gd name="connsiteY792" fmla="*/ 10367807 h 14604234"/>
                  <a:gd name="connsiteX793" fmla="*/ 359257 w 4605649"/>
                  <a:gd name="connsiteY793" fmla="*/ 10386009 h 14604234"/>
                  <a:gd name="connsiteX794" fmla="*/ 378439 w 4605649"/>
                  <a:gd name="connsiteY794" fmla="*/ 10355884 h 14604234"/>
                  <a:gd name="connsiteX795" fmla="*/ 378439 w 4605649"/>
                  <a:gd name="connsiteY795" fmla="*/ 10527478 h 14604234"/>
                  <a:gd name="connsiteX796" fmla="*/ 378152 w 4605649"/>
                  <a:gd name="connsiteY796" fmla="*/ 10539285 h 14604234"/>
                  <a:gd name="connsiteX797" fmla="*/ 359257 w 4605649"/>
                  <a:gd name="connsiteY797" fmla="*/ 10557430 h 14604234"/>
                  <a:gd name="connsiteX798" fmla="*/ 378439 w 4605649"/>
                  <a:gd name="connsiteY798" fmla="*/ 10527478 h 14604234"/>
                  <a:gd name="connsiteX799" fmla="*/ 378439 w 4605649"/>
                  <a:gd name="connsiteY799" fmla="*/ 10698955 h 14604234"/>
                  <a:gd name="connsiteX800" fmla="*/ 378152 w 4605649"/>
                  <a:gd name="connsiteY800" fmla="*/ 10710763 h 14604234"/>
                  <a:gd name="connsiteX801" fmla="*/ 359257 w 4605649"/>
                  <a:gd name="connsiteY801" fmla="*/ 10728965 h 14604234"/>
                  <a:gd name="connsiteX802" fmla="*/ 378439 w 4605649"/>
                  <a:gd name="connsiteY802" fmla="*/ 10698955 h 14604234"/>
                  <a:gd name="connsiteX803" fmla="*/ 378439 w 4605649"/>
                  <a:gd name="connsiteY803" fmla="*/ 10870490 h 14604234"/>
                  <a:gd name="connsiteX804" fmla="*/ 378152 w 4605649"/>
                  <a:gd name="connsiteY804" fmla="*/ 10882299 h 14604234"/>
                  <a:gd name="connsiteX805" fmla="*/ 359257 w 4605649"/>
                  <a:gd name="connsiteY805" fmla="*/ 10900501 h 14604234"/>
                  <a:gd name="connsiteX806" fmla="*/ 378439 w 4605649"/>
                  <a:gd name="connsiteY806" fmla="*/ 10870490 h 14604234"/>
                  <a:gd name="connsiteX807" fmla="*/ 378439 w 4605649"/>
                  <a:gd name="connsiteY807" fmla="*/ 11041968 h 14604234"/>
                  <a:gd name="connsiteX808" fmla="*/ 378152 w 4605649"/>
                  <a:gd name="connsiteY808" fmla="*/ 11053776 h 14604234"/>
                  <a:gd name="connsiteX809" fmla="*/ 359257 w 4605649"/>
                  <a:gd name="connsiteY809" fmla="*/ 11071978 h 14604234"/>
                  <a:gd name="connsiteX810" fmla="*/ 378439 w 4605649"/>
                  <a:gd name="connsiteY810" fmla="*/ 11041968 h 14604234"/>
                  <a:gd name="connsiteX811" fmla="*/ 378439 w 4605649"/>
                  <a:gd name="connsiteY811" fmla="*/ 11213504 h 14604234"/>
                  <a:gd name="connsiteX812" fmla="*/ 378152 w 4605649"/>
                  <a:gd name="connsiteY812" fmla="*/ 11225312 h 14604234"/>
                  <a:gd name="connsiteX813" fmla="*/ 359257 w 4605649"/>
                  <a:gd name="connsiteY813" fmla="*/ 11243513 h 14604234"/>
                  <a:gd name="connsiteX814" fmla="*/ 378439 w 4605649"/>
                  <a:gd name="connsiteY814" fmla="*/ 11213504 h 14604234"/>
                  <a:gd name="connsiteX815" fmla="*/ 378439 w 4605649"/>
                  <a:gd name="connsiteY815" fmla="*/ 11384981 h 14604234"/>
                  <a:gd name="connsiteX816" fmla="*/ 378152 w 4605649"/>
                  <a:gd name="connsiteY816" fmla="*/ 11396904 h 14604234"/>
                  <a:gd name="connsiteX817" fmla="*/ 359257 w 4605649"/>
                  <a:gd name="connsiteY817" fmla="*/ 11415049 h 14604234"/>
                  <a:gd name="connsiteX818" fmla="*/ 378439 w 4605649"/>
                  <a:gd name="connsiteY818" fmla="*/ 11384981 h 14604234"/>
                  <a:gd name="connsiteX819" fmla="*/ 378439 w 4605649"/>
                  <a:gd name="connsiteY819" fmla="*/ 11556517 h 14604234"/>
                  <a:gd name="connsiteX820" fmla="*/ 378152 w 4605649"/>
                  <a:gd name="connsiteY820" fmla="*/ 11568440 h 14604234"/>
                  <a:gd name="connsiteX821" fmla="*/ 359257 w 4605649"/>
                  <a:gd name="connsiteY821" fmla="*/ 11586584 h 14604234"/>
                  <a:gd name="connsiteX822" fmla="*/ 378439 w 4605649"/>
                  <a:gd name="connsiteY822" fmla="*/ 11556517 h 14604234"/>
                  <a:gd name="connsiteX823" fmla="*/ 378439 w 4605649"/>
                  <a:gd name="connsiteY823" fmla="*/ 11727994 h 14604234"/>
                  <a:gd name="connsiteX824" fmla="*/ 378152 w 4605649"/>
                  <a:gd name="connsiteY824" fmla="*/ 11739918 h 14604234"/>
                  <a:gd name="connsiteX825" fmla="*/ 359257 w 4605649"/>
                  <a:gd name="connsiteY825" fmla="*/ 11758062 h 14604234"/>
                  <a:gd name="connsiteX826" fmla="*/ 378439 w 4605649"/>
                  <a:gd name="connsiteY826" fmla="*/ 11727994 h 14604234"/>
                  <a:gd name="connsiteX827" fmla="*/ 378439 w 4605649"/>
                  <a:gd name="connsiteY827" fmla="*/ 11899473 h 14604234"/>
                  <a:gd name="connsiteX828" fmla="*/ 378152 w 4605649"/>
                  <a:gd name="connsiteY828" fmla="*/ 11911395 h 14604234"/>
                  <a:gd name="connsiteX829" fmla="*/ 359257 w 4605649"/>
                  <a:gd name="connsiteY829" fmla="*/ 11929540 h 14604234"/>
                  <a:gd name="connsiteX830" fmla="*/ 378439 w 4605649"/>
                  <a:gd name="connsiteY830" fmla="*/ 11899473 h 14604234"/>
                  <a:gd name="connsiteX831" fmla="*/ 378439 w 4605649"/>
                  <a:gd name="connsiteY831" fmla="*/ 12071007 h 14604234"/>
                  <a:gd name="connsiteX832" fmla="*/ 378152 w 4605649"/>
                  <a:gd name="connsiteY832" fmla="*/ 12082930 h 14604234"/>
                  <a:gd name="connsiteX833" fmla="*/ 359257 w 4605649"/>
                  <a:gd name="connsiteY833" fmla="*/ 12101076 h 14604234"/>
                  <a:gd name="connsiteX834" fmla="*/ 378439 w 4605649"/>
                  <a:gd name="connsiteY834" fmla="*/ 12071007 h 14604234"/>
                  <a:gd name="connsiteX835" fmla="*/ 378439 w 4605649"/>
                  <a:gd name="connsiteY835" fmla="*/ 12242485 h 14604234"/>
                  <a:gd name="connsiteX836" fmla="*/ 378152 w 4605649"/>
                  <a:gd name="connsiteY836" fmla="*/ 12254408 h 14604234"/>
                  <a:gd name="connsiteX837" fmla="*/ 359257 w 4605649"/>
                  <a:gd name="connsiteY837" fmla="*/ 12272553 h 14604234"/>
                  <a:gd name="connsiteX838" fmla="*/ 378439 w 4605649"/>
                  <a:gd name="connsiteY838" fmla="*/ 12242485 h 14604234"/>
                  <a:gd name="connsiteX839" fmla="*/ 378439 w 4605649"/>
                  <a:gd name="connsiteY839" fmla="*/ 12414020 h 14604234"/>
                  <a:gd name="connsiteX840" fmla="*/ 378152 w 4605649"/>
                  <a:gd name="connsiteY840" fmla="*/ 12425944 h 14604234"/>
                  <a:gd name="connsiteX841" fmla="*/ 359257 w 4605649"/>
                  <a:gd name="connsiteY841" fmla="*/ 12444088 h 14604234"/>
                  <a:gd name="connsiteX842" fmla="*/ 378439 w 4605649"/>
                  <a:gd name="connsiteY842" fmla="*/ 12414020 h 14604234"/>
                  <a:gd name="connsiteX843" fmla="*/ 378439 w 4605649"/>
                  <a:gd name="connsiteY843" fmla="*/ 12585613 h 14604234"/>
                  <a:gd name="connsiteX844" fmla="*/ 378152 w 4605649"/>
                  <a:gd name="connsiteY844" fmla="*/ 12597422 h 14604234"/>
                  <a:gd name="connsiteX845" fmla="*/ 359257 w 4605649"/>
                  <a:gd name="connsiteY845" fmla="*/ 12615623 h 14604234"/>
                  <a:gd name="connsiteX846" fmla="*/ 378439 w 4605649"/>
                  <a:gd name="connsiteY846" fmla="*/ 12585613 h 14604234"/>
                  <a:gd name="connsiteX847" fmla="*/ 378439 w 4605649"/>
                  <a:gd name="connsiteY847" fmla="*/ 12757091 h 14604234"/>
                  <a:gd name="connsiteX848" fmla="*/ 378152 w 4605649"/>
                  <a:gd name="connsiteY848" fmla="*/ 12768900 h 14604234"/>
                  <a:gd name="connsiteX849" fmla="*/ 359257 w 4605649"/>
                  <a:gd name="connsiteY849" fmla="*/ 12787101 h 14604234"/>
                  <a:gd name="connsiteX850" fmla="*/ 378439 w 4605649"/>
                  <a:gd name="connsiteY850" fmla="*/ 12757091 h 14604234"/>
                  <a:gd name="connsiteX851" fmla="*/ 378439 w 4605649"/>
                  <a:gd name="connsiteY851" fmla="*/ 12928627 h 14604234"/>
                  <a:gd name="connsiteX852" fmla="*/ 378152 w 4605649"/>
                  <a:gd name="connsiteY852" fmla="*/ 12940435 h 14604234"/>
                  <a:gd name="connsiteX853" fmla="*/ 359257 w 4605649"/>
                  <a:gd name="connsiteY853" fmla="*/ 12958636 h 14604234"/>
                  <a:gd name="connsiteX854" fmla="*/ 378439 w 4605649"/>
                  <a:gd name="connsiteY854" fmla="*/ 12928627 h 14604234"/>
                  <a:gd name="connsiteX855" fmla="*/ 378439 w 4605649"/>
                  <a:gd name="connsiteY855" fmla="*/ 13100104 h 14604234"/>
                  <a:gd name="connsiteX856" fmla="*/ 378152 w 4605649"/>
                  <a:gd name="connsiteY856" fmla="*/ 13111913 h 14604234"/>
                  <a:gd name="connsiteX857" fmla="*/ 359257 w 4605649"/>
                  <a:gd name="connsiteY857" fmla="*/ 13130114 h 14604234"/>
                  <a:gd name="connsiteX858" fmla="*/ 378439 w 4605649"/>
                  <a:gd name="connsiteY858" fmla="*/ 13100104 h 14604234"/>
                  <a:gd name="connsiteX859" fmla="*/ 378439 w 4605649"/>
                  <a:gd name="connsiteY859" fmla="*/ 13271640 h 14604234"/>
                  <a:gd name="connsiteX860" fmla="*/ 378152 w 4605649"/>
                  <a:gd name="connsiteY860" fmla="*/ 13283562 h 14604234"/>
                  <a:gd name="connsiteX861" fmla="*/ 359257 w 4605649"/>
                  <a:gd name="connsiteY861" fmla="*/ 13301707 h 14604234"/>
                  <a:gd name="connsiteX862" fmla="*/ 378439 w 4605649"/>
                  <a:gd name="connsiteY862" fmla="*/ 13271640 h 14604234"/>
                  <a:gd name="connsiteX863" fmla="*/ 378439 w 4605649"/>
                  <a:gd name="connsiteY863" fmla="*/ 13443118 h 14604234"/>
                  <a:gd name="connsiteX864" fmla="*/ 378152 w 4605649"/>
                  <a:gd name="connsiteY864" fmla="*/ 13455040 h 14604234"/>
                  <a:gd name="connsiteX865" fmla="*/ 359257 w 4605649"/>
                  <a:gd name="connsiteY865" fmla="*/ 13473185 h 14604234"/>
                  <a:gd name="connsiteX866" fmla="*/ 378439 w 4605649"/>
                  <a:gd name="connsiteY866" fmla="*/ 13443118 h 14604234"/>
                  <a:gd name="connsiteX867" fmla="*/ 378439 w 4605649"/>
                  <a:gd name="connsiteY867" fmla="*/ 13614596 h 14604234"/>
                  <a:gd name="connsiteX868" fmla="*/ 378152 w 4605649"/>
                  <a:gd name="connsiteY868" fmla="*/ 13626518 h 14604234"/>
                  <a:gd name="connsiteX869" fmla="*/ 359257 w 4605649"/>
                  <a:gd name="connsiteY869" fmla="*/ 13644663 h 14604234"/>
                  <a:gd name="connsiteX870" fmla="*/ 378439 w 4605649"/>
                  <a:gd name="connsiteY870" fmla="*/ 13614596 h 14604234"/>
                  <a:gd name="connsiteX871" fmla="*/ 378439 w 4605649"/>
                  <a:gd name="connsiteY871" fmla="*/ 13786130 h 14604234"/>
                  <a:gd name="connsiteX872" fmla="*/ 378152 w 4605649"/>
                  <a:gd name="connsiteY872" fmla="*/ 13798053 h 14604234"/>
                  <a:gd name="connsiteX873" fmla="*/ 359257 w 4605649"/>
                  <a:gd name="connsiteY873" fmla="*/ 13816199 h 14604234"/>
                  <a:gd name="connsiteX874" fmla="*/ 378439 w 4605649"/>
                  <a:gd name="connsiteY874" fmla="*/ 13786130 h 14604234"/>
                  <a:gd name="connsiteX875" fmla="*/ 378439 w 4605649"/>
                  <a:gd name="connsiteY875" fmla="*/ 13957608 h 14604234"/>
                  <a:gd name="connsiteX876" fmla="*/ 378152 w 4605649"/>
                  <a:gd name="connsiteY876" fmla="*/ 13969531 h 14604234"/>
                  <a:gd name="connsiteX877" fmla="*/ 359257 w 4605649"/>
                  <a:gd name="connsiteY877" fmla="*/ 13987675 h 14604234"/>
                  <a:gd name="connsiteX878" fmla="*/ 378439 w 4605649"/>
                  <a:gd name="connsiteY878" fmla="*/ 13957608 h 14604234"/>
                  <a:gd name="connsiteX879" fmla="*/ 378439 w 4605649"/>
                  <a:gd name="connsiteY879" fmla="*/ 14129143 h 14604234"/>
                  <a:gd name="connsiteX880" fmla="*/ 378152 w 4605649"/>
                  <a:gd name="connsiteY880" fmla="*/ 14141067 h 14604234"/>
                  <a:gd name="connsiteX881" fmla="*/ 359257 w 4605649"/>
                  <a:gd name="connsiteY881" fmla="*/ 14159211 h 14604234"/>
                  <a:gd name="connsiteX882" fmla="*/ 378439 w 4605649"/>
                  <a:gd name="connsiteY882" fmla="*/ 14129143 h 14604234"/>
                  <a:gd name="connsiteX883" fmla="*/ 378439 w 4605649"/>
                  <a:gd name="connsiteY883" fmla="*/ 14300621 h 14604234"/>
                  <a:gd name="connsiteX884" fmla="*/ 378152 w 4605649"/>
                  <a:gd name="connsiteY884" fmla="*/ 14312545 h 14604234"/>
                  <a:gd name="connsiteX885" fmla="*/ 359257 w 4605649"/>
                  <a:gd name="connsiteY885" fmla="*/ 14330688 h 14604234"/>
                  <a:gd name="connsiteX886" fmla="*/ 378439 w 4605649"/>
                  <a:gd name="connsiteY886" fmla="*/ 14300621 h 14604234"/>
                  <a:gd name="connsiteX887" fmla="*/ 433160 w 4605649"/>
                  <a:gd name="connsiteY887" fmla="*/ 14554987 h 14604234"/>
                  <a:gd name="connsiteX888" fmla="*/ 443470 w 4605649"/>
                  <a:gd name="connsiteY888" fmla="*/ 1329658 h 14604234"/>
                  <a:gd name="connsiteX889" fmla="*/ 478838 w 4605649"/>
                  <a:gd name="connsiteY889" fmla="*/ 1044592 h 14604234"/>
                  <a:gd name="connsiteX890" fmla="*/ 478838 w 4605649"/>
                  <a:gd name="connsiteY890" fmla="*/ 1073450 h 14604234"/>
                  <a:gd name="connsiteX891" fmla="*/ 978582 w 4605649"/>
                  <a:gd name="connsiteY891" fmla="*/ 489204 h 14604234"/>
                  <a:gd name="connsiteX892" fmla="*/ 978582 w 4605649"/>
                  <a:gd name="connsiteY892" fmla="*/ 403897 h 14604234"/>
                  <a:gd name="connsiteX893" fmla="*/ 486902 w 4605649"/>
                  <a:gd name="connsiteY893" fmla="*/ 980367 h 14604234"/>
                  <a:gd name="connsiteX894" fmla="*/ 501071 w 4605649"/>
                  <a:gd name="connsiteY894" fmla="*/ 865971 h 14604234"/>
                  <a:gd name="connsiteX895" fmla="*/ 1023799 w 4605649"/>
                  <a:gd name="connsiteY895" fmla="*/ 88533 h 14604234"/>
                  <a:gd name="connsiteX896" fmla="*/ 1023799 w 4605649"/>
                  <a:gd name="connsiteY896" fmla="*/ 14554930 h 14604234"/>
                  <a:gd name="connsiteX897" fmla="*/ 433160 w 4605649"/>
                  <a:gd name="connsiteY897" fmla="*/ 14554930 h 14604234"/>
                  <a:gd name="connsiteX898" fmla="*/ 1065500 w 4605649"/>
                  <a:gd name="connsiteY898" fmla="*/ 14554987 h 14604234"/>
                  <a:gd name="connsiteX899" fmla="*/ 1065500 w 4605649"/>
                  <a:gd name="connsiteY899" fmla="*/ 40378 h 14604234"/>
                  <a:gd name="connsiteX900" fmla="*/ 2775672 w 4605649"/>
                  <a:gd name="connsiteY900" fmla="*/ 39514 h 14604234"/>
                  <a:gd name="connsiteX901" fmla="*/ 2775672 w 4605649"/>
                  <a:gd name="connsiteY901" fmla="*/ 14554987 h 14604234"/>
                  <a:gd name="connsiteX902" fmla="*/ 1065500 w 4605649"/>
                  <a:gd name="connsiteY902" fmla="*/ 14554987 h 14604234"/>
                  <a:gd name="connsiteX903" fmla="*/ 4374037 w 4605649"/>
                  <a:gd name="connsiteY903" fmla="*/ 14554987 h 14604234"/>
                  <a:gd name="connsiteX904" fmla="*/ 2817433 w 4605649"/>
                  <a:gd name="connsiteY904" fmla="*/ 14554987 h 14604234"/>
                  <a:gd name="connsiteX905" fmla="*/ 2817720 w 4605649"/>
                  <a:gd name="connsiteY905" fmla="*/ 121250 h 14604234"/>
                  <a:gd name="connsiteX906" fmla="*/ 2963910 w 4605649"/>
                  <a:gd name="connsiteY906" fmla="*/ 456660 h 14604234"/>
                  <a:gd name="connsiteX907" fmla="*/ 2974682 w 4605649"/>
                  <a:gd name="connsiteY907" fmla="*/ 467085 h 14604234"/>
                  <a:gd name="connsiteX908" fmla="*/ 4222950 w 4605649"/>
                  <a:gd name="connsiteY908" fmla="*/ 996840 h 14604234"/>
                  <a:gd name="connsiteX909" fmla="*/ 4514582 w 4605649"/>
                  <a:gd name="connsiteY909" fmla="*/ 14554930 h 14604234"/>
                  <a:gd name="connsiteX910" fmla="*/ 4374037 w 4605649"/>
                  <a:gd name="connsiteY910" fmla="*/ 14554930 h 14604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Lst>
                <a:rect l="l" t="t" r="r" b="b"/>
                <a:pathLst>
                  <a:path w="4605649" h="14604234">
                    <a:moveTo>
                      <a:pt x="4556343" y="14554987"/>
                    </a:moveTo>
                    <a:lnTo>
                      <a:pt x="4264480" y="983592"/>
                    </a:lnTo>
                    <a:cubicBezTo>
                      <a:pt x="4264249" y="975989"/>
                      <a:pt x="4259468" y="969134"/>
                      <a:pt x="4252152" y="966082"/>
                    </a:cubicBezTo>
                    <a:lnTo>
                      <a:pt x="4077567" y="892007"/>
                    </a:lnTo>
                    <a:lnTo>
                      <a:pt x="4030735" y="667133"/>
                    </a:lnTo>
                    <a:cubicBezTo>
                      <a:pt x="4030102" y="664483"/>
                      <a:pt x="4028949" y="662007"/>
                      <a:pt x="4027394" y="659760"/>
                    </a:cubicBezTo>
                    <a:lnTo>
                      <a:pt x="3803155" y="353784"/>
                    </a:lnTo>
                    <a:cubicBezTo>
                      <a:pt x="3800621" y="350444"/>
                      <a:pt x="3797221" y="347852"/>
                      <a:pt x="3793131" y="346469"/>
                    </a:cubicBezTo>
                    <a:lnTo>
                      <a:pt x="2804183" y="1267"/>
                    </a:lnTo>
                    <a:cubicBezTo>
                      <a:pt x="2801879" y="461"/>
                      <a:pt x="2799517" y="0"/>
                      <a:pt x="2796983" y="0"/>
                    </a:cubicBezTo>
                    <a:lnTo>
                      <a:pt x="1044651" y="1094"/>
                    </a:lnTo>
                    <a:lnTo>
                      <a:pt x="1044131" y="1094"/>
                    </a:lnTo>
                    <a:cubicBezTo>
                      <a:pt x="1043729" y="1094"/>
                      <a:pt x="1043383" y="1210"/>
                      <a:pt x="1043096" y="1210"/>
                    </a:cubicBezTo>
                    <a:cubicBezTo>
                      <a:pt x="1041310" y="1325"/>
                      <a:pt x="1039524" y="1728"/>
                      <a:pt x="1037853" y="2189"/>
                    </a:cubicBezTo>
                    <a:cubicBezTo>
                      <a:pt x="1037566" y="2304"/>
                      <a:pt x="1037336" y="2362"/>
                      <a:pt x="1036990" y="2477"/>
                    </a:cubicBezTo>
                    <a:cubicBezTo>
                      <a:pt x="1035204" y="3168"/>
                      <a:pt x="1033533" y="4032"/>
                      <a:pt x="1031978" y="5126"/>
                    </a:cubicBezTo>
                    <a:cubicBezTo>
                      <a:pt x="1031691" y="5414"/>
                      <a:pt x="1031460" y="5645"/>
                      <a:pt x="1031171" y="5818"/>
                    </a:cubicBezTo>
                    <a:cubicBezTo>
                      <a:pt x="1029615" y="7085"/>
                      <a:pt x="1028234" y="8467"/>
                      <a:pt x="1027196" y="10080"/>
                    </a:cubicBezTo>
                    <a:cubicBezTo>
                      <a:pt x="1027081" y="10195"/>
                      <a:pt x="1027081" y="10195"/>
                      <a:pt x="1026966" y="10195"/>
                    </a:cubicBezTo>
                    <a:lnTo>
                      <a:pt x="463169" y="848691"/>
                    </a:lnTo>
                    <a:cubicBezTo>
                      <a:pt x="461499" y="851225"/>
                      <a:pt x="460461" y="853990"/>
                      <a:pt x="460118" y="856986"/>
                    </a:cubicBezTo>
                    <a:lnTo>
                      <a:pt x="401997" y="1325280"/>
                    </a:lnTo>
                    <a:lnTo>
                      <a:pt x="207478" y="1798702"/>
                    </a:lnTo>
                    <a:cubicBezTo>
                      <a:pt x="206559" y="1800948"/>
                      <a:pt x="206097" y="1803310"/>
                      <a:pt x="206097" y="1805672"/>
                    </a:cubicBezTo>
                    <a:lnTo>
                      <a:pt x="99361" y="14554987"/>
                    </a:lnTo>
                    <a:lnTo>
                      <a:pt x="0" y="14554987"/>
                    </a:lnTo>
                    <a:lnTo>
                      <a:pt x="0" y="14604235"/>
                    </a:lnTo>
                    <a:lnTo>
                      <a:pt x="98903" y="14604235"/>
                    </a:lnTo>
                    <a:lnTo>
                      <a:pt x="142967" y="14604235"/>
                    </a:lnTo>
                    <a:lnTo>
                      <a:pt x="391340" y="14604235"/>
                    </a:lnTo>
                    <a:lnTo>
                      <a:pt x="433100" y="14604235"/>
                    </a:lnTo>
                    <a:lnTo>
                      <a:pt x="1023740" y="14604235"/>
                    </a:lnTo>
                    <a:lnTo>
                      <a:pt x="1065500" y="14604235"/>
                    </a:lnTo>
                    <a:lnTo>
                      <a:pt x="2775672" y="14604235"/>
                    </a:lnTo>
                    <a:lnTo>
                      <a:pt x="2817433" y="14604235"/>
                    </a:lnTo>
                    <a:lnTo>
                      <a:pt x="4515676" y="14604235"/>
                    </a:lnTo>
                    <a:lnTo>
                      <a:pt x="4557437" y="14604235"/>
                    </a:lnTo>
                    <a:lnTo>
                      <a:pt x="4605650" y="14604235"/>
                    </a:lnTo>
                    <a:lnTo>
                      <a:pt x="4605650" y="14554987"/>
                    </a:lnTo>
                    <a:lnTo>
                      <a:pt x="4556343" y="14554987"/>
                    </a:lnTo>
                    <a:close/>
                    <a:moveTo>
                      <a:pt x="3772569" y="381202"/>
                    </a:moveTo>
                    <a:lnTo>
                      <a:pt x="3990589" y="678711"/>
                    </a:lnTo>
                    <a:lnTo>
                      <a:pt x="4030850" y="872192"/>
                    </a:lnTo>
                    <a:lnTo>
                      <a:pt x="2999393" y="434426"/>
                    </a:lnTo>
                    <a:lnTo>
                      <a:pt x="2834077" y="53684"/>
                    </a:lnTo>
                    <a:lnTo>
                      <a:pt x="3772569" y="381202"/>
                    </a:lnTo>
                    <a:close/>
                    <a:moveTo>
                      <a:pt x="262950" y="4647928"/>
                    </a:moveTo>
                    <a:cubicBezTo>
                      <a:pt x="262660" y="4648331"/>
                      <a:pt x="262545" y="4648908"/>
                      <a:pt x="262315" y="4649426"/>
                    </a:cubicBezTo>
                    <a:lnTo>
                      <a:pt x="264216" y="4492982"/>
                    </a:lnTo>
                    <a:cubicBezTo>
                      <a:pt x="264964" y="4493961"/>
                      <a:pt x="265656" y="4494940"/>
                      <a:pt x="266750" y="4495747"/>
                    </a:cubicBezTo>
                    <a:cubicBezTo>
                      <a:pt x="269574" y="4497820"/>
                      <a:pt x="273030" y="4498800"/>
                      <a:pt x="276369" y="4498800"/>
                    </a:cubicBezTo>
                    <a:cubicBezTo>
                      <a:pt x="280458" y="4498800"/>
                      <a:pt x="284491" y="4497302"/>
                      <a:pt x="287546" y="4494364"/>
                    </a:cubicBezTo>
                    <a:lnTo>
                      <a:pt x="399406" y="4386708"/>
                    </a:lnTo>
                    <a:lnTo>
                      <a:pt x="399406" y="4454562"/>
                    </a:lnTo>
                    <a:cubicBezTo>
                      <a:pt x="392839" y="4453180"/>
                      <a:pt x="386041" y="4455772"/>
                      <a:pt x="382587" y="4461186"/>
                    </a:cubicBezTo>
                    <a:lnTo>
                      <a:pt x="262950" y="4647928"/>
                    </a:lnTo>
                    <a:close/>
                    <a:moveTo>
                      <a:pt x="378439" y="4524605"/>
                    </a:moveTo>
                    <a:lnTo>
                      <a:pt x="378152" y="4536413"/>
                    </a:lnTo>
                    <a:lnTo>
                      <a:pt x="359257" y="4554615"/>
                    </a:lnTo>
                    <a:lnTo>
                      <a:pt x="378439" y="4524605"/>
                    </a:lnTo>
                    <a:close/>
                    <a:moveTo>
                      <a:pt x="400902" y="2498552"/>
                    </a:moveTo>
                    <a:lnTo>
                      <a:pt x="400787" y="2568192"/>
                    </a:lnTo>
                    <a:cubicBezTo>
                      <a:pt x="400557" y="2568192"/>
                      <a:pt x="400500" y="2568076"/>
                      <a:pt x="400270" y="2568019"/>
                    </a:cubicBezTo>
                    <a:cubicBezTo>
                      <a:pt x="393472" y="2566118"/>
                      <a:pt x="386156" y="2568825"/>
                      <a:pt x="382528" y="2574528"/>
                    </a:cubicBezTo>
                    <a:lnTo>
                      <a:pt x="285355" y="2726248"/>
                    </a:lnTo>
                    <a:lnTo>
                      <a:pt x="286739" y="2608339"/>
                    </a:lnTo>
                    <a:cubicBezTo>
                      <a:pt x="286969" y="2608167"/>
                      <a:pt x="287256" y="2608051"/>
                      <a:pt x="287487" y="2607764"/>
                    </a:cubicBezTo>
                    <a:lnTo>
                      <a:pt x="400902" y="2498552"/>
                    </a:lnTo>
                    <a:close/>
                    <a:moveTo>
                      <a:pt x="359257" y="2496479"/>
                    </a:moveTo>
                    <a:lnTo>
                      <a:pt x="378439" y="2466411"/>
                    </a:lnTo>
                    <a:lnTo>
                      <a:pt x="378152" y="2478219"/>
                    </a:lnTo>
                    <a:lnTo>
                      <a:pt x="359257" y="2496479"/>
                    </a:lnTo>
                    <a:close/>
                    <a:moveTo>
                      <a:pt x="378439" y="2637946"/>
                    </a:moveTo>
                    <a:lnTo>
                      <a:pt x="378152" y="2649754"/>
                    </a:lnTo>
                    <a:lnTo>
                      <a:pt x="359257" y="2667956"/>
                    </a:lnTo>
                    <a:lnTo>
                      <a:pt x="378439" y="2637946"/>
                    </a:lnTo>
                    <a:close/>
                    <a:moveTo>
                      <a:pt x="287487" y="2779184"/>
                    </a:moveTo>
                    <a:lnTo>
                      <a:pt x="400731" y="2670260"/>
                    </a:lnTo>
                    <a:lnTo>
                      <a:pt x="400731" y="2739727"/>
                    </a:lnTo>
                    <a:cubicBezTo>
                      <a:pt x="400616" y="2739612"/>
                      <a:pt x="400500" y="2739612"/>
                      <a:pt x="400326" y="2739554"/>
                    </a:cubicBezTo>
                    <a:cubicBezTo>
                      <a:pt x="393531" y="2737653"/>
                      <a:pt x="386215" y="2740361"/>
                      <a:pt x="382587" y="2746178"/>
                    </a:cubicBezTo>
                    <a:lnTo>
                      <a:pt x="283338" y="2901010"/>
                    </a:lnTo>
                    <a:lnTo>
                      <a:pt x="284722" y="2781430"/>
                    </a:lnTo>
                    <a:cubicBezTo>
                      <a:pt x="285701" y="2780796"/>
                      <a:pt x="286623" y="2780105"/>
                      <a:pt x="287487" y="2779184"/>
                    </a:cubicBezTo>
                    <a:close/>
                    <a:moveTo>
                      <a:pt x="378439" y="2809482"/>
                    </a:moveTo>
                    <a:lnTo>
                      <a:pt x="378152" y="2821290"/>
                    </a:lnTo>
                    <a:lnTo>
                      <a:pt x="359257" y="2839492"/>
                    </a:lnTo>
                    <a:lnTo>
                      <a:pt x="378439" y="2809482"/>
                    </a:lnTo>
                    <a:close/>
                    <a:moveTo>
                      <a:pt x="287487" y="2950719"/>
                    </a:moveTo>
                    <a:lnTo>
                      <a:pt x="400616" y="2841853"/>
                    </a:lnTo>
                    <a:lnTo>
                      <a:pt x="400616" y="2911090"/>
                    </a:lnTo>
                    <a:cubicBezTo>
                      <a:pt x="400500" y="2911090"/>
                      <a:pt x="400385" y="2911090"/>
                      <a:pt x="400270" y="2910974"/>
                    </a:cubicBezTo>
                    <a:cubicBezTo>
                      <a:pt x="393472" y="2909131"/>
                      <a:pt x="386156" y="2911781"/>
                      <a:pt x="382528" y="2917598"/>
                    </a:cubicBezTo>
                    <a:lnTo>
                      <a:pt x="281094" y="3075828"/>
                    </a:lnTo>
                    <a:lnTo>
                      <a:pt x="282534" y="2953887"/>
                    </a:lnTo>
                    <a:cubicBezTo>
                      <a:pt x="284320" y="2953196"/>
                      <a:pt x="285990" y="2952101"/>
                      <a:pt x="287487" y="2950719"/>
                    </a:cubicBezTo>
                    <a:close/>
                    <a:moveTo>
                      <a:pt x="378439" y="2980960"/>
                    </a:moveTo>
                    <a:lnTo>
                      <a:pt x="378152" y="2992768"/>
                    </a:lnTo>
                    <a:lnTo>
                      <a:pt x="359257" y="3010969"/>
                    </a:lnTo>
                    <a:lnTo>
                      <a:pt x="378439" y="2980960"/>
                    </a:lnTo>
                    <a:close/>
                    <a:moveTo>
                      <a:pt x="287487" y="3122312"/>
                    </a:moveTo>
                    <a:lnTo>
                      <a:pt x="400500" y="3013446"/>
                    </a:lnTo>
                    <a:lnTo>
                      <a:pt x="400385" y="3082625"/>
                    </a:lnTo>
                    <a:cubicBezTo>
                      <a:pt x="400385" y="3082625"/>
                      <a:pt x="400385" y="3082625"/>
                      <a:pt x="400270" y="3082510"/>
                    </a:cubicBezTo>
                    <a:cubicBezTo>
                      <a:pt x="393472" y="3080609"/>
                      <a:pt x="386156" y="3083316"/>
                      <a:pt x="382528" y="3089134"/>
                    </a:cubicBezTo>
                    <a:lnTo>
                      <a:pt x="279018" y="3250589"/>
                    </a:lnTo>
                    <a:lnTo>
                      <a:pt x="280574" y="3126056"/>
                    </a:lnTo>
                    <a:cubicBezTo>
                      <a:pt x="283110" y="3125365"/>
                      <a:pt x="285470" y="3124213"/>
                      <a:pt x="287487" y="3122312"/>
                    </a:cubicBezTo>
                    <a:close/>
                    <a:moveTo>
                      <a:pt x="378439" y="3152437"/>
                    </a:moveTo>
                    <a:lnTo>
                      <a:pt x="378152" y="3164360"/>
                    </a:lnTo>
                    <a:lnTo>
                      <a:pt x="359257" y="3182505"/>
                    </a:lnTo>
                    <a:lnTo>
                      <a:pt x="378439" y="3152437"/>
                    </a:lnTo>
                    <a:close/>
                    <a:moveTo>
                      <a:pt x="287487" y="3293847"/>
                    </a:moveTo>
                    <a:lnTo>
                      <a:pt x="400270" y="3185212"/>
                    </a:lnTo>
                    <a:lnTo>
                      <a:pt x="400270" y="3254045"/>
                    </a:lnTo>
                    <a:cubicBezTo>
                      <a:pt x="393472" y="3252144"/>
                      <a:pt x="386156" y="3254909"/>
                      <a:pt x="382528" y="3260669"/>
                    </a:cubicBezTo>
                    <a:lnTo>
                      <a:pt x="276945" y="3425350"/>
                    </a:lnTo>
                    <a:lnTo>
                      <a:pt x="278501" y="3298052"/>
                    </a:lnTo>
                    <a:cubicBezTo>
                      <a:pt x="281842" y="3297534"/>
                      <a:pt x="284953" y="3296209"/>
                      <a:pt x="287487" y="3293847"/>
                    </a:cubicBezTo>
                    <a:close/>
                    <a:moveTo>
                      <a:pt x="378439" y="3323973"/>
                    </a:moveTo>
                    <a:lnTo>
                      <a:pt x="378152" y="3335896"/>
                    </a:lnTo>
                    <a:lnTo>
                      <a:pt x="359257" y="3354040"/>
                    </a:lnTo>
                    <a:lnTo>
                      <a:pt x="378439" y="3323973"/>
                    </a:lnTo>
                    <a:close/>
                    <a:moveTo>
                      <a:pt x="287487" y="3465325"/>
                    </a:moveTo>
                    <a:lnTo>
                      <a:pt x="400211" y="3356747"/>
                    </a:lnTo>
                    <a:lnTo>
                      <a:pt x="400211" y="3425523"/>
                    </a:lnTo>
                    <a:cubicBezTo>
                      <a:pt x="393416" y="3423737"/>
                      <a:pt x="386100" y="3426387"/>
                      <a:pt x="382587" y="3432147"/>
                    </a:cubicBezTo>
                    <a:lnTo>
                      <a:pt x="274873" y="3600226"/>
                    </a:lnTo>
                    <a:lnTo>
                      <a:pt x="276428" y="3469818"/>
                    </a:lnTo>
                    <a:cubicBezTo>
                      <a:pt x="280458" y="3469645"/>
                      <a:pt x="284435" y="3468205"/>
                      <a:pt x="287487" y="3465325"/>
                    </a:cubicBezTo>
                    <a:close/>
                    <a:moveTo>
                      <a:pt x="378439" y="3495450"/>
                    </a:moveTo>
                    <a:lnTo>
                      <a:pt x="378152" y="3507373"/>
                    </a:lnTo>
                    <a:lnTo>
                      <a:pt x="359257" y="3525518"/>
                    </a:lnTo>
                    <a:lnTo>
                      <a:pt x="378439" y="3495450"/>
                    </a:lnTo>
                    <a:close/>
                    <a:moveTo>
                      <a:pt x="276313" y="3641238"/>
                    </a:moveTo>
                    <a:cubicBezTo>
                      <a:pt x="280402" y="3641238"/>
                      <a:pt x="284435" y="3639740"/>
                      <a:pt x="287487" y="3636803"/>
                    </a:cubicBezTo>
                    <a:lnTo>
                      <a:pt x="400095" y="3528456"/>
                    </a:lnTo>
                    <a:lnTo>
                      <a:pt x="399980" y="3597000"/>
                    </a:lnTo>
                    <a:cubicBezTo>
                      <a:pt x="393300" y="3595215"/>
                      <a:pt x="386100" y="3597865"/>
                      <a:pt x="382528" y="3603625"/>
                    </a:cubicBezTo>
                    <a:lnTo>
                      <a:pt x="272741" y="3774929"/>
                    </a:lnTo>
                    <a:lnTo>
                      <a:pt x="274411" y="3640950"/>
                    </a:lnTo>
                    <a:cubicBezTo>
                      <a:pt x="275044" y="3641065"/>
                      <a:pt x="275680" y="3641238"/>
                      <a:pt x="276313" y="3641238"/>
                    </a:cubicBezTo>
                    <a:close/>
                    <a:moveTo>
                      <a:pt x="378439" y="3666986"/>
                    </a:moveTo>
                    <a:lnTo>
                      <a:pt x="378152" y="3678909"/>
                    </a:lnTo>
                    <a:lnTo>
                      <a:pt x="359257" y="3697053"/>
                    </a:lnTo>
                    <a:lnTo>
                      <a:pt x="378439" y="3666986"/>
                    </a:lnTo>
                    <a:close/>
                    <a:moveTo>
                      <a:pt x="276313" y="3812773"/>
                    </a:moveTo>
                    <a:cubicBezTo>
                      <a:pt x="280402" y="3812773"/>
                      <a:pt x="284435" y="3811276"/>
                      <a:pt x="287487" y="3808338"/>
                    </a:cubicBezTo>
                    <a:lnTo>
                      <a:pt x="399980" y="3700106"/>
                    </a:lnTo>
                    <a:lnTo>
                      <a:pt x="399867" y="3768594"/>
                    </a:lnTo>
                    <a:cubicBezTo>
                      <a:pt x="393185" y="3766923"/>
                      <a:pt x="386100" y="3769573"/>
                      <a:pt x="382528" y="3775217"/>
                    </a:cubicBezTo>
                    <a:lnTo>
                      <a:pt x="270668" y="3949748"/>
                    </a:lnTo>
                    <a:lnTo>
                      <a:pt x="272338" y="3812255"/>
                    </a:lnTo>
                    <a:cubicBezTo>
                      <a:pt x="273604" y="3812485"/>
                      <a:pt x="274929" y="3812773"/>
                      <a:pt x="276313" y="3812773"/>
                    </a:cubicBezTo>
                    <a:close/>
                    <a:moveTo>
                      <a:pt x="378439" y="3838463"/>
                    </a:moveTo>
                    <a:lnTo>
                      <a:pt x="378152" y="3850387"/>
                    </a:lnTo>
                    <a:lnTo>
                      <a:pt x="359257" y="3868531"/>
                    </a:lnTo>
                    <a:lnTo>
                      <a:pt x="378439" y="3838463"/>
                    </a:lnTo>
                    <a:close/>
                    <a:moveTo>
                      <a:pt x="276313" y="3984251"/>
                    </a:moveTo>
                    <a:cubicBezTo>
                      <a:pt x="280402" y="3984251"/>
                      <a:pt x="284435" y="3982753"/>
                      <a:pt x="287487" y="3979816"/>
                    </a:cubicBezTo>
                    <a:lnTo>
                      <a:pt x="399752" y="3871757"/>
                    </a:lnTo>
                    <a:lnTo>
                      <a:pt x="399752" y="3940014"/>
                    </a:lnTo>
                    <a:cubicBezTo>
                      <a:pt x="393070" y="3938458"/>
                      <a:pt x="386100" y="3940993"/>
                      <a:pt x="382528" y="3946638"/>
                    </a:cubicBezTo>
                    <a:lnTo>
                      <a:pt x="268595" y="4124451"/>
                    </a:lnTo>
                    <a:lnTo>
                      <a:pt x="270266" y="3982984"/>
                    </a:lnTo>
                    <a:cubicBezTo>
                      <a:pt x="272223" y="3983790"/>
                      <a:pt x="274240" y="3984251"/>
                      <a:pt x="276313" y="3984251"/>
                    </a:cubicBezTo>
                    <a:close/>
                    <a:moveTo>
                      <a:pt x="378439" y="4009999"/>
                    </a:moveTo>
                    <a:lnTo>
                      <a:pt x="378152" y="4021922"/>
                    </a:lnTo>
                    <a:lnTo>
                      <a:pt x="359257" y="4040066"/>
                    </a:lnTo>
                    <a:lnTo>
                      <a:pt x="378439" y="4009999"/>
                    </a:lnTo>
                    <a:close/>
                    <a:moveTo>
                      <a:pt x="276313" y="4155786"/>
                    </a:moveTo>
                    <a:cubicBezTo>
                      <a:pt x="280402" y="4155786"/>
                      <a:pt x="284435" y="4154289"/>
                      <a:pt x="287487" y="4151351"/>
                    </a:cubicBezTo>
                    <a:lnTo>
                      <a:pt x="399693" y="4043407"/>
                    </a:lnTo>
                    <a:lnTo>
                      <a:pt x="399693" y="4111549"/>
                    </a:lnTo>
                    <a:cubicBezTo>
                      <a:pt x="393011" y="4109994"/>
                      <a:pt x="386100" y="4112643"/>
                      <a:pt x="382587" y="4118173"/>
                    </a:cubicBezTo>
                    <a:lnTo>
                      <a:pt x="266519" y="4299328"/>
                    </a:lnTo>
                    <a:lnTo>
                      <a:pt x="268305" y="4153540"/>
                    </a:lnTo>
                    <a:cubicBezTo>
                      <a:pt x="270783" y="4154865"/>
                      <a:pt x="273489" y="4155786"/>
                      <a:pt x="276313" y="4155786"/>
                    </a:cubicBezTo>
                    <a:close/>
                    <a:moveTo>
                      <a:pt x="378439" y="4181476"/>
                    </a:moveTo>
                    <a:lnTo>
                      <a:pt x="378152" y="4193400"/>
                    </a:lnTo>
                    <a:lnTo>
                      <a:pt x="359257" y="4211544"/>
                    </a:lnTo>
                    <a:lnTo>
                      <a:pt x="378439" y="4181476"/>
                    </a:lnTo>
                    <a:close/>
                    <a:moveTo>
                      <a:pt x="266694" y="4324211"/>
                    </a:moveTo>
                    <a:cubicBezTo>
                      <a:pt x="269515" y="4326285"/>
                      <a:pt x="272971" y="4327264"/>
                      <a:pt x="276313" y="4327264"/>
                    </a:cubicBezTo>
                    <a:cubicBezTo>
                      <a:pt x="280402" y="4327264"/>
                      <a:pt x="284435" y="4325767"/>
                      <a:pt x="287487" y="4322829"/>
                    </a:cubicBezTo>
                    <a:lnTo>
                      <a:pt x="399578" y="4214943"/>
                    </a:lnTo>
                    <a:lnTo>
                      <a:pt x="399462" y="4283027"/>
                    </a:lnTo>
                    <a:cubicBezTo>
                      <a:pt x="392895" y="4281529"/>
                      <a:pt x="385985" y="4284121"/>
                      <a:pt x="382528" y="4289651"/>
                    </a:cubicBezTo>
                    <a:lnTo>
                      <a:pt x="264390" y="4474031"/>
                    </a:lnTo>
                    <a:lnTo>
                      <a:pt x="266173" y="4323635"/>
                    </a:lnTo>
                    <a:cubicBezTo>
                      <a:pt x="266404" y="4323808"/>
                      <a:pt x="266463" y="4324039"/>
                      <a:pt x="266694" y="4324211"/>
                    </a:cubicBezTo>
                    <a:close/>
                    <a:moveTo>
                      <a:pt x="378439" y="4352954"/>
                    </a:moveTo>
                    <a:lnTo>
                      <a:pt x="378152" y="4364878"/>
                    </a:lnTo>
                    <a:lnTo>
                      <a:pt x="359257" y="4383022"/>
                    </a:lnTo>
                    <a:lnTo>
                      <a:pt x="378439" y="4352954"/>
                    </a:lnTo>
                    <a:close/>
                    <a:moveTo>
                      <a:pt x="296012" y="1831362"/>
                    </a:moveTo>
                    <a:lnTo>
                      <a:pt x="401594" y="1473603"/>
                    </a:lnTo>
                    <a:lnTo>
                      <a:pt x="401479" y="1711033"/>
                    </a:lnTo>
                    <a:cubicBezTo>
                      <a:pt x="401077" y="1710918"/>
                      <a:pt x="400616" y="1710630"/>
                      <a:pt x="400211" y="1710515"/>
                    </a:cubicBezTo>
                    <a:cubicBezTo>
                      <a:pt x="393416" y="1708672"/>
                      <a:pt x="386100" y="1711321"/>
                      <a:pt x="382472" y="1717024"/>
                    </a:cubicBezTo>
                    <a:lnTo>
                      <a:pt x="295781" y="1852386"/>
                    </a:lnTo>
                    <a:lnTo>
                      <a:pt x="296012" y="1831362"/>
                    </a:lnTo>
                    <a:close/>
                    <a:moveTo>
                      <a:pt x="378439" y="1780327"/>
                    </a:moveTo>
                    <a:lnTo>
                      <a:pt x="378152" y="1792251"/>
                    </a:lnTo>
                    <a:lnTo>
                      <a:pt x="359257" y="1810395"/>
                    </a:lnTo>
                    <a:lnTo>
                      <a:pt x="378439" y="1780327"/>
                    </a:lnTo>
                    <a:close/>
                    <a:moveTo>
                      <a:pt x="295089" y="1914422"/>
                    </a:moveTo>
                    <a:lnTo>
                      <a:pt x="401420" y="1812065"/>
                    </a:lnTo>
                    <a:lnTo>
                      <a:pt x="401308" y="1882511"/>
                    </a:lnTo>
                    <a:cubicBezTo>
                      <a:pt x="401018" y="1882338"/>
                      <a:pt x="400672" y="1882108"/>
                      <a:pt x="400270" y="1881993"/>
                    </a:cubicBezTo>
                    <a:cubicBezTo>
                      <a:pt x="393472" y="1880149"/>
                      <a:pt x="386156" y="1882799"/>
                      <a:pt x="382528" y="1888502"/>
                    </a:cubicBezTo>
                    <a:lnTo>
                      <a:pt x="293708" y="2027089"/>
                    </a:lnTo>
                    <a:lnTo>
                      <a:pt x="295089" y="1914422"/>
                    </a:lnTo>
                    <a:close/>
                    <a:moveTo>
                      <a:pt x="378439" y="1951862"/>
                    </a:moveTo>
                    <a:lnTo>
                      <a:pt x="378152" y="1963786"/>
                    </a:lnTo>
                    <a:lnTo>
                      <a:pt x="359257" y="1981930"/>
                    </a:lnTo>
                    <a:lnTo>
                      <a:pt x="378439" y="1951862"/>
                    </a:lnTo>
                    <a:close/>
                    <a:moveTo>
                      <a:pt x="293016" y="2087858"/>
                    </a:moveTo>
                    <a:lnTo>
                      <a:pt x="401248" y="1983658"/>
                    </a:lnTo>
                    <a:lnTo>
                      <a:pt x="401248" y="2053874"/>
                    </a:lnTo>
                    <a:cubicBezTo>
                      <a:pt x="400962" y="2053758"/>
                      <a:pt x="400616" y="2053586"/>
                      <a:pt x="400326" y="2053470"/>
                    </a:cubicBezTo>
                    <a:cubicBezTo>
                      <a:pt x="393531" y="2051570"/>
                      <a:pt x="386215" y="2054277"/>
                      <a:pt x="382587" y="2059979"/>
                    </a:cubicBezTo>
                    <a:lnTo>
                      <a:pt x="291692" y="2201850"/>
                    </a:lnTo>
                    <a:lnTo>
                      <a:pt x="293016" y="2087858"/>
                    </a:lnTo>
                    <a:close/>
                    <a:moveTo>
                      <a:pt x="378439" y="2123340"/>
                    </a:moveTo>
                    <a:lnTo>
                      <a:pt x="378152" y="2135264"/>
                    </a:lnTo>
                    <a:lnTo>
                      <a:pt x="359257" y="2153408"/>
                    </a:lnTo>
                    <a:lnTo>
                      <a:pt x="378439" y="2123340"/>
                    </a:lnTo>
                    <a:close/>
                    <a:moveTo>
                      <a:pt x="290884" y="2261467"/>
                    </a:moveTo>
                    <a:lnTo>
                      <a:pt x="401077" y="2155366"/>
                    </a:lnTo>
                    <a:lnTo>
                      <a:pt x="401077" y="2225409"/>
                    </a:lnTo>
                    <a:cubicBezTo>
                      <a:pt x="400787" y="2225294"/>
                      <a:pt x="400557" y="2225121"/>
                      <a:pt x="400211" y="2225006"/>
                    </a:cubicBezTo>
                    <a:cubicBezTo>
                      <a:pt x="393416" y="2223105"/>
                      <a:pt x="386100" y="2225812"/>
                      <a:pt x="382472" y="2231515"/>
                    </a:cubicBezTo>
                    <a:lnTo>
                      <a:pt x="289503" y="2376726"/>
                    </a:lnTo>
                    <a:lnTo>
                      <a:pt x="290884" y="2261467"/>
                    </a:lnTo>
                    <a:close/>
                    <a:moveTo>
                      <a:pt x="378439" y="2294933"/>
                    </a:moveTo>
                    <a:lnTo>
                      <a:pt x="378152" y="2306741"/>
                    </a:lnTo>
                    <a:lnTo>
                      <a:pt x="359257" y="2324886"/>
                    </a:lnTo>
                    <a:lnTo>
                      <a:pt x="378439" y="2294933"/>
                    </a:lnTo>
                    <a:close/>
                    <a:moveTo>
                      <a:pt x="401018" y="2326959"/>
                    </a:moveTo>
                    <a:lnTo>
                      <a:pt x="400902" y="2396829"/>
                    </a:lnTo>
                    <a:cubicBezTo>
                      <a:pt x="400672" y="2396714"/>
                      <a:pt x="400616" y="2396656"/>
                      <a:pt x="400270" y="2396541"/>
                    </a:cubicBezTo>
                    <a:cubicBezTo>
                      <a:pt x="393472" y="2394698"/>
                      <a:pt x="386156" y="2397348"/>
                      <a:pt x="382528" y="2403050"/>
                    </a:cubicBezTo>
                    <a:lnTo>
                      <a:pt x="287487" y="2551487"/>
                    </a:lnTo>
                    <a:lnTo>
                      <a:pt x="288871" y="2434961"/>
                    </a:lnTo>
                    <a:lnTo>
                      <a:pt x="401018" y="2326959"/>
                    </a:lnTo>
                    <a:close/>
                    <a:moveTo>
                      <a:pt x="247799" y="1809473"/>
                    </a:moveTo>
                    <a:lnTo>
                      <a:pt x="288004" y="1711782"/>
                    </a:lnTo>
                    <a:lnTo>
                      <a:pt x="255114" y="1823297"/>
                    </a:lnTo>
                    <a:cubicBezTo>
                      <a:pt x="254597" y="1824853"/>
                      <a:pt x="254366" y="1826638"/>
                      <a:pt x="254366" y="1828309"/>
                    </a:cubicBezTo>
                    <a:lnTo>
                      <a:pt x="232248" y="3674128"/>
                    </a:lnTo>
                    <a:lnTo>
                      <a:pt x="247799" y="1809473"/>
                    </a:lnTo>
                    <a:close/>
                    <a:moveTo>
                      <a:pt x="143656" y="14554987"/>
                    </a:moveTo>
                    <a:lnTo>
                      <a:pt x="262258" y="4661292"/>
                    </a:lnTo>
                    <a:cubicBezTo>
                      <a:pt x="263178" y="4663538"/>
                      <a:pt x="264562" y="4665612"/>
                      <a:pt x="266750" y="4667225"/>
                    </a:cubicBezTo>
                    <a:cubicBezTo>
                      <a:pt x="269574" y="4669298"/>
                      <a:pt x="273030" y="4670277"/>
                      <a:pt x="276369" y="4670277"/>
                    </a:cubicBezTo>
                    <a:cubicBezTo>
                      <a:pt x="280458" y="4670277"/>
                      <a:pt x="284491" y="4668780"/>
                      <a:pt x="287546" y="4665842"/>
                    </a:cubicBezTo>
                    <a:lnTo>
                      <a:pt x="399291" y="4558244"/>
                    </a:lnTo>
                    <a:lnTo>
                      <a:pt x="399291" y="4626040"/>
                    </a:lnTo>
                    <a:cubicBezTo>
                      <a:pt x="392724" y="4624657"/>
                      <a:pt x="386041" y="4627250"/>
                      <a:pt x="382587" y="4632664"/>
                    </a:cubicBezTo>
                    <a:lnTo>
                      <a:pt x="263006" y="4819464"/>
                    </a:lnTo>
                    <a:cubicBezTo>
                      <a:pt x="258858" y="4825857"/>
                      <a:pt x="260472" y="4834152"/>
                      <a:pt x="266750" y="4838760"/>
                    </a:cubicBezTo>
                    <a:cubicBezTo>
                      <a:pt x="269574" y="4840833"/>
                      <a:pt x="273030" y="4841813"/>
                      <a:pt x="276369" y="4841813"/>
                    </a:cubicBezTo>
                    <a:cubicBezTo>
                      <a:pt x="280458" y="4841813"/>
                      <a:pt x="284491" y="4840315"/>
                      <a:pt x="287546" y="4837377"/>
                    </a:cubicBezTo>
                    <a:lnTo>
                      <a:pt x="399232" y="4729894"/>
                    </a:lnTo>
                    <a:lnTo>
                      <a:pt x="399117" y="4797575"/>
                    </a:lnTo>
                    <a:cubicBezTo>
                      <a:pt x="392667" y="4796308"/>
                      <a:pt x="386100" y="4798842"/>
                      <a:pt x="382643" y="4804199"/>
                    </a:cubicBezTo>
                    <a:lnTo>
                      <a:pt x="263065" y="4990999"/>
                    </a:lnTo>
                    <a:cubicBezTo>
                      <a:pt x="258917" y="4997393"/>
                      <a:pt x="260529" y="5005687"/>
                      <a:pt x="266809" y="5010295"/>
                    </a:cubicBezTo>
                    <a:cubicBezTo>
                      <a:pt x="269630" y="5012369"/>
                      <a:pt x="273087" y="5013348"/>
                      <a:pt x="276428" y="5013348"/>
                    </a:cubicBezTo>
                    <a:cubicBezTo>
                      <a:pt x="280517" y="5013348"/>
                      <a:pt x="284550" y="5011850"/>
                      <a:pt x="287602" y="5009028"/>
                    </a:cubicBezTo>
                    <a:lnTo>
                      <a:pt x="399176" y="4901660"/>
                    </a:lnTo>
                    <a:lnTo>
                      <a:pt x="399060" y="4969111"/>
                    </a:lnTo>
                    <a:cubicBezTo>
                      <a:pt x="392724" y="4967843"/>
                      <a:pt x="386041" y="4970378"/>
                      <a:pt x="382700" y="4975792"/>
                    </a:cubicBezTo>
                    <a:lnTo>
                      <a:pt x="263122" y="5162477"/>
                    </a:lnTo>
                    <a:cubicBezTo>
                      <a:pt x="258973" y="5168870"/>
                      <a:pt x="260588" y="5177165"/>
                      <a:pt x="266865" y="5181773"/>
                    </a:cubicBezTo>
                    <a:cubicBezTo>
                      <a:pt x="269689" y="5183847"/>
                      <a:pt x="273146" y="5184941"/>
                      <a:pt x="276484" y="5184941"/>
                    </a:cubicBezTo>
                    <a:cubicBezTo>
                      <a:pt x="280574" y="5184941"/>
                      <a:pt x="284607" y="5183386"/>
                      <a:pt x="287658" y="5180506"/>
                    </a:cubicBezTo>
                    <a:lnTo>
                      <a:pt x="399001" y="5073253"/>
                    </a:lnTo>
                    <a:lnTo>
                      <a:pt x="399001" y="5140646"/>
                    </a:lnTo>
                    <a:cubicBezTo>
                      <a:pt x="392608" y="5139436"/>
                      <a:pt x="386041" y="5142028"/>
                      <a:pt x="382700" y="5147328"/>
                    </a:cubicBezTo>
                    <a:lnTo>
                      <a:pt x="263122" y="5334012"/>
                    </a:lnTo>
                    <a:cubicBezTo>
                      <a:pt x="258973" y="5340406"/>
                      <a:pt x="260588" y="5348815"/>
                      <a:pt x="266865" y="5353308"/>
                    </a:cubicBezTo>
                    <a:cubicBezTo>
                      <a:pt x="269689" y="5355382"/>
                      <a:pt x="273146" y="5356476"/>
                      <a:pt x="276484" y="5356476"/>
                    </a:cubicBezTo>
                    <a:cubicBezTo>
                      <a:pt x="280574" y="5356476"/>
                      <a:pt x="284607" y="5354921"/>
                      <a:pt x="287658" y="5352041"/>
                    </a:cubicBezTo>
                    <a:lnTo>
                      <a:pt x="398886" y="5244961"/>
                    </a:lnTo>
                    <a:lnTo>
                      <a:pt x="398886" y="5312124"/>
                    </a:lnTo>
                    <a:cubicBezTo>
                      <a:pt x="392552" y="5310914"/>
                      <a:pt x="386041" y="5313506"/>
                      <a:pt x="382700" y="5318805"/>
                    </a:cubicBezTo>
                    <a:lnTo>
                      <a:pt x="263122" y="5505490"/>
                    </a:lnTo>
                    <a:cubicBezTo>
                      <a:pt x="258973" y="5511883"/>
                      <a:pt x="260588" y="5520293"/>
                      <a:pt x="266865" y="5524786"/>
                    </a:cubicBezTo>
                    <a:cubicBezTo>
                      <a:pt x="269689" y="5526860"/>
                      <a:pt x="273146" y="5527954"/>
                      <a:pt x="276484" y="5527954"/>
                    </a:cubicBezTo>
                    <a:cubicBezTo>
                      <a:pt x="280574" y="5527954"/>
                      <a:pt x="284607" y="5526399"/>
                      <a:pt x="287658" y="5523519"/>
                    </a:cubicBezTo>
                    <a:lnTo>
                      <a:pt x="398771" y="5416554"/>
                    </a:lnTo>
                    <a:lnTo>
                      <a:pt x="398655" y="5483659"/>
                    </a:lnTo>
                    <a:cubicBezTo>
                      <a:pt x="392378" y="5482565"/>
                      <a:pt x="386041" y="5485157"/>
                      <a:pt x="382700" y="5490341"/>
                    </a:cubicBezTo>
                    <a:lnTo>
                      <a:pt x="263122" y="5677025"/>
                    </a:lnTo>
                    <a:cubicBezTo>
                      <a:pt x="258973" y="5683419"/>
                      <a:pt x="260588" y="5691829"/>
                      <a:pt x="266865" y="5696321"/>
                    </a:cubicBezTo>
                    <a:cubicBezTo>
                      <a:pt x="269689" y="5698395"/>
                      <a:pt x="273146" y="5699489"/>
                      <a:pt x="276484" y="5699489"/>
                    </a:cubicBezTo>
                    <a:cubicBezTo>
                      <a:pt x="280574" y="5699489"/>
                      <a:pt x="284607" y="5697992"/>
                      <a:pt x="287658" y="5695054"/>
                    </a:cubicBezTo>
                    <a:lnTo>
                      <a:pt x="398599" y="5588262"/>
                    </a:lnTo>
                    <a:lnTo>
                      <a:pt x="398599" y="5655079"/>
                    </a:lnTo>
                    <a:cubicBezTo>
                      <a:pt x="392321" y="5654215"/>
                      <a:pt x="385985" y="5656634"/>
                      <a:pt x="382759" y="5661876"/>
                    </a:cubicBezTo>
                    <a:lnTo>
                      <a:pt x="263178" y="5848560"/>
                    </a:lnTo>
                    <a:cubicBezTo>
                      <a:pt x="259032" y="5854954"/>
                      <a:pt x="260644" y="5863364"/>
                      <a:pt x="266924" y="5867857"/>
                    </a:cubicBezTo>
                    <a:cubicBezTo>
                      <a:pt x="269745" y="5870046"/>
                      <a:pt x="273202" y="5871025"/>
                      <a:pt x="276543" y="5871025"/>
                    </a:cubicBezTo>
                    <a:cubicBezTo>
                      <a:pt x="280633" y="5871025"/>
                      <a:pt x="284666" y="5869527"/>
                      <a:pt x="287717" y="5866589"/>
                    </a:cubicBezTo>
                    <a:lnTo>
                      <a:pt x="398540" y="5759912"/>
                    </a:lnTo>
                    <a:lnTo>
                      <a:pt x="398540" y="5826614"/>
                    </a:lnTo>
                    <a:cubicBezTo>
                      <a:pt x="392262" y="5825751"/>
                      <a:pt x="386041" y="5828170"/>
                      <a:pt x="382759" y="5833411"/>
                    </a:cubicBezTo>
                    <a:lnTo>
                      <a:pt x="263178" y="6020096"/>
                    </a:lnTo>
                    <a:cubicBezTo>
                      <a:pt x="259032" y="6026605"/>
                      <a:pt x="260644" y="6034899"/>
                      <a:pt x="266924" y="6039507"/>
                    </a:cubicBezTo>
                    <a:cubicBezTo>
                      <a:pt x="269745" y="6041581"/>
                      <a:pt x="273202" y="6042560"/>
                      <a:pt x="276543" y="6042560"/>
                    </a:cubicBezTo>
                    <a:cubicBezTo>
                      <a:pt x="280633" y="6042560"/>
                      <a:pt x="284666" y="6041063"/>
                      <a:pt x="287717" y="6038125"/>
                    </a:cubicBezTo>
                    <a:lnTo>
                      <a:pt x="398427" y="5931563"/>
                    </a:lnTo>
                    <a:lnTo>
                      <a:pt x="398312" y="5998150"/>
                    </a:lnTo>
                    <a:cubicBezTo>
                      <a:pt x="392147" y="5997343"/>
                      <a:pt x="385985" y="5999820"/>
                      <a:pt x="382759" y="6004947"/>
                    </a:cubicBezTo>
                    <a:lnTo>
                      <a:pt x="263178" y="6191631"/>
                    </a:lnTo>
                    <a:cubicBezTo>
                      <a:pt x="259032" y="6198140"/>
                      <a:pt x="260644" y="6206377"/>
                      <a:pt x="266924" y="6211043"/>
                    </a:cubicBezTo>
                    <a:cubicBezTo>
                      <a:pt x="269745" y="6213116"/>
                      <a:pt x="273202" y="6214095"/>
                      <a:pt x="276543" y="6214095"/>
                    </a:cubicBezTo>
                    <a:cubicBezTo>
                      <a:pt x="280633" y="6214095"/>
                      <a:pt x="284666" y="6212598"/>
                      <a:pt x="287717" y="6209660"/>
                    </a:cubicBezTo>
                    <a:lnTo>
                      <a:pt x="398312" y="6103271"/>
                    </a:lnTo>
                    <a:lnTo>
                      <a:pt x="398197" y="6169685"/>
                    </a:lnTo>
                    <a:cubicBezTo>
                      <a:pt x="392032" y="6168879"/>
                      <a:pt x="385985" y="6171356"/>
                      <a:pt x="382759" y="6176482"/>
                    </a:cubicBezTo>
                    <a:lnTo>
                      <a:pt x="263178" y="6363281"/>
                    </a:lnTo>
                    <a:cubicBezTo>
                      <a:pt x="259032" y="6369675"/>
                      <a:pt x="260644" y="6377970"/>
                      <a:pt x="266924" y="6382578"/>
                    </a:cubicBezTo>
                    <a:cubicBezTo>
                      <a:pt x="269745" y="6384652"/>
                      <a:pt x="273202" y="6385631"/>
                      <a:pt x="276543" y="6385631"/>
                    </a:cubicBezTo>
                    <a:cubicBezTo>
                      <a:pt x="280633" y="6385631"/>
                      <a:pt x="284666" y="6384133"/>
                      <a:pt x="287717" y="6381195"/>
                    </a:cubicBezTo>
                    <a:lnTo>
                      <a:pt x="398138" y="6274922"/>
                    </a:lnTo>
                    <a:lnTo>
                      <a:pt x="398138" y="6341221"/>
                    </a:lnTo>
                    <a:cubicBezTo>
                      <a:pt x="392091" y="6340529"/>
                      <a:pt x="386041" y="6343006"/>
                      <a:pt x="382815" y="6348017"/>
                    </a:cubicBezTo>
                    <a:lnTo>
                      <a:pt x="263237" y="6534817"/>
                    </a:lnTo>
                    <a:cubicBezTo>
                      <a:pt x="259089" y="6541211"/>
                      <a:pt x="260703" y="6549505"/>
                      <a:pt x="266981" y="6554113"/>
                    </a:cubicBezTo>
                    <a:cubicBezTo>
                      <a:pt x="269804" y="6556187"/>
                      <a:pt x="273258" y="6557166"/>
                      <a:pt x="276599" y="6557166"/>
                    </a:cubicBezTo>
                    <a:cubicBezTo>
                      <a:pt x="280689" y="6557166"/>
                      <a:pt x="284722" y="6555668"/>
                      <a:pt x="287774" y="6552731"/>
                    </a:cubicBezTo>
                    <a:lnTo>
                      <a:pt x="398082" y="6446515"/>
                    </a:lnTo>
                    <a:lnTo>
                      <a:pt x="398082" y="6512698"/>
                    </a:lnTo>
                    <a:cubicBezTo>
                      <a:pt x="392032" y="6512007"/>
                      <a:pt x="385985" y="6514484"/>
                      <a:pt x="382815" y="6519495"/>
                    </a:cubicBezTo>
                    <a:lnTo>
                      <a:pt x="263237" y="6706295"/>
                    </a:lnTo>
                    <a:cubicBezTo>
                      <a:pt x="259089" y="6712688"/>
                      <a:pt x="260703" y="6720983"/>
                      <a:pt x="266981" y="6725591"/>
                    </a:cubicBezTo>
                    <a:cubicBezTo>
                      <a:pt x="269804" y="6727664"/>
                      <a:pt x="273258" y="6728644"/>
                      <a:pt x="276599" y="6728644"/>
                    </a:cubicBezTo>
                    <a:cubicBezTo>
                      <a:pt x="280689" y="6728644"/>
                      <a:pt x="284722" y="6727146"/>
                      <a:pt x="287774" y="6724209"/>
                    </a:cubicBezTo>
                    <a:lnTo>
                      <a:pt x="397966" y="6618223"/>
                    </a:lnTo>
                    <a:lnTo>
                      <a:pt x="397851" y="6684233"/>
                    </a:lnTo>
                    <a:cubicBezTo>
                      <a:pt x="391916" y="6683657"/>
                      <a:pt x="385926" y="6686077"/>
                      <a:pt x="382815" y="6691030"/>
                    </a:cubicBezTo>
                    <a:lnTo>
                      <a:pt x="263237" y="6877830"/>
                    </a:lnTo>
                    <a:cubicBezTo>
                      <a:pt x="259089" y="6884224"/>
                      <a:pt x="260703" y="6892518"/>
                      <a:pt x="266981" y="6897126"/>
                    </a:cubicBezTo>
                    <a:cubicBezTo>
                      <a:pt x="269804" y="6899200"/>
                      <a:pt x="273258" y="6900179"/>
                      <a:pt x="276599" y="6900179"/>
                    </a:cubicBezTo>
                    <a:cubicBezTo>
                      <a:pt x="280689" y="6900179"/>
                      <a:pt x="284722" y="6898682"/>
                      <a:pt x="287774" y="6895744"/>
                    </a:cubicBezTo>
                    <a:lnTo>
                      <a:pt x="397736" y="6789874"/>
                    </a:lnTo>
                    <a:lnTo>
                      <a:pt x="397736" y="6855769"/>
                    </a:lnTo>
                    <a:cubicBezTo>
                      <a:pt x="391801" y="6855193"/>
                      <a:pt x="385926" y="6857612"/>
                      <a:pt x="382815" y="6862566"/>
                    </a:cubicBezTo>
                    <a:lnTo>
                      <a:pt x="263237" y="7049307"/>
                    </a:lnTo>
                    <a:cubicBezTo>
                      <a:pt x="259089" y="7055702"/>
                      <a:pt x="260703" y="7063996"/>
                      <a:pt x="266981" y="7068604"/>
                    </a:cubicBezTo>
                    <a:cubicBezTo>
                      <a:pt x="269804" y="7070678"/>
                      <a:pt x="273258" y="7071657"/>
                      <a:pt x="276599" y="7071657"/>
                    </a:cubicBezTo>
                    <a:cubicBezTo>
                      <a:pt x="280689" y="7071657"/>
                      <a:pt x="284722" y="7070159"/>
                      <a:pt x="287774" y="7067222"/>
                    </a:cubicBezTo>
                    <a:lnTo>
                      <a:pt x="397677" y="6961524"/>
                    </a:lnTo>
                    <a:lnTo>
                      <a:pt x="397677" y="7027247"/>
                    </a:lnTo>
                    <a:cubicBezTo>
                      <a:pt x="391745" y="7026671"/>
                      <a:pt x="385985" y="7029205"/>
                      <a:pt x="382874" y="7034158"/>
                    </a:cubicBezTo>
                    <a:lnTo>
                      <a:pt x="263293" y="7220843"/>
                    </a:lnTo>
                    <a:cubicBezTo>
                      <a:pt x="259148" y="7227237"/>
                      <a:pt x="260759" y="7235531"/>
                      <a:pt x="267040" y="7240139"/>
                    </a:cubicBezTo>
                    <a:cubicBezTo>
                      <a:pt x="269861" y="7242213"/>
                      <a:pt x="273317" y="7243307"/>
                      <a:pt x="276658" y="7243307"/>
                    </a:cubicBezTo>
                    <a:cubicBezTo>
                      <a:pt x="280748" y="7243307"/>
                      <a:pt x="284778" y="7241752"/>
                      <a:pt x="287833" y="7238872"/>
                    </a:cubicBezTo>
                    <a:lnTo>
                      <a:pt x="397620" y="7133175"/>
                    </a:lnTo>
                    <a:lnTo>
                      <a:pt x="397505" y="7198782"/>
                    </a:lnTo>
                    <a:cubicBezTo>
                      <a:pt x="391630" y="7198264"/>
                      <a:pt x="385926" y="7200740"/>
                      <a:pt x="382874" y="7205694"/>
                    </a:cubicBezTo>
                    <a:lnTo>
                      <a:pt x="263293" y="7392378"/>
                    </a:lnTo>
                    <a:cubicBezTo>
                      <a:pt x="259148" y="7398772"/>
                      <a:pt x="260759" y="7407067"/>
                      <a:pt x="267040" y="7411675"/>
                    </a:cubicBezTo>
                    <a:cubicBezTo>
                      <a:pt x="269861" y="7413748"/>
                      <a:pt x="273317" y="7414843"/>
                      <a:pt x="276658" y="7414843"/>
                    </a:cubicBezTo>
                    <a:cubicBezTo>
                      <a:pt x="280748" y="7414843"/>
                      <a:pt x="284778" y="7413288"/>
                      <a:pt x="287833" y="7410408"/>
                    </a:cubicBezTo>
                    <a:lnTo>
                      <a:pt x="397505" y="7304882"/>
                    </a:lnTo>
                    <a:lnTo>
                      <a:pt x="397390" y="7370318"/>
                    </a:lnTo>
                    <a:cubicBezTo>
                      <a:pt x="391630" y="7369799"/>
                      <a:pt x="385926" y="7372391"/>
                      <a:pt x="382874" y="7377229"/>
                    </a:cubicBezTo>
                    <a:lnTo>
                      <a:pt x="263293" y="7563914"/>
                    </a:lnTo>
                    <a:cubicBezTo>
                      <a:pt x="259148" y="7570308"/>
                      <a:pt x="260759" y="7578717"/>
                      <a:pt x="267040" y="7583210"/>
                    </a:cubicBezTo>
                    <a:cubicBezTo>
                      <a:pt x="269861" y="7585284"/>
                      <a:pt x="273317" y="7586378"/>
                      <a:pt x="276658" y="7586378"/>
                    </a:cubicBezTo>
                    <a:cubicBezTo>
                      <a:pt x="280748" y="7586378"/>
                      <a:pt x="284778" y="7584881"/>
                      <a:pt x="287833" y="7581943"/>
                    </a:cubicBezTo>
                    <a:lnTo>
                      <a:pt x="397274" y="7476533"/>
                    </a:lnTo>
                    <a:lnTo>
                      <a:pt x="397274" y="7541852"/>
                    </a:lnTo>
                    <a:cubicBezTo>
                      <a:pt x="391514" y="7541449"/>
                      <a:pt x="385869" y="7543926"/>
                      <a:pt x="382874" y="7548765"/>
                    </a:cubicBezTo>
                    <a:lnTo>
                      <a:pt x="263293" y="7735449"/>
                    </a:lnTo>
                    <a:cubicBezTo>
                      <a:pt x="259148" y="7741843"/>
                      <a:pt x="260759" y="7750253"/>
                      <a:pt x="267040" y="7754746"/>
                    </a:cubicBezTo>
                    <a:cubicBezTo>
                      <a:pt x="269861" y="7756819"/>
                      <a:pt x="273317" y="7757913"/>
                      <a:pt x="276658" y="7757913"/>
                    </a:cubicBezTo>
                    <a:cubicBezTo>
                      <a:pt x="280748" y="7757913"/>
                      <a:pt x="284778" y="7756416"/>
                      <a:pt x="287833" y="7753478"/>
                    </a:cubicBezTo>
                    <a:lnTo>
                      <a:pt x="397215" y="7648184"/>
                    </a:lnTo>
                    <a:lnTo>
                      <a:pt x="397215" y="7713388"/>
                    </a:lnTo>
                    <a:cubicBezTo>
                      <a:pt x="391455" y="7712985"/>
                      <a:pt x="385926" y="7715577"/>
                      <a:pt x="382930" y="7720300"/>
                    </a:cubicBezTo>
                    <a:lnTo>
                      <a:pt x="263352" y="7906984"/>
                    </a:lnTo>
                    <a:cubicBezTo>
                      <a:pt x="259204" y="7913378"/>
                      <a:pt x="260818" y="7921788"/>
                      <a:pt x="267096" y="7926280"/>
                    </a:cubicBezTo>
                    <a:cubicBezTo>
                      <a:pt x="269920" y="7928469"/>
                      <a:pt x="273373" y="7929449"/>
                      <a:pt x="276715" y="7929449"/>
                    </a:cubicBezTo>
                    <a:cubicBezTo>
                      <a:pt x="280804" y="7929449"/>
                      <a:pt x="284837" y="7927951"/>
                      <a:pt x="287889" y="7925013"/>
                    </a:cubicBezTo>
                    <a:lnTo>
                      <a:pt x="397159" y="7819892"/>
                    </a:lnTo>
                    <a:lnTo>
                      <a:pt x="397044" y="7884923"/>
                    </a:lnTo>
                    <a:cubicBezTo>
                      <a:pt x="391399" y="7884635"/>
                      <a:pt x="385985" y="7887112"/>
                      <a:pt x="382930" y="7891835"/>
                    </a:cubicBezTo>
                    <a:lnTo>
                      <a:pt x="263352" y="8078520"/>
                    </a:lnTo>
                    <a:cubicBezTo>
                      <a:pt x="259204" y="8084913"/>
                      <a:pt x="260818" y="8093323"/>
                      <a:pt x="267096" y="8097931"/>
                    </a:cubicBezTo>
                    <a:cubicBezTo>
                      <a:pt x="269920" y="8100005"/>
                      <a:pt x="273373" y="8100984"/>
                      <a:pt x="276715" y="8100984"/>
                    </a:cubicBezTo>
                    <a:cubicBezTo>
                      <a:pt x="280804" y="8100984"/>
                      <a:pt x="284837" y="8099487"/>
                      <a:pt x="287889" y="8096549"/>
                    </a:cubicBezTo>
                    <a:lnTo>
                      <a:pt x="396928" y="7991543"/>
                    </a:lnTo>
                    <a:lnTo>
                      <a:pt x="396928" y="8056344"/>
                    </a:lnTo>
                    <a:cubicBezTo>
                      <a:pt x="391284" y="8056171"/>
                      <a:pt x="385869" y="8058590"/>
                      <a:pt x="382930" y="8063313"/>
                    </a:cubicBezTo>
                    <a:lnTo>
                      <a:pt x="263352" y="8249998"/>
                    </a:lnTo>
                    <a:cubicBezTo>
                      <a:pt x="259204" y="8256507"/>
                      <a:pt x="260818" y="8264801"/>
                      <a:pt x="267096" y="8269409"/>
                    </a:cubicBezTo>
                    <a:cubicBezTo>
                      <a:pt x="269920" y="8271483"/>
                      <a:pt x="273373" y="8272462"/>
                      <a:pt x="276715" y="8272462"/>
                    </a:cubicBezTo>
                    <a:cubicBezTo>
                      <a:pt x="280804" y="8272462"/>
                      <a:pt x="284837" y="8270964"/>
                      <a:pt x="287889" y="8268027"/>
                    </a:cubicBezTo>
                    <a:lnTo>
                      <a:pt x="396813" y="8163135"/>
                    </a:lnTo>
                    <a:lnTo>
                      <a:pt x="396813" y="8227879"/>
                    </a:lnTo>
                    <a:cubicBezTo>
                      <a:pt x="391168" y="8227764"/>
                      <a:pt x="385869" y="8230240"/>
                      <a:pt x="382930" y="8234849"/>
                    </a:cubicBezTo>
                    <a:lnTo>
                      <a:pt x="263352" y="8421533"/>
                    </a:lnTo>
                    <a:cubicBezTo>
                      <a:pt x="259204" y="8428042"/>
                      <a:pt x="260818" y="8436336"/>
                      <a:pt x="267096" y="8440944"/>
                    </a:cubicBezTo>
                    <a:cubicBezTo>
                      <a:pt x="269920" y="8443018"/>
                      <a:pt x="273373" y="8443997"/>
                      <a:pt x="276715" y="8443997"/>
                    </a:cubicBezTo>
                    <a:cubicBezTo>
                      <a:pt x="280804" y="8443997"/>
                      <a:pt x="284837" y="8442499"/>
                      <a:pt x="287889" y="8439562"/>
                    </a:cubicBezTo>
                    <a:lnTo>
                      <a:pt x="396757" y="8334844"/>
                    </a:lnTo>
                    <a:lnTo>
                      <a:pt x="396641" y="8399356"/>
                    </a:lnTo>
                    <a:cubicBezTo>
                      <a:pt x="391227" y="8399241"/>
                      <a:pt x="385869" y="8401718"/>
                      <a:pt x="382989" y="8406326"/>
                    </a:cubicBezTo>
                    <a:lnTo>
                      <a:pt x="263409" y="8593125"/>
                    </a:lnTo>
                    <a:cubicBezTo>
                      <a:pt x="259263" y="8599519"/>
                      <a:pt x="260874" y="8607814"/>
                      <a:pt x="267155" y="8612421"/>
                    </a:cubicBezTo>
                    <a:cubicBezTo>
                      <a:pt x="269976" y="8614496"/>
                      <a:pt x="273432" y="8615474"/>
                      <a:pt x="276774" y="8615474"/>
                    </a:cubicBezTo>
                    <a:cubicBezTo>
                      <a:pt x="280863" y="8615474"/>
                      <a:pt x="284894" y="8613977"/>
                      <a:pt x="287948" y="8611039"/>
                    </a:cubicBezTo>
                    <a:lnTo>
                      <a:pt x="396698" y="8506436"/>
                    </a:lnTo>
                    <a:lnTo>
                      <a:pt x="396582" y="8570891"/>
                    </a:lnTo>
                    <a:cubicBezTo>
                      <a:pt x="391168" y="8570776"/>
                      <a:pt x="385926" y="8573369"/>
                      <a:pt x="382989" y="8577861"/>
                    </a:cubicBezTo>
                    <a:lnTo>
                      <a:pt x="263409" y="8764661"/>
                    </a:lnTo>
                    <a:cubicBezTo>
                      <a:pt x="259263" y="8771054"/>
                      <a:pt x="260874" y="8779349"/>
                      <a:pt x="267155" y="8783957"/>
                    </a:cubicBezTo>
                    <a:cubicBezTo>
                      <a:pt x="269976" y="8786031"/>
                      <a:pt x="273432" y="8787010"/>
                      <a:pt x="276774" y="8787010"/>
                    </a:cubicBezTo>
                    <a:cubicBezTo>
                      <a:pt x="280863" y="8787010"/>
                      <a:pt x="284894" y="8785512"/>
                      <a:pt x="287948" y="8782575"/>
                    </a:cubicBezTo>
                    <a:lnTo>
                      <a:pt x="396467" y="8678144"/>
                    </a:lnTo>
                    <a:lnTo>
                      <a:pt x="396467" y="8742369"/>
                    </a:lnTo>
                    <a:cubicBezTo>
                      <a:pt x="391053" y="8742369"/>
                      <a:pt x="385810" y="8744846"/>
                      <a:pt x="382989" y="8749339"/>
                    </a:cubicBezTo>
                    <a:lnTo>
                      <a:pt x="263409" y="8936139"/>
                    </a:lnTo>
                    <a:cubicBezTo>
                      <a:pt x="259263" y="8942532"/>
                      <a:pt x="260874" y="8950826"/>
                      <a:pt x="267155" y="8955435"/>
                    </a:cubicBezTo>
                    <a:cubicBezTo>
                      <a:pt x="269976" y="8957508"/>
                      <a:pt x="273432" y="8958488"/>
                      <a:pt x="276774" y="8958488"/>
                    </a:cubicBezTo>
                    <a:cubicBezTo>
                      <a:pt x="280863" y="8958488"/>
                      <a:pt x="284894" y="8956990"/>
                      <a:pt x="287948" y="8954052"/>
                    </a:cubicBezTo>
                    <a:lnTo>
                      <a:pt x="396352" y="8849737"/>
                    </a:lnTo>
                    <a:lnTo>
                      <a:pt x="396352" y="8913847"/>
                    </a:lnTo>
                    <a:cubicBezTo>
                      <a:pt x="390938" y="8913847"/>
                      <a:pt x="385810" y="8916381"/>
                      <a:pt x="382989" y="8920932"/>
                    </a:cubicBezTo>
                    <a:lnTo>
                      <a:pt x="263409" y="9107617"/>
                    </a:lnTo>
                    <a:cubicBezTo>
                      <a:pt x="259263" y="9114010"/>
                      <a:pt x="260874" y="9122304"/>
                      <a:pt x="267155" y="9126913"/>
                    </a:cubicBezTo>
                    <a:cubicBezTo>
                      <a:pt x="269976" y="9128986"/>
                      <a:pt x="273432" y="9129966"/>
                      <a:pt x="276774" y="9129966"/>
                    </a:cubicBezTo>
                    <a:cubicBezTo>
                      <a:pt x="280863" y="9129966"/>
                      <a:pt x="284894" y="9128468"/>
                      <a:pt x="287948" y="9125646"/>
                    </a:cubicBezTo>
                    <a:lnTo>
                      <a:pt x="396296" y="9021331"/>
                    </a:lnTo>
                    <a:lnTo>
                      <a:pt x="396180" y="9085383"/>
                    </a:lnTo>
                    <a:cubicBezTo>
                      <a:pt x="390881" y="9085497"/>
                      <a:pt x="385869" y="9087917"/>
                      <a:pt x="383046" y="9092467"/>
                    </a:cubicBezTo>
                    <a:lnTo>
                      <a:pt x="263468" y="9279151"/>
                    </a:lnTo>
                    <a:cubicBezTo>
                      <a:pt x="259319" y="9285546"/>
                      <a:pt x="260934" y="9293840"/>
                      <a:pt x="267211" y="9298448"/>
                    </a:cubicBezTo>
                    <a:cubicBezTo>
                      <a:pt x="270035" y="9300522"/>
                      <a:pt x="273489" y="9301616"/>
                      <a:pt x="276830" y="9301616"/>
                    </a:cubicBezTo>
                    <a:cubicBezTo>
                      <a:pt x="280919" y="9301616"/>
                      <a:pt x="284953" y="9300060"/>
                      <a:pt x="288004" y="9297180"/>
                    </a:cubicBezTo>
                    <a:lnTo>
                      <a:pt x="396121" y="9193038"/>
                    </a:lnTo>
                    <a:lnTo>
                      <a:pt x="396121" y="9256860"/>
                    </a:lnTo>
                    <a:cubicBezTo>
                      <a:pt x="390881" y="9256975"/>
                      <a:pt x="385869" y="9259510"/>
                      <a:pt x="383046" y="9263945"/>
                    </a:cubicBezTo>
                    <a:lnTo>
                      <a:pt x="263468" y="9450629"/>
                    </a:lnTo>
                    <a:cubicBezTo>
                      <a:pt x="259319" y="9457023"/>
                      <a:pt x="260934" y="9465433"/>
                      <a:pt x="267211" y="9469926"/>
                    </a:cubicBezTo>
                    <a:cubicBezTo>
                      <a:pt x="270035" y="9472000"/>
                      <a:pt x="273489" y="9473094"/>
                      <a:pt x="276830" y="9473094"/>
                    </a:cubicBezTo>
                    <a:cubicBezTo>
                      <a:pt x="280919" y="9473094"/>
                      <a:pt x="284953" y="9471538"/>
                      <a:pt x="288004" y="9468658"/>
                    </a:cubicBezTo>
                    <a:lnTo>
                      <a:pt x="396006" y="9364631"/>
                    </a:lnTo>
                    <a:lnTo>
                      <a:pt x="396006" y="9428338"/>
                    </a:lnTo>
                    <a:cubicBezTo>
                      <a:pt x="390766" y="9428453"/>
                      <a:pt x="385810" y="9430988"/>
                      <a:pt x="383046" y="9435422"/>
                    </a:cubicBezTo>
                    <a:lnTo>
                      <a:pt x="263468" y="9622107"/>
                    </a:lnTo>
                    <a:cubicBezTo>
                      <a:pt x="259319" y="9628501"/>
                      <a:pt x="260934" y="9636911"/>
                      <a:pt x="267211" y="9641403"/>
                    </a:cubicBezTo>
                    <a:cubicBezTo>
                      <a:pt x="270035" y="9643477"/>
                      <a:pt x="273489" y="9644571"/>
                      <a:pt x="276830" y="9644571"/>
                    </a:cubicBezTo>
                    <a:cubicBezTo>
                      <a:pt x="280919" y="9644571"/>
                      <a:pt x="284953" y="9643016"/>
                      <a:pt x="288004" y="9640136"/>
                    </a:cubicBezTo>
                    <a:lnTo>
                      <a:pt x="395891" y="9536282"/>
                    </a:lnTo>
                    <a:lnTo>
                      <a:pt x="395775" y="9599816"/>
                    </a:lnTo>
                    <a:cubicBezTo>
                      <a:pt x="390651" y="9599931"/>
                      <a:pt x="385754" y="9602580"/>
                      <a:pt x="383046" y="9606900"/>
                    </a:cubicBezTo>
                    <a:lnTo>
                      <a:pt x="263468" y="9793585"/>
                    </a:lnTo>
                    <a:cubicBezTo>
                      <a:pt x="259319" y="9799978"/>
                      <a:pt x="260934" y="9808388"/>
                      <a:pt x="267211" y="9812881"/>
                    </a:cubicBezTo>
                    <a:cubicBezTo>
                      <a:pt x="270035" y="9814955"/>
                      <a:pt x="273489" y="9816049"/>
                      <a:pt x="276830" y="9816049"/>
                    </a:cubicBezTo>
                    <a:cubicBezTo>
                      <a:pt x="280919" y="9816049"/>
                      <a:pt x="284953" y="9814552"/>
                      <a:pt x="288004" y="9811614"/>
                    </a:cubicBezTo>
                    <a:lnTo>
                      <a:pt x="395775" y="9707875"/>
                    </a:lnTo>
                    <a:lnTo>
                      <a:pt x="395660" y="9771293"/>
                    </a:lnTo>
                    <a:cubicBezTo>
                      <a:pt x="390535" y="9771466"/>
                      <a:pt x="385754" y="9774058"/>
                      <a:pt x="383046" y="9778378"/>
                    </a:cubicBezTo>
                    <a:lnTo>
                      <a:pt x="263468" y="9965063"/>
                    </a:lnTo>
                    <a:cubicBezTo>
                      <a:pt x="259319" y="9971456"/>
                      <a:pt x="260934" y="9979866"/>
                      <a:pt x="267211" y="9984359"/>
                    </a:cubicBezTo>
                    <a:cubicBezTo>
                      <a:pt x="270035" y="9986548"/>
                      <a:pt x="273489" y="9987527"/>
                      <a:pt x="276830" y="9987527"/>
                    </a:cubicBezTo>
                    <a:cubicBezTo>
                      <a:pt x="280919" y="9987527"/>
                      <a:pt x="284953" y="9986030"/>
                      <a:pt x="288004" y="9983092"/>
                    </a:cubicBezTo>
                    <a:lnTo>
                      <a:pt x="395604" y="9879468"/>
                    </a:lnTo>
                    <a:lnTo>
                      <a:pt x="395604" y="9942829"/>
                    </a:lnTo>
                    <a:cubicBezTo>
                      <a:pt x="390476" y="9943116"/>
                      <a:pt x="385810" y="9945709"/>
                      <a:pt x="383105" y="9949914"/>
                    </a:cubicBezTo>
                    <a:lnTo>
                      <a:pt x="263524" y="10136598"/>
                    </a:lnTo>
                    <a:cubicBezTo>
                      <a:pt x="259378" y="10143107"/>
                      <a:pt x="260990" y="10151401"/>
                      <a:pt x="267270" y="10156010"/>
                    </a:cubicBezTo>
                    <a:cubicBezTo>
                      <a:pt x="270091" y="10158083"/>
                      <a:pt x="273548" y="10159062"/>
                      <a:pt x="276889" y="10159062"/>
                    </a:cubicBezTo>
                    <a:cubicBezTo>
                      <a:pt x="280979" y="10159062"/>
                      <a:pt x="285009" y="10157564"/>
                      <a:pt x="288063" y="10154627"/>
                    </a:cubicBezTo>
                    <a:lnTo>
                      <a:pt x="395547" y="10051176"/>
                    </a:lnTo>
                    <a:lnTo>
                      <a:pt x="395547" y="10114307"/>
                    </a:lnTo>
                    <a:cubicBezTo>
                      <a:pt x="390535" y="10114594"/>
                      <a:pt x="385810" y="10117187"/>
                      <a:pt x="383105" y="10121392"/>
                    </a:cubicBezTo>
                    <a:lnTo>
                      <a:pt x="263524" y="10308075"/>
                    </a:lnTo>
                    <a:cubicBezTo>
                      <a:pt x="259378" y="10314584"/>
                      <a:pt x="260990" y="10322879"/>
                      <a:pt x="267270" y="10327487"/>
                    </a:cubicBezTo>
                    <a:cubicBezTo>
                      <a:pt x="270091" y="10329561"/>
                      <a:pt x="273548" y="10330540"/>
                      <a:pt x="276889" y="10330540"/>
                    </a:cubicBezTo>
                    <a:cubicBezTo>
                      <a:pt x="280979" y="10330540"/>
                      <a:pt x="285009" y="10329042"/>
                      <a:pt x="288063" y="10326104"/>
                    </a:cubicBezTo>
                    <a:lnTo>
                      <a:pt x="395432" y="10222769"/>
                    </a:lnTo>
                    <a:lnTo>
                      <a:pt x="395317" y="10285899"/>
                    </a:lnTo>
                    <a:cubicBezTo>
                      <a:pt x="390420" y="10286187"/>
                      <a:pt x="385695" y="10288779"/>
                      <a:pt x="383105" y="10292869"/>
                    </a:cubicBezTo>
                    <a:lnTo>
                      <a:pt x="263524" y="10479611"/>
                    </a:lnTo>
                    <a:cubicBezTo>
                      <a:pt x="259378" y="10486004"/>
                      <a:pt x="260990" y="10494299"/>
                      <a:pt x="267270" y="10498907"/>
                    </a:cubicBezTo>
                    <a:cubicBezTo>
                      <a:pt x="270091" y="10500981"/>
                      <a:pt x="273548" y="10501960"/>
                      <a:pt x="276889" y="10501960"/>
                    </a:cubicBezTo>
                    <a:cubicBezTo>
                      <a:pt x="280979" y="10501960"/>
                      <a:pt x="285009" y="10500462"/>
                      <a:pt x="288063" y="10497525"/>
                    </a:cubicBezTo>
                    <a:lnTo>
                      <a:pt x="395258" y="10394362"/>
                    </a:lnTo>
                    <a:lnTo>
                      <a:pt x="395258" y="10457319"/>
                    </a:lnTo>
                    <a:cubicBezTo>
                      <a:pt x="390361" y="10457723"/>
                      <a:pt x="385754" y="10460199"/>
                      <a:pt x="383161" y="10464289"/>
                    </a:cubicBezTo>
                    <a:lnTo>
                      <a:pt x="263583" y="10651089"/>
                    </a:lnTo>
                    <a:cubicBezTo>
                      <a:pt x="259434" y="10657482"/>
                      <a:pt x="261049" y="10665777"/>
                      <a:pt x="267326" y="10670385"/>
                    </a:cubicBezTo>
                    <a:cubicBezTo>
                      <a:pt x="270150" y="10672458"/>
                      <a:pt x="273604" y="10673438"/>
                      <a:pt x="276945" y="10673438"/>
                    </a:cubicBezTo>
                    <a:cubicBezTo>
                      <a:pt x="281035" y="10673438"/>
                      <a:pt x="285068" y="10671940"/>
                      <a:pt x="288120" y="10669003"/>
                    </a:cubicBezTo>
                    <a:lnTo>
                      <a:pt x="395201" y="10565955"/>
                    </a:lnTo>
                    <a:lnTo>
                      <a:pt x="395201" y="10628797"/>
                    </a:lnTo>
                    <a:cubicBezTo>
                      <a:pt x="390305" y="10629315"/>
                      <a:pt x="385810" y="10631735"/>
                      <a:pt x="383220" y="10635767"/>
                    </a:cubicBezTo>
                    <a:lnTo>
                      <a:pt x="263639" y="10822567"/>
                    </a:lnTo>
                    <a:cubicBezTo>
                      <a:pt x="259494" y="10828960"/>
                      <a:pt x="261105" y="10837254"/>
                      <a:pt x="267386" y="10841863"/>
                    </a:cubicBezTo>
                    <a:cubicBezTo>
                      <a:pt x="270207" y="10843936"/>
                      <a:pt x="273663" y="10844916"/>
                      <a:pt x="277004" y="10844916"/>
                    </a:cubicBezTo>
                    <a:cubicBezTo>
                      <a:pt x="281094" y="10844916"/>
                      <a:pt x="285124" y="10843418"/>
                      <a:pt x="288179" y="10840480"/>
                    </a:cubicBezTo>
                    <a:lnTo>
                      <a:pt x="395142" y="10737548"/>
                    </a:lnTo>
                    <a:lnTo>
                      <a:pt x="395027" y="10800390"/>
                    </a:lnTo>
                    <a:cubicBezTo>
                      <a:pt x="390246" y="10800793"/>
                      <a:pt x="385869" y="10803270"/>
                      <a:pt x="383220" y="10807302"/>
                    </a:cubicBezTo>
                    <a:lnTo>
                      <a:pt x="263639" y="10994102"/>
                    </a:lnTo>
                    <a:cubicBezTo>
                      <a:pt x="259494" y="11000496"/>
                      <a:pt x="261105" y="11008790"/>
                      <a:pt x="267386" y="11013398"/>
                    </a:cubicBezTo>
                    <a:cubicBezTo>
                      <a:pt x="270207" y="11015472"/>
                      <a:pt x="273663" y="11016451"/>
                      <a:pt x="277004" y="11016451"/>
                    </a:cubicBezTo>
                    <a:cubicBezTo>
                      <a:pt x="281094" y="11016451"/>
                      <a:pt x="285124" y="11014954"/>
                      <a:pt x="288179" y="11012016"/>
                    </a:cubicBezTo>
                    <a:lnTo>
                      <a:pt x="395027" y="10909255"/>
                    </a:lnTo>
                    <a:lnTo>
                      <a:pt x="394912" y="10971925"/>
                    </a:lnTo>
                    <a:cubicBezTo>
                      <a:pt x="390190" y="10972444"/>
                      <a:pt x="385754" y="10974805"/>
                      <a:pt x="383220" y="10978838"/>
                    </a:cubicBezTo>
                    <a:lnTo>
                      <a:pt x="263639" y="11165637"/>
                    </a:lnTo>
                    <a:cubicBezTo>
                      <a:pt x="259494" y="11172031"/>
                      <a:pt x="261105" y="11180325"/>
                      <a:pt x="267386" y="11184934"/>
                    </a:cubicBezTo>
                    <a:cubicBezTo>
                      <a:pt x="270207" y="11187007"/>
                      <a:pt x="273663" y="11188101"/>
                      <a:pt x="277004" y="11188101"/>
                    </a:cubicBezTo>
                    <a:cubicBezTo>
                      <a:pt x="281094" y="11188101"/>
                      <a:pt x="285124" y="11186546"/>
                      <a:pt x="288179" y="11183666"/>
                    </a:cubicBezTo>
                    <a:lnTo>
                      <a:pt x="394856" y="11080906"/>
                    </a:lnTo>
                    <a:lnTo>
                      <a:pt x="394856" y="11143461"/>
                    </a:lnTo>
                    <a:cubicBezTo>
                      <a:pt x="390190" y="11144037"/>
                      <a:pt x="385754" y="11146398"/>
                      <a:pt x="383276" y="11150431"/>
                    </a:cubicBezTo>
                    <a:lnTo>
                      <a:pt x="263698" y="11337115"/>
                    </a:lnTo>
                    <a:cubicBezTo>
                      <a:pt x="259550" y="11343508"/>
                      <a:pt x="261164" y="11351803"/>
                      <a:pt x="267442" y="11356411"/>
                    </a:cubicBezTo>
                    <a:cubicBezTo>
                      <a:pt x="270266" y="11358485"/>
                      <a:pt x="273719" y="11359579"/>
                      <a:pt x="277061" y="11359579"/>
                    </a:cubicBezTo>
                    <a:cubicBezTo>
                      <a:pt x="281150" y="11359579"/>
                      <a:pt x="285183" y="11358024"/>
                      <a:pt x="288235" y="11355144"/>
                    </a:cubicBezTo>
                    <a:lnTo>
                      <a:pt x="394796" y="11252615"/>
                    </a:lnTo>
                    <a:lnTo>
                      <a:pt x="394796" y="11315054"/>
                    </a:lnTo>
                    <a:cubicBezTo>
                      <a:pt x="390130" y="11315572"/>
                      <a:pt x="385810" y="11317934"/>
                      <a:pt x="383335" y="11321966"/>
                    </a:cubicBezTo>
                    <a:lnTo>
                      <a:pt x="263755" y="11508650"/>
                    </a:lnTo>
                    <a:cubicBezTo>
                      <a:pt x="259609" y="11515044"/>
                      <a:pt x="261220" y="11523453"/>
                      <a:pt x="267498" y="11527946"/>
                    </a:cubicBezTo>
                    <a:cubicBezTo>
                      <a:pt x="270322" y="11530020"/>
                      <a:pt x="273778" y="11531115"/>
                      <a:pt x="277120" y="11531115"/>
                    </a:cubicBezTo>
                    <a:cubicBezTo>
                      <a:pt x="281209" y="11531115"/>
                      <a:pt x="285240" y="11529559"/>
                      <a:pt x="288294" y="11526679"/>
                    </a:cubicBezTo>
                    <a:lnTo>
                      <a:pt x="394740" y="11424207"/>
                    </a:lnTo>
                    <a:lnTo>
                      <a:pt x="394625" y="11486589"/>
                    </a:lnTo>
                    <a:cubicBezTo>
                      <a:pt x="390015" y="11487165"/>
                      <a:pt x="385869" y="11489527"/>
                      <a:pt x="383335" y="11493501"/>
                    </a:cubicBezTo>
                    <a:lnTo>
                      <a:pt x="263755" y="11680186"/>
                    </a:lnTo>
                    <a:cubicBezTo>
                      <a:pt x="259609" y="11686579"/>
                      <a:pt x="261220" y="11694989"/>
                      <a:pt x="267498" y="11699482"/>
                    </a:cubicBezTo>
                    <a:cubicBezTo>
                      <a:pt x="270322" y="11701555"/>
                      <a:pt x="273778" y="11702650"/>
                      <a:pt x="277120" y="11702650"/>
                    </a:cubicBezTo>
                    <a:cubicBezTo>
                      <a:pt x="281209" y="11702650"/>
                      <a:pt x="285240" y="11701153"/>
                      <a:pt x="288294" y="11698215"/>
                    </a:cubicBezTo>
                    <a:lnTo>
                      <a:pt x="394510" y="11595858"/>
                    </a:lnTo>
                    <a:lnTo>
                      <a:pt x="394510" y="11658124"/>
                    </a:lnTo>
                    <a:cubicBezTo>
                      <a:pt x="389900" y="11658815"/>
                      <a:pt x="385754" y="11661062"/>
                      <a:pt x="383335" y="11665037"/>
                    </a:cubicBezTo>
                    <a:lnTo>
                      <a:pt x="263755" y="11851721"/>
                    </a:lnTo>
                    <a:cubicBezTo>
                      <a:pt x="259609" y="11858114"/>
                      <a:pt x="261220" y="11866524"/>
                      <a:pt x="267498" y="11871017"/>
                    </a:cubicBezTo>
                    <a:cubicBezTo>
                      <a:pt x="270322" y="11873206"/>
                      <a:pt x="273778" y="11874185"/>
                      <a:pt x="277120" y="11874185"/>
                    </a:cubicBezTo>
                    <a:cubicBezTo>
                      <a:pt x="281209" y="11874185"/>
                      <a:pt x="285240" y="11872687"/>
                      <a:pt x="288294" y="11869750"/>
                    </a:cubicBezTo>
                    <a:lnTo>
                      <a:pt x="394394" y="11767623"/>
                    </a:lnTo>
                    <a:lnTo>
                      <a:pt x="394394" y="11829775"/>
                    </a:lnTo>
                    <a:cubicBezTo>
                      <a:pt x="389900" y="11830352"/>
                      <a:pt x="385754" y="11832713"/>
                      <a:pt x="383335" y="11836572"/>
                    </a:cubicBezTo>
                    <a:lnTo>
                      <a:pt x="263755" y="12023257"/>
                    </a:lnTo>
                    <a:cubicBezTo>
                      <a:pt x="259609" y="12029650"/>
                      <a:pt x="261220" y="12038059"/>
                      <a:pt x="267498" y="12042552"/>
                    </a:cubicBezTo>
                    <a:cubicBezTo>
                      <a:pt x="270322" y="12044742"/>
                      <a:pt x="273778" y="12045721"/>
                      <a:pt x="277120" y="12045721"/>
                    </a:cubicBezTo>
                    <a:cubicBezTo>
                      <a:pt x="281209" y="12045721"/>
                      <a:pt x="285240" y="12044223"/>
                      <a:pt x="288294" y="12041285"/>
                    </a:cubicBezTo>
                    <a:lnTo>
                      <a:pt x="394335" y="11939217"/>
                    </a:lnTo>
                    <a:lnTo>
                      <a:pt x="394220" y="12001253"/>
                    </a:lnTo>
                    <a:cubicBezTo>
                      <a:pt x="389844" y="12001943"/>
                      <a:pt x="385754" y="12004191"/>
                      <a:pt x="383392" y="12008049"/>
                    </a:cubicBezTo>
                    <a:lnTo>
                      <a:pt x="263814" y="12194735"/>
                    </a:lnTo>
                    <a:cubicBezTo>
                      <a:pt x="259665" y="12201243"/>
                      <a:pt x="261279" y="12209537"/>
                      <a:pt x="267557" y="12214145"/>
                    </a:cubicBezTo>
                    <a:cubicBezTo>
                      <a:pt x="270378" y="12216220"/>
                      <a:pt x="273835" y="12217198"/>
                      <a:pt x="277176" y="12217198"/>
                    </a:cubicBezTo>
                    <a:cubicBezTo>
                      <a:pt x="281265" y="12217198"/>
                      <a:pt x="285299" y="12215701"/>
                      <a:pt x="288350" y="12212763"/>
                    </a:cubicBezTo>
                    <a:lnTo>
                      <a:pt x="394279" y="12110925"/>
                    </a:lnTo>
                    <a:lnTo>
                      <a:pt x="394164" y="12172904"/>
                    </a:lnTo>
                    <a:cubicBezTo>
                      <a:pt x="389787" y="12173594"/>
                      <a:pt x="385810" y="12175841"/>
                      <a:pt x="383392" y="12179585"/>
                    </a:cubicBezTo>
                    <a:lnTo>
                      <a:pt x="263814" y="12366269"/>
                    </a:lnTo>
                    <a:cubicBezTo>
                      <a:pt x="259665" y="12372778"/>
                      <a:pt x="261279" y="12381073"/>
                      <a:pt x="267557" y="12385681"/>
                    </a:cubicBezTo>
                    <a:cubicBezTo>
                      <a:pt x="270378" y="12387755"/>
                      <a:pt x="273835" y="12388734"/>
                      <a:pt x="277176" y="12388734"/>
                    </a:cubicBezTo>
                    <a:cubicBezTo>
                      <a:pt x="281265" y="12388734"/>
                      <a:pt x="285299" y="12387236"/>
                      <a:pt x="288350" y="12384299"/>
                    </a:cubicBezTo>
                    <a:lnTo>
                      <a:pt x="394048" y="12282518"/>
                    </a:lnTo>
                    <a:lnTo>
                      <a:pt x="394048" y="12344382"/>
                    </a:lnTo>
                    <a:cubicBezTo>
                      <a:pt x="389672" y="12345072"/>
                      <a:pt x="385695" y="12347319"/>
                      <a:pt x="383392" y="12351063"/>
                    </a:cubicBezTo>
                    <a:lnTo>
                      <a:pt x="263814" y="12537862"/>
                    </a:lnTo>
                    <a:cubicBezTo>
                      <a:pt x="259665" y="12544256"/>
                      <a:pt x="261279" y="12552550"/>
                      <a:pt x="267557" y="12557159"/>
                    </a:cubicBezTo>
                    <a:cubicBezTo>
                      <a:pt x="270378" y="12559232"/>
                      <a:pt x="273835" y="12560212"/>
                      <a:pt x="277176" y="12560212"/>
                    </a:cubicBezTo>
                    <a:cubicBezTo>
                      <a:pt x="281265" y="12560212"/>
                      <a:pt x="285299" y="12558714"/>
                      <a:pt x="288350" y="12555776"/>
                    </a:cubicBezTo>
                    <a:lnTo>
                      <a:pt x="393933" y="12454110"/>
                    </a:lnTo>
                    <a:lnTo>
                      <a:pt x="393933" y="12515859"/>
                    </a:lnTo>
                    <a:cubicBezTo>
                      <a:pt x="389672" y="12516665"/>
                      <a:pt x="385695" y="12518911"/>
                      <a:pt x="383392" y="12522541"/>
                    </a:cubicBezTo>
                    <a:lnTo>
                      <a:pt x="263814" y="12709340"/>
                    </a:lnTo>
                    <a:cubicBezTo>
                      <a:pt x="259665" y="12715734"/>
                      <a:pt x="261279" y="12724028"/>
                      <a:pt x="267557" y="12728637"/>
                    </a:cubicBezTo>
                    <a:cubicBezTo>
                      <a:pt x="270378" y="12730709"/>
                      <a:pt x="273835" y="12731690"/>
                      <a:pt x="277176" y="12731690"/>
                    </a:cubicBezTo>
                    <a:cubicBezTo>
                      <a:pt x="281265" y="12731690"/>
                      <a:pt x="285299" y="12730192"/>
                      <a:pt x="288350" y="12727254"/>
                    </a:cubicBezTo>
                    <a:lnTo>
                      <a:pt x="393877" y="12625818"/>
                    </a:lnTo>
                    <a:lnTo>
                      <a:pt x="393761" y="12687509"/>
                    </a:lnTo>
                    <a:cubicBezTo>
                      <a:pt x="389613" y="12688316"/>
                      <a:pt x="385754" y="12690446"/>
                      <a:pt x="383451" y="12694134"/>
                    </a:cubicBezTo>
                    <a:lnTo>
                      <a:pt x="263870" y="12880875"/>
                    </a:lnTo>
                    <a:cubicBezTo>
                      <a:pt x="259724" y="12887270"/>
                      <a:pt x="261336" y="12895564"/>
                      <a:pt x="267613" y="12900172"/>
                    </a:cubicBezTo>
                    <a:cubicBezTo>
                      <a:pt x="270437" y="12902245"/>
                      <a:pt x="273894" y="12903225"/>
                      <a:pt x="277235" y="12903225"/>
                    </a:cubicBezTo>
                    <a:cubicBezTo>
                      <a:pt x="281324" y="12903225"/>
                      <a:pt x="285355" y="12901727"/>
                      <a:pt x="288409" y="12898790"/>
                    </a:cubicBezTo>
                    <a:lnTo>
                      <a:pt x="393702" y="12797412"/>
                    </a:lnTo>
                    <a:lnTo>
                      <a:pt x="393702" y="12858987"/>
                    </a:lnTo>
                    <a:cubicBezTo>
                      <a:pt x="389498" y="12859794"/>
                      <a:pt x="385754" y="12862040"/>
                      <a:pt x="383451" y="12865612"/>
                    </a:cubicBezTo>
                    <a:lnTo>
                      <a:pt x="263870" y="13052411"/>
                    </a:lnTo>
                    <a:cubicBezTo>
                      <a:pt x="259724" y="13058805"/>
                      <a:pt x="261336" y="13067099"/>
                      <a:pt x="267613" y="13071708"/>
                    </a:cubicBezTo>
                    <a:cubicBezTo>
                      <a:pt x="270437" y="13073780"/>
                      <a:pt x="273894" y="13074759"/>
                      <a:pt x="277235" y="13074759"/>
                    </a:cubicBezTo>
                    <a:cubicBezTo>
                      <a:pt x="281324" y="13074759"/>
                      <a:pt x="285355" y="13073262"/>
                      <a:pt x="288409" y="13070325"/>
                    </a:cubicBezTo>
                    <a:lnTo>
                      <a:pt x="393587" y="12969178"/>
                    </a:lnTo>
                    <a:lnTo>
                      <a:pt x="393587" y="13030522"/>
                    </a:lnTo>
                    <a:cubicBezTo>
                      <a:pt x="389441" y="13031387"/>
                      <a:pt x="385639" y="13033575"/>
                      <a:pt x="383451" y="13037205"/>
                    </a:cubicBezTo>
                    <a:lnTo>
                      <a:pt x="263870" y="13223889"/>
                    </a:lnTo>
                    <a:cubicBezTo>
                      <a:pt x="259724" y="13230281"/>
                      <a:pt x="261336" y="13238577"/>
                      <a:pt x="267613" y="13243184"/>
                    </a:cubicBezTo>
                    <a:cubicBezTo>
                      <a:pt x="270437" y="13245258"/>
                      <a:pt x="273894" y="13246237"/>
                      <a:pt x="277235" y="13246237"/>
                    </a:cubicBezTo>
                    <a:cubicBezTo>
                      <a:pt x="281324" y="13246237"/>
                      <a:pt x="285355" y="13244739"/>
                      <a:pt x="288409" y="13241917"/>
                    </a:cubicBezTo>
                    <a:lnTo>
                      <a:pt x="393472" y="13140771"/>
                    </a:lnTo>
                    <a:lnTo>
                      <a:pt x="393356" y="13202115"/>
                    </a:lnTo>
                    <a:cubicBezTo>
                      <a:pt x="389382" y="13202921"/>
                      <a:pt x="385639" y="13205168"/>
                      <a:pt x="383451" y="13208739"/>
                    </a:cubicBezTo>
                    <a:lnTo>
                      <a:pt x="263870" y="13395424"/>
                    </a:lnTo>
                    <a:cubicBezTo>
                      <a:pt x="259724" y="13401817"/>
                      <a:pt x="261336" y="13410113"/>
                      <a:pt x="267613" y="13414720"/>
                    </a:cubicBezTo>
                    <a:cubicBezTo>
                      <a:pt x="270437" y="13416794"/>
                      <a:pt x="273894" y="13417888"/>
                      <a:pt x="277235" y="13417888"/>
                    </a:cubicBezTo>
                    <a:cubicBezTo>
                      <a:pt x="281324" y="13417888"/>
                      <a:pt x="285355" y="13416333"/>
                      <a:pt x="288409" y="13413452"/>
                    </a:cubicBezTo>
                    <a:lnTo>
                      <a:pt x="393416" y="13312363"/>
                    </a:lnTo>
                    <a:lnTo>
                      <a:pt x="393300" y="13373651"/>
                    </a:lnTo>
                    <a:cubicBezTo>
                      <a:pt x="389326" y="13374514"/>
                      <a:pt x="385695" y="13376704"/>
                      <a:pt x="383507" y="13380274"/>
                    </a:cubicBezTo>
                    <a:lnTo>
                      <a:pt x="263929" y="13566960"/>
                    </a:lnTo>
                    <a:cubicBezTo>
                      <a:pt x="259780" y="13573353"/>
                      <a:pt x="261395" y="13581762"/>
                      <a:pt x="267672" y="13586255"/>
                    </a:cubicBezTo>
                    <a:cubicBezTo>
                      <a:pt x="270493" y="13588329"/>
                      <a:pt x="273950" y="13589423"/>
                      <a:pt x="277291" y="13589423"/>
                    </a:cubicBezTo>
                    <a:cubicBezTo>
                      <a:pt x="281381" y="13589423"/>
                      <a:pt x="285414" y="13587868"/>
                      <a:pt x="288466" y="13584988"/>
                    </a:cubicBezTo>
                    <a:lnTo>
                      <a:pt x="393241" y="13484129"/>
                    </a:lnTo>
                    <a:lnTo>
                      <a:pt x="393241" y="13545186"/>
                    </a:lnTo>
                    <a:cubicBezTo>
                      <a:pt x="389267" y="13546165"/>
                      <a:pt x="385754" y="13548355"/>
                      <a:pt x="383507" y="13551810"/>
                    </a:cubicBezTo>
                    <a:lnTo>
                      <a:pt x="263929" y="13738495"/>
                    </a:lnTo>
                    <a:cubicBezTo>
                      <a:pt x="259780" y="13744888"/>
                      <a:pt x="261395" y="13753298"/>
                      <a:pt x="267672" y="13757791"/>
                    </a:cubicBezTo>
                    <a:cubicBezTo>
                      <a:pt x="270493" y="13759865"/>
                      <a:pt x="273950" y="13760959"/>
                      <a:pt x="277291" y="13760959"/>
                    </a:cubicBezTo>
                    <a:cubicBezTo>
                      <a:pt x="281381" y="13760959"/>
                      <a:pt x="285414" y="13759461"/>
                      <a:pt x="288466" y="13756523"/>
                    </a:cubicBezTo>
                    <a:lnTo>
                      <a:pt x="393126" y="13655722"/>
                    </a:lnTo>
                    <a:lnTo>
                      <a:pt x="393126" y="13716779"/>
                    </a:lnTo>
                    <a:cubicBezTo>
                      <a:pt x="389152" y="13717643"/>
                      <a:pt x="385695" y="13719831"/>
                      <a:pt x="383507" y="13723288"/>
                    </a:cubicBezTo>
                    <a:lnTo>
                      <a:pt x="263929" y="13909972"/>
                    </a:lnTo>
                    <a:cubicBezTo>
                      <a:pt x="259780" y="13916366"/>
                      <a:pt x="261395" y="13924775"/>
                      <a:pt x="267672" y="13929268"/>
                    </a:cubicBezTo>
                    <a:cubicBezTo>
                      <a:pt x="270493" y="13931458"/>
                      <a:pt x="273950" y="13932437"/>
                      <a:pt x="277291" y="13932437"/>
                    </a:cubicBezTo>
                    <a:cubicBezTo>
                      <a:pt x="281381" y="13932437"/>
                      <a:pt x="285414" y="13930939"/>
                      <a:pt x="288466" y="13928001"/>
                    </a:cubicBezTo>
                    <a:lnTo>
                      <a:pt x="393011" y="13827430"/>
                    </a:lnTo>
                    <a:lnTo>
                      <a:pt x="392895" y="13888314"/>
                    </a:lnTo>
                    <a:cubicBezTo>
                      <a:pt x="389036" y="13889294"/>
                      <a:pt x="385580" y="13891482"/>
                      <a:pt x="383507" y="13894823"/>
                    </a:cubicBezTo>
                    <a:lnTo>
                      <a:pt x="263929" y="14081507"/>
                    </a:lnTo>
                    <a:cubicBezTo>
                      <a:pt x="259780" y="14087901"/>
                      <a:pt x="261395" y="14096311"/>
                      <a:pt x="267672" y="14100919"/>
                    </a:cubicBezTo>
                    <a:cubicBezTo>
                      <a:pt x="270493" y="14102992"/>
                      <a:pt x="273950" y="14103972"/>
                      <a:pt x="277291" y="14103972"/>
                    </a:cubicBezTo>
                    <a:cubicBezTo>
                      <a:pt x="281381" y="14103972"/>
                      <a:pt x="285414" y="14102475"/>
                      <a:pt x="288466" y="14099537"/>
                    </a:cubicBezTo>
                    <a:lnTo>
                      <a:pt x="392839" y="13999081"/>
                    </a:lnTo>
                    <a:lnTo>
                      <a:pt x="392839" y="14059964"/>
                    </a:lnTo>
                    <a:cubicBezTo>
                      <a:pt x="389095" y="14060829"/>
                      <a:pt x="385639" y="14063017"/>
                      <a:pt x="383566" y="14066359"/>
                    </a:cubicBezTo>
                    <a:lnTo>
                      <a:pt x="263985" y="14253043"/>
                    </a:lnTo>
                    <a:cubicBezTo>
                      <a:pt x="259839" y="14259437"/>
                      <a:pt x="261451" y="14267846"/>
                      <a:pt x="267729" y="14272455"/>
                    </a:cubicBezTo>
                    <a:cubicBezTo>
                      <a:pt x="270552" y="14274528"/>
                      <a:pt x="274009" y="14275508"/>
                      <a:pt x="277350" y="14275508"/>
                    </a:cubicBezTo>
                    <a:cubicBezTo>
                      <a:pt x="281440" y="14275508"/>
                      <a:pt x="285470" y="14274010"/>
                      <a:pt x="288525" y="14271072"/>
                    </a:cubicBezTo>
                    <a:lnTo>
                      <a:pt x="392780" y="14170673"/>
                    </a:lnTo>
                    <a:lnTo>
                      <a:pt x="392780" y="14231442"/>
                    </a:lnTo>
                    <a:cubicBezTo>
                      <a:pt x="389036" y="14232422"/>
                      <a:pt x="385695" y="14234611"/>
                      <a:pt x="383622" y="14237837"/>
                    </a:cubicBezTo>
                    <a:lnTo>
                      <a:pt x="264044" y="14424520"/>
                    </a:lnTo>
                    <a:cubicBezTo>
                      <a:pt x="259896" y="14431030"/>
                      <a:pt x="261510" y="14439267"/>
                      <a:pt x="267788" y="14443933"/>
                    </a:cubicBezTo>
                    <a:cubicBezTo>
                      <a:pt x="270609" y="14446005"/>
                      <a:pt x="274065" y="14446986"/>
                      <a:pt x="277407" y="14446986"/>
                    </a:cubicBezTo>
                    <a:cubicBezTo>
                      <a:pt x="281496" y="14446986"/>
                      <a:pt x="285529" y="14445488"/>
                      <a:pt x="288581" y="14442550"/>
                    </a:cubicBezTo>
                    <a:lnTo>
                      <a:pt x="392724" y="14342382"/>
                    </a:lnTo>
                    <a:lnTo>
                      <a:pt x="392552" y="14555562"/>
                    </a:lnTo>
                    <a:lnTo>
                      <a:pt x="143656" y="14555562"/>
                    </a:lnTo>
                    <a:close/>
                    <a:moveTo>
                      <a:pt x="378439" y="4696083"/>
                    </a:moveTo>
                    <a:lnTo>
                      <a:pt x="378152" y="4707891"/>
                    </a:lnTo>
                    <a:lnTo>
                      <a:pt x="359257" y="4726093"/>
                    </a:lnTo>
                    <a:lnTo>
                      <a:pt x="378439" y="4696083"/>
                    </a:lnTo>
                    <a:close/>
                    <a:moveTo>
                      <a:pt x="378439" y="4867560"/>
                    </a:moveTo>
                    <a:lnTo>
                      <a:pt x="378152" y="4879368"/>
                    </a:lnTo>
                    <a:lnTo>
                      <a:pt x="359257" y="4897570"/>
                    </a:lnTo>
                    <a:lnTo>
                      <a:pt x="378439" y="4867560"/>
                    </a:lnTo>
                    <a:close/>
                    <a:moveTo>
                      <a:pt x="378439" y="5039096"/>
                    </a:moveTo>
                    <a:lnTo>
                      <a:pt x="378152" y="5050904"/>
                    </a:lnTo>
                    <a:lnTo>
                      <a:pt x="359257" y="5069106"/>
                    </a:lnTo>
                    <a:lnTo>
                      <a:pt x="378439" y="5039096"/>
                    </a:lnTo>
                    <a:close/>
                    <a:moveTo>
                      <a:pt x="378439" y="5210573"/>
                    </a:moveTo>
                    <a:lnTo>
                      <a:pt x="378152" y="5222382"/>
                    </a:lnTo>
                    <a:lnTo>
                      <a:pt x="359257" y="5240583"/>
                    </a:lnTo>
                    <a:lnTo>
                      <a:pt x="378439" y="5210573"/>
                    </a:lnTo>
                    <a:close/>
                    <a:moveTo>
                      <a:pt x="378439" y="5382109"/>
                    </a:moveTo>
                    <a:lnTo>
                      <a:pt x="378152" y="5394032"/>
                    </a:lnTo>
                    <a:lnTo>
                      <a:pt x="359257" y="5412176"/>
                    </a:lnTo>
                    <a:lnTo>
                      <a:pt x="378439" y="5382109"/>
                    </a:lnTo>
                    <a:close/>
                    <a:moveTo>
                      <a:pt x="378439" y="5553587"/>
                    </a:moveTo>
                    <a:lnTo>
                      <a:pt x="378152" y="5565510"/>
                    </a:lnTo>
                    <a:lnTo>
                      <a:pt x="359257" y="5583654"/>
                    </a:lnTo>
                    <a:lnTo>
                      <a:pt x="378439" y="5553587"/>
                    </a:lnTo>
                    <a:close/>
                    <a:moveTo>
                      <a:pt x="378439" y="5725122"/>
                    </a:moveTo>
                    <a:lnTo>
                      <a:pt x="378152" y="5737045"/>
                    </a:lnTo>
                    <a:lnTo>
                      <a:pt x="359257" y="5755190"/>
                    </a:lnTo>
                    <a:lnTo>
                      <a:pt x="378439" y="5725122"/>
                    </a:lnTo>
                    <a:close/>
                    <a:moveTo>
                      <a:pt x="378439" y="5896600"/>
                    </a:moveTo>
                    <a:lnTo>
                      <a:pt x="378152" y="5908523"/>
                    </a:lnTo>
                    <a:lnTo>
                      <a:pt x="359257" y="5926667"/>
                    </a:lnTo>
                    <a:lnTo>
                      <a:pt x="378439" y="5896600"/>
                    </a:lnTo>
                    <a:close/>
                    <a:moveTo>
                      <a:pt x="378439" y="6068077"/>
                    </a:moveTo>
                    <a:lnTo>
                      <a:pt x="378152" y="6080001"/>
                    </a:lnTo>
                    <a:lnTo>
                      <a:pt x="359257" y="6098145"/>
                    </a:lnTo>
                    <a:lnTo>
                      <a:pt x="378439" y="6068077"/>
                    </a:lnTo>
                    <a:close/>
                    <a:moveTo>
                      <a:pt x="378439" y="6239613"/>
                    </a:moveTo>
                    <a:lnTo>
                      <a:pt x="378152" y="6251536"/>
                    </a:lnTo>
                    <a:lnTo>
                      <a:pt x="359257" y="6269680"/>
                    </a:lnTo>
                    <a:lnTo>
                      <a:pt x="378439" y="6239613"/>
                    </a:lnTo>
                    <a:close/>
                    <a:moveTo>
                      <a:pt x="378439" y="6411090"/>
                    </a:moveTo>
                    <a:lnTo>
                      <a:pt x="378152" y="6423013"/>
                    </a:lnTo>
                    <a:lnTo>
                      <a:pt x="359257" y="6441158"/>
                    </a:lnTo>
                    <a:lnTo>
                      <a:pt x="378439" y="6411090"/>
                    </a:lnTo>
                    <a:close/>
                    <a:moveTo>
                      <a:pt x="378439" y="6582684"/>
                    </a:moveTo>
                    <a:lnTo>
                      <a:pt x="378152" y="6594491"/>
                    </a:lnTo>
                    <a:lnTo>
                      <a:pt x="359257" y="6612693"/>
                    </a:lnTo>
                    <a:lnTo>
                      <a:pt x="378439" y="6582684"/>
                    </a:lnTo>
                    <a:close/>
                    <a:moveTo>
                      <a:pt x="378439" y="6754218"/>
                    </a:moveTo>
                    <a:lnTo>
                      <a:pt x="378152" y="6766027"/>
                    </a:lnTo>
                    <a:lnTo>
                      <a:pt x="359257" y="6784229"/>
                    </a:lnTo>
                    <a:lnTo>
                      <a:pt x="378439" y="6754218"/>
                    </a:lnTo>
                    <a:close/>
                    <a:moveTo>
                      <a:pt x="378439" y="6925696"/>
                    </a:moveTo>
                    <a:lnTo>
                      <a:pt x="378152" y="6937505"/>
                    </a:lnTo>
                    <a:lnTo>
                      <a:pt x="359257" y="6955706"/>
                    </a:lnTo>
                    <a:lnTo>
                      <a:pt x="378439" y="6925696"/>
                    </a:lnTo>
                    <a:close/>
                    <a:moveTo>
                      <a:pt x="378439" y="7097232"/>
                    </a:moveTo>
                    <a:lnTo>
                      <a:pt x="378152" y="7109039"/>
                    </a:lnTo>
                    <a:lnTo>
                      <a:pt x="359257" y="7127242"/>
                    </a:lnTo>
                    <a:lnTo>
                      <a:pt x="378439" y="7097232"/>
                    </a:lnTo>
                    <a:close/>
                    <a:moveTo>
                      <a:pt x="378439" y="7268710"/>
                    </a:moveTo>
                    <a:lnTo>
                      <a:pt x="378152" y="7280633"/>
                    </a:lnTo>
                    <a:lnTo>
                      <a:pt x="359257" y="7298777"/>
                    </a:lnTo>
                    <a:lnTo>
                      <a:pt x="378439" y="7268710"/>
                    </a:lnTo>
                    <a:close/>
                    <a:moveTo>
                      <a:pt x="378439" y="7440244"/>
                    </a:moveTo>
                    <a:lnTo>
                      <a:pt x="378152" y="7452168"/>
                    </a:lnTo>
                    <a:lnTo>
                      <a:pt x="359257" y="7470313"/>
                    </a:lnTo>
                    <a:lnTo>
                      <a:pt x="378439" y="7440244"/>
                    </a:lnTo>
                    <a:close/>
                    <a:moveTo>
                      <a:pt x="378439" y="7611722"/>
                    </a:moveTo>
                    <a:lnTo>
                      <a:pt x="378152" y="7623646"/>
                    </a:lnTo>
                    <a:lnTo>
                      <a:pt x="359257" y="7641790"/>
                    </a:lnTo>
                    <a:lnTo>
                      <a:pt x="378439" y="7611722"/>
                    </a:lnTo>
                    <a:close/>
                    <a:moveTo>
                      <a:pt x="378439" y="7783258"/>
                    </a:moveTo>
                    <a:lnTo>
                      <a:pt x="378152" y="7795181"/>
                    </a:lnTo>
                    <a:lnTo>
                      <a:pt x="359257" y="7813325"/>
                    </a:lnTo>
                    <a:lnTo>
                      <a:pt x="378439" y="7783258"/>
                    </a:lnTo>
                    <a:close/>
                    <a:moveTo>
                      <a:pt x="378439" y="7954736"/>
                    </a:moveTo>
                    <a:lnTo>
                      <a:pt x="378152" y="7966659"/>
                    </a:lnTo>
                    <a:lnTo>
                      <a:pt x="359257" y="7984803"/>
                    </a:lnTo>
                    <a:lnTo>
                      <a:pt x="378439" y="7954736"/>
                    </a:lnTo>
                    <a:close/>
                    <a:moveTo>
                      <a:pt x="378439" y="8126213"/>
                    </a:moveTo>
                    <a:lnTo>
                      <a:pt x="378152" y="8138136"/>
                    </a:lnTo>
                    <a:lnTo>
                      <a:pt x="359257" y="8156281"/>
                    </a:lnTo>
                    <a:lnTo>
                      <a:pt x="378439" y="8126213"/>
                    </a:lnTo>
                    <a:close/>
                    <a:moveTo>
                      <a:pt x="378439" y="8297749"/>
                    </a:moveTo>
                    <a:lnTo>
                      <a:pt x="378152" y="8309672"/>
                    </a:lnTo>
                    <a:lnTo>
                      <a:pt x="359257" y="8327816"/>
                    </a:lnTo>
                    <a:lnTo>
                      <a:pt x="378439" y="8297749"/>
                    </a:lnTo>
                    <a:close/>
                    <a:moveTo>
                      <a:pt x="378439" y="8469341"/>
                    </a:moveTo>
                    <a:lnTo>
                      <a:pt x="378152" y="8481150"/>
                    </a:lnTo>
                    <a:lnTo>
                      <a:pt x="359257" y="8499352"/>
                    </a:lnTo>
                    <a:lnTo>
                      <a:pt x="378439" y="8469341"/>
                    </a:lnTo>
                    <a:close/>
                    <a:moveTo>
                      <a:pt x="378439" y="8640819"/>
                    </a:moveTo>
                    <a:lnTo>
                      <a:pt x="378152" y="8652627"/>
                    </a:lnTo>
                    <a:lnTo>
                      <a:pt x="359257" y="8670829"/>
                    </a:lnTo>
                    <a:lnTo>
                      <a:pt x="378439" y="8640819"/>
                    </a:lnTo>
                    <a:close/>
                    <a:moveTo>
                      <a:pt x="378439" y="8812354"/>
                    </a:moveTo>
                    <a:lnTo>
                      <a:pt x="378152" y="8824162"/>
                    </a:lnTo>
                    <a:lnTo>
                      <a:pt x="359257" y="8842364"/>
                    </a:lnTo>
                    <a:lnTo>
                      <a:pt x="378439" y="8812354"/>
                    </a:lnTo>
                    <a:close/>
                    <a:moveTo>
                      <a:pt x="378439" y="8983832"/>
                    </a:moveTo>
                    <a:lnTo>
                      <a:pt x="378152" y="8995640"/>
                    </a:lnTo>
                    <a:lnTo>
                      <a:pt x="359257" y="9013842"/>
                    </a:lnTo>
                    <a:lnTo>
                      <a:pt x="378439" y="8983832"/>
                    </a:lnTo>
                    <a:close/>
                    <a:moveTo>
                      <a:pt x="378439" y="9155367"/>
                    </a:moveTo>
                    <a:lnTo>
                      <a:pt x="378152" y="9167176"/>
                    </a:lnTo>
                    <a:lnTo>
                      <a:pt x="359257" y="9185378"/>
                    </a:lnTo>
                    <a:lnTo>
                      <a:pt x="378439" y="9155367"/>
                    </a:lnTo>
                    <a:close/>
                    <a:moveTo>
                      <a:pt x="378439" y="9326845"/>
                    </a:moveTo>
                    <a:lnTo>
                      <a:pt x="378152" y="9338769"/>
                    </a:lnTo>
                    <a:lnTo>
                      <a:pt x="359257" y="9356912"/>
                    </a:lnTo>
                    <a:lnTo>
                      <a:pt x="378439" y="9326845"/>
                    </a:lnTo>
                    <a:close/>
                    <a:moveTo>
                      <a:pt x="378439" y="9498381"/>
                    </a:moveTo>
                    <a:lnTo>
                      <a:pt x="378152" y="9510304"/>
                    </a:lnTo>
                    <a:lnTo>
                      <a:pt x="359257" y="9528448"/>
                    </a:lnTo>
                    <a:lnTo>
                      <a:pt x="378439" y="9498381"/>
                    </a:lnTo>
                    <a:close/>
                    <a:moveTo>
                      <a:pt x="378439" y="9669858"/>
                    </a:moveTo>
                    <a:lnTo>
                      <a:pt x="378152" y="9681781"/>
                    </a:lnTo>
                    <a:lnTo>
                      <a:pt x="359257" y="9699926"/>
                    </a:lnTo>
                    <a:lnTo>
                      <a:pt x="378439" y="9669858"/>
                    </a:lnTo>
                    <a:close/>
                    <a:moveTo>
                      <a:pt x="378439" y="9841336"/>
                    </a:moveTo>
                    <a:lnTo>
                      <a:pt x="378152" y="9853259"/>
                    </a:lnTo>
                    <a:lnTo>
                      <a:pt x="359257" y="9871404"/>
                    </a:lnTo>
                    <a:lnTo>
                      <a:pt x="378439" y="9841336"/>
                    </a:lnTo>
                    <a:close/>
                    <a:moveTo>
                      <a:pt x="378439" y="10012871"/>
                    </a:moveTo>
                    <a:lnTo>
                      <a:pt x="378152" y="10024795"/>
                    </a:lnTo>
                    <a:lnTo>
                      <a:pt x="359257" y="10042939"/>
                    </a:lnTo>
                    <a:lnTo>
                      <a:pt x="378439" y="10012871"/>
                    </a:lnTo>
                    <a:close/>
                    <a:moveTo>
                      <a:pt x="378439" y="10184349"/>
                    </a:moveTo>
                    <a:lnTo>
                      <a:pt x="378152" y="10196273"/>
                    </a:lnTo>
                    <a:lnTo>
                      <a:pt x="359257" y="10214417"/>
                    </a:lnTo>
                    <a:lnTo>
                      <a:pt x="378439" y="10184349"/>
                    </a:lnTo>
                    <a:close/>
                    <a:moveTo>
                      <a:pt x="378439" y="10355884"/>
                    </a:moveTo>
                    <a:lnTo>
                      <a:pt x="378152" y="10367807"/>
                    </a:lnTo>
                    <a:lnTo>
                      <a:pt x="359257" y="10386009"/>
                    </a:lnTo>
                    <a:lnTo>
                      <a:pt x="378439" y="10355884"/>
                    </a:lnTo>
                    <a:close/>
                    <a:moveTo>
                      <a:pt x="378439" y="10527478"/>
                    </a:moveTo>
                    <a:lnTo>
                      <a:pt x="378152" y="10539285"/>
                    </a:lnTo>
                    <a:lnTo>
                      <a:pt x="359257" y="10557430"/>
                    </a:lnTo>
                    <a:lnTo>
                      <a:pt x="378439" y="10527478"/>
                    </a:lnTo>
                    <a:close/>
                    <a:moveTo>
                      <a:pt x="378439" y="10698955"/>
                    </a:moveTo>
                    <a:lnTo>
                      <a:pt x="378152" y="10710763"/>
                    </a:lnTo>
                    <a:lnTo>
                      <a:pt x="359257" y="10728965"/>
                    </a:lnTo>
                    <a:lnTo>
                      <a:pt x="378439" y="10698955"/>
                    </a:lnTo>
                    <a:close/>
                    <a:moveTo>
                      <a:pt x="378439" y="10870490"/>
                    </a:moveTo>
                    <a:lnTo>
                      <a:pt x="378152" y="10882299"/>
                    </a:lnTo>
                    <a:lnTo>
                      <a:pt x="359257" y="10900501"/>
                    </a:lnTo>
                    <a:lnTo>
                      <a:pt x="378439" y="10870490"/>
                    </a:lnTo>
                    <a:close/>
                    <a:moveTo>
                      <a:pt x="378439" y="11041968"/>
                    </a:moveTo>
                    <a:lnTo>
                      <a:pt x="378152" y="11053776"/>
                    </a:lnTo>
                    <a:lnTo>
                      <a:pt x="359257" y="11071978"/>
                    </a:lnTo>
                    <a:lnTo>
                      <a:pt x="378439" y="11041968"/>
                    </a:lnTo>
                    <a:close/>
                    <a:moveTo>
                      <a:pt x="378439" y="11213504"/>
                    </a:moveTo>
                    <a:lnTo>
                      <a:pt x="378152" y="11225312"/>
                    </a:lnTo>
                    <a:lnTo>
                      <a:pt x="359257" y="11243513"/>
                    </a:lnTo>
                    <a:lnTo>
                      <a:pt x="378439" y="11213504"/>
                    </a:lnTo>
                    <a:close/>
                    <a:moveTo>
                      <a:pt x="378439" y="11384981"/>
                    </a:moveTo>
                    <a:lnTo>
                      <a:pt x="378152" y="11396904"/>
                    </a:lnTo>
                    <a:lnTo>
                      <a:pt x="359257" y="11415049"/>
                    </a:lnTo>
                    <a:lnTo>
                      <a:pt x="378439" y="11384981"/>
                    </a:lnTo>
                    <a:close/>
                    <a:moveTo>
                      <a:pt x="378439" y="11556517"/>
                    </a:moveTo>
                    <a:lnTo>
                      <a:pt x="378152" y="11568440"/>
                    </a:lnTo>
                    <a:lnTo>
                      <a:pt x="359257" y="11586584"/>
                    </a:lnTo>
                    <a:lnTo>
                      <a:pt x="378439" y="11556517"/>
                    </a:lnTo>
                    <a:close/>
                    <a:moveTo>
                      <a:pt x="378439" y="11727994"/>
                    </a:moveTo>
                    <a:lnTo>
                      <a:pt x="378152" y="11739918"/>
                    </a:lnTo>
                    <a:lnTo>
                      <a:pt x="359257" y="11758062"/>
                    </a:lnTo>
                    <a:lnTo>
                      <a:pt x="378439" y="11727994"/>
                    </a:lnTo>
                    <a:close/>
                    <a:moveTo>
                      <a:pt x="378439" y="11899473"/>
                    </a:moveTo>
                    <a:lnTo>
                      <a:pt x="378152" y="11911395"/>
                    </a:lnTo>
                    <a:lnTo>
                      <a:pt x="359257" y="11929540"/>
                    </a:lnTo>
                    <a:lnTo>
                      <a:pt x="378439" y="11899473"/>
                    </a:lnTo>
                    <a:close/>
                    <a:moveTo>
                      <a:pt x="378439" y="12071007"/>
                    </a:moveTo>
                    <a:lnTo>
                      <a:pt x="378152" y="12082930"/>
                    </a:lnTo>
                    <a:lnTo>
                      <a:pt x="359257" y="12101076"/>
                    </a:lnTo>
                    <a:lnTo>
                      <a:pt x="378439" y="12071007"/>
                    </a:lnTo>
                    <a:close/>
                    <a:moveTo>
                      <a:pt x="378439" y="12242485"/>
                    </a:moveTo>
                    <a:lnTo>
                      <a:pt x="378152" y="12254408"/>
                    </a:lnTo>
                    <a:lnTo>
                      <a:pt x="359257" y="12272553"/>
                    </a:lnTo>
                    <a:lnTo>
                      <a:pt x="378439" y="12242485"/>
                    </a:lnTo>
                    <a:close/>
                    <a:moveTo>
                      <a:pt x="378439" y="12414020"/>
                    </a:moveTo>
                    <a:lnTo>
                      <a:pt x="378152" y="12425944"/>
                    </a:lnTo>
                    <a:lnTo>
                      <a:pt x="359257" y="12444088"/>
                    </a:lnTo>
                    <a:lnTo>
                      <a:pt x="378439" y="12414020"/>
                    </a:lnTo>
                    <a:close/>
                    <a:moveTo>
                      <a:pt x="378439" y="12585613"/>
                    </a:moveTo>
                    <a:lnTo>
                      <a:pt x="378152" y="12597422"/>
                    </a:lnTo>
                    <a:lnTo>
                      <a:pt x="359257" y="12615623"/>
                    </a:lnTo>
                    <a:lnTo>
                      <a:pt x="378439" y="12585613"/>
                    </a:lnTo>
                    <a:close/>
                    <a:moveTo>
                      <a:pt x="378439" y="12757091"/>
                    </a:moveTo>
                    <a:lnTo>
                      <a:pt x="378152" y="12768900"/>
                    </a:lnTo>
                    <a:lnTo>
                      <a:pt x="359257" y="12787101"/>
                    </a:lnTo>
                    <a:lnTo>
                      <a:pt x="378439" y="12757091"/>
                    </a:lnTo>
                    <a:close/>
                    <a:moveTo>
                      <a:pt x="378439" y="12928627"/>
                    </a:moveTo>
                    <a:lnTo>
                      <a:pt x="378152" y="12940435"/>
                    </a:lnTo>
                    <a:lnTo>
                      <a:pt x="359257" y="12958636"/>
                    </a:lnTo>
                    <a:lnTo>
                      <a:pt x="378439" y="12928627"/>
                    </a:lnTo>
                    <a:close/>
                    <a:moveTo>
                      <a:pt x="378439" y="13100104"/>
                    </a:moveTo>
                    <a:lnTo>
                      <a:pt x="378152" y="13111913"/>
                    </a:lnTo>
                    <a:lnTo>
                      <a:pt x="359257" y="13130114"/>
                    </a:lnTo>
                    <a:lnTo>
                      <a:pt x="378439" y="13100104"/>
                    </a:lnTo>
                    <a:close/>
                    <a:moveTo>
                      <a:pt x="378439" y="13271640"/>
                    </a:moveTo>
                    <a:lnTo>
                      <a:pt x="378152" y="13283562"/>
                    </a:lnTo>
                    <a:lnTo>
                      <a:pt x="359257" y="13301707"/>
                    </a:lnTo>
                    <a:lnTo>
                      <a:pt x="378439" y="13271640"/>
                    </a:lnTo>
                    <a:close/>
                    <a:moveTo>
                      <a:pt x="378439" y="13443118"/>
                    </a:moveTo>
                    <a:lnTo>
                      <a:pt x="378152" y="13455040"/>
                    </a:lnTo>
                    <a:lnTo>
                      <a:pt x="359257" y="13473185"/>
                    </a:lnTo>
                    <a:lnTo>
                      <a:pt x="378439" y="13443118"/>
                    </a:lnTo>
                    <a:close/>
                    <a:moveTo>
                      <a:pt x="378439" y="13614596"/>
                    </a:moveTo>
                    <a:lnTo>
                      <a:pt x="378152" y="13626518"/>
                    </a:lnTo>
                    <a:lnTo>
                      <a:pt x="359257" y="13644663"/>
                    </a:lnTo>
                    <a:lnTo>
                      <a:pt x="378439" y="13614596"/>
                    </a:lnTo>
                    <a:close/>
                    <a:moveTo>
                      <a:pt x="378439" y="13786130"/>
                    </a:moveTo>
                    <a:lnTo>
                      <a:pt x="378152" y="13798053"/>
                    </a:lnTo>
                    <a:lnTo>
                      <a:pt x="359257" y="13816199"/>
                    </a:lnTo>
                    <a:lnTo>
                      <a:pt x="378439" y="13786130"/>
                    </a:lnTo>
                    <a:close/>
                    <a:moveTo>
                      <a:pt x="378439" y="13957608"/>
                    </a:moveTo>
                    <a:lnTo>
                      <a:pt x="378152" y="13969531"/>
                    </a:lnTo>
                    <a:lnTo>
                      <a:pt x="359257" y="13987675"/>
                    </a:lnTo>
                    <a:lnTo>
                      <a:pt x="378439" y="13957608"/>
                    </a:lnTo>
                    <a:close/>
                    <a:moveTo>
                      <a:pt x="378439" y="14129143"/>
                    </a:moveTo>
                    <a:lnTo>
                      <a:pt x="378152" y="14141067"/>
                    </a:lnTo>
                    <a:lnTo>
                      <a:pt x="359257" y="14159211"/>
                    </a:lnTo>
                    <a:lnTo>
                      <a:pt x="378439" y="14129143"/>
                    </a:lnTo>
                    <a:close/>
                    <a:moveTo>
                      <a:pt x="378439" y="14300621"/>
                    </a:moveTo>
                    <a:lnTo>
                      <a:pt x="378152" y="14312545"/>
                    </a:lnTo>
                    <a:lnTo>
                      <a:pt x="359257" y="14330688"/>
                    </a:lnTo>
                    <a:lnTo>
                      <a:pt x="378439" y="14300621"/>
                    </a:lnTo>
                    <a:close/>
                    <a:moveTo>
                      <a:pt x="433160" y="14554987"/>
                    </a:moveTo>
                    <a:lnTo>
                      <a:pt x="443470" y="1329658"/>
                    </a:lnTo>
                    <a:lnTo>
                      <a:pt x="478838" y="1044592"/>
                    </a:lnTo>
                    <a:lnTo>
                      <a:pt x="478838" y="1073450"/>
                    </a:lnTo>
                    <a:lnTo>
                      <a:pt x="978582" y="489204"/>
                    </a:lnTo>
                    <a:lnTo>
                      <a:pt x="978582" y="403897"/>
                    </a:lnTo>
                    <a:lnTo>
                      <a:pt x="486902" y="980367"/>
                    </a:lnTo>
                    <a:lnTo>
                      <a:pt x="501071" y="865971"/>
                    </a:lnTo>
                    <a:lnTo>
                      <a:pt x="1023799" y="88533"/>
                    </a:lnTo>
                    <a:lnTo>
                      <a:pt x="1023799" y="14554930"/>
                    </a:lnTo>
                    <a:lnTo>
                      <a:pt x="433160" y="14554930"/>
                    </a:lnTo>
                    <a:close/>
                    <a:moveTo>
                      <a:pt x="1065500" y="14554987"/>
                    </a:moveTo>
                    <a:lnTo>
                      <a:pt x="1065500" y="40378"/>
                    </a:lnTo>
                    <a:lnTo>
                      <a:pt x="2775672" y="39514"/>
                    </a:lnTo>
                    <a:lnTo>
                      <a:pt x="2775672" y="14554987"/>
                    </a:lnTo>
                    <a:lnTo>
                      <a:pt x="1065500" y="14554987"/>
                    </a:lnTo>
                    <a:close/>
                    <a:moveTo>
                      <a:pt x="4374037" y="14554987"/>
                    </a:moveTo>
                    <a:lnTo>
                      <a:pt x="2817433" y="14554987"/>
                    </a:lnTo>
                    <a:lnTo>
                      <a:pt x="2817720" y="121250"/>
                    </a:lnTo>
                    <a:lnTo>
                      <a:pt x="2963910" y="456660"/>
                    </a:lnTo>
                    <a:cubicBezTo>
                      <a:pt x="2965985" y="461268"/>
                      <a:pt x="2969844" y="465012"/>
                      <a:pt x="2974682" y="467085"/>
                    </a:cubicBezTo>
                    <a:lnTo>
                      <a:pt x="4222950" y="996840"/>
                    </a:lnTo>
                    <a:lnTo>
                      <a:pt x="4514582" y="14554930"/>
                    </a:lnTo>
                    <a:lnTo>
                      <a:pt x="4374037" y="1455493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87" name="图形 28">
              <a:extLst>
                <a:ext uri="{FF2B5EF4-FFF2-40B4-BE49-F238E27FC236}">
                  <a16:creationId xmlns:a16="http://schemas.microsoft.com/office/drawing/2014/main" id="{FA5E4C1A-93AA-4078-BC65-6B2845070BE4}"/>
                </a:ext>
              </a:extLst>
            </p:cNvPr>
            <p:cNvGrpSpPr/>
            <p:nvPr/>
          </p:nvGrpSpPr>
          <p:grpSpPr>
            <a:xfrm>
              <a:off x="6195888" y="3554316"/>
              <a:ext cx="552695" cy="2061221"/>
              <a:chOff x="29321588" y="3535178"/>
              <a:chExt cx="3688468" cy="12496389"/>
            </a:xfrm>
            <a:gradFill>
              <a:gsLst>
                <a:gs pos="0">
                  <a:schemeClr val="accent2"/>
                </a:gs>
                <a:gs pos="100000">
                  <a:schemeClr val="accent1"/>
                </a:gs>
              </a:gsLst>
              <a:lin ang="5400000" scaled="1"/>
            </a:gradFill>
          </p:grpSpPr>
          <p:sp>
            <p:nvSpPr>
              <p:cNvPr id="188" name="任意多边形: 形状 187">
                <a:extLst>
                  <a:ext uri="{FF2B5EF4-FFF2-40B4-BE49-F238E27FC236}">
                    <a16:creationId xmlns:a16="http://schemas.microsoft.com/office/drawing/2014/main" id="{D9B99770-B6FC-4010-96A6-FCB80BE48DB5}"/>
                  </a:ext>
                </a:extLst>
              </p:cNvPr>
              <p:cNvSpPr/>
              <p:nvPr/>
            </p:nvSpPr>
            <p:spPr>
              <a:xfrm>
                <a:off x="29674278" y="4224084"/>
                <a:ext cx="2357371" cy="1196772"/>
              </a:xfrm>
              <a:custGeom>
                <a:avLst/>
                <a:gdLst>
                  <a:gd name="connsiteX0" fmla="*/ 2356508 w 2357371"/>
                  <a:gd name="connsiteY0" fmla="*/ 0 h 1196772"/>
                  <a:gd name="connsiteX1" fmla="*/ 8871 w 2357371"/>
                  <a:gd name="connsiteY1" fmla="*/ 1038543 h 1196772"/>
                  <a:gd name="connsiteX2" fmla="*/ 1035 w 2357371"/>
                  <a:gd name="connsiteY2" fmla="*/ 1041999 h 1196772"/>
                  <a:gd name="connsiteX3" fmla="*/ 0 w 2357371"/>
                  <a:gd name="connsiteY3" fmla="*/ 1196773 h 1196772"/>
                  <a:gd name="connsiteX4" fmla="*/ 2357371 w 2357371"/>
                  <a:gd name="connsiteY4" fmla="*/ 166351 h 1196772"/>
                  <a:gd name="connsiteX5" fmla="*/ 2356508 w 2357371"/>
                  <a:gd name="connsiteY5" fmla="*/ 0 h 1196772"/>
                  <a:gd name="connsiteX6" fmla="*/ 27704 w 2357371"/>
                  <a:gd name="connsiteY6" fmla="*/ 1156107 h 1196772"/>
                  <a:gd name="connsiteX7" fmla="*/ 28395 w 2357371"/>
                  <a:gd name="connsiteY7" fmla="*/ 1058473 h 1196772"/>
                  <a:gd name="connsiteX8" fmla="*/ 2329319 w 2357371"/>
                  <a:gd name="connsiteY8" fmla="*/ 40609 h 1196772"/>
                  <a:gd name="connsiteX9" fmla="*/ 2329895 w 2357371"/>
                  <a:gd name="connsiteY9" fmla="*/ 149820 h 1196772"/>
                  <a:gd name="connsiteX10" fmla="*/ 27704 w 2357371"/>
                  <a:gd name="connsiteY10" fmla="*/ 1156107 h 1196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57371" h="1196772">
                    <a:moveTo>
                      <a:pt x="2356508" y="0"/>
                    </a:moveTo>
                    <a:lnTo>
                      <a:pt x="8871" y="1038543"/>
                    </a:lnTo>
                    <a:lnTo>
                      <a:pt x="1035" y="1041999"/>
                    </a:lnTo>
                    <a:lnTo>
                      <a:pt x="0" y="1196773"/>
                    </a:lnTo>
                    <a:lnTo>
                      <a:pt x="2357371" y="166351"/>
                    </a:lnTo>
                    <a:lnTo>
                      <a:pt x="2356508" y="0"/>
                    </a:lnTo>
                    <a:close/>
                    <a:moveTo>
                      <a:pt x="27704" y="1156107"/>
                    </a:moveTo>
                    <a:lnTo>
                      <a:pt x="28395" y="1058473"/>
                    </a:lnTo>
                    <a:lnTo>
                      <a:pt x="2329319" y="40609"/>
                    </a:lnTo>
                    <a:lnTo>
                      <a:pt x="2329895" y="149820"/>
                    </a:lnTo>
                    <a:lnTo>
                      <a:pt x="27704" y="115610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9" name="任意多边形: 形状 188">
                <a:extLst>
                  <a:ext uri="{FF2B5EF4-FFF2-40B4-BE49-F238E27FC236}">
                    <a16:creationId xmlns:a16="http://schemas.microsoft.com/office/drawing/2014/main" id="{665B4546-2029-4EE9-8894-9A8EB42F7580}"/>
                  </a:ext>
                </a:extLst>
              </p:cNvPr>
              <p:cNvSpPr/>
              <p:nvPr/>
            </p:nvSpPr>
            <p:spPr>
              <a:xfrm>
                <a:off x="29626180" y="11890930"/>
                <a:ext cx="2444177" cy="525953"/>
              </a:xfrm>
              <a:custGeom>
                <a:avLst/>
                <a:gdLst>
                  <a:gd name="connsiteX0" fmla="*/ 2444177 w 2444177"/>
                  <a:gd name="connsiteY0" fmla="*/ 175107 h 525953"/>
                  <a:gd name="connsiteX1" fmla="*/ 2443311 w 2444177"/>
                  <a:gd name="connsiteY1" fmla="*/ 0 h 525953"/>
                  <a:gd name="connsiteX2" fmla="*/ 12614 w 2444177"/>
                  <a:gd name="connsiteY2" fmla="*/ 362713 h 525953"/>
                  <a:gd name="connsiteX3" fmla="*/ 1094 w 2444177"/>
                  <a:gd name="connsiteY3" fmla="*/ 364441 h 525953"/>
                  <a:gd name="connsiteX4" fmla="*/ 0 w 2444177"/>
                  <a:gd name="connsiteY4" fmla="*/ 525954 h 525953"/>
                  <a:gd name="connsiteX5" fmla="*/ 2432483 w 2444177"/>
                  <a:gd name="connsiteY5" fmla="*/ 176835 h 525953"/>
                  <a:gd name="connsiteX6" fmla="*/ 2444177 w 2444177"/>
                  <a:gd name="connsiteY6" fmla="*/ 175107 h 525953"/>
                  <a:gd name="connsiteX7" fmla="*/ 27591 w 2444177"/>
                  <a:gd name="connsiteY7" fmla="*/ 495713 h 525953"/>
                  <a:gd name="connsiteX8" fmla="*/ 28339 w 2444177"/>
                  <a:gd name="connsiteY8" fmla="*/ 386502 h 525953"/>
                  <a:gd name="connsiteX9" fmla="*/ 2416010 w 2444177"/>
                  <a:gd name="connsiteY9" fmla="*/ 30240 h 525953"/>
                  <a:gd name="connsiteX10" fmla="*/ 2416643 w 2444177"/>
                  <a:gd name="connsiteY10" fmla="*/ 152873 h 525953"/>
                  <a:gd name="connsiteX11" fmla="*/ 27591 w 2444177"/>
                  <a:gd name="connsiteY11" fmla="*/ 495713 h 525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44177" h="525953">
                    <a:moveTo>
                      <a:pt x="2444177" y="175107"/>
                    </a:moveTo>
                    <a:lnTo>
                      <a:pt x="2443311" y="0"/>
                    </a:lnTo>
                    <a:lnTo>
                      <a:pt x="12614" y="362713"/>
                    </a:lnTo>
                    <a:lnTo>
                      <a:pt x="1094" y="364441"/>
                    </a:lnTo>
                    <a:lnTo>
                      <a:pt x="0" y="525954"/>
                    </a:lnTo>
                    <a:lnTo>
                      <a:pt x="2432483" y="176835"/>
                    </a:lnTo>
                    <a:lnTo>
                      <a:pt x="2444177" y="175107"/>
                    </a:lnTo>
                    <a:close/>
                    <a:moveTo>
                      <a:pt x="27591" y="495713"/>
                    </a:moveTo>
                    <a:lnTo>
                      <a:pt x="28339" y="386502"/>
                    </a:lnTo>
                    <a:lnTo>
                      <a:pt x="2416010" y="30240"/>
                    </a:lnTo>
                    <a:lnTo>
                      <a:pt x="2416643" y="152873"/>
                    </a:lnTo>
                    <a:lnTo>
                      <a:pt x="27591" y="49571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0" name="任意多边形: 形状 189">
                <a:extLst>
                  <a:ext uri="{FF2B5EF4-FFF2-40B4-BE49-F238E27FC236}">
                    <a16:creationId xmlns:a16="http://schemas.microsoft.com/office/drawing/2014/main" id="{BCBFE237-EA86-4195-A3F7-296F9CC808BC}"/>
                  </a:ext>
                </a:extLst>
              </p:cNvPr>
              <p:cNvSpPr/>
              <p:nvPr/>
            </p:nvSpPr>
            <p:spPr>
              <a:xfrm>
                <a:off x="29624279" y="12197770"/>
                <a:ext cx="2447633" cy="498075"/>
              </a:xfrm>
              <a:custGeom>
                <a:avLst/>
                <a:gdLst>
                  <a:gd name="connsiteX0" fmla="*/ 2447634 w 2447633"/>
                  <a:gd name="connsiteY0" fmla="*/ 175567 h 498075"/>
                  <a:gd name="connsiteX1" fmla="*/ 2446768 w 2447633"/>
                  <a:gd name="connsiteY1" fmla="*/ 0 h 498075"/>
                  <a:gd name="connsiteX2" fmla="*/ 1094 w 2447633"/>
                  <a:gd name="connsiteY2" fmla="*/ 336216 h 498075"/>
                  <a:gd name="connsiteX3" fmla="*/ 0 w 2447633"/>
                  <a:gd name="connsiteY3" fmla="*/ 498075 h 498075"/>
                  <a:gd name="connsiteX4" fmla="*/ 2435824 w 2447633"/>
                  <a:gd name="connsiteY4" fmla="*/ 177065 h 498075"/>
                  <a:gd name="connsiteX5" fmla="*/ 2447634 w 2447633"/>
                  <a:gd name="connsiteY5" fmla="*/ 175567 h 498075"/>
                  <a:gd name="connsiteX6" fmla="*/ 27591 w 2447633"/>
                  <a:gd name="connsiteY6" fmla="*/ 468353 h 498075"/>
                  <a:gd name="connsiteX7" fmla="*/ 28339 w 2447633"/>
                  <a:gd name="connsiteY7" fmla="*/ 358681 h 498075"/>
                  <a:gd name="connsiteX8" fmla="*/ 2419466 w 2447633"/>
                  <a:gd name="connsiteY8" fmla="*/ 29953 h 498075"/>
                  <a:gd name="connsiteX9" fmla="*/ 2420099 w 2447633"/>
                  <a:gd name="connsiteY9" fmla="*/ 153046 h 498075"/>
                  <a:gd name="connsiteX10" fmla="*/ 27591 w 2447633"/>
                  <a:gd name="connsiteY10" fmla="*/ 468353 h 498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47633" h="498075">
                    <a:moveTo>
                      <a:pt x="2447634" y="175567"/>
                    </a:moveTo>
                    <a:lnTo>
                      <a:pt x="2446768" y="0"/>
                    </a:lnTo>
                    <a:lnTo>
                      <a:pt x="1094" y="336216"/>
                    </a:lnTo>
                    <a:lnTo>
                      <a:pt x="0" y="498075"/>
                    </a:lnTo>
                    <a:lnTo>
                      <a:pt x="2435824" y="177065"/>
                    </a:lnTo>
                    <a:lnTo>
                      <a:pt x="2447634" y="175567"/>
                    </a:lnTo>
                    <a:close/>
                    <a:moveTo>
                      <a:pt x="27591" y="468353"/>
                    </a:moveTo>
                    <a:lnTo>
                      <a:pt x="28339" y="358681"/>
                    </a:lnTo>
                    <a:lnTo>
                      <a:pt x="2419466" y="29953"/>
                    </a:lnTo>
                    <a:lnTo>
                      <a:pt x="2420099" y="153046"/>
                    </a:lnTo>
                    <a:lnTo>
                      <a:pt x="27591" y="46835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1" name="任意多边形: 形状 190">
                <a:extLst>
                  <a:ext uri="{FF2B5EF4-FFF2-40B4-BE49-F238E27FC236}">
                    <a16:creationId xmlns:a16="http://schemas.microsoft.com/office/drawing/2014/main" id="{B0FDE4B8-8BFE-4DE3-B26D-D7FB6281D082}"/>
                  </a:ext>
                </a:extLst>
              </p:cNvPr>
              <p:cNvSpPr/>
              <p:nvPr/>
            </p:nvSpPr>
            <p:spPr>
              <a:xfrm>
                <a:off x="29622378" y="12505647"/>
                <a:ext cx="2451090" cy="470080"/>
              </a:xfrm>
              <a:custGeom>
                <a:avLst/>
                <a:gdLst>
                  <a:gd name="connsiteX0" fmla="*/ 2451091 w 2451090"/>
                  <a:gd name="connsiteY0" fmla="*/ 175970 h 470080"/>
                  <a:gd name="connsiteX1" fmla="*/ 2450224 w 2451090"/>
                  <a:gd name="connsiteY1" fmla="*/ 0 h 470080"/>
                  <a:gd name="connsiteX2" fmla="*/ 12904 w 2451090"/>
                  <a:gd name="connsiteY2" fmla="*/ 306436 h 470080"/>
                  <a:gd name="connsiteX3" fmla="*/ 1094 w 2451090"/>
                  <a:gd name="connsiteY3" fmla="*/ 307934 h 470080"/>
                  <a:gd name="connsiteX4" fmla="*/ 0 w 2451090"/>
                  <a:gd name="connsiteY4" fmla="*/ 470080 h 470080"/>
                  <a:gd name="connsiteX5" fmla="*/ 2439109 w 2451090"/>
                  <a:gd name="connsiteY5" fmla="*/ 177353 h 470080"/>
                  <a:gd name="connsiteX6" fmla="*/ 2451091 w 2451090"/>
                  <a:gd name="connsiteY6" fmla="*/ 175970 h 470080"/>
                  <a:gd name="connsiteX7" fmla="*/ 27591 w 2451090"/>
                  <a:gd name="connsiteY7" fmla="*/ 440704 h 470080"/>
                  <a:gd name="connsiteX8" fmla="*/ 28339 w 2451090"/>
                  <a:gd name="connsiteY8" fmla="*/ 330628 h 470080"/>
                  <a:gd name="connsiteX9" fmla="*/ 2422923 w 2451090"/>
                  <a:gd name="connsiteY9" fmla="*/ 29549 h 470080"/>
                  <a:gd name="connsiteX10" fmla="*/ 2423556 w 2451090"/>
                  <a:gd name="connsiteY10" fmla="*/ 153160 h 470080"/>
                  <a:gd name="connsiteX11" fmla="*/ 27591 w 2451090"/>
                  <a:gd name="connsiteY11" fmla="*/ 440704 h 470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51090" h="470080">
                    <a:moveTo>
                      <a:pt x="2451091" y="175970"/>
                    </a:moveTo>
                    <a:lnTo>
                      <a:pt x="2450224" y="0"/>
                    </a:lnTo>
                    <a:lnTo>
                      <a:pt x="12904" y="306436"/>
                    </a:lnTo>
                    <a:lnTo>
                      <a:pt x="1094" y="307934"/>
                    </a:lnTo>
                    <a:lnTo>
                      <a:pt x="0" y="470080"/>
                    </a:lnTo>
                    <a:lnTo>
                      <a:pt x="2439109" y="177353"/>
                    </a:lnTo>
                    <a:lnTo>
                      <a:pt x="2451091" y="175970"/>
                    </a:lnTo>
                    <a:close/>
                    <a:moveTo>
                      <a:pt x="27591" y="440704"/>
                    </a:moveTo>
                    <a:lnTo>
                      <a:pt x="28339" y="330628"/>
                    </a:lnTo>
                    <a:lnTo>
                      <a:pt x="2422923" y="29549"/>
                    </a:lnTo>
                    <a:lnTo>
                      <a:pt x="2423556" y="153160"/>
                    </a:lnTo>
                    <a:lnTo>
                      <a:pt x="27591" y="44070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2" name="任意多边形: 形状 191">
                <a:extLst>
                  <a:ext uri="{FF2B5EF4-FFF2-40B4-BE49-F238E27FC236}">
                    <a16:creationId xmlns:a16="http://schemas.microsoft.com/office/drawing/2014/main" id="{025822BB-D203-4EC6-889C-2015803848FF}"/>
                  </a:ext>
                </a:extLst>
              </p:cNvPr>
              <p:cNvSpPr/>
              <p:nvPr/>
            </p:nvSpPr>
            <p:spPr>
              <a:xfrm>
                <a:off x="29620420" y="12814445"/>
                <a:ext cx="2454659" cy="441970"/>
              </a:xfrm>
              <a:custGeom>
                <a:avLst/>
                <a:gdLst>
                  <a:gd name="connsiteX0" fmla="*/ 2453737 w 2454659"/>
                  <a:gd name="connsiteY0" fmla="*/ 0 h 441970"/>
                  <a:gd name="connsiteX1" fmla="*/ 1094 w 2454659"/>
                  <a:gd name="connsiteY1" fmla="*/ 279479 h 441970"/>
                  <a:gd name="connsiteX2" fmla="*/ 0 w 2454659"/>
                  <a:gd name="connsiteY2" fmla="*/ 441971 h 441970"/>
                  <a:gd name="connsiteX3" fmla="*/ 2454660 w 2454659"/>
                  <a:gd name="connsiteY3" fmla="*/ 176374 h 441970"/>
                  <a:gd name="connsiteX4" fmla="*/ 2453737 w 2454659"/>
                  <a:gd name="connsiteY4" fmla="*/ 0 h 441970"/>
                  <a:gd name="connsiteX5" fmla="*/ 27591 w 2454659"/>
                  <a:gd name="connsiteY5" fmla="*/ 412941 h 441970"/>
                  <a:gd name="connsiteX6" fmla="*/ 28339 w 2454659"/>
                  <a:gd name="connsiteY6" fmla="*/ 302462 h 441970"/>
                  <a:gd name="connsiteX7" fmla="*/ 2426436 w 2454659"/>
                  <a:gd name="connsiteY7" fmla="*/ 29203 h 441970"/>
                  <a:gd name="connsiteX8" fmla="*/ 2427069 w 2454659"/>
                  <a:gd name="connsiteY8" fmla="*/ 153276 h 441970"/>
                  <a:gd name="connsiteX9" fmla="*/ 27591 w 2454659"/>
                  <a:gd name="connsiteY9" fmla="*/ 412941 h 4419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54659" h="441970">
                    <a:moveTo>
                      <a:pt x="2453737" y="0"/>
                    </a:moveTo>
                    <a:lnTo>
                      <a:pt x="1094" y="279479"/>
                    </a:lnTo>
                    <a:lnTo>
                      <a:pt x="0" y="441971"/>
                    </a:lnTo>
                    <a:lnTo>
                      <a:pt x="2454660" y="176374"/>
                    </a:lnTo>
                    <a:lnTo>
                      <a:pt x="2453737" y="0"/>
                    </a:lnTo>
                    <a:close/>
                    <a:moveTo>
                      <a:pt x="27591" y="412941"/>
                    </a:moveTo>
                    <a:lnTo>
                      <a:pt x="28339" y="302462"/>
                    </a:lnTo>
                    <a:lnTo>
                      <a:pt x="2426436" y="29203"/>
                    </a:lnTo>
                    <a:lnTo>
                      <a:pt x="2427069" y="153276"/>
                    </a:lnTo>
                    <a:lnTo>
                      <a:pt x="27591" y="41294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3" name="任意多边形: 形状 192">
                <a:extLst>
                  <a:ext uri="{FF2B5EF4-FFF2-40B4-BE49-F238E27FC236}">
                    <a16:creationId xmlns:a16="http://schemas.microsoft.com/office/drawing/2014/main" id="{D2195A30-7379-4F31-BE79-22CE87A7C46F}"/>
                  </a:ext>
                </a:extLst>
              </p:cNvPr>
              <p:cNvSpPr/>
              <p:nvPr/>
            </p:nvSpPr>
            <p:spPr>
              <a:xfrm>
                <a:off x="29618460" y="13124165"/>
                <a:ext cx="2458116" cy="413689"/>
              </a:xfrm>
              <a:custGeom>
                <a:avLst/>
                <a:gdLst>
                  <a:gd name="connsiteX0" fmla="*/ 2458116 w 2458116"/>
                  <a:gd name="connsiteY0" fmla="*/ 176777 h 413689"/>
                  <a:gd name="connsiteX1" fmla="*/ 2457253 w 2458116"/>
                  <a:gd name="connsiteY1" fmla="*/ 0 h 413689"/>
                  <a:gd name="connsiteX2" fmla="*/ 13250 w 2458116"/>
                  <a:gd name="connsiteY2" fmla="*/ 249584 h 413689"/>
                  <a:gd name="connsiteX3" fmla="*/ 1097 w 2458116"/>
                  <a:gd name="connsiteY3" fmla="*/ 250851 h 413689"/>
                  <a:gd name="connsiteX4" fmla="*/ 0 w 2458116"/>
                  <a:gd name="connsiteY4" fmla="*/ 413689 h 413689"/>
                  <a:gd name="connsiteX5" fmla="*/ 2445733 w 2458116"/>
                  <a:gd name="connsiteY5" fmla="*/ 177987 h 413689"/>
                  <a:gd name="connsiteX6" fmla="*/ 2458116 w 2458116"/>
                  <a:gd name="connsiteY6" fmla="*/ 176777 h 413689"/>
                  <a:gd name="connsiteX7" fmla="*/ 27591 w 2458116"/>
                  <a:gd name="connsiteY7" fmla="*/ 385004 h 413689"/>
                  <a:gd name="connsiteX8" fmla="*/ 28342 w 2458116"/>
                  <a:gd name="connsiteY8" fmla="*/ 274122 h 413689"/>
                  <a:gd name="connsiteX9" fmla="*/ 2429952 w 2458116"/>
                  <a:gd name="connsiteY9" fmla="*/ 28858 h 413689"/>
                  <a:gd name="connsiteX10" fmla="*/ 2430584 w 2458116"/>
                  <a:gd name="connsiteY10" fmla="*/ 153449 h 413689"/>
                  <a:gd name="connsiteX11" fmla="*/ 27591 w 2458116"/>
                  <a:gd name="connsiteY11" fmla="*/ 385004 h 413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58116" h="413689">
                    <a:moveTo>
                      <a:pt x="2458116" y="176777"/>
                    </a:moveTo>
                    <a:lnTo>
                      <a:pt x="2457253" y="0"/>
                    </a:lnTo>
                    <a:lnTo>
                      <a:pt x="13250" y="249584"/>
                    </a:lnTo>
                    <a:lnTo>
                      <a:pt x="1097" y="250851"/>
                    </a:lnTo>
                    <a:lnTo>
                      <a:pt x="0" y="413689"/>
                    </a:lnTo>
                    <a:lnTo>
                      <a:pt x="2445733" y="177987"/>
                    </a:lnTo>
                    <a:lnTo>
                      <a:pt x="2458116" y="176777"/>
                    </a:lnTo>
                    <a:close/>
                    <a:moveTo>
                      <a:pt x="27591" y="385004"/>
                    </a:moveTo>
                    <a:lnTo>
                      <a:pt x="28342" y="274122"/>
                    </a:lnTo>
                    <a:lnTo>
                      <a:pt x="2429952" y="28858"/>
                    </a:lnTo>
                    <a:lnTo>
                      <a:pt x="2430584" y="153449"/>
                    </a:lnTo>
                    <a:lnTo>
                      <a:pt x="27591" y="38500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4" name="任意多边形: 形状 193">
                <a:extLst>
                  <a:ext uri="{FF2B5EF4-FFF2-40B4-BE49-F238E27FC236}">
                    <a16:creationId xmlns:a16="http://schemas.microsoft.com/office/drawing/2014/main" id="{CC3F462F-B17B-4654-A543-0A7AFE8A0238}"/>
                  </a:ext>
                </a:extLst>
              </p:cNvPr>
              <p:cNvSpPr/>
              <p:nvPr/>
            </p:nvSpPr>
            <p:spPr>
              <a:xfrm>
                <a:off x="29616561" y="13434864"/>
                <a:ext cx="2461629" cy="385176"/>
              </a:xfrm>
              <a:custGeom>
                <a:avLst/>
                <a:gdLst>
                  <a:gd name="connsiteX0" fmla="*/ 2460707 w 2461629"/>
                  <a:gd name="connsiteY0" fmla="*/ 0 h 385176"/>
                  <a:gd name="connsiteX1" fmla="*/ 1094 w 2461629"/>
                  <a:gd name="connsiteY1" fmla="*/ 221993 h 385176"/>
                  <a:gd name="connsiteX2" fmla="*/ 0 w 2461629"/>
                  <a:gd name="connsiteY2" fmla="*/ 385176 h 385176"/>
                  <a:gd name="connsiteX3" fmla="*/ 2461629 w 2461629"/>
                  <a:gd name="connsiteY3" fmla="*/ 177180 h 385176"/>
                  <a:gd name="connsiteX4" fmla="*/ 2460707 w 2461629"/>
                  <a:gd name="connsiteY4" fmla="*/ 0 h 385176"/>
                  <a:gd name="connsiteX5" fmla="*/ 27591 w 2461629"/>
                  <a:gd name="connsiteY5" fmla="*/ 356837 h 385176"/>
                  <a:gd name="connsiteX6" fmla="*/ 28339 w 2461629"/>
                  <a:gd name="connsiteY6" fmla="*/ 245552 h 385176"/>
                  <a:gd name="connsiteX7" fmla="*/ 2433405 w 2461629"/>
                  <a:gd name="connsiteY7" fmla="*/ 28454 h 385176"/>
                  <a:gd name="connsiteX8" fmla="*/ 2434038 w 2461629"/>
                  <a:gd name="connsiteY8" fmla="*/ 153506 h 385176"/>
                  <a:gd name="connsiteX9" fmla="*/ 27591 w 2461629"/>
                  <a:gd name="connsiteY9" fmla="*/ 356837 h 385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61629" h="385176">
                    <a:moveTo>
                      <a:pt x="2460707" y="0"/>
                    </a:moveTo>
                    <a:lnTo>
                      <a:pt x="1094" y="221993"/>
                    </a:lnTo>
                    <a:lnTo>
                      <a:pt x="0" y="385176"/>
                    </a:lnTo>
                    <a:lnTo>
                      <a:pt x="2461629" y="177180"/>
                    </a:lnTo>
                    <a:lnTo>
                      <a:pt x="2460707" y="0"/>
                    </a:lnTo>
                    <a:close/>
                    <a:moveTo>
                      <a:pt x="27591" y="356837"/>
                    </a:moveTo>
                    <a:lnTo>
                      <a:pt x="28339" y="245552"/>
                    </a:lnTo>
                    <a:lnTo>
                      <a:pt x="2433405" y="28454"/>
                    </a:lnTo>
                    <a:lnTo>
                      <a:pt x="2434038" y="153506"/>
                    </a:lnTo>
                    <a:lnTo>
                      <a:pt x="27591" y="35683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5" name="任意多边形: 形状 194">
                <a:extLst>
                  <a:ext uri="{FF2B5EF4-FFF2-40B4-BE49-F238E27FC236}">
                    <a16:creationId xmlns:a16="http://schemas.microsoft.com/office/drawing/2014/main" id="{88D2B1E5-34A9-48F9-9A9E-ACC7CD486A85}"/>
                  </a:ext>
                </a:extLst>
              </p:cNvPr>
              <p:cNvSpPr/>
              <p:nvPr/>
            </p:nvSpPr>
            <p:spPr>
              <a:xfrm>
                <a:off x="29614545" y="13746484"/>
                <a:ext cx="2465201" cy="356550"/>
              </a:xfrm>
              <a:custGeom>
                <a:avLst/>
                <a:gdLst>
                  <a:gd name="connsiteX0" fmla="*/ 2465201 w 2465201"/>
                  <a:gd name="connsiteY0" fmla="*/ 177642 h 356550"/>
                  <a:gd name="connsiteX1" fmla="*/ 2464279 w 2465201"/>
                  <a:gd name="connsiteY1" fmla="*/ 0 h 356550"/>
                  <a:gd name="connsiteX2" fmla="*/ 1150 w 2465201"/>
                  <a:gd name="connsiteY2" fmla="*/ 193021 h 356550"/>
                  <a:gd name="connsiteX3" fmla="*/ 0 w 2465201"/>
                  <a:gd name="connsiteY3" fmla="*/ 356550 h 356550"/>
                  <a:gd name="connsiteX4" fmla="*/ 2452472 w 2465201"/>
                  <a:gd name="connsiteY4" fmla="*/ 178563 h 356550"/>
                  <a:gd name="connsiteX5" fmla="*/ 2465201 w 2465201"/>
                  <a:gd name="connsiteY5" fmla="*/ 177642 h 356550"/>
                  <a:gd name="connsiteX6" fmla="*/ 27647 w 2465201"/>
                  <a:gd name="connsiteY6" fmla="*/ 328613 h 356550"/>
                  <a:gd name="connsiteX7" fmla="*/ 28395 w 2465201"/>
                  <a:gd name="connsiteY7" fmla="*/ 216868 h 356550"/>
                  <a:gd name="connsiteX8" fmla="*/ 2436977 w 2465201"/>
                  <a:gd name="connsiteY8" fmla="*/ 28110 h 356550"/>
                  <a:gd name="connsiteX9" fmla="*/ 2437610 w 2465201"/>
                  <a:gd name="connsiteY9" fmla="*/ 153679 h 356550"/>
                  <a:gd name="connsiteX10" fmla="*/ 27647 w 2465201"/>
                  <a:gd name="connsiteY10" fmla="*/ 328613 h 356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65201" h="356550">
                    <a:moveTo>
                      <a:pt x="2465201" y="177642"/>
                    </a:moveTo>
                    <a:lnTo>
                      <a:pt x="2464279" y="0"/>
                    </a:lnTo>
                    <a:lnTo>
                      <a:pt x="1150" y="193021"/>
                    </a:lnTo>
                    <a:lnTo>
                      <a:pt x="0" y="356550"/>
                    </a:lnTo>
                    <a:lnTo>
                      <a:pt x="2452472" y="178563"/>
                    </a:lnTo>
                    <a:lnTo>
                      <a:pt x="2465201" y="177642"/>
                    </a:lnTo>
                    <a:close/>
                    <a:moveTo>
                      <a:pt x="27647" y="328613"/>
                    </a:moveTo>
                    <a:lnTo>
                      <a:pt x="28395" y="216868"/>
                    </a:lnTo>
                    <a:lnTo>
                      <a:pt x="2436977" y="28110"/>
                    </a:lnTo>
                    <a:lnTo>
                      <a:pt x="2437610" y="153679"/>
                    </a:lnTo>
                    <a:lnTo>
                      <a:pt x="27647" y="32861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6" name="任意多边形: 形状 195">
                <a:extLst>
                  <a:ext uri="{FF2B5EF4-FFF2-40B4-BE49-F238E27FC236}">
                    <a16:creationId xmlns:a16="http://schemas.microsoft.com/office/drawing/2014/main" id="{9C71AB38-BEB7-4646-84AA-584090623E0A}"/>
                  </a:ext>
                </a:extLst>
              </p:cNvPr>
              <p:cNvSpPr/>
              <p:nvPr/>
            </p:nvSpPr>
            <p:spPr>
              <a:xfrm>
                <a:off x="29612587" y="14059026"/>
                <a:ext cx="2468713" cy="327863"/>
              </a:xfrm>
              <a:custGeom>
                <a:avLst/>
                <a:gdLst>
                  <a:gd name="connsiteX0" fmla="*/ 2467792 w 2468713"/>
                  <a:gd name="connsiteY0" fmla="*/ 0 h 327863"/>
                  <a:gd name="connsiteX1" fmla="*/ 1150 w 2468713"/>
                  <a:gd name="connsiteY1" fmla="*/ 163932 h 327863"/>
                  <a:gd name="connsiteX2" fmla="*/ 0 w 2468713"/>
                  <a:gd name="connsiteY2" fmla="*/ 327864 h 327863"/>
                  <a:gd name="connsiteX3" fmla="*/ 2468714 w 2468713"/>
                  <a:gd name="connsiteY3" fmla="*/ 178159 h 327863"/>
                  <a:gd name="connsiteX4" fmla="*/ 2467792 w 2468713"/>
                  <a:gd name="connsiteY4" fmla="*/ 0 h 327863"/>
                  <a:gd name="connsiteX5" fmla="*/ 27647 w 2468713"/>
                  <a:gd name="connsiteY5" fmla="*/ 300159 h 327863"/>
                  <a:gd name="connsiteX6" fmla="*/ 28395 w 2468713"/>
                  <a:gd name="connsiteY6" fmla="*/ 188010 h 327863"/>
                  <a:gd name="connsiteX7" fmla="*/ 2440546 w 2468713"/>
                  <a:gd name="connsiteY7" fmla="*/ 27706 h 327863"/>
                  <a:gd name="connsiteX8" fmla="*/ 2441179 w 2468713"/>
                  <a:gd name="connsiteY8" fmla="*/ 153736 h 327863"/>
                  <a:gd name="connsiteX9" fmla="*/ 27647 w 2468713"/>
                  <a:gd name="connsiteY9" fmla="*/ 300159 h 327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68713" h="327863">
                    <a:moveTo>
                      <a:pt x="2467792" y="0"/>
                    </a:moveTo>
                    <a:lnTo>
                      <a:pt x="1150" y="163932"/>
                    </a:lnTo>
                    <a:lnTo>
                      <a:pt x="0" y="327864"/>
                    </a:lnTo>
                    <a:lnTo>
                      <a:pt x="2468714" y="178159"/>
                    </a:lnTo>
                    <a:lnTo>
                      <a:pt x="2467792" y="0"/>
                    </a:lnTo>
                    <a:close/>
                    <a:moveTo>
                      <a:pt x="27647" y="300159"/>
                    </a:moveTo>
                    <a:lnTo>
                      <a:pt x="28395" y="188010"/>
                    </a:lnTo>
                    <a:lnTo>
                      <a:pt x="2440546" y="27706"/>
                    </a:lnTo>
                    <a:lnTo>
                      <a:pt x="2441179" y="153736"/>
                    </a:lnTo>
                    <a:lnTo>
                      <a:pt x="27647" y="3001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7" name="任意多边形: 形状 196">
                <a:extLst>
                  <a:ext uri="{FF2B5EF4-FFF2-40B4-BE49-F238E27FC236}">
                    <a16:creationId xmlns:a16="http://schemas.microsoft.com/office/drawing/2014/main" id="{157FA0FA-1603-4B2F-887F-B36F4409D72A}"/>
                  </a:ext>
                </a:extLst>
              </p:cNvPr>
              <p:cNvSpPr/>
              <p:nvPr/>
            </p:nvSpPr>
            <p:spPr>
              <a:xfrm>
                <a:off x="29610627" y="14372490"/>
                <a:ext cx="2472285" cy="298891"/>
              </a:xfrm>
              <a:custGeom>
                <a:avLst/>
                <a:gdLst>
                  <a:gd name="connsiteX0" fmla="*/ 2472286 w 2472285"/>
                  <a:gd name="connsiteY0" fmla="*/ 178563 h 298891"/>
                  <a:gd name="connsiteX1" fmla="*/ 2471366 w 2472285"/>
                  <a:gd name="connsiteY1" fmla="*/ 0 h 298891"/>
                  <a:gd name="connsiteX2" fmla="*/ 1153 w 2472285"/>
                  <a:gd name="connsiteY2" fmla="*/ 134614 h 298891"/>
                  <a:gd name="connsiteX3" fmla="*/ 0 w 2472285"/>
                  <a:gd name="connsiteY3" fmla="*/ 298892 h 298891"/>
                  <a:gd name="connsiteX4" fmla="*/ 2459154 w 2472285"/>
                  <a:gd name="connsiteY4" fmla="*/ 179197 h 298891"/>
                  <a:gd name="connsiteX5" fmla="*/ 2472286 w 2472285"/>
                  <a:gd name="connsiteY5" fmla="*/ 178563 h 298891"/>
                  <a:gd name="connsiteX6" fmla="*/ 27650 w 2472285"/>
                  <a:gd name="connsiteY6" fmla="*/ 271647 h 298891"/>
                  <a:gd name="connsiteX7" fmla="*/ 28398 w 2472285"/>
                  <a:gd name="connsiteY7" fmla="*/ 159094 h 298891"/>
                  <a:gd name="connsiteX8" fmla="*/ 2444062 w 2472285"/>
                  <a:gd name="connsiteY8" fmla="*/ 27476 h 298891"/>
                  <a:gd name="connsiteX9" fmla="*/ 2444695 w 2472285"/>
                  <a:gd name="connsiteY9" fmla="*/ 154025 h 298891"/>
                  <a:gd name="connsiteX10" fmla="*/ 27650 w 2472285"/>
                  <a:gd name="connsiteY10" fmla="*/ 271647 h 298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72285" h="298891">
                    <a:moveTo>
                      <a:pt x="2472286" y="178563"/>
                    </a:moveTo>
                    <a:lnTo>
                      <a:pt x="2471366" y="0"/>
                    </a:lnTo>
                    <a:lnTo>
                      <a:pt x="1153" y="134614"/>
                    </a:lnTo>
                    <a:lnTo>
                      <a:pt x="0" y="298892"/>
                    </a:lnTo>
                    <a:lnTo>
                      <a:pt x="2459154" y="179197"/>
                    </a:lnTo>
                    <a:lnTo>
                      <a:pt x="2472286" y="178563"/>
                    </a:lnTo>
                    <a:close/>
                    <a:moveTo>
                      <a:pt x="27650" y="271647"/>
                    </a:moveTo>
                    <a:lnTo>
                      <a:pt x="28398" y="159094"/>
                    </a:lnTo>
                    <a:lnTo>
                      <a:pt x="2444062" y="27476"/>
                    </a:lnTo>
                    <a:lnTo>
                      <a:pt x="2444695" y="154025"/>
                    </a:lnTo>
                    <a:lnTo>
                      <a:pt x="27650" y="27164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8" name="任意多边形: 形状 197">
                <a:extLst>
                  <a:ext uri="{FF2B5EF4-FFF2-40B4-BE49-F238E27FC236}">
                    <a16:creationId xmlns:a16="http://schemas.microsoft.com/office/drawing/2014/main" id="{FA849C4E-698D-4340-9A6A-09E0A50F5AC2}"/>
                  </a:ext>
                </a:extLst>
              </p:cNvPr>
              <p:cNvSpPr/>
              <p:nvPr/>
            </p:nvSpPr>
            <p:spPr>
              <a:xfrm>
                <a:off x="29608610" y="14687049"/>
                <a:ext cx="2475857" cy="269745"/>
              </a:xfrm>
              <a:custGeom>
                <a:avLst/>
                <a:gdLst>
                  <a:gd name="connsiteX0" fmla="*/ 2475858 w 2475857"/>
                  <a:gd name="connsiteY0" fmla="*/ 178966 h 269745"/>
                  <a:gd name="connsiteX1" fmla="*/ 2474938 w 2475857"/>
                  <a:gd name="connsiteY1" fmla="*/ 0 h 269745"/>
                  <a:gd name="connsiteX2" fmla="*/ 14170 w 2475857"/>
                  <a:gd name="connsiteY2" fmla="*/ 104545 h 269745"/>
                  <a:gd name="connsiteX3" fmla="*/ 1153 w 2475857"/>
                  <a:gd name="connsiteY3" fmla="*/ 105122 h 269745"/>
                  <a:gd name="connsiteX4" fmla="*/ 0 w 2475857"/>
                  <a:gd name="connsiteY4" fmla="*/ 269745 h 269745"/>
                  <a:gd name="connsiteX5" fmla="*/ 2462552 w 2475857"/>
                  <a:gd name="connsiteY5" fmla="*/ 179484 h 269745"/>
                  <a:gd name="connsiteX6" fmla="*/ 2475858 w 2475857"/>
                  <a:gd name="connsiteY6" fmla="*/ 178966 h 269745"/>
                  <a:gd name="connsiteX7" fmla="*/ 27706 w 2475857"/>
                  <a:gd name="connsiteY7" fmla="*/ 242787 h 269745"/>
                  <a:gd name="connsiteX8" fmla="*/ 28514 w 2475857"/>
                  <a:gd name="connsiteY8" fmla="*/ 129833 h 269745"/>
                  <a:gd name="connsiteX9" fmla="*/ 2447749 w 2475857"/>
                  <a:gd name="connsiteY9" fmla="*/ 27072 h 269745"/>
                  <a:gd name="connsiteX10" fmla="*/ 2448382 w 2475857"/>
                  <a:gd name="connsiteY10" fmla="*/ 154082 h 269745"/>
                  <a:gd name="connsiteX11" fmla="*/ 27706 w 2475857"/>
                  <a:gd name="connsiteY11" fmla="*/ 242787 h 269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75857" h="269745">
                    <a:moveTo>
                      <a:pt x="2475858" y="178966"/>
                    </a:moveTo>
                    <a:lnTo>
                      <a:pt x="2474938" y="0"/>
                    </a:lnTo>
                    <a:lnTo>
                      <a:pt x="14170" y="104545"/>
                    </a:lnTo>
                    <a:lnTo>
                      <a:pt x="1153" y="105122"/>
                    </a:lnTo>
                    <a:lnTo>
                      <a:pt x="0" y="269745"/>
                    </a:lnTo>
                    <a:lnTo>
                      <a:pt x="2462552" y="179484"/>
                    </a:lnTo>
                    <a:lnTo>
                      <a:pt x="2475858" y="178966"/>
                    </a:lnTo>
                    <a:close/>
                    <a:moveTo>
                      <a:pt x="27706" y="242787"/>
                    </a:moveTo>
                    <a:lnTo>
                      <a:pt x="28514" y="129833"/>
                    </a:lnTo>
                    <a:lnTo>
                      <a:pt x="2447749" y="27072"/>
                    </a:lnTo>
                    <a:lnTo>
                      <a:pt x="2448382" y="154082"/>
                    </a:lnTo>
                    <a:lnTo>
                      <a:pt x="27706" y="24278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9" name="任意多边形: 形状 198">
                <a:extLst>
                  <a:ext uri="{FF2B5EF4-FFF2-40B4-BE49-F238E27FC236}">
                    <a16:creationId xmlns:a16="http://schemas.microsoft.com/office/drawing/2014/main" id="{B57A60C9-E830-4BAE-A110-4122282795CA}"/>
                  </a:ext>
                </a:extLst>
              </p:cNvPr>
              <p:cNvSpPr/>
              <p:nvPr/>
            </p:nvSpPr>
            <p:spPr>
              <a:xfrm>
                <a:off x="29606712" y="15002471"/>
                <a:ext cx="2479370" cy="240483"/>
              </a:xfrm>
              <a:custGeom>
                <a:avLst/>
                <a:gdLst>
                  <a:gd name="connsiteX0" fmla="*/ 2478448 w 2479370"/>
                  <a:gd name="connsiteY0" fmla="*/ 0 h 240483"/>
                  <a:gd name="connsiteX1" fmla="*/ 14341 w 2479370"/>
                  <a:gd name="connsiteY1" fmla="*/ 75054 h 240483"/>
                  <a:gd name="connsiteX2" fmla="*/ 1150 w 2479370"/>
                  <a:gd name="connsiteY2" fmla="*/ 75458 h 240483"/>
                  <a:gd name="connsiteX3" fmla="*/ 0 w 2479370"/>
                  <a:gd name="connsiteY3" fmla="*/ 240484 h 240483"/>
                  <a:gd name="connsiteX4" fmla="*/ 2479371 w 2479370"/>
                  <a:gd name="connsiteY4" fmla="*/ 179484 h 240483"/>
                  <a:gd name="connsiteX5" fmla="*/ 2478448 w 2479370"/>
                  <a:gd name="connsiteY5" fmla="*/ 0 h 240483"/>
                  <a:gd name="connsiteX6" fmla="*/ 27647 w 2479370"/>
                  <a:gd name="connsiteY6" fmla="*/ 213871 h 240483"/>
                  <a:gd name="connsiteX7" fmla="*/ 28454 w 2479370"/>
                  <a:gd name="connsiteY7" fmla="*/ 100513 h 240483"/>
                  <a:gd name="connsiteX8" fmla="*/ 2451203 w 2479370"/>
                  <a:gd name="connsiteY8" fmla="*/ 26726 h 240483"/>
                  <a:gd name="connsiteX9" fmla="*/ 2451836 w 2479370"/>
                  <a:gd name="connsiteY9" fmla="*/ 154255 h 240483"/>
                  <a:gd name="connsiteX10" fmla="*/ 27647 w 2479370"/>
                  <a:gd name="connsiteY10" fmla="*/ 213871 h 2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79370" h="240483">
                    <a:moveTo>
                      <a:pt x="2478448" y="0"/>
                    </a:moveTo>
                    <a:lnTo>
                      <a:pt x="14341" y="75054"/>
                    </a:lnTo>
                    <a:lnTo>
                      <a:pt x="1150" y="75458"/>
                    </a:lnTo>
                    <a:lnTo>
                      <a:pt x="0" y="240484"/>
                    </a:lnTo>
                    <a:lnTo>
                      <a:pt x="2479371" y="179484"/>
                    </a:lnTo>
                    <a:lnTo>
                      <a:pt x="2478448" y="0"/>
                    </a:lnTo>
                    <a:close/>
                    <a:moveTo>
                      <a:pt x="27647" y="213871"/>
                    </a:moveTo>
                    <a:lnTo>
                      <a:pt x="28454" y="100513"/>
                    </a:lnTo>
                    <a:lnTo>
                      <a:pt x="2451203" y="26726"/>
                    </a:lnTo>
                    <a:lnTo>
                      <a:pt x="2451836" y="154255"/>
                    </a:lnTo>
                    <a:lnTo>
                      <a:pt x="27647" y="21387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0" name="任意多边形: 形状 199">
                <a:extLst>
                  <a:ext uri="{FF2B5EF4-FFF2-40B4-BE49-F238E27FC236}">
                    <a16:creationId xmlns:a16="http://schemas.microsoft.com/office/drawing/2014/main" id="{8DA6A5F2-C0A5-4690-A964-1709777449A6}"/>
                  </a:ext>
                </a:extLst>
              </p:cNvPr>
              <p:cNvSpPr/>
              <p:nvPr/>
            </p:nvSpPr>
            <p:spPr>
              <a:xfrm>
                <a:off x="29604751" y="15318872"/>
                <a:ext cx="2482942" cy="210992"/>
              </a:xfrm>
              <a:custGeom>
                <a:avLst/>
                <a:gdLst>
                  <a:gd name="connsiteX0" fmla="*/ 2482020 w 2482942"/>
                  <a:gd name="connsiteY0" fmla="*/ 0 h 210992"/>
                  <a:gd name="connsiteX1" fmla="*/ 1153 w 2482942"/>
                  <a:gd name="connsiteY1" fmla="*/ 45621 h 210992"/>
                  <a:gd name="connsiteX2" fmla="*/ 0 w 2482942"/>
                  <a:gd name="connsiteY2" fmla="*/ 210993 h 210992"/>
                  <a:gd name="connsiteX3" fmla="*/ 2482943 w 2482942"/>
                  <a:gd name="connsiteY3" fmla="*/ 179887 h 210992"/>
                  <a:gd name="connsiteX4" fmla="*/ 2482020 w 2482942"/>
                  <a:gd name="connsiteY4" fmla="*/ 0 h 210992"/>
                  <a:gd name="connsiteX5" fmla="*/ 27591 w 2482942"/>
                  <a:gd name="connsiteY5" fmla="*/ 184726 h 210992"/>
                  <a:gd name="connsiteX6" fmla="*/ 28398 w 2482942"/>
                  <a:gd name="connsiteY6" fmla="*/ 70965 h 210992"/>
                  <a:gd name="connsiteX7" fmla="*/ 2454719 w 2482942"/>
                  <a:gd name="connsiteY7" fmla="*/ 26324 h 210992"/>
                  <a:gd name="connsiteX8" fmla="*/ 2455352 w 2482942"/>
                  <a:gd name="connsiteY8" fmla="*/ 154313 h 210992"/>
                  <a:gd name="connsiteX9" fmla="*/ 27591 w 2482942"/>
                  <a:gd name="connsiteY9" fmla="*/ 184726 h 210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82942" h="210992">
                    <a:moveTo>
                      <a:pt x="2482020" y="0"/>
                    </a:moveTo>
                    <a:lnTo>
                      <a:pt x="1153" y="45621"/>
                    </a:lnTo>
                    <a:lnTo>
                      <a:pt x="0" y="210993"/>
                    </a:lnTo>
                    <a:lnTo>
                      <a:pt x="2482943" y="179887"/>
                    </a:lnTo>
                    <a:lnTo>
                      <a:pt x="2482020" y="0"/>
                    </a:lnTo>
                    <a:close/>
                    <a:moveTo>
                      <a:pt x="27591" y="184726"/>
                    </a:moveTo>
                    <a:lnTo>
                      <a:pt x="28398" y="70965"/>
                    </a:lnTo>
                    <a:lnTo>
                      <a:pt x="2454719" y="26324"/>
                    </a:lnTo>
                    <a:lnTo>
                      <a:pt x="2455352" y="154313"/>
                    </a:lnTo>
                    <a:lnTo>
                      <a:pt x="27591" y="18472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1" name="任意多边形: 形状 200">
                <a:extLst>
                  <a:ext uri="{FF2B5EF4-FFF2-40B4-BE49-F238E27FC236}">
                    <a16:creationId xmlns:a16="http://schemas.microsoft.com/office/drawing/2014/main" id="{DB80C8B4-48D0-4A8B-8F23-79F9B7B5300B}"/>
                  </a:ext>
                </a:extLst>
              </p:cNvPr>
              <p:cNvSpPr/>
              <p:nvPr/>
            </p:nvSpPr>
            <p:spPr>
              <a:xfrm>
                <a:off x="29602735" y="15636253"/>
                <a:ext cx="2486514" cy="181385"/>
              </a:xfrm>
              <a:custGeom>
                <a:avLst/>
                <a:gdLst>
                  <a:gd name="connsiteX0" fmla="*/ 1153 w 2486514"/>
                  <a:gd name="connsiteY0" fmla="*/ 15610 h 181385"/>
                  <a:gd name="connsiteX1" fmla="*/ 0 w 2486514"/>
                  <a:gd name="connsiteY1" fmla="*/ 181385 h 181385"/>
                  <a:gd name="connsiteX2" fmla="*/ 2472747 w 2486514"/>
                  <a:gd name="connsiteY2" fmla="*/ 180406 h 181385"/>
                  <a:gd name="connsiteX3" fmla="*/ 2486515 w 2486514"/>
                  <a:gd name="connsiteY3" fmla="*/ 180406 h 181385"/>
                  <a:gd name="connsiteX4" fmla="*/ 2485592 w 2486514"/>
                  <a:gd name="connsiteY4" fmla="*/ 0 h 181385"/>
                  <a:gd name="connsiteX5" fmla="*/ 1153 w 2486514"/>
                  <a:gd name="connsiteY5" fmla="*/ 15610 h 181385"/>
                  <a:gd name="connsiteX6" fmla="*/ 27650 w 2486514"/>
                  <a:gd name="connsiteY6" fmla="*/ 155465 h 181385"/>
                  <a:gd name="connsiteX7" fmla="*/ 28457 w 2486514"/>
                  <a:gd name="connsiteY7" fmla="*/ 41357 h 181385"/>
                  <a:gd name="connsiteX8" fmla="*/ 2458347 w 2486514"/>
                  <a:gd name="connsiteY8" fmla="*/ 26093 h 181385"/>
                  <a:gd name="connsiteX9" fmla="*/ 2458983 w 2486514"/>
                  <a:gd name="connsiteY9" fmla="*/ 154544 h 181385"/>
                  <a:gd name="connsiteX10" fmla="*/ 27650 w 2486514"/>
                  <a:gd name="connsiteY10" fmla="*/ 155465 h 181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86514" h="181385">
                    <a:moveTo>
                      <a:pt x="1153" y="15610"/>
                    </a:moveTo>
                    <a:lnTo>
                      <a:pt x="0" y="181385"/>
                    </a:lnTo>
                    <a:lnTo>
                      <a:pt x="2472747" y="180406"/>
                    </a:lnTo>
                    <a:lnTo>
                      <a:pt x="2486515" y="180406"/>
                    </a:lnTo>
                    <a:lnTo>
                      <a:pt x="2485592" y="0"/>
                    </a:lnTo>
                    <a:lnTo>
                      <a:pt x="1153" y="15610"/>
                    </a:lnTo>
                    <a:close/>
                    <a:moveTo>
                      <a:pt x="27650" y="155465"/>
                    </a:moveTo>
                    <a:lnTo>
                      <a:pt x="28457" y="41357"/>
                    </a:lnTo>
                    <a:lnTo>
                      <a:pt x="2458347" y="26093"/>
                    </a:lnTo>
                    <a:lnTo>
                      <a:pt x="2458983" y="154544"/>
                    </a:lnTo>
                    <a:lnTo>
                      <a:pt x="27650" y="15546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2" name="任意多边形: 形状 201">
                <a:extLst>
                  <a:ext uri="{FF2B5EF4-FFF2-40B4-BE49-F238E27FC236}">
                    <a16:creationId xmlns:a16="http://schemas.microsoft.com/office/drawing/2014/main" id="{79FDB857-232F-433B-8BC2-97A806D9E925}"/>
                  </a:ext>
                </a:extLst>
              </p:cNvPr>
              <p:cNvSpPr/>
              <p:nvPr/>
            </p:nvSpPr>
            <p:spPr>
              <a:xfrm>
                <a:off x="29321588" y="3535178"/>
                <a:ext cx="3688468" cy="12496389"/>
              </a:xfrm>
              <a:custGeom>
                <a:avLst/>
                <a:gdLst>
                  <a:gd name="connsiteX0" fmla="*/ 3611284 w 3688468"/>
                  <a:gd name="connsiteY0" fmla="*/ 12405150 h 12496389"/>
                  <a:gd name="connsiteX1" fmla="*/ 3259688 w 3688468"/>
                  <a:gd name="connsiteY1" fmla="*/ 383046 h 12496389"/>
                  <a:gd name="connsiteX2" fmla="*/ 3259286 w 3688468"/>
                  <a:gd name="connsiteY2" fmla="*/ 370201 h 12496389"/>
                  <a:gd name="connsiteX3" fmla="*/ 2929231 w 3688468"/>
                  <a:gd name="connsiteY3" fmla="*/ 286103 h 12496389"/>
                  <a:gd name="connsiteX4" fmla="*/ 2929231 w 3688468"/>
                  <a:gd name="connsiteY4" fmla="*/ 41991 h 12496389"/>
                  <a:gd name="connsiteX5" fmla="*/ 2503216 w 3688468"/>
                  <a:gd name="connsiteY5" fmla="*/ 0 h 12496389"/>
                  <a:gd name="connsiteX6" fmla="*/ 557460 w 3688468"/>
                  <a:gd name="connsiteY6" fmla="*/ 909518 h 12496389"/>
                  <a:gd name="connsiteX7" fmla="*/ 547956 w 3688468"/>
                  <a:gd name="connsiteY7" fmla="*/ 914010 h 12496389"/>
                  <a:gd name="connsiteX8" fmla="*/ 519558 w 3688468"/>
                  <a:gd name="connsiteY8" fmla="*/ 1383285 h 12496389"/>
                  <a:gd name="connsiteX9" fmla="*/ 268879 w 3688468"/>
                  <a:gd name="connsiteY9" fmla="*/ 1503440 h 12496389"/>
                  <a:gd name="connsiteX10" fmla="*/ 72344 w 3688468"/>
                  <a:gd name="connsiteY10" fmla="*/ 12405150 h 12496389"/>
                  <a:gd name="connsiteX11" fmla="*/ 0 w 3688468"/>
                  <a:gd name="connsiteY11" fmla="*/ 12405150 h 12496389"/>
                  <a:gd name="connsiteX12" fmla="*/ 0 w 3688468"/>
                  <a:gd name="connsiteY12" fmla="*/ 12496389 h 12496389"/>
                  <a:gd name="connsiteX13" fmla="*/ 3688468 w 3688468"/>
                  <a:gd name="connsiteY13" fmla="*/ 12496389 h 12496389"/>
                  <a:gd name="connsiteX14" fmla="*/ 3688468 w 3688468"/>
                  <a:gd name="connsiteY14" fmla="*/ 12405150 h 12496389"/>
                  <a:gd name="connsiteX15" fmla="*/ 3611284 w 3688468"/>
                  <a:gd name="connsiteY15" fmla="*/ 12405150 h 12496389"/>
                  <a:gd name="connsiteX16" fmla="*/ 2524875 w 3688468"/>
                  <a:gd name="connsiteY16" fmla="*/ 36865 h 12496389"/>
                  <a:gd name="connsiteX17" fmla="*/ 2892657 w 3688468"/>
                  <a:gd name="connsiteY17" fmla="*/ 73095 h 12496389"/>
                  <a:gd name="connsiteX18" fmla="*/ 2892657 w 3688468"/>
                  <a:gd name="connsiteY18" fmla="*/ 276830 h 12496389"/>
                  <a:gd name="connsiteX19" fmla="*/ 2849858 w 3688468"/>
                  <a:gd name="connsiteY19" fmla="*/ 265886 h 12496389"/>
                  <a:gd name="connsiteX20" fmla="*/ 2524875 w 3688468"/>
                  <a:gd name="connsiteY20" fmla="*/ 421753 h 12496389"/>
                  <a:gd name="connsiteX21" fmla="*/ 2524875 w 3688468"/>
                  <a:gd name="connsiteY21" fmla="*/ 36865 h 12496389"/>
                  <a:gd name="connsiteX22" fmla="*/ 2836727 w 3688468"/>
                  <a:gd name="connsiteY22" fmla="*/ 583957 h 12496389"/>
                  <a:gd name="connsiteX23" fmla="*/ 2823938 w 3688468"/>
                  <a:gd name="connsiteY23" fmla="*/ 583554 h 12496389"/>
                  <a:gd name="connsiteX24" fmla="*/ 2835920 w 3688468"/>
                  <a:gd name="connsiteY24" fmla="*/ 506311 h 12496389"/>
                  <a:gd name="connsiteX25" fmla="*/ 2836727 w 3688468"/>
                  <a:gd name="connsiteY25" fmla="*/ 583957 h 12496389"/>
                  <a:gd name="connsiteX26" fmla="*/ 583265 w 3688468"/>
                  <a:gd name="connsiteY26" fmla="*/ 936014 h 12496389"/>
                  <a:gd name="connsiteX27" fmla="*/ 2488298 w 3688468"/>
                  <a:gd name="connsiteY27" fmla="*/ 45505 h 12496389"/>
                  <a:gd name="connsiteX28" fmla="*/ 2488298 w 3688468"/>
                  <a:gd name="connsiteY28" fmla="*/ 439264 h 12496389"/>
                  <a:gd name="connsiteX29" fmla="*/ 557288 w 3688468"/>
                  <a:gd name="connsiteY29" fmla="*/ 1365140 h 12496389"/>
                  <a:gd name="connsiteX30" fmla="*/ 583265 w 3688468"/>
                  <a:gd name="connsiteY30" fmla="*/ 936014 h 12496389"/>
                  <a:gd name="connsiteX31" fmla="*/ 305054 w 3688468"/>
                  <a:gd name="connsiteY31" fmla="*/ 1524810 h 12496389"/>
                  <a:gd name="connsiteX32" fmla="*/ 2828660 w 3688468"/>
                  <a:gd name="connsiteY32" fmla="*/ 314789 h 12496389"/>
                  <a:gd name="connsiteX33" fmla="*/ 2711099 w 3688468"/>
                  <a:gd name="connsiteY33" fmla="*/ 1072816 h 12496389"/>
                  <a:gd name="connsiteX34" fmla="*/ 2710638 w 3688468"/>
                  <a:gd name="connsiteY34" fmla="*/ 973051 h 12496389"/>
                  <a:gd name="connsiteX35" fmla="*/ 359890 w 3688468"/>
                  <a:gd name="connsiteY35" fmla="*/ 1987402 h 12496389"/>
                  <a:gd name="connsiteX36" fmla="*/ 351939 w 3688468"/>
                  <a:gd name="connsiteY36" fmla="*/ 1990801 h 12496389"/>
                  <a:gd name="connsiteX37" fmla="*/ 350845 w 3688468"/>
                  <a:gd name="connsiteY37" fmla="*/ 2145804 h 12496389"/>
                  <a:gd name="connsiteX38" fmla="*/ 2699981 w 3688468"/>
                  <a:gd name="connsiteY38" fmla="*/ 1144587 h 12496389"/>
                  <a:gd name="connsiteX39" fmla="*/ 2680338 w 3688468"/>
                  <a:gd name="connsiteY39" fmla="*/ 1271366 h 12496389"/>
                  <a:gd name="connsiteX40" fmla="*/ 350153 w 3688468"/>
                  <a:gd name="connsiteY40" fmla="*/ 2251387 h 12496389"/>
                  <a:gd name="connsiteX41" fmla="*/ 349059 w 3688468"/>
                  <a:gd name="connsiteY41" fmla="*/ 2406621 h 12496389"/>
                  <a:gd name="connsiteX42" fmla="*/ 2652635 w 3688468"/>
                  <a:gd name="connsiteY42" fmla="*/ 1449986 h 12496389"/>
                  <a:gd name="connsiteX43" fmla="*/ 2632992 w 3688468"/>
                  <a:gd name="connsiteY43" fmla="*/ 1576823 h 12496389"/>
                  <a:gd name="connsiteX44" fmla="*/ 356549 w 3688468"/>
                  <a:gd name="connsiteY44" fmla="*/ 2509324 h 12496389"/>
                  <a:gd name="connsiteX45" fmla="*/ 348311 w 3688468"/>
                  <a:gd name="connsiteY45" fmla="*/ 2512722 h 12496389"/>
                  <a:gd name="connsiteX46" fmla="*/ 347273 w 3688468"/>
                  <a:gd name="connsiteY46" fmla="*/ 2668129 h 12496389"/>
                  <a:gd name="connsiteX47" fmla="*/ 2605342 w 3688468"/>
                  <a:gd name="connsiteY47" fmla="*/ 1755156 h 12496389"/>
                  <a:gd name="connsiteX48" fmla="*/ 2585643 w 3688468"/>
                  <a:gd name="connsiteY48" fmla="*/ 1881993 h 12496389"/>
                  <a:gd name="connsiteX49" fmla="*/ 354878 w 3688468"/>
                  <a:gd name="connsiteY49" fmla="*/ 2771350 h 12496389"/>
                  <a:gd name="connsiteX50" fmla="*/ 346525 w 3688468"/>
                  <a:gd name="connsiteY50" fmla="*/ 2774691 h 12496389"/>
                  <a:gd name="connsiteX51" fmla="*/ 345490 w 3688468"/>
                  <a:gd name="connsiteY51" fmla="*/ 2930328 h 12496389"/>
                  <a:gd name="connsiteX52" fmla="*/ 2558052 w 3688468"/>
                  <a:gd name="connsiteY52" fmla="*/ 2060037 h 12496389"/>
                  <a:gd name="connsiteX53" fmla="*/ 2538353 w 3688468"/>
                  <a:gd name="connsiteY53" fmla="*/ 2186932 h 12496389"/>
                  <a:gd name="connsiteX54" fmla="*/ 353148 w 3688468"/>
                  <a:gd name="connsiteY54" fmla="*/ 3034067 h 12496389"/>
                  <a:gd name="connsiteX55" fmla="*/ 344739 w 3688468"/>
                  <a:gd name="connsiteY55" fmla="*/ 3037351 h 12496389"/>
                  <a:gd name="connsiteX56" fmla="*/ 343645 w 3688468"/>
                  <a:gd name="connsiteY56" fmla="*/ 3193219 h 12496389"/>
                  <a:gd name="connsiteX57" fmla="*/ 2510821 w 3688468"/>
                  <a:gd name="connsiteY57" fmla="*/ 2364688 h 12496389"/>
                  <a:gd name="connsiteX58" fmla="*/ 2491122 w 3688468"/>
                  <a:gd name="connsiteY58" fmla="*/ 2491640 h 12496389"/>
                  <a:gd name="connsiteX59" fmla="*/ 351481 w 3688468"/>
                  <a:gd name="connsiteY59" fmla="*/ 3297534 h 12496389"/>
                  <a:gd name="connsiteX60" fmla="*/ 342897 w 3688468"/>
                  <a:gd name="connsiteY60" fmla="*/ 3300759 h 12496389"/>
                  <a:gd name="connsiteX61" fmla="*/ 341859 w 3688468"/>
                  <a:gd name="connsiteY61" fmla="*/ 3456800 h 12496389"/>
                  <a:gd name="connsiteX62" fmla="*/ 1751122 w 3688468"/>
                  <a:gd name="connsiteY62" fmla="*/ 2933611 h 12496389"/>
                  <a:gd name="connsiteX63" fmla="*/ 1217336 w 3688468"/>
                  <a:gd name="connsiteY63" fmla="*/ 3244541 h 12496389"/>
                  <a:gd name="connsiteX64" fmla="*/ 349810 w 3688468"/>
                  <a:gd name="connsiteY64" fmla="*/ 3561691 h 12496389"/>
                  <a:gd name="connsiteX65" fmla="*/ 341111 w 3688468"/>
                  <a:gd name="connsiteY65" fmla="*/ 3564859 h 12496389"/>
                  <a:gd name="connsiteX66" fmla="*/ 340017 w 3688468"/>
                  <a:gd name="connsiteY66" fmla="*/ 3721130 h 12496389"/>
                  <a:gd name="connsiteX67" fmla="*/ 1010029 w 3688468"/>
                  <a:gd name="connsiteY67" fmla="*/ 3479840 h 12496389"/>
                  <a:gd name="connsiteX68" fmla="*/ 964814 w 3688468"/>
                  <a:gd name="connsiteY68" fmla="*/ 3607887 h 12496389"/>
                  <a:gd name="connsiteX69" fmla="*/ 348139 w 3688468"/>
                  <a:gd name="connsiteY69" fmla="*/ 3826482 h 12496389"/>
                  <a:gd name="connsiteX70" fmla="*/ 339268 w 3688468"/>
                  <a:gd name="connsiteY70" fmla="*/ 3829651 h 12496389"/>
                  <a:gd name="connsiteX71" fmla="*/ 338174 w 3688468"/>
                  <a:gd name="connsiteY71" fmla="*/ 3986209 h 12496389"/>
                  <a:gd name="connsiteX72" fmla="*/ 900587 w 3688468"/>
                  <a:gd name="connsiteY72" fmla="*/ 3789906 h 12496389"/>
                  <a:gd name="connsiteX73" fmla="*/ 855600 w 3688468"/>
                  <a:gd name="connsiteY73" fmla="*/ 3917261 h 12496389"/>
                  <a:gd name="connsiteX74" fmla="*/ 337482 w 3688468"/>
                  <a:gd name="connsiteY74" fmla="*/ 4095133 h 12496389"/>
                  <a:gd name="connsiteX75" fmla="*/ 336388 w 3688468"/>
                  <a:gd name="connsiteY75" fmla="*/ 4251922 h 12496389"/>
                  <a:gd name="connsiteX76" fmla="*/ 791722 w 3688468"/>
                  <a:gd name="connsiteY76" fmla="*/ 4098013 h 12496389"/>
                  <a:gd name="connsiteX77" fmla="*/ 747025 w 3688468"/>
                  <a:gd name="connsiteY77" fmla="*/ 4224735 h 12496389"/>
                  <a:gd name="connsiteX78" fmla="*/ 344739 w 3688468"/>
                  <a:gd name="connsiteY78" fmla="*/ 4358369 h 12496389"/>
                  <a:gd name="connsiteX79" fmla="*/ 335640 w 3688468"/>
                  <a:gd name="connsiteY79" fmla="*/ 4361364 h 12496389"/>
                  <a:gd name="connsiteX80" fmla="*/ 334543 w 3688468"/>
                  <a:gd name="connsiteY80" fmla="*/ 4518384 h 12496389"/>
                  <a:gd name="connsiteX81" fmla="*/ 683605 w 3688468"/>
                  <a:gd name="connsiteY81" fmla="*/ 4404334 h 12496389"/>
                  <a:gd name="connsiteX82" fmla="*/ 639139 w 3688468"/>
                  <a:gd name="connsiteY82" fmla="*/ 4530307 h 12496389"/>
                  <a:gd name="connsiteX83" fmla="*/ 343012 w 3688468"/>
                  <a:gd name="connsiteY83" fmla="*/ 4625348 h 12496389"/>
                  <a:gd name="connsiteX84" fmla="*/ 333795 w 3688468"/>
                  <a:gd name="connsiteY84" fmla="*/ 4628286 h 12496389"/>
                  <a:gd name="connsiteX85" fmla="*/ 332701 w 3688468"/>
                  <a:gd name="connsiteY85" fmla="*/ 4785594 h 12496389"/>
                  <a:gd name="connsiteX86" fmla="*/ 576065 w 3688468"/>
                  <a:gd name="connsiteY86" fmla="*/ 4708755 h 12496389"/>
                  <a:gd name="connsiteX87" fmla="*/ 531885 w 3688468"/>
                  <a:gd name="connsiteY87" fmla="*/ 4834037 h 12496389"/>
                  <a:gd name="connsiteX88" fmla="*/ 341341 w 3688468"/>
                  <a:gd name="connsiteY88" fmla="*/ 4893020 h 12496389"/>
                  <a:gd name="connsiteX89" fmla="*/ 331953 w 3688468"/>
                  <a:gd name="connsiteY89" fmla="*/ 4895958 h 12496389"/>
                  <a:gd name="connsiteX90" fmla="*/ 330859 w 3688468"/>
                  <a:gd name="connsiteY90" fmla="*/ 5053496 h 12496389"/>
                  <a:gd name="connsiteX91" fmla="*/ 469216 w 3688468"/>
                  <a:gd name="connsiteY91" fmla="*/ 5011332 h 12496389"/>
                  <a:gd name="connsiteX92" fmla="*/ 450381 w 3688468"/>
                  <a:gd name="connsiteY92" fmla="*/ 5064670 h 12496389"/>
                  <a:gd name="connsiteX93" fmla="*/ 449630 w 3688468"/>
                  <a:gd name="connsiteY93" fmla="*/ 5066974 h 12496389"/>
                  <a:gd name="connsiteX94" fmla="*/ 446407 w 3688468"/>
                  <a:gd name="connsiteY94" fmla="*/ 5129586 h 12496389"/>
                  <a:gd name="connsiteX95" fmla="*/ 330108 w 3688468"/>
                  <a:gd name="connsiteY95" fmla="*/ 5164320 h 12496389"/>
                  <a:gd name="connsiteX96" fmla="*/ 329014 w 3688468"/>
                  <a:gd name="connsiteY96" fmla="*/ 5322089 h 12496389"/>
                  <a:gd name="connsiteX97" fmla="*/ 438169 w 3688468"/>
                  <a:gd name="connsiteY97" fmla="*/ 5290120 h 12496389"/>
                  <a:gd name="connsiteX98" fmla="*/ 432350 w 3688468"/>
                  <a:gd name="connsiteY98" fmla="*/ 5403536 h 12496389"/>
                  <a:gd name="connsiteX99" fmla="*/ 328266 w 3688468"/>
                  <a:gd name="connsiteY99" fmla="*/ 5433431 h 12496389"/>
                  <a:gd name="connsiteX100" fmla="*/ 327172 w 3688468"/>
                  <a:gd name="connsiteY100" fmla="*/ 5591430 h 12496389"/>
                  <a:gd name="connsiteX101" fmla="*/ 424114 w 3688468"/>
                  <a:gd name="connsiteY101" fmla="*/ 5564128 h 12496389"/>
                  <a:gd name="connsiteX102" fmla="*/ 418295 w 3688468"/>
                  <a:gd name="connsiteY102" fmla="*/ 5677889 h 12496389"/>
                  <a:gd name="connsiteX103" fmla="*/ 336214 w 3688468"/>
                  <a:gd name="connsiteY103" fmla="*/ 5700526 h 12496389"/>
                  <a:gd name="connsiteX104" fmla="*/ 326424 w 3688468"/>
                  <a:gd name="connsiteY104" fmla="*/ 5703233 h 12496389"/>
                  <a:gd name="connsiteX105" fmla="*/ 325330 w 3688468"/>
                  <a:gd name="connsiteY105" fmla="*/ 5861521 h 12496389"/>
                  <a:gd name="connsiteX106" fmla="*/ 410060 w 3688468"/>
                  <a:gd name="connsiteY106" fmla="*/ 5838653 h 12496389"/>
                  <a:gd name="connsiteX107" fmla="*/ 404185 w 3688468"/>
                  <a:gd name="connsiteY107" fmla="*/ 5952703 h 12496389"/>
                  <a:gd name="connsiteX108" fmla="*/ 324522 w 3688468"/>
                  <a:gd name="connsiteY108" fmla="*/ 5973785 h 12496389"/>
                  <a:gd name="connsiteX109" fmla="*/ 323428 w 3688468"/>
                  <a:gd name="connsiteY109" fmla="*/ 6132359 h 12496389"/>
                  <a:gd name="connsiteX110" fmla="*/ 395947 w 3688468"/>
                  <a:gd name="connsiteY110" fmla="*/ 6113582 h 12496389"/>
                  <a:gd name="connsiteX111" fmla="*/ 390071 w 3688468"/>
                  <a:gd name="connsiteY111" fmla="*/ 6228035 h 12496389"/>
                  <a:gd name="connsiteX112" fmla="*/ 332760 w 3688468"/>
                  <a:gd name="connsiteY112" fmla="*/ 6242492 h 12496389"/>
                  <a:gd name="connsiteX113" fmla="*/ 322680 w 3688468"/>
                  <a:gd name="connsiteY113" fmla="*/ 6245085 h 12496389"/>
                  <a:gd name="connsiteX114" fmla="*/ 321583 w 3688468"/>
                  <a:gd name="connsiteY114" fmla="*/ 6403890 h 12496389"/>
                  <a:gd name="connsiteX115" fmla="*/ 381833 w 3688468"/>
                  <a:gd name="connsiteY115" fmla="*/ 6389029 h 12496389"/>
                  <a:gd name="connsiteX116" fmla="*/ 375902 w 3688468"/>
                  <a:gd name="connsiteY116" fmla="*/ 6503770 h 12496389"/>
                  <a:gd name="connsiteX117" fmla="*/ 320779 w 3688468"/>
                  <a:gd name="connsiteY117" fmla="*/ 6517076 h 12496389"/>
                  <a:gd name="connsiteX118" fmla="*/ 319685 w 3688468"/>
                  <a:gd name="connsiteY118" fmla="*/ 6676227 h 12496389"/>
                  <a:gd name="connsiteX119" fmla="*/ 367664 w 3688468"/>
                  <a:gd name="connsiteY119" fmla="*/ 6664880 h 12496389"/>
                  <a:gd name="connsiteX120" fmla="*/ 361732 w 3688468"/>
                  <a:gd name="connsiteY120" fmla="*/ 6780024 h 12496389"/>
                  <a:gd name="connsiteX121" fmla="*/ 318934 w 3688468"/>
                  <a:gd name="connsiteY121" fmla="*/ 6789873 h 12496389"/>
                  <a:gd name="connsiteX122" fmla="*/ 317840 w 3688468"/>
                  <a:gd name="connsiteY122" fmla="*/ 6949255 h 12496389"/>
                  <a:gd name="connsiteX123" fmla="*/ 353494 w 3688468"/>
                  <a:gd name="connsiteY123" fmla="*/ 6941249 h 12496389"/>
                  <a:gd name="connsiteX124" fmla="*/ 347563 w 3688468"/>
                  <a:gd name="connsiteY124" fmla="*/ 7056681 h 12496389"/>
                  <a:gd name="connsiteX125" fmla="*/ 327574 w 3688468"/>
                  <a:gd name="connsiteY125" fmla="*/ 7061059 h 12496389"/>
                  <a:gd name="connsiteX126" fmla="*/ 317033 w 3688468"/>
                  <a:gd name="connsiteY126" fmla="*/ 7063362 h 12496389"/>
                  <a:gd name="connsiteX127" fmla="*/ 315938 w 3688468"/>
                  <a:gd name="connsiteY127" fmla="*/ 7223032 h 12496389"/>
                  <a:gd name="connsiteX128" fmla="*/ 339268 w 3688468"/>
                  <a:gd name="connsiteY128" fmla="*/ 7218079 h 12496389"/>
                  <a:gd name="connsiteX129" fmla="*/ 333334 w 3688468"/>
                  <a:gd name="connsiteY129" fmla="*/ 7333856 h 12496389"/>
                  <a:gd name="connsiteX130" fmla="*/ 315134 w 3688468"/>
                  <a:gd name="connsiteY130" fmla="*/ 7337600 h 12496389"/>
                  <a:gd name="connsiteX131" fmla="*/ 314040 w 3688468"/>
                  <a:gd name="connsiteY131" fmla="*/ 7497615 h 12496389"/>
                  <a:gd name="connsiteX132" fmla="*/ 325040 w 3688468"/>
                  <a:gd name="connsiteY132" fmla="*/ 7495368 h 12496389"/>
                  <a:gd name="connsiteX133" fmla="*/ 319108 w 3688468"/>
                  <a:gd name="connsiteY133" fmla="*/ 7611434 h 12496389"/>
                  <a:gd name="connsiteX134" fmla="*/ 313289 w 3688468"/>
                  <a:gd name="connsiteY134" fmla="*/ 7612587 h 12496389"/>
                  <a:gd name="connsiteX135" fmla="*/ 312369 w 3688468"/>
                  <a:gd name="connsiteY135" fmla="*/ 7742765 h 12496389"/>
                  <a:gd name="connsiteX136" fmla="*/ 128277 w 3688468"/>
                  <a:gd name="connsiteY136" fmla="*/ 11332046 h 12496389"/>
                  <a:gd name="connsiteX137" fmla="*/ 305054 w 3688468"/>
                  <a:gd name="connsiteY137" fmla="*/ 1524810 h 12496389"/>
                  <a:gd name="connsiteX138" fmla="*/ 2683969 w 3688468"/>
                  <a:gd name="connsiteY138" fmla="*/ 1123044 h 12496389"/>
                  <a:gd name="connsiteX139" fmla="*/ 378551 w 3688468"/>
                  <a:gd name="connsiteY139" fmla="*/ 2105599 h 12496389"/>
                  <a:gd name="connsiteX140" fmla="*/ 379243 w 3688468"/>
                  <a:gd name="connsiteY140" fmla="*/ 2007505 h 12496389"/>
                  <a:gd name="connsiteX141" fmla="*/ 2683393 w 3688468"/>
                  <a:gd name="connsiteY141" fmla="*/ 1013256 h 12496389"/>
                  <a:gd name="connsiteX142" fmla="*/ 2683969 w 3688468"/>
                  <a:gd name="connsiteY142" fmla="*/ 1123044 h 12496389"/>
                  <a:gd name="connsiteX143" fmla="*/ 2657357 w 3688468"/>
                  <a:gd name="connsiteY143" fmla="*/ 1419746 h 12496389"/>
                  <a:gd name="connsiteX144" fmla="*/ 376765 w 3688468"/>
                  <a:gd name="connsiteY144" fmla="*/ 2366819 h 12496389"/>
                  <a:gd name="connsiteX145" fmla="*/ 377457 w 3688468"/>
                  <a:gd name="connsiteY145" fmla="*/ 2268264 h 12496389"/>
                  <a:gd name="connsiteX146" fmla="*/ 2675616 w 3688468"/>
                  <a:gd name="connsiteY146" fmla="*/ 1301664 h 12496389"/>
                  <a:gd name="connsiteX147" fmla="*/ 2657357 w 3688468"/>
                  <a:gd name="connsiteY147" fmla="*/ 1419746 h 12496389"/>
                  <a:gd name="connsiteX148" fmla="*/ 2667783 w 3688468"/>
                  <a:gd name="connsiteY148" fmla="*/ 1590763 h 12496389"/>
                  <a:gd name="connsiteX149" fmla="*/ 2686273 w 3688468"/>
                  <a:gd name="connsiteY149" fmla="*/ 1583217 h 12496389"/>
                  <a:gd name="connsiteX150" fmla="*/ 2686849 w 3688468"/>
                  <a:gd name="connsiteY150" fmla="*/ 1694041 h 12496389"/>
                  <a:gd name="connsiteX151" fmla="*/ 2649409 w 3688468"/>
                  <a:gd name="connsiteY151" fmla="*/ 1709132 h 12496389"/>
                  <a:gd name="connsiteX152" fmla="*/ 2667783 w 3688468"/>
                  <a:gd name="connsiteY152" fmla="*/ 1590763 h 12496389"/>
                  <a:gd name="connsiteX153" fmla="*/ 2610008 w 3688468"/>
                  <a:gd name="connsiteY153" fmla="*/ 1725088 h 12496389"/>
                  <a:gd name="connsiteX154" fmla="*/ 374979 w 3688468"/>
                  <a:gd name="connsiteY154" fmla="*/ 2628730 h 12496389"/>
                  <a:gd name="connsiteX155" fmla="*/ 375615 w 3688468"/>
                  <a:gd name="connsiteY155" fmla="*/ 2529714 h 12496389"/>
                  <a:gd name="connsiteX156" fmla="*/ 2628326 w 3688468"/>
                  <a:gd name="connsiteY156" fmla="*/ 1606949 h 12496389"/>
                  <a:gd name="connsiteX157" fmla="*/ 2610008 w 3688468"/>
                  <a:gd name="connsiteY157" fmla="*/ 1725088 h 12496389"/>
                  <a:gd name="connsiteX158" fmla="*/ 2620434 w 3688468"/>
                  <a:gd name="connsiteY158" fmla="*/ 1896278 h 12496389"/>
                  <a:gd name="connsiteX159" fmla="*/ 2687713 w 3688468"/>
                  <a:gd name="connsiteY159" fmla="*/ 1869436 h 12496389"/>
                  <a:gd name="connsiteX160" fmla="*/ 2688289 w 3688468"/>
                  <a:gd name="connsiteY160" fmla="*/ 1980778 h 12496389"/>
                  <a:gd name="connsiteX161" fmla="*/ 2602059 w 3688468"/>
                  <a:gd name="connsiteY161" fmla="*/ 2014705 h 12496389"/>
                  <a:gd name="connsiteX162" fmla="*/ 2620434 w 3688468"/>
                  <a:gd name="connsiteY162" fmla="*/ 1896278 h 12496389"/>
                  <a:gd name="connsiteX163" fmla="*/ 2562718 w 3688468"/>
                  <a:gd name="connsiteY163" fmla="*/ 2030142 h 12496389"/>
                  <a:gd name="connsiteX164" fmla="*/ 373137 w 3688468"/>
                  <a:gd name="connsiteY164" fmla="*/ 2891390 h 12496389"/>
                  <a:gd name="connsiteX165" fmla="*/ 373829 w 3688468"/>
                  <a:gd name="connsiteY165" fmla="*/ 2791913 h 12496389"/>
                  <a:gd name="connsiteX166" fmla="*/ 2581036 w 3688468"/>
                  <a:gd name="connsiteY166" fmla="*/ 1911945 h 12496389"/>
                  <a:gd name="connsiteX167" fmla="*/ 2562718 w 3688468"/>
                  <a:gd name="connsiteY167" fmla="*/ 2030142 h 12496389"/>
                  <a:gd name="connsiteX168" fmla="*/ 2573088 w 3688468"/>
                  <a:gd name="connsiteY168" fmla="*/ 2201505 h 12496389"/>
                  <a:gd name="connsiteX169" fmla="*/ 2689153 w 3688468"/>
                  <a:gd name="connsiteY169" fmla="*/ 2156519 h 12496389"/>
                  <a:gd name="connsiteX170" fmla="*/ 2689729 w 3688468"/>
                  <a:gd name="connsiteY170" fmla="*/ 2268379 h 12496389"/>
                  <a:gd name="connsiteX171" fmla="*/ 2554713 w 3688468"/>
                  <a:gd name="connsiteY171" fmla="*/ 2319990 h 12496389"/>
                  <a:gd name="connsiteX172" fmla="*/ 2573088 w 3688468"/>
                  <a:gd name="connsiteY172" fmla="*/ 2201505 h 12496389"/>
                  <a:gd name="connsiteX173" fmla="*/ 2515717 w 3688468"/>
                  <a:gd name="connsiteY173" fmla="*/ 2528850 h 12496389"/>
                  <a:gd name="connsiteX174" fmla="*/ 2522974 w 3688468"/>
                  <a:gd name="connsiteY174" fmla="*/ 2524588 h 12496389"/>
                  <a:gd name="connsiteX175" fmla="*/ 2525797 w 3688468"/>
                  <a:gd name="connsiteY175" fmla="*/ 2506501 h 12496389"/>
                  <a:gd name="connsiteX176" fmla="*/ 2690593 w 3688468"/>
                  <a:gd name="connsiteY176" fmla="*/ 2444407 h 12496389"/>
                  <a:gd name="connsiteX177" fmla="*/ 2691169 w 3688468"/>
                  <a:gd name="connsiteY177" fmla="*/ 2556787 h 12496389"/>
                  <a:gd name="connsiteX178" fmla="*/ 2074896 w 3688468"/>
                  <a:gd name="connsiteY178" fmla="*/ 2785577 h 12496389"/>
                  <a:gd name="connsiteX179" fmla="*/ 2515717 w 3688468"/>
                  <a:gd name="connsiteY179" fmla="*/ 2528850 h 12496389"/>
                  <a:gd name="connsiteX180" fmla="*/ 1882856 w 3688468"/>
                  <a:gd name="connsiteY180" fmla="*/ 2856887 h 12496389"/>
                  <a:gd name="connsiteX181" fmla="*/ 369509 w 3688468"/>
                  <a:gd name="connsiteY181" fmla="*/ 3418726 h 12496389"/>
                  <a:gd name="connsiteX182" fmla="*/ 370201 w 3688468"/>
                  <a:gd name="connsiteY182" fmla="*/ 3318328 h 12496389"/>
                  <a:gd name="connsiteX183" fmla="*/ 2408810 w 3688468"/>
                  <a:gd name="connsiteY183" fmla="*/ 2550508 h 12496389"/>
                  <a:gd name="connsiteX184" fmla="*/ 1882856 w 3688468"/>
                  <a:gd name="connsiteY184" fmla="*/ 2856887 h 12496389"/>
                  <a:gd name="connsiteX185" fmla="*/ 2515428 w 3688468"/>
                  <a:gd name="connsiteY185" fmla="*/ 2334966 h 12496389"/>
                  <a:gd name="connsiteX186" fmla="*/ 371351 w 3688468"/>
                  <a:gd name="connsiteY186" fmla="*/ 3154684 h 12496389"/>
                  <a:gd name="connsiteX187" fmla="*/ 372043 w 3688468"/>
                  <a:gd name="connsiteY187" fmla="*/ 3054746 h 12496389"/>
                  <a:gd name="connsiteX188" fmla="*/ 2533746 w 3688468"/>
                  <a:gd name="connsiteY188" fmla="*/ 2216769 h 12496389"/>
                  <a:gd name="connsiteX189" fmla="*/ 2515428 w 3688468"/>
                  <a:gd name="connsiteY189" fmla="*/ 2334966 h 12496389"/>
                  <a:gd name="connsiteX190" fmla="*/ 1091477 w 3688468"/>
                  <a:gd name="connsiteY190" fmla="*/ 3358418 h 12496389"/>
                  <a:gd name="connsiteX191" fmla="*/ 1276376 w 3688468"/>
                  <a:gd name="connsiteY191" fmla="*/ 3250704 h 12496389"/>
                  <a:gd name="connsiteX192" fmla="*/ 2692089 w 3688468"/>
                  <a:gd name="connsiteY192" fmla="*/ 2733161 h 12496389"/>
                  <a:gd name="connsiteX193" fmla="*/ 2692666 w 3688468"/>
                  <a:gd name="connsiteY193" fmla="*/ 2846058 h 12496389"/>
                  <a:gd name="connsiteX194" fmla="*/ 1065441 w 3688468"/>
                  <a:gd name="connsiteY194" fmla="*/ 3432147 h 12496389"/>
                  <a:gd name="connsiteX195" fmla="*/ 1091477 w 3688468"/>
                  <a:gd name="connsiteY195" fmla="*/ 3358418 h 12496389"/>
                  <a:gd name="connsiteX196" fmla="*/ 1061006 w 3688468"/>
                  <a:gd name="connsiteY196" fmla="*/ 3335608 h 12496389"/>
                  <a:gd name="connsiteX197" fmla="*/ 1021262 w 3688468"/>
                  <a:gd name="connsiteY197" fmla="*/ 3448045 h 12496389"/>
                  <a:gd name="connsiteX198" fmla="*/ 367723 w 3688468"/>
                  <a:gd name="connsiteY198" fmla="*/ 3683459 h 12496389"/>
                  <a:gd name="connsiteX199" fmla="*/ 368415 w 3688468"/>
                  <a:gd name="connsiteY199" fmla="*/ 3582600 h 12496389"/>
                  <a:gd name="connsiteX200" fmla="*/ 1089345 w 3688468"/>
                  <a:gd name="connsiteY200" fmla="*/ 3319076 h 12496389"/>
                  <a:gd name="connsiteX201" fmla="*/ 1066651 w 3688468"/>
                  <a:gd name="connsiteY201" fmla="*/ 3332325 h 12496389"/>
                  <a:gd name="connsiteX202" fmla="*/ 1061006 w 3688468"/>
                  <a:gd name="connsiteY202" fmla="*/ 3335608 h 12496389"/>
                  <a:gd name="connsiteX203" fmla="*/ 997704 w 3688468"/>
                  <a:gd name="connsiteY203" fmla="*/ 3623900 h 12496389"/>
                  <a:gd name="connsiteX204" fmla="*/ 2693529 w 3688468"/>
                  <a:gd name="connsiteY204" fmla="*/ 3022777 h 12496389"/>
                  <a:gd name="connsiteX205" fmla="*/ 2694106 w 3688468"/>
                  <a:gd name="connsiteY205" fmla="*/ 3136194 h 12496389"/>
                  <a:gd name="connsiteX206" fmla="*/ 955654 w 3688468"/>
                  <a:gd name="connsiteY206" fmla="*/ 3743019 h 12496389"/>
                  <a:gd name="connsiteX207" fmla="*/ 997704 w 3688468"/>
                  <a:gd name="connsiteY207" fmla="*/ 3623900 h 12496389"/>
                  <a:gd name="connsiteX208" fmla="*/ 953637 w 3688468"/>
                  <a:gd name="connsiteY208" fmla="*/ 3639510 h 12496389"/>
                  <a:gd name="connsiteX209" fmla="*/ 911649 w 3688468"/>
                  <a:gd name="connsiteY209" fmla="*/ 3758398 h 12496389"/>
                  <a:gd name="connsiteX210" fmla="*/ 365881 w 3688468"/>
                  <a:gd name="connsiteY210" fmla="*/ 3948942 h 12496389"/>
                  <a:gd name="connsiteX211" fmla="*/ 366570 w 3688468"/>
                  <a:gd name="connsiteY211" fmla="*/ 3847622 h 12496389"/>
                  <a:gd name="connsiteX212" fmla="*/ 953637 w 3688468"/>
                  <a:gd name="connsiteY212" fmla="*/ 3639510 h 12496389"/>
                  <a:gd name="connsiteX213" fmla="*/ 888378 w 3688468"/>
                  <a:gd name="connsiteY213" fmla="*/ 3933562 h 12496389"/>
                  <a:gd name="connsiteX214" fmla="*/ 2695028 w 3688468"/>
                  <a:gd name="connsiteY214" fmla="*/ 3313259 h 12496389"/>
                  <a:gd name="connsiteX215" fmla="*/ 2695605 w 3688468"/>
                  <a:gd name="connsiteY215" fmla="*/ 3427193 h 12496389"/>
                  <a:gd name="connsiteX216" fmla="*/ 846558 w 3688468"/>
                  <a:gd name="connsiteY216" fmla="*/ 4052047 h 12496389"/>
                  <a:gd name="connsiteX217" fmla="*/ 888378 w 3688468"/>
                  <a:gd name="connsiteY217" fmla="*/ 3933562 h 12496389"/>
                  <a:gd name="connsiteX218" fmla="*/ 844542 w 3688468"/>
                  <a:gd name="connsiteY218" fmla="*/ 3948596 h 12496389"/>
                  <a:gd name="connsiteX219" fmla="*/ 802781 w 3688468"/>
                  <a:gd name="connsiteY219" fmla="*/ 4066793 h 12496389"/>
                  <a:gd name="connsiteX220" fmla="*/ 364036 w 3688468"/>
                  <a:gd name="connsiteY220" fmla="*/ 4215058 h 12496389"/>
                  <a:gd name="connsiteX221" fmla="*/ 364784 w 3688468"/>
                  <a:gd name="connsiteY221" fmla="*/ 4113335 h 12496389"/>
                  <a:gd name="connsiteX222" fmla="*/ 844542 w 3688468"/>
                  <a:gd name="connsiteY222" fmla="*/ 3948596 h 12496389"/>
                  <a:gd name="connsiteX223" fmla="*/ 779684 w 3688468"/>
                  <a:gd name="connsiteY223" fmla="*/ 4241266 h 12496389"/>
                  <a:gd name="connsiteX224" fmla="*/ 2696468 w 3688468"/>
                  <a:gd name="connsiteY224" fmla="*/ 3604604 h 12496389"/>
                  <a:gd name="connsiteX225" fmla="*/ 2697045 w 3688468"/>
                  <a:gd name="connsiteY225" fmla="*/ 3719057 h 12496389"/>
                  <a:gd name="connsiteX226" fmla="*/ 738095 w 3688468"/>
                  <a:gd name="connsiteY226" fmla="*/ 4359117 h 12496389"/>
                  <a:gd name="connsiteX227" fmla="*/ 779684 w 3688468"/>
                  <a:gd name="connsiteY227" fmla="*/ 4241266 h 12496389"/>
                  <a:gd name="connsiteX228" fmla="*/ 736022 w 3688468"/>
                  <a:gd name="connsiteY228" fmla="*/ 4255782 h 12496389"/>
                  <a:gd name="connsiteX229" fmla="*/ 694549 w 3688468"/>
                  <a:gd name="connsiteY229" fmla="*/ 4373345 h 12496389"/>
                  <a:gd name="connsiteX230" fmla="*/ 362193 w 3688468"/>
                  <a:gd name="connsiteY230" fmla="*/ 4481923 h 12496389"/>
                  <a:gd name="connsiteX231" fmla="*/ 362942 w 3688468"/>
                  <a:gd name="connsiteY231" fmla="*/ 4379739 h 12496389"/>
                  <a:gd name="connsiteX232" fmla="*/ 736022 w 3688468"/>
                  <a:gd name="connsiteY232" fmla="*/ 4255782 h 12496389"/>
                  <a:gd name="connsiteX233" fmla="*/ 671683 w 3688468"/>
                  <a:gd name="connsiteY233" fmla="*/ 4547184 h 12496389"/>
                  <a:gd name="connsiteX234" fmla="*/ 2697964 w 3688468"/>
                  <a:gd name="connsiteY234" fmla="*/ 3896755 h 12496389"/>
                  <a:gd name="connsiteX235" fmla="*/ 2698541 w 3688468"/>
                  <a:gd name="connsiteY235" fmla="*/ 4011785 h 12496389"/>
                  <a:gd name="connsiteX236" fmla="*/ 630324 w 3688468"/>
                  <a:gd name="connsiteY236" fmla="*/ 4664344 h 12496389"/>
                  <a:gd name="connsiteX237" fmla="*/ 671683 w 3688468"/>
                  <a:gd name="connsiteY237" fmla="*/ 4547184 h 12496389"/>
                  <a:gd name="connsiteX238" fmla="*/ 628251 w 3688468"/>
                  <a:gd name="connsiteY238" fmla="*/ 4561124 h 12496389"/>
                  <a:gd name="connsiteX239" fmla="*/ 586952 w 3688468"/>
                  <a:gd name="connsiteY239" fmla="*/ 4678053 h 12496389"/>
                  <a:gd name="connsiteX240" fmla="*/ 360408 w 3688468"/>
                  <a:gd name="connsiteY240" fmla="*/ 4749536 h 12496389"/>
                  <a:gd name="connsiteX241" fmla="*/ 361099 w 3688468"/>
                  <a:gd name="connsiteY241" fmla="*/ 4646892 h 12496389"/>
                  <a:gd name="connsiteX242" fmla="*/ 628251 w 3688468"/>
                  <a:gd name="connsiteY242" fmla="*/ 4561124 h 12496389"/>
                  <a:gd name="connsiteX243" fmla="*/ 564314 w 3688468"/>
                  <a:gd name="connsiteY243" fmla="*/ 4851202 h 12496389"/>
                  <a:gd name="connsiteX244" fmla="*/ 2699404 w 3688468"/>
                  <a:gd name="connsiteY244" fmla="*/ 4189828 h 12496389"/>
                  <a:gd name="connsiteX245" fmla="*/ 2699981 w 3688468"/>
                  <a:gd name="connsiteY245" fmla="*/ 4305318 h 12496389"/>
                  <a:gd name="connsiteX246" fmla="*/ 523186 w 3688468"/>
                  <a:gd name="connsiteY246" fmla="*/ 4967728 h 12496389"/>
                  <a:gd name="connsiteX247" fmla="*/ 564314 w 3688468"/>
                  <a:gd name="connsiteY247" fmla="*/ 4851202 h 12496389"/>
                  <a:gd name="connsiteX248" fmla="*/ 479986 w 3688468"/>
                  <a:gd name="connsiteY248" fmla="*/ 4980919 h 12496389"/>
                  <a:gd name="connsiteX249" fmla="*/ 358565 w 3688468"/>
                  <a:gd name="connsiteY249" fmla="*/ 5017841 h 12496389"/>
                  <a:gd name="connsiteX250" fmla="*/ 359254 w 3688468"/>
                  <a:gd name="connsiteY250" fmla="*/ 4914736 h 12496389"/>
                  <a:gd name="connsiteX251" fmla="*/ 521057 w 3688468"/>
                  <a:gd name="connsiteY251" fmla="*/ 4864622 h 12496389"/>
                  <a:gd name="connsiteX252" fmla="*/ 479986 w 3688468"/>
                  <a:gd name="connsiteY252" fmla="*/ 4980919 h 12496389"/>
                  <a:gd name="connsiteX253" fmla="*/ 482177 w 3688468"/>
                  <a:gd name="connsiteY253" fmla="*/ 5146060 h 12496389"/>
                  <a:gd name="connsiteX254" fmla="*/ 2700903 w 3688468"/>
                  <a:gd name="connsiteY254" fmla="*/ 4483766 h 12496389"/>
                  <a:gd name="connsiteX255" fmla="*/ 2701480 w 3688468"/>
                  <a:gd name="connsiteY255" fmla="*/ 4599774 h 12496389"/>
                  <a:gd name="connsiteX256" fmla="*/ 476762 w 3688468"/>
                  <a:gd name="connsiteY256" fmla="*/ 5251701 h 12496389"/>
                  <a:gd name="connsiteX257" fmla="*/ 482177 w 3688468"/>
                  <a:gd name="connsiteY257" fmla="*/ 5146060 h 12496389"/>
                  <a:gd name="connsiteX258" fmla="*/ 2702400 w 3688468"/>
                  <a:gd name="connsiteY258" fmla="*/ 4778567 h 12496389"/>
                  <a:gd name="connsiteX259" fmla="*/ 2702976 w 3688468"/>
                  <a:gd name="connsiteY259" fmla="*/ 4895094 h 12496389"/>
                  <a:gd name="connsiteX260" fmla="*/ 462649 w 3688468"/>
                  <a:gd name="connsiteY260" fmla="*/ 5526283 h 12496389"/>
                  <a:gd name="connsiteX261" fmla="*/ 468122 w 3688468"/>
                  <a:gd name="connsiteY261" fmla="*/ 5420298 h 12496389"/>
                  <a:gd name="connsiteX262" fmla="*/ 2702400 w 3688468"/>
                  <a:gd name="connsiteY262" fmla="*/ 4778567 h 12496389"/>
                  <a:gd name="connsiteX263" fmla="*/ 454009 w 3688468"/>
                  <a:gd name="connsiteY263" fmla="*/ 5694997 h 12496389"/>
                  <a:gd name="connsiteX264" fmla="*/ 2703899 w 3688468"/>
                  <a:gd name="connsiteY264" fmla="*/ 5074290 h 12496389"/>
                  <a:gd name="connsiteX265" fmla="*/ 2704475 w 3688468"/>
                  <a:gd name="connsiteY265" fmla="*/ 5191334 h 12496389"/>
                  <a:gd name="connsiteX266" fmla="*/ 448536 w 3688468"/>
                  <a:gd name="connsiteY266" fmla="*/ 5801270 h 12496389"/>
                  <a:gd name="connsiteX267" fmla="*/ 454009 w 3688468"/>
                  <a:gd name="connsiteY267" fmla="*/ 5694997 h 12496389"/>
                  <a:gd name="connsiteX268" fmla="*/ 439550 w 3688468"/>
                  <a:gd name="connsiteY268" fmla="*/ 5262587 h 12496389"/>
                  <a:gd name="connsiteX269" fmla="*/ 356664 w 3688468"/>
                  <a:gd name="connsiteY269" fmla="*/ 5286895 h 12496389"/>
                  <a:gd name="connsiteX270" fmla="*/ 357412 w 3688468"/>
                  <a:gd name="connsiteY270" fmla="*/ 5183328 h 12496389"/>
                  <a:gd name="connsiteX271" fmla="*/ 444967 w 3688468"/>
                  <a:gd name="connsiteY271" fmla="*/ 5157177 h 12496389"/>
                  <a:gd name="connsiteX272" fmla="*/ 439550 w 3688468"/>
                  <a:gd name="connsiteY272" fmla="*/ 5262587 h 12496389"/>
                  <a:gd name="connsiteX273" fmla="*/ 439896 w 3688468"/>
                  <a:gd name="connsiteY273" fmla="*/ 5970156 h 12496389"/>
                  <a:gd name="connsiteX274" fmla="*/ 2705395 w 3688468"/>
                  <a:gd name="connsiteY274" fmla="*/ 5370819 h 12496389"/>
                  <a:gd name="connsiteX275" fmla="*/ 2705972 w 3688468"/>
                  <a:gd name="connsiteY275" fmla="*/ 5488382 h 12496389"/>
                  <a:gd name="connsiteX276" fmla="*/ 434425 w 3688468"/>
                  <a:gd name="connsiteY276" fmla="*/ 6076775 h 12496389"/>
                  <a:gd name="connsiteX277" fmla="*/ 439896 w 3688468"/>
                  <a:gd name="connsiteY277" fmla="*/ 5970156 h 12496389"/>
                  <a:gd name="connsiteX278" fmla="*/ 425495 w 3688468"/>
                  <a:gd name="connsiteY278" fmla="*/ 5536710 h 12496389"/>
                  <a:gd name="connsiteX279" fmla="*/ 354819 w 3688468"/>
                  <a:gd name="connsiteY279" fmla="*/ 5556639 h 12496389"/>
                  <a:gd name="connsiteX280" fmla="*/ 355570 w 3688468"/>
                  <a:gd name="connsiteY280" fmla="*/ 5452612 h 12496389"/>
                  <a:gd name="connsiteX281" fmla="*/ 430910 w 3688468"/>
                  <a:gd name="connsiteY281" fmla="*/ 5431012 h 12496389"/>
                  <a:gd name="connsiteX282" fmla="*/ 425495 w 3688468"/>
                  <a:gd name="connsiteY282" fmla="*/ 5536710 h 12496389"/>
                  <a:gd name="connsiteX283" fmla="*/ 425785 w 3688468"/>
                  <a:gd name="connsiteY283" fmla="*/ 6245776 h 12496389"/>
                  <a:gd name="connsiteX284" fmla="*/ 2706894 w 3688468"/>
                  <a:gd name="connsiteY284" fmla="*/ 5668270 h 12496389"/>
                  <a:gd name="connsiteX285" fmla="*/ 2707468 w 3688468"/>
                  <a:gd name="connsiteY285" fmla="*/ 5786351 h 12496389"/>
                  <a:gd name="connsiteX286" fmla="*/ 420256 w 3688468"/>
                  <a:gd name="connsiteY286" fmla="*/ 6352740 h 12496389"/>
                  <a:gd name="connsiteX287" fmla="*/ 425785 w 3688468"/>
                  <a:gd name="connsiteY287" fmla="*/ 6245776 h 12496389"/>
                  <a:gd name="connsiteX288" fmla="*/ 411441 w 3688468"/>
                  <a:gd name="connsiteY288" fmla="*/ 5811292 h 12496389"/>
                  <a:gd name="connsiteX289" fmla="*/ 352977 w 3688468"/>
                  <a:gd name="connsiteY289" fmla="*/ 5827133 h 12496389"/>
                  <a:gd name="connsiteX290" fmla="*/ 353669 w 3688468"/>
                  <a:gd name="connsiteY290" fmla="*/ 5722702 h 12496389"/>
                  <a:gd name="connsiteX291" fmla="*/ 416855 w 3688468"/>
                  <a:gd name="connsiteY291" fmla="*/ 5705250 h 12496389"/>
                  <a:gd name="connsiteX292" fmla="*/ 411441 w 3688468"/>
                  <a:gd name="connsiteY292" fmla="*/ 5811292 h 12496389"/>
                  <a:gd name="connsiteX293" fmla="*/ 411615 w 3688468"/>
                  <a:gd name="connsiteY293" fmla="*/ 6521856 h 12496389"/>
                  <a:gd name="connsiteX294" fmla="*/ 2708390 w 3688468"/>
                  <a:gd name="connsiteY294" fmla="*/ 5966642 h 12496389"/>
                  <a:gd name="connsiteX295" fmla="*/ 2708967 w 3688468"/>
                  <a:gd name="connsiteY295" fmla="*/ 6085185 h 12496389"/>
                  <a:gd name="connsiteX296" fmla="*/ 406086 w 3688468"/>
                  <a:gd name="connsiteY296" fmla="*/ 6629110 h 12496389"/>
                  <a:gd name="connsiteX297" fmla="*/ 411615 w 3688468"/>
                  <a:gd name="connsiteY297" fmla="*/ 6521856 h 12496389"/>
                  <a:gd name="connsiteX298" fmla="*/ 397331 w 3688468"/>
                  <a:gd name="connsiteY298" fmla="*/ 6086394 h 12496389"/>
                  <a:gd name="connsiteX299" fmla="*/ 351135 w 3688468"/>
                  <a:gd name="connsiteY299" fmla="*/ 6098376 h 12496389"/>
                  <a:gd name="connsiteX300" fmla="*/ 351824 w 3688468"/>
                  <a:gd name="connsiteY300" fmla="*/ 5993484 h 12496389"/>
                  <a:gd name="connsiteX301" fmla="*/ 402801 w 3688468"/>
                  <a:gd name="connsiteY301" fmla="*/ 5980005 h 12496389"/>
                  <a:gd name="connsiteX302" fmla="*/ 397331 w 3688468"/>
                  <a:gd name="connsiteY302" fmla="*/ 6086394 h 12496389"/>
                  <a:gd name="connsiteX303" fmla="*/ 397446 w 3688468"/>
                  <a:gd name="connsiteY303" fmla="*/ 6798456 h 12496389"/>
                  <a:gd name="connsiteX304" fmla="*/ 2709890 w 3688468"/>
                  <a:gd name="connsiteY304" fmla="*/ 6265879 h 12496389"/>
                  <a:gd name="connsiteX305" fmla="*/ 2710522 w 3688468"/>
                  <a:gd name="connsiteY305" fmla="*/ 6384997 h 12496389"/>
                  <a:gd name="connsiteX306" fmla="*/ 391914 w 3688468"/>
                  <a:gd name="connsiteY306" fmla="*/ 6905997 h 12496389"/>
                  <a:gd name="connsiteX307" fmla="*/ 397446 w 3688468"/>
                  <a:gd name="connsiteY307" fmla="*/ 6798456 h 12496389"/>
                  <a:gd name="connsiteX308" fmla="*/ 349233 w 3688468"/>
                  <a:gd name="connsiteY308" fmla="*/ 6370309 h 12496389"/>
                  <a:gd name="connsiteX309" fmla="*/ 349981 w 3688468"/>
                  <a:gd name="connsiteY309" fmla="*/ 6264957 h 12496389"/>
                  <a:gd name="connsiteX310" fmla="*/ 388690 w 3688468"/>
                  <a:gd name="connsiteY310" fmla="*/ 6255165 h 12496389"/>
                  <a:gd name="connsiteX311" fmla="*/ 383217 w 3688468"/>
                  <a:gd name="connsiteY311" fmla="*/ 6361899 h 12496389"/>
                  <a:gd name="connsiteX312" fmla="*/ 349233 w 3688468"/>
                  <a:gd name="connsiteY312" fmla="*/ 6370309 h 12496389"/>
                  <a:gd name="connsiteX313" fmla="*/ 2711386 w 3688468"/>
                  <a:gd name="connsiteY313" fmla="*/ 6566036 h 12496389"/>
                  <a:gd name="connsiteX314" fmla="*/ 2712019 w 3688468"/>
                  <a:gd name="connsiteY314" fmla="*/ 6685616 h 12496389"/>
                  <a:gd name="connsiteX315" fmla="*/ 377688 w 3688468"/>
                  <a:gd name="connsiteY315" fmla="*/ 7183345 h 12496389"/>
                  <a:gd name="connsiteX316" fmla="*/ 383217 w 3688468"/>
                  <a:gd name="connsiteY316" fmla="*/ 7075459 h 12496389"/>
                  <a:gd name="connsiteX317" fmla="*/ 2711386 w 3688468"/>
                  <a:gd name="connsiteY317" fmla="*/ 6566036 h 12496389"/>
                  <a:gd name="connsiteX318" fmla="*/ 347388 w 3688468"/>
                  <a:gd name="connsiteY318" fmla="*/ 6642991 h 12496389"/>
                  <a:gd name="connsiteX319" fmla="*/ 348080 w 3688468"/>
                  <a:gd name="connsiteY319" fmla="*/ 6537236 h 12496389"/>
                  <a:gd name="connsiteX320" fmla="*/ 374521 w 3688468"/>
                  <a:gd name="connsiteY320" fmla="*/ 6530842 h 12496389"/>
                  <a:gd name="connsiteX321" fmla="*/ 369048 w 3688468"/>
                  <a:gd name="connsiteY321" fmla="*/ 6637865 h 12496389"/>
                  <a:gd name="connsiteX322" fmla="*/ 347388 w 3688468"/>
                  <a:gd name="connsiteY322" fmla="*/ 6642991 h 12496389"/>
                  <a:gd name="connsiteX323" fmla="*/ 2712941 w 3688468"/>
                  <a:gd name="connsiteY323" fmla="*/ 6867059 h 12496389"/>
                  <a:gd name="connsiteX324" fmla="*/ 2713518 w 3688468"/>
                  <a:gd name="connsiteY324" fmla="*/ 6987156 h 12496389"/>
                  <a:gd name="connsiteX325" fmla="*/ 363459 w 3688468"/>
                  <a:gd name="connsiteY325" fmla="*/ 7461154 h 12496389"/>
                  <a:gd name="connsiteX326" fmla="*/ 368989 w 3688468"/>
                  <a:gd name="connsiteY326" fmla="*/ 7352979 h 12496389"/>
                  <a:gd name="connsiteX327" fmla="*/ 2712941 w 3688468"/>
                  <a:gd name="connsiteY327" fmla="*/ 6867059 h 12496389"/>
                  <a:gd name="connsiteX328" fmla="*/ 345490 w 3688468"/>
                  <a:gd name="connsiteY328" fmla="*/ 6916422 h 12496389"/>
                  <a:gd name="connsiteX329" fmla="*/ 346238 w 3688468"/>
                  <a:gd name="connsiteY329" fmla="*/ 6810207 h 12496389"/>
                  <a:gd name="connsiteX330" fmla="*/ 360348 w 3688468"/>
                  <a:gd name="connsiteY330" fmla="*/ 6806981 h 12496389"/>
                  <a:gd name="connsiteX331" fmla="*/ 354878 w 3688468"/>
                  <a:gd name="connsiteY331" fmla="*/ 6914349 h 12496389"/>
                  <a:gd name="connsiteX332" fmla="*/ 345490 w 3688468"/>
                  <a:gd name="connsiteY332" fmla="*/ 6916422 h 12496389"/>
                  <a:gd name="connsiteX333" fmla="*/ 2714440 w 3688468"/>
                  <a:gd name="connsiteY333" fmla="*/ 7169003 h 12496389"/>
                  <a:gd name="connsiteX334" fmla="*/ 2715073 w 3688468"/>
                  <a:gd name="connsiteY334" fmla="*/ 7289618 h 12496389"/>
                  <a:gd name="connsiteX335" fmla="*/ 349174 w 3688468"/>
                  <a:gd name="connsiteY335" fmla="*/ 7739423 h 12496389"/>
                  <a:gd name="connsiteX336" fmla="*/ 354704 w 3688468"/>
                  <a:gd name="connsiteY336" fmla="*/ 7630903 h 12496389"/>
                  <a:gd name="connsiteX337" fmla="*/ 2714440 w 3688468"/>
                  <a:gd name="connsiteY337" fmla="*/ 7169003 h 12496389"/>
                  <a:gd name="connsiteX338" fmla="*/ 346179 w 3688468"/>
                  <a:gd name="connsiteY338" fmla="*/ 7083580 h 12496389"/>
                  <a:gd name="connsiteX339" fmla="*/ 344050 w 3688468"/>
                  <a:gd name="connsiteY339" fmla="*/ 7125283 h 12496389"/>
                  <a:gd name="connsiteX340" fmla="*/ 344337 w 3688468"/>
                  <a:gd name="connsiteY340" fmla="*/ 7083984 h 12496389"/>
                  <a:gd name="connsiteX341" fmla="*/ 346179 w 3688468"/>
                  <a:gd name="connsiteY341" fmla="*/ 7083580 h 12496389"/>
                  <a:gd name="connsiteX342" fmla="*/ 340419 w 3688468"/>
                  <a:gd name="connsiteY342" fmla="*/ 7909346 h 12496389"/>
                  <a:gd name="connsiteX343" fmla="*/ 2715996 w 3688468"/>
                  <a:gd name="connsiteY343" fmla="*/ 7471868 h 12496389"/>
                  <a:gd name="connsiteX344" fmla="*/ 2716569 w 3688468"/>
                  <a:gd name="connsiteY344" fmla="*/ 7593002 h 12496389"/>
                  <a:gd name="connsiteX345" fmla="*/ 337885 w 3688468"/>
                  <a:gd name="connsiteY345" fmla="*/ 8017636 h 12496389"/>
                  <a:gd name="connsiteX346" fmla="*/ 338405 w 3688468"/>
                  <a:gd name="connsiteY346" fmla="*/ 7949552 h 12496389"/>
                  <a:gd name="connsiteX347" fmla="*/ 340419 w 3688468"/>
                  <a:gd name="connsiteY347" fmla="*/ 7909346 h 12496389"/>
                  <a:gd name="connsiteX348" fmla="*/ 109844 w 3688468"/>
                  <a:gd name="connsiteY348" fmla="*/ 12405150 h 12496389"/>
                  <a:gd name="connsiteX349" fmla="*/ 306725 w 3688468"/>
                  <a:gd name="connsiteY349" fmla="*/ 8567205 h 12496389"/>
                  <a:gd name="connsiteX350" fmla="*/ 306435 w 3688468"/>
                  <a:gd name="connsiteY350" fmla="*/ 8603321 h 12496389"/>
                  <a:gd name="connsiteX351" fmla="*/ 2735636 w 3688468"/>
                  <a:gd name="connsiteY351" fmla="*/ 8226266 h 12496389"/>
                  <a:gd name="connsiteX352" fmla="*/ 2747215 w 3688468"/>
                  <a:gd name="connsiteY352" fmla="*/ 8224423 h 12496389"/>
                  <a:gd name="connsiteX353" fmla="*/ 2746348 w 3688468"/>
                  <a:gd name="connsiteY353" fmla="*/ 8049719 h 12496389"/>
                  <a:gd name="connsiteX354" fmla="*/ 318878 w 3688468"/>
                  <a:gd name="connsiteY354" fmla="*/ 8440253 h 12496389"/>
                  <a:gd name="connsiteX355" fmla="*/ 313174 w 3688468"/>
                  <a:gd name="connsiteY355" fmla="*/ 8441175 h 12496389"/>
                  <a:gd name="connsiteX356" fmla="*/ 319164 w 3688468"/>
                  <a:gd name="connsiteY356" fmla="*/ 8323900 h 12496389"/>
                  <a:gd name="connsiteX357" fmla="*/ 2734311 w 3688468"/>
                  <a:gd name="connsiteY357" fmla="*/ 7920866 h 12496389"/>
                  <a:gd name="connsiteX358" fmla="*/ 2745659 w 3688468"/>
                  <a:gd name="connsiteY358" fmla="*/ 7918965 h 12496389"/>
                  <a:gd name="connsiteX359" fmla="*/ 2744796 w 3688468"/>
                  <a:gd name="connsiteY359" fmla="*/ 7744665 h 12496389"/>
                  <a:gd name="connsiteX360" fmla="*/ 327518 w 3688468"/>
                  <a:gd name="connsiteY360" fmla="*/ 8161695 h 12496389"/>
                  <a:gd name="connsiteX361" fmla="*/ 333508 w 3688468"/>
                  <a:gd name="connsiteY361" fmla="*/ 8044765 h 12496389"/>
                  <a:gd name="connsiteX362" fmla="*/ 2732930 w 3688468"/>
                  <a:gd name="connsiteY362" fmla="*/ 7616446 h 12496389"/>
                  <a:gd name="connsiteX363" fmla="*/ 2744104 w 3688468"/>
                  <a:gd name="connsiteY363" fmla="*/ 7614430 h 12496389"/>
                  <a:gd name="connsiteX364" fmla="*/ 2743241 w 3688468"/>
                  <a:gd name="connsiteY364" fmla="*/ 7440475 h 12496389"/>
                  <a:gd name="connsiteX365" fmla="*/ 341803 w 3688468"/>
                  <a:gd name="connsiteY365" fmla="*/ 7882734 h 12496389"/>
                  <a:gd name="connsiteX366" fmla="*/ 347793 w 3688468"/>
                  <a:gd name="connsiteY366" fmla="*/ 7766092 h 12496389"/>
                  <a:gd name="connsiteX367" fmla="*/ 2731546 w 3688468"/>
                  <a:gd name="connsiteY367" fmla="*/ 7312889 h 12496389"/>
                  <a:gd name="connsiteX368" fmla="*/ 2742605 w 3688468"/>
                  <a:gd name="connsiteY368" fmla="*/ 7310816 h 12496389"/>
                  <a:gd name="connsiteX369" fmla="*/ 2741742 w 3688468"/>
                  <a:gd name="connsiteY369" fmla="*/ 7137264 h 12496389"/>
                  <a:gd name="connsiteX370" fmla="*/ 356087 w 3688468"/>
                  <a:gd name="connsiteY370" fmla="*/ 7604234 h 12496389"/>
                  <a:gd name="connsiteX371" fmla="*/ 362078 w 3688468"/>
                  <a:gd name="connsiteY371" fmla="*/ 7487881 h 12496389"/>
                  <a:gd name="connsiteX372" fmla="*/ 2741050 w 3688468"/>
                  <a:gd name="connsiteY372" fmla="*/ 7008065 h 12496389"/>
                  <a:gd name="connsiteX373" fmla="*/ 2740186 w 3688468"/>
                  <a:gd name="connsiteY373" fmla="*/ 6834918 h 12496389"/>
                  <a:gd name="connsiteX374" fmla="*/ 370372 w 3688468"/>
                  <a:gd name="connsiteY374" fmla="*/ 7326137 h 12496389"/>
                  <a:gd name="connsiteX375" fmla="*/ 376304 w 3688468"/>
                  <a:gd name="connsiteY375" fmla="*/ 7210187 h 12496389"/>
                  <a:gd name="connsiteX376" fmla="*/ 2739553 w 3688468"/>
                  <a:gd name="connsiteY376" fmla="*/ 6706294 h 12496389"/>
                  <a:gd name="connsiteX377" fmla="*/ 2738690 w 3688468"/>
                  <a:gd name="connsiteY377" fmla="*/ 6533492 h 12496389"/>
                  <a:gd name="connsiteX378" fmla="*/ 384601 w 3688468"/>
                  <a:gd name="connsiteY378" fmla="*/ 7048559 h 12496389"/>
                  <a:gd name="connsiteX379" fmla="*/ 390533 w 3688468"/>
                  <a:gd name="connsiteY379" fmla="*/ 6932954 h 12496389"/>
                  <a:gd name="connsiteX380" fmla="*/ 2727457 w 3688468"/>
                  <a:gd name="connsiteY380" fmla="*/ 6407749 h 12496389"/>
                  <a:gd name="connsiteX381" fmla="*/ 2738054 w 3688468"/>
                  <a:gd name="connsiteY381" fmla="*/ 6405388 h 12496389"/>
                  <a:gd name="connsiteX382" fmla="*/ 2737135 w 3688468"/>
                  <a:gd name="connsiteY382" fmla="*/ 6232931 h 12496389"/>
                  <a:gd name="connsiteX383" fmla="*/ 398827 w 3688468"/>
                  <a:gd name="connsiteY383" fmla="*/ 6771441 h 12496389"/>
                  <a:gd name="connsiteX384" fmla="*/ 404702 w 3688468"/>
                  <a:gd name="connsiteY384" fmla="*/ 6656124 h 12496389"/>
                  <a:gd name="connsiteX385" fmla="*/ 2726076 w 3688468"/>
                  <a:gd name="connsiteY385" fmla="*/ 6107879 h 12496389"/>
                  <a:gd name="connsiteX386" fmla="*/ 2736499 w 3688468"/>
                  <a:gd name="connsiteY386" fmla="*/ 6105403 h 12496389"/>
                  <a:gd name="connsiteX387" fmla="*/ 2735636 w 3688468"/>
                  <a:gd name="connsiteY387" fmla="*/ 5933291 h 12496389"/>
                  <a:gd name="connsiteX388" fmla="*/ 412996 w 3688468"/>
                  <a:gd name="connsiteY388" fmla="*/ 6494784 h 12496389"/>
                  <a:gd name="connsiteX389" fmla="*/ 418872 w 3688468"/>
                  <a:gd name="connsiteY389" fmla="*/ 6379813 h 12496389"/>
                  <a:gd name="connsiteX390" fmla="*/ 2735003 w 3688468"/>
                  <a:gd name="connsiteY390" fmla="*/ 5806339 h 12496389"/>
                  <a:gd name="connsiteX391" fmla="*/ 2734139 w 3688468"/>
                  <a:gd name="connsiteY391" fmla="*/ 5634573 h 12496389"/>
                  <a:gd name="connsiteX392" fmla="*/ 427166 w 3688468"/>
                  <a:gd name="connsiteY392" fmla="*/ 6218588 h 12496389"/>
                  <a:gd name="connsiteX393" fmla="*/ 433041 w 3688468"/>
                  <a:gd name="connsiteY393" fmla="*/ 6103963 h 12496389"/>
                  <a:gd name="connsiteX394" fmla="*/ 2723367 w 3688468"/>
                  <a:gd name="connsiteY394" fmla="*/ 5510731 h 12496389"/>
                  <a:gd name="connsiteX395" fmla="*/ 2733504 w 3688468"/>
                  <a:gd name="connsiteY395" fmla="*/ 5508081 h 12496389"/>
                  <a:gd name="connsiteX396" fmla="*/ 2732640 w 3688468"/>
                  <a:gd name="connsiteY396" fmla="*/ 5336719 h 12496389"/>
                  <a:gd name="connsiteX397" fmla="*/ 441279 w 3688468"/>
                  <a:gd name="connsiteY397" fmla="*/ 5942911 h 12496389"/>
                  <a:gd name="connsiteX398" fmla="*/ 447155 w 3688468"/>
                  <a:gd name="connsiteY398" fmla="*/ 5828573 h 12496389"/>
                  <a:gd name="connsiteX399" fmla="*/ 2722043 w 3688468"/>
                  <a:gd name="connsiteY399" fmla="*/ 5213511 h 12496389"/>
                  <a:gd name="connsiteX400" fmla="*/ 2732007 w 3688468"/>
                  <a:gd name="connsiteY400" fmla="*/ 5210803 h 12496389"/>
                  <a:gd name="connsiteX401" fmla="*/ 2731144 w 3688468"/>
                  <a:gd name="connsiteY401" fmla="*/ 5039787 h 12496389"/>
                  <a:gd name="connsiteX402" fmla="*/ 455449 w 3688468"/>
                  <a:gd name="connsiteY402" fmla="*/ 5667636 h 12496389"/>
                  <a:gd name="connsiteX403" fmla="*/ 461265 w 3688468"/>
                  <a:gd name="connsiteY403" fmla="*/ 5553702 h 12496389"/>
                  <a:gd name="connsiteX404" fmla="*/ 2730508 w 3688468"/>
                  <a:gd name="connsiteY404" fmla="*/ 4914390 h 12496389"/>
                  <a:gd name="connsiteX405" fmla="*/ 2729645 w 3688468"/>
                  <a:gd name="connsiteY405" fmla="*/ 4743661 h 12496389"/>
                  <a:gd name="connsiteX406" fmla="*/ 469503 w 3688468"/>
                  <a:gd name="connsiteY406" fmla="*/ 5392823 h 12496389"/>
                  <a:gd name="connsiteX407" fmla="*/ 475322 w 3688468"/>
                  <a:gd name="connsiteY407" fmla="*/ 5279233 h 12496389"/>
                  <a:gd name="connsiteX408" fmla="*/ 2729012 w 3688468"/>
                  <a:gd name="connsiteY408" fmla="*/ 4618840 h 12496389"/>
                  <a:gd name="connsiteX409" fmla="*/ 2728149 w 3688468"/>
                  <a:gd name="connsiteY409" fmla="*/ 4448456 h 12496389"/>
                  <a:gd name="connsiteX410" fmla="*/ 483557 w 3688468"/>
                  <a:gd name="connsiteY410" fmla="*/ 5118527 h 12496389"/>
                  <a:gd name="connsiteX411" fmla="*/ 485920 w 3688468"/>
                  <a:gd name="connsiteY411" fmla="*/ 5073368 h 12496389"/>
                  <a:gd name="connsiteX412" fmla="*/ 512417 w 3688468"/>
                  <a:gd name="connsiteY412" fmla="*/ 4998199 h 12496389"/>
                  <a:gd name="connsiteX413" fmla="*/ 2727516 w 3688468"/>
                  <a:gd name="connsiteY413" fmla="*/ 4324154 h 12496389"/>
                  <a:gd name="connsiteX414" fmla="*/ 2726649 w 3688468"/>
                  <a:gd name="connsiteY414" fmla="*/ 4154174 h 12496389"/>
                  <a:gd name="connsiteX415" fmla="*/ 575142 w 3688468"/>
                  <a:gd name="connsiteY415" fmla="*/ 4820615 h 12496389"/>
                  <a:gd name="connsiteX416" fmla="*/ 619496 w 3688468"/>
                  <a:gd name="connsiteY416" fmla="*/ 4695104 h 12496389"/>
                  <a:gd name="connsiteX417" fmla="*/ 2716628 w 3688468"/>
                  <a:gd name="connsiteY417" fmla="*/ 4033327 h 12496389"/>
                  <a:gd name="connsiteX418" fmla="*/ 2726017 w 3688468"/>
                  <a:gd name="connsiteY418" fmla="*/ 4030389 h 12496389"/>
                  <a:gd name="connsiteX419" fmla="*/ 2725209 w 3688468"/>
                  <a:gd name="connsiteY419" fmla="*/ 3860697 h 12496389"/>
                  <a:gd name="connsiteX420" fmla="*/ 682570 w 3688468"/>
                  <a:gd name="connsiteY420" fmla="*/ 4516310 h 12496389"/>
                  <a:gd name="connsiteX421" fmla="*/ 727152 w 3688468"/>
                  <a:gd name="connsiteY421" fmla="*/ 4390107 h 12496389"/>
                  <a:gd name="connsiteX422" fmla="*/ 2715304 w 3688468"/>
                  <a:gd name="connsiteY422" fmla="*/ 3740484 h 12496389"/>
                  <a:gd name="connsiteX423" fmla="*/ 2724577 w 3688468"/>
                  <a:gd name="connsiteY423" fmla="*/ 3737431 h 12496389"/>
                  <a:gd name="connsiteX424" fmla="*/ 2723713 w 3688468"/>
                  <a:gd name="connsiteY424" fmla="*/ 3568085 h 12496389"/>
                  <a:gd name="connsiteX425" fmla="*/ 790687 w 3688468"/>
                  <a:gd name="connsiteY425" fmla="*/ 4210219 h 12496389"/>
                  <a:gd name="connsiteX426" fmla="*/ 835499 w 3688468"/>
                  <a:gd name="connsiteY426" fmla="*/ 4083267 h 12496389"/>
                  <a:gd name="connsiteX427" fmla="*/ 2713979 w 3688468"/>
                  <a:gd name="connsiteY427" fmla="*/ 3448506 h 12496389"/>
                  <a:gd name="connsiteX428" fmla="*/ 2723080 w 3688468"/>
                  <a:gd name="connsiteY428" fmla="*/ 3445395 h 12496389"/>
                  <a:gd name="connsiteX429" fmla="*/ 2722214 w 3688468"/>
                  <a:gd name="connsiteY429" fmla="*/ 3276337 h 12496389"/>
                  <a:gd name="connsiteX430" fmla="*/ 899437 w 3688468"/>
                  <a:gd name="connsiteY430" fmla="*/ 3902170 h 12496389"/>
                  <a:gd name="connsiteX431" fmla="*/ 944539 w 3688468"/>
                  <a:gd name="connsiteY431" fmla="*/ 3774526 h 12496389"/>
                  <a:gd name="connsiteX432" fmla="*/ 2721640 w 3688468"/>
                  <a:gd name="connsiteY432" fmla="*/ 3154223 h 12496389"/>
                  <a:gd name="connsiteX433" fmla="*/ 2720774 w 3688468"/>
                  <a:gd name="connsiteY433" fmla="*/ 2985452 h 12496389"/>
                  <a:gd name="connsiteX434" fmla="*/ 1008878 w 3688468"/>
                  <a:gd name="connsiteY434" fmla="*/ 3592277 h 12496389"/>
                  <a:gd name="connsiteX435" fmla="*/ 1054211 w 3688468"/>
                  <a:gd name="connsiteY435" fmla="*/ 3463943 h 12496389"/>
                  <a:gd name="connsiteX436" fmla="*/ 2720141 w 3688468"/>
                  <a:gd name="connsiteY436" fmla="*/ 2863857 h 12496389"/>
                  <a:gd name="connsiteX437" fmla="*/ 2719334 w 3688468"/>
                  <a:gd name="connsiteY437" fmla="*/ 2695432 h 12496389"/>
                  <a:gd name="connsiteX438" fmla="*/ 1404423 w 3688468"/>
                  <a:gd name="connsiteY438" fmla="*/ 3176169 h 12496389"/>
                  <a:gd name="connsiteX439" fmla="*/ 1943222 w 3688468"/>
                  <a:gd name="connsiteY439" fmla="*/ 2862302 h 12496389"/>
                  <a:gd name="connsiteX440" fmla="*/ 2718701 w 3688468"/>
                  <a:gd name="connsiteY440" fmla="*/ 2574413 h 12496389"/>
                  <a:gd name="connsiteX441" fmla="*/ 2717838 w 3688468"/>
                  <a:gd name="connsiteY441" fmla="*/ 2406276 h 12496389"/>
                  <a:gd name="connsiteX442" fmla="*/ 2530404 w 3688468"/>
                  <a:gd name="connsiteY442" fmla="*/ 2476894 h 12496389"/>
                  <a:gd name="connsiteX443" fmla="*/ 2550103 w 3688468"/>
                  <a:gd name="connsiteY443" fmla="*/ 2349654 h 12496389"/>
                  <a:gd name="connsiteX444" fmla="*/ 2708621 w 3688468"/>
                  <a:gd name="connsiteY444" fmla="*/ 2289058 h 12496389"/>
                  <a:gd name="connsiteX445" fmla="*/ 2717261 w 3688468"/>
                  <a:gd name="connsiteY445" fmla="*/ 2285775 h 12496389"/>
                  <a:gd name="connsiteX446" fmla="*/ 2716398 w 3688468"/>
                  <a:gd name="connsiteY446" fmla="*/ 2117926 h 12496389"/>
                  <a:gd name="connsiteX447" fmla="*/ 2577694 w 3688468"/>
                  <a:gd name="connsiteY447" fmla="*/ 2171725 h 12496389"/>
                  <a:gd name="connsiteX448" fmla="*/ 2597393 w 3688468"/>
                  <a:gd name="connsiteY448" fmla="*/ 2044542 h 12496389"/>
                  <a:gd name="connsiteX449" fmla="*/ 2715821 w 3688468"/>
                  <a:gd name="connsiteY449" fmla="*/ 1998001 h 12496389"/>
                  <a:gd name="connsiteX450" fmla="*/ 2714958 w 3688468"/>
                  <a:gd name="connsiteY450" fmla="*/ 1830440 h 12496389"/>
                  <a:gd name="connsiteX451" fmla="*/ 2625044 w 3688468"/>
                  <a:gd name="connsiteY451" fmla="*/ 1866325 h 12496389"/>
                  <a:gd name="connsiteX452" fmla="*/ 2644743 w 3688468"/>
                  <a:gd name="connsiteY452" fmla="*/ 1739200 h 12496389"/>
                  <a:gd name="connsiteX453" fmla="*/ 2714325 w 3688468"/>
                  <a:gd name="connsiteY453" fmla="*/ 1711033 h 12496389"/>
                  <a:gd name="connsiteX454" fmla="*/ 2713518 w 3688468"/>
                  <a:gd name="connsiteY454" fmla="*/ 1543818 h 12496389"/>
                  <a:gd name="connsiteX455" fmla="*/ 2672449 w 3688468"/>
                  <a:gd name="connsiteY455" fmla="*/ 1560638 h 12496389"/>
                  <a:gd name="connsiteX456" fmla="*/ 2692148 w 3688468"/>
                  <a:gd name="connsiteY456" fmla="*/ 1433570 h 12496389"/>
                  <a:gd name="connsiteX457" fmla="*/ 2704647 w 3688468"/>
                  <a:gd name="connsiteY457" fmla="*/ 1428386 h 12496389"/>
                  <a:gd name="connsiteX458" fmla="*/ 2712885 w 3688468"/>
                  <a:gd name="connsiteY458" fmla="*/ 1424988 h 12496389"/>
                  <a:gd name="connsiteX459" fmla="*/ 2712308 w 3688468"/>
                  <a:gd name="connsiteY459" fmla="*/ 1303680 h 12496389"/>
                  <a:gd name="connsiteX460" fmla="*/ 2818639 w 3688468"/>
                  <a:gd name="connsiteY460" fmla="*/ 617884 h 12496389"/>
                  <a:gd name="connsiteX461" fmla="*/ 2837129 w 3688468"/>
                  <a:gd name="connsiteY461" fmla="*/ 618518 h 12496389"/>
                  <a:gd name="connsiteX462" fmla="*/ 2893461 w 3688468"/>
                  <a:gd name="connsiteY462" fmla="*/ 5942047 h 12496389"/>
                  <a:gd name="connsiteX463" fmla="*/ 2961834 w 3688468"/>
                  <a:gd name="connsiteY463" fmla="*/ 12405150 h 12496389"/>
                  <a:gd name="connsiteX464" fmla="*/ 109844 w 3688468"/>
                  <a:gd name="connsiteY464" fmla="*/ 12405150 h 12496389"/>
                  <a:gd name="connsiteX465" fmla="*/ 334085 w 3688468"/>
                  <a:gd name="connsiteY465" fmla="*/ 8572792 h 12496389"/>
                  <a:gd name="connsiteX466" fmla="*/ 334833 w 3688468"/>
                  <a:gd name="connsiteY466" fmla="*/ 8463984 h 12496389"/>
                  <a:gd name="connsiteX467" fmla="*/ 2719047 w 3688468"/>
                  <a:gd name="connsiteY467" fmla="*/ 8080363 h 12496389"/>
                  <a:gd name="connsiteX468" fmla="*/ 2719680 w 3688468"/>
                  <a:gd name="connsiteY468" fmla="*/ 8202477 h 12496389"/>
                  <a:gd name="connsiteX469" fmla="*/ 334085 w 3688468"/>
                  <a:gd name="connsiteY469" fmla="*/ 8572792 h 12496389"/>
                  <a:gd name="connsiteX470" fmla="*/ 335983 w 3688468"/>
                  <a:gd name="connsiteY470" fmla="*/ 8294811 h 12496389"/>
                  <a:gd name="connsiteX471" fmla="*/ 336734 w 3688468"/>
                  <a:gd name="connsiteY471" fmla="*/ 8186464 h 12496389"/>
                  <a:gd name="connsiteX472" fmla="*/ 2717492 w 3688468"/>
                  <a:gd name="connsiteY472" fmla="*/ 7775654 h 12496389"/>
                  <a:gd name="connsiteX473" fmla="*/ 2718125 w 3688468"/>
                  <a:gd name="connsiteY473" fmla="*/ 7897307 h 12496389"/>
                  <a:gd name="connsiteX474" fmla="*/ 335983 w 3688468"/>
                  <a:gd name="connsiteY474" fmla="*/ 8294811 h 12496389"/>
                  <a:gd name="connsiteX475" fmla="*/ 2998411 w 3688468"/>
                  <a:gd name="connsiteY475" fmla="*/ 12405150 h 12496389"/>
                  <a:gd name="connsiteX476" fmla="*/ 2884419 w 3688468"/>
                  <a:gd name="connsiteY476" fmla="*/ 1630334 h 12496389"/>
                  <a:gd name="connsiteX477" fmla="*/ 2883094 w 3688468"/>
                  <a:gd name="connsiteY477" fmla="*/ 1509603 h 12496389"/>
                  <a:gd name="connsiteX478" fmla="*/ 3265448 w 3688468"/>
                  <a:gd name="connsiteY478" fmla="*/ 10964034 h 12496389"/>
                  <a:gd name="connsiteX479" fmla="*/ 3561575 w 3688468"/>
                  <a:gd name="connsiteY479" fmla="*/ 12405150 h 12496389"/>
                  <a:gd name="connsiteX480" fmla="*/ 2998411 w 3688468"/>
                  <a:gd name="connsiteY480" fmla="*/ 12405150 h 12496389"/>
                  <a:gd name="connsiteX481" fmla="*/ 3301910 w 3688468"/>
                  <a:gd name="connsiteY481" fmla="*/ 10960117 h 12496389"/>
                  <a:gd name="connsiteX482" fmla="*/ 2871057 w 3688468"/>
                  <a:gd name="connsiteY482" fmla="*/ 307070 h 12496389"/>
                  <a:gd name="connsiteX483" fmla="*/ 3223516 w 3688468"/>
                  <a:gd name="connsiteY483" fmla="*/ 396870 h 12496389"/>
                  <a:gd name="connsiteX484" fmla="*/ 3570676 w 3688468"/>
                  <a:gd name="connsiteY484" fmla="*/ 12268233 h 12496389"/>
                  <a:gd name="connsiteX485" fmla="*/ 3301910 w 3688468"/>
                  <a:gd name="connsiteY485" fmla="*/ 10960117 h 12496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Lst>
                <a:rect l="l" t="t" r="r" b="b"/>
                <a:pathLst>
                  <a:path w="3688468" h="12496389">
                    <a:moveTo>
                      <a:pt x="3611284" y="12405150"/>
                    </a:moveTo>
                    <a:lnTo>
                      <a:pt x="3259688" y="383046"/>
                    </a:lnTo>
                    <a:lnTo>
                      <a:pt x="3259286" y="370201"/>
                    </a:lnTo>
                    <a:lnTo>
                      <a:pt x="2929231" y="286103"/>
                    </a:lnTo>
                    <a:lnTo>
                      <a:pt x="2929231" y="41991"/>
                    </a:lnTo>
                    <a:lnTo>
                      <a:pt x="2503216" y="0"/>
                    </a:lnTo>
                    <a:lnTo>
                      <a:pt x="557460" y="909518"/>
                    </a:lnTo>
                    <a:lnTo>
                      <a:pt x="547956" y="914010"/>
                    </a:lnTo>
                    <a:lnTo>
                      <a:pt x="519558" y="1383285"/>
                    </a:lnTo>
                    <a:lnTo>
                      <a:pt x="268879" y="1503440"/>
                    </a:lnTo>
                    <a:lnTo>
                      <a:pt x="72344" y="12405150"/>
                    </a:lnTo>
                    <a:lnTo>
                      <a:pt x="0" y="12405150"/>
                    </a:lnTo>
                    <a:lnTo>
                      <a:pt x="0" y="12496389"/>
                    </a:lnTo>
                    <a:lnTo>
                      <a:pt x="3688468" y="12496389"/>
                    </a:lnTo>
                    <a:lnTo>
                      <a:pt x="3688468" y="12405150"/>
                    </a:lnTo>
                    <a:lnTo>
                      <a:pt x="3611284" y="12405150"/>
                    </a:lnTo>
                    <a:close/>
                    <a:moveTo>
                      <a:pt x="2524875" y="36865"/>
                    </a:moveTo>
                    <a:lnTo>
                      <a:pt x="2892657" y="73095"/>
                    </a:lnTo>
                    <a:lnTo>
                      <a:pt x="2892657" y="276830"/>
                    </a:lnTo>
                    <a:lnTo>
                      <a:pt x="2849858" y="265886"/>
                    </a:lnTo>
                    <a:lnTo>
                      <a:pt x="2524875" y="421753"/>
                    </a:lnTo>
                    <a:lnTo>
                      <a:pt x="2524875" y="36865"/>
                    </a:lnTo>
                    <a:close/>
                    <a:moveTo>
                      <a:pt x="2836727" y="583957"/>
                    </a:moveTo>
                    <a:lnTo>
                      <a:pt x="2823938" y="583554"/>
                    </a:lnTo>
                    <a:lnTo>
                      <a:pt x="2835920" y="506311"/>
                    </a:lnTo>
                    <a:lnTo>
                      <a:pt x="2836727" y="583957"/>
                    </a:lnTo>
                    <a:close/>
                    <a:moveTo>
                      <a:pt x="583265" y="936014"/>
                    </a:moveTo>
                    <a:lnTo>
                      <a:pt x="2488298" y="45505"/>
                    </a:lnTo>
                    <a:lnTo>
                      <a:pt x="2488298" y="439264"/>
                    </a:lnTo>
                    <a:lnTo>
                      <a:pt x="557288" y="1365140"/>
                    </a:lnTo>
                    <a:lnTo>
                      <a:pt x="583265" y="936014"/>
                    </a:lnTo>
                    <a:close/>
                    <a:moveTo>
                      <a:pt x="305054" y="1524810"/>
                    </a:moveTo>
                    <a:lnTo>
                      <a:pt x="2828660" y="314789"/>
                    </a:lnTo>
                    <a:lnTo>
                      <a:pt x="2711099" y="1072816"/>
                    </a:lnTo>
                    <a:lnTo>
                      <a:pt x="2710638" y="973051"/>
                    </a:lnTo>
                    <a:lnTo>
                      <a:pt x="359890" y="1987402"/>
                    </a:lnTo>
                    <a:lnTo>
                      <a:pt x="351939" y="1990801"/>
                    </a:lnTo>
                    <a:lnTo>
                      <a:pt x="350845" y="2145804"/>
                    </a:lnTo>
                    <a:lnTo>
                      <a:pt x="2699981" y="1144587"/>
                    </a:lnTo>
                    <a:lnTo>
                      <a:pt x="2680338" y="1271366"/>
                    </a:lnTo>
                    <a:lnTo>
                      <a:pt x="350153" y="2251387"/>
                    </a:lnTo>
                    <a:lnTo>
                      <a:pt x="349059" y="2406621"/>
                    </a:lnTo>
                    <a:lnTo>
                      <a:pt x="2652635" y="1449986"/>
                    </a:lnTo>
                    <a:lnTo>
                      <a:pt x="2632992" y="1576823"/>
                    </a:lnTo>
                    <a:lnTo>
                      <a:pt x="356549" y="2509324"/>
                    </a:lnTo>
                    <a:lnTo>
                      <a:pt x="348311" y="2512722"/>
                    </a:lnTo>
                    <a:lnTo>
                      <a:pt x="347273" y="2668129"/>
                    </a:lnTo>
                    <a:lnTo>
                      <a:pt x="2605342" y="1755156"/>
                    </a:lnTo>
                    <a:lnTo>
                      <a:pt x="2585643" y="1881993"/>
                    </a:lnTo>
                    <a:lnTo>
                      <a:pt x="354878" y="2771350"/>
                    </a:lnTo>
                    <a:lnTo>
                      <a:pt x="346525" y="2774691"/>
                    </a:lnTo>
                    <a:lnTo>
                      <a:pt x="345490" y="2930328"/>
                    </a:lnTo>
                    <a:lnTo>
                      <a:pt x="2558052" y="2060037"/>
                    </a:lnTo>
                    <a:lnTo>
                      <a:pt x="2538353" y="2186932"/>
                    </a:lnTo>
                    <a:lnTo>
                      <a:pt x="353148" y="3034067"/>
                    </a:lnTo>
                    <a:lnTo>
                      <a:pt x="344739" y="3037351"/>
                    </a:lnTo>
                    <a:lnTo>
                      <a:pt x="343645" y="3193219"/>
                    </a:lnTo>
                    <a:lnTo>
                      <a:pt x="2510821" y="2364688"/>
                    </a:lnTo>
                    <a:lnTo>
                      <a:pt x="2491122" y="2491640"/>
                    </a:lnTo>
                    <a:lnTo>
                      <a:pt x="351481" y="3297534"/>
                    </a:lnTo>
                    <a:lnTo>
                      <a:pt x="342897" y="3300759"/>
                    </a:lnTo>
                    <a:lnTo>
                      <a:pt x="341859" y="3456800"/>
                    </a:lnTo>
                    <a:lnTo>
                      <a:pt x="1751122" y="2933611"/>
                    </a:lnTo>
                    <a:lnTo>
                      <a:pt x="1217336" y="3244541"/>
                    </a:lnTo>
                    <a:lnTo>
                      <a:pt x="349810" y="3561691"/>
                    </a:lnTo>
                    <a:lnTo>
                      <a:pt x="341111" y="3564859"/>
                    </a:lnTo>
                    <a:lnTo>
                      <a:pt x="340017" y="3721130"/>
                    </a:lnTo>
                    <a:lnTo>
                      <a:pt x="1010029" y="3479840"/>
                    </a:lnTo>
                    <a:lnTo>
                      <a:pt x="964814" y="3607887"/>
                    </a:lnTo>
                    <a:lnTo>
                      <a:pt x="348139" y="3826482"/>
                    </a:lnTo>
                    <a:lnTo>
                      <a:pt x="339268" y="3829651"/>
                    </a:lnTo>
                    <a:lnTo>
                      <a:pt x="338174" y="3986209"/>
                    </a:lnTo>
                    <a:lnTo>
                      <a:pt x="900587" y="3789906"/>
                    </a:lnTo>
                    <a:lnTo>
                      <a:pt x="855600" y="3917261"/>
                    </a:lnTo>
                    <a:lnTo>
                      <a:pt x="337482" y="4095133"/>
                    </a:lnTo>
                    <a:lnTo>
                      <a:pt x="336388" y="4251922"/>
                    </a:lnTo>
                    <a:lnTo>
                      <a:pt x="791722" y="4098013"/>
                    </a:lnTo>
                    <a:lnTo>
                      <a:pt x="747025" y="4224735"/>
                    </a:lnTo>
                    <a:lnTo>
                      <a:pt x="344739" y="4358369"/>
                    </a:lnTo>
                    <a:lnTo>
                      <a:pt x="335640" y="4361364"/>
                    </a:lnTo>
                    <a:lnTo>
                      <a:pt x="334543" y="4518384"/>
                    </a:lnTo>
                    <a:lnTo>
                      <a:pt x="683605" y="4404334"/>
                    </a:lnTo>
                    <a:lnTo>
                      <a:pt x="639139" y="4530307"/>
                    </a:lnTo>
                    <a:lnTo>
                      <a:pt x="343012" y="4625348"/>
                    </a:lnTo>
                    <a:lnTo>
                      <a:pt x="333795" y="4628286"/>
                    </a:lnTo>
                    <a:lnTo>
                      <a:pt x="332701" y="4785594"/>
                    </a:lnTo>
                    <a:lnTo>
                      <a:pt x="576065" y="4708755"/>
                    </a:lnTo>
                    <a:lnTo>
                      <a:pt x="531885" y="4834037"/>
                    </a:lnTo>
                    <a:lnTo>
                      <a:pt x="341341" y="4893020"/>
                    </a:lnTo>
                    <a:lnTo>
                      <a:pt x="331953" y="4895958"/>
                    </a:lnTo>
                    <a:lnTo>
                      <a:pt x="330859" y="5053496"/>
                    </a:lnTo>
                    <a:lnTo>
                      <a:pt x="469216" y="5011332"/>
                    </a:lnTo>
                    <a:lnTo>
                      <a:pt x="450381" y="5064670"/>
                    </a:lnTo>
                    <a:lnTo>
                      <a:pt x="449630" y="5066974"/>
                    </a:lnTo>
                    <a:lnTo>
                      <a:pt x="446407" y="5129586"/>
                    </a:lnTo>
                    <a:lnTo>
                      <a:pt x="330108" y="5164320"/>
                    </a:lnTo>
                    <a:lnTo>
                      <a:pt x="329014" y="5322089"/>
                    </a:lnTo>
                    <a:lnTo>
                      <a:pt x="438169" y="5290120"/>
                    </a:lnTo>
                    <a:lnTo>
                      <a:pt x="432350" y="5403536"/>
                    </a:lnTo>
                    <a:lnTo>
                      <a:pt x="328266" y="5433431"/>
                    </a:lnTo>
                    <a:lnTo>
                      <a:pt x="327172" y="5591430"/>
                    </a:lnTo>
                    <a:lnTo>
                      <a:pt x="424114" y="5564128"/>
                    </a:lnTo>
                    <a:lnTo>
                      <a:pt x="418295" y="5677889"/>
                    </a:lnTo>
                    <a:lnTo>
                      <a:pt x="336214" y="5700526"/>
                    </a:lnTo>
                    <a:lnTo>
                      <a:pt x="326424" y="5703233"/>
                    </a:lnTo>
                    <a:lnTo>
                      <a:pt x="325330" y="5861521"/>
                    </a:lnTo>
                    <a:lnTo>
                      <a:pt x="410060" y="5838653"/>
                    </a:lnTo>
                    <a:lnTo>
                      <a:pt x="404185" y="5952703"/>
                    </a:lnTo>
                    <a:lnTo>
                      <a:pt x="324522" y="5973785"/>
                    </a:lnTo>
                    <a:lnTo>
                      <a:pt x="323428" y="6132359"/>
                    </a:lnTo>
                    <a:lnTo>
                      <a:pt x="395947" y="6113582"/>
                    </a:lnTo>
                    <a:lnTo>
                      <a:pt x="390071" y="6228035"/>
                    </a:lnTo>
                    <a:lnTo>
                      <a:pt x="332760" y="6242492"/>
                    </a:lnTo>
                    <a:lnTo>
                      <a:pt x="322680" y="6245085"/>
                    </a:lnTo>
                    <a:lnTo>
                      <a:pt x="321583" y="6403890"/>
                    </a:lnTo>
                    <a:lnTo>
                      <a:pt x="381833" y="6389029"/>
                    </a:lnTo>
                    <a:lnTo>
                      <a:pt x="375902" y="6503770"/>
                    </a:lnTo>
                    <a:lnTo>
                      <a:pt x="320779" y="6517076"/>
                    </a:lnTo>
                    <a:lnTo>
                      <a:pt x="319685" y="6676227"/>
                    </a:lnTo>
                    <a:lnTo>
                      <a:pt x="367664" y="6664880"/>
                    </a:lnTo>
                    <a:lnTo>
                      <a:pt x="361732" y="6780024"/>
                    </a:lnTo>
                    <a:lnTo>
                      <a:pt x="318934" y="6789873"/>
                    </a:lnTo>
                    <a:lnTo>
                      <a:pt x="317840" y="6949255"/>
                    </a:lnTo>
                    <a:lnTo>
                      <a:pt x="353494" y="6941249"/>
                    </a:lnTo>
                    <a:lnTo>
                      <a:pt x="347563" y="7056681"/>
                    </a:lnTo>
                    <a:lnTo>
                      <a:pt x="327574" y="7061059"/>
                    </a:lnTo>
                    <a:lnTo>
                      <a:pt x="317033" y="7063362"/>
                    </a:lnTo>
                    <a:lnTo>
                      <a:pt x="315938" y="7223032"/>
                    </a:lnTo>
                    <a:lnTo>
                      <a:pt x="339268" y="7218079"/>
                    </a:lnTo>
                    <a:lnTo>
                      <a:pt x="333334" y="7333856"/>
                    </a:lnTo>
                    <a:lnTo>
                      <a:pt x="315134" y="7337600"/>
                    </a:lnTo>
                    <a:lnTo>
                      <a:pt x="314040" y="7497615"/>
                    </a:lnTo>
                    <a:lnTo>
                      <a:pt x="325040" y="7495368"/>
                    </a:lnTo>
                    <a:lnTo>
                      <a:pt x="319108" y="7611434"/>
                    </a:lnTo>
                    <a:lnTo>
                      <a:pt x="313289" y="7612587"/>
                    </a:lnTo>
                    <a:lnTo>
                      <a:pt x="312369" y="7742765"/>
                    </a:lnTo>
                    <a:lnTo>
                      <a:pt x="128277" y="11332046"/>
                    </a:lnTo>
                    <a:lnTo>
                      <a:pt x="305054" y="1524810"/>
                    </a:lnTo>
                    <a:close/>
                    <a:moveTo>
                      <a:pt x="2683969" y="1123044"/>
                    </a:moveTo>
                    <a:lnTo>
                      <a:pt x="378551" y="2105599"/>
                    </a:lnTo>
                    <a:lnTo>
                      <a:pt x="379243" y="2007505"/>
                    </a:lnTo>
                    <a:lnTo>
                      <a:pt x="2683393" y="1013256"/>
                    </a:lnTo>
                    <a:lnTo>
                      <a:pt x="2683969" y="1123044"/>
                    </a:lnTo>
                    <a:close/>
                    <a:moveTo>
                      <a:pt x="2657357" y="1419746"/>
                    </a:moveTo>
                    <a:lnTo>
                      <a:pt x="376765" y="2366819"/>
                    </a:lnTo>
                    <a:lnTo>
                      <a:pt x="377457" y="2268264"/>
                    </a:lnTo>
                    <a:lnTo>
                      <a:pt x="2675616" y="1301664"/>
                    </a:lnTo>
                    <a:lnTo>
                      <a:pt x="2657357" y="1419746"/>
                    </a:lnTo>
                    <a:close/>
                    <a:moveTo>
                      <a:pt x="2667783" y="1590763"/>
                    </a:moveTo>
                    <a:lnTo>
                      <a:pt x="2686273" y="1583217"/>
                    </a:lnTo>
                    <a:lnTo>
                      <a:pt x="2686849" y="1694041"/>
                    </a:lnTo>
                    <a:lnTo>
                      <a:pt x="2649409" y="1709132"/>
                    </a:lnTo>
                    <a:lnTo>
                      <a:pt x="2667783" y="1590763"/>
                    </a:lnTo>
                    <a:close/>
                    <a:moveTo>
                      <a:pt x="2610008" y="1725088"/>
                    </a:moveTo>
                    <a:lnTo>
                      <a:pt x="374979" y="2628730"/>
                    </a:lnTo>
                    <a:lnTo>
                      <a:pt x="375615" y="2529714"/>
                    </a:lnTo>
                    <a:lnTo>
                      <a:pt x="2628326" y="1606949"/>
                    </a:lnTo>
                    <a:lnTo>
                      <a:pt x="2610008" y="1725088"/>
                    </a:lnTo>
                    <a:close/>
                    <a:moveTo>
                      <a:pt x="2620434" y="1896278"/>
                    </a:moveTo>
                    <a:lnTo>
                      <a:pt x="2687713" y="1869436"/>
                    </a:lnTo>
                    <a:lnTo>
                      <a:pt x="2688289" y="1980778"/>
                    </a:lnTo>
                    <a:lnTo>
                      <a:pt x="2602059" y="2014705"/>
                    </a:lnTo>
                    <a:lnTo>
                      <a:pt x="2620434" y="1896278"/>
                    </a:lnTo>
                    <a:close/>
                    <a:moveTo>
                      <a:pt x="2562718" y="2030142"/>
                    </a:moveTo>
                    <a:lnTo>
                      <a:pt x="373137" y="2891390"/>
                    </a:lnTo>
                    <a:lnTo>
                      <a:pt x="373829" y="2791913"/>
                    </a:lnTo>
                    <a:lnTo>
                      <a:pt x="2581036" y="1911945"/>
                    </a:lnTo>
                    <a:lnTo>
                      <a:pt x="2562718" y="2030142"/>
                    </a:lnTo>
                    <a:close/>
                    <a:moveTo>
                      <a:pt x="2573088" y="2201505"/>
                    </a:moveTo>
                    <a:lnTo>
                      <a:pt x="2689153" y="2156519"/>
                    </a:lnTo>
                    <a:lnTo>
                      <a:pt x="2689729" y="2268379"/>
                    </a:lnTo>
                    <a:lnTo>
                      <a:pt x="2554713" y="2319990"/>
                    </a:lnTo>
                    <a:lnTo>
                      <a:pt x="2573088" y="2201505"/>
                    </a:lnTo>
                    <a:close/>
                    <a:moveTo>
                      <a:pt x="2515717" y="2528850"/>
                    </a:moveTo>
                    <a:lnTo>
                      <a:pt x="2522974" y="2524588"/>
                    </a:lnTo>
                    <a:lnTo>
                      <a:pt x="2525797" y="2506501"/>
                    </a:lnTo>
                    <a:lnTo>
                      <a:pt x="2690593" y="2444407"/>
                    </a:lnTo>
                    <a:lnTo>
                      <a:pt x="2691169" y="2556787"/>
                    </a:lnTo>
                    <a:lnTo>
                      <a:pt x="2074896" y="2785577"/>
                    </a:lnTo>
                    <a:lnTo>
                      <a:pt x="2515717" y="2528850"/>
                    </a:lnTo>
                    <a:close/>
                    <a:moveTo>
                      <a:pt x="1882856" y="2856887"/>
                    </a:moveTo>
                    <a:lnTo>
                      <a:pt x="369509" y="3418726"/>
                    </a:lnTo>
                    <a:lnTo>
                      <a:pt x="370201" y="3318328"/>
                    </a:lnTo>
                    <a:lnTo>
                      <a:pt x="2408810" y="2550508"/>
                    </a:lnTo>
                    <a:lnTo>
                      <a:pt x="1882856" y="2856887"/>
                    </a:lnTo>
                    <a:close/>
                    <a:moveTo>
                      <a:pt x="2515428" y="2334966"/>
                    </a:moveTo>
                    <a:lnTo>
                      <a:pt x="371351" y="3154684"/>
                    </a:lnTo>
                    <a:lnTo>
                      <a:pt x="372043" y="3054746"/>
                    </a:lnTo>
                    <a:lnTo>
                      <a:pt x="2533746" y="2216769"/>
                    </a:lnTo>
                    <a:lnTo>
                      <a:pt x="2515428" y="2334966"/>
                    </a:lnTo>
                    <a:close/>
                    <a:moveTo>
                      <a:pt x="1091477" y="3358418"/>
                    </a:moveTo>
                    <a:lnTo>
                      <a:pt x="1276376" y="3250704"/>
                    </a:lnTo>
                    <a:lnTo>
                      <a:pt x="2692089" y="2733161"/>
                    </a:lnTo>
                    <a:lnTo>
                      <a:pt x="2692666" y="2846058"/>
                    </a:lnTo>
                    <a:lnTo>
                      <a:pt x="1065441" y="3432147"/>
                    </a:lnTo>
                    <a:lnTo>
                      <a:pt x="1091477" y="3358418"/>
                    </a:lnTo>
                    <a:close/>
                    <a:moveTo>
                      <a:pt x="1061006" y="3335608"/>
                    </a:moveTo>
                    <a:lnTo>
                      <a:pt x="1021262" y="3448045"/>
                    </a:lnTo>
                    <a:lnTo>
                      <a:pt x="367723" y="3683459"/>
                    </a:lnTo>
                    <a:lnTo>
                      <a:pt x="368415" y="3582600"/>
                    </a:lnTo>
                    <a:lnTo>
                      <a:pt x="1089345" y="3319076"/>
                    </a:lnTo>
                    <a:lnTo>
                      <a:pt x="1066651" y="3332325"/>
                    </a:lnTo>
                    <a:lnTo>
                      <a:pt x="1061006" y="3335608"/>
                    </a:lnTo>
                    <a:close/>
                    <a:moveTo>
                      <a:pt x="997704" y="3623900"/>
                    </a:moveTo>
                    <a:lnTo>
                      <a:pt x="2693529" y="3022777"/>
                    </a:lnTo>
                    <a:lnTo>
                      <a:pt x="2694106" y="3136194"/>
                    </a:lnTo>
                    <a:lnTo>
                      <a:pt x="955654" y="3743019"/>
                    </a:lnTo>
                    <a:lnTo>
                      <a:pt x="997704" y="3623900"/>
                    </a:lnTo>
                    <a:close/>
                    <a:moveTo>
                      <a:pt x="953637" y="3639510"/>
                    </a:moveTo>
                    <a:lnTo>
                      <a:pt x="911649" y="3758398"/>
                    </a:lnTo>
                    <a:lnTo>
                      <a:pt x="365881" y="3948942"/>
                    </a:lnTo>
                    <a:lnTo>
                      <a:pt x="366570" y="3847622"/>
                    </a:lnTo>
                    <a:lnTo>
                      <a:pt x="953637" y="3639510"/>
                    </a:lnTo>
                    <a:close/>
                    <a:moveTo>
                      <a:pt x="888378" y="3933562"/>
                    </a:moveTo>
                    <a:lnTo>
                      <a:pt x="2695028" y="3313259"/>
                    </a:lnTo>
                    <a:lnTo>
                      <a:pt x="2695605" y="3427193"/>
                    </a:lnTo>
                    <a:lnTo>
                      <a:pt x="846558" y="4052047"/>
                    </a:lnTo>
                    <a:lnTo>
                      <a:pt x="888378" y="3933562"/>
                    </a:lnTo>
                    <a:close/>
                    <a:moveTo>
                      <a:pt x="844542" y="3948596"/>
                    </a:moveTo>
                    <a:lnTo>
                      <a:pt x="802781" y="4066793"/>
                    </a:lnTo>
                    <a:lnTo>
                      <a:pt x="364036" y="4215058"/>
                    </a:lnTo>
                    <a:lnTo>
                      <a:pt x="364784" y="4113335"/>
                    </a:lnTo>
                    <a:lnTo>
                      <a:pt x="844542" y="3948596"/>
                    </a:lnTo>
                    <a:close/>
                    <a:moveTo>
                      <a:pt x="779684" y="4241266"/>
                    </a:moveTo>
                    <a:lnTo>
                      <a:pt x="2696468" y="3604604"/>
                    </a:lnTo>
                    <a:lnTo>
                      <a:pt x="2697045" y="3719057"/>
                    </a:lnTo>
                    <a:lnTo>
                      <a:pt x="738095" y="4359117"/>
                    </a:lnTo>
                    <a:lnTo>
                      <a:pt x="779684" y="4241266"/>
                    </a:lnTo>
                    <a:close/>
                    <a:moveTo>
                      <a:pt x="736022" y="4255782"/>
                    </a:moveTo>
                    <a:lnTo>
                      <a:pt x="694549" y="4373345"/>
                    </a:lnTo>
                    <a:lnTo>
                      <a:pt x="362193" y="4481923"/>
                    </a:lnTo>
                    <a:lnTo>
                      <a:pt x="362942" y="4379739"/>
                    </a:lnTo>
                    <a:lnTo>
                      <a:pt x="736022" y="4255782"/>
                    </a:lnTo>
                    <a:close/>
                    <a:moveTo>
                      <a:pt x="671683" y="4547184"/>
                    </a:moveTo>
                    <a:lnTo>
                      <a:pt x="2697964" y="3896755"/>
                    </a:lnTo>
                    <a:lnTo>
                      <a:pt x="2698541" y="4011785"/>
                    </a:lnTo>
                    <a:lnTo>
                      <a:pt x="630324" y="4664344"/>
                    </a:lnTo>
                    <a:lnTo>
                      <a:pt x="671683" y="4547184"/>
                    </a:lnTo>
                    <a:close/>
                    <a:moveTo>
                      <a:pt x="628251" y="4561124"/>
                    </a:moveTo>
                    <a:lnTo>
                      <a:pt x="586952" y="4678053"/>
                    </a:lnTo>
                    <a:lnTo>
                      <a:pt x="360408" y="4749536"/>
                    </a:lnTo>
                    <a:lnTo>
                      <a:pt x="361099" y="4646892"/>
                    </a:lnTo>
                    <a:lnTo>
                      <a:pt x="628251" y="4561124"/>
                    </a:lnTo>
                    <a:close/>
                    <a:moveTo>
                      <a:pt x="564314" y="4851202"/>
                    </a:moveTo>
                    <a:lnTo>
                      <a:pt x="2699404" y="4189828"/>
                    </a:lnTo>
                    <a:lnTo>
                      <a:pt x="2699981" y="4305318"/>
                    </a:lnTo>
                    <a:lnTo>
                      <a:pt x="523186" y="4967728"/>
                    </a:lnTo>
                    <a:lnTo>
                      <a:pt x="564314" y="4851202"/>
                    </a:lnTo>
                    <a:close/>
                    <a:moveTo>
                      <a:pt x="479986" y="4980919"/>
                    </a:moveTo>
                    <a:lnTo>
                      <a:pt x="358565" y="5017841"/>
                    </a:lnTo>
                    <a:lnTo>
                      <a:pt x="359254" y="4914736"/>
                    </a:lnTo>
                    <a:lnTo>
                      <a:pt x="521057" y="4864622"/>
                    </a:lnTo>
                    <a:lnTo>
                      <a:pt x="479986" y="4980919"/>
                    </a:lnTo>
                    <a:close/>
                    <a:moveTo>
                      <a:pt x="482177" y="5146060"/>
                    </a:moveTo>
                    <a:lnTo>
                      <a:pt x="2700903" y="4483766"/>
                    </a:lnTo>
                    <a:lnTo>
                      <a:pt x="2701480" y="4599774"/>
                    </a:lnTo>
                    <a:lnTo>
                      <a:pt x="476762" y="5251701"/>
                    </a:lnTo>
                    <a:lnTo>
                      <a:pt x="482177" y="5146060"/>
                    </a:lnTo>
                    <a:close/>
                    <a:moveTo>
                      <a:pt x="2702400" y="4778567"/>
                    </a:moveTo>
                    <a:lnTo>
                      <a:pt x="2702976" y="4895094"/>
                    </a:lnTo>
                    <a:lnTo>
                      <a:pt x="462649" y="5526283"/>
                    </a:lnTo>
                    <a:lnTo>
                      <a:pt x="468122" y="5420298"/>
                    </a:lnTo>
                    <a:lnTo>
                      <a:pt x="2702400" y="4778567"/>
                    </a:lnTo>
                    <a:close/>
                    <a:moveTo>
                      <a:pt x="454009" y="5694997"/>
                    </a:moveTo>
                    <a:lnTo>
                      <a:pt x="2703899" y="5074290"/>
                    </a:lnTo>
                    <a:lnTo>
                      <a:pt x="2704475" y="5191334"/>
                    </a:lnTo>
                    <a:lnTo>
                      <a:pt x="448536" y="5801270"/>
                    </a:lnTo>
                    <a:lnTo>
                      <a:pt x="454009" y="5694997"/>
                    </a:lnTo>
                    <a:close/>
                    <a:moveTo>
                      <a:pt x="439550" y="5262587"/>
                    </a:moveTo>
                    <a:lnTo>
                      <a:pt x="356664" y="5286895"/>
                    </a:lnTo>
                    <a:lnTo>
                      <a:pt x="357412" y="5183328"/>
                    </a:lnTo>
                    <a:lnTo>
                      <a:pt x="444967" y="5157177"/>
                    </a:lnTo>
                    <a:lnTo>
                      <a:pt x="439550" y="5262587"/>
                    </a:lnTo>
                    <a:close/>
                    <a:moveTo>
                      <a:pt x="439896" y="5970156"/>
                    </a:moveTo>
                    <a:lnTo>
                      <a:pt x="2705395" y="5370819"/>
                    </a:lnTo>
                    <a:lnTo>
                      <a:pt x="2705972" y="5488382"/>
                    </a:lnTo>
                    <a:lnTo>
                      <a:pt x="434425" y="6076775"/>
                    </a:lnTo>
                    <a:lnTo>
                      <a:pt x="439896" y="5970156"/>
                    </a:lnTo>
                    <a:close/>
                    <a:moveTo>
                      <a:pt x="425495" y="5536710"/>
                    </a:moveTo>
                    <a:lnTo>
                      <a:pt x="354819" y="5556639"/>
                    </a:lnTo>
                    <a:lnTo>
                      <a:pt x="355570" y="5452612"/>
                    </a:lnTo>
                    <a:lnTo>
                      <a:pt x="430910" y="5431012"/>
                    </a:lnTo>
                    <a:lnTo>
                      <a:pt x="425495" y="5536710"/>
                    </a:lnTo>
                    <a:close/>
                    <a:moveTo>
                      <a:pt x="425785" y="6245776"/>
                    </a:moveTo>
                    <a:lnTo>
                      <a:pt x="2706894" y="5668270"/>
                    </a:lnTo>
                    <a:lnTo>
                      <a:pt x="2707468" y="5786351"/>
                    </a:lnTo>
                    <a:lnTo>
                      <a:pt x="420256" y="6352740"/>
                    </a:lnTo>
                    <a:lnTo>
                      <a:pt x="425785" y="6245776"/>
                    </a:lnTo>
                    <a:close/>
                    <a:moveTo>
                      <a:pt x="411441" y="5811292"/>
                    </a:moveTo>
                    <a:lnTo>
                      <a:pt x="352977" y="5827133"/>
                    </a:lnTo>
                    <a:lnTo>
                      <a:pt x="353669" y="5722702"/>
                    </a:lnTo>
                    <a:lnTo>
                      <a:pt x="416855" y="5705250"/>
                    </a:lnTo>
                    <a:lnTo>
                      <a:pt x="411441" y="5811292"/>
                    </a:lnTo>
                    <a:close/>
                    <a:moveTo>
                      <a:pt x="411615" y="6521856"/>
                    </a:moveTo>
                    <a:lnTo>
                      <a:pt x="2708390" y="5966642"/>
                    </a:lnTo>
                    <a:lnTo>
                      <a:pt x="2708967" y="6085185"/>
                    </a:lnTo>
                    <a:lnTo>
                      <a:pt x="406086" y="6629110"/>
                    </a:lnTo>
                    <a:lnTo>
                      <a:pt x="411615" y="6521856"/>
                    </a:lnTo>
                    <a:close/>
                    <a:moveTo>
                      <a:pt x="397331" y="6086394"/>
                    </a:moveTo>
                    <a:lnTo>
                      <a:pt x="351135" y="6098376"/>
                    </a:lnTo>
                    <a:lnTo>
                      <a:pt x="351824" y="5993484"/>
                    </a:lnTo>
                    <a:lnTo>
                      <a:pt x="402801" y="5980005"/>
                    </a:lnTo>
                    <a:lnTo>
                      <a:pt x="397331" y="6086394"/>
                    </a:lnTo>
                    <a:close/>
                    <a:moveTo>
                      <a:pt x="397446" y="6798456"/>
                    </a:moveTo>
                    <a:lnTo>
                      <a:pt x="2709890" y="6265879"/>
                    </a:lnTo>
                    <a:lnTo>
                      <a:pt x="2710522" y="6384997"/>
                    </a:lnTo>
                    <a:lnTo>
                      <a:pt x="391914" y="6905997"/>
                    </a:lnTo>
                    <a:lnTo>
                      <a:pt x="397446" y="6798456"/>
                    </a:lnTo>
                    <a:close/>
                    <a:moveTo>
                      <a:pt x="349233" y="6370309"/>
                    </a:moveTo>
                    <a:lnTo>
                      <a:pt x="349981" y="6264957"/>
                    </a:lnTo>
                    <a:lnTo>
                      <a:pt x="388690" y="6255165"/>
                    </a:lnTo>
                    <a:lnTo>
                      <a:pt x="383217" y="6361899"/>
                    </a:lnTo>
                    <a:lnTo>
                      <a:pt x="349233" y="6370309"/>
                    </a:lnTo>
                    <a:close/>
                    <a:moveTo>
                      <a:pt x="2711386" y="6566036"/>
                    </a:moveTo>
                    <a:lnTo>
                      <a:pt x="2712019" y="6685616"/>
                    </a:lnTo>
                    <a:lnTo>
                      <a:pt x="377688" y="7183345"/>
                    </a:lnTo>
                    <a:lnTo>
                      <a:pt x="383217" y="7075459"/>
                    </a:lnTo>
                    <a:lnTo>
                      <a:pt x="2711386" y="6566036"/>
                    </a:lnTo>
                    <a:close/>
                    <a:moveTo>
                      <a:pt x="347388" y="6642991"/>
                    </a:moveTo>
                    <a:lnTo>
                      <a:pt x="348080" y="6537236"/>
                    </a:lnTo>
                    <a:lnTo>
                      <a:pt x="374521" y="6530842"/>
                    </a:lnTo>
                    <a:lnTo>
                      <a:pt x="369048" y="6637865"/>
                    </a:lnTo>
                    <a:lnTo>
                      <a:pt x="347388" y="6642991"/>
                    </a:lnTo>
                    <a:close/>
                    <a:moveTo>
                      <a:pt x="2712941" y="6867059"/>
                    </a:moveTo>
                    <a:lnTo>
                      <a:pt x="2713518" y="6987156"/>
                    </a:lnTo>
                    <a:lnTo>
                      <a:pt x="363459" y="7461154"/>
                    </a:lnTo>
                    <a:lnTo>
                      <a:pt x="368989" y="7352979"/>
                    </a:lnTo>
                    <a:lnTo>
                      <a:pt x="2712941" y="6867059"/>
                    </a:lnTo>
                    <a:close/>
                    <a:moveTo>
                      <a:pt x="345490" y="6916422"/>
                    </a:moveTo>
                    <a:lnTo>
                      <a:pt x="346238" y="6810207"/>
                    </a:lnTo>
                    <a:lnTo>
                      <a:pt x="360348" y="6806981"/>
                    </a:lnTo>
                    <a:lnTo>
                      <a:pt x="354878" y="6914349"/>
                    </a:lnTo>
                    <a:lnTo>
                      <a:pt x="345490" y="6916422"/>
                    </a:lnTo>
                    <a:close/>
                    <a:moveTo>
                      <a:pt x="2714440" y="7169003"/>
                    </a:moveTo>
                    <a:lnTo>
                      <a:pt x="2715073" y="7289618"/>
                    </a:lnTo>
                    <a:lnTo>
                      <a:pt x="349174" y="7739423"/>
                    </a:lnTo>
                    <a:lnTo>
                      <a:pt x="354704" y="7630903"/>
                    </a:lnTo>
                    <a:lnTo>
                      <a:pt x="2714440" y="7169003"/>
                    </a:lnTo>
                    <a:close/>
                    <a:moveTo>
                      <a:pt x="346179" y="7083580"/>
                    </a:moveTo>
                    <a:lnTo>
                      <a:pt x="344050" y="7125283"/>
                    </a:lnTo>
                    <a:lnTo>
                      <a:pt x="344337" y="7083984"/>
                    </a:lnTo>
                    <a:lnTo>
                      <a:pt x="346179" y="7083580"/>
                    </a:lnTo>
                    <a:close/>
                    <a:moveTo>
                      <a:pt x="340419" y="7909346"/>
                    </a:moveTo>
                    <a:lnTo>
                      <a:pt x="2715996" y="7471868"/>
                    </a:lnTo>
                    <a:lnTo>
                      <a:pt x="2716569" y="7593002"/>
                    </a:lnTo>
                    <a:lnTo>
                      <a:pt x="337885" y="8017636"/>
                    </a:lnTo>
                    <a:lnTo>
                      <a:pt x="338405" y="7949552"/>
                    </a:lnTo>
                    <a:lnTo>
                      <a:pt x="340419" y="7909346"/>
                    </a:lnTo>
                    <a:close/>
                    <a:moveTo>
                      <a:pt x="109844" y="12405150"/>
                    </a:moveTo>
                    <a:lnTo>
                      <a:pt x="306725" y="8567205"/>
                    </a:lnTo>
                    <a:lnTo>
                      <a:pt x="306435" y="8603321"/>
                    </a:lnTo>
                    <a:lnTo>
                      <a:pt x="2735636" y="8226266"/>
                    </a:lnTo>
                    <a:lnTo>
                      <a:pt x="2747215" y="8224423"/>
                    </a:lnTo>
                    <a:lnTo>
                      <a:pt x="2746348" y="8049719"/>
                    </a:lnTo>
                    <a:lnTo>
                      <a:pt x="318878" y="8440253"/>
                    </a:lnTo>
                    <a:lnTo>
                      <a:pt x="313174" y="8441175"/>
                    </a:lnTo>
                    <a:lnTo>
                      <a:pt x="319164" y="8323900"/>
                    </a:lnTo>
                    <a:lnTo>
                      <a:pt x="2734311" y="7920866"/>
                    </a:lnTo>
                    <a:lnTo>
                      <a:pt x="2745659" y="7918965"/>
                    </a:lnTo>
                    <a:lnTo>
                      <a:pt x="2744796" y="7744665"/>
                    </a:lnTo>
                    <a:lnTo>
                      <a:pt x="327518" y="8161695"/>
                    </a:lnTo>
                    <a:lnTo>
                      <a:pt x="333508" y="8044765"/>
                    </a:lnTo>
                    <a:lnTo>
                      <a:pt x="2732930" y="7616446"/>
                    </a:lnTo>
                    <a:lnTo>
                      <a:pt x="2744104" y="7614430"/>
                    </a:lnTo>
                    <a:lnTo>
                      <a:pt x="2743241" y="7440475"/>
                    </a:lnTo>
                    <a:lnTo>
                      <a:pt x="341803" y="7882734"/>
                    </a:lnTo>
                    <a:lnTo>
                      <a:pt x="347793" y="7766092"/>
                    </a:lnTo>
                    <a:lnTo>
                      <a:pt x="2731546" y="7312889"/>
                    </a:lnTo>
                    <a:lnTo>
                      <a:pt x="2742605" y="7310816"/>
                    </a:lnTo>
                    <a:lnTo>
                      <a:pt x="2741742" y="7137264"/>
                    </a:lnTo>
                    <a:lnTo>
                      <a:pt x="356087" y="7604234"/>
                    </a:lnTo>
                    <a:lnTo>
                      <a:pt x="362078" y="7487881"/>
                    </a:lnTo>
                    <a:lnTo>
                      <a:pt x="2741050" y="7008065"/>
                    </a:lnTo>
                    <a:lnTo>
                      <a:pt x="2740186" y="6834918"/>
                    </a:lnTo>
                    <a:lnTo>
                      <a:pt x="370372" y="7326137"/>
                    </a:lnTo>
                    <a:lnTo>
                      <a:pt x="376304" y="7210187"/>
                    </a:lnTo>
                    <a:lnTo>
                      <a:pt x="2739553" y="6706294"/>
                    </a:lnTo>
                    <a:lnTo>
                      <a:pt x="2738690" y="6533492"/>
                    </a:lnTo>
                    <a:lnTo>
                      <a:pt x="384601" y="7048559"/>
                    </a:lnTo>
                    <a:lnTo>
                      <a:pt x="390533" y="6932954"/>
                    </a:lnTo>
                    <a:lnTo>
                      <a:pt x="2727457" y="6407749"/>
                    </a:lnTo>
                    <a:lnTo>
                      <a:pt x="2738054" y="6405388"/>
                    </a:lnTo>
                    <a:lnTo>
                      <a:pt x="2737135" y="6232931"/>
                    </a:lnTo>
                    <a:lnTo>
                      <a:pt x="398827" y="6771441"/>
                    </a:lnTo>
                    <a:lnTo>
                      <a:pt x="404702" y="6656124"/>
                    </a:lnTo>
                    <a:lnTo>
                      <a:pt x="2726076" y="6107879"/>
                    </a:lnTo>
                    <a:lnTo>
                      <a:pt x="2736499" y="6105403"/>
                    </a:lnTo>
                    <a:lnTo>
                      <a:pt x="2735636" y="5933291"/>
                    </a:lnTo>
                    <a:lnTo>
                      <a:pt x="412996" y="6494784"/>
                    </a:lnTo>
                    <a:lnTo>
                      <a:pt x="418872" y="6379813"/>
                    </a:lnTo>
                    <a:lnTo>
                      <a:pt x="2735003" y="5806339"/>
                    </a:lnTo>
                    <a:lnTo>
                      <a:pt x="2734139" y="5634573"/>
                    </a:lnTo>
                    <a:lnTo>
                      <a:pt x="427166" y="6218588"/>
                    </a:lnTo>
                    <a:lnTo>
                      <a:pt x="433041" y="6103963"/>
                    </a:lnTo>
                    <a:lnTo>
                      <a:pt x="2723367" y="5510731"/>
                    </a:lnTo>
                    <a:lnTo>
                      <a:pt x="2733504" y="5508081"/>
                    </a:lnTo>
                    <a:lnTo>
                      <a:pt x="2732640" y="5336719"/>
                    </a:lnTo>
                    <a:lnTo>
                      <a:pt x="441279" y="5942911"/>
                    </a:lnTo>
                    <a:lnTo>
                      <a:pt x="447155" y="5828573"/>
                    </a:lnTo>
                    <a:lnTo>
                      <a:pt x="2722043" y="5213511"/>
                    </a:lnTo>
                    <a:lnTo>
                      <a:pt x="2732007" y="5210803"/>
                    </a:lnTo>
                    <a:lnTo>
                      <a:pt x="2731144" y="5039787"/>
                    </a:lnTo>
                    <a:lnTo>
                      <a:pt x="455449" y="5667636"/>
                    </a:lnTo>
                    <a:lnTo>
                      <a:pt x="461265" y="5553702"/>
                    </a:lnTo>
                    <a:lnTo>
                      <a:pt x="2730508" y="4914390"/>
                    </a:lnTo>
                    <a:lnTo>
                      <a:pt x="2729645" y="4743661"/>
                    </a:lnTo>
                    <a:lnTo>
                      <a:pt x="469503" y="5392823"/>
                    </a:lnTo>
                    <a:lnTo>
                      <a:pt x="475322" y="5279233"/>
                    </a:lnTo>
                    <a:lnTo>
                      <a:pt x="2729012" y="4618840"/>
                    </a:lnTo>
                    <a:lnTo>
                      <a:pt x="2728149" y="4448456"/>
                    </a:lnTo>
                    <a:lnTo>
                      <a:pt x="483557" y="5118527"/>
                    </a:lnTo>
                    <a:lnTo>
                      <a:pt x="485920" y="5073368"/>
                    </a:lnTo>
                    <a:lnTo>
                      <a:pt x="512417" y="4998199"/>
                    </a:lnTo>
                    <a:lnTo>
                      <a:pt x="2727516" y="4324154"/>
                    </a:lnTo>
                    <a:lnTo>
                      <a:pt x="2726649" y="4154174"/>
                    </a:lnTo>
                    <a:lnTo>
                      <a:pt x="575142" y="4820615"/>
                    </a:lnTo>
                    <a:lnTo>
                      <a:pt x="619496" y="4695104"/>
                    </a:lnTo>
                    <a:lnTo>
                      <a:pt x="2716628" y="4033327"/>
                    </a:lnTo>
                    <a:lnTo>
                      <a:pt x="2726017" y="4030389"/>
                    </a:lnTo>
                    <a:lnTo>
                      <a:pt x="2725209" y="3860697"/>
                    </a:lnTo>
                    <a:lnTo>
                      <a:pt x="682570" y="4516310"/>
                    </a:lnTo>
                    <a:lnTo>
                      <a:pt x="727152" y="4390107"/>
                    </a:lnTo>
                    <a:lnTo>
                      <a:pt x="2715304" y="3740484"/>
                    </a:lnTo>
                    <a:lnTo>
                      <a:pt x="2724577" y="3737431"/>
                    </a:lnTo>
                    <a:lnTo>
                      <a:pt x="2723713" y="3568085"/>
                    </a:lnTo>
                    <a:lnTo>
                      <a:pt x="790687" y="4210219"/>
                    </a:lnTo>
                    <a:lnTo>
                      <a:pt x="835499" y="4083267"/>
                    </a:lnTo>
                    <a:lnTo>
                      <a:pt x="2713979" y="3448506"/>
                    </a:lnTo>
                    <a:lnTo>
                      <a:pt x="2723080" y="3445395"/>
                    </a:lnTo>
                    <a:lnTo>
                      <a:pt x="2722214" y="3276337"/>
                    </a:lnTo>
                    <a:lnTo>
                      <a:pt x="899437" y="3902170"/>
                    </a:lnTo>
                    <a:lnTo>
                      <a:pt x="944539" y="3774526"/>
                    </a:lnTo>
                    <a:lnTo>
                      <a:pt x="2721640" y="3154223"/>
                    </a:lnTo>
                    <a:lnTo>
                      <a:pt x="2720774" y="2985452"/>
                    </a:lnTo>
                    <a:lnTo>
                      <a:pt x="1008878" y="3592277"/>
                    </a:lnTo>
                    <a:lnTo>
                      <a:pt x="1054211" y="3463943"/>
                    </a:lnTo>
                    <a:lnTo>
                      <a:pt x="2720141" y="2863857"/>
                    </a:lnTo>
                    <a:lnTo>
                      <a:pt x="2719334" y="2695432"/>
                    </a:lnTo>
                    <a:lnTo>
                      <a:pt x="1404423" y="3176169"/>
                    </a:lnTo>
                    <a:lnTo>
                      <a:pt x="1943222" y="2862302"/>
                    </a:lnTo>
                    <a:lnTo>
                      <a:pt x="2718701" y="2574413"/>
                    </a:lnTo>
                    <a:lnTo>
                      <a:pt x="2717838" y="2406276"/>
                    </a:lnTo>
                    <a:lnTo>
                      <a:pt x="2530404" y="2476894"/>
                    </a:lnTo>
                    <a:lnTo>
                      <a:pt x="2550103" y="2349654"/>
                    </a:lnTo>
                    <a:lnTo>
                      <a:pt x="2708621" y="2289058"/>
                    </a:lnTo>
                    <a:lnTo>
                      <a:pt x="2717261" y="2285775"/>
                    </a:lnTo>
                    <a:lnTo>
                      <a:pt x="2716398" y="2117926"/>
                    </a:lnTo>
                    <a:lnTo>
                      <a:pt x="2577694" y="2171725"/>
                    </a:lnTo>
                    <a:lnTo>
                      <a:pt x="2597393" y="2044542"/>
                    </a:lnTo>
                    <a:lnTo>
                      <a:pt x="2715821" y="1998001"/>
                    </a:lnTo>
                    <a:lnTo>
                      <a:pt x="2714958" y="1830440"/>
                    </a:lnTo>
                    <a:lnTo>
                      <a:pt x="2625044" y="1866325"/>
                    </a:lnTo>
                    <a:lnTo>
                      <a:pt x="2644743" y="1739200"/>
                    </a:lnTo>
                    <a:lnTo>
                      <a:pt x="2714325" y="1711033"/>
                    </a:lnTo>
                    <a:lnTo>
                      <a:pt x="2713518" y="1543818"/>
                    </a:lnTo>
                    <a:lnTo>
                      <a:pt x="2672449" y="1560638"/>
                    </a:lnTo>
                    <a:lnTo>
                      <a:pt x="2692148" y="1433570"/>
                    </a:lnTo>
                    <a:lnTo>
                      <a:pt x="2704647" y="1428386"/>
                    </a:lnTo>
                    <a:lnTo>
                      <a:pt x="2712885" y="1424988"/>
                    </a:lnTo>
                    <a:lnTo>
                      <a:pt x="2712308" y="1303680"/>
                    </a:lnTo>
                    <a:lnTo>
                      <a:pt x="2818639" y="617884"/>
                    </a:lnTo>
                    <a:lnTo>
                      <a:pt x="2837129" y="618518"/>
                    </a:lnTo>
                    <a:lnTo>
                      <a:pt x="2893461" y="5942047"/>
                    </a:lnTo>
                    <a:lnTo>
                      <a:pt x="2961834" y="12405150"/>
                    </a:lnTo>
                    <a:lnTo>
                      <a:pt x="109844" y="12405150"/>
                    </a:lnTo>
                    <a:close/>
                    <a:moveTo>
                      <a:pt x="334085" y="8572792"/>
                    </a:moveTo>
                    <a:lnTo>
                      <a:pt x="334833" y="8463984"/>
                    </a:lnTo>
                    <a:lnTo>
                      <a:pt x="2719047" y="8080363"/>
                    </a:lnTo>
                    <a:lnTo>
                      <a:pt x="2719680" y="8202477"/>
                    </a:lnTo>
                    <a:lnTo>
                      <a:pt x="334085" y="8572792"/>
                    </a:lnTo>
                    <a:close/>
                    <a:moveTo>
                      <a:pt x="335983" y="8294811"/>
                    </a:moveTo>
                    <a:lnTo>
                      <a:pt x="336734" y="8186464"/>
                    </a:lnTo>
                    <a:lnTo>
                      <a:pt x="2717492" y="7775654"/>
                    </a:lnTo>
                    <a:lnTo>
                      <a:pt x="2718125" y="7897307"/>
                    </a:lnTo>
                    <a:lnTo>
                      <a:pt x="335983" y="8294811"/>
                    </a:lnTo>
                    <a:close/>
                    <a:moveTo>
                      <a:pt x="2998411" y="12405150"/>
                    </a:moveTo>
                    <a:lnTo>
                      <a:pt x="2884419" y="1630334"/>
                    </a:lnTo>
                    <a:lnTo>
                      <a:pt x="2883094" y="1509603"/>
                    </a:lnTo>
                    <a:lnTo>
                      <a:pt x="3265448" y="10964034"/>
                    </a:lnTo>
                    <a:lnTo>
                      <a:pt x="3561575" y="12405150"/>
                    </a:lnTo>
                    <a:lnTo>
                      <a:pt x="2998411" y="12405150"/>
                    </a:lnTo>
                    <a:close/>
                    <a:moveTo>
                      <a:pt x="3301910" y="10960117"/>
                    </a:moveTo>
                    <a:lnTo>
                      <a:pt x="2871057" y="307070"/>
                    </a:lnTo>
                    <a:lnTo>
                      <a:pt x="3223516" y="396870"/>
                    </a:lnTo>
                    <a:lnTo>
                      <a:pt x="3570676" y="12268233"/>
                    </a:lnTo>
                    <a:lnTo>
                      <a:pt x="3301910" y="1096011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03" name="图形 28">
              <a:extLst>
                <a:ext uri="{FF2B5EF4-FFF2-40B4-BE49-F238E27FC236}">
                  <a16:creationId xmlns:a16="http://schemas.microsoft.com/office/drawing/2014/main" id="{9871FC9C-0D66-4951-BD68-8AF3CA1E2FBB}"/>
                </a:ext>
              </a:extLst>
            </p:cNvPr>
            <p:cNvGrpSpPr/>
            <p:nvPr/>
          </p:nvGrpSpPr>
          <p:grpSpPr>
            <a:xfrm>
              <a:off x="5033444" y="3826425"/>
              <a:ext cx="479736" cy="1789112"/>
              <a:chOff x="21234198" y="5184867"/>
              <a:chExt cx="3201569" cy="10846700"/>
            </a:xfrm>
            <a:gradFill>
              <a:gsLst>
                <a:gs pos="0">
                  <a:schemeClr val="accent2"/>
                </a:gs>
                <a:gs pos="100000">
                  <a:schemeClr val="accent1"/>
                </a:gs>
              </a:gsLst>
              <a:lin ang="5400000" scaled="1"/>
            </a:gradFill>
          </p:grpSpPr>
          <p:sp>
            <p:nvSpPr>
              <p:cNvPr id="204" name="任意多边形: 形状 203">
                <a:extLst>
                  <a:ext uri="{FF2B5EF4-FFF2-40B4-BE49-F238E27FC236}">
                    <a16:creationId xmlns:a16="http://schemas.microsoft.com/office/drawing/2014/main" id="{95BC7FC9-02FA-465D-A661-199B742CBE8F}"/>
                  </a:ext>
                </a:extLst>
              </p:cNvPr>
              <p:cNvSpPr/>
              <p:nvPr/>
            </p:nvSpPr>
            <p:spPr>
              <a:xfrm>
                <a:off x="22083520" y="5782821"/>
                <a:ext cx="2046213" cy="1038773"/>
              </a:xfrm>
              <a:custGeom>
                <a:avLst/>
                <a:gdLst>
                  <a:gd name="connsiteX0" fmla="*/ 0 w 2046213"/>
                  <a:gd name="connsiteY0" fmla="*/ 144405 h 1038773"/>
                  <a:gd name="connsiteX1" fmla="*/ 2046214 w 2046213"/>
                  <a:gd name="connsiteY1" fmla="*/ 1038774 h 1038773"/>
                  <a:gd name="connsiteX2" fmla="*/ 2045292 w 2046213"/>
                  <a:gd name="connsiteY2" fmla="*/ 904448 h 1038773"/>
                  <a:gd name="connsiteX3" fmla="*/ 2038494 w 2046213"/>
                  <a:gd name="connsiteY3" fmla="*/ 901453 h 1038773"/>
                  <a:gd name="connsiteX4" fmla="*/ 692 w 2046213"/>
                  <a:gd name="connsiteY4" fmla="*/ 0 h 1038773"/>
                  <a:gd name="connsiteX5" fmla="*/ 0 w 2046213"/>
                  <a:gd name="connsiteY5" fmla="*/ 144405 h 1038773"/>
                  <a:gd name="connsiteX6" fmla="*/ 23848 w 2046213"/>
                  <a:gd name="connsiteY6" fmla="*/ 130062 h 1038773"/>
                  <a:gd name="connsiteX7" fmla="*/ 24309 w 2046213"/>
                  <a:gd name="connsiteY7" fmla="*/ 35252 h 1038773"/>
                  <a:gd name="connsiteX8" fmla="*/ 2021503 w 2046213"/>
                  <a:gd name="connsiteY8" fmla="*/ 918734 h 1038773"/>
                  <a:gd name="connsiteX9" fmla="*/ 2022080 w 2046213"/>
                  <a:gd name="connsiteY9" fmla="*/ 1003464 h 1038773"/>
                  <a:gd name="connsiteX10" fmla="*/ 23848 w 2046213"/>
                  <a:gd name="connsiteY10" fmla="*/ 130062 h 10387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46213" h="1038773">
                    <a:moveTo>
                      <a:pt x="0" y="144405"/>
                    </a:moveTo>
                    <a:lnTo>
                      <a:pt x="2046214" y="1038774"/>
                    </a:lnTo>
                    <a:lnTo>
                      <a:pt x="2045292" y="904448"/>
                    </a:lnTo>
                    <a:lnTo>
                      <a:pt x="2038494" y="901453"/>
                    </a:lnTo>
                    <a:lnTo>
                      <a:pt x="692" y="0"/>
                    </a:lnTo>
                    <a:lnTo>
                      <a:pt x="0" y="144405"/>
                    </a:lnTo>
                    <a:close/>
                    <a:moveTo>
                      <a:pt x="23848" y="130062"/>
                    </a:moveTo>
                    <a:lnTo>
                      <a:pt x="24309" y="35252"/>
                    </a:lnTo>
                    <a:lnTo>
                      <a:pt x="2021503" y="918734"/>
                    </a:lnTo>
                    <a:lnTo>
                      <a:pt x="2022080" y="1003464"/>
                    </a:lnTo>
                    <a:lnTo>
                      <a:pt x="23848" y="13006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5" name="任意多边形: 形状 204">
                <a:extLst>
                  <a:ext uri="{FF2B5EF4-FFF2-40B4-BE49-F238E27FC236}">
                    <a16:creationId xmlns:a16="http://schemas.microsoft.com/office/drawing/2014/main" id="{3A468A82-896D-4ACF-9A4D-9C1274A27C5B}"/>
                  </a:ext>
                </a:extLst>
              </p:cNvPr>
              <p:cNvSpPr/>
              <p:nvPr/>
            </p:nvSpPr>
            <p:spPr>
              <a:xfrm>
                <a:off x="22049882" y="12437562"/>
                <a:ext cx="2121553" cy="456486"/>
              </a:xfrm>
              <a:custGeom>
                <a:avLst/>
                <a:gdLst>
                  <a:gd name="connsiteX0" fmla="*/ 10195 w 2121553"/>
                  <a:gd name="connsiteY0" fmla="*/ 153449 h 456486"/>
                  <a:gd name="connsiteX1" fmla="*/ 2121554 w 2121553"/>
                  <a:gd name="connsiteY1" fmla="*/ 456487 h 456486"/>
                  <a:gd name="connsiteX2" fmla="*/ 2120575 w 2121553"/>
                  <a:gd name="connsiteY2" fmla="*/ 316286 h 456486"/>
                  <a:gd name="connsiteX3" fmla="*/ 2110610 w 2121553"/>
                  <a:gd name="connsiteY3" fmla="*/ 314789 h 456486"/>
                  <a:gd name="connsiteX4" fmla="*/ 748 w 2121553"/>
                  <a:gd name="connsiteY4" fmla="*/ 0 h 456486"/>
                  <a:gd name="connsiteX5" fmla="*/ 0 w 2121553"/>
                  <a:gd name="connsiteY5" fmla="*/ 152009 h 456486"/>
                  <a:gd name="connsiteX6" fmla="*/ 10195 w 2121553"/>
                  <a:gd name="connsiteY6" fmla="*/ 153449 h 456486"/>
                  <a:gd name="connsiteX7" fmla="*/ 23904 w 2121553"/>
                  <a:gd name="connsiteY7" fmla="*/ 132655 h 456486"/>
                  <a:gd name="connsiteX8" fmla="*/ 24421 w 2121553"/>
                  <a:gd name="connsiteY8" fmla="*/ 26209 h 456486"/>
                  <a:gd name="connsiteX9" fmla="*/ 2096902 w 2121553"/>
                  <a:gd name="connsiteY9" fmla="*/ 335467 h 456486"/>
                  <a:gd name="connsiteX10" fmla="*/ 2097535 w 2121553"/>
                  <a:gd name="connsiteY10" fmla="*/ 430279 h 456486"/>
                  <a:gd name="connsiteX11" fmla="*/ 23904 w 2121553"/>
                  <a:gd name="connsiteY11" fmla="*/ 132655 h 45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21553" h="456486">
                    <a:moveTo>
                      <a:pt x="10195" y="153449"/>
                    </a:moveTo>
                    <a:lnTo>
                      <a:pt x="2121554" y="456487"/>
                    </a:lnTo>
                    <a:lnTo>
                      <a:pt x="2120575" y="316286"/>
                    </a:lnTo>
                    <a:lnTo>
                      <a:pt x="2110610" y="314789"/>
                    </a:lnTo>
                    <a:lnTo>
                      <a:pt x="748" y="0"/>
                    </a:lnTo>
                    <a:lnTo>
                      <a:pt x="0" y="152009"/>
                    </a:lnTo>
                    <a:lnTo>
                      <a:pt x="10195" y="153449"/>
                    </a:lnTo>
                    <a:close/>
                    <a:moveTo>
                      <a:pt x="23904" y="132655"/>
                    </a:moveTo>
                    <a:lnTo>
                      <a:pt x="24421" y="26209"/>
                    </a:lnTo>
                    <a:lnTo>
                      <a:pt x="2096902" y="335467"/>
                    </a:lnTo>
                    <a:lnTo>
                      <a:pt x="2097535" y="430279"/>
                    </a:lnTo>
                    <a:lnTo>
                      <a:pt x="23904" y="13265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6" name="任意多边形: 形状 205">
                <a:extLst>
                  <a:ext uri="{FF2B5EF4-FFF2-40B4-BE49-F238E27FC236}">
                    <a16:creationId xmlns:a16="http://schemas.microsoft.com/office/drawing/2014/main" id="{3EAEF3C3-E7C0-4131-8485-B5A1EC9FECD6}"/>
                  </a:ext>
                </a:extLst>
              </p:cNvPr>
              <p:cNvSpPr/>
              <p:nvPr/>
            </p:nvSpPr>
            <p:spPr>
              <a:xfrm>
                <a:off x="22048558" y="12703909"/>
                <a:ext cx="2124548" cy="432352"/>
              </a:xfrm>
              <a:custGeom>
                <a:avLst/>
                <a:gdLst>
                  <a:gd name="connsiteX0" fmla="*/ 10311 w 2124548"/>
                  <a:gd name="connsiteY0" fmla="*/ 153737 h 432352"/>
                  <a:gd name="connsiteX1" fmla="*/ 2124549 w 2124548"/>
                  <a:gd name="connsiteY1" fmla="*/ 432352 h 432352"/>
                  <a:gd name="connsiteX2" fmla="*/ 2123570 w 2124548"/>
                  <a:gd name="connsiteY2" fmla="*/ 291864 h 432352"/>
                  <a:gd name="connsiteX3" fmla="*/ 748 w 2124548"/>
                  <a:gd name="connsiteY3" fmla="*/ 0 h 432352"/>
                  <a:gd name="connsiteX4" fmla="*/ 0 w 2124548"/>
                  <a:gd name="connsiteY4" fmla="*/ 152355 h 432352"/>
                  <a:gd name="connsiteX5" fmla="*/ 10311 w 2124548"/>
                  <a:gd name="connsiteY5" fmla="*/ 153737 h 432352"/>
                  <a:gd name="connsiteX6" fmla="*/ 23904 w 2124548"/>
                  <a:gd name="connsiteY6" fmla="*/ 132828 h 432352"/>
                  <a:gd name="connsiteX7" fmla="*/ 24421 w 2124548"/>
                  <a:gd name="connsiteY7" fmla="*/ 25978 h 432352"/>
                  <a:gd name="connsiteX8" fmla="*/ 2099897 w 2124548"/>
                  <a:gd name="connsiteY8" fmla="*/ 311333 h 432352"/>
                  <a:gd name="connsiteX9" fmla="*/ 2100530 w 2124548"/>
                  <a:gd name="connsiteY9" fmla="*/ 406490 h 432352"/>
                  <a:gd name="connsiteX10" fmla="*/ 23904 w 2124548"/>
                  <a:gd name="connsiteY10" fmla="*/ 132828 h 4323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24548" h="432352">
                    <a:moveTo>
                      <a:pt x="10311" y="153737"/>
                    </a:moveTo>
                    <a:lnTo>
                      <a:pt x="2124549" y="432352"/>
                    </a:lnTo>
                    <a:lnTo>
                      <a:pt x="2123570" y="291864"/>
                    </a:lnTo>
                    <a:lnTo>
                      <a:pt x="748" y="0"/>
                    </a:lnTo>
                    <a:lnTo>
                      <a:pt x="0" y="152355"/>
                    </a:lnTo>
                    <a:lnTo>
                      <a:pt x="10311" y="153737"/>
                    </a:lnTo>
                    <a:close/>
                    <a:moveTo>
                      <a:pt x="23904" y="132828"/>
                    </a:moveTo>
                    <a:lnTo>
                      <a:pt x="24421" y="25978"/>
                    </a:lnTo>
                    <a:lnTo>
                      <a:pt x="2099897" y="311333"/>
                    </a:lnTo>
                    <a:lnTo>
                      <a:pt x="2100530" y="406490"/>
                    </a:lnTo>
                    <a:lnTo>
                      <a:pt x="23904" y="13282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7" name="任意多边形: 形状 206">
                <a:extLst>
                  <a:ext uri="{FF2B5EF4-FFF2-40B4-BE49-F238E27FC236}">
                    <a16:creationId xmlns:a16="http://schemas.microsoft.com/office/drawing/2014/main" id="{0C3F8A8C-51E2-4AA0-93B0-C5FD860F0E81}"/>
                  </a:ext>
                </a:extLst>
              </p:cNvPr>
              <p:cNvSpPr/>
              <p:nvPr/>
            </p:nvSpPr>
            <p:spPr>
              <a:xfrm>
                <a:off x="22047233" y="12971119"/>
                <a:ext cx="2127544" cy="408044"/>
              </a:xfrm>
              <a:custGeom>
                <a:avLst/>
                <a:gdLst>
                  <a:gd name="connsiteX0" fmla="*/ 10426 w 2127544"/>
                  <a:gd name="connsiteY0" fmla="*/ 153967 h 408044"/>
                  <a:gd name="connsiteX1" fmla="*/ 2127544 w 2127544"/>
                  <a:gd name="connsiteY1" fmla="*/ 408044 h 408044"/>
                  <a:gd name="connsiteX2" fmla="*/ 2126566 w 2127544"/>
                  <a:gd name="connsiteY2" fmla="*/ 267268 h 408044"/>
                  <a:gd name="connsiteX3" fmla="*/ 2116314 w 2127544"/>
                  <a:gd name="connsiteY3" fmla="*/ 266001 h 408044"/>
                  <a:gd name="connsiteX4" fmla="*/ 748 w 2127544"/>
                  <a:gd name="connsiteY4" fmla="*/ 0 h 408044"/>
                  <a:gd name="connsiteX5" fmla="*/ 0 w 2127544"/>
                  <a:gd name="connsiteY5" fmla="*/ 152700 h 408044"/>
                  <a:gd name="connsiteX6" fmla="*/ 10426 w 2127544"/>
                  <a:gd name="connsiteY6" fmla="*/ 153967 h 408044"/>
                  <a:gd name="connsiteX7" fmla="*/ 23904 w 2127544"/>
                  <a:gd name="connsiteY7" fmla="*/ 132943 h 408044"/>
                  <a:gd name="connsiteX8" fmla="*/ 24421 w 2127544"/>
                  <a:gd name="connsiteY8" fmla="*/ 25633 h 408044"/>
                  <a:gd name="connsiteX9" fmla="*/ 2102892 w 2127544"/>
                  <a:gd name="connsiteY9" fmla="*/ 286967 h 408044"/>
                  <a:gd name="connsiteX10" fmla="*/ 2103525 w 2127544"/>
                  <a:gd name="connsiteY10" fmla="*/ 382527 h 408044"/>
                  <a:gd name="connsiteX11" fmla="*/ 23904 w 2127544"/>
                  <a:gd name="connsiteY11" fmla="*/ 132943 h 408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27544" h="408044">
                    <a:moveTo>
                      <a:pt x="10426" y="153967"/>
                    </a:moveTo>
                    <a:lnTo>
                      <a:pt x="2127544" y="408044"/>
                    </a:lnTo>
                    <a:lnTo>
                      <a:pt x="2126566" y="267268"/>
                    </a:lnTo>
                    <a:lnTo>
                      <a:pt x="2116314" y="266001"/>
                    </a:lnTo>
                    <a:lnTo>
                      <a:pt x="748" y="0"/>
                    </a:lnTo>
                    <a:lnTo>
                      <a:pt x="0" y="152700"/>
                    </a:lnTo>
                    <a:lnTo>
                      <a:pt x="10426" y="153967"/>
                    </a:lnTo>
                    <a:close/>
                    <a:moveTo>
                      <a:pt x="23904" y="132943"/>
                    </a:moveTo>
                    <a:lnTo>
                      <a:pt x="24421" y="25633"/>
                    </a:lnTo>
                    <a:lnTo>
                      <a:pt x="2102892" y="286967"/>
                    </a:lnTo>
                    <a:lnTo>
                      <a:pt x="2103525" y="382527"/>
                    </a:lnTo>
                    <a:lnTo>
                      <a:pt x="23904" y="13294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8" name="任意多边形: 形状 207">
                <a:extLst>
                  <a:ext uri="{FF2B5EF4-FFF2-40B4-BE49-F238E27FC236}">
                    <a16:creationId xmlns:a16="http://schemas.microsoft.com/office/drawing/2014/main" id="{539DBA76-12C8-49B4-AAB9-81461D6ECC34}"/>
                  </a:ext>
                </a:extLst>
              </p:cNvPr>
              <p:cNvSpPr/>
              <p:nvPr/>
            </p:nvSpPr>
            <p:spPr>
              <a:xfrm>
                <a:off x="22045849" y="13239135"/>
                <a:ext cx="2130598" cy="383622"/>
              </a:xfrm>
              <a:custGeom>
                <a:avLst/>
                <a:gdLst>
                  <a:gd name="connsiteX0" fmla="*/ 0 w 2130598"/>
                  <a:gd name="connsiteY0" fmla="*/ 153104 h 383622"/>
                  <a:gd name="connsiteX1" fmla="*/ 2130599 w 2130598"/>
                  <a:gd name="connsiteY1" fmla="*/ 383622 h 383622"/>
                  <a:gd name="connsiteX2" fmla="*/ 2129620 w 2130598"/>
                  <a:gd name="connsiteY2" fmla="*/ 242558 h 383622"/>
                  <a:gd name="connsiteX3" fmla="*/ 751 w 2130598"/>
                  <a:gd name="connsiteY3" fmla="*/ 0 h 383622"/>
                  <a:gd name="connsiteX4" fmla="*/ 0 w 2130598"/>
                  <a:gd name="connsiteY4" fmla="*/ 153104 h 383622"/>
                  <a:gd name="connsiteX5" fmla="*/ 23907 w 2130598"/>
                  <a:gd name="connsiteY5" fmla="*/ 133059 h 383622"/>
                  <a:gd name="connsiteX6" fmla="*/ 24424 w 2130598"/>
                  <a:gd name="connsiteY6" fmla="*/ 25345 h 383622"/>
                  <a:gd name="connsiteX7" fmla="*/ 2105947 w 2130598"/>
                  <a:gd name="connsiteY7" fmla="*/ 262545 h 383622"/>
                  <a:gd name="connsiteX8" fmla="*/ 2106580 w 2130598"/>
                  <a:gd name="connsiteY8" fmla="*/ 358451 h 383622"/>
                  <a:gd name="connsiteX9" fmla="*/ 23907 w 2130598"/>
                  <a:gd name="connsiteY9" fmla="*/ 133059 h 383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30598" h="383622">
                    <a:moveTo>
                      <a:pt x="0" y="153104"/>
                    </a:moveTo>
                    <a:lnTo>
                      <a:pt x="2130599" y="383622"/>
                    </a:lnTo>
                    <a:lnTo>
                      <a:pt x="2129620" y="242558"/>
                    </a:lnTo>
                    <a:lnTo>
                      <a:pt x="751" y="0"/>
                    </a:lnTo>
                    <a:lnTo>
                      <a:pt x="0" y="153104"/>
                    </a:lnTo>
                    <a:close/>
                    <a:moveTo>
                      <a:pt x="23907" y="133059"/>
                    </a:moveTo>
                    <a:lnTo>
                      <a:pt x="24424" y="25345"/>
                    </a:lnTo>
                    <a:lnTo>
                      <a:pt x="2105947" y="262545"/>
                    </a:lnTo>
                    <a:lnTo>
                      <a:pt x="2106580" y="358451"/>
                    </a:lnTo>
                    <a:lnTo>
                      <a:pt x="23907" y="13305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9" name="任意多边形: 形状 208">
                <a:extLst>
                  <a:ext uri="{FF2B5EF4-FFF2-40B4-BE49-F238E27FC236}">
                    <a16:creationId xmlns:a16="http://schemas.microsoft.com/office/drawing/2014/main" id="{04E29699-1425-4C3E-9710-8E3EC66CB122}"/>
                  </a:ext>
                </a:extLst>
              </p:cNvPr>
              <p:cNvSpPr/>
              <p:nvPr/>
            </p:nvSpPr>
            <p:spPr>
              <a:xfrm>
                <a:off x="22044525" y="13507959"/>
                <a:ext cx="2133594" cy="359082"/>
              </a:xfrm>
              <a:custGeom>
                <a:avLst/>
                <a:gdLst>
                  <a:gd name="connsiteX0" fmla="*/ 10716 w 2133594"/>
                  <a:gd name="connsiteY0" fmla="*/ 154486 h 359082"/>
                  <a:gd name="connsiteX1" fmla="*/ 2133594 w 2133594"/>
                  <a:gd name="connsiteY1" fmla="*/ 359083 h 359082"/>
                  <a:gd name="connsiteX2" fmla="*/ 2132615 w 2133594"/>
                  <a:gd name="connsiteY2" fmla="*/ 217732 h 359082"/>
                  <a:gd name="connsiteX3" fmla="*/ 2122074 w 2133594"/>
                  <a:gd name="connsiteY3" fmla="*/ 216636 h 359082"/>
                  <a:gd name="connsiteX4" fmla="*/ 751 w 2133594"/>
                  <a:gd name="connsiteY4" fmla="*/ 0 h 359082"/>
                  <a:gd name="connsiteX5" fmla="*/ 0 w 2133594"/>
                  <a:gd name="connsiteY5" fmla="*/ 153448 h 359082"/>
                  <a:gd name="connsiteX6" fmla="*/ 10716 w 2133594"/>
                  <a:gd name="connsiteY6" fmla="*/ 154486 h 359082"/>
                  <a:gd name="connsiteX7" fmla="*/ 23848 w 2133594"/>
                  <a:gd name="connsiteY7" fmla="*/ 133172 h 359082"/>
                  <a:gd name="connsiteX8" fmla="*/ 24424 w 2133594"/>
                  <a:gd name="connsiteY8" fmla="*/ 24998 h 359082"/>
                  <a:gd name="connsiteX9" fmla="*/ 2108998 w 2133594"/>
                  <a:gd name="connsiteY9" fmla="*/ 237892 h 359082"/>
                  <a:gd name="connsiteX10" fmla="*/ 2109631 w 2133594"/>
                  <a:gd name="connsiteY10" fmla="*/ 334143 h 359082"/>
                  <a:gd name="connsiteX11" fmla="*/ 23848 w 2133594"/>
                  <a:gd name="connsiteY11" fmla="*/ 133172 h 359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33594" h="359082">
                    <a:moveTo>
                      <a:pt x="10716" y="154486"/>
                    </a:moveTo>
                    <a:lnTo>
                      <a:pt x="2133594" y="359083"/>
                    </a:lnTo>
                    <a:lnTo>
                      <a:pt x="2132615" y="217732"/>
                    </a:lnTo>
                    <a:lnTo>
                      <a:pt x="2122074" y="216636"/>
                    </a:lnTo>
                    <a:lnTo>
                      <a:pt x="751" y="0"/>
                    </a:lnTo>
                    <a:lnTo>
                      <a:pt x="0" y="153448"/>
                    </a:lnTo>
                    <a:lnTo>
                      <a:pt x="10716" y="154486"/>
                    </a:lnTo>
                    <a:close/>
                    <a:moveTo>
                      <a:pt x="23848" y="133172"/>
                    </a:moveTo>
                    <a:lnTo>
                      <a:pt x="24424" y="24998"/>
                    </a:lnTo>
                    <a:lnTo>
                      <a:pt x="2108998" y="237892"/>
                    </a:lnTo>
                    <a:lnTo>
                      <a:pt x="2109631" y="334143"/>
                    </a:lnTo>
                    <a:lnTo>
                      <a:pt x="23848" y="13317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 name="任意多边形: 形状 209">
                <a:extLst>
                  <a:ext uri="{FF2B5EF4-FFF2-40B4-BE49-F238E27FC236}">
                    <a16:creationId xmlns:a16="http://schemas.microsoft.com/office/drawing/2014/main" id="{19C7AB87-05BE-4B2D-B84F-343D66DB1458}"/>
                  </a:ext>
                </a:extLst>
              </p:cNvPr>
              <p:cNvSpPr/>
              <p:nvPr/>
            </p:nvSpPr>
            <p:spPr>
              <a:xfrm>
                <a:off x="22043144" y="13777647"/>
                <a:ext cx="2136701" cy="334314"/>
              </a:xfrm>
              <a:custGeom>
                <a:avLst/>
                <a:gdLst>
                  <a:gd name="connsiteX0" fmla="*/ 0 w 2136701"/>
                  <a:gd name="connsiteY0" fmla="*/ 153794 h 334314"/>
                  <a:gd name="connsiteX1" fmla="*/ 2136702 w 2136701"/>
                  <a:gd name="connsiteY1" fmla="*/ 334314 h 334314"/>
                  <a:gd name="connsiteX2" fmla="*/ 2135723 w 2136701"/>
                  <a:gd name="connsiteY2" fmla="*/ 192675 h 334314"/>
                  <a:gd name="connsiteX3" fmla="*/ 748 w 2136701"/>
                  <a:gd name="connsiteY3" fmla="*/ 0 h 334314"/>
                  <a:gd name="connsiteX4" fmla="*/ 0 w 2136701"/>
                  <a:gd name="connsiteY4" fmla="*/ 153794 h 334314"/>
                  <a:gd name="connsiteX5" fmla="*/ 23904 w 2136701"/>
                  <a:gd name="connsiteY5" fmla="*/ 133288 h 334314"/>
                  <a:gd name="connsiteX6" fmla="*/ 24480 w 2136701"/>
                  <a:gd name="connsiteY6" fmla="*/ 24710 h 334314"/>
                  <a:gd name="connsiteX7" fmla="*/ 2112050 w 2136701"/>
                  <a:gd name="connsiteY7" fmla="*/ 213123 h 334314"/>
                  <a:gd name="connsiteX8" fmla="*/ 2112683 w 2136701"/>
                  <a:gd name="connsiteY8" fmla="*/ 309719 h 334314"/>
                  <a:gd name="connsiteX9" fmla="*/ 23904 w 2136701"/>
                  <a:gd name="connsiteY9" fmla="*/ 133288 h 334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36701" h="334314">
                    <a:moveTo>
                      <a:pt x="0" y="153794"/>
                    </a:moveTo>
                    <a:lnTo>
                      <a:pt x="2136702" y="334314"/>
                    </a:lnTo>
                    <a:lnTo>
                      <a:pt x="2135723" y="192675"/>
                    </a:lnTo>
                    <a:lnTo>
                      <a:pt x="748" y="0"/>
                    </a:lnTo>
                    <a:lnTo>
                      <a:pt x="0" y="153794"/>
                    </a:lnTo>
                    <a:close/>
                    <a:moveTo>
                      <a:pt x="23904" y="133288"/>
                    </a:moveTo>
                    <a:lnTo>
                      <a:pt x="24480" y="24710"/>
                    </a:lnTo>
                    <a:lnTo>
                      <a:pt x="2112050" y="213123"/>
                    </a:lnTo>
                    <a:lnTo>
                      <a:pt x="2112683" y="309719"/>
                    </a:lnTo>
                    <a:lnTo>
                      <a:pt x="23904" y="13328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 name="任意多边形: 形状 210">
                <a:extLst>
                  <a:ext uri="{FF2B5EF4-FFF2-40B4-BE49-F238E27FC236}">
                    <a16:creationId xmlns:a16="http://schemas.microsoft.com/office/drawing/2014/main" id="{369EB4F0-7BAA-48B9-835F-57DE8DF6BF19}"/>
                  </a:ext>
                </a:extLst>
              </p:cNvPr>
              <p:cNvSpPr/>
              <p:nvPr/>
            </p:nvSpPr>
            <p:spPr>
              <a:xfrm>
                <a:off x="22041760" y="14048083"/>
                <a:ext cx="2139756" cy="309489"/>
              </a:xfrm>
              <a:custGeom>
                <a:avLst/>
                <a:gdLst>
                  <a:gd name="connsiteX0" fmla="*/ 11059 w 2139756"/>
                  <a:gd name="connsiteY0" fmla="*/ 155003 h 309489"/>
                  <a:gd name="connsiteX1" fmla="*/ 2139756 w 2139756"/>
                  <a:gd name="connsiteY1" fmla="*/ 309489 h 309489"/>
                  <a:gd name="connsiteX2" fmla="*/ 2138778 w 2139756"/>
                  <a:gd name="connsiteY2" fmla="*/ 167560 h 309489"/>
                  <a:gd name="connsiteX3" fmla="*/ 807 w 2139756"/>
                  <a:gd name="connsiteY3" fmla="*/ 0 h 309489"/>
                  <a:gd name="connsiteX4" fmla="*/ 0 w 2139756"/>
                  <a:gd name="connsiteY4" fmla="*/ 154198 h 309489"/>
                  <a:gd name="connsiteX5" fmla="*/ 11059 w 2139756"/>
                  <a:gd name="connsiteY5" fmla="*/ 155003 h 309489"/>
                  <a:gd name="connsiteX6" fmla="*/ 23904 w 2139756"/>
                  <a:gd name="connsiteY6" fmla="*/ 133403 h 309489"/>
                  <a:gd name="connsiteX7" fmla="*/ 24480 w 2139756"/>
                  <a:gd name="connsiteY7" fmla="*/ 24423 h 309489"/>
                  <a:gd name="connsiteX8" fmla="*/ 2115104 w 2139756"/>
                  <a:gd name="connsiteY8" fmla="*/ 188297 h 309489"/>
                  <a:gd name="connsiteX9" fmla="*/ 2115796 w 2139756"/>
                  <a:gd name="connsiteY9" fmla="*/ 285297 h 309489"/>
                  <a:gd name="connsiteX10" fmla="*/ 23904 w 2139756"/>
                  <a:gd name="connsiteY10" fmla="*/ 133403 h 3094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39756" h="309489">
                    <a:moveTo>
                      <a:pt x="11059" y="155003"/>
                    </a:moveTo>
                    <a:lnTo>
                      <a:pt x="2139756" y="309489"/>
                    </a:lnTo>
                    <a:lnTo>
                      <a:pt x="2138778" y="167560"/>
                    </a:lnTo>
                    <a:lnTo>
                      <a:pt x="807" y="0"/>
                    </a:lnTo>
                    <a:lnTo>
                      <a:pt x="0" y="154198"/>
                    </a:lnTo>
                    <a:lnTo>
                      <a:pt x="11059" y="155003"/>
                    </a:lnTo>
                    <a:close/>
                    <a:moveTo>
                      <a:pt x="23904" y="133403"/>
                    </a:moveTo>
                    <a:lnTo>
                      <a:pt x="24480" y="24423"/>
                    </a:lnTo>
                    <a:lnTo>
                      <a:pt x="2115104" y="188297"/>
                    </a:lnTo>
                    <a:lnTo>
                      <a:pt x="2115796" y="285297"/>
                    </a:lnTo>
                    <a:lnTo>
                      <a:pt x="23904" y="13340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 name="任意多边形: 形状 211">
                <a:extLst>
                  <a:ext uri="{FF2B5EF4-FFF2-40B4-BE49-F238E27FC236}">
                    <a16:creationId xmlns:a16="http://schemas.microsoft.com/office/drawing/2014/main" id="{5B8A3B3E-098B-4634-861C-AF0B4BB78071}"/>
                  </a:ext>
                </a:extLst>
              </p:cNvPr>
              <p:cNvSpPr/>
              <p:nvPr/>
            </p:nvSpPr>
            <p:spPr>
              <a:xfrm>
                <a:off x="22040379" y="14319382"/>
                <a:ext cx="2142807" cy="284549"/>
              </a:xfrm>
              <a:custGeom>
                <a:avLst/>
                <a:gdLst>
                  <a:gd name="connsiteX0" fmla="*/ 0 w 2142807"/>
                  <a:gd name="connsiteY0" fmla="*/ 154601 h 284549"/>
                  <a:gd name="connsiteX1" fmla="*/ 2142808 w 2142807"/>
                  <a:gd name="connsiteY1" fmla="*/ 284549 h 284549"/>
                  <a:gd name="connsiteX2" fmla="*/ 2141829 w 2142807"/>
                  <a:gd name="connsiteY2" fmla="*/ 142275 h 284549"/>
                  <a:gd name="connsiteX3" fmla="*/ 804 w 2142807"/>
                  <a:gd name="connsiteY3" fmla="*/ 0 h 284549"/>
                  <a:gd name="connsiteX4" fmla="*/ 0 w 2142807"/>
                  <a:gd name="connsiteY4" fmla="*/ 154601 h 284549"/>
                  <a:gd name="connsiteX5" fmla="*/ 23904 w 2142807"/>
                  <a:gd name="connsiteY5" fmla="*/ 133520 h 284549"/>
                  <a:gd name="connsiteX6" fmla="*/ 24480 w 2142807"/>
                  <a:gd name="connsiteY6" fmla="*/ 24136 h 284549"/>
                  <a:gd name="connsiteX7" fmla="*/ 2118156 w 2142807"/>
                  <a:gd name="connsiteY7" fmla="*/ 163241 h 284549"/>
                  <a:gd name="connsiteX8" fmla="*/ 2118848 w 2142807"/>
                  <a:gd name="connsiteY8" fmla="*/ 260586 h 284549"/>
                  <a:gd name="connsiteX9" fmla="*/ 23904 w 2142807"/>
                  <a:gd name="connsiteY9" fmla="*/ 133520 h 284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42807" h="284549">
                    <a:moveTo>
                      <a:pt x="0" y="154601"/>
                    </a:moveTo>
                    <a:lnTo>
                      <a:pt x="2142808" y="284549"/>
                    </a:lnTo>
                    <a:lnTo>
                      <a:pt x="2141829" y="142275"/>
                    </a:lnTo>
                    <a:lnTo>
                      <a:pt x="804" y="0"/>
                    </a:lnTo>
                    <a:lnTo>
                      <a:pt x="0" y="154601"/>
                    </a:lnTo>
                    <a:close/>
                    <a:moveTo>
                      <a:pt x="23904" y="133520"/>
                    </a:moveTo>
                    <a:lnTo>
                      <a:pt x="24480" y="24136"/>
                    </a:lnTo>
                    <a:lnTo>
                      <a:pt x="2118156" y="163241"/>
                    </a:lnTo>
                    <a:lnTo>
                      <a:pt x="2118848" y="260586"/>
                    </a:lnTo>
                    <a:lnTo>
                      <a:pt x="23904" y="13352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3" name="任意多边形: 形状 212">
                <a:extLst>
                  <a:ext uri="{FF2B5EF4-FFF2-40B4-BE49-F238E27FC236}">
                    <a16:creationId xmlns:a16="http://schemas.microsoft.com/office/drawing/2014/main" id="{B5A8866C-F11D-4175-871E-983815D22D16}"/>
                  </a:ext>
                </a:extLst>
              </p:cNvPr>
              <p:cNvSpPr/>
              <p:nvPr/>
            </p:nvSpPr>
            <p:spPr>
              <a:xfrm>
                <a:off x="22038939" y="14591546"/>
                <a:ext cx="2145918" cy="259376"/>
              </a:xfrm>
              <a:custGeom>
                <a:avLst/>
                <a:gdLst>
                  <a:gd name="connsiteX0" fmla="*/ 11405 w 2145918"/>
                  <a:gd name="connsiteY0" fmla="*/ 155522 h 259376"/>
                  <a:gd name="connsiteX1" fmla="*/ 2145919 w 2145918"/>
                  <a:gd name="connsiteY1" fmla="*/ 259377 h 259376"/>
                  <a:gd name="connsiteX2" fmla="*/ 2144940 w 2145918"/>
                  <a:gd name="connsiteY2" fmla="*/ 116815 h 259376"/>
                  <a:gd name="connsiteX3" fmla="*/ 804 w 2145918"/>
                  <a:gd name="connsiteY3" fmla="*/ 0 h 259376"/>
                  <a:gd name="connsiteX4" fmla="*/ 0 w 2145918"/>
                  <a:gd name="connsiteY4" fmla="*/ 154947 h 259376"/>
                  <a:gd name="connsiteX5" fmla="*/ 11405 w 2145918"/>
                  <a:gd name="connsiteY5" fmla="*/ 155522 h 259376"/>
                  <a:gd name="connsiteX6" fmla="*/ 23960 w 2145918"/>
                  <a:gd name="connsiteY6" fmla="*/ 133635 h 259376"/>
                  <a:gd name="connsiteX7" fmla="*/ 24537 w 2145918"/>
                  <a:gd name="connsiteY7" fmla="*/ 23790 h 259376"/>
                  <a:gd name="connsiteX8" fmla="*/ 2121323 w 2145918"/>
                  <a:gd name="connsiteY8" fmla="*/ 138011 h 259376"/>
                  <a:gd name="connsiteX9" fmla="*/ 2122015 w 2145918"/>
                  <a:gd name="connsiteY9" fmla="*/ 235704 h 259376"/>
                  <a:gd name="connsiteX10" fmla="*/ 23960 w 2145918"/>
                  <a:gd name="connsiteY10" fmla="*/ 133635 h 259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45918" h="259376">
                    <a:moveTo>
                      <a:pt x="11405" y="155522"/>
                    </a:moveTo>
                    <a:lnTo>
                      <a:pt x="2145919" y="259377"/>
                    </a:lnTo>
                    <a:lnTo>
                      <a:pt x="2144940" y="116815"/>
                    </a:lnTo>
                    <a:lnTo>
                      <a:pt x="804" y="0"/>
                    </a:lnTo>
                    <a:lnTo>
                      <a:pt x="0" y="154947"/>
                    </a:lnTo>
                    <a:lnTo>
                      <a:pt x="11405" y="155522"/>
                    </a:lnTo>
                    <a:close/>
                    <a:moveTo>
                      <a:pt x="23960" y="133635"/>
                    </a:moveTo>
                    <a:lnTo>
                      <a:pt x="24537" y="23790"/>
                    </a:lnTo>
                    <a:lnTo>
                      <a:pt x="2121323" y="138011"/>
                    </a:lnTo>
                    <a:lnTo>
                      <a:pt x="2122015" y="235704"/>
                    </a:lnTo>
                    <a:lnTo>
                      <a:pt x="23960" y="13363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4" name="任意多边形: 形状 213">
                <a:extLst>
                  <a:ext uri="{FF2B5EF4-FFF2-40B4-BE49-F238E27FC236}">
                    <a16:creationId xmlns:a16="http://schemas.microsoft.com/office/drawing/2014/main" id="{DDC7C423-B39D-45A0-B448-3021D911D101}"/>
                  </a:ext>
                </a:extLst>
              </p:cNvPr>
              <p:cNvSpPr/>
              <p:nvPr/>
            </p:nvSpPr>
            <p:spPr>
              <a:xfrm>
                <a:off x="22037614" y="14864517"/>
                <a:ext cx="2148972" cy="234089"/>
              </a:xfrm>
              <a:custGeom>
                <a:avLst/>
                <a:gdLst>
                  <a:gd name="connsiteX0" fmla="*/ 11520 w 2148972"/>
                  <a:gd name="connsiteY0" fmla="*/ 155753 h 234089"/>
                  <a:gd name="connsiteX1" fmla="*/ 2148973 w 2148972"/>
                  <a:gd name="connsiteY1" fmla="*/ 234089 h 234089"/>
                  <a:gd name="connsiteX2" fmla="*/ 2147992 w 2148972"/>
                  <a:gd name="connsiteY2" fmla="*/ 91181 h 234089"/>
                  <a:gd name="connsiteX3" fmla="*/ 2136702 w 2148972"/>
                  <a:gd name="connsiteY3" fmla="*/ 90721 h 234089"/>
                  <a:gd name="connsiteX4" fmla="*/ 804 w 2148972"/>
                  <a:gd name="connsiteY4" fmla="*/ 0 h 234089"/>
                  <a:gd name="connsiteX5" fmla="*/ 0 w 2148972"/>
                  <a:gd name="connsiteY5" fmla="*/ 155349 h 234089"/>
                  <a:gd name="connsiteX6" fmla="*/ 11520 w 2148972"/>
                  <a:gd name="connsiteY6" fmla="*/ 155753 h 234089"/>
                  <a:gd name="connsiteX7" fmla="*/ 23904 w 2148972"/>
                  <a:gd name="connsiteY7" fmla="*/ 133749 h 234089"/>
                  <a:gd name="connsiteX8" fmla="*/ 24480 w 2148972"/>
                  <a:gd name="connsiteY8" fmla="*/ 23500 h 234089"/>
                  <a:gd name="connsiteX9" fmla="*/ 2124318 w 2148972"/>
                  <a:gd name="connsiteY9" fmla="*/ 112724 h 234089"/>
                  <a:gd name="connsiteX10" fmla="*/ 2125010 w 2148972"/>
                  <a:gd name="connsiteY10" fmla="*/ 210761 h 234089"/>
                  <a:gd name="connsiteX11" fmla="*/ 23904 w 2148972"/>
                  <a:gd name="connsiteY11" fmla="*/ 133749 h 234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48972" h="234089">
                    <a:moveTo>
                      <a:pt x="11520" y="155753"/>
                    </a:moveTo>
                    <a:lnTo>
                      <a:pt x="2148973" y="234089"/>
                    </a:lnTo>
                    <a:lnTo>
                      <a:pt x="2147992" y="91181"/>
                    </a:lnTo>
                    <a:lnTo>
                      <a:pt x="2136702" y="90721"/>
                    </a:lnTo>
                    <a:lnTo>
                      <a:pt x="804" y="0"/>
                    </a:lnTo>
                    <a:lnTo>
                      <a:pt x="0" y="155349"/>
                    </a:lnTo>
                    <a:lnTo>
                      <a:pt x="11520" y="155753"/>
                    </a:lnTo>
                    <a:close/>
                    <a:moveTo>
                      <a:pt x="23904" y="133749"/>
                    </a:moveTo>
                    <a:lnTo>
                      <a:pt x="24480" y="23500"/>
                    </a:lnTo>
                    <a:lnTo>
                      <a:pt x="2124318" y="112724"/>
                    </a:lnTo>
                    <a:lnTo>
                      <a:pt x="2125010" y="210761"/>
                    </a:lnTo>
                    <a:lnTo>
                      <a:pt x="23904" y="13374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5" name="任意多边形: 形状 214">
                <a:extLst>
                  <a:ext uri="{FF2B5EF4-FFF2-40B4-BE49-F238E27FC236}">
                    <a16:creationId xmlns:a16="http://schemas.microsoft.com/office/drawing/2014/main" id="{7CCD622D-6AD6-444C-87E8-7CD62873011A}"/>
                  </a:ext>
                </a:extLst>
              </p:cNvPr>
              <p:cNvSpPr/>
              <p:nvPr/>
            </p:nvSpPr>
            <p:spPr>
              <a:xfrm>
                <a:off x="22036230" y="15138294"/>
                <a:ext cx="2152024" cy="208745"/>
              </a:xfrm>
              <a:custGeom>
                <a:avLst/>
                <a:gdLst>
                  <a:gd name="connsiteX0" fmla="*/ 0 w 2152024"/>
                  <a:gd name="connsiteY0" fmla="*/ 155809 h 208745"/>
                  <a:gd name="connsiteX1" fmla="*/ 2152025 w 2152024"/>
                  <a:gd name="connsiteY1" fmla="*/ 208745 h 208745"/>
                  <a:gd name="connsiteX2" fmla="*/ 2151046 w 2152024"/>
                  <a:gd name="connsiteY2" fmla="*/ 65491 h 208745"/>
                  <a:gd name="connsiteX3" fmla="*/ 2139585 w 2152024"/>
                  <a:gd name="connsiteY3" fmla="*/ 65145 h 208745"/>
                  <a:gd name="connsiteX4" fmla="*/ 748 w 2152024"/>
                  <a:gd name="connsiteY4" fmla="*/ 0 h 208745"/>
                  <a:gd name="connsiteX5" fmla="*/ 0 w 2152024"/>
                  <a:gd name="connsiteY5" fmla="*/ 155809 h 208745"/>
                  <a:gd name="connsiteX6" fmla="*/ 23963 w 2152024"/>
                  <a:gd name="connsiteY6" fmla="*/ 133922 h 208745"/>
                  <a:gd name="connsiteX7" fmla="*/ 24539 w 2152024"/>
                  <a:gd name="connsiteY7" fmla="*/ 23270 h 208745"/>
                  <a:gd name="connsiteX8" fmla="*/ 2127488 w 2152024"/>
                  <a:gd name="connsiteY8" fmla="*/ 87322 h 208745"/>
                  <a:gd name="connsiteX9" fmla="*/ 2128180 w 2152024"/>
                  <a:gd name="connsiteY9" fmla="*/ 185705 h 208745"/>
                  <a:gd name="connsiteX10" fmla="*/ 23963 w 2152024"/>
                  <a:gd name="connsiteY10" fmla="*/ 133922 h 208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52024" h="208745">
                    <a:moveTo>
                      <a:pt x="0" y="155809"/>
                    </a:moveTo>
                    <a:lnTo>
                      <a:pt x="2152025" y="208745"/>
                    </a:lnTo>
                    <a:lnTo>
                      <a:pt x="2151046" y="65491"/>
                    </a:lnTo>
                    <a:lnTo>
                      <a:pt x="2139585" y="65145"/>
                    </a:lnTo>
                    <a:lnTo>
                      <a:pt x="748" y="0"/>
                    </a:lnTo>
                    <a:lnTo>
                      <a:pt x="0" y="155809"/>
                    </a:lnTo>
                    <a:close/>
                    <a:moveTo>
                      <a:pt x="23963" y="133922"/>
                    </a:moveTo>
                    <a:lnTo>
                      <a:pt x="24539" y="23270"/>
                    </a:lnTo>
                    <a:lnTo>
                      <a:pt x="2127488" y="87322"/>
                    </a:lnTo>
                    <a:lnTo>
                      <a:pt x="2128180" y="185705"/>
                    </a:lnTo>
                    <a:lnTo>
                      <a:pt x="23963" y="13392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6" name="任意多边形: 形状 215">
                <a:extLst>
                  <a:ext uri="{FF2B5EF4-FFF2-40B4-BE49-F238E27FC236}">
                    <a16:creationId xmlns:a16="http://schemas.microsoft.com/office/drawing/2014/main" id="{6A1F3004-EAA8-4903-8A82-603553346A23}"/>
                  </a:ext>
                </a:extLst>
              </p:cNvPr>
              <p:cNvSpPr/>
              <p:nvPr/>
            </p:nvSpPr>
            <p:spPr>
              <a:xfrm>
                <a:off x="22034849" y="15412992"/>
                <a:ext cx="2155135" cy="183113"/>
              </a:xfrm>
              <a:custGeom>
                <a:avLst/>
                <a:gdLst>
                  <a:gd name="connsiteX0" fmla="*/ 0 w 2155135"/>
                  <a:gd name="connsiteY0" fmla="*/ 156155 h 183113"/>
                  <a:gd name="connsiteX1" fmla="*/ 2155135 w 2155135"/>
                  <a:gd name="connsiteY1" fmla="*/ 183113 h 183113"/>
                  <a:gd name="connsiteX2" fmla="*/ 2154157 w 2155135"/>
                  <a:gd name="connsiteY2" fmla="*/ 39571 h 183113"/>
                  <a:gd name="connsiteX3" fmla="*/ 804 w 2155135"/>
                  <a:gd name="connsiteY3" fmla="*/ 0 h 183113"/>
                  <a:gd name="connsiteX4" fmla="*/ 0 w 2155135"/>
                  <a:gd name="connsiteY4" fmla="*/ 156155 h 183113"/>
                  <a:gd name="connsiteX5" fmla="*/ 23904 w 2155135"/>
                  <a:gd name="connsiteY5" fmla="*/ 133980 h 183113"/>
                  <a:gd name="connsiteX6" fmla="*/ 24480 w 2155135"/>
                  <a:gd name="connsiteY6" fmla="*/ 22867 h 183113"/>
                  <a:gd name="connsiteX7" fmla="*/ 2130481 w 2155135"/>
                  <a:gd name="connsiteY7" fmla="*/ 61633 h 183113"/>
                  <a:gd name="connsiteX8" fmla="*/ 2131173 w 2155135"/>
                  <a:gd name="connsiteY8" fmla="*/ 160361 h 183113"/>
                  <a:gd name="connsiteX9" fmla="*/ 23904 w 2155135"/>
                  <a:gd name="connsiteY9" fmla="*/ 133980 h 183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55135" h="183113">
                    <a:moveTo>
                      <a:pt x="0" y="156155"/>
                    </a:moveTo>
                    <a:lnTo>
                      <a:pt x="2155135" y="183113"/>
                    </a:lnTo>
                    <a:lnTo>
                      <a:pt x="2154157" y="39571"/>
                    </a:lnTo>
                    <a:lnTo>
                      <a:pt x="804" y="0"/>
                    </a:lnTo>
                    <a:lnTo>
                      <a:pt x="0" y="156155"/>
                    </a:lnTo>
                    <a:close/>
                    <a:moveTo>
                      <a:pt x="23904" y="133980"/>
                    </a:moveTo>
                    <a:lnTo>
                      <a:pt x="24480" y="22867"/>
                    </a:lnTo>
                    <a:lnTo>
                      <a:pt x="2130481" y="61633"/>
                    </a:lnTo>
                    <a:lnTo>
                      <a:pt x="2131173" y="160361"/>
                    </a:lnTo>
                    <a:lnTo>
                      <a:pt x="23904" y="13398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7" name="任意多边形: 形状 216">
                <a:extLst>
                  <a:ext uri="{FF2B5EF4-FFF2-40B4-BE49-F238E27FC236}">
                    <a16:creationId xmlns:a16="http://schemas.microsoft.com/office/drawing/2014/main" id="{664CA62D-2873-4907-9012-81A9CF6A911A}"/>
                  </a:ext>
                </a:extLst>
              </p:cNvPr>
              <p:cNvSpPr/>
              <p:nvPr/>
            </p:nvSpPr>
            <p:spPr>
              <a:xfrm>
                <a:off x="22033466" y="15688440"/>
                <a:ext cx="2158304" cy="157422"/>
              </a:xfrm>
              <a:custGeom>
                <a:avLst/>
                <a:gdLst>
                  <a:gd name="connsiteX0" fmla="*/ 807 w 2158304"/>
                  <a:gd name="connsiteY0" fmla="*/ 0 h 157422"/>
                  <a:gd name="connsiteX1" fmla="*/ 0 w 2158304"/>
                  <a:gd name="connsiteY1" fmla="*/ 156559 h 157422"/>
                  <a:gd name="connsiteX2" fmla="*/ 11981 w 2158304"/>
                  <a:gd name="connsiteY2" fmla="*/ 156559 h 157422"/>
                  <a:gd name="connsiteX3" fmla="*/ 2158305 w 2158304"/>
                  <a:gd name="connsiteY3" fmla="*/ 157422 h 157422"/>
                  <a:gd name="connsiteX4" fmla="*/ 2157326 w 2158304"/>
                  <a:gd name="connsiteY4" fmla="*/ 13535 h 157422"/>
                  <a:gd name="connsiteX5" fmla="*/ 807 w 2158304"/>
                  <a:gd name="connsiteY5" fmla="*/ 0 h 157422"/>
                  <a:gd name="connsiteX6" fmla="*/ 23904 w 2158304"/>
                  <a:gd name="connsiteY6" fmla="*/ 134094 h 157422"/>
                  <a:gd name="connsiteX7" fmla="*/ 24480 w 2158304"/>
                  <a:gd name="connsiteY7" fmla="*/ 22579 h 157422"/>
                  <a:gd name="connsiteX8" fmla="*/ 2133594 w 2158304"/>
                  <a:gd name="connsiteY8" fmla="*/ 35828 h 157422"/>
                  <a:gd name="connsiteX9" fmla="*/ 2134286 w 2158304"/>
                  <a:gd name="connsiteY9" fmla="*/ 134901 h 157422"/>
                  <a:gd name="connsiteX10" fmla="*/ 23904 w 2158304"/>
                  <a:gd name="connsiteY10" fmla="*/ 134094 h 157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58304" h="157422">
                    <a:moveTo>
                      <a:pt x="807" y="0"/>
                    </a:moveTo>
                    <a:lnTo>
                      <a:pt x="0" y="156559"/>
                    </a:lnTo>
                    <a:lnTo>
                      <a:pt x="11981" y="156559"/>
                    </a:lnTo>
                    <a:lnTo>
                      <a:pt x="2158305" y="157422"/>
                    </a:lnTo>
                    <a:lnTo>
                      <a:pt x="2157326" y="13535"/>
                    </a:lnTo>
                    <a:lnTo>
                      <a:pt x="807" y="0"/>
                    </a:lnTo>
                    <a:close/>
                    <a:moveTo>
                      <a:pt x="23904" y="134094"/>
                    </a:moveTo>
                    <a:lnTo>
                      <a:pt x="24480" y="22579"/>
                    </a:lnTo>
                    <a:lnTo>
                      <a:pt x="2133594" y="35828"/>
                    </a:lnTo>
                    <a:lnTo>
                      <a:pt x="2134286" y="134901"/>
                    </a:lnTo>
                    <a:lnTo>
                      <a:pt x="23904" y="13409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8" name="任意多边形: 形状 217">
                <a:extLst>
                  <a:ext uri="{FF2B5EF4-FFF2-40B4-BE49-F238E27FC236}">
                    <a16:creationId xmlns:a16="http://schemas.microsoft.com/office/drawing/2014/main" id="{F9F7C991-13E3-4490-8937-9E3D8EFBD7D7}"/>
                  </a:ext>
                </a:extLst>
              </p:cNvPr>
              <p:cNvSpPr/>
              <p:nvPr/>
            </p:nvSpPr>
            <p:spPr>
              <a:xfrm>
                <a:off x="21234198" y="5184867"/>
                <a:ext cx="3201569" cy="10846700"/>
              </a:xfrm>
              <a:custGeom>
                <a:avLst/>
                <a:gdLst>
                  <a:gd name="connsiteX0" fmla="*/ 3138726 w 3201569"/>
                  <a:gd name="connsiteY0" fmla="*/ 10767499 h 10846700"/>
                  <a:gd name="connsiteX1" fmla="*/ 2968171 w 3201569"/>
                  <a:gd name="connsiteY1" fmla="*/ 1304947 h 10846700"/>
                  <a:gd name="connsiteX2" fmla="*/ 2750612 w 3201569"/>
                  <a:gd name="connsiteY2" fmla="*/ 1200632 h 10846700"/>
                  <a:gd name="connsiteX3" fmla="*/ 2725960 w 3201569"/>
                  <a:gd name="connsiteY3" fmla="*/ 793336 h 10846700"/>
                  <a:gd name="connsiteX4" fmla="*/ 2717666 w 3201569"/>
                  <a:gd name="connsiteY4" fmla="*/ 789477 h 10846700"/>
                  <a:gd name="connsiteX5" fmla="*/ 1028808 w 3201569"/>
                  <a:gd name="connsiteY5" fmla="*/ 0 h 10846700"/>
                  <a:gd name="connsiteX6" fmla="*/ 659009 w 3201569"/>
                  <a:gd name="connsiteY6" fmla="*/ 36403 h 10846700"/>
                  <a:gd name="connsiteX7" fmla="*/ 659009 w 3201569"/>
                  <a:gd name="connsiteY7" fmla="*/ 248317 h 10846700"/>
                  <a:gd name="connsiteX8" fmla="*/ 372504 w 3201569"/>
                  <a:gd name="connsiteY8" fmla="*/ 321297 h 10846700"/>
                  <a:gd name="connsiteX9" fmla="*/ 372215 w 3201569"/>
                  <a:gd name="connsiteY9" fmla="*/ 332472 h 10846700"/>
                  <a:gd name="connsiteX10" fmla="*/ 67045 w 3201569"/>
                  <a:gd name="connsiteY10" fmla="*/ 10767499 h 10846700"/>
                  <a:gd name="connsiteX11" fmla="*/ 0 w 3201569"/>
                  <a:gd name="connsiteY11" fmla="*/ 10767499 h 10846700"/>
                  <a:gd name="connsiteX12" fmla="*/ 0 w 3201569"/>
                  <a:gd name="connsiteY12" fmla="*/ 10846701 h 10846700"/>
                  <a:gd name="connsiteX13" fmla="*/ 3201570 w 3201569"/>
                  <a:gd name="connsiteY13" fmla="*/ 10846701 h 10846700"/>
                  <a:gd name="connsiteX14" fmla="*/ 3201570 w 3201569"/>
                  <a:gd name="connsiteY14" fmla="*/ 10767499 h 10846700"/>
                  <a:gd name="connsiteX15" fmla="*/ 3138726 w 3201569"/>
                  <a:gd name="connsiteY15" fmla="*/ 10767499 h 10846700"/>
                  <a:gd name="connsiteX16" fmla="*/ 1041768 w 3201569"/>
                  <a:gd name="connsiteY16" fmla="*/ 39456 h 10846700"/>
                  <a:gd name="connsiteX17" fmla="*/ 2695315 w 3201569"/>
                  <a:gd name="connsiteY17" fmla="*/ 812460 h 10846700"/>
                  <a:gd name="connsiteX18" fmla="*/ 2717838 w 3201569"/>
                  <a:gd name="connsiteY18" fmla="*/ 1184907 h 10846700"/>
                  <a:gd name="connsiteX19" fmla="*/ 1041768 w 3201569"/>
                  <a:gd name="connsiteY19" fmla="*/ 381260 h 10846700"/>
                  <a:gd name="connsiteX20" fmla="*/ 1041768 w 3201569"/>
                  <a:gd name="connsiteY20" fmla="*/ 39456 h 10846700"/>
                  <a:gd name="connsiteX21" fmla="*/ 2936777 w 3201569"/>
                  <a:gd name="connsiteY21" fmla="*/ 1323495 h 10846700"/>
                  <a:gd name="connsiteX22" fmla="*/ 3090227 w 3201569"/>
                  <a:gd name="connsiteY22" fmla="*/ 9836036 h 10846700"/>
                  <a:gd name="connsiteX23" fmla="*/ 2930443 w 3201569"/>
                  <a:gd name="connsiteY23" fmla="*/ 6720637 h 10846700"/>
                  <a:gd name="connsiteX24" fmla="*/ 2929636 w 3201569"/>
                  <a:gd name="connsiteY24" fmla="*/ 6607624 h 10846700"/>
                  <a:gd name="connsiteX25" fmla="*/ 2924568 w 3201569"/>
                  <a:gd name="connsiteY25" fmla="*/ 6606645 h 10846700"/>
                  <a:gd name="connsiteX26" fmla="*/ 2919382 w 3201569"/>
                  <a:gd name="connsiteY26" fmla="*/ 6505901 h 10846700"/>
                  <a:gd name="connsiteX27" fmla="*/ 2928944 w 3201569"/>
                  <a:gd name="connsiteY27" fmla="*/ 6507802 h 10846700"/>
                  <a:gd name="connsiteX28" fmla="*/ 2928022 w 3201569"/>
                  <a:gd name="connsiteY28" fmla="*/ 6368927 h 10846700"/>
                  <a:gd name="connsiteX29" fmla="*/ 2912241 w 3201569"/>
                  <a:gd name="connsiteY29" fmla="*/ 6365643 h 10846700"/>
                  <a:gd name="connsiteX30" fmla="*/ 2907057 w 3201569"/>
                  <a:gd name="connsiteY30" fmla="*/ 6265187 h 10846700"/>
                  <a:gd name="connsiteX31" fmla="*/ 2927333 w 3201569"/>
                  <a:gd name="connsiteY31" fmla="*/ 6269507 h 10846700"/>
                  <a:gd name="connsiteX32" fmla="*/ 2926354 w 3201569"/>
                  <a:gd name="connsiteY32" fmla="*/ 6130862 h 10846700"/>
                  <a:gd name="connsiteX33" fmla="*/ 2917194 w 3201569"/>
                  <a:gd name="connsiteY33" fmla="*/ 6128904 h 10846700"/>
                  <a:gd name="connsiteX34" fmla="*/ 2899857 w 3201569"/>
                  <a:gd name="connsiteY34" fmla="*/ 6125102 h 10846700"/>
                  <a:gd name="connsiteX35" fmla="*/ 2894730 w 3201569"/>
                  <a:gd name="connsiteY35" fmla="*/ 6024934 h 10846700"/>
                  <a:gd name="connsiteX36" fmla="*/ 2925662 w 3201569"/>
                  <a:gd name="connsiteY36" fmla="*/ 6031846 h 10846700"/>
                  <a:gd name="connsiteX37" fmla="*/ 2924740 w 3201569"/>
                  <a:gd name="connsiteY37" fmla="*/ 5893489 h 10846700"/>
                  <a:gd name="connsiteX38" fmla="*/ 2887589 w 3201569"/>
                  <a:gd name="connsiteY38" fmla="*/ 5884964 h 10846700"/>
                  <a:gd name="connsiteX39" fmla="*/ 2882461 w 3201569"/>
                  <a:gd name="connsiteY39" fmla="*/ 5785027 h 10846700"/>
                  <a:gd name="connsiteX40" fmla="*/ 2924048 w 3201569"/>
                  <a:gd name="connsiteY40" fmla="*/ 5794876 h 10846700"/>
                  <a:gd name="connsiteX41" fmla="*/ 2923128 w 3201569"/>
                  <a:gd name="connsiteY41" fmla="*/ 5656750 h 10846700"/>
                  <a:gd name="connsiteX42" fmla="*/ 2875261 w 3201569"/>
                  <a:gd name="connsiteY42" fmla="*/ 5645172 h 10846700"/>
                  <a:gd name="connsiteX43" fmla="*/ 2870134 w 3201569"/>
                  <a:gd name="connsiteY43" fmla="*/ 5545580 h 10846700"/>
                  <a:gd name="connsiteX44" fmla="*/ 2922436 w 3201569"/>
                  <a:gd name="connsiteY44" fmla="*/ 5558482 h 10846700"/>
                  <a:gd name="connsiteX45" fmla="*/ 2921457 w 3201569"/>
                  <a:gd name="connsiteY45" fmla="*/ 5420644 h 10846700"/>
                  <a:gd name="connsiteX46" fmla="*/ 2912702 w 3201569"/>
                  <a:gd name="connsiteY46" fmla="*/ 5418397 h 10846700"/>
                  <a:gd name="connsiteX47" fmla="*/ 2862993 w 3201569"/>
                  <a:gd name="connsiteY47" fmla="*/ 5405840 h 10846700"/>
                  <a:gd name="connsiteX48" fmla="*/ 2857922 w 3201569"/>
                  <a:gd name="connsiteY48" fmla="*/ 5306478 h 10846700"/>
                  <a:gd name="connsiteX49" fmla="*/ 2920822 w 3201569"/>
                  <a:gd name="connsiteY49" fmla="*/ 5322780 h 10846700"/>
                  <a:gd name="connsiteX50" fmla="*/ 2919843 w 3201569"/>
                  <a:gd name="connsiteY50" fmla="*/ 5185171 h 10846700"/>
                  <a:gd name="connsiteX51" fmla="*/ 2850722 w 3201569"/>
                  <a:gd name="connsiteY51" fmla="*/ 5166854 h 10846700"/>
                  <a:gd name="connsiteX52" fmla="*/ 2845654 w 3201569"/>
                  <a:gd name="connsiteY52" fmla="*/ 5067838 h 10846700"/>
                  <a:gd name="connsiteX53" fmla="*/ 2919210 w 3201569"/>
                  <a:gd name="connsiteY53" fmla="*/ 5087710 h 10846700"/>
                  <a:gd name="connsiteX54" fmla="*/ 2918231 w 3201569"/>
                  <a:gd name="connsiteY54" fmla="*/ 4950333 h 10846700"/>
                  <a:gd name="connsiteX55" fmla="*/ 2909763 w 3201569"/>
                  <a:gd name="connsiteY55" fmla="*/ 4947971 h 10846700"/>
                  <a:gd name="connsiteX56" fmla="*/ 2838513 w 3201569"/>
                  <a:gd name="connsiteY56" fmla="*/ 4928329 h 10846700"/>
                  <a:gd name="connsiteX57" fmla="*/ 2833442 w 3201569"/>
                  <a:gd name="connsiteY57" fmla="*/ 4829601 h 10846700"/>
                  <a:gd name="connsiteX58" fmla="*/ 2917599 w 3201569"/>
                  <a:gd name="connsiteY58" fmla="*/ 4853275 h 10846700"/>
                  <a:gd name="connsiteX59" fmla="*/ 2916617 w 3201569"/>
                  <a:gd name="connsiteY59" fmla="*/ 4716127 h 10846700"/>
                  <a:gd name="connsiteX60" fmla="*/ 2826301 w 3201569"/>
                  <a:gd name="connsiteY60" fmla="*/ 4690149 h 10846700"/>
                  <a:gd name="connsiteX61" fmla="*/ 2821232 w 3201569"/>
                  <a:gd name="connsiteY61" fmla="*/ 4591710 h 10846700"/>
                  <a:gd name="connsiteX62" fmla="*/ 2915984 w 3201569"/>
                  <a:gd name="connsiteY62" fmla="*/ 4619473 h 10846700"/>
                  <a:gd name="connsiteX63" fmla="*/ 2915005 w 3201569"/>
                  <a:gd name="connsiteY63" fmla="*/ 4482556 h 10846700"/>
                  <a:gd name="connsiteX64" fmla="*/ 2814089 w 3201569"/>
                  <a:gd name="connsiteY64" fmla="*/ 4452430 h 10846700"/>
                  <a:gd name="connsiteX65" fmla="*/ 2811324 w 3201569"/>
                  <a:gd name="connsiteY65" fmla="*/ 4398056 h 10846700"/>
                  <a:gd name="connsiteX66" fmla="*/ 2810632 w 3201569"/>
                  <a:gd name="connsiteY66" fmla="*/ 4396097 h 10846700"/>
                  <a:gd name="connsiteX67" fmla="*/ 2794274 w 3201569"/>
                  <a:gd name="connsiteY67" fmla="*/ 4349786 h 10846700"/>
                  <a:gd name="connsiteX68" fmla="*/ 2914373 w 3201569"/>
                  <a:gd name="connsiteY68" fmla="*/ 4386362 h 10846700"/>
                  <a:gd name="connsiteX69" fmla="*/ 2913450 w 3201569"/>
                  <a:gd name="connsiteY69" fmla="*/ 4249618 h 10846700"/>
                  <a:gd name="connsiteX70" fmla="*/ 2905271 w 3201569"/>
                  <a:gd name="connsiteY70" fmla="*/ 4247084 h 10846700"/>
                  <a:gd name="connsiteX71" fmla="*/ 2739899 w 3201569"/>
                  <a:gd name="connsiteY71" fmla="*/ 4195877 h 10846700"/>
                  <a:gd name="connsiteX72" fmla="*/ 2701536 w 3201569"/>
                  <a:gd name="connsiteY72" fmla="*/ 4087126 h 10846700"/>
                  <a:gd name="connsiteX73" fmla="*/ 2912758 w 3201569"/>
                  <a:gd name="connsiteY73" fmla="*/ 4153828 h 10846700"/>
                  <a:gd name="connsiteX74" fmla="*/ 2911838 w 3201569"/>
                  <a:gd name="connsiteY74" fmla="*/ 4017314 h 10846700"/>
                  <a:gd name="connsiteX75" fmla="*/ 2903831 w 3201569"/>
                  <a:gd name="connsiteY75" fmla="*/ 4014722 h 10846700"/>
                  <a:gd name="connsiteX76" fmla="*/ 2646815 w 3201569"/>
                  <a:gd name="connsiteY76" fmla="*/ 3932237 h 10846700"/>
                  <a:gd name="connsiteX77" fmla="*/ 2608225 w 3201569"/>
                  <a:gd name="connsiteY77" fmla="*/ 3822911 h 10846700"/>
                  <a:gd name="connsiteX78" fmla="*/ 2911203 w 3201569"/>
                  <a:gd name="connsiteY78" fmla="*/ 3921869 h 10846700"/>
                  <a:gd name="connsiteX79" fmla="*/ 2910224 w 3201569"/>
                  <a:gd name="connsiteY79" fmla="*/ 3785586 h 10846700"/>
                  <a:gd name="connsiteX80" fmla="*/ 2902332 w 3201569"/>
                  <a:gd name="connsiteY80" fmla="*/ 3782993 h 10846700"/>
                  <a:gd name="connsiteX81" fmla="*/ 2553158 w 3201569"/>
                  <a:gd name="connsiteY81" fmla="*/ 3666985 h 10846700"/>
                  <a:gd name="connsiteX82" fmla="*/ 2514334 w 3201569"/>
                  <a:gd name="connsiteY82" fmla="*/ 3557025 h 10846700"/>
                  <a:gd name="connsiteX83" fmla="*/ 2909591 w 3201569"/>
                  <a:gd name="connsiteY83" fmla="*/ 3690602 h 10846700"/>
                  <a:gd name="connsiteX84" fmla="*/ 2908669 w 3201569"/>
                  <a:gd name="connsiteY84" fmla="*/ 3554548 h 10846700"/>
                  <a:gd name="connsiteX85" fmla="*/ 2458921 w 3201569"/>
                  <a:gd name="connsiteY85" fmla="*/ 3400121 h 10846700"/>
                  <a:gd name="connsiteX86" fmla="*/ 2419869 w 3201569"/>
                  <a:gd name="connsiteY86" fmla="*/ 3289584 h 10846700"/>
                  <a:gd name="connsiteX87" fmla="*/ 2907977 w 3201569"/>
                  <a:gd name="connsiteY87" fmla="*/ 3459968 h 10846700"/>
                  <a:gd name="connsiteX88" fmla="*/ 2907057 w 3201569"/>
                  <a:gd name="connsiteY88" fmla="*/ 3324030 h 10846700"/>
                  <a:gd name="connsiteX89" fmla="*/ 2899396 w 3201569"/>
                  <a:gd name="connsiteY89" fmla="*/ 3321322 h 10846700"/>
                  <a:gd name="connsiteX90" fmla="*/ 2364110 w 3201569"/>
                  <a:gd name="connsiteY90" fmla="*/ 3131586 h 10846700"/>
                  <a:gd name="connsiteX91" fmla="*/ 2324827 w 3201569"/>
                  <a:gd name="connsiteY91" fmla="*/ 3020416 h 10846700"/>
                  <a:gd name="connsiteX92" fmla="*/ 2906421 w 3201569"/>
                  <a:gd name="connsiteY92" fmla="*/ 3229910 h 10846700"/>
                  <a:gd name="connsiteX93" fmla="*/ 2905502 w 3201569"/>
                  <a:gd name="connsiteY93" fmla="*/ 3094203 h 10846700"/>
                  <a:gd name="connsiteX94" fmla="*/ 2897956 w 3201569"/>
                  <a:gd name="connsiteY94" fmla="*/ 3091496 h 10846700"/>
                  <a:gd name="connsiteX95" fmla="*/ 2144940 w 3201569"/>
                  <a:gd name="connsiteY95" fmla="*/ 2816163 h 10846700"/>
                  <a:gd name="connsiteX96" fmla="*/ 1681599 w 3201569"/>
                  <a:gd name="connsiteY96" fmla="*/ 2546303 h 10846700"/>
                  <a:gd name="connsiteX97" fmla="*/ 2904869 w 3201569"/>
                  <a:gd name="connsiteY97" fmla="*/ 3000486 h 10846700"/>
                  <a:gd name="connsiteX98" fmla="*/ 2903887 w 3201569"/>
                  <a:gd name="connsiteY98" fmla="*/ 2865009 h 10846700"/>
                  <a:gd name="connsiteX99" fmla="*/ 2896457 w 3201569"/>
                  <a:gd name="connsiteY99" fmla="*/ 2862186 h 10846700"/>
                  <a:gd name="connsiteX100" fmla="*/ 1039290 w 3201569"/>
                  <a:gd name="connsiteY100" fmla="*/ 2162740 h 10846700"/>
                  <a:gd name="connsiteX101" fmla="*/ 1022185 w 3201569"/>
                  <a:gd name="connsiteY101" fmla="*/ 2052491 h 10846700"/>
                  <a:gd name="connsiteX102" fmla="*/ 2903255 w 3201569"/>
                  <a:gd name="connsiteY102" fmla="*/ 2771638 h 10846700"/>
                  <a:gd name="connsiteX103" fmla="*/ 2902332 w 3201569"/>
                  <a:gd name="connsiteY103" fmla="*/ 2636391 h 10846700"/>
                  <a:gd name="connsiteX104" fmla="*/ 2895017 w 3201569"/>
                  <a:gd name="connsiteY104" fmla="*/ 2633511 h 10846700"/>
                  <a:gd name="connsiteX105" fmla="*/ 998281 w 3201569"/>
                  <a:gd name="connsiteY105" fmla="*/ 1898236 h 10846700"/>
                  <a:gd name="connsiteX106" fmla="*/ 981172 w 3201569"/>
                  <a:gd name="connsiteY106" fmla="*/ 1788046 h 10846700"/>
                  <a:gd name="connsiteX107" fmla="*/ 2901699 w 3201569"/>
                  <a:gd name="connsiteY107" fmla="*/ 2543481 h 10846700"/>
                  <a:gd name="connsiteX108" fmla="*/ 2900777 w 3201569"/>
                  <a:gd name="connsiteY108" fmla="*/ 2408407 h 10846700"/>
                  <a:gd name="connsiteX109" fmla="*/ 2893577 w 3201569"/>
                  <a:gd name="connsiteY109" fmla="*/ 2405469 h 10846700"/>
                  <a:gd name="connsiteX110" fmla="*/ 957209 w 3201569"/>
                  <a:gd name="connsiteY110" fmla="*/ 1633560 h 10846700"/>
                  <a:gd name="connsiteX111" fmla="*/ 940160 w 3201569"/>
                  <a:gd name="connsiteY111" fmla="*/ 1523427 h 10846700"/>
                  <a:gd name="connsiteX112" fmla="*/ 2900144 w 3201569"/>
                  <a:gd name="connsiteY112" fmla="*/ 2315842 h 10846700"/>
                  <a:gd name="connsiteX113" fmla="*/ 2899221 w 3201569"/>
                  <a:gd name="connsiteY113" fmla="*/ 2180999 h 10846700"/>
                  <a:gd name="connsiteX114" fmla="*/ 2892080 w 3201569"/>
                  <a:gd name="connsiteY114" fmla="*/ 2178061 h 10846700"/>
                  <a:gd name="connsiteX115" fmla="*/ 916140 w 3201569"/>
                  <a:gd name="connsiteY115" fmla="*/ 1368654 h 10846700"/>
                  <a:gd name="connsiteX116" fmla="*/ 899091 w 3201569"/>
                  <a:gd name="connsiteY116" fmla="*/ 1258521 h 10846700"/>
                  <a:gd name="connsiteX117" fmla="*/ 2898589 w 3201569"/>
                  <a:gd name="connsiteY117" fmla="*/ 2088895 h 10846700"/>
                  <a:gd name="connsiteX118" fmla="*/ 2897669 w 3201569"/>
                  <a:gd name="connsiteY118" fmla="*/ 1954166 h 10846700"/>
                  <a:gd name="connsiteX119" fmla="*/ 875072 w 3201569"/>
                  <a:gd name="connsiteY119" fmla="*/ 1103517 h 10846700"/>
                  <a:gd name="connsiteX120" fmla="*/ 858022 w 3201569"/>
                  <a:gd name="connsiteY120" fmla="*/ 993442 h 10846700"/>
                  <a:gd name="connsiteX121" fmla="*/ 2897033 w 3201569"/>
                  <a:gd name="connsiteY121" fmla="*/ 1862523 h 10846700"/>
                  <a:gd name="connsiteX122" fmla="*/ 2896114 w 3201569"/>
                  <a:gd name="connsiteY122" fmla="*/ 1727968 h 10846700"/>
                  <a:gd name="connsiteX123" fmla="*/ 2889200 w 3201569"/>
                  <a:gd name="connsiteY123" fmla="*/ 1724973 h 10846700"/>
                  <a:gd name="connsiteX124" fmla="*/ 848746 w 3201569"/>
                  <a:gd name="connsiteY124" fmla="*/ 844544 h 10846700"/>
                  <a:gd name="connsiteX125" fmla="*/ 848344 w 3201569"/>
                  <a:gd name="connsiteY125" fmla="*/ 931175 h 10846700"/>
                  <a:gd name="connsiteX126" fmla="*/ 746333 w 3201569"/>
                  <a:gd name="connsiteY126" fmla="*/ 273201 h 10846700"/>
                  <a:gd name="connsiteX127" fmla="*/ 2936777 w 3201569"/>
                  <a:gd name="connsiteY127" fmla="*/ 1323495 h 10846700"/>
                  <a:gd name="connsiteX128" fmla="*/ 2908267 w 3201569"/>
                  <a:gd name="connsiteY128" fmla="*/ 6959220 h 10846700"/>
                  <a:gd name="connsiteX129" fmla="*/ 843563 w 3201569"/>
                  <a:gd name="connsiteY129" fmla="*/ 6590632 h 10846700"/>
                  <a:gd name="connsiteX130" fmla="*/ 844139 w 3201569"/>
                  <a:gd name="connsiteY130" fmla="*/ 6485511 h 10846700"/>
                  <a:gd name="connsiteX131" fmla="*/ 2906078 w 3201569"/>
                  <a:gd name="connsiteY131" fmla="*/ 6865215 h 10846700"/>
                  <a:gd name="connsiteX132" fmla="*/ 2907862 w 3201569"/>
                  <a:gd name="connsiteY132" fmla="*/ 6900121 h 10846700"/>
                  <a:gd name="connsiteX133" fmla="*/ 2908267 w 3201569"/>
                  <a:gd name="connsiteY133" fmla="*/ 6959220 h 10846700"/>
                  <a:gd name="connsiteX134" fmla="*/ 2902909 w 3201569"/>
                  <a:gd name="connsiteY134" fmla="*/ 6184661 h 10846700"/>
                  <a:gd name="connsiteX135" fmla="*/ 2901066 w 3201569"/>
                  <a:gd name="connsiteY135" fmla="*/ 6148430 h 10846700"/>
                  <a:gd name="connsiteX136" fmla="*/ 2902678 w 3201569"/>
                  <a:gd name="connsiteY136" fmla="*/ 6148776 h 10846700"/>
                  <a:gd name="connsiteX137" fmla="*/ 2902909 w 3201569"/>
                  <a:gd name="connsiteY137" fmla="*/ 6184661 h 10846700"/>
                  <a:gd name="connsiteX138" fmla="*/ 2893692 w 3201569"/>
                  <a:gd name="connsiteY138" fmla="*/ 6623522 h 10846700"/>
                  <a:gd name="connsiteX139" fmla="*/ 2898473 w 3201569"/>
                  <a:gd name="connsiteY139" fmla="*/ 6717699 h 10846700"/>
                  <a:gd name="connsiteX140" fmla="*/ 844947 w 3201569"/>
                  <a:gd name="connsiteY140" fmla="*/ 6327281 h 10846700"/>
                  <a:gd name="connsiteX141" fmla="*/ 845464 w 3201569"/>
                  <a:gd name="connsiteY141" fmla="*/ 6222620 h 10846700"/>
                  <a:gd name="connsiteX142" fmla="*/ 2893692 w 3201569"/>
                  <a:gd name="connsiteY142" fmla="*/ 6623522 h 10846700"/>
                  <a:gd name="connsiteX143" fmla="*/ 2893520 w 3201569"/>
                  <a:gd name="connsiteY143" fmla="*/ 6001548 h 10846700"/>
                  <a:gd name="connsiteX144" fmla="*/ 2888739 w 3201569"/>
                  <a:gd name="connsiteY144" fmla="*/ 5908350 h 10846700"/>
                  <a:gd name="connsiteX145" fmla="*/ 2901066 w 3201569"/>
                  <a:gd name="connsiteY145" fmla="*/ 5911172 h 10846700"/>
                  <a:gd name="connsiteX146" fmla="*/ 2901699 w 3201569"/>
                  <a:gd name="connsiteY146" fmla="*/ 6003333 h 10846700"/>
                  <a:gd name="connsiteX147" fmla="*/ 2893520 w 3201569"/>
                  <a:gd name="connsiteY147" fmla="*/ 6001548 h 10846700"/>
                  <a:gd name="connsiteX148" fmla="*/ 2881308 w 3201569"/>
                  <a:gd name="connsiteY148" fmla="*/ 6382232 h 10846700"/>
                  <a:gd name="connsiteX149" fmla="*/ 2886090 w 3201569"/>
                  <a:gd name="connsiteY149" fmla="*/ 6476179 h 10846700"/>
                  <a:gd name="connsiteX150" fmla="*/ 846271 w 3201569"/>
                  <a:gd name="connsiteY150" fmla="*/ 6064794 h 10846700"/>
                  <a:gd name="connsiteX151" fmla="*/ 846789 w 3201569"/>
                  <a:gd name="connsiteY151" fmla="*/ 5960536 h 10846700"/>
                  <a:gd name="connsiteX152" fmla="*/ 2881308 w 3201569"/>
                  <a:gd name="connsiteY152" fmla="*/ 6382232 h 10846700"/>
                  <a:gd name="connsiteX153" fmla="*/ 2881252 w 3201569"/>
                  <a:gd name="connsiteY153" fmla="*/ 5761583 h 10846700"/>
                  <a:gd name="connsiteX154" fmla="*/ 2876471 w 3201569"/>
                  <a:gd name="connsiteY154" fmla="*/ 5668673 h 10846700"/>
                  <a:gd name="connsiteX155" fmla="*/ 2899396 w 3201569"/>
                  <a:gd name="connsiteY155" fmla="*/ 5674203 h 10846700"/>
                  <a:gd name="connsiteX156" fmla="*/ 2900029 w 3201569"/>
                  <a:gd name="connsiteY156" fmla="*/ 5766018 h 10846700"/>
                  <a:gd name="connsiteX157" fmla="*/ 2881252 w 3201569"/>
                  <a:gd name="connsiteY157" fmla="*/ 5761583 h 10846700"/>
                  <a:gd name="connsiteX158" fmla="*/ 2873762 w 3201569"/>
                  <a:gd name="connsiteY158" fmla="*/ 6235062 h 10846700"/>
                  <a:gd name="connsiteX159" fmla="*/ 847537 w 3201569"/>
                  <a:gd name="connsiteY159" fmla="*/ 5802998 h 10846700"/>
                  <a:gd name="connsiteX160" fmla="*/ 848113 w 3201569"/>
                  <a:gd name="connsiteY160" fmla="*/ 5699201 h 10846700"/>
                  <a:gd name="connsiteX161" fmla="*/ 2868925 w 3201569"/>
                  <a:gd name="connsiteY161" fmla="*/ 6141403 h 10846700"/>
                  <a:gd name="connsiteX162" fmla="*/ 2873762 w 3201569"/>
                  <a:gd name="connsiteY162" fmla="*/ 6235062 h 10846700"/>
                  <a:gd name="connsiteX163" fmla="*/ 2864202 w 3201569"/>
                  <a:gd name="connsiteY163" fmla="*/ 5429399 h 10846700"/>
                  <a:gd name="connsiteX164" fmla="*/ 2897781 w 3201569"/>
                  <a:gd name="connsiteY164" fmla="*/ 5437924 h 10846700"/>
                  <a:gd name="connsiteX165" fmla="*/ 2898417 w 3201569"/>
                  <a:gd name="connsiteY165" fmla="*/ 5529336 h 10846700"/>
                  <a:gd name="connsiteX166" fmla="*/ 2868925 w 3201569"/>
                  <a:gd name="connsiteY166" fmla="*/ 5522021 h 10846700"/>
                  <a:gd name="connsiteX167" fmla="*/ 2864202 w 3201569"/>
                  <a:gd name="connsiteY167" fmla="*/ 5429399 h 10846700"/>
                  <a:gd name="connsiteX168" fmla="*/ 2861379 w 3201569"/>
                  <a:gd name="connsiteY168" fmla="*/ 5994290 h 10846700"/>
                  <a:gd name="connsiteX169" fmla="*/ 848862 w 3201569"/>
                  <a:gd name="connsiteY169" fmla="*/ 5542066 h 10846700"/>
                  <a:gd name="connsiteX170" fmla="*/ 849382 w 3201569"/>
                  <a:gd name="connsiteY170" fmla="*/ 5438673 h 10846700"/>
                  <a:gd name="connsiteX171" fmla="*/ 2856597 w 3201569"/>
                  <a:gd name="connsiteY171" fmla="*/ 5900920 h 10846700"/>
                  <a:gd name="connsiteX172" fmla="*/ 2861379 w 3201569"/>
                  <a:gd name="connsiteY172" fmla="*/ 5994290 h 10846700"/>
                  <a:gd name="connsiteX173" fmla="*/ 2851931 w 3201569"/>
                  <a:gd name="connsiteY173" fmla="*/ 5190528 h 10846700"/>
                  <a:gd name="connsiteX174" fmla="*/ 2896170 w 3201569"/>
                  <a:gd name="connsiteY174" fmla="*/ 5202221 h 10846700"/>
                  <a:gd name="connsiteX175" fmla="*/ 2896803 w 3201569"/>
                  <a:gd name="connsiteY175" fmla="*/ 5293288 h 10846700"/>
                  <a:gd name="connsiteX176" fmla="*/ 2856656 w 3201569"/>
                  <a:gd name="connsiteY176" fmla="*/ 5282862 h 10846700"/>
                  <a:gd name="connsiteX177" fmla="*/ 2851931 w 3201569"/>
                  <a:gd name="connsiteY177" fmla="*/ 5190528 h 10846700"/>
                  <a:gd name="connsiteX178" fmla="*/ 2849051 w 3201569"/>
                  <a:gd name="connsiteY178" fmla="*/ 5753980 h 10846700"/>
                  <a:gd name="connsiteX179" fmla="*/ 850186 w 3201569"/>
                  <a:gd name="connsiteY179" fmla="*/ 5281883 h 10846700"/>
                  <a:gd name="connsiteX180" fmla="*/ 850707 w 3201569"/>
                  <a:gd name="connsiteY180" fmla="*/ 5178950 h 10846700"/>
                  <a:gd name="connsiteX181" fmla="*/ 2844273 w 3201569"/>
                  <a:gd name="connsiteY181" fmla="*/ 5660897 h 10846700"/>
                  <a:gd name="connsiteX182" fmla="*/ 2849051 w 3201569"/>
                  <a:gd name="connsiteY182" fmla="*/ 5753980 h 10846700"/>
                  <a:gd name="connsiteX183" fmla="*/ 2839722 w 3201569"/>
                  <a:gd name="connsiteY183" fmla="*/ 4952061 h 10846700"/>
                  <a:gd name="connsiteX184" fmla="*/ 2894558 w 3201569"/>
                  <a:gd name="connsiteY184" fmla="*/ 4967209 h 10846700"/>
                  <a:gd name="connsiteX185" fmla="*/ 2895191 w 3201569"/>
                  <a:gd name="connsiteY185" fmla="*/ 5057874 h 10846700"/>
                  <a:gd name="connsiteX186" fmla="*/ 2844444 w 3201569"/>
                  <a:gd name="connsiteY186" fmla="*/ 5044107 h 10846700"/>
                  <a:gd name="connsiteX187" fmla="*/ 2839722 w 3201569"/>
                  <a:gd name="connsiteY187" fmla="*/ 4952061 h 10846700"/>
                  <a:gd name="connsiteX188" fmla="*/ 2836783 w 3201569"/>
                  <a:gd name="connsiteY188" fmla="*/ 5514072 h 10846700"/>
                  <a:gd name="connsiteX189" fmla="*/ 851511 w 3201569"/>
                  <a:gd name="connsiteY189" fmla="*/ 5022449 h 10846700"/>
                  <a:gd name="connsiteX190" fmla="*/ 852031 w 3201569"/>
                  <a:gd name="connsiteY190" fmla="*/ 4919977 h 10846700"/>
                  <a:gd name="connsiteX191" fmla="*/ 2832002 w 3201569"/>
                  <a:gd name="connsiteY191" fmla="*/ 5421220 h 10846700"/>
                  <a:gd name="connsiteX192" fmla="*/ 2836783 w 3201569"/>
                  <a:gd name="connsiteY192" fmla="*/ 5514072 h 10846700"/>
                  <a:gd name="connsiteX193" fmla="*/ 2827510 w 3201569"/>
                  <a:gd name="connsiteY193" fmla="*/ 4713996 h 10846700"/>
                  <a:gd name="connsiteX194" fmla="*/ 2892944 w 3201569"/>
                  <a:gd name="connsiteY194" fmla="*/ 4732832 h 10846700"/>
                  <a:gd name="connsiteX195" fmla="*/ 2893577 w 3201569"/>
                  <a:gd name="connsiteY195" fmla="*/ 4823092 h 10846700"/>
                  <a:gd name="connsiteX196" fmla="*/ 2832232 w 3201569"/>
                  <a:gd name="connsiteY196" fmla="*/ 4805812 h 10846700"/>
                  <a:gd name="connsiteX197" fmla="*/ 2827510 w 3201569"/>
                  <a:gd name="connsiteY197" fmla="*/ 4713996 h 10846700"/>
                  <a:gd name="connsiteX198" fmla="*/ 2824456 w 3201569"/>
                  <a:gd name="connsiteY198" fmla="*/ 5274568 h 10846700"/>
                  <a:gd name="connsiteX199" fmla="*/ 852780 w 3201569"/>
                  <a:gd name="connsiteY199" fmla="*/ 4763821 h 10846700"/>
                  <a:gd name="connsiteX200" fmla="*/ 853297 w 3201569"/>
                  <a:gd name="connsiteY200" fmla="*/ 4661810 h 10846700"/>
                  <a:gd name="connsiteX201" fmla="*/ 2819733 w 3201569"/>
                  <a:gd name="connsiteY201" fmla="*/ 5182003 h 10846700"/>
                  <a:gd name="connsiteX202" fmla="*/ 2824456 w 3201569"/>
                  <a:gd name="connsiteY202" fmla="*/ 5274568 h 10846700"/>
                  <a:gd name="connsiteX203" fmla="*/ 2815298 w 3201569"/>
                  <a:gd name="connsiteY203" fmla="*/ 4476335 h 10846700"/>
                  <a:gd name="connsiteX204" fmla="*/ 2891332 w 3201569"/>
                  <a:gd name="connsiteY204" fmla="*/ 4499030 h 10846700"/>
                  <a:gd name="connsiteX205" fmla="*/ 2891965 w 3201569"/>
                  <a:gd name="connsiteY205" fmla="*/ 4588945 h 10846700"/>
                  <a:gd name="connsiteX206" fmla="*/ 2820020 w 3201569"/>
                  <a:gd name="connsiteY206" fmla="*/ 4567863 h 10846700"/>
                  <a:gd name="connsiteX207" fmla="*/ 2815298 w 3201569"/>
                  <a:gd name="connsiteY207" fmla="*/ 4476335 h 10846700"/>
                  <a:gd name="connsiteX208" fmla="*/ 2812187 w 3201569"/>
                  <a:gd name="connsiteY208" fmla="*/ 5035409 h 10846700"/>
                  <a:gd name="connsiteX209" fmla="*/ 854104 w 3201569"/>
                  <a:gd name="connsiteY209" fmla="*/ 4506000 h 10846700"/>
                  <a:gd name="connsiteX210" fmla="*/ 854622 w 3201569"/>
                  <a:gd name="connsiteY210" fmla="*/ 4404392 h 10846700"/>
                  <a:gd name="connsiteX211" fmla="*/ 2807465 w 3201569"/>
                  <a:gd name="connsiteY211" fmla="*/ 4943190 h 10846700"/>
                  <a:gd name="connsiteX212" fmla="*/ 2812187 w 3201569"/>
                  <a:gd name="connsiteY212" fmla="*/ 5035409 h 10846700"/>
                  <a:gd name="connsiteX213" fmla="*/ 2799975 w 3201569"/>
                  <a:gd name="connsiteY213" fmla="*/ 4796711 h 10846700"/>
                  <a:gd name="connsiteX214" fmla="*/ 855429 w 3201569"/>
                  <a:gd name="connsiteY214" fmla="*/ 4248869 h 10846700"/>
                  <a:gd name="connsiteX215" fmla="*/ 855890 w 3201569"/>
                  <a:gd name="connsiteY215" fmla="*/ 4147722 h 10846700"/>
                  <a:gd name="connsiteX216" fmla="*/ 2795253 w 3201569"/>
                  <a:gd name="connsiteY216" fmla="*/ 4704722 h 10846700"/>
                  <a:gd name="connsiteX217" fmla="*/ 2799975 w 3201569"/>
                  <a:gd name="connsiteY217" fmla="*/ 4796711 h 10846700"/>
                  <a:gd name="connsiteX218" fmla="*/ 2784942 w 3201569"/>
                  <a:gd name="connsiteY218" fmla="*/ 4323347 h 10846700"/>
                  <a:gd name="connsiteX219" fmla="*/ 2749288 w 3201569"/>
                  <a:gd name="connsiteY219" fmla="*/ 4222431 h 10846700"/>
                  <a:gd name="connsiteX220" fmla="*/ 2889718 w 3201569"/>
                  <a:gd name="connsiteY220" fmla="*/ 4265919 h 10846700"/>
                  <a:gd name="connsiteX221" fmla="*/ 2890353 w 3201569"/>
                  <a:gd name="connsiteY221" fmla="*/ 4355431 h 10846700"/>
                  <a:gd name="connsiteX222" fmla="*/ 2784942 w 3201569"/>
                  <a:gd name="connsiteY222" fmla="*/ 4323347 h 10846700"/>
                  <a:gd name="connsiteX223" fmla="*/ 2787766 w 3201569"/>
                  <a:gd name="connsiteY223" fmla="*/ 4558416 h 10846700"/>
                  <a:gd name="connsiteX224" fmla="*/ 856697 w 3201569"/>
                  <a:gd name="connsiteY224" fmla="*/ 3992545 h 10846700"/>
                  <a:gd name="connsiteX225" fmla="*/ 857215 w 3201569"/>
                  <a:gd name="connsiteY225" fmla="*/ 3891859 h 10846700"/>
                  <a:gd name="connsiteX226" fmla="*/ 2783041 w 3201569"/>
                  <a:gd name="connsiteY226" fmla="*/ 4466716 h 10846700"/>
                  <a:gd name="connsiteX227" fmla="*/ 2787766 w 3201569"/>
                  <a:gd name="connsiteY227" fmla="*/ 4558416 h 10846700"/>
                  <a:gd name="connsiteX228" fmla="*/ 2747445 w 3201569"/>
                  <a:gd name="connsiteY228" fmla="*/ 4311943 h 10846700"/>
                  <a:gd name="connsiteX229" fmla="*/ 857963 w 3201569"/>
                  <a:gd name="connsiteY229" fmla="*/ 3736970 h 10846700"/>
                  <a:gd name="connsiteX230" fmla="*/ 858483 w 3201569"/>
                  <a:gd name="connsiteY230" fmla="*/ 3636687 h 10846700"/>
                  <a:gd name="connsiteX231" fmla="*/ 2711732 w 3201569"/>
                  <a:gd name="connsiteY231" fmla="*/ 4210795 h 10846700"/>
                  <a:gd name="connsiteX232" fmla="*/ 2747445 w 3201569"/>
                  <a:gd name="connsiteY232" fmla="*/ 4311943 h 10846700"/>
                  <a:gd name="connsiteX233" fmla="*/ 2692089 w 3201569"/>
                  <a:gd name="connsiteY233" fmla="*/ 4060457 h 10846700"/>
                  <a:gd name="connsiteX234" fmla="*/ 2656263 w 3201569"/>
                  <a:gd name="connsiteY234" fmla="*/ 3958964 h 10846700"/>
                  <a:gd name="connsiteX235" fmla="*/ 2888162 w 3201569"/>
                  <a:gd name="connsiteY235" fmla="*/ 4033442 h 10846700"/>
                  <a:gd name="connsiteX236" fmla="*/ 2888739 w 3201569"/>
                  <a:gd name="connsiteY236" fmla="*/ 4122493 h 10846700"/>
                  <a:gd name="connsiteX237" fmla="*/ 2692089 w 3201569"/>
                  <a:gd name="connsiteY237" fmla="*/ 4060457 h 10846700"/>
                  <a:gd name="connsiteX238" fmla="*/ 2654418 w 3201569"/>
                  <a:gd name="connsiteY238" fmla="*/ 4048591 h 10846700"/>
                  <a:gd name="connsiteX239" fmla="*/ 859288 w 3201569"/>
                  <a:gd name="connsiteY239" fmla="*/ 3482144 h 10846700"/>
                  <a:gd name="connsiteX240" fmla="*/ 859749 w 3201569"/>
                  <a:gd name="connsiteY240" fmla="*/ 3382322 h 10846700"/>
                  <a:gd name="connsiteX241" fmla="*/ 2618533 w 3201569"/>
                  <a:gd name="connsiteY241" fmla="*/ 3946868 h 10846700"/>
                  <a:gd name="connsiteX242" fmla="*/ 2654418 w 3201569"/>
                  <a:gd name="connsiteY242" fmla="*/ 4048591 h 10846700"/>
                  <a:gd name="connsiteX243" fmla="*/ 2598718 w 3201569"/>
                  <a:gd name="connsiteY243" fmla="*/ 3796011 h 10846700"/>
                  <a:gd name="connsiteX244" fmla="*/ 2562661 w 3201569"/>
                  <a:gd name="connsiteY244" fmla="*/ 3693943 h 10846700"/>
                  <a:gd name="connsiteX245" fmla="*/ 2886551 w 3201569"/>
                  <a:gd name="connsiteY245" fmla="*/ 3801541 h 10846700"/>
                  <a:gd name="connsiteX246" fmla="*/ 2887184 w 3201569"/>
                  <a:gd name="connsiteY246" fmla="*/ 3890246 h 10846700"/>
                  <a:gd name="connsiteX247" fmla="*/ 2598718 w 3201569"/>
                  <a:gd name="connsiteY247" fmla="*/ 3796011 h 10846700"/>
                  <a:gd name="connsiteX248" fmla="*/ 2560875 w 3201569"/>
                  <a:gd name="connsiteY248" fmla="*/ 3783627 h 10846700"/>
                  <a:gd name="connsiteX249" fmla="*/ 860556 w 3201569"/>
                  <a:gd name="connsiteY249" fmla="*/ 3228067 h 10846700"/>
                  <a:gd name="connsiteX250" fmla="*/ 861074 w 3201569"/>
                  <a:gd name="connsiteY250" fmla="*/ 3128706 h 10846700"/>
                  <a:gd name="connsiteX251" fmla="*/ 2524760 w 3201569"/>
                  <a:gd name="connsiteY251" fmla="*/ 3681385 h 10846700"/>
                  <a:gd name="connsiteX252" fmla="*/ 2560875 w 3201569"/>
                  <a:gd name="connsiteY252" fmla="*/ 3783627 h 10846700"/>
                  <a:gd name="connsiteX253" fmla="*/ 2504771 w 3201569"/>
                  <a:gd name="connsiteY253" fmla="*/ 3529953 h 10846700"/>
                  <a:gd name="connsiteX254" fmla="*/ 2468543 w 3201569"/>
                  <a:gd name="connsiteY254" fmla="*/ 3427308 h 10846700"/>
                  <a:gd name="connsiteX255" fmla="*/ 2884936 w 3201569"/>
                  <a:gd name="connsiteY255" fmla="*/ 3570274 h 10846700"/>
                  <a:gd name="connsiteX256" fmla="*/ 2885572 w 3201569"/>
                  <a:gd name="connsiteY256" fmla="*/ 3658633 h 10846700"/>
                  <a:gd name="connsiteX257" fmla="*/ 2504771 w 3201569"/>
                  <a:gd name="connsiteY257" fmla="*/ 3529953 h 10846700"/>
                  <a:gd name="connsiteX258" fmla="*/ 2466757 w 3201569"/>
                  <a:gd name="connsiteY258" fmla="*/ 3517108 h 10846700"/>
                  <a:gd name="connsiteX259" fmla="*/ 861822 w 3201569"/>
                  <a:gd name="connsiteY259" fmla="*/ 2974739 h 10846700"/>
                  <a:gd name="connsiteX260" fmla="*/ 862342 w 3201569"/>
                  <a:gd name="connsiteY260" fmla="*/ 2875838 h 10846700"/>
                  <a:gd name="connsiteX261" fmla="*/ 2430466 w 3201569"/>
                  <a:gd name="connsiteY261" fmla="*/ 3414233 h 10846700"/>
                  <a:gd name="connsiteX262" fmla="*/ 2466757 w 3201569"/>
                  <a:gd name="connsiteY262" fmla="*/ 3517108 h 10846700"/>
                  <a:gd name="connsiteX263" fmla="*/ 2410250 w 3201569"/>
                  <a:gd name="connsiteY263" fmla="*/ 3262224 h 10846700"/>
                  <a:gd name="connsiteX264" fmla="*/ 2373788 w 3201569"/>
                  <a:gd name="connsiteY264" fmla="*/ 3159061 h 10846700"/>
                  <a:gd name="connsiteX265" fmla="*/ 2883381 w 3201569"/>
                  <a:gd name="connsiteY265" fmla="*/ 3339697 h 10846700"/>
                  <a:gd name="connsiteX266" fmla="*/ 2883958 w 3201569"/>
                  <a:gd name="connsiteY266" fmla="*/ 3427596 h 10846700"/>
                  <a:gd name="connsiteX267" fmla="*/ 2410250 w 3201569"/>
                  <a:gd name="connsiteY267" fmla="*/ 3262224 h 10846700"/>
                  <a:gd name="connsiteX268" fmla="*/ 2372061 w 3201569"/>
                  <a:gd name="connsiteY268" fmla="*/ 3248918 h 10846700"/>
                  <a:gd name="connsiteX269" fmla="*/ 863090 w 3201569"/>
                  <a:gd name="connsiteY269" fmla="*/ 2722159 h 10846700"/>
                  <a:gd name="connsiteX270" fmla="*/ 863608 w 3201569"/>
                  <a:gd name="connsiteY270" fmla="*/ 2623719 h 10846700"/>
                  <a:gd name="connsiteX271" fmla="*/ 2335540 w 3201569"/>
                  <a:gd name="connsiteY271" fmla="*/ 3145468 h 10846700"/>
                  <a:gd name="connsiteX272" fmla="*/ 2372061 w 3201569"/>
                  <a:gd name="connsiteY272" fmla="*/ 3248918 h 10846700"/>
                  <a:gd name="connsiteX273" fmla="*/ 2275751 w 3201569"/>
                  <a:gd name="connsiteY273" fmla="*/ 2892369 h 10846700"/>
                  <a:gd name="connsiteX274" fmla="*/ 2256052 w 3201569"/>
                  <a:gd name="connsiteY274" fmla="*/ 2880907 h 10846700"/>
                  <a:gd name="connsiteX275" fmla="*/ 2881770 w 3201569"/>
                  <a:gd name="connsiteY275" fmla="*/ 3109639 h 10846700"/>
                  <a:gd name="connsiteX276" fmla="*/ 2882402 w 3201569"/>
                  <a:gd name="connsiteY276" fmla="*/ 3197193 h 10846700"/>
                  <a:gd name="connsiteX277" fmla="*/ 2315093 w 3201569"/>
                  <a:gd name="connsiteY277" fmla="*/ 2992883 h 10846700"/>
                  <a:gd name="connsiteX278" fmla="*/ 2280648 w 3201569"/>
                  <a:gd name="connsiteY278" fmla="*/ 2895249 h 10846700"/>
                  <a:gd name="connsiteX279" fmla="*/ 2275751 w 3201569"/>
                  <a:gd name="connsiteY279" fmla="*/ 2892369 h 10846700"/>
                  <a:gd name="connsiteX280" fmla="*/ 2276789 w 3201569"/>
                  <a:gd name="connsiteY280" fmla="*/ 2979059 h 10846700"/>
                  <a:gd name="connsiteX281" fmla="*/ 864359 w 3201569"/>
                  <a:gd name="connsiteY281" fmla="*/ 2470327 h 10846700"/>
                  <a:gd name="connsiteX282" fmla="*/ 864876 w 3201569"/>
                  <a:gd name="connsiteY282" fmla="*/ 2372348 h 10846700"/>
                  <a:gd name="connsiteX283" fmla="*/ 2093676 w 3201569"/>
                  <a:gd name="connsiteY283" fmla="*/ 2821577 h 10846700"/>
                  <a:gd name="connsiteX284" fmla="*/ 2254151 w 3201569"/>
                  <a:gd name="connsiteY284" fmla="*/ 2915064 h 10846700"/>
                  <a:gd name="connsiteX285" fmla="*/ 2276789 w 3201569"/>
                  <a:gd name="connsiteY285" fmla="*/ 2979059 h 10846700"/>
                  <a:gd name="connsiteX286" fmla="*/ 1011643 w 3201569"/>
                  <a:gd name="connsiteY286" fmla="*/ 2191309 h 10846700"/>
                  <a:gd name="connsiteX287" fmla="*/ 1017921 w 3201569"/>
                  <a:gd name="connsiteY287" fmla="*/ 2194996 h 10846700"/>
                  <a:gd name="connsiteX288" fmla="*/ 1400564 w 3201569"/>
                  <a:gd name="connsiteY288" fmla="*/ 2417853 h 10846700"/>
                  <a:gd name="connsiteX289" fmla="*/ 865624 w 3201569"/>
                  <a:gd name="connsiteY289" fmla="*/ 2219246 h 10846700"/>
                  <a:gd name="connsiteX290" fmla="*/ 866142 w 3201569"/>
                  <a:gd name="connsiteY290" fmla="*/ 2121670 h 10846700"/>
                  <a:gd name="connsiteX291" fmla="*/ 1009224 w 3201569"/>
                  <a:gd name="connsiteY291" fmla="*/ 2175584 h 10846700"/>
                  <a:gd name="connsiteX292" fmla="*/ 1011643 w 3201569"/>
                  <a:gd name="connsiteY292" fmla="*/ 2191309 h 10846700"/>
                  <a:gd name="connsiteX293" fmla="*/ 1002255 w 3201569"/>
                  <a:gd name="connsiteY293" fmla="*/ 1924099 h 10846700"/>
                  <a:gd name="connsiteX294" fmla="*/ 2878659 w 3201569"/>
                  <a:gd name="connsiteY294" fmla="*/ 2651483 h 10846700"/>
                  <a:gd name="connsiteX295" fmla="*/ 2879235 w 3201569"/>
                  <a:gd name="connsiteY295" fmla="*/ 2738229 h 10846700"/>
                  <a:gd name="connsiteX296" fmla="*/ 1018210 w 3201569"/>
                  <a:gd name="connsiteY296" fmla="*/ 2026744 h 10846700"/>
                  <a:gd name="connsiteX297" fmla="*/ 1002255 w 3201569"/>
                  <a:gd name="connsiteY297" fmla="*/ 1924099 h 10846700"/>
                  <a:gd name="connsiteX298" fmla="*/ 1110715 w 3201569"/>
                  <a:gd name="connsiteY298" fmla="*/ 2213831 h 10846700"/>
                  <a:gd name="connsiteX299" fmla="*/ 2880214 w 3201569"/>
                  <a:gd name="connsiteY299" fmla="*/ 2880273 h 10846700"/>
                  <a:gd name="connsiteX300" fmla="*/ 2880791 w 3201569"/>
                  <a:gd name="connsiteY300" fmla="*/ 2967423 h 10846700"/>
                  <a:gd name="connsiteX301" fmla="*/ 1567261 w 3201569"/>
                  <a:gd name="connsiteY301" fmla="*/ 2479716 h 10846700"/>
                  <a:gd name="connsiteX302" fmla="*/ 1110715 w 3201569"/>
                  <a:gd name="connsiteY302" fmla="*/ 2213831 h 10846700"/>
                  <a:gd name="connsiteX303" fmla="*/ 984108 w 3201569"/>
                  <a:gd name="connsiteY303" fmla="*/ 2013668 h 10846700"/>
                  <a:gd name="connsiteX304" fmla="*/ 866893 w 3201569"/>
                  <a:gd name="connsiteY304" fmla="*/ 1968912 h 10846700"/>
                  <a:gd name="connsiteX305" fmla="*/ 867410 w 3201569"/>
                  <a:gd name="connsiteY305" fmla="*/ 1871797 h 10846700"/>
                  <a:gd name="connsiteX306" fmla="*/ 968153 w 3201569"/>
                  <a:gd name="connsiteY306" fmla="*/ 1910851 h 10846700"/>
                  <a:gd name="connsiteX307" fmla="*/ 984108 w 3201569"/>
                  <a:gd name="connsiteY307" fmla="*/ 2013668 h 10846700"/>
                  <a:gd name="connsiteX308" fmla="*/ 961242 w 3201569"/>
                  <a:gd name="connsiteY308" fmla="*/ 1659538 h 10846700"/>
                  <a:gd name="connsiteX309" fmla="*/ 2877047 w 3201569"/>
                  <a:gd name="connsiteY309" fmla="*/ 2423326 h 10846700"/>
                  <a:gd name="connsiteX310" fmla="*/ 2877680 w 3201569"/>
                  <a:gd name="connsiteY310" fmla="*/ 2509669 h 10846700"/>
                  <a:gd name="connsiteX311" fmla="*/ 977198 w 3201569"/>
                  <a:gd name="connsiteY311" fmla="*/ 1762125 h 10846700"/>
                  <a:gd name="connsiteX312" fmla="*/ 961242 w 3201569"/>
                  <a:gd name="connsiteY312" fmla="*/ 1659538 h 10846700"/>
                  <a:gd name="connsiteX313" fmla="*/ 942983 w 3201569"/>
                  <a:gd name="connsiteY313" fmla="*/ 1748704 h 10846700"/>
                  <a:gd name="connsiteX314" fmla="*/ 868158 w 3201569"/>
                  <a:gd name="connsiteY314" fmla="*/ 1719270 h 10846700"/>
                  <a:gd name="connsiteX315" fmla="*/ 868679 w 3201569"/>
                  <a:gd name="connsiteY315" fmla="*/ 1622616 h 10846700"/>
                  <a:gd name="connsiteX316" fmla="*/ 927084 w 3201569"/>
                  <a:gd name="connsiteY316" fmla="*/ 1645944 h 10846700"/>
                  <a:gd name="connsiteX317" fmla="*/ 942983 w 3201569"/>
                  <a:gd name="connsiteY317" fmla="*/ 1748704 h 10846700"/>
                  <a:gd name="connsiteX318" fmla="*/ 920230 w 3201569"/>
                  <a:gd name="connsiteY318" fmla="*/ 1394804 h 10846700"/>
                  <a:gd name="connsiteX319" fmla="*/ 2875492 w 3201569"/>
                  <a:gd name="connsiteY319" fmla="*/ 2195745 h 10846700"/>
                  <a:gd name="connsiteX320" fmla="*/ 2876069 w 3201569"/>
                  <a:gd name="connsiteY320" fmla="*/ 2281685 h 10846700"/>
                  <a:gd name="connsiteX321" fmla="*/ 936129 w 3201569"/>
                  <a:gd name="connsiteY321" fmla="*/ 1497334 h 10846700"/>
                  <a:gd name="connsiteX322" fmla="*/ 920230 w 3201569"/>
                  <a:gd name="connsiteY322" fmla="*/ 1394804 h 10846700"/>
                  <a:gd name="connsiteX323" fmla="*/ 901912 w 3201569"/>
                  <a:gd name="connsiteY323" fmla="*/ 1483510 h 10846700"/>
                  <a:gd name="connsiteX324" fmla="*/ 869427 w 3201569"/>
                  <a:gd name="connsiteY324" fmla="*/ 1470377 h 10846700"/>
                  <a:gd name="connsiteX325" fmla="*/ 869888 w 3201569"/>
                  <a:gd name="connsiteY325" fmla="*/ 1374183 h 10846700"/>
                  <a:gd name="connsiteX326" fmla="*/ 885959 w 3201569"/>
                  <a:gd name="connsiteY326" fmla="*/ 1380750 h 10846700"/>
                  <a:gd name="connsiteX327" fmla="*/ 901912 w 3201569"/>
                  <a:gd name="connsiteY327" fmla="*/ 1483510 h 10846700"/>
                  <a:gd name="connsiteX328" fmla="*/ 879161 w 3201569"/>
                  <a:gd name="connsiteY328" fmla="*/ 1129841 h 10846700"/>
                  <a:gd name="connsiteX329" fmla="*/ 2873937 w 3201569"/>
                  <a:gd name="connsiteY329" fmla="*/ 1968797 h 10846700"/>
                  <a:gd name="connsiteX330" fmla="*/ 2874513 w 3201569"/>
                  <a:gd name="connsiteY330" fmla="*/ 2054334 h 10846700"/>
                  <a:gd name="connsiteX331" fmla="*/ 895001 w 3201569"/>
                  <a:gd name="connsiteY331" fmla="*/ 1232313 h 10846700"/>
                  <a:gd name="connsiteX332" fmla="*/ 879161 w 3201569"/>
                  <a:gd name="connsiteY332" fmla="*/ 1129841 h 10846700"/>
                  <a:gd name="connsiteX333" fmla="*/ 871902 w 3201569"/>
                  <a:gd name="connsiteY333" fmla="*/ 974721 h 10846700"/>
                  <a:gd name="connsiteX334" fmla="*/ 872422 w 3201569"/>
                  <a:gd name="connsiteY334" fmla="*/ 879450 h 10846700"/>
                  <a:gd name="connsiteX335" fmla="*/ 2872381 w 3201569"/>
                  <a:gd name="connsiteY335" fmla="*/ 1742483 h 10846700"/>
                  <a:gd name="connsiteX336" fmla="*/ 2872958 w 3201569"/>
                  <a:gd name="connsiteY336" fmla="*/ 1827617 h 10846700"/>
                  <a:gd name="connsiteX337" fmla="*/ 871902 w 3201569"/>
                  <a:gd name="connsiteY337" fmla="*/ 974721 h 10846700"/>
                  <a:gd name="connsiteX338" fmla="*/ 750423 w 3201569"/>
                  <a:gd name="connsiteY338" fmla="*/ 506484 h 10846700"/>
                  <a:gd name="connsiteX339" fmla="*/ 739305 w 3201569"/>
                  <a:gd name="connsiteY339" fmla="*/ 506830 h 10846700"/>
                  <a:gd name="connsiteX340" fmla="*/ 739997 w 3201569"/>
                  <a:gd name="connsiteY340" fmla="*/ 439437 h 10846700"/>
                  <a:gd name="connsiteX341" fmla="*/ 750423 w 3201569"/>
                  <a:gd name="connsiteY341" fmla="*/ 506484 h 10846700"/>
                  <a:gd name="connsiteX342" fmla="*/ 690805 w 3201569"/>
                  <a:gd name="connsiteY342" fmla="*/ 63418 h 10846700"/>
                  <a:gd name="connsiteX343" fmla="*/ 1009972 w 3201569"/>
                  <a:gd name="connsiteY343" fmla="*/ 31968 h 10846700"/>
                  <a:gd name="connsiteX344" fmla="*/ 1009972 w 3201569"/>
                  <a:gd name="connsiteY344" fmla="*/ 366053 h 10846700"/>
                  <a:gd name="connsiteX345" fmla="*/ 727959 w 3201569"/>
                  <a:gd name="connsiteY345" fmla="*/ 230806 h 10846700"/>
                  <a:gd name="connsiteX346" fmla="*/ 690805 w 3201569"/>
                  <a:gd name="connsiteY346" fmla="*/ 240253 h 10846700"/>
                  <a:gd name="connsiteX347" fmla="*/ 690805 w 3201569"/>
                  <a:gd name="connsiteY347" fmla="*/ 63418 h 10846700"/>
                  <a:gd name="connsiteX348" fmla="*/ 403608 w 3201569"/>
                  <a:gd name="connsiteY348" fmla="*/ 344453 h 10846700"/>
                  <a:gd name="connsiteX349" fmla="*/ 709469 w 3201569"/>
                  <a:gd name="connsiteY349" fmla="*/ 266519 h 10846700"/>
                  <a:gd name="connsiteX350" fmla="*/ 335525 w 3201569"/>
                  <a:gd name="connsiteY350" fmla="*/ 9513241 h 10846700"/>
                  <a:gd name="connsiteX351" fmla="*/ 102242 w 3201569"/>
                  <a:gd name="connsiteY351" fmla="*/ 10648670 h 10846700"/>
                  <a:gd name="connsiteX352" fmla="*/ 403608 w 3201569"/>
                  <a:gd name="connsiteY352" fmla="*/ 344453 h 10846700"/>
                  <a:gd name="connsiteX353" fmla="*/ 110190 w 3201569"/>
                  <a:gd name="connsiteY353" fmla="*/ 10767499 h 10846700"/>
                  <a:gd name="connsiteX354" fmla="*/ 367205 w 3201569"/>
                  <a:gd name="connsiteY354" fmla="*/ 9516640 h 10846700"/>
                  <a:gd name="connsiteX355" fmla="*/ 699043 w 3201569"/>
                  <a:gd name="connsiteY355" fmla="*/ 1310304 h 10846700"/>
                  <a:gd name="connsiteX356" fmla="*/ 697949 w 3201569"/>
                  <a:gd name="connsiteY356" fmla="*/ 1415080 h 10846700"/>
                  <a:gd name="connsiteX357" fmla="*/ 598990 w 3201569"/>
                  <a:gd name="connsiteY357" fmla="*/ 10767499 h 10846700"/>
                  <a:gd name="connsiteX358" fmla="*/ 110190 w 3201569"/>
                  <a:gd name="connsiteY358" fmla="*/ 10767499 h 10846700"/>
                  <a:gd name="connsiteX359" fmla="*/ 630729 w 3201569"/>
                  <a:gd name="connsiteY359" fmla="*/ 10767499 h 10846700"/>
                  <a:gd name="connsiteX360" fmla="*/ 690116 w 3201569"/>
                  <a:gd name="connsiteY360" fmla="*/ 5157580 h 10846700"/>
                  <a:gd name="connsiteX361" fmla="*/ 738962 w 3201569"/>
                  <a:gd name="connsiteY361" fmla="*/ 536840 h 10846700"/>
                  <a:gd name="connsiteX362" fmla="*/ 755030 w 3201569"/>
                  <a:gd name="connsiteY362" fmla="*/ 536321 h 10846700"/>
                  <a:gd name="connsiteX363" fmla="*/ 847306 w 3201569"/>
                  <a:gd name="connsiteY363" fmla="*/ 1131569 h 10846700"/>
                  <a:gd name="connsiteX364" fmla="*/ 846789 w 3201569"/>
                  <a:gd name="connsiteY364" fmla="*/ 1236805 h 10846700"/>
                  <a:gd name="connsiteX365" fmla="*/ 853933 w 3201569"/>
                  <a:gd name="connsiteY365" fmla="*/ 1239801 h 10846700"/>
                  <a:gd name="connsiteX366" fmla="*/ 864817 w 3201569"/>
                  <a:gd name="connsiteY366" fmla="*/ 1244293 h 10846700"/>
                  <a:gd name="connsiteX367" fmla="*/ 881926 w 3201569"/>
                  <a:gd name="connsiteY367" fmla="*/ 1354599 h 10846700"/>
                  <a:gd name="connsiteX368" fmla="*/ 846271 w 3201569"/>
                  <a:gd name="connsiteY368" fmla="*/ 1340026 h 10846700"/>
                  <a:gd name="connsiteX369" fmla="*/ 845523 w 3201569"/>
                  <a:gd name="connsiteY369" fmla="*/ 1485180 h 10846700"/>
                  <a:gd name="connsiteX370" fmla="*/ 905945 w 3201569"/>
                  <a:gd name="connsiteY370" fmla="*/ 1509603 h 10846700"/>
                  <a:gd name="connsiteX371" fmla="*/ 923054 w 3201569"/>
                  <a:gd name="connsiteY371" fmla="*/ 1619909 h 10846700"/>
                  <a:gd name="connsiteX372" fmla="*/ 845003 w 3201569"/>
                  <a:gd name="connsiteY372" fmla="*/ 1588804 h 10846700"/>
                  <a:gd name="connsiteX373" fmla="*/ 844255 w 3201569"/>
                  <a:gd name="connsiteY373" fmla="*/ 1734189 h 10846700"/>
                  <a:gd name="connsiteX374" fmla="*/ 947014 w 3201569"/>
                  <a:gd name="connsiteY374" fmla="*/ 1774625 h 10846700"/>
                  <a:gd name="connsiteX375" fmla="*/ 964122 w 3201569"/>
                  <a:gd name="connsiteY375" fmla="*/ 1884988 h 10846700"/>
                  <a:gd name="connsiteX376" fmla="*/ 843737 w 3201569"/>
                  <a:gd name="connsiteY376" fmla="*/ 1838331 h 10846700"/>
                  <a:gd name="connsiteX377" fmla="*/ 843045 w 3201569"/>
                  <a:gd name="connsiteY377" fmla="*/ 1984004 h 10846700"/>
                  <a:gd name="connsiteX378" fmla="*/ 850476 w 3201569"/>
                  <a:gd name="connsiteY378" fmla="*/ 1986884 h 10846700"/>
                  <a:gd name="connsiteX379" fmla="*/ 988085 w 3201569"/>
                  <a:gd name="connsiteY379" fmla="*/ 2039473 h 10846700"/>
                  <a:gd name="connsiteX380" fmla="*/ 1005191 w 3201569"/>
                  <a:gd name="connsiteY380" fmla="*/ 2149894 h 10846700"/>
                  <a:gd name="connsiteX381" fmla="*/ 842469 w 3201569"/>
                  <a:gd name="connsiteY381" fmla="*/ 2088607 h 10846700"/>
                  <a:gd name="connsiteX382" fmla="*/ 841777 w 3201569"/>
                  <a:gd name="connsiteY382" fmla="*/ 2234510 h 10846700"/>
                  <a:gd name="connsiteX383" fmla="*/ 1514902 w 3201569"/>
                  <a:gd name="connsiteY383" fmla="*/ 2484440 h 10846700"/>
                  <a:gd name="connsiteX384" fmla="*/ 1982563 w 3201569"/>
                  <a:gd name="connsiteY384" fmla="*/ 2756834 h 10846700"/>
                  <a:gd name="connsiteX385" fmla="*/ 841203 w 3201569"/>
                  <a:gd name="connsiteY385" fmla="*/ 2339574 h 10846700"/>
                  <a:gd name="connsiteX386" fmla="*/ 840511 w 3201569"/>
                  <a:gd name="connsiteY386" fmla="*/ 2485765 h 10846700"/>
                  <a:gd name="connsiteX387" fmla="*/ 2286523 w 3201569"/>
                  <a:gd name="connsiteY387" fmla="*/ 3006592 h 10846700"/>
                  <a:gd name="connsiteX388" fmla="*/ 2325865 w 3201569"/>
                  <a:gd name="connsiteY388" fmla="*/ 3118049 h 10846700"/>
                  <a:gd name="connsiteX389" fmla="*/ 839935 w 3201569"/>
                  <a:gd name="connsiteY389" fmla="*/ 2591347 h 10846700"/>
                  <a:gd name="connsiteX390" fmla="*/ 839243 w 3201569"/>
                  <a:gd name="connsiteY390" fmla="*/ 2737769 h 10846700"/>
                  <a:gd name="connsiteX391" fmla="*/ 2381736 w 3201569"/>
                  <a:gd name="connsiteY391" fmla="*/ 3276221 h 10846700"/>
                  <a:gd name="connsiteX392" fmla="*/ 2420847 w 3201569"/>
                  <a:gd name="connsiteY392" fmla="*/ 3387045 h 10846700"/>
                  <a:gd name="connsiteX393" fmla="*/ 838666 w 3201569"/>
                  <a:gd name="connsiteY393" fmla="*/ 2843812 h 10846700"/>
                  <a:gd name="connsiteX394" fmla="*/ 837918 w 3201569"/>
                  <a:gd name="connsiteY394" fmla="*/ 2990521 h 10846700"/>
                  <a:gd name="connsiteX395" fmla="*/ 845866 w 3201569"/>
                  <a:gd name="connsiteY395" fmla="*/ 2993228 h 10846700"/>
                  <a:gd name="connsiteX396" fmla="*/ 2476316 w 3201569"/>
                  <a:gd name="connsiteY396" fmla="*/ 3544180 h 10846700"/>
                  <a:gd name="connsiteX397" fmla="*/ 2515256 w 3201569"/>
                  <a:gd name="connsiteY397" fmla="*/ 3654371 h 10846700"/>
                  <a:gd name="connsiteX398" fmla="*/ 837401 w 3201569"/>
                  <a:gd name="connsiteY398" fmla="*/ 3097025 h 10846700"/>
                  <a:gd name="connsiteX399" fmla="*/ 836652 w 3201569"/>
                  <a:gd name="connsiteY399" fmla="*/ 3244023 h 10846700"/>
                  <a:gd name="connsiteX400" fmla="*/ 844716 w 3201569"/>
                  <a:gd name="connsiteY400" fmla="*/ 3246672 h 10846700"/>
                  <a:gd name="connsiteX401" fmla="*/ 2570379 w 3201569"/>
                  <a:gd name="connsiteY401" fmla="*/ 3810527 h 10846700"/>
                  <a:gd name="connsiteX402" fmla="*/ 2609088 w 3201569"/>
                  <a:gd name="connsiteY402" fmla="*/ 3920084 h 10846700"/>
                  <a:gd name="connsiteX403" fmla="*/ 836132 w 3201569"/>
                  <a:gd name="connsiteY403" fmla="*/ 3350987 h 10846700"/>
                  <a:gd name="connsiteX404" fmla="*/ 835384 w 3201569"/>
                  <a:gd name="connsiteY404" fmla="*/ 3498273 h 10846700"/>
                  <a:gd name="connsiteX405" fmla="*/ 843563 w 3201569"/>
                  <a:gd name="connsiteY405" fmla="*/ 3500865 h 10846700"/>
                  <a:gd name="connsiteX406" fmla="*/ 2663865 w 3201569"/>
                  <a:gd name="connsiteY406" fmla="*/ 4075260 h 10846700"/>
                  <a:gd name="connsiteX407" fmla="*/ 2702343 w 3201569"/>
                  <a:gd name="connsiteY407" fmla="*/ 4184241 h 10846700"/>
                  <a:gd name="connsiteX408" fmla="*/ 834866 w 3201569"/>
                  <a:gd name="connsiteY408" fmla="*/ 3605755 h 10846700"/>
                  <a:gd name="connsiteX409" fmla="*/ 834118 w 3201569"/>
                  <a:gd name="connsiteY409" fmla="*/ 3753329 h 10846700"/>
                  <a:gd name="connsiteX410" fmla="*/ 2756775 w 3201569"/>
                  <a:gd name="connsiteY410" fmla="*/ 4338381 h 10846700"/>
                  <a:gd name="connsiteX411" fmla="*/ 2779815 w 3201569"/>
                  <a:gd name="connsiteY411" fmla="*/ 4403585 h 10846700"/>
                  <a:gd name="connsiteX412" fmla="*/ 2781832 w 3201569"/>
                  <a:gd name="connsiteY412" fmla="*/ 4442754 h 10846700"/>
                  <a:gd name="connsiteX413" fmla="*/ 833542 w 3201569"/>
                  <a:gd name="connsiteY413" fmla="*/ 3861216 h 10846700"/>
                  <a:gd name="connsiteX414" fmla="*/ 832791 w 3201569"/>
                  <a:gd name="connsiteY414" fmla="*/ 4009077 h 10846700"/>
                  <a:gd name="connsiteX415" fmla="*/ 2788975 w 3201569"/>
                  <a:gd name="connsiteY415" fmla="*/ 4582263 h 10846700"/>
                  <a:gd name="connsiteX416" fmla="*/ 2794044 w 3201569"/>
                  <a:gd name="connsiteY416" fmla="*/ 4680933 h 10846700"/>
                  <a:gd name="connsiteX417" fmla="*/ 832273 w 3201569"/>
                  <a:gd name="connsiteY417" fmla="*/ 4117424 h 10846700"/>
                  <a:gd name="connsiteX418" fmla="*/ 831525 w 3201569"/>
                  <a:gd name="connsiteY418" fmla="*/ 4265574 h 10846700"/>
                  <a:gd name="connsiteX419" fmla="*/ 2801187 w 3201569"/>
                  <a:gd name="connsiteY419" fmla="*/ 4820500 h 10846700"/>
                  <a:gd name="connsiteX420" fmla="*/ 2806256 w 3201569"/>
                  <a:gd name="connsiteY420" fmla="*/ 4919459 h 10846700"/>
                  <a:gd name="connsiteX421" fmla="*/ 830949 w 3201569"/>
                  <a:gd name="connsiteY421" fmla="*/ 4374439 h 10846700"/>
                  <a:gd name="connsiteX422" fmla="*/ 830200 w 3201569"/>
                  <a:gd name="connsiteY422" fmla="*/ 4522877 h 10846700"/>
                  <a:gd name="connsiteX423" fmla="*/ 838897 w 3201569"/>
                  <a:gd name="connsiteY423" fmla="*/ 4525238 h 10846700"/>
                  <a:gd name="connsiteX424" fmla="*/ 2813456 w 3201569"/>
                  <a:gd name="connsiteY424" fmla="*/ 5059141 h 10846700"/>
                  <a:gd name="connsiteX425" fmla="*/ 2818524 w 3201569"/>
                  <a:gd name="connsiteY425" fmla="*/ 5158329 h 10846700"/>
                  <a:gd name="connsiteX426" fmla="*/ 829683 w 3201569"/>
                  <a:gd name="connsiteY426" fmla="*/ 4632203 h 10846700"/>
                  <a:gd name="connsiteX427" fmla="*/ 828932 w 3201569"/>
                  <a:gd name="connsiteY427" fmla="*/ 4780928 h 10846700"/>
                  <a:gd name="connsiteX428" fmla="*/ 837687 w 3201569"/>
                  <a:gd name="connsiteY428" fmla="*/ 4783232 h 10846700"/>
                  <a:gd name="connsiteX429" fmla="*/ 2825668 w 3201569"/>
                  <a:gd name="connsiteY429" fmla="*/ 5298184 h 10846700"/>
                  <a:gd name="connsiteX430" fmla="*/ 2830792 w 3201569"/>
                  <a:gd name="connsiteY430" fmla="*/ 5397661 h 10846700"/>
                  <a:gd name="connsiteX431" fmla="*/ 828358 w 3201569"/>
                  <a:gd name="connsiteY431" fmla="*/ 4890716 h 10846700"/>
                  <a:gd name="connsiteX432" fmla="*/ 827607 w 3201569"/>
                  <a:gd name="connsiteY432" fmla="*/ 5039787 h 10846700"/>
                  <a:gd name="connsiteX433" fmla="*/ 2837992 w 3201569"/>
                  <a:gd name="connsiteY433" fmla="*/ 5537573 h 10846700"/>
                  <a:gd name="connsiteX434" fmla="*/ 2843061 w 3201569"/>
                  <a:gd name="connsiteY434" fmla="*/ 5637396 h 10846700"/>
                  <a:gd name="connsiteX435" fmla="*/ 827031 w 3201569"/>
                  <a:gd name="connsiteY435" fmla="*/ 5150035 h 10846700"/>
                  <a:gd name="connsiteX436" fmla="*/ 826283 w 3201569"/>
                  <a:gd name="connsiteY436" fmla="*/ 5299394 h 10846700"/>
                  <a:gd name="connsiteX437" fmla="*/ 835384 w 3201569"/>
                  <a:gd name="connsiteY437" fmla="*/ 5301525 h 10846700"/>
                  <a:gd name="connsiteX438" fmla="*/ 2850261 w 3201569"/>
                  <a:gd name="connsiteY438" fmla="*/ 5777423 h 10846700"/>
                  <a:gd name="connsiteX439" fmla="*/ 2855388 w 3201569"/>
                  <a:gd name="connsiteY439" fmla="*/ 5877533 h 10846700"/>
                  <a:gd name="connsiteX440" fmla="*/ 825765 w 3201569"/>
                  <a:gd name="connsiteY440" fmla="*/ 5410102 h 10846700"/>
                  <a:gd name="connsiteX441" fmla="*/ 824958 w 3201569"/>
                  <a:gd name="connsiteY441" fmla="*/ 5559807 h 10846700"/>
                  <a:gd name="connsiteX442" fmla="*/ 834175 w 3201569"/>
                  <a:gd name="connsiteY442" fmla="*/ 5561881 h 10846700"/>
                  <a:gd name="connsiteX443" fmla="*/ 2862588 w 3201569"/>
                  <a:gd name="connsiteY443" fmla="*/ 6017677 h 10846700"/>
                  <a:gd name="connsiteX444" fmla="*/ 2867715 w 3201569"/>
                  <a:gd name="connsiteY444" fmla="*/ 6118075 h 10846700"/>
                  <a:gd name="connsiteX445" fmla="*/ 824440 w 3201569"/>
                  <a:gd name="connsiteY445" fmla="*/ 5670977 h 10846700"/>
                  <a:gd name="connsiteX446" fmla="*/ 823692 w 3201569"/>
                  <a:gd name="connsiteY446" fmla="*/ 5820970 h 10846700"/>
                  <a:gd name="connsiteX447" fmla="*/ 2874915 w 3201569"/>
                  <a:gd name="connsiteY447" fmla="*/ 6258332 h 10846700"/>
                  <a:gd name="connsiteX448" fmla="*/ 2880099 w 3201569"/>
                  <a:gd name="connsiteY448" fmla="*/ 6359019 h 10846700"/>
                  <a:gd name="connsiteX449" fmla="*/ 823116 w 3201569"/>
                  <a:gd name="connsiteY449" fmla="*/ 5932600 h 10846700"/>
                  <a:gd name="connsiteX450" fmla="*/ 822367 w 3201569"/>
                  <a:gd name="connsiteY450" fmla="*/ 6082938 h 10846700"/>
                  <a:gd name="connsiteX451" fmla="*/ 2887299 w 3201569"/>
                  <a:gd name="connsiteY451" fmla="*/ 6499392 h 10846700"/>
                  <a:gd name="connsiteX452" fmla="*/ 2892483 w 3201569"/>
                  <a:gd name="connsiteY452" fmla="*/ 6600366 h 10846700"/>
                  <a:gd name="connsiteX453" fmla="*/ 821791 w 3201569"/>
                  <a:gd name="connsiteY453" fmla="*/ 6195029 h 10846700"/>
                  <a:gd name="connsiteX454" fmla="*/ 821043 w 3201569"/>
                  <a:gd name="connsiteY454" fmla="*/ 6345656 h 10846700"/>
                  <a:gd name="connsiteX455" fmla="*/ 830603 w 3201569"/>
                  <a:gd name="connsiteY455" fmla="*/ 6347498 h 10846700"/>
                  <a:gd name="connsiteX456" fmla="*/ 2899683 w 3201569"/>
                  <a:gd name="connsiteY456" fmla="*/ 6740855 h 10846700"/>
                  <a:gd name="connsiteX457" fmla="*/ 2904869 w 3201569"/>
                  <a:gd name="connsiteY457" fmla="*/ 6842117 h 10846700"/>
                  <a:gd name="connsiteX458" fmla="*/ 820466 w 3201569"/>
                  <a:gd name="connsiteY458" fmla="*/ 6458266 h 10846700"/>
                  <a:gd name="connsiteX459" fmla="*/ 819718 w 3201569"/>
                  <a:gd name="connsiteY459" fmla="*/ 6609237 h 10846700"/>
                  <a:gd name="connsiteX460" fmla="*/ 829452 w 3201569"/>
                  <a:gd name="connsiteY460" fmla="*/ 6610965 h 10846700"/>
                  <a:gd name="connsiteX461" fmla="*/ 2912069 w 3201569"/>
                  <a:gd name="connsiteY461" fmla="*/ 6982779 h 10846700"/>
                  <a:gd name="connsiteX462" fmla="*/ 2917309 w 3201569"/>
                  <a:gd name="connsiteY462" fmla="*/ 7084271 h 10846700"/>
                  <a:gd name="connsiteX463" fmla="*/ 819142 w 3201569"/>
                  <a:gd name="connsiteY463" fmla="*/ 6722250 h 10846700"/>
                  <a:gd name="connsiteX464" fmla="*/ 818334 w 3201569"/>
                  <a:gd name="connsiteY464" fmla="*/ 6873568 h 10846700"/>
                  <a:gd name="connsiteX465" fmla="*/ 828243 w 3201569"/>
                  <a:gd name="connsiteY465" fmla="*/ 6875237 h 10846700"/>
                  <a:gd name="connsiteX466" fmla="*/ 2924509 w 3201569"/>
                  <a:gd name="connsiteY466" fmla="*/ 7225048 h 10846700"/>
                  <a:gd name="connsiteX467" fmla="*/ 2929752 w 3201569"/>
                  <a:gd name="connsiteY467" fmla="*/ 7326828 h 10846700"/>
                  <a:gd name="connsiteX468" fmla="*/ 2924740 w 3201569"/>
                  <a:gd name="connsiteY468" fmla="*/ 7326022 h 10846700"/>
                  <a:gd name="connsiteX469" fmla="*/ 817758 w 3201569"/>
                  <a:gd name="connsiteY469" fmla="*/ 6987041 h 10846700"/>
                  <a:gd name="connsiteX470" fmla="*/ 817010 w 3201569"/>
                  <a:gd name="connsiteY470" fmla="*/ 7138704 h 10846700"/>
                  <a:gd name="connsiteX471" fmla="*/ 827031 w 3201569"/>
                  <a:gd name="connsiteY471" fmla="*/ 7140259 h 10846700"/>
                  <a:gd name="connsiteX472" fmla="*/ 2935568 w 3201569"/>
                  <a:gd name="connsiteY472" fmla="*/ 7467547 h 10846700"/>
                  <a:gd name="connsiteX473" fmla="*/ 2935337 w 3201569"/>
                  <a:gd name="connsiteY473" fmla="*/ 7436212 h 10846700"/>
                  <a:gd name="connsiteX474" fmla="*/ 3106182 w 3201569"/>
                  <a:gd name="connsiteY474" fmla="*/ 10767499 h 10846700"/>
                  <a:gd name="connsiteX475" fmla="*/ 630729 w 3201569"/>
                  <a:gd name="connsiteY475" fmla="*/ 10767499 h 10846700"/>
                  <a:gd name="connsiteX476" fmla="*/ 2909937 w 3201569"/>
                  <a:gd name="connsiteY476" fmla="*/ 7199819 h 10846700"/>
                  <a:gd name="connsiteX477" fmla="*/ 842238 w 3201569"/>
                  <a:gd name="connsiteY477" fmla="*/ 6854732 h 10846700"/>
                  <a:gd name="connsiteX478" fmla="*/ 842815 w 3201569"/>
                  <a:gd name="connsiteY478" fmla="*/ 6749150 h 10846700"/>
                  <a:gd name="connsiteX479" fmla="*/ 2909245 w 3201569"/>
                  <a:gd name="connsiteY479" fmla="*/ 7105699 h 10846700"/>
                  <a:gd name="connsiteX480" fmla="*/ 2909937 w 3201569"/>
                  <a:gd name="connsiteY480" fmla="*/ 7199819 h 10846700"/>
                  <a:gd name="connsiteX481" fmla="*/ 2911549 w 3201569"/>
                  <a:gd name="connsiteY481" fmla="*/ 7441051 h 10846700"/>
                  <a:gd name="connsiteX482" fmla="*/ 840913 w 3201569"/>
                  <a:gd name="connsiteY482" fmla="*/ 7119638 h 10846700"/>
                  <a:gd name="connsiteX483" fmla="*/ 841431 w 3201569"/>
                  <a:gd name="connsiteY483" fmla="*/ 7013652 h 10846700"/>
                  <a:gd name="connsiteX484" fmla="*/ 2910916 w 3201569"/>
                  <a:gd name="connsiteY484" fmla="*/ 7346586 h 10846700"/>
                  <a:gd name="connsiteX485" fmla="*/ 2911549 w 3201569"/>
                  <a:gd name="connsiteY485" fmla="*/ 7441051 h 1084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Lst>
                <a:rect l="l" t="t" r="r" b="b"/>
                <a:pathLst>
                  <a:path w="3201569" h="10846700">
                    <a:moveTo>
                      <a:pt x="3138726" y="10767499"/>
                    </a:moveTo>
                    <a:lnTo>
                      <a:pt x="2968171" y="1304947"/>
                    </a:lnTo>
                    <a:lnTo>
                      <a:pt x="2750612" y="1200632"/>
                    </a:lnTo>
                    <a:lnTo>
                      <a:pt x="2725960" y="793336"/>
                    </a:lnTo>
                    <a:lnTo>
                      <a:pt x="2717666" y="789477"/>
                    </a:lnTo>
                    <a:lnTo>
                      <a:pt x="1028808" y="0"/>
                    </a:lnTo>
                    <a:lnTo>
                      <a:pt x="659009" y="36403"/>
                    </a:lnTo>
                    <a:lnTo>
                      <a:pt x="659009" y="248317"/>
                    </a:lnTo>
                    <a:lnTo>
                      <a:pt x="372504" y="321297"/>
                    </a:lnTo>
                    <a:lnTo>
                      <a:pt x="372215" y="332472"/>
                    </a:lnTo>
                    <a:lnTo>
                      <a:pt x="67045" y="10767499"/>
                    </a:lnTo>
                    <a:lnTo>
                      <a:pt x="0" y="10767499"/>
                    </a:lnTo>
                    <a:lnTo>
                      <a:pt x="0" y="10846701"/>
                    </a:lnTo>
                    <a:lnTo>
                      <a:pt x="3201570" y="10846701"/>
                    </a:lnTo>
                    <a:lnTo>
                      <a:pt x="3201570" y="10767499"/>
                    </a:lnTo>
                    <a:lnTo>
                      <a:pt x="3138726" y="10767499"/>
                    </a:lnTo>
                    <a:close/>
                    <a:moveTo>
                      <a:pt x="1041768" y="39456"/>
                    </a:moveTo>
                    <a:lnTo>
                      <a:pt x="2695315" y="812460"/>
                    </a:lnTo>
                    <a:lnTo>
                      <a:pt x="2717838" y="1184907"/>
                    </a:lnTo>
                    <a:lnTo>
                      <a:pt x="1041768" y="381260"/>
                    </a:lnTo>
                    <a:lnTo>
                      <a:pt x="1041768" y="39456"/>
                    </a:lnTo>
                    <a:close/>
                    <a:moveTo>
                      <a:pt x="2936777" y="1323495"/>
                    </a:moveTo>
                    <a:lnTo>
                      <a:pt x="3090227" y="9836036"/>
                    </a:lnTo>
                    <a:lnTo>
                      <a:pt x="2930443" y="6720637"/>
                    </a:lnTo>
                    <a:lnTo>
                      <a:pt x="2929636" y="6607624"/>
                    </a:lnTo>
                    <a:lnTo>
                      <a:pt x="2924568" y="6606645"/>
                    </a:lnTo>
                    <a:lnTo>
                      <a:pt x="2919382" y="6505901"/>
                    </a:lnTo>
                    <a:lnTo>
                      <a:pt x="2928944" y="6507802"/>
                    </a:lnTo>
                    <a:lnTo>
                      <a:pt x="2928022" y="6368927"/>
                    </a:lnTo>
                    <a:lnTo>
                      <a:pt x="2912241" y="6365643"/>
                    </a:lnTo>
                    <a:lnTo>
                      <a:pt x="2907057" y="6265187"/>
                    </a:lnTo>
                    <a:lnTo>
                      <a:pt x="2927333" y="6269507"/>
                    </a:lnTo>
                    <a:lnTo>
                      <a:pt x="2926354" y="6130862"/>
                    </a:lnTo>
                    <a:lnTo>
                      <a:pt x="2917194" y="6128904"/>
                    </a:lnTo>
                    <a:lnTo>
                      <a:pt x="2899857" y="6125102"/>
                    </a:lnTo>
                    <a:lnTo>
                      <a:pt x="2894730" y="6024934"/>
                    </a:lnTo>
                    <a:lnTo>
                      <a:pt x="2925662" y="6031846"/>
                    </a:lnTo>
                    <a:lnTo>
                      <a:pt x="2924740" y="5893489"/>
                    </a:lnTo>
                    <a:lnTo>
                      <a:pt x="2887589" y="5884964"/>
                    </a:lnTo>
                    <a:lnTo>
                      <a:pt x="2882461" y="5785027"/>
                    </a:lnTo>
                    <a:lnTo>
                      <a:pt x="2924048" y="5794876"/>
                    </a:lnTo>
                    <a:lnTo>
                      <a:pt x="2923128" y="5656750"/>
                    </a:lnTo>
                    <a:lnTo>
                      <a:pt x="2875261" y="5645172"/>
                    </a:lnTo>
                    <a:lnTo>
                      <a:pt x="2870134" y="5545580"/>
                    </a:lnTo>
                    <a:lnTo>
                      <a:pt x="2922436" y="5558482"/>
                    </a:lnTo>
                    <a:lnTo>
                      <a:pt x="2921457" y="5420644"/>
                    </a:lnTo>
                    <a:lnTo>
                      <a:pt x="2912702" y="5418397"/>
                    </a:lnTo>
                    <a:lnTo>
                      <a:pt x="2862993" y="5405840"/>
                    </a:lnTo>
                    <a:lnTo>
                      <a:pt x="2857922" y="5306478"/>
                    </a:lnTo>
                    <a:lnTo>
                      <a:pt x="2920822" y="5322780"/>
                    </a:lnTo>
                    <a:lnTo>
                      <a:pt x="2919843" y="5185171"/>
                    </a:lnTo>
                    <a:lnTo>
                      <a:pt x="2850722" y="5166854"/>
                    </a:lnTo>
                    <a:lnTo>
                      <a:pt x="2845654" y="5067838"/>
                    </a:lnTo>
                    <a:lnTo>
                      <a:pt x="2919210" y="5087710"/>
                    </a:lnTo>
                    <a:lnTo>
                      <a:pt x="2918231" y="4950333"/>
                    </a:lnTo>
                    <a:lnTo>
                      <a:pt x="2909763" y="4947971"/>
                    </a:lnTo>
                    <a:lnTo>
                      <a:pt x="2838513" y="4928329"/>
                    </a:lnTo>
                    <a:lnTo>
                      <a:pt x="2833442" y="4829601"/>
                    </a:lnTo>
                    <a:lnTo>
                      <a:pt x="2917599" y="4853275"/>
                    </a:lnTo>
                    <a:lnTo>
                      <a:pt x="2916617" y="4716127"/>
                    </a:lnTo>
                    <a:lnTo>
                      <a:pt x="2826301" y="4690149"/>
                    </a:lnTo>
                    <a:lnTo>
                      <a:pt x="2821232" y="4591710"/>
                    </a:lnTo>
                    <a:lnTo>
                      <a:pt x="2915984" y="4619473"/>
                    </a:lnTo>
                    <a:lnTo>
                      <a:pt x="2915005" y="4482556"/>
                    </a:lnTo>
                    <a:lnTo>
                      <a:pt x="2814089" y="4452430"/>
                    </a:lnTo>
                    <a:lnTo>
                      <a:pt x="2811324" y="4398056"/>
                    </a:lnTo>
                    <a:lnTo>
                      <a:pt x="2810632" y="4396097"/>
                    </a:lnTo>
                    <a:lnTo>
                      <a:pt x="2794274" y="4349786"/>
                    </a:lnTo>
                    <a:lnTo>
                      <a:pt x="2914373" y="4386362"/>
                    </a:lnTo>
                    <a:lnTo>
                      <a:pt x="2913450" y="4249618"/>
                    </a:lnTo>
                    <a:lnTo>
                      <a:pt x="2905271" y="4247084"/>
                    </a:lnTo>
                    <a:lnTo>
                      <a:pt x="2739899" y="4195877"/>
                    </a:lnTo>
                    <a:lnTo>
                      <a:pt x="2701536" y="4087126"/>
                    </a:lnTo>
                    <a:lnTo>
                      <a:pt x="2912758" y="4153828"/>
                    </a:lnTo>
                    <a:lnTo>
                      <a:pt x="2911838" y="4017314"/>
                    </a:lnTo>
                    <a:lnTo>
                      <a:pt x="2903831" y="4014722"/>
                    </a:lnTo>
                    <a:lnTo>
                      <a:pt x="2646815" y="3932237"/>
                    </a:lnTo>
                    <a:lnTo>
                      <a:pt x="2608225" y="3822911"/>
                    </a:lnTo>
                    <a:lnTo>
                      <a:pt x="2911203" y="3921869"/>
                    </a:lnTo>
                    <a:lnTo>
                      <a:pt x="2910224" y="3785586"/>
                    </a:lnTo>
                    <a:lnTo>
                      <a:pt x="2902332" y="3782993"/>
                    </a:lnTo>
                    <a:lnTo>
                      <a:pt x="2553158" y="3666985"/>
                    </a:lnTo>
                    <a:lnTo>
                      <a:pt x="2514334" y="3557025"/>
                    </a:lnTo>
                    <a:lnTo>
                      <a:pt x="2909591" y="3690602"/>
                    </a:lnTo>
                    <a:lnTo>
                      <a:pt x="2908669" y="3554548"/>
                    </a:lnTo>
                    <a:lnTo>
                      <a:pt x="2458921" y="3400121"/>
                    </a:lnTo>
                    <a:lnTo>
                      <a:pt x="2419869" y="3289584"/>
                    </a:lnTo>
                    <a:lnTo>
                      <a:pt x="2907977" y="3459968"/>
                    </a:lnTo>
                    <a:lnTo>
                      <a:pt x="2907057" y="3324030"/>
                    </a:lnTo>
                    <a:lnTo>
                      <a:pt x="2899396" y="3321322"/>
                    </a:lnTo>
                    <a:lnTo>
                      <a:pt x="2364110" y="3131586"/>
                    </a:lnTo>
                    <a:lnTo>
                      <a:pt x="2324827" y="3020416"/>
                    </a:lnTo>
                    <a:lnTo>
                      <a:pt x="2906421" y="3229910"/>
                    </a:lnTo>
                    <a:lnTo>
                      <a:pt x="2905502" y="3094203"/>
                    </a:lnTo>
                    <a:lnTo>
                      <a:pt x="2897956" y="3091496"/>
                    </a:lnTo>
                    <a:lnTo>
                      <a:pt x="2144940" y="2816163"/>
                    </a:lnTo>
                    <a:lnTo>
                      <a:pt x="1681599" y="2546303"/>
                    </a:lnTo>
                    <a:lnTo>
                      <a:pt x="2904869" y="3000486"/>
                    </a:lnTo>
                    <a:lnTo>
                      <a:pt x="2903887" y="2865009"/>
                    </a:lnTo>
                    <a:lnTo>
                      <a:pt x="2896457" y="2862186"/>
                    </a:lnTo>
                    <a:lnTo>
                      <a:pt x="1039290" y="2162740"/>
                    </a:lnTo>
                    <a:lnTo>
                      <a:pt x="1022185" y="2052491"/>
                    </a:lnTo>
                    <a:lnTo>
                      <a:pt x="2903255" y="2771638"/>
                    </a:lnTo>
                    <a:lnTo>
                      <a:pt x="2902332" y="2636391"/>
                    </a:lnTo>
                    <a:lnTo>
                      <a:pt x="2895017" y="2633511"/>
                    </a:lnTo>
                    <a:lnTo>
                      <a:pt x="998281" y="1898236"/>
                    </a:lnTo>
                    <a:lnTo>
                      <a:pt x="981172" y="1788046"/>
                    </a:lnTo>
                    <a:lnTo>
                      <a:pt x="2901699" y="2543481"/>
                    </a:lnTo>
                    <a:lnTo>
                      <a:pt x="2900777" y="2408407"/>
                    </a:lnTo>
                    <a:lnTo>
                      <a:pt x="2893577" y="2405469"/>
                    </a:lnTo>
                    <a:lnTo>
                      <a:pt x="957209" y="1633560"/>
                    </a:lnTo>
                    <a:lnTo>
                      <a:pt x="940160" y="1523427"/>
                    </a:lnTo>
                    <a:lnTo>
                      <a:pt x="2900144" y="2315842"/>
                    </a:lnTo>
                    <a:lnTo>
                      <a:pt x="2899221" y="2180999"/>
                    </a:lnTo>
                    <a:lnTo>
                      <a:pt x="2892080" y="2178061"/>
                    </a:lnTo>
                    <a:lnTo>
                      <a:pt x="916140" y="1368654"/>
                    </a:lnTo>
                    <a:lnTo>
                      <a:pt x="899091" y="1258521"/>
                    </a:lnTo>
                    <a:lnTo>
                      <a:pt x="2898589" y="2088895"/>
                    </a:lnTo>
                    <a:lnTo>
                      <a:pt x="2897669" y="1954166"/>
                    </a:lnTo>
                    <a:lnTo>
                      <a:pt x="875072" y="1103517"/>
                    </a:lnTo>
                    <a:lnTo>
                      <a:pt x="858022" y="993442"/>
                    </a:lnTo>
                    <a:lnTo>
                      <a:pt x="2897033" y="1862523"/>
                    </a:lnTo>
                    <a:lnTo>
                      <a:pt x="2896114" y="1727968"/>
                    </a:lnTo>
                    <a:lnTo>
                      <a:pt x="2889200" y="1724973"/>
                    </a:lnTo>
                    <a:lnTo>
                      <a:pt x="848746" y="844544"/>
                    </a:lnTo>
                    <a:lnTo>
                      <a:pt x="848344" y="931175"/>
                    </a:lnTo>
                    <a:lnTo>
                      <a:pt x="746333" y="273201"/>
                    </a:lnTo>
                    <a:lnTo>
                      <a:pt x="2936777" y="1323495"/>
                    </a:lnTo>
                    <a:close/>
                    <a:moveTo>
                      <a:pt x="2908267" y="6959220"/>
                    </a:moveTo>
                    <a:lnTo>
                      <a:pt x="843563" y="6590632"/>
                    </a:lnTo>
                    <a:lnTo>
                      <a:pt x="844139" y="6485511"/>
                    </a:lnTo>
                    <a:lnTo>
                      <a:pt x="2906078" y="6865215"/>
                    </a:lnTo>
                    <a:lnTo>
                      <a:pt x="2907862" y="6900121"/>
                    </a:lnTo>
                    <a:lnTo>
                      <a:pt x="2908267" y="6959220"/>
                    </a:lnTo>
                    <a:close/>
                    <a:moveTo>
                      <a:pt x="2902909" y="6184661"/>
                    </a:moveTo>
                    <a:lnTo>
                      <a:pt x="2901066" y="6148430"/>
                    </a:lnTo>
                    <a:lnTo>
                      <a:pt x="2902678" y="6148776"/>
                    </a:lnTo>
                    <a:lnTo>
                      <a:pt x="2902909" y="6184661"/>
                    </a:lnTo>
                    <a:close/>
                    <a:moveTo>
                      <a:pt x="2893692" y="6623522"/>
                    </a:moveTo>
                    <a:lnTo>
                      <a:pt x="2898473" y="6717699"/>
                    </a:lnTo>
                    <a:lnTo>
                      <a:pt x="844947" y="6327281"/>
                    </a:lnTo>
                    <a:lnTo>
                      <a:pt x="845464" y="6222620"/>
                    </a:lnTo>
                    <a:lnTo>
                      <a:pt x="2893692" y="6623522"/>
                    </a:lnTo>
                    <a:close/>
                    <a:moveTo>
                      <a:pt x="2893520" y="6001548"/>
                    </a:moveTo>
                    <a:lnTo>
                      <a:pt x="2888739" y="5908350"/>
                    </a:lnTo>
                    <a:lnTo>
                      <a:pt x="2901066" y="5911172"/>
                    </a:lnTo>
                    <a:lnTo>
                      <a:pt x="2901699" y="6003333"/>
                    </a:lnTo>
                    <a:lnTo>
                      <a:pt x="2893520" y="6001548"/>
                    </a:lnTo>
                    <a:close/>
                    <a:moveTo>
                      <a:pt x="2881308" y="6382232"/>
                    </a:moveTo>
                    <a:lnTo>
                      <a:pt x="2886090" y="6476179"/>
                    </a:lnTo>
                    <a:lnTo>
                      <a:pt x="846271" y="6064794"/>
                    </a:lnTo>
                    <a:lnTo>
                      <a:pt x="846789" y="5960536"/>
                    </a:lnTo>
                    <a:lnTo>
                      <a:pt x="2881308" y="6382232"/>
                    </a:lnTo>
                    <a:close/>
                    <a:moveTo>
                      <a:pt x="2881252" y="5761583"/>
                    </a:moveTo>
                    <a:lnTo>
                      <a:pt x="2876471" y="5668673"/>
                    </a:lnTo>
                    <a:lnTo>
                      <a:pt x="2899396" y="5674203"/>
                    </a:lnTo>
                    <a:lnTo>
                      <a:pt x="2900029" y="5766018"/>
                    </a:lnTo>
                    <a:lnTo>
                      <a:pt x="2881252" y="5761583"/>
                    </a:lnTo>
                    <a:close/>
                    <a:moveTo>
                      <a:pt x="2873762" y="6235062"/>
                    </a:moveTo>
                    <a:lnTo>
                      <a:pt x="847537" y="5802998"/>
                    </a:lnTo>
                    <a:lnTo>
                      <a:pt x="848113" y="5699201"/>
                    </a:lnTo>
                    <a:lnTo>
                      <a:pt x="2868925" y="6141403"/>
                    </a:lnTo>
                    <a:lnTo>
                      <a:pt x="2873762" y="6235062"/>
                    </a:lnTo>
                    <a:close/>
                    <a:moveTo>
                      <a:pt x="2864202" y="5429399"/>
                    </a:moveTo>
                    <a:lnTo>
                      <a:pt x="2897781" y="5437924"/>
                    </a:lnTo>
                    <a:lnTo>
                      <a:pt x="2898417" y="5529336"/>
                    </a:lnTo>
                    <a:lnTo>
                      <a:pt x="2868925" y="5522021"/>
                    </a:lnTo>
                    <a:lnTo>
                      <a:pt x="2864202" y="5429399"/>
                    </a:lnTo>
                    <a:close/>
                    <a:moveTo>
                      <a:pt x="2861379" y="5994290"/>
                    </a:moveTo>
                    <a:lnTo>
                      <a:pt x="848862" y="5542066"/>
                    </a:lnTo>
                    <a:lnTo>
                      <a:pt x="849382" y="5438673"/>
                    </a:lnTo>
                    <a:lnTo>
                      <a:pt x="2856597" y="5900920"/>
                    </a:lnTo>
                    <a:lnTo>
                      <a:pt x="2861379" y="5994290"/>
                    </a:lnTo>
                    <a:close/>
                    <a:moveTo>
                      <a:pt x="2851931" y="5190528"/>
                    </a:moveTo>
                    <a:lnTo>
                      <a:pt x="2896170" y="5202221"/>
                    </a:lnTo>
                    <a:lnTo>
                      <a:pt x="2896803" y="5293288"/>
                    </a:lnTo>
                    <a:lnTo>
                      <a:pt x="2856656" y="5282862"/>
                    </a:lnTo>
                    <a:lnTo>
                      <a:pt x="2851931" y="5190528"/>
                    </a:lnTo>
                    <a:close/>
                    <a:moveTo>
                      <a:pt x="2849051" y="5753980"/>
                    </a:moveTo>
                    <a:lnTo>
                      <a:pt x="850186" y="5281883"/>
                    </a:lnTo>
                    <a:lnTo>
                      <a:pt x="850707" y="5178950"/>
                    </a:lnTo>
                    <a:lnTo>
                      <a:pt x="2844273" y="5660897"/>
                    </a:lnTo>
                    <a:lnTo>
                      <a:pt x="2849051" y="5753980"/>
                    </a:lnTo>
                    <a:close/>
                    <a:moveTo>
                      <a:pt x="2839722" y="4952061"/>
                    </a:moveTo>
                    <a:lnTo>
                      <a:pt x="2894558" y="4967209"/>
                    </a:lnTo>
                    <a:lnTo>
                      <a:pt x="2895191" y="5057874"/>
                    </a:lnTo>
                    <a:lnTo>
                      <a:pt x="2844444" y="5044107"/>
                    </a:lnTo>
                    <a:lnTo>
                      <a:pt x="2839722" y="4952061"/>
                    </a:lnTo>
                    <a:close/>
                    <a:moveTo>
                      <a:pt x="2836783" y="5514072"/>
                    </a:moveTo>
                    <a:lnTo>
                      <a:pt x="851511" y="5022449"/>
                    </a:lnTo>
                    <a:lnTo>
                      <a:pt x="852031" y="4919977"/>
                    </a:lnTo>
                    <a:lnTo>
                      <a:pt x="2832002" y="5421220"/>
                    </a:lnTo>
                    <a:lnTo>
                      <a:pt x="2836783" y="5514072"/>
                    </a:lnTo>
                    <a:close/>
                    <a:moveTo>
                      <a:pt x="2827510" y="4713996"/>
                    </a:moveTo>
                    <a:lnTo>
                      <a:pt x="2892944" y="4732832"/>
                    </a:lnTo>
                    <a:lnTo>
                      <a:pt x="2893577" y="4823092"/>
                    </a:lnTo>
                    <a:lnTo>
                      <a:pt x="2832232" y="4805812"/>
                    </a:lnTo>
                    <a:lnTo>
                      <a:pt x="2827510" y="4713996"/>
                    </a:lnTo>
                    <a:close/>
                    <a:moveTo>
                      <a:pt x="2824456" y="5274568"/>
                    </a:moveTo>
                    <a:lnTo>
                      <a:pt x="852780" y="4763821"/>
                    </a:lnTo>
                    <a:lnTo>
                      <a:pt x="853297" y="4661810"/>
                    </a:lnTo>
                    <a:lnTo>
                      <a:pt x="2819733" y="5182003"/>
                    </a:lnTo>
                    <a:lnTo>
                      <a:pt x="2824456" y="5274568"/>
                    </a:lnTo>
                    <a:close/>
                    <a:moveTo>
                      <a:pt x="2815298" y="4476335"/>
                    </a:moveTo>
                    <a:lnTo>
                      <a:pt x="2891332" y="4499030"/>
                    </a:lnTo>
                    <a:lnTo>
                      <a:pt x="2891965" y="4588945"/>
                    </a:lnTo>
                    <a:lnTo>
                      <a:pt x="2820020" y="4567863"/>
                    </a:lnTo>
                    <a:lnTo>
                      <a:pt x="2815298" y="4476335"/>
                    </a:lnTo>
                    <a:close/>
                    <a:moveTo>
                      <a:pt x="2812187" y="5035409"/>
                    </a:moveTo>
                    <a:lnTo>
                      <a:pt x="854104" y="4506000"/>
                    </a:lnTo>
                    <a:lnTo>
                      <a:pt x="854622" y="4404392"/>
                    </a:lnTo>
                    <a:lnTo>
                      <a:pt x="2807465" y="4943190"/>
                    </a:lnTo>
                    <a:lnTo>
                      <a:pt x="2812187" y="5035409"/>
                    </a:lnTo>
                    <a:close/>
                    <a:moveTo>
                      <a:pt x="2799975" y="4796711"/>
                    </a:moveTo>
                    <a:lnTo>
                      <a:pt x="855429" y="4248869"/>
                    </a:lnTo>
                    <a:lnTo>
                      <a:pt x="855890" y="4147722"/>
                    </a:lnTo>
                    <a:lnTo>
                      <a:pt x="2795253" y="4704722"/>
                    </a:lnTo>
                    <a:lnTo>
                      <a:pt x="2799975" y="4796711"/>
                    </a:lnTo>
                    <a:close/>
                    <a:moveTo>
                      <a:pt x="2784942" y="4323347"/>
                    </a:moveTo>
                    <a:lnTo>
                      <a:pt x="2749288" y="4222431"/>
                    </a:lnTo>
                    <a:lnTo>
                      <a:pt x="2889718" y="4265919"/>
                    </a:lnTo>
                    <a:lnTo>
                      <a:pt x="2890353" y="4355431"/>
                    </a:lnTo>
                    <a:lnTo>
                      <a:pt x="2784942" y="4323347"/>
                    </a:lnTo>
                    <a:close/>
                    <a:moveTo>
                      <a:pt x="2787766" y="4558416"/>
                    </a:moveTo>
                    <a:lnTo>
                      <a:pt x="856697" y="3992545"/>
                    </a:lnTo>
                    <a:lnTo>
                      <a:pt x="857215" y="3891859"/>
                    </a:lnTo>
                    <a:lnTo>
                      <a:pt x="2783041" y="4466716"/>
                    </a:lnTo>
                    <a:lnTo>
                      <a:pt x="2787766" y="4558416"/>
                    </a:lnTo>
                    <a:close/>
                    <a:moveTo>
                      <a:pt x="2747445" y="4311943"/>
                    </a:moveTo>
                    <a:lnTo>
                      <a:pt x="857963" y="3736970"/>
                    </a:lnTo>
                    <a:lnTo>
                      <a:pt x="858483" y="3636687"/>
                    </a:lnTo>
                    <a:lnTo>
                      <a:pt x="2711732" y="4210795"/>
                    </a:lnTo>
                    <a:lnTo>
                      <a:pt x="2747445" y="4311943"/>
                    </a:lnTo>
                    <a:close/>
                    <a:moveTo>
                      <a:pt x="2692089" y="4060457"/>
                    </a:moveTo>
                    <a:lnTo>
                      <a:pt x="2656263" y="3958964"/>
                    </a:lnTo>
                    <a:lnTo>
                      <a:pt x="2888162" y="4033442"/>
                    </a:lnTo>
                    <a:lnTo>
                      <a:pt x="2888739" y="4122493"/>
                    </a:lnTo>
                    <a:lnTo>
                      <a:pt x="2692089" y="4060457"/>
                    </a:lnTo>
                    <a:close/>
                    <a:moveTo>
                      <a:pt x="2654418" y="4048591"/>
                    </a:moveTo>
                    <a:lnTo>
                      <a:pt x="859288" y="3482144"/>
                    </a:lnTo>
                    <a:lnTo>
                      <a:pt x="859749" y="3382322"/>
                    </a:lnTo>
                    <a:lnTo>
                      <a:pt x="2618533" y="3946868"/>
                    </a:lnTo>
                    <a:lnTo>
                      <a:pt x="2654418" y="4048591"/>
                    </a:lnTo>
                    <a:close/>
                    <a:moveTo>
                      <a:pt x="2598718" y="3796011"/>
                    </a:moveTo>
                    <a:lnTo>
                      <a:pt x="2562661" y="3693943"/>
                    </a:lnTo>
                    <a:lnTo>
                      <a:pt x="2886551" y="3801541"/>
                    </a:lnTo>
                    <a:lnTo>
                      <a:pt x="2887184" y="3890246"/>
                    </a:lnTo>
                    <a:lnTo>
                      <a:pt x="2598718" y="3796011"/>
                    </a:lnTo>
                    <a:close/>
                    <a:moveTo>
                      <a:pt x="2560875" y="3783627"/>
                    </a:moveTo>
                    <a:lnTo>
                      <a:pt x="860556" y="3228067"/>
                    </a:lnTo>
                    <a:lnTo>
                      <a:pt x="861074" y="3128706"/>
                    </a:lnTo>
                    <a:lnTo>
                      <a:pt x="2524760" y="3681385"/>
                    </a:lnTo>
                    <a:lnTo>
                      <a:pt x="2560875" y="3783627"/>
                    </a:lnTo>
                    <a:close/>
                    <a:moveTo>
                      <a:pt x="2504771" y="3529953"/>
                    </a:moveTo>
                    <a:lnTo>
                      <a:pt x="2468543" y="3427308"/>
                    </a:lnTo>
                    <a:lnTo>
                      <a:pt x="2884936" y="3570274"/>
                    </a:lnTo>
                    <a:lnTo>
                      <a:pt x="2885572" y="3658633"/>
                    </a:lnTo>
                    <a:lnTo>
                      <a:pt x="2504771" y="3529953"/>
                    </a:lnTo>
                    <a:close/>
                    <a:moveTo>
                      <a:pt x="2466757" y="3517108"/>
                    </a:moveTo>
                    <a:lnTo>
                      <a:pt x="861822" y="2974739"/>
                    </a:lnTo>
                    <a:lnTo>
                      <a:pt x="862342" y="2875838"/>
                    </a:lnTo>
                    <a:lnTo>
                      <a:pt x="2430466" y="3414233"/>
                    </a:lnTo>
                    <a:lnTo>
                      <a:pt x="2466757" y="3517108"/>
                    </a:lnTo>
                    <a:close/>
                    <a:moveTo>
                      <a:pt x="2410250" y="3262224"/>
                    </a:moveTo>
                    <a:lnTo>
                      <a:pt x="2373788" y="3159061"/>
                    </a:lnTo>
                    <a:lnTo>
                      <a:pt x="2883381" y="3339697"/>
                    </a:lnTo>
                    <a:lnTo>
                      <a:pt x="2883958" y="3427596"/>
                    </a:lnTo>
                    <a:lnTo>
                      <a:pt x="2410250" y="3262224"/>
                    </a:lnTo>
                    <a:close/>
                    <a:moveTo>
                      <a:pt x="2372061" y="3248918"/>
                    </a:moveTo>
                    <a:lnTo>
                      <a:pt x="863090" y="2722159"/>
                    </a:lnTo>
                    <a:lnTo>
                      <a:pt x="863608" y="2623719"/>
                    </a:lnTo>
                    <a:lnTo>
                      <a:pt x="2335540" y="3145468"/>
                    </a:lnTo>
                    <a:lnTo>
                      <a:pt x="2372061" y="3248918"/>
                    </a:lnTo>
                    <a:close/>
                    <a:moveTo>
                      <a:pt x="2275751" y="2892369"/>
                    </a:moveTo>
                    <a:lnTo>
                      <a:pt x="2256052" y="2880907"/>
                    </a:lnTo>
                    <a:lnTo>
                      <a:pt x="2881770" y="3109639"/>
                    </a:lnTo>
                    <a:lnTo>
                      <a:pt x="2882402" y="3197193"/>
                    </a:lnTo>
                    <a:lnTo>
                      <a:pt x="2315093" y="2992883"/>
                    </a:lnTo>
                    <a:lnTo>
                      <a:pt x="2280648" y="2895249"/>
                    </a:lnTo>
                    <a:lnTo>
                      <a:pt x="2275751" y="2892369"/>
                    </a:lnTo>
                    <a:close/>
                    <a:moveTo>
                      <a:pt x="2276789" y="2979059"/>
                    </a:moveTo>
                    <a:lnTo>
                      <a:pt x="864359" y="2470327"/>
                    </a:lnTo>
                    <a:lnTo>
                      <a:pt x="864876" y="2372348"/>
                    </a:lnTo>
                    <a:lnTo>
                      <a:pt x="2093676" y="2821577"/>
                    </a:lnTo>
                    <a:lnTo>
                      <a:pt x="2254151" y="2915064"/>
                    </a:lnTo>
                    <a:lnTo>
                      <a:pt x="2276789" y="2979059"/>
                    </a:lnTo>
                    <a:close/>
                    <a:moveTo>
                      <a:pt x="1011643" y="2191309"/>
                    </a:moveTo>
                    <a:lnTo>
                      <a:pt x="1017921" y="2194996"/>
                    </a:lnTo>
                    <a:lnTo>
                      <a:pt x="1400564" y="2417853"/>
                    </a:lnTo>
                    <a:lnTo>
                      <a:pt x="865624" y="2219246"/>
                    </a:lnTo>
                    <a:lnTo>
                      <a:pt x="866142" y="2121670"/>
                    </a:lnTo>
                    <a:lnTo>
                      <a:pt x="1009224" y="2175584"/>
                    </a:lnTo>
                    <a:lnTo>
                      <a:pt x="1011643" y="2191309"/>
                    </a:lnTo>
                    <a:close/>
                    <a:moveTo>
                      <a:pt x="1002255" y="1924099"/>
                    </a:moveTo>
                    <a:lnTo>
                      <a:pt x="2878659" y="2651483"/>
                    </a:lnTo>
                    <a:lnTo>
                      <a:pt x="2879235" y="2738229"/>
                    </a:lnTo>
                    <a:lnTo>
                      <a:pt x="1018210" y="2026744"/>
                    </a:lnTo>
                    <a:lnTo>
                      <a:pt x="1002255" y="1924099"/>
                    </a:lnTo>
                    <a:close/>
                    <a:moveTo>
                      <a:pt x="1110715" y="2213831"/>
                    </a:moveTo>
                    <a:lnTo>
                      <a:pt x="2880214" y="2880273"/>
                    </a:lnTo>
                    <a:lnTo>
                      <a:pt x="2880791" y="2967423"/>
                    </a:lnTo>
                    <a:lnTo>
                      <a:pt x="1567261" y="2479716"/>
                    </a:lnTo>
                    <a:lnTo>
                      <a:pt x="1110715" y="2213831"/>
                    </a:lnTo>
                    <a:close/>
                    <a:moveTo>
                      <a:pt x="984108" y="2013668"/>
                    </a:moveTo>
                    <a:lnTo>
                      <a:pt x="866893" y="1968912"/>
                    </a:lnTo>
                    <a:lnTo>
                      <a:pt x="867410" y="1871797"/>
                    </a:lnTo>
                    <a:lnTo>
                      <a:pt x="968153" y="1910851"/>
                    </a:lnTo>
                    <a:lnTo>
                      <a:pt x="984108" y="2013668"/>
                    </a:lnTo>
                    <a:close/>
                    <a:moveTo>
                      <a:pt x="961242" y="1659538"/>
                    </a:moveTo>
                    <a:lnTo>
                      <a:pt x="2877047" y="2423326"/>
                    </a:lnTo>
                    <a:lnTo>
                      <a:pt x="2877680" y="2509669"/>
                    </a:lnTo>
                    <a:lnTo>
                      <a:pt x="977198" y="1762125"/>
                    </a:lnTo>
                    <a:lnTo>
                      <a:pt x="961242" y="1659538"/>
                    </a:lnTo>
                    <a:close/>
                    <a:moveTo>
                      <a:pt x="942983" y="1748704"/>
                    </a:moveTo>
                    <a:lnTo>
                      <a:pt x="868158" y="1719270"/>
                    </a:lnTo>
                    <a:lnTo>
                      <a:pt x="868679" y="1622616"/>
                    </a:lnTo>
                    <a:lnTo>
                      <a:pt x="927084" y="1645944"/>
                    </a:lnTo>
                    <a:lnTo>
                      <a:pt x="942983" y="1748704"/>
                    </a:lnTo>
                    <a:close/>
                    <a:moveTo>
                      <a:pt x="920230" y="1394804"/>
                    </a:moveTo>
                    <a:lnTo>
                      <a:pt x="2875492" y="2195745"/>
                    </a:lnTo>
                    <a:lnTo>
                      <a:pt x="2876069" y="2281685"/>
                    </a:lnTo>
                    <a:lnTo>
                      <a:pt x="936129" y="1497334"/>
                    </a:lnTo>
                    <a:lnTo>
                      <a:pt x="920230" y="1394804"/>
                    </a:lnTo>
                    <a:close/>
                    <a:moveTo>
                      <a:pt x="901912" y="1483510"/>
                    </a:moveTo>
                    <a:lnTo>
                      <a:pt x="869427" y="1470377"/>
                    </a:lnTo>
                    <a:lnTo>
                      <a:pt x="869888" y="1374183"/>
                    </a:lnTo>
                    <a:lnTo>
                      <a:pt x="885959" y="1380750"/>
                    </a:lnTo>
                    <a:lnTo>
                      <a:pt x="901912" y="1483510"/>
                    </a:lnTo>
                    <a:close/>
                    <a:moveTo>
                      <a:pt x="879161" y="1129841"/>
                    </a:moveTo>
                    <a:lnTo>
                      <a:pt x="2873937" y="1968797"/>
                    </a:lnTo>
                    <a:lnTo>
                      <a:pt x="2874513" y="2054334"/>
                    </a:lnTo>
                    <a:lnTo>
                      <a:pt x="895001" y="1232313"/>
                    </a:lnTo>
                    <a:lnTo>
                      <a:pt x="879161" y="1129841"/>
                    </a:lnTo>
                    <a:close/>
                    <a:moveTo>
                      <a:pt x="871902" y="974721"/>
                    </a:moveTo>
                    <a:lnTo>
                      <a:pt x="872422" y="879450"/>
                    </a:lnTo>
                    <a:lnTo>
                      <a:pt x="2872381" y="1742483"/>
                    </a:lnTo>
                    <a:lnTo>
                      <a:pt x="2872958" y="1827617"/>
                    </a:lnTo>
                    <a:lnTo>
                      <a:pt x="871902" y="974721"/>
                    </a:lnTo>
                    <a:close/>
                    <a:moveTo>
                      <a:pt x="750423" y="506484"/>
                    </a:moveTo>
                    <a:lnTo>
                      <a:pt x="739305" y="506830"/>
                    </a:lnTo>
                    <a:lnTo>
                      <a:pt x="739997" y="439437"/>
                    </a:lnTo>
                    <a:lnTo>
                      <a:pt x="750423" y="506484"/>
                    </a:lnTo>
                    <a:close/>
                    <a:moveTo>
                      <a:pt x="690805" y="63418"/>
                    </a:moveTo>
                    <a:lnTo>
                      <a:pt x="1009972" y="31968"/>
                    </a:lnTo>
                    <a:lnTo>
                      <a:pt x="1009972" y="366053"/>
                    </a:lnTo>
                    <a:lnTo>
                      <a:pt x="727959" y="230806"/>
                    </a:lnTo>
                    <a:lnTo>
                      <a:pt x="690805" y="240253"/>
                    </a:lnTo>
                    <a:lnTo>
                      <a:pt x="690805" y="63418"/>
                    </a:lnTo>
                    <a:close/>
                    <a:moveTo>
                      <a:pt x="403608" y="344453"/>
                    </a:moveTo>
                    <a:lnTo>
                      <a:pt x="709469" y="266519"/>
                    </a:lnTo>
                    <a:lnTo>
                      <a:pt x="335525" y="9513241"/>
                    </a:lnTo>
                    <a:lnTo>
                      <a:pt x="102242" y="10648670"/>
                    </a:lnTo>
                    <a:lnTo>
                      <a:pt x="403608" y="344453"/>
                    </a:lnTo>
                    <a:close/>
                    <a:moveTo>
                      <a:pt x="110190" y="10767499"/>
                    </a:moveTo>
                    <a:lnTo>
                      <a:pt x="367205" y="9516640"/>
                    </a:lnTo>
                    <a:lnTo>
                      <a:pt x="699043" y="1310304"/>
                    </a:lnTo>
                    <a:lnTo>
                      <a:pt x="697949" y="1415080"/>
                    </a:lnTo>
                    <a:lnTo>
                      <a:pt x="598990" y="10767499"/>
                    </a:lnTo>
                    <a:lnTo>
                      <a:pt x="110190" y="10767499"/>
                    </a:lnTo>
                    <a:close/>
                    <a:moveTo>
                      <a:pt x="630729" y="10767499"/>
                    </a:moveTo>
                    <a:lnTo>
                      <a:pt x="690116" y="5157580"/>
                    </a:lnTo>
                    <a:lnTo>
                      <a:pt x="738962" y="536840"/>
                    </a:lnTo>
                    <a:lnTo>
                      <a:pt x="755030" y="536321"/>
                    </a:lnTo>
                    <a:lnTo>
                      <a:pt x="847306" y="1131569"/>
                    </a:lnTo>
                    <a:lnTo>
                      <a:pt x="846789" y="1236805"/>
                    </a:lnTo>
                    <a:lnTo>
                      <a:pt x="853933" y="1239801"/>
                    </a:lnTo>
                    <a:lnTo>
                      <a:pt x="864817" y="1244293"/>
                    </a:lnTo>
                    <a:lnTo>
                      <a:pt x="881926" y="1354599"/>
                    </a:lnTo>
                    <a:lnTo>
                      <a:pt x="846271" y="1340026"/>
                    </a:lnTo>
                    <a:lnTo>
                      <a:pt x="845523" y="1485180"/>
                    </a:lnTo>
                    <a:lnTo>
                      <a:pt x="905945" y="1509603"/>
                    </a:lnTo>
                    <a:lnTo>
                      <a:pt x="923054" y="1619909"/>
                    </a:lnTo>
                    <a:lnTo>
                      <a:pt x="845003" y="1588804"/>
                    </a:lnTo>
                    <a:lnTo>
                      <a:pt x="844255" y="1734189"/>
                    </a:lnTo>
                    <a:lnTo>
                      <a:pt x="947014" y="1774625"/>
                    </a:lnTo>
                    <a:lnTo>
                      <a:pt x="964122" y="1884988"/>
                    </a:lnTo>
                    <a:lnTo>
                      <a:pt x="843737" y="1838331"/>
                    </a:lnTo>
                    <a:lnTo>
                      <a:pt x="843045" y="1984004"/>
                    </a:lnTo>
                    <a:lnTo>
                      <a:pt x="850476" y="1986884"/>
                    </a:lnTo>
                    <a:lnTo>
                      <a:pt x="988085" y="2039473"/>
                    </a:lnTo>
                    <a:lnTo>
                      <a:pt x="1005191" y="2149894"/>
                    </a:lnTo>
                    <a:lnTo>
                      <a:pt x="842469" y="2088607"/>
                    </a:lnTo>
                    <a:lnTo>
                      <a:pt x="841777" y="2234510"/>
                    </a:lnTo>
                    <a:lnTo>
                      <a:pt x="1514902" y="2484440"/>
                    </a:lnTo>
                    <a:lnTo>
                      <a:pt x="1982563" y="2756834"/>
                    </a:lnTo>
                    <a:lnTo>
                      <a:pt x="841203" y="2339574"/>
                    </a:lnTo>
                    <a:lnTo>
                      <a:pt x="840511" y="2485765"/>
                    </a:lnTo>
                    <a:lnTo>
                      <a:pt x="2286523" y="3006592"/>
                    </a:lnTo>
                    <a:lnTo>
                      <a:pt x="2325865" y="3118049"/>
                    </a:lnTo>
                    <a:lnTo>
                      <a:pt x="839935" y="2591347"/>
                    </a:lnTo>
                    <a:lnTo>
                      <a:pt x="839243" y="2737769"/>
                    </a:lnTo>
                    <a:lnTo>
                      <a:pt x="2381736" y="3276221"/>
                    </a:lnTo>
                    <a:lnTo>
                      <a:pt x="2420847" y="3387045"/>
                    </a:lnTo>
                    <a:lnTo>
                      <a:pt x="838666" y="2843812"/>
                    </a:lnTo>
                    <a:lnTo>
                      <a:pt x="837918" y="2990521"/>
                    </a:lnTo>
                    <a:lnTo>
                      <a:pt x="845866" y="2993228"/>
                    </a:lnTo>
                    <a:lnTo>
                      <a:pt x="2476316" y="3544180"/>
                    </a:lnTo>
                    <a:lnTo>
                      <a:pt x="2515256" y="3654371"/>
                    </a:lnTo>
                    <a:lnTo>
                      <a:pt x="837401" y="3097025"/>
                    </a:lnTo>
                    <a:lnTo>
                      <a:pt x="836652" y="3244023"/>
                    </a:lnTo>
                    <a:lnTo>
                      <a:pt x="844716" y="3246672"/>
                    </a:lnTo>
                    <a:lnTo>
                      <a:pt x="2570379" y="3810527"/>
                    </a:lnTo>
                    <a:lnTo>
                      <a:pt x="2609088" y="3920084"/>
                    </a:lnTo>
                    <a:lnTo>
                      <a:pt x="836132" y="3350987"/>
                    </a:lnTo>
                    <a:lnTo>
                      <a:pt x="835384" y="3498273"/>
                    </a:lnTo>
                    <a:lnTo>
                      <a:pt x="843563" y="3500865"/>
                    </a:lnTo>
                    <a:lnTo>
                      <a:pt x="2663865" y="4075260"/>
                    </a:lnTo>
                    <a:lnTo>
                      <a:pt x="2702343" y="4184241"/>
                    </a:lnTo>
                    <a:lnTo>
                      <a:pt x="834866" y="3605755"/>
                    </a:lnTo>
                    <a:lnTo>
                      <a:pt x="834118" y="3753329"/>
                    </a:lnTo>
                    <a:lnTo>
                      <a:pt x="2756775" y="4338381"/>
                    </a:lnTo>
                    <a:lnTo>
                      <a:pt x="2779815" y="4403585"/>
                    </a:lnTo>
                    <a:lnTo>
                      <a:pt x="2781832" y="4442754"/>
                    </a:lnTo>
                    <a:lnTo>
                      <a:pt x="833542" y="3861216"/>
                    </a:lnTo>
                    <a:lnTo>
                      <a:pt x="832791" y="4009077"/>
                    </a:lnTo>
                    <a:lnTo>
                      <a:pt x="2788975" y="4582263"/>
                    </a:lnTo>
                    <a:lnTo>
                      <a:pt x="2794044" y="4680933"/>
                    </a:lnTo>
                    <a:lnTo>
                      <a:pt x="832273" y="4117424"/>
                    </a:lnTo>
                    <a:lnTo>
                      <a:pt x="831525" y="4265574"/>
                    </a:lnTo>
                    <a:lnTo>
                      <a:pt x="2801187" y="4820500"/>
                    </a:lnTo>
                    <a:lnTo>
                      <a:pt x="2806256" y="4919459"/>
                    </a:lnTo>
                    <a:lnTo>
                      <a:pt x="830949" y="4374439"/>
                    </a:lnTo>
                    <a:lnTo>
                      <a:pt x="830200" y="4522877"/>
                    </a:lnTo>
                    <a:lnTo>
                      <a:pt x="838897" y="4525238"/>
                    </a:lnTo>
                    <a:lnTo>
                      <a:pt x="2813456" y="5059141"/>
                    </a:lnTo>
                    <a:lnTo>
                      <a:pt x="2818524" y="5158329"/>
                    </a:lnTo>
                    <a:lnTo>
                      <a:pt x="829683" y="4632203"/>
                    </a:lnTo>
                    <a:lnTo>
                      <a:pt x="828932" y="4780928"/>
                    </a:lnTo>
                    <a:lnTo>
                      <a:pt x="837687" y="4783232"/>
                    </a:lnTo>
                    <a:lnTo>
                      <a:pt x="2825668" y="5298184"/>
                    </a:lnTo>
                    <a:lnTo>
                      <a:pt x="2830792" y="5397661"/>
                    </a:lnTo>
                    <a:lnTo>
                      <a:pt x="828358" y="4890716"/>
                    </a:lnTo>
                    <a:lnTo>
                      <a:pt x="827607" y="5039787"/>
                    </a:lnTo>
                    <a:lnTo>
                      <a:pt x="2837992" y="5537573"/>
                    </a:lnTo>
                    <a:lnTo>
                      <a:pt x="2843061" y="5637396"/>
                    </a:lnTo>
                    <a:lnTo>
                      <a:pt x="827031" y="5150035"/>
                    </a:lnTo>
                    <a:lnTo>
                      <a:pt x="826283" y="5299394"/>
                    </a:lnTo>
                    <a:lnTo>
                      <a:pt x="835384" y="5301525"/>
                    </a:lnTo>
                    <a:lnTo>
                      <a:pt x="2850261" y="5777423"/>
                    </a:lnTo>
                    <a:lnTo>
                      <a:pt x="2855388" y="5877533"/>
                    </a:lnTo>
                    <a:lnTo>
                      <a:pt x="825765" y="5410102"/>
                    </a:lnTo>
                    <a:lnTo>
                      <a:pt x="824958" y="5559807"/>
                    </a:lnTo>
                    <a:lnTo>
                      <a:pt x="834175" y="5561881"/>
                    </a:lnTo>
                    <a:lnTo>
                      <a:pt x="2862588" y="6017677"/>
                    </a:lnTo>
                    <a:lnTo>
                      <a:pt x="2867715" y="6118075"/>
                    </a:lnTo>
                    <a:lnTo>
                      <a:pt x="824440" y="5670977"/>
                    </a:lnTo>
                    <a:lnTo>
                      <a:pt x="823692" y="5820970"/>
                    </a:lnTo>
                    <a:lnTo>
                      <a:pt x="2874915" y="6258332"/>
                    </a:lnTo>
                    <a:lnTo>
                      <a:pt x="2880099" y="6359019"/>
                    </a:lnTo>
                    <a:lnTo>
                      <a:pt x="823116" y="5932600"/>
                    </a:lnTo>
                    <a:lnTo>
                      <a:pt x="822367" y="6082938"/>
                    </a:lnTo>
                    <a:lnTo>
                      <a:pt x="2887299" y="6499392"/>
                    </a:lnTo>
                    <a:lnTo>
                      <a:pt x="2892483" y="6600366"/>
                    </a:lnTo>
                    <a:lnTo>
                      <a:pt x="821791" y="6195029"/>
                    </a:lnTo>
                    <a:lnTo>
                      <a:pt x="821043" y="6345656"/>
                    </a:lnTo>
                    <a:lnTo>
                      <a:pt x="830603" y="6347498"/>
                    </a:lnTo>
                    <a:lnTo>
                      <a:pt x="2899683" y="6740855"/>
                    </a:lnTo>
                    <a:lnTo>
                      <a:pt x="2904869" y="6842117"/>
                    </a:lnTo>
                    <a:lnTo>
                      <a:pt x="820466" y="6458266"/>
                    </a:lnTo>
                    <a:lnTo>
                      <a:pt x="819718" y="6609237"/>
                    </a:lnTo>
                    <a:lnTo>
                      <a:pt x="829452" y="6610965"/>
                    </a:lnTo>
                    <a:lnTo>
                      <a:pt x="2912069" y="6982779"/>
                    </a:lnTo>
                    <a:lnTo>
                      <a:pt x="2917309" y="7084271"/>
                    </a:lnTo>
                    <a:lnTo>
                      <a:pt x="819142" y="6722250"/>
                    </a:lnTo>
                    <a:lnTo>
                      <a:pt x="818334" y="6873568"/>
                    </a:lnTo>
                    <a:lnTo>
                      <a:pt x="828243" y="6875237"/>
                    </a:lnTo>
                    <a:lnTo>
                      <a:pt x="2924509" y="7225048"/>
                    </a:lnTo>
                    <a:lnTo>
                      <a:pt x="2929752" y="7326828"/>
                    </a:lnTo>
                    <a:lnTo>
                      <a:pt x="2924740" y="7326022"/>
                    </a:lnTo>
                    <a:lnTo>
                      <a:pt x="817758" y="6987041"/>
                    </a:lnTo>
                    <a:lnTo>
                      <a:pt x="817010" y="7138704"/>
                    </a:lnTo>
                    <a:lnTo>
                      <a:pt x="827031" y="7140259"/>
                    </a:lnTo>
                    <a:lnTo>
                      <a:pt x="2935568" y="7467547"/>
                    </a:lnTo>
                    <a:lnTo>
                      <a:pt x="2935337" y="7436212"/>
                    </a:lnTo>
                    <a:lnTo>
                      <a:pt x="3106182" y="10767499"/>
                    </a:lnTo>
                    <a:lnTo>
                      <a:pt x="630729" y="10767499"/>
                    </a:lnTo>
                    <a:close/>
                    <a:moveTo>
                      <a:pt x="2909937" y="7199819"/>
                    </a:moveTo>
                    <a:lnTo>
                      <a:pt x="842238" y="6854732"/>
                    </a:lnTo>
                    <a:lnTo>
                      <a:pt x="842815" y="6749150"/>
                    </a:lnTo>
                    <a:lnTo>
                      <a:pt x="2909245" y="7105699"/>
                    </a:lnTo>
                    <a:lnTo>
                      <a:pt x="2909937" y="7199819"/>
                    </a:lnTo>
                    <a:close/>
                    <a:moveTo>
                      <a:pt x="2911549" y="7441051"/>
                    </a:moveTo>
                    <a:lnTo>
                      <a:pt x="840913" y="7119638"/>
                    </a:lnTo>
                    <a:lnTo>
                      <a:pt x="841431" y="7013652"/>
                    </a:lnTo>
                    <a:lnTo>
                      <a:pt x="2910916" y="7346586"/>
                    </a:lnTo>
                    <a:lnTo>
                      <a:pt x="2911549" y="744105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19" name="图形 28">
              <a:extLst>
                <a:ext uri="{FF2B5EF4-FFF2-40B4-BE49-F238E27FC236}">
                  <a16:creationId xmlns:a16="http://schemas.microsoft.com/office/drawing/2014/main" id="{FEF26FF6-A346-4244-BDB5-B17EF53CC008}"/>
                </a:ext>
              </a:extLst>
            </p:cNvPr>
            <p:cNvGrpSpPr/>
            <p:nvPr/>
          </p:nvGrpSpPr>
          <p:grpSpPr>
            <a:xfrm>
              <a:off x="4316730" y="4726831"/>
              <a:ext cx="760254" cy="888706"/>
              <a:chOff x="16787699" y="11151912"/>
              <a:chExt cx="4595051" cy="4879655"/>
            </a:xfrm>
            <a:gradFill>
              <a:gsLst>
                <a:gs pos="0">
                  <a:schemeClr val="accent2"/>
                </a:gs>
                <a:gs pos="100000">
                  <a:schemeClr val="accent1"/>
                </a:gs>
              </a:gsLst>
              <a:lin ang="5400000" scaled="1"/>
            </a:gradFill>
          </p:grpSpPr>
          <p:sp>
            <p:nvSpPr>
              <p:cNvPr id="220" name="任意多边形: 形状 219">
                <a:extLst>
                  <a:ext uri="{FF2B5EF4-FFF2-40B4-BE49-F238E27FC236}">
                    <a16:creationId xmlns:a16="http://schemas.microsoft.com/office/drawing/2014/main" id="{E205C220-976F-4FD0-B277-6E1A19661EF5}"/>
                  </a:ext>
                </a:extLst>
              </p:cNvPr>
              <p:cNvSpPr/>
              <p:nvPr/>
            </p:nvSpPr>
            <p:spPr>
              <a:xfrm>
                <a:off x="17166540" y="11506330"/>
                <a:ext cx="3123693" cy="436384"/>
              </a:xfrm>
              <a:custGeom>
                <a:avLst/>
                <a:gdLst>
                  <a:gd name="connsiteX0" fmla="*/ 3123693 w 3123693"/>
                  <a:gd name="connsiteY0" fmla="*/ 67681 h 436384"/>
                  <a:gd name="connsiteX1" fmla="*/ 3121620 w 3123693"/>
                  <a:gd name="connsiteY1" fmla="*/ 0 h 436384"/>
                  <a:gd name="connsiteX2" fmla="*/ 9792 w 3123693"/>
                  <a:gd name="connsiteY2" fmla="*/ 371468 h 436384"/>
                  <a:gd name="connsiteX3" fmla="*/ 3974 w 3123693"/>
                  <a:gd name="connsiteY3" fmla="*/ 372159 h 436384"/>
                  <a:gd name="connsiteX4" fmla="*/ 0 w 3123693"/>
                  <a:gd name="connsiteY4" fmla="*/ 436384 h 436384"/>
                  <a:gd name="connsiteX5" fmla="*/ 3117129 w 3123693"/>
                  <a:gd name="connsiteY5" fmla="*/ 68487 h 436384"/>
                  <a:gd name="connsiteX6" fmla="*/ 3123693 w 3123693"/>
                  <a:gd name="connsiteY6" fmla="*/ 67681 h 436384"/>
                  <a:gd name="connsiteX7" fmla="*/ 15148 w 3123693"/>
                  <a:gd name="connsiteY7" fmla="*/ 416166 h 436384"/>
                  <a:gd name="connsiteX8" fmla="*/ 16819 w 3123693"/>
                  <a:gd name="connsiteY8" fmla="*/ 389036 h 436384"/>
                  <a:gd name="connsiteX9" fmla="*/ 3108258 w 3123693"/>
                  <a:gd name="connsiteY9" fmla="*/ 20045 h 436384"/>
                  <a:gd name="connsiteX10" fmla="*/ 3109178 w 3123693"/>
                  <a:gd name="connsiteY10" fmla="*/ 51034 h 436384"/>
                  <a:gd name="connsiteX11" fmla="*/ 15148 w 3123693"/>
                  <a:gd name="connsiteY11" fmla="*/ 416166 h 43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23693" h="436384">
                    <a:moveTo>
                      <a:pt x="3123693" y="67681"/>
                    </a:moveTo>
                    <a:lnTo>
                      <a:pt x="3121620" y="0"/>
                    </a:lnTo>
                    <a:lnTo>
                      <a:pt x="9792" y="371468"/>
                    </a:lnTo>
                    <a:lnTo>
                      <a:pt x="3974" y="372159"/>
                    </a:lnTo>
                    <a:lnTo>
                      <a:pt x="0" y="436384"/>
                    </a:lnTo>
                    <a:lnTo>
                      <a:pt x="3117129" y="68487"/>
                    </a:lnTo>
                    <a:lnTo>
                      <a:pt x="3123693" y="67681"/>
                    </a:lnTo>
                    <a:close/>
                    <a:moveTo>
                      <a:pt x="15148" y="416166"/>
                    </a:moveTo>
                    <a:lnTo>
                      <a:pt x="16819" y="389036"/>
                    </a:lnTo>
                    <a:lnTo>
                      <a:pt x="3108258" y="20045"/>
                    </a:lnTo>
                    <a:lnTo>
                      <a:pt x="3109178" y="51034"/>
                    </a:lnTo>
                    <a:lnTo>
                      <a:pt x="15148" y="41616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1" name="任意多边形: 形状 220">
                <a:extLst>
                  <a:ext uri="{FF2B5EF4-FFF2-40B4-BE49-F238E27FC236}">
                    <a16:creationId xmlns:a16="http://schemas.microsoft.com/office/drawing/2014/main" id="{F82E05D0-91CC-42DA-A020-AF3637898202}"/>
                  </a:ext>
                </a:extLst>
              </p:cNvPr>
              <p:cNvSpPr/>
              <p:nvPr/>
            </p:nvSpPr>
            <p:spPr>
              <a:xfrm>
                <a:off x="17154674" y="11710409"/>
                <a:ext cx="3141724" cy="421695"/>
              </a:xfrm>
              <a:custGeom>
                <a:avLst/>
                <a:gdLst>
                  <a:gd name="connsiteX0" fmla="*/ 3141724 w 3141724"/>
                  <a:gd name="connsiteY0" fmla="*/ 68315 h 421695"/>
                  <a:gd name="connsiteX1" fmla="*/ 3139649 w 3141724"/>
                  <a:gd name="connsiteY1" fmla="*/ 0 h 421695"/>
                  <a:gd name="connsiteX2" fmla="*/ 9907 w 3141724"/>
                  <a:gd name="connsiteY2" fmla="*/ 356319 h 421695"/>
                  <a:gd name="connsiteX3" fmla="*/ 4032 w 3141724"/>
                  <a:gd name="connsiteY3" fmla="*/ 356952 h 421695"/>
                  <a:gd name="connsiteX4" fmla="*/ 0 w 3141724"/>
                  <a:gd name="connsiteY4" fmla="*/ 421696 h 421695"/>
                  <a:gd name="connsiteX5" fmla="*/ 3135101 w 3141724"/>
                  <a:gd name="connsiteY5" fmla="*/ 69006 h 421695"/>
                  <a:gd name="connsiteX6" fmla="*/ 3141724 w 3141724"/>
                  <a:gd name="connsiteY6" fmla="*/ 68315 h 421695"/>
                  <a:gd name="connsiteX7" fmla="*/ 15265 w 3141724"/>
                  <a:gd name="connsiteY7" fmla="*/ 401593 h 421695"/>
                  <a:gd name="connsiteX8" fmla="*/ 16992 w 3141724"/>
                  <a:gd name="connsiteY8" fmla="*/ 373887 h 421695"/>
                  <a:gd name="connsiteX9" fmla="*/ 3126345 w 3141724"/>
                  <a:gd name="connsiteY9" fmla="*/ 19930 h 421695"/>
                  <a:gd name="connsiteX10" fmla="*/ 3127324 w 3141724"/>
                  <a:gd name="connsiteY10" fmla="*/ 51496 h 421695"/>
                  <a:gd name="connsiteX11" fmla="*/ 15265 w 3141724"/>
                  <a:gd name="connsiteY11" fmla="*/ 401593 h 421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41724" h="421695">
                    <a:moveTo>
                      <a:pt x="3141724" y="68315"/>
                    </a:moveTo>
                    <a:lnTo>
                      <a:pt x="3139649" y="0"/>
                    </a:lnTo>
                    <a:lnTo>
                      <a:pt x="9907" y="356319"/>
                    </a:lnTo>
                    <a:lnTo>
                      <a:pt x="4032" y="356952"/>
                    </a:lnTo>
                    <a:lnTo>
                      <a:pt x="0" y="421696"/>
                    </a:lnTo>
                    <a:lnTo>
                      <a:pt x="3135101" y="69006"/>
                    </a:lnTo>
                    <a:lnTo>
                      <a:pt x="3141724" y="68315"/>
                    </a:lnTo>
                    <a:close/>
                    <a:moveTo>
                      <a:pt x="15265" y="401593"/>
                    </a:moveTo>
                    <a:lnTo>
                      <a:pt x="16992" y="373887"/>
                    </a:lnTo>
                    <a:lnTo>
                      <a:pt x="3126345" y="19930"/>
                    </a:lnTo>
                    <a:lnTo>
                      <a:pt x="3127324" y="51496"/>
                    </a:lnTo>
                    <a:lnTo>
                      <a:pt x="15265" y="40159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2" name="任意多边形: 形状 221">
                <a:extLst>
                  <a:ext uri="{FF2B5EF4-FFF2-40B4-BE49-F238E27FC236}">
                    <a16:creationId xmlns:a16="http://schemas.microsoft.com/office/drawing/2014/main" id="{ABCAB9D1-FA63-4942-A5B2-4D66D53B0DB8}"/>
                  </a:ext>
                </a:extLst>
              </p:cNvPr>
              <p:cNvSpPr/>
              <p:nvPr/>
            </p:nvSpPr>
            <p:spPr>
              <a:xfrm>
                <a:off x="17142807" y="11917081"/>
                <a:ext cx="3159867" cy="406661"/>
              </a:xfrm>
              <a:custGeom>
                <a:avLst/>
                <a:gdLst>
                  <a:gd name="connsiteX0" fmla="*/ 3159868 w 3159867"/>
                  <a:gd name="connsiteY0" fmla="*/ 68890 h 406661"/>
                  <a:gd name="connsiteX1" fmla="*/ 3157795 w 3159867"/>
                  <a:gd name="connsiteY1" fmla="*/ 0 h 406661"/>
                  <a:gd name="connsiteX2" fmla="*/ 9909 w 3159867"/>
                  <a:gd name="connsiteY2" fmla="*/ 340767 h 406661"/>
                  <a:gd name="connsiteX3" fmla="*/ 4033 w 3159867"/>
                  <a:gd name="connsiteY3" fmla="*/ 341400 h 406661"/>
                  <a:gd name="connsiteX4" fmla="*/ 0 w 3159867"/>
                  <a:gd name="connsiteY4" fmla="*/ 406662 h 406661"/>
                  <a:gd name="connsiteX5" fmla="*/ 3153245 w 3159867"/>
                  <a:gd name="connsiteY5" fmla="*/ 69639 h 406661"/>
                  <a:gd name="connsiteX6" fmla="*/ 3159868 w 3159867"/>
                  <a:gd name="connsiteY6" fmla="*/ 68890 h 406661"/>
                  <a:gd name="connsiteX7" fmla="*/ 15207 w 3159867"/>
                  <a:gd name="connsiteY7" fmla="*/ 386617 h 406661"/>
                  <a:gd name="connsiteX8" fmla="*/ 16993 w 3159867"/>
                  <a:gd name="connsiteY8" fmla="*/ 358392 h 406661"/>
                  <a:gd name="connsiteX9" fmla="*/ 3144489 w 3159867"/>
                  <a:gd name="connsiteY9" fmla="*/ 19815 h 406661"/>
                  <a:gd name="connsiteX10" fmla="*/ 3145468 w 3159867"/>
                  <a:gd name="connsiteY10" fmla="*/ 52014 h 406661"/>
                  <a:gd name="connsiteX11" fmla="*/ 15207 w 3159867"/>
                  <a:gd name="connsiteY11" fmla="*/ 386617 h 406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59867" h="406661">
                    <a:moveTo>
                      <a:pt x="3159868" y="68890"/>
                    </a:moveTo>
                    <a:lnTo>
                      <a:pt x="3157795" y="0"/>
                    </a:lnTo>
                    <a:lnTo>
                      <a:pt x="9909" y="340767"/>
                    </a:lnTo>
                    <a:lnTo>
                      <a:pt x="4033" y="341400"/>
                    </a:lnTo>
                    <a:lnTo>
                      <a:pt x="0" y="406662"/>
                    </a:lnTo>
                    <a:lnTo>
                      <a:pt x="3153245" y="69639"/>
                    </a:lnTo>
                    <a:lnTo>
                      <a:pt x="3159868" y="68890"/>
                    </a:lnTo>
                    <a:close/>
                    <a:moveTo>
                      <a:pt x="15207" y="386617"/>
                    </a:moveTo>
                    <a:lnTo>
                      <a:pt x="16993" y="358392"/>
                    </a:lnTo>
                    <a:lnTo>
                      <a:pt x="3144489" y="19815"/>
                    </a:lnTo>
                    <a:lnTo>
                      <a:pt x="3145468" y="52014"/>
                    </a:lnTo>
                    <a:lnTo>
                      <a:pt x="15207" y="38661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3" name="任意多边形: 形状 222">
                <a:extLst>
                  <a:ext uri="{FF2B5EF4-FFF2-40B4-BE49-F238E27FC236}">
                    <a16:creationId xmlns:a16="http://schemas.microsoft.com/office/drawing/2014/main" id="{1929E02B-9193-4A46-BAB4-D14FC247095A}"/>
                  </a:ext>
                </a:extLst>
              </p:cNvPr>
              <p:cNvSpPr/>
              <p:nvPr/>
            </p:nvSpPr>
            <p:spPr>
              <a:xfrm>
                <a:off x="17130654" y="12126345"/>
                <a:ext cx="3178357" cy="391167"/>
              </a:xfrm>
              <a:custGeom>
                <a:avLst/>
                <a:gdLst>
                  <a:gd name="connsiteX0" fmla="*/ 3178358 w 3178357"/>
                  <a:gd name="connsiteY0" fmla="*/ 69525 h 391167"/>
                  <a:gd name="connsiteX1" fmla="*/ 3176226 w 3178357"/>
                  <a:gd name="connsiteY1" fmla="*/ 0 h 391167"/>
                  <a:gd name="connsiteX2" fmla="*/ 10022 w 3178357"/>
                  <a:gd name="connsiteY2" fmla="*/ 324811 h 391167"/>
                  <a:gd name="connsiteX3" fmla="*/ 4089 w 3178357"/>
                  <a:gd name="connsiteY3" fmla="*/ 325388 h 391167"/>
                  <a:gd name="connsiteX4" fmla="*/ 0 w 3178357"/>
                  <a:gd name="connsiteY4" fmla="*/ 391168 h 391167"/>
                  <a:gd name="connsiteX5" fmla="*/ 3171619 w 3178357"/>
                  <a:gd name="connsiteY5" fmla="*/ 70158 h 391167"/>
                  <a:gd name="connsiteX6" fmla="*/ 3178358 w 3178357"/>
                  <a:gd name="connsiteY6" fmla="*/ 69525 h 391167"/>
                  <a:gd name="connsiteX7" fmla="*/ 15264 w 3178357"/>
                  <a:gd name="connsiteY7" fmla="*/ 371238 h 391167"/>
                  <a:gd name="connsiteX8" fmla="*/ 17050 w 3178357"/>
                  <a:gd name="connsiteY8" fmla="*/ 342495 h 391167"/>
                  <a:gd name="connsiteX9" fmla="*/ 3162920 w 3178357"/>
                  <a:gd name="connsiteY9" fmla="*/ 19757 h 391167"/>
                  <a:gd name="connsiteX10" fmla="*/ 3163898 w 3178357"/>
                  <a:gd name="connsiteY10" fmla="*/ 52590 h 391167"/>
                  <a:gd name="connsiteX11" fmla="*/ 15264 w 3178357"/>
                  <a:gd name="connsiteY11" fmla="*/ 371238 h 391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78357" h="391167">
                    <a:moveTo>
                      <a:pt x="3178358" y="69525"/>
                    </a:moveTo>
                    <a:lnTo>
                      <a:pt x="3176226" y="0"/>
                    </a:lnTo>
                    <a:lnTo>
                      <a:pt x="10022" y="324811"/>
                    </a:lnTo>
                    <a:lnTo>
                      <a:pt x="4089" y="325388"/>
                    </a:lnTo>
                    <a:lnTo>
                      <a:pt x="0" y="391168"/>
                    </a:lnTo>
                    <a:lnTo>
                      <a:pt x="3171619" y="70158"/>
                    </a:lnTo>
                    <a:lnTo>
                      <a:pt x="3178358" y="69525"/>
                    </a:lnTo>
                    <a:close/>
                    <a:moveTo>
                      <a:pt x="15264" y="371238"/>
                    </a:moveTo>
                    <a:lnTo>
                      <a:pt x="17050" y="342495"/>
                    </a:lnTo>
                    <a:lnTo>
                      <a:pt x="3162920" y="19757"/>
                    </a:lnTo>
                    <a:lnTo>
                      <a:pt x="3163898" y="52590"/>
                    </a:lnTo>
                    <a:lnTo>
                      <a:pt x="15264" y="37123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4" name="任意多边形: 形状 223">
                <a:extLst>
                  <a:ext uri="{FF2B5EF4-FFF2-40B4-BE49-F238E27FC236}">
                    <a16:creationId xmlns:a16="http://schemas.microsoft.com/office/drawing/2014/main" id="{15C20977-979B-4C51-AFB0-7984807EB63B}"/>
                  </a:ext>
                </a:extLst>
              </p:cNvPr>
              <p:cNvSpPr/>
              <p:nvPr/>
            </p:nvSpPr>
            <p:spPr>
              <a:xfrm>
                <a:off x="17118500" y="12338143"/>
                <a:ext cx="3196963" cy="375385"/>
              </a:xfrm>
              <a:custGeom>
                <a:avLst/>
                <a:gdLst>
                  <a:gd name="connsiteX0" fmla="*/ 3196964 w 3196963"/>
                  <a:gd name="connsiteY0" fmla="*/ 70158 h 375385"/>
                  <a:gd name="connsiteX1" fmla="*/ 3194832 w 3196963"/>
                  <a:gd name="connsiteY1" fmla="*/ 0 h 375385"/>
                  <a:gd name="connsiteX2" fmla="*/ 10080 w 3196963"/>
                  <a:gd name="connsiteY2" fmla="*/ 308511 h 375385"/>
                  <a:gd name="connsiteX3" fmla="*/ 4147 w 3196963"/>
                  <a:gd name="connsiteY3" fmla="*/ 309086 h 375385"/>
                  <a:gd name="connsiteX4" fmla="*/ 0 w 3196963"/>
                  <a:gd name="connsiteY4" fmla="*/ 375385 h 375385"/>
                  <a:gd name="connsiteX5" fmla="*/ 3190222 w 3196963"/>
                  <a:gd name="connsiteY5" fmla="*/ 70792 h 375385"/>
                  <a:gd name="connsiteX6" fmla="*/ 3196964 w 3196963"/>
                  <a:gd name="connsiteY6" fmla="*/ 70158 h 375385"/>
                  <a:gd name="connsiteX7" fmla="*/ 15265 w 3196963"/>
                  <a:gd name="connsiteY7" fmla="*/ 355513 h 375385"/>
                  <a:gd name="connsiteX8" fmla="*/ 17107 w 3196963"/>
                  <a:gd name="connsiteY8" fmla="*/ 326194 h 375385"/>
                  <a:gd name="connsiteX9" fmla="*/ 3181582 w 3196963"/>
                  <a:gd name="connsiteY9" fmla="*/ 19642 h 375385"/>
                  <a:gd name="connsiteX10" fmla="*/ 3182620 w 3196963"/>
                  <a:gd name="connsiteY10" fmla="*/ 53109 h 375385"/>
                  <a:gd name="connsiteX11" fmla="*/ 15265 w 3196963"/>
                  <a:gd name="connsiteY11" fmla="*/ 355513 h 375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96963" h="375385">
                    <a:moveTo>
                      <a:pt x="3196964" y="70158"/>
                    </a:moveTo>
                    <a:lnTo>
                      <a:pt x="3194832" y="0"/>
                    </a:lnTo>
                    <a:lnTo>
                      <a:pt x="10080" y="308511"/>
                    </a:lnTo>
                    <a:lnTo>
                      <a:pt x="4147" y="309086"/>
                    </a:lnTo>
                    <a:lnTo>
                      <a:pt x="0" y="375385"/>
                    </a:lnTo>
                    <a:lnTo>
                      <a:pt x="3190222" y="70792"/>
                    </a:lnTo>
                    <a:lnTo>
                      <a:pt x="3196964" y="70158"/>
                    </a:lnTo>
                    <a:close/>
                    <a:moveTo>
                      <a:pt x="15265" y="355513"/>
                    </a:moveTo>
                    <a:lnTo>
                      <a:pt x="17107" y="326194"/>
                    </a:lnTo>
                    <a:lnTo>
                      <a:pt x="3181582" y="19642"/>
                    </a:lnTo>
                    <a:lnTo>
                      <a:pt x="3182620" y="53109"/>
                    </a:lnTo>
                    <a:lnTo>
                      <a:pt x="15265" y="35551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5" name="任意多边形: 形状 224">
                <a:extLst>
                  <a:ext uri="{FF2B5EF4-FFF2-40B4-BE49-F238E27FC236}">
                    <a16:creationId xmlns:a16="http://schemas.microsoft.com/office/drawing/2014/main" id="{8981A0CC-0412-4E12-BEDF-741C482029A3}"/>
                  </a:ext>
                </a:extLst>
              </p:cNvPr>
              <p:cNvSpPr/>
              <p:nvPr/>
            </p:nvSpPr>
            <p:spPr>
              <a:xfrm>
                <a:off x="17106174" y="12552591"/>
                <a:ext cx="3215798" cy="359199"/>
              </a:xfrm>
              <a:custGeom>
                <a:avLst/>
                <a:gdLst>
                  <a:gd name="connsiteX0" fmla="*/ 3215798 w 3215798"/>
                  <a:gd name="connsiteY0" fmla="*/ 70849 h 359199"/>
                  <a:gd name="connsiteX1" fmla="*/ 3213666 w 3215798"/>
                  <a:gd name="connsiteY1" fmla="*/ 0 h 359199"/>
                  <a:gd name="connsiteX2" fmla="*/ 4147 w 3215798"/>
                  <a:gd name="connsiteY2" fmla="*/ 292324 h 359199"/>
                  <a:gd name="connsiteX3" fmla="*/ 0 w 3215798"/>
                  <a:gd name="connsiteY3" fmla="*/ 359200 h 359199"/>
                  <a:gd name="connsiteX4" fmla="*/ 3209059 w 3215798"/>
                  <a:gd name="connsiteY4" fmla="*/ 71483 h 359199"/>
                  <a:gd name="connsiteX5" fmla="*/ 3215798 w 3215798"/>
                  <a:gd name="connsiteY5" fmla="*/ 70849 h 359199"/>
                  <a:gd name="connsiteX6" fmla="*/ 15206 w 3215798"/>
                  <a:gd name="connsiteY6" fmla="*/ 339384 h 359199"/>
                  <a:gd name="connsiteX7" fmla="*/ 17050 w 3215798"/>
                  <a:gd name="connsiteY7" fmla="*/ 309490 h 359199"/>
                  <a:gd name="connsiteX8" fmla="*/ 3200304 w 3215798"/>
                  <a:gd name="connsiteY8" fmla="*/ 19584 h 359199"/>
                  <a:gd name="connsiteX9" fmla="*/ 3201339 w 3215798"/>
                  <a:gd name="connsiteY9" fmla="*/ 53742 h 359199"/>
                  <a:gd name="connsiteX10" fmla="*/ 15206 w 3215798"/>
                  <a:gd name="connsiteY10" fmla="*/ 339384 h 359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15798" h="359199">
                    <a:moveTo>
                      <a:pt x="3215798" y="70849"/>
                    </a:moveTo>
                    <a:lnTo>
                      <a:pt x="3213666" y="0"/>
                    </a:lnTo>
                    <a:lnTo>
                      <a:pt x="4147" y="292324"/>
                    </a:lnTo>
                    <a:lnTo>
                      <a:pt x="0" y="359200"/>
                    </a:lnTo>
                    <a:lnTo>
                      <a:pt x="3209059" y="71483"/>
                    </a:lnTo>
                    <a:lnTo>
                      <a:pt x="3215798" y="70849"/>
                    </a:lnTo>
                    <a:close/>
                    <a:moveTo>
                      <a:pt x="15206" y="339384"/>
                    </a:moveTo>
                    <a:lnTo>
                      <a:pt x="17050" y="309490"/>
                    </a:lnTo>
                    <a:lnTo>
                      <a:pt x="3200304" y="19584"/>
                    </a:lnTo>
                    <a:lnTo>
                      <a:pt x="3201339" y="53742"/>
                    </a:lnTo>
                    <a:lnTo>
                      <a:pt x="15206" y="33938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6" name="任意多边形: 形状 225">
                <a:extLst>
                  <a:ext uri="{FF2B5EF4-FFF2-40B4-BE49-F238E27FC236}">
                    <a16:creationId xmlns:a16="http://schemas.microsoft.com/office/drawing/2014/main" id="{6FED01D5-91C1-48AC-88C6-9D3FEB9609C3}"/>
                  </a:ext>
                </a:extLst>
              </p:cNvPr>
              <p:cNvSpPr/>
              <p:nvPr/>
            </p:nvSpPr>
            <p:spPr>
              <a:xfrm>
                <a:off x="17093675" y="12769804"/>
                <a:ext cx="3234920" cy="342494"/>
              </a:xfrm>
              <a:custGeom>
                <a:avLst/>
                <a:gdLst>
                  <a:gd name="connsiteX0" fmla="*/ 3234921 w 3234920"/>
                  <a:gd name="connsiteY0" fmla="*/ 71483 h 342494"/>
                  <a:gd name="connsiteX1" fmla="*/ 3232733 w 3234920"/>
                  <a:gd name="connsiteY1" fmla="*/ 0 h 342494"/>
                  <a:gd name="connsiteX2" fmla="*/ 10195 w 3234920"/>
                  <a:gd name="connsiteY2" fmla="*/ 274583 h 342494"/>
                  <a:gd name="connsiteX3" fmla="*/ 4205 w 3234920"/>
                  <a:gd name="connsiteY3" fmla="*/ 275102 h 342494"/>
                  <a:gd name="connsiteX4" fmla="*/ 0 w 3234920"/>
                  <a:gd name="connsiteY4" fmla="*/ 342494 h 342494"/>
                  <a:gd name="connsiteX5" fmla="*/ 3228067 w 3234920"/>
                  <a:gd name="connsiteY5" fmla="*/ 72059 h 342494"/>
                  <a:gd name="connsiteX6" fmla="*/ 3234921 w 3234920"/>
                  <a:gd name="connsiteY6" fmla="*/ 71483 h 342494"/>
                  <a:gd name="connsiteX7" fmla="*/ 15264 w 3234920"/>
                  <a:gd name="connsiteY7" fmla="*/ 322795 h 342494"/>
                  <a:gd name="connsiteX8" fmla="*/ 17165 w 3234920"/>
                  <a:gd name="connsiteY8" fmla="*/ 292324 h 342494"/>
                  <a:gd name="connsiteX9" fmla="*/ 3219426 w 3234920"/>
                  <a:gd name="connsiteY9" fmla="*/ 19469 h 342494"/>
                  <a:gd name="connsiteX10" fmla="*/ 3220464 w 3234920"/>
                  <a:gd name="connsiteY10" fmla="*/ 54260 h 342494"/>
                  <a:gd name="connsiteX11" fmla="*/ 15264 w 3234920"/>
                  <a:gd name="connsiteY11" fmla="*/ 322795 h 342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34920" h="342494">
                    <a:moveTo>
                      <a:pt x="3234921" y="71483"/>
                    </a:moveTo>
                    <a:lnTo>
                      <a:pt x="3232733" y="0"/>
                    </a:lnTo>
                    <a:lnTo>
                      <a:pt x="10195" y="274583"/>
                    </a:lnTo>
                    <a:lnTo>
                      <a:pt x="4205" y="275102"/>
                    </a:lnTo>
                    <a:lnTo>
                      <a:pt x="0" y="342494"/>
                    </a:lnTo>
                    <a:lnTo>
                      <a:pt x="3228067" y="72059"/>
                    </a:lnTo>
                    <a:lnTo>
                      <a:pt x="3234921" y="71483"/>
                    </a:lnTo>
                    <a:close/>
                    <a:moveTo>
                      <a:pt x="15264" y="322795"/>
                    </a:moveTo>
                    <a:lnTo>
                      <a:pt x="17165" y="292324"/>
                    </a:lnTo>
                    <a:lnTo>
                      <a:pt x="3219426" y="19469"/>
                    </a:lnTo>
                    <a:lnTo>
                      <a:pt x="3220464" y="54260"/>
                    </a:lnTo>
                    <a:lnTo>
                      <a:pt x="15264" y="32279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7" name="任意多边形: 形状 226">
                <a:extLst>
                  <a:ext uri="{FF2B5EF4-FFF2-40B4-BE49-F238E27FC236}">
                    <a16:creationId xmlns:a16="http://schemas.microsoft.com/office/drawing/2014/main" id="{96AABFA4-1357-4260-9E69-B7BDDBCE936F}"/>
                  </a:ext>
                </a:extLst>
              </p:cNvPr>
              <p:cNvSpPr/>
              <p:nvPr/>
            </p:nvSpPr>
            <p:spPr>
              <a:xfrm>
                <a:off x="17081117" y="12989724"/>
                <a:ext cx="3254161" cy="325387"/>
              </a:xfrm>
              <a:custGeom>
                <a:avLst/>
                <a:gdLst>
                  <a:gd name="connsiteX0" fmla="*/ 3254161 w 3254161"/>
                  <a:gd name="connsiteY0" fmla="*/ 72174 h 325387"/>
                  <a:gd name="connsiteX1" fmla="*/ 3251973 w 3254161"/>
                  <a:gd name="connsiteY1" fmla="*/ 0 h 325387"/>
                  <a:gd name="connsiteX2" fmla="*/ 4205 w 3254161"/>
                  <a:gd name="connsiteY2" fmla="*/ 257419 h 325387"/>
                  <a:gd name="connsiteX3" fmla="*/ 0 w 3254161"/>
                  <a:gd name="connsiteY3" fmla="*/ 325388 h 325387"/>
                  <a:gd name="connsiteX4" fmla="*/ 3247363 w 3254161"/>
                  <a:gd name="connsiteY4" fmla="*/ 72692 h 325387"/>
                  <a:gd name="connsiteX5" fmla="*/ 3254161 w 3254161"/>
                  <a:gd name="connsiteY5" fmla="*/ 72174 h 325387"/>
                  <a:gd name="connsiteX6" fmla="*/ 15150 w 3254161"/>
                  <a:gd name="connsiteY6" fmla="*/ 305860 h 325387"/>
                  <a:gd name="connsiteX7" fmla="*/ 17050 w 3254161"/>
                  <a:gd name="connsiteY7" fmla="*/ 274814 h 325387"/>
                  <a:gd name="connsiteX8" fmla="*/ 3238552 w 3254161"/>
                  <a:gd name="connsiteY8" fmla="*/ 19469 h 325387"/>
                  <a:gd name="connsiteX9" fmla="*/ 3239646 w 3254161"/>
                  <a:gd name="connsiteY9" fmla="*/ 54951 h 325387"/>
                  <a:gd name="connsiteX10" fmla="*/ 15150 w 3254161"/>
                  <a:gd name="connsiteY10" fmla="*/ 305860 h 325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54161" h="325387">
                    <a:moveTo>
                      <a:pt x="3254161" y="72174"/>
                    </a:moveTo>
                    <a:lnTo>
                      <a:pt x="3251973" y="0"/>
                    </a:lnTo>
                    <a:lnTo>
                      <a:pt x="4205" y="257419"/>
                    </a:lnTo>
                    <a:lnTo>
                      <a:pt x="0" y="325388"/>
                    </a:lnTo>
                    <a:lnTo>
                      <a:pt x="3247363" y="72692"/>
                    </a:lnTo>
                    <a:lnTo>
                      <a:pt x="3254161" y="72174"/>
                    </a:lnTo>
                    <a:close/>
                    <a:moveTo>
                      <a:pt x="15150" y="305860"/>
                    </a:moveTo>
                    <a:lnTo>
                      <a:pt x="17050" y="274814"/>
                    </a:lnTo>
                    <a:lnTo>
                      <a:pt x="3238552" y="19469"/>
                    </a:lnTo>
                    <a:lnTo>
                      <a:pt x="3239646" y="54951"/>
                    </a:lnTo>
                    <a:lnTo>
                      <a:pt x="15150" y="30586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8" name="任意多边形: 形状 227">
                <a:extLst>
                  <a:ext uri="{FF2B5EF4-FFF2-40B4-BE49-F238E27FC236}">
                    <a16:creationId xmlns:a16="http://schemas.microsoft.com/office/drawing/2014/main" id="{BBE1D837-EEBA-48C9-8683-13CEBE969F60}"/>
                  </a:ext>
                </a:extLst>
              </p:cNvPr>
              <p:cNvSpPr/>
              <p:nvPr/>
            </p:nvSpPr>
            <p:spPr>
              <a:xfrm>
                <a:off x="17068330" y="13212524"/>
                <a:ext cx="3273687" cy="307876"/>
              </a:xfrm>
              <a:custGeom>
                <a:avLst/>
                <a:gdLst>
                  <a:gd name="connsiteX0" fmla="*/ 3273687 w 3273687"/>
                  <a:gd name="connsiteY0" fmla="*/ 72865 h 307876"/>
                  <a:gd name="connsiteX1" fmla="*/ 3271499 w 3273687"/>
                  <a:gd name="connsiteY1" fmla="*/ 0 h 307876"/>
                  <a:gd name="connsiteX2" fmla="*/ 10311 w 3273687"/>
                  <a:gd name="connsiteY2" fmla="*/ 238871 h 307876"/>
                  <a:gd name="connsiteX3" fmla="*/ 4262 w 3273687"/>
                  <a:gd name="connsiteY3" fmla="*/ 239332 h 307876"/>
                  <a:gd name="connsiteX4" fmla="*/ 0 w 3273687"/>
                  <a:gd name="connsiteY4" fmla="*/ 307876 h 307876"/>
                  <a:gd name="connsiteX5" fmla="*/ 3266833 w 3273687"/>
                  <a:gd name="connsiteY5" fmla="*/ 73383 h 307876"/>
                  <a:gd name="connsiteX6" fmla="*/ 3273687 w 3273687"/>
                  <a:gd name="connsiteY6" fmla="*/ 72865 h 307876"/>
                  <a:gd name="connsiteX7" fmla="*/ 15207 w 3273687"/>
                  <a:gd name="connsiteY7" fmla="*/ 288408 h 307876"/>
                  <a:gd name="connsiteX8" fmla="*/ 17165 w 3273687"/>
                  <a:gd name="connsiteY8" fmla="*/ 256785 h 307876"/>
                  <a:gd name="connsiteX9" fmla="*/ 3258134 w 3273687"/>
                  <a:gd name="connsiteY9" fmla="*/ 19355 h 307876"/>
                  <a:gd name="connsiteX10" fmla="*/ 3259228 w 3273687"/>
                  <a:gd name="connsiteY10" fmla="*/ 55527 h 307876"/>
                  <a:gd name="connsiteX11" fmla="*/ 15207 w 3273687"/>
                  <a:gd name="connsiteY11" fmla="*/ 288408 h 307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73687" h="307876">
                    <a:moveTo>
                      <a:pt x="3273687" y="72865"/>
                    </a:moveTo>
                    <a:lnTo>
                      <a:pt x="3271499" y="0"/>
                    </a:lnTo>
                    <a:lnTo>
                      <a:pt x="10311" y="238871"/>
                    </a:lnTo>
                    <a:lnTo>
                      <a:pt x="4262" y="239332"/>
                    </a:lnTo>
                    <a:lnTo>
                      <a:pt x="0" y="307876"/>
                    </a:lnTo>
                    <a:lnTo>
                      <a:pt x="3266833" y="73383"/>
                    </a:lnTo>
                    <a:lnTo>
                      <a:pt x="3273687" y="72865"/>
                    </a:lnTo>
                    <a:close/>
                    <a:moveTo>
                      <a:pt x="15207" y="288408"/>
                    </a:moveTo>
                    <a:lnTo>
                      <a:pt x="17165" y="256785"/>
                    </a:lnTo>
                    <a:lnTo>
                      <a:pt x="3258134" y="19355"/>
                    </a:lnTo>
                    <a:lnTo>
                      <a:pt x="3259228" y="55527"/>
                    </a:lnTo>
                    <a:lnTo>
                      <a:pt x="15207" y="28840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9" name="任意多边形: 形状 228">
                <a:extLst>
                  <a:ext uri="{FF2B5EF4-FFF2-40B4-BE49-F238E27FC236}">
                    <a16:creationId xmlns:a16="http://schemas.microsoft.com/office/drawing/2014/main" id="{3ED95387-36C2-445C-A506-520683A0AD8B}"/>
                  </a:ext>
                </a:extLst>
              </p:cNvPr>
              <p:cNvSpPr/>
              <p:nvPr/>
            </p:nvSpPr>
            <p:spPr>
              <a:xfrm>
                <a:off x="17055312" y="13438147"/>
                <a:ext cx="3293559" cy="289905"/>
              </a:xfrm>
              <a:custGeom>
                <a:avLst/>
                <a:gdLst>
                  <a:gd name="connsiteX0" fmla="*/ 3293559 w 3293559"/>
                  <a:gd name="connsiteY0" fmla="*/ 73556 h 289905"/>
                  <a:gd name="connsiteX1" fmla="*/ 3291312 w 3293559"/>
                  <a:gd name="connsiteY1" fmla="*/ 0 h 289905"/>
                  <a:gd name="connsiteX2" fmla="*/ 10426 w 3293559"/>
                  <a:gd name="connsiteY2" fmla="*/ 220381 h 289905"/>
                  <a:gd name="connsiteX3" fmla="*/ 4320 w 3293559"/>
                  <a:gd name="connsiteY3" fmla="*/ 220785 h 289905"/>
                  <a:gd name="connsiteX4" fmla="*/ 0 w 3293559"/>
                  <a:gd name="connsiteY4" fmla="*/ 289906 h 289905"/>
                  <a:gd name="connsiteX5" fmla="*/ 3286590 w 3293559"/>
                  <a:gd name="connsiteY5" fmla="*/ 74075 h 289905"/>
                  <a:gd name="connsiteX6" fmla="*/ 3293559 w 3293559"/>
                  <a:gd name="connsiteY6" fmla="*/ 73556 h 289905"/>
                  <a:gd name="connsiteX7" fmla="*/ 15265 w 3293559"/>
                  <a:gd name="connsiteY7" fmla="*/ 270551 h 289905"/>
                  <a:gd name="connsiteX8" fmla="*/ 17280 w 3293559"/>
                  <a:gd name="connsiteY8" fmla="*/ 238295 h 289905"/>
                  <a:gd name="connsiteX9" fmla="*/ 3278006 w 3293559"/>
                  <a:gd name="connsiteY9" fmla="*/ 19297 h 289905"/>
                  <a:gd name="connsiteX10" fmla="*/ 3279103 w 3293559"/>
                  <a:gd name="connsiteY10" fmla="*/ 56161 h 289905"/>
                  <a:gd name="connsiteX11" fmla="*/ 15265 w 3293559"/>
                  <a:gd name="connsiteY11" fmla="*/ 270551 h 289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93559" h="289905">
                    <a:moveTo>
                      <a:pt x="3293559" y="73556"/>
                    </a:moveTo>
                    <a:lnTo>
                      <a:pt x="3291312" y="0"/>
                    </a:lnTo>
                    <a:lnTo>
                      <a:pt x="10426" y="220381"/>
                    </a:lnTo>
                    <a:lnTo>
                      <a:pt x="4320" y="220785"/>
                    </a:lnTo>
                    <a:lnTo>
                      <a:pt x="0" y="289906"/>
                    </a:lnTo>
                    <a:lnTo>
                      <a:pt x="3286590" y="74075"/>
                    </a:lnTo>
                    <a:lnTo>
                      <a:pt x="3293559" y="73556"/>
                    </a:lnTo>
                    <a:close/>
                    <a:moveTo>
                      <a:pt x="15265" y="270551"/>
                    </a:moveTo>
                    <a:lnTo>
                      <a:pt x="17280" y="238295"/>
                    </a:lnTo>
                    <a:lnTo>
                      <a:pt x="3278006" y="19297"/>
                    </a:lnTo>
                    <a:lnTo>
                      <a:pt x="3279103" y="56161"/>
                    </a:lnTo>
                    <a:lnTo>
                      <a:pt x="15265" y="27055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0" name="任意多边形: 形状 229">
                <a:extLst>
                  <a:ext uri="{FF2B5EF4-FFF2-40B4-BE49-F238E27FC236}">
                    <a16:creationId xmlns:a16="http://schemas.microsoft.com/office/drawing/2014/main" id="{18131BFF-F176-48BB-9960-1BA740EFDAC6}"/>
                  </a:ext>
                </a:extLst>
              </p:cNvPr>
              <p:cNvSpPr/>
              <p:nvPr/>
            </p:nvSpPr>
            <p:spPr>
              <a:xfrm>
                <a:off x="17042352" y="13666708"/>
                <a:ext cx="3313488" cy="271414"/>
              </a:xfrm>
              <a:custGeom>
                <a:avLst/>
                <a:gdLst>
                  <a:gd name="connsiteX0" fmla="*/ 3311242 w 3313488"/>
                  <a:gd name="connsiteY0" fmla="*/ 0 h 271414"/>
                  <a:gd name="connsiteX1" fmla="*/ 10426 w 3313488"/>
                  <a:gd name="connsiteY1" fmla="*/ 201372 h 271414"/>
                  <a:gd name="connsiteX2" fmla="*/ 4320 w 3313488"/>
                  <a:gd name="connsiteY2" fmla="*/ 201717 h 271414"/>
                  <a:gd name="connsiteX3" fmla="*/ 0 w 3313488"/>
                  <a:gd name="connsiteY3" fmla="*/ 271414 h 271414"/>
                  <a:gd name="connsiteX4" fmla="*/ 3313489 w 3313488"/>
                  <a:gd name="connsiteY4" fmla="*/ 74305 h 271414"/>
                  <a:gd name="connsiteX5" fmla="*/ 3311242 w 3313488"/>
                  <a:gd name="connsiteY5" fmla="*/ 0 h 271414"/>
                  <a:gd name="connsiteX6" fmla="*/ 15150 w 3313488"/>
                  <a:gd name="connsiteY6" fmla="*/ 252175 h 271414"/>
                  <a:gd name="connsiteX7" fmla="*/ 17165 w 3313488"/>
                  <a:gd name="connsiteY7" fmla="*/ 219343 h 271414"/>
                  <a:gd name="connsiteX8" fmla="*/ 3297823 w 3313488"/>
                  <a:gd name="connsiteY8" fmla="*/ 19238 h 271414"/>
                  <a:gd name="connsiteX9" fmla="*/ 3298974 w 3313488"/>
                  <a:gd name="connsiteY9" fmla="*/ 56851 h 271414"/>
                  <a:gd name="connsiteX10" fmla="*/ 15150 w 3313488"/>
                  <a:gd name="connsiteY10" fmla="*/ 252175 h 271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313488" h="271414">
                    <a:moveTo>
                      <a:pt x="3311242" y="0"/>
                    </a:moveTo>
                    <a:lnTo>
                      <a:pt x="10426" y="201372"/>
                    </a:lnTo>
                    <a:lnTo>
                      <a:pt x="4320" y="201717"/>
                    </a:lnTo>
                    <a:lnTo>
                      <a:pt x="0" y="271414"/>
                    </a:lnTo>
                    <a:lnTo>
                      <a:pt x="3313489" y="74305"/>
                    </a:lnTo>
                    <a:lnTo>
                      <a:pt x="3311242" y="0"/>
                    </a:lnTo>
                    <a:close/>
                    <a:moveTo>
                      <a:pt x="15150" y="252175"/>
                    </a:moveTo>
                    <a:lnTo>
                      <a:pt x="17165" y="219343"/>
                    </a:lnTo>
                    <a:lnTo>
                      <a:pt x="3297823" y="19238"/>
                    </a:lnTo>
                    <a:lnTo>
                      <a:pt x="3298974" y="56851"/>
                    </a:lnTo>
                    <a:lnTo>
                      <a:pt x="15150" y="25217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1" name="任意多边形: 形状 230">
                <a:extLst>
                  <a:ext uri="{FF2B5EF4-FFF2-40B4-BE49-F238E27FC236}">
                    <a16:creationId xmlns:a16="http://schemas.microsoft.com/office/drawing/2014/main" id="{5F397795-A4A0-41D4-AF00-24100AC6083F}"/>
                  </a:ext>
                </a:extLst>
              </p:cNvPr>
              <p:cNvSpPr/>
              <p:nvPr/>
            </p:nvSpPr>
            <p:spPr>
              <a:xfrm>
                <a:off x="17029046" y="13898263"/>
                <a:ext cx="3333764" cy="252463"/>
              </a:xfrm>
              <a:custGeom>
                <a:avLst/>
                <a:gdLst>
                  <a:gd name="connsiteX0" fmla="*/ 3331517 w 3333764"/>
                  <a:gd name="connsiteY0" fmla="*/ 0 h 252463"/>
                  <a:gd name="connsiteX1" fmla="*/ 10541 w 3333764"/>
                  <a:gd name="connsiteY1" fmla="*/ 181845 h 252463"/>
                  <a:gd name="connsiteX2" fmla="*/ 4378 w 3333764"/>
                  <a:gd name="connsiteY2" fmla="*/ 182191 h 252463"/>
                  <a:gd name="connsiteX3" fmla="*/ 0 w 3333764"/>
                  <a:gd name="connsiteY3" fmla="*/ 252464 h 252463"/>
                  <a:gd name="connsiteX4" fmla="*/ 3333765 w 3333764"/>
                  <a:gd name="connsiteY4" fmla="*/ 74996 h 252463"/>
                  <a:gd name="connsiteX5" fmla="*/ 3331517 w 3333764"/>
                  <a:gd name="connsiteY5" fmla="*/ 0 h 252463"/>
                  <a:gd name="connsiteX6" fmla="*/ 15207 w 3333764"/>
                  <a:gd name="connsiteY6" fmla="*/ 233341 h 252463"/>
                  <a:gd name="connsiteX7" fmla="*/ 17280 w 3333764"/>
                  <a:gd name="connsiteY7" fmla="*/ 199875 h 252463"/>
                  <a:gd name="connsiteX8" fmla="*/ 3318155 w 3333764"/>
                  <a:gd name="connsiteY8" fmla="*/ 19122 h 252463"/>
                  <a:gd name="connsiteX9" fmla="*/ 3319308 w 3333764"/>
                  <a:gd name="connsiteY9" fmla="*/ 57486 h 252463"/>
                  <a:gd name="connsiteX10" fmla="*/ 15207 w 3333764"/>
                  <a:gd name="connsiteY10" fmla="*/ 233341 h 252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333764" h="252463">
                    <a:moveTo>
                      <a:pt x="3331517" y="0"/>
                    </a:moveTo>
                    <a:lnTo>
                      <a:pt x="10541" y="181845"/>
                    </a:lnTo>
                    <a:lnTo>
                      <a:pt x="4378" y="182191"/>
                    </a:lnTo>
                    <a:lnTo>
                      <a:pt x="0" y="252464"/>
                    </a:lnTo>
                    <a:lnTo>
                      <a:pt x="3333765" y="74996"/>
                    </a:lnTo>
                    <a:lnTo>
                      <a:pt x="3331517" y="0"/>
                    </a:lnTo>
                    <a:close/>
                    <a:moveTo>
                      <a:pt x="15207" y="233341"/>
                    </a:moveTo>
                    <a:lnTo>
                      <a:pt x="17280" y="199875"/>
                    </a:lnTo>
                    <a:lnTo>
                      <a:pt x="3318155" y="19122"/>
                    </a:lnTo>
                    <a:lnTo>
                      <a:pt x="3319308" y="57486"/>
                    </a:lnTo>
                    <a:lnTo>
                      <a:pt x="15207" y="23334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2" name="任意多边形: 形状 231">
                <a:extLst>
                  <a:ext uri="{FF2B5EF4-FFF2-40B4-BE49-F238E27FC236}">
                    <a16:creationId xmlns:a16="http://schemas.microsoft.com/office/drawing/2014/main" id="{0C0C20C1-36BA-44E2-A9FE-25FBBAD9D3A0}"/>
                  </a:ext>
                </a:extLst>
              </p:cNvPr>
              <p:cNvSpPr/>
              <p:nvPr/>
            </p:nvSpPr>
            <p:spPr>
              <a:xfrm>
                <a:off x="17015741" y="14132871"/>
                <a:ext cx="3354269" cy="233052"/>
              </a:xfrm>
              <a:custGeom>
                <a:avLst/>
                <a:gdLst>
                  <a:gd name="connsiteX0" fmla="*/ 3354270 w 3354269"/>
                  <a:gd name="connsiteY0" fmla="*/ 75745 h 233052"/>
                  <a:gd name="connsiteX1" fmla="*/ 3351966 w 3354269"/>
                  <a:gd name="connsiteY1" fmla="*/ 0 h 233052"/>
                  <a:gd name="connsiteX2" fmla="*/ 10598 w 3354269"/>
                  <a:gd name="connsiteY2" fmla="*/ 161858 h 233052"/>
                  <a:gd name="connsiteX3" fmla="*/ 4435 w 3354269"/>
                  <a:gd name="connsiteY3" fmla="*/ 162146 h 233052"/>
                  <a:gd name="connsiteX4" fmla="*/ 0 w 3354269"/>
                  <a:gd name="connsiteY4" fmla="*/ 233053 h 233052"/>
                  <a:gd name="connsiteX5" fmla="*/ 3347300 w 3354269"/>
                  <a:gd name="connsiteY5" fmla="*/ 76091 h 233052"/>
                  <a:gd name="connsiteX6" fmla="*/ 3354270 w 3354269"/>
                  <a:gd name="connsiteY6" fmla="*/ 75745 h 233052"/>
                  <a:gd name="connsiteX7" fmla="*/ 15148 w 3354269"/>
                  <a:gd name="connsiteY7" fmla="*/ 213987 h 233052"/>
                  <a:gd name="connsiteX8" fmla="*/ 17280 w 3354269"/>
                  <a:gd name="connsiteY8" fmla="*/ 179887 h 233052"/>
                  <a:gd name="connsiteX9" fmla="*/ 3338604 w 3354269"/>
                  <a:gd name="connsiteY9" fmla="*/ 19009 h 233052"/>
                  <a:gd name="connsiteX10" fmla="*/ 3339813 w 3354269"/>
                  <a:gd name="connsiteY10" fmla="*/ 58118 h 233052"/>
                  <a:gd name="connsiteX11" fmla="*/ 15148 w 3354269"/>
                  <a:gd name="connsiteY11" fmla="*/ 213987 h 233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54269" h="233052">
                    <a:moveTo>
                      <a:pt x="3354270" y="75745"/>
                    </a:moveTo>
                    <a:lnTo>
                      <a:pt x="3351966" y="0"/>
                    </a:lnTo>
                    <a:lnTo>
                      <a:pt x="10598" y="161858"/>
                    </a:lnTo>
                    <a:lnTo>
                      <a:pt x="4435" y="162146"/>
                    </a:lnTo>
                    <a:lnTo>
                      <a:pt x="0" y="233053"/>
                    </a:lnTo>
                    <a:lnTo>
                      <a:pt x="3347300" y="76091"/>
                    </a:lnTo>
                    <a:lnTo>
                      <a:pt x="3354270" y="75745"/>
                    </a:lnTo>
                    <a:close/>
                    <a:moveTo>
                      <a:pt x="15148" y="213987"/>
                    </a:moveTo>
                    <a:lnTo>
                      <a:pt x="17280" y="179887"/>
                    </a:lnTo>
                    <a:lnTo>
                      <a:pt x="3338604" y="19009"/>
                    </a:lnTo>
                    <a:lnTo>
                      <a:pt x="3339813" y="58118"/>
                    </a:lnTo>
                    <a:lnTo>
                      <a:pt x="15148" y="21398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3" name="任意多边形: 形状 232">
                <a:extLst>
                  <a:ext uri="{FF2B5EF4-FFF2-40B4-BE49-F238E27FC236}">
                    <a16:creationId xmlns:a16="http://schemas.microsoft.com/office/drawing/2014/main" id="{DE262321-0BEF-4CCB-B492-F875A05FF15C}"/>
                  </a:ext>
                </a:extLst>
              </p:cNvPr>
              <p:cNvSpPr/>
              <p:nvPr/>
            </p:nvSpPr>
            <p:spPr>
              <a:xfrm>
                <a:off x="17002204" y="14370532"/>
                <a:ext cx="3375006" cy="213065"/>
              </a:xfrm>
              <a:custGeom>
                <a:avLst/>
                <a:gdLst>
                  <a:gd name="connsiteX0" fmla="*/ 3375006 w 3375006"/>
                  <a:gd name="connsiteY0" fmla="*/ 76552 h 213065"/>
                  <a:gd name="connsiteX1" fmla="*/ 3372703 w 3375006"/>
                  <a:gd name="connsiteY1" fmla="*/ 0 h 213065"/>
                  <a:gd name="connsiteX2" fmla="*/ 10657 w 3375006"/>
                  <a:gd name="connsiteY2" fmla="*/ 141295 h 213065"/>
                  <a:gd name="connsiteX3" fmla="*/ 4435 w 3375006"/>
                  <a:gd name="connsiteY3" fmla="*/ 141526 h 213065"/>
                  <a:gd name="connsiteX4" fmla="*/ 0 w 3375006"/>
                  <a:gd name="connsiteY4" fmla="*/ 213066 h 213065"/>
                  <a:gd name="connsiteX5" fmla="*/ 3367981 w 3375006"/>
                  <a:gd name="connsiteY5" fmla="*/ 76781 h 213065"/>
                  <a:gd name="connsiteX6" fmla="*/ 3375006 w 3375006"/>
                  <a:gd name="connsiteY6" fmla="*/ 76552 h 213065"/>
                  <a:gd name="connsiteX7" fmla="*/ 15150 w 3375006"/>
                  <a:gd name="connsiteY7" fmla="*/ 194172 h 213065"/>
                  <a:gd name="connsiteX8" fmla="*/ 17338 w 3375006"/>
                  <a:gd name="connsiteY8" fmla="*/ 159439 h 213065"/>
                  <a:gd name="connsiteX9" fmla="*/ 3359397 w 3375006"/>
                  <a:gd name="connsiteY9" fmla="*/ 18951 h 213065"/>
                  <a:gd name="connsiteX10" fmla="*/ 3360606 w 3375006"/>
                  <a:gd name="connsiteY10" fmla="*/ 58810 h 213065"/>
                  <a:gd name="connsiteX11" fmla="*/ 15150 w 3375006"/>
                  <a:gd name="connsiteY11" fmla="*/ 194172 h 213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75006" h="213065">
                    <a:moveTo>
                      <a:pt x="3375006" y="76552"/>
                    </a:moveTo>
                    <a:lnTo>
                      <a:pt x="3372703" y="0"/>
                    </a:lnTo>
                    <a:lnTo>
                      <a:pt x="10657" y="141295"/>
                    </a:lnTo>
                    <a:lnTo>
                      <a:pt x="4435" y="141526"/>
                    </a:lnTo>
                    <a:lnTo>
                      <a:pt x="0" y="213066"/>
                    </a:lnTo>
                    <a:lnTo>
                      <a:pt x="3367981" y="76781"/>
                    </a:lnTo>
                    <a:lnTo>
                      <a:pt x="3375006" y="76552"/>
                    </a:lnTo>
                    <a:close/>
                    <a:moveTo>
                      <a:pt x="15150" y="194172"/>
                    </a:moveTo>
                    <a:lnTo>
                      <a:pt x="17338" y="159439"/>
                    </a:lnTo>
                    <a:lnTo>
                      <a:pt x="3359397" y="18951"/>
                    </a:lnTo>
                    <a:lnTo>
                      <a:pt x="3360606" y="58810"/>
                    </a:lnTo>
                    <a:lnTo>
                      <a:pt x="15150" y="19417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4" name="任意多边形: 形状 233">
                <a:extLst>
                  <a:ext uri="{FF2B5EF4-FFF2-40B4-BE49-F238E27FC236}">
                    <a16:creationId xmlns:a16="http://schemas.microsoft.com/office/drawing/2014/main" id="{11B93483-6042-431B-81A9-443B9861FB96}"/>
                  </a:ext>
                </a:extLst>
              </p:cNvPr>
              <p:cNvSpPr/>
              <p:nvPr/>
            </p:nvSpPr>
            <p:spPr>
              <a:xfrm>
                <a:off x="16988438" y="14611419"/>
                <a:ext cx="3396087" cy="192674"/>
              </a:xfrm>
              <a:custGeom>
                <a:avLst/>
                <a:gdLst>
                  <a:gd name="connsiteX0" fmla="*/ 3396088 w 3396087"/>
                  <a:gd name="connsiteY0" fmla="*/ 77300 h 192674"/>
                  <a:gd name="connsiteX1" fmla="*/ 3393725 w 3396087"/>
                  <a:gd name="connsiteY1" fmla="*/ 0 h 192674"/>
                  <a:gd name="connsiteX2" fmla="*/ 10713 w 3396087"/>
                  <a:gd name="connsiteY2" fmla="*/ 120270 h 192674"/>
                  <a:gd name="connsiteX3" fmla="*/ 4493 w 3396087"/>
                  <a:gd name="connsiteY3" fmla="*/ 120501 h 192674"/>
                  <a:gd name="connsiteX4" fmla="*/ 0 w 3396087"/>
                  <a:gd name="connsiteY4" fmla="*/ 192675 h 192674"/>
                  <a:gd name="connsiteX5" fmla="*/ 3389003 w 3396087"/>
                  <a:gd name="connsiteY5" fmla="*/ 77588 h 192674"/>
                  <a:gd name="connsiteX6" fmla="*/ 3396088 w 3396087"/>
                  <a:gd name="connsiteY6" fmla="*/ 77300 h 192674"/>
                  <a:gd name="connsiteX7" fmla="*/ 15148 w 3396087"/>
                  <a:gd name="connsiteY7" fmla="*/ 173781 h 192674"/>
                  <a:gd name="connsiteX8" fmla="*/ 17338 w 3396087"/>
                  <a:gd name="connsiteY8" fmla="*/ 138356 h 192674"/>
                  <a:gd name="connsiteX9" fmla="*/ 3380363 w 3396087"/>
                  <a:gd name="connsiteY9" fmla="*/ 18834 h 192674"/>
                  <a:gd name="connsiteX10" fmla="*/ 3381572 w 3396087"/>
                  <a:gd name="connsiteY10" fmla="*/ 59443 h 192674"/>
                  <a:gd name="connsiteX11" fmla="*/ 15148 w 3396087"/>
                  <a:gd name="connsiteY11" fmla="*/ 173781 h 192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96087" h="192674">
                    <a:moveTo>
                      <a:pt x="3396088" y="77300"/>
                    </a:moveTo>
                    <a:lnTo>
                      <a:pt x="3393725" y="0"/>
                    </a:lnTo>
                    <a:lnTo>
                      <a:pt x="10713" y="120270"/>
                    </a:lnTo>
                    <a:lnTo>
                      <a:pt x="4493" y="120501"/>
                    </a:lnTo>
                    <a:lnTo>
                      <a:pt x="0" y="192675"/>
                    </a:lnTo>
                    <a:lnTo>
                      <a:pt x="3389003" y="77588"/>
                    </a:lnTo>
                    <a:lnTo>
                      <a:pt x="3396088" y="77300"/>
                    </a:lnTo>
                    <a:close/>
                    <a:moveTo>
                      <a:pt x="15148" y="173781"/>
                    </a:moveTo>
                    <a:lnTo>
                      <a:pt x="17338" y="138356"/>
                    </a:lnTo>
                    <a:lnTo>
                      <a:pt x="3380363" y="18834"/>
                    </a:lnTo>
                    <a:lnTo>
                      <a:pt x="3381572" y="59443"/>
                    </a:lnTo>
                    <a:lnTo>
                      <a:pt x="15148" y="17378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5" name="任意多边形: 形状 234">
                <a:extLst>
                  <a:ext uri="{FF2B5EF4-FFF2-40B4-BE49-F238E27FC236}">
                    <a16:creationId xmlns:a16="http://schemas.microsoft.com/office/drawing/2014/main" id="{D81E5C22-E5B5-475B-8AAB-88269112895A}"/>
                  </a:ext>
                </a:extLst>
              </p:cNvPr>
              <p:cNvSpPr/>
              <p:nvPr/>
            </p:nvSpPr>
            <p:spPr>
              <a:xfrm>
                <a:off x="16974556" y="14855531"/>
                <a:ext cx="3417401" cy="171593"/>
              </a:xfrm>
              <a:custGeom>
                <a:avLst/>
                <a:gdLst>
                  <a:gd name="connsiteX0" fmla="*/ 3417401 w 3417401"/>
                  <a:gd name="connsiteY0" fmla="*/ 78107 h 171593"/>
                  <a:gd name="connsiteX1" fmla="*/ 3415039 w 3417401"/>
                  <a:gd name="connsiteY1" fmla="*/ 0 h 171593"/>
                  <a:gd name="connsiteX2" fmla="*/ 10830 w 3417401"/>
                  <a:gd name="connsiteY2" fmla="*/ 98613 h 171593"/>
                  <a:gd name="connsiteX3" fmla="*/ 4551 w 3417401"/>
                  <a:gd name="connsiteY3" fmla="*/ 98785 h 171593"/>
                  <a:gd name="connsiteX4" fmla="*/ 0 w 3417401"/>
                  <a:gd name="connsiteY4" fmla="*/ 171593 h 171593"/>
                  <a:gd name="connsiteX5" fmla="*/ 3410260 w 3417401"/>
                  <a:gd name="connsiteY5" fmla="*/ 78280 h 171593"/>
                  <a:gd name="connsiteX6" fmla="*/ 3417401 w 3417401"/>
                  <a:gd name="connsiteY6" fmla="*/ 78107 h 171593"/>
                  <a:gd name="connsiteX7" fmla="*/ 15150 w 3417401"/>
                  <a:gd name="connsiteY7" fmla="*/ 152815 h 171593"/>
                  <a:gd name="connsiteX8" fmla="*/ 17396 w 3417401"/>
                  <a:gd name="connsiteY8" fmla="*/ 116757 h 171593"/>
                  <a:gd name="connsiteX9" fmla="*/ 3401620 w 3417401"/>
                  <a:gd name="connsiteY9" fmla="*/ 18720 h 171593"/>
                  <a:gd name="connsiteX10" fmla="*/ 3402886 w 3417401"/>
                  <a:gd name="connsiteY10" fmla="*/ 60135 h 171593"/>
                  <a:gd name="connsiteX11" fmla="*/ 15150 w 3417401"/>
                  <a:gd name="connsiteY11" fmla="*/ 152815 h 1715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17401" h="171593">
                    <a:moveTo>
                      <a:pt x="3417401" y="78107"/>
                    </a:moveTo>
                    <a:lnTo>
                      <a:pt x="3415039" y="0"/>
                    </a:lnTo>
                    <a:lnTo>
                      <a:pt x="10830" y="98613"/>
                    </a:lnTo>
                    <a:lnTo>
                      <a:pt x="4551" y="98785"/>
                    </a:lnTo>
                    <a:lnTo>
                      <a:pt x="0" y="171593"/>
                    </a:lnTo>
                    <a:lnTo>
                      <a:pt x="3410260" y="78280"/>
                    </a:lnTo>
                    <a:lnTo>
                      <a:pt x="3417401" y="78107"/>
                    </a:lnTo>
                    <a:close/>
                    <a:moveTo>
                      <a:pt x="15150" y="152815"/>
                    </a:moveTo>
                    <a:lnTo>
                      <a:pt x="17396" y="116757"/>
                    </a:lnTo>
                    <a:lnTo>
                      <a:pt x="3401620" y="18720"/>
                    </a:lnTo>
                    <a:lnTo>
                      <a:pt x="3402886" y="60135"/>
                    </a:lnTo>
                    <a:lnTo>
                      <a:pt x="15150" y="15281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6" name="任意多边形: 形状 235">
                <a:extLst>
                  <a:ext uri="{FF2B5EF4-FFF2-40B4-BE49-F238E27FC236}">
                    <a16:creationId xmlns:a16="http://schemas.microsoft.com/office/drawing/2014/main" id="{71923A26-7121-4946-94F2-44C445A46490}"/>
                  </a:ext>
                </a:extLst>
              </p:cNvPr>
              <p:cNvSpPr/>
              <p:nvPr/>
            </p:nvSpPr>
            <p:spPr>
              <a:xfrm>
                <a:off x="16960501" y="15102869"/>
                <a:ext cx="3438942" cy="149992"/>
              </a:xfrm>
              <a:custGeom>
                <a:avLst/>
                <a:gdLst>
                  <a:gd name="connsiteX0" fmla="*/ 3438942 w 3438942"/>
                  <a:gd name="connsiteY0" fmla="*/ 78913 h 149992"/>
                  <a:gd name="connsiteX1" fmla="*/ 3436524 w 3438942"/>
                  <a:gd name="connsiteY1" fmla="*/ 0 h 149992"/>
                  <a:gd name="connsiteX2" fmla="*/ 10887 w 3438942"/>
                  <a:gd name="connsiteY2" fmla="*/ 76436 h 149992"/>
                  <a:gd name="connsiteX3" fmla="*/ 4551 w 3438942"/>
                  <a:gd name="connsiteY3" fmla="*/ 76552 h 149992"/>
                  <a:gd name="connsiteX4" fmla="*/ 0 w 3438942"/>
                  <a:gd name="connsiteY4" fmla="*/ 149993 h 149992"/>
                  <a:gd name="connsiteX5" fmla="*/ 3431801 w 3438942"/>
                  <a:gd name="connsiteY5" fmla="*/ 79028 h 149992"/>
                  <a:gd name="connsiteX6" fmla="*/ 3438942 w 3438942"/>
                  <a:gd name="connsiteY6" fmla="*/ 78913 h 149992"/>
                  <a:gd name="connsiteX7" fmla="*/ 15150 w 3438942"/>
                  <a:gd name="connsiteY7" fmla="*/ 131446 h 149992"/>
                  <a:gd name="connsiteX8" fmla="*/ 17453 w 3438942"/>
                  <a:gd name="connsiteY8" fmla="*/ 94695 h 149992"/>
                  <a:gd name="connsiteX9" fmla="*/ 3423218 w 3438942"/>
                  <a:gd name="connsiteY9" fmla="*/ 18720 h 149992"/>
                  <a:gd name="connsiteX10" fmla="*/ 3424486 w 3438942"/>
                  <a:gd name="connsiteY10" fmla="*/ 60942 h 149992"/>
                  <a:gd name="connsiteX11" fmla="*/ 15150 w 3438942"/>
                  <a:gd name="connsiteY11" fmla="*/ 131446 h 149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38942" h="149992">
                    <a:moveTo>
                      <a:pt x="3438942" y="78913"/>
                    </a:moveTo>
                    <a:lnTo>
                      <a:pt x="3436524" y="0"/>
                    </a:lnTo>
                    <a:lnTo>
                      <a:pt x="10887" y="76436"/>
                    </a:lnTo>
                    <a:lnTo>
                      <a:pt x="4551" y="76552"/>
                    </a:lnTo>
                    <a:lnTo>
                      <a:pt x="0" y="149993"/>
                    </a:lnTo>
                    <a:lnTo>
                      <a:pt x="3431801" y="79028"/>
                    </a:lnTo>
                    <a:lnTo>
                      <a:pt x="3438942" y="78913"/>
                    </a:lnTo>
                    <a:close/>
                    <a:moveTo>
                      <a:pt x="15150" y="131446"/>
                    </a:moveTo>
                    <a:lnTo>
                      <a:pt x="17453" y="94695"/>
                    </a:lnTo>
                    <a:lnTo>
                      <a:pt x="3423218" y="18720"/>
                    </a:lnTo>
                    <a:lnTo>
                      <a:pt x="3424486" y="60942"/>
                    </a:lnTo>
                    <a:lnTo>
                      <a:pt x="15150" y="13144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7" name="任意多边形: 形状 236">
                <a:extLst>
                  <a:ext uri="{FF2B5EF4-FFF2-40B4-BE49-F238E27FC236}">
                    <a16:creationId xmlns:a16="http://schemas.microsoft.com/office/drawing/2014/main" id="{01A380F6-28D1-4C06-9E15-9D49981F6048}"/>
                  </a:ext>
                </a:extLst>
              </p:cNvPr>
              <p:cNvSpPr/>
              <p:nvPr/>
            </p:nvSpPr>
            <p:spPr>
              <a:xfrm>
                <a:off x="16946332" y="15353663"/>
                <a:ext cx="3460773" cy="127931"/>
              </a:xfrm>
              <a:custGeom>
                <a:avLst/>
                <a:gdLst>
                  <a:gd name="connsiteX0" fmla="*/ 3460773 w 3460773"/>
                  <a:gd name="connsiteY0" fmla="*/ 79720 h 127931"/>
                  <a:gd name="connsiteX1" fmla="*/ 3458355 w 3460773"/>
                  <a:gd name="connsiteY1" fmla="*/ 0 h 127931"/>
                  <a:gd name="connsiteX2" fmla="*/ 10944 w 3460773"/>
                  <a:gd name="connsiteY2" fmla="*/ 53684 h 127931"/>
                  <a:gd name="connsiteX3" fmla="*/ 4608 w 3460773"/>
                  <a:gd name="connsiteY3" fmla="*/ 53800 h 127931"/>
                  <a:gd name="connsiteX4" fmla="*/ 0 w 3460773"/>
                  <a:gd name="connsiteY4" fmla="*/ 127931 h 127931"/>
                  <a:gd name="connsiteX5" fmla="*/ 3453573 w 3460773"/>
                  <a:gd name="connsiteY5" fmla="*/ 79893 h 127931"/>
                  <a:gd name="connsiteX6" fmla="*/ 3460773 w 3460773"/>
                  <a:gd name="connsiteY6" fmla="*/ 79720 h 127931"/>
                  <a:gd name="connsiteX7" fmla="*/ 15091 w 3460773"/>
                  <a:gd name="connsiteY7" fmla="*/ 109326 h 127931"/>
                  <a:gd name="connsiteX8" fmla="*/ 17396 w 3460773"/>
                  <a:gd name="connsiteY8" fmla="*/ 71886 h 127931"/>
                  <a:gd name="connsiteX9" fmla="*/ 3444933 w 3460773"/>
                  <a:gd name="connsiteY9" fmla="*/ 18547 h 127931"/>
                  <a:gd name="connsiteX10" fmla="*/ 3446258 w 3460773"/>
                  <a:gd name="connsiteY10" fmla="*/ 61575 h 127931"/>
                  <a:gd name="connsiteX11" fmla="*/ 15091 w 3460773"/>
                  <a:gd name="connsiteY11" fmla="*/ 109326 h 12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60773" h="127931">
                    <a:moveTo>
                      <a:pt x="3460773" y="79720"/>
                    </a:moveTo>
                    <a:lnTo>
                      <a:pt x="3458355" y="0"/>
                    </a:lnTo>
                    <a:lnTo>
                      <a:pt x="10944" y="53684"/>
                    </a:lnTo>
                    <a:lnTo>
                      <a:pt x="4608" y="53800"/>
                    </a:lnTo>
                    <a:lnTo>
                      <a:pt x="0" y="127931"/>
                    </a:lnTo>
                    <a:lnTo>
                      <a:pt x="3453573" y="79893"/>
                    </a:lnTo>
                    <a:lnTo>
                      <a:pt x="3460773" y="79720"/>
                    </a:lnTo>
                    <a:close/>
                    <a:moveTo>
                      <a:pt x="15091" y="109326"/>
                    </a:moveTo>
                    <a:lnTo>
                      <a:pt x="17396" y="71886"/>
                    </a:lnTo>
                    <a:lnTo>
                      <a:pt x="3444933" y="18547"/>
                    </a:lnTo>
                    <a:lnTo>
                      <a:pt x="3446258" y="61575"/>
                    </a:lnTo>
                    <a:lnTo>
                      <a:pt x="15091" y="10932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8" name="任意多边形: 形状 237">
                <a:extLst>
                  <a:ext uri="{FF2B5EF4-FFF2-40B4-BE49-F238E27FC236}">
                    <a16:creationId xmlns:a16="http://schemas.microsoft.com/office/drawing/2014/main" id="{FBCFB299-CC9B-4212-9F1F-B2D2E6DFD099}"/>
                  </a:ext>
                </a:extLst>
              </p:cNvPr>
              <p:cNvSpPr/>
              <p:nvPr/>
            </p:nvSpPr>
            <p:spPr>
              <a:xfrm>
                <a:off x="16931932" y="15607799"/>
                <a:ext cx="3482893" cy="105179"/>
              </a:xfrm>
              <a:custGeom>
                <a:avLst/>
                <a:gdLst>
                  <a:gd name="connsiteX0" fmla="*/ 3482894 w 3482893"/>
                  <a:gd name="connsiteY0" fmla="*/ 80584 h 105179"/>
                  <a:gd name="connsiteX1" fmla="*/ 3480472 w 3482893"/>
                  <a:gd name="connsiteY1" fmla="*/ 0 h 105179"/>
                  <a:gd name="connsiteX2" fmla="*/ 11059 w 3482893"/>
                  <a:gd name="connsiteY2" fmla="*/ 30298 h 105179"/>
                  <a:gd name="connsiteX3" fmla="*/ 4666 w 3482893"/>
                  <a:gd name="connsiteY3" fmla="*/ 30356 h 105179"/>
                  <a:gd name="connsiteX4" fmla="*/ 0 w 3482893"/>
                  <a:gd name="connsiteY4" fmla="*/ 105179 h 105179"/>
                  <a:gd name="connsiteX5" fmla="*/ 3475694 w 3482893"/>
                  <a:gd name="connsiteY5" fmla="*/ 80641 h 105179"/>
                  <a:gd name="connsiteX6" fmla="*/ 3482894 w 3482893"/>
                  <a:gd name="connsiteY6" fmla="*/ 80584 h 105179"/>
                  <a:gd name="connsiteX7" fmla="*/ 15091 w 3482893"/>
                  <a:gd name="connsiteY7" fmla="*/ 86746 h 105179"/>
                  <a:gd name="connsiteX8" fmla="*/ 17453 w 3482893"/>
                  <a:gd name="connsiteY8" fmla="*/ 48615 h 105179"/>
                  <a:gd name="connsiteX9" fmla="*/ 3467054 w 3482893"/>
                  <a:gd name="connsiteY9" fmla="*/ 18490 h 105179"/>
                  <a:gd name="connsiteX10" fmla="*/ 3468379 w 3482893"/>
                  <a:gd name="connsiteY10" fmla="*/ 62381 h 105179"/>
                  <a:gd name="connsiteX11" fmla="*/ 15091 w 3482893"/>
                  <a:gd name="connsiteY11" fmla="*/ 86746 h 105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82893" h="105179">
                    <a:moveTo>
                      <a:pt x="3482894" y="80584"/>
                    </a:moveTo>
                    <a:lnTo>
                      <a:pt x="3480472" y="0"/>
                    </a:lnTo>
                    <a:lnTo>
                      <a:pt x="11059" y="30298"/>
                    </a:lnTo>
                    <a:lnTo>
                      <a:pt x="4666" y="30356"/>
                    </a:lnTo>
                    <a:lnTo>
                      <a:pt x="0" y="105179"/>
                    </a:lnTo>
                    <a:lnTo>
                      <a:pt x="3475694" y="80641"/>
                    </a:lnTo>
                    <a:lnTo>
                      <a:pt x="3482894" y="80584"/>
                    </a:lnTo>
                    <a:close/>
                    <a:moveTo>
                      <a:pt x="15091" y="86746"/>
                    </a:moveTo>
                    <a:lnTo>
                      <a:pt x="17453" y="48615"/>
                    </a:lnTo>
                    <a:lnTo>
                      <a:pt x="3467054" y="18490"/>
                    </a:lnTo>
                    <a:lnTo>
                      <a:pt x="3468379" y="62381"/>
                    </a:lnTo>
                    <a:lnTo>
                      <a:pt x="15091" y="8674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9" name="任意多边形: 形状 238">
                <a:extLst>
                  <a:ext uri="{FF2B5EF4-FFF2-40B4-BE49-F238E27FC236}">
                    <a16:creationId xmlns:a16="http://schemas.microsoft.com/office/drawing/2014/main" id="{C24C92B0-3181-4319-9807-8A7358EBC2BB}"/>
                  </a:ext>
                </a:extLst>
              </p:cNvPr>
              <p:cNvSpPr/>
              <p:nvPr/>
            </p:nvSpPr>
            <p:spPr>
              <a:xfrm>
                <a:off x="16917358" y="15865447"/>
                <a:ext cx="3505300" cy="81850"/>
              </a:xfrm>
              <a:custGeom>
                <a:avLst/>
                <a:gdLst>
                  <a:gd name="connsiteX0" fmla="*/ 3502822 w 3505300"/>
                  <a:gd name="connsiteY0" fmla="*/ 0 h 81850"/>
                  <a:gd name="connsiteX1" fmla="*/ 4724 w 3505300"/>
                  <a:gd name="connsiteY1" fmla="*/ 6335 h 81850"/>
                  <a:gd name="connsiteX2" fmla="*/ 0 w 3505300"/>
                  <a:gd name="connsiteY2" fmla="*/ 81851 h 81850"/>
                  <a:gd name="connsiteX3" fmla="*/ 3498041 w 3505300"/>
                  <a:gd name="connsiteY3" fmla="*/ 81447 h 81850"/>
                  <a:gd name="connsiteX4" fmla="*/ 3505300 w 3505300"/>
                  <a:gd name="connsiteY4" fmla="*/ 81447 h 81850"/>
                  <a:gd name="connsiteX5" fmla="*/ 3502822 w 3505300"/>
                  <a:gd name="connsiteY5" fmla="*/ 0 h 81850"/>
                  <a:gd name="connsiteX6" fmla="*/ 15092 w 3505300"/>
                  <a:gd name="connsiteY6" fmla="*/ 63534 h 81850"/>
                  <a:gd name="connsiteX7" fmla="*/ 17511 w 3505300"/>
                  <a:gd name="connsiteY7" fmla="*/ 24653 h 81850"/>
                  <a:gd name="connsiteX8" fmla="*/ 3489401 w 3505300"/>
                  <a:gd name="connsiteY8" fmla="*/ 18374 h 81850"/>
                  <a:gd name="connsiteX9" fmla="*/ 3490785 w 3505300"/>
                  <a:gd name="connsiteY9" fmla="*/ 63130 h 81850"/>
                  <a:gd name="connsiteX10" fmla="*/ 15092 w 3505300"/>
                  <a:gd name="connsiteY10" fmla="*/ 63534 h 81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05300" h="81850">
                    <a:moveTo>
                      <a:pt x="3502822" y="0"/>
                    </a:moveTo>
                    <a:lnTo>
                      <a:pt x="4724" y="6335"/>
                    </a:lnTo>
                    <a:lnTo>
                      <a:pt x="0" y="81851"/>
                    </a:lnTo>
                    <a:lnTo>
                      <a:pt x="3498041" y="81447"/>
                    </a:lnTo>
                    <a:lnTo>
                      <a:pt x="3505300" y="81447"/>
                    </a:lnTo>
                    <a:lnTo>
                      <a:pt x="3502822" y="0"/>
                    </a:lnTo>
                    <a:close/>
                    <a:moveTo>
                      <a:pt x="15092" y="63534"/>
                    </a:moveTo>
                    <a:lnTo>
                      <a:pt x="17511" y="24653"/>
                    </a:lnTo>
                    <a:lnTo>
                      <a:pt x="3489401" y="18374"/>
                    </a:lnTo>
                    <a:lnTo>
                      <a:pt x="3490785" y="63130"/>
                    </a:lnTo>
                    <a:lnTo>
                      <a:pt x="15092" y="6353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0" name="任意多边形: 形状 239">
                <a:extLst>
                  <a:ext uri="{FF2B5EF4-FFF2-40B4-BE49-F238E27FC236}">
                    <a16:creationId xmlns:a16="http://schemas.microsoft.com/office/drawing/2014/main" id="{2CF9A991-A968-4A59-BA73-3A34A0477E3B}"/>
                  </a:ext>
                </a:extLst>
              </p:cNvPr>
              <p:cNvSpPr/>
              <p:nvPr/>
            </p:nvSpPr>
            <p:spPr>
              <a:xfrm>
                <a:off x="20439593" y="11505926"/>
                <a:ext cx="395488" cy="113474"/>
              </a:xfrm>
              <a:custGeom>
                <a:avLst/>
                <a:gdLst>
                  <a:gd name="connsiteX0" fmla="*/ 2303 w 395488"/>
                  <a:gd name="connsiteY0" fmla="*/ 53223 h 113474"/>
                  <a:gd name="connsiteX1" fmla="*/ 395488 w 395488"/>
                  <a:gd name="connsiteY1" fmla="*/ 113474 h 113474"/>
                  <a:gd name="connsiteX2" fmla="*/ 390417 w 395488"/>
                  <a:gd name="connsiteY2" fmla="*/ 60020 h 113474"/>
                  <a:gd name="connsiteX3" fmla="*/ 0 w 395488"/>
                  <a:gd name="connsiteY3" fmla="*/ 0 h 113474"/>
                  <a:gd name="connsiteX4" fmla="*/ 2303 w 395488"/>
                  <a:gd name="connsiteY4" fmla="*/ 53223 h 113474"/>
                  <a:gd name="connsiteX5" fmla="*/ 377918 w 395488"/>
                  <a:gd name="connsiteY5" fmla="*/ 76609 h 113474"/>
                  <a:gd name="connsiteX6" fmla="*/ 379417 w 395488"/>
                  <a:gd name="connsiteY6" fmla="*/ 92565 h 113474"/>
                  <a:gd name="connsiteX7" fmla="*/ 15494 w 395488"/>
                  <a:gd name="connsiteY7" fmla="*/ 36807 h 113474"/>
                  <a:gd name="connsiteX8" fmla="*/ 14802 w 395488"/>
                  <a:gd name="connsiteY8" fmla="*/ 20794 h 113474"/>
                  <a:gd name="connsiteX9" fmla="*/ 377918 w 395488"/>
                  <a:gd name="connsiteY9" fmla="*/ 76609 h 113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5488" h="113474">
                    <a:moveTo>
                      <a:pt x="2303" y="53223"/>
                    </a:moveTo>
                    <a:lnTo>
                      <a:pt x="395488" y="113474"/>
                    </a:lnTo>
                    <a:lnTo>
                      <a:pt x="390417" y="60020"/>
                    </a:lnTo>
                    <a:lnTo>
                      <a:pt x="0" y="0"/>
                    </a:lnTo>
                    <a:lnTo>
                      <a:pt x="2303" y="53223"/>
                    </a:lnTo>
                    <a:close/>
                    <a:moveTo>
                      <a:pt x="377918" y="76609"/>
                    </a:moveTo>
                    <a:lnTo>
                      <a:pt x="379417" y="92565"/>
                    </a:lnTo>
                    <a:lnTo>
                      <a:pt x="15494" y="36807"/>
                    </a:lnTo>
                    <a:lnTo>
                      <a:pt x="14802" y="20794"/>
                    </a:lnTo>
                    <a:lnTo>
                      <a:pt x="377918" y="7660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1" name="任意多边形: 形状 240">
                <a:extLst>
                  <a:ext uri="{FF2B5EF4-FFF2-40B4-BE49-F238E27FC236}">
                    <a16:creationId xmlns:a16="http://schemas.microsoft.com/office/drawing/2014/main" id="{DB2127C5-E9BC-41D8-A714-96600753B689}"/>
                  </a:ext>
                </a:extLst>
              </p:cNvPr>
              <p:cNvSpPr/>
              <p:nvPr/>
            </p:nvSpPr>
            <p:spPr>
              <a:xfrm>
                <a:off x="20445929" y="11650620"/>
                <a:ext cx="403090" cy="115144"/>
              </a:xfrm>
              <a:custGeom>
                <a:avLst/>
                <a:gdLst>
                  <a:gd name="connsiteX0" fmla="*/ 2475 w 403090"/>
                  <a:gd name="connsiteY0" fmla="*/ 54605 h 115144"/>
                  <a:gd name="connsiteX1" fmla="*/ 403091 w 403090"/>
                  <a:gd name="connsiteY1" fmla="*/ 115144 h 115144"/>
                  <a:gd name="connsiteX2" fmla="*/ 397848 w 403090"/>
                  <a:gd name="connsiteY2" fmla="*/ 60308 h 115144"/>
                  <a:gd name="connsiteX3" fmla="*/ 0 w 403090"/>
                  <a:gd name="connsiteY3" fmla="*/ 0 h 115144"/>
                  <a:gd name="connsiteX4" fmla="*/ 2475 w 403090"/>
                  <a:gd name="connsiteY4" fmla="*/ 54605 h 115144"/>
                  <a:gd name="connsiteX5" fmla="*/ 385408 w 403090"/>
                  <a:gd name="connsiteY5" fmla="*/ 76897 h 115144"/>
                  <a:gd name="connsiteX6" fmla="*/ 387076 w 403090"/>
                  <a:gd name="connsiteY6" fmla="*/ 94235 h 115144"/>
                  <a:gd name="connsiteX7" fmla="*/ 15666 w 403090"/>
                  <a:gd name="connsiteY7" fmla="*/ 38132 h 115144"/>
                  <a:gd name="connsiteX8" fmla="*/ 14918 w 403090"/>
                  <a:gd name="connsiteY8" fmla="*/ 20736 h 115144"/>
                  <a:gd name="connsiteX9" fmla="*/ 385408 w 403090"/>
                  <a:gd name="connsiteY9" fmla="*/ 76897 h 115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03090" h="115144">
                    <a:moveTo>
                      <a:pt x="2475" y="54605"/>
                    </a:moveTo>
                    <a:lnTo>
                      <a:pt x="403091" y="115144"/>
                    </a:lnTo>
                    <a:lnTo>
                      <a:pt x="397848" y="60308"/>
                    </a:lnTo>
                    <a:lnTo>
                      <a:pt x="0" y="0"/>
                    </a:lnTo>
                    <a:lnTo>
                      <a:pt x="2475" y="54605"/>
                    </a:lnTo>
                    <a:close/>
                    <a:moveTo>
                      <a:pt x="385408" y="76897"/>
                    </a:moveTo>
                    <a:lnTo>
                      <a:pt x="387076" y="94235"/>
                    </a:lnTo>
                    <a:lnTo>
                      <a:pt x="15666" y="38132"/>
                    </a:lnTo>
                    <a:lnTo>
                      <a:pt x="14918" y="20736"/>
                    </a:lnTo>
                    <a:lnTo>
                      <a:pt x="385408" y="7689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2" name="任意多边形: 形状 241">
                <a:extLst>
                  <a:ext uri="{FF2B5EF4-FFF2-40B4-BE49-F238E27FC236}">
                    <a16:creationId xmlns:a16="http://schemas.microsoft.com/office/drawing/2014/main" id="{85E9CC91-CB0D-41BD-B56C-5225E57E6302}"/>
                  </a:ext>
                </a:extLst>
              </p:cNvPr>
              <p:cNvSpPr/>
              <p:nvPr/>
            </p:nvSpPr>
            <p:spPr>
              <a:xfrm>
                <a:off x="20452724" y="11801246"/>
                <a:ext cx="410867" cy="116814"/>
              </a:xfrm>
              <a:custGeom>
                <a:avLst/>
                <a:gdLst>
                  <a:gd name="connsiteX0" fmla="*/ 2422 w 410867"/>
                  <a:gd name="connsiteY0" fmla="*/ 56046 h 116814"/>
                  <a:gd name="connsiteX1" fmla="*/ 410867 w 410867"/>
                  <a:gd name="connsiteY1" fmla="*/ 116815 h 116814"/>
                  <a:gd name="connsiteX2" fmla="*/ 405512 w 410867"/>
                  <a:gd name="connsiteY2" fmla="*/ 60539 h 116814"/>
                  <a:gd name="connsiteX3" fmla="*/ 0 w 410867"/>
                  <a:gd name="connsiteY3" fmla="*/ 0 h 116814"/>
                  <a:gd name="connsiteX4" fmla="*/ 2422 w 410867"/>
                  <a:gd name="connsiteY4" fmla="*/ 56046 h 116814"/>
                  <a:gd name="connsiteX5" fmla="*/ 393013 w 410867"/>
                  <a:gd name="connsiteY5" fmla="*/ 77128 h 116814"/>
                  <a:gd name="connsiteX6" fmla="*/ 394796 w 410867"/>
                  <a:gd name="connsiteY6" fmla="*/ 95963 h 116814"/>
                  <a:gd name="connsiteX7" fmla="*/ 15612 w 410867"/>
                  <a:gd name="connsiteY7" fmla="*/ 39572 h 116814"/>
                  <a:gd name="connsiteX8" fmla="*/ 14746 w 410867"/>
                  <a:gd name="connsiteY8" fmla="*/ 20679 h 116814"/>
                  <a:gd name="connsiteX9" fmla="*/ 393013 w 410867"/>
                  <a:gd name="connsiteY9" fmla="*/ 77128 h 11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0867" h="116814">
                    <a:moveTo>
                      <a:pt x="2422" y="56046"/>
                    </a:moveTo>
                    <a:lnTo>
                      <a:pt x="410867" y="116815"/>
                    </a:lnTo>
                    <a:lnTo>
                      <a:pt x="405512" y="60539"/>
                    </a:lnTo>
                    <a:lnTo>
                      <a:pt x="0" y="0"/>
                    </a:lnTo>
                    <a:lnTo>
                      <a:pt x="2422" y="56046"/>
                    </a:lnTo>
                    <a:close/>
                    <a:moveTo>
                      <a:pt x="393013" y="77128"/>
                    </a:moveTo>
                    <a:lnTo>
                      <a:pt x="394796" y="95963"/>
                    </a:lnTo>
                    <a:lnTo>
                      <a:pt x="15612" y="39572"/>
                    </a:lnTo>
                    <a:lnTo>
                      <a:pt x="14746" y="20679"/>
                    </a:lnTo>
                    <a:lnTo>
                      <a:pt x="393013" y="7712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3" name="任意多边形: 形状 242">
                <a:extLst>
                  <a:ext uri="{FF2B5EF4-FFF2-40B4-BE49-F238E27FC236}">
                    <a16:creationId xmlns:a16="http://schemas.microsoft.com/office/drawing/2014/main" id="{92EC0046-9AF8-406C-B59E-60E07F401390}"/>
                  </a:ext>
                </a:extLst>
              </p:cNvPr>
              <p:cNvSpPr/>
              <p:nvPr/>
            </p:nvSpPr>
            <p:spPr>
              <a:xfrm>
                <a:off x="20459522" y="11957978"/>
                <a:ext cx="419105" cy="118600"/>
              </a:xfrm>
              <a:custGeom>
                <a:avLst/>
                <a:gdLst>
                  <a:gd name="connsiteX0" fmla="*/ 2593 w 419105"/>
                  <a:gd name="connsiteY0" fmla="*/ 57659 h 118600"/>
                  <a:gd name="connsiteX1" fmla="*/ 419105 w 419105"/>
                  <a:gd name="connsiteY1" fmla="*/ 118601 h 118600"/>
                  <a:gd name="connsiteX2" fmla="*/ 413576 w 419105"/>
                  <a:gd name="connsiteY2" fmla="*/ 60769 h 118600"/>
                  <a:gd name="connsiteX3" fmla="*/ 0 w 419105"/>
                  <a:gd name="connsiteY3" fmla="*/ 0 h 118600"/>
                  <a:gd name="connsiteX4" fmla="*/ 2593 w 419105"/>
                  <a:gd name="connsiteY4" fmla="*/ 57659 h 118600"/>
                  <a:gd name="connsiteX5" fmla="*/ 401189 w 419105"/>
                  <a:gd name="connsiteY5" fmla="*/ 77416 h 118600"/>
                  <a:gd name="connsiteX6" fmla="*/ 403150 w 419105"/>
                  <a:gd name="connsiteY6" fmla="*/ 97806 h 118600"/>
                  <a:gd name="connsiteX7" fmla="*/ 15840 w 419105"/>
                  <a:gd name="connsiteY7" fmla="*/ 41127 h 118600"/>
                  <a:gd name="connsiteX8" fmla="*/ 14918 w 419105"/>
                  <a:gd name="connsiteY8" fmla="*/ 20622 h 118600"/>
                  <a:gd name="connsiteX9" fmla="*/ 401189 w 419105"/>
                  <a:gd name="connsiteY9" fmla="*/ 77416 h 11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9105" h="118600">
                    <a:moveTo>
                      <a:pt x="2593" y="57659"/>
                    </a:moveTo>
                    <a:lnTo>
                      <a:pt x="419105" y="118601"/>
                    </a:lnTo>
                    <a:lnTo>
                      <a:pt x="413576" y="60769"/>
                    </a:lnTo>
                    <a:lnTo>
                      <a:pt x="0" y="0"/>
                    </a:lnTo>
                    <a:lnTo>
                      <a:pt x="2593" y="57659"/>
                    </a:lnTo>
                    <a:close/>
                    <a:moveTo>
                      <a:pt x="401189" y="77416"/>
                    </a:moveTo>
                    <a:lnTo>
                      <a:pt x="403150" y="97806"/>
                    </a:lnTo>
                    <a:lnTo>
                      <a:pt x="15840" y="41127"/>
                    </a:lnTo>
                    <a:lnTo>
                      <a:pt x="14918" y="20622"/>
                    </a:lnTo>
                    <a:lnTo>
                      <a:pt x="401189" y="7741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4" name="任意多边形: 形状 243">
                <a:extLst>
                  <a:ext uri="{FF2B5EF4-FFF2-40B4-BE49-F238E27FC236}">
                    <a16:creationId xmlns:a16="http://schemas.microsoft.com/office/drawing/2014/main" id="{A4ACD8D9-7DC7-475D-9980-2863558AFDBE}"/>
                  </a:ext>
                </a:extLst>
              </p:cNvPr>
              <p:cNvSpPr/>
              <p:nvPr/>
            </p:nvSpPr>
            <p:spPr>
              <a:xfrm>
                <a:off x="20466838" y="12121449"/>
                <a:ext cx="427571" cy="120443"/>
              </a:xfrm>
              <a:custGeom>
                <a:avLst/>
                <a:gdLst>
                  <a:gd name="connsiteX0" fmla="*/ 2593 w 427571"/>
                  <a:gd name="connsiteY0" fmla="*/ 59329 h 120443"/>
                  <a:gd name="connsiteX1" fmla="*/ 427571 w 427571"/>
                  <a:gd name="connsiteY1" fmla="*/ 120444 h 120443"/>
                  <a:gd name="connsiteX2" fmla="*/ 421926 w 427571"/>
                  <a:gd name="connsiteY2" fmla="*/ 60942 h 120443"/>
                  <a:gd name="connsiteX3" fmla="*/ 0 w 427571"/>
                  <a:gd name="connsiteY3" fmla="*/ 0 h 120443"/>
                  <a:gd name="connsiteX4" fmla="*/ 2593 w 427571"/>
                  <a:gd name="connsiteY4" fmla="*/ 59329 h 120443"/>
                  <a:gd name="connsiteX5" fmla="*/ 409427 w 427571"/>
                  <a:gd name="connsiteY5" fmla="*/ 77589 h 120443"/>
                  <a:gd name="connsiteX6" fmla="*/ 411559 w 427571"/>
                  <a:gd name="connsiteY6" fmla="*/ 99650 h 120443"/>
                  <a:gd name="connsiteX7" fmla="*/ 15840 w 427571"/>
                  <a:gd name="connsiteY7" fmla="*/ 42740 h 120443"/>
                  <a:gd name="connsiteX8" fmla="*/ 14861 w 427571"/>
                  <a:gd name="connsiteY8" fmla="*/ 20564 h 120443"/>
                  <a:gd name="connsiteX9" fmla="*/ 409427 w 427571"/>
                  <a:gd name="connsiteY9" fmla="*/ 77589 h 120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7571" h="120443">
                    <a:moveTo>
                      <a:pt x="2593" y="59329"/>
                    </a:moveTo>
                    <a:lnTo>
                      <a:pt x="427571" y="120444"/>
                    </a:lnTo>
                    <a:lnTo>
                      <a:pt x="421926" y="60942"/>
                    </a:lnTo>
                    <a:lnTo>
                      <a:pt x="0" y="0"/>
                    </a:lnTo>
                    <a:lnTo>
                      <a:pt x="2593" y="59329"/>
                    </a:lnTo>
                    <a:close/>
                    <a:moveTo>
                      <a:pt x="409427" y="77589"/>
                    </a:moveTo>
                    <a:lnTo>
                      <a:pt x="411559" y="99650"/>
                    </a:lnTo>
                    <a:lnTo>
                      <a:pt x="15840" y="42740"/>
                    </a:lnTo>
                    <a:lnTo>
                      <a:pt x="14861" y="20564"/>
                    </a:lnTo>
                    <a:lnTo>
                      <a:pt x="409427" y="7758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5" name="任意多边形: 形状 244">
                <a:extLst>
                  <a:ext uri="{FF2B5EF4-FFF2-40B4-BE49-F238E27FC236}">
                    <a16:creationId xmlns:a16="http://schemas.microsoft.com/office/drawing/2014/main" id="{E1990B5B-B9DD-4C29-9238-40DB7490B516}"/>
                  </a:ext>
                </a:extLst>
              </p:cNvPr>
              <p:cNvSpPr/>
              <p:nvPr/>
            </p:nvSpPr>
            <p:spPr>
              <a:xfrm>
                <a:off x="20474440" y="12292005"/>
                <a:ext cx="436441" cy="122287"/>
              </a:xfrm>
              <a:custGeom>
                <a:avLst/>
                <a:gdLst>
                  <a:gd name="connsiteX0" fmla="*/ 2652 w 436441"/>
                  <a:gd name="connsiteY0" fmla="*/ 61057 h 122287"/>
                  <a:gd name="connsiteX1" fmla="*/ 436442 w 436441"/>
                  <a:gd name="connsiteY1" fmla="*/ 122287 h 122287"/>
                  <a:gd name="connsiteX2" fmla="*/ 430625 w 436441"/>
                  <a:gd name="connsiteY2" fmla="*/ 61057 h 122287"/>
                  <a:gd name="connsiteX3" fmla="*/ 0 w 436441"/>
                  <a:gd name="connsiteY3" fmla="*/ 0 h 122287"/>
                  <a:gd name="connsiteX4" fmla="*/ 2652 w 436441"/>
                  <a:gd name="connsiteY4" fmla="*/ 61057 h 122287"/>
                  <a:gd name="connsiteX5" fmla="*/ 418127 w 436441"/>
                  <a:gd name="connsiteY5" fmla="*/ 77703 h 122287"/>
                  <a:gd name="connsiteX6" fmla="*/ 420430 w 436441"/>
                  <a:gd name="connsiteY6" fmla="*/ 101550 h 122287"/>
                  <a:gd name="connsiteX7" fmla="*/ 15899 w 436441"/>
                  <a:gd name="connsiteY7" fmla="*/ 44411 h 122287"/>
                  <a:gd name="connsiteX8" fmla="*/ 14861 w 436441"/>
                  <a:gd name="connsiteY8" fmla="*/ 20449 h 122287"/>
                  <a:gd name="connsiteX9" fmla="*/ 418127 w 436441"/>
                  <a:gd name="connsiteY9" fmla="*/ 77703 h 122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6441" h="122287">
                    <a:moveTo>
                      <a:pt x="2652" y="61057"/>
                    </a:moveTo>
                    <a:lnTo>
                      <a:pt x="436442" y="122287"/>
                    </a:lnTo>
                    <a:lnTo>
                      <a:pt x="430625" y="61057"/>
                    </a:lnTo>
                    <a:lnTo>
                      <a:pt x="0" y="0"/>
                    </a:lnTo>
                    <a:lnTo>
                      <a:pt x="2652" y="61057"/>
                    </a:lnTo>
                    <a:close/>
                    <a:moveTo>
                      <a:pt x="418127" y="77703"/>
                    </a:moveTo>
                    <a:lnTo>
                      <a:pt x="420430" y="101550"/>
                    </a:lnTo>
                    <a:lnTo>
                      <a:pt x="15899" y="44411"/>
                    </a:lnTo>
                    <a:lnTo>
                      <a:pt x="14861" y="20449"/>
                    </a:lnTo>
                    <a:lnTo>
                      <a:pt x="418127" y="7770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6" name="任意多边形: 形状 245">
                <a:extLst>
                  <a:ext uri="{FF2B5EF4-FFF2-40B4-BE49-F238E27FC236}">
                    <a16:creationId xmlns:a16="http://schemas.microsoft.com/office/drawing/2014/main" id="{75625FE9-6CBE-403C-9E00-108437971C6F}"/>
                  </a:ext>
                </a:extLst>
              </p:cNvPr>
              <p:cNvSpPr/>
              <p:nvPr/>
            </p:nvSpPr>
            <p:spPr>
              <a:xfrm>
                <a:off x="20482276" y="12469992"/>
                <a:ext cx="445714" cy="124303"/>
              </a:xfrm>
              <a:custGeom>
                <a:avLst/>
                <a:gdLst>
                  <a:gd name="connsiteX0" fmla="*/ 2765 w 445714"/>
                  <a:gd name="connsiteY0" fmla="*/ 62958 h 124303"/>
                  <a:gd name="connsiteX1" fmla="*/ 445715 w 445714"/>
                  <a:gd name="connsiteY1" fmla="*/ 124303 h 124303"/>
                  <a:gd name="connsiteX2" fmla="*/ 439724 w 445714"/>
                  <a:gd name="connsiteY2" fmla="*/ 61172 h 124303"/>
                  <a:gd name="connsiteX3" fmla="*/ 0 w 445714"/>
                  <a:gd name="connsiteY3" fmla="*/ 0 h 124303"/>
                  <a:gd name="connsiteX4" fmla="*/ 2765 w 445714"/>
                  <a:gd name="connsiteY4" fmla="*/ 62958 h 124303"/>
                  <a:gd name="connsiteX5" fmla="*/ 427225 w 445714"/>
                  <a:gd name="connsiteY5" fmla="*/ 77876 h 124303"/>
                  <a:gd name="connsiteX6" fmla="*/ 429703 w 445714"/>
                  <a:gd name="connsiteY6" fmla="*/ 103624 h 124303"/>
                  <a:gd name="connsiteX7" fmla="*/ 15956 w 445714"/>
                  <a:gd name="connsiteY7" fmla="*/ 46311 h 124303"/>
                  <a:gd name="connsiteX8" fmla="*/ 14802 w 445714"/>
                  <a:gd name="connsiteY8" fmla="*/ 20449 h 124303"/>
                  <a:gd name="connsiteX9" fmla="*/ 427225 w 445714"/>
                  <a:gd name="connsiteY9" fmla="*/ 77876 h 1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5714" h="124303">
                    <a:moveTo>
                      <a:pt x="2765" y="62958"/>
                    </a:moveTo>
                    <a:lnTo>
                      <a:pt x="445715" y="124303"/>
                    </a:lnTo>
                    <a:lnTo>
                      <a:pt x="439724" y="61172"/>
                    </a:lnTo>
                    <a:lnTo>
                      <a:pt x="0" y="0"/>
                    </a:lnTo>
                    <a:lnTo>
                      <a:pt x="2765" y="62958"/>
                    </a:lnTo>
                    <a:close/>
                    <a:moveTo>
                      <a:pt x="427225" y="77876"/>
                    </a:moveTo>
                    <a:lnTo>
                      <a:pt x="429703" y="103624"/>
                    </a:lnTo>
                    <a:lnTo>
                      <a:pt x="15956" y="46311"/>
                    </a:lnTo>
                    <a:lnTo>
                      <a:pt x="14802" y="20449"/>
                    </a:lnTo>
                    <a:lnTo>
                      <a:pt x="427225" y="7787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7" name="任意多边形: 形状 246">
                <a:extLst>
                  <a:ext uri="{FF2B5EF4-FFF2-40B4-BE49-F238E27FC236}">
                    <a16:creationId xmlns:a16="http://schemas.microsoft.com/office/drawing/2014/main" id="{70848641-A6DF-4C12-ABA9-5A0CE74B11A8}"/>
                  </a:ext>
                </a:extLst>
              </p:cNvPr>
              <p:cNvSpPr/>
              <p:nvPr/>
            </p:nvSpPr>
            <p:spPr>
              <a:xfrm>
                <a:off x="20490455" y="12656100"/>
                <a:ext cx="455448" cy="126375"/>
              </a:xfrm>
              <a:custGeom>
                <a:avLst/>
                <a:gdLst>
                  <a:gd name="connsiteX0" fmla="*/ 2880 w 455448"/>
                  <a:gd name="connsiteY0" fmla="*/ 64973 h 126375"/>
                  <a:gd name="connsiteX1" fmla="*/ 455449 w 455448"/>
                  <a:gd name="connsiteY1" fmla="*/ 126376 h 126375"/>
                  <a:gd name="connsiteX2" fmla="*/ 449228 w 455448"/>
                  <a:gd name="connsiteY2" fmla="*/ 61230 h 126375"/>
                  <a:gd name="connsiteX3" fmla="*/ 0 w 455448"/>
                  <a:gd name="connsiteY3" fmla="*/ 0 h 126375"/>
                  <a:gd name="connsiteX4" fmla="*/ 2880 w 455448"/>
                  <a:gd name="connsiteY4" fmla="*/ 64973 h 126375"/>
                  <a:gd name="connsiteX5" fmla="*/ 436844 w 455448"/>
                  <a:gd name="connsiteY5" fmla="*/ 77933 h 126375"/>
                  <a:gd name="connsiteX6" fmla="*/ 439493 w 455448"/>
                  <a:gd name="connsiteY6" fmla="*/ 105755 h 126375"/>
                  <a:gd name="connsiteX7" fmla="*/ 16127 w 455448"/>
                  <a:gd name="connsiteY7" fmla="*/ 48327 h 126375"/>
                  <a:gd name="connsiteX8" fmla="*/ 14918 w 455448"/>
                  <a:gd name="connsiteY8" fmla="*/ 20448 h 126375"/>
                  <a:gd name="connsiteX9" fmla="*/ 436844 w 455448"/>
                  <a:gd name="connsiteY9" fmla="*/ 77933 h 12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5448" h="126375">
                    <a:moveTo>
                      <a:pt x="2880" y="64973"/>
                    </a:moveTo>
                    <a:lnTo>
                      <a:pt x="455449" y="126376"/>
                    </a:lnTo>
                    <a:lnTo>
                      <a:pt x="449228" y="61230"/>
                    </a:lnTo>
                    <a:lnTo>
                      <a:pt x="0" y="0"/>
                    </a:lnTo>
                    <a:lnTo>
                      <a:pt x="2880" y="64973"/>
                    </a:lnTo>
                    <a:close/>
                    <a:moveTo>
                      <a:pt x="436844" y="77933"/>
                    </a:moveTo>
                    <a:lnTo>
                      <a:pt x="439493" y="105755"/>
                    </a:lnTo>
                    <a:lnTo>
                      <a:pt x="16127" y="48327"/>
                    </a:lnTo>
                    <a:lnTo>
                      <a:pt x="14918" y="20448"/>
                    </a:lnTo>
                    <a:lnTo>
                      <a:pt x="436844" y="7793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8" name="任意多边形: 形状 247">
                <a:extLst>
                  <a:ext uri="{FF2B5EF4-FFF2-40B4-BE49-F238E27FC236}">
                    <a16:creationId xmlns:a16="http://schemas.microsoft.com/office/drawing/2014/main" id="{FF72A35E-A006-4E39-9584-2B3F2FDF87D3}"/>
                  </a:ext>
                </a:extLst>
              </p:cNvPr>
              <p:cNvSpPr/>
              <p:nvPr/>
            </p:nvSpPr>
            <p:spPr>
              <a:xfrm>
                <a:off x="20499095" y="12850733"/>
                <a:ext cx="465588" cy="128565"/>
              </a:xfrm>
              <a:custGeom>
                <a:avLst/>
                <a:gdLst>
                  <a:gd name="connsiteX0" fmla="*/ 2995 w 465588"/>
                  <a:gd name="connsiteY0" fmla="*/ 67220 h 128565"/>
                  <a:gd name="connsiteX1" fmla="*/ 465588 w 465588"/>
                  <a:gd name="connsiteY1" fmla="*/ 128565 h 128565"/>
                  <a:gd name="connsiteX2" fmla="*/ 459192 w 465588"/>
                  <a:gd name="connsiteY2" fmla="*/ 61230 h 128565"/>
                  <a:gd name="connsiteX3" fmla="*/ 0 w 465588"/>
                  <a:gd name="connsiteY3" fmla="*/ 0 h 128565"/>
                  <a:gd name="connsiteX4" fmla="*/ 2995 w 465588"/>
                  <a:gd name="connsiteY4" fmla="*/ 67220 h 128565"/>
                  <a:gd name="connsiteX5" fmla="*/ 446753 w 465588"/>
                  <a:gd name="connsiteY5" fmla="*/ 78049 h 128565"/>
                  <a:gd name="connsiteX6" fmla="*/ 449633 w 465588"/>
                  <a:gd name="connsiteY6" fmla="*/ 108002 h 128565"/>
                  <a:gd name="connsiteX7" fmla="*/ 16242 w 465588"/>
                  <a:gd name="connsiteY7" fmla="*/ 50516 h 128565"/>
                  <a:gd name="connsiteX8" fmla="*/ 14918 w 465588"/>
                  <a:gd name="connsiteY8" fmla="*/ 20449 h 128565"/>
                  <a:gd name="connsiteX9" fmla="*/ 446753 w 465588"/>
                  <a:gd name="connsiteY9" fmla="*/ 78049 h 128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65588" h="128565">
                    <a:moveTo>
                      <a:pt x="2995" y="67220"/>
                    </a:moveTo>
                    <a:lnTo>
                      <a:pt x="465588" y="128565"/>
                    </a:lnTo>
                    <a:lnTo>
                      <a:pt x="459192" y="61230"/>
                    </a:lnTo>
                    <a:lnTo>
                      <a:pt x="0" y="0"/>
                    </a:lnTo>
                    <a:lnTo>
                      <a:pt x="2995" y="67220"/>
                    </a:lnTo>
                    <a:close/>
                    <a:moveTo>
                      <a:pt x="446753" y="78049"/>
                    </a:moveTo>
                    <a:lnTo>
                      <a:pt x="449633" y="108002"/>
                    </a:lnTo>
                    <a:lnTo>
                      <a:pt x="16242" y="50516"/>
                    </a:lnTo>
                    <a:lnTo>
                      <a:pt x="14918" y="20449"/>
                    </a:lnTo>
                    <a:lnTo>
                      <a:pt x="446753" y="7804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9" name="任意多边形: 形状 248">
                <a:extLst>
                  <a:ext uri="{FF2B5EF4-FFF2-40B4-BE49-F238E27FC236}">
                    <a16:creationId xmlns:a16="http://schemas.microsoft.com/office/drawing/2014/main" id="{701BF9A5-93FA-44C9-82F7-186CF33ED1AE}"/>
                  </a:ext>
                </a:extLst>
              </p:cNvPr>
              <p:cNvSpPr/>
              <p:nvPr/>
            </p:nvSpPr>
            <p:spPr>
              <a:xfrm>
                <a:off x="20508137" y="13054640"/>
                <a:ext cx="476185" cy="130812"/>
              </a:xfrm>
              <a:custGeom>
                <a:avLst/>
                <a:gdLst>
                  <a:gd name="connsiteX0" fmla="*/ 0 w 476185"/>
                  <a:gd name="connsiteY0" fmla="*/ 0 h 130812"/>
                  <a:gd name="connsiteX1" fmla="*/ 3054 w 476185"/>
                  <a:gd name="connsiteY1" fmla="*/ 69525 h 130812"/>
                  <a:gd name="connsiteX2" fmla="*/ 476186 w 476185"/>
                  <a:gd name="connsiteY2" fmla="*/ 130812 h 130812"/>
                  <a:gd name="connsiteX3" fmla="*/ 469562 w 476185"/>
                  <a:gd name="connsiteY3" fmla="*/ 61172 h 130812"/>
                  <a:gd name="connsiteX4" fmla="*/ 8123 w 476185"/>
                  <a:gd name="connsiteY4" fmla="*/ 1037 h 130812"/>
                  <a:gd name="connsiteX5" fmla="*/ 0 w 476185"/>
                  <a:gd name="connsiteY5" fmla="*/ 0 h 130812"/>
                  <a:gd name="connsiteX6" fmla="*/ 457122 w 476185"/>
                  <a:gd name="connsiteY6" fmla="*/ 77992 h 130812"/>
                  <a:gd name="connsiteX7" fmla="*/ 460174 w 476185"/>
                  <a:gd name="connsiteY7" fmla="*/ 110306 h 130812"/>
                  <a:gd name="connsiteX8" fmla="*/ 16245 w 476185"/>
                  <a:gd name="connsiteY8" fmla="*/ 52820 h 130812"/>
                  <a:gd name="connsiteX9" fmla="*/ 14805 w 476185"/>
                  <a:gd name="connsiteY9" fmla="*/ 20391 h 130812"/>
                  <a:gd name="connsiteX10" fmla="*/ 457122 w 476185"/>
                  <a:gd name="connsiteY10" fmla="*/ 77992 h 130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76185" h="130812">
                    <a:moveTo>
                      <a:pt x="0" y="0"/>
                    </a:moveTo>
                    <a:lnTo>
                      <a:pt x="3054" y="69525"/>
                    </a:lnTo>
                    <a:lnTo>
                      <a:pt x="476186" y="130812"/>
                    </a:lnTo>
                    <a:lnTo>
                      <a:pt x="469562" y="61172"/>
                    </a:lnTo>
                    <a:lnTo>
                      <a:pt x="8123" y="1037"/>
                    </a:lnTo>
                    <a:lnTo>
                      <a:pt x="0" y="0"/>
                    </a:lnTo>
                    <a:close/>
                    <a:moveTo>
                      <a:pt x="457122" y="77992"/>
                    </a:moveTo>
                    <a:lnTo>
                      <a:pt x="460174" y="110306"/>
                    </a:lnTo>
                    <a:lnTo>
                      <a:pt x="16245" y="52820"/>
                    </a:lnTo>
                    <a:lnTo>
                      <a:pt x="14805" y="20391"/>
                    </a:lnTo>
                    <a:lnTo>
                      <a:pt x="457122" y="7799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0" name="任意多边形: 形状 249">
                <a:extLst>
                  <a:ext uri="{FF2B5EF4-FFF2-40B4-BE49-F238E27FC236}">
                    <a16:creationId xmlns:a16="http://schemas.microsoft.com/office/drawing/2014/main" id="{63080ECB-CA5E-4DEB-A148-7D068A88E5CD}"/>
                  </a:ext>
                </a:extLst>
              </p:cNvPr>
              <p:cNvSpPr/>
              <p:nvPr/>
            </p:nvSpPr>
            <p:spPr>
              <a:xfrm>
                <a:off x="20517584" y="13268397"/>
                <a:ext cx="487303" cy="133116"/>
              </a:xfrm>
              <a:custGeom>
                <a:avLst/>
                <a:gdLst>
                  <a:gd name="connsiteX0" fmla="*/ 3167 w 487303"/>
                  <a:gd name="connsiteY0" fmla="*/ 72001 h 133116"/>
                  <a:gd name="connsiteX1" fmla="*/ 487304 w 487303"/>
                  <a:gd name="connsiteY1" fmla="*/ 133116 h 133116"/>
                  <a:gd name="connsiteX2" fmla="*/ 480450 w 487303"/>
                  <a:gd name="connsiteY2" fmla="*/ 61000 h 133116"/>
                  <a:gd name="connsiteX3" fmla="*/ 0 w 487303"/>
                  <a:gd name="connsiteY3" fmla="*/ 0 h 133116"/>
                  <a:gd name="connsiteX4" fmla="*/ 3167 w 487303"/>
                  <a:gd name="connsiteY4" fmla="*/ 72001 h 133116"/>
                  <a:gd name="connsiteX5" fmla="*/ 468007 w 487303"/>
                  <a:gd name="connsiteY5" fmla="*/ 77876 h 133116"/>
                  <a:gd name="connsiteX6" fmla="*/ 471348 w 487303"/>
                  <a:gd name="connsiteY6" fmla="*/ 112668 h 133116"/>
                  <a:gd name="connsiteX7" fmla="*/ 16417 w 487303"/>
                  <a:gd name="connsiteY7" fmla="*/ 55240 h 133116"/>
                  <a:gd name="connsiteX8" fmla="*/ 14861 w 487303"/>
                  <a:gd name="connsiteY8" fmla="*/ 20276 h 133116"/>
                  <a:gd name="connsiteX9" fmla="*/ 468007 w 487303"/>
                  <a:gd name="connsiteY9" fmla="*/ 77876 h 133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7303" h="133116">
                    <a:moveTo>
                      <a:pt x="3167" y="72001"/>
                    </a:moveTo>
                    <a:lnTo>
                      <a:pt x="487304" y="133116"/>
                    </a:lnTo>
                    <a:lnTo>
                      <a:pt x="480450" y="61000"/>
                    </a:lnTo>
                    <a:lnTo>
                      <a:pt x="0" y="0"/>
                    </a:lnTo>
                    <a:lnTo>
                      <a:pt x="3167" y="72001"/>
                    </a:lnTo>
                    <a:close/>
                    <a:moveTo>
                      <a:pt x="468007" y="77876"/>
                    </a:moveTo>
                    <a:lnTo>
                      <a:pt x="471348" y="112668"/>
                    </a:lnTo>
                    <a:lnTo>
                      <a:pt x="16417" y="55240"/>
                    </a:lnTo>
                    <a:lnTo>
                      <a:pt x="14861" y="20276"/>
                    </a:lnTo>
                    <a:lnTo>
                      <a:pt x="468007" y="7787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1" name="任意多边形: 形状 250">
                <a:extLst>
                  <a:ext uri="{FF2B5EF4-FFF2-40B4-BE49-F238E27FC236}">
                    <a16:creationId xmlns:a16="http://schemas.microsoft.com/office/drawing/2014/main" id="{78C55779-A350-4CF7-9314-4FF51BC848F8}"/>
                  </a:ext>
                </a:extLst>
              </p:cNvPr>
              <p:cNvSpPr/>
              <p:nvPr/>
            </p:nvSpPr>
            <p:spPr>
              <a:xfrm>
                <a:off x="20527493" y="13492810"/>
                <a:ext cx="499051" cy="135534"/>
              </a:xfrm>
              <a:custGeom>
                <a:avLst/>
                <a:gdLst>
                  <a:gd name="connsiteX0" fmla="*/ 3338 w 499051"/>
                  <a:gd name="connsiteY0" fmla="*/ 74708 h 135534"/>
                  <a:gd name="connsiteX1" fmla="*/ 499052 w 499051"/>
                  <a:gd name="connsiteY1" fmla="*/ 135535 h 135534"/>
                  <a:gd name="connsiteX2" fmla="*/ 491911 w 499051"/>
                  <a:gd name="connsiteY2" fmla="*/ 60769 h 135534"/>
                  <a:gd name="connsiteX3" fmla="*/ 0 w 499051"/>
                  <a:gd name="connsiteY3" fmla="*/ 0 h 135534"/>
                  <a:gd name="connsiteX4" fmla="*/ 3338 w 499051"/>
                  <a:gd name="connsiteY4" fmla="*/ 74708 h 135534"/>
                  <a:gd name="connsiteX5" fmla="*/ 479468 w 499051"/>
                  <a:gd name="connsiteY5" fmla="*/ 77646 h 135534"/>
                  <a:gd name="connsiteX6" fmla="*/ 483040 w 499051"/>
                  <a:gd name="connsiteY6" fmla="*/ 115144 h 135534"/>
                  <a:gd name="connsiteX7" fmla="*/ 16529 w 499051"/>
                  <a:gd name="connsiteY7" fmla="*/ 57889 h 135534"/>
                  <a:gd name="connsiteX8" fmla="*/ 14859 w 499051"/>
                  <a:gd name="connsiteY8" fmla="*/ 20218 h 135534"/>
                  <a:gd name="connsiteX9" fmla="*/ 479468 w 499051"/>
                  <a:gd name="connsiteY9" fmla="*/ 77646 h 135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051" h="135534">
                    <a:moveTo>
                      <a:pt x="3338" y="74708"/>
                    </a:moveTo>
                    <a:lnTo>
                      <a:pt x="499052" y="135535"/>
                    </a:lnTo>
                    <a:lnTo>
                      <a:pt x="491911" y="60769"/>
                    </a:lnTo>
                    <a:lnTo>
                      <a:pt x="0" y="0"/>
                    </a:lnTo>
                    <a:lnTo>
                      <a:pt x="3338" y="74708"/>
                    </a:lnTo>
                    <a:close/>
                    <a:moveTo>
                      <a:pt x="479468" y="77646"/>
                    </a:moveTo>
                    <a:lnTo>
                      <a:pt x="483040" y="115144"/>
                    </a:lnTo>
                    <a:lnTo>
                      <a:pt x="16529" y="57889"/>
                    </a:lnTo>
                    <a:lnTo>
                      <a:pt x="14859" y="20218"/>
                    </a:lnTo>
                    <a:lnTo>
                      <a:pt x="479468" y="7764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2" name="任意多边形: 形状 251">
                <a:extLst>
                  <a:ext uri="{FF2B5EF4-FFF2-40B4-BE49-F238E27FC236}">
                    <a16:creationId xmlns:a16="http://schemas.microsoft.com/office/drawing/2014/main" id="{04AE088D-4C27-4A76-AC22-07CF06610CA1}"/>
                  </a:ext>
                </a:extLst>
              </p:cNvPr>
              <p:cNvSpPr/>
              <p:nvPr/>
            </p:nvSpPr>
            <p:spPr>
              <a:xfrm>
                <a:off x="20537975" y="13728571"/>
                <a:ext cx="511263" cy="138126"/>
              </a:xfrm>
              <a:custGeom>
                <a:avLst/>
                <a:gdLst>
                  <a:gd name="connsiteX0" fmla="*/ 3398 w 511263"/>
                  <a:gd name="connsiteY0" fmla="*/ 77646 h 138126"/>
                  <a:gd name="connsiteX1" fmla="*/ 511264 w 511263"/>
                  <a:gd name="connsiteY1" fmla="*/ 138127 h 138126"/>
                  <a:gd name="connsiteX2" fmla="*/ 503892 w 511263"/>
                  <a:gd name="connsiteY2" fmla="*/ 60481 h 138126"/>
                  <a:gd name="connsiteX3" fmla="*/ 0 w 511263"/>
                  <a:gd name="connsiteY3" fmla="*/ 0 h 138126"/>
                  <a:gd name="connsiteX4" fmla="*/ 3398 w 511263"/>
                  <a:gd name="connsiteY4" fmla="*/ 77646 h 138126"/>
                  <a:gd name="connsiteX5" fmla="*/ 491449 w 511263"/>
                  <a:gd name="connsiteY5" fmla="*/ 77415 h 138126"/>
                  <a:gd name="connsiteX6" fmla="*/ 495308 w 511263"/>
                  <a:gd name="connsiteY6" fmla="*/ 117793 h 138126"/>
                  <a:gd name="connsiteX7" fmla="*/ 16647 w 511263"/>
                  <a:gd name="connsiteY7" fmla="*/ 60768 h 138126"/>
                  <a:gd name="connsiteX8" fmla="*/ 14861 w 511263"/>
                  <a:gd name="connsiteY8" fmla="*/ 20218 h 138126"/>
                  <a:gd name="connsiteX9" fmla="*/ 491449 w 511263"/>
                  <a:gd name="connsiteY9" fmla="*/ 77415 h 13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11263" h="138126">
                    <a:moveTo>
                      <a:pt x="3398" y="77646"/>
                    </a:moveTo>
                    <a:lnTo>
                      <a:pt x="511264" y="138127"/>
                    </a:lnTo>
                    <a:lnTo>
                      <a:pt x="503892" y="60481"/>
                    </a:lnTo>
                    <a:lnTo>
                      <a:pt x="0" y="0"/>
                    </a:lnTo>
                    <a:lnTo>
                      <a:pt x="3398" y="77646"/>
                    </a:lnTo>
                    <a:close/>
                    <a:moveTo>
                      <a:pt x="491449" y="77415"/>
                    </a:moveTo>
                    <a:lnTo>
                      <a:pt x="495308" y="117793"/>
                    </a:lnTo>
                    <a:lnTo>
                      <a:pt x="16647" y="60768"/>
                    </a:lnTo>
                    <a:lnTo>
                      <a:pt x="14861" y="20218"/>
                    </a:lnTo>
                    <a:lnTo>
                      <a:pt x="491449" y="7741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3" name="任意多边形: 形状 252">
                <a:extLst>
                  <a:ext uri="{FF2B5EF4-FFF2-40B4-BE49-F238E27FC236}">
                    <a16:creationId xmlns:a16="http://schemas.microsoft.com/office/drawing/2014/main" id="{CFC9715B-E9D5-4D94-AA0F-051D9A42706E}"/>
                  </a:ext>
                </a:extLst>
              </p:cNvPr>
              <p:cNvSpPr/>
              <p:nvPr/>
            </p:nvSpPr>
            <p:spPr>
              <a:xfrm>
                <a:off x="20548919" y="13976772"/>
                <a:ext cx="524226" cy="140719"/>
              </a:xfrm>
              <a:custGeom>
                <a:avLst/>
                <a:gdLst>
                  <a:gd name="connsiteX0" fmla="*/ 3572 w 524226"/>
                  <a:gd name="connsiteY0" fmla="*/ 80699 h 140719"/>
                  <a:gd name="connsiteX1" fmla="*/ 524227 w 524226"/>
                  <a:gd name="connsiteY1" fmla="*/ 140720 h 140719"/>
                  <a:gd name="connsiteX2" fmla="*/ 516506 w 524226"/>
                  <a:gd name="connsiteY2" fmla="*/ 60021 h 140719"/>
                  <a:gd name="connsiteX3" fmla="*/ 0 w 524226"/>
                  <a:gd name="connsiteY3" fmla="*/ 0 h 140719"/>
                  <a:gd name="connsiteX4" fmla="*/ 3572 w 524226"/>
                  <a:gd name="connsiteY4" fmla="*/ 80699 h 140719"/>
                  <a:gd name="connsiteX5" fmla="*/ 504123 w 524226"/>
                  <a:gd name="connsiteY5" fmla="*/ 76955 h 140719"/>
                  <a:gd name="connsiteX6" fmla="*/ 508271 w 524226"/>
                  <a:gd name="connsiteY6" fmla="*/ 120444 h 140719"/>
                  <a:gd name="connsiteX7" fmla="*/ 16819 w 524226"/>
                  <a:gd name="connsiteY7" fmla="*/ 63765 h 140719"/>
                  <a:gd name="connsiteX8" fmla="*/ 14861 w 524226"/>
                  <a:gd name="connsiteY8" fmla="*/ 20045 h 140719"/>
                  <a:gd name="connsiteX9" fmla="*/ 504123 w 524226"/>
                  <a:gd name="connsiteY9" fmla="*/ 76955 h 140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24226" h="140719">
                    <a:moveTo>
                      <a:pt x="3572" y="80699"/>
                    </a:moveTo>
                    <a:lnTo>
                      <a:pt x="524227" y="140720"/>
                    </a:lnTo>
                    <a:lnTo>
                      <a:pt x="516506" y="60021"/>
                    </a:lnTo>
                    <a:lnTo>
                      <a:pt x="0" y="0"/>
                    </a:lnTo>
                    <a:lnTo>
                      <a:pt x="3572" y="80699"/>
                    </a:lnTo>
                    <a:close/>
                    <a:moveTo>
                      <a:pt x="504123" y="76955"/>
                    </a:moveTo>
                    <a:lnTo>
                      <a:pt x="508271" y="120444"/>
                    </a:lnTo>
                    <a:lnTo>
                      <a:pt x="16819" y="63765"/>
                    </a:lnTo>
                    <a:lnTo>
                      <a:pt x="14861" y="20045"/>
                    </a:lnTo>
                    <a:lnTo>
                      <a:pt x="504123" y="7695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4" name="任意多边形: 形状 253">
                <a:extLst>
                  <a:ext uri="{FF2B5EF4-FFF2-40B4-BE49-F238E27FC236}">
                    <a16:creationId xmlns:a16="http://schemas.microsoft.com/office/drawing/2014/main" id="{4660CEDE-12AF-4E31-ACBC-5170CD630CBA}"/>
                  </a:ext>
                </a:extLst>
              </p:cNvPr>
              <p:cNvSpPr/>
              <p:nvPr/>
            </p:nvSpPr>
            <p:spPr>
              <a:xfrm>
                <a:off x="20560498" y="14238166"/>
                <a:ext cx="537817" cy="143540"/>
              </a:xfrm>
              <a:custGeom>
                <a:avLst/>
                <a:gdLst>
                  <a:gd name="connsiteX0" fmla="*/ 3743 w 537817"/>
                  <a:gd name="connsiteY0" fmla="*/ 84154 h 143540"/>
                  <a:gd name="connsiteX1" fmla="*/ 537817 w 537817"/>
                  <a:gd name="connsiteY1" fmla="*/ 143541 h 143540"/>
                  <a:gd name="connsiteX2" fmla="*/ 529813 w 537817"/>
                  <a:gd name="connsiteY2" fmla="*/ 59501 h 143540"/>
                  <a:gd name="connsiteX3" fmla="*/ 0 w 537817"/>
                  <a:gd name="connsiteY3" fmla="*/ 0 h 143540"/>
                  <a:gd name="connsiteX4" fmla="*/ 3743 w 537817"/>
                  <a:gd name="connsiteY4" fmla="*/ 84154 h 143540"/>
                  <a:gd name="connsiteX5" fmla="*/ 517426 w 537817"/>
                  <a:gd name="connsiteY5" fmla="*/ 76494 h 143540"/>
                  <a:gd name="connsiteX6" fmla="*/ 521861 w 537817"/>
                  <a:gd name="connsiteY6" fmla="*/ 123381 h 143540"/>
                  <a:gd name="connsiteX7" fmla="*/ 16934 w 537817"/>
                  <a:gd name="connsiteY7" fmla="*/ 67220 h 143540"/>
                  <a:gd name="connsiteX8" fmla="*/ 14859 w 537817"/>
                  <a:gd name="connsiteY8" fmla="*/ 20103 h 143540"/>
                  <a:gd name="connsiteX9" fmla="*/ 517426 w 537817"/>
                  <a:gd name="connsiteY9" fmla="*/ 76494 h 143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37817" h="143540">
                    <a:moveTo>
                      <a:pt x="3743" y="84154"/>
                    </a:moveTo>
                    <a:lnTo>
                      <a:pt x="537817" y="143541"/>
                    </a:lnTo>
                    <a:lnTo>
                      <a:pt x="529813" y="59501"/>
                    </a:lnTo>
                    <a:lnTo>
                      <a:pt x="0" y="0"/>
                    </a:lnTo>
                    <a:lnTo>
                      <a:pt x="3743" y="84154"/>
                    </a:lnTo>
                    <a:close/>
                    <a:moveTo>
                      <a:pt x="517426" y="76494"/>
                    </a:moveTo>
                    <a:lnTo>
                      <a:pt x="521861" y="123381"/>
                    </a:lnTo>
                    <a:lnTo>
                      <a:pt x="16934" y="67220"/>
                    </a:lnTo>
                    <a:lnTo>
                      <a:pt x="14859" y="20103"/>
                    </a:lnTo>
                    <a:lnTo>
                      <a:pt x="517426" y="7649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5" name="任意多边形: 形状 254">
                <a:extLst>
                  <a:ext uri="{FF2B5EF4-FFF2-40B4-BE49-F238E27FC236}">
                    <a16:creationId xmlns:a16="http://schemas.microsoft.com/office/drawing/2014/main" id="{1DA61F23-7C8B-4FE5-A555-AFC958EE826A}"/>
                  </a:ext>
                </a:extLst>
              </p:cNvPr>
              <p:cNvSpPr/>
              <p:nvPr/>
            </p:nvSpPr>
            <p:spPr>
              <a:xfrm>
                <a:off x="20572767" y="14514015"/>
                <a:ext cx="552160" cy="146478"/>
              </a:xfrm>
              <a:custGeom>
                <a:avLst/>
                <a:gdLst>
                  <a:gd name="connsiteX0" fmla="*/ 3859 w 552160"/>
                  <a:gd name="connsiteY0" fmla="*/ 87841 h 146478"/>
                  <a:gd name="connsiteX1" fmla="*/ 552161 w 552160"/>
                  <a:gd name="connsiteY1" fmla="*/ 146479 h 146478"/>
                  <a:gd name="connsiteX2" fmla="*/ 543808 w 552160"/>
                  <a:gd name="connsiteY2" fmla="*/ 58753 h 146478"/>
                  <a:gd name="connsiteX3" fmla="*/ 0 w 552160"/>
                  <a:gd name="connsiteY3" fmla="*/ 0 h 146478"/>
                  <a:gd name="connsiteX4" fmla="*/ 3859 w 552160"/>
                  <a:gd name="connsiteY4" fmla="*/ 87841 h 146478"/>
                  <a:gd name="connsiteX5" fmla="*/ 531368 w 552160"/>
                  <a:gd name="connsiteY5" fmla="*/ 75860 h 146478"/>
                  <a:gd name="connsiteX6" fmla="*/ 536205 w 552160"/>
                  <a:gd name="connsiteY6" fmla="*/ 126376 h 146478"/>
                  <a:gd name="connsiteX7" fmla="*/ 17050 w 552160"/>
                  <a:gd name="connsiteY7" fmla="*/ 70849 h 146478"/>
                  <a:gd name="connsiteX8" fmla="*/ 14802 w 552160"/>
                  <a:gd name="connsiteY8" fmla="*/ 20045 h 146478"/>
                  <a:gd name="connsiteX9" fmla="*/ 531368 w 552160"/>
                  <a:gd name="connsiteY9" fmla="*/ 75860 h 14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160" h="146478">
                    <a:moveTo>
                      <a:pt x="3859" y="87841"/>
                    </a:moveTo>
                    <a:lnTo>
                      <a:pt x="552161" y="146479"/>
                    </a:lnTo>
                    <a:lnTo>
                      <a:pt x="543808" y="58753"/>
                    </a:lnTo>
                    <a:lnTo>
                      <a:pt x="0" y="0"/>
                    </a:lnTo>
                    <a:lnTo>
                      <a:pt x="3859" y="87841"/>
                    </a:lnTo>
                    <a:close/>
                    <a:moveTo>
                      <a:pt x="531368" y="75860"/>
                    </a:moveTo>
                    <a:lnTo>
                      <a:pt x="536205" y="126376"/>
                    </a:lnTo>
                    <a:lnTo>
                      <a:pt x="17050" y="70849"/>
                    </a:lnTo>
                    <a:lnTo>
                      <a:pt x="14802" y="20045"/>
                    </a:lnTo>
                    <a:lnTo>
                      <a:pt x="531368" y="7586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6" name="任意多边形: 形状 255">
                <a:extLst>
                  <a:ext uri="{FF2B5EF4-FFF2-40B4-BE49-F238E27FC236}">
                    <a16:creationId xmlns:a16="http://schemas.microsoft.com/office/drawing/2014/main" id="{68D7EFB9-C0C9-4873-8814-4E9AB1F2D7E4}"/>
                  </a:ext>
                </a:extLst>
              </p:cNvPr>
              <p:cNvSpPr/>
              <p:nvPr/>
            </p:nvSpPr>
            <p:spPr>
              <a:xfrm>
                <a:off x="20585611" y="14805476"/>
                <a:ext cx="567368" cy="149531"/>
              </a:xfrm>
              <a:custGeom>
                <a:avLst/>
                <a:gdLst>
                  <a:gd name="connsiteX0" fmla="*/ 4089 w 567368"/>
                  <a:gd name="connsiteY0" fmla="*/ 91815 h 149531"/>
                  <a:gd name="connsiteX1" fmla="*/ 567368 w 567368"/>
                  <a:gd name="connsiteY1" fmla="*/ 149532 h 149531"/>
                  <a:gd name="connsiteX2" fmla="*/ 558613 w 567368"/>
                  <a:gd name="connsiteY2" fmla="*/ 57889 h 149531"/>
                  <a:gd name="connsiteX3" fmla="*/ 0 w 567368"/>
                  <a:gd name="connsiteY3" fmla="*/ 0 h 149531"/>
                  <a:gd name="connsiteX4" fmla="*/ 4089 w 567368"/>
                  <a:gd name="connsiteY4" fmla="*/ 91815 h 149531"/>
                  <a:gd name="connsiteX5" fmla="*/ 546229 w 567368"/>
                  <a:gd name="connsiteY5" fmla="*/ 75054 h 149531"/>
                  <a:gd name="connsiteX6" fmla="*/ 551413 w 567368"/>
                  <a:gd name="connsiteY6" fmla="*/ 129544 h 149531"/>
                  <a:gd name="connsiteX7" fmla="*/ 17280 w 567368"/>
                  <a:gd name="connsiteY7" fmla="*/ 74823 h 149531"/>
                  <a:gd name="connsiteX8" fmla="*/ 14861 w 567368"/>
                  <a:gd name="connsiteY8" fmla="*/ 19987 h 149531"/>
                  <a:gd name="connsiteX9" fmla="*/ 546229 w 567368"/>
                  <a:gd name="connsiteY9" fmla="*/ 75054 h 1495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67368" h="149531">
                    <a:moveTo>
                      <a:pt x="4089" y="91815"/>
                    </a:moveTo>
                    <a:lnTo>
                      <a:pt x="567368" y="149532"/>
                    </a:lnTo>
                    <a:lnTo>
                      <a:pt x="558613" y="57889"/>
                    </a:lnTo>
                    <a:lnTo>
                      <a:pt x="0" y="0"/>
                    </a:lnTo>
                    <a:lnTo>
                      <a:pt x="4089" y="91815"/>
                    </a:lnTo>
                    <a:close/>
                    <a:moveTo>
                      <a:pt x="546229" y="75054"/>
                    </a:moveTo>
                    <a:lnTo>
                      <a:pt x="551413" y="129544"/>
                    </a:lnTo>
                    <a:lnTo>
                      <a:pt x="17280" y="74823"/>
                    </a:lnTo>
                    <a:lnTo>
                      <a:pt x="14861" y="19987"/>
                    </a:lnTo>
                    <a:lnTo>
                      <a:pt x="546229" y="7505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7" name="任意多边形: 形状 256">
                <a:extLst>
                  <a:ext uri="{FF2B5EF4-FFF2-40B4-BE49-F238E27FC236}">
                    <a16:creationId xmlns:a16="http://schemas.microsoft.com/office/drawing/2014/main" id="{4A15959A-2F4C-4EEA-B63F-B641B6E4F684}"/>
                  </a:ext>
                </a:extLst>
              </p:cNvPr>
              <p:cNvSpPr/>
              <p:nvPr/>
            </p:nvSpPr>
            <p:spPr>
              <a:xfrm>
                <a:off x="20599204" y="15114101"/>
                <a:ext cx="583439" cy="152699"/>
              </a:xfrm>
              <a:custGeom>
                <a:avLst/>
                <a:gdLst>
                  <a:gd name="connsiteX0" fmla="*/ 4320 w 583439"/>
                  <a:gd name="connsiteY0" fmla="*/ 96079 h 152699"/>
                  <a:gd name="connsiteX1" fmla="*/ 583439 w 583439"/>
                  <a:gd name="connsiteY1" fmla="*/ 152700 h 152699"/>
                  <a:gd name="connsiteX2" fmla="*/ 574282 w 583439"/>
                  <a:gd name="connsiteY2" fmla="*/ 56795 h 152699"/>
                  <a:gd name="connsiteX3" fmla="*/ 0 w 583439"/>
                  <a:gd name="connsiteY3" fmla="*/ 0 h 152699"/>
                  <a:gd name="connsiteX4" fmla="*/ 4320 w 583439"/>
                  <a:gd name="connsiteY4" fmla="*/ 96079 h 152699"/>
                  <a:gd name="connsiteX5" fmla="*/ 561898 w 583439"/>
                  <a:gd name="connsiteY5" fmla="*/ 73902 h 152699"/>
                  <a:gd name="connsiteX6" fmla="*/ 567484 w 583439"/>
                  <a:gd name="connsiteY6" fmla="*/ 132713 h 152699"/>
                  <a:gd name="connsiteX7" fmla="*/ 17455 w 583439"/>
                  <a:gd name="connsiteY7" fmla="*/ 78972 h 152699"/>
                  <a:gd name="connsiteX8" fmla="*/ 14861 w 583439"/>
                  <a:gd name="connsiteY8" fmla="*/ 19816 h 152699"/>
                  <a:gd name="connsiteX9" fmla="*/ 561898 w 583439"/>
                  <a:gd name="connsiteY9" fmla="*/ 73902 h 1526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83439" h="152699">
                    <a:moveTo>
                      <a:pt x="4320" y="96079"/>
                    </a:moveTo>
                    <a:lnTo>
                      <a:pt x="583439" y="152700"/>
                    </a:lnTo>
                    <a:lnTo>
                      <a:pt x="574282" y="56795"/>
                    </a:lnTo>
                    <a:lnTo>
                      <a:pt x="0" y="0"/>
                    </a:lnTo>
                    <a:lnTo>
                      <a:pt x="4320" y="96079"/>
                    </a:lnTo>
                    <a:close/>
                    <a:moveTo>
                      <a:pt x="561898" y="73902"/>
                    </a:moveTo>
                    <a:lnTo>
                      <a:pt x="567484" y="132713"/>
                    </a:lnTo>
                    <a:lnTo>
                      <a:pt x="17455" y="78972"/>
                    </a:lnTo>
                    <a:lnTo>
                      <a:pt x="14861" y="19816"/>
                    </a:lnTo>
                    <a:lnTo>
                      <a:pt x="561898" y="7390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8" name="任意多边形: 形状 257">
                <a:extLst>
                  <a:ext uri="{FF2B5EF4-FFF2-40B4-BE49-F238E27FC236}">
                    <a16:creationId xmlns:a16="http://schemas.microsoft.com/office/drawing/2014/main" id="{07A7F9B3-3660-4725-BE3B-3B2F32C930E4}"/>
                  </a:ext>
                </a:extLst>
              </p:cNvPr>
              <p:cNvSpPr/>
              <p:nvPr/>
            </p:nvSpPr>
            <p:spPr>
              <a:xfrm>
                <a:off x="20613779" y="15441101"/>
                <a:ext cx="600373" cy="156098"/>
              </a:xfrm>
              <a:custGeom>
                <a:avLst/>
                <a:gdLst>
                  <a:gd name="connsiteX0" fmla="*/ 4435 w 600373"/>
                  <a:gd name="connsiteY0" fmla="*/ 100859 h 156098"/>
                  <a:gd name="connsiteX1" fmla="*/ 600374 w 600373"/>
                  <a:gd name="connsiteY1" fmla="*/ 156099 h 156098"/>
                  <a:gd name="connsiteX2" fmla="*/ 590811 w 600373"/>
                  <a:gd name="connsiteY2" fmla="*/ 55470 h 156098"/>
                  <a:gd name="connsiteX3" fmla="*/ 0 w 600373"/>
                  <a:gd name="connsiteY3" fmla="*/ 0 h 156098"/>
                  <a:gd name="connsiteX4" fmla="*/ 4435 w 600373"/>
                  <a:gd name="connsiteY4" fmla="*/ 100859 h 156098"/>
                  <a:gd name="connsiteX5" fmla="*/ 578368 w 600373"/>
                  <a:gd name="connsiteY5" fmla="*/ 72693 h 156098"/>
                  <a:gd name="connsiteX6" fmla="*/ 584418 w 600373"/>
                  <a:gd name="connsiteY6" fmla="*/ 136227 h 156098"/>
                  <a:gd name="connsiteX7" fmla="*/ 17567 w 600373"/>
                  <a:gd name="connsiteY7" fmla="*/ 83694 h 156098"/>
                  <a:gd name="connsiteX8" fmla="*/ 14743 w 600373"/>
                  <a:gd name="connsiteY8" fmla="*/ 19758 h 156098"/>
                  <a:gd name="connsiteX9" fmla="*/ 578368 w 600373"/>
                  <a:gd name="connsiteY9" fmla="*/ 72693 h 156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00373" h="156098">
                    <a:moveTo>
                      <a:pt x="4435" y="100859"/>
                    </a:moveTo>
                    <a:lnTo>
                      <a:pt x="600374" y="156099"/>
                    </a:lnTo>
                    <a:lnTo>
                      <a:pt x="590811" y="55470"/>
                    </a:lnTo>
                    <a:lnTo>
                      <a:pt x="0" y="0"/>
                    </a:lnTo>
                    <a:lnTo>
                      <a:pt x="4435" y="100859"/>
                    </a:lnTo>
                    <a:close/>
                    <a:moveTo>
                      <a:pt x="578368" y="72693"/>
                    </a:moveTo>
                    <a:lnTo>
                      <a:pt x="584418" y="136227"/>
                    </a:lnTo>
                    <a:lnTo>
                      <a:pt x="17567" y="83694"/>
                    </a:lnTo>
                    <a:lnTo>
                      <a:pt x="14743" y="19758"/>
                    </a:lnTo>
                    <a:lnTo>
                      <a:pt x="578368" y="7269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9" name="任意多边形: 形状 258">
                <a:extLst>
                  <a:ext uri="{FF2B5EF4-FFF2-40B4-BE49-F238E27FC236}">
                    <a16:creationId xmlns:a16="http://schemas.microsoft.com/office/drawing/2014/main" id="{CAFD9A9C-8B96-4DC9-9716-D16E3DE5FD9C}"/>
                  </a:ext>
                </a:extLst>
              </p:cNvPr>
              <p:cNvSpPr/>
              <p:nvPr/>
            </p:nvSpPr>
            <p:spPr>
              <a:xfrm>
                <a:off x="20629099" y="15788377"/>
                <a:ext cx="618517" cy="159669"/>
              </a:xfrm>
              <a:custGeom>
                <a:avLst/>
                <a:gdLst>
                  <a:gd name="connsiteX0" fmla="*/ 0 w 618517"/>
                  <a:gd name="connsiteY0" fmla="*/ 0 h 159669"/>
                  <a:gd name="connsiteX1" fmla="*/ 4725 w 618517"/>
                  <a:gd name="connsiteY1" fmla="*/ 106102 h 159669"/>
                  <a:gd name="connsiteX2" fmla="*/ 618517 w 618517"/>
                  <a:gd name="connsiteY2" fmla="*/ 159669 h 159669"/>
                  <a:gd name="connsiteX3" fmla="*/ 608437 w 618517"/>
                  <a:gd name="connsiteY3" fmla="*/ 53915 h 159669"/>
                  <a:gd name="connsiteX4" fmla="*/ 7892 w 618517"/>
                  <a:gd name="connsiteY4" fmla="*/ 692 h 159669"/>
                  <a:gd name="connsiteX5" fmla="*/ 0 w 618517"/>
                  <a:gd name="connsiteY5" fmla="*/ 0 h 159669"/>
                  <a:gd name="connsiteX6" fmla="*/ 596054 w 618517"/>
                  <a:gd name="connsiteY6" fmla="*/ 71195 h 159669"/>
                  <a:gd name="connsiteX7" fmla="*/ 602621 w 618517"/>
                  <a:gd name="connsiteY7" fmla="*/ 139855 h 159669"/>
                  <a:gd name="connsiteX8" fmla="*/ 17972 w 618517"/>
                  <a:gd name="connsiteY8" fmla="*/ 88821 h 159669"/>
                  <a:gd name="connsiteX9" fmla="*/ 14921 w 618517"/>
                  <a:gd name="connsiteY9" fmla="*/ 19700 h 159669"/>
                  <a:gd name="connsiteX10" fmla="*/ 596054 w 618517"/>
                  <a:gd name="connsiteY10" fmla="*/ 71195 h 159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18517" h="159669">
                    <a:moveTo>
                      <a:pt x="0" y="0"/>
                    </a:moveTo>
                    <a:lnTo>
                      <a:pt x="4725" y="106102"/>
                    </a:lnTo>
                    <a:lnTo>
                      <a:pt x="618517" y="159669"/>
                    </a:lnTo>
                    <a:lnTo>
                      <a:pt x="608437" y="53915"/>
                    </a:lnTo>
                    <a:lnTo>
                      <a:pt x="7892" y="692"/>
                    </a:lnTo>
                    <a:lnTo>
                      <a:pt x="0" y="0"/>
                    </a:lnTo>
                    <a:close/>
                    <a:moveTo>
                      <a:pt x="596054" y="71195"/>
                    </a:moveTo>
                    <a:lnTo>
                      <a:pt x="602621" y="139855"/>
                    </a:lnTo>
                    <a:lnTo>
                      <a:pt x="17972" y="88821"/>
                    </a:lnTo>
                    <a:lnTo>
                      <a:pt x="14921" y="19700"/>
                    </a:lnTo>
                    <a:lnTo>
                      <a:pt x="596054" y="7119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0" name="任意多边形: 形状 259">
                <a:extLst>
                  <a:ext uri="{FF2B5EF4-FFF2-40B4-BE49-F238E27FC236}">
                    <a16:creationId xmlns:a16="http://schemas.microsoft.com/office/drawing/2014/main" id="{DC9F5AF3-34A0-4628-A937-5C17E4A603E5}"/>
                  </a:ext>
                </a:extLst>
              </p:cNvPr>
              <p:cNvSpPr/>
              <p:nvPr/>
            </p:nvSpPr>
            <p:spPr>
              <a:xfrm>
                <a:off x="16787699" y="11151912"/>
                <a:ext cx="4595051" cy="4879655"/>
              </a:xfrm>
              <a:custGeom>
                <a:avLst/>
                <a:gdLst>
                  <a:gd name="connsiteX0" fmla="*/ 4595052 w 4595051"/>
                  <a:gd name="connsiteY0" fmla="*/ 4831791 h 4879655"/>
                  <a:gd name="connsiteX1" fmla="*/ 4558531 w 4595051"/>
                  <a:gd name="connsiteY1" fmla="*/ 4831791 h 4879655"/>
                  <a:gd name="connsiteX2" fmla="*/ 4105962 w 4595051"/>
                  <a:gd name="connsiteY2" fmla="*/ 153276 h 4879655"/>
                  <a:gd name="connsiteX3" fmla="*/ 4104983 w 4595051"/>
                  <a:gd name="connsiteY3" fmla="*/ 143196 h 4879655"/>
                  <a:gd name="connsiteX4" fmla="*/ 3680062 w 4595051"/>
                  <a:gd name="connsiteY4" fmla="*/ 110478 h 4879655"/>
                  <a:gd name="connsiteX5" fmla="*/ 3680062 w 4595051"/>
                  <a:gd name="connsiteY5" fmla="*/ 15840 h 4879655"/>
                  <a:gd name="connsiteX6" fmla="*/ 3149211 w 4595051"/>
                  <a:gd name="connsiteY6" fmla="*/ 0 h 4879655"/>
                  <a:gd name="connsiteX7" fmla="*/ 646685 w 4595051"/>
                  <a:gd name="connsiteY7" fmla="*/ 353669 h 4879655"/>
                  <a:gd name="connsiteX8" fmla="*/ 640292 w 4595051"/>
                  <a:gd name="connsiteY8" fmla="*/ 354533 h 4879655"/>
                  <a:gd name="connsiteX9" fmla="*/ 603715 w 4595051"/>
                  <a:gd name="connsiteY9" fmla="*/ 537359 h 4879655"/>
                  <a:gd name="connsiteX10" fmla="*/ 287485 w 4595051"/>
                  <a:gd name="connsiteY10" fmla="*/ 583209 h 4879655"/>
                  <a:gd name="connsiteX11" fmla="*/ 279825 w 4595051"/>
                  <a:gd name="connsiteY11" fmla="*/ 584303 h 4879655"/>
                  <a:gd name="connsiteX12" fmla="*/ 26612 w 4595051"/>
                  <a:gd name="connsiteY12" fmla="*/ 4831791 h 4879655"/>
                  <a:gd name="connsiteX13" fmla="*/ 0 w 4595051"/>
                  <a:gd name="connsiteY13" fmla="*/ 4831791 h 4879655"/>
                  <a:gd name="connsiteX14" fmla="*/ 0 w 4595051"/>
                  <a:gd name="connsiteY14" fmla="*/ 4876891 h 4879655"/>
                  <a:gd name="connsiteX15" fmla="*/ 3968297 w 4595051"/>
                  <a:gd name="connsiteY15" fmla="*/ 4876891 h 4879655"/>
                  <a:gd name="connsiteX16" fmla="*/ 4552599 w 4595051"/>
                  <a:gd name="connsiteY16" fmla="*/ 4879598 h 4879655"/>
                  <a:gd name="connsiteX17" fmla="*/ 4563197 w 4595051"/>
                  <a:gd name="connsiteY17" fmla="*/ 4879656 h 4879655"/>
                  <a:gd name="connsiteX18" fmla="*/ 4562910 w 4595051"/>
                  <a:gd name="connsiteY18" fmla="*/ 4876891 h 4879655"/>
                  <a:gd name="connsiteX19" fmla="*/ 4595052 w 4595051"/>
                  <a:gd name="connsiteY19" fmla="*/ 4876891 h 4879655"/>
                  <a:gd name="connsiteX20" fmla="*/ 4595052 w 4595051"/>
                  <a:gd name="connsiteY20" fmla="*/ 4831791 h 4879655"/>
                  <a:gd name="connsiteX21" fmla="*/ 3158830 w 4595051"/>
                  <a:gd name="connsiteY21" fmla="*/ 24768 h 4879655"/>
                  <a:gd name="connsiteX22" fmla="*/ 3661457 w 4595051"/>
                  <a:gd name="connsiteY22" fmla="*/ 39745 h 4879655"/>
                  <a:gd name="connsiteX23" fmla="*/ 3661457 w 4595051"/>
                  <a:gd name="connsiteY23" fmla="*/ 109038 h 4879655"/>
                  <a:gd name="connsiteX24" fmla="*/ 3594409 w 4595051"/>
                  <a:gd name="connsiteY24" fmla="*/ 103855 h 4879655"/>
                  <a:gd name="connsiteX25" fmla="*/ 3158830 w 4595051"/>
                  <a:gd name="connsiteY25" fmla="*/ 166985 h 4879655"/>
                  <a:gd name="connsiteX26" fmla="*/ 3158830 w 4595051"/>
                  <a:gd name="connsiteY26" fmla="*/ 24768 h 4879655"/>
                  <a:gd name="connsiteX27" fmla="*/ 654979 w 4595051"/>
                  <a:gd name="connsiteY27" fmla="*/ 377055 h 4879655"/>
                  <a:gd name="connsiteX28" fmla="*/ 3140284 w 4595051"/>
                  <a:gd name="connsiteY28" fmla="*/ 25863 h 4879655"/>
                  <a:gd name="connsiteX29" fmla="*/ 3140284 w 4595051"/>
                  <a:gd name="connsiteY29" fmla="*/ 169692 h 4879655"/>
                  <a:gd name="connsiteX30" fmla="*/ 623473 w 4595051"/>
                  <a:gd name="connsiteY30" fmla="*/ 534479 h 4879655"/>
                  <a:gd name="connsiteX31" fmla="*/ 654979 w 4595051"/>
                  <a:gd name="connsiteY31" fmla="*/ 377055 h 4879655"/>
                  <a:gd name="connsiteX32" fmla="*/ 45217 w 4595051"/>
                  <a:gd name="connsiteY32" fmla="*/ 4831791 h 4879655"/>
                  <a:gd name="connsiteX33" fmla="*/ 297163 w 4595051"/>
                  <a:gd name="connsiteY33" fmla="*/ 606422 h 4879655"/>
                  <a:gd name="connsiteX34" fmla="*/ 3585825 w 4595051"/>
                  <a:gd name="connsiteY34" fmla="*/ 129717 h 4879655"/>
                  <a:gd name="connsiteX35" fmla="*/ 3602877 w 4595051"/>
                  <a:gd name="connsiteY35" fmla="*/ 617712 h 4879655"/>
                  <a:gd name="connsiteX36" fmla="*/ 3750392 w 4595051"/>
                  <a:gd name="connsiteY36" fmla="*/ 4831791 h 4879655"/>
                  <a:gd name="connsiteX37" fmla="*/ 45217 w 4595051"/>
                  <a:gd name="connsiteY37" fmla="*/ 4831791 h 4879655"/>
                  <a:gd name="connsiteX38" fmla="*/ 3768997 w 4595051"/>
                  <a:gd name="connsiteY38" fmla="*/ 4831791 h 4879655"/>
                  <a:gd name="connsiteX39" fmla="*/ 3604373 w 4595051"/>
                  <a:gd name="connsiteY39" fmla="*/ 129141 h 4879655"/>
                  <a:gd name="connsiteX40" fmla="*/ 4088507 w 4595051"/>
                  <a:gd name="connsiteY40" fmla="*/ 166409 h 4879655"/>
                  <a:gd name="connsiteX41" fmla="*/ 4539811 w 4595051"/>
                  <a:gd name="connsiteY41" fmla="*/ 4831791 h 4879655"/>
                  <a:gd name="connsiteX42" fmla="*/ 3768997 w 4595051"/>
                  <a:gd name="connsiteY42" fmla="*/ 4831791 h 48796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4595051" h="4879655">
                    <a:moveTo>
                      <a:pt x="4595052" y="4831791"/>
                    </a:moveTo>
                    <a:lnTo>
                      <a:pt x="4558531" y="4831791"/>
                    </a:lnTo>
                    <a:lnTo>
                      <a:pt x="4105962" y="153276"/>
                    </a:lnTo>
                    <a:lnTo>
                      <a:pt x="4104983" y="143196"/>
                    </a:lnTo>
                    <a:lnTo>
                      <a:pt x="3680062" y="110478"/>
                    </a:lnTo>
                    <a:lnTo>
                      <a:pt x="3680062" y="15840"/>
                    </a:lnTo>
                    <a:lnTo>
                      <a:pt x="3149211" y="0"/>
                    </a:lnTo>
                    <a:lnTo>
                      <a:pt x="646685" y="353669"/>
                    </a:lnTo>
                    <a:lnTo>
                      <a:pt x="640292" y="354533"/>
                    </a:lnTo>
                    <a:lnTo>
                      <a:pt x="603715" y="537359"/>
                    </a:lnTo>
                    <a:lnTo>
                      <a:pt x="287485" y="583209"/>
                    </a:lnTo>
                    <a:lnTo>
                      <a:pt x="279825" y="584303"/>
                    </a:lnTo>
                    <a:lnTo>
                      <a:pt x="26612" y="4831791"/>
                    </a:lnTo>
                    <a:lnTo>
                      <a:pt x="0" y="4831791"/>
                    </a:lnTo>
                    <a:lnTo>
                      <a:pt x="0" y="4876891"/>
                    </a:lnTo>
                    <a:lnTo>
                      <a:pt x="3968297" y="4876891"/>
                    </a:lnTo>
                    <a:lnTo>
                      <a:pt x="4552599" y="4879598"/>
                    </a:lnTo>
                    <a:lnTo>
                      <a:pt x="4563197" y="4879656"/>
                    </a:lnTo>
                    <a:lnTo>
                      <a:pt x="4562910" y="4876891"/>
                    </a:lnTo>
                    <a:lnTo>
                      <a:pt x="4595052" y="4876891"/>
                    </a:lnTo>
                    <a:lnTo>
                      <a:pt x="4595052" y="4831791"/>
                    </a:lnTo>
                    <a:close/>
                    <a:moveTo>
                      <a:pt x="3158830" y="24768"/>
                    </a:moveTo>
                    <a:lnTo>
                      <a:pt x="3661457" y="39745"/>
                    </a:lnTo>
                    <a:lnTo>
                      <a:pt x="3661457" y="109038"/>
                    </a:lnTo>
                    <a:lnTo>
                      <a:pt x="3594409" y="103855"/>
                    </a:lnTo>
                    <a:lnTo>
                      <a:pt x="3158830" y="166985"/>
                    </a:lnTo>
                    <a:lnTo>
                      <a:pt x="3158830" y="24768"/>
                    </a:lnTo>
                    <a:close/>
                    <a:moveTo>
                      <a:pt x="654979" y="377055"/>
                    </a:moveTo>
                    <a:lnTo>
                      <a:pt x="3140284" y="25863"/>
                    </a:lnTo>
                    <a:lnTo>
                      <a:pt x="3140284" y="169692"/>
                    </a:lnTo>
                    <a:lnTo>
                      <a:pt x="623473" y="534479"/>
                    </a:lnTo>
                    <a:lnTo>
                      <a:pt x="654979" y="377055"/>
                    </a:lnTo>
                    <a:close/>
                    <a:moveTo>
                      <a:pt x="45217" y="4831791"/>
                    </a:moveTo>
                    <a:lnTo>
                      <a:pt x="297163" y="606422"/>
                    </a:lnTo>
                    <a:lnTo>
                      <a:pt x="3585825" y="129717"/>
                    </a:lnTo>
                    <a:lnTo>
                      <a:pt x="3602877" y="617712"/>
                    </a:lnTo>
                    <a:lnTo>
                      <a:pt x="3750392" y="4831791"/>
                    </a:lnTo>
                    <a:lnTo>
                      <a:pt x="45217" y="4831791"/>
                    </a:lnTo>
                    <a:close/>
                    <a:moveTo>
                      <a:pt x="3768997" y="4831791"/>
                    </a:moveTo>
                    <a:lnTo>
                      <a:pt x="3604373" y="129141"/>
                    </a:lnTo>
                    <a:lnTo>
                      <a:pt x="4088507" y="166409"/>
                    </a:lnTo>
                    <a:lnTo>
                      <a:pt x="4539811" y="4831791"/>
                    </a:lnTo>
                    <a:lnTo>
                      <a:pt x="3768997" y="483179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61" name="图形 28">
              <a:extLst>
                <a:ext uri="{FF2B5EF4-FFF2-40B4-BE49-F238E27FC236}">
                  <a16:creationId xmlns:a16="http://schemas.microsoft.com/office/drawing/2014/main" id="{1B39579F-3F9A-4416-91B8-67E71223EA2A}"/>
                </a:ext>
              </a:extLst>
            </p:cNvPr>
            <p:cNvGrpSpPr/>
            <p:nvPr/>
          </p:nvGrpSpPr>
          <p:grpSpPr>
            <a:xfrm flipH="1">
              <a:off x="6741858" y="4343372"/>
              <a:ext cx="1088288" cy="1272163"/>
              <a:chOff x="16787699" y="11151912"/>
              <a:chExt cx="4595051" cy="4879655"/>
            </a:xfrm>
            <a:gradFill>
              <a:gsLst>
                <a:gs pos="0">
                  <a:schemeClr val="accent2"/>
                </a:gs>
                <a:gs pos="100000">
                  <a:schemeClr val="accent1"/>
                </a:gs>
              </a:gsLst>
              <a:lin ang="5400000" scaled="1"/>
            </a:gradFill>
          </p:grpSpPr>
          <p:sp>
            <p:nvSpPr>
              <p:cNvPr id="262" name="任意多边形: 形状 261">
                <a:extLst>
                  <a:ext uri="{FF2B5EF4-FFF2-40B4-BE49-F238E27FC236}">
                    <a16:creationId xmlns:a16="http://schemas.microsoft.com/office/drawing/2014/main" id="{695C036F-FE9F-4573-B95B-0D9A63286B9F}"/>
                  </a:ext>
                </a:extLst>
              </p:cNvPr>
              <p:cNvSpPr/>
              <p:nvPr/>
            </p:nvSpPr>
            <p:spPr>
              <a:xfrm>
                <a:off x="17166540" y="11506330"/>
                <a:ext cx="3123693" cy="436384"/>
              </a:xfrm>
              <a:custGeom>
                <a:avLst/>
                <a:gdLst>
                  <a:gd name="connsiteX0" fmla="*/ 3123693 w 3123693"/>
                  <a:gd name="connsiteY0" fmla="*/ 67681 h 436384"/>
                  <a:gd name="connsiteX1" fmla="*/ 3121620 w 3123693"/>
                  <a:gd name="connsiteY1" fmla="*/ 0 h 436384"/>
                  <a:gd name="connsiteX2" fmla="*/ 9792 w 3123693"/>
                  <a:gd name="connsiteY2" fmla="*/ 371468 h 436384"/>
                  <a:gd name="connsiteX3" fmla="*/ 3974 w 3123693"/>
                  <a:gd name="connsiteY3" fmla="*/ 372159 h 436384"/>
                  <a:gd name="connsiteX4" fmla="*/ 0 w 3123693"/>
                  <a:gd name="connsiteY4" fmla="*/ 436384 h 436384"/>
                  <a:gd name="connsiteX5" fmla="*/ 3117129 w 3123693"/>
                  <a:gd name="connsiteY5" fmla="*/ 68487 h 436384"/>
                  <a:gd name="connsiteX6" fmla="*/ 3123693 w 3123693"/>
                  <a:gd name="connsiteY6" fmla="*/ 67681 h 436384"/>
                  <a:gd name="connsiteX7" fmla="*/ 15148 w 3123693"/>
                  <a:gd name="connsiteY7" fmla="*/ 416166 h 436384"/>
                  <a:gd name="connsiteX8" fmla="*/ 16819 w 3123693"/>
                  <a:gd name="connsiteY8" fmla="*/ 389036 h 436384"/>
                  <a:gd name="connsiteX9" fmla="*/ 3108258 w 3123693"/>
                  <a:gd name="connsiteY9" fmla="*/ 20045 h 436384"/>
                  <a:gd name="connsiteX10" fmla="*/ 3109178 w 3123693"/>
                  <a:gd name="connsiteY10" fmla="*/ 51034 h 436384"/>
                  <a:gd name="connsiteX11" fmla="*/ 15148 w 3123693"/>
                  <a:gd name="connsiteY11" fmla="*/ 416166 h 43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23693" h="436384">
                    <a:moveTo>
                      <a:pt x="3123693" y="67681"/>
                    </a:moveTo>
                    <a:lnTo>
                      <a:pt x="3121620" y="0"/>
                    </a:lnTo>
                    <a:lnTo>
                      <a:pt x="9792" y="371468"/>
                    </a:lnTo>
                    <a:lnTo>
                      <a:pt x="3974" y="372159"/>
                    </a:lnTo>
                    <a:lnTo>
                      <a:pt x="0" y="436384"/>
                    </a:lnTo>
                    <a:lnTo>
                      <a:pt x="3117129" y="68487"/>
                    </a:lnTo>
                    <a:lnTo>
                      <a:pt x="3123693" y="67681"/>
                    </a:lnTo>
                    <a:close/>
                    <a:moveTo>
                      <a:pt x="15148" y="416166"/>
                    </a:moveTo>
                    <a:lnTo>
                      <a:pt x="16819" y="389036"/>
                    </a:lnTo>
                    <a:lnTo>
                      <a:pt x="3108258" y="20045"/>
                    </a:lnTo>
                    <a:lnTo>
                      <a:pt x="3109178" y="51034"/>
                    </a:lnTo>
                    <a:lnTo>
                      <a:pt x="15148" y="41616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3" name="任意多边形: 形状 262">
                <a:extLst>
                  <a:ext uri="{FF2B5EF4-FFF2-40B4-BE49-F238E27FC236}">
                    <a16:creationId xmlns:a16="http://schemas.microsoft.com/office/drawing/2014/main" id="{5F769DE1-6CF3-48EA-A7FB-B8A139D2B391}"/>
                  </a:ext>
                </a:extLst>
              </p:cNvPr>
              <p:cNvSpPr/>
              <p:nvPr/>
            </p:nvSpPr>
            <p:spPr>
              <a:xfrm>
                <a:off x="17154674" y="11710409"/>
                <a:ext cx="3141724" cy="421695"/>
              </a:xfrm>
              <a:custGeom>
                <a:avLst/>
                <a:gdLst>
                  <a:gd name="connsiteX0" fmla="*/ 3141724 w 3141724"/>
                  <a:gd name="connsiteY0" fmla="*/ 68315 h 421695"/>
                  <a:gd name="connsiteX1" fmla="*/ 3139649 w 3141724"/>
                  <a:gd name="connsiteY1" fmla="*/ 0 h 421695"/>
                  <a:gd name="connsiteX2" fmla="*/ 9907 w 3141724"/>
                  <a:gd name="connsiteY2" fmla="*/ 356319 h 421695"/>
                  <a:gd name="connsiteX3" fmla="*/ 4032 w 3141724"/>
                  <a:gd name="connsiteY3" fmla="*/ 356952 h 421695"/>
                  <a:gd name="connsiteX4" fmla="*/ 0 w 3141724"/>
                  <a:gd name="connsiteY4" fmla="*/ 421696 h 421695"/>
                  <a:gd name="connsiteX5" fmla="*/ 3135101 w 3141724"/>
                  <a:gd name="connsiteY5" fmla="*/ 69006 h 421695"/>
                  <a:gd name="connsiteX6" fmla="*/ 3141724 w 3141724"/>
                  <a:gd name="connsiteY6" fmla="*/ 68315 h 421695"/>
                  <a:gd name="connsiteX7" fmla="*/ 15265 w 3141724"/>
                  <a:gd name="connsiteY7" fmla="*/ 401593 h 421695"/>
                  <a:gd name="connsiteX8" fmla="*/ 16992 w 3141724"/>
                  <a:gd name="connsiteY8" fmla="*/ 373887 h 421695"/>
                  <a:gd name="connsiteX9" fmla="*/ 3126345 w 3141724"/>
                  <a:gd name="connsiteY9" fmla="*/ 19930 h 421695"/>
                  <a:gd name="connsiteX10" fmla="*/ 3127324 w 3141724"/>
                  <a:gd name="connsiteY10" fmla="*/ 51496 h 421695"/>
                  <a:gd name="connsiteX11" fmla="*/ 15265 w 3141724"/>
                  <a:gd name="connsiteY11" fmla="*/ 401593 h 421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41724" h="421695">
                    <a:moveTo>
                      <a:pt x="3141724" y="68315"/>
                    </a:moveTo>
                    <a:lnTo>
                      <a:pt x="3139649" y="0"/>
                    </a:lnTo>
                    <a:lnTo>
                      <a:pt x="9907" y="356319"/>
                    </a:lnTo>
                    <a:lnTo>
                      <a:pt x="4032" y="356952"/>
                    </a:lnTo>
                    <a:lnTo>
                      <a:pt x="0" y="421696"/>
                    </a:lnTo>
                    <a:lnTo>
                      <a:pt x="3135101" y="69006"/>
                    </a:lnTo>
                    <a:lnTo>
                      <a:pt x="3141724" y="68315"/>
                    </a:lnTo>
                    <a:close/>
                    <a:moveTo>
                      <a:pt x="15265" y="401593"/>
                    </a:moveTo>
                    <a:lnTo>
                      <a:pt x="16992" y="373887"/>
                    </a:lnTo>
                    <a:lnTo>
                      <a:pt x="3126345" y="19930"/>
                    </a:lnTo>
                    <a:lnTo>
                      <a:pt x="3127324" y="51496"/>
                    </a:lnTo>
                    <a:lnTo>
                      <a:pt x="15265" y="40159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4" name="任意多边形: 形状 263">
                <a:extLst>
                  <a:ext uri="{FF2B5EF4-FFF2-40B4-BE49-F238E27FC236}">
                    <a16:creationId xmlns:a16="http://schemas.microsoft.com/office/drawing/2014/main" id="{6FF140D7-494A-40C4-9CD6-30F63D013449}"/>
                  </a:ext>
                </a:extLst>
              </p:cNvPr>
              <p:cNvSpPr/>
              <p:nvPr/>
            </p:nvSpPr>
            <p:spPr>
              <a:xfrm>
                <a:off x="17142807" y="11917081"/>
                <a:ext cx="3159867" cy="406661"/>
              </a:xfrm>
              <a:custGeom>
                <a:avLst/>
                <a:gdLst>
                  <a:gd name="connsiteX0" fmla="*/ 3159868 w 3159867"/>
                  <a:gd name="connsiteY0" fmla="*/ 68890 h 406661"/>
                  <a:gd name="connsiteX1" fmla="*/ 3157795 w 3159867"/>
                  <a:gd name="connsiteY1" fmla="*/ 0 h 406661"/>
                  <a:gd name="connsiteX2" fmla="*/ 9909 w 3159867"/>
                  <a:gd name="connsiteY2" fmla="*/ 340767 h 406661"/>
                  <a:gd name="connsiteX3" fmla="*/ 4033 w 3159867"/>
                  <a:gd name="connsiteY3" fmla="*/ 341400 h 406661"/>
                  <a:gd name="connsiteX4" fmla="*/ 0 w 3159867"/>
                  <a:gd name="connsiteY4" fmla="*/ 406662 h 406661"/>
                  <a:gd name="connsiteX5" fmla="*/ 3153245 w 3159867"/>
                  <a:gd name="connsiteY5" fmla="*/ 69639 h 406661"/>
                  <a:gd name="connsiteX6" fmla="*/ 3159868 w 3159867"/>
                  <a:gd name="connsiteY6" fmla="*/ 68890 h 406661"/>
                  <a:gd name="connsiteX7" fmla="*/ 15207 w 3159867"/>
                  <a:gd name="connsiteY7" fmla="*/ 386617 h 406661"/>
                  <a:gd name="connsiteX8" fmla="*/ 16993 w 3159867"/>
                  <a:gd name="connsiteY8" fmla="*/ 358392 h 406661"/>
                  <a:gd name="connsiteX9" fmla="*/ 3144489 w 3159867"/>
                  <a:gd name="connsiteY9" fmla="*/ 19815 h 406661"/>
                  <a:gd name="connsiteX10" fmla="*/ 3145468 w 3159867"/>
                  <a:gd name="connsiteY10" fmla="*/ 52014 h 406661"/>
                  <a:gd name="connsiteX11" fmla="*/ 15207 w 3159867"/>
                  <a:gd name="connsiteY11" fmla="*/ 386617 h 406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59867" h="406661">
                    <a:moveTo>
                      <a:pt x="3159868" y="68890"/>
                    </a:moveTo>
                    <a:lnTo>
                      <a:pt x="3157795" y="0"/>
                    </a:lnTo>
                    <a:lnTo>
                      <a:pt x="9909" y="340767"/>
                    </a:lnTo>
                    <a:lnTo>
                      <a:pt x="4033" y="341400"/>
                    </a:lnTo>
                    <a:lnTo>
                      <a:pt x="0" y="406662"/>
                    </a:lnTo>
                    <a:lnTo>
                      <a:pt x="3153245" y="69639"/>
                    </a:lnTo>
                    <a:lnTo>
                      <a:pt x="3159868" y="68890"/>
                    </a:lnTo>
                    <a:close/>
                    <a:moveTo>
                      <a:pt x="15207" y="386617"/>
                    </a:moveTo>
                    <a:lnTo>
                      <a:pt x="16993" y="358392"/>
                    </a:lnTo>
                    <a:lnTo>
                      <a:pt x="3144489" y="19815"/>
                    </a:lnTo>
                    <a:lnTo>
                      <a:pt x="3145468" y="52014"/>
                    </a:lnTo>
                    <a:lnTo>
                      <a:pt x="15207" y="38661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5" name="任意多边形: 形状 264">
                <a:extLst>
                  <a:ext uri="{FF2B5EF4-FFF2-40B4-BE49-F238E27FC236}">
                    <a16:creationId xmlns:a16="http://schemas.microsoft.com/office/drawing/2014/main" id="{8367A7F1-1D35-4EEC-A0CE-0167F706E427}"/>
                  </a:ext>
                </a:extLst>
              </p:cNvPr>
              <p:cNvSpPr/>
              <p:nvPr/>
            </p:nvSpPr>
            <p:spPr>
              <a:xfrm>
                <a:off x="17130654" y="12126345"/>
                <a:ext cx="3178357" cy="391167"/>
              </a:xfrm>
              <a:custGeom>
                <a:avLst/>
                <a:gdLst>
                  <a:gd name="connsiteX0" fmla="*/ 3178358 w 3178357"/>
                  <a:gd name="connsiteY0" fmla="*/ 69525 h 391167"/>
                  <a:gd name="connsiteX1" fmla="*/ 3176226 w 3178357"/>
                  <a:gd name="connsiteY1" fmla="*/ 0 h 391167"/>
                  <a:gd name="connsiteX2" fmla="*/ 10022 w 3178357"/>
                  <a:gd name="connsiteY2" fmla="*/ 324811 h 391167"/>
                  <a:gd name="connsiteX3" fmla="*/ 4089 w 3178357"/>
                  <a:gd name="connsiteY3" fmla="*/ 325388 h 391167"/>
                  <a:gd name="connsiteX4" fmla="*/ 0 w 3178357"/>
                  <a:gd name="connsiteY4" fmla="*/ 391168 h 391167"/>
                  <a:gd name="connsiteX5" fmla="*/ 3171619 w 3178357"/>
                  <a:gd name="connsiteY5" fmla="*/ 70158 h 391167"/>
                  <a:gd name="connsiteX6" fmla="*/ 3178358 w 3178357"/>
                  <a:gd name="connsiteY6" fmla="*/ 69525 h 391167"/>
                  <a:gd name="connsiteX7" fmla="*/ 15264 w 3178357"/>
                  <a:gd name="connsiteY7" fmla="*/ 371238 h 391167"/>
                  <a:gd name="connsiteX8" fmla="*/ 17050 w 3178357"/>
                  <a:gd name="connsiteY8" fmla="*/ 342495 h 391167"/>
                  <a:gd name="connsiteX9" fmla="*/ 3162920 w 3178357"/>
                  <a:gd name="connsiteY9" fmla="*/ 19757 h 391167"/>
                  <a:gd name="connsiteX10" fmla="*/ 3163898 w 3178357"/>
                  <a:gd name="connsiteY10" fmla="*/ 52590 h 391167"/>
                  <a:gd name="connsiteX11" fmla="*/ 15264 w 3178357"/>
                  <a:gd name="connsiteY11" fmla="*/ 371238 h 391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78357" h="391167">
                    <a:moveTo>
                      <a:pt x="3178358" y="69525"/>
                    </a:moveTo>
                    <a:lnTo>
                      <a:pt x="3176226" y="0"/>
                    </a:lnTo>
                    <a:lnTo>
                      <a:pt x="10022" y="324811"/>
                    </a:lnTo>
                    <a:lnTo>
                      <a:pt x="4089" y="325388"/>
                    </a:lnTo>
                    <a:lnTo>
                      <a:pt x="0" y="391168"/>
                    </a:lnTo>
                    <a:lnTo>
                      <a:pt x="3171619" y="70158"/>
                    </a:lnTo>
                    <a:lnTo>
                      <a:pt x="3178358" y="69525"/>
                    </a:lnTo>
                    <a:close/>
                    <a:moveTo>
                      <a:pt x="15264" y="371238"/>
                    </a:moveTo>
                    <a:lnTo>
                      <a:pt x="17050" y="342495"/>
                    </a:lnTo>
                    <a:lnTo>
                      <a:pt x="3162920" y="19757"/>
                    </a:lnTo>
                    <a:lnTo>
                      <a:pt x="3163898" y="52590"/>
                    </a:lnTo>
                    <a:lnTo>
                      <a:pt x="15264" y="37123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6" name="任意多边形: 形状 265">
                <a:extLst>
                  <a:ext uri="{FF2B5EF4-FFF2-40B4-BE49-F238E27FC236}">
                    <a16:creationId xmlns:a16="http://schemas.microsoft.com/office/drawing/2014/main" id="{29927437-1814-4123-85BC-979CD1E4AE2D}"/>
                  </a:ext>
                </a:extLst>
              </p:cNvPr>
              <p:cNvSpPr/>
              <p:nvPr/>
            </p:nvSpPr>
            <p:spPr>
              <a:xfrm>
                <a:off x="17118500" y="12338143"/>
                <a:ext cx="3196963" cy="375385"/>
              </a:xfrm>
              <a:custGeom>
                <a:avLst/>
                <a:gdLst>
                  <a:gd name="connsiteX0" fmla="*/ 3196964 w 3196963"/>
                  <a:gd name="connsiteY0" fmla="*/ 70158 h 375385"/>
                  <a:gd name="connsiteX1" fmla="*/ 3194832 w 3196963"/>
                  <a:gd name="connsiteY1" fmla="*/ 0 h 375385"/>
                  <a:gd name="connsiteX2" fmla="*/ 10080 w 3196963"/>
                  <a:gd name="connsiteY2" fmla="*/ 308511 h 375385"/>
                  <a:gd name="connsiteX3" fmla="*/ 4147 w 3196963"/>
                  <a:gd name="connsiteY3" fmla="*/ 309086 h 375385"/>
                  <a:gd name="connsiteX4" fmla="*/ 0 w 3196963"/>
                  <a:gd name="connsiteY4" fmla="*/ 375385 h 375385"/>
                  <a:gd name="connsiteX5" fmla="*/ 3190222 w 3196963"/>
                  <a:gd name="connsiteY5" fmla="*/ 70792 h 375385"/>
                  <a:gd name="connsiteX6" fmla="*/ 3196964 w 3196963"/>
                  <a:gd name="connsiteY6" fmla="*/ 70158 h 375385"/>
                  <a:gd name="connsiteX7" fmla="*/ 15265 w 3196963"/>
                  <a:gd name="connsiteY7" fmla="*/ 355513 h 375385"/>
                  <a:gd name="connsiteX8" fmla="*/ 17107 w 3196963"/>
                  <a:gd name="connsiteY8" fmla="*/ 326194 h 375385"/>
                  <a:gd name="connsiteX9" fmla="*/ 3181582 w 3196963"/>
                  <a:gd name="connsiteY9" fmla="*/ 19642 h 375385"/>
                  <a:gd name="connsiteX10" fmla="*/ 3182620 w 3196963"/>
                  <a:gd name="connsiteY10" fmla="*/ 53109 h 375385"/>
                  <a:gd name="connsiteX11" fmla="*/ 15265 w 3196963"/>
                  <a:gd name="connsiteY11" fmla="*/ 355513 h 375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96963" h="375385">
                    <a:moveTo>
                      <a:pt x="3196964" y="70158"/>
                    </a:moveTo>
                    <a:lnTo>
                      <a:pt x="3194832" y="0"/>
                    </a:lnTo>
                    <a:lnTo>
                      <a:pt x="10080" y="308511"/>
                    </a:lnTo>
                    <a:lnTo>
                      <a:pt x="4147" y="309086"/>
                    </a:lnTo>
                    <a:lnTo>
                      <a:pt x="0" y="375385"/>
                    </a:lnTo>
                    <a:lnTo>
                      <a:pt x="3190222" y="70792"/>
                    </a:lnTo>
                    <a:lnTo>
                      <a:pt x="3196964" y="70158"/>
                    </a:lnTo>
                    <a:close/>
                    <a:moveTo>
                      <a:pt x="15265" y="355513"/>
                    </a:moveTo>
                    <a:lnTo>
                      <a:pt x="17107" y="326194"/>
                    </a:lnTo>
                    <a:lnTo>
                      <a:pt x="3181582" y="19642"/>
                    </a:lnTo>
                    <a:lnTo>
                      <a:pt x="3182620" y="53109"/>
                    </a:lnTo>
                    <a:lnTo>
                      <a:pt x="15265" y="35551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7" name="任意多边形: 形状 266">
                <a:extLst>
                  <a:ext uri="{FF2B5EF4-FFF2-40B4-BE49-F238E27FC236}">
                    <a16:creationId xmlns:a16="http://schemas.microsoft.com/office/drawing/2014/main" id="{42A656DC-A602-463D-A285-85BE6A29DDE3}"/>
                  </a:ext>
                </a:extLst>
              </p:cNvPr>
              <p:cNvSpPr/>
              <p:nvPr/>
            </p:nvSpPr>
            <p:spPr>
              <a:xfrm>
                <a:off x="17106174" y="12552591"/>
                <a:ext cx="3215798" cy="359199"/>
              </a:xfrm>
              <a:custGeom>
                <a:avLst/>
                <a:gdLst>
                  <a:gd name="connsiteX0" fmla="*/ 3215798 w 3215798"/>
                  <a:gd name="connsiteY0" fmla="*/ 70849 h 359199"/>
                  <a:gd name="connsiteX1" fmla="*/ 3213666 w 3215798"/>
                  <a:gd name="connsiteY1" fmla="*/ 0 h 359199"/>
                  <a:gd name="connsiteX2" fmla="*/ 4147 w 3215798"/>
                  <a:gd name="connsiteY2" fmla="*/ 292324 h 359199"/>
                  <a:gd name="connsiteX3" fmla="*/ 0 w 3215798"/>
                  <a:gd name="connsiteY3" fmla="*/ 359200 h 359199"/>
                  <a:gd name="connsiteX4" fmla="*/ 3209059 w 3215798"/>
                  <a:gd name="connsiteY4" fmla="*/ 71483 h 359199"/>
                  <a:gd name="connsiteX5" fmla="*/ 3215798 w 3215798"/>
                  <a:gd name="connsiteY5" fmla="*/ 70849 h 359199"/>
                  <a:gd name="connsiteX6" fmla="*/ 15206 w 3215798"/>
                  <a:gd name="connsiteY6" fmla="*/ 339384 h 359199"/>
                  <a:gd name="connsiteX7" fmla="*/ 17050 w 3215798"/>
                  <a:gd name="connsiteY7" fmla="*/ 309490 h 359199"/>
                  <a:gd name="connsiteX8" fmla="*/ 3200304 w 3215798"/>
                  <a:gd name="connsiteY8" fmla="*/ 19584 h 359199"/>
                  <a:gd name="connsiteX9" fmla="*/ 3201339 w 3215798"/>
                  <a:gd name="connsiteY9" fmla="*/ 53742 h 359199"/>
                  <a:gd name="connsiteX10" fmla="*/ 15206 w 3215798"/>
                  <a:gd name="connsiteY10" fmla="*/ 339384 h 359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15798" h="359199">
                    <a:moveTo>
                      <a:pt x="3215798" y="70849"/>
                    </a:moveTo>
                    <a:lnTo>
                      <a:pt x="3213666" y="0"/>
                    </a:lnTo>
                    <a:lnTo>
                      <a:pt x="4147" y="292324"/>
                    </a:lnTo>
                    <a:lnTo>
                      <a:pt x="0" y="359200"/>
                    </a:lnTo>
                    <a:lnTo>
                      <a:pt x="3209059" y="71483"/>
                    </a:lnTo>
                    <a:lnTo>
                      <a:pt x="3215798" y="70849"/>
                    </a:lnTo>
                    <a:close/>
                    <a:moveTo>
                      <a:pt x="15206" y="339384"/>
                    </a:moveTo>
                    <a:lnTo>
                      <a:pt x="17050" y="309490"/>
                    </a:lnTo>
                    <a:lnTo>
                      <a:pt x="3200304" y="19584"/>
                    </a:lnTo>
                    <a:lnTo>
                      <a:pt x="3201339" y="53742"/>
                    </a:lnTo>
                    <a:lnTo>
                      <a:pt x="15206" y="33938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8" name="任意多边形: 形状 267">
                <a:extLst>
                  <a:ext uri="{FF2B5EF4-FFF2-40B4-BE49-F238E27FC236}">
                    <a16:creationId xmlns:a16="http://schemas.microsoft.com/office/drawing/2014/main" id="{1ABC4B56-406D-4261-8FE6-50ABFAD6087E}"/>
                  </a:ext>
                </a:extLst>
              </p:cNvPr>
              <p:cNvSpPr/>
              <p:nvPr/>
            </p:nvSpPr>
            <p:spPr>
              <a:xfrm>
                <a:off x="17093675" y="12769804"/>
                <a:ext cx="3234920" cy="342494"/>
              </a:xfrm>
              <a:custGeom>
                <a:avLst/>
                <a:gdLst>
                  <a:gd name="connsiteX0" fmla="*/ 3234921 w 3234920"/>
                  <a:gd name="connsiteY0" fmla="*/ 71483 h 342494"/>
                  <a:gd name="connsiteX1" fmla="*/ 3232733 w 3234920"/>
                  <a:gd name="connsiteY1" fmla="*/ 0 h 342494"/>
                  <a:gd name="connsiteX2" fmla="*/ 10195 w 3234920"/>
                  <a:gd name="connsiteY2" fmla="*/ 274583 h 342494"/>
                  <a:gd name="connsiteX3" fmla="*/ 4205 w 3234920"/>
                  <a:gd name="connsiteY3" fmla="*/ 275102 h 342494"/>
                  <a:gd name="connsiteX4" fmla="*/ 0 w 3234920"/>
                  <a:gd name="connsiteY4" fmla="*/ 342494 h 342494"/>
                  <a:gd name="connsiteX5" fmla="*/ 3228067 w 3234920"/>
                  <a:gd name="connsiteY5" fmla="*/ 72059 h 342494"/>
                  <a:gd name="connsiteX6" fmla="*/ 3234921 w 3234920"/>
                  <a:gd name="connsiteY6" fmla="*/ 71483 h 342494"/>
                  <a:gd name="connsiteX7" fmla="*/ 15264 w 3234920"/>
                  <a:gd name="connsiteY7" fmla="*/ 322795 h 342494"/>
                  <a:gd name="connsiteX8" fmla="*/ 17165 w 3234920"/>
                  <a:gd name="connsiteY8" fmla="*/ 292324 h 342494"/>
                  <a:gd name="connsiteX9" fmla="*/ 3219426 w 3234920"/>
                  <a:gd name="connsiteY9" fmla="*/ 19469 h 342494"/>
                  <a:gd name="connsiteX10" fmla="*/ 3220464 w 3234920"/>
                  <a:gd name="connsiteY10" fmla="*/ 54260 h 342494"/>
                  <a:gd name="connsiteX11" fmla="*/ 15264 w 3234920"/>
                  <a:gd name="connsiteY11" fmla="*/ 322795 h 342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34920" h="342494">
                    <a:moveTo>
                      <a:pt x="3234921" y="71483"/>
                    </a:moveTo>
                    <a:lnTo>
                      <a:pt x="3232733" y="0"/>
                    </a:lnTo>
                    <a:lnTo>
                      <a:pt x="10195" y="274583"/>
                    </a:lnTo>
                    <a:lnTo>
                      <a:pt x="4205" y="275102"/>
                    </a:lnTo>
                    <a:lnTo>
                      <a:pt x="0" y="342494"/>
                    </a:lnTo>
                    <a:lnTo>
                      <a:pt x="3228067" y="72059"/>
                    </a:lnTo>
                    <a:lnTo>
                      <a:pt x="3234921" y="71483"/>
                    </a:lnTo>
                    <a:close/>
                    <a:moveTo>
                      <a:pt x="15264" y="322795"/>
                    </a:moveTo>
                    <a:lnTo>
                      <a:pt x="17165" y="292324"/>
                    </a:lnTo>
                    <a:lnTo>
                      <a:pt x="3219426" y="19469"/>
                    </a:lnTo>
                    <a:lnTo>
                      <a:pt x="3220464" y="54260"/>
                    </a:lnTo>
                    <a:lnTo>
                      <a:pt x="15264" y="32279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9" name="任意多边形: 形状 268">
                <a:extLst>
                  <a:ext uri="{FF2B5EF4-FFF2-40B4-BE49-F238E27FC236}">
                    <a16:creationId xmlns:a16="http://schemas.microsoft.com/office/drawing/2014/main" id="{59ECA76A-197F-444D-B87C-BF48B41CEB85}"/>
                  </a:ext>
                </a:extLst>
              </p:cNvPr>
              <p:cNvSpPr/>
              <p:nvPr/>
            </p:nvSpPr>
            <p:spPr>
              <a:xfrm>
                <a:off x="17081117" y="12989724"/>
                <a:ext cx="3254161" cy="325387"/>
              </a:xfrm>
              <a:custGeom>
                <a:avLst/>
                <a:gdLst>
                  <a:gd name="connsiteX0" fmla="*/ 3254161 w 3254161"/>
                  <a:gd name="connsiteY0" fmla="*/ 72174 h 325387"/>
                  <a:gd name="connsiteX1" fmla="*/ 3251973 w 3254161"/>
                  <a:gd name="connsiteY1" fmla="*/ 0 h 325387"/>
                  <a:gd name="connsiteX2" fmla="*/ 4205 w 3254161"/>
                  <a:gd name="connsiteY2" fmla="*/ 257419 h 325387"/>
                  <a:gd name="connsiteX3" fmla="*/ 0 w 3254161"/>
                  <a:gd name="connsiteY3" fmla="*/ 325388 h 325387"/>
                  <a:gd name="connsiteX4" fmla="*/ 3247363 w 3254161"/>
                  <a:gd name="connsiteY4" fmla="*/ 72692 h 325387"/>
                  <a:gd name="connsiteX5" fmla="*/ 3254161 w 3254161"/>
                  <a:gd name="connsiteY5" fmla="*/ 72174 h 325387"/>
                  <a:gd name="connsiteX6" fmla="*/ 15150 w 3254161"/>
                  <a:gd name="connsiteY6" fmla="*/ 305860 h 325387"/>
                  <a:gd name="connsiteX7" fmla="*/ 17050 w 3254161"/>
                  <a:gd name="connsiteY7" fmla="*/ 274814 h 325387"/>
                  <a:gd name="connsiteX8" fmla="*/ 3238552 w 3254161"/>
                  <a:gd name="connsiteY8" fmla="*/ 19469 h 325387"/>
                  <a:gd name="connsiteX9" fmla="*/ 3239646 w 3254161"/>
                  <a:gd name="connsiteY9" fmla="*/ 54951 h 325387"/>
                  <a:gd name="connsiteX10" fmla="*/ 15150 w 3254161"/>
                  <a:gd name="connsiteY10" fmla="*/ 305860 h 325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54161" h="325387">
                    <a:moveTo>
                      <a:pt x="3254161" y="72174"/>
                    </a:moveTo>
                    <a:lnTo>
                      <a:pt x="3251973" y="0"/>
                    </a:lnTo>
                    <a:lnTo>
                      <a:pt x="4205" y="257419"/>
                    </a:lnTo>
                    <a:lnTo>
                      <a:pt x="0" y="325388"/>
                    </a:lnTo>
                    <a:lnTo>
                      <a:pt x="3247363" y="72692"/>
                    </a:lnTo>
                    <a:lnTo>
                      <a:pt x="3254161" y="72174"/>
                    </a:lnTo>
                    <a:close/>
                    <a:moveTo>
                      <a:pt x="15150" y="305860"/>
                    </a:moveTo>
                    <a:lnTo>
                      <a:pt x="17050" y="274814"/>
                    </a:lnTo>
                    <a:lnTo>
                      <a:pt x="3238552" y="19469"/>
                    </a:lnTo>
                    <a:lnTo>
                      <a:pt x="3239646" y="54951"/>
                    </a:lnTo>
                    <a:lnTo>
                      <a:pt x="15150" y="30586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0" name="任意多边形: 形状 269">
                <a:extLst>
                  <a:ext uri="{FF2B5EF4-FFF2-40B4-BE49-F238E27FC236}">
                    <a16:creationId xmlns:a16="http://schemas.microsoft.com/office/drawing/2014/main" id="{2ECBF79C-4CFD-4D50-95F1-BC7BCD299327}"/>
                  </a:ext>
                </a:extLst>
              </p:cNvPr>
              <p:cNvSpPr/>
              <p:nvPr/>
            </p:nvSpPr>
            <p:spPr>
              <a:xfrm>
                <a:off x="17068330" y="13212524"/>
                <a:ext cx="3273687" cy="307876"/>
              </a:xfrm>
              <a:custGeom>
                <a:avLst/>
                <a:gdLst>
                  <a:gd name="connsiteX0" fmla="*/ 3273687 w 3273687"/>
                  <a:gd name="connsiteY0" fmla="*/ 72865 h 307876"/>
                  <a:gd name="connsiteX1" fmla="*/ 3271499 w 3273687"/>
                  <a:gd name="connsiteY1" fmla="*/ 0 h 307876"/>
                  <a:gd name="connsiteX2" fmla="*/ 10311 w 3273687"/>
                  <a:gd name="connsiteY2" fmla="*/ 238871 h 307876"/>
                  <a:gd name="connsiteX3" fmla="*/ 4262 w 3273687"/>
                  <a:gd name="connsiteY3" fmla="*/ 239332 h 307876"/>
                  <a:gd name="connsiteX4" fmla="*/ 0 w 3273687"/>
                  <a:gd name="connsiteY4" fmla="*/ 307876 h 307876"/>
                  <a:gd name="connsiteX5" fmla="*/ 3266833 w 3273687"/>
                  <a:gd name="connsiteY5" fmla="*/ 73383 h 307876"/>
                  <a:gd name="connsiteX6" fmla="*/ 3273687 w 3273687"/>
                  <a:gd name="connsiteY6" fmla="*/ 72865 h 307876"/>
                  <a:gd name="connsiteX7" fmla="*/ 15207 w 3273687"/>
                  <a:gd name="connsiteY7" fmla="*/ 288408 h 307876"/>
                  <a:gd name="connsiteX8" fmla="*/ 17165 w 3273687"/>
                  <a:gd name="connsiteY8" fmla="*/ 256785 h 307876"/>
                  <a:gd name="connsiteX9" fmla="*/ 3258134 w 3273687"/>
                  <a:gd name="connsiteY9" fmla="*/ 19355 h 307876"/>
                  <a:gd name="connsiteX10" fmla="*/ 3259228 w 3273687"/>
                  <a:gd name="connsiteY10" fmla="*/ 55527 h 307876"/>
                  <a:gd name="connsiteX11" fmla="*/ 15207 w 3273687"/>
                  <a:gd name="connsiteY11" fmla="*/ 288408 h 307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73687" h="307876">
                    <a:moveTo>
                      <a:pt x="3273687" y="72865"/>
                    </a:moveTo>
                    <a:lnTo>
                      <a:pt x="3271499" y="0"/>
                    </a:lnTo>
                    <a:lnTo>
                      <a:pt x="10311" y="238871"/>
                    </a:lnTo>
                    <a:lnTo>
                      <a:pt x="4262" y="239332"/>
                    </a:lnTo>
                    <a:lnTo>
                      <a:pt x="0" y="307876"/>
                    </a:lnTo>
                    <a:lnTo>
                      <a:pt x="3266833" y="73383"/>
                    </a:lnTo>
                    <a:lnTo>
                      <a:pt x="3273687" y="72865"/>
                    </a:lnTo>
                    <a:close/>
                    <a:moveTo>
                      <a:pt x="15207" y="288408"/>
                    </a:moveTo>
                    <a:lnTo>
                      <a:pt x="17165" y="256785"/>
                    </a:lnTo>
                    <a:lnTo>
                      <a:pt x="3258134" y="19355"/>
                    </a:lnTo>
                    <a:lnTo>
                      <a:pt x="3259228" y="55527"/>
                    </a:lnTo>
                    <a:lnTo>
                      <a:pt x="15207" y="28840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1" name="任意多边形: 形状 270">
                <a:extLst>
                  <a:ext uri="{FF2B5EF4-FFF2-40B4-BE49-F238E27FC236}">
                    <a16:creationId xmlns:a16="http://schemas.microsoft.com/office/drawing/2014/main" id="{00A15F75-3054-4DDE-8AC8-76DBC4666549}"/>
                  </a:ext>
                </a:extLst>
              </p:cNvPr>
              <p:cNvSpPr/>
              <p:nvPr/>
            </p:nvSpPr>
            <p:spPr>
              <a:xfrm>
                <a:off x="17055312" y="13438147"/>
                <a:ext cx="3293559" cy="289905"/>
              </a:xfrm>
              <a:custGeom>
                <a:avLst/>
                <a:gdLst>
                  <a:gd name="connsiteX0" fmla="*/ 3293559 w 3293559"/>
                  <a:gd name="connsiteY0" fmla="*/ 73556 h 289905"/>
                  <a:gd name="connsiteX1" fmla="*/ 3291312 w 3293559"/>
                  <a:gd name="connsiteY1" fmla="*/ 0 h 289905"/>
                  <a:gd name="connsiteX2" fmla="*/ 10426 w 3293559"/>
                  <a:gd name="connsiteY2" fmla="*/ 220381 h 289905"/>
                  <a:gd name="connsiteX3" fmla="*/ 4320 w 3293559"/>
                  <a:gd name="connsiteY3" fmla="*/ 220785 h 289905"/>
                  <a:gd name="connsiteX4" fmla="*/ 0 w 3293559"/>
                  <a:gd name="connsiteY4" fmla="*/ 289906 h 289905"/>
                  <a:gd name="connsiteX5" fmla="*/ 3286590 w 3293559"/>
                  <a:gd name="connsiteY5" fmla="*/ 74075 h 289905"/>
                  <a:gd name="connsiteX6" fmla="*/ 3293559 w 3293559"/>
                  <a:gd name="connsiteY6" fmla="*/ 73556 h 289905"/>
                  <a:gd name="connsiteX7" fmla="*/ 15265 w 3293559"/>
                  <a:gd name="connsiteY7" fmla="*/ 270551 h 289905"/>
                  <a:gd name="connsiteX8" fmla="*/ 17280 w 3293559"/>
                  <a:gd name="connsiteY8" fmla="*/ 238295 h 289905"/>
                  <a:gd name="connsiteX9" fmla="*/ 3278006 w 3293559"/>
                  <a:gd name="connsiteY9" fmla="*/ 19297 h 289905"/>
                  <a:gd name="connsiteX10" fmla="*/ 3279103 w 3293559"/>
                  <a:gd name="connsiteY10" fmla="*/ 56161 h 289905"/>
                  <a:gd name="connsiteX11" fmla="*/ 15265 w 3293559"/>
                  <a:gd name="connsiteY11" fmla="*/ 270551 h 289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93559" h="289905">
                    <a:moveTo>
                      <a:pt x="3293559" y="73556"/>
                    </a:moveTo>
                    <a:lnTo>
                      <a:pt x="3291312" y="0"/>
                    </a:lnTo>
                    <a:lnTo>
                      <a:pt x="10426" y="220381"/>
                    </a:lnTo>
                    <a:lnTo>
                      <a:pt x="4320" y="220785"/>
                    </a:lnTo>
                    <a:lnTo>
                      <a:pt x="0" y="289906"/>
                    </a:lnTo>
                    <a:lnTo>
                      <a:pt x="3286590" y="74075"/>
                    </a:lnTo>
                    <a:lnTo>
                      <a:pt x="3293559" y="73556"/>
                    </a:lnTo>
                    <a:close/>
                    <a:moveTo>
                      <a:pt x="15265" y="270551"/>
                    </a:moveTo>
                    <a:lnTo>
                      <a:pt x="17280" y="238295"/>
                    </a:lnTo>
                    <a:lnTo>
                      <a:pt x="3278006" y="19297"/>
                    </a:lnTo>
                    <a:lnTo>
                      <a:pt x="3279103" y="56161"/>
                    </a:lnTo>
                    <a:lnTo>
                      <a:pt x="15265" y="27055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2" name="任意多边形: 形状 271">
                <a:extLst>
                  <a:ext uri="{FF2B5EF4-FFF2-40B4-BE49-F238E27FC236}">
                    <a16:creationId xmlns:a16="http://schemas.microsoft.com/office/drawing/2014/main" id="{4EFC4A6A-0E41-4360-AF71-E191E2273DD9}"/>
                  </a:ext>
                </a:extLst>
              </p:cNvPr>
              <p:cNvSpPr/>
              <p:nvPr/>
            </p:nvSpPr>
            <p:spPr>
              <a:xfrm>
                <a:off x="17042352" y="13666708"/>
                <a:ext cx="3313488" cy="271414"/>
              </a:xfrm>
              <a:custGeom>
                <a:avLst/>
                <a:gdLst>
                  <a:gd name="connsiteX0" fmla="*/ 3311242 w 3313488"/>
                  <a:gd name="connsiteY0" fmla="*/ 0 h 271414"/>
                  <a:gd name="connsiteX1" fmla="*/ 10426 w 3313488"/>
                  <a:gd name="connsiteY1" fmla="*/ 201372 h 271414"/>
                  <a:gd name="connsiteX2" fmla="*/ 4320 w 3313488"/>
                  <a:gd name="connsiteY2" fmla="*/ 201717 h 271414"/>
                  <a:gd name="connsiteX3" fmla="*/ 0 w 3313488"/>
                  <a:gd name="connsiteY3" fmla="*/ 271414 h 271414"/>
                  <a:gd name="connsiteX4" fmla="*/ 3313489 w 3313488"/>
                  <a:gd name="connsiteY4" fmla="*/ 74305 h 271414"/>
                  <a:gd name="connsiteX5" fmla="*/ 3311242 w 3313488"/>
                  <a:gd name="connsiteY5" fmla="*/ 0 h 271414"/>
                  <a:gd name="connsiteX6" fmla="*/ 15150 w 3313488"/>
                  <a:gd name="connsiteY6" fmla="*/ 252175 h 271414"/>
                  <a:gd name="connsiteX7" fmla="*/ 17165 w 3313488"/>
                  <a:gd name="connsiteY7" fmla="*/ 219343 h 271414"/>
                  <a:gd name="connsiteX8" fmla="*/ 3297823 w 3313488"/>
                  <a:gd name="connsiteY8" fmla="*/ 19238 h 271414"/>
                  <a:gd name="connsiteX9" fmla="*/ 3298974 w 3313488"/>
                  <a:gd name="connsiteY9" fmla="*/ 56851 h 271414"/>
                  <a:gd name="connsiteX10" fmla="*/ 15150 w 3313488"/>
                  <a:gd name="connsiteY10" fmla="*/ 252175 h 271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313488" h="271414">
                    <a:moveTo>
                      <a:pt x="3311242" y="0"/>
                    </a:moveTo>
                    <a:lnTo>
                      <a:pt x="10426" y="201372"/>
                    </a:lnTo>
                    <a:lnTo>
                      <a:pt x="4320" y="201717"/>
                    </a:lnTo>
                    <a:lnTo>
                      <a:pt x="0" y="271414"/>
                    </a:lnTo>
                    <a:lnTo>
                      <a:pt x="3313489" y="74305"/>
                    </a:lnTo>
                    <a:lnTo>
                      <a:pt x="3311242" y="0"/>
                    </a:lnTo>
                    <a:close/>
                    <a:moveTo>
                      <a:pt x="15150" y="252175"/>
                    </a:moveTo>
                    <a:lnTo>
                      <a:pt x="17165" y="219343"/>
                    </a:lnTo>
                    <a:lnTo>
                      <a:pt x="3297823" y="19238"/>
                    </a:lnTo>
                    <a:lnTo>
                      <a:pt x="3298974" y="56851"/>
                    </a:lnTo>
                    <a:lnTo>
                      <a:pt x="15150" y="25217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3" name="任意多边形: 形状 272">
                <a:extLst>
                  <a:ext uri="{FF2B5EF4-FFF2-40B4-BE49-F238E27FC236}">
                    <a16:creationId xmlns:a16="http://schemas.microsoft.com/office/drawing/2014/main" id="{2A44A806-E41D-481C-AB64-66AA3E7C36C6}"/>
                  </a:ext>
                </a:extLst>
              </p:cNvPr>
              <p:cNvSpPr/>
              <p:nvPr/>
            </p:nvSpPr>
            <p:spPr>
              <a:xfrm>
                <a:off x="17029046" y="13898263"/>
                <a:ext cx="3333764" cy="252463"/>
              </a:xfrm>
              <a:custGeom>
                <a:avLst/>
                <a:gdLst>
                  <a:gd name="connsiteX0" fmla="*/ 3331517 w 3333764"/>
                  <a:gd name="connsiteY0" fmla="*/ 0 h 252463"/>
                  <a:gd name="connsiteX1" fmla="*/ 10541 w 3333764"/>
                  <a:gd name="connsiteY1" fmla="*/ 181845 h 252463"/>
                  <a:gd name="connsiteX2" fmla="*/ 4378 w 3333764"/>
                  <a:gd name="connsiteY2" fmla="*/ 182191 h 252463"/>
                  <a:gd name="connsiteX3" fmla="*/ 0 w 3333764"/>
                  <a:gd name="connsiteY3" fmla="*/ 252464 h 252463"/>
                  <a:gd name="connsiteX4" fmla="*/ 3333765 w 3333764"/>
                  <a:gd name="connsiteY4" fmla="*/ 74996 h 252463"/>
                  <a:gd name="connsiteX5" fmla="*/ 3331517 w 3333764"/>
                  <a:gd name="connsiteY5" fmla="*/ 0 h 252463"/>
                  <a:gd name="connsiteX6" fmla="*/ 15207 w 3333764"/>
                  <a:gd name="connsiteY6" fmla="*/ 233341 h 252463"/>
                  <a:gd name="connsiteX7" fmla="*/ 17280 w 3333764"/>
                  <a:gd name="connsiteY7" fmla="*/ 199875 h 252463"/>
                  <a:gd name="connsiteX8" fmla="*/ 3318155 w 3333764"/>
                  <a:gd name="connsiteY8" fmla="*/ 19122 h 252463"/>
                  <a:gd name="connsiteX9" fmla="*/ 3319308 w 3333764"/>
                  <a:gd name="connsiteY9" fmla="*/ 57486 h 252463"/>
                  <a:gd name="connsiteX10" fmla="*/ 15207 w 3333764"/>
                  <a:gd name="connsiteY10" fmla="*/ 233341 h 252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333764" h="252463">
                    <a:moveTo>
                      <a:pt x="3331517" y="0"/>
                    </a:moveTo>
                    <a:lnTo>
                      <a:pt x="10541" y="181845"/>
                    </a:lnTo>
                    <a:lnTo>
                      <a:pt x="4378" y="182191"/>
                    </a:lnTo>
                    <a:lnTo>
                      <a:pt x="0" y="252464"/>
                    </a:lnTo>
                    <a:lnTo>
                      <a:pt x="3333765" y="74996"/>
                    </a:lnTo>
                    <a:lnTo>
                      <a:pt x="3331517" y="0"/>
                    </a:lnTo>
                    <a:close/>
                    <a:moveTo>
                      <a:pt x="15207" y="233341"/>
                    </a:moveTo>
                    <a:lnTo>
                      <a:pt x="17280" y="199875"/>
                    </a:lnTo>
                    <a:lnTo>
                      <a:pt x="3318155" y="19122"/>
                    </a:lnTo>
                    <a:lnTo>
                      <a:pt x="3319308" y="57486"/>
                    </a:lnTo>
                    <a:lnTo>
                      <a:pt x="15207" y="23334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4" name="任意多边形: 形状 273">
                <a:extLst>
                  <a:ext uri="{FF2B5EF4-FFF2-40B4-BE49-F238E27FC236}">
                    <a16:creationId xmlns:a16="http://schemas.microsoft.com/office/drawing/2014/main" id="{62F90B1B-DB32-422D-8142-F42F357328A0}"/>
                  </a:ext>
                </a:extLst>
              </p:cNvPr>
              <p:cNvSpPr/>
              <p:nvPr/>
            </p:nvSpPr>
            <p:spPr>
              <a:xfrm>
                <a:off x="17015741" y="14132871"/>
                <a:ext cx="3354269" cy="233052"/>
              </a:xfrm>
              <a:custGeom>
                <a:avLst/>
                <a:gdLst>
                  <a:gd name="connsiteX0" fmla="*/ 3354270 w 3354269"/>
                  <a:gd name="connsiteY0" fmla="*/ 75745 h 233052"/>
                  <a:gd name="connsiteX1" fmla="*/ 3351966 w 3354269"/>
                  <a:gd name="connsiteY1" fmla="*/ 0 h 233052"/>
                  <a:gd name="connsiteX2" fmla="*/ 10598 w 3354269"/>
                  <a:gd name="connsiteY2" fmla="*/ 161858 h 233052"/>
                  <a:gd name="connsiteX3" fmla="*/ 4435 w 3354269"/>
                  <a:gd name="connsiteY3" fmla="*/ 162146 h 233052"/>
                  <a:gd name="connsiteX4" fmla="*/ 0 w 3354269"/>
                  <a:gd name="connsiteY4" fmla="*/ 233053 h 233052"/>
                  <a:gd name="connsiteX5" fmla="*/ 3347300 w 3354269"/>
                  <a:gd name="connsiteY5" fmla="*/ 76091 h 233052"/>
                  <a:gd name="connsiteX6" fmla="*/ 3354270 w 3354269"/>
                  <a:gd name="connsiteY6" fmla="*/ 75745 h 233052"/>
                  <a:gd name="connsiteX7" fmla="*/ 15148 w 3354269"/>
                  <a:gd name="connsiteY7" fmla="*/ 213987 h 233052"/>
                  <a:gd name="connsiteX8" fmla="*/ 17280 w 3354269"/>
                  <a:gd name="connsiteY8" fmla="*/ 179887 h 233052"/>
                  <a:gd name="connsiteX9" fmla="*/ 3338604 w 3354269"/>
                  <a:gd name="connsiteY9" fmla="*/ 19009 h 233052"/>
                  <a:gd name="connsiteX10" fmla="*/ 3339813 w 3354269"/>
                  <a:gd name="connsiteY10" fmla="*/ 58118 h 233052"/>
                  <a:gd name="connsiteX11" fmla="*/ 15148 w 3354269"/>
                  <a:gd name="connsiteY11" fmla="*/ 213987 h 233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54269" h="233052">
                    <a:moveTo>
                      <a:pt x="3354270" y="75745"/>
                    </a:moveTo>
                    <a:lnTo>
                      <a:pt x="3351966" y="0"/>
                    </a:lnTo>
                    <a:lnTo>
                      <a:pt x="10598" y="161858"/>
                    </a:lnTo>
                    <a:lnTo>
                      <a:pt x="4435" y="162146"/>
                    </a:lnTo>
                    <a:lnTo>
                      <a:pt x="0" y="233053"/>
                    </a:lnTo>
                    <a:lnTo>
                      <a:pt x="3347300" y="76091"/>
                    </a:lnTo>
                    <a:lnTo>
                      <a:pt x="3354270" y="75745"/>
                    </a:lnTo>
                    <a:close/>
                    <a:moveTo>
                      <a:pt x="15148" y="213987"/>
                    </a:moveTo>
                    <a:lnTo>
                      <a:pt x="17280" y="179887"/>
                    </a:lnTo>
                    <a:lnTo>
                      <a:pt x="3338604" y="19009"/>
                    </a:lnTo>
                    <a:lnTo>
                      <a:pt x="3339813" y="58118"/>
                    </a:lnTo>
                    <a:lnTo>
                      <a:pt x="15148" y="21398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5" name="任意多边形: 形状 274">
                <a:extLst>
                  <a:ext uri="{FF2B5EF4-FFF2-40B4-BE49-F238E27FC236}">
                    <a16:creationId xmlns:a16="http://schemas.microsoft.com/office/drawing/2014/main" id="{A8D8234C-A011-4C46-A712-1E3A8CF7D36E}"/>
                  </a:ext>
                </a:extLst>
              </p:cNvPr>
              <p:cNvSpPr/>
              <p:nvPr/>
            </p:nvSpPr>
            <p:spPr>
              <a:xfrm>
                <a:off x="17002204" y="14370532"/>
                <a:ext cx="3375006" cy="213065"/>
              </a:xfrm>
              <a:custGeom>
                <a:avLst/>
                <a:gdLst>
                  <a:gd name="connsiteX0" fmla="*/ 3375006 w 3375006"/>
                  <a:gd name="connsiteY0" fmla="*/ 76552 h 213065"/>
                  <a:gd name="connsiteX1" fmla="*/ 3372703 w 3375006"/>
                  <a:gd name="connsiteY1" fmla="*/ 0 h 213065"/>
                  <a:gd name="connsiteX2" fmla="*/ 10657 w 3375006"/>
                  <a:gd name="connsiteY2" fmla="*/ 141295 h 213065"/>
                  <a:gd name="connsiteX3" fmla="*/ 4435 w 3375006"/>
                  <a:gd name="connsiteY3" fmla="*/ 141526 h 213065"/>
                  <a:gd name="connsiteX4" fmla="*/ 0 w 3375006"/>
                  <a:gd name="connsiteY4" fmla="*/ 213066 h 213065"/>
                  <a:gd name="connsiteX5" fmla="*/ 3367981 w 3375006"/>
                  <a:gd name="connsiteY5" fmla="*/ 76781 h 213065"/>
                  <a:gd name="connsiteX6" fmla="*/ 3375006 w 3375006"/>
                  <a:gd name="connsiteY6" fmla="*/ 76552 h 213065"/>
                  <a:gd name="connsiteX7" fmla="*/ 15150 w 3375006"/>
                  <a:gd name="connsiteY7" fmla="*/ 194172 h 213065"/>
                  <a:gd name="connsiteX8" fmla="*/ 17338 w 3375006"/>
                  <a:gd name="connsiteY8" fmla="*/ 159439 h 213065"/>
                  <a:gd name="connsiteX9" fmla="*/ 3359397 w 3375006"/>
                  <a:gd name="connsiteY9" fmla="*/ 18951 h 213065"/>
                  <a:gd name="connsiteX10" fmla="*/ 3360606 w 3375006"/>
                  <a:gd name="connsiteY10" fmla="*/ 58810 h 213065"/>
                  <a:gd name="connsiteX11" fmla="*/ 15150 w 3375006"/>
                  <a:gd name="connsiteY11" fmla="*/ 194172 h 213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75006" h="213065">
                    <a:moveTo>
                      <a:pt x="3375006" y="76552"/>
                    </a:moveTo>
                    <a:lnTo>
                      <a:pt x="3372703" y="0"/>
                    </a:lnTo>
                    <a:lnTo>
                      <a:pt x="10657" y="141295"/>
                    </a:lnTo>
                    <a:lnTo>
                      <a:pt x="4435" y="141526"/>
                    </a:lnTo>
                    <a:lnTo>
                      <a:pt x="0" y="213066"/>
                    </a:lnTo>
                    <a:lnTo>
                      <a:pt x="3367981" y="76781"/>
                    </a:lnTo>
                    <a:lnTo>
                      <a:pt x="3375006" y="76552"/>
                    </a:lnTo>
                    <a:close/>
                    <a:moveTo>
                      <a:pt x="15150" y="194172"/>
                    </a:moveTo>
                    <a:lnTo>
                      <a:pt x="17338" y="159439"/>
                    </a:lnTo>
                    <a:lnTo>
                      <a:pt x="3359397" y="18951"/>
                    </a:lnTo>
                    <a:lnTo>
                      <a:pt x="3360606" y="58810"/>
                    </a:lnTo>
                    <a:lnTo>
                      <a:pt x="15150" y="19417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6" name="任意多边形: 形状 275">
                <a:extLst>
                  <a:ext uri="{FF2B5EF4-FFF2-40B4-BE49-F238E27FC236}">
                    <a16:creationId xmlns:a16="http://schemas.microsoft.com/office/drawing/2014/main" id="{B8E334AF-1938-4299-9D72-4AEF79F402FD}"/>
                  </a:ext>
                </a:extLst>
              </p:cNvPr>
              <p:cNvSpPr/>
              <p:nvPr/>
            </p:nvSpPr>
            <p:spPr>
              <a:xfrm>
                <a:off x="16988438" y="14611419"/>
                <a:ext cx="3396087" cy="192674"/>
              </a:xfrm>
              <a:custGeom>
                <a:avLst/>
                <a:gdLst>
                  <a:gd name="connsiteX0" fmla="*/ 3396088 w 3396087"/>
                  <a:gd name="connsiteY0" fmla="*/ 77300 h 192674"/>
                  <a:gd name="connsiteX1" fmla="*/ 3393725 w 3396087"/>
                  <a:gd name="connsiteY1" fmla="*/ 0 h 192674"/>
                  <a:gd name="connsiteX2" fmla="*/ 10713 w 3396087"/>
                  <a:gd name="connsiteY2" fmla="*/ 120270 h 192674"/>
                  <a:gd name="connsiteX3" fmla="*/ 4493 w 3396087"/>
                  <a:gd name="connsiteY3" fmla="*/ 120501 h 192674"/>
                  <a:gd name="connsiteX4" fmla="*/ 0 w 3396087"/>
                  <a:gd name="connsiteY4" fmla="*/ 192675 h 192674"/>
                  <a:gd name="connsiteX5" fmla="*/ 3389003 w 3396087"/>
                  <a:gd name="connsiteY5" fmla="*/ 77588 h 192674"/>
                  <a:gd name="connsiteX6" fmla="*/ 3396088 w 3396087"/>
                  <a:gd name="connsiteY6" fmla="*/ 77300 h 192674"/>
                  <a:gd name="connsiteX7" fmla="*/ 15148 w 3396087"/>
                  <a:gd name="connsiteY7" fmla="*/ 173781 h 192674"/>
                  <a:gd name="connsiteX8" fmla="*/ 17338 w 3396087"/>
                  <a:gd name="connsiteY8" fmla="*/ 138356 h 192674"/>
                  <a:gd name="connsiteX9" fmla="*/ 3380363 w 3396087"/>
                  <a:gd name="connsiteY9" fmla="*/ 18834 h 192674"/>
                  <a:gd name="connsiteX10" fmla="*/ 3381572 w 3396087"/>
                  <a:gd name="connsiteY10" fmla="*/ 59443 h 192674"/>
                  <a:gd name="connsiteX11" fmla="*/ 15148 w 3396087"/>
                  <a:gd name="connsiteY11" fmla="*/ 173781 h 192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96087" h="192674">
                    <a:moveTo>
                      <a:pt x="3396088" y="77300"/>
                    </a:moveTo>
                    <a:lnTo>
                      <a:pt x="3393725" y="0"/>
                    </a:lnTo>
                    <a:lnTo>
                      <a:pt x="10713" y="120270"/>
                    </a:lnTo>
                    <a:lnTo>
                      <a:pt x="4493" y="120501"/>
                    </a:lnTo>
                    <a:lnTo>
                      <a:pt x="0" y="192675"/>
                    </a:lnTo>
                    <a:lnTo>
                      <a:pt x="3389003" y="77588"/>
                    </a:lnTo>
                    <a:lnTo>
                      <a:pt x="3396088" y="77300"/>
                    </a:lnTo>
                    <a:close/>
                    <a:moveTo>
                      <a:pt x="15148" y="173781"/>
                    </a:moveTo>
                    <a:lnTo>
                      <a:pt x="17338" y="138356"/>
                    </a:lnTo>
                    <a:lnTo>
                      <a:pt x="3380363" y="18834"/>
                    </a:lnTo>
                    <a:lnTo>
                      <a:pt x="3381572" y="59443"/>
                    </a:lnTo>
                    <a:lnTo>
                      <a:pt x="15148" y="17378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7" name="任意多边形: 形状 276">
                <a:extLst>
                  <a:ext uri="{FF2B5EF4-FFF2-40B4-BE49-F238E27FC236}">
                    <a16:creationId xmlns:a16="http://schemas.microsoft.com/office/drawing/2014/main" id="{73BB7111-2190-46F9-BD00-E35E291877E7}"/>
                  </a:ext>
                </a:extLst>
              </p:cNvPr>
              <p:cNvSpPr/>
              <p:nvPr/>
            </p:nvSpPr>
            <p:spPr>
              <a:xfrm>
                <a:off x="16974556" y="14855531"/>
                <a:ext cx="3417401" cy="171593"/>
              </a:xfrm>
              <a:custGeom>
                <a:avLst/>
                <a:gdLst>
                  <a:gd name="connsiteX0" fmla="*/ 3417401 w 3417401"/>
                  <a:gd name="connsiteY0" fmla="*/ 78107 h 171593"/>
                  <a:gd name="connsiteX1" fmla="*/ 3415039 w 3417401"/>
                  <a:gd name="connsiteY1" fmla="*/ 0 h 171593"/>
                  <a:gd name="connsiteX2" fmla="*/ 10830 w 3417401"/>
                  <a:gd name="connsiteY2" fmla="*/ 98613 h 171593"/>
                  <a:gd name="connsiteX3" fmla="*/ 4551 w 3417401"/>
                  <a:gd name="connsiteY3" fmla="*/ 98785 h 171593"/>
                  <a:gd name="connsiteX4" fmla="*/ 0 w 3417401"/>
                  <a:gd name="connsiteY4" fmla="*/ 171593 h 171593"/>
                  <a:gd name="connsiteX5" fmla="*/ 3410260 w 3417401"/>
                  <a:gd name="connsiteY5" fmla="*/ 78280 h 171593"/>
                  <a:gd name="connsiteX6" fmla="*/ 3417401 w 3417401"/>
                  <a:gd name="connsiteY6" fmla="*/ 78107 h 171593"/>
                  <a:gd name="connsiteX7" fmla="*/ 15150 w 3417401"/>
                  <a:gd name="connsiteY7" fmla="*/ 152815 h 171593"/>
                  <a:gd name="connsiteX8" fmla="*/ 17396 w 3417401"/>
                  <a:gd name="connsiteY8" fmla="*/ 116757 h 171593"/>
                  <a:gd name="connsiteX9" fmla="*/ 3401620 w 3417401"/>
                  <a:gd name="connsiteY9" fmla="*/ 18720 h 171593"/>
                  <a:gd name="connsiteX10" fmla="*/ 3402886 w 3417401"/>
                  <a:gd name="connsiteY10" fmla="*/ 60135 h 171593"/>
                  <a:gd name="connsiteX11" fmla="*/ 15150 w 3417401"/>
                  <a:gd name="connsiteY11" fmla="*/ 152815 h 1715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17401" h="171593">
                    <a:moveTo>
                      <a:pt x="3417401" y="78107"/>
                    </a:moveTo>
                    <a:lnTo>
                      <a:pt x="3415039" y="0"/>
                    </a:lnTo>
                    <a:lnTo>
                      <a:pt x="10830" y="98613"/>
                    </a:lnTo>
                    <a:lnTo>
                      <a:pt x="4551" y="98785"/>
                    </a:lnTo>
                    <a:lnTo>
                      <a:pt x="0" y="171593"/>
                    </a:lnTo>
                    <a:lnTo>
                      <a:pt x="3410260" y="78280"/>
                    </a:lnTo>
                    <a:lnTo>
                      <a:pt x="3417401" y="78107"/>
                    </a:lnTo>
                    <a:close/>
                    <a:moveTo>
                      <a:pt x="15150" y="152815"/>
                    </a:moveTo>
                    <a:lnTo>
                      <a:pt x="17396" y="116757"/>
                    </a:lnTo>
                    <a:lnTo>
                      <a:pt x="3401620" y="18720"/>
                    </a:lnTo>
                    <a:lnTo>
                      <a:pt x="3402886" y="60135"/>
                    </a:lnTo>
                    <a:lnTo>
                      <a:pt x="15150" y="15281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8" name="任意多边形: 形状 277">
                <a:extLst>
                  <a:ext uri="{FF2B5EF4-FFF2-40B4-BE49-F238E27FC236}">
                    <a16:creationId xmlns:a16="http://schemas.microsoft.com/office/drawing/2014/main" id="{214E9884-1AB4-4CCA-8A62-94C1951212D9}"/>
                  </a:ext>
                </a:extLst>
              </p:cNvPr>
              <p:cNvSpPr/>
              <p:nvPr/>
            </p:nvSpPr>
            <p:spPr>
              <a:xfrm>
                <a:off x="16960501" y="15102869"/>
                <a:ext cx="3438942" cy="149992"/>
              </a:xfrm>
              <a:custGeom>
                <a:avLst/>
                <a:gdLst>
                  <a:gd name="connsiteX0" fmla="*/ 3438942 w 3438942"/>
                  <a:gd name="connsiteY0" fmla="*/ 78913 h 149992"/>
                  <a:gd name="connsiteX1" fmla="*/ 3436524 w 3438942"/>
                  <a:gd name="connsiteY1" fmla="*/ 0 h 149992"/>
                  <a:gd name="connsiteX2" fmla="*/ 10887 w 3438942"/>
                  <a:gd name="connsiteY2" fmla="*/ 76436 h 149992"/>
                  <a:gd name="connsiteX3" fmla="*/ 4551 w 3438942"/>
                  <a:gd name="connsiteY3" fmla="*/ 76552 h 149992"/>
                  <a:gd name="connsiteX4" fmla="*/ 0 w 3438942"/>
                  <a:gd name="connsiteY4" fmla="*/ 149993 h 149992"/>
                  <a:gd name="connsiteX5" fmla="*/ 3431801 w 3438942"/>
                  <a:gd name="connsiteY5" fmla="*/ 79028 h 149992"/>
                  <a:gd name="connsiteX6" fmla="*/ 3438942 w 3438942"/>
                  <a:gd name="connsiteY6" fmla="*/ 78913 h 149992"/>
                  <a:gd name="connsiteX7" fmla="*/ 15150 w 3438942"/>
                  <a:gd name="connsiteY7" fmla="*/ 131446 h 149992"/>
                  <a:gd name="connsiteX8" fmla="*/ 17453 w 3438942"/>
                  <a:gd name="connsiteY8" fmla="*/ 94695 h 149992"/>
                  <a:gd name="connsiteX9" fmla="*/ 3423218 w 3438942"/>
                  <a:gd name="connsiteY9" fmla="*/ 18720 h 149992"/>
                  <a:gd name="connsiteX10" fmla="*/ 3424486 w 3438942"/>
                  <a:gd name="connsiteY10" fmla="*/ 60942 h 149992"/>
                  <a:gd name="connsiteX11" fmla="*/ 15150 w 3438942"/>
                  <a:gd name="connsiteY11" fmla="*/ 131446 h 149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38942" h="149992">
                    <a:moveTo>
                      <a:pt x="3438942" y="78913"/>
                    </a:moveTo>
                    <a:lnTo>
                      <a:pt x="3436524" y="0"/>
                    </a:lnTo>
                    <a:lnTo>
                      <a:pt x="10887" y="76436"/>
                    </a:lnTo>
                    <a:lnTo>
                      <a:pt x="4551" y="76552"/>
                    </a:lnTo>
                    <a:lnTo>
                      <a:pt x="0" y="149993"/>
                    </a:lnTo>
                    <a:lnTo>
                      <a:pt x="3431801" y="79028"/>
                    </a:lnTo>
                    <a:lnTo>
                      <a:pt x="3438942" y="78913"/>
                    </a:lnTo>
                    <a:close/>
                    <a:moveTo>
                      <a:pt x="15150" y="131446"/>
                    </a:moveTo>
                    <a:lnTo>
                      <a:pt x="17453" y="94695"/>
                    </a:lnTo>
                    <a:lnTo>
                      <a:pt x="3423218" y="18720"/>
                    </a:lnTo>
                    <a:lnTo>
                      <a:pt x="3424486" y="60942"/>
                    </a:lnTo>
                    <a:lnTo>
                      <a:pt x="15150" y="13144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9" name="任意多边形: 形状 278">
                <a:extLst>
                  <a:ext uri="{FF2B5EF4-FFF2-40B4-BE49-F238E27FC236}">
                    <a16:creationId xmlns:a16="http://schemas.microsoft.com/office/drawing/2014/main" id="{2C176AEC-33A2-4774-B63F-FAED26871CF6}"/>
                  </a:ext>
                </a:extLst>
              </p:cNvPr>
              <p:cNvSpPr/>
              <p:nvPr/>
            </p:nvSpPr>
            <p:spPr>
              <a:xfrm>
                <a:off x="16946332" y="15353663"/>
                <a:ext cx="3460773" cy="127931"/>
              </a:xfrm>
              <a:custGeom>
                <a:avLst/>
                <a:gdLst>
                  <a:gd name="connsiteX0" fmla="*/ 3460773 w 3460773"/>
                  <a:gd name="connsiteY0" fmla="*/ 79720 h 127931"/>
                  <a:gd name="connsiteX1" fmla="*/ 3458355 w 3460773"/>
                  <a:gd name="connsiteY1" fmla="*/ 0 h 127931"/>
                  <a:gd name="connsiteX2" fmla="*/ 10944 w 3460773"/>
                  <a:gd name="connsiteY2" fmla="*/ 53684 h 127931"/>
                  <a:gd name="connsiteX3" fmla="*/ 4608 w 3460773"/>
                  <a:gd name="connsiteY3" fmla="*/ 53800 h 127931"/>
                  <a:gd name="connsiteX4" fmla="*/ 0 w 3460773"/>
                  <a:gd name="connsiteY4" fmla="*/ 127931 h 127931"/>
                  <a:gd name="connsiteX5" fmla="*/ 3453573 w 3460773"/>
                  <a:gd name="connsiteY5" fmla="*/ 79893 h 127931"/>
                  <a:gd name="connsiteX6" fmla="*/ 3460773 w 3460773"/>
                  <a:gd name="connsiteY6" fmla="*/ 79720 h 127931"/>
                  <a:gd name="connsiteX7" fmla="*/ 15091 w 3460773"/>
                  <a:gd name="connsiteY7" fmla="*/ 109326 h 127931"/>
                  <a:gd name="connsiteX8" fmla="*/ 17396 w 3460773"/>
                  <a:gd name="connsiteY8" fmla="*/ 71886 h 127931"/>
                  <a:gd name="connsiteX9" fmla="*/ 3444933 w 3460773"/>
                  <a:gd name="connsiteY9" fmla="*/ 18547 h 127931"/>
                  <a:gd name="connsiteX10" fmla="*/ 3446258 w 3460773"/>
                  <a:gd name="connsiteY10" fmla="*/ 61575 h 127931"/>
                  <a:gd name="connsiteX11" fmla="*/ 15091 w 3460773"/>
                  <a:gd name="connsiteY11" fmla="*/ 109326 h 12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60773" h="127931">
                    <a:moveTo>
                      <a:pt x="3460773" y="79720"/>
                    </a:moveTo>
                    <a:lnTo>
                      <a:pt x="3458355" y="0"/>
                    </a:lnTo>
                    <a:lnTo>
                      <a:pt x="10944" y="53684"/>
                    </a:lnTo>
                    <a:lnTo>
                      <a:pt x="4608" y="53800"/>
                    </a:lnTo>
                    <a:lnTo>
                      <a:pt x="0" y="127931"/>
                    </a:lnTo>
                    <a:lnTo>
                      <a:pt x="3453573" y="79893"/>
                    </a:lnTo>
                    <a:lnTo>
                      <a:pt x="3460773" y="79720"/>
                    </a:lnTo>
                    <a:close/>
                    <a:moveTo>
                      <a:pt x="15091" y="109326"/>
                    </a:moveTo>
                    <a:lnTo>
                      <a:pt x="17396" y="71886"/>
                    </a:lnTo>
                    <a:lnTo>
                      <a:pt x="3444933" y="18547"/>
                    </a:lnTo>
                    <a:lnTo>
                      <a:pt x="3446258" y="61575"/>
                    </a:lnTo>
                    <a:lnTo>
                      <a:pt x="15091" y="10932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0" name="任意多边形: 形状 279">
                <a:extLst>
                  <a:ext uri="{FF2B5EF4-FFF2-40B4-BE49-F238E27FC236}">
                    <a16:creationId xmlns:a16="http://schemas.microsoft.com/office/drawing/2014/main" id="{37A2B683-C42B-4F8F-B179-2D9EDA89D8B0}"/>
                  </a:ext>
                </a:extLst>
              </p:cNvPr>
              <p:cNvSpPr/>
              <p:nvPr/>
            </p:nvSpPr>
            <p:spPr>
              <a:xfrm>
                <a:off x="16931932" y="15607799"/>
                <a:ext cx="3482893" cy="105179"/>
              </a:xfrm>
              <a:custGeom>
                <a:avLst/>
                <a:gdLst>
                  <a:gd name="connsiteX0" fmla="*/ 3482894 w 3482893"/>
                  <a:gd name="connsiteY0" fmla="*/ 80584 h 105179"/>
                  <a:gd name="connsiteX1" fmla="*/ 3480472 w 3482893"/>
                  <a:gd name="connsiteY1" fmla="*/ 0 h 105179"/>
                  <a:gd name="connsiteX2" fmla="*/ 11059 w 3482893"/>
                  <a:gd name="connsiteY2" fmla="*/ 30298 h 105179"/>
                  <a:gd name="connsiteX3" fmla="*/ 4666 w 3482893"/>
                  <a:gd name="connsiteY3" fmla="*/ 30356 h 105179"/>
                  <a:gd name="connsiteX4" fmla="*/ 0 w 3482893"/>
                  <a:gd name="connsiteY4" fmla="*/ 105179 h 105179"/>
                  <a:gd name="connsiteX5" fmla="*/ 3475694 w 3482893"/>
                  <a:gd name="connsiteY5" fmla="*/ 80641 h 105179"/>
                  <a:gd name="connsiteX6" fmla="*/ 3482894 w 3482893"/>
                  <a:gd name="connsiteY6" fmla="*/ 80584 h 105179"/>
                  <a:gd name="connsiteX7" fmla="*/ 15091 w 3482893"/>
                  <a:gd name="connsiteY7" fmla="*/ 86746 h 105179"/>
                  <a:gd name="connsiteX8" fmla="*/ 17453 w 3482893"/>
                  <a:gd name="connsiteY8" fmla="*/ 48615 h 105179"/>
                  <a:gd name="connsiteX9" fmla="*/ 3467054 w 3482893"/>
                  <a:gd name="connsiteY9" fmla="*/ 18490 h 105179"/>
                  <a:gd name="connsiteX10" fmla="*/ 3468379 w 3482893"/>
                  <a:gd name="connsiteY10" fmla="*/ 62381 h 105179"/>
                  <a:gd name="connsiteX11" fmla="*/ 15091 w 3482893"/>
                  <a:gd name="connsiteY11" fmla="*/ 86746 h 105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82893" h="105179">
                    <a:moveTo>
                      <a:pt x="3482894" y="80584"/>
                    </a:moveTo>
                    <a:lnTo>
                      <a:pt x="3480472" y="0"/>
                    </a:lnTo>
                    <a:lnTo>
                      <a:pt x="11059" y="30298"/>
                    </a:lnTo>
                    <a:lnTo>
                      <a:pt x="4666" y="30356"/>
                    </a:lnTo>
                    <a:lnTo>
                      <a:pt x="0" y="105179"/>
                    </a:lnTo>
                    <a:lnTo>
                      <a:pt x="3475694" y="80641"/>
                    </a:lnTo>
                    <a:lnTo>
                      <a:pt x="3482894" y="80584"/>
                    </a:lnTo>
                    <a:close/>
                    <a:moveTo>
                      <a:pt x="15091" y="86746"/>
                    </a:moveTo>
                    <a:lnTo>
                      <a:pt x="17453" y="48615"/>
                    </a:lnTo>
                    <a:lnTo>
                      <a:pt x="3467054" y="18490"/>
                    </a:lnTo>
                    <a:lnTo>
                      <a:pt x="3468379" y="62381"/>
                    </a:lnTo>
                    <a:lnTo>
                      <a:pt x="15091" y="8674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1" name="任意多边形: 形状 280">
                <a:extLst>
                  <a:ext uri="{FF2B5EF4-FFF2-40B4-BE49-F238E27FC236}">
                    <a16:creationId xmlns:a16="http://schemas.microsoft.com/office/drawing/2014/main" id="{890D8095-095E-418E-841E-1DE0236A58DF}"/>
                  </a:ext>
                </a:extLst>
              </p:cNvPr>
              <p:cNvSpPr/>
              <p:nvPr/>
            </p:nvSpPr>
            <p:spPr>
              <a:xfrm>
                <a:off x="16917358" y="15865447"/>
                <a:ext cx="3505300" cy="81850"/>
              </a:xfrm>
              <a:custGeom>
                <a:avLst/>
                <a:gdLst>
                  <a:gd name="connsiteX0" fmla="*/ 3502822 w 3505300"/>
                  <a:gd name="connsiteY0" fmla="*/ 0 h 81850"/>
                  <a:gd name="connsiteX1" fmla="*/ 4724 w 3505300"/>
                  <a:gd name="connsiteY1" fmla="*/ 6335 h 81850"/>
                  <a:gd name="connsiteX2" fmla="*/ 0 w 3505300"/>
                  <a:gd name="connsiteY2" fmla="*/ 81851 h 81850"/>
                  <a:gd name="connsiteX3" fmla="*/ 3498041 w 3505300"/>
                  <a:gd name="connsiteY3" fmla="*/ 81447 h 81850"/>
                  <a:gd name="connsiteX4" fmla="*/ 3505300 w 3505300"/>
                  <a:gd name="connsiteY4" fmla="*/ 81447 h 81850"/>
                  <a:gd name="connsiteX5" fmla="*/ 3502822 w 3505300"/>
                  <a:gd name="connsiteY5" fmla="*/ 0 h 81850"/>
                  <a:gd name="connsiteX6" fmla="*/ 15092 w 3505300"/>
                  <a:gd name="connsiteY6" fmla="*/ 63534 h 81850"/>
                  <a:gd name="connsiteX7" fmla="*/ 17511 w 3505300"/>
                  <a:gd name="connsiteY7" fmla="*/ 24653 h 81850"/>
                  <a:gd name="connsiteX8" fmla="*/ 3489401 w 3505300"/>
                  <a:gd name="connsiteY8" fmla="*/ 18374 h 81850"/>
                  <a:gd name="connsiteX9" fmla="*/ 3490785 w 3505300"/>
                  <a:gd name="connsiteY9" fmla="*/ 63130 h 81850"/>
                  <a:gd name="connsiteX10" fmla="*/ 15092 w 3505300"/>
                  <a:gd name="connsiteY10" fmla="*/ 63534 h 81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05300" h="81850">
                    <a:moveTo>
                      <a:pt x="3502822" y="0"/>
                    </a:moveTo>
                    <a:lnTo>
                      <a:pt x="4724" y="6335"/>
                    </a:lnTo>
                    <a:lnTo>
                      <a:pt x="0" y="81851"/>
                    </a:lnTo>
                    <a:lnTo>
                      <a:pt x="3498041" y="81447"/>
                    </a:lnTo>
                    <a:lnTo>
                      <a:pt x="3505300" y="81447"/>
                    </a:lnTo>
                    <a:lnTo>
                      <a:pt x="3502822" y="0"/>
                    </a:lnTo>
                    <a:close/>
                    <a:moveTo>
                      <a:pt x="15092" y="63534"/>
                    </a:moveTo>
                    <a:lnTo>
                      <a:pt x="17511" y="24653"/>
                    </a:lnTo>
                    <a:lnTo>
                      <a:pt x="3489401" y="18374"/>
                    </a:lnTo>
                    <a:lnTo>
                      <a:pt x="3490785" y="63130"/>
                    </a:lnTo>
                    <a:lnTo>
                      <a:pt x="15092" y="6353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2" name="任意多边形: 形状 281">
                <a:extLst>
                  <a:ext uri="{FF2B5EF4-FFF2-40B4-BE49-F238E27FC236}">
                    <a16:creationId xmlns:a16="http://schemas.microsoft.com/office/drawing/2014/main" id="{687AF793-E074-43C7-91A0-D90E6B2DB17B}"/>
                  </a:ext>
                </a:extLst>
              </p:cNvPr>
              <p:cNvSpPr/>
              <p:nvPr/>
            </p:nvSpPr>
            <p:spPr>
              <a:xfrm>
                <a:off x="20439593" y="11505926"/>
                <a:ext cx="395488" cy="113474"/>
              </a:xfrm>
              <a:custGeom>
                <a:avLst/>
                <a:gdLst>
                  <a:gd name="connsiteX0" fmla="*/ 2303 w 395488"/>
                  <a:gd name="connsiteY0" fmla="*/ 53223 h 113474"/>
                  <a:gd name="connsiteX1" fmla="*/ 395488 w 395488"/>
                  <a:gd name="connsiteY1" fmla="*/ 113474 h 113474"/>
                  <a:gd name="connsiteX2" fmla="*/ 390417 w 395488"/>
                  <a:gd name="connsiteY2" fmla="*/ 60020 h 113474"/>
                  <a:gd name="connsiteX3" fmla="*/ 0 w 395488"/>
                  <a:gd name="connsiteY3" fmla="*/ 0 h 113474"/>
                  <a:gd name="connsiteX4" fmla="*/ 2303 w 395488"/>
                  <a:gd name="connsiteY4" fmla="*/ 53223 h 113474"/>
                  <a:gd name="connsiteX5" fmla="*/ 377918 w 395488"/>
                  <a:gd name="connsiteY5" fmla="*/ 76609 h 113474"/>
                  <a:gd name="connsiteX6" fmla="*/ 379417 w 395488"/>
                  <a:gd name="connsiteY6" fmla="*/ 92565 h 113474"/>
                  <a:gd name="connsiteX7" fmla="*/ 15494 w 395488"/>
                  <a:gd name="connsiteY7" fmla="*/ 36807 h 113474"/>
                  <a:gd name="connsiteX8" fmla="*/ 14802 w 395488"/>
                  <a:gd name="connsiteY8" fmla="*/ 20794 h 113474"/>
                  <a:gd name="connsiteX9" fmla="*/ 377918 w 395488"/>
                  <a:gd name="connsiteY9" fmla="*/ 76609 h 113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5488" h="113474">
                    <a:moveTo>
                      <a:pt x="2303" y="53223"/>
                    </a:moveTo>
                    <a:lnTo>
                      <a:pt x="395488" y="113474"/>
                    </a:lnTo>
                    <a:lnTo>
                      <a:pt x="390417" y="60020"/>
                    </a:lnTo>
                    <a:lnTo>
                      <a:pt x="0" y="0"/>
                    </a:lnTo>
                    <a:lnTo>
                      <a:pt x="2303" y="53223"/>
                    </a:lnTo>
                    <a:close/>
                    <a:moveTo>
                      <a:pt x="377918" y="76609"/>
                    </a:moveTo>
                    <a:lnTo>
                      <a:pt x="379417" y="92565"/>
                    </a:lnTo>
                    <a:lnTo>
                      <a:pt x="15494" y="36807"/>
                    </a:lnTo>
                    <a:lnTo>
                      <a:pt x="14802" y="20794"/>
                    </a:lnTo>
                    <a:lnTo>
                      <a:pt x="377918" y="7660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3" name="任意多边形: 形状 282">
                <a:extLst>
                  <a:ext uri="{FF2B5EF4-FFF2-40B4-BE49-F238E27FC236}">
                    <a16:creationId xmlns:a16="http://schemas.microsoft.com/office/drawing/2014/main" id="{E879F867-C981-4A06-A820-55C0EA7CD2AE}"/>
                  </a:ext>
                </a:extLst>
              </p:cNvPr>
              <p:cNvSpPr/>
              <p:nvPr/>
            </p:nvSpPr>
            <p:spPr>
              <a:xfrm>
                <a:off x="20445929" y="11650620"/>
                <a:ext cx="403090" cy="115144"/>
              </a:xfrm>
              <a:custGeom>
                <a:avLst/>
                <a:gdLst>
                  <a:gd name="connsiteX0" fmla="*/ 2475 w 403090"/>
                  <a:gd name="connsiteY0" fmla="*/ 54605 h 115144"/>
                  <a:gd name="connsiteX1" fmla="*/ 403091 w 403090"/>
                  <a:gd name="connsiteY1" fmla="*/ 115144 h 115144"/>
                  <a:gd name="connsiteX2" fmla="*/ 397848 w 403090"/>
                  <a:gd name="connsiteY2" fmla="*/ 60308 h 115144"/>
                  <a:gd name="connsiteX3" fmla="*/ 0 w 403090"/>
                  <a:gd name="connsiteY3" fmla="*/ 0 h 115144"/>
                  <a:gd name="connsiteX4" fmla="*/ 2475 w 403090"/>
                  <a:gd name="connsiteY4" fmla="*/ 54605 h 115144"/>
                  <a:gd name="connsiteX5" fmla="*/ 385408 w 403090"/>
                  <a:gd name="connsiteY5" fmla="*/ 76897 h 115144"/>
                  <a:gd name="connsiteX6" fmla="*/ 387076 w 403090"/>
                  <a:gd name="connsiteY6" fmla="*/ 94235 h 115144"/>
                  <a:gd name="connsiteX7" fmla="*/ 15666 w 403090"/>
                  <a:gd name="connsiteY7" fmla="*/ 38132 h 115144"/>
                  <a:gd name="connsiteX8" fmla="*/ 14918 w 403090"/>
                  <a:gd name="connsiteY8" fmla="*/ 20736 h 115144"/>
                  <a:gd name="connsiteX9" fmla="*/ 385408 w 403090"/>
                  <a:gd name="connsiteY9" fmla="*/ 76897 h 115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03090" h="115144">
                    <a:moveTo>
                      <a:pt x="2475" y="54605"/>
                    </a:moveTo>
                    <a:lnTo>
                      <a:pt x="403091" y="115144"/>
                    </a:lnTo>
                    <a:lnTo>
                      <a:pt x="397848" y="60308"/>
                    </a:lnTo>
                    <a:lnTo>
                      <a:pt x="0" y="0"/>
                    </a:lnTo>
                    <a:lnTo>
                      <a:pt x="2475" y="54605"/>
                    </a:lnTo>
                    <a:close/>
                    <a:moveTo>
                      <a:pt x="385408" y="76897"/>
                    </a:moveTo>
                    <a:lnTo>
                      <a:pt x="387076" y="94235"/>
                    </a:lnTo>
                    <a:lnTo>
                      <a:pt x="15666" y="38132"/>
                    </a:lnTo>
                    <a:lnTo>
                      <a:pt x="14918" y="20736"/>
                    </a:lnTo>
                    <a:lnTo>
                      <a:pt x="385408" y="76897"/>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4" name="任意多边形: 形状 283">
                <a:extLst>
                  <a:ext uri="{FF2B5EF4-FFF2-40B4-BE49-F238E27FC236}">
                    <a16:creationId xmlns:a16="http://schemas.microsoft.com/office/drawing/2014/main" id="{16361666-4B50-44A7-B4E0-D8E6D20A8EB3}"/>
                  </a:ext>
                </a:extLst>
              </p:cNvPr>
              <p:cNvSpPr/>
              <p:nvPr/>
            </p:nvSpPr>
            <p:spPr>
              <a:xfrm>
                <a:off x="20452724" y="11801246"/>
                <a:ext cx="410867" cy="116814"/>
              </a:xfrm>
              <a:custGeom>
                <a:avLst/>
                <a:gdLst>
                  <a:gd name="connsiteX0" fmla="*/ 2422 w 410867"/>
                  <a:gd name="connsiteY0" fmla="*/ 56046 h 116814"/>
                  <a:gd name="connsiteX1" fmla="*/ 410867 w 410867"/>
                  <a:gd name="connsiteY1" fmla="*/ 116815 h 116814"/>
                  <a:gd name="connsiteX2" fmla="*/ 405512 w 410867"/>
                  <a:gd name="connsiteY2" fmla="*/ 60539 h 116814"/>
                  <a:gd name="connsiteX3" fmla="*/ 0 w 410867"/>
                  <a:gd name="connsiteY3" fmla="*/ 0 h 116814"/>
                  <a:gd name="connsiteX4" fmla="*/ 2422 w 410867"/>
                  <a:gd name="connsiteY4" fmla="*/ 56046 h 116814"/>
                  <a:gd name="connsiteX5" fmla="*/ 393013 w 410867"/>
                  <a:gd name="connsiteY5" fmla="*/ 77128 h 116814"/>
                  <a:gd name="connsiteX6" fmla="*/ 394796 w 410867"/>
                  <a:gd name="connsiteY6" fmla="*/ 95963 h 116814"/>
                  <a:gd name="connsiteX7" fmla="*/ 15612 w 410867"/>
                  <a:gd name="connsiteY7" fmla="*/ 39572 h 116814"/>
                  <a:gd name="connsiteX8" fmla="*/ 14746 w 410867"/>
                  <a:gd name="connsiteY8" fmla="*/ 20679 h 116814"/>
                  <a:gd name="connsiteX9" fmla="*/ 393013 w 410867"/>
                  <a:gd name="connsiteY9" fmla="*/ 77128 h 11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0867" h="116814">
                    <a:moveTo>
                      <a:pt x="2422" y="56046"/>
                    </a:moveTo>
                    <a:lnTo>
                      <a:pt x="410867" y="116815"/>
                    </a:lnTo>
                    <a:lnTo>
                      <a:pt x="405512" y="60539"/>
                    </a:lnTo>
                    <a:lnTo>
                      <a:pt x="0" y="0"/>
                    </a:lnTo>
                    <a:lnTo>
                      <a:pt x="2422" y="56046"/>
                    </a:lnTo>
                    <a:close/>
                    <a:moveTo>
                      <a:pt x="393013" y="77128"/>
                    </a:moveTo>
                    <a:lnTo>
                      <a:pt x="394796" y="95963"/>
                    </a:lnTo>
                    <a:lnTo>
                      <a:pt x="15612" y="39572"/>
                    </a:lnTo>
                    <a:lnTo>
                      <a:pt x="14746" y="20679"/>
                    </a:lnTo>
                    <a:lnTo>
                      <a:pt x="393013" y="77128"/>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5" name="任意多边形: 形状 284">
                <a:extLst>
                  <a:ext uri="{FF2B5EF4-FFF2-40B4-BE49-F238E27FC236}">
                    <a16:creationId xmlns:a16="http://schemas.microsoft.com/office/drawing/2014/main" id="{92FD0E69-C9B3-4B2D-B13C-2D11024B6A1E}"/>
                  </a:ext>
                </a:extLst>
              </p:cNvPr>
              <p:cNvSpPr/>
              <p:nvPr/>
            </p:nvSpPr>
            <p:spPr>
              <a:xfrm>
                <a:off x="20459522" y="11957978"/>
                <a:ext cx="419105" cy="118600"/>
              </a:xfrm>
              <a:custGeom>
                <a:avLst/>
                <a:gdLst>
                  <a:gd name="connsiteX0" fmla="*/ 2593 w 419105"/>
                  <a:gd name="connsiteY0" fmla="*/ 57659 h 118600"/>
                  <a:gd name="connsiteX1" fmla="*/ 419105 w 419105"/>
                  <a:gd name="connsiteY1" fmla="*/ 118601 h 118600"/>
                  <a:gd name="connsiteX2" fmla="*/ 413576 w 419105"/>
                  <a:gd name="connsiteY2" fmla="*/ 60769 h 118600"/>
                  <a:gd name="connsiteX3" fmla="*/ 0 w 419105"/>
                  <a:gd name="connsiteY3" fmla="*/ 0 h 118600"/>
                  <a:gd name="connsiteX4" fmla="*/ 2593 w 419105"/>
                  <a:gd name="connsiteY4" fmla="*/ 57659 h 118600"/>
                  <a:gd name="connsiteX5" fmla="*/ 401189 w 419105"/>
                  <a:gd name="connsiteY5" fmla="*/ 77416 h 118600"/>
                  <a:gd name="connsiteX6" fmla="*/ 403150 w 419105"/>
                  <a:gd name="connsiteY6" fmla="*/ 97806 h 118600"/>
                  <a:gd name="connsiteX7" fmla="*/ 15840 w 419105"/>
                  <a:gd name="connsiteY7" fmla="*/ 41127 h 118600"/>
                  <a:gd name="connsiteX8" fmla="*/ 14918 w 419105"/>
                  <a:gd name="connsiteY8" fmla="*/ 20622 h 118600"/>
                  <a:gd name="connsiteX9" fmla="*/ 401189 w 419105"/>
                  <a:gd name="connsiteY9" fmla="*/ 77416 h 11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9105" h="118600">
                    <a:moveTo>
                      <a:pt x="2593" y="57659"/>
                    </a:moveTo>
                    <a:lnTo>
                      <a:pt x="419105" y="118601"/>
                    </a:lnTo>
                    <a:lnTo>
                      <a:pt x="413576" y="60769"/>
                    </a:lnTo>
                    <a:lnTo>
                      <a:pt x="0" y="0"/>
                    </a:lnTo>
                    <a:lnTo>
                      <a:pt x="2593" y="57659"/>
                    </a:lnTo>
                    <a:close/>
                    <a:moveTo>
                      <a:pt x="401189" y="77416"/>
                    </a:moveTo>
                    <a:lnTo>
                      <a:pt x="403150" y="97806"/>
                    </a:lnTo>
                    <a:lnTo>
                      <a:pt x="15840" y="41127"/>
                    </a:lnTo>
                    <a:lnTo>
                      <a:pt x="14918" y="20622"/>
                    </a:lnTo>
                    <a:lnTo>
                      <a:pt x="401189" y="7741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6" name="任意多边形: 形状 285">
                <a:extLst>
                  <a:ext uri="{FF2B5EF4-FFF2-40B4-BE49-F238E27FC236}">
                    <a16:creationId xmlns:a16="http://schemas.microsoft.com/office/drawing/2014/main" id="{085832CA-919D-43D7-9159-1E305F2A6FF8}"/>
                  </a:ext>
                </a:extLst>
              </p:cNvPr>
              <p:cNvSpPr/>
              <p:nvPr/>
            </p:nvSpPr>
            <p:spPr>
              <a:xfrm>
                <a:off x="20466838" y="12121449"/>
                <a:ext cx="427571" cy="120443"/>
              </a:xfrm>
              <a:custGeom>
                <a:avLst/>
                <a:gdLst>
                  <a:gd name="connsiteX0" fmla="*/ 2593 w 427571"/>
                  <a:gd name="connsiteY0" fmla="*/ 59329 h 120443"/>
                  <a:gd name="connsiteX1" fmla="*/ 427571 w 427571"/>
                  <a:gd name="connsiteY1" fmla="*/ 120444 h 120443"/>
                  <a:gd name="connsiteX2" fmla="*/ 421926 w 427571"/>
                  <a:gd name="connsiteY2" fmla="*/ 60942 h 120443"/>
                  <a:gd name="connsiteX3" fmla="*/ 0 w 427571"/>
                  <a:gd name="connsiteY3" fmla="*/ 0 h 120443"/>
                  <a:gd name="connsiteX4" fmla="*/ 2593 w 427571"/>
                  <a:gd name="connsiteY4" fmla="*/ 59329 h 120443"/>
                  <a:gd name="connsiteX5" fmla="*/ 409427 w 427571"/>
                  <a:gd name="connsiteY5" fmla="*/ 77589 h 120443"/>
                  <a:gd name="connsiteX6" fmla="*/ 411559 w 427571"/>
                  <a:gd name="connsiteY6" fmla="*/ 99650 h 120443"/>
                  <a:gd name="connsiteX7" fmla="*/ 15840 w 427571"/>
                  <a:gd name="connsiteY7" fmla="*/ 42740 h 120443"/>
                  <a:gd name="connsiteX8" fmla="*/ 14861 w 427571"/>
                  <a:gd name="connsiteY8" fmla="*/ 20564 h 120443"/>
                  <a:gd name="connsiteX9" fmla="*/ 409427 w 427571"/>
                  <a:gd name="connsiteY9" fmla="*/ 77589 h 120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7571" h="120443">
                    <a:moveTo>
                      <a:pt x="2593" y="59329"/>
                    </a:moveTo>
                    <a:lnTo>
                      <a:pt x="427571" y="120444"/>
                    </a:lnTo>
                    <a:lnTo>
                      <a:pt x="421926" y="60942"/>
                    </a:lnTo>
                    <a:lnTo>
                      <a:pt x="0" y="0"/>
                    </a:lnTo>
                    <a:lnTo>
                      <a:pt x="2593" y="59329"/>
                    </a:lnTo>
                    <a:close/>
                    <a:moveTo>
                      <a:pt x="409427" y="77589"/>
                    </a:moveTo>
                    <a:lnTo>
                      <a:pt x="411559" y="99650"/>
                    </a:lnTo>
                    <a:lnTo>
                      <a:pt x="15840" y="42740"/>
                    </a:lnTo>
                    <a:lnTo>
                      <a:pt x="14861" y="20564"/>
                    </a:lnTo>
                    <a:lnTo>
                      <a:pt x="409427" y="7758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7" name="任意多边形: 形状 286">
                <a:extLst>
                  <a:ext uri="{FF2B5EF4-FFF2-40B4-BE49-F238E27FC236}">
                    <a16:creationId xmlns:a16="http://schemas.microsoft.com/office/drawing/2014/main" id="{4139AF8C-C11B-4C7B-B4BB-9F5DB346D91E}"/>
                  </a:ext>
                </a:extLst>
              </p:cNvPr>
              <p:cNvSpPr/>
              <p:nvPr/>
            </p:nvSpPr>
            <p:spPr>
              <a:xfrm>
                <a:off x="20474440" y="12292005"/>
                <a:ext cx="436441" cy="122287"/>
              </a:xfrm>
              <a:custGeom>
                <a:avLst/>
                <a:gdLst>
                  <a:gd name="connsiteX0" fmla="*/ 2652 w 436441"/>
                  <a:gd name="connsiteY0" fmla="*/ 61057 h 122287"/>
                  <a:gd name="connsiteX1" fmla="*/ 436442 w 436441"/>
                  <a:gd name="connsiteY1" fmla="*/ 122287 h 122287"/>
                  <a:gd name="connsiteX2" fmla="*/ 430625 w 436441"/>
                  <a:gd name="connsiteY2" fmla="*/ 61057 h 122287"/>
                  <a:gd name="connsiteX3" fmla="*/ 0 w 436441"/>
                  <a:gd name="connsiteY3" fmla="*/ 0 h 122287"/>
                  <a:gd name="connsiteX4" fmla="*/ 2652 w 436441"/>
                  <a:gd name="connsiteY4" fmla="*/ 61057 h 122287"/>
                  <a:gd name="connsiteX5" fmla="*/ 418127 w 436441"/>
                  <a:gd name="connsiteY5" fmla="*/ 77703 h 122287"/>
                  <a:gd name="connsiteX6" fmla="*/ 420430 w 436441"/>
                  <a:gd name="connsiteY6" fmla="*/ 101550 h 122287"/>
                  <a:gd name="connsiteX7" fmla="*/ 15899 w 436441"/>
                  <a:gd name="connsiteY7" fmla="*/ 44411 h 122287"/>
                  <a:gd name="connsiteX8" fmla="*/ 14861 w 436441"/>
                  <a:gd name="connsiteY8" fmla="*/ 20449 h 122287"/>
                  <a:gd name="connsiteX9" fmla="*/ 418127 w 436441"/>
                  <a:gd name="connsiteY9" fmla="*/ 77703 h 122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6441" h="122287">
                    <a:moveTo>
                      <a:pt x="2652" y="61057"/>
                    </a:moveTo>
                    <a:lnTo>
                      <a:pt x="436442" y="122287"/>
                    </a:lnTo>
                    <a:lnTo>
                      <a:pt x="430625" y="61057"/>
                    </a:lnTo>
                    <a:lnTo>
                      <a:pt x="0" y="0"/>
                    </a:lnTo>
                    <a:lnTo>
                      <a:pt x="2652" y="61057"/>
                    </a:lnTo>
                    <a:close/>
                    <a:moveTo>
                      <a:pt x="418127" y="77703"/>
                    </a:moveTo>
                    <a:lnTo>
                      <a:pt x="420430" y="101550"/>
                    </a:lnTo>
                    <a:lnTo>
                      <a:pt x="15899" y="44411"/>
                    </a:lnTo>
                    <a:lnTo>
                      <a:pt x="14861" y="20449"/>
                    </a:lnTo>
                    <a:lnTo>
                      <a:pt x="418127" y="7770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8" name="任意多边形: 形状 287">
                <a:extLst>
                  <a:ext uri="{FF2B5EF4-FFF2-40B4-BE49-F238E27FC236}">
                    <a16:creationId xmlns:a16="http://schemas.microsoft.com/office/drawing/2014/main" id="{8DECBCB0-2829-4F97-B3A5-DCF3B265CC45}"/>
                  </a:ext>
                </a:extLst>
              </p:cNvPr>
              <p:cNvSpPr/>
              <p:nvPr/>
            </p:nvSpPr>
            <p:spPr>
              <a:xfrm>
                <a:off x="20482276" y="12469992"/>
                <a:ext cx="445714" cy="124303"/>
              </a:xfrm>
              <a:custGeom>
                <a:avLst/>
                <a:gdLst>
                  <a:gd name="connsiteX0" fmla="*/ 2765 w 445714"/>
                  <a:gd name="connsiteY0" fmla="*/ 62958 h 124303"/>
                  <a:gd name="connsiteX1" fmla="*/ 445715 w 445714"/>
                  <a:gd name="connsiteY1" fmla="*/ 124303 h 124303"/>
                  <a:gd name="connsiteX2" fmla="*/ 439724 w 445714"/>
                  <a:gd name="connsiteY2" fmla="*/ 61172 h 124303"/>
                  <a:gd name="connsiteX3" fmla="*/ 0 w 445714"/>
                  <a:gd name="connsiteY3" fmla="*/ 0 h 124303"/>
                  <a:gd name="connsiteX4" fmla="*/ 2765 w 445714"/>
                  <a:gd name="connsiteY4" fmla="*/ 62958 h 124303"/>
                  <a:gd name="connsiteX5" fmla="*/ 427225 w 445714"/>
                  <a:gd name="connsiteY5" fmla="*/ 77876 h 124303"/>
                  <a:gd name="connsiteX6" fmla="*/ 429703 w 445714"/>
                  <a:gd name="connsiteY6" fmla="*/ 103624 h 124303"/>
                  <a:gd name="connsiteX7" fmla="*/ 15956 w 445714"/>
                  <a:gd name="connsiteY7" fmla="*/ 46311 h 124303"/>
                  <a:gd name="connsiteX8" fmla="*/ 14802 w 445714"/>
                  <a:gd name="connsiteY8" fmla="*/ 20449 h 124303"/>
                  <a:gd name="connsiteX9" fmla="*/ 427225 w 445714"/>
                  <a:gd name="connsiteY9" fmla="*/ 77876 h 1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5714" h="124303">
                    <a:moveTo>
                      <a:pt x="2765" y="62958"/>
                    </a:moveTo>
                    <a:lnTo>
                      <a:pt x="445715" y="124303"/>
                    </a:lnTo>
                    <a:lnTo>
                      <a:pt x="439724" y="61172"/>
                    </a:lnTo>
                    <a:lnTo>
                      <a:pt x="0" y="0"/>
                    </a:lnTo>
                    <a:lnTo>
                      <a:pt x="2765" y="62958"/>
                    </a:lnTo>
                    <a:close/>
                    <a:moveTo>
                      <a:pt x="427225" y="77876"/>
                    </a:moveTo>
                    <a:lnTo>
                      <a:pt x="429703" y="103624"/>
                    </a:lnTo>
                    <a:lnTo>
                      <a:pt x="15956" y="46311"/>
                    </a:lnTo>
                    <a:lnTo>
                      <a:pt x="14802" y="20449"/>
                    </a:lnTo>
                    <a:lnTo>
                      <a:pt x="427225" y="7787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9" name="任意多边形: 形状 288">
                <a:extLst>
                  <a:ext uri="{FF2B5EF4-FFF2-40B4-BE49-F238E27FC236}">
                    <a16:creationId xmlns:a16="http://schemas.microsoft.com/office/drawing/2014/main" id="{A4EDFD52-782D-4FFF-8643-87A2E3A14885}"/>
                  </a:ext>
                </a:extLst>
              </p:cNvPr>
              <p:cNvSpPr/>
              <p:nvPr/>
            </p:nvSpPr>
            <p:spPr>
              <a:xfrm>
                <a:off x="20490455" y="12656100"/>
                <a:ext cx="455448" cy="126375"/>
              </a:xfrm>
              <a:custGeom>
                <a:avLst/>
                <a:gdLst>
                  <a:gd name="connsiteX0" fmla="*/ 2880 w 455448"/>
                  <a:gd name="connsiteY0" fmla="*/ 64973 h 126375"/>
                  <a:gd name="connsiteX1" fmla="*/ 455449 w 455448"/>
                  <a:gd name="connsiteY1" fmla="*/ 126376 h 126375"/>
                  <a:gd name="connsiteX2" fmla="*/ 449228 w 455448"/>
                  <a:gd name="connsiteY2" fmla="*/ 61230 h 126375"/>
                  <a:gd name="connsiteX3" fmla="*/ 0 w 455448"/>
                  <a:gd name="connsiteY3" fmla="*/ 0 h 126375"/>
                  <a:gd name="connsiteX4" fmla="*/ 2880 w 455448"/>
                  <a:gd name="connsiteY4" fmla="*/ 64973 h 126375"/>
                  <a:gd name="connsiteX5" fmla="*/ 436844 w 455448"/>
                  <a:gd name="connsiteY5" fmla="*/ 77933 h 126375"/>
                  <a:gd name="connsiteX6" fmla="*/ 439493 w 455448"/>
                  <a:gd name="connsiteY6" fmla="*/ 105755 h 126375"/>
                  <a:gd name="connsiteX7" fmla="*/ 16127 w 455448"/>
                  <a:gd name="connsiteY7" fmla="*/ 48327 h 126375"/>
                  <a:gd name="connsiteX8" fmla="*/ 14918 w 455448"/>
                  <a:gd name="connsiteY8" fmla="*/ 20448 h 126375"/>
                  <a:gd name="connsiteX9" fmla="*/ 436844 w 455448"/>
                  <a:gd name="connsiteY9" fmla="*/ 77933 h 12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5448" h="126375">
                    <a:moveTo>
                      <a:pt x="2880" y="64973"/>
                    </a:moveTo>
                    <a:lnTo>
                      <a:pt x="455449" y="126376"/>
                    </a:lnTo>
                    <a:lnTo>
                      <a:pt x="449228" y="61230"/>
                    </a:lnTo>
                    <a:lnTo>
                      <a:pt x="0" y="0"/>
                    </a:lnTo>
                    <a:lnTo>
                      <a:pt x="2880" y="64973"/>
                    </a:lnTo>
                    <a:close/>
                    <a:moveTo>
                      <a:pt x="436844" y="77933"/>
                    </a:moveTo>
                    <a:lnTo>
                      <a:pt x="439493" y="105755"/>
                    </a:lnTo>
                    <a:lnTo>
                      <a:pt x="16127" y="48327"/>
                    </a:lnTo>
                    <a:lnTo>
                      <a:pt x="14918" y="20448"/>
                    </a:lnTo>
                    <a:lnTo>
                      <a:pt x="436844" y="7793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0" name="任意多边形: 形状 289">
                <a:extLst>
                  <a:ext uri="{FF2B5EF4-FFF2-40B4-BE49-F238E27FC236}">
                    <a16:creationId xmlns:a16="http://schemas.microsoft.com/office/drawing/2014/main" id="{58AC425D-BF54-4D4C-96D1-867A45482D01}"/>
                  </a:ext>
                </a:extLst>
              </p:cNvPr>
              <p:cNvSpPr/>
              <p:nvPr/>
            </p:nvSpPr>
            <p:spPr>
              <a:xfrm>
                <a:off x="20499095" y="12850733"/>
                <a:ext cx="465588" cy="128565"/>
              </a:xfrm>
              <a:custGeom>
                <a:avLst/>
                <a:gdLst>
                  <a:gd name="connsiteX0" fmla="*/ 2995 w 465588"/>
                  <a:gd name="connsiteY0" fmla="*/ 67220 h 128565"/>
                  <a:gd name="connsiteX1" fmla="*/ 465588 w 465588"/>
                  <a:gd name="connsiteY1" fmla="*/ 128565 h 128565"/>
                  <a:gd name="connsiteX2" fmla="*/ 459192 w 465588"/>
                  <a:gd name="connsiteY2" fmla="*/ 61230 h 128565"/>
                  <a:gd name="connsiteX3" fmla="*/ 0 w 465588"/>
                  <a:gd name="connsiteY3" fmla="*/ 0 h 128565"/>
                  <a:gd name="connsiteX4" fmla="*/ 2995 w 465588"/>
                  <a:gd name="connsiteY4" fmla="*/ 67220 h 128565"/>
                  <a:gd name="connsiteX5" fmla="*/ 446753 w 465588"/>
                  <a:gd name="connsiteY5" fmla="*/ 78049 h 128565"/>
                  <a:gd name="connsiteX6" fmla="*/ 449633 w 465588"/>
                  <a:gd name="connsiteY6" fmla="*/ 108002 h 128565"/>
                  <a:gd name="connsiteX7" fmla="*/ 16242 w 465588"/>
                  <a:gd name="connsiteY7" fmla="*/ 50516 h 128565"/>
                  <a:gd name="connsiteX8" fmla="*/ 14918 w 465588"/>
                  <a:gd name="connsiteY8" fmla="*/ 20449 h 128565"/>
                  <a:gd name="connsiteX9" fmla="*/ 446753 w 465588"/>
                  <a:gd name="connsiteY9" fmla="*/ 78049 h 128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65588" h="128565">
                    <a:moveTo>
                      <a:pt x="2995" y="67220"/>
                    </a:moveTo>
                    <a:lnTo>
                      <a:pt x="465588" y="128565"/>
                    </a:lnTo>
                    <a:lnTo>
                      <a:pt x="459192" y="61230"/>
                    </a:lnTo>
                    <a:lnTo>
                      <a:pt x="0" y="0"/>
                    </a:lnTo>
                    <a:lnTo>
                      <a:pt x="2995" y="67220"/>
                    </a:lnTo>
                    <a:close/>
                    <a:moveTo>
                      <a:pt x="446753" y="78049"/>
                    </a:moveTo>
                    <a:lnTo>
                      <a:pt x="449633" y="108002"/>
                    </a:lnTo>
                    <a:lnTo>
                      <a:pt x="16242" y="50516"/>
                    </a:lnTo>
                    <a:lnTo>
                      <a:pt x="14918" y="20449"/>
                    </a:lnTo>
                    <a:lnTo>
                      <a:pt x="446753" y="78049"/>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1" name="任意多边形: 形状 290">
                <a:extLst>
                  <a:ext uri="{FF2B5EF4-FFF2-40B4-BE49-F238E27FC236}">
                    <a16:creationId xmlns:a16="http://schemas.microsoft.com/office/drawing/2014/main" id="{037303C1-612B-44B4-B334-31DEB84C8639}"/>
                  </a:ext>
                </a:extLst>
              </p:cNvPr>
              <p:cNvSpPr/>
              <p:nvPr/>
            </p:nvSpPr>
            <p:spPr>
              <a:xfrm>
                <a:off x="20508137" y="13054640"/>
                <a:ext cx="476185" cy="130812"/>
              </a:xfrm>
              <a:custGeom>
                <a:avLst/>
                <a:gdLst>
                  <a:gd name="connsiteX0" fmla="*/ 0 w 476185"/>
                  <a:gd name="connsiteY0" fmla="*/ 0 h 130812"/>
                  <a:gd name="connsiteX1" fmla="*/ 3054 w 476185"/>
                  <a:gd name="connsiteY1" fmla="*/ 69525 h 130812"/>
                  <a:gd name="connsiteX2" fmla="*/ 476186 w 476185"/>
                  <a:gd name="connsiteY2" fmla="*/ 130812 h 130812"/>
                  <a:gd name="connsiteX3" fmla="*/ 469562 w 476185"/>
                  <a:gd name="connsiteY3" fmla="*/ 61172 h 130812"/>
                  <a:gd name="connsiteX4" fmla="*/ 8123 w 476185"/>
                  <a:gd name="connsiteY4" fmla="*/ 1037 h 130812"/>
                  <a:gd name="connsiteX5" fmla="*/ 0 w 476185"/>
                  <a:gd name="connsiteY5" fmla="*/ 0 h 130812"/>
                  <a:gd name="connsiteX6" fmla="*/ 457122 w 476185"/>
                  <a:gd name="connsiteY6" fmla="*/ 77992 h 130812"/>
                  <a:gd name="connsiteX7" fmla="*/ 460174 w 476185"/>
                  <a:gd name="connsiteY7" fmla="*/ 110306 h 130812"/>
                  <a:gd name="connsiteX8" fmla="*/ 16245 w 476185"/>
                  <a:gd name="connsiteY8" fmla="*/ 52820 h 130812"/>
                  <a:gd name="connsiteX9" fmla="*/ 14805 w 476185"/>
                  <a:gd name="connsiteY9" fmla="*/ 20391 h 130812"/>
                  <a:gd name="connsiteX10" fmla="*/ 457122 w 476185"/>
                  <a:gd name="connsiteY10" fmla="*/ 77992 h 130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76185" h="130812">
                    <a:moveTo>
                      <a:pt x="0" y="0"/>
                    </a:moveTo>
                    <a:lnTo>
                      <a:pt x="3054" y="69525"/>
                    </a:lnTo>
                    <a:lnTo>
                      <a:pt x="476186" y="130812"/>
                    </a:lnTo>
                    <a:lnTo>
                      <a:pt x="469562" y="61172"/>
                    </a:lnTo>
                    <a:lnTo>
                      <a:pt x="8123" y="1037"/>
                    </a:lnTo>
                    <a:lnTo>
                      <a:pt x="0" y="0"/>
                    </a:lnTo>
                    <a:close/>
                    <a:moveTo>
                      <a:pt x="457122" y="77992"/>
                    </a:moveTo>
                    <a:lnTo>
                      <a:pt x="460174" y="110306"/>
                    </a:lnTo>
                    <a:lnTo>
                      <a:pt x="16245" y="52820"/>
                    </a:lnTo>
                    <a:lnTo>
                      <a:pt x="14805" y="20391"/>
                    </a:lnTo>
                    <a:lnTo>
                      <a:pt x="457122" y="7799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2" name="任意多边形: 形状 291">
                <a:extLst>
                  <a:ext uri="{FF2B5EF4-FFF2-40B4-BE49-F238E27FC236}">
                    <a16:creationId xmlns:a16="http://schemas.microsoft.com/office/drawing/2014/main" id="{EE791029-6FE2-4A1B-B0ED-258DD2B68B9A}"/>
                  </a:ext>
                </a:extLst>
              </p:cNvPr>
              <p:cNvSpPr/>
              <p:nvPr/>
            </p:nvSpPr>
            <p:spPr>
              <a:xfrm>
                <a:off x="20517584" y="13268397"/>
                <a:ext cx="487303" cy="133116"/>
              </a:xfrm>
              <a:custGeom>
                <a:avLst/>
                <a:gdLst>
                  <a:gd name="connsiteX0" fmla="*/ 3167 w 487303"/>
                  <a:gd name="connsiteY0" fmla="*/ 72001 h 133116"/>
                  <a:gd name="connsiteX1" fmla="*/ 487304 w 487303"/>
                  <a:gd name="connsiteY1" fmla="*/ 133116 h 133116"/>
                  <a:gd name="connsiteX2" fmla="*/ 480450 w 487303"/>
                  <a:gd name="connsiteY2" fmla="*/ 61000 h 133116"/>
                  <a:gd name="connsiteX3" fmla="*/ 0 w 487303"/>
                  <a:gd name="connsiteY3" fmla="*/ 0 h 133116"/>
                  <a:gd name="connsiteX4" fmla="*/ 3167 w 487303"/>
                  <a:gd name="connsiteY4" fmla="*/ 72001 h 133116"/>
                  <a:gd name="connsiteX5" fmla="*/ 468007 w 487303"/>
                  <a:gd name="connsiteY5" fmla="*/ 77876 h 133116"/>
                  <a:gd name="connsiteX6" fmla="*/ 471348 w 487303"/>
                  <a:gd name="connsiteY6" fmla="*/ 112668 h 133116"/>
                  <a:gd name="connsiteX7" fmla="*/ 16417 w 487303"/>
                  <a:gd name="connsiteY7" fmla="*/ 55240 h 133116"/>
                  <a:gd name="connsiteX8" fmla="*/ 14861 w 487303"/>
                  <a:gd name="connsiteY8" fmla="*/ 20276 h 133116"/>
                  <a:gd name="connsiteX9" fmla="*/ 468007 w 487303"/>
                  <a:gd name="connsiteY9" fmla="*/ 77876 h 133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7303" h="133116">
                    <a:moveTo>
                      <a:pt x="3167" y="72001"/>
                    </a:moveTo>
                    <a:lnTo>
                      <a:pt x="487304" y="133116"/>
                    </a:lnTo>
                    <a:lnTo>
                      <a:pt x="480450" y="61000"/>
                    </a:lnTo>
                    <a:lnTo>
                      <a:pt x="0" y="0"/>
                    </a:lnTo>
                    <a:lnTo>
                      <a:pt x="3167" y="72001"/>
                    </a:lnTo>
                    <a:close/>
                    <a:moveTo>
                      <a:pt x="468007" y="77876"/>
                    </a:moveTo>
                    <a:lnTo>
                      <a:pt x="471348" y="112668"/>
                    </a:lnTo>
                    <a:lnTo>
                      <a:pt x="16417" y="55240"/>
                    </a:lnTo>
                    <a:lnTo>
                      <a:pt x="14861" y="20276"/>
                    </a:lnTo>
                    <a:lnTo>
                      <a:pt x="468007" y="7787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3" name="任意多边形: 形状 292">
                <a:extLst>
                  <a:ext uri="{FF2B5EF4-FFF2-40B4-BE49-F238E27FC236}">
                    <a16:creationId xmlns:a16="http://schemas.microsoft.com/office/drawing/2014/main" id="{22A5DA2F-6014-46F7-9EA0-4D4A2FFAD8DD}"/>
                  </a:ext>
                </a:extLst>
              </p:cNvPr>
              <p:cNvSpPr/>
              <p:nvPr/>
            </p:nvSpPr>
            <p:spPr>
              <a:xfrm>
                <a:off x="20527493" y="13492810"/>
                <a:ext cx="499051" cy="135534"/>
              </a:xfrm>
              <a:custGeom>
                <a:avLst/>
                <a:gdLst>
                  <a:gd name="connsiteX0" fmla="*/ 3338 w 499051"/>
                  <a:gd name="connsiteY0" fmla="*/ 74708 h 135534"/>
                  <a:gd name="connsiteX1" fmla="*/ 499052 w 499051"/>
                  <a:gd name="connsiteY1" fmla="*/ 135535 h 135534"/>
                  <a:gd name="connsiteX2" fmla="*/ 491911 w 499051"/>
                  <a:gd name="connsiteY2" fmla="*/ 60769 h 135534"/>
                  <a:gd name="connsiteX3" fmla="*/ 0 w 499051"/>
                  <a:gd name="connsiteY3" fmla="*/ 0 h 135534"/>
                  <a:gd name="connsiteX4" fmla="*/ 3338 w 499051"/>
                  <a:gd name="connsiteY4" fmla="*/ 74708 h 135534"/>
                  <a:gd name="connsiteX5" fmla="*/ 479468 w 499051"/>
                  <a:gd name="connsiteY5" fmla="*/ 77646 h 135534"/>
                  <a:gd name="connsiteX6" fmla="*/ 483040 w 499051"/>
                  <a:gd name="connsiteY6" fmla="*/ 115144 h 135534"/>
                  <a:gd name="connsiteX7" fmla="*/ 16529 w 499051"/>
                  <a:gd name="connsiteY7" fmla="*/ 57889 h 135534"/>
                  <a:gd name="connsiteX8" fmla="*/ 14859 w 499051"/>
                  <a:gd name="connsiteY8" fmla="*/ 20218 h 135534"/>
                  <a:gd name="connsiteX9" fmla="*/ 479468 w 499051"/>
                  <a:gd name="connsiteY9" fmla="*/ 77646 h 135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9051" h="135534">
                    <a:moveTo>
                      <a:pt x="3338" y="74708"/>
                    </a:moveTo>
                    <a:lnTo>
                      <a:pt x="499052" y="135535"/>
                    </a:lnTo>
                    <a:lnTo>
                      <a:pt x="491911" y="60769"/>
                    </a:lnTo>
                    <a:lnTo>
                      <a:pt x="0" y="0"/>
                    </a:lnTo>
                    <a:lnTo>
                      <a:pt x="3338" y="74708"/>
                    </a:lnTo>
                    <a:close/>
                    <a:moveTo>
                      <a:pt x="479468" y="77646"/>
                    </a:moveTo>
                    <a:lnTo>
                      <a:pt x="483040" y="115144"/>
                    </a:lnTo>
                    <a:lnTo>
                      <a:pt x="16529" y="57889"/>
                    </a:lnTo>
                    <a:lnTo>
                      <a:pt x="14859" y="20218"/>
                    </a:lnTo>
                    <a:lnTo>
                      <a:pt x="479468" y="77646"/>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4" name="任意多边形: 形状 293">
                <a:extLst>
                  <a:ext uri="{FF2B5EF4-FFF2-40B4-BE49-F238E27FC236}">
                    <a16:creationId xmlns:a16="http://schemas.microsoft.com/office/drawing/2014/main" id="{2993CEC3-20E8-495E-AC7D-7E9D9DB86660}"/>
                  </a:ext>
                </a:extLst>
              </p:cNvPr>
              <p:cNvSpPr/>
              <p:nvPr/>
            </p:nvSpPr>
            <p:spPr>
              <a:xfrm>
                <a:off x="20537975" y="13728571"/>
                <a:ext cx="511263" cy="138126"/>
              </a:xfrm>
              <a:custGeom>
                <a:avLst/>
                <a:gdLst>
                  <a:gd name="connsiteX0" fmla="*/ 3398 w 511263"/>
                  <a:gd name="connsiteY0" fmla="*/ 77646 h 138126"/>
                  <a:gd name="connsiteX1" fmla="*/ 511264 w 511263"/>
                  <a:gd name="connsiteY1" fmla="*/ 138127 h 138126"/>
                  <a:gd name="connsiteX2" fmla="*/ 503892 w 511263"/>
                  <a:gd name="connsiteY2" fmla="*/ 60481 h 138126"/>
                  <a:gd name="connsiteX3" fmla="*/ 0 w 511263"/>
                  <a:gd name="connsiteY3" fmla="*/ 0 h 138126"/>
                  <a:gd name="connsiteX4" fmla="*/ 3398 w 511263"/>
                  <a:gd name="connsiteY4" fmla="*/ 77646 h 138126"/>
                  <a:gd name="connsiteX5" fmla="*/ 491449 w 511263"/>
                  <a:gd name="connsiteY5" fmla="*/ 77415 h 138126"/>
                  <a:gd name="connsiteX6" fmla="*/ 495308 w 511263"/>
                  <a:gd name="connsiteY6" fmla="*/ 117793 h 138126"/>
                  <a:gd name="connsiteX7" fmla="*/ 16647 w 511263"/>
                  <a:gd name="connsiteY7" fmla="*/ 60768 h 138126"/>
                  <a:gd name="connsiteX8" fmla="*/ 14861 w 511263"/>
                  <a:gd name="connsiteY8" fmla="*/ 20218 h 138126"/>
                  <a:gd name="connsiteX9" fmla="*/ 491449 w 511263"/>
                  <a:gd name="connsiteY9" fmla="*/ 77415 h 13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11263" h="138126">
                    <a:moveTo>
                      <a:pt x="3398" y="77646"/>
                    </a:moveTo>
                    <a:lnTo>
                      <a:pt x="511264" y="138127"/>
                    </a:lnTo>
                    <a:lnTo>
                      <a:pt x="503892" y="60481"/>
                    </a:lnTo>
                    <a:lnTo>
                      <a:pt x="0" y="0"/>
                    </a:lnTo>
                    <a:lnTo>
                      <a:pt x="3398" y="77646"/>
                    </a:lnTo>
                    <a:close/>
                    <a:moveTo>
                      <a:pt x="491449" y="77415"/>
                    </a:moveTo>
                    <a:lnTo>
                      <a:pt x="495308" y="117793"/>
                    </a:lnTo>
                    <a:lnTo>
                      <a:pt x="16647" y="60768"/>
                    </a:lnTo>
                    <a:lnTo>
                      <a:pt x="14861" y="20218"/>
                    </a:lnTo>
                    <a:lnTo>
                      <a:pt x="491449" y="7741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5" name="任意多边形: 形状 294">
                <a:extLst>
                  <a:ext uri="{FF2B5EF4-FFF2-40B4-BE49-F238E27FC236}">
                    <a16:creationId xmlns:a16="http://schemas.microsoft.com/office/drawing/2014/main" id="{B55A2FB7-6DCF-4A15-94DD-0BE31C050F02}"/>
                  </a:ext>
                </a:extLst>
              </p:cNvPr>
              <p:cNvSpPr/>
              <p:nvPr/>
            </p:nvSpPr>
            <p:spPr>
              <a:xfrm>
                <a:off x="20548919" y="13976772"/>
                <a:ext cx="524226" cy="140719"/>
              </a:xfrm>
              <a:custGeom>
                <a:avLst/>
                <a:gdLst>
                  <a:gd name="connsiteX0" fmla="*/ 3572 w 524226"/>
                  <a:gd name="connsiteY0" fmla="*/ 80699 h 140719"/>
                  <a:gd name="connsiteX1" fmla="*/ 524227 w 524226"/>
                  <a:gd name="connsiteY1" fmla="*/ 140720 h 140719"/>
                  <a:gd name="connsiteX2" fmla="*/ 516506 w 524226"/>
                  <a:gd name="connsiteY2" fmla="*/ 60021 h 140719"/>
                  <a:gd name="connsiteX3" fmla="*/ 0 w 524226"/>
                  <a:gd name="connsiteY3" fmla="*/ 0 h 140719"/>
                  <a:gd name="connsiteX4" fmla="*/ 3572 w 524226"/>
                  <a:gd name="connsiteY4" fmla="*/ 80699 h 140719"/>
                  <a:gd name="connsiteX5" fmla="*/ 504123 w 524226"/>
                  <a:gd name="connsiteY5" fmla="*/ 76955 h 140719"/>
                  <a:gd name="connsiteX6" fmla="*/ 508271 w 524226"/>
                  <a:gd name="connsiteY6" fmla="*/ 120444 h 140719"/>
                  <a:gd name="connsiteX7" fmla="*/ 16819 w 524226"/>
                  <a:gd name="connsiteY7" fmla="*/ 63765 h 140719"/>
                  <a:gd name="connsiteX8" fmla="*/ 14861 w 524226"/>
                  <a:gd name="connsiteY8" fmla="*/ 20045 h 140719"/>
                  <a:gd name="connsiteX9" fmla="*/ 504123 w 524226"/>
                  <a:gd name="connsiteY9" fmla="*/ 76955 h 140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24226" h="140719">
                    <a:moveTo>
                      <a:pt x="3572" y="80699"/>
                    </a:moveTo>
                    <a:lnTo>
                      <a:pt x="524227" y="140720"/>
                    </a:lnTo>
                    <a:lnTo>
                      <a:pt x="516506" y="60021"/>
                    </a:lnTo>
                    <a:lnTo>
                      <a:pt x="0" y="0"/>
                    </a:lnTo>
                    <a:lnTo>
                      <a:pt x="3572" y="80699"/>
                    </a:lnTo>
                    <a:close/>
                    <a:moveTo>
                      <a:pt x="504123" y="76955"/>
                    </a:moveTo>
                    <a:lnTo>
                      <a:pt x="508271" y="120444"/>
                    </a:lnTo>
                    <a:lnTo>
                      <a:pt x="16819" y="63765"/>
                    </a:lnTo>
                    <a:lnTo>
                      <a:pt x="14861" y="20045"/>
                    </a:lnTo>
                    <a:lnTo>
                      <a:pt x="504123" y="7695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6" name="任意多边形: 形状 295">
                <a:extLst>
                  <a:ext uri="{FF2B5EF4-FFF2-40B4-BE49-F238E27FC236}">
                    <a16:creationId xmlns:a16="http://schemas.microsoft.com/office/drawing/2014/main" id="{9BBE9579-C1F9-4872-94E2-3401BA7DEA37}"/>
                  </a:ext>
                </a:extLst>
              </p:cNvPr>
              <p:cNvSpPr/>
              <p:nvPr/>
            </p:nvSpPr>
            <p:spPr>
              <a:xfrm>
                <a:off x="20560498" y="14238166"/>
                <a:ext cx="537817" cy="143540"/>
              </a:xfrm>
              <a:custGeom>
                <a:avLst/>
                <a:gdLst>
                  <a:gd name="connsiteX0" fmla="*/ 3743 w 537817"/>
                  <a:gd name="connsiteY0" fmla="*/ 84154 h 143540"/>
                  <a:gd name="connsiteX1" fmla="*/ 537817 w 537817"/>
                  <a:gd name="connsiteY1" fmla="*/ 143541 h 143540"/>
                  <a:gd name="connsiteX2" fmla="*/ 529813 w 537817"/>
                  <a:gd name="connsiteY2" fmla="*/ 59501 h 143540"/>
                  <a:gd name="connsiteX3" fmla="*/ 0 w 537817"/>
                  <a:gd name="connsiteY3" fmla="*/ 0 h 143540"/>
                  <a:gd name="connsiteX4" fmla="*/ 3743 w 537817"/>
                  <a:gd name="connsiteY4" fmla="*/ 84154 h 143540"/>
                  <a:gd name="connsiteX5" fmla="*/ 517426 w 537817"/>
                  <a:gd name="connsiteY5" fmla="*/ 76494 h 143540"/>
                  <a:gd name="connsiteX6" fmla="*/ 521861 w 537817"/>
                  <a:gd name="connsiteY6" fmla="*/ 123381 h 143540"/>
                  <a:gd name="connsiteX7" fmla="*/ 16934 w 537817"/>
                  <a:gd name="connsiteY7" fmla="*/ 67220 h 143540"/>
                  <a:gd name="connsiteX8" fmla="*/ 14859 w 537817"/>
                  <a:gd name="connsiteY8" fmla="*/ 20103 h 143540"/>
                  <a:gd name="connsiteX9" fmla="*/ 517426 w 537817"/>
                  <a:gd name="connsiteY9" fmla="*/ 76494 h 143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37817" h="143540">
                    <a:moveTo>
                      <a:pt x="3743" y="84154"/>
                    </a:moveTo>
                    <a:lnTo>
                      <a:pt x="537817" y="143541"/>
                    </a:lnTo>
                    <a:lnTo>
                      <a:pt x="529813" y="59501"/>
                    </a:lnTo>
                    <a:lnTo>
                      <a:pt x="0" y="0"/>
                    </a:lnTo>
                    <a:lnTo>
                      <a:pt x="3743" y="84154"/>
                    </a:lnTo>
                    <a:close/>
                    <a:moveTo>
                      <a:pt x="517426" y="76494"/>
                    </a:moveTo>
                    <a:lnTo>
                      <a:pt x="521861" y="123381"/>
                    </a:lnTo>
                    <a:lnTo>
                      <a:pt x="16934" y="67220"/>
                    </a:lnTo>
                    <a:lnTo>
                      <a:pt x="14859" y="20103"/>
                    </a:lnTo>
                    <a:lnTo>
                      <a:pt x="517426" y="7649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7" name="任意多边形: 形状 296">
                <a:extLst>
                  <a:ext uri="{FF2B5EF4-FFF2-40B4-BE49-F238E27FC236}">
                    <a16:creationId xmlns:a16="http://schemas.microsoft.com/office/drawing/2014/main" id="{87E17353-85B9-4D8F-8C29-7174DB4B34F1}"/>
                  </a:ext>
                </a:extLst>
              </p:cNvPr>
              <p:cNvSpPr/>
              <p:nvPr/>
            </p:nvSpPr>
            <p:spPr>
              <a:xfrm>
                <a:off x="20572767" y="14514015"/>
                <a:ext cx="552160" cy="146478"/>
              </a:xfrm>
              <a:custGeom>
                <a:avLst/>
                <a:gdLst>
                  <a:gd name="connsiteX0" fmla="*/ 3859 w 552160"/>
                  <a:gd name="connsiteY0" fmla="*/ 87841 h 146478"/>
                  <a:gd name="connsiteX1" fmla="*/ 552161 w 552160"/>
                  <a:gd name="connsiteY1" fmla="*/ 146479 h 146478"/>
                  <a:gd name="connsiteX2" fmla="*/ 543808 w 552160"/>
                  <a:gd name="connsiteY2" fmla="*/ 58753 h 146478"/>
                  <a:gd name="connsiteX3" fmla="*/ 0 w 552160"/>
                  <a:gd name="connsiteY3" fmla="*/ 0 h 146478"/>
                  <a:gd name="connsiteX4" fmla="*/ 3859 w 552160"/>
                  <a:gd name="connsiteY4" fmla="*/ 87841 h 146478"/>
                  <a:gd name="connsiteX5" fmla="*/ 531368 w 552160"/>
                  <a:gd name="connsiteY5" fmla="*/ 75860 h 146478"/>
                  <a:gd name="connsiteX6" fmla="*/ 536205 w 552160"/>
                  <a:gd name="connsiteY6" fmla="*/ 126376 h 146478"/>
                  <a:gd name="connsiteX7" fmla="*/ 17050 w 552160"/>
                  <a:gd name="connsiteY7" fmla="*/ 70849 h 146478"/>
                  <a:gd name="connsiteX8" fmla="*/ 14802 w 552160"/>
                  <a:gd name="connsiteY8" fmla="*/ 20045 h 146478"/>
                  <a:gd name="connsiteX9" fmla="*/ 531368 w 552160"/>
                  <a:gd name="connsiteY9" fmla="*/ 75860 h 14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160" h="146478">
                    <a:moveTo>
                      <a:pt x="3859" y="87841"/>
                    </a:moveTo>
                    <a:lnTo>
                      <a:pt x="552161" y="146479"/>
                    </a:lnTo>
                    <a:lnTo>
                      <a:pt x="543808" y="58753"/>
                    </a:lnTo>
                    <a:lnTo>
                      <a:pt x="0" y="0"/>
                    </a:lnTo>
                    <a:lnTo>
                      <a:pt x="3859" y="87841"/>
                    </a:lnTo>
                    <a:close/>
                    <a:moveTo>
                      <a:pt x="531368" y="75860"/>
                    </a:moveTo>
                    <a:lnTo>
                      <a:pt x="536205" y="126376"/>
                    </a:lnTo>
                    <a:lnTo>
                      <a:pt x="17050" y="70849"/>
                    </a:lnTo>
                    <a:lnTo>
                      <a:pt x="14802" y="20045"/>
                    </a:lnTo>
                    <a:lnTo>
                      <a:pt x="531368" y="75860"/>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8" name="任意多边形: 形状 297">
                <a:extLst>
                  <a:ext uri="{FF2B5EF4-FFF2-40B4-BE49-F238E27FC236}">
                    <a16:creationId xmlns:a16="http://schemas.microsoft.com/office/drawing/2014/main" id="{5FA32C50-3699-4DA8-9A9A-CA04EBB404D5}"/>
                  </a:ext>
                </a:extLst>
              </p:cNvPr>
              <p:cNvSpPr/>
              <p:nvPr/>
            </p:nvSpPr>
            <p:spPr>
              <a:xfrm>
                <a:off x="20585611" y="14805476"/>
                <a:ext cx="567368" cy="149531"/>
              </a:xfrm>
              <a:custGeom>
                <a:avLst/>
                <a:gdLst>
                  <a:gd name="connsiteX0" fmla="*/ 4089 w 567368"/>
                  <a:gd name="connsiteY0" fmla="*/ 91815 h 149531"/>
                  <a:gd name="connsiteX1" fmla="*/ 567368 w 567368"/>
                  <a:gd name="connsiteY1" fmla="*/ 149532 h 149531"/>
                  <a:gd name="connsiteX2" fmla="*/ 558613 w 567368"/>
                  <a:gd name="connsiteY2" fmla="*/ 57889 h 149531"/>
                  <a:gd name="connsiteX3" fmla="*/ 0 w 567368"/>
                  <a:gd name="connsiteY3" fmla="*/ 0 h 149531"/>
                  <a:gd name="connsiteX4" fmla="*/ 4089 w 567368"/>
                  <a:gd name="connsiteY4" fmla="*/ 91815 h 149531"/>
                  <a:gd name="connsiteX5" fmla="*/ 546229 w 567368"/>
                  <a:gd name="connsiteY5" fmla="*/ 75054 h 149531"/>
                  <a:gd name="connsiteX6" fmla="*/ 551413 w 567368"/>
                  <a:gd name="connsiteY6" fmla="*/ 129544 h 149531"/>
                  <a:gd name="connsiteX7" fmla="*/ 17280 w 567368"/>
                  <a:gd name="connsiteY7" fmla="*/ 74823 h 149531"/>
                  <a:gd name="connsiteX8" fmla="*/ 14861 w 567368"/>
                  <a:gd name="connsiteY8" fmla="*/ 19987 h 149531"/>
                  <a:gd name="connsiteX9" fmla="*/ 546229 w 567368"/>
                  <a:gd name="connsiteY9" fmla="*/ 75054 h 1495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67368" h="149531">
                    <a:moveTo>
                      <a:pt x="4089" y="91815"/>
                    </a:moveTo>
                    <a:lnTo>
                      <a:pt x="567368" y="149532"/>
                    </a:lnTo>
                    <a:lnTo>
                      <a:pt x="558613" y="57889"/>
                    </a:lnTo>
                    <a:lnTo>
                      <a:pt x="0" y="0"/>
                    </a:lnTo>
                    <a:lnTo>
                      <a:pt x="4089" y="91815"/>
                    </a:lnTo>
                    <a:close/>
                    <a:moveTo>
                      <a:pt x="546229" y="75054"/>
                    </a:moveTo>
                    <a:lnTo>
                      <a:pt x="551413" y="129544"/>
                    </a:lnTo>
                    <a:lnTo>
                      <a:pt x="17280" y="74823"/>
                    </a:lnTo>
                    <a:lnTo>
                      <a:pt x="14861" y="19987"/>
                    </a:lnTo>
                    <a:lnTo>
                      <a:pt x="546229" y="75054"/>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9" name="任意多边形: 形状 298">
                <a:extLst>
                  <a:ext uri="{FF2B5EF4-FFF2-40B4-BE49-F238E27FC236}">
                    <a16:creationId xmlns:a16="http://schemas.microsoft.com/office/drawing/2014/main" id="{FFA7C091-79D8-4D04-AAC8-60B2C991C63E}"/>
                  </a:ext>
                </a:extLst>
              </p:cNvPr>
              <p:cNvSpPr/>
              <p:nvPr/>
            </p:nvSpPr>
            <p:spPr>
              <a:xfrm>
                <a:off x="20599204" y="15114101"/>
                <a:ext cx="583439" cy="152699"/>
              </a:xfrm>
              <a:custGeom>
                <a:avLst/>
                <a:gdLst>
                  <a:gd name="connsiteX0" fmla="*/ 4320 w 583439"/>
                  <a:gd name="connsiteY0" fmla="*/ 96079 h 152699"/>
                  <a:gd name="connsiteX1" fmla="*/ 583439 w 583439"/>
                  <a:gd name="connsiteY1" fmla="*/ 152700 h 152699"/>
                  <a:gd name="connsiteX2" fmla="*/ 574282 w 583439"/>
                  <a:gd name="connsiteY2" fmla="*/ 56795 h 152699"/>
                  <a:gd name="connsiteX3" fmla="*/ 0 w 583439"/>
                  <a:gd name="connsiteY3" fmla="*/ 0 h 152699"/>
                  <a:gd name="connsiteX4" fmla="*/ 4320 w 583439"/>
                  <a:gd name="connsiteY4" fmla="*/ 96079 h 152699"/>
                  <a:gd name="connsiteX5" fmla="*/ 561898 w 583439"/>
                  <a:gd name="connsiteY5" fmla="*/ 73902 h 152699"/>
                  <a:gd name="connsiteX6" fmla="*/ 567484 w 583439"/>
                  <a:gd name="connsiteY6" fmla="*/ 132713 h 152699"/>
                  <a:gd name="connsiteX7" fmla="*/ 17455 w 583439"/>
                  <a:gd name="connsiteY7" fmla="*/ 78972 h 152699"/>
                  <a:gd name="connsiteX8" fmla="*/ 14861 w 583439"/>
                  <a:gd name="connsiteY8" fmla="*/ 19816 h 152699"/>
                  <a:gd name="connsiteX9" fmla="*/ 561898 w 583439"/>
                  <a:gd name="connsiteY9" fmla="*/ 73902 h 1526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83439" h="152699">
                    <a:moveTo>
                      <a:pt x="4320" y="96079"/>
                    </a:moveTo>
                    <a:lnTo>
                      <a:pt x="583439" y="152700"/>
                    </a:lnTo>
                    <a:lnTo>
                      <a:pt x="574282" y="56795"/>
                    </a:lnTo>
                    <a:lnTo>
                      <a:pt x="0" y="0"/>
                    </a:lnTo>
                    <a:lnTo>
                      <a:pt x="4320" y="96079"/>
                    </a:lnTo>
                    <a:close/>
                    <a:moveTo>
                      <a:pt x="561898" y="73902"/>
                    </a:moveTo>
                    <a:lnTo>
                      <a:pt x="567484" y="132713"/>
                    </a:lnTo>
                    <a:lnTo>
                      <a:pt x="17455" y="78972"/>
                    </a:lnTo>
                    <a:lnTo>
                      <a:pt x="14861" y="19816"/>
                    </a:lnTo>
                    <a:lnTo>
                      <a:pt x="561898" y="73902"/>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0" name="任意多边形: 形状 299">
                <a:extLst>
                  <a:ext uri="{FF2B5EF4-FFF2-40B4-BE49-F238E27FC236}">
                    <a16:creationId xmlns:a16="http://schemas.microsoft.com/office/drawing/2014/main" id="{08FBF089-830D-4BFC-8ED0-FDACA8805D2F}"/>
                  </a:ext>
                </a:extLst>
              </p:cNvPr>
              <p:cNvSpPr/>
              <p:nvPr/>
            </p:nvSpPr>
            <p:spPr>
              <a:xfrm>
                <a:off x="20613779" y="15441101"/>
                <a:ext cx="600373" cy="156098"/>
              </a:xfrm>
              <a:custGeom>
                <a:avLst/>
                <a:gdLst>
                  <a:gd name="connsiteX0" fmla="*/ 4435 w 600373"/>
                  <a:gd name="connsiteY0" fmla="*/ 100859 h 156098"/>
                  <a:gd name="connsiteX1" fmla="*/ 600374 w 600373"/>
                  <a:gd name="connsiteY1" fmla="*/ 156099 h 156098"/>
                  <a:gd name="connsiteX2" fmla="*/ 590811 w 600373"/>
                  <a:gd name="connsiteY2" fmla="*/ 55470 h 156098"/>
                  <a:gd name="connsiteX3" fmla="*/ 0 w 600373"/>
                  <a:gd name="connsiteY3" fmla="*/ 0 h 156098"/>
                  <a:gd name="connsiteX4" fmla="*/ 4435 w 600373"/>
                  <a:gd name="connsiteY4" fmla="*/ 100859 h 156098"/>
                  <a:gd name="connsiteX5" fmla="*/ 578368 w 600373"/>
                  <a:gd name="connsiteY5" fmla="*/ 72693 h 156098"/>
                  <a:gd name="connsiteX6" fmla="*/ 584418 w 600373"/>
                  <a:gd name="connsiteY6" fmla="*/ 136227 h 156098"/>
                  <a:gd name="connsiteX7" fmla="*/ 17567 w 600373"/>
                  <a:gd name="connsiteY7" fmla="*/ 83694 h 156098"/>
                  <a:gd name="connsiteX8" fmla="*/ 14743 w 600373"/>
                  <a:gd name="connsiteY8" fmla="*/ 19758 h 156098"/>
                  <a:gd name="connsiteX9" fmla="*/ 578368 w 600373"/>
                  <a:gd name="connsiteY9" fmla="*/ 72693 h 156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00373" h="156098">
                    <a:moveTo>
                      <a:pt x="4435" y="100859"/>
                    </a:moveTo>
                    <a:lnTo>
                      <a:pt x="600374" y="156099"/>
                    </a:lnTo>
                    <a:lnTo>
                      <a:pt x="590811" y="55470"/>
                    </a:lnTo>
                    <a:lnTo>
                      <a:pt x="0" y="0"/>
                    </a:lnTo>
                    <a:lnTo>
                      <a:pt x="4435" y="100859"/>
                    </a:lnTo>
                    <a:close/>
                    <a:moveTo>
                      <a:pt x="578368" y="72693"/>
                    </a:moveTo>
                    <a:lnTo>
                      <a:pt x="584418" y="136227"/>
                    </a:lnTo>
                    <a:lnTo>
                      <a:pt x="17567" y="83694"/>
                    </a:lnTo>
                    <a:lnTo>
                      <a:pt x="14743" y="19758"/>
                    </a:lnTo>
                    <a:lnTo>
                      <a:pt x="578368" y="72693"/>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1" name="任意多边形: 形状 300">
                <a:extLst>
                  <a:ext uri="{FF2B5EF4-FFF2-40B4-BE49-F238E27FC236}">
                    <a16:creationId xmlns:a16="http://schemas.microsoft.com/office/drawing/2014/main" id="{B8757970-5747-4FFB-9E36-8405141EF7E9}"/>
                  </a:ext>
                </a:extLst>
              </p:cNvPr>
              <p:cNvSpPr/>
              <p:nvPr/>
            </p:nvSpPr>
            <p:spPr>
              <a:xfrm>
                <a:off x="20629099" y="15788377"/>
                <a:ext cx="618517" cy="159669"/>
              </a:xfrm>
              <a:custGeom>
                <a:avLst/>
                <a:gdLst>
                  <a:gd name="connsiteX0" fmla="*/ 0 w 618517"/>
                  <a:gd name="connsiteY0" fmla="*/ 0 h 159669"/>
                  <a:gd name="connsiteX1" fmla="*/ 4725 w 618517"/>
                  <a:gd name="connsiteY1" fmla="*/ 106102 h 159669"/>
                  <a:gd name="connsiteX2" fmla="*/ 618517 w 618517"/>
                  <a:gd name="connsiteY2" fmla="*/ 159669 h 159669"/>
                  <a:gd name="connsiteX3" fmla="*/ 608437 w 618517"/>
                  <a:gd name="connsiteY3" fmla="*/ 53915 h 159669"/>
                  <a:gd name="connsiteX4" fmla="*/ 7892 w 618517"/>
                  <a:gd name="connsiteY4" fmla="*/ 692 h 159669"/>
                  <a:gd name="connsiteX5" fmla="*/ 0 w 618517"/>
                  <a:gd name="connsiteY5" fmla="*/ 0 h 159669"/>
                  <a:gd name="connsiteX6" fmla="*/ 596054 w 618517"/>
                  <a:gd name="connsiteY6" fmla="*/ 71195 h 159669"/>
                  <a:gd name="connsiteX7" fmla="*/ 602621 w 618517"/>
                  <a:gd name="connsiteY7" fmla="*/ 139855 h 159669"/>
                  <a:gd name="connsiteX8" fmla="*/ 17972 w 618517"/>
                  <a:gd name="connsiteY8" fmla="*/ 88821 h 159669"/>
                  <a:gd name="connsiteX9" fmla="*/ 14921 w 618517"/>
                  <a:gd name="connsiteY9" fmla="*/ 19700 h 159669"/>
                  <a:gd name="connsiteX10" fmla="*/ 596054 w 618517"/>
                  <a:gd name="connsiteY10" fmla="*/ 71195 h 159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18517" h="159669">
                    <a:moveTo>
                      <a:pt x="0" y="0"/>
                    </a:moveTo>
                    <a:lnTo>
                      <a:pt x="4725" y="106102"/>
                    </a:lnTo>
                    <a:lnTo>
                      <a:pt x="618517" y="159669"/>
                    </a:lnTo>
                    <a:lnTo>
                      <a:pt x="608437" y="53915"/>
                    </a:lnTo>
                    <a:lnTo>
                      <a:pt x="7892" y="692"/>
                    </a:lnTo>
                    <a:lnTo>
                      <a:pt x="0" y="0"/>
                    </a:lnTo>
                    <a:close/>
                    <a:moveTo>
                      <a:pt x="596054" y="71195"/>
                    </a:moveTo>
                    <a:lnTo>
                      <a:pt x="602621" y="139855"/>
                    </a:lnTo>
                    <a:lnTo>
                      <a:pt x="17972" y="88821"/>
                    </a:lnTo>
                    <a:lnTo>
                      <a:pt x="14921" y="19700"/>
                    </a:lnTo>
                    <a:lnTo>
                      <a:pt x="596054" y="71195"/>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2" name="任意多边形: 形状 301">
                <a:extLst>
                  <a:ext uri="{FF2B5EF4-FFF2-40B4-BE49-F238E27FC236}">
                    <a16:creationId xmlns:a16="http://schemas.microsoft.com/office/drawing/2014/main" id="{80F07E9B-F47D-4F16-9D89-1A8DDBBA55F0}"/>
                  </a:ext>
                </a:extLst>
              </p:cNvPr>
              <p:cNvSpPr/>
              <p:nvPr/>
            </p:nvSpPr>
            <p:spPr>
              <a:xfrm>
                <a:off x="16787699" y="11151912"/>
                <a:ext cx="4595051" cy="4879655"/>
              </a:xfrm>
              <a:custGeom>
                <a:avLst/>
                <a:gdLst>
                  <a:gd name="connsiteX0" fmla="*/ 4595052 w 4595051"/>
                  <a:gd name="connsiteY0" fmla="*/ 4831791 h 4879655"/>
                  <a:gd name="connsiteX1" fmla="*/ 4558531 w 4595051"/>
                  <a:gd name="connsiteY1" fmla="*/ 4831791 h 4879655"/>
                  <a:gd name="connsiteX2" fmla="*/ 4105962 w 4595051"/>
                  <a:gd name="connsiteY2" fmla="*/ 153276 h 4879655"/>
                  <a:gd name="connsiteX3" fmla="*/ 4104983 w 4595051"/>
                  <a:gd name="connsiteY3" fmla="*/ 143196 h 4879655"/>
                  <a:gd name="connsiteX4" fmla="*/ 3680062 w 4595051"/>
                  <a:gd name="connsiteY4" fmla="*/ 110478 h 4879655"/>
                  <a:gd name="connsiteX5" fmla="*/ 3680062 w 4595051"/>
                  <a:gd name="connsiteY5" fmla="*/ 15840 h 4879655"/>
                  <a:gd name="connsiteX6" fmla="*/ 3149211 w 4595051"/>
                  <a:gd name="connsiteY6" fmla="*/ 0 h 4879655"/>
                  <a:gd name="connsiteX7" fmla="*/ 646685 w 4595051"/>
                  <a:gd name="connsiteY7" fmla="*/ 353669 h 4879655"/>
                  <a:gd name="connsiteX8" fmla="*/ 640292 w 4595051"/>
                  <a:gd name="connsiteY8" fmla="*/ 354533 h 4879655"/>
                  <a:gd name="connsiteX9" fmla="*/ 603715 w 4595051"/>
                  <a:gd name="connsiteY9" fmla="*/ 537359 h 4879655"/>
                  <a:gd name="connsiteX10" fmla="*/ 287485 w 4595051"/>
                  <a:gd name="connsiteY10" fmla="*/ 583209 h 4879655"/>
                  <a:gd name="connsiteX11" fmla="*/ 279825 w 4595051"/>
                  <a:gd name="connsiteY11" fmla="*/ 584303 h 4879655"/>
                  <a:gd name="connsiteX12" fmla="*/ 26612 w 4595051"/>
                  <a:gd name="connsiteY12" fmla="*/ 4831791 h 4879655"/>
                  <a:gd name="connsiteX13" fmla="*/ 0 w 4595051"/>
                  <a:gd name="connsiteY13" fmla="*/ 4831791 h 4879655"/>
                  <a:gd name="connsiteX14" fmla="*/ 0 w 4595051"/>
                  <a:gd name="connsiteY14" fmla="*/ 4876891 h 4879655"/>
                  <a:gd name="connsiteX15" fmla="*/ 3968297 w 4595051"/>
                  <a:gd name="connsiteY15" fmla="*/ 4876891 h 4879655"/>
                  <a:gd name="connsiteX16" fmla="*/ 4552599 w 4595051"/>
                  <a:gd name="connsiteY16" fmla="*/ 4879598 h 4879655"/>
                  <a:gd name="connsiteX17" fmla="*/ 4563197 w 4595051"/>
                  <a:gd name="connsiteY17" fmla="*/ 4879656 h 4879655"/>
                  <a:gd name="connsiteX18" fmla="*/ 4562910 w 4595051"/>
                  <a:gd name="connsiteY18" fmla="*/ 4876891 h 4879655"/>
                  <a:gd name="connsiteX19" fmla="*/ 4595052 w 4595051"/>
                  <a:gd name="connsiteY19" fmla="*/ 4876891 h 4879655"/>
                  <a:gd name="connsiteX20" fmla="*/ 4595052 w 4595051"/>
                  <a:gd name="connsiteY20" fmla="*/ 4831791 h 4879655"/>
                  <a:gd name="connsiteX21" fmla="*/ 3158830 w 4595051"/>
                  <a:gd name="connsiteY21" fmla="*/ 24768 h 4879655"/>
                  <a:gd name="connsiteX22" fmla="*/ 3661457 w 4595051"/>
                  <a:gd name="connsiteY22" fmla="*/ 39745 h 4879655"/>
                  <a:gd name="connsiteX23" fmla="*/ 3661457 w 4595051"/>
                  <a:gd name="connsiteY23" fmla="*/ 109038 h 4879655"/>
                  <a:gd name="connsiteX24" fmla="*/ 3594409 w 4595051"/>
                  <a:gd name="connsiteY24" fmla="*/ 103855 h 4879655"/>
                  <a:gd name="connsiteX25" fmla="*/ 3158830 w 4595051"/>
                  <a:gd name="connsiteY25" fmla="*/ 166985 h 4879655"/>
                  <a:gd name="connsiteX26" fmla="*/ 3158830 w 4595051"/>
                  <a:gd name="connsiteY26" fmla="*/ 24768 h 4879655"/>
                  <a:gd name="connsiteX27" fmla="*/ 654979 w 4595051"/>
                  <a:gd name="connsiteY27" fmla="*/ 377055 h 4879655"/>
                  <a:gd name="connsiteX28" fmla="*/ 3140284 w 4595051"/>
                  <a:gd name="connsiteY28" fmla="*/ 25863 h 4879655"/>
                  <a:gd name="connsiteX29" fmla="*/ 3140284 w 4595051"/>
                  <a:gd name="connsiteY29" fmla="*/ 169692 h 4879655"/>
                  <a:gd name="connsiteX30" fmla="*/ 623473 w 4595051"/>
                  <a:gd name="connsiteY30" fmla="*/ 534479 h 4879655"/>
                  <a:gd name="connsiteX31" fmla="*/ 654979 w 4595051"/>
                  <a:gd name="connsiteY31" fmla="*/ 377055 h 4879655"/>
                  <a:gd name="connsiteX32" fmla="*/ 45217 w 4595051"/>
                  <a:gd name="connsiteY32" fmla="*/ 4831791 h 4879655"/>
                  <a:gd name="connsiteX33" fmla="*/ 297163 w 4595051"/>
                  <a:gd name="connsiteY33" fmla="*/ 606422 h 4879655"/>
                  <a:gd name="connsiteX34" fmla="*/ 3585825 w 4595051"/>
                  <a:gd name="connsiteY34" fmla="*/ 129717 h 4879655"/>
                  <a:gd name="connsiteX35" fmla="*/ 3602877 w 4595051"/>
                  <a:gd name="connsiteY35" fmla="*/ 617712 h 4879655"/>
                  <a:gd name="connsiteX36" fmla="*/ 3750392 w 4595051"/>
                  <a:gd name="connsiteY36" fmla="*/ 4831791 h 4879655"/>
                  <a:gd name="connsiteX37" fmla="*/ 45217 w 4595051"/>
                  <a:gd name="connsiteY37" fmla="*/ 4831791 h 4879655"/>
                  <a:gd name="connsiteX38" fmla="*/ 3768997 w 4595051"/>
                  <a:gd name="connsiteY38" fmla="*/ 4831791 h 4879655"/>
                  <a:gd name="connsiteX39" fmla="*/ 3604373 w 4595051"/>
                  <a:gd name="connsiteY39" fmla="*/ 129141 h 4879655"/>
                  <a:gd name="connsiteX40" fmla="*/ 4088507 w 4595051"/>
                  <a:gd name="connsiteY40" fmla="*/ 166409 h 4879655"/>
                  <a:gd name="connsiteX41" fmla="*/ 4539811 w 4595051"/>
                  <a:gd name="connsiteY41" fmla="*/ 4831791 h 4879655"/>
                  <a:gd name="connsiteX42" fmla="*/ 3768997 w 4595051"/>
                  <a:gd name="connsiteY42" fmla="*/ 4831791 h 48796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4595051" h="4879655">
                    <a:moveTo>
                      <a:pt x="4595052" y="4831791"/>
                    </a:moveTo>
                    <a:lnTo>
                      <a:pt x="4558531" y="4831791"/>
                    </a:lnTo>
                    <a:lnTo>
                      <a:pt x="4105962" y="153276"/>
                    </a:lnTo>
                    <a:lnTo>
                      <a:pt x="4104983" y="143196"/>
                    </a:lnTo>
                    <a:lnTo>
                      <a:pt x="3680062" y="110478"/>
                    </a:lnTo>
                    <a:lnTo>
                      <a:pt x="3680062" y="15840"/>
                    </a:lnTo>
                    <a:lnTo>
                      <a:pt x="3149211" y="0"/>
                    </a:lnTo>
                    <a:lnTo>
                      <a:pt x="646685" y="353669"/>
                    </a:lnTo>
                    <a:lnTo>
                      <a:pt x="640292" y="354533"/>
                    </a:lnTo>
                    <a:lnTo>
                      <a:pt x="603715" y="537359"/>
                    </a:lnTo>
                    <a:lnTo>
                      <a:pt x="287485" y="583209"/>
                    </a:lnTo>
                    <a:lnTo>
                      <a:pt x="279825" y="584303"/>
                    </a:lnTo>
                    <a:lnTo>
                      <a:pt x="26612" y="4831791"/>
                    </a:lnTo>
                    <a:lnTo>
                      <a:pt x="0" y="4831791"/>
                    </a:lnTo>
                    <a:lnTo>
                      <a:pt x="0" y="4876891"/>
                    </a:lnTo>
                    <a:lnTo>
                      <a:pt x="3968297" y="4876891"/>
                    </a:lnTo>
                    <a:lnTo>
                      <a:pt x="4552599" y="4879598"/>
                    </a:lnTo>
                    <a:lnTo>
                      <a:pt x="4563197" y="4879656"/>
                    </a:lnTo>
                    <a:lnTo>
                      <a:pt x="4562910" y="4876891"/>
                    </a:lnTo>
                    <a:lnTo>
                      <a:pt x="4595052" y="4876891"/>
                    </a:lnTo>
                    <a:lnTo>
                      <a:pt x="4595052" y="4831791"/>
                    </a:lnTo>
                    <a:close/>
                    <a:moveTo>
                      <a:pt x="3158830" y="24768"/>
                    </a:moveTo>
                    <a:lnTo>
                      <a:pt x="3661457" y="39745"/>
                    </a:lnTo>
                    <a:lnTo>
                      <a:pt x="3661457" y="109038"/>
                    </a:lnTo>
                    <a:lnTo>
                      <a:pt x="3594409" y="103855"/>
                    </a:lnTo>
                    <a:lnTo>
                      <a:pt x="3158830" y="166985"/>
                    </a:lnTo>
                    <a:lnTo>
                      <a:pt x="3158830" y="24768"/>
                    </a:lnTo>
                    <a:close/>
                    <a:moveTo>
                      <a:pt x="654979" y="377055"/>
                    </a:moveTo>
                    <a:lnTo>
                      <a:pt x="3140284" y="25863"/>
                    </a:lnTo>
                    <a:lnTo>
                      <a:pt x="3140284" y="169692"/>
                    </a:lnTo>
                    <a:lnTo>
                      <a:pt x="623473" y="534479"/>
                    </a:lnTo>
                    <a:lnTo>
                      <a:pt x="654979" y="377055"/>
                    </a:lnTo>
                    <a:close/>
                    <a:moveTo>
                      <a:pt x="45217" y="4831791"/>
                    </a:moveTo>
                    <a:lnTo>
                      <a:pt x="297163" y="606422"/>
                    </a:lnTo>
                    <a:lnTo>
                      <a:pt x="3585825" y="129717"/>
                    </a:lnTo>
                    <a:lnTo>
                      <a:pt x="3602877" y="617712"/>
                    </a:lnTo>
                    <a:lnTo>
                      <a:pt x="3750392" y="4831791"/>
                    </a:lnTo>
                    <a:lnTo>
                      <a:pt x="45217" y="4831791"/>
                    </a:lnTo>
                    <a:close/>
                    <a:moveTo>
                      <a:pt x="3768997" y="4831791"/>
                    </a:moveTo>
                    <a:lnTo>
                      <a:pt x="3604373" y="129141"/>
                    </a:lnTo>
                    <a:lnTo>
                      <a:pt x="4088507" y="166409"/>
                    </a:lnTo>
                    <a:lnTo>
                      <a:pt x="4539811" y="4831791"/>
                    </a:lnTo>
                    <a:lnTo>
                      <a:pt x="3768997" y="4831791"/>
                    </a:lnTo>
                    <a:close/>
                  </a:path>
                </a:pathLst>
              </a:custGeom>
              <a:grpFill/>
              <a:ln w="5759"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sp>
        <p:nvSpPr>
          <p:cNvPr id="1033" name="文本框 1032">
            <a:extLst>
              <a:ext uri="{FF2B5EF4-FFF2-40B4-BE49-F238E27FC236}">
                <a16:creationId xmlns:a16="http://schemas.microsoft.com/office/drawing/2014/main" id="{EC936E29-6C69-47DA-8D34-FC1CFAECF29A}"/>
              </a:ext>
            </a:extLst>
          </p:cNvPr>
          <p:cNvSpPr txBox="1"/>
          <p:nvPr/>
        </p:nvSpPr>
        <p:spPr>
          <a:xfrm>
            <a:off x="600210" y="2137082"/>
            <a:ext cx="1927554" cy="1253613"/>
          </a:xfrm>
          <a:prstGeom prst="rect">
            <a:avLst/>
          </a:prstGeom>
          <a:noFill/>
        </p:spPr>
        <p:txBody>
          <a:bodyPr wrap="square" rtlCol="0">
            <a:spAutoFit/>
            <a:scene3d>
              <a:camera prst="perspectiveRight"/>
              <a:lightRig rig="contrasting" dir="t"/>
            </a:scene3d>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rPr>
              <a:t>商业物业是越经营越增值的，持有经营实现商业赢利和相邻物业升值</a:t>
            </a:r>
          </a:p>
        </p:txBody>
      </p:sp>
      <p:sp>
        <p:nvSpPr>
          <p:cNvPr id="339" name="文本框 338">
            <a:extLst>
              <a:ext uri="{FF2B5EF4-FFF2-40B4-BE49-F238E27FC236}">
                <a16:creationId xmlns:a16="http://schemas.microsoft.com/office/drawing/2014/main" id="{178E3FB3-A94A-4BBC-B616-9426BDA3E807}"/>
              </a:ext>
            </a:extLst>
          </p:cNvPr>
          <p:cNvSpPr txBox="1"/>
          <p:nvPr/>
        </p:nvSpPr>
        <p:spPr>
          <a:xfrm>
            <a:off x="3454195" y="2137082"/>
            <a:ext cx="2008588" cy="958147"/>
          </a:xfrm>
          <a:prstGeom prst="rect">
            <a:avLst/>
          </a:prstGeom>
          <a:noFill/>
        </p:spPr>
        <p:txBody>
          <a:bodyPr wrap="square" rtlCol="0">
            <a:spAutoFit/>
          </a:bodyPr>
          <a:lstStyle>
            <a:defPPr>
              <a:defRPr lang="zh-CN"/>
            </a:defPPr>
            <a:lvl1pPr algn="ctr">
              <a:lnSpc>
                <a:spcPct val="120000"/>
              </a:lnSpc>
              <a:defRPr sz="1600"/>
            </a:lvl1p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rPr>
              <a:t>提升开发企业知名度</a:t>
            </a:r>
            <a:r>
              <a:rPr kumimoji="0" lang="en-US" altLang="zh-CN" sz="16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rPr>
              <a:t>增加股票在资本市场上的吸引力</a:t>
            </a:r>
          </a:p>
        </p:txBody>
      </p:sp>
      <p:sp>
        <p:nvSpPr>
          <p:cNvPr id="340" name="文本框 339">
            <a:extLst>
              <a:ext uri="{FF2B5EF4-FFF2-40B4-BE49-F238E27FC236}">
                <a16:creationId xmlns:a16="http://schemas.microsoft.com/office/drawing/2014/main" id="{5AA79275-882D-4C98-8DBC-70E2D7D5F77E}"/>
              </a:ext>
            </a:extLst>
          </p:cNvPr>
          <p:cNvSpPr txBox="1"/>
          <p:nvPr/>
        </p:nvSpPr>
        <p:spPr>
          <a:xfrm>
            <a:off x="6548245" y="2137082"/>
            <a:ext cx="1789520" cy="958147"/>
          </a:xfrm>
          <a:prstGeom prst="rect">
            <a:avLst/>
          </a:prstGeom>
          <a:noFill/>
        </p:spPr>
        <p:txBody>
          <a:bodyPr wrap="square" rtlCol="0">
            <a:spAutoFit/>
            <a:scene3d>
              <a:camera prst="perspectiveLeft"/>
              <a:lightRig rig="contrasting" dir="t"/>
            </a:scene3d>
          </a:bodyPr>
          <a:lstStyle>
            <a:defPPr>
              <a:defRPr lang="zh-CN"/>
            </a:defPPr>
            <a:lvl1pPr algn="ctr">
              <a:lnSpc>
                <a:spcPct val="120000"/>
              </a:lnSpc>
              <a:defRPr sz="1600"/>
            </a:lvl1p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rPr>
              <a:t>以物业增值和现金流吸引银行，增加授信额度</a:t>
            </a:r>
          </a:p>
        </p:txBody>
      </p:sp>
      <p:grpSp>
        <p:nvGrpSpPr>
          <p:cNvPr id="1038" name="组合 1037">
            <a:extLst>
              <a:ext uri="{FF2B5EF4-FFF2-40B4-BE49-F238E27FC236}">
                <a16:creationId xmlns:a16="http://schemas.microsoft.com/office/drawing/2014/main" id="{B3A55325-3C48-4E20-8039-045B1FB500D2}"/>
              </a:ext>
            </a:extLst>
          </p:cNvPr>
          <p:cNvGrpSpPr/>
          <p:nvPr/>
        </p:nvGrpSpPr>
        <p:grpSpPr>
          <a:xfrm>
            <a:off x="2713179" y="3382799"/>
            <a:ext cx="3717644" cy="3717642"/>
            <a:chOff x="4022457" y="3101990"/>
            <a:chExt cx="4147086" cy="4147084"/>
          </a:xfrm>
        </p:grpSpPr>
        <p:sp>
          <p:nvSpPr>
            <p:cNvPr id="1037" name="椭圆 1036">
              <a:extLst>
                <a:ext uri="{FF2B5EF4-FFF2-40B4-BE49-F238E27FC236}">
                  <a16:creationId xmlns:a16="http://schemas.microsoft.com/office/drawing/2014/main" id="{AB02BAFC-32F9-43DD-AA2A-4E76CB733E2C}"/>
                </a:ext>
              </a:extLst>
            </p:cNvPr>
            <p:cNvSpPr/>
            <p:nvPr/>
          </p:nvSpPr>
          <p:spPr>
            <a:xfrm flipV="1">
              <a:off x="4022457" y="3101990"/>
              <a:ext cx="4147086" cy="4147084"/>
            </a:xfrm>
            <a:prstGeom prst="ellipse">
              <a:avLst/>
            </a:prstGeom>
            <a:gradFill flip="none" rotWithShape="1">
              <a:gsLst>
                <a:gs pos="0">
                  <a:schemeClr val="accent1">
                    <a:lumMod val="60000"/>
                    <a:lumOff val="40000"/>
                    <a:alpha val="0"/>
                  </a:schemeClr>
                </a:gs>
                <a:gs pos="76000">
                  <a:schemeClr val="accent1">
                    <a:lumMod val="40000"/>
                    <a:lumOff val="60000"/>
                    <a:alpha val="0"/>
                  </a:schemeClr>
                </a:gs>
                <a:gs pos="100000">
                  <a:schemeClr val="accent1">
                    <a:lumMod val="100000"/>
                  </a:schemeClr>
                </a:gs>
              </a:gsLst>
              <a:path path="circle">
                <a:fillToRect l="50000" t="-80000" r="50000" b="18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62" name="椭圆 361">
              <a:extLst>
                <a:ext uri="{FF2B5EF4-FFF2-40B4-BE49-F238E27FC236}">
                  <a16:creationId xmlns:a16="http://schemas.microsoft.com/office/drawing/2014/main" id="{5EE74C21-4B28-4E37-A7F0-F9EDCDEE771D}"/>
                </a:ext>
              </a:extLst>
            </p:cNvPr>
            <p:cNvSpPr/>
            <p:nvPr/>
          </p:nvSpPr>
          <p:spPr>
            <a:xfrm>
              <a:off x="4022457" y="3101990"/>
              <a:ext cx="4147086" cy="4147084"/>
            </a:xfrm>
            <a:prstGeom prst="ellipse">
              <a:avLst/>
            </a:prstGeom>
            <a:gradFill flip="none" rotWithShape="1">
              <a:gsLst>
                <a:gs pos="0">
                  <a:schemeClr val="accent1">
                    <a:lumMod val="60000"/>
                    <a:lumOff val="40000"/>
                    <a:alpha val="0"/>
                  </a:schemeClr>
                </a:gs>
                <a:gs pos="76000">
                  <a:schemeClr val="accent1">
                    <a:lumMod val="40000"/>
                    <a:lumOff val="60000"/>
                    <a:alpha val="0"/>
                  </a:schemeClr>
                </a:gs>
                <a:gs pos="100000">
                  <a:schemeClr val="accent1">
                    <a:lumMod val="100000"/>
                    <a:alpha val="51000"/>
                  </a:schemeClr>
                </a:gs>
              </a:gsLst>
              <a:path path="circle">
                <a:fillToRect l="50000" t="-80000" r="50000" b="18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343" name="椭圆 342">
            <a:extLst>
              <a:ext uri="{FF2B5EF4-FFF2-40B4-BE49-F238E27FC236}">
                <a16:creationId xmlns:a16="http://schemas.microsoft.com/office/drawing/2014/main" id="{EAA897A9-6071-4A02-8BF2-8A809A07E756}"/>
              </a:ext>
            </a:extLst>
          </p:cNvPr>
          <p:cNvSpPr/>
          <p:nvPr/>
        </p:nvSpPr>
        <p:spPr>
          <a:xfrm>
            <a:off x="-569474" y="5097129"/>
            <a:ext cx="10282946" cy="2082900"/>
          </a:xfrm>
          <a:prstGeom prst="ellipse">
            <a:avLst/>
          </a:prstGeom>
          <a:gradFill>
            <a:gsLst>
              <a:gs pos="0">
                <a:schemeClr val="accent1">
                  <a:alpha val="0"/>
                </a:schemeClr>
              </a:gs>
              <a:gs pos="98000">
                <a:schemeClr val="accent1">
                  <a:alpha val="1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12" name="椭圆 311">
            <a:extLst>
              <a:ext uri="{FF2B5EF4-FFF2-40B4-BE49-F238E27FC236}">
                <a16:creationId xmlns:a16="http://schemas.microsoft.com/office/drawing/2014/main" id="{5228F953-6D8F-4D3D-9057-C063BCF951B8}"/>
              </a:ext>
            </a:extLst>
          </p:cNvPr>
          <p:cNvSpPr/>
          <p:nvPr/>
        </p:nvSpPr>
        <p:spPr>
          <a:xfrm>
            <a:off x="712949" y="5094150"/>
            <a:ext cx="7718102" cy="1310831"/>
          </a:xfrm>
          <a:prstGeom prst="ellipse">
            <a:avLst/>
          </a:prstGeom>
          <a:gradFill>
            <a:gsLst>
              <a:gs pos="0">
                <a:schemeClr val="accent1">
                  <a:alpha val="0"/>
                </a:schemeClr>
              </a:gs>
              <a:gs pos="98000">
                <a:schemeClr val="accent1">
                  <a:alpha val="1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13" name="椭圆 312">
            <a:extLst>
              <a:ext uri="{FF2B5EF4-FFF2-40B4-BE49-F238E27FC236}">
                <a16:creationId xmlns:a16="http://schemas.microsoft.com/office/drawing/2014/main" id="{2DB6FBA7-BFFD-47D4-868A-8A2A34C3318D}"/>
              </a:ext>
            </a:extLst>
          </p:cNvPr>
          <p:cNvSpPr/>
          <p:nvPr/>
        </p:nvSpPr>
        <p:spPr>
          <a:xfrm>
            <a:off x="2239205" y="5155749"/>
            <a:ext cx="4652289" cy="583305"/>
          </a:xfrm>
          <a:prstGeom prst="ellipse">
            <a:avLst/>
          </a:prstGeom>
          <a:gradFill>
            <a:gsLst>
              <a:gs pos="0">
                <a:schemeClr val="accent1">
                  <a:alpha val="0"/>
                </a:schemeClr>
              </a:gs>
              <a:gs pos="100000">
                <a:schemeClr val="accent1">
                  <a:alpha val="18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34" name="文本框 1033">
            <a:extLst>
              <a:ext uri="{FF2B5EF4-FFF2-40B4-BE49-F238E27FC236}">
                <a16:creationId xmlns:a16="http://schemas.microsoft.com/office/drawing/2014/main" id="{44E46144-353E-428B-9423-642CECDD206E}"/>
              </a:ext>
            </a:extLst>
          </p:cNvPr>
          <p:cNvSpPr txBox="1"/>
          <p:nvPr/>
        </p:nvSpPr>
        <p:spPr>
          <a:xfrm>
            <a:off x="1565250" y="5686855"/>
            <a:ext cx="6013501" cy="4001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gradFill flip="none" rotWithShape="1">
                  <a:gsLst>
                    <a:gs pos="31000">
                      <a:srgbClr val="8C6844">
                        <a:lumMod val="60000"/>
                        <a:lumOff val="40000"/>
                      </a:srgbClr>
                    </a:gs>
                    <a:gs pos="100000">
                      <a:srgbClr val="8C6844"/>
                    </a:gs>
                  </a:gsLst>
                  <a:lin ang="5400000" scaled="1"/>
                  <a:tileRect/>
                </a:gradFill>
                <a:effectLst>
                  <a:reflection blurRad="12700" stA="31000" endPos="37000" dist="38100" dir="5400000" sy="-100000" algn="bl" rotWithShape="0"/>
                </a:effectLst>
                <a:uLnTx/>
                <a:uFillTx/>
                <a:latin typeface="思源宋体 CN Heavy"/>
                <a:ea typeface="思源宋体 CN Heavy"/>
                <a:cs typeface="+mn-cs"/>
              </a:rPr>
              <a:t>商业地产是金融、地产、商业三结合最理想的产品</a:t>
            </a:r>
          </a:p>
        </p:txBody>
      </p:sp>
      <p:sp>
        <p:nvSpPr>
          <p:cNvPr id="1052" name="矩形 1051">
            <a:extLst>
              <a:ext uri="{FF2B5EF4-FFF2-40B4-BE49-F238E27FC236}">
                <a16:creationId xmlns:a16="http://schemas.microsoft.com/office/drawing/2014/main" id="{212695B4-5C99-4FC1-8AD7-B79B40810481}"/>
              </a:ext>
            </a:extLst>
          </p:cNvPr>
          <p:cNvSpPr/>
          <p:nvPr/>
        </p:nvSpPr>
        <p:spPr>
          <a:xfrm flipH="1">
            <a:off x="884751" y="4904244"/>
            <a:ext cx="73480" cy="1117430"/>
          </a:xfrm>
          <a:prstGeom prst="rect">
            <a:avLst/>
          </a:prstGeom>
          <a:gradFill>
            <a:gsLst>
              <a:gs pos="0">
                <a:schemeClr val="accent1">
                  <a:alpha val="28000"/>
                </a:schemeClr>
              </a:gs>
              <a:gs pos="100000">
                <a:schemeClr val="accent1">
                  <a:alpha val="0"/>
                </a:schemeClr>
              </a:gs>
            </a:gsLst>
            <a:lin ang="5400000" scaled="1"/>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94" name="矩形 393">
            <a:extLst>
              <a:ext uri="{FF2B5EF4-FFF2-40B4-BE49-F238E27FC236}">
                <a16:creationId xmlns:a16="http://schemas.microsoft.com/office/drawing/2014/main" id="{AB805E42-2634-4E8C-9A45-F31756AE3D01}"/>
              </a:ext>
            </a:extLst>
          </p:cNvPr>
          <p:cNvSpPr/>
          <p:nvPr/>
        </p:nvSpPr>
        <p:spPr>
          <a:xfrm flipH="1">
            <a:off x="8039145" y="4840532"/>
            <a:ext cx="66369" cy="1286475"/>
          </a:xfrm>
          <a:prstGeom prst="rect">
            <a:avLst/>
          </a:prstGeom>
          <a:gradFill>
            <a:gsLst>
              <a:gs pos="0">
                <a:schemeClr val="accent1">
                  <a:alpha val="25000"/>
                </a:schemeClr>
              </a:gs>
              <a:gs pos="100000">
                <a:schemeClr val="accent1">
                  <a:alpha val="0"/>
                </a:schemeClr>
              </a:gs>
            </a:gsLst>
            <a:lin ang="5400000" scaled="1"/>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95" name="矩形 394">
            <a:extLst>
              <a:ext uri="{FF2B5EF4-FFF2-40B4-BE49-F238E27FC236}">
                <a16:creationId xmlns:a16="http://schemas.microsoft.com/office/drawing/2014/main" id="{63C946EA-78D5-4E9E-8639-1A86D360CABE}"/>
              </a:ext>
            </a:extLst>
          </p:cNvPr>
          <p:cNvSpPr/>
          <p:nvPr/>
        </p:nvSpPr>
        <p:spPr>
          <a:xfrm flipH="1">
            <a:off x="7060947" y="4159576"/>
            <a:ext cx="50703" cy="1424322"/>
          </a:xfrm>
          <a:prstGeom prst="rect">
            <a:avLst/>
          </a:prstGeom>
          <a:gradFill>
            <a:gsLst>
              <a:gs pos="0">
                <a:schemeClr val="accent1">
                  <a:alpha val="25000"/>
                </a:schemeClr>
              </a:gs>
              <a:gs pos="86000">
                <a:schemeClr val="accent1">
                  <a:alpha val="0"/>
                </a:schemeClr>
              </a:gs>
            </a:gsLst>
            <a:lin ang="5400000" scaled="1"/>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96" name="矩形 395">
            <a:extLst>
              <a:ext uri="{FF2B5EF4-FFF2-40B4-BE49-F238E27FC236}">
                <a16:creationId xmlns:a16="http://schemas.microsoft.com/office/drawing/2014/main" id="{42980B0B-3ED0-4354-9F37-F9C8D6AF339B}"/>
              </a:ext>
            </a:extLst>
          </p:cNvPr>
          <p:cNvSpPr/>
          <p:nvPr/>
        </p:nvSpPr>
        <p:spPr>
          <a:xfrm flipH="1">
            <a:off x="2933336" y="3596741"/>
            <a:ext cx="43840" cy="884529"/>
          </a:xfrm>
          <a:prstGeom prst="rect">
            <a:avLst/>
          </a:prstGeom>
          <a:gradFill>
            <a:gsLst>
              <a:gs pos="0">
                <a:schemeClr val="accent1">
                  <a:alpha val="25000"/>
                </a:schemeClr>
              </a:gs>
              <a:gs pos="100000">
                <a:schemeClr val="accent1">
                  <a:alpha val="0"/>
                </a:schemeClr>
              </a:gs>
            </a:gsLst>
            <a:lin ang="5400000" scaled="1"/>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97" name="矩形 396">
            <a:extLst>
              <a:ext uri="{FF2B5EF4-FFF2-40B4-BE49-F238E27FC236}">
                <a16:creationId xmlns:a16="http://schemas.microsoft.com/office/drawing/2014/main" id="{FEBE928E-0C2D-4FA0-9E0A-10AF1EC93B1B}"/>
              </a:ext>
            </a:extLst>
          </p:cNvPr>
          <p:cNvSpPr/>
          <p:nvPr/>
        </p:nvSpPr>
        <p:spPr>
          <a:xfrm flipH="1">
            <a:off x="2027346" y="3879955"/>
            <a:ext cx="50703" cy="1424322"/>
          </a:xfrm>
          <a:prstGeom prst="rect">
            <a:avLst/>
          </a:prstGeom>
          <a:gradFill>
            <a:gsLst>
              <a:gs pos="0">
                <a:schemeClr val="accent1">
                  <a:alpha val="25000"/>
                </a:schemeClr>
              </a:gs>
              <a:gs pos="86000">
                <a:schemeClr val="accent1">
                  <a:alpha val="0"/>
                </a:schemeClr>
              </a:gs>
            </a:gsLst>
            <a:lin ang="5400000" scaled="1"/>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14" name="椭圆 313" hidden="1">
            <a:extLst>
              <a:ext uri="{FF2B5EF4-FFF2-40B4-BE49-F238E27FC236}">
                <a16:creationId xmlns:a16="http://schemas.microsoft.com/office/drawing/2014/main" id="{EBF92B5A-95AA-4A15-946C-8D8980AF11CF}"/>
              </a:ext>
            </a:extLst>
          </p:cNvPr>
          <p:cNvSpPr/>
          <p:nvPr/>
        </p:nvSpPr>
        <p:spPr>
          <a:xfrm>
            <a:off x="3016843" y="4797106"/>
            <a:ext cx="3110315" cy="394685"/>
          </a:xfrm>
          <a:prstGeom prst="ellipse">
            <a:avLst/>
          </a:prstGeom>
          <a:gradFill>
            <a:gsLst>
              <a:gs pos="0">
                <a:schemeClr val="accent1">
                  <a:lumMod val="60000"/>
                  <a:lumOff val="40000"/>
                  <a:alpha val="0"/>
                </a:schemeClr>
              </a:gs>
              <a:gs pos="100000">
                <a:schemeClr val="accent1">
                  <a:alpha val="6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3" name="矩形 62">
            <a:extLst>
              <a:ext uri="{FF2B5EF4-FFF2-40B4-BE49-F238E27FC236}">
                <a16:creationId xmlns:a16="http://schemas.microsoft.com/office/drawing/2014/main" id="{B88B2A47-82E3-419A-8376-73F1A6755C51}"/>
              </a:ext>
            </a:extLst>
          </p:cNvPr>
          <p:cNvSpPr/>
          <p:nvPr/>
        </p:nvSpPr>
        <p:spPr>
          <a:xfrm>
            <a:off x="340373" y="633409"/>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商业地产开发的三重利</a:t>
            </a:r>
          </a:p>
        </p:txBody>
      </p:sp>
    </p:spTree>
    <p:extLst>
      <p:ext uri="{BB962C8B-B14F-4D97-AF65-F5344CB8AC3E}">
        <p14:creationId xmlns:p14="http://schemas.microsoft.com/office/powerpoint/2010/main" val="21162651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6F6A5AAF-3D81-4889-B800-E95FDDAB9CD6}"/>
              </a:ext>
            </a:extLst>
          </p:cNvPr>
          <p:cNvSpPr/>
          <p:nvPr/>
        </p:nvSpPr>
        <p:spPr>
          <a:xfrm>
            <a:off x="-62687" y="0"/>
            <a:ext cx="9269374" cy="6036011"/>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 name="矩形 4">
            <a:extLst>
              <a:ext uri="{FF2B5EF4-FFF2-40B4-BE49-F238E27FC236}">
                <a16:creationId xmlns:a16="http://schemas.microsoft.com/office/drawing/2014/main" id="{48303480-0FC4-4F8F-AC40-54224E29C750}"/>
              </a:ext>
            </a:extLst>
          </p:cNvPr>
          <p:cNvSpPr/>
          <p:nvPr/>
        </p:nvSpPr>
        <p:spPr>
          <a:xfrm rot="120000">
            <a:off x="-168964" y="5436090"/>
            <a:ext cx="9965641" cy="1824764"/>
          </a:xfrm>
          <a:prstGeom prst="rect">
            <a:avLst/>
          </a:prstGeom>
          <a:gradFill>
            <a:gsLst>
              <a:gs pos="0">
                <a:srgbClr val="DFDDDD"/>
              </a:gs>
              <a:gs pos="100000">
                <a:schemeClr val="accent1">
                  <a:lumMod val="10000"/>
                  <a:lumOff val="9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 name="文本框 2">
            <a:extLst>
              <a:ext uri="{FF2B5EF4-FFF2-40B4-BE49-F238E27FC236}">
                <a16:creationId xmlns:a16="http://schemas.microsoft.com/office/drawing/2014/main" id="{DDCA4F85-66DD-4DA1-954F-3F87141D680C}"/>
              </a:ext>
            </a:extLst>
          </p:cNvPr>
          <p:cNvSpPr txBox="1"/>
          <p:nvPr/>
        </p:nvSpPr>
        <p:spPr>
          <a:xfrm>
            <a:off x="340373" y="1133984"/>
            <a:ext cx="6157512" cy="311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同发达国家连锁商店的阶段比较，可成为商业地产决策时的重要参考</a:t>
            </a:r>
          </a:p>
        </p:txBody>
      </p:sp>
      <p:grpSp>
        <p:nvGrpSpPr>
          <p:cNvPr id="39" name="组合 38">
            <a:extLst>
              <a:ext uri="{FF2B5EF4-FFF2-40B4-BE49-F238E27FC236}">
                <a16:creationId xmlns:a16="http://schemas.microsoft.com/office/drawing/2014/main" id="{E9D9ECDC-095E-470C-A774-46166040B065}"/>
              </a:ext>
            </a:extLst>
          </p:cNvPr>
          <p:cNvGrpSpPr/>
          <p:nvPr/>
        </p:nvGrpSpPr>
        <p:grpSpPr>
          <a:xfrm>
            <a:off x="101458" y="2477886"/>
            <a:ext cx="8106479" cy="2791987"/>
            <a:chOff x="1549400" y="2203646"/>
            <a:chExt cx="9767888" cy="3672299"/>
          </a:xfrm>
          <a:scene3d>
            <a:camera prst="perspectiveLeft">
              <a:rot lat="0" lon="900000" rev="0"/>
            </a:camera>
            <a:lightRig rig="contrasting" dir="t"/>
          </a:scene3d>
        </p:grpSpPr>
        <p:sp>
          <p:nvSpPr>
            <p:cNvPr id="40" name="矩形: 圆角 39">
              <a:extLst>
                <a:ext uri="{FF2B5EF4-FFF2-40B4-BE49-F238E27FC236}">
                  <a16:creationId xmlns:a16="http://schemas.microsoft.com/office/drawing/2014/main" id="{ED4AF0A7-F56C-4CE8-83B1-02095E0CE0D2}"/>
                </a:ext>
              </a:extLst>
            </p:cNvPr>
            <p:cNvSpPr/>
            <p:nvPr/>
          </p:nvSpPr>
          <p:spPr>
            <a:xfrm>
              <a:off x="1549400" y="2203646"/>
              <a:ext cx="2379965" cy="546100"/>
            </a:xfrm>
            <a:prstGeom prst="roundRect">
              <a:avLst/>
            </a:prstGeom>
            <a:solidFill>
              <a:schemeClr val="accent1"/>
            </a:solidFill>
            <a:ln>
              <a:solidFill>
                <a:schemeClr val="accent2">
                  <a:alpha val="5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prstClr val="white"/>
                  </a:solidFill>
                  <a:effectLst/>
                  <a:uLnTx/>
                  <a:uFillTx/>
                  <a:latin typeface="思源宋体 CN Heavy"/>
                  <a:ea typeface="思源宋体 CN Heavy"/>
                  <a:cs typeface="+mn-cs"/>
                </a:rPr>
                <a:t>地区</a:t>
              </a:r>
            </a:p>
          </p:txBody>
        </p:sp>
        <p:sp>
          <p:nvSpPr>
            <p:cNvPr id="41" name="矩形: 圆角 40">
              <a:extLst>
                <a:ext uri="{FF2B5EF4-FFF2-40B4-BE49-F238E27FC236}">
                  <a16:creationId xmlns:a16="http://schemas.microsoft.com/office/drawing/2014/main" id="{04512D45-49D7-48D0-AA97-5F829F8DB216}"/>
                </a:ext>
              </a:extLst>
            </p:cNvPr>
            <p:cNvSpPr/>
            <p:nvPr/>
          </p:nvSpPr>
          <p:spPr>
            <a:xfrm>
              <a:off x="4012041" y="2203646"/>
              <a:ext cx="2379965" cy="546100"/>
            </a:xfrm>
            <a:prstGeom prst="roundRect">
              <a:avLst/>
            </a:prstGeom>
            <a:solidFill>
              <a:schemeClr val="accent4">
                <a:lumMod val="60000"/>
                <a:lumOff val="4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prstClr val="white"/>
                  </a:solidFill>
                  <a:effectLst/>
                  <a:uLnTx/>
                  <a:uFillTx/>
                  <a:latin typeface="思源宋体 CN Heavy"/>
                  <a:ea typeface="思源宋体 CN Heavy"/>
                  <a:cs typeface="+mn-cs"/>
                </a:rPr>
                <a:t>起步阶段</a:t>
              </a:r>
            </a:p>
          </p:txBody>
        </p:sp>
        <p:sp>
          <p:nvSpPr>
            <p:cNvPr id="42" name="矩形: 圆角 41">
              <a:extLst>
                <a:ext uri="{FF2B5EF4-FFF2-40B4-BE49-F238E27FC236}">
                  <a16:creationId xmlns:a16="http://schemas.microsoft.com/office/drawing/2014/main" id="{C5837756-664E-4757-8118-F293877AD6C2}"/>
                </a:ext>
              </a:extLst>
            </p:cNvPr>
            <p:cNvSpPr/>
            <p:nvPr/>
          </p:nvSpPr>
          <p:spPr>
            <a:xfrm>
              <a:off x="6474682" y="2203646"/>
              <a:ext cx="2379965" cy="546100"/>
            </a:xfrm>
            <a:prstGeom prst="roundRect">
              <a:avLst/>
            </a:prstGeom>
            <a:solidFill>
              <a:schemeClr val="accent4">
                <a:lumMod val="60000"/>
                <a:lumOff val="4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prstClr val="white"/>
                  </a:solidFill>
                  <a:effectLst/>
                  <a:uLnTx/>
                  <a:uFillTx/>
                  <a:latin typeface="思源宋体 CN Heavy"/>
                  <a:ea typeface="思源宋体 CN Heavy"/>
                  <a:cs typeface="+mn-cs"/>
                </a:rPr>
                <a:t>发展阶段</a:t>
              </a:r>
            </a:p>
          </p:txBody>
        </p:sp>
        <p:sp>
          <p:nvSpPr>
            <p:cNvPr id="43" name="矩形: 圆角 42">
              <a:extLst>
                <a:ext uri="{FF2B5EF4-FFF2-40B4-BE49-F238E27FC236}">
                  <a16:creationId xmlns:a16="http://schemas.microsoft.com/office/drawing/2014/main" id="{FAADD468-25B5-4D92-B48D-5F9C8B139C65}"/>
                </a:ext>
              </a:extLst>
            </p:cNvPr>
            <p:cNvSpPr/>
            <p:nvPr/>
          </p:nvSpPr>
          <p:spPr>
            <a:xfrm>
              <a:off x="8937323" y="2203646"/>
              <a:ext cx="2379965" cy="546100"/>
            </a:xfrm>
            <a:prstGeom prst="roundRect">
              <a:avLst/>
            </a:prstGeom>
            <a:solidFill>
              <a:schemeClr val="accent4">
                <a:lumMod val="60000"/>
                <a:lumOff val="4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prstClr val="white"/>
                  </a:solidFill>
                  <a:effectLst/>
                  <a:uLnTx/>
                  <a:uFillTx/>
                  <a:latin typeface="思源宋体 CN Heavy"/>
                  <a:ea typeface="思源宋体 CN Heavy"/>
                  <a:cs typeface="+mn-cs"/>
                </a:rPr>
                <a:t>成熟阶段</a:t>
              </a:r>
            </a:p>
          </p:txBody>
        </p:sp>
        <p:sp>
          <p:nvSpPr>
            <p:cNvPr id="44" name="矩形: 圆角 43">
              <a:extLst>
                <a:ext uri="{FF2B5EF4-FFF2-40B4-BE49-F238E27FC236}">
                  <a16:creationId xmlns:a16="http://schemas.microsoft.com/office/drawing/2014/main" id="{3D5044FD-9D86-4C63-8282-15710F02B73C}"/>
                </a:ext>
              </a:extLst>
            </p:cNvPr>
            <p:cNvSpPr/>
            <p:nvPr/>
          </p:nvSpPr>
          <p:spPr>
            <a:xfrm>
              <a:off x="1549400" y="2828886"/>
              <a:ext cx="2379965" cy="546100"/>
            </a:xfrm>
            <a:prstGeom prst="round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8C6844"/>
                  </a:solidFill>
                  <a:effectLst/>
                  <a:uLnTx/>
                  <a:uFillTx/>
                  <a:latin typeface="Roboto"/>
                  <a:ea typeface="思源黑体 CN Regular"/>
                  <a:cs typeface="+mn-cs"/>
                </a:rPr>
                <a:t>美 国</a:t>
              </a:r>
            </a:p>
          </p:txBody>
        </p:sp>
        <p:sp>
          <p:nvSpPr>
            <p:cNvPr id="45" name="矩形: 圆角 44">
              <a:extLst>
                <a:ext uri="{FF2B5EF4-FFF2-40B4-BE49-F238E27FC236}">
                  <a16:creationId xmlns:a16="http://schemas.microsoft.com/office/drawing/2014/main" id="{C9EC7777-DF0F-47ED-B4B7-217A2107E4D7}"/>
                </a:ext>
              </a:extLst>
            </p:cNvPr>
            <p:cNvSpPr/>
            <p:nvPr/>
          </p:nvSpPr>
          <p:spPr>
            <a:xfrm>
              <a:off x="4012041" y="282888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859-190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4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年）</a:t>
              </a:r>
            </a:p>
          </p:txBody>
        </p:sp>
        <p:sp>
          <p:nvSpPr>
            <p:cNvPr id="46" name="矩形: 圆角 45">
              <a:extLst>
                <a:ext uri="{FF2B5EF4-FFF2-40B4-BE49-F238E27FC236}">
                  <a16:creationId xmlns:a16="http://schemas.microsoft.com/office/drawing/2014/main" id="{74F83048-6A7F-4162-B5AB-6809BE7CEC0A}"/>
                </a:ext>
              </a:extLst>
            </p:cNvPr>
            <p:cNvSpPr/>
            <p:nvPr/>
          </p:nvSpPr>
          <p:spPr>
            <a:xfrm>
              <a:off x="6474682" y="282888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901-197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7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年）</a:t>
              </a:r>
            </a:p>
          </p:txBody>
        </p:sp>
        <p:sp>
          <p:nvSpPr>
            <p:cNvPr id="47" name="矩形: 圆角 46">
              <a:extLst>
                <a:ext uri="{FF2B5EF4-FFF2-40B4-BE49-F238E27FC236}">
                  <a16:creationId xmlns:a16="http://schemas.microsoft.com/office/drawing/2014/main" id="{B17C35FB-4831-4206-859F-21F8CC3E5BB4}"/>
                </a:ext>
              </a:extLst>
            </p:cNvPr>
            <p:cNvSpPr/>
            <p:nvPr/>
          </p:nvSpPr>
          <p:spPr>
            <a:xfrm>
              <a:off x="8937323" y="282888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97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后</a:t>
              </a:r>
            </a:p>
          </p:txBody>
        </p:sp>
        <p:sp>
          <p:nvSpPr>
            <p:cNvPr id="48" name="矩形: 圆角 47">
              <a:extLst>
                <a:ext uri="{FF2B5EF4-FFF2-40B4-BE49-F238E27FC236}">
                  <a16:creationId xmlns:a16="http://schemas.microsoft.com/office/drawing/2014/main" id="{33CD3D10-A019-4F06-92DE-12A400A4F58C}"/>
                </a:ext>
              </a:extLst>
            </p:cNvPr>
            <p:cNvSpPr/>
            <p:nvPr/>
          </p:nvSpPr>
          <p:spPr>
            <a:xfrm>
              <a:off x="1549400" y="4079366"/>
              <a:ext cx="2379965" cy="546100"/>
            </a:xfrm>
            <a:prstGeom prst="round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8C6844"/>
                  </a:solidFill>
                  <a:effectLst/>
                  <a:uLnTx/>
                  <a:uFillTx/>
                  <a:latin typeface="Roboto"/>
                  <a:ea typeface="思源黑体 CN Regular"/>
                  <a:cs typeface="+mn-cs"/>
                </a:rPr>
                <a:t>日 本</a:t>
              </a:r>
            </a:p>
          </p:txBody>
        </p:sp>
        <p:sp>
          <p:nvSpPr>
            <p:cNvPr id="49" name="矩形: 圆角 48">
              <a:extLst>
                <a:ext uri="{FF2B5EF4-FFF2-40B4-BE49-F238E27FC236}">
                  <a16:creationId xmlns:a16="http://schemas.microsoft.com/office/drawing/2014/main" id="{7BA49A1B-3E09-4350-A9CD-3685C3888F43}"/>
                </a:ext>
              </a:extLst>
            </p:cNvPr>
            <p:cNvSpPr/>
            <p:nvPr/>
          </p:nvSpPr>
          <p:spPr>
            <a:xfrm>
              <a:off x="4012041" y="407936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926-196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35</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年）</a:t>
              </a:r>
            </a:p>
          </p:txBody>
        </p:sp>
        <p:sp>
          <p:nvSpPr>
            <p:cNvPr id="50" name="矩形: 圆角 49">
              <a:extLst>
                <a:ext uri="{FF2B5EF4-FFF2-40B4-BE49-F238E27FC236}">
                  <a16:creationId xmlns:a16="http://schemas.microsoft.com/office/drawing/2014/main" id="{F7539145-E50F-456B-B206-A59B95D986BF}"/>
                </a:ext>
              </a:extLst>
            </p:cNvPr>
            <p:cNvSpPr/>
            <p:nvPr/>
          </p:nvSpPr>
          <p:spPr>
            <a:xfrm>
              <a:off x="6474682" y="407936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961-1971</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年）</a:t>
              </a:r>
            </a:p>
          </p:txBody>
        </p:sp>
        <p:sp>
          <p:nvSpPr>
            <p:cNvPr id="51" name="矩形: 圆角 50">
              <a:extLst>
                <a:ext uri="{FF2B5EF4-FFF2-40B4-BE49-F238E27FC236}">
                  <a16:creationId xmlns:a16="http://schemas.microsoft.com/office/drawing/2014/main" id="{5C98ABC0-1720-4E37-87E9-758B002B6502}"/>
                </a:ext>
              </a:extLst>
            </p:cNvPr>
            <p:cNvSpPr/>
            <p:nvPr/>
          </p:nvSpPr>
          <p:spPr>
            <a:xfrm>
              <a:off x="8937323" y="407936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972</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后</a:t>
              </a:r>
            </a:p>
          </p:txBody>
        </p:sp>
        <p:sp>
          <p:nvSpPr>
            <p:cNvPr id="52" name="矩形: 圆角 51">
              <a:extLst>
                <a:ext uri="{FF2B5EF4-FFF2-40B4-BE49-F238E27FC236}">
                  <a16:creationId xmlns:a16="http://schemas.microsoft.com/office/drawing/2014/main" id="{38FEFFE1-7A12-4450-B380-B9AD14DEF61F}"/>
                </a:ext>
              </a:extLst>
            </p:cNvPr>
            <p:cNvSpPr/>
            <p:nvPr/>
          </p:nvSpPr>
          <p:spPr>
            <a:xfrm>
              <a:off x="1549400" y="3454126"/>
              <a:ext cx="2379965" cy="546100"/>
            </a:xfrm>
            <a:prstGeom prst="round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8C6844"/>
                  </a:solidFill>
                  <a:effectLst/>
                  <a:uLnTx/>
                  <a:uFillTx/>
                  <a:latin typeface="Roboto"/>
                  <a:ea typeface="思源黑体 CN Regular"/>
                  <a:cs typeface="+mn-cs"/>
                </a:rPr>
                <a:t>法 国</a:t>
              </a:r>
            </a:p>
          </p:txBody>
        </p:sp>
        <p:sp>
          <p:nvSpPr>
            <p:cNvPr id="53" name="矩形: 圆角 52">
              <a:extLst>
                <a:ext uri="{FF2B5EF4-FFF2-40B4-BE49-F238E27FC236}">
                  <a16:creationId xmlns:a16="http://schemas.microsoft.com/office/drawing/2014/main" id="{2BD1DAF4-A1A7-4F14-960F-B478772F05E7}"/>
                </a:ext>
              </a:extLst>
            </p:cNvPr>
            <p:cNvSpPr/>
            <p:nvPr/>
          </p:nvSpPr>
          <p:spPr>
            <a:xfrm>
              <a:off x="4012041" y="345412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866-190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35</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年）</a:t>
              </a:r>
            </a:p>
          </p:txBody>
        </p:sp>
        <p:sp>
          <p:nvSpPr>
            <p:cNvPr id="54" name="矩形: 圆角 53">
              <a:extLst>
                <a:ext uri="{FF2B5EF4-FFF2-40B4-BE49-F238E27FC236}">
                  <a16:creationId xmlns:a16="http://schemas.microsoft.com/office/drawing/2014/main" id="{AF5FF1B4-8CB7-4187-BAC3-AA1A68F767E3}"/>
                </a:ext>
              </a:extLst>
            </p:cNvPr>
            <p:cNvSpPr/>
            <p:nvPr/>
          </p:nvSpPr>
          <p:spPr>
            <a:xfrm>
              <a:off x="6474682" y="345412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901-196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6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年）</a:t>
              </a:r>
            </a:p>
          </p:txBody>
        </p:sp>
        <p:sp>
          <p:nvSpPr>
            <p:cNvPr id="55" name="矩形: 圆角 54">
              <a:extLst>
                <a:ext uri="{FF2B5EF4-FFF2-40B4-BE49-F238E27FC236}">
                  <a16:creationId xmlns:a16="http://schemas.microsoft.com/office/drawing/2014/main" id="{C85A5D47-9B15-4716-A5DB-BA0C7FA2ABAC}"/>
                </a:ext>
              </a:extLst>
            </p:cNvPr>
            <p:cNvSpPr/>
            <p:nvPr/>
          </p:nvSpPr>
          <p:spPr>
            <a:xfrm>
              <a:off x="8937323" y="345412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96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后</a:t>
              </a:r>
            </a:p>
          </p:txBody>
        </p:sp>
        <p:sp>
          <p:nvSpPr>
            <p:cNvPr id="56" name="矩形: 圆角 55">
              <a:extLst>
                <a:ext uri="{FF2B5EF4-FFF2-40B4-BE49-F238E27FC236}">
                  <a16:creationId xmlns:a16="http://schemas.microsoft.com/office/drawing/2014/main" id="{FED5AFAD-21E8-4D65-9C06-9A3F2BBB62F8}"/>
                </a:ext>
              </a:extLst>
            </p:cNvPr>
            <p:cNvSpPr/>
            <p:nvPr/>
          </p:nvSpPr>
          <p:spPr>
            <a:xfrm>
              <a:off x="1549400" y="4704606"/>
              <a:ext cx="2379965" cy="546100"/>
            </a:xfrm>
            <a:prstGeom prst="round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8C6844"/>
                  </a:solidFill>
                  <a:effectLst/>
                  <a:uLnTx/>
                  <a:uFillTx/>
                  <a:latin typeface="Roboto"/>
                  <a:ea typeface="思源黑体 CN Regular"/>
                  <a:cs typeface="+mn-cs"/>
                </a:rPr>
                <a:t>中 国</a:t>
              </a:r>
            </a:p>
          </p:txBody>
        </p:sp>
        <p:sp>
          <p:nvSpPr>
            <p:cNvPr id="57" name="矩形: 圆角 56">
              <a:extLst>
                <a:ext uri="{FF2B5EF4-FFF2-40B4-BE49-F238E27FC236}">
                  <a16:creationId xmlns:a16="http://schemas.microsoft.com/office/drawing/2014/main" id="{D02D72C8-617A-4774-A24F-9F34AC5AF406}"/>
                </a:ext>
              </a:extLst>
            </p:cNvPr>
            <p:cNvSpPr/>
            <p:nvPr/>
          </p:nvSpPr>
          <p:spPr>
            <a:xfrm>
              <a:off x="4012041" y="470460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990-201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年）</a:t>
              </a:r>
            </a:p>
          </p:txBody>
        </p:sp>
        <p:sp>
          <p:nvSpPr>
            <p:cNvPr id="58" name="矩形: 圆角 57">
              <a:extLst>
                <a:ext uri="{FF2B5EF4-FFF2-40B4-BE49-F238E27FC236}">
                  <a16:creationId xmlns:a16="http://schemas.microsoft.com/office/drawing/2014/main" id="{C5323DBE-B2CC-459F-ABB7-935190E17765}"/>
                </a:ext>
              </a:extLst>
            </p:cNvPr>
            <p:cNvSpPr/>
            <p:nvPr/>
          </p:nvSpPr>
          <p:spPr>
            <a:xfrm>
              <a:off x="6474682" y="470460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11-202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年）</a:t>
              </a:r>
            </a:p>
          </p:txBody>
        </p:sp>
        <p:sp>
          <p:nvSpPr>
            <p:cNvPr id="59" name="矩形: 圆角 58">
              <a:extLst>
                <a:ext uri="{FF2B5EF4-FFF2-40B4-BE49-F238E27FC236}">
                  <a16:creationId xmlns:a16="http://schemas.microsoft.com/office/drawing/2014/main" id="{8510BE9E-61E7-4338-A54E-C1EC8F25C93B}"/>
                </a:ext>
              </a:extLst>
            </p:cNvPr>
            <p:cNvSpPr/>
            <p:nvPr/>
          </p:nvSpPr>
          <p:spPr>
            <a:xfrm>
              <a:off x="8937323" y="4704606"/>
              <a:ext cx="2379965" cy="546100"/>
            </a:xfrm>
            <a:prstGeom prst="round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20</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后</a:t>
              </a:r>
            </a:p>
          </p:txBody>
        </p:sp>
        <p:sp>
          <p:nvSpPr>
            <p:cNvPr id="60" name="矩形: 圆角 59">
              <a:extLst>
                <a:ext uri="{FF2B5EF4-FFF2-40B4-BE49-F238E27FC236}">
                  <a16:creationId xmlns:a16="http://schemas.microsoft.com/office/drawing/2014/main" id="{922B5087-69B9-4A1B-B54D-78F72CDA8D1F}"/>
                </a:ext>
              </a:extLst>
            </p:cNvPr>
            <p:cNvSpPr/>
            <p:nvPr/>
          </p:nvSpPr>
          <p:spPr>
            <a:xfrm>
              <a:off x="1549400" y="5329845"/>
              <a:ext cx="2379965" cy="546100"/>
            </a:xfrm>
            <a:prstGeom prst="roundRect">
              <a:avLst/>
            </a:prstGeom>
            <a:gradFill>
              <a:gsLst>
                <a:gs pos="0">
                  <a:schemeClr val="accent1"/>
                </a:gs>
                <a:gs pos="41000">
                  <a:schemeClr val="accent1">
                    <a:lumMod val="5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中国与西方国家的差距</a:t>
              </a:r>
            </a:p>
          </p:txBody>
        </p:sp>
        <p:sp>
          <p:nvSpPr>
            <p:cNvPr id="61" name="矩形: 圆角 60">
              <a:extLst>
                <a:ext uri="{FF2B5EF4-FFF2-40B4-BE49-F238E27FC236}">
                  <a16:creationId xmlns:a16="http://schemas.microsoft.com/office/drawing/2014/main" id="{FC73242D-2F69-43D8-BAD0-5778D840A917}"/>
                </a:ext>
              </a:extLst>
            </p:cNvPr>
            <p:cNvSpPr/>
            <p:nvPr/>
          </p:nvSpPr>
          <p:spPr>
            <a:xfrm>
              <a:off x="4012041" y="5329845"/>
              <a:ext cx="2379965" cy="546100"/>
            </a:xfrm>
            <a:prstGeom prst="roundRect">
              <a:avLst/>
            </a:prstGeom>
            <a:gradFill>
              <a:gsLst>
                <a:gs pos="0">
                  <a:schemeClr val="accent1"/>
                </a:gs>
                <a:gs pos="41000">
                  <a:schemeClr val="accent1">
                    <a:lumMod val="5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距美法</a:t>
              </a:r>
              <a:r>
                <a:rPr kumimoji="0" lang="en-US" altLang="zh-CN" sz="1200" b="0" i="0" u="none" strike="noStrike" kern="1200" cap="none" spc="0" normalizeH="0" baseline="0" noProof="0" dirty="0">
                  <a:ln>
                    <a:noFill/>
                  </a:ln>
                  <a:solidFill>
                    <a:prstClr val="white"/>
                  </a:solidFill>
                  <a:effectLst/>
                  <a:uLnTx/>
                  <a:uFillTx/>
                  <a:latin typeface="Roboto"/>
                  <a:ea typeface="思源黑体 CN Regular"/>
                  <a:cs typeface="+mn-cs"/>
                </a:rPr>
                <a:t>100</a:t>
              </a: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年，距日</a:t>
              </a:r>
              <a:r>
                <a:rPr kumimoji="0" lang="en-US" altLang="zh-CN" sz="1200" b="0" i="0" u="none" strike="noStrike" kern="1200" cap="none" spc="0" normalizeH="0" baseline="0" noProof="0" dirty="0">
                  <a:ln>
                    <a:noFill/>
                  </a:ln>
                  <a:solidFill>
                    <a:prstClr val="white"/>
                  </a:solidFill>
                  <a:effectLst/>
                  <a:uLnTx/>
                  <a:uFillTx/>
                  <a:latin typeface="Roboto"/>
                  <a:ea typeface="思源黑体 CN Regular"/>
                  <a:cs typeface="+mn-cs"/>
                </a:rPr>
                <a:t>40</a:t>
              </a: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年</a:t>
              </a:r>
            </a:p>
          </p:txBody>
        </p:sp>
        <p:sp>
          <p:nvSpPr>
            <p:cNvPr id="62" name="矩形: 圆角 61">
              <a:extLst>
                <a:ext uri="{FF2B5EF4-FFF2-40B4-BE49-F238E27FC236}">
                  <a16:creationId xmlns:a16="http://schemas.microsoft.com/office/drawing/2014/main" id="{EB72381A-6940-4756-B289-55D6200DE5FD}"/>
                </a:ext>
              </a:extLst>
            </p:cNvPr>
            <p:cNvSpPr/>
            <p:nvPr/>
          </p:nvSpPr>
          <p:spPr>
            <a:xfrm>
              <a:off x="6474682" y="5329845"/>
              <a:ext cx="2379965" cy="546100"/>
            </a:xfrm>
            <a:prstGeom prst="roundRect">
              <a:avLst/>
            </a:prstGeom>
            <a:gradFill>
              <a:gsLst>
                <a:gs pos="0">
                  <a:schemeClr val="accent1"/>
                </a:gs>
                <a:gs pos="41000">
                  <a:schemeClr val="accent1">
                    <a:lumMod val="5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距美、法</a:t>
              </a:r>
              <a:r>
                <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rPr>
                <a:t>、日</a:t>
              </a:r>
              <a:r>
                <a:rPr kumimoji="0" lang="en-US" altLang="zh-CN" sz="1200" b="0" i="0" u="none" strike="noStrike" kern="1200" cap="none" spc="0" normalizeH="0" baseline="0" noProof="0" dirty="0">
                  <a:ln>
                    <a:noFill/>
                  </a:ln>
                  <a:solidFill>
                    <a:prstClr val="white"/>
                  </a:solidFill>
                  <a:effectLst/>
                  <a:uLnTx/>
                  <a:uFillTx/>
                  <a:latin typeface="Roboto"/>
                  <a:ea typeface="思源黑体 CN Regular"/>
                  <a:cs typeface="+mn-cs"/>
                </a:rPr>
                <a:t>50</a:t>
              </a: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年</a:t>
              </a:r>
            </a:p>
          </p:txBody>
        </p:sp>
        <p:sp>
          <p:nvSpPr>
            <p:cNvPr id="63" name="矩形: 圆角 62">
              <a:extLst>
                <a:ext uri="{FF2B5EF4-FFF2-40B4-BE49-F238E27FC236}">
                  <a16:creationId xmlns:a16="http://schemas.microsoft.com/office/drawing/2014/main" id="{FA124ED2-F062-488F-AFA4-8CDAC44DFAFB}"/>
                </a:ext>
              </a:extLst>
            </p:cNvPr>
            <p:cNvSpPr/>
            <p:nvPr/>
          </p:nvSpPr>
          <p:spPr>
            <a:xfrm>
              <a:off x="8937323" y="5329845"/>
              <a:ext cx="2379965" cy="546100"/>
            </a:xfrm>
            <a:prstGeom prst="roundRect">
              <a:avLst/>
            </a:prstGeom>
            <a:gradFill>
              <a:gsLst>
                <a:gs pos="0">
                  <a:schemeClr val="accent1"/>
                </a:gs>
                <a:gs pos="41000">
                  <a:schemeClr val="accent1">
                    <a:lumMod val="5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同发展阶段</a:t>
              </a:r>
            </a:p>
          </p:txBody>
        </p:sp>
      </p:grpSp>
      <p:grpSp>
        <p:nvGrpSpPr>
          <p:cNvPr id="93" name="组合 92">
            <a:extLst>
              <a:ext uri="{FF2B5EF4-FFF2-40B4-BE49-F238E27FC236}">
                <a16:creationId xmlns:a16="http://schemas.microsoft.com/office/drawing/2014/main" id="{06D7F5F8-3C22-4C67-BB4A-A89F4F451F4C}"/>
              </a:ext>
            </a:extLst>
          </p:cNvPr>
          <p:cNvGrpSpPr/>
          <p:nvPr/>
        </p:nvGrpSpPr>
        <p:grpSpPr>
          <a:xfrm flipV="1">
            <a:off x="443054" y="2163393"/>
            <a:ext cx="8069235" cy="308616"/>
            <a:chOff x="839788" y="5560735"/>
            <a:chExt cx="10613457" cy="405921"/>
          </a:xfrm>
        </p:grpSpPr>
        <p:cxnSp>
          <p:nvCxnSpPr>
            <p:cNvPr id="94" name="直接连接符 93">
              <a:extLst>
                <a:ext uri="{FF2B5EF4-FFF2-40B4-BE49-F238E27FC236}">
                  <a16:creationId xmlns:a16="http://schemas.microsoft.com/office/drawing/2014/main" id="{4D5726B9-7091-42E8-8CB1-2A4D43171F80}"/>
                </a:ext>
              </a:extLst>
            </p:cNvPr>
            <p:cNvCxnSpPr>
              <a:cxnSpLocks/>
            </p:cNvCxnSpPr>
            <p:nvPr/>
          </p:nvCxnSpPr>
          <p:spPr>
            <a:xfrm>
              <a:off x="839788" y="5560735"/>
              <a:ext cx="10477500" cy="360005"/>
            </a:xfrm>
            <a:prstGeom prst="line">
              <a:avLst/>
            </a:prstGeom>
            <a:ln w="28575">
              <a:gradFill flip="none" rotWithShape="1">
                <a:gsLst>
                  <a:gs pos="0">
                    <a:schemeClr val="accent4">
                      <a:alpha val="0"/>
                    </a:schemeClr>
                  </a:gs>
                  <a:gs pos="100000">
                    <a:schemeClr val="accent4"/>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95" name="直角三角形 94">
              <a:extLst>
                <a:ext uri="{FF2B5EF4-FFF2-40B4-BE49-F238E27FC236}">
                  <a16:creationId xmlns:a16="http://schemas.microsoft.com/office/drawing/2014/main" id="{EFD617F1-06F5-4989-8282-B81142E2125E}"/>
                </a:ext>
              </a:extLst>
            </p:cNvPr>
            <p:cNvSpPr/>
            <p:nvPr/>
          </p:nvSpPr>
          <p:spPr>
            <a:xfrm rot="120000" flipV="1">
              <a:off x="11280206" y="5902939"/>
              <a:ext cx="173039" cy="63717"/>
            </a:xfrm>
            <a:prstGeom prst="rtTriangl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sp>
        <p:nvSpPr>
          <p:cNvPr id="2" name="矩形 1">
            <a:extLst>
              <a:ext uri="{FF2B5EF4-FFF2-40B4-BE49-F238E27FC236}">
                <a16:creationId xmlns:a16="http://schemas.microsoft.com/office/drawing/2014/main" id="{F3B6BEB7-CFE6-4C58-BD5E-556D39E7D86A}"/>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发展概况</a:t>
            </a:r>
          </a:p>
        </p:txBody>
      </p:sp>
    </p:spTree>
    <p:extLst>
      <p:ext uri="{BB962C8B-B14F-4D97-AF65-F5344CB8AC3E}">
        <p14:creationId xmlns:p14="http://schemas.microsoft.com/office/powerpoint/2010/main" val="388406702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a:extLst>
              <a:ext uri="{FF2B5EF4-FFF2-40B4-BE49-F238E27FC236}">
                <a16:creationId xmlns:a16="http://schemas.microsoft.com/office/drawing/2014/main" id="{D5D00335-FA42-4386-95BD-93208918E863}"/>
              </a:ext>
            </a:extLst>
          </p:cNvPr>
          <p:cNvSpPr/>
          <p:nvPr/>
        </p:nvSpPr>
        <p:spPr>
          <a:xfrm>
            <a:off x="425166" y="723726"/>
            <a:ext cx="2582958" cy="5410548"/>
          </a:xfrm>
          <a:prstGeom prst="rect">
            <a:avLst/>
          </a:prstGeom>
          <a:gradFill flip="none" rotWithShape="1">
            <a:gsLst>
              <a:gs pos="60000">
                <a:schemeClr val="accent1">
                  <a:alpha val="32000"/>
                  <a:lumMod val="19000"/>
                  <a:lumOff val="81000"/>
                </a:schemeClr>
              </a:gs>
              <a:gs pos="0">
                <a:schemeClr val="accent1">
                  <a:lumMod val="20000"/>
                  <a:lumOff val="80000"/>
                  <a:alpha val="0"/>
                </a:schemeClr>
              </a:gs>
              <a:gs pos="100000">
                <a:schemeClr val="accent1">
                  <a:lumMod val="20000"/>
                  <a:lumOff val="80000"/>
                  <a:alpha val="15000"/>
                </a:schemeClr>
              </a:gs>
            </a:gsLst>
            <a:lin ang="5400000" scaled="1"/>
            <a:tileRect/>
          </a:gradFill>
          <a:ln w="9525">
            <a:gradFill>
              <a:gsLst>
                <a:gs pos="16000">
                  <a:schemeClr val="accent1">
                    <a:alpha val="0"/>
                  </a:schemeClr>
                </a:gs>
                <a:gs pos="50000">
                  <a:schemeClr val="accent1">
                    <a:alpha val="40000"/>
                  </a:schemeClr>
                </a:gs>
                <a:gs pos="85000">
                  <a:schemeClr val="accent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7" name="矩形 56">
            <a:extLst>
              <a:ext uri="{FF2B5EF4-FFF2-40B4-BE49-F238E27FC236}">
                <a16:creationId xmlns:a16="http://schemas.microsoft.com/office/drawing/2014/main" id="{EFD2F5DC-FFF8-4A0C-B95C-19F8B6D0603E}"/>
              </a:ext>
            </a:extLst>
          </p:cNvPr>
          <p:cNvSpPr/>
          <p:nvPr/>
        </p:nvSpPr>
        <p:spPr>
          <a:xfrm>
            <a:off x="3266745" y="723726"/>
            <a:ext cx="2582958" cy="5410548"/>
          </a:xfrm>
          <a:prstGeom prst="rect">
            <a:avLst/>
          </a:prstGeom>
          <a:gradFill flip="none" rotWithShape="1">
            <a:gsLst>
              <a:gs pos="60000">
                <a:schemeClr val="accent1">
                  <a:alpha val="32000"/>
                  <a:lumMod val="19000"/>
                  <a:lumOff val="81000"/>
                </a:schemeClr>
              </a:gs>
              <a:gs pos="0">
                <a:schemeClr val="accent1">
                  <a:lumMod val="20000"/>
                  <a:lumOff val="80000"/>
                  <a:alpha val="0"/>
                </a:schemeClr>
              </a:gs>
              <a:gs pos="100000">
                <a:schemeClr val="accent1">
                  <a:lumMod val="20000"/>
                  <a:lumOff val="80000"/>
                  <a:alpha val="15000"/>
                </a:schemeClr>
              </a:gs>
            </a:gsLst>
            <a:lin ang="5400000" scaled="1"/>
            <a:tileRect/>
          </a:gradFill>
          <a:ln w="9525">
            <a:gradFill>
              <a:gsLst>
                <a:gs pos="16000">
                  <a:schemeClr val="accent1">
                    <a:alpha val="0"/>
                  </a:schemeClr>
                </a:gs>
                <a:gs pos="50000">
                  <a:schemeClr val="accent1">
                    <a:alpha val="40000"/>
                  </a:schemeClr>
                </a:gs>
                <a:gs pos="85000">
                  <a:schemeClr val="accent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8" name="矩形 57">
            <a:extLst>
              <a:ext uri="{FF2B5EF4-FFF2-40B4-BE49-F238E27FC236}">
                <a16:creationId xmlns:a16="http://schemas.microsoft.com/office/drawing/2014/main" id="{760E6624-BB7F-4C59-9C25-E5B2D63DD8F0}"/>
              </a:ext>
            </a:extLst>
          </p:cNvPr>
          <p:cNvSpPr/>
          <p:nvPr/>
        </p:nvSpPr>
        <p:spPr>
          <a:xfrm>
            <a:off x="6108324" y="723726"/>
            <a:ext cx="2582958" cy="5410548"/>
          </a:xfrm>
          <a:prstGeom prst="rect">
            <a:avLst/>
          </a:prstGeom>
          <a:gradFill flip="none" rotWithShape="1">
            <a:gsLst>
              <a:gs pos="60000">
                <a:schemeClr val="accent1">
                  <a:alpha val="32000"/>
                  <a:lumMod val="19000"/>
                  <a:lumOff val="81000"/>
                </a:schemeClr>
              </a:gs>
              <a:gs pos="0">
                <a:schemeClr val="accent1">
                  <a:lumMod val="20000"/>
                  <a:lumOff val="80000"/>
                  <a:alpha val="0"/>
                </a:schemeClr>
              </a:gs>
              <a:gs pos="100000">
                <a:schemeClr val="accent1">
                  <a:lumMod val="20000"/>
                  <a:lumOff val="80000"/>
                  <a:alpha val="15000"/>
                </a:schemeClr>
              </a:gs>
            </a:gsLst>
            <a:lin ang="5400000" scaled="1"/>
            <a:tileRect/>
          </a:gradFill>
          <a:ln w="9525">
            <a:gradFill>
              <a:gsLst>
                <a:gs pos="16000">
                  <a:schemeClr val="accent1">
                    <a:alpha val="0"/>
                  </a:schemeClr>
                </a:gs>
                <a:gs pos="50000">
                  <a:schemeClr val="accent1">
                    <a:alpha val="40000"/>
                  </a:schemeClr>
                </a:gs>
                <a:gs pos="85000">
                  <a:schemeClr val="accent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2" name="文本框 51">
            <a:extLst>
              <a:ext uri="{FF2B5EF4-FFF2-40B4-BE49-F238E27FC236}">
                <a16:creationId xmlns:a16="http://schemas.microsoft.com/office/drawing/2014/main" id="{4595CB20-C256-4E64-A03D-16D81E9C6706}"/>
              </a:ext>
            </a:extLst>
          </p:cNvPr>
          <p:cNvSpPr txBox="1"/>
          <p:nvPr/>
        </p:nvSpPr>
        <p:spPr>
          <a:xfrm>
            <a:off x="692775" y="3698281"/>
            <a:ext cx="2047742" cy="833605"/>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以纯销售为主，主导营销的是广告宣传以及现场</a:t>
            </a:r>
            <a:endPar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销售人员的技巧</a:t>
            </a:r>
          </a:p>
        </p:txBody>
      </p:sp>
      <p:sp>
        <p:nvSpPr>
          <p:cNvPr id="44" name="矩形 43">
            <a:extLst>
              <a:ext uri="{FF2B5EF4-FFF2-40B4-BE49-F238E27FC236}">
                <a16:creationId xmlns:a16="http://schemas.microsoft.com/office/drawing/2014/main" id="{B84801C8-2666-418E-A8C4-760DBA718D43}"/>
              </a:ext>
            </a:extLst>
          </p:cNvPr>
          <p:cNvSpPr/>
          <p:nvPr/>
        </p:nvSpPr>
        <p:spPr>
          <a:xfrm>
            <a:off x="-237376" y="5700929"/>
            <a:ext cx="9618751" cy="1335102"/>
          </a:xfrm>
          <a:prstGeom prst="rect">
            <a:avLst/>
          </a:prstGeom>
          <a:gradFill flip="none" rotWithShape="1">
            <a:gsLst>
              <a:gs pos="0">
                <a:schemeClr val="bg1">
                  <a:lumMod val="95000"/>
                </a:schemeClr>
              </a:gs>
              <a:gs pos="100000">
                <a:schemeClr val="bg1">
                  <a:lumMod val="9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8C6844"/>
              </a:solidFill>
              <a:effectLst/>
              <a:uLnTx/>
              <a:uFillTx/>
              <a:latin typeface="Roboto"/>
              <a:ea typeface="思源黑体 CN Regular"/>
              <a:cs typeface="+mn-cs"/>
            </a:endParaRPr>
          </a:p>
        </p:txBody>
      </p:sp>
      <p:sp>
        <p:nvSpPr>
          <p:cNvPr id="49" name="文本框 48">
            <a:extLst>
              <a:ext uri="{FF2B5EF4-FFF2-40B4-BE49-F238E27FC236}">
                <a16:creationId xmlns:a16="http://schemas.microsoft.com/office/drawing/2014/main" id="{898CD603-AD60-4322-9C49-049061879943}"/>
              </a:ext>
            </a:extLst>
          </p:cNvPr>
          <p:cNvSpPr txBox="1"/>
          <p:nvPr/>
        </p:nvSpPr>
        <p:spPr>
          <a:xfrm>
            <a:off x="535921" y="5223710"/>
            <a:ext cx="2361448" cy="6313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300" b="0" i="0" u="none" strike="noStrike" kern="1200" cap="none" spc="0" normalizeH="0" baseline="0" noProof="0" dirty="0">
                <a:ln>
                  <a:noFill/>
                </a:ln>
                <a:gradFill flip="none" rotWithShape="1">
                  <a:gsLst>
                    <a:gs pos="0">
                      <a:srgbClr val="8C6844">
                        <a:lumMod val="60000"/>
                        <a:lumOff val="40000"/>
                      </a:srgbClr>
                    </a:gs>
                    <a:gs pos="100000">
                      <a:srgbClr val="8C6844"/>
                    </a:gs>
                  </a:gsLst>
                  <a:lin ang="5400000" scaled="1"/>
                  <a:tileRect/>
                </a:gradFill>
                <a:effectLst>
                  <a:reflection blurRad="6350" stA="55000" endA="300" endPos="45500" dir="5400000" sy="-100000" algn="bl" rotWithShape="0"/>
                </a:effectLst>
                <a:uLnTx/>
                <a:uFillTx/>
                <a:latin typeface="Bahnschrift SemiBold SemiConden" panose="020B0502040204020203" pitchFamily="34" charset="0"/>
                <a:ea typeface="思源黑体 CN Regular"/>
                <a:cs typeface="+mn-cs"/>
              </a:rPr>
              <a:t>2001-2003</a:t>
            </a:r>
          </a:p>
        </p:txBody>
      </p:sp>
      <p:sp>
        <p:nvSpPr>
          <p:cNvPr id="62" name="文本框 61">
            <a:extLst>
              <a:ext uri="{FF2B5EF4-FFF2-40B4-BE49-F238E27FC236}">
                <a16:creationId xmlns:a16="http://schemas.microsoft.com/office/drawing/2014/main" id="{2E8E60BE-E1BC-47D8-AF54-49C087AF3820}"/>
              </a:ext>
            </a:extLst>
          </p:cNvPr>
          <p:cNvSpPr txBox="1"/>
          <p:nvPr/>
        </p:nvSpPr>
        <p:spPr>
          <a:xfrm>
            <a:off x="3377499" y="5223710"/>
            <a:ext cx="2361448" cy="6313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300" b="0" i="0" u="none" strike="noStrike" kern="1200" cap="none" spc="0" normalizeH="0" baseline="0" noProof="0">
                <a:ln>
                  <a:noFill/>
                </a:ln>
                <a:gradFill flip="none" rotWithShape="1">
                  <a:gsLst>
                    <a:gs pos="0">
                      <a:srgbClr val="8C6844">
                        <a:lumMod val="60000"/>
                        <a:lumOff val="40000"/>
                      </a:srgbClr>
                    </a:gs>
                    <a:gs pos="100000">
                      <a:srgbClr val="8C6844"/>
                    </a:gs>
                  </a:gsLst>
                  <a:lin ang="5400000" scaled="1"/>
                  <a:tileRect/>
                </a:gradFill>
                <a:effectLst>
                  <a:reflection blurRad="6350" stA="55000" endA="300" endPos="45500" dir="5400000" sy="-100000" algn="bl" rotWithShape="0"/>
                </a:effectLst>
                <a:uLnTx/>
                <a:uFillTx/>
                <a:latin typeface="Bahnschrift SemiBold SemiConden" panose="020B0502040204020203" pitchFamily="34" charset="0"/>
                <a:ea typeface="思源黑体 CN Regular"/>
                <a:cs typeface="+mn-cs"/>
              </a:rPr>
              <a:t>2004-2007</a:t>
            </a:r>
            <a:endParaRPr kumimoji="0" lang="en-US" altLang="zh-CN" sz="3300" b="0" i="0" u="none" strike="noStrike" kern="1200" cap="none" spc="0" normalizeH="0" baseline="0" noProof="0" dirty="0">
              <a:ln>
                <a:noFill/>
              </a:ln>
              <a:gradFill flip="none" rotWithShape="1">
                <a:gsLst>
                  <a:gs pos="0">
                    <a:srgbClr val="8C6844">
                      <a:lumMod val="60000"/>
                      <a:lumOff val="40000"/>
                    </a:srgbClr>
                  </a:gs>
                  <a:gs pos="100000">
                    <a:srgbClr val="8C6844"/>
                  </a:gs>
                </a:gsLst>
                <a:lin ang="5400000" scaled="1"/>
                <a:tileRect/>
              </a:gradFill>
              <a:effectLst>
                <a:reflection blurRad="6350" stA="55000" endA="300" endPos="45500" dir="5400000" sy="-100000" algn="bl" rotWithShape="0"/>
              </a:effectLst>
              <a:uLnTx/>
              <a:uFillTx/>
              <a:latin typeface="Bahnschrift SemiBold SemiConden" panose="020B0502040204020203" pitchFamily="34" charset="0"/>
              <a:ea typeface="思源黑体 CN Regular"/>
              <a:cs typeface="+mn-cs"/>
            </a:endParaRPr>
          </a:p>
        </p:txBody>
      </p:sp>
      <p:sp>
        <p:nvSpPr>
          <p:cNvPr id="63" name="文本框 62">
            <a:extLst>
              <a:ext uri="{FF2B5EF4-FFF2-40B4-BE49-F238E27FC236}">
                <a16:creationId xmlns:a16="http://schemas.microsoft.com/office/drawing/2014/main" id="{DBD483DC-5D59-4DE5-8F5A-ACB27CD1C978}"/>
              </a:ext>
            </a:extLst>
          </p:cNvPr>
          <p:cNvSpPr txBox="1"/>
          <p:nvPr/>
        </p:nvSpPr>
        <p:spPr>
          <a:xfrm>
            <a:off x="6219078" y="5223710"/>
            <a:ext cx="2361448" cy="6313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300" b="0" i="0" u="none" strike="noStrike" kern="1200" cap="none" spc="0" normalizeH="0" baseline="0" noProof="0" dirty="0">
                <a:ln>
                  <a:noFill/>
                </a:ln>
                <a:gradFill flip="none" rotWithShape="1">
                  <a:gsLst>
                    <a:gs pos="0">
                      <a:srgbClr val="8C6844">
                        <a:lumMod val="60000"/>
                        <a:lumOff val="40000"/>
                      </a:srgbClr>
                    </a:gs>
                    <a:gs pos="100000">
                      <a:srgbClr val="8C6844"/>
                    </a:gs>
                  </a:gsLst>
                  <a:lin ang="5400000" scaled="1"/>
                  <a:tileRect/>
                </a:gradFill>
                <a:effectLst>
                  <a:reflection blurRad="6350" stA="55000" endA="300" endPos="45500" dir="5400000" sy="-100000" algn="bl" rotWithShape="0"/>
                </a:effectLst>
                <a:uLnTx/>
                <a:uFillTx/>
                <a:latin typeface="Bahnschrift SemiBold SemiConden" panose="020B0502040204020203" pitchFamily="34" charset="0"/>
                <a:ea typeface="思源黑体 CN Regular"/>
                <a:cs typeface="+mn-cs"/>
              </a:rPr>
              <a:t>2008-2020</a:t>
            </a:r>
            <a:endParaRPr kumimoji="0" lang="zh-CN" altLang="en-US" sz="3300" b="0" i="0" u="none" strike="noStrike" kern="1200" cap="none" spc="0" normalizeH="0" baseline="0" noProof="0" dirty="0">
              <a:ln>
                <a:noFill/>
              </a:ln>
              <a:gradFill flip="none" rotWithShape="1">
                <a:gsLst>
                  <a:gs pos="0">
                    <a:srgbClr val="8C6844">
                      <a:lumMod val="60000"/>
                      <a:lumOff val="40000"/>
                    </a:srgbClr>
                  </a:gs>
                  <a:gs pos="100000">
                    <a:srgbClr val="8C6844"/>
                  </a:gs>
                </a:gsLst>
                <a:lin ang="5400000" scaled="1"/>
                <a:tileRect/>
              </a:gradFill>
              <a:effectLst>
                <a:reflection blurRad="6350" stA="55000" endA="300" endPos="45500" dir="5400000" sy="-100000" algn="bl" rotWithShape="0"/>
              </a:effectLst>
              <a:uLnTx/>
              <a:uFillTx/>
              <a:latin typeface="Bahnschrift SemiBold SemiConden" panose="020B0502040204020203" pitchFamily="34" charset="0"/>
              <a:ea typeface="思源黑体 CN Regular"/>
              <a:cs typeface="+mn-cs"/>
            </a:endParaRPr>
          </a:p>
        </p:txBody>
      </p:sp>
      <p:sp>
        <p:nvSpPr>
          <p:cNvPr id="87" name="椭圆 86">
            <a:extLst>
              <a:ext uri="{FF2B5EF4-FFF2-40B4-BE49-F238E27FC236}">
                <a16:creationId xmlns:a16="http://schemas.microsoft.com/office/drawing/2014/main" id="{ADB4044C-0A93-4B9F-A9B0-251247005E6B}"/>
              </a:ext>
            </a:extLst>
          </p:cNvPr>
          <p:cNvSpPr/>
          <p:nvPr/>
        </p:nvSpPr>
        <p:spPr>
          <a:xfrm rot="19741494">
            <a:off x="966329" y="1761887"/>
            <a:ext cx="1500631" cy="1500631"/>
          </a:xfrm>
          <a:prstGeom prst="ellipse">
            <a:avLst/>
          </a:prstGeom>
          <a:gradFill flip="none" rotWithShape="1">
            <a:gsLst>
              <a:gs pos="61000">
                <a:schemeClr val="bg1">
                  <a:alpha val="36000"/>
                </a:schemeClr>
              </a:gs>
              <a:gs pos="97000">
                <a:schemeClr val="accent1">
                  <a:lumMod val="73000"/>
                  <a:lumOff val="27000"/>
                  <a:alpha val="0"/>
                </a:schemeClr>
              </a:gs>
            </a:gsLst>
            <a:path path="circl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8" name="椭圆 87">
            <a:extLst>
              <a:ext uri="{FF2B5EF4-FFF2-40B4-BE49-F238E27FC236}">
                <a16:creationId xmlns:a16="http://schemas.microsoft.com/office/drawing/2014/main" id="{E92E5A1C-8646-4AB0-B5CE-996703018FC9}"/>
              </a:ext>
            </a:extLst>
          </p:cNvPr>
          <p:cNvSpPr/>
          <p:nvPr/>
        </p:nvSpPr>
        <p:spPr>
          <a:xfrm>
            <a:off x="1199243" y="1994800"/>
            <a:ext cx="1034804" cy="1034804"/>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5" name="文本框 44">
            <a:extLst>
              <a:ext uri="{FF2B5EF4-FFF2-40B4-BE49-F238E27FC236}">
                <a16:creationId xmlns:a16="http://schemas.microsoft.com/office/drawing/2014/main" id="{727FF901-A39B-4866-9E93-C7209EA979CD}"/>
              </a:ext>
            </a:extLst>
          </p:cNvPr>
          <p:cNvSpPr txBox="1"/>
          <p:nvPr/>
        </p:nvSpPr>
        <p:spPr>
          <a:xfrm>
            <a:off x="3590005" y="3185013"/>
            <a:ext cx="1936436" cy="388508"/>
          </a:xfrm>
          <a:prstGeom prst="rect">
            <a:avLst/>
          </a:prstGeom>
          <a:noFill/>
        </p:spPr>
        <p:txBody>
          <a:bodyPr wrap="square" rtlCol="0">
            <a:spAutoFit/>
          </a:bodyPr>
          <a:lstStyle>
            <a:defPPr>
              <a:defRPr lang="zh-CN"/>
            </a:defPPr>
            <a:lvl1pPr algn="ctr">
              <a:defRPr sz="2400">
                <a:gradFill>
                  <a:gsLst>
                    <a:gs pos="0">
                      <a:schemeClr val="accent4">
                        <a:lumMod val="75000"/>
                        <a:lumOff val="25000"/>
                      </a:schemeClr>
                    </a:gs>
                    <a:gs pos="100000">
                      <a:schemeClr val="accent4"/>
                    </a:gs>
                  </a:gsLst>
                  <a:lin ang="5400000" scaled="1"/>
                </a:gradFill>
                <a:latin typeface="+mj-ea"/>
                <a:ea typeface="+mj-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gradFill>
                  <a:gsLst>
                    <a:gs pos="0">
                      <a:srgbClr val="CA865F">
                        <a:lumMod val="75000"/>
                        <a:lumOff val="25000"/>
                      </a:srgbClr>
                    </a:gs>
                    <a:gs pos="100000">
                      <a:srgbClr val="CA865F"/>
                    </a:gs>
                  </a:gsLst>
                  <a:lin ang="5400000" scaled="1"/>
                </a:gradFill>
                <a:effectLst/>
                <a:uLnTx/>
                <a:uFillTx/>
                <a:latin typeface="思源宋体 CN Heavy"/>
                <a:ea typeface="思源宋体 CN Heavy"/>
                <a:cs typeface="+mn-cs"/>
              </a:rPr>
              <a:t>招商营销阶段</a:t>
            </a:r>
          </a:p>
        </p:txBody>
      </p:sp>
      <p:sp>
        <p:nvSpPr>
          <p:cNvPr id="48" name="文本框 47">
            <a:extLst>
              <a:ext uri="{FF2B5EF4-FFF2-40B4-BE49-F238E27FC236}">
                <a16:creationId xmlns:a16="http://schemas.microsoft.com/office/drawing/2014/main" id="{FBA22A0C-D8D0-404A-B8A3-0C009DC63B3D}"/>
              </a:ext>
            </a:extLst>
          </p:cNvPr>
          <p:cNvSpPr txBox="1"/>
          <p:nvPr/>
        </p:nvSpPr>
        <p:spPr>
          <a:xfrm>
            <a:off x="6547098" y="3185013"/>
            <a:ext cx="1705411" cy="388508"/>
          </a:xfrm>
          <a:prstGeom prst="rect">
            <a:avLst/>
          </a:prstGeom>
          <a:noFill/>
        </p:spPr>
        <p:txBody>
          <a:bodyPr wrap="square" rtlCol="0">
            <a:spAutoFit/>
          </a:bodyPr>
          <a:lstStyle>
            <a:defPPr>
              <a:defRPr lang="zh-CN"/>
            </a:defPPr>
            <a:lvl1pPr algn="ctr">
              <a:defRPr sz="2400">
                <a:gradFill>
                  <a:gsLst>
                    <a:gs pos="0">
                      <a:schemeClr val="accent4">
                        <a:lumMod val="75000"/>
                        <a:lumOff val="25000"/>
                      </a:schemeClr>
                    </a:gs>
                    <a:gs pos="100000">
                      <a:schemeClr val="accent4"/>
                    </a:gs>
                  </a:gsLst>
                  <a:lin ang="5400000" scaled="1"/>
                </a:gradFill>
                <a:latin typeface="+mj-ea"/>
                <a:ea typeface="+mj-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gradFill>
                  <a:gsLst>
                    <a:gs pos="0">
                      <a:srgbClr val="CA865F">
                        <a:lumMod val="75000"/>
                        <a:lumOff val="25000"/>
                      </a:srgbClr>
                    </a:gs>
                    <a:gs pos="100000">
                      <a:srgbClr val="CA865F"/>
                    </a:gs>
                  </a:gsLst>
                  <a:lin ang="5400000" scaled="1"/>
                </a:gradFill>
                <a:effectLst/>
                <a:uLnTx/>
                <a:uFillTx/>
                <a:latin typeface="思源宋体 CN Heavy"/>
                <a:ea typeface="思源宋体 CN Heavy"/>
                <a:cs typeface="+mn-cs"/>
              </a:rPr>
              <a:t>经营管理阶段</a:t>
            </a:r>
          </a:p>
        </p:txBody>
      </p:sp>
      <p:sp>
        <p:nvSpPr>
          <p:cNvPr id="33" name="文本框 32">
            <a:extLst>
              <a:ext uri="{FF2B5EF4-FFF2-40B4-BE49-F238E27FC236}">
                <a16:creationId xmlns:a16="http://schemas.microsoft.com/office/drawing/2014/main" id="{9A466538-EB2E-4DB8-A52B-1352570532A6}"/>
              </a:ext>
            </a:extLst>
          </p:cNvPr>
          <p:cNvSpPr txBox="1"/>
          <p:nvPr/>
        </p:nvSpPr>
        <p:spPr>
          <a:xfrm>
            <a:off x="795794" y="3185013"/>
            <a:ext cx="1841701" cy="38850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gradFill>
                  <a:gsLst>
                    <a:gs pos="0">
                      <a:srgbClr val="CA865F">
                        <a:lumMod val="75000"/>
                        <a:lumOff val="25000"/>
                      </a:srgbClr>
                    </a:gs>
                    <a:gs pos="100000">
                      <a:srgbClr val="CA865F"/>
                    </a:gs>
                  </a:gsLst>
                  <a:lin ang="5400000" scaled="1"/>
                </a:gradFill>
                <a:effectLst/>
                <a:uLnTx/>
                <a:uFillTx/>
                <a:latin typeface="思源宋体 CN Heavy"/>
                <a:ea typeface="思源宋体 CN Heavy"/>
                <a:cs typeface="+mn-cs"/>
              </a:rPr>
              <a:t>广告营销阶段</a:t>
            </a:r>
          </a:p>
        </p:txBody>
      </p:sp>
      <p:sp>
        <p:nvSpPr>
          <p:cNvPr id="98" name="文本框 97">
            <a:extLst>
              <a:ext uri="{FF2B5EF4-FFF2-40B4-BE49-F238E27FC236}">
                <a16:creationId xmlns:a16="http://schemas.microsoft.com/office/drawing/2014/main" id="{B398807A-DA16-4A5E-981A-D0B547709ACE}"/>
              </a:ext>
            </a:extLst>
          </p:cNvPr>
          <p:cNvSpPr txBox="1"/>
          <p:nvPr/>
        </p:nvSpPr>
        <p:spPr>
          <a:xfrm>
            <a:off x="3478699" y="3698281"/>
            <a:ext cx="2159049" cy="833605"/>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以长期投资的思路进行操作投资者与经营者尝试分离</a:t>
            </a:r>
            <a:endPar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开发商开始重视招商工作</a:t>
            </a:r>
          </a:p>
        </p:txBody>
      </p:sp>
      <p:sp>
        <p:nvSpPr>
          <p:cNvPr id="99" name="文本框 98">
            <a:extLst>
              <a:ext uri="{FF2B5EF4-FFF2-40B4-BE49-F238E27FC236}">
                <a16:creationId xmlns:a16="http://schemas.microsoft.com/office/drawing/2014/main" id="{86AEA06E-3CF1-4A6A-8429-23B87F6416C1}"/>
              </a:ext>
            </a:extLst>
          </p:cNvPr>
          <p:cNvSpPr txBox="1"/>
          <p:nvPr/>
        </p:nvSpPr>
        <p:spPr>
          <a:xfrm>
            <a:off x="6219080" y="3698281"/>
            <a:ext cx="2361447" cy="833605"/>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商业地产开发开始导入</a:t>
            </a:r>
            <a:endPar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定位</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招商</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销售</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经营管理”</a:t>
            </a:r>
            <a:endPar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全方位市场经营理念</a:t>
            </a:r>
          </a:p>
        </p:txBody>
      </p:sp>
      <p:sp>
        <p:nvSpPr>
          <p:cNvPr id="26" name="椭圆 25">
            <a:extLst>
              <a:ext uri="{FF2B5EF4-FFF2-40B4-BE49-F238E27FC236}">
                <a16:creationId xmlns:a16="http://schemas.microsoft.com/office/drawing/2014/main" id="{A9D55C10-F8C4-499A-99DD-A0E98D009209}"/>
              </a:ext>
            </a:extLst>
          </p:cNvPr>
          <p:cNvSpPr/>
          <p:nvPr/>
        </p:nvSpPr>
        <p:spPr>
          <a:xfrm rot="19741494">
            <a:off x="3807907" y="1761887"/>
            <a:ext cx="1500631" cy="1500631"/>
          </a:xfrm>
          <a:prstGeom prst="ellipse">
            <a:avLst/>
          </a:prstGeom>
          <a:gradFill flip="none" rotWithShape="1">
            <a:gsLst>
              <a:gs pos="61000">
                <a:schemeClr val="bg1">
                  <a:alpha val="36000"/>
                </a:schemeClr>
              </a:gs>
              <a:gs pos="97000">
                <a:schemeClr val="accent1">
                  <a:lumMod val="73000"/>
                  <a:lumOff val="27000"/>
                  <a:alpha val="0"/>
                </a:schemeClr>
              </a:gs>
            </a:gsLst>
            <a:path path="circl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7" name="椭圆 26">
            <a:extLst>
              <a:ext uri="{FF2B5EF4-FFF2-40B4-BE49-F238E27FC236}">
                <a16:creationId xmlns:a16="http://schemas.microsoft.com/office/drawing/2014/main" id="{48070BB7-B10E-45FA-84D0-75C067EFCCD0}"/>
              </a:ext>
            </a:extLst>
          </p:cNvPr>
          <p:cNvSpPr/>
          <p:nvPr/>
        </p:nvSpPr>
        <p:spPr>
          <a:xfrm>
            <a:off x="4040821" y="1994800"/>
            <a:ext cx="1034804" cy="1034804"/>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9" name="椭圆 28">
            <a:extLst>
              <a:ext uri="{FF2B5EF4-FFF2-40B4-BE49-F238E27FC236}">
                <a16:creationId xmlns:a16="http://schemas.microsoft.com/office/drawing/2014/main" id="{4F7A792A-4D45-4609-B1C4-016CD66F61AE}"/>
              </a:ext>
            </a:extLst>
          </p:cNvPr>
          <p:cNvSpPr/>
          <p:nvPr/>
        </p:nvSpPr>
        <p:spPr>
          <a:xfrm rot="19741494">
            <a:off x="6649486" y="1761887"/>
            <a:ext cx="1500631" cy="1500631"/>
          </a:xfrm>
          <a:prstGeom prst="ellipse">
            <a:avLst/>
          </a:prstGeom>
          <a:gradFill flip="none" rotWithShape="1">
            <a:gsLst>
              <a:gs pos="61000">
                <a:schemeClr val="bg1">
                  <a:alpha val="36000"/>
                </a:schemeClr>
              </a:gs>
              <a:gs pos="97000">
                <a:schemeClr val="accent1">
                  <a:lumMod val="73000"/>
                  <a:lumOff val="27000"/>
                  <a:alpha val="0"/>
                </a:schemeClr>
              </a:gs>
            </a:gsLst>
            <a:path path="circl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0" name="椭圆 29">
            <a:extLst>
              <a:ext uri="{FF2B5EF4-FFF2-40B4-BE49-F238E27FC236}">
                <a16:creationId xmlns:a16="http://schemas.microsoft.com/office/drawing/2014/main" id="{A20B9533-DE80-49E2-9AFA-DC39F802659A}"/>
              </a:ext>
            </a:extLst>
          </p:cNvPr>
          <p:cNvSpPr/>
          <p:nvPr/>
        </p:nvSpPr>
        <p:spPr>
          <a:xfrm>
            <a:off x="6882400" y="1994800"/>
            <a:ext cx="1034804" cy="1034804"/>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文本框 1">
            <a:extLst>
              <a:ext uri="{FF2B5EF4-FFF2-40B4-BE49-F238E27FC236}">
                <a16:creationId xmlns:a16="http://schemas.microsoft.com/office/drawing/2014/main" id="{793F6CE9-A1D0-40E0-AD8D-84F327A891BC}"/>
              </a:ext>
            </a:extLst>
          </p:cNvPr>
          <p:cNvSpPr txBox="1"/>
          <p:nvPr/>
        </p:nvSpPr>
        <p:spPr>
          <a:xfrm>
            <a:off x="1432969" y="2330090"/>
            <a:ext cx="567351" cy="38850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Roboto Bold"/>
                <a:ea typeface="思源黑体 CN Regular"/>
                <a:cs typeface="+mn-cs"/>
              </a:rPr>
              <a:t>01</a:t>
            </a:r>
            <a:endParaRPr kumimoji="0" lang="zh-CN" altLang="en-US" sz="1800" b="0" i="0" u="none" strike="noStrike" kern="1200" cap="none" spc="0" normalizeH="0" baseline="0" noProof="0" dirty="0">
              <a:ln>
                <a:noFill/>
              </a:ln>
              <a:solidFill>
                <a:prstClr val="white"/>
              </a:solidFill>
              <a:effectLst/>
              <a:uLnTx/>
              <a:uFillTx/>
              <a:latin typeface="Roboto Bold"/>
              <a:ea typeface="思源黑体 CN Regular"/>
              <a:cs typeface="+mn-cs"/>
            </a:endParaRPr>
          </a:p>
        </p:txBody>
      </p:sp>
      <p:sp>
        <p:nvSpPr>
          <p:cNvPr id="31" name="文本框 30">
            <a:extLst>
              <a:ext uri="{FF2B5EF4-FFF2-40B4-BE49-F238E27FC236}">
                <a16:creationId xmlns:a16="http://schemas.microsoft.com/office/drawing/2014/main" id="{7B9C3475-3A62-4A33-9189-2EA66F46FFC3}"/>
              </a:ext>
            </a:extLst>
          </p:cNvPr>
          <p:cNvSpPr txBox="1"/>
          <p:nvPr/>
        </p:nvSpPr>
        <p:spPr>
          <a:xfrm>
            <a:off x="4288325" y="2330090"/>
            <a:ext cx="567351" cy="38850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Roboto Bold"/>
                <a:ea typeface="思源黑体 CN Regular"/>
                <a:cs typeface="+mn-cs"/>
              </a:rPr>
              <a:t>02</a:t>
            </a:r>
            <a:endParaRPr kumimoji="0" lang="zh-CN" altLang="en-US" sz="1800" b="0" i="0" u="none" strike="noStrike" kern="1200" cap="none" spc="0" normalizeH="0" baseline="0" noProof="0" dirty="0">
              <a:ln>
                <a:noFill/>
              </a:ln>
              <a:solidFill>
                <a:prstClr val="white"/>
              </a:solidFill>
              <a:effectLst/>
              <a:uLnTx/>
              <a:uFillTx/>
              <a:latin typeface="Roboto Bold"/>
              <a:ea typeface="思源黑体 CN Regular"/>
              <a:cs typeface="+mn-cs"/>
            </a:endParaRPr>
          </a:p>
        </p:txBody>
      </p:sp>
      <p:sp>
        <p:nvSpPr>
          <p:cNvPr id="32" name="文本框 31">
            <a:extLst>
              <a:ext uri="{FF2B5EF4-FFF2-40B4-BE49-F238E27FC236}">
                <a16:creationId xmlns:a16="http://schemas.microsoft.com/office/drawing/2014/main" id="{2C65D721-8FC8-4C5C-8FD8-16B5FC0E4F9C}"/>
              </a:ext>
            </a:extLst>
          </p:cNvPr>
          <p:cNvSpPr txBox="1"/>
          <p:nvPr/>
        </p:nvSpPr>
        <p:spPr>
          <a:xfrm>
            <a:off x="7116126" y="2330090"/>
            <a:ext cx="567351" cy="38850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Roboto Bold"/>
                <a:ea typeface="思源黑体 CN Regular"/>
                <a:cs typeface="+mn-cs"/>
              </a:rPr>
              <a:t>03</a:t>
            </a:r>
            <a:endParaRPr kumimoji="0" lang="zh-CN" altLang="en-US" sz="1800" b="0" i="0" u="none" strike="noStrike" kern="1200" cap="none" spc="0" normalizeH="0" baseline="0" noProof="0" dirty="0">
              <a:ln>
                <a:noFill/>
              </a:ln>
              <a:solidFill>
                <a:prstClr val="white"/>
              </a:solidFill>
              <a:effectLst/>
              <a:uLnTx/>
              <a:uFillTx/>
              <a:latin typeface="Roboto Bold"/>
              <a:ea typeface="思源黑体 CN Regular"/>
              <a:cs typeface="+mn-cs"/>
            </a:endParaRPr>
          </a:p>
        </p:txBody>
      </p:sp>
      <p:sp>
        <p:nvSpPr>
          <p:cNvPr id="7" name="矩形 6">
            <a:extLst>
              <a:ext uri="{FF2B5EF4-FFF2-40B4-BE49-F238E27FC236}">
                <a16:creationId xmlns:a16="http://schemas.microsoft.com/office/drawing/2014/main" id="{DBAE820B-F8DB-4AAF-B98C-37B4A7C3F88D}"/>
              </a:ext>
            </a:extLst>
          </p:cNvPr>
          <p:cNvSpPr/>
          <p:nvPr/>
        </p:nvSpPr>
        <p:spPr>
          <a:xfrm>
            <a:off x="340373" y="633409"/>
            <a:ext cx="233910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三个发展阶段</a:t>
            </a:r>
          </a:p>
        </p:txBody>
      </p:sp>
    </p:spTree>
    <p:extLst>
      <p:ext uri="{BB962C8B-B14F-4D97-AF65-F5344CB8AC3E}">
        <p14:creationId xmlns:p14="http://schemas.microsoft.com/office/powerpoint/2010/main" val="9631633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a:extLst>
              <a:ext uri="{FF2B5EF4-FFF2-40B4-BE49-F238E27FC236}">
                <a16:creationId xmlns:a16="http://schemas.microsoft.com/office/drawing/2014/main" id="{C1FEFC17-9D17-4BD4-A6B7-A1003DBBFEEC}"/>
              </a:ext>
            </a:extLst>
          </p:cNvPr>
          <p:cNvSpPr/>
          <p:nvPr/>
        </p:nvSpPr>
        <p:spPr>
          <a:xfrm rot="16200000">
            <a:off x="-3444351" y="3426702"/>
            <a:ext cx="7246374" cy="392967"/>
          </a:xfrm>
          <a:prstGeom prst="rect">
            <a:avLst/>
          </a:prstGeom>
          <a:gradFill flip="none" rotWithShape="1">
            <a:gsLst>
              <a:gs pos="99000">
                <a:schemeClr val="accent1">
                  <a:lumMod val="20000"/>
                  <a:lumOff val="80000"/>
                </a:schemeClr>
              </a:gs>
              <a:gs pos="3000">
                <a:schemeClr val="accent1">
                  <a:lumMod val="60000"/>
                  <a:lumOff val="40000"/>
                </a:schemeClr>
              </a:gs>
            </a:gsLst>
            <a:lin ang="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w="6350">
                  <a:solidFill>
                    <a:srgbClr val="024138"/>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8C6844">
                      <a:alpha val="73000"/>
                    </a:srgbClr>
                  </a:solidFill>
                </a:ln>
                <a:noFill/>
                <a:effectLst/>
                <a:uLnTx/>
                <a:uFillTx/>
                <a:latin typeface="Hanson" pitchFamily="2" charset="0"/>
                <a:ea typeface="思源黑体 CN Regular"/>
                <a:cs typeface="+mn-cs"/>
              </a:rPr>
              <a:t>PMZDPPT</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72A386">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noFill/>
                </a:ln>
                <a:solidFill>
                  <a:srgbClr val="8C6844"/>
                </a:solidFill>
                <a:effectLst/>
                <a:uLnTx/>
                <a:uFillTx/>
                <a:latin typeface="Hanson" pitchFamily="2" charset="0"/>
                <a:ea typeface="思源黑体 CN Regular"/>
                <a:cs typeface="+mn-cs"/>
              </a:rPr>
              <a:t> </a:t>
            </a:r>
            <a:r>
              <a:rPr kumimoji="0" lang="en-US" altLang="zh-CN" sz="1200" b="0" i="0" u="none" strike="noStrike" kern="1200" cap="none" spc="0" normalizeH="0" baseline="0" noProof="0" dirty="0" err="1">
                <a:ln w="6350">
                  <a:noFill/>
                </a:ln>
                <a:solidFill>
                  <a:srgbClr val="8C6844"/>
                </a:solidFill>
                <a:effectLst/>
                <a:uLnTx/>
                <a:uFillTx/>
                <a:latin typeface="Hanson" pitchFamily="2" charset="0"/>
                <a:ea typeface="思源黑体 CN Regular"/>
                <a:cs typeface="+mn-cs"/>
              </a:rPr>
              <a:t>PMZDPPT</a:t>
            </a:r>
            <a:r>
              <a:rPr kumimoji="0" lang="en-US" altLang="zh-CN" sz="1200" b="0" i="0" u="none" strike="noStrike" kern="1200" cap="none" spc="0" normalizeH="0" baseline="0" noProof="0" dirty="0">
                <a:ln w="6350">
                  <a:noFill/>
                </a:ln>
                <a:solidFill>
                  <a:srgbClr val="8C6844"/>
                </a:solidFill>
                <a:effectLst/>
                <a:uLnTx/>
                <a:uFillTx/>
                <a:latin typeface="Hanson" pitchFamily="2" charset="0"/>
                <a:ea typeface="思源黑体 CN Regular"/>
                <a:cs typeface="+mn-cs"/>
              </a:rPr>
              <a:t>      </a:t>
            </a:r>
            <a:r>
              <a:rPr kumimoji="0" lang="en-US" altLang="zh-CN" sz="1200" b="0" i="0" u="none" strike="noStrike" kern="1200" cap="none" spc="0" normalizeH="0" baseline="0" noProof="0" dirty="0" err="1">
                <a:ln w="6350">
                  <a:solidFill>
                    <a:srgbClr val="8C6844">
                      <a:alpha val="73000"/>
                    </a:srgbClr>
                  </a:solidFill>
                </a:ln>
                <a:noFill/>
                <a:effectLst/>
                <a:uLnTx/>
                <a:uFillTx/>
                <a:latin typeface="Hanson" pitchFamily="2" charset="0"/>
                <a:ea typeface="思源黑体 CN Regular"/>
                <a:cs typeface="+mn-cs"/>
              </a:rPr>
              <a:t>PMZDPPT</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err="1">
                <a:ln w="6350">
                  <a:noFill/>
                </a:ln>
                <a:solidFill>
                  <a:srgbClr val="8C6844"/>
                </a:solidFill>
                <a:effectLst/>
                <a:uLnTx/>
                <a:uFillTx/>
                <a:latin typeface="Hanson" pitchFamily="2" charset="0"/>
                <a:ea typeface="思源黑体 CN Regular"/>
                <a:cs typeface="+mn-cs"/>
              </a:rPr>
              <a:t>PMZDPPT</a:t>
            </a:r>
            <a:endParaRPr kumimoji="0" lang="en-US" altLang="zh-CN" sz="1200" b="0" i="0" u="none" strike="noStrike" kern="1200" cap="none" spc="0" normalizeH="0" baseline="0" noProof="0" dirty="0">
              <a:ln w="6350">
                <a:noFill/>
              </a:ln>
              <a:solidFill>
                <a:srgbClr val="8C6844"/>
              </a:solidFill>
              <a:effectLst/>
              <a:uLnTx/>
              <a:uFillTx/>
              <a:latin typeface="Hanson" pitchFamily="2" charset="0"/>
              <a:ea typeface="思源黑体 CN Regular"/>
              <a:cs typeface="+mn-cs"/>
            </a:endParaRPr>
          </a:p>
        </p:txBody>
      </p:sp>
      <p:sp>
        <p:nvSpPr>
          <p:cNvPr id="533" name="矩形 532">
            <a:extLst>
              <a:ext uri="{FF2B5EF4-FFF2-40B4-BE49-F238E27FC236}">
                <a16:creationId xmlns:a16="http://schemas.microsoft.com/office/drawing/2014/main" id="{85172485-3477-4D50-B31D-94E59AED7A12}"/>
              </a:ext>
            </a:extLst>
          </p:cNvPr>
          <p:cNvSpPr/>
          <p:nvPr/>
        </p:nvSpPr>
        <p:spPr>
          <a:xfrm>
            <a:off x="6804587" y="-167114"/>
            <a:ext cx="2562231" cy="7192227"/>
          </a:xfrm>
          <a:prstGeom prst="rect">
            <a:avLst/>
          </a:prstGeom>
          <a:gradFill flip="none" rotWithShape="1">
            <a:gsLst>
              <a:gs pos="100000">
                <a:schemeClr val="accent1">
                  <a:lumMod val="50000"/>
                </a:schemeClr>
              </a:gs>
              <a:gs pos="0">
                <a:schemeClr val="accent1">
                  <a:lumMod val="90000"/>
                  <a:lumOff val="1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35" name="矩形: 圆角 534">
            <a:extLst>
              <a:ext uri="{FF2B5EF4-FFF2-40B4-BE49-F238E27FC236}">
                <a16:creationId xmlns:a16="http://schemas.microsoft.com/office/drawing/2014/main" id="{52E705BA-ED66-47DE-AAF7-57AD0DD08788}"/>
              </a:ext>
            </a:extLst>
          </p:cNvPr>
          <p:cNvSpPr/>
          <p:nvPr/>
        </p:nvSpPr>
        <p:spPr>
          <a:xfrm>
            <a:off x="3329373" y="2169855"/>
            <a:ext cx="2461529" cy="3638241"/>
          </a:xfrm>
          <a:prstGeom prst="roundRect">
            <a:avLst>
              <a:gd name="adj" fmla="val 2293"/>
            </a:avLst>
          </a:prstGeom>
          <a:solidFill>
            <a:schemeClr val="bg1"/>
          </a:solidFill>
          <a:ln>
            <a:noFill/>
          </a:ln>
          <a:effectLst>
            <a:outerShdw blurRad="381000" dist="190500" dir="2700000" sx="99000" sy="99000" algn="tl" rotWithShape="0">
              <a:schemeClr val="accent2">
                <a:lumMod val="75000"/>
                <a:alpha val="1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36" name="矩形: 圆角 535">
            <a:extLst>
              <a:ext uri="{FF2B5EF4-FFF2-40B4-BE49-F238E27FC236}">
                <a16:creationId xmlns:a16="http://schemas.microsoft.com/office/drawing/2014/main" id="{FFF77C85-B1AC-4DBB-85A8-96933AE7E0AA}"/>
              </a:ext>
            </a:extLst>
          </p:cNvPr>
          <p:cNvSpPr/>
          <p:nvPr/>
        </p:nvSpPr>
        <p:spPr>
          <a:xfrm>
            <a:off x="445211" y="2169855"/>
            <a:ext cx="2461529" cy="3638241"/>
          </a:xfrm>
          <a:prstGeom prst="roundRect">
            <a:avLst>
              <a:gd name="adj" fmla="val 2293"/>
            </a:avLst>
          </a:prstGeom>
          <a:solidFill>
            <a:schemeClr val="bg1"/>
          </a:solidFill>
          <a:ln>
            <a:noFill/>
          </a:ln>
          <a:effectLst>
            <a:outerShdw blurRad="381000" dist="190500" dir="2700000" sx="99000" sy="99000" algn="tl" rotWithShape="0">
              <a:schemeClr val="accent2">
                <a:lumMod val="75000"/>
                <a:alpha val="1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65" name="文本框 564">
            <a:extLst>
              <a:ext uri="{FF2B5EF4-FFF2-40B4-BE49-F238E27FC236}">
                <a16:creationId xmlns:a16="http://schemas.microsoft.com/office/drawing/2014/main" id="{4280164A-204C-46C0-9B8D-405CB00BE163}"/>
              </a:ext>
            </a:extLst>
          </p:cNvPr>
          <p:cNvSpPr txBox="1"/>
          <p:nvPr/>
        </p:nvSpPr>
        <p:spPr>
          <a:xfrm>
            <a:off x="725919" y="2848130"/>
            <a:ext cx="1900110" cy="1147134"/>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solidFill>
                <a:effectLst/>
                <a:uLnTx/>
                <a:uFillTx/>
                <a:latin typeface="Roboto"/>
                <a:ea typeface="思源黑体 CN Regular"/>
                <a:cs typeface="+mn-cs"/>
              </a:rPr>
              <a:t>商业地产需求投资者、经营者、物业经营者三者相结合而商业地产开发商大部分由住宅开发商转变而来</a:t>
            </a:r>
          </a:p>
        </p:txBody>
      </p:sp>
      <p:sp>
        <p:nvSpPr>
          <p:cNvPr id="569" name="矩形: 圆角 568">
            <a:extLst>
              <a:ext uri="{FF2B5EF4-FFF2-40B4-BE49-F238E27FC236}">
                <a16:creationId xmlns:a16="http://schemas.microsoft.com/office/drawing/2014/main" id="{0BB90F0C-F4AB-4934-BA01-030921F00FC5}"/>
              </a:ext>
            </a:extLst>
          </p:cNvPr>
          <p:cNvSpPr/>
          <p:nvPr/>
        </p:nvSpPr>
        <p:spPr>
          <a:xfrm>
            <a:off x="782266" y="4129193"/>
            <a:ext cx="1787418" cy="269111"/>
          </a:xfrm>
          <a:prstGeom prst="roundRect">
            <a:avLst>
              <a:gd name="adj" fmla="val 50000"/>
            </a:avLst>
          </a:prstGeom>
          <a:gradFill flip="none" rotWithShape="1">
            <a:gsLst>
              <a:gs pos="0">
                <a:schemeClr val="accent1">
                  <a:lumMod val="60000"/>
                  <a:lumOff val="40000"/>
                </a:schemeClr>
              </a:gs>
              <a:gs pos="100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对商业规律不了解</a:t>
            </a:r>
          </a:p>
        </p:txBody>
      </p:sp>
      <p:sp>
        <p:nvSpPr>
          <p:cNvPr id="570" name="矩形: 圆角 569">
            <a:extLst>
              <a:ext uri="{FF2B5EF4-FFF2-40B4-BE49-F238E27FC236}">
                <a16:creationId xmlns:a16="http://schemas.microsoft.com/office/drawing/2014/main" id="{E62A0AC1-3980-4945-8D03-9D5587F52F56}"/>
              </a:ext>
            </a:extLst>
          </p:cNvPr>
          <p:cNvSpPr/>
          <p:nvPr/>
        </p:nvSpPr>
        <p:spPr>
          <a:xfrm>
            <a:off x="782266" y="4526052"/>
            <a:ext cx="1787418" cy="269111"/>
          </a:xfrm>
          <a:prstGeom prst="roundRect">
            <a:avLst>
              <a:gd name="adj" fmla="val 50000"/>
            </a:avLst>
          </a:prstGeom>
          <a:gradFill flip="none" rotWithShape="1">
            <a:gsLst>
              <a:gs pos="0">
                <a:schemeClr val="accent1">
                  <a:lumMod val="60000"/>
                  <a:lumOff val="40000"/>
                </a:schemeClr>
              </a:gs>
              <a:gs pos="100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漠视专业人才</a:t>
            </a:r>
          </a:p>
        </p:txBody>
      </p:sp>
      <p:sp>
        <p:nvSpPr>
          <p:cNvPr id="571" name="矩形: 圆角 570">
            <a:extLst>
              <a:ext uri="{FF2B5EF4-FFF2-40B4-BE49-F238E27FC236}">
                <a16:creationId xmlns:a16="http://schemas.microsoft.com/office/drawing/2014/main" id="{BE690EED-5B92-47AB-9ACE-A74E8EA3A31E}"/>
              </a:ext>
            </a:extLst>
          </p:cNvPr>
          <p:cNvSpPr/>
          <p:nvPr/>
        </p:nvSpPr>
        <p:spPr>
          <a:xfrm>
            <a:off x="782266" y="4922911"/>
            <a:ext cx="1787418" cy="269111"/>
          </a:xfrm>
          <a:prstGeom prst="roundRect">
            <a:avLst>
              <a:gd name="adj" fmla="val 50000"/>
            </a:avLst>
          </a:prstGeom>
          <a:gradFill flip="none" rotWithShape="1">
            <a:gsLst>
              <a:gs pos="0">
                <a:schemeClr val="accent1">
                  <a:lumMod val="60000"/>
                  <a:lumOff val="40000"/>
                </a:schemeClr>
              </a:gs>
              <a:gs pos="100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非专业化运作开发</a:t>
            </a:r>
          </a:p>
        </p:txBody>
      </p:sp>
      <p:sp>
        <p:nvSpPr>
          <p:cNvPr id="573" name="文本框 572">
            <a:extLst>
              <a:ext uri="{FF2B5EF4-FFF2-40B4-BE49-F238E27FC236}">
                <a16:creationId xmlns:a16="http://schemas.microsoft.com/office/drawing/2014/main" id="{488384D6-7DC4-418D-A675-8962D086CADE}"/>
              </a:ext>
            </a:extLst>
          </p:cNvPr>
          <p:cNvSpPr txBox="1"/>
          <p:nvPr/>
        </p:nvSpPr>
        <p:spPr>
          <a:xfrm>
            <a:off x="3610083" y="2848130"/>
            <a:ext cx="1900110" cy="1147134"/>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solidFill>
                <a:effectLst/>
                <a:uLnTx/>
                <a:uFillTx/>
                <a:latin typeface="Roboto"/>
                <a:ea typeface="思源黑体 CN Regular"/>
                <a:cs typeface="+mn-cs"/>
              </a:rPr>
              <a:t>如果不根据市场的需求和地段的特性、竞争态势等因素，进行准确而理性的定位，势必使后期难以正常的经营</a:t>
            </a:r>
          </a:p>
        </p:txBody>
      </p:sp>
      <p:sp>
        <p:nvSpPr>
          <p:cNvPr id="574" name="矩形: 圆角 573">
            <a:extLst>
              <a:ext uri="{FF2B5EF4-FFF2-40B4-BE49-F238E27FC236}">
                <a16:creationId xmlns:a16="http://schemas.microsoft.com/office/drawing/2014/main" id="{F245B2C1-D2D6-40C1-B115-1DB92A003688}"/>
              </a:ext>
            </a:extLst>
          </p:cNvPr>
          <p:cNvSpPr/>
          <p:nvPr/>
        </p:nvSpPr>
        <p:spPr>
          <a:xfrm>
            <a:off x="3666429" y="4129193"/>
            <a:ext cx="1787418" cy="269111"/>
          </a:xfrm>
          <a:prstGeom prst="roundRect">
            <a:avLst>
              <a:gd name="adj" fmla="val 50000"/>
            </a:avLst>
          </a:prstGeom>
          <a:gradFill flip="none" rotWithShape="1">
            <a:gsLst>
              <a:gs pos="0">
                <a:schemeClr val="accent1">
                  <a:lumMod val="60000"/>
                  <a:lumOff val="40000"/>
                </a:schemeClr>
              </a:gs>
              <a:gs pos="100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不做专业的市场调查</a:t>
            </a:r>
          </a:p>
        </p:txBody>
      </p:sp>
      <p:sp>
        <p:nvSpPr>
          <p:cNvPr id="575" name="矩形: 圆角 574">
            <a:extLst>
              <a:ext uri="{FF2B5EF4-FFF2-40B4-BE49-F238E27FC236}">
                <a16:creationId xmlns:a16="http://schemas.microsoft.com/office/drawing/2014/main" id="{A0AAAEFC-1054-4A31-A3C6-10B053A424BE}"/>
              </a:ext>
            </a:extLst>
          </p:cNvPr>
          <p:cNvSpPr/>
          <p:nvPr/>
        </p:nvSpPr>
        <p:spPr>
          <a:xfrm>
            <a:off x="3666429" y="4526052"/>
            <a:ext cx="1787418" cy="269111"/>
          </a:xfrm>
          <a:prstGeom prst="roundRect">
            <a:avLst>
              <a:gd name="adj" fmla="val 50000"/>
            </a:avLst>
          </a:prstGeom>
          <a:gradFill flip="none" rotWithShape="1">
            <a:gsLst>
              <a:gs pos="0">
                <a:schemeClr val="accent1">
                  <a:lumMod val="60000"/>
                  <a:lumOff val="40000"/>
                </a:schemeClr>
              </a:gs>
              <a:gs pos="100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盲目决策开发商业地产</a:t>
            </a:r>
          </a:p>
        </p:txBody>
      </p:sp>
      <p:sp>
        <p:nvSpPr>
          <p:cNvPr id="534" name="矩形: 圆角 533">
            <a:extLst>
              <a:ext uri="{FF2B5EF4-FFF2-40B4-BE49-F238E27FC236}">
                <a16:creationId xmlns:a16="http://schemas.microsoft.com/office/drawing/2014/main" id="{B9F33A9B-677E-4CCC-8872-CB5B6C148F89}"/>
              </a:ext>
            </a:extLst>
          </p:cNvPr>
          <p:cNvSpPr/>
          <p:nvPr/>
        </p:nvSpPr>
        <p:spPr>
          <a:xfrm>
            <a:off x="6213536" y="2169855"/>
            <a:ext cx="2461529" cy="3638241"/>
          </a:xfrm>
          <a:prstGeom prst="roundRect">
            <a:avLst>
              <a:gd name="adj" fmla="val 2293"/>
            </a:avLst>
          </a:prstGeom>
          <a:solidFill>
            <a:schemeClr val="bg1"/>
          </a:solidFill>
          <a:ln>
            <a:noFill/>
          </a:ln>
          <a:effectLst>
            <a:outerShdw blurRad="381000" dist="190500" dir="2700000" sx="99000" sy="99000" algn="tl" rotWithShape="0">
              <a:schemeClr val="accent2">
                <a:lumMod val="75000"/>
                <a:alpha val="1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78" name="文本框 577">
            <a:extLst>
              <a:ext uri="{FF2B5EF4-FFF2-40B4-BE49-F238E27FC236}">
                <a16:creationId xmlns:a16="http://schemas.microsoft.com/office/drawing/2014/main" id="{4D3FD50B-F374-4606-B619-FA8E2738C3B4}"/>
              </a:ext>
            </a:extLst>
          </p:cNvPr>
          <p:cNvSpPr txBox="1"/>
          <p:nvPr/>
        </p:nvSpPr>
        <p:spPr>
          <a:xfrm>
            <a:off x="6494246" y="2848130"/>
            <a:ext cx="1900110" cy="934101"/>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solidFill>
                <a:effectLst/>
                <a:uLnTx/>
                <a:uFillTx/>
                <a:latin typeface="Roboto"/>
                <a:ea typeface="思源黑体 CN Regular"/>
                <a:cs typeface="+mn-cs"/>
              </a:rPr>
              <a:t>商业地产成功的必要条件是统一招商和经营，前几年流行的产权式商铺模式在实践中几乎全军覆没</a:t>
            </a:r>
          </a:p>
        </p:txBody>
      </p:sp>
      <p:sp>
        <p:nvSpPr>
          <p:cNvPr id="579" name="矩形: 圆角 578">
            <a:extLst>
              <a:ext uri="{FF2B5EF4-FFF2-40B4-BE49-F238E27FC236}">
                <a16:creationId xmlns:a16="http://schemas.microsoft.com/office/drawing/2014/main" id="{FBFCA349-242E-4E90-A9D4-21CA8ADF67CC}"/>
              </a:ext>
            </a:extLst>
          </p:cNvPr>
          <p:cNvSpPr/>
          <p:nvPr/>
        </p:nvSpPr>
        <p:spPr>
          <a:xfrm>
            <a:off x="6550591" y="4129193"/>
            <a:ext cx="1787418" cy="269111"/>
          </a:xfrm>
          <a:prstGeom prst="roundRect">
            <a:avLst>
              <a:gd name="adj" fmla="val 50000"/>
            </a:avLst>
          </a:prstGeom>
          <a:gradFill flip="none" rotWithShape="1">
            <a:gsLst>
              <a:gs pos="0">
                <a:schemeClr val="accent1">
                  <a:lumMod val="60000"/>
                  <a:lumOff val="40000"/>
                </a:schemeClr>
              </a:gs>
              <a:gs pos="100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投资人意愿难以统一管理</a:t>
            </a:r>
          </a:p>
        </p:txBody>
      </p:sp>
      <p:sp>
        <p:nvSpPr>
          <p:cNvPr id="580" name="矩形: 圆角 579">
            <a:extLst>
              <a:ext uri="{FF2B5EF4-FFF2-40B4-BE49-F238E27FC236}">
                <a16:creationId xmlns:a16="http://schemas.microsoft.com/office/drawing/2014/main" id="{A2EBEAFE-1A9F-4346-9261-2BF4714DC476}"/>
              </a:ext>
            </a:extLst>
          </p:cNvPr>
          <p:cNvSpPr/>
          <p:nvPr/>
        </p:nvSpPr>
        <p:spPr>
          <a:xfrm>
            <a:off x="6550591" y="4526052"/>
            <a:ext cx="1787418" cy="269111"/>
          </a:xfrm>
          <a:prstGeom prst="roundRect">
            <a:avLst>
              <a:gd name="adj" fmla="val 50000"/>
            </a:avLst>
          </a:prstGeom>
          <a:gradFill flip="none" rotWithShape="1">
            <a:gsLst>
              <a:gs pos="0">
                <a:schemeClr val="accent1">
                  <a:lumMod val="60000"/>
                  <a:lumOff val="40000"/>
                </a:schemeClr>
              </a:gs>
              <a:gs pos="100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缺乏统一招商和经营</a:t>
            </a:r>
          </a:p>
        </p:txBody>
      </p:sp>
      <p:sp>
        <p:nvSpPr>
          <p:cNvPr id="581" name="矩形: 圆角 580">
            <a:extLst>
              <a:ext uri="{FF2B5EF4-FFF2-40B4-BE49-F238E27FC236}">
                <a16:creationId xmlns:a16="http://schemas.microsoft.com/office/drawing/2014/main" id="{C9ADBC75-0F7E-4F51-8EF3-73EAF6C2D77E}"/>
              </a:ext>
            </a:extLst>
          </p:cNvPr>
          <p:cNvSpPr/>
          <p:nvPr/>
        </p:nvSpPr>
        <p:spPr>
          <a:xfrm>
            <a:off x="6550591" y="4922911"/>
            <a:ext cx="1787418" cy="269111"/>
          </a:xfrm>
          <a:prstGeom prst="roundRect">
            <a:avLst>
              <a:gd name="adj" fmla="val 50000"/>
            </a:avLst>
          </a:prstGeom>
          <a:gradFill flip="none" rotWithShape="1">
            <a:gsLst>
              <a:gs pos="0">
                <a:schemeClr val="accent1">
                  <a:lumMod val="60000"/>
                  <a:lumOff val="40000"/>
                </a:schemeClr>
              </a:gs>
              <a:gs pos="100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投资报酬成本过高</a:t>
            </a:r>
          </a:p>
        </p:txBody>
      </p:sp>
      <p:sp>
        <p:nvSpPr>
          <p:cNvPr id="602" name="矩形: 圆顶角 601">
            <a:extLst>
              <a:ext uri="{FF2B5EF4-FFF2-40B4-BE49-F238E27FC236}">
                <a16:creationId xmlns:a16="http://schemas.microsoft.com/office/drawing/2014/main" id="{482767A5-D3EC-4C65-9B0A-A527D3C2F4C6}"/>
              </a:ext>
            </a:extLst>
          </p:cNvPr>
          <p:cNvSpPr/>
          <p:nvPr/>
        </p:nvSpPr>
        <p:spPr>
          <a:xfrm>
            <a:off x="445211" y="2169856"/>
            <a:ext cx="2461529" cy="550526"/>
          </a:xfrm>
          <a:prstGeom prst="round2SameRect">
            <a:avLst>
              <a:gd name="adj1" fmla="val 9853"/>
              <a:gd name="adj2" fmla="val 0"/>
            </a:avLst>
          </a:prstGeom>
          <a:gradFill flip="none" rotWithShape="1">
            <a:gsLst>
              <a:gs pos="0">
                <a:schemeClr val="accent4">
                  <a:lumMod val="60000"/>
                  <a:lumOff val="40000"/>
                </a:schemeClr>
              </a:gs>
              <a:gs pos="100000">
                <a:schemeClr val="accent4"/>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46" name="文本框 545">
            <a:extLst>
              <a:ext uri="{FF2B5EF4-FFF2-40B4-BE49-F238E27FC236}">
                <a16:creationId xmlns:a16="http://schemas.microsoft.com/office/drawing/2014/main" id="{C42C8E78-9234-42EA-8FB9-D3CF7D463268}"/>
              </a:ext>
            </a:extLst>
          </p:cNvPr>
          <p:cNvSpPr txBox="1"/>
          <p:nvPr/>
        </p:nvSpPr>
        <p:spPr>
          <a:xfrm>
            <a:off x="829696" y="2305629"/>
            <a:ext cx="1692559" cy="3631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prstClr val="white"/>
                </a:solidFill>
                <a:effectLst/>
                <a:uLnTx/>
                <a:uFillTx/>
                <a:latin typeface="思源宋体 CN Heavy"/>
                <a:ea typeface="思源宋体 CN Heavy"/>
                <a:cs typeface="+mn-cs"/>
              </a:rPr>
              <a:t>非专业操作</a:t>
            </a:r>
          </a:p>
        </p:txBody>
      </p:sp>
      <p:sp>
        <p:nvSpPr>
          <p:cNvPr id="605" name="矩形: 圆顶角 604">
            <a:extLst>
              <a:ext uri="{FF2B5EF4-FFF2-40B4-BE49-F238E27FC236}">
                <a16:creationId xmlns:a16="http://schemas.microsoft.com/office/drawing/2014/main" id="{391FE232-6F4B-460C-B784-B788A2B060A5}"/>
              </a:ext>
            </a:extLst>
          </p:cNvPr>
          <p:cNvSpPr/>
          <p:nvPr/>
        </p:nvSpPr>
        <p:spPr>
          <a:xfrm>
            <a:off x="3329373" y="2169856"/>
            <a:ext cx="2461529" cy="550526"/>
          </a:xfrm>
          <a:prstGeom prst="round2SameRect">
            <a:avLst>
              <a:gd name="adj1" fmla="val 9853"/>
              <a:gd name="adj2" fmla="val 0"/>
            </a:avLst>
          </a:prstGeom>
          <a:gradFill flip="none" rotWithShape="1">
            <a:gsLst>
              <a:gs pos="0">
                <a:schemeClr val="accent4">
                  <a:lumMod val="60000"/>
                  <a:lumOff val="40000"/>
                </a:schemeClr>
              </a:gs>
              <a:gs pos="100000">
                <a:schemeClr val="accent4"/>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06" name="文本框 605">
            <a:extLst>
              <a:ext uri="{FF2B5EF4-FFF2-40B4-BE49-F238E27FC236}">
                <a16:creationId xmlns:a16="http://schemas.microsoft.com/office/drawing/2014/main" id="{EC1249D3-C2FB-41C1-AD1A-EA34A803E14E}"/>
              </a:ext>
            </a:extLst>
          </p:cNvPr>
          <p:cNvSpPr txBox="1"/>
          <p:nvPr/>
        </p:nvSpPr>
        <p:spPr>
          <a:xfrm>
            <a:off x="3713859" y="2305629"/>
            <a:ext cx="1692559" cy="3631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prstClr val="white"/>
                </a:solidFill>
                <a:effectLst/>
                <a:uLnTx/>
                <a:uFillTx/>
                <a:latin typeface="思源宋体 CN Heavy"/>
                <a:ea typeface="思源宋体 CN Heavy"/>
                <a:cs typeface="+mn-cs"/>
              </a:rPr>
              <a:t>定位失误</a:t>
            </a:r>
          </a:p>
        </p:txBody>
      </p:sp>
      <p:sp>
        <p:nvSpPr>
          <p:cNvPr id="608" name="矩形: 圆顶角 607">
            <a:extLst>
              <a:ext uri="{FF2B5EF4-FFF2-40B4-BE49-F238E27FC236}">
                <a16:creationId xmlns:a16="http://schemas.microsoft.com/office/drawing/2014/main" id="{552D33EB-FFF9-447F-8942-B77673F3A4A0}"/>
              </a:ext>
            </a:extLst>
          </p:cNvPr>
          <p:cNvSpPr/>
          <p:nvPr/>
        </p:nvSpPr>
        <p:spPr>
          <a:xfrm>
            <a:off x="6213536" y="2169856"/>
            <a:ext cx="2461529" cy="550526"/>
          </a:xfrm>
          <a:prstGeom prst="round2SameRect">
            <a:avLst>
              <a:gd name="adj1" fmla="val 9853"/>
              <a:gd name="adj2" fmla="val 0"/>
            </a:avLst>
          </a:prstGeom>
          <a:gradFill flip="none" rotWithShape="1">
            <a:gsLst>
              <a:gs pos="0">
                <a:schemeClr val="accent4">
                  <a:lumMod val="60000"/>
                  <a:lumOff val="40000"/>
                </a:schemeClr>
              </a:gs>
              <a:gs pos="100000">
                <a:schemeClr val="accent4"/>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09" name="文本框 608">
            <a:extLst>
              <a:ext uri="{FF2B5EF4-FFF2-40B4-BE49-F238E27FC236}">
                <a16:creationId xmlns:a16="http://schemas.microsoft.com/office/drawing/2014/main" id="{5AA73A51-B450-4F53-9A0A-A3623CCBA63F}"/>
              </a:ext>
            </a:extLst>
          </p:cNvPr>
          <p:cNvSpPr txBox="1"/>
          <p:nvPr/>
        </p:nvSpPr>
        <p:spPr>
          <a:xfrm>
            <a:off x="6598021" y="2305629"/>
            <a:ext cx="1692559" cy="3631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prstClr val="white"/>
                </a:solidFill>
                <a:effectLst/>
                <a:uLnTx/>
                <a:uFillTx/>
                <a:latin typeface="思源宋体 CN Heavy"/>
                <a:ea typeface="思源宋体 CN Heavy"/>
                <a:cs typeface="+mn-cs"/>
              </a:rPr>
              <a:t>产权分割出售</a:t>
            </a:r>
          </a:p>
        </p:txBody>
      </p:sp>
      <p:sp>
        <p:nvSpPr>
          <p:cNvPr id="3" name="文本框 2">
            <a:extLst>
              <a:ext uri="{FF2B5EF4-FFF2-40B4-BE49-F238E27FC236}">
                <a16:creationId xmlns:a16="http://schemas.microsoft.com/office/drawing/2014/main" id="{BF25367D-DF48-4AF2-8327-0613734CA716}"/>
              </a:ext>
            </a:extLst>
          </p:cNvPr>
          <p:cNvSpPr txBox="1"/>
          <p:nvPr/>
        </p:nvSpPr>
        <p:spPr>
          <a:xfrm>
            <a:off x="8463045" y="-234323"/>
            <a:ext cx="903773" cy="3988482"/>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400" b="0" i="0" u="none" strike="noStrike" kern="1200" cap="none" spc="0" normalizeH="0" baseline="0" noProof="0" dirty="0">
                <a:ln>
                  <a:noFill/>
                </a:ln>
                <a:solidFill>
                  <a:srgbClr val="EFC49C">
                    <a:alpha val="11000"/>
                  </a:srgbClr>
                </a:solidFill>
                <a:effectLst/>
                <a:uLnTx/>
                <a:uFillTx/>
                <a:latin typeface="Hanson" pitchFamily="2" charset="0"/>
                <a:ea typeface="思源黑体 CN Regular"/>
                <a:cs typeface="+mn-cs"/>
              </a:rPr>
              <a:t>PROBLEM</a:t>
            </a:r>
            <a:endParaRPr kumimoji="0" lang="zh-CN" altLang="en-US" sz="4400" b="0" i="0" u="none" strike="noStrike" kern="1200" cap="none" spc="0" normalizeH="0" baseline="0" noProof="0" dirty="0">
              <a:ln>
                <a:noFill/>
              </a:ln>
              <a:solidFill>
                <a:srgbClr val="EFC49C">
                  <a:alpha val="11000"/>
                </a:srgbClr>
              </a:solidFill>
              <a:effectLst/>
              <a:uLnTx/>
              <a:uFillTx/>
              <a:latin typeface="Hanson" pitchFamily="2" charset="0"/>
              <a:ea typeface="思源黑体 CN Regular"/>
              <a:cs typeface="+mn-cs"/>
            </a:endParaRPr>
          </a:p>
        </p:txBody>
      </p:sp>
      <p:sp>
        <p:nvSpPr>
          <p:cNvPr id="2" name="矩形 1">
            <a:extLst>
              <a:ext uri="{FF2B5EF4-FFF2-40B4-BE49-F238E27FC236}">
                <a16:creationId xmlns:a16="http://schemas.microsoft.com/office/drawing/2014/main" id="{688E2339-4614-489A-A45A-9CD37AD6A720}"/>
              </a:ext>
            </a:extLst>
          </p:cNvPr>
          <p:cNvSpPr/>
          <p:nvPr/>
        </p:nvSpPr>
        <p:spPr>
          <a:xfrm>
            <a:off x="340373" y="633409"/>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我国商业地产问题众多</a:t>
            </a:r>
          </a:p>
        </p:txBody>
      </p:sp>
    </p:spTree>
    <p:extLst>
      <p:ext uri="{BB962C8B-B14F-4D97-AF65-F5344CB8AC3E}">
        <p14:creationId xmlns:p14="http://schemas.microsoft.com/office/powerpoint/2010/main" val="78979404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 name="矩形 170">
            <a:extLst>
              <a:ext uri="{FF2B5EF4-FFF2-40B4-BE49-F238E27FC236}">
                <a16:creationId xmlns:a16="http://schemas.microsoft.com/office/drawing/2014/main" id="{78527B1A-3AC9-4733-BE24-6F132592DF7A}"/>
              </a:ext>
            </a:extLst>
          </p:cNvPr>
          <p:cNvSpPr/>
          <p:nvPr/>
        </p:nvSpPr>
        <p:spPr>
          <a:xfrm>
            <a:off x="-215540" y="0"/>
            <a:ext cx="9575079" cy="7019655"/>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69" name="组合 68">
            <a:extLst>
              <a:ext uri="{FF2B5EF4-FFF2-40B4-BE49-F238E27FC236}">
                <a16:creationId xmlns:a16="http://schemas.microsoft.com/office/drawing/2014/main" id="{D77C6CEE-66A3-4D34-AF81-3551576ED08A}"/>
              </a:ext>
            </a:extLst>
          </p:cNvPr>
          <p:cNvGrpSpPr/>
          <p:nvPr/>
        </p:nvGrpSpPr>
        <p:grpSpPr>
          <a:xfrm>
            <a:off x="-667575" y="706755"/>
            <a:ext cx="10484613" cy="5656528"/>
            <a:chOff x="-560338" y="-29630"/>
            <a:chExt cx="13350114" cy="7202488"/>
          </a:xfrm>
          <a:gradFill flip="none" rotWithShape="1">
            <a:gsLst>
              <a:gs pos="50000">
                <a:schemeClr val="accent1">
                  <a:lumMod val="60000"/>
                  <a:lumOff val="40000"/>
                  <a:alpha val="13000"/>
                </a:schemeClr>
              </a:gs>
              <a:gs pos="0">
                <a:schemeClr val="accent1">
                  <a:lumMod val="60000"/>
                  <a:lumOff val="40000"/>
                  <a:alpha val="0"/>
                </a:schemeClr>
              </a:gs>
              <a:gs pos="100000">
                <a:schemeClr val="accent1">
                  <a:lumMod val="60000"/>
                  <a:lumOff val="40000"/>
                  <a:alpha val="0"/>
                </a:schemeClr>
              </a:gs>
            </a:gsLst>
            <a:lin ang="2700000" scaled="1"/>
            <a:tileRect/>
          </a:gradFill>
        </p:grpSpPr>
        <p:cxnSp>
          <p:nvCxnSpPr>
            <p:cNvPr id="70" name="直接连接符 69">
              <a:extLst>
                <a:ext uri="{FF2B5EF4-FFF2-40B4-BE49-F238E27FC236}">
                  <a16:creationId xmlns:a16="http://schemas.microsoft.com/office/drawing/2014/main" id="{01E4497F-5DBA-48E3-9001-71EC026D4769}"/>
                </a:ext>
              </a:extLst>
            </p:cNvPr>
            <p:cNvCxnSpPr>
              <a:cxnSpLocks/>
            </p:cNvCxnSpPr>
            <p:nvPr/>
          </p:nvCxnSpPr>
          <p:spPr>
            <a:xfrm flipH="1">
              <a:off x="6723735" y="3894261"/>
              <a:ext cx="5754228" cy="327584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BD6CE8FC-6D42-48AA-B03C-4F40F3F493D3}"/>
                </a:ext>
              </a:extLst>
            </p:cNvPr>
            <p:cNvCxnSpPr>
              <a:cxnSpLocks/>
            </p:cNvCxnSpPr>
            <p:nvPr/>
          </p:nvCxnSpPr>
          <p:spPr>
            <a:xfrm flipH="1">
              <a:off x="5539171" y="3272607"/>
              <a:ext cx="6846203" cy="389749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D3A3E8BF-3DF7-4C11-BC01-A8E95F6D53AB}"/>
                </a:ext>
              </a:extLst>
            </p:cNvPr>
            <p:cNvCxnSpPr>
              <a:cxnSpLocks/>
            </p:cNvCxnSpPr>
            <p:nvPr/>
          </p:nvCxnSpPr>
          <p:spPr>
            <a:xfrm flipH="1">
              <a:off x="4354607" y="2646999"/>
              <a:ext cx="7945124" cy="452310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1AFB8A8A-3F43-466A-8A55-73C540536F6B}"/>
                </a:ext>
              </a:extLst>
            </p:cNvPr>
            <p:cNvCxnSpPr>
              <a:cxnSpLocks/>
            </p:cNvCxnSpPr>
            <p:nvPr/>
          </p:nvCxnSpPr>
          <p:spPr>
            <a:xfrm flipH="1">
              <a:off x="3170043" y="1991019"/>
              <a:ext cx="9097395" cy="517908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CC2BDCC7-2164-4B77-891B-4525C60553EC}"/>
                </a:ext>
              </a:extLst>
            </p:cNvPr>
            <p:cNvCxnSpPr>
              <a:cxnSpLocks/>
            </p:cNvCxnSpPr>
            <p:nvPr/>
          </p:nvCxnSpPr>
          <p:spPr>
            <a:xfrm flipH="1">
              <a:off x="1985479" y="1261190"/>
              <a:ext cx="10379387" cy="5908914"/>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454ABA17-9A0A-43E5-A8FF-E53185ED78A3}"/>
                </a:ext>
              </a:extLst>
            </p:cNvPr>
            <p:cNvCxnSpPr>
              <a:cxnSpLocks/>
            </p:cNvCxnSpPr>
            <p:nvPr/>
          </p:nvCxnSpPr>
          <p:spPr>
            <a:xfrm flipH="1">
              <a:off x="800915" y="631541"/>
              <a:ext cx="11485406" cy="653856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61BE6F8D-970F-4405-885D-DC6C039C227B}"/>
                </a:ext>
              </a:extLst>
            </p:cNvPr>
            <p:cNvCxnSpPr>
              <a:cxnSpLocks/>
            </p:cNvCxnSpPr>
            <p:nvPr/>
          </p:nvCxnSpPr>
          <p:spPr>
            <a:xfrm flipH="1">
              <a:off x="-383650" y="-26867"/>
              <a:ext cx="12641943" cy="7196971"/>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C248E977-883A-4ADC-9CF6-3A9B44067445}"/>
                </a:ext>
              </a:extLst>
            </p:cNvPr>
            <p:cNvCxnSpPr>
              <a:cxnSpLocks/>
            </p:cNvCxnSpPr>
            <p:nvPr/>
          </p:nvCxnSpPr>
          <p:spPr>
            <a:xfrm flipH="1">
              <a:off x="-338330" y="-26867"/>
              <a:ext cx="11412060" cy="649680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C0569DF3-B6FD-4D36-8251-5556BC886BDF}"/>
                </a:ext>
              </a:extLst>
            </p:cNvPr>
            <p:cNvCxnSpPr>
              <a:cxnSpLocks/>
            </p:cNvCxnSpPr>
            <p:nvPr/>
          </p:nvCxnSpPr>
          <p:spPr>
            <a:xfrm flipH="1">
              <a:off x="-383650" y="-26867"/>
              <a:ext cx="10272816" cy="584824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0521CFBA-F337-4501-9B62-229E51EF77B1}"/>
                </a:ext>
              </a:extLst>
            </p:cNvPr>
            <p:cNvCxnSpPr>
              <a:cxnSpLocks/>
            </p:cNvCxnSpPr>
            <p:nvPr/>
          </p:nvCxnSpPr>
          <p:spPr>
            <a:xfrm flipH="1">
              <a:off x="-383650" y="-26867"/>
              <a:ext cx="9088252" cy="5173879"/>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8DD93635-0346-480E-8620-95C7C1591CBB}"/>
                </a:ext>
              </a:extLst>
            </p:cNvPr>
            <p:cNvCxnSpPr>
              <a:cxnSpLocks/>
            </p:cNvCxnSpPr>
            <p:nvPr/>
          </p:nvCxnSpPr>
          <p:spPr>
            <a:xfrm flipH="1">
              <a:off x="-383650" y="-26867"/>
              <a:ext cx="7903688" cy="449951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45A8701B-2EC1-454D-82A3-3DD5D7D689D5}"/>
                </a:ext>
              </a:extLst>
            </p:cNvPr>
            <p:cNvCxnSpPr>
              <a:cxnSpLocks/>
            </p:cNvCxnSpPr>
            <p:nvPr/>
          </p:nvCxnSpPr>
          <p:spPr>
            <a:xfrm flipH="1">
              <a:off x="-412074" y="-26867"/>
              <a:ext cx="6747548" cy="3841332"/>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B46CE45D-F9BE-46D4-BC87-A4E547A7DCE0}"/>
                </a:ext>
              </a:extLst>
            </p:cNvPr>
            <p:cNvCxnSpPr>
              <a:cxnSpLocks/>
            </p:cNvCxnSpPr>
            <p:nvPr/>
          </p:nvCxnSpPr>
          <p:spPr>
            <a:xfrm flipH="1">
              <a:off x="-383650" y="-26867"/>
              <a:ext cx="5534560" cy="3150786"/>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0DEFE324-0DAF-4335-8C3B-9015DBB24B03}"/>
                </a:ext>
              </a:extLst>
            </p:cNvPr>
            <p:cNvCxnSpPr>
              <a:cxnSpLocks/>
            </p:cNvCxnSpPr>
            <p:nvPr/>
          </p:nvCxnSpPr>
          <p:spPr>
            <a:xfrm flipH="1">
              <a:off x="-558766" y="-26867"/>
              <a:ext cx="4525112" cy="2576114"/>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DFC6C5A8-8F3F-4D3D-81F2-B7FD49467CF4}"/>
                </a:ext>
              </a:extLst>
            </p:cNvPr>
            <p:cNvCxnSpPr>
              <a:cxnSpLocks/>
            </p:cNvCxnSpPr>
            <p:nvPr/>
          </p:nvCxnSpPr>
          <p:spPr>
            <a:xfrm flipH="1">
              <a:off x="-383650" y="-26867"/>
              <a:ext cx="3165432" cy="1802058"/>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82670850-0EBD-47E1-B8D1-418F9D12DDAC}"/>
                </a:ext>
              </a:extLst>
            </p:cNvPr>
            <p:cNvCxnSpPr>
              <a:cxnSpLocks/>
            </p:cNvCxnSpPr>
            <p:nvPr/>
          </p:nvCxnSpPr>
          <p:spPr>
            <a:xfrm flipH="1">
              <a:off x="-495700" y="-26867"/>
              <a:ext cx="880251" cy="501120"/>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6D9BDAF3-469A-4E7B-8450-570AE6829804}"/>
                </a:ext>
              </a:extLst>
            </p:cNvPr>
            <p:cNvCxnSpPr>
              <a:cxnSpLocks/>
            </p:cNvCxnSpPr>
            <p:nvPr/>
          </p:nvCxnSpPr>
          <p:spPr>
            <a:xfrm flipH="1">
              <a:off x="-338330" y="-26867"/>
              <a:ext cx="1907445" cy="108589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3D31FBB1-FD66-4EA6-86C2-383771CC123F}"/>
                </a:ext>
              </a:extLst>
            </p:cNvPr>
            <p:cNvCxnSpPr>
              <a:cxnSpLocks/>
            </p:cNvCxnSpPr>
            <p:nvPr/>
          </p:nvCxnSpPr>
          <p:spPr>
            <a:xfrm flipH="1">
              <a:off x="8049948" y="4668037"/>
              <a:ext cx="4395041" cy="250206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3A363DAB-5CDC-4BBC-87BC-AD130947A20D}"/>
                </a:ext>
              </a:extLst>
            </p:cNvPr>
            <p:cNvCxnSpPr>
              <a:cxnSpLocks/>
            </p:cNvCxnSpPr>
            <p:nvPr/>
          </p:nvCxnSpPr>
          <p:spPr>
            <a:xfrm flipH="1">
              <a:off x="9234512" y="5147012"/>
              <a:ext cx="3553690" cy="2023092"/>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AC8E3AFE-B951-4C21-B347-F5502002C6C3}"/>
                </a:ext>
              </a:extLst>
            </p:cNvPr>
            <p:cNvCxnSpPr>
              <a:cxnSpLocks/>
            </p:cNvCxnSpPr>
            <p:nvPr/>
          </p:nvCxnSpPr>
          <p:spPr>
            <a:xfrm flipH="1">
              <a:off x="10419076" y="5821376"/>
              <a:ext cx="2369127" cy="1348728"/>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B753DA26-CF4B-4B79-BBD5-A8D220691C7E}"/>
                </a:ext>
              </a:extLst>
            </p:cNvPr>
            <p:cNvCxnSpPr>
              <a:cxnSpLocks/>
            </p:cNvCxnSpPr>
            <p:nvPr/>
          </p:nvCxnSpPr>
          <p:spPr>
            <a:xfrm>
              <a:off x="-248526" y="3894261"/>
              <a:ext cx="5754228" cy="327584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58A43C61-4F93-4803-8E46-F390479C6635}"/>
                </a:ext>
              </a:extLst>
            </p:cNvPr>
            <p:cNvCxnSpPr>
              <a:cxnSpLocks/>
            </p:cNvCxnSpPr>
            <p:nvPr/>
          </p:nvCxnSpPr>
          <p:spPr>
            <a:xfrm>
              <a:off x="-155937" y="3272607"/>
              <a:ext cx="6846203" cy="389749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6014EE50-243F-4546-A8CC-589B41FF72D6}"/>
                </a:ext>
              </a:extLst>
            </p:cNvPr>
            <p:cNvCxnSpPr>
              <a:cxnSpLocks/>
            </p:cNvCxnSpPr>
            <p:nvPr/>
          </p:nvCxnSpPr>
          <p:spPr>
            <a:xfrm>
              <a:off x="-70294" y="2646999"/>
              <a:ext cx="7945124" cy="452310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92A9769B-E21B-4569-89CC-9BE82E544E5D}"/>
                </a:ext>
              </a:extLst>
            </p:cNvPr>
            <p:cNvCxnSpPr>
              <a:cxnSpLocks/>
            </p:cNvCxnSpPr>
            <p:nvPr/>
          </p:nvCxnSpPr>
          <p:spPr>
            <a:xfrm>
              <a:off x="-38001" y="1991019"/>
              <a:ext cx="9097395" cy="517908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5CE4B4DF-93C9-46B4-99A6-F2BFA921A927}"/>
                </a:ext>
              </a:extLst>
            </p:cNvPr>
            <p:cNvCxnSpPr>
              <a:cxnSpLocks/>
            </p:cNvCxnSpPr>
            <p:nvPr/>
          </p:nvCxnSpPr>
          <p:spPr>
            <a:xfrm>
              <a:off x="-135429" y="1261190"/>
              <a:ext cx="10379387" cy="5908914"/>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AE8D3945-86EE-4C70-93FB-7C5920D5D816}"/>
                </a:ext>
              </a:extLst>
            </p:cNvPr>
            <p:cNvCxnSpPr>
              <a:cxnSpLocks/>
            </p:cNvCxnSpPr>
            <p:nvPr/>
          </p:nvCxnSpPr>
          <p:spPr>
            <a:xfrm>
              <a:off x="-56884" y="631541"/>
              <a:ext cx="11485406" cy="653856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2E96DEAB-A396-4C23-A11A-D04FA9D3D619}"/>
                </a:ext>
              </a:extLst>
            </p:cNvPr>
            <p:cNvCxnSpPr>
              <a:cxnSpLocks/>
            </p:cNvCxnSpPr>
            <p:nvPr/>
          </p:nvCxnSpPr>
          <p:spPr>
            <a:xfrm>
              <a:off x="-28856" y="-26867"/>
              <a:ext cx="12641943" cy="7196971"/>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37D3518D-E9A8-415B-8AE6-1EE4D805F7C9}"/>
                </a:ext>
              </a:extLst>
            </p:cNvPr>
            <p:cNvCxnSpPr>
              <a:cxnSpLocks/>
            </p:cNvCxnSpPr>
            <p:nvPr/>
          </p:nvCxnSpPr>
          <p:spPr>
            <a:xfrm>
              <a:off x="1155707" y="-26867"/>
              <a:ext cx="11412060" cy="649680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92ECB585-FF34-43A2-8BE7-E5041DDBEE2F}"/>
                </a:ext>
              </a:extLst>
            </p:cNvPr>
            <p:cNvCxnSpPr>
              <a:cxnSpLocks/>
            </p:cNvCxnSpPr>
            <p:nvPr/>
          </p:nvCxnSpPr>
          <p:spPr>
            <a:xfrm>
              <a:off x="2340271" y="-26867"/>
              <a:ext cx="10272816" cy="584824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7F9DEDCF-FA4C-4C2F-934A-E772017480C6}"/>
                </a:ext>
              </a:extLst>
            </p:cNvPr>
            <p:cNvCxnSpPr>
              <a:cxnSpLocks/>
            </p:cNvCxnSpPr>
            <p:nvPr/>
          </p:nvCxnSpPr>
          <p:spPr>
            <a:xfrm>
              <a:off x="3524835" y="-26867"/>
              <a:ext cx="9088252" cy="5173879"/>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2C18F37A-1992-43B6-B3E0-74D54D5F34D4}"/>
                </a:ext>
              </a:extLst>
            </p:cNvPr>
            <p:cNvCxnSpPr>
              <a:cxnSpLocks/>
            </p:cNvCxnSpPr>
            <p:nvPr/>
          </p:nvCxnSpPr>
          <p:spPr>
            <a:xfrm>
              <a:off x="4709399" y="-26867"/>
              <a:ext cx="7903688" cy="449951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36EADAE7-DECD-47B0-9E4A-F887F7E02027}"/>
                </a:ext>
              </a:extLst>
            </p:cNvPr>
            <p:cNvCxnSpPr>
              <a:cxnSpLocks/>
            </p:cNvCxnSpPr>
            <p:nvPr/>
          </p:nvCxnSpPr>
          <p:spPr>
            <a:xfrm>
              <a:off x="5893963" y="-26867"/>
              <a:ext cx="6747548" cy="3841332"/>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C803CB2A-D438-4C17-AB60-28EDD52D3CE4}"/>
                </a:ext>
              </a:extLst>
            </p:cNvPr>
            <p:cNvCxnSpPr>
              <a:cxnSpLocks/>
            </p:cNvCxnSpPr>
            <p:nvPr/>
          </p:nvCxnSpPr>
          <p:spPr>
            <a:xfrm>
              <a:off x="7078527" y="-26867"/>
              <a:ext cx="5534560" cy="3150786"/>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03927432-B40A-4B72-9968-3F207920CB17}"/>
                </a:ext>
              </a:extLst>
            </p:cNvPr>
            <p:cNvCxnSpPr>
              <a:cxnSpLocks/>
            </p:cNvCxnSpPr>
            <p:nvPr/>
          </p:nvCxnSpPr>
          <p:spPr>
            <a:xfrm>
              <a:off x="8263091" y="-26867"/>
              <a:ext cx="4525112" cy="2576114"/>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198BC928-F22F-4E7B-AB86-7EB1D6B85ECE}"/>
                </a:ext>
              </a:extLst>
            </p:cNvPr>
            <p:cNvCxnSpPr>
              <a:cxnSpLocks/>
            </p:cNvCxnSpPr>
            <p:nvPr/>
          </p:nvCxnSpPr>
          <p:spPr>
            <a:xfrm>
              <a:off x="9447655" y="-26867"/>
              <a:ext cx="3165432" cy="1802058"/>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141E83BC-3980-4731-AF50-0920AE44BF10}"/>
                </a:ext>
              </a:extLst>
            </p:cNvPr>
            <p:cNvCxnSpPr>
              <a:cxnSpLocks/>
            </p:cNvCxnSpPr>
            <p:nvPr/>
          </p:nvCxnSpPr>
          <p:spPr>
            <a:xfrm>
              <a:off x="11844886" y="-26867"/>
              <a:ext cx="880251" cy="501120"/>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0767C4AA-2F28-43B0-945A-52B84AAFA1AF}"/>
                </a:ext>
              </a:extLst>
            </p:cNvPr>
            <p:cNvCxnSpPr>
              <a:cxnSpLocks/>
            </p:cNvCxnSpPr>
            <p:nvPr/>
          </p:nvCxnSpPr>
          <p:spPr>
            <a:xfrm>
              <a:off x="10660322" y="-26867"/>
              <a:ext cx="1907445" cy="108589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B29729F9-371C-4CE0-8E52-B257FAFD1283}"/>
                </a:ext>
              </a:extLst>
            </p:cNvPr>
            <p:cNvCxnSpPr>
              <a:cxnSpLocks/>
            </p:cNvCxnSpPr>
            <p:nvPr/>
          </p:nvCxnSpPr>
          <p:spPr>
            <a:xfrm>
              <a:off x="-215552" y="4668037"/>
              <a:ext cx="4395041" cy="250206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E6176C2D-21A7-4FEA-AB2B-359562D2506D}"/>
                </a:ext>
              </a:extLst>
            </p:cNvPr>
            <p:cNvCxnSpPr>
              <a:cxnSpLocks/>
            </p:cNvCxnSpPr>
            <p:nvPr/>
          </p:nvCxnSpPr>
          <p:spPr>
            <a:xfrm>
              <a:off x="-558765" y="5147012"/>
              <a:ext cx="3553690" cy="2023092"/>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F2001B33-F70F-4AB9-BC05-A4BE482970A5}"/>
                </a:ext>
              </a:extLst>
            </p:cNvPr>
            <p:cNvCxnSpPr>
              <a:cxnSpLocks/>
            </p:cNvCxnSpPr>
            <p:nvPr/>
          </p:nvCxnSpPr>
          <p:spPr>
            <a:xfrm>
              <a:off x="-558766" y="5821376"/>
              <a:ext cx="2369127" cy="1348728"/>
            </a:xfrm>
            <a:prstGeom prst="line">
              <a:avLst/>
            </a:prstGeom>
            <a:grpFill/>
            <a:ln>
              <a:noFill/>
            </a:ln>
          </p:spPr>
          <p:style>
            <a:lnRef idx="1">
              <a:schemeClr val="accent1"/>
            </a:lnRef>
            <a:fillRef idx="0">
              <a:schemeClr val="accent1"/>
            </a:fillRef>
            <a:effectRef idx="0">
              <a:schemeClr val="accent1"/>
            </a:effectRef>
            <a:fontRef idx="minor">
              <a:schemeClr val="tx1"/>
            </a:fontRef>
          </p:style>
        </p:cxnSp>
        <p:sp>
          <p:nvSpPr>
            <p:cNvPr id="110" name="任意多边形: 形状 109">
              <a:extLst>
                <a:ext uri="{FF2B5EF4-FFF2-40B4-BE49-F238E27FC236}">
                  <a16:creationId xmlns:a16="http://schemas.microsoft.com/office/drawing/2014/main" id="{119F5407-83D0-4971-A530-D0807E81E67E}"/>
                </a:ext>
              </a:extLst>
            </p:cNvPr>
            <p:cNvSpPr/>
            <p:nvPr/>
          </p:nvSpPr>
          <p:spPr>
            <a:xfrm>
              <a:off x="-250101" y="3891496"/>
              <a:ext cx="5757380" cy="3281362"/>
            </a:xfrm>
            <a:custGeom>
              <a:avLst/>
              <a:gdLst>
                <a:gd name="connsiteX0" fmla="*/ 3150 w 5757380"/>
                <a:gd name="connsiteY0" fmla="*/ 0 h 3281362"/>
                <a:gd name="connsiteX1" fmla="*/ 5757380 w 5757380"/>
                <a:gd name="connsiteY1" fmla="*/ 3275850 h 3281362"/>
                <a:gd name="connsiteX2" fmla="*/ 5754230 w 5757380"/>
                <a:gd name="connsiteY2" fmla="*/ 3281362 h 3281362"/>
                <a:gd name="connsiteX3" fmla="*/ 0 w 5757380"/>
                <a:gd name="connsiteY3" fmla="*/ 5524 h 3281362"/>
                <a:gd name="connsiteX4" fmla="*/ 3150 w 5757380"/>
                <a:gd name="connsiteY4" fmla="*/ 0 h 3281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57380" h="3281362">
                  <a:moveTo>
                    <a:pt x="3150" y="0"/>
                  </a:moveTo>
                  <a:lnTo>
                    <a:pt x="5757380" y="3275850"/>
                  </a:lnTo>
                  <a:lnTo>
                    <a:pt x="5754230" y="3281362"/>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1" name="任意多边形: 形状 110">
              <a:extLst>
                <a:ext uri="{FF2B5EF4-FFF2-40B4-BE49-F238E27FC236}">
                  <a16:creationId xmlns:a16="http://schemas.microsoft.com/office/drawing/2014/main" id="{79DA492A-93AF-4A1A-BBC3-FBE62374B00E}"/>
                </a:ext>
              </a:extLst>
            </p:cNvPr>
            <p:cNvSpPr/>
            <p:nvPr/>
          </p:nvSpPr>
          <p:spPr>
            <a:xfrm>
              <a:off x="-157505" y="3269842"/>
              <a:ext cx="6849338" cy="3903015"/>
            </a:xfrm>
            <a:custGeom>
              <a:avLst/>
              <a:gdLst>
                <a:gd name="connsiteX0" fmla="*/ 3137 w 6849338"/>
                <a:gd name="connsiteY0" fmla="*/ 0 h 3903015"/>
                <a:gd name="connsiteX1" fmla="*/ 6849338 w 6849338"/>
                <a:gd name="connsiteY1" fmla="*/ 3897503 h 3903015"/>
                <a:gd name="connsiteX2" fmla="*/ 6846201 w 6849338"/>
                <a:gd name="connsiteY2" fmla="*/ 3903015 h 3903015"/>
                <a:gd name="connsiteX3" fmla="*/ 0 w 6849338"/>
                <a:gd name="connsiteY3" fmla="*/ 5525 h 3903015"/>
                <a:gd name="connsiteX4" fmla="*/ 3137 w 6849338"/>
                <a:gd name="connsiteY4" fmla="*/ 0 h 3903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49338" h="3903015">
                  <a:moveTo>
                    <a:pt x="3137" y="0"/>
                  </a:moveTo>
                  <a:lnTo>
                    <a:pt x="6849338" y="3897503"/>
                  </a:lnTo>
                  <a:lnTo>
                    <a:pt x="6846201" y="3903015"/>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2" name="任意多边形: 形状 111">
              <a:extLst>
                <a:ext uri="{FF2B5EF4-FFF2-40B4-BE49-F238E27FC236}">
                  <a16:creationId xmlns:a16="http://schemas.microsoft.com/office/drawing/2014/main" id="{E2379B68-078B-439B-B1FC-A2BC002121CD}"/>
                </a:ext>
              </a:extLst>
            </p:cNvPr>
            <p:cNvSpPr/>
            <p:nvPr/>
          </p:nvSpPr>
          <p:spPr>
            <a:xfrm>
              <a:off x="-71869" y="2644242"/>
              <a:ext cx="7948270" cy="4528616"/>
            </a:xfrm>
            <a:custGeom>
              <a:avLst/>
              <a:gdLst>
                <a:gd name="connsiteX0" fmla="*/ 3149 w 7948270"/>
                <a:gd name="connsiteY0" fmla="*/ 0 h 4528616"/>
                <a:gd name="connsiteX1" fmla="*/ 7948270 w 7948270"/>
                <a:gd name="connsiteY1" fmla="*/ 4523104 h 4528616"/>
                <a:gd name="connsiteX2" fmla="*/ 7945133 w 7948270"/>
                <a:gd name="connsiteY2" fmla="*/ 4528616 h 4528616"/>
                <a:gd name="connsiteX3" fmla="*/ 0 w 7948270"/>
                <a:gd name="connsiteY3" fmla="*/ 5511 h 4528616"/>
                <a:gd name="connsiteX4" fmla="*/ 3149 w 7948270"/>
                <a:gd name="connsiteY4" fmla="*/ 0 h 4528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48270" h="4528616">
                  <a:moveTo>
                    <a:pt x="3149" y="0"/>
                  </a:moveTo>
                  <a:lnTo>
                    <a:pt x="7948270" y="4523104"/>
                  </a:lnTo>
                  <a:lnTo>
                    <a:pt x="7945133" y="4528616"/>
                  </a:lnTo>
                  <a:lnTo>
                    <a:pt x="0" y="5511"/>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3" name="任意多边形: 形状 112">
              <a:extLst>
                <a:ext uri="{FF2B5EF4-FFF2-40B4-BE49-F238E27FC236}">
                  <a16:creationId xmlns:a16="http://schemas.microsoft.com/office/drawing/2014/main" id="{D2E4E05C-2C23-43B1-99D2-DB508757DCC5}"/>
                </a:ext>
              </a:extLst>
            </p:cNvPr>
            <p:cNvSpPr/>
            <p:nvPr/>
          </p:nvSpPr>
          <p:spPr>
            <a:xfrm>
              <a:off x="-39573" y="1988260"/>
              <a:ext cx="9100540" cy="5184597"/>
            </a:xfrm>
            <a:custGeom>
              <a:avLst/>
              <a:gdLst>
                <a:gd name="connsiteX0" fmla="*/ 3137 w 9100540"/>
                <a:gd name="connsiteY0" fmla="*/ 0 h 5184597"/>
                <a:gd name="connsiteX1" fmla="*/ 9100540 w 9100540"/>
                <a:gd name="connsiteY1" fmla="*/ 5179085 h 5184597"/>
                <a:gd name="connsiteX2" fmla="*/ 9097391 w 9100540"/>
                <a:gd name="connsiteY2" fmla="*/ 5184597 h 5184597"/>
                <a:gd name="connsiteX3" fmla="*/ 0 w 9100540"/>
                <a:gd name="connsiteY3" fmla="*/ 5512 h 5184597"/>
                <a:gd name="connsiteX4" fmla="*/ 3137 w 9100540"/>
                <a:gd name="connsiteY4" fmla="*/ 0 h 5184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00540" h="5184597">
                  <a:moveTo>
                    <a:pt x="3137" y="0"/>
                  </a:moveTo>
                  <a:lnTo>
                    <a:pt x="9100540" y="5179085"/>
                  </a:lnTo>
                  <a:lnTo>
                    <a:pt x="9097391" y="5184597"/>
                  </a:lnTo>
                  <a:lnTo>
                    <a:pt x="0" y="5512"/>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任意多边形: 形状 113">
              <a:extLst>
                <a:ext uri="{FF2B5EF4-FFF2-40B4-BE49-F238E27FC236}">
                  <a16:creationId xmlns:a16="http://schemas.microsoft.com/office/drawing/2014/main" id="{C406E68A-149F-4901-9AF5-5946D861A848}"/>
                </a:ext>
              </a:extLst>
            </p:cNvPr>
            <p:cNvSpPr/>
            <p:nvPr/>
          </p:nvSpPr>
          <p:spPr>
            <a:xfrm>
              <a:off x="-136996" y="1258430"/>
              <a:ext cx="10382517" cy="5914428"/>
            </a:xfrm>
            <a:custGeom>
              <a:avLst/>
              <a:gdLst>
                <a:gd name="connsiteX0" fmla="*/ 3137 w 10382517"/>
                <a:gd name="connsiteY0" fmla="*/ 0 h 5914428"/>
                <a:gd name="connsiteX1" fmla="*/ 10382517 w 10382517"/>
                <a:gd name="connsiteY1" fmla="*/ 5908916 h 5914428"/>
                <a:gd name="connsiteX2" fmla="*/ 10379380 w 10382517"/>
                <a:gd name="connsiteY2" fmla="*/ 5914428 h 5914428"/>
                <a:gd name="connsiteX3" fmla="*/ 0 w 10382517"/>
                <a:gd name="connsiteY3" fmla="*/ 5525 h 5914428"/>
                <a:gd name="connsiteX4" fmla="*/ 3137 w 10382517"/>
                <a:gd name="connsiteY4" fmla="*/ 0 h 5914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82517" h="5914428">
                  <a:moveTo>
                    <a:pt x="3137" y="0"/>
                  </a:moveTo>
                  <a:lnTo>
                    <a:pt x="10382517" y="5908916"/>
                  </a:lnTo>
                  <a:lnTo>
                    <a:pt x="10379380" y="5914428"/>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任意多边形: 形状 114">
              <a:extLst>
                <a:ext uri="{FF2B5EF4-FFF2-40B4-BE49-F238E27FC236}">
                  <a16:creationId xmlns:a16="http://schemas.microsoft.com/office/drawing/2014/main" id="{768DB51F-9E0F-4821-9827-79CC1986863D}"/>
                </a:ext>
              </a:extLst>
            </p:cNvPr>
            <p:cNvSpPr/>
            <p:nvPr/>
          </p:nvSpPr>
          <p:spPr>
            <a:xfrm>
              <a:off x="-58459" y="628776"/>
              <a:ext cx="11488547" cy="6544081"/>
            </a:xfrm>
            <a:custGeom>
              <a:avLst/>
              <a:gdLst>
                <a:gd name="connsiteX0" fmla="*/ 3149 w 11488547"/>
                <a:gd name="connsiteY0" fmla="*/ 0 h 6544081"/>
                <a:gd name="connsiteX1" fmla="*/ 11488547 w 11488547"/>
                <a:gd name="connsiteY1" fmla="*/ 6538569 h 6544081"/>
                <a:gd name="connsiteX2" fmla="*/ 11485410 w 11488547"/>
                <a:gd name="connsiteY2" fmla="*/ 6544081 h 6544081"/>
                <a:gd name="connsiteX3" fmla="*/ 0 w 11488547"/>
                <a:gd name="connsiteY3" fmla="*/ 5524 h 6544081"/>
                <a:gd name="connsiteX4" fmla="*/ 3149 w 11488547"/>
                <a:gd name="connsiteY4" fmla="*/ 0 h 65440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8547" h="6544081">
                  <a:moveTo>
                    <a:pt x="3149" y="0"/>
                  </a:moveTo>
                  <a:lnTo>
                    <a:pt x="11488547" y="6538569"/>
                  </a:lnTo>
                  <a:lnTo>
                    <a:pt x="11485410" y="6544081"/>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任意多边形: 形状 115">
              <a:extLst>
                <a:ext uri="{FF2B5EF4-FFF2-40B4-BE49-F238E27FC236}">
                  <a16:creationId xmlns:a16="http://schemas.microsoft.com/office/drawing/2014/main" id="{703317E6-9C37-4B0E-B84A-20DE61F0056E}"/>
                </a:ext>
              </a:extLst>
            </p:cNvPr>
            <p:cNvSpPr/>
            <p:nvPr/>
          </p:nvSpPr>
          <p:spPr>
            <a:xfrm>
              <a:off x="-30430" y="-29630"/>
              <a:ext cx="12645085" cy="7202487"/>
            </a:xfrm>
            <a:custGeom>
              <a:avLst/>
              <a:gdLst>
                <a:gd name="connsiteX0" fmla="*/ 3149 w 12645085"/>
                <a:gd name="connsiteY0" fmla="*/ 0 h 7202487"/>
                <a:gd name="connsiteX1" fmla="*/ 12645085 w 12645085"/>
                <a:gd name="connsiteY1" fmla="*/ 7196975 h 7202487"/>
                <a:gd name="connsiteX2" fmla="*/ 12641948 w 12645085"/>
                <a:gd name="connsiteY2" fmla="*/ 7202487 h 7202487"/>
                <a:gd name="connsiteX3" fmla="*/ 0 w 12645085"/>
                <a:gd name="connsiteY3" fmla="*/ 5524 h 7202487"/>
                <a:gd name="connsiteX4" fmla="*/ 3149 w 12645085"/>
                <a:gd name="connsiteY4" fmla="*/ 0 h 72024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45085" h="7202487">
                  <a:moveTo>
                    <a:pt x="3149" y="0"/>
                  </a:moveTo>
                  <a:lnTo>
                    <a:pt x="12645085" y="7196975"/>
                  </a:lnTo>
                  <a:lnTo>
                    <a:pt x="12641948" y="7202487"/>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任意多边形: 形状 116">
              <a:extLst>
                <a:ext uri="{FF2B5EF4-FFF2-40B4-BE49-F238E27FC236}">
                  <a16:creationId xmlns:a16="http://schemas.microsoft.com/office/drawing/2014/main" id="{8B4850A8-0164-437E-A7FA-909BB0BA7E7C}"/>
                </a:ext>
              </a:extLst>
            </p:cNvPr>
            <p:cNvSpPr/>
            <p:nvPr/>
          </p:nvSpPr>
          <p:spPr>
            <a:xfrm>
              <a:off x="1154138" y="-29629"/>
              <a:ext cx="11415204" cy="6502324"/>
            </a:xfrm>
            <a:custGeom>
              <a:avLst/>
              <a:gdLst>
                <a:gd name="connsiteX0" fmla="*/ 3137 w 11415204"/>
                <a:gd name="connsiteY0" fmla="*/ 0 h 6502324"/>
                <a:gd name="connsiteX1" fmla="*/ 11415204 w 11415204"/>
                <a:gd name="connsiteY1" fmla="*/ 6496812 h 6502324"/>
                <a:gd name="connsiteX2" fmla="*/ 11412055 w 11415204"/>
                <a:gd name="connsiteY2" fmla="*/ 6502324 h 6502324"/>
                <a:gd name="connsiteX3" fmla="*/ 0 w 11415204"/>
                <a:gd name="connsiteY3" fmla="*/ 5524 h 6502324"/>
                <a:gd name="connsiteX4" fmla="*/ 3137 w 11415204"/>
                <a:gd name="connsiteY4" fmla="*/ 0 h 650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15204" h="6502324">
                  <a:moveTo>
                    <a:pt x="3137" y="0"/>
                  </a:moveTo>
                  <a:lnTo>
                    <a:pt x="11415204" y="6496812"/>
                  </a:lnTo>
                  <a:lnTo>
                    <a:pt x="11412055" y="6502324"/>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任意多边形: 形状 117">
              <a:extLst>
                <a:ext uri="{FF2B5EF4-FFF2-40B4-BE49-F238E27FC236}">
                  <a16:creationId xmlns:a16="http://schemas.microsoft.com/office/drawing/2014/main" id="{1925F3C1-8281-437E-BDCB-0BDBC01A8BD0}"/>
                </a:ext>
              </a:extLst>
            </p:cNvPr>
            <p:cNvSpPr/>
            <p:nvPr/>
          </p:nvSpPr>
          <p:spPr>
            <a:xfrm>
              <a:off x="2338704" y="-29629"/>
              <a:ext cx="10275951" cy="5853760"/>
            </a:xfrm>
            <a:custGeom>
              <a:avLst/>
              <a:gdLst>
                <a:gd name="connsiteX0" fmla="*/ 3137 w 10275951"/>
                <a:gd name="connsiteY0" fmla="*/ 0 h 5853760"/>
                <a:gd name="connsiteX1" fmla="*/ 10275951 w 10275951"/>
                <a:gd name="connsiteY1" fmla="*/ 5848248 h 5853760"/>
                <a:gd name="connsiteX2" fmla="*/ 10272814 w 10275951"/>
                <a:gd name="connsiteY2" fmla="*/ 5853760 h 5853760"/>
                <a:gd name="connsiteX3" fmla="*/ 0 w 10275951"/>
                <a:gd name="connsiteY3" fmla="*/ 5524 h 5853760"/>
                <a:gd name="connsiteX4" fmla="*/ 3137 w 10275951"/>
                <a:gd name="connsiteY4" fmla="*/ 0 h 585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75951" h="5853760">
                  <a:moveTo>
                    <a:pt x="3137" y="0"/>
                  </a:moveTo>
                  <a:lnTo>
                    <a:pt x="10275951" y="5848248"/>
                  </a:lnTo>
                  <a:lnTo>
                    <a:pt x="10272814" y="5853760"/>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任意多边形: 形状 118">
              <a:extLst>
                <a:ext uri="{FF2B5EF4-FFF2-40B4-BE49-F238E27FC236}">
                  <a16:creationId xmlns:a16="http://schemas.microsoft.com/office/drawing/2014/main" id="{7B4DD023-DB25-490C-8603-E459DC3F5EB2}"/>
                </a:ext>
              </a:extLst>
            </p:cNvPr>
            <p:cNvSpPr/>
            <p:nvPr/>
          </p:nvSpPr>
          <p:spPr>
            <a:xfrm>
              <a:off x="3523258" y="-29630"/>
              <a:ext cx="9091397" cy="5179403"/>
            </a:xfrm>
            <a:custGeom>
              <a:avLst/>
              <a:gdLst>
                <a:gd name="connsiteX0" fmla="*/ 3150 w 9091397"/>
                <a:gd name="connsiteY0" fmla="*/ 0 h 5179403"/>
                <a:gd name="connsiteX1" fmla="*/ 9091397 w 9091397"/>
                <a:gd name="connsiteY1" fmla="*/ 5173878 h 5179403"/>
                <a:gd name="connsiteX2" fmla="*/ 9088260 w 9091397"/>
                <a:gd name="connsiteY2" fmla="*/ 5179403 h 5179403"/>
                <a:gd name="connsiteX3" fmla="*/ 0 w 9091397"/>
                <a:gd name="connsiteY3" fmla="*/ 5524 h 5179403"/>
                <a:gd name="connsiteX4" fmla="*/ 3150 w 9091397"/>
                <a:gd name="connsiteY4" fmla="*/ 0 h 5179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91397" h="5179403">
                  <a:moveTo>
                    <a:pt x="3150" y="0"/>
                  </a:moveTo>
                  <a:lnTo>
                    <a:pt x="9091397" y="5173878"/>
                  </a:lnTo>
                  <a:lnTo>
                    <a:pt x="9088260" y="5179403"/>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任意多边形: 形状 119">
              <a:extLst>
                <a:ext uri="{FF2B5EF4-FFF2-40B4-BE49-F238E27FC236}">
                  <a16:creationId xmlns:a16="http://schemas.microsoft.com/office/drawing/2014/main" id="{C2673E3C-AF9A-4D59-9852-883F99317CE0}"/>
                </a:ext>
              </a:extLst>
            </p:cNvPr>
            <p:cNvSpPr/>
            <p:nvPr/>
          </p:nvSpPr>
          <p:spPr>
            <a:xfrm>
              <a:off x="4707826" y="-29630"/>
              <a:ext cx="7906829" cy="4505033"/>
            </a:xfrm>
            <a:custGeom>
              <a:avLst/>
              <a:gdLst>
                <a:gd name="connsiteX0" fmla="*/ 3149 w 7906829"/>
                <a:gd name="connsiteY0" fmla="*/ 0 h 4505033"/>
                <a:gd name="connsiteX1" fmla="*/ 7906829 w 7906829"/>
                <a:gd name="connsiteY1" fmla="*/ 4499521 h 4505033"/>
                <a:gd name="connsiteX2" fmla="*/ 7903692 w 7906829"/>
                <a:gd name="connsiteY2" fmla="*/ 4505033 h 4505033"/>
                <a:gd name="connsiteX3" fmla="*/ 0 w 7906829"/>
                <a:gd name="connsiteY3" fmla="*/ 5524 h 4505033"/>
                <a:gd name="connsiteX4" fmla="*/ 3149 w 7906829"/>
                <a:gd name="connsiteY4" fmla="*/ 0 h 45050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06829" h="4505033">
                  <a:moveTo>
                    <a:pt x="3149" y="0"/>
                  </a:moveTo>
                  <a:lnTo>
                    <a:pt x="7906829" y="4499521"/>
                  </a:lnTo>
                  <a:lnTo>
                    <a:pt x="7903692" y="4505033"/>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任意多边形: 形状 120">
              <a:extLst>
                <a:ext uri="{FF2B5EF4-FFF2-40B4-BE49-F238E27FC236}">
                  <a16:creationId xmlns:a16="http://schemas.microsoft.com/office/drawing/2014/main" id="{81630D32-DC23-4548-8757-F374E51455A5}"/>
                </a:ext>
              </a:extLst>
            </p:cNvPr>
            <p:cNvSpPr/>
            <p:nvPr/>
          </p:nvSpPr>
          <p:spPr>
            <a:xfrm>
              <a:off x="5892393" y="-29630"/>
              <a:ext cx="6750686" cy="3846855"/>
            </a:xfrm>
            <a:custGeom>
              <a:avLst/>
              <a:gdLst>
                <a:gd name="connsiteX0" fmla="*/ 3137 w 6750686"/>
                <a:gd name="connsiteY0" fmla="*/ 0 h 3846855"/>
                <a:gd name="connsiteX1" fmla="*/ 6750686 w 6750686"/>
                <a:gd name="connsiteY1" fmla="*/ 3841331 h 3846855"/>
                <a:gd name="connsiteX2" fmla="*/ 6747549 w 6750686"/>
                <a:gd name="connsiteY2" fmla="*/ 3846855 h 3846855"/>
                <a:gd name="connsiteX3" fmla="*/ 0 w 6750686"/>
                <a:gd name="connsiteY3" fmla="*/ 5524 h 3846855"/>
                <a:gd name="connsiteX4" fmla="*/ 3137 w 6750686"/>
                <a:gd name="connsiteY4" fmla="*/ 0 h 3846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686" h="3846855">
                  <a:moveTo>
                    <a:pt x="3137" y="0"/>
                  </a:moveTo>
                  <a:lnTo>
                    <a:pt x="6750686" y="3841331"/>
                  </a:lnTo>
                  <a:lnTo>
                    <a:pt x="6747549" y="3846855"/>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任意多边形: 形状 121">
              <a:extLst>
                <a:ext uri="{FF2B5EF4-FFF2-40B4-BE49-F238E27FC236}">
                  <a16:creationId xmlns:a16="http://schemas.microsoft.com/office/drawing/2014/main" id="{DF4F0F43-543C-405B-AAC1-EA49DDA2F5A2}"/>
                </a:ext>
              </a:extLst>
            </p:cNvPr>
            <p:cNvSpPr/>
            <p:nvPr/>
          </p:nvSpPr>
          <p:spPr>
            <a:xfrm>
              <a:off x="7076960" y="-29629"/>
              <a:ext cx="5537695" cy="3156306"/>
            </a:xfrm>
            <a:custGeom>
              <a:avLst/>
              <a:gdLst>
                <a:gd name="connsiteX0" fmla="*/ 3136 w 5537695"/>
                <a:gd name="connsiteY0" fmla="*/ 0 h 3156306"/>
                <a:gd name="connsiteX1" fmla="*/ 5537695 w 5537695"/>
                <a:gd name="connsiteY1" fmla="*/ 3150794 h 3156306"/>
                <a:gd name="connsiteX2" fmla="*/ 5534558 w 5537695"/>
                <a:gd name="connsiteY2" fmla="*/ 3156306 h 3156306"/>
                <a:gd name="connsiteX3" fmla="*/ 0 w 5537695"/>
                <a:gd name="connsiteY3" fmla="*/ 5524 h 3156306"/>
                <a:gd name="connsiteX4" fmla="*/ 3136 w 5537695"/>
                <a:gd name="connsiteY4" fmla="*/ 0 h 31563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37695" h="3156306">
                  <a:moveTo>
                    <a:pt x="3136" y="0"/>
                  </a:moveTo>
                  <a:lnTo>
                    <a:pt x="5537695" y="3150794"/>
                  </a:lnTo>
                  <a:lnTo>
                    <a:pt x="5534558" y="3156306"/>
                  </a:lnTo>
                  <a:lnTo>
                    <a:pt x="0" y="5524"/>
                  </a:lnTo>
                  <a:lnTo>
                    <a:pt x="3136"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C601AA0B-A5D4-4997-9773-22D598C5A332}"/>
                </a:ext>
              </a:extLst>
            </p:cNvPr>
            <p:cNvSpPr/>
            <p:nvPr/>
          </p:nvSpPr>
          <p:spPr>
            <a:xfrm>
              <a:off x="8261514" y="-29630"/>
              <a:ext cx="4528261" cy="2581631"/>
            </a:xfrm>
            <a:custGeom>
              <a:avLst/>
              <a:gdLst>
                <a:gd name="connsiteX0" fmla="*/ 3150 w 4528261"/>
                <a:gd name="connsiteY0" fmla="*/ 0 h 2581631"/>
                <a:gd name="connsiteX1" fmla="*/ 4528261 w 4528261"/>
                <a:gd name="connsiteY1" fmla="*/ 2576119 h 2581631"/>
                <a:gd name="connsiteX2" fmla="*/ 4525111 w 4528261"/>
                <a:gd name="connsiteY2" fmla="*/ 2581631 h 2581631"/>
                <a:gd name="connsiteX3" fmla="*/ 0 w 4528261"/>
                <a:gd name="connsiteY3" fmla="*/ 5524 h 2581631"/>
                <a:gd name="connsiteX4" fmla="*/ 3150 w 4528261"/>
                <a:gd name="connsiteY4" fmla="*/ 0 h 2581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28261" h="2581631">
                  <a:moveTo>
                    <a:pt x="3150" y="0"/>
                  </a:moveTo>
                  <a:lnTo>
                    <a:pt x="4528261" y="2576119"/>
                  </a:lnTo>
                  <a:lnTo>
                    <a:pt x="4525111" y="2581631"/>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任意多边形: 形状 123">
              <a:extLst>
                <a:ext uri="{FF2B5EF4-FFF2-40B4-BE49-F238E27FC236}">
                  <a16:creationId xmlns:a16="http://schemas.microsoft.com/office/drawing/2014/main" id="{5AC42B80-ED17-4024-B830-539422E4798D}"/>
                </a:ext>
              </a:extLst>
            </p:cNvPr>
            <p:cNvSpPr/>
            <p:nvPr/>
          </p:nvSpPr>
          <p:spPr>
            <a:xfrm>
              <a:off x="9446082" y="-29629"/>
              <a:ext cx="3168574" cy="1807578"/>
            </a:xfrm>
            <a:custGeom>
              <a:avLst/>
              <a:gdLst>
                <a:gd name="connsiteX0" fmla="*/ 3150 w 3168574"/>
                <a:gd name="connsiteY0" fmla="*/ 0 h 1807578"/>
                <a:gd name="connsiteX1" fmla="*/ 3168574 w 3168574"/>
                <a:gd name="connsiteY1" fmla="*/ 1802066 h 1807578"/>
                <a:gd name="connsiteX2" fmla="*/ 3165437 w 3168574"/>
                <a:gd name="connsiteY2" fmla="*/ 1807578 h 1807578"/>
                <a:gd name="connsiteX3" fmla="*/ 0 w 3168574"/>
                <a:gd name="connsiteY3" fmla="*/ 5524 h 1807578"/>
                <a:gd name="connsiteX4" fmla="*/ 3150 w 3168574"/>
                <a:gd name="connsiteY4" fmla="*/ 0 h 18075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68574" h="1807578">
                  <a:moveTo>
                    <a:pt x="3150" y="0"/>
                  </a:moveTo>
                  <a:lnTo>
                    <a:pt x="3168574" y="1802066"/>
                  </a:lnTo>
                  <a:lnTo>
                    <a:pt x="3165437" y="1807578"/>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任意多边形: 形状 124">
              <a:extLst>
                <a:ext uri="{FF2B5EF4-FFF2-40B4-BE49-F238E27FC236}">
                  <a16:creationId xmlns:a16="http://schemas.microsoft.com/office/drawing/2014/main" id="{B9AD073C-D08E-46D4-860E-21745CDF8D22}"/>
                </a:ext>
              </a:extLst>
            </p:cNvPr>
            <p:cNvSpPr/>
            <p:nvPr/>
          </p:nvSpPr>
          <p:spPr>
            <a:xfrm>
              <a:off x="11843320" y="-29630"/>
              <a:ext cx="883387" cy="506641"/>
            </a:xfrm>
            <a:custGeom>
              <a:avLst/>
              <a:gdLst>
                <a:gd name="connsiteX0" fmla="*/ 3137 w 883387"/>
                <a:gd name="connsiteY0" fmla="*/ 0 h 506641"/>
                <a:gd name="connsiteX1" fmla="*/ 883387 w 883387"/>
                <a:gd name="connsiteY1" fmla="*/ 501117 h 506641"/>
                <a:gd name="connsiteX2" fmla="*/ 880250 w 883387"/>
                <a:gd name="connsiteY2" fmla="*/ 506641 h 506641"/>
                <a:gd name="connsiteX3" fmla="*/ 0 w 883387"/>
                <a:gd name="connsiteY3" fmla="*/ 5524 h 506641"/>
                <a:gd name="connsiteX4" fmla="*/ 3137 w 883387"/>
                <a:gd name="connsiteY4" fmla="*/ 0 h 506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3387" h="506641">
                  <a:moveTo>
                    <a:pt x="3137" y="0"/>
                  </a:moveTo>
                  <a:lnTo>
                    <a:pt x="883387" y="501117"/>
                  </a:lnTo>
                  <a:lnTo>
                    <a:pt x="880250" y="506641"/>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任意多边形: 形状 125">
              <a:extLst>
                <a:ext uri="{FF2B5EF4-FFF2-40B4-BE49-F238E27FC236}">
                  <a16:creationId xmlns:a16="http://schemas.microsoft.com/office/drawing/2014/main" id="{F089AEC1-C87E-4218-8AFC-4B02E0C5A7BF}"/>
                </a:ext>
              </a:extLst>
            </p:cNvPr>
            <p:cNvSpPr/>
            <p:nvPr/>
          </p:nvSpPr>
          <p:spPr>
            <a:xfrm>
              <a:off x="10658754" y="-29630"/>
              <a:ext cx="1910588" cy="1091413"/>
            </a:xfrm>
            <a:custGeom>
              <a:avLst/>
              <a:gdLst>
                <a:gd name="connsiteX0" fmla="*/ 3137 w 1910588"/>
                <a:gd name="connsiteY0" fmla="*/ 0 h 1091413"/>
                <a:gd name="connsiteX1" fmla="*/ 1910588 w 1910588"/>
                <a:gd name="connsiteY1" fmla="*/ 1085901 h 1091413"/>
                <a:gd name="connsiteX2" fmla="*/ 1907439 w 1910588"/>
                <a:gd name="connsiteY2" fmla="*/ 1091413 h 1091413"/>
                <a:gd name="connsiteX3" fmla="*/ 0 w 1910588"/>
                <a:gd name="connsiteY3" fmla="*/ 5524 h 1091413"/>
                <a:gd name="connsiteX4" fmla="*/ 3137 w 1910588"/>
                <a:gd name="connsiteY4" fmla="*/ 0 h 1091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0588" h="1091413">
                  <a:moveTo>
                    <a:pt x="3137" y="0"/>
                  </a:moveTo>
                  <a:lnTo>
                    <a:pt x="1910588" y="1085901"/>
                  </a:lnTo>
                  <a:lnTo>
                    <a:pt x="1907439" y="1091413"/>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7" name="任意多边形: 形状 126">
              <a:extLst>
                <a:ext uri="{FF2B5EF4-FFF2-40B4-BE49-F238E27FC236}">
                  <a16:creationId xmlns:a16="http://schemas.microsoft.com/office/drawing/2014/main" id="{6EE29595-8862-42F9-8786-39A9482C3847}"/>
                </a:ext>
              </a:extLst>
            </p:cNvPr>
            <p:cNvSpPr/>
            <p:nvPr/>
          </p:nvSpPr>
          <p:spPr>
            <a:xfrm>
              <a:off x="-217120" y="4665282"/>
              <a:ext cx="4398175" cy="2507576"/>
            </a:xfrm>
            <a:custGeom>
              <a:avLst/>
              <a:gdLst>
                <a:gd name="connsiteX0" fmla="*/ 3137 w 4398175"/>
                <a:gd name="connsiteY0" fmla="*/ 0 h 2507576"/>
                <a:gd name="connsiteX1" fmla="*/ 4398175 w 4398175"/>
                <a:gd name="connsiteY1" fmla="*/ 2502064 h 2507576"/>
                <a:gd name="connsiteX2" fmla="*/ 4395038 w 4398175"/>
                <a:gd name="connsiteY2" fmla="*/ 2507576 h 2507576"/>
                <a:gd name="connsiteX3" fmla="*/ 0 w 4398175"/>
                <a:gd name="connsiteY3" fmla="*/ 5511 h 2507576"/>
                <a:gd name="connsiteX4" fmla="*/ 3137 w 4398175"/>
                <a:gd name="connsiteY4" fmla="*/ 0 h 2507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98175" h="2507576">
                  <a:moveTo>
                    <a:pt x="3137" y="0"/>
                  </a:moveTo>
                  <a:lnTo>
                    <a:pt x="4398175" y="2502064"/>
                  </a:lnTo>
                  <a:lnTo>
                    <a:pt x="4395038" y="2507576"/>
                  </a:lnTo>
                  <a:lnTo>
                    <a:pt x="0" y="5511"/>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任意多边形: 形状 127">
              <a:extLst>
                <a:ext uri="{FF2B5EF4-FFF2-40B4-BE49-F238E27FC236}">
                  <a16:creationId xmlns:a16="http://schemas.microsoft.com/office/drawing/2014/main" id="{068522CD-03A6-4400-98D9-5E94A93F7D4A}"/>
                </a:ext>
              </a:extLst>
            </p:cNvPr>
            <p:cNvSpPr/>
            <p:nvPr/>
          </p:nvSpPr>
          <p:spPr>
            <a:xfrm>
              <a:off x="-560338" y="5144248"/>
              <a:ext cx="3556839" cy="2028609"/>
            </a:xfrm>
            <a:custGeom>
              <a:avLst/>
              <a:gdLst>
                <a:gd name="connsiteX0" fmla="*/ 3137 w 3556839"/>
                <a:gd name="connsiteY0" fmla="*/ 0 h 2028609"/>
                <a:gd name="connsiteX1" fmla="*/ 3556839 w 3556839"/>
                <a:gd name="connsiteY1" fmla="*/ 2023097 h 2028609"/>
                <a:gd name="connsiteX2" fmla="*/ 3553689 w 3556839"/>
                <a:gd name="connsiteY2" fmla="*/ 2028609 h 2028609"/>
                <a:gd name="connsiteX3" fmla="*/ 0 w 3556839"/>
                <a:gd name="connsiteY3" fmla="*/ 5525 h 2028609"/>
                <a:gd name="connsiteX4" fmla="*/ 3137 w 3556839"/>
                <a:gd name="connsiteY4" fmla="*/ 0 h 2028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839" h="2028609">
                  <a:moveTo>
                    <a:pt x="3137" y="0"/>
                  </a:moveTo>
                  <a:lnTo>
                    <a:pt x="3556839" y="2023097"/>
                  </a:lnTo>
                  <a:lnTo>
                    <a:pt x="3553689" y="2028609"/>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9" name="任意多边形: 形状 128">
              <a:extLst>
                <a:ext uri="{FF2B5EF4-FFF2-40B4-BE49-F238E27FC236}">
                  <a16:creationId xmlns:a16="http://schemas.microsoft.com/office/drawing/2014/main" id="{04AC67FF-2FF9-4527-A01E-DA361EC02755}"/>
                </a:ext>
              </a:extLst>
            </p:cNvPr>
            <p:cNvSpPr/>
            <p:nvPr/>
          </p:nvSpPr>
          <p:spPr>
            <a:xfrm>
              <a:off x="-560338" y="5818618"/>
              <a:ext cx="2372271" cy="1354239"/>
            </a:xfrm>
            <a:custGeom>
              <a:avLst/>
              <a:gdLst>
                <a:gd name="connsiteX0" fmla="*/ 3137 w 2372271"/>
                <a:gd name="connsiteY0" fmla="*/ 0 h 1354239"/>
                <a:gd name="connsiteX1" fmla="*/ 2372271 w 2372271"/>
                <a:gd name="connsiteY1" fmla="*/ 1348727 h 1354239"/>
                <a:gd name="connsiteX2" fmla="*/ 2369122 w 2372271"/>
                <a:gd name="connsiteY2" fmla="*/ 1354239 h 1354239"/>
                <a:gd name="connsiteX3" fmla="*/ 0 w 2372271"/>
                <a:gd name="connsiteY3" fmla="*/ 5512 h 1354239"/>
                <a:gd name="connsiteX4" fmla="*/ 3137 w 2372271"/>
                <a:gd name="connsiteY4" fmla="*/ 0 h 13542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2271" h="1354239">
                  <a:moveTo>
                    <a:pt x="3137" y="0"/>
                  </a:moveTo>
                  <a:lnTo>
                    <a:pt x="2372271" y="1348727"/>
                  </a:lnTo>
                  <a:lnTo>
                    <a:pt x="2369122" y="1354239"/>
                  </a:lnTo>
                  <a:lnTo>
                    <a:pt x="0" y="5512"/>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0" name="任意多边形: 形状 129">
              <a:extLst>
                <a:ext uri="{FF2B5EF4-FFF2-40B4-BE49-F238E27FC236}">
                  <a16:creationId xmlns:a16="http://schemas.microsoft.com/office/drawing/2014/main" id="{AFE42DD7-A21D-40F6-A133-4BA2A8FBE5CF}"/>
                </a:ext>
              </a:extLst>
            </p:cNvPr>
            <p:cNvSpPr/>
            <p:nvPr/>
          </p:nvSpPr>
          <p:spPr>
            <a:xfrm>
              <a:off x="6722160" y="3891496"/>
              <a:ext cx="5757367" cy="3281362"/>
            </a:xfrm>
            <a:custGeom>
              <a:avLst/>
              <a:gdLst>
                <a:gd name="connsiteX0" fmla="*/ 5757367 w 5757367"/>
                <a:gd name="connsiteY0" fmla="*/ 5524 h 3281362"/>
                <a:gd name="connsiteX1" fmla="*/ 3149 w 5757367"/>
                <a:gd name="connsiteY1" fmla="*/ 3281362 h 3281362"/>
                <a:gd name="connsiteX2" fmla="*/ 0 w 5757367"/>
                <a:gd name="connsiteY2" fmla="*/ 3275850 h 3281362"/>
                <a:gd name="connsiteX3" fmla="*/ 5754230 w 5757367"/>
                <a:gd name="connsiteY3" fmla="*/ 0 h 3281362"/>
                <a:gd name="connsiteX4" fmla="*/ 5757367 w 5757367"/>
                <a:gd name="connsiteY4" fmla="*/ 5524 h 3281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57367" h="3281362">
                  <a:moveTo>
                    <a:pt x="5757367" y="5524"/>
                  </a:moveTo>
                  <a:lnTo>
                    <a:pt x="3149" y="3281362"/>
                  </a:lnTo>
                  <a:lnTo>
                    <a:pt x="0" y="3275850"/>
                  </a:lnTo>
                  <a:lnTo>
                    <a:pt x="5754230" y="0"/>
                  </a:lnTo>
                  <a:lnTo>
                    <a:pt x="5757367"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1" name="任意多边形: 形状 130">
              <a:extLst>
                <a:ext uri="{FF2B5EF4-FFF2-40B4-BE49-F238E27FC236}">
                  <a16:creationId xmlns:a16="http://schemas.microsoft.com/office/drawing/2014/main" id="{169950A9-3A60-43B1-BD14-E4324C1FA51B}"/>
                </a:ext>
              </a:extLst>
            </p:cNvPr>
            <p:cNvSpPr/>
            <p:nvPr/>
          </p:nvSpPr>
          <p:spPr>
            <a:xfrm>
              <a:off x="5537593" y="3269842"/>
              <a:ext cx="6849351" cy="3903015"/>
            </a:xfrm>
            <a:custGeom>
              <a:avLst/>
              <a:gdLst>
                <a:gd name="connsiteX0" fmla="*/ 6849351 w 6849351"/>
                <a:gd name="connsiteY0" fmla="*/ 5525 h 3903015"/>
                <a:gd name="connsiteX1" fmla="*/ 3149 w 6849351"/>
                <a:gd name="connsiteY1" fmla="*/ 3903015 h 3903015"/>
                <a:gd name="connsiteX2" fmla="*/ 0 w 6849351"/>
                <a:gd name="connsiteY2" fmla="*/ 3897503 h 3903015"/>
                <a:gd name="connsiteX3" fmla="*/ 6846214 w 6849351"/>
                <a:gd name="connsiteY3" fmla="*/ 0 h 3903015"/>
                <a:gd name="connsiteX4" fmla="*/ 6849351 w 6849351"/>
                <a:gd name="connsiteY4" fmla="*/ 5525 h 3903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49351" h="3903015">
                  <a:moveTo>
                    <a:pt x="6849351" y="5525"/>
                  </a:moveTo>
                  <a:lnTo>
                    <a:pt x="3149" y="3903015"/>
                  </a:lnTo>
                  <a:lnTo>
                    <a:pt x="0" y="3897503"/>
                  </a:lnTo>
                  <a:lnTo>
                    <a:pt x="6846214" y="0"/>
                  </a:lnTo>
                  <a:lnTo>
                    <a:pt x="6849351" y="5525"/>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2" name="任意多边形: 形状 131">
              <a:extLst>
                <a:ext uri="{FF2B5EF4-FFF2-40B4-BE49-F238E27FC236}">
                  <a16:creationId xmlns:a16="http://schemas.microsoft.com/office/drawing/2014/main" id="{0D20A030-02BD-4C8B-A016-89F3AD5D6D0B}"/>
                </a:ext>
              </a:extLst>
            </p:cNvPr>
            <p:cNvSpPr/>
            <p:nvPr/>
          </p:nvSpPr>
          <p:spPr>
            <a:xfrm>
              <a:off x="4353038" y="2644242"/>
              <a:ext cx="7948257" cy="4528616"/>
            </a:xfrm>
            <a:custGeom>
              <a:avLst/>
              <a:gdLst>
                <a:gd name="connsiteX0" fmla="*/ 7948257 w 7948257"/>
                <a:gd name="connsiteY0" fmla="*/ 5511 h 4528616"/>
                <a:gd name="connsiteX1" fmla="*/ 3137 w 7948257"/>
                <a:gd name="connsiteY1" fmla="*/ 4528616 h 4528616"/>
                <a:gd name="connsiteX2" fmla="*/ 0 w 7948257"/>
                <a:gd name="connsiteY2" fmla="*/ 4523104 h 4528616"/>
                <a:gd name="connsiteX3" fmla="*/ 7945120 w 7948257"/>
                <a:gd name="connsiteY3" fmla="*/ 0 h 4528616"/>
                <a:gd name="connsiteX4" fmla="*/ 7948257 w 7948257"/>
                <a:gd name="connsiteY4" fmla="*/ 5511 h 4528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48257" h="4528616">
                  <a:moveTo>
                    <a:pt x="7948257" y="5511"/>
                  </a:moveTo>
                  <a:lnTo>
                    <a:pt x="3137" y="4528616"/>
                  </a:lnTo>
                  <a:lnTo>
                    <a:pt x="0" y="4523104"/>
                  </a:lnTo>
                  <a:lnTo>
                    <a:pt x="7945120" y="0"/>
                  </a:lnTo>
                  <a:lnTo>
                    <a:pt x="7948257" y="5511"/>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3" name="任意多边形: 形状 132">
              <a:extLst>
                <a:ext uri="{FF2B5EF4-FFF2-40B4-BE49-F238E27FC236}">
                  <a16:creationId xmlns:a16="http://schemas.microsoft.com/office/drawing/2014/main" id="{30C0643F-6C4A-4B0B-A27C-A329F5CCE437}"/>
                </a:ext>
              </a:extLst>
            </p:cNvPr>
            <p:cNvSpPr/>
            <p:nvPr/>
          </p:nvSpPr>
          <p:spPr>
            <a:xfrm>
              <a:off x="3168471" y="1988260"/>
              <a:ext cx="9100541" cy="5184597"/>
            </a:xfrm>
            <a:custGeom>
              <a:avLst/>
              <a:gdLst>
                <a:gd name="connsiteX0" fmla="*/ 9100541 w 9100541"/>
                <a:gd name="connsiteY0" fmla="*/ 5512 h 5184597"/>
                <a:gd name="connsiteX1" fmla="*/ 3137 w 9100541"/>
                <a:gd name="connsiteY1" fmla="*/ 5184597 h 5184597"/>
                <a:gd name="connsiteX2" fmla="*/ 0 w 9100541"/>
                <a:gd name="connsiteY2" fmla="*/ 5179085 h 5184597"/>
                <a:gd name="connsiteX3" fmla="*/ 9097391 w 9100541"/>
                <a:gd name="connsiteY3" fmla="*/ 0 h 5184597"/>
                <a:gd name="connsiteX4" fmla="*/ 9100541 w 9100541"/>
                <a:gd name="connsiteY4" fmla="*/ 5512 h 5184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00541" h="5184597">
                  <a:moveTo>
                    <a:pt x="9100541" y="5512"/>
                  </a:moveTo>
                  <a:lnTo>
                    <a:pt x="3137" y="5184597"/>
                  </a:lnTo>
                  <a:lnTo>
                    <a:pt x="0" y="5179085"/>
                  </a:lnTo>
                  <a:lnTo>
                    <a:pt x="9097391" y="0"/>
                  </a:lnTo>
                  <a:lnTo>
                    <a:pt x="9100541" y="5512"/>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4" name="任意多边形: 形状 133">
              <a:extLst>
                <a:ext uri="{FF2B5EF4-FFF2-40B4-BE49-F238E27FC236}">
                  <a16:creationId xmlns:a16="http://schemas.microsoft.com/office/drawing/2014/main" id="{4E16391C-E829-43D5-83B1-DEFEEDC55860}"/>
                </a:ext>
              </a:extLst>
            </p:cNvPr>
            <p:cNvSpPr/>
            <p:nvPr/>
          </p:nvSpPr>
          <p:spPr>
            <a:xfrm>
              <a:off x="1983904" y="1258430"/>
              <a:ext cx="10382529" cy="5914428"/>
            </a:xfrm>
            <a:custGeom>
              <a:avLst/>
              <a:gdLst>
                <a:gd name="connsiteX0" fmla="*/ 10382529 w 10382529"/>
                <a:gd name="connsiteY0" fmla="*/ 5525 h 5914428"/>
                <a:gd name="connsiteX1" fmla="*/ 3150 w 10382529"/>
                <a:gd name="connsiteY1" fmla="*/ 5914428 h 5914428"/>
                <a:gd name="connsiteX2" fmla="*/ 0 w 10382529"/>
                <a:gd name="connsiteY2" fmla="*/ 5908916 h 5914428"/>
                <a:gd name="connsiteX3" fmla="*/ 10379392 w 10382529"/>
                <a:gd name="connsiteY3" fmla="*/ 0 h 5914428"/>
                <a:gd name="connsiteX4" fmla="*/ 10382529 w 10382529"/>
                <a:gd name="connsiteY4" fmla="*/ 5525 h 5914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82529" h="5914428">
                  <a:moveTo>
                    <a:pt x="10382529" y="5525"/>
                  </a:moveTo>
                  <a:lnTo>
                    <a:pt x="3150" y="5914428"/>
                  </a:lnTo>
                  <a:lnTo>
                    <a:pt x="0" y="5908916"/>
                  </a:lnTo>
                  <a:lnTo>
                    <a:pt x="10379392" y="0"/>
                  </a:lnTo>
                  <a:lnTo>
                    <a:pt x="10382529" y="5525"/>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5" name="任意多边形: 形状 134">
              <a:extLst>
                <a:ext uri="{FF2B5EF4-FFF2-40B4-BE49-F238E27FC236}">
                  <a16:creationId xmlns:a16="http://schemas.microsoft.com/office/drawing/2014/main" id="{2F508D70-434F-46B3-8576-E3317860733F}"/>
                </a:ext>
              </a:extLst>
            </p:cNvPr>
            <p:cNvSpPr/>
            <p:nvPr/>
          </p:nvSpPr>
          <p:spPr>
            <a:xfrm>
              <a:off x="799338" y="628776"/>
              <a:ext cx="11488560" cy="6544081"/>
            </a:xfrm>
            <a:custGeom>
              <a:avLst/>
              <a:gdLst>
                <a:gd name="connsiteX0" fmla="*/ 11488560 w 11488560"/>
                <a:gd name="connsiteY0" fmla="*/ 5524 h 6544081"/>
                <a:gd name="connsiteX1" fmla="*/ 3150 w 11488560"/>
                <a:gd name="connsiteY1" fmla="*/ 6544081 h 6544081"/>
                <a:gd name="connsiteX2" fmla="*/ 0 w 11488560"/>
                <a:gd name="connsiteY2" fmla="*/ 6538569 h 6544081"/>
                <a:gd name="connsiteX3" fmla="*/ 11485410 w 11488560"/>
                <a:gd name="connsiteY3" fmla="*/ 0 h 6544081"/>
                <a:gd name="connsiteX4" fmla="*/ 11488560 w 11488560"/>
                <a:gd name="connsiteY4" fmla="*/ 5524 h 65440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8560" h="6544081">
                  <a:moveTo>
                    <a:pt x="11488560" y="5524"/>
                  </a:moveTo>
                  <a:lnTo>
                    <a:pt x="3150" y="6544081"/>
                  </a:lnTo>
                  <a:lnTo>
                    <a:pt x="0" y="6538569"/>
                  </a:lnTo>
                  <a:lnTo>
                    <a:pt x="11485410" y="0"/>
                  </a:lnTo>
                  <a:lnTo>
                    <a:pt x="11488560"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6" name="任意多边形: 形状 135">
              <a:extLst>
                <a:ext uri="{FF2B5EF4-FFF2-40B4-BE49-F238E27FC236}">
                  <a16:creationId xmlns:a16="http://schemas.microsoft.com/office/drawing/2014/main" id="{7D99E696-72D2-4E0F-AF62-27405B712F1F}"/>
                </a:ext>
              </a:extLst>
            </p:cNvPr>
            <p:cNvSpPr/>
            <p:nvPr/>
          </p:nvSpPr>
          <p:spPr>
            <a:xfrm>
              <a:off x="-385217" y="-29630"/>
              <a:ext cx="12645085" cy="7202487"/>
            </a:xfrm>
            <a:custGeom>
              <a:avLst/>
              <a:gdLst>
                <a:gd name="connsiteX0" fmla="*/ 12645085 w 12645085"/>
                <a:gd name="connsiteY0" fmla="*/ 5524 h 7202487"/>
                <a:gd name="connsiteX1" fmla="*/ 3137 w 12645085"/>
                <a:gd name="connsiteY1" fmla="*/ 7202487 h 7202487"/>
                <a:gd name="connsiteX2" fmla="*/ 0 w 12645085"/>
                <a:gd name="connsiteY2" fmla="*/ 7196975 h 7202487"/>
                <a:gd name="connsiteX3" fmla="*/ 12641935 w 12645085"/>
                <a:gd name="connsiteY3" fmla="*/ 0 h 7202487"/>
                <a:gd name="connsiteX4" fmla="*/ 12645085 w 12645085"/>
                <a:gd name="connsiteY4" fmla="*/ 5524 h 72024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45085" h="7202487">
                  <a:moveTo>
                    <a:pt x="12645085" y="5524"/>
                  </a:moveTo>
                  <a:lnTo>
                    <a:pt x="3137" y="7202487"/>
                  </a:lnTo>
                  <a:lnTo>
                    <a:pt x="0" y="7196975"/>
                  </a:lnTo>
                  <a:lnTo>
                    <a:pt x="12641935" y="0"/>
                  </a:lnTo>
                  <a:lnTo>
                    <a:pt x="12645085"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7" name="任意多边形: 形状 136">
              <a:extLst>
                <a:ext uri="{FF2B5EF4-FFF2-40B4-BE49-F238E27FC236}">
                  <a16:creationId xmlns:a16="http://schemas.microsoft.com/office/drawing/2014/main" id="{B70DAB09-6806-4ECE-BDFF-2754D5F7062F}"/>
                </a:ext>
              </a:extLst>
            </p:cNvPr>
            <p:cNvSpPr/>
            <p:nvPr/>
          </p:nvSpPr>
          <p:spPr>
            <a:xfrm>
              <a:off x="-339903" y="-29629"/>
              <a:ext cx="11415204" cy="6502324"/>
            </a:xfrm>
            <a:custGeom>
              <a:avLst/>
              <a:gdLst>
                <a:gd name="connsiteX0" fmla="*/ 11415204 w 11415204"/>
                <a:gd name="connsiteY0" fmla="*/ 5524 h 6502324"/>
                <a:gd name="connsiteX1" fmla="*/ 3150 w 11415204"/>
                <a:gd name="connsiteY1" fmla="*/ 6502324 h 6502324"/>
                <a:gd name="connsiteX2" fmla="*/ 0 w 11415204"/>
                <a:gd name="connsiteY2" fmla="*/ 6496812 h 6502324"/>
                <a:gd name="connsiteX3" fmla="*/ 11412067 w 11415204"/>
                <a:gd name="connsiteY3" fmla="*/ 0 h 6502324"/>
                <a:gd name="connsiteX4" fmla="*/ 11415204 w 11415204"/>
                <a:gd name="connsiteY4" fmla="*/ 5524 h 650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15204" h="6502324">
                  <a:moveTo>
                    <a:pt x="11415204" y="5524"/>
                  </a:moveTo>
                  <a:lnTo>
                    <a:pt x="3150" y="6502324"/>
                  </a:lnTo>
                  <a:lnTo>
                    <a:pt x="0" y="6496812"/>
                  </a:lnTo>
                  <a:lnTo>
                    <a:pt x="11412067" y="0"/>
                  </a:lnTo>
                  <a:lnTo>
                    <a:pt x="11415204"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8" name="任意多边形: 形状 137">
              <a:extLst>
                <a:ext uri="{FF2B5EF4-FFF2-40B4-BE49-F238E27FC236}">
                  <a16:creationId xmlns:a16="http://schemas.microsoft.com/office/drawing/2014/main" id="{DF77AE78-4592-4FC3-B9FB-082E0DEFD834}"/>
                </a:ext>
              </a:extLst>
            </p:cNvPr>
            <p:cNvSpPr/>
            <p:nvPr/>
          </p:nvSpPr>
          <p:spPr>
            <a:xfrm>
              <a:off x="-385216" y="-29629"/>
              <a:ext cx="10275950" cy="5853760"/>
            </a:xfrm>
            <a:custGeom>
              <a:avLst/>
              <a:gdLst>
                <a:gd name="connsiteX0" fmla="*/ 10275950 w 10275950"/>
                <a:gd name="connsiteY0" fmla="*/ 5524 h 5853760"/>
                <a:gd name="connsiteX1" fmla="*/ 3137 w 10275950"/>
                <a:gd name="connsiteY1" fmla="*/ 5853760 h 5853760"/>
                <a:gd name="connsiteX2" fmla="*/ 0 w 10275950"/>
                <a:gd name="connsiteY2" fmla="*/ 5848248 h 5853760"/>
                <a:gd name="connsiteX3" fmla="*/ 10272814 w 10275950"/>
                <a:gd name="connsiteY3" fmla="*/ 0 h 5853760"/>
                <a:gd name="connsiteX4" fmla="*/ 10275950 w 10275950"/>
                <a:gd name="connsiteY4" fmla="*/ 5524 h 585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75950" h="5853760">
                  <a:moveTo>
                    <a:pt x="10275950" y="5524"/>
                  </a:moveTo>
                  <a:lnTo>
                    <a:pt x="3137" y="5853760"/>
                  </a:lnTo>
                  <a:lnTo>
                    <a:pt x="0" y="5848248"/>
                  </a:lnTo>
                  <a:lnTo>
                    <a:pt x="10272814" y="0"/>
                  </a:lnTo>
                  <a:lnTo>
                    <a:pt x="10275950"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9" name="任意多边形: 形状 138">
              <a:extLst>
                <a:ext uri="{FF2B5EF4-FFF2-40B4-BE49-F238E27FC236}">
                  <a16:creationId xmlns:a16="http://schemas.microsoft.com/office/drawing/2014/main" id="{86D3E1C5-6D16-42E8-AC40-A4666C1506E1}"/>
                </a:ext>
              </a:extLst>
            </p:cNvPr>
            <p:cNvSpPr/>
            <p:nvPr/>
          </p:nvSpPr>
          <p:spPr>
            <a:xfrm>
              <a:off x="-385216" y="-29630"/>
              <a:ext cx="9091384" cy="5179403"/>
            </a:xfrm>
            <a:custGeom>
              <a:avLst/>
              <a:gdLst>
                <a:gd name="connsiteX0" fmla="*/ 9091384 w 9091384"/>
                <a:gd name="connsiteY0" fmla="*/ 5524 h 5179403"/>
                <a:gd name="connsiteX1" fmla="*/ 3137 w 9091384"/>
                <a:gd name="connsiteY1" fmla="*/ 5179403 h 5179403"/>
                <a:gd name="connsiteX2" fmla="*/ 0 w 9091384"/>
                <a:gd name="connsiteY2" fmla="*/ 5173878 h 5179403"/>
                <a:gd name="connsiteX3" fmla="*/ 9088247 w 9091384"/>
                <a:gd name="connsiteY3" fmla="*/ 0 h 5179403"/>
                <a:gd name="connsiteX4" fmla="*/ 9091384 w 9091384"/>
                <a:gd name="connsiteY4" fmla="*/ 5524 h 5179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91384" h="5179403">
                  <a:moveTo>
                    <a:pt x="9091384" y="5524"/>
                  </a:moveTo>
                  <a:lnTo>
                    <a:pt x="3137" y="5179403"/>
                  </a:lnTo>
                  <a:lnTo>
                    <a:pt x="0" y="5173878"/>
                  </a:lnTo>
                  <a:lnTo>
                    <a:pt x="9088247" y="0"/>
                  </a:lnTo>
                  <a:lnTo>
                    <a:pt x="9091384"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0" name="任意多边形: 形状 139">
              <a:extLst>
                <a:ext uri="{FF2B5EF4-FFF2-40B4-BE49-F238E27FC236}">
                  <a16:creationId xmlns:a16="http://schemas.microsoft.com/office/drawing/2014/main" id="{1F474FD9-7F62-4B73-BFCB-D8EE354EDEAC}"/>
                </a:ext>
              </a:extLst>
            </p:cNvPr>
            <p:cNvSpPr/>
            <p:nvPr/>
          </p:nvSpPr>
          <p:spPr>
            <a:xfrm>
              <a:off x="-385217" y="-29630"/>
              <a:ext cx="7906829" cy="4505033"/>
            </a:xfrm>
            <a:custGeom>
              <a:avLst/>
              <a:gdLst>
                <a:gd name="connsiteX0" fmla="*/ 7906829 w 7906829"/>
                <a:gd name="connsiteY0" fmla="*/ 5524 h 4505033"/>
                <a:gd name="connsiteX1" fmla="*/ 3137 w 7906829"/>
                <a:gd name="connsiteY1" fmla="*/ 4505033 h 4505033"/>
                <a:gd name="connsiteX2" fmla="*/ 0 w 7906829"/>
                <a:gd name="connsiteY2" fmla="*/ 4499521 h 4505033"/>
                <a:gd name="connsiteX3" fmla="*/ 7903680 w 7906829"/>
                <a:gd name="connsiteY3" fmla="*/ 0 h 4505033"/>
                <a:gd name="connsiteX4" fmla="*/ 7906829 w 7906829"/>
                <a:gd name="connsiteY4" fmla="*/ 5524 h 45050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06829" h="4505033">
                  <a:moveTo>
                    <a:pt x="7906829" y="5524"/>
                  </a:moveTo>
                  <a:lnTo>
                    <a:pt x="3137" y="4505033"/>
                  </a:lnTo>
                  <a:lnTo>
                    <a:pt x="0" y="4499521"/>
                  </a:lnTo>
                  <a:lnTo>
                    <a:pt x="7903680" y="0"/>
                  </a:lnTo>
                  <a:lnTo>
                    <a:pt x="7906829"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1" name="任意多边形: 形状 140">
              <a:extLst>
                <a:ext uri="{FF2B5EF4-FFF2-40B4-BE49-F238E27FC236}">
                  <a16:creationId xmlns:a16="http://schemas.microsoft.com/office/drawing/2014/main" id="{7177AEA2-0E7E-4D41-BC51-9A67B9F570F6}"/>
                </a:ext>
              </a:extLst>
            </p:cNvPr>
            <p:cNvSpPr/>
            <p:nvPr/>
          </p:nvSpPr>
          <p:spPr>
            <a:xfrm>
              <a:off x="-413640" y="-29630"/>
              <a:ext cx="6750685" cy="3846855"/>
            </a:xfrm>
            <a:custGeom>
              <a:avLst/>
              <a:gdLst>
                <a:gd name="connsiteX0" fmla="*/ 6750685 w 6750685"/>
                <a:gd name="connsiteY0" fmla="*/ 5524 h 3846855"/>
                <a:gd name="connsiteX1" fmla="*/ 3137 w 6750685"/>
                <a:gd name="connsiteY1" fmla="*/ 3846855 h 3846855"/>
                <a:gd name="connsiteX2" fmla="*/ 0 w 6750685"/>
                <a:gd name="connsiteY2" fmla="*/ 3841331 h 3846855"/>
                <a:gd name="connsiteX3" fmla="*/ 6747548 w 6750685"/>
                <a:gd name="connsiteY3" fmla="*/ 0 h 3846855"/>
                <a:gd name="connsiteX4" fmla="*/ 6750685 w 6750685"/>
                <a:gd name="connsiteY4" fmla="*/ 5524 h 3846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685" h="3846855">
                  <a:moveTo>
                    <a:pt x="6750685" y="5524"/>
                  </a:moveTo>
                  <a:lnTo>
                    <a:pt x="3137" y="3846855"/>
                  </a:lnTo>
                  <a:lnTo>
                    <a:pt x="0" y="3841331"/>
                  </a:lnTo>
                  <a:lnTo>
                    <a:pt x="6747548" y="0"/>
                  </a:lnTo>
                  <a:lnTo>
                    <a:pt x="6750685"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2" name="任意多边形: 形状 141">
              <a:extLst>
                <a:ext uri="{FF2B5EF4-FFF2-40B4-BE49-F238E27FC236}">
                  <a16:creationId xmlns:a16="http://schemas.microsoft.com/office/drawing/2014/main" id="{DB2609AD-933A-4EAC-8C2E-634EA672BD82}"/>
                </a:ext>
              </a:extLst>
            </p:cNvPr>
            <p:cNvSpPr/>
            <p:nvPr/>
          </p:nvSpPr>
          <p:spPr>
            <a:xfrm>
              <a:off x="-385217" y="-29629"/>
              <a:ext cx="5537695" cy="3156306"/>
            </a:xfrm>
            <a:custGeom>
              <a:avLst/>
              <a:gdLst>
                <a:gd name="connsiteX0" fmla="*/ 5537695 w 5537695"/>
                <a:gd name="connsiteY0" fmla="*/ 5524 h 3156306"/>
                <a:gd name="connsiteX1" fmla="*/ 3137 w 5537695"/>
                <a:gd name="connsiteY1" fmla="*/ 3156306 h 3156306"/>
                <a:gd name="connsiteX2" fmla="*/ 0 w 5537695"/>
                <a:gd name="connsiteY2" fmla="*/ 3150794 h 3156306"/>
                <a:gd name="connsiteX3" fmla="*/ 5534558 w 5537695"/>
                <a:gd name="connsiteY3" fmla="*/ 0 h 3156306"/>
                <a:gd name="connsiteX4" fmla="*/ 5537695 w 5537695"/>
                <a:gd name="connsiteY4" fmla="*/ 5524 h 31563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37695" h="3156306">
                  <a:moveTo>
                    <a:pt x="5537695" y="5524"/>
                  </a:moveTo>
                  <a:lnTo>
                    <a:pt x="3137" y="3156306"/>
                  </a:lnTo>
                  <a:lnTo>
                    <a:pt x="0" y="3150794"/>
                  </a:lnTo>
                  <a:lnTo>
                    <a:pt x="5534558" y="0"/>
                  </a:lnTo>
                  <a:lnTo>
                    <a:pt x="5537695"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3" name="任意多边形: 形状 142">
              <a:extLst>
                <a:ext uri="{FF2B5EF4-FFF2-40B4-BE49-F238E27FC236}">
                  <a16:creationId xmlns:a16="http://schemas.microsoft.com/office/drawing/2014/main" id="{6C56EAE6-21D8-4C84-9EED-7A92C5130447}"/>
                </a:ext>
              </a:extLst>
            </p:cNvPr>
            <p:cNvSpPr/>
            <p:nvPr/>
          </p:nvSpPr>
          <p:spPr>
            <a:xfrm>
              <a:off x="-560338" y="-29630"/>
              <a:ext cx="4528249" cy="2581631"/>
            </a:xfrm>
            <a:custGeom>
              <a:avLst/>
              <a:gdLst>
                <a:gd name="connsiteX0" fmla="*/ 4528249 w 4528249"/>
                <a:gd name="connsiteY0" fmla="*/ 5524 h 2581631"/>
                <a:gd name="connsiteX1" fmla="*/ 3137 w 4528249"/>
                <a:gd name="connsiteY1" fmla="*/ 2581631 h 2581631"/>
                <a:gd name="connsiteX2" fmla="*/ 0 w 4528249"/>
                <a:gd name="connsiteY2" fmla="*/ 2576119 h 2581631"/>
                <a:gd name="connsiteX3" fmla="*/ 4525112 w 4528249"/>
                <a:gd name="connsiteY3" fmla="*/ 0 h 2581631"/>
                <a:gd name="connsiteX4" fmla="*/ 4528249 w 4528249"/>
                <a:gd name="connsiteY4" fmla="*/ 5524 h 2581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28249" h="2581631">
                  <a:moveTo>
                    <a:pt x="4528249" y="5524"/>
                  </a:moveTo>
                  <a:lnTo>
                    <a:pt x="3137" y="2581631"/>
                  </a:lnTo>
                  <a:lnTo>
                    <a:pt x="0" y="2576119"/>
                  </a:lnTo>
                  <a:lnTo>
                    <a:pt x="4525112" y="0"/>
                  </a:lnTo>
                  <a:lnTo>
                    <a:pt x="4528249"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4" name="任意多边形: 形状 143">
              <a:extLst>
                <a:ext uri="{FF2B5EF4-FFF2-40B4-BE49-F238E27FC236}">
                  <a16:creationId xmlns:a16="http://schemas.microsoft.com/office/drawing/2014/main" id="{3A1FF1AE-CC36-45DB-8C8C-882694EB3D3F}"/>
                </a:ext>
              </a:extLst>
            </p:cNvPr>
            <p:cNvSpPr/>
            <p:nvPr/>
          </p:nvSpPr>
          <p:spPr>
            <a:xfrm>
              <a:off x="-385217" y="-29629"/>
              <a:ext cx="3168573" cy="1807578"/>
            </a:xfrm>
            <a:custGeom>
              <a:avLst/>
              <a:gdLst>
                <a:gd name="connsiteX0" fmla="*/ 3168573 w 3168573"/>
                <a:gd name="connsiteY0" fmla="*/ 5524 h 1807578"/>
                <a:gd name="connsiteX1" fmla="*/ 3137 w 3168573"/>
                <a:gd name="connsiteY1" fmla="*/ 1807578 h 1807578"/>
                <a:gd name="connsiteX2" fmla="*/ 0 w 3168573"/>
                <a:gd name="connsiteY2" fmla="*/ 1802066 h 1807578"/>
                <a:gd name="connsiteX3" fmla="*/ 3165424 w 3168573"/>
                <a:gd name="connsiteY3" fmla="*/ 0 h 1807578"/>
                <a:gd name="connsiteX4" fmla="*/ 3168573 w 3168573"/>
                <a:gd name="connsiteY4" fmla="*/ 5524 h 18075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68573" h="1807578">
                  <a:moveTo>
                    <a:pt x="3168573" y="5524"/>
                  </a:moveTo>
                  <a:lnTo>
                    <a:pt x="3137" y="1807578"/>
                  </a:lnTo>
                  <a:lnTo>
                    <a:pt x="0" y="1802066"/>
                  </a:lnTo>
                  <a:lnTo>
                    <a:pt x="3165424" y="0"/>
                  </a:lnTo>
                  <a:lnTo>
                    <a:pt x="3168573"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5" name="任意多边形: 形状 144">
              <a:extLst>
                <a:ext uri="{FF2B5EF4-FFF2-40B4-BE49-F238E27FC236}">
                  <a16:creationId xmlns:a16="http://schemas.microsoft.com/office/drawing/2014/main" id="{3BCA7977-92E4-4BB2-A9E8-E5589AC4E047}"/>
                </a:ext>
              </a:extLst>
            </p:cNvPr>
            <p:cNvSpPr/>
            <p:nvPr/>
          </p:nvSpPr>
          <p:spPr>
            <a:xfrm>
              <a:off x="-497268" y="-29630"/>
              <a:ext cx="883386" cy="506641"/>
            </a:xfrm>
            <a:custGeom>
              <a:avLst/>
              <a:gdLst>
                <a:gd name="connsiteX0" fmla="*/ 883386 w 883386"/>
                <a:gd name="connsiteY0" fmla="*/ 5524 h 506641"/>
                <a:gd name="connsiteX1" fmla="*/ 3136 w 883386"/>
                <a:gd name="connsiteY1" fmla="*/ 506641 h 506641"/>
                <a:gd name="connsiteX2" fmla="*/ 0 w 883386"/>
                <a:gd name="connsiteY2" fmla="*/ 501117 h 506641"/>
                <a:gd name="connsiteX3" fmla="*/ 880249 w 883386"/>
                <a:gd name="connsiteY3" fmla="*/ 0 h 506641"/>
                <a:gd name="connsiteX4" fmla="*/ 883386 w 883386"/>
                <a:gd name="connsiteY4" fmla="*/ 5524 h 506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3386" h="506641">
                  <a:moveTo>
                    <a:pt x="883386" y="5524"/>
                  </a:moveTo>
                  <a:lnTo>
                    <a:pt x="3136" y="506641"/>
                  </a:lnTo>
                  <a:lnTo>
                    <a:pt x="0" y="501117"/>
                  </a:lnTo>
                  <a:lnTo>
                    <a:pt x="880249" y="0"/>
                  </a:lnTo>
                  <a:lnTo>
                    <a:pt x="883386"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6" name="任意多边形: 形状 145">
              <a:extLst>
                <a:ext uri="{FF2B5EF4-FFF2-40B4-BE49-F238E27FC236}">
                  <a16:creationId xmlns:a16="http://schemas.microsoft.com/office/drawing/2014/main" id="{3DF81ED5-962A-46E9-A4B2-D585ED059B78}"/>
                </a:ext>
              </a:extLst>
            </p:cNvPr>
            <p:cNvSpPr/>
            <p:nvPr/>
          </p:nvSpPr>
          <p:spPr>
            <a:xfrm>
              <a:off x="-339903" y="-29630"/>
              <a:ext cx="1910588" cy="1091413"/>
            </a:xfrm>
            <a:custGeom>
              <a:avLst/>
              <a:gdLst>
                <a:gd name="connsiteX0" fmla="*/ 1910588 w 1910588"/>
                <a:gd name="connsiteY0" fmla="*/ 5524 h 1091413"/>
                <a:gd name="connsiteX1" fmla="*/ 3150 w 1910588"/>
                <a:gd name="connsiteY1" fmla="*/ 1091413 h 1091413"/>
                <a:gd name="connsiteX2" fmla="*/ 0 w 1910588"/>
                <a:gd name="connsiteY2" fmla="*/ 1085901 h 1091413"/>
                <a:gd name="connsiteX3" fmla="*/ 1907451 w 1910588"/>
                <a:gd name="connsiteY3" fmla="*/ 0 h 1091413"/>
                <a:gd name="connsiteX4" fmla="*/ 1910588 w 1910588"/>
                <a:gd name="connsiteY4" fmla="*/ 5524 h 1091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0588" h="1091413">
                  <a:moveTo>
                    <a:pt x="1910588" y="5524"/>
                  </a:moveTo>
                  <a:lnTo>
                    <a:pt x="3150" y="1091413"/>
                  </a:lnTo>
                  <a:lnTo>
                    <a:pt x="0" y="1085901"/>
                  </a:lnTo>
                  <a:lnTo>
                    <a:pt x="1907451" y="0"/>
                  </a:lnTo>
                  <a:lnTo>
                    <a:pt x="1910588"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7" name="任意多边形: 形状 146">
              <a:extLst>
                <a:ext uri="{FF2B5EF4-FFF2-40B4-BE49-F238E27FC236}">
                  <a16:creationId xmlns:a16="http://schemas.microsoft.com/office/drawing/2014/main" id="{A1910850-38F2-4C29-84CE-1CDC17652C51}"/>
                </a:ext>
              </a:extLst>
            </p:cNvPr>
            <p:cNvSpPr/>
            <p:nvPr/>
          </p:nvSpPr>
          <p:spPr>
            <a:xfrm>
              <a:off x="8048383" y="4665282"/>
              <a:ext cx="4398175" cy="2507576"/>
            </a:xfrm>
            <a:custGeom>
              <a:avLst/>
              <a:gdLst>
                <a:gd name="connsiteX0" fmla="*/ 4398175 w 4398175"/>
                <a:gd name="connsiteY0" fmla="*/ 5511 h 2507576"/>
                <a:gd name="connsiteX1" fmla="*/ 3137 w 4398175"/>
                <a:gd name="connsiteY1" fmla="*/ 2507576 h 2507576"/>
                <a:gd name="connsiteX2" fmla="*/ 0 w 4398175"/>
                <a:gd name="connsiteY2" fmla="*/ 2502064 h 2507576"/>
                <a:gd name="connsiteX3" fmla="*/ 4395038 w 4398175"/>
                <a:gd name="connsiteY3" fmla="*/ 0 h 2507576"/>
                <a:gd name="connsiteX4" fmla="*/ 4398175 w 4398175"/>
                <a:gd name="connsiteY4" fmla="*/ 5511 h 2507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98175" h="2507576">
                  <a:moveTo>
                    <a:pt x="4398175" y="5511"/>
                  </a:moveTo>
                  <a:lnTo>
                    <a:pt x="3137" y="2507576"/>
                  </a:lnTo>
                  <a:lnTo>
                    <a:pt x="0" y="2502064"/>
                  </a:lnTo>
                  <a:lnTo>
                    <a:pt x="4395038" y="0"/>
                  </a:lnTo>
                  <a:lnTo>
                    <a:pt x="4398175" y="5511"/>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8" name="任意多边形: 形状 147">
              <a:extLst>
                <a:ext uri="{FF2B5EF4-FFF2-40B4-BE49-F238E27FC236}">
                  <a16:creationId xmlns:a16="http://schemas.microsoft.com/office/drawing/2014/main" id="{E15D94EA-CBD0-4FDA-8291-03F4301355F0}"/>
                </a:ext>
              </a:extLst>
            </p:cNvPr>
            <p:cNvSpPr/>
            <p:nvPr/>
          </p:nvSpPr>
          <p:spPr>
            <a:xfrm>
              <a:off x="9232938" y="5144248"/>
              <a:ext cx="3556838" cy="2028609"/>
            </a:xfrm>
            <a:custGeom>
              <a:avLst/>
              <a:gdLst>
                <a:gd name="connsiteX0" fmla="*/ 3556838 w 3556838"/>
                <a:gd name="connsiteY0" fmla="*/ 5525 h 2028609"/>
                <a:gd name="connsiteX1" fmla="*/ 3149 w 3556838"/>
                <a:gd name="connsiteY1" fmla="*/ 2028609 h 2028609"/>
                <a:gd name="connsiteX2" fmla="*/ 0 w 3556838"/>
                <a:gd name="connsiteY2" fmla="*/ 2023097 h 2028609"/>
                <a:gd name="connsiteX3" fmla="*/ 3553688 w 3556838"/>
                <a:gd name="connsiteY3" fmla="*/ 0 h 2028609"/>
                <a:gd name="connsiteX4" fmla="*/ 3556838 w 3556838"/>
                <a:gd name="connsiteY4" fmla="*/ 5525 h 2028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838" h="2028609">
                  <a:moveTo>
                    <a:pt x="3556838" y="5525"/>
                  </a:moveTo>
                  <a:lnTo>
                    <a:pt x="3149" y="2028609"/>
                  </a:lnTo>
                  <a:lnTo>
                    <a:pt x="0" y="2023097"/>
                  </a:lnTo>
                  <a:lnTo>
                    <a:pt x="3553688" y="0"/>
                  </a:lnTo>
                  <a:lnTo>
                    <a:pt x="3556838" y="5525"/>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9" name="任意多边形: 形状 148">
              <a:extLst>
                <a:ext uri="{FF2B5EF4-FFF2-40B4-BE49-F238E27FC236}">
                  <a16:creationId xmlns:a16="http://schemas.microsoft.com/office/drawing/2014/main" id="{7AC02700-B0D1-4CC8-92A7-75EEEE9F7070}"/>
                </a:ext>
              </a:extLst>
            </p:cNvPr>
            <p:cNvSpPr/>
            <p:nvPr/>
          </p:nvSpPr>
          <p:spPr>
            <a:xfrm>
              <a:off x="10417504" y="5818618"/>
              <a:ext cx="2372271" cy="1354239"/>
            </a:xfrm>
            <a:custGeom>
              <a:avLst/>
              <a:gdLst>
                <a:gd name="connsiteX0" fmla="*/ 2372271 w 2372271"/>
                <a:gd name="connsiteY0" fmla="*/ 5512 h 1354239"/>
                <a:gd name="connsiteX1" fmla="*/ 3137 w 2372271"/>
                <a:gd name="connsiteY1" fmla="*/ 1354239 h 1354239"/>
                <a:gd name="connsiteX2" fmla="*/ 0 w 2372271"/>
                <a:gd name="connsiteY2" fmla="*/ 1348727 h 1354239"/>
                <a:gd name="connsiteX3" fmla="*/ 2369121 w 2372271"/>
                <a:gd name="connsiteY3" fmla="*/ 0 h 1354239"/>
                <a:gd name="connsiteX4" fmla="*/ 2372271 w 2372271"/>
                <a:gd name="connsiteY4" fmla="*/ 5512 h 13542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2271" h="1354239">
                  <a:moveTo>
                    <a:pt x="2372271" y="5512"/>
                  </a:moveTo>
                  <a:lnTo>
                    <a:pt x="3137" y="1354239"/>
                  </a:lnTo>
                  <a:lnTo>
                    <a:pt x="0" y="1348727"/>
                  </a:lnTo>
                  <a:lnTo>
                    <a:pt x="2369121" y="0"/>
                  </a:lnTo>
                  <a:lnTo>
                    <a:pt x="2372271" y="5512"/>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0" name="任意多边形: 形状 149">
              <a:extLst>
                <a:ext uri="{FF2B5EF4-FFF2-40B4-BE49-F238E27FC236}">
                  <a16:creationId xmlns:a16="http://schemas.microsoft.com/office/drawing/2014/main" id="{0DF995F2-8B20-49E1-9E3C-09BFCECD7FCC}"/>
                </a:ext>
              </a:extLst>
            </p:cNvPr>
            <p:cNvSpPr/>
            <p:nvPr/>
          </p:nvSpPr>
          <p:spPr>
            <a:xfrm>
              <a:off x="-250101" y="3891496"/>
              <a:ext cx="5757380" cy="3281362"/>
            </a:xfrm>
            <a:custGeom>
              <a:avLst/>
              <a:gdLst>
                <a:gd name="connsiteX0" fmla="*/ 3150 w 5757380"/>
                <a:gd name="connsiteY0" fmla="*/ 0 h 3281362"/>
                <a:gd name="connsiteX1" fmla="*/ 5757380 w 5757380"/>
                <a:gd name="connsiteY1" fmla="*/ 3275850 h 3281362"/>
                <a:gd name="connsiteX2" fmla="*/ 5754230 w 5757380"/>
                <a:gd name="connsiteY2" fmla="*/ 3281362 h 3281362"/>
                <a:gd name="connsiteX3" fmla="*/ 0 w 5757380"/>
                <a:gd name="connsiteY3" fmla="*/ 5524 h 3281362"/>
                <a:gd name="connsiteX4" fmla="*/ 3150 w 5757380"/>
                <a:gd name="connsiteY4" fmla="*/ 0 h 3281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57380" h="3281362">
                  <a:moveTo>
                    <a:pt x="3150" y="0"/>
                  </a:moveTo>
                  <a:lnTo>
                    <a:pt x="5757380" y="3275850"/>
                  </a:lnTo>
                  <a:lnTo>
                    <a:pt x="5754230" y="3281362"/>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1" name="任意多边形: 形状 150">
              <a:extLst>
                <a:ext uri="{FF2B5EF4-FFF2-40B4-BE49-F238E27FC236}">
                  <a16:creationId xmlns:a16="http://schemas.microsoft.com/office/drawing/2014/main" id="{662F0EFB-1C18-4353-8FAC-88425CA605C3}"/>
                </a:ext>
              </a:extLst>
            </p:cNvPr>
            <p:cNvSpPr/>
            <p:nvPr/>
          </p:nvSpPr>
          <p:spPr>
            <a:xfrm>
              <a:off x="-157505" y="3269842"/>
              <a:ext cx="6849338" cy="3903015"/>
            </a:xfrm>
            <a:custGeom>
              <a:avLst/>
              <a:gdLst>
                <a:gd name="connsiteX0" fmla="*/ 3137 w 6849338"/>
                <a:gd name="connsiteY0" fmla="*/ 0 h 3903015"/>
                <a:gd name="connsiteX1" fmla="*/ 6849338 w 6849338"/>
                <a:gd name="connsiteY1" fmla="*/ 3897503 h 3903015"/>
                <a:gd name="connsiteX2" fmla="*/ 6846201 w 6849338"/>
                <a:gd name="connsiteY2" fmla="*/ 3903015 h 3903015"/>
                <a:gd name="connsiteX3" fmla="*/ 0 w 6849338"/>
                <a:gd name="connsiteY3" fmla="*/ 5525 h 3903015"/>
                <a:gd name="connsiteX4" fmla="*/ 3137 w 6849338"/>
                <a:gd name="connsiteY4" fmla="*/ 0 h 3903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49338" h="3903015">
                  <a:moveTo>
                    <a:pt x="3137" y="0"/>
                  </a:moveTo>
                  <a:lnTo>
                    <a:pt x="6849338" y="3897503"/>
                  </a:lnTo>
                  <a:lnTo>
                    <a:pt x="6846201" y="3903015"/>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2" name="任意多边形: 形状 151">
              <a:extLst>
                <a:ext uri="{FF2B5EF4-FFF2-40B4-BE49-F238E27FC236}">
                  <a16:creationId xmlns:a16="http://schemas.microsoft.com/office/drawing/2014/main" id="{B1DF34BD-8594-4389-AC29-D4E9D9635F36}"/>
                </a:ext>
              </a:extLst>
            </p:cNvPr>
            <p:cNvSpPr/>
            <p:nvPr/>
          </p:nvSpPr>
          <p:spPr>
            <a:xfrm>
              <a:off x="-71869" y="2644242"/>
              <a:ext cx="7948270" cy="4528616"/>
            </a:xfrm>
            <a:custGeom>
              <a:avLst/>
              <a:gdLst>
                <a:gd name="connsiteX0" fmla="*/ 3149 w 7948270"/>
                <a:gd name="connsiteY0" fmla="*/ 0 h 4528616"/>
                <a:gd name="connsiteX1" fmla="*/ 7948270 w 7948270"/>
                <a:gd name="connsiteY1" fmla="*/ 4523104 h 4528616"/>
                <a:gd name="connsiteX2" fmla="*/ 7945133 w 7948270"/>
                <a:gd name="connsiteY2" fmla="*/ 4528616 h 4528616"/>
                <a:gd name="connsiteX3" fmla="*/ 0 w 7948270"/>
                <a:gd name="connsiteY3" fmla="*/ 5511 h 4528616"/>
                <a:gd name="connsiteX4" fmla="*/ 3149 w 7948270"/>
                <a:gd name="connsiteY4" fmla="*/ 0 h 4528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48270" h="4528616">
                  <a:moveTo>
                    <a:pt x="3149" y="0"/>
                  </a:moveTo>
                  <a:lnTo>
                    <a:pt x="7948270" y="4523104"/>
                  </a:lnTo>
                  <a:lnTo>
                    <a:pt x="7945133" y="4528616"/>
                  </a:lnTo>
                  <a:lnTo>
                    <a:pt x="0" y="5511"/>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3" name="任意多边形: 形状 152">
              <a:extLst>
                <a:ext uri="{FF2B5EF4-FFF2-40B4-BE49-F238E27FC236}">
                  <a16:creationId xmlns:a16="http://schemas.microsoft.com/office/drawing/2014/main" id="{742E1354-7F81-4251-8461-AE9A1BF52ECF}"/>
                </a:ext>
              </a:extLst>
            </p:cNvPr>
            <p:cNvSpPr/>
            <p:nvPr/>
          </p:nvSpPr>
          <p:spPr>
            <a:xfrm>
              <a:off x="-39573" y="1988260"/>
              <a:ext cx="9100540" cy="5184597"/>
            </a:xfrm>
            <a:custGeom>
              <a:avLst/>
              <a:gdLst>
                <a:gd name="connsiteX0" fmla="*/ 3137 w 9100540"/>
                <a:gd name="connsiteY0" fmla="*/ 0 h 5184597"/>
                <a:gd name="connsiteX1" fmla="*/ 9100540 w 9100540"/>
                <a:gd name="connsiteY1" fmla="*/ 5179085 h 5184597"/>
                <a:gd name="connsiteX2" fmla="*/ 9097391 w 9100540"/>
                <a:gd name="connsiteY2" fmla="*/ 5184597 h 5184597"/>
                <a:gd name="connsiteX3" fmla="*/ 0 w 9100540"/>
                <a:gd name="connsiteY3" fmla="*/ 5512 h 5184597"/>
                <a:gd name="connsiteX4" fmla="*/ 3137 w 9100540"/>
                <a:gd name="connsiteY4" fmla="*/ 0 h 5184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00540" h="5184597">
                  <a:moveTo>
                    <a:pt x="3137" y="0"/>
                  </a:moveTo>
                  <a:lnTo>
                    <a:pt x="9100540" y="5179085"/>
                  </a:lnTo>
                  <a:lnTo>
                    <a:pt x="9097391" y="5184597"/>
                  </a:lnTo>
                  <a:lnTo>
                    <a:pt x="0" y="5512"/>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4" name="任意多边形: 形状 153">
              <a:extLst>
                <a:ext uri="{FF2B5EF4-FFF2-40B4-BE49-F238E27FC236}">
                  <a16:creationId xmlns:a16="http://schemas.microsoft.com/office/drawing/2014/main" id="{3FFF0E8C-8044-4F07-AF70-DE659EB83515}"/>
                </a:ext>
              </a:extLst>
            </p:cNvPr>
            <p:cNvSpPr/>
            <p:nvPr/>
          </p:nvSpPr>
          <p:spPr>
            <a:xfrm>
              <a:off x="-136996" y="1258430"/>
              <a:ext cx="10382517" cy="5914428"/>
            </a:xfrm>
            <a:custGeom>
              <a:avLst/>
              <a:gdLst>
                <a:gd name="connsiteX0" fmla="*/ 3137 w 10382517"/>
                <a:gd name="connsiteY0" fmla="*/ 0 h 5914428"/>
                <a:gd name="connsiteX1" fmla="*/ 10382517 w 10382517"/>
                <a:gd name="connsiteY1" fmla="*/ 5908916 h 5914428"/>
                <a:gd name="connsiteX2" fmla="*/ 10379380 w 10382517"/>
                <a:gd name="connsiteY2" fmla="*/ 5914428 h 5914428"/>
                <a:gd name="connsiteX3" fmla="*/ 0 w 10382517"/>
                <a:gd name="connsiteY3" fmla="*/ 5525 h 5914428"/>
                <a:gd name="connsiteX4" fmla="*/ 3137 w 10382517"/>
                <a:gd name="connsiteY4" fmla="*/ 0 h 5914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82517" h="5914428">
                  <a:moveTo>
                    <a:pt x="3137" y="0"/>
                  </a:moveTo>
                  <a:lnTo>
                    <a:pt x="10382517" y="5908916"/>
                  </a:lnTo>
                  <a:lnTo>
                    <a:pt x="10379380" y="5914428"/>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5" name="任意多边形: 形状 154">
              <a:extLst>
                <a:ext uri="{FF2B5EF4-FFF2-40B4-BE49-F238E27FC236}">
                  <a16:creationId xmlns:a16="http://schemas.microsoft.com/office/drawing/2014/main" id="{4EF6CD19-BD87-4729-9442-61D16A3A35B5}"/>
                </a:ext>
              </a:extLst>
            </p:cNvPr>
            <p:cNvSpPr/>
            <p:nvPr/>
          </p:nvSpPr>
          <p:spPr>
            <a:xfrm>
              <a:off x="-58459" y="628776"/>
              <a:ext cx="11488547" cy="6544081"/>
            </a:xfrm>
            <a:custGeom>
              <a:avLst/>
              <a:gdLst>
                <a:gd name="connsiteX0" fmla="*/ 3149 w 11488547"/>
                <a:gd name="connsiteY0" fmla="*/ 0 h 6544081"/>
                <a:gd name="connsiteX1" fmla="*/ 11488547 w 11488547"/>
                <a:gd name="connsiteY1" fmla="*/ 6538569 h 6544081"/>
                <a:gd name="connsiteX2" fmla="*/ 11485410 w 11488547"/>
                <a:gd name="connsiteY2" fmla="*/ 6544081 h 6544081"/>
                <a:gd name="connsiteX3" fmla="*/ 0 w 11488547"/>
                <a:gd name="connsiteY3" fmla="*/ 5524 h 6544081"/>
                <a:gd name="connsiteX4" fmla="*/ 3149 w 11488547"/>
                <a:gd name="connsiteY4" fmla="*/ 0 h 65440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8547" h="6544081">
                  <a:moveTo>
                    <a:pt x="3149" y="0"/>
                  </a:moveTo>
                  <a:lnTo>
                    <a:pt x="11488547" y="6538569"/>
                  </a:lnTo>
                  <a:lnTo>
                    <a:pt x="11485410" y="6544081"/>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6" name="任意多边形: 形状 155">
              <a:extLst>
                <a:ext uri="{FF2B5EF4-FFF2-40B4-BE49-F238E27FC236}">
                  <a16:creationId xmlns:a16="http://schemas.microsoft.com/office/drawing/2014/main" id="{375CC2AD-CCF5-44D5-A6D6-2692DA065817}"/>
                </a:ext>
              </a:extLst>
            </p:cNvPr>
            <p:cNvSpPr/>
            <p:nvPr/>
          </p:nvSpPr>
          <p:spPr>
            <a:xfrm>
              <a:off x="-30430" y="-29630"/>
              <a:ext cx="12645085" cy="7202487"/>
            </a:xfrm>
            <a:custGeom>
              <a:avLst/>
              <a:gdLst>
                <a:gd name="connsiteX0" fmla="*/ 3149 w 12645085"/>
                <a:gd name="connsiteY0" fmla="*/ 0 h 7202487"/>
                <a:gd name="connsiteX1" fmla="*/ 12645085 w 12645085"/>
                <a:gd name="connsiteY1" fmla="*/ 7196975 h 7202487"/>
                <a:gd name="connsiteX2" fmla="*/ 12641948 w 12645085"/>
                <a:gd name="connsiteY2" fmla="*/ 7202487 h 7202487"/>
                <a:gd name="connsiteX3" fmla="*/ 0 w 12645085"/>
                <a:gd name="connsiteY3" fmla="*/ 5524 h 7202487"/>
                <a:gd name="connsiteX4" fmla="*/ 3149 w 12645085"/>
                <a:gd name="connsiteY4" fmla="*/ 0 h 72024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45085" h="7202487">
                  <a:moveTo>
                    <a:pt x="3149" y="0"/>
                  </a:moveTo>
                  <a:lnTo>
                    <a:pt x="12645085" y="7196975"/>
                  </a:lnTo>
                  <a:lnTo>
                    <a:pt x="12641948" y="7202487"/>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7" name="任意多边形: 形状 156">
              <a:extLst>
                <a:ext uri="{FF2B5EF4-FFF2-40B4-BE49-F238E27FC236}">
                  <a16:creationId xmlns:a16="http://schemas.microsoft.com/office/drawing/2014/main" id="{512CC16E-0B01-47EA-B32E-A53288444E2E}"/>
                </a:ext>
              </a:extLst>
            </p:cNvPr>
            <p:cNvSpPr/>
            <p:nvPr/>
          </p:nvSpPr>
          <p:spPr>
            <a:xfrm>
              <a:off x="1154138" y="-29629"/>
              <a:ext cx="11415204" cy="6502324"/>
            </a:xfrm>
            <a:custGeom>
              <a:avLst/>
              <a:gdLst>
                <a:gd name="connsiteX0" fmla="*/ 3137 w 11415204"/>
                <a:gd name="connsiteY0" fmla="*/ 0 h 6502324"/>
                <a:gd name="connsiteX1" fmla="*/ 11415204 w 11415204"/>
                <a:gd name="connsiteY1" fmla="*/ 6496812 h 6502324"/>
                <a:gd name="connsiteX2" fmla="*/ 11412055 w 11415204"/>
                <a:gd name="connsiteY2" fmla="*/ 6502324 h 6502324"/>
                <a:gd name="connsiteX3" fmla="*/ 0 w 11415204"/>
                <a:gd name="connsiteY3" fmla="*/ 5524 h 6502324"/>
                <a:gd name="connsiteX4" fmla="*/ 3137 w 11415204"/>
                <a:gd name="connsiteY4" fmla="*/ 0 h 650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15204" h="6502324">
                  <a:moveTo>
                    <a:pt x="3137" y="0"/>
                  </a:moveTo>
                  <a:lnTo>
                    <a:pt x="11415204" y="6496812"/>
                  </a:lnTo>
                  <a:lnTo>
                    <a:pt x="11412055" y="6502324"/>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8" name="任意多边形: 形状 157">
              <a:extLst>
                <a:ext uri="{FF2B5EF4-FFF2-40B4-BE49-F238E27FC236}">
                  <a16:creationId xmlns:a16="http://schemas.microsoft.com/office/drawing/2014/main" id="{AA743F67-35CB-4807-ACD5-B3E9FD8B0376}"/>
                </a:ext>
              </a:extLst>
            </p:cNvPr>
            <p:cNvSpPr/>
            <p:nvPr/>
          </p:nvSpPr>
          <p:spPr>
            <a:xfrm>
              <a:off x="2338704" y="-29629"/>
              <a:ext cx="10275951" cy="5853760"/>
            </a:xfrm>
            <a:custGeom>
              <a:avLst/>
              <a:gdLst>
                <a:gd name="connsiteX0" fmla="*/ 3137 w 10275951"/>
                <a:gd name="connsiteY0" fmla="*/ 0 h 5853760"/>
                <a:gd name="connsiteX1" fmla="*/ 10275951 w 10275951"/>
                <a:gd name="connsiteY1" fmla="*/ 5848248 h 5853760"/>
                <a:gd name="connsiteX2" fmla="*/ 10272814 w 10275951"/>
                <a:gd name="connsiteY2" fmla="*/ 5853760 h 5853760"/>
                <a:gd name="connsiteX3" fmla="*/ 0 w 10275951"/>
                <a:gd name="connsiteY3" fmla="*/ 5524 h 5853760"/>
                <a:gd name="connsiteX4" fmla="*/ 3137 w 10275951"/>
                <a:gd name="connsiteY4" fmla="*/ 0 h 585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75951" h="5853760">
                  <a:moveTo>
                    <a:pt x="3137" y="0"/>
                  </a:moveTo>
                  <a:lnTo>
                    <a:pt x="10275951" y="5848248"/>
                  </a:lnTo>
                  <a:lnTo>
                    <a:pt x="10272814" y="5853760"/>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9" name="任意多边形: 形状 158">
              <a:extLst>
                <a:ext uri="{FF2B5EF4-FFF2-40B4-BE49-F238E27FC236}">
                  <a16:creationId xmlns:a16="http://schemas.microsoft.com/office/drawing/2014/main" id="{40590DE2-0F61-4596-A5D9-1C5A9FFA8729}"/>
                </a:ext>
              </a:extLst>
            </p:cNvPr>
            <p:cNvSpPr/>
            <p:nvPr/>
          </p:nvSpPr>
          <p:spPr>
            <a:xfrm>
              <a:off x="3523258" y="-29630"/>
              <a:ext cx="9091397" cy="5179403"/>
            </a:xfrm>
            <a:custGeom>
              <a:avLst/>
              <a:gdLst>
                <a:gd name="connsiteX0" fmla="*/ 3150 w 9091397"/>
                <a:gd name="connsiteY0" fmla="*/ 0 h 5179403"/>
                <a:gd name="connsiteX1" fmla="*/ 9091397 w 9091397"/>
                <a:gd name="connsiteY1" fmla="*/ 5173878 h 5179403"/>
                <a:gd name="connsiteX2" fmla="*/ 9088260 w 9091397"/>
                <a:gd name="connsiteY2" fmla="*/ 5179403 h 5179403"/>
                <a:gd name="connsiteX3" fmla="*/ 0 w 9091397"/>
                <a:gd name="connsiteY3" fmla="*/ 5524 h 5179403"/>
                <a:gd name="connsiteX4" fmla="*/ 3150 w 9091397"/>
                <a:gd name="connsiteY4" fmla="*/ 0 h 5179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91397" h="5179403">
                  <a:moveTo>
                    <a:pt x="3150" y="0"/>
                  </a:moveTo>
                  <a:lnTo>
                    <a:pt x="9091397" y="5173878"/>
                  </a:lnTo>
                  <a:lnTo>
                    <a:pt x="9088260" y="5179403"/>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0" name="任意多边形: 形状 159">
              <a:extLst>
                <a:ext uri="{FF2B5EF4-FFF2-40B4-BE49-F238E27FC236}">
                  <a16:creationId xmlns:a16="http://schemas.microsoft.com/office/drawing/2014/main" id="{6FFCF761-CA1F-4B5B-A77A-8CA4BF3BA6B0}"/>
                </a:ext>
              </a:extLst>
            </p:cNvPr>
            <p:cNvSpPr/>
            <p:nvPr/>
          </p:nvSpPr>
          <p:spPr>
            <a:xfrm>
              <a:off x="4707826" y="-29630"/>
              <a:ext cx="7906829" cy="4505033"/>
            </a:xfrm>
            <a:custGeom>
              <a:avLst/>
              <a:gdLst>
                <a:gd name="connsiteX0" fmla="*/ 3149 w 7906829"/>
                <a:gd name="connsiteY0" fmla="*/ 0 h 4505033"/>
                <a:gd name="connsiteX1" fmla="*/ 7906829 w 7906829"/>
                <a:gd name="connsiteY1" fmla="*/ 4499521 h 4505033"/>
                <a:gd name="connsiteX2" fmla="*/ 7903692 w 7906829"/>
                <a:gd name="connsiteY2" fmla="*/ 4505033 h 4505033"/>
                <a:gd name="connsiteX3" fmla="*/ 0 w 7906829"/>
                <a:gd name="connsiteY3" fmla="*/ 5524 h 4505033"/>
                <a:gd name="connsiteX4" fmla="*/ 3149 w 7906829"/>
                <a:gd name="connsiteY4" fmla="*/ 0 h 45050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06829" h="4505033">
                  <a:moveTo>
                    <a:pt x="3149" y="0"/>
                  </a:moveTo>
                  <a:lnTo>
                    <a:pt x="7906829" y="4499521"/>
                  </a:lnTo>
                  <a:lnTo>
                    <a:pt x="7903692" y="4505033"/>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1" name="任意多边形: 形状 160">
              <a:extLst>
                <a:ext uri="{FF2B5EF4-FFF2-40B4-BE49-F238E27FC236}">
                  <a16:creationId xmlns:a16="http://schemas.microsoft.com/office/drawing/2014/main" id="{5E8D84B0-7A79-470C-BEE8-D748C53F1F1E}"/>
                </a:ext>
              </a:extLst>
            </p:cNvPr>
            <p:cNvSpPr/>
            <p:nvPr/>
          </p:nvSpPr>
          <p:spPr>
            <a:xfrm>
              <a:off x="5892393" y="-29630"/>
              <a:ext cx="6750686" cy="3846855"/>
            </a:xfrm>
            <a:custGeom>
              <a:avLst/>
              <a:gdLst>
                <a:gd name="connsiteX0" fmla="*/ 3137 w 6750686"/>
                <a:gd name="connsiteY0" fmla="*/ 0 h 3846855"/>
                <a:gd name="connsiteX1" fmla="*/ 6750686 w 6750686"/>
                <a:gd name="connsiteY1" fmla="*/ 3841331 h 3846855"/>
                <a:gd name="connsiteX2" fmla="*/ 6747549 w 6750686"/>
                <a:gd name="connsiteY2" fmla="*/ 3846855 h 3846855"/>
                <a:gd name="connsiteX3" fmla="*/ 0 w 6750686"/>
                <a:gd name="connsiteY3" fmla="*/ 5524 h 3846855"/>
                <a:gd name="connsiteX4" fmla="*/ 3137 w 6750686"/>
                <a:gd name="connsiteY4" fmla="*/ 0 h 3846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686" h="3846855">
                  <a:moveTo>
                    <a:pt x="3137" y="0"/>
                  </a:moveTo>
                  <a:lnTo>
                    <a:pt x="6750686" y="3841331"/>
                  </a:lnTo>
                  <a:lnTo>
                    <a:pt x="6747549" y="3846855"/>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2" name="任意多边形: 形状 161">
              <a:extLst>
                <a:ext uri="{FF2B5EF4-FFF2-40B4-BE49-F238E27FC236}">
                  <a16:creationId xmlns:a16="http://schemas.microsoft.com/office/drawing/2014/main" id="{67D72943-37E6-4637-8650-CACDBA6AFF38}"/>
                </a:ext>
              </a:extLst>
            </p:cNvPr>
            <p:cNvSpPr/>
            <p:nvPr/>
          </p:nvSpPr>
          <p:spPr>
            <a:xfrm>
              <a:off x="7076960" y="-29629"/>
              <a:ext cx="5537695" cy="3156306"/>
            </a:xfrm>
            <a:custGeom>
              <a:avLst/>
              <a:gdLst>
                <a:gd name="connsiteX0" fmla="*/ 3136 w 5537695"/>
                <a:gd name="connsiteY0" fmla="*/ 0 h 3156306"/>
                <a:gd name="connsiteX1" fmla="*/ 5537695 w 5537695"/>
                <a:gd name="connsiteY1" fmla="*/ 3150794 h 3156306"/>
                <a:gd name="connsiteX2" fmla="*/ 5534558 w 5537695"/>
                <a:gd name="connsiteY2" fmla="*/ 3156306 h 3156306"/>
                <a:gd name="connsiteX3" fmla="*/ 0 w 5537695"/>
                <a:gd name="connsiteY3" fmla="*/ 5524 h 3156306"/>
                <a:gd name="connsiteX4" fmla="*/ 3136 w 5537695"/>
                <a:gd name="connsiteY4" fmla="*/ 0 h 31563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37695" h="3156306">
                  <a:moveTo>
                    <a:pt x="3136" y="0"/>
                  </a:moveTo>
                  <a:lnTo>
                    <a:pt x="5537695" y="3150794"/>
                  </a:lnTo>
                  <a:lnTo>
                    <a:pt x="5534558" y="3156306"/>
                  </a:lnTo>
                  <a:lnTo>
                    <a:pt x="0" y="5524"/>
                  </a:lnTo>
                  <a:lnTo>
                    <a:pt x="3136"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3" name="任意多边形: 形状 162">
              <a:extLst>
                <a:ext uri="{FF2B5EF4-FFF2-40B4-BE49-F238E27FC236}">
                  <a16:creationId xmlns:a16="http://schemas.microsoft.com/office/drawing/2014/main" id="{EE6DC674-69C2-4EC8-8DC0-714B04DD4E2C}"/>
                </a:ext>
              </a:extLst>
            </p:cNvPr>
            <p:cNvSpPr/>
            <p:nvPr/>
          </p:nvSpPr>
          <p:spPr>
            <a:xfrm>
              <a:off x="8261514" y="-29630"/>
              <a:ext cx="4528261" cy="2581631"/>
            </a:xfrm>
            <a:custGeom>
              <a:avLst/>
              <a:gdLst>
                <a:gd name="connsiteX0" fmla="*/ 3150 w 4528261"/>
                <a:gd name="connsiteY0" fmla="*/ 0 h 2581631"/>
                <a:gd name="connsiteX1" fmla="*/ 4528261 w 4528261"/>
                <a:gd name="connsiteY1" fmla="*/ 2576119 h 2581631"/>
                <a:gd name="connsiteX2" fmla="*/ 4525111 w 4528261"/>
                <a:gd name="connsiteY2" fmla="*/ 2581631 h 2581631"/>
                <a:gd name="connsiteX3" fmla="*/ 0 w 4528261"/>
                <a:gd name="connsiteY3" fmla="*/ 5524 h 2581631"/>
                <a:gd name="connsiteX4" fmla="*/ 3150 w 4528261"/>
                <a:gd name="connsiteY4" fmla="*/ 0 h 2581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28261" h="2581631">
                  <a:moveTo>
                    <a:pt x="3150" y="0"/>
                  </a:moveTo>
                  <a:lnTo>
                    <a:pt x="4528261" y="2576119"/>
                  </a:lnTo>
                  <a:lnTo>
                    <a:pt x="4525111" y="2581631"/>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4" name="任意多边形: 形状 163">
              <a:extLst>
                <a:ext uri="{FF2B5EF4-FFF2-40B4-BE49-F238E27FC236}">
                  <a16:creationId xmlns:a16="http://schemas.microsoft.com/office/drawing/2014/main" id="{8C06E213-D1E7-4E69-B099-A37ABEE4C9D2}"/>
                </a:ext>
              </a:extLst>
            </p:cNvPr>
            <p:cNvSpPr/>
            <p:nvPr/>
          </p:nvSpPr>
          <p:spPr>
            <a:xfrm>
              <a:off x="9446082" y="-29629"/>
              <a:ext cx="3168574" cy="1807578"/>
            </a:xfrm>
            <a:custGeom>
              <a:avLst/>
              <a:gdLst>
                <a:gd name="connsiteX0" fmla="*/ 3150 w 3168574"/>
                <a:gd name="connsiteY0" fmla="*/ 0 h 1807578"/>
                <a:gd name="connsiteX1" fmla="*/ 3168574 w 3168574"/>
                <a:gd name="connsiteY1" fmla="*/ 1802066 h 1807578"/>
                <a:gd name="connsiteX2" fmla="*/ 3165437 w 3168574"/>
                <a:gd name="connsiteY2" fmla="*/ 1807578 h 1807578"/>
                <a:gd name="connsiteX3" fmla="*/ 0 w 3168574"/>
                <a:gd name="connsiteY3" fmla="*/ 5524 h 1807578"/>
                <a:gd name="connsiteX4" fmla="*/ 3150 w 3168574"/>
                <a:gd name="connsiteY4" fmla="*/ 0 h 18075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68574" h="1807578">
                  <a:moveTo>
                    <a:pt x="3150" y="0"/>
                  </a:moveTo>
                  <a:lnTo>
                    <a:pt x="3168574" y="1802066"/>
                  </a:lnTo>
                  <a:lnTo>
                    <a:pt x="3165437" y="1807578"/>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5" name="任意多边形: 形状 164">
              <a:extLst>
                <a:ext uri="{FF2B5EF4-FFF2-40B4-BE49-F238E27FC236}">
                  <a16:creationId xmlns:a16="http://schemas.microsoft.com/office/drawing/2014/main" id="{25304ED7-D8AB-436D-87C3-C411AE4BED12}"/>
                </a:ext>
              </a:extLst>
            </p:cNvPr>
            <p:cNvSpPr/>
            <p:nvPr/>
          </p:nvSpPr>
          <p:spPr>
            <a:xfrm>
              <a:off x="11843320" y="-29630"/>
              <a:ext cx="883387" cy="506641"/>
            </a:xfrm>
            <a:custGeom>
              <a:avLst/>
              <a:gdLst>
                <a:gd name="connsiteX0" fmla="*/ 3137 w 883387"/>
                <a:gd name="connsiteY0" fmla="*/ 0 h 506641"/>
                <a:gd name="connsiteX1" fmla="*/ 883387 w 883387"/>
                <a:gd name="connsiteY1" fmla="*/ 501117 h 506641"/>
                <a:gd name="connsiteX2" fmla="*/ 880250 w 883387"/>
                <a:gd name="connsiteY2" fmla="*/ 506641 h 506641"/>
                <a:gd name="connsiteX3" fmla="*/ 0 w 883387"/>
                <a:gd name="connsiteY3" fmla="*/ 5524 h 506641"/>
                <a:gd name="connsiteX4" fmla="*/ 3137 w 883387"/>
                <a:gd name="connsiteY4" fmla="*/ 0 h 506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3387" h="506641">
                  <a:moveTo>
                    <a:pt x="3137" y="0"/>
                  </a:moveTo>
                  <a:lnTo>
                    <a:pt x="883387" y="501117"/>
                  </a:lnTo>
                  <a:lnTo>
                    <a:pt x="880250" y="506641"/>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6" name="任意多边形: 形状 165">
              <a:extLst>
                <a:ext uri="{FF2B5EF4-FFF2-40B4-BE49-F238E27FC236}">
                  <a16:creationId xmlns:a16="http://schemas.microsoft.com/office/drawing/2014/main" id="{FD839844-AA23-436F-BEC3-EE89986DCE47}"/>
                </a:ext>
              </a:extLst>
            </p:cNvPr>
            <p:cNvSpPr/>
            <p:nvPr/>
          </p:nvSpPr>
          <p:spPr>
            <a:xfrm>
              <a:off x="10658754" y="-29630"/>
              <a:ext cx="1910588" cy="1091413"/>
            </a:xfrm>
            <a:custGeom>
              <a:avLst/>
              <a:gdLst>
                <a:gd name="connsiteX0" fmla="*/ 3137 w 1910588"/>
                <a:gd name="connsiteY0" fmla="*/ 0 h 1091413"/>
                <a:gd name="connsiteX1" fmla="*/ 1910588 w 1910588"/>
                <a:gd name="connsiteY1" fmla="*/ 1085901 h 1091413"/>
                <a:gd name="connsiteX2" fmla="*/ 1907439 w 1910588"/>
                <a:gd name="connsiteY2" fmla="*/ 1091413 h 1091413"/>
                <a:gd name="connsiteX3" fmla="*/ 0 w 1910588"/>
                <a:gd name="connsiteY3" fmla="*/ 5524 h 1091413"/>
                <a:gd name="connsiteX4" fmla="*/ 3137 w 1910588"/>
                <a:gd name="connsiteY4" fmla="*/ 0 h 1091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0588" h="1091413">
                  <a:moveTo>
                    <a:pt x="3137" y="0"/>
                  </a:moveTo>
                  <a:lnTo>
                    <a:pt x="1910588" y="1085901"/>
                  </a:lnTo>
                  <a:lnTo>
                    <a:pt x="1907439" y="1091413"/>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7" name="任意多边形: 形状 166">
              <a:extLst>
                <a:ext uri="{FF2B5EF4-FFF2-40B4-BE49-F238E27FC236}">
                  <a16:creationId xmlns:a16="http://schemas.microsoft.com/office/drawing/2014/main" id="{F050C7EC-B7EA-4A13-B41D-9E23E5A43340}"/>
                </a:ext>
              </a:extLst>
            </p:cNvPr>
            <p:cNvSpPr/>
            <p:nvPr/>
          </p:nvSpPr>
          <p:spPr>
            <a:xfrm>
              <a:off x="-217120" y="4665282"/>
              <a:ext cx="4398175" cy="2507576"/>
            </a:xfrm>
            <a:custGeom>
              <a:avLst/>
              <a:gdLst>
                <a:gd name="connsiteX0" fmla="*/ 3137 w 4398175"/>
                <a:gd name="connsiteY0" fmla="*/ 0 h 2507576"/>
                <a:gd name="connsiteX1" fmla="*/ 4398175 w 4398175"/>
                <a:gd name="connsiteY1" fmla="*/ 2502064 h 2507576"/>
                <a:gd name="connsiteX2" fmla="*/ 4395038 w 4398175"/>
                <a:gd name="connsiteY2" fmla="*/ 2507576 h 2507576"/>
                <a:gd name="connsiteX3" fmla="*/ 0 w 4398175"/>
                <a:gd name="connsiteY3" fmla="*/ 5511 h 2507576"/>
                <a:gd name="connsiteX4" fmla="*/ 3137 w 4398175"/>
                <a:gd name="connsiteY4" fmla="*/ 0 h 2507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98175" h="2507576">
                  <a:moveTo>
                    <a:pt x="3137" y="0"/>
                  </a:moveTo>
                  <a:lnTo>
                    <a:pt x="4398175" y="2502064"/>
                  </a:lnTo>
                  <a:lnTo>
                    <a:pt x="4395038" y="2507576"/>
                  </a:lnTo>
                  <a:lnTo>
                    <a:pt x="0" y="5511"/>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8" name="任意多边形: 形状 167">
              <a:extLst>
                <a:ext uri="{FF2B5EF4-FFF2-40B4-BE49-F238E27FC236}">
                  <a16:creationId xmlns:a16="http://schemas.microsoft.com/office/drawing/2014/main" id="{974E99F0-3B84-4B99-9F56-85010033DC04}"/>
                </a:ext>
              </a:extLst>
            </p:cNvPr>
            <p:cNvSpPr/>
            <p:nvPr/>
          </p:nvSpPr>
          <p:spPr>
            <a:xfrm>
              <a:off x="-560338" y="5144248"/>
              <a:ext cx="3556839" cy="2028609"/>
            </a:xfrm>
            <a:custGeom>
              <a:avLst/>
              <a:gdLst>
                <a:gd name="connsiteX0" fmla="*/ 3137 w 3556839"/>
                <a:gd name="connsiteY0" fmla="*/ 0 h 2028609"/>
                <a:gd name="connsiteX1" fmla="*/ 3556839 w 3556839"/>
                <a:gd name="connsiteY1" fmla="*/ 2023097 h 2028609"/>
                <a:gd name="connsiteX2" fmla="*/ 3553689 w 3556839"/>
                <a:gd name="connsiteY2" fmla="*/ 2028609 h 2028609"/>
                <a:gd name="connsiteX3" fmla="*/ 0 w 3556839"/>
                <a:gd name="connsiteY3" fmla="*/ 5525 h 2028609"/>
                <a:gd name="connsiteX4" fmla="*/ 3137 w 3556839"/>
                <a:gd name="connsiteY4" fmla="*/ 0 h 2028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839" h="2028609">
                  <a:moveTo>
                    <a:pt x="3137" y="0"/>
                  </a:moveTo>
                  <a:lnTo>
                    <a:pt x="3556839" y="2023097"/>
                  </a:lnTo>
                  <a:lnTo>
                    <a:pt x="3553689" y="2028609"/>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9" name="任意多边形: 形状 168">
              <a:extLst>
                <a:ext uri="{FF2B5EF4-FFF2-40B4-BE49-F238E27FC236}">
                  <a16:creationId xmlns:a16="http://schemas.microsoft.com/office/drawing/2014/main" id="{B6C7F498-DD22-475B-AE3C-970EB7399E6A}"/>
                </a:ext>
              </a:extLst>
            </p:cNvPr>
            <p:cNvSpPr/>
            <p:nvPr/>
          </p:nvSpPr>
          <p:spPr>
            <a:xfrm>
              <a:off x="-560338" y="5818618"/>
              <a:ext cx="2372271" cy="1354239"/>
            </a:xfrm>
            <a:custGeom>
              <a:avLst/>
              <a:gdLst>
                <a:gd name="connsiteX0" fmla="*/ 3137 w 2372271"/>
                <a:gd name="connsiteY0" fmla="*/ 0 h 1354239"/>
                <a:gd name="connsiteX1" fmla="*/ 2372271 w 2372271"/>
                <a:gd name="connsiteY1" fmla="*/ 1348727 h 1354239"/>
                <a:gd name="connsiteX2" fmla="*/ 2369122 w 2372271"/>
                <a:gd name="connsiteY2" fmla="*/ 1354239 h 1354239"/>
                <a:gd name="connsiteX3" fmla="*/ 0 w 2372271"/>
                <a:gd name="connsiteY3" fmla="*/ 5512 h 1354239"/>
                <a:gd name="connsiteX4" fmla="*/ 3137 w 2372271"/>
                <a:gd name="connsiteY4" fmla="*/ 0 h 13542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2271" h="1354239">
                  <a:moveTo>
                    <a:pt x="3137" y="0"/>
                  </a:moveTo>
                  <a:lnTo>
                    <a:pt x="2372271" y="1348727"/>
                  </a:lnTo>
                  <a:lnTo>
                    <a:pt x="2369122" y="1354239"/>
                  </a:lnTo>
                  <a:lnTo>
                    <a:pt x="0" y="5512"/>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0" name="任意多边形: 形状 169">
              <a:extLst>
                <a:ext uri="{FF2B5EF4-FFF2-40B4-BE49-F238E27FC236}">
                  <a16:creationId xmlns:a16="http://schemas.microsoft.com/office/drawing/2014/main" id="{2A154D30-F19A-4AF8-BE96-68B2E61B4727}"/>
                </a:ext>
              </a:extLst>
            </p:cNvPr>
            <p:cNvSpPr/>
            <p:nvPr/>
          </p:nvSpPr>
          <p:spPr>
            <a:xfrm>
              <a:off x="-250101" y="3891496"/>
              <a:ext cx="5757380" cy="3281362"/>
            </a:xfrm>
            <a:custGeom>
              <a:avLst/>
              <a:gdLst>
                <a:gd name="connsiteX0" fmla="*/ 3150 w 5757380"/>
                <a:gd name="connsiteY0" fmla="*/ 0 h 3281362"/>
                <a:gd name="connsiteX1" fmla="*/ 5757380 w 5757380"/>
                <a:gd name="connsiteY1" fmla="*/ 3275850 h 3281362"/>
                <a:gd name="connsiteX2" fmla="*/ 5754230 w 5757380"/>
                <a:gd name="connsiteY2" fmla="*/ 3281362 h 3281362"/>
                <a:gd name="connsiteX3" fmla="*/ 0 w 5757380"/>
                <a:gd name="connsiteY3" fmla="*/ 5524 h 3281362"/>
                <a:gd name="connsiteX4" fmla="*/ 3150 w 5757380"/>
                <a:gd name="connsiteY4" fmla="*/ 0 h 3281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57380" h="3281362">
                  <a:moveTo>
                    <a:pt x="3150" y="0"/>
                  </a:moveTo>
                  <a:lnTo>
                    <a:pt x="5757380" y="3275850"/>
                  </a:lnTo>
                  <a:lnTo>
                    <a:pt x="5754230" y="3281362"/>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14" name="六边形 13">
            <a:extLst>
              <a:ext uri="{FF2B5EF4-FFF2-40B4-BE49-F238E27FC236}">
                <a16:creationId xmlns:a16="http://schemas.microsoft.com/office/drawing/2014/main" id="{E71E27CD-A17F-4175-8A42-17A855037A36}"/>
              </a:ext>
            </a:extLst>
          </p:cNvPr>
          <p:cNvSpPr/>
          <p:nvPr/>
        </p:nvSpPr>
        <p:spPr>
          <a:xfrm rot="5400000">
            <a:off x="324162" y="2190877"/>
            <a:ext cx="1735133" cy="1495805"/>
          </a:xfrm>
          <a:prstGeom prst="hexagon">
            <a:avLst>
              <a:gd name="adj" fmla="val 29289"/>
              <a:gd name="vf" fmla="val 115470"/>
            </a:avLst>
          </a:prstGeom>
          <a:gradFill flip="none" rotWithShape="1">
            <a:gsLst>
              <a:gs pos="100000">
                <a:schemeClr val="bg1"/>
              </a:gs>
              <a:gs pos="6000">
                <a:schemeClr val="bg1">
                  <a:alpha val="0"/>
                </a:schemeClr>
              </a:gs>
            </a:gsLst>
            <a:lin ang="10800000" scaled="1"/>
            <a:tileRect/>
          </a:gradFill>
          <a:ln w="9525">
            <a:solidFill>
              <a:schemeClr val="accent1">
                <a:shade val="50000"/>
                <a:alpha val="6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13" name="组合 12">
            <a:extLst>
              <a:ext uri="{FF2B5EF4-FFF2-40B4-BE49-F238E27FC236}">
                <a16:creationId xmlns:a16="http://schemas.microsoft.com/office/drawing/2014/main" id="{D9A37A03-3977-4B30-9437-9976826AD64F}"/>
              </a:ext>
            </a:extLst>
          </p:cNvPr>
          <p:cNvGrpSpPr/>
          <p:nvPr/>
        </p:nvGrpSpPr>
        <p:grpSpPr>
          <a:xfrm>
            <a:off x="731316" y="2503694"/>
            <a:ext cx="920825" cy="1241949"/>
            <a:chOff x="1075301" y="2404746"/>
            <a:chExt cx="852168" cy="1149348"/>
          </a:xfrm>
        </p:grpSpPr>
        <p:sp>
          <p:nvSpPr>
            <p:cNvPr id="15" name="矩形 14">
              <a:extLst>
                <a:ext uri="{FF2B5EF4-FFF2-40B4-BE49-F238E27FC236}">
                  <a16:creationId xmlns:a16="http://schemas.microsoft.com/office/drawing/2014/main" id="{E13C095C-1F62-4AC3-898D-0DDF0690E4EB}"/>
                </a:ext>
              </a:extLst>
            </p:cNvPr>
            <p:cNvSpPr/>
            <p:nvPr/>
          </p:nvSpPr>
          <p:spPr>
            <a:xfrm>
              <a:off x="1075301" y="2701926"/>
              <a:ext cx="852168" cy="852168"/>
            </a:xfrm>
            <a:prstGeom prst="rect">
              <a:avLst/>
            </a:prstGeom>
            <a:gradFill>
              <a:gsLst>
                <a:gs pos="100000">
                  <a:schemeClr val="accent1">
                    <a:alpha val="24000"/>
                    <a:lumMod val="31000"/>
                    <a:lumOff val="69000"/>
                  </a:schemeClr>
                </a:gs>
                <a:gs pos="6000">
                  <a:schemeClr val="accent1">
                    <a:lumMod val="71000"/>
                    <a:lumOff val="29000"/>
                    <a:alpha val="81000"/>
                  </a:schemeClr>
                </a:gs>
              </a:gsLst>
              <a:lin ang="15600000" scaled="0"/>
            </a:gradFill>
            <a:ln>
              <a:noFill/>
            </a:ln>
            <a:scene3d>
              <a:camera prst="isometricTopUp"/>
              <a:lightRig rig="contrasting" dir="t"/>
            </a:scene3d>
            <a:sp3d z="254382" extrusionH="266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 name="矩形 15">
              <a:extLst>
                <a:ext uri="{FF2B5EF4-FFF2-40B4-BE49-F238E27FC236}">
                  <a16:creationId xmlns:a16="http://schemas.microsoft.com/office/drawing/2014/main" id="{0146550E-C1EF-4EC2-8DCB-C6464A9A1F16}"/>
                </a:ext>
              </a:extLst>
            </p:cNvPr>
            <p:cNvSpPr/>
            <p:nvPr/>
          </p:nvSpPr>
          <p:spPr>
            <a:xfrm>
              <a:off x="1075301" y="2404746"/>
              <a:ext cx="852168" cy="852168"/>
            </a:xfrm>
            <a:prstGeom prst="rect">
              <a:avLst/>
            </a:prstGeom>
            <a:gradFill>
              <a:gsLst>
                <a:gs pos="100000">
                  <a:schemeClr val="accent1">
                    <a:alpha val="24000"/>
                    <a:lumMod val="31000"/>
                    <a:lumOff val="69000"/>
                  </a:schemeClr>
                </a:gs>
                <a:gs pos="6000">
                  <a:schemeClr val="accent1">
                    <a:lumMod val="71000"/>
                    <a:lumOff val="29000"/>
                    <a:alpha val="81000"/>
                  </a:schemeClr>
                </a:gs>
              </a:gsLst>
              <a:lin ang="15600000" scaled="0"/>
            </a:gradFill>
            <a:ln>
              <a:noFill/>
            </a:ln>
            <a:scene3d>
              <a:camera prst="isometricTopUp"/>
              <a:lightRig rig="contrasting" dir="t"/>
            </a:scene3d>
            <a:sp3d z="254382" extrusionH="266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27" name="文本框 26">
            <a:extLst>
              <a:ext uri="{FF2B5EF4-FFF2-40B4-BE49-F238E27FC236}">
                <a16:creationId xmlns:a16="http://schemas.microsoft.com/office/drawing/2014/main" id="{8BB30E72-0462-4BCE-A6BD-72E960D86C11}"/>
              </a:ext>
            </a:extLst>
          </p:cNvPr>
          <p:cNvSpPr txBox="1"/>
          <p:nvPr/>
        </p:nvSpPr>
        <p:spPr>
          <a:xfrm>
            <a:off x="392162" y="2483469"/>
            <a:ext cx="1628896" cy="362572"/>
          </a:xfrm>
          <a:prstGeom prst="rect">
            <a:avLst/>
          </a:prstGeom>
          <a:noFill/>
        </p:spPr>
        <p:txBody>
          <a:bodyPr wrap="square" rtlCol="0">
            <a:spAutoFit/>
            <a:scene3d>
              <a:camera prst="isometricRightUp"/>
              <a:lightRig rig="threePt" dir="t"/>
            </a:scene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gradFill flip="none" rotWithShape="1">
                  <a:gsLst>
                    <a:gs pos="100000">
                      <a:srgbClr val="8C6844"/>
                    </a:gs>
                    <a:gs pos="6000">
                      <a:srgbClr val="8C6844">
                        <a:lumMod val="60000"/>
                        <a:lumOff val="40000"/>
                      </a:srgbClr>
                    </a:gs>
                  </a:gsLst>
                  <a:lin ang="5400000" scaled="1"/>
                  <a:tileRect/>
                </a:gradFill>
                <a:effectLst>
                  <a:reflection blurRad="12700" stA="34000" endPos="45500" dist="38100" dir="5400000" sy="-100000" algn="bl" rotWithShape="0"/>
                </a:effectLst>
                <a:uLnTx/>
                <a:uFillTx/>
                <a:latin typeface="思源宋体 CN Heavy"/>
                <a:ea typeface="思源宋体 CN Heavy"/>
                <a:cs typeface="+mn-cs"/>
              </a:rPr>
              <a:t>人口规模</a:t>
            </a:r>
          </a:p>
        </p:txBody>
      </p:sp>
      <p:grpSp>
        <p:nvGrpSpPr>
          <p:cNvPr id="23" name="组合 22">
            <a:extLst>
              <a:ext uri="{FF2B5EF4-FFF2-40B4-BE49-F238E27FC236}">
                <a16:creationId xmlns:a16="http://schemas.microsoft.com/office/drawing/2014/main" id="{86CB877E-D3DB-47CD-A66F-AD80ED021917}"/>
              </a:ext>
            </a:extLst>
          </p:cNvPr>
          <p:cNvGrpSpPr/>
          <p:nvPr/>
        </p:nvGrpSpPr>
        <p:grpSpPr>
          <a:xfrm>
            <a:off x="443828" y="2511999"/>
            <a:ext cx="1495806" cy="1294347"/>
            <a:chOff x="839788" y="2143097"/>
            <a:chExt cx="1554481" cy="1345120"/>
          </a:xfrm>
        </p:grpSpPr>
        <p:cxnSp>
          <p:nvCxnSpPr>
            <p:cNvPr id="18" name="直接连接符 17">
              <a:extLst>
                <a:ext uri="{FF2B5EF4-FFF2-40B4-BE49-F238E27FC236}">
                  <a16:creationId xmlns:a16="http://schemas.microsoft.com/office/drawing/2014/main" id="{4A2D596F-EFEE-43C8-AED0-2DB3C60F774D}"/>
                </a:ext>
              </a:extLst>
            </p:cNvPr>
            <p:cNvCxnSpPr>
              <a:cxnSpLocks/>
            </p:cNvCxnSpPr>
            <p:nvPr/>
          </p:nvCxnSpPr>
          <p:spPr>
            <a:xfrm>
              <a:off x="839788" y="2143097"/>
              <a:ext cx="777240" cy="455292"/>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C9E8254-22E0-40D2-868B-FDB81095D366}"/>
                </a:ext>
              </a:extLst>
            </p:cNvPr>
            <p:cNvCxnSpPr>
              <a:cxnSpLocks/>
            </p:cNvCxnSpPr>
            <p:nvPr/>
          </p:nvCxnSpPr>
          <p:spPr>
            <a:xfrm flipH="1">
              <a:off x="1617029" y="2143097"/>
              <a:ext cx="777240" cy="455292"/>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607660B1-EC9A-463E-B1F9-CA75B8098499}"/>
                </a:ext>
              </a:extLst>
            </p:cNvPr>
            <p:cNvCxnSpPr>
              <a:cxnSpLocks/>
            </p:cNvCxnSpPr>
            <p:nvPr/>
          </p:nvCxnSpPr>
          <p:spPr>
            <a:xfrm>
              <a:off x="1613852" y="2597629"/>
              <a:ext cx="0" cy="890588"/>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grpSp>
      <p:sp>
        <p:nvSpPr>
          <p:cNvPr id="32" name="六边形 31">
            <a:extLst>
              <a:ext uri="{FF2B5EF4-FFF2-40B4-BE49-F238E27FC236}">
                <a16:creationId xmlns:a16="http://schemas.microsoft.com/office/drawing/2014/main" id="{30AF6F43-1B70-4284-A16B-C63FB880E0D4}"/>
              </a:ext>
            </a:extLst>
          </p:cNvPr>
          <p:cNvSpPr/>
          <p:nvPr/>
        </p:nvSpPr>
        <p:spPr>
          <a:xfrm rot="5400000">
            <a:off x="324162" y="4109315"/>
            <a:ext cx="1735133" cy="1495805"/>
          </a:xfrm>
          <a:prstGeom prst="hexagon">
            <a:avLst>
              <a:gd name="adj" fmla="val 29289"/>
              <a:gd name="vf" fmla="val 115470"/>
            </a:avLst>
          </a:prstGeom>
          <a:gradFill flip="none" rotWithShape="1">
            <a:gsLst>
              <a:gs pos="100000">
                <a:schemeClr val="bg1"/>
              </a:gs>
              <a:gs pos="6000">
                <a:schemeClr val="bg1">
                  <a:alpha val="0"/>
                </a:schemeClr>
              </a:gs>
            </a:gsLst>
            <a:lin ang="10800000" scaled="1"/>
            <a:tileRect/>
          </a:gradFill>
          <a:ln w="9525">
            <a:solidFill>
              <a:schemeClr val="accent1">
                <a:shade val="50000"/>
                <a:alpha val="6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33" name="组合 32">
            <a:extLst>
              <a:ext uri="{FF2B5EF4-FFF2-40B4-BE49-F238E27FC236}">
                <a16:creationId xmlns:a16="http://schemas.microsoft.com/office/drawing/2014/main" id="{02E8C1A2-9C70-4D3C-B685-7A89E6C1E3A2}"/>
              </a:ext>
            </a:extLst>
          </p:cNvPr>
          <p:cNvGrpSpPr/>
          <p:nvPr/>
        </p:nvGrpSpPr>
        <p:grpSpPr>
          <a:xfrm>
            <a:off x="731316" y="4422134"/>
            <a:ext cx="920825" cy="1241949"/>
            <a:chOff x="1075301" y="2404746"/>
            <a:chExt cx="852168" cy="1149348"/>
          </a:xfrm>
        </p:grpSpPr>
        <p:sp>
          <p:nvSpPr>
            <p:cNvPr id="39" name="矩形 38">
              <a:extLst>
                <a:ext uri="{FF2B5EF4-FFF2-40B4-BE49-F238E27FC236}">
                  <a16:creationId xmlns:a16="http://schemas.microsoft.com/office/drawing/2014/main" id="{DAB1C7A5-1A56-4224-B27E-9AEF0E6A1BC4}"/>
                </a:ext>
              </a:extLst>
            </p:cNvPr>
            <p:cNvSpPr/>
            <p:nvPr/>
          </p:nvSpPr>
          <p:spPr>
            <a:xfrm>
              <a:off x="1075301" y="2701926"/>
              <a:ext cx="852168" cy="852168"/>
            </a:xfrm>
            <a:prstGeom prst="rect">
              <a:avLst/>
            </a:prstGeom>
            <a:gradFill>
              <a:gsLst>
                <a:gs pos="100000">
                  <a:schemeClr val="accent1">
                    <a:alpha val="24000"/>
                    <a:lumMod val="31000"/>
                    <a:lumOff val="69000"/>
                  </a:schemeClr>
                </a:gs>
                <a:gs pos="6000">
                  <a:schemeClr val="accent1">
                    <a:lumMod val="71000"/>
                    <a:lumOff val="29000"/>
                    <a:alpha val="81000"/>
                  </a:schemeClr>
                </a:gs>
              </a:gsLst>
              <a:lin ang="15600000" scaled="0"/>
            </a:gradFill>
            <a:ln>
              <a:noFill/>
            </a:ln>
            <a:scene3d>
              <a:camera prst="isometricTopUp"/>
              <a:lightRig rig="contrasting" dir="t"/>
            </a:scene3d>
            <a:sp3d z="254382" extrusionH="266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0" name="矩形 39">
              <a:extLst>
                <a:ext uri="{FF2B5EF4-FFF2-40B4-BE49-F238E27FC236}">
                  <a16:creationId xmlns:a16="http://schemas.microsoft.com/office/drawing/2014/main" id="{A118927D-3872-40FF-B662-2E51F475E52D}"/>
                </a:ext>
              </a:extLst>
            </p:cNvPr>
            <p:cNvSpPr/>
            <p:nvPr/>
          </p:nvSpPr>
          <p:spPr>
            <a:xfrm>
              <a:off x="1075301" y="2404746"/>
              <a:ext cx="852168" cy="852168"/>
            </a:xfrm>
            <a:prstGeom prst="rect">
              <a:avLst/>
            </a:prstGeom>
            <a:gradFill>
              <a:gsLst>
                <a:gs pos="100000">
                  <a:schemeClr val="accent1">
                    <a:alpha val="24000"/>
                    <a:lumMod val="31000"/>
                    <a:lumOff val="69000"/>
                  </a:schemeClr>
                </a:gs>
                <a:gs pos="6000">
                  <a:schemeClr val="accent1">
                    <a:lumMod val="71000"/>
                    <a:lumOff val="29000"/>
                    <a:alpha val="81000"/>
                  </a:schemeClr>
                </a:gs>
              </a:gsLst>
              <a:lin ang="15600000" scaled="0"/>
            </a:gradFill>
            <a:ln>
              <a:noFill/>
            </a:ln>
            <a:scene3d>
              <a:camera prst="isometricTopUp"/>
              <a:lightRig rig="contrasting" dir="t"/>
            </a:scene3d>
            <a:sp3d z="254382" extrusionH="266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34" name="文本框 33">
            <a:extLst>
              <a:ext uri="{FF2B5EF4-FFF2-40B4-BE49-F238E27FC236}">
                <a16:creationId xmlns:a16="http://schemas.microsoft.com/office/drawing/2014/main" id="{8ACD3CC2-0B1D-43C1-8E32-83D2B49B4711}"/>
              </a:ext>
            </a:extLst>
          </p:cNvPr>
          <p:cNvSpPr txBox="1"/>
          <p:nvPr/>
        </p:nvSpPr>
        <p:spPr>
          <a:xfrm>
            <a:off x="392162" y="4431834"/>
            <a:ext cx="1628896" cy="362572"/>
          </a:xfrm>
          <a:prstGeom prst="rect">
            <a:avLst/>
          </a:prstGeom>
          <a:noFill/>
        </p:spPr>
        <p:txBody>
          <a:bodyPr wrap="square" rtlCol="0">
            <a:spAutoFit/>
            <a:scene3d>
              <a:camera prst="isometricRightUp"/>
              <a:lightRig rig="threePt" dir="t"/>
            </a:scene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gradFill flip="none" rotWithShape="1">
                  <a:gsLst>
                    <a:gs pos="100000">
                      <a:srgbClr val="8C6844"/>
                    </a:gs>
                    <a:gs pos="6000">
                      <a:srgbClr val="8C6844">
                        <a:lumMod val="60000"/>
                        <a:lumOff val="40000"/>
                      </a:srgbClr>
                    </a:gs>
                  </a:gsLst>
                  <a:lin ang="5400000" scaled="1"/>
                  <a:tileRect/>
                </a:gradFill>
                <a:effectLst>
                  <a:reflection blurRad="12700" stA="34000" endPos="45500" dist="38100" dir="5400000" sy="-100000" algn="bl" rotWithShape="0"/>
                </a:effectLst>
                <a:uLnTx/>
                <a:uFillTx/>
                <a:latin typeface="思源宋体 CN Heavy"/>
                <a:ea typeface="思源宋体 CN Heavy"/>
                <a:cs typeface="+mn-cs"/>
              </a:rPr>
              <a:t>交通系统</a:t>
            </a:r>
          </a:p>
        </p:txBody>
      </p:sp>
      <p:grpSp>
        <p:nvGrpSpPr>
          <p:cNvPr id="35" name="组合 34">
            <a:extLst>
              <a:ext uri="{FF2B5EF4-FFF2-40B4-BE49-F238E27FC236}">
                <a16:creationId xmlns:a16="http://schemas.microsoft.com/office/drawing/2014/main" id="{36ACF771-B7C9-437C-B73D-ADFA223BD08E}"/>
              </a:ext>
            </a:extLst>
          </p:cNvPr>
          <p:cNvGrpSpPr/>
          <p:nvPr/>
        </p:nvGrpSpPr>
        <p:grpSpPr>
          <a:xfrm>
            <a:off x="443828" y="4430439"/>
            <a:ext cx="1495806" cy="1294347"/>
            <a:chOff x="839788" y="2143097"/>
            <a:chExt cx="1554481" cy="1345120"/>
          </a:xfrm>
        </p:grpSpPr>
        <p:cxnSp>
          <p:nvCxnSpPr>
            <p:cNvPr id="36" name="直接连接符 35">
              <a:extLst>
                <a:ext uri="{FF2B5EF4-FFF2-40B4-BE49-F238E27FC236}">
                  <a16:creationId xmlns:a16="http://schemas.microsoft.com/office/drawing/2014/main" id="{5ECFB0BB-08FD-4D2C-AE48-61D67387A3BB}"/>
                </a:ext>
              </a:extLst>
            </p:cNvPr>
            <p:cNvCxnSpPr>
              <a:cxnSpLocks/>
            </p:cNvCxnSpPr>
            <p:nvPr/>
          </p:nvCxnSpPr>
          <p:spPr>
            <a:xfrm>
              <a:off x="839788" y="2143097"/>
              <a:ext cx="777240" cy="455292"/>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FE319852-C17A-4C0E-89F5-240FA3A88A98}"/>
                </a:ext>
              </a:extLst>
            </p:cNvPr>
            <p:cNvCxnSpPr>
              <a:cxnSpLocks/>
            </p:cNvCxnSpPr>
            <p:nvPr/>
          </p:nvCxnSpPr>
          <p:spPr>
            <a:xfrm flipH="1">
              <a:off x="1617029" y="2143097"/>
              <a:ext cx="777240" cy="455292"/>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BBCD866A-F0A6-4CA2-A285-2D61F937EE5B}"/>
                </a:ext>
              </a:extLst>
            </p:cNvPr>
            <p:cNvCxnSpPr>
              <a:cxnSpLocks/>
            </p:cNvCxnSpPr>
            <p:nvPr/>
          </p:nvCxnSpPr>
          <p:spPr>
            <a:xfrm>
              <a:off x="1613852" y="2597629"/>
              <a:ext cx="0" cy="890588"/>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grpSp>
      <p:sp>
        <p:nvSpPr>
          <p:cNvPr id="42" name="六边形 41">
            <a:extLst>
              <a:ext uri="{FF2B5EF4-FFF2-40B4-BE49-F238E27FC236}">
                <a16:creationId xmlns:a16="http://schemas.microsoft.com/office/drawing/2014/main" id="{A99E4A3A-D34E-4547-A08F-0F9396EB763E}"/>
              </a:ext>
            </a:extLst>
          </p:cNvPr>
          <p:cNvSpPr/>
          <p:nvPr/>
        </p:nvSpPr>
        <p:spPr>
          <a:xfrm rot="5400000">
            <a:off x="7043363" y="2190875"/>
            <a:ext cx="1735133" cy="1495806"/>
          </a:xfrm>
          <a:prstGeom prst="hexagon">
            <a:avLst>
              <a:gd name="adj" fmla="val 29289"/>
              <a:gd name="vf" fmla="val 115470"/>
            </a:avLst>
          </a:prstGeom>
          <a:gradFill flip="none" rotWithShape="1">
            <a:gsLst>
              <a:gs pos="100000">
                <a:schemeClr val="bg1"/>
              </a:gs>
              <a:gs pos="6000">
                <a:schemeClr val="bg1">
                  <a:alpha val="0"/>
                </a:schemeClr>
              </a:gs>
            </a:gsLst>
            <a:lin ang="10800000" scaled="1"/>
            <a:tileRect/>
          </a:gradFill>
          <a:ln w="9525">
            <a:solidFill>
              <a:schemeClr val="accent1">
                <a:shade val="50000"/>
                <a:alpha val="6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43" name="组合 42">
            <a:extLst>
              <a:ext uri="{FF2B5EF4-FFF2-40B4-BE49-F238E27FC236}">
                <a16:creationId xmlns:a16="http://schemas.microsoft.com/office/drawing/2014/main" id="{65633512-3D26-4636-B20B-C0AC5099C7E1}"/>
              </a:ext>
            </a:extLst>
          </p:cNvPr>
          <p:cNvGrpSpPr/>
          <p:nvPr/>
        </p:nvGrpSpPr>
        <p:grpSpPr>
          <a:xfrm>
            <a:off x="7450515" y="2503694"/>
            <a:ext cx="920825" cy="1241949"/>
            <a:chOff x="1075301" y="2404746"/>
            <a:chExt cx="852168" cy="1149348"/>
          </a:xfrm>
        </p:grpSpPr>
        <p:sp>
          <p:nvSpPr>
            <p:cNvPr id="49" name="矩形 48">
              <a:extLst>
                <a:ext uri="{FF2B5EF4-FFF2-40B4-BE49-F238E27FC236}">
                  <a16:creationId xmlns:a16="http://schemas.microsoft.com/office/drawing/2014/main" id="{1247E7BF-6C2A-4175-A6AA-1E796D0F916A}"/>
                </a:ext>
              </a:extLst>
            </p:cNvPr>
            <p:cNvSpPr/>
            <p:nvPr/>
          </p:nvSpPr>
          <p:spPr>
            <a:xfrm>
              <a:off x="1075301" y="2701926"/>
              <a:ext cx="852168" cy="852168"/>
            </a:xfrm>
            <a:prstGeom prst="rect">
              <a:avLst/>
            </a:prstGeom>
            <a:gradFill>
              <a:gsLst>
                <a:gs pos="100000">
                  <a:schemeClr val="accent1">
                    <a:alpha val="24000"/>
                    <a:lumMod val="31000"/>
                    <a:lumOff val="69000"/>
                  </a:schemeClr>
                </a:gs>
                <a:gs pos="6000">
                  <a:schemeClr val="accent1">
                    <a:lumMod val="71000"/>
                    <a:lumOff val="29000"/>
                    <a:alpha val="81000"/>
                  </a:schemeClr>
                </a:gs>
              </a:gsLst>
              <a:lin ang="15600000" scaled="0"/>
            </a:gradFill>
            <a:ln>
              <a:noFill/>
            </a:ln>
            <a:scene3d>
              <a:camera prst="isometricTopUp"/>
              <a:lightRig rig="contrasting" dir="t"/>
            </a:scene3d>
            <a:sp3d z="254382" extrusionH="266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0" name="矩形 49">
              <a:extLst>
                <a:ext uri="{FF2B5EF4-FFF2-40B4-BE49-F238E27FC236}">
                  <a16:creationId xmlns:a16="http://schemas.microsoft.com/office/drawing/2014/main" id="{F96EB276-DB5E-47CB-9DB3-0F482837DE54}"/>
                </a:ext>
              </a:extLst>
            </p:cNvPr>
            <p:cNvSpPr/>
            <p:nvPr/>
          </p:nvSpPr>
          <p:spPr>
            <a:xfrm>
              <a:off x="1075301" y="2404746"/>
              <a:ext cx="852168" cy="852168"/>
            </a:xfrm>
            <a:prstGeom prst="rect">
              <a:avLst/>
            </a:prstGeom>
            <a:gradFill>
              <a:gsLst>
                <a:gs pos="100000">
                  <a:schemeClr val="accent1">
                    <a:alpha val="24000"/>
                    <a:lumMod val="31000"/>
                    <a:lumOff val="69000"/>
                  </a:schemeClr>
                </a:gs>
                <a:gs pos="6000">
                  <a:schemeClr val="accent1">
                    <a:lumMod val="71000"/>
                    <a:lumOff val="29000"/>
                    <a:alpha val="81000"/>
                  </a:schemeClr>
                </a:gs>
              </a:gsLst>
              <a:lin ang="15600000" scaled="0"/>
            </a:gradFill>
            <a:ln>
              <a:noFill/>
            </a:ln>
            <a:scene3d>
              <a:camera prst="isometricTopUp"/>
              <a:lightRig rig="contrasting" dir="t"/>
            </a:scene3d>
            <a:sp3d z="254382" extrusionH="266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44" name="文本框 43">
            <a:extLst>
              <a:ext uri="{FF2B5EF4-FFF2-40B4-BE49-F238E27FC236}">
                <a16:creationId xmlns:a16="http://schemas.microsoft.com/office/drawing/2014/main" id="{F264A720-CA7D-47D2-903A-23BE4971BA74}"/>
              </a:ext>
            </a:extLst>
          </p:cNvPr>
          <p:cNvSpPr txBox="1"/>
          <p:nvPr/>
        </p:nvSpPr>
        <p:spPr>
          <a:xfrm>
            <a:off x="7069143" y="2499674"/>
            <a:ext cx="1628896" cy="362572"/>
          </a:xfrm>
          <a:prstGeom prst="rect">
            <a:avLst/>
          </a:prstGeom>
          <a:noFill/>
        </p:spPr>
        <p:txBody>
          <a:bodyPr wrap="square" rtlCol="0">
            <a:spAutoFit/>
            <a:scene3d>
              <a:camera prst="isometricLeftDown"/>
              <a:lightRig rig="contrasting" dir="t"/>
            </a:scene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gradFill flip="none" rotWithShape="1">
                  <a:gsLst>
                    <a:gs pos="100000">
                      <a:srgbClr val="CA865F"/>
                    </a:gs>
                    <a:gs pos="6000">
                      <a:srgbClr val="CA865F">
                        <a:lumMod val="60000"/>
                        <a:lumOff val="40000"/>
                      </a:srgbClr>
                    </a:gs>
                  </a:gsLst>
                  <a:lin ang="5400000" scaled="1"/>
                  <a:tileRect/>
                </a:gradFill>
                <a:effectLst>
                  <a:reflection blurRad="12700" stA="34000" endPos="45500" dist="38100" dir="5400000" sy="-100000" algn="bl" rotWithShape="0"/>
                </a:effectLst>
                <a:uLnTx/>
                <a:uFillTx/>
                <a:latin typeface="思源宋体 CN Heavy"/>
                <a:ea typeface="思源宋体 CN Heavy"/>
                <a:cs typeface="+mn-cs"/>
              </a:rPr>
              <a:t>住房开发</a:t>
            </a:r>
          </a:p>
        </p:txBody>
      </p:sp>
      <p:grpSp>
        <p:nvGrpSpPr>
          <p:cNvPr id="45" name="组合 44">
            <a:extLst>
              <a:ext uri="{FF2B5EF4-FFF2-40B4-BE49-F238E27FC236}">
                <a16:creationId xmlns:a16="http://schemas.microsoft.com/office/drawing/2014/main" id="{8BC7B4DC-DBA4-4B1C-9ECC-84E139476FDA}"/>
              </a:ext>
            </a:extLst>
          </p:cNvPr>
          <p:cNvGrpSpPr/>
          <p:nvPr/>
        </p:nvGrpSpPr>
        <p:grpSpPr>
          <a:xfrm>
            <a:off x="7163026" y="2511999"/>
            <a:ext cx="1495807" cy="1294347"/>
            <a:chOff x="839788" y="2143097"/>
            <a:chExt cx="1554481" cy="1345120"/>
          </a:xfrm>
        </p:grpSpPr>
        <p:cxnSp>
          <p:nvCxnSpPr>
            <p:cNvPr id="46" name="直接连接符 45">
              <a:extLst>
                <a:ext uri="{FF2B5EF4-FFF2-40B4-BE49-F238E27FC236}">
                  <a16:creationId xmlns:a16="http://schemas.microsoft.com/office/drawing/2014/main" id="{4F0F1ED4-1F80-49A3-838E-17F386008234}"/>
                </a:ext>
              </a:extLst>
            </p:cNvPr>
            <p:cNvCxnSpPr>
              <a:cxnSpLocks/>
            </p:cNvCxnSpPr>
            <p:nvPr/>
          </p:nvCxnSpPr>
          <p:spPr>
            <a:xfrm>
              <a:off x="839788" y="2143097"/>
              <a:ext cx="777240" cy="455292"/>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0732D64C-D6D9-425C-8B28-8BFAA82FA5A7}"/>
                </a:ext>
              </a:extLst>
            </p:cNvPr>
            <p:cNvCxnSpPr>
              <a:cxnSpLocks/>
            </p:cNvCxnSpPr>
            <p:nvPr/>
          </p:nvCxnSpPr>
          <p:spPr>
            <a:xfrm flipH="1">
              <a:off x="1617029" y="2143097"/>
              <a:ext cx="777240" cy="455292"/>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79B48E47-90F3-453D-9899-D590EAD966C2}"/>
                </a:ext>
              </a:extLst>
            </p:cNvPr>
            <p:cNvCxnSpPr>
              <a:cxnSpLocks/>
            </p:cNvCxnSpPr>
            <p:nvPr/>
          </p:nvCxnSpPr>
          <p:spPr>
            <a:xfrm>
              <a:off x="1613852" y="2597629"/>
              <a:ext cx="0" cy="890588"/>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grpSp>
      <p:sp>
        <p:nvSpPr>
          <p:cNvPr id="52" name="六边形 51">
            <a:extLst>
              <a:ext uri="{FF2B5EF4-FFF2-40B4-BE49-F238E27FC236}">
                <a16:creationId xmlns:a16="http://schemas.microsoft.com/office/drawing/2014/main" id="{73F2A550-3705-4EAB-982E-285D60896756}"/>
              </a:ext>
            </a:extLst>
          </p:cNvPr>
          <p:cNvSpPr/>
          <p:nvPr/>
        </p:nvSpPr>
        <p:spPr>
          <a:xfrm rot="5400000">
            <a:off x="7043362" y="4109315"/>
            <a:ext cx="1735133" cy="1495805"/>
          </a:xfrm>
          <a:prstGeom prst="hexagon">
            <a:avLst>
              <a:gd name="adj" fmla="val 29289"/>
              <a:gd name="vf" fmla="val 115470"/>
            </a:avLst>
          </a:prstGeom>
          <a:gradFill flip="none" rotWithShape="1">
            <a:gsLst>
              <a:gs pos="100000">
                <a:schemeClr val="bg1"/>
              </a:gs>
              <a:gs pos="6000">
                <a:schemeClr val="bg1">
                  <a:alpha val="0"/>
                </a:schemeClr>
              </a:gs>
            </a:gsLst>
            <a:lin ang="10800000" scaled="1"/>
            <a:tileRect/>
          </a:gradFill>
          <a:ln w="9525">
            <a:solidFill>
              <a:schemeClr val="accent1">
                <a:shade val="50000"/>
                <a:alpha val="6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53" name="组合 52">
            <a:extLst>
              <a:ext uri="{FF2B5EF4-FFF2-40B4-BE49-F238E27FC236}">
                <a16:creationId xmlns:a16="http://schemas.microsoft.com/office/drawing/2014/main" id="{DE5574BB-4C40-45B1-9D5B-C73C55E59D55}"/>
              </a:ext>
            </a:extLst>
          </p:cNvPr>
          <p:cNvGrpSpPr/>
          <p:nvPr/>
        </p:nvGrpSpPr>
        <p:grpSpPr>
          <a:xfrm>
            <a:off x="7450515" y="4422134"/>
            <a:ext cx="920825" cy="1241949"/>
            <a:chOff x="1075301" y="2404746"/>
            <a:chExt cx="852168" cy="1149348"/>
          </a:xfrm>
        </p:grpSpPr>
        <p:sp>
          <p:nvSpPr>
            <p:cNvPr id="59" name="矩形 58">
              <a:extLst>
                <a:ext uri="{FF2B5EF4-FFF2-40B4-BE49-F238E27FC236}">
                  <a16:creationId xmlns:a16="http://schemas.microsoft.com/office/drawing/2014/main" id="{EA9F5868-1A8F-454E-B407-DF6481612166}"/>
                </a:ext>
              </a:extLst>
            </p:cNvPr>
            <p:cNvSpPr/>
            <p:nvPr/>
          </p:nvSpPr>
          <p:spPr>
            <a:xfrm>
              <a:off x="1075301" y="2701926"/>
              <a:ext cx="852168" cy="852168"/>
            </a:xfrm>
            <a:prstGeom prst="rect">
              <a:avLst/>
            </a:prstGeom>
            <a:gradFill>
              <a:gsLst>
                <a:gs pos="100000">
                  <a:schemeClr val="accent1">
                    <a:alpha val="24000"/>
                    <a:lumMod val="31000"/>
                    <a:lumOff val="69000"/>
                  </a:schemeClr>
                </a:gs>
                <a:gs pos="6000">
                  <a:schemeClr val="accent1">
                    <a:lumMod val="71000"/>
                    <a:lumOff val="29000"/>
                    <a:alpha val="81000"/>
                  </a:schemeClr>
                </a:gs>
              </a:gsLst>
              <a:lin ang="15600000" scaled="0"/>
            </a:gradFill>
            <a:ln>
              <a:noFill/>
            </a:ln>
            <a:scene3d>
              <a:camera prst="isometricTopUp"/>
              <a:lightRig rig="contrasting" dir="t"/>
            </a:scene3d>
            <a:sp3d z="254382" extrusionH="266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0" name="矩形 59">
              <a:extLst>
                <a:ext uri="{FF2B5EF4-FFF2-40B4-BE49-F238E27FC236}">
                  <a16:creationId xmlns:a16="http://schemas.microsoft.com/office/drawing/2014/main" id="{F7CEF25B-71BD-4F52-BD5C-1442A5D8B1C9}"/>
                </a:ext>
              </a:extLst>
            </p:cNvPr>
            <p:cNvSpPr/>
            <p:nvPr/>
          </p:nvSpPr>
          <p:spPr>
            <a:xfrm>
              <a:off x="1075301" y="2404746"/>
              <a:ext cx="852168" cy="852168"/>
            </a:xfrm>
            <a:prstGeom prst="rect">
              <a:avLst/>
            </a:prstGeom>
            <a:gradFill>
              <a:gsLst>
                <a:gs pos="100000">
                  <a:schemeClr val="accent1">
                    <a:alpha val="24000"/>
                    <a:lumMod val="31000"/>
                    <a:lumOff val="69000"/>
                  </a:schemeClr>
                </a:gs>
                <a:gs pos="6000">
                  <a:schemeClr val="accent1">
                    <a:lumMod val="71000"/>
                    <a:lumOff val="29000"/>
                    <a:alpha val="81000"/>
                  </a:schemeClr>
                </a:gs>
              </a:gsLst>
              <a:lin ang="15600000" scaled="0"/>
            </a:gradFill>
            <a:ln>
              <a:noFill/>
            </a:ln>
            <a:scene3d>
              <a:camera prst="isometricTopUp"/>
              <a:lightRig rig="contrasting" dir="t"/>
            </a:scene3d>
            <a:sp3d z="254382" extrusionH="266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54" name="文本框 53">
            <a:extLst>
              <a:ext uri="{FF2B5EF4-FFF2-40B4-BE49-F238E27FC236}">
                <a16:creationId xmlns:a16="http://schemas.microsoft.com/office/drawing/2014/main" id="{AD2035F4-524D-403F-B661-071771E219B4}"/>
              </a:ext>
            </a:extLst>
          </p:cNvPr>
          <p:cNvSpPr txBox="1"/>
          <p:nvPr/>
        </p:nvSpPr>
        <p:spPr>
          <a:xfrm>
            <a:off x="7075126" y="4424097"/>
            <a:ext cx="1628896" cy="362572"/>
          </a:xfrm>
          <a:prstGeom prst="rect">
            <a:avLst/>
          </a:prstGeom>
          <a:noFill/>
        </p:spPr>
        <p:txBody>
          <a:bodyPr wrap="square" rtlCol="0">
            <a:spAutoFit/>
            <a:scene3d>
              <a:camera prst="isometricLeftDown"/>
              <a:lightRig rig="threePt" dir="t"/>
            </a:scene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gradFill flip="none" rotWithShape="1">
                  <a:gsLst>
                    <a:gs pos="100000">
                      <a:srgbClr val="CA865F"/>
                    </a:gs>
                    <a:gs pos="6000">
                      <a:srgbClr val="CA865F">
                        <a:lumMod val="60000"/>
                        <a:lumOff val="40000"/>
                      </a:srgbClr>
                    </a:gs>
                  </a:gsLst>
                  <a:lin ang="5400000" scaled="1"/>
                  <a:tileRect/>
                </a:gradFill>
                <a:effectLst>
                  <a:reflection blurRad="12700" stA="34000" endPos="45500" dist="38100" dir="5400000" sy="-100000" algn="bl" rotWithShape="0"/>
                </a:effectLst>
                <a:uLnTx/>
                <a:uFillTx/>
                <a:latin typeface="思源宋体 CN Heavy"/>
                <a:ea typeface="思源宋体 CN Heavy"/>
                <a:cs typeface="+mn-cs"/>
              </a:rPr>
              <a:t>政策规划</a:t>
            </a:r>
          </a:p>
        </p:txBody>
      </p:sp>
      <p:grpSp>
        <p:nvGrpSpPr>
          <p:cNvPr id="55" name="组合 54">
            <a:extLst>
              <a:ext uri="{FF2B5EF4-FFF2-40B4-BE49-F238E27FC236}">
                <a16:creationId xmlns:a16="http://schemas.microsoft.com/office/drawing/2014/main" id="{CD87CA09-FBC5-4368-ACE0-C0E0CC469003}"/>
              </a:ext>
            </a:extLst>
          </p:cNvPr>
          <p:cNvGrpSpPr/>
          <p:nvPr/>
        </p:nvGrpSpPr>
        <p:grpSpPr>
          <a:xfrm>
            <a:off x="7163026" y="4430439"/>
            <a:ext cx="1495806" cy="1294347"/>
            <a:chOff x="839788" y="2143097"/>
            <a:chExt cx="1554481" cy="1345120"/>
          </a:xfrm>
        </p:grpSpPr>
        <p:cxnSp>
          <p:nvCxnSpPr>
            <p:cNvPr id="56" name="直接连接符 55">
              <a:extLst>
                <a:ext uri="{FF2B5EF4-FFF2-40B4-BE49-F238E27FC236}">
                  <a16:creationId xmlns:a16="http://schemas.microsoft.com/office/drawing/2014/main" id="{C9546F15-2B92-4969-95B3-621F089026FF}"/>
                </a:ext>
              </a:extLst>
            </p:cNvPr>
            <p:cNvCxnSpPr>
              <a:cxnSpLocks/>
            </p:cNvCxnSpPr>
            <p:nvPr/>
          </p:nvCxnSpPr>
          <p:spPr>
            <a:xfrm>
              <a:off x="839788" y="2143097"/>
              <a:ext cx="777240" cy="455292"/>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ECC95976-86DA-49B1-AED9-193C7058C1BA}"/>
                </a:ext>
              </a:extLst>
            </p:cNvPr>
            <p:cNvCxnSpPr>
              <a:cxnSpLocks/>
            </p:cNvCxnSpPr>
            <p:nvPr/>
          </p:nvCxnSpPr>
          <p:spPr>
            <a:xfrm flipH="1">
              <a:off x="1617029" y="2143097"/>
              <a:ext cx="777240" cy="455292"/>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6A9EDE2B-7623-4DA2-B1E8-07EFDAF3ED45}"/>
                </a:ext>
              </a:extLst>
            </p:cNvPr>
            <p:cNvCxnSpPr>
              <a:cxnSpLocks/>
            </p:cNvCxnSpPr>
            <p:nvPr/>
          </p:nvCxnSpPr>
          <p:spPr>
            <a:xfrm>
              <a:off x="1613852" y="2597629"/>
              <a:ext cx="0" cy="890588"/>
            </a:xfrm>
            <a:prstGeom prst="line">
              <a:avLst/>
            </a:prstGeom>
            <a:ln w="9525">
              <a:solidFill>
                <a:schemeClr val="accent2">
                  <a:alpha val="5000"/>
                </a:schemeClr>
              </a:solidFill>
            </a:ln>
          </p:spPr>
          <p:style>
            <a:lnRef idx="1">
              <a:schemeClr val="accent1"/>
            </a:lnRef>
            <a:fillRef idx="0">
              <a:schemeClr val="accent1"/>
            </a:fillRef>
            <a:effectRef idx="0">
              <a:schemeClr val="accent1"/>
            </a:effectRef>
            <a:fontRef idx="minor">
              <a:schemeClr val="tx1"/>
            </a:fontRef>
          </p:style>
        </p:cxnSp>
      </p:grpSp>
      <p:sp>
        <p:nvSpPr>
          <p:cNvPr id="29" name="任意多边形: 形状 28">
            <a:extLst>
              <a:ext uri="{FF2B5EF4-FFF2-40B4-BE49-F238E27FC236}">
                <a16:creationId xmlns:a16="http://schemas.microsoft.com/office/drawing/2014/main" id="{E1A0D898-9D2B-4863-8547-AAEB1375F998}"/>
              </a:ext>
            </a:extLst>
          </p:cNvPr>
          <p:cNvSpPr/>
          <p:nvPr/>
        </p:nvSpPr>
        <p:spPr>
          <a:xfrm>
            <a:off x="1938853" y="2514373"/>
            <a:ext cx="4298812" cy="438858"/>
          </a:xfrm>
          <a:custGeom>
            <a:avLst/>
            <a:gdLst>
              <a:gd name="connsiteX0" fmla="*/ 0 w 5473700"/>
              <a:gd name="connsiteY0" fmla="*/ 558800 h 558800"/>
              <a:gd name="connsiteX1" fmla="*/ 698500 w 5473700"/>
              <a:gd name="connsiteY1" fmla="*/ 0 h 558800"/>
              <a:gd name="connsiteX2" fmla="*/ 5473700 w 5473700"/>
              <a:gd name="connsiteY2" fmla="*/ 0 h 558800"/>
            </a:gdLst>
            <a:ahLst/>
            <a:cxnLst>
              <a:cxn ang="0">
                <a:pos x="connsiteX0" y="connsiteY0"/>
              </a:cxn>
              <a:cxn ang="0">
                <a:pos x="connsiteX1" y="connsiteY1"/>
              </a:cxn>
              <a:cxn ang="0">
                <a:pos x="connsiteX2" y="connsiteY2"/>
              </a:cxn>
            </a:cxnLst>
            <a:rect l="l" t="t" r="r" b="b"/>
            <a:pathLst>
              <a:path w="5473700" h="558800">
                <a:moveTo>
                  <a:pt x="0" y="558800"/>
                </a:moveTo>
                <a:lnTo>
                  <a:pt x="698500" y="0"/>
                </a:lnTo>
                <a:lnTo>
                  <a:pt x="5473700" y="0"/>
                </a:lnTo>
              </a:path>
            </a:pathLst>
          </a:custGeom>
          <a:noFill/>
          <a:ln w="9525">
            <a:solidFill>
              <a:schemeClr val="accent1">
                <a:shade val="50000"/>
                <a:alpha val="55000"/>
              </a:schemeClr>
            </a:solidFill>
            <a:headEnd type="none"/>
            <a:tailEnd type="ova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2" name="任意多边形: 形状 61">
            <a:extLst>
              <a:ext uri="{FF2B5EF4-FFF2-40B4-BE49-F238E27FC236}">
                <a16:creationId xmlns:a16="http://schemas.microsoft.com/office/drawing/2014/main" id="{9F654288-D397-4CD9-A184-D0E85AF66480}"/>
              </a:ext>
            </a:extLst>
          </p:cNvPr>
          <p:cNvSpPr/>
          <p:nvPr/>
        </p:nvSpPr>
        <p:spPr>
          <a:xfrm>
            <a:off x="1942682" y="4423487"/>
            <a:ext cx="4298812" cy="438858"/>
          </a:xfrm>
          <a:custGeom>
            <a:avLst/>
            <a:gdLst>
              <a:gd name="connsiteX0" fmla="*/ 0 w 5473700"/>
              <a:gd name="connsiteY0" fmla="*/ 558800 h 558800"/>
              <a:gd name="connsiteX1" fmla="*/ 698500 w 5473700"/>
              <a:gd name="connsiteY1" fmla="*/ 0 h 558800"/>
              <a:gd name="connsiteX2" fmla="*/ 5473700 w 5473700"/>
              <a:gd name="connsiteY2" fmla="*/ 0 h 558800"/>
            </a:gdLst>
            <a:ahLst/>
            <a:cxnLst>
              <a:cxn ang="0">
                <a:pos x="connsiteX0" y="connsiteY0"/>
              </a:cxn>
              <a:cxn ang="0">
                <a:pos x="connsiteX1" y="connsiteY1"/>
              </a:cxn>
              <a:cxn ang="0">
                <a:pos x="connsiteX2" y="connsiteY2"/>
              </a:cxn>
            </a:cxnLst>
            <a:rect l="l" t="t" r="r" b="b"/>
            <a:pathLst>
              <a:path w="5473700" h="558800">
                <a:moveTo>
                  <a:pt x="0" y="558800"/>
                </a:moveTo>
                <a:lnTo>
                  <a:pt x="698500" y="0"/>
                </a:lnTo>
                <a:lnTo>
                  <a:pt x="5473700" y="0"/>
                </a:lnTo>
              </a:path>
            </a:pathLst>
          </a:custGeom>
          <a:noFill/>
          <a:ln w="9525">
            <a:solidFill>
              <a:schemeClr val="accent1">
                <a:shade val="50000"/>
                <a:alpha val="55000"/>
              </a:schemeClr>
            </a:solidFill>
            <a:headEnd type="none"/>
            <a:tailEnd type="ova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3" name="任意多边形: 形状 62">
            <a:extLst>
              <a:ext uri="{FF2B5EF4-FFF2-40B4-BE49-F238E27FC236}">
                <a16:creationId xmlns:a16="http://schemas.microsoft.com/office/drawing/2014/main" id="{E5FB2C84-6E94-487B-B149-38CFA7E336D0}"/>
              </a:ext>
            </a:extLst>
          </p:cNvPr>
          <p:cNvSpPr/>
          <p:nvPr/>
        </p:nvSpPr>
        <p:spPr>
          <a:xfrm flipH="1" flipV="1">
            <a:off x="2868372" y="3130153"/>
            <a:ext cx="4298812" cy="438858"/>
          </a:xfrm>
          <a:custGeom>
            <a:avLst/>
            <a:gdLst>
              <a:gd name="connsiteX0" fmla="*/ 0 w 5473700"/>
              <a:gd name="connsiteY0" fmla="*/ 558800 h 558800"/>
              <a:gd name="connsiteX1" fmla="*/ 698500 w 5473700"/>
              <a:gd name="connsiteY1" fmla="*/ 0 h 558800"/>
              <a:gd name="connsiteX2" fmla="*/ 5473700 w 5473700"/>
              <a:gd name="connsiteY2" fmla="*/ 0 h 558800"/>
            </a:gdLst>
            <a:ahLst/>
            <a:cxnLst>
              <a:cxn ang="0">
                <a:pos x="connsiteX0" y="connsiteY0"/>
              </a:cxn>
              <a:cxn ang="0">
                <a:pos x="connsiteX1" y="connsiteY1"/>
              </a:cxn>
              <a:cxn ang="0">
                <a:pos x="connsiteX2" y="connsiteY2"/>
              </a:cxn>
            </a:cxnLst>
            <a:rect l="l" t="t" r="r" b="b"/>
            <a:pathLst>
              <a:path w="5473700" h="558800">
                <a:moveTo>
                  <a:pt x="0" y="558800"/>
                </a:moveTo>
                <a:lnTo>
                  <a:pt x="698500" y="0"/>
                </a:lnTo>
                <a:lnTo>
                  <a:pt x="5473700" y="0"/>
                </a:lnTo>
              </a:path>
            </a:pathLst>
          </a:custGeom>
          <a:noFill/>
          <a:ln w="9525">
            <a:solidFill>
              <a:schemeClr val="accent1">
                <a:shade val="50000"/>
                <a:alpha val="55000"/>
              </a:schemeClr>
            </a:solidFill>
            <a:headEnd type="none"/>
            <a:tailEnd type="ova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4" name="任意多边形: 形状 63">
            <a:extLst>
              <a:ext uri="{FF2B5EF4-FFF2-40B4-BE49-F238E27FC236}">
                <a16:creationId xmlns:a16="http://schemas.microsoft.com/office/drawing/2014/main" id="{9E07B302-1039-4B6A-8418-46F2F5F16757}"/>
              </a:ext>
            </a:extLst>
          </p:cNvPr>
          <p:cNvSpPr/>
          <p:nvPr/>
        </p:nvSpPr>
        <p:spPr>
          <a:xfrm flipH="1" flipV="1">
            <a:off x="2845754" y="5061945"/>
            <a:ext cx="4298812" cy="438858"/>
          </a:xfrm>
          <a:custGeom>
            <a:avLst/>
            <a:gdLst>
              <a:gd name="connsiteX0" fmla="*/ 0 w 5473700"/>
              <a:gd name="connsiteY0" fmla="*/ 558800 h 558800"/>
              <a:gd name="connsiteX1" fmla="*/ 698500 w 5473700"/>
              <a:gd name="connsiteY1" fmla="*/ 0 h 558800"/>
              <a:gd name="connsiteX2" fmla="*/ 5473700 w 5473700"/>
              <a:gd name="connsiteY2" fmla="*/ 0 h 558800"/>
            </a:gdLst>
            <a:ahLst/>
            <a:cxnLst>
              <a:cxn ang="0">
                <a:pos x="connsiteX0" y="connsiteY0"/>
              </a:cxn>
              <a:cxn ang="0">
                <a:pos x="connsiteX1" y="connsiteY1"/>
              </a:cxn>
              <a:cxn ang="0">
                <a:pos x="connsiteX2" y="connsiteY2"/>
              </a:cxn>
            </a:cxnLst>
            <a:rect l="l" t="t" r="r" b="b"/>
            <a:pathLst>
              <a:path w="5473700" h="558800">
                <a:moveTo>
                  <a:pt x="0" y="558800"/>
                </a:moveTo>
                <a:lnTo>
                  <a:pt x="698500" y="0"/>
                </a:lnTo>
                <a:lnTo>
                  <a:pt x="5473700" y="0"/>
                </a:lnTo>
              </a:path>
            </a:pathLst>
          </a:custGeom>
          <a:noFill/>
          <a:ln w="9525">
            <a:solidFill>
              <a:schemeClr val="accent1">
                <a:shade val="50000"/>
                <a:alpha val="55000"/>
              </a:schemeClr>
            </a:solidFill>
            <a:headEnd type="none"/>
            <a:tailEnd type="ova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0" name="文本框 29">
            <a:extLst>
              <a:ext uri="{FF2B5EF4-FFF2-40B4-BE49-F238E27FC236}">
                <a16:creationId xmlns:a16="http://schemas.microsoft.com/office/drawing/2014/main" id="{03E5F3A9-3782-48D3-BB19-9FB202B63B82}"/>
              </a:ext>
            </a:extLst>
          </p:cNvPr>
          <p:cNvSpPr txBox="1"/>
          <p:nvPr/>
        </p:nvSpPr>
        <p:spPr>
          <a:xfrm>
            <a:off x="2748087" y="1992754"/>
            <a:ext cx="236973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人口规模的增长是城市商业格局变化的内在驱动因素</a:t>
            </a:r>
          </a:p>
        </p:txBody>
      </p:sp>
      <p:sp>
        <p:nvSpPr>
          <p:cNvPr id="66" name="文本框 65">
            <a:extLst>
              <a:ext uri="{FF2B5EF4-FFF2-40B4-BE49-F238E27FC236}">
                <a16:creationId xmlns:a16="http://schemas.microsoft.com/office/drawing/2014/main" id="{963B6E6A-1FA0-4C95-8812-89A1478D89E3}"/>
              </a:ext>
            </a:extLst>
          </p:cNvPr>
          <p:cNvSpPr txBox="1"/>
          <p:nvPr/>
        </p:nvSpPr>
        <p:spPr>
          <a:xfrm>
            <a:off x="2748087" y="3915597"/>
            <a:ext cx="2026294" cy="523220"/>
          </a:xfrm>
          <a:prstGeom prst="rect">
            <a:avLst/>
          </a:prstGeom>
          <a:noFill/>
        </p:spPr>
        <p:txBody>
          <a:bodyPr wrap="square" rtlCol="0">
            <a:spAutoFit/>
          </a:bodyPr>
          <a:lstStyle>
            <a:defPPr>
              <a:defRPr lang="zh-CN"/>
            </a:defPPr>
            <a:lvl1pPr>
              <a:defRPr sz="1600">
                <a:solidFill>
                  <a:schemeClr val="accent2"/>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交通系统的建立和完善为城市变迁提供支持</a:t>
            </a:r>
          </a:p>
        </p:txBody>
      </p:sp>
      <p:sp>
        <p:nvSpPr>
          <p:cNvPr id="67" name="文本框 66">
            <a:extLst>
              <a:ext uri="{FF2B5EF4-FFF2-40B4-BE49-F238E27FC236}">
                <a16:creationId xmlns:a16="http://schemas.microsoft.com/office/drawing/2014/main" id="{8123417E-108F-42B3-AB76-42D08225613E}"/>
              </a:ext>
            </a:extLst>
          </p:cNvPr>
          <p:cNvSpPr txBox="1"/>
          <p:nvPr/>
        </p:nvSpPr>
        <p:spPr>
          <a:xfrm>
            <a:off x="3632199" y="3059508"/>
            <a:ext cx="2709523" cy="52322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住房开发的规模、分布和价格是导致商业格局变化的主要因素</a:t>
            </a:r>
          </a:p>
        </p:txBody>
      </p:sp>
      <p:sp>
        <p:nvSpPr>
          <p:cNvPr id="68" name="文本框 67">
            <a:extLst>
              <a:ext uri="{FF2B5EF4-FFF2-40B4-BE49-F238E27FC236}">
                <a16:creationId xmlns:a16="http://schemas.microsoft.com/office/drawing/2014/main" id="{6981EDC9-ACA3-4500-804F-5787B6C96B6E}"/>
              </a:ext>
            </a:extLst>
          </p:cNvPr>
          <p:cNvSpPr txBox="1"/>
          <p:nvPr/>
        </p:nvSpPr>
        <p:spPr>
          <a:xfrm>
            <a:off x="4303585" y="4989021"/>
            <a:ext cx="2038137" cy="523220"/>
          </a:xfrm>
          <a:prstGeom prst="rect">
            <a:avLst/>
          </a:prstGeom>
          <a:noFill/>
        </p:spPr>
        <p:txBody>
          <a:bodyPr wrap="square" rtlCol="0">
            <a:spAutoFit/>
          </a:bodyPr>
          <a:lstStyle>
            <a:defPPr>
              <a:defRPr lang="zh-CN"/>
            </a:defPPr>
            <a:lvl1pPr algn="r">
              <a:defRPr sz="1600">
                <a:solidFill>
                  <a:schemeClr val="accent4"/>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政府政策、规划是城市发展的一个指导方向</a:t>
            </a:r>
          </a:p>
        </p:txBody>
      </p:sp>
      <p:sp>
        <p:nvSpPr>
          <p:cNvPr id="2" name="矩形 1">
            <a:extLst>
              <a:ext uri="{FF2B5EF4-FFF2-40B4-BE49-F238E27FC236}">
                <a16:creationId xmlns:a16="http://schemas.microsoft.com/office/drawing/2014/main" id="{7FB617EC-6BDD-41EC-9640-D6D1D5F745F8}"/>
              </a:ext>
            </a:extLst>
          </p:cNvPr>
          <p:cNvSpPr/>
          <p:nvPr/>
        </p:nvSpPr>
        <p:spPr>
          <a:xfrm>
            <a:off x="340373" y="633409"/>
            <a:ext cx="485261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商业格局变化的主要驱动因素</a:t>
            </a:r>
          </a:p>
        </p:txBody>
      </p:sp>
    </p:spTree>
    <p:extLst>
      <p:ext uri="{BB962C8B-B14F-4D97-AF65-F5344CB8AC3E}">
        <p14:creationId xmlns:p14="http://schemas.microsoft.com/office/powerpoint/2010/main" val="310796863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984E6B3-E26A-47B0-A188-45EB621903F1}"/>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项目概述</a:t>
            </a:r>
          </a:p>
        </p:txBody>
      </p:sp>
      <p:sp>
        <p:nvSpPr>
          <p:cNvPr id="39" name="文本框 38">
            <a:extLst>
              <a:ext uri="{FF2B5EF4-FFF2-40B4-BE49-F238E27FC236}">
                <a16:creationId xmlns:a16="http://schemas.microsoft.com/office/drawing/2014/main" id="{C34408DA-B15C-488F-8CED-230D72B80F9B}"/>
              </a:ext>
            </a:extLst>
          </p:cNvPr>
          <p:cNvSpPr txBox="1"/>
          <p:nvPr/>
        </p:nvSpPr>
        <p:spPr>
          <a:xfrm>
            <a:off x="1912528" y="821767"/>
            <a:ext cx="9529350" cy="34636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350" b="0" i="0" u="none" strike="noStrike" kern="1200" cap="none" spc="0" normalizeH="0" baseline="0" noProof="0" dirty="0">
                <a:ln>
                  <a:noFill/>
                </a:ln>
                <a:solidFill>
                  <a:srgbClr val="8C6844">
                    <a:alpha val="6000"/>
                  </a:srgbClr>
                </a:solidFill>
                <a:effectLst/>
                <a:uLnTx/>
                <a:uFillTx/>
                <a:latin typeface="Hanson" pitchFamily="2" charset="0"/>
                <a:ea typeface="思源黑体 CN Regular"/>
                <a:cs typeface="+mn-cs"/>
              </a:rPr>
              <a:t>OVERVIEW</a:t>
            </a:r>
            <a:endParaRPr kumimoji="0" lang="zh-CN" altLang="en-US" sz="10350" b="0" i="0" u="none" strike="noStrike" kern="1200" cap="none" spc="0" normalizeH="0" baseline="0" noProof="0" dirty="0">
              <a:ln>
                <a:noFill/>
              </a:ln>
              <a:solidFill>
                <a:srgbClr val="8C6844">
                  <a:alpha val="6000"/>
                </a:srgbClr>
              </a:solidFill>
              <a:effectLst/>
              <a:uLnTx/>
              <a:uFillTx/>
              <a:latin typeface="Hanson" pitchFamily="2" charset="0"/>
              <a:ea typeface="思源黑体 CN Regular"/>
              <a:cs typeface="+mn-cs"/>
            </a:endParaRPr>
          </a:p>
        </p:txBody>
      </p:sp>
      <p:sp>
        <p:nvSpPr>
          <p:cNvPr id="38" name="矩形: 圆角 37">
            <a:extLst>
              <a:ext uri="{FF2B5EF4-FFF2-40B4-BE49-F238E27FC236}">
                <a16:creationId xmlns:a16="http://schemas.microsoft.com/office/drawing/2014/main" id="{4D8E761F-CF86-475F-8191-864667592AFB}"/>
              </a:ext>
            </a:extLst>
          </p:cNvPr>
          <p:cNvSpPr/>
          <p:nvPr/>
        </p:nvSpPr>
        <p:spPr>
          <a:xfrm>
            <a:off x="432264" y="1964283"/>
            <a:ext cx="8246190" cy="3746961"/>
          </a:xfrm>
          <a:prstGeom prst="roundRect">
            <a:avLst>
              <a:gd name="adj" fmla="val 5494"/>
            </a:avLst>
          </a:prstGeom>
          <a:solidFill>
            <a:schemeClr val="bg1"/>
          </a:solidFill>
          <a:ln>
            <a:noFill/>
          </a:ln>
          <a:effectLst>
            <a:outerShdw blurRad="317500" dist="38100" dir="5400000" algn="t" rotWithShape="0">
              <a:schemeClr val="accent1">
                <a:lumMod val="60000"/>
                <a:lumOff val="40000"/>
                <a:alpha val="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44" name="直接连接符 43">
            <a:extLst>
              <a:ext uri="{FF2B5EF4-FFF2-40B4-BE49-F238E27FC236}">
                <a16:creationId xmlns:a16="http://schemas.microsoft.com/office/drawing/2014/main" id="{92DA731C-6334-4A5F-B437-7ACE59DEFC36}"/>
              </a:ext>
            </a:extLst>
          </p:cNvPr>
          <p:cNvCxnSpPr>
            <a:cxnSpLocks/>
          </p:cNvCxnSpPr>
          <p:nvPr/>
        </p:nvCxnSpPr>
        <p:spPr>
          <a:xfrm>
            <a:off x="1758750" y="1964283"/>
            <a:ext cx="0" cy="3746961"/>
          </a:xfrm>
          <a:prstGeom prst="line">
            <a:avLst/>
          </a:prstGeom>
          <a:ln w="12700">
            <a:solidFill>
              <a:schemeClr val="accent2">
                <a:alpha val="9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3CEFE1-69F1-4356-8F27-C3D016973691}"/>
              </a:ext>
            </a:extLst>
          </p:cNvPr>
          <p:cNvCxnSpPr>
            <a:cxnSpLocks/>
          </p:cNvCxnSpPr>
          <p:nvPr/>
        </p:nvCxnSpPr>
        <p:spPr>
          <a:xfrm>
            <a:off x="3142691" y="1964283"/>
            <a:ext cx="0" cy="3746961"/>
          </a:xfrm>
          <a:prstGeom prst="line">
            <a:avLst/>
          </a:prstGeom>
          <a:ln w="12700">
            <a:solidFill>
              <a:schemeClr val="accent2">
                <a:alpha val="9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0CB08EF-9C17-42B5-850E-1CAAE61D9F2C}"/>
              </a:ext>
            </a:extLst>
          </p:cNvPr>
          <p:cNvCxnSpPr>
            <a:cxnSpLocks/>
          </p:cNvCxnSpPr>
          <p:nvPr/>
        </p:nvCxnSpPr>
        <p:spPr>
          <a:xfrm>
            <a:off x="4526632" y="1964283"/>
            <a:ext cx="0" cy="3746961"/>
          </a:xfrm>
          <a:prstGeom prst="line">
            <a:avLst/>
          </a:prstGeom>
          <a:ln w="12700">
            <a:solidFill>
              <a:schemeClr val="accent2">
                <a:alpha val="9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51E82CA-A12B-4C15-9BF0-90F699C7440B}"/>
              </a:ext>
            </a:extLst>
          </p:cNvPr>
          <p:cNvCxnSpPr>
            <a:cxnSpLocks/>
          </p:cNvCxnSpPr>
          <p:nvPr/>
        </p:nvCxnSpPr>
        <p:spPr>
          <a:xfrm>
            <a:off x="5910572" y="1964283"/>
            <a:ext cx="0" cy="3746961"/>
          </a:xfrm>
          <a:prstGeom prst="line">
            <a:avLst/>
          </a:prstGeom>
          <a:ln w="12700">
            <a:solidFill>
              <a:schemeClr val="accent2">
                <a:alpha val="9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4E6B4D8E-190E-4EA7-A65C-C24C4CCA8E4B}"/>
              </a:ext>
            </a:extLst>
          </p:cNvPr>
          <p:cNvCxnSpPr>
            <a:cxnSpLocks/>
          </p:cNvCxnSpPr>
          <p:nvPr/>
        </p:nvCxnSpPr>
        <p:spPr>
          <a:xfrm>
            <a:off x="7294514" y="1964283"/>
            <a:ext cx="0" cy="3746961"/>
          </a:xfrm>
          <a:prstGeom prst="line">
            <a:avLst/>
          </a:prstGeom>
          <a:ln w="12700">
            <a:solidFill>
              <a:schemeClr val="accent2">
                <a:alpha val="9000"/>
              </a:schemeClr>
            </a:solidFill>
          </a:ln>
        </p:spPr>
        <p:style>
          <a:lnRef idx="1">
            <a:schemeClr val="accent1"/>
          </a:lnRef>
          <a:fillRef idx="0">
            <a:schemeClr val="accent1"/>
          </a:fillRef>
          <a:effectRef idx="0">
            <a:schemeClr val="accent1"/>
          </a:effectRef>
          <a:fontRef idx="minor">
            <a:schemeClr val="tx1"/>
          </a:fontRef>
        </p:style>
      </p:cxnSp>
      <p:sp>
        <p:nvSpPr>
          <p:cNvPr id="59" name="任意多边形: 形状 58">
            <a:extLst>
              <a:ext uri="{FF2B5EF4-FFF2-40B4-BE49-F238E27FC236}">
                <a16:creationId xmlns:a16="http://schemas.microsoft.com/office/drawing/2014/main" id="{7569D248-757E-44AD-A97A-BE368F9E58C6}"/>
              </a:ext>
            </a:extLst>
          </p:cNvPr>
          <p:cNvSpPr/>
          <p:nvPr/>
        </p:nvSpPr>
        <p:spPr>
          <a:xfrm>
            <a:off x="-724280" y="4013081"/>
            <a:ext cx="10904676" cy="2544814"/>
          </a:xfrm>
          <a:custGeom>
            <a:avLst/>
            <a:gdLst>
              <a:gd name="connsiteX0" fmla="*/ 13759469 w 13759469"/>
              <a:gd name="connsiteY0" fmla="*/ 0 h 3211035"/>
              <a:gd name="connsiteX1" fmla="*/ 13759469 w 13759469"/>
              <a:gd name="connsiteY1" fmla="*/ 2398235 h 3211035"/>
              <a:gd name="connsiteX2" fmla="*/ 13759469 w 13759469"/>
              <a:gd name="connsiteY2" fmla="*/ 2661760 h 3211035"/>
              <a:gd name="connsiteX3" fmla="*/ 13759469 w 13759469"/>
              <a:gd name="connsiteY3" fmla="*/ 3211035 h 3211035"/>
              <a:gd name="connsiteX4" fmla="*/ 0 w 13759469"/>
              <a:gd name="connsiteY4" fmla="*/ 3211035 h 3211035"/>
              <a:gd name="connsiteX5" fmla="*/ 0 w 13759469"/>
              <a:gd name="connsiteY5" fmla="*/ 2661760 h 3211035"/>
              <a:gd name="connsiteX6" fmla="*/ 0 w 13759469"/>
              <a:gd name="connsiteY6" fmla="*/ 2398235 h 3211035"/>
              <a:gd name="connsiteX7" fmla="*/ 0 w 13759469"/>
              <a:gd name="connsiteY7" fmla="*/ 2191946 h 3211035"/>
              <a:gd name="connsiteX8" fmla="*/ 6054 w 13759469"/>
              <a:gd name="connsiteY8" fmla="*/ 2223114 h 3211035"/>
              <a:gd name="connsiteX9" fmla="*/ 20059 w 13759469"/>
              <a:gd name="connsiteY9" fmla="*/ 2220394 h 3211035"/>
              <a:gd name="connsiteX10" fmla="*/ 34064 w 13759469"/>
              <a:gd name="connsiteY10" fmla="*/ 2217674 h 3211035"/>
              <a:gd name="connsiteX11" fmla="*/ 48071 w 13759469"/>
              <a:gd name="connsiteY11" fmla="*/ 2214953 h 3211035"/>
              <a:gd name="connsiteX12" fmla="*/ 62075 w 13759469"/>
              <a:gd name="connsiteY12" fmla="*/ 2212231 h 3211035"/>
              <a:gd name="connsiteX13" fmla="*/ 76078 w 13759469"/>
              <a:gd name="connsiteY13" fmla="*/ 2209509 h 3211035"/>
              <a:gd name="connsiteX14" fmla="*/ 90081 w 13759469"/>
              <a:gd name="connsiteY14" fmla="*/ 2206786 h 3211035"/>
              <a:gd name="connsiteX15" fmla="*/ 104082 w 13759469"/>
              <a:gd name="connsiteY15" fmla="*/ 2204062 h 3211035"/>
              <a:gd name="connsiteX16" fmla="*/ 118081 w 13759469"/>
              <a:gd name="connsiteY16" fmla="*/ 2201337 h 3211035"/>
              <a:gd name="connsiteX17" fmla="*/ 132079 w 13759469"/>
              <a:gd name="connsiteY17" fmla="*/ 2198610 h 3211035"/>
              <a:gd name="connsiteX18" fmla="*/ 146075 w 13759469"/>
              <a:gd name="connsiteY18" fmla="*/ 2195882 h 3211035"/>
              <a:gd name="connsiteX19" fmla="*/ 160067 w 13759469"/>
              <a:gd name="connsiteY19" fmla="*/ 2193151 h 3211035"/>
              <a:gd name="connsiteX20" fmla="*/ 174056 w 13759469"/>
              <a:gd name="connsiteY20" fmla="*/ 2190419 h 3211035"/>
              <a:gd name="connsiteX21" fmla="*/ 188044 w 13759469"/>
              <a:gd name="connsiteY21" fmla="*/ 2187685 h 3211035"/>
              <a:gd name="connsiteX22" fmla="*/ 202027 w 13759469"/>
              <a:gd name="connsiteY22" fmla="*/ 2184949 h 3211035"/>
              <a:gd name="connsiteX23" fmla="*/ 216007 w 13759469"/>
              <a:gd name="connsiteY23" fmla="*/ 2182210 h 3211035"/>
              <a:gd name="connsiteX24" fmla="*/ 229984 w 13759469"/>
              <a:gd name="connsiteY24" fmla="*/ 2179469 h 3211035"/>
              <a:gd name="connsiteX25" fmla="*/ 243954 w 13759469"/>
              <a:gd name="connsiteY25" fmla="*/ 2176723 h 3211035"/>
              <a:gd name="connsiteX26" fmla="*/ 257922 w 13759469"/>
              <a:gd name="connsiteY26" fmla="*/ 2173976 h 3211035"/>
              <a:gd name="connsiteX27" fmla="*/ 271885 w 13759469"/>
              <a:gd name="connsiteY27" fmla="*/ 2171226 h 3211035"/>
              <a:gd name="connsiteX28" fmla="*/ 285842 w 13759469"/>
              <a:gd name="connsiteY28" fmla="*/ 2168471 h 3211035"/>
              <a:gd name="connsiteX29" fmla="*/ 299794 w 13759469"/>
              <a:gd name="connsiteY29" fmla="*/ 2165714 h 3211035"/>
              <a:gd name="connsiteX30" fmla="*/ 313740 w 13759469"/>
              <a:gd name="connsiteY30" fmla="*/ 2162952 h 3211035"/>
              <a:gd name="connsiteX31" fmla="*/ 327681 w 13759469"/>
              <a:gd name="connsiteY31" fmla="*/ 2160188 h 3211035"/>
              <a:gd name="connsiteX32" fmla="*/ 341616 w 13759469"/>
              <a:gd name="connsiteY32" fmla="*/ 2157419 h 3211035"/>
              <a:gd name="connsiteX33" fmla="*/ 355544 w 13759469"/>
              <a:gd name="connsiteY33" fmla="*/ 2154645 h 3211035"/>
              <a:gd name="connsiteX34" fmla="*/ 369465 w 13759469"/>
              <a:gd name="connsiteY34" fmla="*/ 2151867 h 3211035"/>
              <a:gd name="connsiteX35" fmla="*/ 383380 w 13759469"/>
              <a:gd name="connsiteY35" fmla="*/ 2149085 h 3211035"/>
              <a:gd name="connsiteX36" fmla="*/ 397287 w 13759469"/>
              <a:gd name="connsiteY36" fmla="*/ 2146298 h 3211035"/>
              <a:gd name="connsiteX37" fmla="*/ 411187 w 13759469"/>
              <a:gd name="connsiteY37" fmla="*/ 2143506 h 3211035"/>
              <a:gd name="connsiteX38" fmla="*/ 425079 w 13759469"/>
              <a:gd name="connsiteY38" fmla="*/ 2140709 h 3211035"/>
              <a:gd name="connsiteX39" fmla="*/ 438962 w 13759469"/>
              <a:gd name="connsiteY39" fmla="*/ 2137907 h 3211035"/>
              <a:gd name="connsiteX40" fmla="*/ 452838 w 13759469"/>
              <a:gd name="connsiteY40" fmla="*/ 2135099 h 3211035"/>
              <a:gd name="connsiteX41" fmla="*/ 466705 w 13759469"/>
              <a:gd name="connsiteY41" fmla="*/ 2132286 h 3211035"/>
              <a:gd name="connsiteX42" fmla="*/ 480563 w 13759469"/>
              <a:gd name="connsiteY42" fmla="*/ 2129466 h 3211035"/>
              <a:gd name="connsiteX43" fmla="*/ 494411 w 13759469"/>
              <a:gd name="connsiteY43" fmla="*/ 2126641 h 3211035"/>
              <a:gd name="connsiteX44" fmla="*/ 508250 w 13759469"/>
              <a:gd name="connsiteY44" fmla="*/ 2123810 h 3211035"/>
              <a:gd name="connsiteX45" fmla="*/ 522080 w 13759469"/>
              <a:gd name="connsiteY45" fmla="*/ 2120972 h 3211035"/>
              <a:gd name="connsiteX46" fmla="*/ 535899 w 13759469"/>
              <a:gd name="connsiteY46" fmla="*/ 2118128 h 3211035"/>
              <a:gd name="connsiteX47" fmla="*/ 549708 w 13759469"/>
              <a:gd name="connsiteY47" fmla="*/ 2115277 h 3211035"/>
              <a:gd name="connsiteX48" fmla="*/ 563508 w 13759469"/>
              <a:gd name="connsiteY48" fmla="*/ 2112420 h 3211035"/>
              <a:gd name="connsiteX49" fmla="*/ 577295 w 13759469"/>
              <a:gd name="connsiteY49" fmla="*/ 2109555 h 3211035"/>
              <a:gd name="connsiteX50" fmla="*/ 591072 w 13759469"/>
              <a:gd name="connsiteY50" fmla="*/ 2106684 h 3211035"/>
              <a:gd name="connsiteX51" fmla="*/ 604837 w 13759469"/>
              <a:gd name="connsiteY51" fmla="*/ 2103805 h 3211035"/>
              <a:gd name="connsiteX52" fmla="*/ 618591 w 13759469"/>
              <a:gd name="connsiteY52" fmla="*/ 2100918 h 3211035"/>
              <a:gd name="connsiteX53" fmla="*/ 632332 w 13759469"/>
              <a:gd name="connsiteY53" fmla="*/ 2098023 h 3211035"/>
              <a:gd name="connsiteX54" fmla="*/ 646061 w 13759469"/>
              <a:gd name="connsiteY54" fmla="*/ 2095121 h 3211035"/>
              <a:gd name="connsiteX55" fmla="*/ 659778 w 13759469"/>
              <a:gd name="connsiteY55" fmla="*/ 2092211 h 3211035"/>
              <a:gd name="connsiteX56" fmla="*/ 673483 w 13759469"/>
              <a:gd name="connsiteY56" fmla="*/ 2089293 h 3211035"/>
              <a:gd name="connsiteX57" fmla="*/ 687174 w 13759469"/>
              <a:gd name="connsiteY57" fmla="*/ 2086366 h 3211035"/>
              <a:gd name="connsiteX58" fmla="*/ 700852 w 13759469"/>
              <a:gd name="connsiteY58" fmla="*/ 2083430 h 3211035"/>
              <a:gd name="connsiteX59" fmla="*/ 714515 w 13759469"/>
              <a:gd name="connsiteY59" fmla="*/ 2080486 h 3211035"/>
              <a:gd name="connsiteX60" fmla="*/ 728166 w 13759469"/>
              <a:gd name="connsiteY60" fmla="*/ 2077532 h 3211035"/>
              <a:gd name="connsiteX61" fmla="*/ 741802 w 13759469"/>
              <a:gd name="connsiteY61" fmla="*/ 2074570 h 3211035"/>
              <a:gd name="connsiteX62" fmla="*/ 755423 w 13759469"/>
              <a:gd name="connsiteY62" fmla="*/ 2071598 h 3211035"/>
              <a:gd name="connsiteX63" fmla="*/ 769030 w 13759469"/>
              <a:gd name="connsiteY63" fmla="*/ 2068618 h 3211035"/>
              <a:gd name="connsiteX64" fmla="*/ 782622 w 13759469"/>
              <a:gd name="connsiteY64" fmla="*/ 2065627 h 3211035"/>
              <a:gd name="connsiteX65" fmla="*/ 796198 w 13759469"/>
              <a:gd name="connsiteY65" fmla="*/ 2062627 h 3211035"/>
              <a:gd name="connsiteX66" fmla="*/ 809760 w 13759469"/>
              <a:gd name="connsiteY66" fmla="*/ 2059617 h 3211035"/>
              <a:gd name="connsiteX67" fmla="*/ 823305 w 13759469"/>
              <a:gd name="connsiteY67" fmla="*/ 2056596 h 3211035"/>
              <a:gd name="connsiteX68" fmla="*/ 836834 w 13759469"/>
              <a:gd name="connsiteY68" fmla="*/ 2053565 h 3211035"/>
              <a:gd name="connsiteX69" fmla="*/ 850347 w 13759469"/>
              <a:gd name="connsiteY69" fmla="*/ 2050524 h 3211035"/>
              <a:gd name="connsiteX70" fmla="*/ 863842 w 13759469"/>
              <a:gd name="connsiteY70" fmla="*/ 2047472 h 3211035"/>
              <a:gd name="connsiteX71" fmla="*/ 877322 w 13759469"/>
              <a:gd name="connsiteY71" fmla="*/ 2044409 h 3211035"/>
              <a:gd name="connsiteX72" fmla="*/ 890783 w 13759469"/>
              <a:gd name="connsiteY72" fmla="*/ 2041335 h 3211035"/>
              <a:gd name="connsiteX73" fmla="*/ 904228 w 13759469"/>
              <a:gd name="connsiteY73" fmla="*/ 2038250 h 3211035"/>
              <a:gd name="connsiteX74" fmla="*/ 917654 w 13759469"/>
              <a:gd name="connsiteY74" fmla="*/ 2035153 h 3211035"/>
              <a:gd name="connsiteX75" fmla="*/ 931064 w 13759469"/>
              <a:gd name="connsiteY75" fmla="*/ 2032045 h 3211035"/>
              <a:gd name="connsiteX76" fmla="*/ 944453 w 13759469"/>
              <a:gd name="connsiteY76" fmla="*/ 2028925 h 3211035"/>
              <a:gd name="connsiteX77" fmla="*/ 957826 w 13759469"/>
              <a:gd name="connsiteY77" fmla="*/ 2025794 h 3211035"/>
              <a:gd name="connsiteX78" fmla="*/ 971177 w 13759469"/>
              <a:gd name="connsiteY78" fmla="*/ 2022650 h 3211035"/>
              <a:gd name="connsiteX79" fmla="*/ 984512 w 13759469"/>
              <a:gd name="connsiteY79" fmla="*/ 2019495 h 3211035"/>
              <a:gd name="connsiteX80" fmla="*/ 997826 w 13759469"/>
              <a:gd name="connsiteY80" fmla="*/ 2016326 h 3211035"/>
              <a:gd name="connsiteX81" fmla="*/ 1011120 w 13759469"/>
              <a:gd name="connsiteY81" fmla="*/ 2013145 h 3211035"/>
              <a:gd name="connsiteX82" fmla="*/ 1024395 w 13759469"/>
              <a:gd name="connsiteY82" fmla="*/ 2009951 h 3211035"/>
              <a:gd name="connsiteX83" fmla="*/ 1037650 w 13759469"/>
              <a:gd name="connsiteY83" fmla="*/ 2006745 h 3211035"/>
              <a:gd name="connsiteX84" fmla="*/ 1050883 w 13759469"/>
              <a:gd name="connsiteY84" fmla="*/ 2003525 h 3211035"/>
              <a:gd name="connsiteX85" fmla="*/ 1064097 w 13759469"/>
              <a:gd name="connsiteY85" fmla="*/ 2000292 h 3211035"/>
              <a:gd name="connsiteX86" fmla="*/ 1077288 w 13759469"/>
              <a:gd name="connsiteY86" fmla="*/ 1997045 h 3211035"/>
              <a:gd name="connsiteX87" fmla="*/ 1090459 w 13759469"/>
              <a:gd name="connsiteY87" fmla="*/ 1993785 h 3211035"/>
              <a:gd name="connsiteX88" fmla="*/ 1103608 w 13759469"/>
              <a:gd name="connsiteY88" fmla="*/ 1990511 h 3211035"/>
              <a:gd name="connsiteX89" fmla="*/ 1116735 w 13759469"/>
              <a:gd name="connsiteY89" fmla="*/ 1987222 h 3211035"/>
              <a:gd name="connsiteX90" fmla="*/ 1129840 w 13759469"/>
              <a:gd name="connsiteY90" fmla="*/ 1983920 h 3211035"/>
              <a:gd name="connsiteX91" fmla="*/ 1142922 w 13759469"/>
              <a:gd name="connsiteY91" fmla="*/ 1980604 h 3211035"/>
              <a:gd name="connsiteX92" fmla="*/ 1155983 w 13759469"/>
              <a:gd name="connsiteY92" fmla="*/ 1977273 h 3211035"/>
              <a:gd name="connsiteX93" fmla="*/ 1169019 w 13759469"/>
              <a:gd name="connsiteY93" fmla="*/ 1973926 h 3211035"/>
              <a:gd name="connsiteX94" fmla="*/ 1182032 w 13759469"/>
              <a:gd name="connsiteY94" fmla="*/ 1970566 h 3211035"/>
              <a:gd name="connsiteX95" fmla="*/ 1195022 w 13759469"/>
              <a:gd name="connsiteY95" fmla="*/ 1967190 h 3211035"/>
              <a:gd name="connsiteX96" fmla="*/ 1207989 w 13759469"/>
              <a:gd name="connsiteY96" fmla="*/ 1963799 h 3211035"/>
              <a:gd name="connsiteX97" fmla="*/ 1220929 w 13759469"/>
              <a:gd name="connsiteY97" fmla="*/ 1960392 h 3211035"/>
              <a:gd name="connsiteX98" fmla="*/ 1233848 w 13759469"/>
              <a:gd name="connsiteY98" fmla="*/ 1956971 h 3211035"/>
              <a:gd name="connsiteX99" fmla="*/ 1246741 w 13759469"/>
              <a:gd name="connsiteY99" fmla="*/ 1953533 h 3211035"/>
              <a:gd name="connsiteX100" fmla="*/ 1259608 w 13759469"/>
              <a:gd name="connsiteY100" fmla="*/ 1950079 h 3211035"/>
              <a:gd name="connsiteX101" fmla="*/ 1272451 w 13759469"/>
              <a:gd name="connsiteY101" fmla="*/ 1946609 h 3211035"/>
              <a:gd name="connsiteX102" fmla="*/ 1285268 w 13759469"/>
              <a:gd name="connsiteY102" fmla="*/ 1943123 h 3211035"/>
              <a:gd name="connsiteX103" fmla="*/ 1298060 w 13759469"/>
              <a:gd name="connsiteY103" fmla="*/ 1939621 h 3211035"/>
              <a:gd name="connsiteX104" fmla="*/ 1310825 w 13759469"/>
              <a:gd name="connsiteY104" fmla="*/ 1936102 h 3211035"/>
              <a:gd name="connsiteX105" fmla="*/ 1323565 w 13759469"/>
              <a:gd name="connsiteY105" fmla="*/ 1932565 h 3211035"/>
              <a:gd name="connsiteX106" fmla="*/ 1336277 w 13759469"/>
              <a:gd name="connsiteY106" fmla="*/ 1929012 h 3211035"/>
              <a:gd name="connsiteX107" fmla="*/ 1361608 w 13759469"/>
              <a:gd name="connsiteY107" fmla="*/ 1921859 h 3211035"/>
              <a:gd name="connsiteX108" fmla="*/ 1374291 w 13759469"/>
              <a:gd name="connsiteY108" fmla="*/ 1918214 h 3211035"/>
              <a:gd name="connsiteX109" fmla="*/ 1386819 w 13759469"/>
              <a:gd name="connsiteY109" fmla="*/ 1914540 h 3211035"/>
              <a:gd name="connsiteX110" fmla="*/ 1399237 w 13759469"/>
              <a:gd name="connsiteY110" fmla="*/ 1910826 h 3211035"/>
              <a:gd name="connsiteX111" fmla="*/ 1411545 w 13759469"/>
              <a:gd name="connsiteY111" fmla="*/ 1907073 h 3211035"/>
              <a:gd name="connsiteX112" fmla="*/ 1423749 w 13759469"/>
              <a:gd name="connsiteY112" fmla="*/ 1903282 h 3211035"/>
              <a:gd name="connsiteX113" fmla="*/ 1435850 w 13759469"/>
              <a:gd name="connsiteY113" fmla="*/ 1899453 h 3211035"/>
              <a:gd name="connsiteX114" fmla="*/ 1447852 w 13759469"/>
              <a:gd name="connsiteY114" fmla="*/ 1895589 h 3211035"/>
              <a:gd name="connsiteX115" fmla="*/ 1459758 w 13759469"/>
              <a:gd name="connsiteY115" fmla="*/ 1891689 h 3211035"/>
              <a:gd name="connsiteX116" fmla="*/ 1471569 w 13759469"/>
              <a:gd name="connsiteY116" fmla="*/ 1887755 h 3211035"/>
              <a:gd name="connsiteX117" fmla="*/ 1483291 w 13759469"/>
              <a:gd name="connsiteY117" fmla="*/ 1883787 h 3211035"/>
              <a:gd name="connsiteX118" fmla="*/ 1494922 w 13759469"/>
              <a:gd name="connsiteY118" fmla="*/ 1879786 h 3211035"/>
              <a:gd name="connsiteX119" fmla="*/ 1506470 w 13759469"/>
              <a:gd name="connsiteY119" fmla="*/ 1875754 h 3211035"/>
              <a:gd name="connsiteX120" fmla="*/ 1517935 w 13759469"/>
              <a:gd name="connsiteY120" fmla="*/ 1871692 h 3211035"/>
              <a:gd name="connsiteX121" fmla="*/ 1529320 w 13759469"/>
              <a:gd name="connsiteY121" fmla="*/ 1867600 h 3211035"/>
              <a:gd name="connsiteX122" fmla="*/ 1540629 w 13759469"/>
              <a:gd name="connsiteY122" fmla="*/ 1863479 h 3211035"/>
              <a:gd name="connsiteX123" fmla="*/ 1551865 w 13759469"/>
              <a:gd name="connsiteY123" fmla="*/ 1859331 h 3211035"/>
              <a:gd name="connsiteX124" fmla="*/ 1563028 w 13759469"/>
              <a:gd name="connsiteY124" fmla="*/ 1855155 h 3211035"/>
              <a:gd name="connsiteX125" fmla="*/ 1574124 w 13759469"/>
              <a:gd name="connsiteY125" fmla="*/ 1850954 h 3211035"/>
              <a:gd name="connsiteX126" fmla="*/ 1585155 w 13759469"/>
              <a:gd name="connsiteY126" fmla="*/ 1846727 h 3211035"/>
              <a:gd name="connsiteX127" fmla="*/ 1596123 w 13759469"/>
              <a:gd name="connsiteY127" fmla="*/ 1842477 h 3211035"/>
              <a:gd name="connsiteX128" fmla="*/ 1607032 w 13759469"/>
              <a:gd name="connsiteY128" fmla="*/ 1838204 h 3211035"/>
              <a:gd name="connsiteX129" fmla="*/ 1617883 w 13759469"/>
              <a:gd name="connsiteY129" fmla="*/ 1833909 h 3211035"/>
              <a:gd name="connsiteX130" fmla="*/ 1628682 w 13759469"/>
              <a:gd name="connsiteY130" fmla="*/ 1829593 h 3211035"/>
              <a:gd name="connsiteX131" fmla="*/ 1639430 w 13759469"/>
              <a:gd name="connsiteY131" fmla="*/ 1825256 h 3211035"/>
              <a:gd name="connsiteX132" fmla="*/ 1650129 w 13759469"/>
              <a:gd name="connsiteY132" fmla="*/ 1820900 h 3211035"/>
              <a:gd name="connsiteX133" fmla="*/ 1660784 w 13759469"/>
              <a:gd name="connsiteY133" fmla="*/ 1816527 h 3211035"/>
              <a:gd name="connsiteX134" fmla="*/ 1671395 w 13759469"/>
              <a:gd name="connsiteY134" fmla="*/ 1812135 h 3211035"/>
              <a:gd name="connsiteX135" fmla="*/ 1681969 w 13759469"/>
              <a:gd name="connsiteY135" fmla="*/ 1807728 h 3211035"/>
              <a:gd name="connsiteX136" fmla="*/ 1692505 w 13759469"/>
              <a:gd name="connsiteY136" fmla="*/ 1803304 h 3211035"/>
              <a:gd name="connsiteX137" fmla="*/ 1703007 w 13759469"/>
              <a:gd name="connsiteY137" fmla="*/ 1798866 h 3211035"/>
              <a:gd name="connsiteX138" fmla="*/ 1713479 w 13759469"/>
              <a:gd name="connsiteY138" fmla="*/ 1794415 h 3211035"/>
              <a:gd name="connsiteX139" fmla="*/ 1723923 w 13759469"/>
              <a:gd name="connsiteY139" fmla="*/ 1789951 h 3211035"/>
              <a:gd name="connsiteX140" fmla="*/ 1734343 w 13759469"/>
              <a:gd name="connsiteY140" fmla="*/ 1785475 h 3211035"/>
              <a:gd name="connsiteX141" fmla="*/ 1744740 w 13759469"/>
              <a:gd name="connsiteY141" fmla="*/ 1780988 h 3211035"/>
              <a:gd name="connsiteX142" fmla="*/ 1755118 w 13759469"/>
              <a:gd name="connsiteY142" fmla="*/ 1776491 h 3211035"/>
              <a:gd name="connsiteX143" fmla="*/ 1765479 w 13759469"/>
              <a:gd name="connsiteY143" fmla="*/ 1771986 h 3211035"/>
              <a:gd name="connsiteX144" fmla="*/ 1775828 w 13759469"/>
              <a:gd name="connsiteY144" fmla="*/ 1767472 h 3211035"/>
              <a:gd name="connsiteX145" fmla="*/ 1786166 w 13759469"/>
              <a:gd name="connsiteY145" fmla="*/ 1762951 h 3211035"/>
              <a:gd name="connsiteX146" fmla="*/ 1796497 w 13759469"/>
              <a:gd name="connsiteY146" fmla="*/ 1758424 h 3211035"/>
              <a:gd name="connsiteX147" fmla="*/ 1806823 w 13759469"/>
              <a:gd name="connsiteY147" fmla="*/ 1753892 h 3211035"/>
              <a:gd name="connsiteX148" fmla="*/ 1817147 w 13759469"/>
              <a:gd name="connsiteY148" fmla="*/ 1749355 h 3211035"/>
              <a:gd name="connsiteX149" fmla="*/ 1827473 w 13759469"/>
              <a:gd name="connsiteY149" fmla="*/ 1744815 h 3211035"/>
              <a:gd name="connsiteX150" fmla="*/ 1837802 w 13759469"/>
              <a:gd name="connsiteY150" fmla="*/ 1740272 h 3211035"/>
              <a:gd name="connsiteX151" fmla="*/ 1848140 w 13759469"/>
              <a:gd name="connsiteY151" fmla="*/ 1735727 h 3211035"/>
              <a:gd name="connsiteX152" fmla="*/ 1858487 w 13759469"/>
              <a:gd name="connsiteY152" fmla="*/ 1731182 h 3211035"/>
              <a:gd name="connsiteX153" fmla="*/ 1868847 w 13759469"/>
              <a:gd name="connsiteY153" fmla="*/ 1726636 h 3211035"/>
              <a:gd name="connsiteX154" fmla="*/ 1879222 w 13759469"/>
              <a:gd name="connsiteY154" fmla="*/ 1722092 h 3211035"/>
              <a:gd name="connsiteX155" fmla="*/ 1889618 w 13759469"/>
              <a:gd name="connsiteY155" fmla="*/ 1717549 h 3211035"/>
              <a:gd name="connsiteX156" fmla="*/ 1900034 w 13759469"/>
              <a:gd name="connsiteY156" fmla="*/ 1713009 h 3211035"/>
              <a:gd name="connsiteX157" fmla="*/ 1910476 w 13759469"/>
              <a:gd name="connsiteY157" fmla="*/ 1708473 h 3211035"/>
              <a:gd name="connsiteX158" fmla="*/ 1920944 w 13759469"/>
              <a:gd name="connsiteY158" fmla="*/ 1703941 h 3211035"/>
              <a:gd name="connsiteX159" fmla="*/ 1931444 w 13759469"/>
              <a:gd name="connsiteY159" fmla="*/ 1699414 h 3211035"/>
              <a:gd name="connsiteX160" fmla="*/ 1941976 w 13759469"/>
              <a:gd name="connsiteY160" fmla="*/ 1694894 h 3211035"/>
              <a:gd name="connsiteX161" fmla="*/ 1952545 w 13759469"/>
              <a:gd name="connsiteY161" fmla="*/ 1690381 h 3211035"/>
              <a:gd name="connsiteX162" fmla="*/ 1963155 w 13759469"/>
              <a:gd name="connsiteY162" fmla="*/ 1685876 h 3211035"/>
              <a:gd name="connsiteX163" fmla="*/ 1973806 w 13759469"/>
              <a:gd name="connsiteY163" fmla="*/ 1681380 h 3211035"/>
              <a:gd name="connsiteX164" fmla="*/ 1984502 w 13759469"/>
              <a:gd name="connsiteY164" fmla="*/ 1676893 h 3211035"/>
              <a:gd name="connsiteX165" fmla="*/ 1995248 w 13759469"/>
              <a:gd name="connsiteY165" fmla="*/ 1672418 h 3211035"/>
              <a:gd name="connsiteX166" fmla="*/ 2006043 w 13759469"/>
              <a:gd name="connsiteY166" fmla="*/ 1667954 h 3211035"/>
              <a:gd name="connsiteX167" fmla="*/ 2016894 w 13759469"/>
              <a:gd name="connsiteY167" fmla="*/ 1663502 h 3211035"/>
              <a:gd name="connsiteX168" fmla="*/ 2027801 w 13759469"/>
              <a:gd name="connsiteY168" fmla="*/ 1659063 h 3211035"/>
              <a:gd name="connsiteX169" fmla="*/ 2038769 w 13759469"/>
              <a:gd name="connsiteY169" fmla="*/ 1654638 h 3211035"/>
              <a:gd name="connsiteX170" fmla="*/ 2049800 w 13759469"/>
              <a:gd name="connsiteY170" fmla="*/ 1650228 h 3211035"/>
              <a:gd name="connsiteX171" fmla="*/ 2060897 w 13759469"/>
              <a:gd name="connsiteY171" fmla="*/ 1645834 h 3211035"/>
              <a:gd name="connsiteX172" fmla="*/ 2072063 w 13759469"/>
              <a:gd name="connsiteY172" fmla="*/ 1641457 h 3211035"/>
              <a:gd name="connsiteX173" fmla="*/ 2083300 w 13759469"/>
              <a:gd name="connsiteY173" fmla="*/ 1637097 h 3211035"/>
              <a:gd name="connsiteX174" fmla="*/ 2094613 w 13759469"/>
              <a:gd name="connsiteY174" fmla="*/ 1632755 h 3211035"/>
              <a:gd name="connsiteX175" fmla="*/ 2106005 w 13759469"/>
              <a:gd name="connsiteY175" fmla="*/ 1628433 h 3211035"/>
              <a:gd name="connsiteX176" fmla="*/ 2117476 w 13759469"/>
              <a:gd name="connsiteY176" fmla="*/ 1624131 h 3211035"/>
              <a:gd name="connsiteX177" fmla="*/ 2129032 w 13759469"/>
              <a:gd name="connsiteY177" fmla="*/ 1619850 h 3211035"/>
              <a:gd name="connsiteX178" fmla="*/ 2140674 w 13759469"/>
              <a:gd name="connsiteY178" fmla="*/ 1615590 h 3211035"/>
              <a:gd name="connsiteX179" fmla="*/ 2152407 w 13759469"/>
              <a:gd name="connsiteY179" fmla="*/ 1611354 h 3211035"/>
              <a:gd name="connsiteX180" fmla="*/ 2164233 w 13759469"/>
              <a:gd name="connsiteY180" fmla="*/ 1607140 h 3211035"/>
              <a:gd name="connsiteX181" fmla="*/ 2176154 w 13759469"/>
              <a:gd name="connsiteY181" fmla="*/ 1602951 h 3211035"/>
              <a:gd name="connsiteX182" fmla="*/ 2188173 w 13759469"/>
              <a:gd name="connsiteY182" fmla="*/ 1598788 h 3211035"/>
              <a:gd name="connsiteX183" fmla="*/ 2200296 w 13759469"/>
              <a:gd name="connsiteY183" fmla="*/ 1594650 h 3211035"/>
              <a:gd name="connsiteX184" fmla="*/ 2212522 w 13759469"/>
              <a:gd name="connsiteY184" fmla="*/ 1590539 h 3211035"/>
              <a:gd name="connsiteX185" fmla="*/ 2224856 w 13759469"/>
              <a:gd name="connsiteY185" fmla="*/ 1586457 h 3211035"/>
              <a:gd name="connsiteX186" fmla="*/ 2237301 w 13759469"/>
              <a:gd name="connsiteY186" fmla="*/ 1582403 h 3211035"/>
              <a:gd name="connsiteX187" fmla="*/ 2249859 w 13759469"/>
              <a:gd name="connsiteY187" fmla="*/ 1578379 h 3211035"/>
              <a:gd name="connsiteX188" fmla="*/ 2262535 w 13759469"/>
              <a:gd name="connsiteY188" fmla="*/ 1574385 h 3211035"/>
              <a:gd name="connsiteX189" fmla="*/ 2275329 w 13759469"/>
              <a:gd name="connsiteY189" fmla="*/ 1570422 h 3211035"/>
              <a:gd name="connsiteX190" fmla="*/ 2288248 w 13759469"/>
              <a:gd name="connsiteY190" fmla="*/ 1566492 h 3211035"/>
              <a:gd name="connsiteX191" fmla="*/ 2301290 w 13759469"/>
              <a:gd name="connsiteY191" fmla="*/ 1562594 h 3211035"/>
              <a:gd name="connsiteX192" fmla="*/ 2314462 w 13759469"/>
              <a:gd name="connsiteY192" fmla="*/ 1558731 h 3211035"/>
              <a:gd name="connsiteX193" fmla="*/ 2327766 w 13759469"/>
              <a:gd name="connsiteY193" fmla="*/ 1554902 h 3211035"/>
              <a:gd name="connsiteX194" fmla="*/ 2341202 w 13759469"/>
              <a:gd name="connsiteY194" fmla="*/ 1551109 h 3211035"/>
              <a:gd name="connsiteX195" fmla="*/ 2354780 w 13759469"/>
              <a:gd name="connsiteY195" fmla="*/ 1547353 h 3211035"/>
              <a:gd name="connsiteX196" fmla="*/ 2368494 w 13759469"/>
              <a:gd name="connsiteY196" fmla="*/ 1543634 h 3211035"/>
              <a:gd name="connsiteX197" fmla="*/ 2382354 w 13759469"/>
              <a:gd name="connsiteY197" fmla="*/ 1539954 h 3211035"/>
              <a:gd name="connsiteX198" fmla="*/ 2396359 w 13759469"/>
              <a:gd name="connsiteY198" fmla="*/ 1536313 h 3211035"/>
              <a:gd name="connsiteX199" fmla="*/ 2410515 w 13759469"/>
              <a:gd name="connsiteY199" fmla="*/ 1532711 h 3211035"/>
              <a:gd name="connsiteX200" fmla="*/ 2424822 w 13759469"/>
              <a:gd name="connsiteY200" fmla="*/ 1529151 h 3211035"/>
              <a:gd name="connsiteX201" fmla="*/ 2439285 w 13759469"/>
              <a:gd name="connsiteY201" fmla="*/ 1525633 h 3211035"/>
              <a:gd name="connsiteX202" fmla="*/ 2453905 w 13759469"/>
              <a:gd name="connsiteY202" fmla="*/ 1522157 h 3211035"/>
              <a:gd name="connsiteX203" fmla="*/ 2468689 w 13759469"/>
              <a:gd name="connsiteY203" fmla="*/ 1518726 h 3211035"/>
              <a:gd name="connsiteX204" fmla="*/ 2483635 w 13759469"/>
              <a:gd name="connsiteY204" fmla="*/ 1515338 h 3211035"/>
              <a:gd name="connsiteX205" fmla="*/ 2498749 w 13759469"/>
              <a:gd name="connsiteY205" fmla="*/ 1511996 h 3211035"/>
              <a:gd name="connsiteX206" fmla="*/ 2529532 w 13759469"/>
              <a:gd name="connsiteY206" fmla="*/ 1505444 h 3211035"/>
              <a:gd name="connsiteX207" fmla="*/ 2545080 w 13759469"/>
              <a:gd name="connsiteY207" fmla="*/ 1502274 h 3211035"/>
              <a:gd name="connsiteX208" fmla="*/ 2560835 w 13759469"/>
              <a:gd name="connsiteY208" fmla="*/ 1499168 h 3211035"/>
              <a:gd name="connsiteX209" fmla="*/ 2576742 w 13759469"/>
              <a:gd name="connsiteY209" fmla="*/ 1496136 h 3211035"/>
              <a:gd name="connsiteX210" fmla="*/ 2592797 w 13759469"/>
              <a:gd name="connsiteY210" fmla="*/ 1493175 h 3211035"/>
              <a:gd name="connsiteX211" fmla="*/ 2609000 w 13759469"/>
              <a:gd name="connsiteY211" fmla="*/ 1490286 h 3211035"/>
              <a:gd name="connsiteX212" fmla="*/ 2625348 w 13759469"/>
              <a:gd name="connsiteY212" fmla="*/ 1487465 h 3211035"/>
              <a:gd name="connsiteX213" fmla="*/ 2641839 w 13759469"/>
              <a:gd name="connsiteY213" fmla="*/ 1484711 h 3211035"/>
              <a:gd name="connsiteX214" fmla="*/ 2658470 w 13759469"/>
              <a:gd name="connsiteY214" fmla="*/ 1482022 h 3211035"/>
              <a:gd name="connsiteX215" fmla="*/ 2675239 w 13759469"/>
              <a:gd name="connsiteY215" fmla="*/ 1479396 h 3211035"/>
              <a:gd name="connsiteX216" fmla="*/ 2692144 w 13759469"/>
              <a:gd name="connsiteY216" fmla="*/ 1476832 h 3211035"/>
              <a:gd name="connsiteX217" fmla="*/ 2709181 w 13759469"/>
              <a:gd name="connsiteY217" fmla="*/ 1474327 h 3211035"/>
              <a:gd name="connsiteX218" fmla="*/ 2726351 w 13759469"/>
              <a:gd name="connsiteY218" fmla="*/ 1471882 h 3211035"/>
              <a:gd name="connsiteX219" fmla="*/ 2743648 w 13759469"/>
              <a:gd name="connsiteY219" fmla="*/ 1469492 h 3211035"/>
              <a:gd name="connsiteX220" fmla="*/ 2761073 w 13759469"/>
              <a:gd name="connsiteY220" fmla="*/ 1467158 h 3211035"/>
              <a:gd name="connsiteX221" fmla="*/ 2778622 w 13759469"/>
              <a:gd name="connsiteY221" fmla="*/ 1464876 h 3211035"/>
              <a:gd name="connsiteX222" fmla="*/ 2796294 w 13759469"/>
              <a:gd name="connsiteY222" fmla="*/ 1462645 h 3211035"/>
              <a:gd name="connsiteX223" fmla="*/ 2814083 w 13759469"/>
              <a:gd name="connsiteY223" fmla="*/ 1460463 h 3211035"/>
              <a:gd name="connsiteX224" fmla="*/ 2831991 w 13759469"/>
              <a:gd name="connsiteY224" fmla="*/ 1458329 h 3211035"/>
              <a:gd name="connsiteX225" fmla="*/ 2850015 w 13759469"/>
              <a:gd name="connsiteY225" fmla="*/ 1456241 h 3211035"/>
              <a:gd name="connsiteX226" fmla="*/ 2868150 w 13759469"/>
              <a:gd name="connsiteY226" fmla="*/ 1454196 h 3211035"/>
              <a:gd name="connsiteX227" fmla="*/ 2886396 w 13759469"/>
              <a:gd name="connsiteY227" fmla="*/ 1452194 h 3211035"/>
              <a:gd name="connsiteX228" fmla="*/ 2904751 w 13759469"/>
              <a:gd name="connsiteY228" fmla="*/ 1450233 h 3211035"/>
              <a:gd name="connsiteX229" fmla="*/ 2923212 w 13759469"/>
              <a:gd name="connsiteY229" fmla="*/ 1448310 h 3211035"/>
              <a:gd name="connsiteX230" fmla="*/ 2941777 w 13759469"/>
              <a:gd name="connsiteY230" fmla="*/ 1446424 h 3211035"/>
              <a:gd name="connsiteX231" fmla="*/ 2960443 w 13759469"/>
              <a:gd name="connsiteY231" fmla="*/ 1444573 h 3211035"/>
              <a:gd name="connsiteX232" fmla="*/ 2979208 w 13759469"/>
              <a:gd name="connsiteY232" fmla="*/ 1442755 h 3211035"/>
              <a:gd name="connsiteX233" fmla="*/ 2998070 w 13759469"/>
              <a:gd name="connsiteY233" fmla="*/ 1440969 h 3211035"/>
              <a:gd name="connsiteX234" fmla="*/ 3017027 w 13759469"/>
              <a:gd name="connsiteY234" fmla="*/ 1439212 h 3211035"/>
              <a:gd name="connsiteX235" fmla="*/ 3036077 w 13759469"/>
              <a:gd name="connsiteY235" fmla="*/ 1437484 h 3211035"/>
              <a:gd name="connsiteX236" fmla="*/ 3055216 w 13759469"/>
              <a:gd name="connsiteY236" fmla="*/ 1435781 h 3211035"/>
              <a:gd name="connsiteX237" fmla="*/ 3074444 w 13759469"/>
              <a:gd name="connsiteY237" fmla="*/ 1434103 h 3211035"/>
              <a:gd name="connsiteX238" fmla="*/ 3093757 w 13759469"/>
              <a:gd name="connsiteY238" fmla="*/ 1432448 h 3211035"/>
              <a:gd name="connsiteX239" fmla="*/ 3113154 w 13759469"/>
              <a:gd name="connsiteY239" fmla="*/ 1430813 h 3211035"/>
              <a:gd name="connsiteX240" fmla="*/ 3132632 w 13759469"/>
              <a:gd name="connsiteY240" fmla="*/ 1429197 h 3211035"/>
              <a:gd name="connsiteX241" fmla="*/ 3152189 w 13759469"/>
              <a:gd name="connsiteY241" fmla="*/ 1427598 h 3211035"/>
              <a:gd name="connsiteX242" fmla="*/ 3171822 w 13759469"/>
              <a:gd name="connsiteY242" fmla="*/ 1426015 h 3211035"/>
              <a:gd name="connsiteX243" fmla="*/ 3191531 w 13759469"/>
              <a:gd name="connsiteY243" fmla="*/ 1424445 h 3211035"/>
              <a:gd name="connsiteX244" fmla="*/ 3211311 w 13759469"/>
              <a:gd name="connsiteY244" fmla="*/ 1422887 h 3211035"/>
              <a:gd name="connsiteX245" fmla="*/ 3231161 w 13759469"/>
              <a:gd name="connsiteY245" fmla="*/ 1421339 h 3211035"/>
              <a:gd name="connsiteX246" fmla="*/ 3251080 w 13759469"/>
              <a:gd name="connsiteY246" fmla="*/ 1419799 h 3211035"/>
              <a:gd name="connsiteX247" fmla="*/ 3271063 w 13759469"/>
              <a:gd name="connsiteY247" fmla="*/ 1418265 h 3211035"/>
              <a:gd name="connsiteX248" fmla="*/ 3291110 w 13759469"/>
              <a:gd name="connsiteY248" fmla="*/ 1416736 h 3211035"/>
              <a:gd name="connsiteX249" fmla="*/ 3311217 w 13759469"/>
              <a:gd name="connsiteY249" fmla="*/ 1415209 h 3211035"/>
              <a:gd name="connsiteX250" fmla="*/ 3331384 w 13759469"/>
              <a:gd name="connsiteY250" fmla="*/ 1413685 h 3211035"/>
              <a:gd name="connsiteX251" fmla="*/ 3351607 w 13759469"/>
              <a:gd name="connsiteY251" fmla="*/ 1412158 h 3211035"/>
              <a:gd name="connsiteX252" fmla="*/ 3371885 w 13759469"/>
              <a:gd name="connsiteY252" fmla="*/ 1410629 h 3211035"/>
              <a:gd name="connsiteX253" fmla="*/ 3392214 w 13759469"/>
              <a:gd name="connsiteY253" fmla="*/ 1409096 h 3211035"/>
              <a:gd name="connsiteX254" fmla="*/ 3412594 w 13759469"/>
              <a:gd name="connsiteY254" fmla="*/ 1407556 h 3211035"/>
              <a:gd name="connsiteX255" fmla="*/ 3433020 w 13759469"/>
              <a:gd name="connsiteY255" fmla="*/ 1406008 h 3211035"/>
              <a:gd name="connsiteX256" fmla="*/ 3453494 w 13759469"/>
              <a:gd name="connsiteY256" fmla="*/ 1404451 h 3211035"/>
              <a:gd name="connsiteX257" fmla="*/ 3474008 w 13759469"/>
              <a:gd name="connsiteY257" fmla="*/ 1402881 h 3211035"/>
              <a:gd name="connsiteX258" fmla="*/ 3494565 w 13759469"/>
              <a:gd name="connsiteY258" fmla="*/ 1401299 h 3211035"/>
              <a:gd name="connsiteX259" fmla="*/ 3515160 w 13759469"/>
              <a:gd name="connsiteY259" fmla="*/ 1399701 h 3211035"/>
              <a:gd name="connsiteX260" fmla="*/ 3535792 w 13759469"/>
              <a:gd name="connsiteY260" fmla="*/ 1398086 h 3211035"/>
              <a:gd name="connsiteX261" fmla="*/ 3556458 w 13759469"/>
              <a:gd name="connsiteY261" fmla="*/ 1396451 h 3211035"/>
              <a:gd name="connsiteX262" fmla="*/ 3577156 w 13759469"/>
              <a:gd name="connsiteY262" fmla="*/ 1394796 h 3211035"/>
              <a:gd name="connsiteX263" fmla="*/ 3597883 w 13759469"/>
              <a:gd name="connsiteY263" fmla="*/ 1393119 h 3211035"/>
              <a:gd name="connsiteX264" fmla="*/ 3618638 w 13759469"/>
              <a:gd name="connsiteY264" fmla="*/ 1391417 h 3211035"/>
              <a:gd name="connsiteX265" fmla="*/ 3639419 w 13759469"/>
              <a:gd name="connsiteY265" fmla="*/ 1389689 h 3211035"/>
              <a:gd name="connsiteX266" fmla="*/ 3660223 w 13759469"/>
              <a:gd name="connsiteY266" fmla="*/ 1387933 h 3211035"/>
              <a:gd name="connsiteX267" fmla="*/ 3681048 w 13759469"/>
              <a:gd name="connsiteY267" fmla="*/ 1386147 h 3211035"/>
              <a:gd name="connsiteX268" fmla="*/ 3701891 w 13759469"/>
              <a:gd name="connsiteY268" fmla="*/ 1384330 h 3211035"/>
              <a:gd name="connsiteX269" fmla="*/ 3722751 w 13759469"/>
              <a:gd name="connsiteY269" fmla="*/ 1382480 h 3211035"/>
              <a:gd name="connsiteX270" fmla="*/ 3743625 w 13759469"/>
              <a:gd name="connsiteY270" fmla="*/ 1380594 h 3211035"/>
              <a:gd name="connsiteX271" fmla="*/ 3764511 w 13759469"/>
              <a:gd name="connsiteY271" fmla="*/ 1378671 h 3211035"/>
              <a:gd name="connsiteX272" fmla="*/ 3785407 w 13759469"/>
              <a:gd name="connsiteY272" fmla="*/ 1376709 h 3211035"/>
              <a:gd name="connsiteX273" fmla="*/ 3806311 w 13759469"/>
              <a:gd name="connsiteY273" fmla="*/ 1374706 h 3211035"/>
              <a:gd name="connsiteX274" fmla="*/ 3827219 w 13759469"/>
              <a:gd name="connsiteY274" fmla="*/ 1372661 h 3211035"/>
              <a:gd name="connsiteX275" fmla="*/ 3848132 w 13759469"/>
              <a:gd name="connsiteY275" fmla="*/ 1370572 h 3211035"/>
              <a:gd name="connsiteX276" fmla="*/ 3869044 w 13759469"/>
              <a:gd name="connsiteY276" fmla="*/ 1368437 h 3211035"/>
              <a:gd name="connsiteX277" fmla="*/ 3889956 w 13759469"/>
              <a:gd name="connsiteY277" fmla="*/ 1366253 h 3211035"/>
              <a:gd name="connsiteX278" fmla="*/ 3910864 w 13759469"/>
              <a:gd name="connsiteY278" fmla="*/ 1364021 h 3211035"/>
              <a:gd name="connsiteX279" fmla="*/ 3931766 w 13759469"/>
              <a:gd name="connsiteY279" fmla="*/ 1361736 h 3211035"/>
              <a:gd name="connsiteX280" fmla="*/ 3952662 w 13759469"/>
              <a:gd name="connsiteY280" fmla="*/ 1359398 h 3211035"/>
              <a:gd name="connsiteX281" fmla="*/ 3973546 w 13759469"/>
              <a:gd name="connsiteY281" fmla="*/ 1357005 h 3211035"/>
              <a:gd name="connsiteX282" fmla="*/ 3994418 w 13759469"/>
              <a:gd name="connsiteY282" fmla="*/ 1354554 h 3211035"/>
              <a:gd name="connsiteX283" fmla="*/ 4015276 w 13759469"/>
              <a:gd name="connsiteY283" fmla="*/ 1352045 h 3211035"/>
              <a:gd name="connsiteX284" fmla="*/ 4036117 w 13759469"/>
              <a:gd name="connsiteY284" fmla="*/ 1349475 h 3211035"/>
              <a:gd name="connsiteX285" fmla="*/ 4056939 w 13759469"/>
              <a:gd name="connsiteY285" fmla="*/ 1346843 h 3211035"/>
              <a:gd name="connsiteX286" fmla="*/ 4077740 w 13759469"/>
              <a:gd name="connsiteY286" fmla="*/ 1344147 h 3211035"/>
              <a:gd name="connsiteX287" fmla="*/ 4098517 w 13759469"/>
              <a:gd name="connsiteY287" fmla="*/ 1341384 h 3211035"/>
              <a:gd name="connsiteX288" fmla="*/ 4119269 w 13759469"/>
              <a:gd name="connsiteY288" fmla="*/ 1338554 h 3211035"/>
              <a:gd name="connsiteX289" fmla="*/ 4139993 w 13759469"/>
              <a:gd name="connsiteY289" fmla="*/ 1335653 h 3211035"/>
              <a:gd name="connsiteX290" fmla="*/ 4160687 w 13759469"/>
              <a:gd name="connsiteY290" fmla="*/ 1332681 h 3211035"/>
              <a:gd name="connsiteX291" fmla="*/ 4181349 w 13759469"/>
              <a:gd name="connsiteY291" fmla="*/ 1329635 h 3211035"/>
              <a:gd name="connsiteX292" fmla="*/ 4201976 w 13759469"/>
              <a:gd name="connsiteY292" fmla="*/ 1326514 h 3211035"/>
              <a:gd name="connsiteX293" fmla="*/ 4222568 w 13759469"/>
              <a:gd name="connsiteY293" fmla="*/ 1323317 h 3211035"/>
              <a:gd name="connsiteX294" fmla="*/ 4243120 w 13759469"/>
              <a:gd name="connsiteY294" fmla="*/ 1320040 h 3211035"/>
              <a:gd name="connsiteX295" fmla="*/ 4263631 w 13759469"/>
              <a:gd name="connsiteY295" fmla="*/ 1316682 h 3211035"/>
              <a:gd name="connsiteX296" fmla="*/ 4284098 w 13759469"/>
              <a:gd name="connsiteY296" fmla="*/ 1313242 h 3211035"/>
              <a:gd name="connsiteX297" fmla="*/ 4304521 w 13759469"/>
              <a:gd name="connsiteY297" fmla="*/ 1309718 h 3211035"/>
              <a:gd name="connsiteX298" fmla="*/ 4324896 w 13759469"/>
              <a:gd name="connsiteY298" fmla="*/ 1306106 h 3211035"/>
              <a:gd name="connsiteX299" fmla="*/ 4345221 w 13759469"/>
              <a:gd name="connsiteY299" fmla="*/ 1302407 h 3211035"/>
              <a:gd name="connsiteX300" fmla="*/ 4365494 w 13759469"/>
              <a:gd name="connsiteY300" fmla="*/ 1298619 h 3211035"/>
              <a:gd name="connsiteX301" fmla="*/ 4385712 w 13759469"/>
              <a:gd name="connsiteY301" fmla="*/ 1294738 h 3211035"/>
              <a:gd name="connsiteX302" fmla="*/ 4405874 w 13759469"/>
              <a:gd name="connsiteY302" fmla="*/ 1290764 h 3211035"/>
              <a:gd name="connsiteX303" fmla="*/ 4425979 w 13759469"/>
              <a:gd name="connsiteY303" fmla="*/ 1286694 h 3211035"/>
              <a:gd name="connsiteX304" fmla="*/ 4446021 w 13759469"/>
              <a:gd name="connsiteY304" fmla="*/ 1282527 h 3211035"/>
              <a:gd name="connsiteX305" fmla="*/ 4485873 w 13759469"/>
              <a:gd name="connsiteY305" fmla="*/ 1273903 h 3211035"/>
              <a:gd name="connsiteX306" fmla="*/ 4505862 w 13759469"/>
              <a:gd name="connsiteY306" fmla="*/ 1269366 h 3211035"/>
              <a:gd name="connsiteX307" fmla="*/ 4525759 w 13759469"/>
              <a:gd name="connsiteY307" fmla="*/ 1264665 h 3211035"/>
              <a:gd name="connsiteX308" fmla="*/ 4545635 w 13759469"/>
              <a:gd name="connsiteY308" fmla="*/ 1259788 h 3211035"/>
              <a:gd name="connsiteX309" fmla="*/ 4565487 w 13759469"/>
              <a:gd name="connsiteY309" fmla="*/ 1254739 h 3211035"/>
              <a:gd name="connsiteX310" fmla="*/ 4585320 w 13759469"/>
              <a:gd name="connsiteY310" fmla="*/ 1249523 h 3211035"/>
              <a:gd name="connsiteX311" fmla="*/ 4605133 w 13759469"/>
              <a:gd name="connsiteY311" fmla="*/ 1244145 h 3211035"/>
              <a:gd name="connsiteX312" fmla="*/ 4624927 w 13759469"/>
              <a:gd name="connsiteY312" fmla="*/ 1238609 h 3211035"/>
              <a:gd name="connsiteX313" fmla="*/ 4644703 w 13759469"/>
              <a:gd name="connsiteY313" fmla="*/ 1232918 h 3211035"/>
              <a:gd name="connsiteX314" fmla="*/ 4664461 w 13759469"/>
              <a:gd name="connsiteY314" fmla="*/ 1227078 h 3211035"/>
              <a:gd name="connsiteX315" fmla="*/ 4684203 w 13759469"/>
              <a:gd name="connsiteY315" fmla="*/ 1221093 h 3211035"/>
              <a:gd name="connsiteX316" fmla="*/ 4703927 w 13759469"/>
              <a:gd name="connsiteY316" fmla="*/ 1214967 h 3211035"/>
              <a:gd name="connsiteX317" fmla="*/ 4723637 w 13759469"/>
              <a:gd name="connsiteY317" fmla="*/ 1208704 h 3211035"/>
              <a:gd name="connsiteX318" fmla="*/ 4743333 w 13759469"/>
              <a:gd name="connsiteY318" fmla="*/ 1202308 h 3211035"/>
              <a:gd name="connsiteX319" fmla="*/ 4763014 w 13759469"/>
              <a:gd name="connsiteY319" fmla="*/ 1195786 h 3211035"/>
              <a:gd name="connsiteX320" fmla="*/ 4782684 w 13759469"/>
              <a:gd name="connsiteY320" fmla="*/ 1189139 h 3211035"/>
              <a:gd name="connsiteX321" fmla="*/ 4802340 w 13759469"/>
              <a:gd name="connsiteY321" fmla="*/ 1182374 h 3211035"/>
              <a:gd name="connsiteX322" fmla="*/ 4821983 w 13759469"/>
              <a:gd name="connsiteY322" fmla="*/ 1175493 h 3211035"/>
              <a:gd name="connsiteX323" fmla="*/ 4841618 w 13759469"/>
              <a:gd name="connsiteY323" fmla="*/ 1168501 h 3211035"/>
              <a:gd name="connsiteX324" fmla="*/ 4861243 w 13759469"/>
              <a:gd name="connsiteY324" fmla="*/ 1161404 h 3211035"/>
              <a:gd name="connsiteX325" fmla="*/ 4880857 w 13759469"/>
              <a:gd name="connsiteY325" fmla="*/ 1154203 h 3211035"/>
              <a:gd name="connsiteX326" fmla="*/ 4900464 w 13759469"/>
              <a:gd name="connsiteY326" fmla="*/ 1146906 h 3211035"/>
              <a:gd name="connsiteX327" fmla="*/ 4920063 w 13759469"/>
              <a:gd name="connsiteY327" fmla="*/ 1139515 h 3211035"/>
              <a:gd name="connsiteX328" fmla="*/ 4939655 w 13759469"/>
              <a:gd name="connsiteY328" fmla="*/ 1132036 h 3211035"/>
              <a:gd name="connsiteX329" fmla="*/ 4959241 w 13759469"/>
              <a:gd name="connsiteY329" fmla="*/ 1124471 h 3211035"/>
              <a:gd name="connsiteX330" fmla="*/ 4978823 w 13759469"/>
              <a:gd name="connsiteY330" fmla="*/ 1116826 h 3211035"/>
              <a:gd name="connsiteX331" fmla="*/ 4998398 w 13759469"/>
              <a:gd name="connsiteY331" fmla="*/ 1109104 h 3211035"/>
              <a:gd name="connsiteX332" fmla="*/ 5017971 w 13759469"/>
              <a:gd name="connsiteY332" fmla="*/ 1101311 h 3211035"/>
              <a:gd name="connsiteX333" fmla="*/ 5037539 w 13759469"/>
              <a:gd name="connsiteY333" fmla="*/ 1093450 h 3211035"/>
              <a:gd name="connsiteX334" fmla="*/ 5057106 w 13759469"/>
              <a:gd name="connsiteY334" fmla="*/ 1085525 h 3211035"/>
              <a:gd name="connsiteX335" fmla="*/ 5076671 w 13759469"/>
              <a:gd name="connsiteY335" fmla="*/ 1077542 h 3211035"/>
              <a:gd name="connsiteX336" fmla="*/ 5096235 w 13759469"/>
              <a:gd name="connsiteY336" fmla="*/ 1069504 h 3211035"/>
              <a:gd name="connsiteX337" fmla="*/ 5115799 w 13759469"/>
              <a:gd name="connsiteY337" fmla="*/ 1061415 h 3211035"/>
              <a:gd name="connsiteX338" fmla="*/ 5135364 w 13759469"/>
              <a:gd name="connsiteY338" fmla="*/ 1053281 h 3211035"/>
              <a:gd name="connsiteX339" fmla="*/ 5154931 w 13759469"/>
              <a:gd name="connsiteY339" fmla="*/ 1045104 h 3211035"/>
              <a:gd name="connsiteX340" fmla="*/ 5174498 w 13759469"/>
              <a:gd name="connsiteY340" fmla="*/ 1036889 h 3211035"/>
              <a:gd name="connsiteX341" fmla="*/ 5194070 w 13759469"/>
              <a:gd name="connsiteY341" fmla="*/ 1028642 h 3211035"/>
              <a:gd name="connsiteX342" fmla="*/ 5213645 w 13759469"/>
              <a:gd name="connsiteY342" fmla="*/ 1020366 h 3211035"/>
              <a:gd name="connsiteX343" fmla="*/ 5233223 w 13759469"/>
              <a:gd name="connsiteY343" fmla="*/ 1012064 h 3211035"/>
              <a:gd name="connsiteX344" fmla="*/ 5252808 w 13759469"/>
              <a:gd name="connsiteY344" fmla="*/ 1003742 h 3211035"/>
              <a:gd name="connsiteX345" fmla="*/ 5272399 w 13759469"/>
              <a:gd name="connsiteY345" fmla="*/ 995404 h 3211035"/>
              <a:gd name="connsiteX346" fmla="*/ 5291994 w 13759469"/>
              <a:gd name="connsiteY346" fmla="*/ 987054 h 3211035"/>
              <a:gd name="connsiteX347" fmla="*/ 5311598 w 13759469"/>
              <a:gd name="connsiteY347" fmla="*/ 978696 h 3211035"/>
              <a:gd name="connsiteX348" fmla="*/ 5331211 w 13759469"/>
              <a:gd name="connsiteY348" fmla="*/ 970335 h 3211035"/>
              <a:gd name="connsiteX349" fmla="*/ 5350831 w 13759469"/>
              <a:gd name="connsiteY349" fmla="*/ 961974 h 3211035"/>
              <a:gd name="connsiteX350" fmla="*/ 5370462 w 13759469"/>
              <a:gd name="connsiteY350" fmla="*/ 953619 h 3211035"/>
              <a:gd name="connsiteX351" fmla="*/ 5390103 w 13759469"/>
              <a:gd name="connsiteY351" fmla="*/ 945273 h 3211035"/>
              <a:gd name="connsiteX352" fmla="*/ 5409754 w 13759469"/>
              <a:gd name="connsiteY352" fmla="*/ 936941 h 3211035"/>
              <a:gd name="connsiteX353" fmla="*/ 5429417 w 13759469"/>
              <a:gd name="connsiteY353" fmla="*/ 928626 h 3211035"/>
              <a:gd name="connsiteX354" fmla="*/ 5449094 w 13759469"/>
              <a:gd name="connsiteY354" fmla="*/ 920334 h 3211035"/>
              <a:gd name="connsiteX355" fmla="*/ 5468783 w 13759469"/>
              <a:gd name="connsiteY355" fmla="*/ 912068 h 3211035"/>
              <a:gd name="connsiteX356" fmla="*/ 5488486 w 13759469"/>
              <a:gd name="connsiteY356" fmla="*/ 903833 h 3211035"/>
              <a:gd name="connsiteX357" fmla="*/ 5508202 w 13759469"/>
              <a:gd name="connsiteY357" fmla="*/ 895633 h 3211035"/>
              <a:gd name="connsiteX358" fmla="*/ 5527936 w 13759469"/>
              <a:gd name="connsiteY358" fmla="*/ 887472 h 3211035"/>
              <a:gd name="connsiteX359" fmla="*/ 5547684 w 13759469"/>
              <a:gd name="connsiteY359" fmla="*/ 879354 h 3211035"/>
              <a:gd name="connsiteX360" fmla="*/ 5567451 w 13759469"/>
              <a:gd name="connsiteY360" fmla="*/ 871284 h 3211035"/>
              <a:gd name="connsiteX361" fmla="*/ 5587232 w 13759469"/>
              <a:gd name="connsiteY361" fmla="*/ 863266 h 3211035"/>
              <a:gd name="connsiteX362" fmla="*/ 5607034 w 13759469"/>
              <a:gd name="connsiteY362" fmla="*/ 855305 h 3211035"/>
              <a:gd name="connsiteX363" fmla="*/ 5626854 w 13759469"/>
              <a:gd name="connsiteY363" fmla="*/ 847404 h 3211035"/>
              <a:gd name="connsiteX364" fmla="*/ 5646694 w 13759469"/>
              <a:gd name="connsiteY364" fmla="*/ 839567 h 3211035"/>
              <a:gd name="connsiteX365" fmla="*/ 5666554 w 13759469"/>
              <a:gd name="connsiteY365" fmla="*/ 831799 h 3211035"/>
              <a:gd name="connsiteX366" fmla="*/ 5686435 w 13759469"/>
              <a:gd name="connsiteY366" fmla="*/ 824105 h 3211035"/>
              <a:gd name="connsiteX367" fmla="*/ 5706338 w 13759469"/>
              <a:gd name="connsiteY367" fmla="*/ 816488 h 3211035"/>
              <a:gd name="connsiteX368" fmla="*/ 5726264 w 13759469"/>
              <a:gd name="connsiteY368" fmla="*/ 808953 h 3211035"/>
              <a:gd name="connsiteX369" fmla="*/ 5746212 w 13759469"/>
              <a:gd name="connsiteY369" fmla="*/ 801503 h 3211035"/>
              <a:gd name="connsiteX370" fmla="*/ 5766184 w 13759469"/>
              <a:gd name="connsiteY370" fmla="*/ 794143 h 3211035"/>
              <a:gd name="connsiteX371" fmla="*/ 5786182 w 13759469"/>
              <a:gd name="connsiteY371" fmla="*/ 786878 h 3211035"/>
              <a:gd name="connsiteX372" fmla="*/ 5806204 w 13759469"/>
              <a:gd name="connsiteY372" fmla="*/ 779712 h 3211035"/>
              <a:gd name="connsiteX373" fmla="*/ 5826252 w 13759469"/>
              <a:gd name="connsiteY373" fmla="*/ 772648 h 3211035"/>
              <a:gd name="connsiteX374" fmla="*/ 5846327 w 13759469"/>
              <a:gd name="connsiteY374" fmla="*/ 765692 h 3211035"/>
              <a:gd name="connsiteX375" fmla="*/ 5866430 w 13759469"/>
              <a:gd name="connsiteY375" fmla="*/ 758846 h 3211035"/>
              <a:gd name="connsiteX376" fmla="*/ 5886560 w 13759469"/>
              <a:gd name="connsiteY376" fmla="*/ 752116 h 3211035"/>
              <a:gd name="connsiteX377" fmla="*/ 5906720 w 13759469"/>
              <a:gd name="connsiteY377" fmla="*/ 745506 h 3211035"/>
              <a:gd name="connsiteX378" fmla="*/ 5926908 w 13759469"/>
              <a:gd name="connsiteY378" fmla="*/ 739020 h 3211035"/>
              <a:gd name="connsiteX379" fmla="*/ 5947127 w 13759469"/>
              <a:gd name="connsiteY379" fmla="*/ 732662 h 3211035"/>
              <a:gd name="connsiteX380" fmla="*/ 5967377 w 13759469"/>
              <a:gd name="connsiteY380" fmla="*/ 726436 h 3211035"/>
              <a:gd name="connsiteX381" fmla="*/ 5987659 w 13759469"/>
              <a:gd name="connsiteY381" fmla="*/ 720347 h 3211035"/>
              <a:gd name="connsiteX382" fmla="*/ 6007973 w 13759469"/>
              <a:gd name="connsiteY382" fmla="*/ 714398 h 3211035"/>
              <a:gd name="connsiteX383" fmla="*/ 6028321 w 13759469"/>
              <a:gd name="connsiteY383" fmla="*/ 708595 h 3211035"/>
              <a:gd name="connsiteX384" fmla="*/ 6048702 w 13759469"/>
              <a:gd name="connsiteY384" fmla="*/ 702940 h 3211035"/>
              <a:gd name="connsiteX385" fmla="*/ 6069117 w 13759469"/>
              <a:gd name="connsiteY385" fmla="*/ 697439 h 3211035"/>
              <a:gd name="connsiteX386" fmla="*/ 6089569 w 13759469"/>
              <a:gd name="connsiteY386" fmla="*/ 692096 h 3211035"/>
              <a:gd name="connsiteX387" fmla="*/ 6110055 w 13759469"/>
              <a:gd name="connsiteY387" fmla="*/ 686914 h 3211035"/>
              <a:gd name="connsiteX388" fmla="*/ 6130580 w 13759469"/>
              <a:gd name="connsiteY388" fmla="*/ 681898 h 3211035"/>
              <a:gd name="connsiteX389" fmla="*/ 6151141 w 13759469"/>
              <a:gd name="connsiteY389" fmla="*/ 677053 h 3211035"/>
              <a:gd name="connsiteX390" fmla="*/ 6171741 w 13759469"/>
              <a:gd name="connsiteY390" fmla="*/ 672381 h 3211035"/>
              <a:gd name="connsiteX391" fmla="*/ 6192378 w 13759469"/>
              <a:gd name="connsiteY391" fmla="*/ 667888 h 3211035"/>
              <a:gd name="connsiteX392" fmla="*/ 6213057 w 13759469"/>
              <a:gd name="connsiteY392" fmla="*/ 663578 h 3211035"/>
              <a:gd name="connsiteX393" fmla="*/ 6233774 w 13759469"/>
              <a:gd name="connsiteY393" fmla="*/ 659455 h 3211035"/>
              <a:gd name="connsiteX394" fmla="*/ 6254533 w 13759469"/>
              <a:gd name="connsiteY394" fmla="*/ 655522 h 3211035"/>
              <a:gd name="connsiteX395" fmla="*/ 6275335 w 13759469"/>
              <a:gd name="connsiteY395" fmla="*/ 651785 h 3211035"/>
              <a:gd name="connsiteX396" fmla="*/ 6296179 w 13759469"/>
              <a:gd name="connsiteY396" fmla="*/ 648247 h 3211035"/>
              <a:gd name="connsiteX397" fmla="*/ 6317067 w 13759469"/>
              <a:gd name="connsiteY397" fmla="*/ 644913 h 3211035"/>
              <a:gd name="connsiteX398" fmla="*/ 6337998 w 13759469"/>
              <a:gd name="connsiteY398" fmla="*/ 641787 h 3211035"/>
              <a:gd name="connsiteX399" fmla="*/ 6358975 w 13759469"/>
              <a:gd name="connsiteY399" fmla="*/ 638873 h 3211035"/>
              <a:gd name="connsiteX400" fmla="*/ 6379999 w 13759469"/>
              <a:gd name="connsiteY400" fmla="*/ 636174 h 3211035"/>
              <a:gd name="connsiteX401" fmla="*/ 6401066 w 13759469"/>
              <a:gd name="connsiteY401" fmla="*/ 633696 h 3211035"/>
              <a:gd name="connsiteX402" fmla="*/ 6422183 w 13759469"/>
              <a:gd name="connsiteY402" fmla="*/ 631442 h 3211035"/>
              <a:gd name="connsiteX403" fmla="*/ 6443349 w 13759469"/>
              <a:gd name="connsiteY403" fmla="*/ 629417 h 3211035"/>
              <a:gd name="connsiteX404" fmla="*/ 6485919 w 13759469"/>
              <a:gd name="connsiteY404" fmla="*/ 626063 h 3211035"/>
              <a:gd name="connsiteX405" fmla="*/ 6507092 w 13759469"/>
              <a:gd name="connsiteY405" fmla="*/ 624788 h 3211035"/>
              <a:gd name="connsiteX406" fmla="*/ 6528467 w 13759469"/>
              <a:gd name="connsiteY406" fmla="*/ 623803 h 3211035"/>
              <a:gd name="connsiteX407" fmla="*/ 6549927 w 13759469"/>
              <a:gd name="connsiteY407" fmla="*/ 623108 h 3211035"/>
              <a:gd name="connsiteX408" fmla="*/ 6571468 w 13759469"/>
              <a:gd name="connsiteY408" fmla="*/ 622699 h 3211035"/>
              <a:gd name="connsiteX409" fmla="*/ 6593094 w 13759469"/>
              <a:gd name="connsiteY409" fmla="*/ 622570 h 3211035"/>
              <a:gd name="connsiteX410" fmla="*/ 6614798 w 13759469"/>
              <a:gd name="connsiteY410" fmla="*/ 622714 h 3211035"/>
              <a:gd name="connsiteX411" fmla="*/ 6636580 w 13759469"/>
              <a:gd name="connsiteY411" fmla="*/ 623125 h 3211035"/>
              <a:gd name="connsiteX412" fmla="*/ 6658441 w 13759469"/>
              <a:gd name="connsiteY412" fmla="*/ 623798 h 3211035"/>
              <a:gd name="connsiteX413" fmla="*/ 6680375 w 13759469"/>
              <a:gd name="connsiteY413" fmla="*/ 624726 h 3211035"/>
              <a:gd name="connsiteX414" fmla="*/ 6702384 w 13759469"/>
              <a:gd name="connsiteY414" fmla="*/ 625904 h 3211035"/>
              <a:gd name="connsiteX415" fmla="*/ 6724463 w 13759469"/>
              <a:gd name="connsiteY415" fmla="*/ 627325 h 3211035"/>
              <a:gd name="connsiteX416" fmla="*/ 6746614 w 13759469"/>
              <a:gd name="connsiteY416" fmla="*/ 628984 h 3211035"/>
              <a:gd name="connsiteX417" fmla="*/ 6768832 w 13759469"/>
              <a:gd name="connsiteY417" fmla="*/ 630874 h 3211035"/>
              <a:gd name="connsiteX418" fmla="*/ 6791118 w 13759469"/>
              <a:gd name="connsiteY418" fmla="*/ 632990 h 3211035"/>
              <a:gd name="connsiteX419" fmla="*/ 6813469 w 13759469"/>
              <a:gd name="connsiteY419" fmla="*/ 635325 h 3211035"/>
              <a:gd name="connsiteX420" fmla="*/ 6835884 w 13759469"/>
              <a:gd name="connsiteY420" fmla="*/ 637873 h 3211035"/>
              <a:gd name="connsiteX421" fmla="*/ 6858359 w 13759469"/>
              <a:gd name="connsiteY421" fmla="*/ 640629 h 3211035"/>
              <a:gd name="connsiteX422" fmla="*/ 6880896 w 13759469"/>
              <a:gd name="connsiteY422" fmla="*/ 643586 h 3211035"/>
              <a:gd name="connsiteX423" fmla="*/ 6903491 w 13759469"/>
              <a:gd name="connsiteY423" fmla="*/ 646738 h 3211035"/>
              <a:gd name="connsiteX424" fmla="*/ 6926141 w 13759469"/>
              <a:gd name="connsiteY424" fmla="*/ 650079 h 3211035"/>
              <a:gd name="connsiteX425" fmla="*/ 6948849 w 13759469"/>
              <a:gd name="connsiteY425" fmla="*/ 653603 h 3211035"/>
              <a:gd name="connsiteX426" fmla="*/ 6971609 w 13759469"/>
              <a:gd name="connsiteY426" fmla="*/ 657304 h 3211035"/>
              <a:gd name="connsiteX427" fmla="*/ 6994421 w 13759469"/>
              <a:gd name="connsiteY427" fmla="*/ 661176 h 3211035"/>
              <a:gd name="connsiteX428" fmla="*/ 7017284 w 13759469"/>
              <a:gd name="connsiteY428" fmla="*/ 665213 h 3211035"/>
              <a:gd name="connsiteX429" fmla="*/ 7040194 w 13759469"/>
              <a:gd name="connsiteY429" fmla="*/ 669408 h 3211035"/>
              <a:gd name="connsiteX430" fmla="*/ 7063152 w 13759469"/>
              <a:gd name="connsiteY430" fmla="*/ 673756 h 3211035"/>
              <a:gd name="connsiteX431" fmla="*/ 7086154 w 13759469"/>
              <a:gd name="connsiteY431" fmla="*/ 678250 h 3211035"/>
              <a:gd name="connsiteX432" fmla="*/ 7109198 w 13759469"/>
              <a:gd name="connsiteY432" fmla="*/ 682884 h 3211035"/>
              <a:gd name="connsiteX433" fmla="*/ 7132286 w 13759469"/>
              <a:gd name="connsiteY433" fmla="*/ 687652 h 3211035"/>
              <a:gd name="connsiteX434" fmla="*/ 7155413 w 13759469"/>
              <a:gd name="connsiteY434" fmla="*/ 692549 h 3211035"/>
              <a:gd name="connsiteX435" fmla="*/ 7178580 w 13759469"/>
              <a:gd name="connsiteY435" fmla="*/ 697567 h 3211035"/>
              <a:gd name="connsiteX436" fmla="*/ 7201782 w 13759469"/>
              <a:gd name="connsiteY436" fmla="*/ 702701 h 3211035"/>
              <a:gd name="connsiteX437" fmla="*/ 7225019 w 13759469"/>
              <a:gd name="connsiteY437" fmla="*/ 707944 h 3211035"/>
              <a:gd name="connsiteX438" fmla="*/ 7248291 w 13759469"/>
              <a:gd name="connsiteY438" fmla="*/ 713291 h 3211035"/>
              <a:gd name="connsiteX439" fmla="*/ 7271593 w 13759469"/>
              <a:gd name="connsiteY439" fmla="*/ 718735 h 3211035"/>
              <a:gd name="connsiteX440" fmla="*/ 7294927 w 13759469"/>
              <a:gd name="connsiteY440" fmla="*/ 724271 h 3211035"/>
              <a:gd name="connsiteX441" fmla="*/ 7318287 w 13759469"/>
              <a:gd name="connsiteY441" fmla="*/ 729891 h 3211035"/>
              <a:gd name="connsiteX442" fmla="*/ 7341677 w 13759469"/>
              <a:gd name="connsiteY442" fmla="*/ 735590 h 3211035"/>
              <a:gd name="connsiteX443" fmla="*/ 7365090 w 13759469"/>
              <a:gd name="connsiteY443" fmla="*/ 741362 h 3211035"/>
              <a:gd name="connsiteX444" fmla="*/ 7388527 w 13759469"/>
              <a:gd name="connsiteY444" fmla="*/ 747201 h 3211035"/>
              <a:gd name="connsiteX445" fmla="*/ 7411986 w 13759469"/>
              <a:gd name="connsiteY445" fmla="*/ 753099 h 3211035"/>
              <a:gd name="connsiteX446" fmla="*/ 7435465 w 13759469"/>
              <a:gd name="connsiteY446" fmla="*/ 759052 h 3211035"/>
              <a:gd name="connsiteX447" fmla="*/ 7458963 w 13759469"/>
              <a:gd name="connsiteY447" fmla="*/ 765053 h 3211035"/>
              <a:gd name="connsiteX448" fmla="*/ 7482479 w 13759469"/>
              <a:gd name="connsiteY448" fmla="*/ 771096 h 3211035"/>
              <a:gd name="connsiteX449" fmla="*/ 7506008 w 13759469"/>
              <a:gd name="connsiteY449" fmla="*/ 777174 h 3211035"/>
              <a:gd name="connsiteX450" fmla="*/ 7529553 w 13759469"/>
              <a:gd name="connsiteY450" fmla="*/ 783282 h 3211035"/>
              <a:gd name="connsiteX451" fmla="*/ 7553110 w 13759469"/>
              <a:gd name="connsiteY451" fmla="*/ 789413 h 3211035"/>
              <a:gd name="connsiteX452" fmla="*/ 7576677 w 13759469"/>
              <a:gd name="connsiteY452" fmla="*/ 795562 h 3211035"/>
              <a:gd name="connsiteX453" fmla="*/ 7600254 w 13759469"/>
              <a:gd name="connsiteY453" fmla="*/ 801721 h 3211035"/>
              <a:gd name="connsiteX454" fmla="*/ 7623838 w 13759469"/>
              <a:gd name="connsiteY454" fmla="*/ 807885 h 3211035"/>
              <a:gd name="connsiteX455" fmla="*/ 7647426 w 13759469"/>
              <a:gd name="connsiteY455" fmla="*/ 814047 h 3211035"/>
              <a:gd name="connsiteX456" fmla="*/ 7671020 w 13759469"/>
              <a:gd name="connsiteY456" fmla="*/ 820203 h 3211035"/>
              <a:gd name="connsiteX457" fmla="*/ 7694616 w 13759469"/>
              <a:gd name="connsiteY457" fmla="*/ 826344 h 3211035"/>
              <a:gd name="connsiteX458" fmla="*/ 7718214 w 13759469"/>
              <a:gd name="connsiteY458" fmla="*/ 832465 h 3211035"/>
              <a:gd name="connsiteX459" fmla="*/ 7741811 w 13759469"/>
              <a:gd name="connsiteY459" fmla="*/ 838560 h 3211035"/>
              <a:gd name="connsiteX460" fmla="*/ 7765406 w 13759469"/>
              <a:gd name="connsiteY460" fmla="*/ 844623 h 3211035"/>
              <a:gd name="connsiteX461" fmla="*/ 7788997 w 13759469"/>
              <a:gd name="connsiteY461" fmla="*/ 850648 h 3211035"/>
              <a:gd name="connsiteX462" fmla="*/ 7812583 w 13759469"/>
              <a:gd name="connsiteY462" fmla="*/ 856628 h 3211035"/>
              <a:gd name="connsiteX463" fmla="*/ 7836163 w 13759469"/>
              <a:gd name="connsiteY463" fmla="*/ 862556 h 3211035"/>
              <a:gd name="connsiteX464" fmla="*/ 7859733 w 13759469"/>
              <a:gd name="connsiteY464" fmla="*/ 868427 h 3211035"/>
              <a:gd name="connsiteX465" fmla="*/ 7883294 w 13759469"/>
              <a:gd name="connsiteY465" fmla="*/ 874236 h 3211035"/>
              <a:gd name="connsiteX466" fmla="*/ 7906843 w 13759469"/>
              <a:gd name="connsiteY466" fmla="*/ 879975 h 3211035"/>
              <a:gd name="connsiteX467" fmla="*/ 7930379 w 13759469"/>
              <a:gd name="connsiteY467" fmla="*/ 885638 h 3211035"/>
              <a:gd name="connsiteX468" fmla="*/ 7953900 w 13759469"/>
              <a:gd name="connsiteY468" fmla="*/ 891219 h 3211035"/>
              <a:gd name="connsiteX469" fmla="*/ 7977406 w 13759469"/>
              <a:gd name="connsiteY469" fmla="*/ 896712 h 3211035"/>
              <a:gd name="connsiteX470" fmla="*/ 8000894 w 13759469"/>
              <a:gd name="connsiteY470" fmla="*/ 902110 h 3211035"/>
              <a:gd name="connsiteX471" fmla="*/ 8024362 w 13759469"/>
              <a:gd name="connsiteY471" fmla="*/ 907409 h 3211035"/>
              <a:gd name="connsiteX472" fmla="*/ 8047809 w 13759469"/>
              <a:gd name="connsiteY472" fmla="*/ 912600 h 3211035"/>
              <a:gd name="connsiteX473" fmla="*/ 8071234 w 13759469"/>
              <a:gd name="connsiteY473" fmla="*/ 917678 h 3211035"/>
              <a:gd name="connsiteX474" fmla="*/ 8094635 w 13759469"/>
              <a:gd name="connsiteY474" fmla="*/ 922637 h 3211035"/>
              <a:gd name="connsiteX475" fmla="*/ 8118011 w 13759469"/>
              <a:gd name="connsiteY475" fmla="*/ 927471 h 3211035"/>
              <a:gd name="connsiteX476" fmla="*/ 8141360 w 13759469"/>
              <a:gd name="connsiteY476" fmla="*/ 932173 h 3211035"/>
              <a:gd name="connsiteX477" fmla="*/ 8164681 w 13759469"/>
              <a:gd name="connsiteY477" fmla="*/ 936737 h 3211035"/>
              <a:gd name="connsiteX478" fmla="*/ 8187971 w 13759469"/>
              <a:gd name="connsiteY478" fmla="*/ 941156 h 3211035"/>
              <a:gd name="connsiteX479" fmla="*/ 8211230 w 13759469"/>
              <a:gd name="connsiteY479" fmla="*/ 945426 h 3211035"/>
              <a:gd name="connsiteX480" fmla="*/ 8234455 w 13759469"/>
              <a:gd name="connsiteY480" fmla="*/ 949537 h 3211035"/>
              <a:gd name="connsiteX481" fmla="*/ 8257646 w 13759469"/>
              <a:gd name="connsiteY481" fmla="*/ 953488 h 3211035"/>
              <a:gd name="connsiteX482" fmla="*/ 8280801 w 13759469"/>
              <a:gd name="connsiteY482" fmla="*/ 957268 h 3211035"/>
              <a:gd name="connsiteX483" fmla="*/ 8303919 w 13759469"/>
              <a:gd name="connsiteY483" fmla="*/ 960873 h 3211035"/>
              <a:gd name="connsiteX484" fmla="*/ 8326998 w 13759469"/>
              <a:gd name="connsiteY484" fmla="*/ 964296 h 3211035"/>
              <a:gd name="connsiteX485" fmla="*/ 8350034 w 13759469"/>
              <a:gd name="connsiteY485" fmla="*/ 967530 h 3211035"/>
              <a:gd name="connsiteX486" fmla="*/ 8373029 w 13759469"/>
              <a:gd name="connsiteY486" fmla="*/ 970571 h 3211035"/>
              <a:gd name="connsiteX487" fmla="*/ 8395981 w 13759469"/>
              <a:gd name="connsiteY487" fmla="*/ 973412 h 3211035"/>
              <a:gd name="connsiteX488" fmla="*/ 8418888 w 13759469"/>
              <a:gd name="connsiteY488" fmla="*/ 976044 h 3211035"/>
              <a:gd name="connsiteX489" fmla="*/ 8441747 w 13759469"/>
              <a:gd name="connsiteY489" fmla="*/ 978465 h 3211035"/>
              <a:gd name="connsiteX490" fmla="*/ 8464558 w 13759469"/>
              <a:gd name="connsiteY490" fmla="*/ 980665 h 3211035"/>
              <a:gd name="connsiteX491" fmla="*/ 8487319 w 13759469"/>
              <a:gd name="connsiteY491" fmla="*/ 982639 h 3211035"/>
              <a:gd name="connsiteX492" fmla="*/ 8510029 w 13759469"/>
              <a:gd name="connsiteY492" fmla="*/ 984381 h 3211035"/>
              <a:gd name="connsiteX493" fmla="*/ 8532688 w 13759469"/>
              <a:gd name="connsiteY493" fmla="*/ 985885 h 3211035"/>
              <a:gd name="connsiteX494" fmla="*/ 8555290 w 13759469"/>
              <a:gd name="connsiteY494" fmla="*/ 987143 h 3211035"/>
              <a:gd name="connsiteX495" fmla="*/ 8577836 w 13759469"/>
              <a:gd name="connsiteY495" fmla="*/ 988151 h 3211035"/>
              <a:gd name="connsiteX496" fmla="*/ 8600325 w 13759469"/>
              <a:gd name="connsiteY496" fmla="*/ 988901 h 3211035"/>
              <a:gd name="connsiteX497" fmla="*/ 8622756 w 13759469"/>
              <a:gd name="connsiteY497" fmla="*/ 989387 h 3211035"/>
              <a:gd name="connsiteX498" fmla="*/ 8645125 w 13759469"/>
              <a:gd name="connsiteY498" fmla="*/ 989602 h 3211035"/>
              <a:gd name="connsiteX499" fmla="*/ 8667432 w 13759469"/>
              <a:gd name="connsiteY499" fmla="*/ 989541 h 3211035"/>
              <a:gd name="connsiteX500" fmla="*/ 8689676 w 13759469"/>
              <a:gd name="connsiteY500" fmla="*/ 989196 h 3211035"/>
              <a:gd name="connsiteX501" fmla="*/ 8711852 w 13759469"/>
              <a:gd name="connsiteY501" fmla="*/ 988561 h 3211035"/>
              <a:gd name="connsiteX502" fmla="*/ 8733964 w 13759469"/>
              <a:gd name="connsiteY502" fmla="*/ 987631 h 3211035"/>
              <a:gd name="connsiteX503" fmla="*/ 8777861 w 13759469"/>
              <a:gd name="connsiteY503" fmla="*/ 984867 h 3211035"/>
              <a:gd name="connsiteX504" fmla="*/ 8799858 w 13759469"/>
              <a:gd name="connsiteY504" fmla="*/ 983037 h 3211035"/>
              <a:gd name="connsiteX505" fmla="*/ 8821803 w 13759469"/>
              <a:gd name="connsiteY505" fmla="*/ 980959 h 3211035"/>
              <a:gd name="connsiteX506" fmla="*/ 8843787 w 13759469"/>
              <a:gd name="connsiteY506" fmla="*/ 978631 h 3211035"/>
              <a:gd name="connsiteX507" fmla="*/ 8865804 w 13759469"/>
              <a:gd name="connsiteY507" fmla="*/ 976057 h 3211035"/>
              <a:gd name="connsiteX508" fmla="*/ 8887856 w 13759469"/>
              <a:gd name="connsiteY508" fmla="*/ 973242 h 3211035"/>
              <a:gd name="connsiteX509" fmla="*/ 8909940 w 13759469"/>
              <a:gd name="connsiteY509" fmla="*/ 970191 h 3211035"/>
              <a:gd name="connsiteX510" fmla="*/ 8932052 w 13759469"/>
              <a:gd name="connsiteY510" fmla="*/ 966908 h 3211035"/>
              <a:gd name="connsiteX511" fmla="*/ 8954193 w 13759469"/>
              <a:gd name="connsiteY511" fmla="*/ 963399 h 3211035"/>
              <a:gd name="connsiteX512" fmla="*/ 8976359 w 13759469"/>
              <a:gd name="connsiteY512" fmla="*/ 959667 h 3211035"/>
              <a:gd name="connsiteX513" fmla="*/ 8998550 w 13759469"/>
              <a:gd name="connsiteY513" fmla="*/ 955718 h 3211035"/>
              <a:gd name="connsiteX514" fmla="*/ 9020757 w 13759469"/>
              <a:gd name="connsiteY514" fmla="*/ 951555 h 3211035"/>
              <a:gd name="connsiteX515" fmla="*/ 9042987 w 13759469"/>
              <a:gd name="connsiteY515" fmla="*/ 947184 h 3211035"/>
              <a:gd name="connsiteX516" fmla="*/ 9065234 w 13759469"/>
              <a:gd name="connsiteY516" fmla="*/ 942611 h 3211035"/>
              <a:gd name="connsiteX517" fmla="*/ 9087496 w 13759469"/>
              <a:gd name="connsiteY517" fmla="*/ 937838 h 3211035"/>
              <a:gd name="connsiteX518" fmla="*/ 9109771 w 13759469"/>
              <a:gd name="connsiteY518" fmla="*/ 932871 h 3211035"/>
              <a:gd name="connsiteX519" fmla="*/ 9132058 w 13759469"/>
              <a:gd name="connsiteY519" fmla="*/ 927715 h 3211035"/>
              <a:gd name="connsiteX520" fmla="*/ 9154351 w 13759469"/>
              <a:gd name="connsiteY520" fmla="*/ 922373 h 3211035"/>
              <a:gd name="connsiteX521" fmla="*/ 9176653 w 13759469"/>
              <a:gd name="connsiteY521" fmla="*/ 916851 h 3211035"/>
              <a:gd name="connsiteX522" fmla="*/ 9198961 w 13759469"/>
              <a:gd name="connsiteY522" fmla="*/ 911154 h 3211035"/>
              <a:gd name="connsiteX523" fmla="*/ 9221267 w 13759469"/>
              <a:gd name="connsiteY523" fmla="*/ 905285 h 3211035"/>
              <a:gd name="connsiteX524" fmla="*/ 9243577 w 13759469"/>
              <a:gd name="connsiteY524" fmla="*/ 899250 h 3211035"/>
              <a:gd name="connsiteX525" fmla="*/ 9265887 w 13759469"/>
              <a:gd name="connsiteY525" fmla="*/ 893054 h 3211035"/>
              <a:gd name="connsiteX526" fmla="*/ 9288193 w 13759469"/>
              <a:gd name="connsiteY526" fmla="*/ 886701 h 3211035"/>
              <a:gd name="connsiteX527" fmla="*/ 9310493 w 13759469"/>
              <a:gd name="connsiteY527" fmla="*/ 880195 h 3211035"/>
              <a:gd name="connsiteX528" fmla="*/ 9332785 w 13759469"/>
              <a:gd name="connsiteY528" fmla="*/ 873541 h 3211035"/>
              <a:gd name="connsiteX529" fmla="*/ 9355069 w 13759469"/>
              <a:gd name="connsiteY529" fmla="*/ 866744 h 3211035"/>
              <a:gd name="connsiteX530" fmla="*/ 9377338 w 13759469"/>
              <a:gd name="connsiteY530" fmla="*/ 859808 h 3211035"/>
              <a:gd name="connsiteX531" fmla="*/ 9399597 w 13759469"/>
              <a:gd name="connsiteY531" fmla="*/ 852739 h 3211035"/>
              <a:gd name="connsiteX532" fmla="*/ 9421839 w 13759469"/>
              <a:gd name="connsiteY532" fmla="*/ 845539 h 3211035"/>
              <a:gd name="connsiteX533" fmla="*/ 9444063 w 13759469"/>
              <a:gd name="connsiteY533" fmla="*/ 838215 h 3211035"/>
              <a:gd name="connsiteX534" fmla="*/ 9466266 w 13759469"/>
              <a:gd name="connsiteY534" fmla="*/ 830772 h 3211035"/>
              <a:gd name="connsiteX535" fmla="*/ 9488449 w 13759469"/>
              <a:gd name="connsiteY535" fmla="*/ 823212 h 3211035"/>
              <a:gd name="connsiteX536" fmla="*/ 9510607 w 13759469"/>
              <a:gd name="connsiteY536" fmla="*/ 815542 h 3211035"/>
              <a:gd name="connsiteX537" fmla="*/ 9532739 w 13759469"/>
              <a:gd name="connsiteY537" fmla="*/ 807765 h 3211035"/>
              <a:gd name="connsiteX538" fmla="*/ 9554843 w 13759469"/>
              <a:gd name="connsiteY538" fmla="*/ 799886 h 3211035"/>
              <a:gd name="connsiteX539" fmla="*/ 9576917 w 13759469"/>
              <a:gd name="connsiteY539" fmla="*/ 791911 h 3211035"/>
              <a:gd name="connsiteX540" fmla="*/ 9598958 w 13759469"/>
              <a:gd name="connsiteY540" fmla="*/ 783842 h 3211035"/>
              <a:gd name="connsiteX541" fmla="*/ 9620965 w 13759469"/>
              <a:gd name="connsiteY541" fmla="*/ 775686 h 3211035"/>
              <a:gd name="connsiteX542" fmla="*/ 9642935 w 13759469"/>
              <a:gd name="connsiteY542" fmla="*/ 767447 h 3211035"/>
              <a:gd name="connsiteX543" fmla="*/ 9664867 w 13759469"/>
              <a:gd name="connsiteY543" fmla="*/ 759129 h 3211035"/>
              <a:gd name="connsiteX544" fmla="*/ 9686757 w 13759469"/>
              <a:gd name="connsiteY544" fmla="*/ 750737 h 3211035"/>
              <a:gd name="connsiteX545" fmla="*/ 9708606 w 13759469"/>
              <a:gd name="connsiteY545" fmla="*/ 742275 h 3211035"/>
              <a:gd name="connsiteX546" fmla="*/ 9730410 w 13759469"/>
              <a:gd name="connsiteY546" fmla="*/ 733748 h 3211035"/>
              <a:gd name="connsiteX547" fmla="*/ 9752167 w 13759469"/>
              <a:gd name="connsiteY547" fmla="*/ 725161 h 3211035"/>
              <a:gd name="connsiteX548" fmla="*/ 9773874 w 13759469"/>
              <a:gd name="connsiteY548" fmla="*/ 716518 h 3211035"/>
              <a:gd name="connsiteX549" fmla="*/ 9795530 w 13759469"/>
              <a:gd name="connsiteY549" fmla="*/ 707824 h 3211035"/>
              <a:gd name="connsiteX550" fmla="*/ 9817133 w 13759469"/>
              <a:gd name="connsiteY550" fmla="*/ 699084 h 3211035"/>
              <a:gd name="connsiteX551" fmla="*/ 9838681 w 13759469"/>
              <a:gd name="connsiteY551" fmla="*/ 690302 h 3211035"/>
              <a:gd name="connsiteX552" fmla="*/ 9860171 w 13759469"/>
              <a:gd name="connsiteY552" fmla="*/ 681482 h 3211035"/>
              <a:gd name="connsiteX553" fmla="*/ 9881601 w 13759469"/>
              <a:gd name="connsiteY553" fmla="*/ 672629 h 3211035"/>
              <a:gd name="connsiteX554" fmla="*/ 9902969 w 13759469"/>
              <a:gd name="connsiteY554" fmla="*/ 663749 h 3211035"/>
              <a:gd name="connsiteX555" fmla="*/ 9924275 w 13759469"/>
              <a:gd name="connsiteY555" fmla="*/ 654845 h 3211035"/>
              <a:gd name="connsiteX556" fmla="*/ 9945514 w 13759469"/>
              <a:gd name="connsiteY556" fmla="*/ 645921 h 3211035"/>
              <a:gd name="connsiteX557" fmla="*/ 9966685 w 13759469"/>
              <a:gd name="connsiteY557" fmla="*/ 636984 h 3211035"/>
              <a:gd name="connsiteX558" fmla="*/ 9987786 w 13759469"/>
              <a:gd name="connsiteY558" fmla="*/ 628037 h 3211035"/>
              <a:gd name="connsiteX559" fmla="*/ 10008815 w 13759469"/>
              <a:gd name="connsiteY559" fmla="*/ 619084 h 3211035"/>
              <a:gd name="connsiteX560" fmla="*/ 10029770 w 13759469"/>
              <a:gd name="connsiteY560" fmla="*/ 610131 h 3211035"/>
              <a:gd name="connsiteX561" fmla="*/ 10050647 w 13759469"/>
              <a:gd name="connsiteY561" fmla="*/ 601182 h 3211035"/>
              <a:gd name="connsiteX562" fmla="*/ 10071446 w 13759469"/>
              <a:gd name="connsiteY562" fmla="*/ 592243 h 3211035"/>
              <a:gd name="connsiteX563" fmla="*/ 10092165 w 13759469"/>
              <a:gd name="connsiteY563" fmla="*/ 583315 h 3211035"/>
              <a:gd name="connsiteX564" fmla="*/ 10112799 w 13759469"/>
              <a:gd name="connsiteY564" fmla="*/ 574406 h 3211035"/>
              <a:gd name="connsiteX565" fmla="*/ 10133351 w 13759469"/>
              <a:gd name="connsiteY565" fmla="*/ 565519 h 3211035"/>
              <a:gd name="connsiteX566" fmla="*/ 10153813 w 13759469"/>
              <a:gd name="connsiteY566" fmla="*/ 556659 h 3211035"/>
              <a:gd name="connsiteX567" fmla="*/ 10174188 w 13759469"/>
              <a:gd name="connsiteY567" fmla="*/ 547831 h 3211035"/>
              <a:gd name="connsiteX568" fmla="*/ 10194471 w 13759469"/>
              <a:gd name="connsiteY568" fmla="*/ 539039 h 3211035"/>
              <a:gd name="connsiteX569" fmla="*/ 10214659 w 13759469"/>
              <a:gd name="connsiteY569" fmla="*/ 530287 h 3211035"/>
              <a:gd name="connsiteX570" fmla="*/ 10234753 w 13759469"/>
              <a:gd name="connsiteY570" fmla="*/ 521581 h 3211035"/>
              <a:gd name="connsiteX571" fmla="*/ 10254748 w 13759469"/>
              <a:gd name="connsiteY571" fmla="*/ 512925 h 3211035"/>
              <a:gd name="connsiteX572" fmla="*/ 10274642 w 13759469"/>
              <a:gd name="connsiteY572" fmla="*/ 504324 h 3211035"/>
              <a:gd name="connsiteX573" fmla="*/ 10294436 w 13759469"/>
              <a:gd name="connsiteY573" fmla="*/ 495782 h 3211035"/>
              <a:gd name="connsiteX574" fmla="*/ 10314125 w 13759469"/>
              <a:gd name="connsiteY574" fmla="*/ 487303 h 3211035"/>
              <a:gd name="connsiteX575" fmla="*/ 10333706 w 13759469"/>
              <a:gd name="connsiteY575" fmla="*/ 478893 h 3211035"/>
              <a:gd name="connsiteX576" fmla="*/ 10353180 w 13759469"/>
              <a:gd name="connsiteY576" fmla="*/ 470556 h 3211035"/>
              <a:gd name="connsiteX577" fmla="*/ 10372542 w 13759469"/>
              <a:gd name="connsiteY577" fmla="*/ 462297 h 3211035"/>
              <a:gd name="connsiteX578" fmla="*/ 10391790 w 13759469"/>
              <a:gd name="connsiteY578" fmla="*/ 454119 h 3211035"/>
              <a:gd name="connsiteX579" fmla="*/ 10410925 w 13759469"/>
              <a:gd name="connsiteY579" fmla="*/ 446029 h 3211035"/>
              <a:gd name="connsiteX580" fmla="*/ 10429942 w 13759469"/>
              <a:gd name="connsiteY580" fmla="*/ 438029 h 3211035"/>
              <a:gd name="connsiteX581" fmla="*/ 10448837 w 13759469"/>
              <a:gd name="connsiteY581" fmla="*/ 430126 h 3211035"/>
              <a:gd name="connsiteX582" fmla="*/ 10467611 w 13759469"/>
              <a:gd name="connsiteY582" fmla="*/ 422323 h 3211035"/>
              <a:gd name="connsiteX583" fmla="*/ 10486263 w 13759469"/>
              <a:gd name="connsiteY583" fmla="*/ 414625 h 3211035"/>
              <a:gd name="connsiteX584" fmla="*/ 10504786 w 13759469"/>
              <a:gd name="connsiteY584" fmla="*/ 407038 h 3211035"/>
              <a:gd name="connsiteX585" fmla="*/ 10523182 w 13759469"/>
              <a:gd name="connsiteY585" fmla="*/ 399564 h 3211035"/>
              <a:gd name="connsiteX586" fmla="*/ 10541446 w 13759469"/>
              <a:gd name="connsiteY586" fmla="*/ 392210 h 3211035"/>
              <a:gd name="connsiteX587" fmla="*/ 10559578 w 13759469"/>
              <a:gd name="connsiteY587" fmla="*/ 384979 h 3211035"/>
              <a:gd name="connsiteX588" fmla="*/ 10577574 w 13759469"/>
              <a:gd name="connsiteY588" fmla="*/ 377876 h 3211035"/>
              <a:gd name="connsiteX589" fmla="*/ 10595432 w 13759469"/>
              <a:gd name="connsiteY589" fmla="*/ 370906 h 3211035"/>
              <a:gd name="connsiteX590" fmla="*/ 10613154 w 13759469"/>
              <a:gd name="connsiteY590" fmla="*/ 364073 h 3211035"/>
              <a:gd name="connsiteX591" fmla="*/ 10630728 w 13759469"/>
              <a:gd name="connsiteY591" fmla="*/ 357382 h 3211035"/>
              <a:gd name="connsiteX592" fmla="*/ 10648161 w 13759469"/>
              <a:gd name="connsiteY592" fmla="*/ 350837 h 3211035"/>
              <a:gd name="connsiteX593" fmla="*/ 10665446 w 13759469"/>
              <a:gd name="connsiteY593" fmla="*/ 344444 h 3211035"/>
              <a:gd name="connsiteX594" fmla="*/ 10682583 w 13759469"/>
              <a:gd name="connsiteY594" fmla="*/ 338206 h 3211035"/>
              <a:gd name="connsiteX595" fmla="*/ 10699567 w 13759469"/>
              <a:gd name="connsiteY595" fmla="*/ 332129 h 3211035"/>
              <a:gd name="connsiteX596" fmla="*/ 10716400 w 13759469"/>
              <a:gd name="connsiteY596" fmla="*/ 326216 h 3211035"/>
              <a:gd name="connsiteX597" fmla="*/ 10733076 w 13759469"/>
              <a:gd name="connsiteY597" fmla="*/ 320473 h 3211035"/>
              <a:gd name="connsiteX598" fmla="*/ 10749592 w 13759469"/>
              <a:gd name="connsiteY598" fmla="*/ 314903 h 3211035"/>
              <a:gd name="connsiteX599" fmla="*/ 10765947 w 13759469"/>
              <a:gd name="connsiteY599" fmla="*/ 309512 h 3211035"/>
              <a:gd name="connsiteX600" fmla="*/ 10782139 w 13759469"/>
              <a:gd name="connsiteY600" fmla="*/ 304304 h 3211035"/>
              <a:gd name="connsiteX601" fmla="*/ 10798168 w 13759469"/>
              <a:gd name="connsiteY601" fmla="*/ 299284 h 3211035"/>
              <a:gd name="connsiteX602" fmla="*/ 10829784 w 13759469"/>
              <a:gd name="connsiteY602" fmla="*/ 289803 h 3211035"/>
              <a:gd name="connsiteX603" fmla="*/ 10845418 w 13759469"/>
              <a:gd name="connsiteY603" fmla="*/ 285266 h 3211035"/>
              <a:gd name="connsiteX604" fmla="*/ 10860866 w 13759469"/>
              <a:gd name="connsiteY604" fmla="*/ 280791 h 3211035"/>
              <a:gd name="connsiteX605" fmla="*/ 10876127 w 13759469"/>
              <a:gd name="connsiteY605" fmla="*/ 276379 h 3211035"/>
              <a:gd name="connsiteX606" fmla="*/ 10891199 w 13759469"/>
              <a:gd name="connsiteY606" fmla="*/ 272029 h 3211035"/>
              <a:gd name="connsiteX607" fmla="*/ 10906092 w 13759469"/>
              <a:gd name="connsiteY607" fmla="*/ 267741 h 3211035"/>
              <a:gd name="connsiteX608" fmla="*/ 10920805 w 13759469"/>
              <a:gd name="connsiteY608" fmla="*/ 263515 h 3211035"/>
              <a:gd name="connsiteX609" fmla="*/ 10935342 w 13759469"/>
              <a:gd name="connsiteY609" fmla="*/ 259350 h 3211035"/>
              <a:gd name="connsiteX610" fmla="*/ 10949706 w 13759469"/>
              <a:gd name="connsiteY610" fmla="*/ 255245 h 3211035"/>
              <a:gd name="connsiteX611" fmla="*/ 10963900 w 13759469"/>
              <a:gd name="connsiteY611" fmla="*/ 251200 h 3211035"/>
              <a:gd name="connsiteX612" fmla="*/ 10977927 w 13759469"/>
              <a:gd name="connsiteY612" fmla="*/ 247214 h 3211035"/>
              <a:gd name="connsiteX613" fmla="*/ 10991786 w 13759469"/>
              <a:gd name="connsiteY613" fmla="*/ 243287 h 3211035"/>
              <a:gd name="connsiteX614" fmla="*/ 11005487 w 13759469"/>
              <a:gd name="connsiteY614" fmla="*/ 239419 h 3211035"/>
              <a:gd name="connsiteX615" fmla="*/ 11019028 w 13759469"/>
              <a:gd name="connsiteY615" fmla="*/ 235609 h 3211035"/>
              <a:gd name="connsiteX616" fmla="*/ 11032415 w 13759469"/>
              <a:gd name="connsiteY616" fmla="*/ 231856 h 3211035"/>
              <a:gd name="connsiteX617" fmla="*/ 11045649 w 13759469"/>
              <a:gd name="connsiteY617" fmla="*/ 228161 h 3211035"/>
              <a:gd name="connsiteX618" fmla="*/ 11058734 w 13759469"/>
              <a:gd name="connsiteY618" fmla="*/ 224522 h 3211035"/>
              <a:gd name="connsiteX619" fmla="*/ 11071667 w 13759469"/>
              <a:gd name="connsiteY619" fmla="*/ 220939 h 3211035"/>
              <a:gd name="connsiteX620" fmla="*/ 11084460 w 13759469"/>
              <a:gd name="connsiteY620" fmla="*/ 217412 h 3211035"/>
              <a:gd name="connsiteX621" fmla="*/ 11097114 w 13759469"/>
              <a:gd name="connsiteY621" fmla="*/ 213939 h 3211035"/>
              <a:gd name="connsiteX622" fmla="*/ 11109626 w 13759469"/>
              <a:gd name="connsiteY622" fmla="*/ 210521 h 3211035"/>
              <a:gd name="connsiteX623" fmla="*/ 11122003 w 13759469"/>
              <a:gd name="connsiteY623" fmla="*/ 207158 h 3211035"/>
              <a:gd name="connsiteX624" fmla="*/ 11134252 w 13759469"/>
              <a:gd name="connsiteY624" fmla="*/ 203848 h 3211035"/>
              <a:gd name="connsiteX625" fmla="*/ 11146369 w 13759469"/>
              <a:gd name="connsiteY625" fmla="*/ 200592 h 3211035"/>
              <a:gd name="connsiteX626" fmla="*/ 11158361 w 13759469"/>
              <a:gd name="connsiteY626" fmla="*/ 197388 h 3211035"/>
              <a:gd name="connsiteX627" fmla="*/ 11170228 w 13759469"/>
              <a:gd name="connsiteY627" fmla="*/ 194236 h 3211035"/>
              <a:gd name="connsiteX628" fmla="*/ 11181975 w 13759469"/>
              <a:gd name="connsiteY628" fmla="*/ 191136 h 3211035"/>
              <a:gd name="connsiteX629" fmla="*/ 11193605 w 13759469"/>
              <a:gd name="connsiteY629" fmla="*/ 188087 h 3211035"/>
              <a:gd name="connsiteX630" fmla="*/ 11205121 w 13759469"/>
              <a:gd name="connsiteY630" fmla="*/ 185088 h 3211035"/>
              <a:gd name="connsiteX631" fmla="*/ 11216525 w 13759469"/>
              <a:gd name="connsiteY631" fmla="*/ 182140 h 3211035"/>
              <a:gd name="connsiteX632" fmla="*/ 11227819 w 13759469"/>
              <a:gd name="connsiteY632" fmla="*/ 179242 h 3211035"/>
              <a:gd name="connsiteX633" fmla="*/ 11239009 w 13759469"/>
              <a:gd name="connsiteY633" fmla="*/ 176393 h 3211035"/>
              <a:gd name="connsiteX634" fmla="*/ 11250096 w 13759469"/>
              <a:gd name="connsiteY634" fmla="*/ 173593 h 3211035"/>
              <a:gd name="connsiteX635" fmla="*/ 11261083 w 13759469"/>
              <a:gd name="connsiteY635" fmla="*/ 170841 h 3211035"/>
              <a:gd name="connsiteX636" fmla="*/ 11271973 w 13759469"/>
              <a:gd name="connsiteY636" fmla="*/ 168137 h 3211035"/>
              <a:gd name="connsiteX637" fmla="*/ 11282769 w 13759469"/>
              <a:gd name="connsiteY637" fmla="*/ 165480 h 3211035"/>
              <a:gd name="connsiteX638" fmla="*/ 11293475 w 13759469"/>
              <a:gd name="connsiteY638" fmla="*/ 162870 h 3211035"/>
              <a:gd name="connsiteX639" fmla="*/ 11304092 w 13759469"/>
              <a:gd name="connsiteY639" fmla="*/ 160306 h 3211035"/>
              <a:gd name="connsiteX640" fmla="*/ 11314624 w 13759469"/>
              <a:gd name="connsiteY640" fmla="*/ 157788 h 3211035"/>
              <a:gd name="connsiteX641" fmla="*/ 11325074 w 13759469"/>
              <a:gd name="connsiteY641" fmla="*/ 155315 h 3211035"/>
              <a:gd name="connsiteX642" fmla="*/ 11335446 w 13759469"/>
              <a:gd name="connsiteY642" fmla="*/ 152887 h 3211035"/>
              <a:gd name="connsiteX643" fmla="*/ 11345741 w 13759469"/>
              <a:gd name="connsiteY643" fmla="*/ 150504 h 3211035"/>
              <a:gd name="connsiteX644" fmla="*/ 11355963 w 13759469"/>
              <a:gd name="connsiteY644" fmla="*/ 148164 h 3211035"/>
              <a:gd name="connsiteX645" fmla="*/ 11366115 w 13759469"/>
              <a:gd name="connsiteY645" fmla="*/ 145867 h 3211035"/>
              <a:gd name="connsiteX646" fmla="*/ 11376199 w 13759469"/>
              <a:gd name="connsiteY646" fmla="*/ 143614 h 3211035"/>
              <a:gd name="connsiteX647" fmla="*/ 11386219 w 13759469"/>
              <a:gd name="connsiteY647" fmla="*/ 141403 h 3211035"/>
              <a:gd name="connsiteX648" fmla="*/ 11396179 w 13759469"/>
              <a:gd name="connsiteY648" fmla="*/ 139233 h 3211035"/>
              <a:gd name="connsiteX649" fmla="*/ 11406080 w 13759469"/>
              <a:gd name="connsiteY649" fmla="*/ 137106 h 3211035"/>
              <a:gd name="connsiteX650" fmla="*/ 11415925 w 13759469"/>
              <a:gd name="connsiteY650" fmla="*/ 135018 h 3211035"/>
              <a:gd name="connsiteX651" fmla="*/ 11425717 w 13759469"/>
              <a:gd name="connsiteY651" fmla="*/ 132971 h 3211035"/>
              <a:gd name="connsiteX652" fmla="*/ 11435463 w 13759469"/>
              <a:gd name="connsiteY652" fmla="*/ 130964 h 3211035"/>
              <a:gd name="connsiteX653" fmla="*/ 11445159 w 13759469"/>
              <a:gd name="connsiteY653" fmla="*/ 128996 h 3211035"/>
              <a:gd name="connsiteX654" fmla="*/ 11454812 w 13759469"/>
              <a:gd name="connsiteY654" fmla="*/ 127067 h 3211035"/>
              <a:gd name="connsiteX655" fmla="*/ 11464425 w 13759469"/>
              <a:gd name="connsiteY655" fmla="*/ 125177 h 3211035"/>
              <a:gd name="connsiteX656" fmla="*/ 11474000 w 13759469"/>
              <a:gd name="connsiteY656" fmla="*/ 123324 h 3211035"/>
              <a:gd name="connsiteX657" fmla="*/ 11483542 w 13759469"/>
              <a:gd name="connsiteY657" fmla="*/ 121509 h 3211035"/>
              <a:gd name="connsiteX658" fmla="*/ 11493053 w 13759469"/>
              <a:gd name="connsiteY658" fmla="*/ 119731 h 3211035"/>
              <a:gd name="connsiteX659" fmla="*/ 11502533 w 13759469"/>
              <a:gd name="connsiteY659" fmla="*/ 117989 h 3211035"/>
              <a:gd name="connsiteX660" fmla="*/ 11511989 w 13759469"/>
              <a:gd name="connsiteY660" fmla="*/ 116282 h 3211035"/>
              <a:gd name="connsiteX661" fmla="*/ 11521425 w 13759469"/>
              <a:gd name="connsiteY661" fmla="*/ 114612 h 3211035"/>
              <a:gd name="connsiteX662" fmla="*/ 11530837 w 13759469"/>
              <a:gd name="connsiteY662" fmla="*/ 112976 h 3211035"/>
              <a:gd name="connsiteX663" fmla="*/ 11540235 w 13759469"/>
              <a:gd name="connsiteY663" fmla="*/ 111374 h 3211035"/>
              <a:gd name="connsiteX664" fmla="*/ 11549620 w 13759469"/>
              <a:gd name="connsiteY664" fmla="*/ 109806 h 3211035"/>
              <a:gd name="connsiteX665" fmla="*/ 11558993 w 13759469"/>
              <a:gd name="connsiteY665" fmla="*/ 108272 h 3211035"/>
              <a:gd name="connsiteX666" fmla="*/ 11568359 w 13759469"/>
              <a:gd name="connsiteY666" fmla="*/ 106771 h 3211035"/>
              <a:gd name="connsiteX667" fmla="*/ 11577723 w 13759469"/>
              <a:gd name="connsiteY667" fmla="*/ 105301 h 3211035"/>
              <a:gd name="connsiteX668" fmla="*/ 11587081 w 13759469"/>
              <a:gd name="connsiteY668" fmla="*/ 103864 h 3211035"/>
              <a:gd name="connsiteX669" fmla="*/ 11596442 w 13759469"/>
              <a:gd name="connsiteY669" fmla="*/ 102458 h 3211035"/>
              <a:gd name="connsiteX670" fmla="*/ 11605809 w 13759469"/>
              <a:gd name="connsiteY670" fmla="*/ 101083 h 3211035"/>
              <a:gd name="connsiteX671" fmla="*/ 11615185 w 13759469"/>
              <a:gd name="connsiteY671" fmla="*/ 99739 h 3211035"/>
              <a:gd name="connsiteX672" fmla="*/ 11624567 w 13759469"/>
              <a:gd name="connsiteY672" fmla="*/ 98425 h 3211035"/>
              <a:gd name="connsiteX673" fmla="*/ 11633966 w 13759469"/>
              <a:gd name="connsiteY673" fmla="*/ 97139 h 3211035"/>
              <a:gd name="connsiteX674" fmla="*/ 11643380 w 13759469"/>
              <a:gd name="connsiteY674" fmla="*/ 95883 h 3211035"/>
              <a:gd name="connsiteX675" fmla="*/ 11652814 w 13759469"/>
              <a:gd name="connsiteY675" fmla="*/ 94655 h 3211035"/>
              <a:gd name="connsiteX676" fmla="*/ 11662272 w 13759469"/>
              <a:gd name="connsiteY676" fmla="*/ 93456 h 3211035"/>
              <a:gd name="connsiteX677" fmla="*/ 11671753 w 13759469"/>
              <a:gd name="connsiteY677" fmla="*/ 92284 h 3211035"/>
              <a:gd name="connsiteX678" fmla="*/ 11681266 w 13759469"/>
              <a:gd name="connsiteY678" fmla="*/ 91138 h 3211035"/>
              <a:gd name="connsiteX679" fmla="*/ 11690806 w 13759469"/>
              <a:gd name="connsiteY679" fmla="*/ 90019 h 3211035"/>
              <a:gd name="connsiteX680" fmla="*/ 11700383 w 13759469"/>
              <a:gd name="connsiteY680" fmla="*/ 88926 h 3211035"/>
              <a:gd name="connsiteX681" fmla="*/ 11709997 w 13759469"/>
              <a:gd name="connsiteY681" fmla="*/ 87859 h 3211035"/>
              <a:gd name="connsiteX682" fmla="*/ 11719652 w 13759469"/>
              <a:gd name="connsiteY682" fmla="*/ 86817 h 3211035"/>
              <a:gd name="connsiteX683" fmla="*/ 11729351 w 13759469"/>
              <a:gd name="connsiteY683" fmla="*/ 85799 h 3211035"/>
              <a:gd name="connsiteX684" fmla="*/ 11739095 w 13759469"/>
              <a:gd name="connsiteY684" fmla="*/ 84806 h 3211035"/>
              <a:gd name="connsiteX685" fmla="*/ 11748889 w 13759469"/>
              <a:gd name="connsiteY685" fmla="*/ 83836 h 3211035"/>
              <a:gd name="connsiteX686" fmla="*/ 11758736 w 13759469"/>
              <a:gd name="connsiteY686" fmla="*/ 82889 h 3211035"/>
              <a:gd name="connsiteX687" fmla="*/ 11768638 w 13759469"/>
              <a:gd name="connsiteY687" fmla="*/ 81964 h 3211035"/>
              <a:gd name="connsiteX688" fmla="*/ 11778596 w 13759469"/>
              <a:gd name="connsiteY688" fmla="*/ 81062 h 3211035"/>
              <a:gd name="connsiteX689" fmla="*/ 11788621 w 13759469"/>
              <a:gd name="connsiteY689" fmla="*/ 80182 h 3211035"/>
              <a:gd name="connsiteX690" fmla="*/ 11798705 w 13759469"/>
              <a:gd name="connsiteY690" fmla="*/ 79322 h 3211035"/>
              <a:gd name="connsiteX691" fmla="*/ 11808859 w 13759469"/>
              <a:gd name="connsiteY691" fmla="*/ 78484 h 3211035"/>
              <a:gd name="connsiteX692" fmla="*/ 11819084 w 13759469"/>
              <a:gd name="connsiteY692" fmla="*/ 77666 h 3211035"/>
              <a:gd name="connsiteX693" fmla="*/ 11829380 w 13759469"/>
              <a:gd name="connsiteY693" fmla="*/ 76867 h 3211035"/>
              <a:gd name="connsiteX694" fmla="*/ 11839753 w 13759469"/>
              <a:gd name="connsiteY694" fmla="*/ 76088 h 3211035"/>
              <a:gd name="connsiteX695" fmla="*/ 11850206 w 13759469"/>
              <a:gd name="connsiteY695" fmla="*/ 75328 h 3211035"/>
              <a:gd name="connsiteX696" fmla="*/ 11860741 w 13759469"/>
              <a:gd name="connsiteY696" fmla="*/ 74585 h 3211035"/>
              <a:gd name="connsiteX697" fmla="*/ 11871361 w 13759469"/>
              <a:gd name="connsiteY697" fmla="*/ 73861 h 3211035"/>
              <a:gd name="connsiteX698" fmla="*/ 11882068 w 13759469"/>
              <a:gd name="connsiteY698" fmla="*/ 73154 h 3211035"/>
              <a:gd name="connsiteX699" fmla="*/ 11892867 w 13759469"/>
              <a:gd name="connsiteY699" fmla="*/ 72463 h 3211035"/>
              <a:gd name="connsiteX700" fmla="*/ 11903760 w 13759469"/>
              <a:gd name="connsiteY700" fmla="*/ 71790 h 3211035"/>
              <a:gd name="connsiteX701" fmla="*/ 11925854 w 13759469"/>
              <a:gd name="connsiteY701" fmla="*/ 70488 h 3211035"/>
              <a:gd name="connsiteX702" fmla="*/ 11936860 w 13759469"/>
              <a:gd name="connsiteY702" fmla="*/ 69905 h 3211035"/>
              <a:gd name="connsiteX703" fmla="*/ 11947984 w 13759469"/>
              <a:gd name="connsiteY703" fmla="*/ 69404 h 3211035"/>
              <a:gd name="connsiteX704" fmla="*/ 11959159 w 13759469"/>
              <a:gd name="connsiteY704" fmla="*/ 68986 h 3211035"/>
              <a:gd name="connsiteX705" fmla="*/ 11970380 w 13759469"/>
              <a:gd name="connsiteY705" fmla="*/ 68649 h 3211035"/>
              <a:gd name="connsiteX706" fmla="*/ 11981653 w 13759469"/>
              <a:gd name="connsiteY706" fmla="*/ 68393 h 3211035"/>
              <a:gd name="connsiteX707" fmla="*/ 11992973 w 13759469"/>
              <a:gd name="connsiteY707" fmla="*/ 68216 h 3211035"/>
              <a:gd name="connsiteX708" fmla="*/ 12004338 w 13759469"/>
              <a:gd name="connsiteY708" fmla="*/ 68116 h 3211035"/>
              <a:gd name="connsiteX709" fmla="*/ 12015747 w 13759469"/>
              <a:gd name="connsiteY709" fmla="*/ 68091 h 3211035"/>
              <a:gd name="connsiteX710" fmla="*/ 12027200 w 13759469"/>
              <a:gd name="connsiteY710" fmla="*/ 68140 h 3211035"/>
              <a:gd name="connsiteX711" fmla="*/ 12038694 w 13759469"/>
              <a:gd name="connsiteY711" fmla="*/ 68261 h 3211035"/>
              <a:gd name="connsiteX712" fmla="*/ 12050223 w 13759469"/>
              <a:gd name="connsiteY712" fmla="*/ 68452 h 3211035"/>
              <a:gd name="connsiteX713" fmla="*/ 12061795 w 13759469"/>
              <a:gd name="connsiteY713" fmla="*/ 68712 h 3211035"/>
              <a:gd name="connsiteX714" fmla="*/ 12073402 w 13759469"/>
              <a:gd name="connsiteY714" fmla="*/ 69039 h 3211035"/>
              <a:gd name="connsiteX715" fmla="*/ 12085044 w 13759469"/>
              <a:gd name="connsiteY715" fmla="*/ 69432 h 3211035"/>
              <a:gd name="connsiteX716" fmla="*/ 12096720 w 13759469"/>
              <a:gd name="connsiteY716" fmla="*/ 69889 h 3211035"/>
              <a:gd name="connsiteX717" fmla="*/ 12108430 w 13759469"/>
              <a:gd name="connsiteY717" fmla="*/ 70408 h 3211035"/>
              <a:gd name="connsiteX718" fmla="*/ 12120166 w 13759469"/>
              <a:gd name="connsiteY718" fmla="*/ 70986 h 3211035"/>
              <a:gd name="connsiteX719" fmla="*/ 12131936 w 13759469"/>
              <a:gd name="connsiteY719" fmla="*/ 71625 h 3211035"/>
              <a:gd name="connsiteX720" fmla="*/ 12143733 w 13759469"/>
              <a:gd name="connsiteY720" fmla="*/ 72320 h 3211035"/>
              <a:gd name="connsiteX721" fmla="*/ 12155552 w 13759469"/>
              <a:gd name="connsiteY721" fmla="*/ 73070 h 3211035"/>
              <a:gd name="connsiteX722" fmla="*/ 12167401 w 13759469"/>
              <a:gd name="connsiteY722" fmla="*/ 73875 h 3211035"/>
              <a:gd name="connsiteX723" fmla="*/ 12179272 w 13759469"/>
              <a:gd name="connsiteY723" fmla="*/ 74731 h 3211035"/>
              <a:gd name="connsiteX724" fmla="*/ 12191166 w 13759469"/>
              <a:gd name="connsiteY724" fmla="*/ 75639 h 3211035"/>
              <a:gd name="connsiteX725" fmla="*/ 12203079 w 13759469"/>
              <a:gd name="connsiteY725" fmla="*/ 76595 h 3211035"/>
              <a:gd name="connsiteX726" fmla="*/ 12215012 w 13759469"/>
              <a:gd name="connsiteY726" fmla="*/ 77598 h 3211035"/>
              <a:gd name="connsiteX727" fmla="*/ 12226961 w 13759469"/>
              <a:gd name="connsiteY727" fmla="*/ 78646 h 3211035"/>
              <a:gd name="connsiteX728" fmla="*/ 12238927 w 13759469"/>
              <a:gd name="connsiteY728" fmla="*/ 79738 h 3211035"/>
              <a:gd name="connsiteX729" fmla="*/ 12250908 w 13759469"/>
              <a:gd name="connsiteY729" fmla="*/ 80872 h 3211035"/>
              <a:gd name="connsiteX730" fmla="*/ 12262902 w 13759469"/>
              <a:gd name="connsiteY730" fmla="*/ 82047 h 3211035"/>
              <a:gd name="connsiteX731" fmla="*/ 12274907 w 13759469"/>
              <a:gd name="connsiteY731" fmla="*/ 83260 h 3211035"/>
              <a:gd name="connsiteX732" fmla="*/ 12286924 w 13759469"/>
              <a:gd name="connsiteY732" fmla="*/ 84510 h 3211035"/>
              <a:gd name="connsiteX733" fmla="*/ 12298948 w 13759469"/>
              <a:gd name="connsiteY733" fmla="*/ 85796 h 3211035"/>
              <a:gd name="connsiteX734" fmla="*/ 12310980 w 13759469"/>
              <a:gd name="connsiteY734" fmla="*/ 87115 h 3211035"/>
              <a:gd name="connsiteX735" fmla="*/ 12323018 w 13759469"/>
              <a:gd name="connsiteY735" fmla="*/ 88466 h 3211035"/>
              <a:gd name="connsiteX736" fmla="*/ 12335062 w 13759469"/>
              <a:gd name="connsiteY736" fmla="*/ 89847 h 3211035"/>
              <a:gd name="connsiteX737" fmla="*/ 12347107 w 13759469"/>
              <a:gd name="connsiteY737" fmla="*/ 91257 h 3211035"/>
              <a:gd name="connsiteX738" fmla="*/ 12359156 w 13759469"/>
              <a:gd name="connsiteY738" fmla="*/ 92694 h 3211035"/>
              <a:gd name="connsiteX739" fmla="*/ 12371203 w 13759469"/>
              <a:gd name="connsiteY739" fmla="*/ 94156 h 3211035"/>
              <a:gd name="connsiteX740" fmla="*/ 12383250 w 13759469"/>
              <a:gd name="connsiteY740" fmla="*/ 95642 h 3211035"/>
              <a:gd name="connsiteX741" fmla="*/ 12395294 w 13759469"/>
              <a:gd name="connsiteY741" fmla="*/ 97149 h 3211035"/>
              <a:gd name="connsiteX742" fmla="*/ 12407333 w 13759469"/>
              <a:gd name="connsiteY742" fmla="*/ 98677 h 3211035"/>
              <a:gd name="connsiteX743" fmla="*/ 12419367 w 13759469"/>
              <a:gd name="connsiteY743" fmla="*/ 100223 h 3211035"/>
              <a:gd name="connsiteX744" fmla="*/ 12431396 w 13759469"/>
              <a:gd name="connsiteY744" fmla="*/ 101785 h 3211035"/>
              <a:gd name="connsiteX745" fmla="*/ 12443413 w 13759469"/>
              <a:gd name="connsiteY745" fmla="*/ 103362 h 3211035"/>
              <a:gd name="connsiteX746" fmla="*/ 12455423 w 13759469"/>
              <a:gd name="connsiteY746" fmla="*/ 104953 h 3211035"/>
              <a:gd name="connsiteX747" fmla="*/ 12467422 w 13759469"/>
              <a:gd name="connsiteY747" fmla="*/ 106556 h 3211035"/>
              <a:gd name="connsiteX748" fmla="*/ 12479408 w 13759469"/>
              <a:gd name="connsiteY748" fmla="*/ 108169 h 3211035"/>
              <a:gd name="connsiteX749" fmla="*/ 12491378 w 13759469"/>
              <a:gd name="connsiteY749" fmla="*/ 109789 h 3211035"/>
              <a:gd name="connsiteX750" fmla="*/ 12503334 w 13759469"/>
              <a:gd name="connsiteY750" fmla="*/ 111417 h 3211035"/>
              <a:gd name="connsiteX751" fmla="*/ 12515273 w 13759469"/>
              <a:gd name="connsiteY751" fmla="*/ 113049 h 3211035"/>
              <a:gd name="connsiteX752" fmla="*/ 12527193 w 13759469"/>
              <a:gd name="connsiteY752" fmla="*/ 114684 h 3211035"/>
              <a:gd name="connsiteX753" fmla="*/ 12539094 w 13759469"/>
              <a:gd name="connsiteY753" fmla="*/ 116321 h 3211035"/>
              <a:gd name="connsiteX754" fmla="*/ 12550973 w 13759469"/>
              <a:gd name="connsiteY754" fmla="*/ 117957 h 3211035"/>
              <a:gd name="connsiteX755" fmla="*/ 12562831 w 13759469"/>
              <a:gd name="connsiteY755" fmla="*/ 119592 h 3211035"/>
              <a:gd name="connsiteX756" fmla="*/ 12574663 w 13759469"/>
              <a:gd name="connsiteY756" fmla="*/ 121223 h 3211035"/>
              <a:gd name="connsiteX757" fmla="*/ 12586472 w 13759469"/>
              <a:gd name="connsiteY757" fmla="*/ 122849 h 3211035"/>
              <a:gd name="connsiteX758" fmla="*/ 12598252 w 13759469"/>
              <a:gd name="connsiteY758" fmla="*/ 124467 h 3211035"/>
              <a:gd name="connsiteX759" fmla="*/ 12610005 w 13759469"/>
              <a:gd name="connsiteY759" fmla="*/ 126077 h 3211035"/>
              <a:gd name="connsiteX760" fmla="*/ 12621729 w 13759469"/>
              <a:gd name="connsiteY760" fmla="*/ 127677 h 3211035"/>
              <a:gd name="connsiteX761" fmla="*/ 12633421 w 13759469"/>
              <a:gd name="connsiteY761" fmla="*/ 129264 h 3211035"/>
              <a:gd name="connsiteX762" fmla="*/ 12645081 w 13759469"/>
              <a:gd name="connsiteY762" fmla="*/ 130837 h 3211035"/>
              <a:gd name="connsiteX763" fmla="*/ 12656706 w 13759469"/>
              <a:gd name="connsiteY763" fmla="*/ 132395 h 3211035"/>
              <a:gd name="connsiteX764" fmla="*/ 12668297 w 13759469"/>
              <a:gd name="connsiteY764" fmla="*/ 133936 h 3211035"/>
              <a:gd name="connsiteX765" fmla="*/ 12679851 w 13759469"/>
              <a:gd name="connsiteY765" fmla="*/ 135457 h 3211035"/>
              <a:gd name="connsiteX766" fmla="*/ 12691367 w 13759469"/>
              <a:gd name="connsiteY766" fmla="*/ 136958 h 3211035"/>
              <a:gd name="connsiteX767" fmla="*/ 12702845 w 13759469"/>
              <a:gd name="connsiteY767" fmla="*/ 138437 h 3211035"/>
              <a:gd name="connsiteX768" fmla="*/ 12714280 w 13759469"/>
              <a:gd name="connsiteY768" fmla="*/ 139891 h 3211035"/>
              <a:gd name="connsiteX769" fmla="*/ 12725675 w 13759469"/>
              <a:gd name="connsiteY769" fmla="*/ 141320 h 3211035"/>
              <a:gd name="connsiteX770" fmla="*/ 12737025 w 13759469"/>
              <a:gd name="connsiteY770" fmla="*/ 142722 h 3211035"/>
              <a:gd name="connsiteX771" fmla="*/ 12748330 w 13759469"/>
              <a:gd name="connsiteY771" fmla="*/ 144093 h 3211035"/>
              <a:gd name="connsiteX772" fmla="*/ 12759590 w 13759469"/>
              <a:gd name="connsiteY772" fmla="*/ 145435 h 3211035"/>
              <a:gd name="connsiteX773" fmla="*/ 12770801 w 13759469"/>
              <a:gd name="connsiteY773" fmla="*/ 146743 h 3211035"/>
              <a:gd name="connsiteX774" fmla="*/ 12781964 w 13759469"/>
              <a:gd name="connsiteY774" fmla="*/ 148017 h 3211035"/>
              <a:gd name="connsiteX775" fmla="*/ 12793076 w 13759469"/>
              <a:gd name="connsiteY775" fmla="*/ 149255 h 3211035"/>
              <a:gd name="connsiteX776" fmla="*/ 12804137 w 13759469"/>
              <a:gd name="connsiteY776" fmla="*/ 150455 h 3211035"/>
              <a:gd name="connsiteX777" fmla="*/ 12815144 w 13759469"/>
              <a:gd name="connsiteY777" fmla="*/ 151616 h 3211035"/>
              <a:gd name="connsiteX778" fmla="*/ 12826098 w 13759469"/>
              <a:gd name="connsiteY778" fmla="*/ 152736 h 3211035"/>
              <a:gd name="connsiteX779" fmla="*/ 12836995 w 13759469"/>
              <a:gd name="connsiteY779" fmla="*/ 153812 h 3211035"/>
              <a:gd name="connsiteX780" fmla="*/ 12847835 w 13759469"/>
              <a:gd name="connsiteY780" fmla="*/ 154844 h 3211035"/>
              <a:gd name="connsiteX781" fmla="*/ 12858617 w 13759469"/>
              <a:gd name="connsiteY781" fmla="*/ 155829 h 3211035"/>
              <a:gd name="connsiteX782" fmla="*/ 12869338 w 13759469"/>
              <a:gd name="connsiteY782" fmla="*/ 156766 h 3211035"/>
              <a:gd name="connsiteX783" fmla="*/ 12880000 w 13759469"/>
              <a:gd name="connsiteY783" fmla="*/ 157654 h 3211035"/>
              <a:gd name="connsiteX784" fmla="*/ 12890598 w 13759469"/>
              <a:gd name="connsiteY784" fmla="*/ 158490 h 3211035"/>
              <a:gd name="connsiteX785" fmla="*/ 12901133 w 13759469"/>
              <a:gd name="connsiteY785" fmla="*/ 159272 h 3211035"/>
              <a:gd name="connsiteX786" fmla="*/ 12911602 w 13759469"/>
              <a:gd name="connsiteY786" fmla="*/ 160000 h 3211035"/>
              <a:gd name="connsiteX787" fmla="*/ 12922005 w 13759469"/>
              <a:gd name="connsiteY787" fmla="*/ 160670 h 3211035"/>
              <a:gd name="connsiteX788" fmla="*/ 12932341 w 13759469"/>
              <a:gd name="connsiteY788" fmla="*/ 161282 h 3211035"/>
              <a:gd name="connsiteX789" fmla="*/ 12942606 w 13759469"/>
              <a:gd name="connsiteY789" fmla="*/ 161834 h 3211035"/>
              <a:gd name="connsiteX790" fmla="*/ 12952801 w 13759469"/>
              <a:gd name="connsiteY790" fmla="*/ 162323 h 3211035"/>
              <a:gd name="connsiteX791" fmla="*/ 12962926 w 13759469"/>
              <a:gd name="connsiteY791" fmla="*/ 162749 h 3211035"/>
              <a:gd name="connsiteX792" fmla="*/ 12972977 w 13759469"/>
              <a:gd name="connsiteY792" fmla="*/ 163109 h 3211035"/>
              <a:gd name="connsiteX793" fmla="*/ 12982953 w 13759469"/>
              <a:gd name="connsiteY793" fmla="*/ 163402 h 3211035"/>
              <a:gd name="connsiteX794" fmla="*/ 12992856 w 13759469"/>
              <a:gd name="connsiteY794" fmla="*/ 163625 h 3211035"/>
              <a:gd name="connsiteX795" fmla="*/ 13002681 w 13759469"/>
              <a:gd name="connsiteY795" fmla="*/ 163777 h 3211035"/>
              <a:gd name="connsiteX796" fmla="*/ 13012427 w 13759469"/>
              <a:gd name="connsiteY796" fmla="*/ 163857 h 3211035"/>
              <a:gd name="connsiteX797" fmla="*/ 13022094 w 13759469"/>
              <a:gd name="connsiteY797" fmla="*/ 163861 h 3211035"/>
              <a:gd name="connsiteX798" fmla="*/ 13031682 w 13759469"/>
              <a:gd name="connsiteY798" fmla="*/ 163790 h 3211035"/>
              <a:gd name="connsiteX799" fmla="*/ 13041187 w 13759469"/>
              <a:gd name="connsiteY799" fmla="*/ 163640 h 3211035"/>
              <a:gd name="connsiteX800" fmla="*/ 13059872 w 13759469"/>
              <a:gd name="connsiteY800" fmla="*/ 163100 h 3211035"/>
              <a:gd name="connsiteX801" fmla="*/ 13069090 w 13759469"/>
              <a:gd name="connsiteY801" fmla="*/ 162730 h 3211035"/>
              <a:gd name="connsiteX802" fmla="*/ 13078207 w 13759469"/>
              <a:gd name="connsiteY802" fmla="*/ 162323 h 3211035"/>
              <a:gd name="connsiteX803" fmla="*/ 13087261 w 13759469"/>
              <a:gd name="connsiteY803" fmla="*/ 161878 h 3211035"/>
              <a:gd name="connsiteX804" fmla="*/ 13096247 w 13759469"/>
              <a:gd name="connsiteY804" fmla="*/ 161395 h 3211035"/>
              <a:gd name="connsiteX805" fmla="*/ 13105172 w 13759469"/>
              <a:gd name="connsiteY805" fmla="*/ 160875 h 3211035"/>
              <a:gd name="connsiteX806" fmla="*/ 13114035 w 13759469"/>
              <a:gd name="connsiteY806" fmla="*/ 160319 h 3211035"/>
              <a:gd name="connsiteX807" fmla="*/ 13122838 w 13759469"/>
              <a:gd name="connsiteY807" fmla="*/ 159727 h 3211035"/>
              <a:gd name="connsiteX808" fmla="*/ 13131577 w 13759469"/>
              <a:gd name="connsiteY808" fmla="*/ 159098 h 3211035"/>
              <a:gd name="connsiteX809" fmla="*/ 13140257 w 13759469"/>
              <a:gd name="connsiteY809" fmla="*/ 158435 h 3211035"/>
              <a:gd name="connsiteX810" fmla="*/ 13148878 w 13759469"/>
              <a:gd name="connsiteY810" fmla="*/ 157735 h 3211035"/>
              <a:gd name="connsiteX811" fmla="*/ 13157435 w 13759469"/>
              <a:gd name="connsiteY811" fmla="*/ 157002 h 3211035"/>
              <a:gd name="connsiteX812" fmla="*/ 13165937 w 13759469"/>
              <a:gd name="connsiteY812" fmla="*/ 156234 h 3211035"/>
              <a:gd name="connsiteX813" fmla="*/ 13174381 w 13759469"/>
              <a:gd name="connsiteY813" fmla="*/ 155432 h 3211035"/>
              <a:gd name="connsiteX814" fmla="*/ 13182769 w 13759469"/>
              <a:gd name="connsiteY814" fmla="*/ 154596 h 3211035"/>
              <a:gd name="connsiteX815" fmla="*/ 13191099 w 13759469"/>
              <a:gd name="connsiteY815" fmla="*/ 153728 h 3211035"/>
              <a:gd name="connsiteX816" fmla="*/ 13199374 w 13759469"/>
              <a:gd name="connsiteY816" fmla="*/ 152826 h 3211035"/>
              <a:gd name="connsiteX817" fmla="*/ 13207588 w 13759469"/>
              <a:gd name="connsiteY817" fmla="*/ 151892 h 3211035"/>
              <a:gd name="connsiteX818" fmla="*/ 13215753 w 13759469"/>
              <a:gd name="connsiteY818" fmla="*/ 150926 h 3211035"/>
              <a:gd name="connsiteX819" fmla="*/ 13223864 w 13759469"/>
              <a:gd name="connsiteY819" fmla="*/ 149929 h 3211035"/>
              <a:gd name="connsiteX820" fmla="*/ 13231916 w 13759469"/>
              <a:gd name="connsiteY820" fmla="*/ 148899 h 3211035"/>
              <a:gd name="connsiteX821" fmla="*/ 13239920 w 13759469"/>
              <a:gd name="connsiteY821" fmla="*/ 147840 h 3211035"/>
              <a:gd name="connsiteX822" fmla="*/ 13247872 w 13759469"/>
              <a:gd name="connsiteY822" fmla="*/ 146750 h 3211035"/>
              <a:gd name="connsiteX823" fmla="*/ 13255771 w 13759469"/>
              <a:gd name="connsiteY823" fmla="*/ 145629 h 3211035"/>
              <a:gd name="connsiteX824" fmla="*/ 13263620 w 13759469"/>
              <a:gd name="connsiteY824" fmla="*/ 144480 h 3211035"/>
              <a:gd name="connsiteX825" fmla="*/ 13271418 w 13759469"/>
              <a:gd name="connsiteY825" fmla="*/ 143300 h 3211035"/>
              <a:gd name="connsiteX826" fmla="*/ 13279166 w 13759469"/>
              <a:gd name="connsiteY826" fmla="*/ 142091 h 3211035"/>
              <a:gd name="connsiteX827" fmla="*/ 13286864 w 13759469"/>
              <a:gd name="connsiteY827" fmla="*/ 140854 h 3211035"/>
              <a:gd name="connsiteX828" fmla="*/ 13294515 w 13759469"/>
              <a:gd name="connsiteY828" fmla="*/ 139589 h 3211035"/>
              <a:gd name="connsiteX829" fmla="*/ 13302119 w 13759469"/>
              <a:gd name="connsiteY829" fmla="*/ 138296 h 3211035"/>
              <a:gd name="connsiteX830" fmla="*/ 13309674 w 13759469"/>
              <a:gd name="connsiteY830" fmla="*/ 136976 h 3211035"/>
              <a:gd name="connsiteX831" fmla="*/ 13317182 w 13759469"/>
              <a:gd name="connsiteY831" fmla="*/ 135628 h 3211035"/>
              <a:gd name="connsiteX832" fmla="*/ 13324646 w 13759469"/>
              <a:gd name="connsiteY832" fmla="*/ 134255 h 3211035"/>
              <a:gd name="connsiteX833" fmla="*/ 13332065 w 13759469"/>
              <a:gd name="connsiteY833" fmla="*/ 132854 h 3211035"/>
              <a:gd name="connsiteX834" fmla="*/ 13339438 w 13759469"/>
              <a:gd name="connsiteY834" fmla="*/ 131428 h 3211035"/>
              <a:gd name="connsiteX835" fmla="*/ 13346769 w 13759469"/>
              <a:gd name="connsiteY835" fmla="*/ 129977 h 3211035"/>
              <a:gd name="connsiteX836" fmla="*/ 13354054 w 13759469"/>
              <a:gd name="connsiteY836" fmla="*/ 128500 h 3211035"/>
              <a:gd name="connsiteX837" fmla="*/ 13361298 w 13759469"/>
              <a:gd name="connsiteY837" fmla="*/ 126999 h 3211035"/>
              <a:gd name="connsiteX838" fmla="*/ 13368499 w 13759469"/>
              <a:gd name="connsiteY838" fmla="*/ 125473 h 3211035"/>
              <a:gd name="connsiteX839" fmla="*/ 13375659 w 13759469"/>
              <a:gd name="connsiteY839" fmla="*/ 123924 h 3211035"/>
              <a:gd name="connsiteX840" fmla="*/ 13382779 w 13759469"/>
              <a:gd name="connsiteY840" fmla="*/ 122351 h 3211035"/>
              <a:gd name="connsiteX841" fmla="*/ 13389858 w 13759469"/>
              <a:gd name="connsiteY841" fmla="*/ 120755 h 3211035"/>
              <a:gd name="connsiteX842" fmla="*/ 13396897 w 13759469"/>
              <a:gd name="connsiteY842" fmla="*/ 119137 h 3211035"/>
              <a:gd name="connsiteX843" fmla="*/ 13403898 w 13759469"/>
              <a:gd name="connsiteY843" fmla="*/ 117496 h 3211035"/>
              <a:gd name="connsiteX844" fmla="*/ 13410862 w 13759469"/>
              <a:gd name="connsiteY844" fmla="*/ 115832 h 3211035"/>
              <a:gd name="connsiteX845" fmla="*/ 13417785 w 13759469"/>
              <a:gd name="connsiteY845" fmla="*/ 114148 h 3211035"/>
              <a:gd name="connsiteX846" fmla="*/ 13424673 w 13759469"/>
              <a:gd name="connsiteY846" fmla="*/ 112443 h 3211035"/>
              <a:gd name="connsiteX847" fmla="*/ 13431525 w 13759469"/>
              <a:gd name="connsiteY847" fmla="*/ 110716 h 3211035"/>
              <a:gd name="connsiteX848" fmla="*/ 13438340 w 13759469"/>
              <a:gd name="connsiteY848" fmla="*/ 108970 h 3211035"/>
              <a:gd name="connsiteX849" fmla="*/ 13445122 w 13759469"/>
              <a:gd name="connsiteY849" fmla="*/ 107204 h 3211035"/>
              <a:gd name="connsiteX850" fmla="*/ 13451869 w 13759469"/>
              <a:gd name="connsiteY850" fmla="*/ 105417 h 3211035"/>
              <a:gd name="connsiteX851" fmla="*/ 13458579 w 13759469"/>
              <a:gd name="connsiteY851" fmla="*/ 103612 h 3211035"/>
              <a:gd name="connsiteX852" fmla="*/ 13465260 w 13759469"/>
              <a:gd name="connsiteY852" fmla="*/ 101788 h 3211035"/>
              <a:gd name="connsiteX853" fmla="*/ 13471906 w 13759469"/>
              <a:gd name="connsiteY853" fmla="*/ 99946 h 3211035"/>
              <a:gd name="connsiteX854" fmla="*/ 13478519 w 13759469"/>
              <a:gd name="connsiteY854" fmla="*/ 98086 h 3211035"/>
              <a:gd name="connsiteX855" fmla="*/ 13485105 w 13759469"/>
              <a:gd name="connsiteY855" fmla="*/ 96208 h 3211035"/>
              <a:gd name="connsiteX856" fmla="*/ 13491657 w 13759469"/>
              <a:gd name="connsiteY856" fmla="*/ 94314 h 3211035"/>
              <a:gd name="connsiteX857" fmla="*/ 13498182 w 13759469"/>
              <a:gd name="connsiteY857" fmla="*/ 92402 h 3211035"/>
              <a:gd name="connsiteX858" fmla="*/ 13504675 w 13759469"/>
              <a:gd name="connsiteY858" fmla="*/ 90474 h 3211035"/>
              <a:gd name="connsiteX859" fmla="*/ 13511139 w 13759469"/>
              <a:gd name="connsiteY859" fmla="*/ 88530 h 3211035"/>
              <a:gd name="connsiteX860" fmla="*/ 13517576 w 13759469"/>
              <a:gd name="connsiteY860" fmla="*/ 86571 h 3211035"/>
              <a:gd name="connsiteX861" fmla="*/ 13523988 w 13759469"/>
              <a:gd name="connsiteY861" fmla="*/ 84596 h 3211035"/>
              <a:gd name="connsiteX862" fmla="*/ 13530370 w 13759469"/>
              <a:gd name="connsiteY862" fmla="*/ 82607 h 3211035"/>
              <a:gd name="connsiteX863" fmla="*/ 13536726 w 13759469"/>
              <a:gd name="connsiteY863" fmla="*/ 80604 h 3211035"/>
              <a:gd name="connsiteX864" fmla="*/ 13543060 w 13759469"/>
              <a:gd name="connsiteY864" fmla="*/ 78586 h 3211035"/>
              <a:gd name="connsiteX865" fmla="*/ 13549365 w 13759469"/>
              <a:gd name="connsiteY865" fmla="*/ 76555 h 3211035"/>
              <a:gd name="connsiteX866" fmla="*/ 13555646 w 13759469"/>
              <a:gd name="connsiteY866" fmla="*/ 74511 h 3211035"/>
              <a:gd name="connsiteX867" fmla="*/ 13561906 w 13759469"/>
              <a:gd name="connsiteY867" fmla="*/ 72453 h 3211035"/>
              <a:gd name="connsiteX868" fmla="*/ 13568141 w 13759469"/>
              <a:gd name="connsiteY868" fmla="*/ 70384 h 3211035"/>
              <a:gd name="connsiteX869" fmla="*/ 13574357 w 13759469"/>
              <a:gd name="connsiteY869" fmla="*/ 68302 h 3211035"/>
              <a:gd name="connsiteX870" fmla="*/ 13580547 w 13759469"/>
              <a:gd name="connsiteY870" fmla="*/ 66210 h 3211035"/>
              <a:gd name="connsiteX871" fmla="*/ 13586720 w 13759469"/>
              <a:gd name="connsiteY871" fmla="*/ 64105 h 3211035"/>
              <a:gd name="connsiteX872" fmla="*/ 13592870 w 13759469"/>
              <a:gd name="connsiteY872" fmla="*/ 61990 h 3211035"/>
              <a:gd name="connsiteX873" fmla="*/ 13599000 w 13759469"/>
              <a:gd name="connsiteY873" fmla="*/ 59865 h 3211035"/>
              <a:gd name="connsiteX874" fmla="*/ 13605113 w 13759469"/>
              <a:gd name="connsiteY874" fmla="*/ 57730 h 3211035"/>
              <a:gd name="connsiteX875" fmla="*/ 13611205 w 13759469"/>
              <a:gd name="connsiteY875" fmla="*/ 55585 h 3211035"/>
              <a:gd name="connsiteX876" fmla="*/ 13617283 w 13759469"/>
              <a:gd name="connsiteY876" fmla="*/ 53432 h 3211035"/>
              <a:gd name="connsiteX877" fmla="*/ 13623341 w 13759469"/>
              <a:gd name="connsiteY877" fmla="*/ 51269 h 3211035"/>
              <a:gd name="connsiteX878" fmla="*/ 13629383 w 13759469"/>
              <a:gd name="connsiteY878" fmla="*/ 49097 h 3211035"/>
              <a:gd name="connsiteX879" fmla="*/ 13635410 w 13759469"/>
              <a:gd name="connsiteY879" fmla="*/ 46918 h 3211035"/>
              <a:gd name="connsiteX880" fmla="*/ 13641419 w 13759469"/>
              <a:gd name="connsiteY880" fmla="*/ 44732 h 3211035"/>
              <a:gd name="connsiteX881" fmla="*/ 13647417 w 13759469"/>
              <a:gd name="connsiteY881" fmla="*/ 42537 h 3211035"/>
              <a:gd name="connsiteX882" fmla="*/ 13653400 w 13759469"/>
              <a:gd name="connsiteY882" fmla="*/ 40337 h 3211035"/>
              <a:gd name="connsiteX883" fmla="*/ 13659370 w 13759469"/>
              <a:gd name="connsiteY883" fmla="*/ 38129 h 3211035"/>
              <a:gd name="connsiteX884" fmla="*/ 13665328 w 13759469"/>
              <a:gd name="connsiteY884" fmla="*/ 35916 h 3211035"/>
              <a:gd name="connsiteX885" fmla="*/ 13671270 w 13759469"/>
              <a:gd name="connsiteY885" fmla="*/ 33698 h 3211035"/>
              <a:gd name="connsiteX886" fmla="*/ 13677208 w 13759469"/>
              <a:gd name="connsiteY886" fmla="*/ 31473 h 3211035"/>
              <a:gd name="connsiteX887" fmla="*/ 13683131 w 13759469"/>
              <a:gd name="connsiteY887" fmla="*/ 29244 h 3211035"/>
              <a:gd name="connsiteX888" fmla="*/ 13689041 w 13759469"/>
              <a:gd name="connsiteY888" fmla="*/ 27011 h 3211035"/>
              <a:gd name="connsiteX889" fmla="*/ 13694951 w 13759469"/>
              <a:gd name="connsiteY889" fmla="*/ 24772 h 3211035"/>
              <a:gd name="connsiteX890" fmla="*/ 13700840 w 13759469"/>
              <a:gd name="connsiteY890" fmla="*/ 22532 h 3211035"/>
              <a:gd name="connsiteX891" fmla="*/ 13706730 w 13759469"/>
              <a:gd name="connsiteY891" fmla="*/ 20287 h 3211035"/>
              <a:gd name="connsiteX892" fmla="*/ 13712610 w 13759469"/>
              <a:gd name="connsiteY892" fmla="*/ 18040 h 3211035"/>
              <a:gd name="connsiteX893" fmla="*/ 13718486 w 13759469"/>
              <a:gd name="connsiteY893" fmla="*/ 15789 h 3211035"/>
              <a:gd name="connsiteX894" fmla="*/ 13724351 w 13759469"/>
              <a:gd name="connsiteY894" fmla="*/ 13537 h 3211035"/>
              <a:gd name="connsiteX895" fmla="*/ 13730215 w 13759469"/>
              <a:gd name="connsiteY895" fmla="*/ 11283 h 3211035"/>
              <a:gd name="connsiteX896" fmla="*/ 13736071 w 13759469"/>
              <a:gd name="connsiteY896" fmla="*/ 9028 h 3211035"/>
              <a:gd name="connsiteX897" fmla="*/ 13741923 w 13759469"/>
              <a:gd name="connsiteY897" fmla="*/ 6772 h 3211035"/>
              <a:gd name="connsiteX898" fmla="*/ 13747777 w 13759469"/>
              <a:gd name="connsiteY898" fmla="*/ 4514 h 32110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Lst>
            <a:rect l="l" t="t" r="r" b="b"/>
            <a:pathLst>
              <a:path w="13759469" h="3211035">
                <a:moveTo>
                  <a:pt x="13759469" y="0"/>
                </a:moveTo>
                <a:lnTo>
                  <a:pt x="13759469" y="2398235"/>
                </a:lnTo>
                <a:lnTo>
                  <a:pt x="13759469" y="2661760"/>
                </a:lnTo>
                <a:lnTo>
                  <a:pt x="13759469" y="3211035"/>
                </a:lnTo>
                <a:lnTo>
                  <a:pt x="0" y="3211035"/>
                </a:lnTo>
                <a:lnTo>
                  <a:pt x="0" y="2661760"/>
                </a:lnTo>
                <a:lnTo>
                  <a:pt x="0" y="2398235"/>
                </a:lnTo>
                <a:lnTo>
                  <a:pt x="0" y="2191946"/>
                </a:lnTo>
                <a:lnTo>
                  <a:pt x="6054" y="2223114"/>
                </a:lnTo>
                <a:lnTo>
                  <a:pt x="20059" y="2220394"/>
                </a:lnTo>
                <a:lnTo>
                  <a:pt x="34064" y="2217674"/>
                </a:lnTo>
                <a:lnTo>
                  <a:pt x="48071" y="2214953"/>
                </a:lnTo>
                <a:lnTo>
                  <a:pt x="62075" y="2212231"/>
                </a:lnTo>
                <a:lnTo>
                  <a:pt x="76078" y="2209509"/>
                </a:lnTo>
                <a:lnTo>
                  <a:pt x="90081" y="2206786"/>
                </a:lnTo>
                <a:lnTo>
                  <a:pt x="104082" y="2204062"/>
                </a:lnTo>
                <a:lnTo>
                  <a:pt x="118081" y="2201337"/>
                </a:lnTo>
                <a:lnTo>
                  <a:pt x="132079" y="2198610"/>
                </a:lnTo>
                <a:lnTo>
                  <a:pt x="146075" y="2195882"/>
                </a:lnTo>
                <a:lnTo>
                  <a:pt x="160067" y="2193151"/>
                </a:lnTo>
                <a:lnTo>
                  <a:pt x="174056" y="2190419"/>
                </a:lnTo>
                <a:lnTo>
                  <a:pt x="188044" y="2187685"/>
                </a:lnTo>
                <a:lnTo>
                  <a:pt x="202027" y="2184949"/>
                </a:lnTo>
                <a:lnTo>
                  <a:pt x="216007" y="2182210"/>
                </a:lnTo>
                <a:lnTo>
                  <a:pt x="229984" y="2179469"/>
                </a:lnTo>
                <a:lnTo>
                  <a:pt x="243954" y="2176723"/>
                </a:lnTo>
                <a:lnTo>
                  <a:pt x="257922" y="2173976"/>
                </a:lnTo>
                <a:lnTo>
                  <a:pt x="271885" y="2171226"/>
                </a:lnTo>
                <a:lnTo>
                  <a:pt x="285842" y="2168471"/>
                </a:lnTo>
                <a:lnTo>
                  <a:pt x="299794" y="2165714"/>
                </a:lnTo>
                <a:lnTo>
                  <a:pt x="313740" y="2162952"/>
                </a:lnTo>
                <a:lnTo>
                  <a:pt x="327681" y="2160188"/>
                </a:lnTo>
                <a:lnTo>
                  <a:pt x="341616" y="2157419"/>
                </a:lnTo>
                <a:lnTo>
                  <a:pt x="355544" y="2154645"/>
                </a:lnTo>
                <a:lnTo>
                  <a:pt x="369465" y="2151867"/>
                </a:lnTo>
                <a:lnTo>
                  <a:pt x="383380" y="2149085"/>
                </a:lnTo>
                <a:lnTo>
                  <a:pt x="397287" y="2146298"/>
                </a:lnTo>
                <a:lnTo>
                  <a:pt x="411187" y="2143506"/>
                </a:lnTo>
                <a:lnTo>
                  <a:pt x="425079" y="2140709"/>
                </a:lnTo>
                <a:lnTo>
                  <a:pt x="438962" y="2137907"/>
                </a:lnTo>
                <a:lnTo>
                  <a:pt x="452838" y="2135099"/>
                </a:lnTo>
                <a:lnTo>
                  <a:pt x="466705" y="2132286"/>
                </a:lnTo>
                <a:lnTo>
                  <a:pt x="480563" y="2129466"/>
                </a:lnTo>
                <a:lnTo>
                  <a:pt x="494411" y="2126641"/>
                </a:lnTo>
                <a:lnTo>
                  <a:pt x="508250" y="2123810"/>
                </a:lnTo>
                <a:lnTo>
                  <a:pt x="522080" y="2120972"/>
                </a:lnTo>
                <a:lnTo>
                  <a:pt x="535899" y="2118128"/>
                </a:lnTo>
                <a:lnTo>
                  <a:pt x="549708" y="2115277"/>
                </a:lnTo>
                <a:lnTo>
                  <a:pt x="563508" y="2112420"/>
                </a:lnTo>
                <a:lnTo>
                  <a:pt x="577295" y="2109555"/>
                </a:lnTo>
                <a:lnTo>
                  <a:pt x="591072" y="2106684"/>
                </a:lnTo>
                <a:lnTo>
                  <a:pt x="604837" y="2103805"/>
                </a:lnTo>
                <a:lnTo>
                  <a:pt x="618591" y="2100918"/>
                </a:lnTo>
                <a:lnTo>
                  <a:pt x="632332" y="2098023"/>
                </a:lnTo>
                <a:lnTo>
                  <a:pt x="646061" y="2095121"/>
                </a:lnTo>
                <a:lnTo>
                  <a:pt x="659778" y="2092211"/>
                </a:lnTo>
                <a:lnTo>
                  <a:pt x="673483" y="2089293"/>
                </a:lnTo>
                <a:lnTo>
                  <a:pt x="687174" y="2086366"/>
                </a:lnTo>
                <a:lnTo>
                  <a:pt x="700852" y="2083430"/>
                </a:lnTo>
                <a:lnTo>
                  <a:pt x="714515" y="2080486"/>
                </a:lnTo>
                <a:lnTo>
                  <a:pt x="728166" y="2077532"/>
                </a:lnTo>
                <a:lnTo>
                  <a:pt x="741802" y="2074570"/>
                </a:lnTo>
                <a:lnTo>
                  <a:pt x="755423" y="2071598"/>
                </a:lnTo>
                <a:lnTo>
                  <a:pt x="769030" y="2068618"/>
                </a:lnTo>
                <a:lnTo>
                  <a:pt x="782622" y="2065627"/>
                </a:lnTo>
                <a:lnTo>
                  <a:pt x="796198" y="2062627"/>
                </a:lnTo>
                <a:lnTo>
                  <a:pt x="809760" y="2059617"/>
                </a:lnTo>
                <a:lnTo>
                  <a:pt x="823305" y="2056596"/>
                </a:lnTo>
                <a:lnTo>
                  <a:pt x="836834" y="2053565"/>
                </a:lnTo>
                <a:lnTo>
                  <a:pt x="850347" y="2050524"/>
                </a:lnTo>
                <a:lnTo>
                  <a:pt x="863842" y="2047472"/>
                </a:lnTo>
                <a:lnTo>
                  <a:pt x="877322" y="2044409"/>
                </a:lnTo>
                <a:lnTo>
                  <a:pt x="890783" y="2041335"/>
                </a:lnTo>
                <a:lnTo>
                  <a:pt x="904228" y="2038250"/>
                </a:lnTo>
                <a:lnTo>
                  <a:pt x="917654" y="2035153"/>
                </a:lnTo>
                <a:lnTo>
                  <a:pt x="931064" y="2032045"/>
                </a:lnTo>
                <a:lnTo>
                  <a:pt x="944453" y="2028925"/>
                </a:lnTo>
                <a:lnTo>
                  <a:pt x="957826" y="2025794"/>
                </a:lnTo>
                <a:lnTo>
                  <a:pt x="971177" y="2022650"/>
                </a:lnTo>
                <a:lnTo>
                  <a:pt x="984512" y="2019495"/>
                </a:lnTo>
                <a:lnTo>
                  <a:pt x="997826" y="2016326"/>
                </a:lnTo>
                <a:lnTo>
                  <a:pt x="1011120" y="2013145"/>
                </a:lnTo>
                <a:lnTo>
                  <a:pt x="1024395" y="2009951"/>
                </a:lnTo>
                <a:lnTo>
                  <a:pt x="1037650" y="2006745"/>
                </a:lnTo>
                <a:lnTo>
                  <a:pt x="1050883" y="2003525"/>
                </a:lnTo>
                <a:lnTo>
                  <a:pt x="1064097" y="2000292"/>
                </a:lnTo>
                <a:lnTo>
                  <a:pt x="1077288" y="1997045"/>
                </a:lnTo>
                <a:lnTo>
                  <a:pt x="1090459" y="1993785"/>
                </a:lnTo>
                <a:lnTo>
                  <a:pt x="1103608" y="1990511"/>
                </a:lnTo>
                <a:lnTo>
                  <a:pt x="1116735" y="1987222"/>
                </a:lnTo>
                <a:lnTo>
                  <a:pt x="1129840" y="1983920"/>
                </a:lnTo>
                <a:lnTo>
                  <a:pt x="1142922" y="1980604"/>
                </a:lnTo>
                <a:lnTo>
                  <a:pt x="1155983" y="1977273"/>
                </a:lnTo>
                <a:lnTo>
                  <a:pt x="1169019" y="1973926"/>
                </a:lnTo>
                <a:lnTo>
                  <a:pt x="1182032" y="1970566"/>
                </a:lnTo>
                <a:lnTo>
                  <a:pt x="1195022" y="1967190"/>
                </a:lnTo>
                <a:lnTo>
                  <a:pt x="1207989" y="1963799"/>
                </a:lnTo>
                <a:lnTo>
                  <a:pt x="1220929" y="1960392"/>
                </a:lnTo>
                <a:lnTo>
                  <a:pt x="1233848" y="1956971"/>
                </a:lnTo>
                <a:lnTo>
                  <a:pt x="1246741" y="1953533"/>
                </a:lnTo>
                <a:lnTo>
                  <a:pt x="1259608" y="1950079"/>
                </a:lnTo>
                <a:lnTo>
                  <a:pt x="1272451" y="1946609"/>
                </a:lnTo>
                <a:lnTo>
                  <a:pt x="1285268" y="1943123"/>
                </a:lnTo>
                <a:lnTo>
                  <a:pt x="1298060" y="1939621"/>
                </a:lnTo>
                <a:lnTo>
                  <a:pt x="1310825" y="1936102"/>
                </a:lnTo>
                <a:lnTo>
                  <a:pt x="1323565" y="1932565"/>
                </a:lnTo>
                <a:lnTo>
                  <a:pt x="1336277" y="1929012"/>
                </a:lnTo>
                <a:lnTo>
                  <a:pt x="1361608" y="1921859"/>
                </a:lnTo>
                <a:lnTo>
                  <a:pt x="1374291" y="1918214"/>
                </a:lnTo>
                <a:lnTo>
                  <a:pt x="1386819" y="1914540"/>
                </a:lnTo>
                <a:lnTo>
                  <a:pt x="1399237" y="1910826"/>
                </a:lnTo>
                <a:lnTo>
                  <a:pt x="1411545" y="1907073"/>
                </a:lnTo>
                <a:lnTo>
                  <a:pt x="1423749" y="1903282"/>
                </a:lnTo>
                <a:lnTo>
                  <a:pt x="1435850" y="1899453"/>
                </a:lnTo>
                <a:lnTo>
                  <a:pt x="1447852" y="1895589"/>
                </a:lnTo>
                <a:lnTo>
                  <a:pt x="1459758" y="1891689"/>
                </a:lnTo>
                <a:lnTo>
                  <a:pt x="1471569" y="1887755"/>
                </a:lnTo>
                <a:lnTo>
                  <a:pt x="1483291" y="1883787"/>
                </a:lnTo>
                <a:lnTo>
                  <a:pt x="1494922" y="1879786"/>
                </a:lnTo>
                <a:lnTo>
                  <a:pt x="1506470" y="1875754"/>
                </a:lnTo>
                <a:lnTo>
                  <a:pt x="1517935" y="1871692"/>
                </a:lnTo>
                <a:lnTo>
                  <a:pt x="1529320" y="1867600"/>
                </a:lnTo>
                <a:lnTo>
                  <a:pt x="1540629" y="1863479"/>
                </a:lnTo>
                <a:lnTo>
                  <a:pt x="1551865" y="1859331"/>
                </a:lnTo>
                <a:lnTo>
                  <a:pt x="1563028" y="1855155"/>
                </a:lnTo>
                <a:lnTo>
                  <a:pt x="1574124" y="1850954"/>
                </a:lnTo>
                <a:lnTo>
                  <a:pt x="1585155" y="1846727"/>
                </a:lnTo>
                <a:lnTo>
                  <a:pt x="1596123" y="1842477"/>
                </a:lnTo>
                <a:lnTo>
                  <a:pt x="1607032" y="1838204"/>
                </a:lnTo>
                <a:lnTo>
                  <a:pt x="1617883" y="1833909"/>
                </a:lnTo>
                <a:lnTo>
                  <a:pt x="1628682" y="1829593"/>
                </a:lnTo>
                <a:lnTo>
                  <a:pt x="1639430" y="1825256"/>
                </a:lnTo>
                <a:lnTo>
                  <a:pt x="1650129" y="1820900"/>
                </a:lnTo>
                <a:lnTo>
                  <a:pt x="1660784" y="1816527"/>
                </a:lnTo>
                <a:lnTo>
                  <a:pt x="1671395" y="1812135"/>
                </a:lnTo>
                <a:lnTo>
                  <a:pt x="1681969" y="1807728"/>
                </a:lnTo>
                <a:lnTo>
                  <a:pt x="1692505" y="1803304"/>
                </a:lnTo>
                <a:lnTo>
                  <a:pt x="1703007" y="1798866"/>
                </a:lnTo>
                <a:lnTo>
                  <a:pt x="1713479" y="1794415"/>
                </a:lnTo>
                <a:lnTo>
                  <a:pt x="1723923" y="1789951"/>
                </a:lnTo>
                <a:lnTo>
                  <a:pt x="1734343" y="1785475"/>
                </a:lnTo>
                <a:lnTo>
                  <a:pt x="1744740" y="1780988"/>
                </a:lnTo>
                <a:lnTo>
                  <a:pt x="1755118" y="1776491"/>
                </a:lnTo>
                <a:lnTo>
                  <a:pt x="1765479" y="1771986"/>
                </a:lnTo>
                <a:lnTo>
                  <a:pt x="1775828" y="1767472"/>
                </a:lnTo>
                <a:lnTo>
                  <a:pt x="1786166" y="1762951"/>
                </a:lnTo>
                <a:lnTo>
                  <a:pt x="1796497" y="1758424"/>
                </a:lnTo>
                <a:lnTo>
                  <a:pt x="1806823" y="1753892"/>
                </a:lnTo>
                <a:lnTo>
                  <a:pt x="1817147" y="1749355"/>
                </a:lnTo>
                <a:lnTo>
                  <a:pt x="1827473" y="1744815"/>
                </a:lnTo>
                <a:lnTo>
                  <a:pt x="1837802" y="1740272"/>
                </a:lnTo>
                <a:lnTo>
                  <a:pt x="1848140" y="1735727"/>
                </a:lnTo>
                <a:lnTo>
                  <a:pt x="1858487" y="1731182"/>
                </a:lnTo>
                <a:lnTo>
                  <a:pt x="1868847" y="1726636"/>
                </a:lnTo>
                <a:lnTo>
                  <a:pt x="1879222" y="1722092"/>
                </a:lnTo>
                <a:lnTo>
                  <a:pt x="1889618" y="1717549"/>
                </a:lnTo>
                <a:lnTo>
                  <a:pt x="1900034" y="1713009"/>
                </a:lnTo>
                <a:lnTo>
                  <a:pt x="1910476" y="1708473"/>
                </a:lnTo>
                <a:lnTo>
                  <a:pt x="1920944" y="1703941"/>
                </a:lnTo>
                <a:lnTo>
                  <a:pt x="1931444" y="1699414"/>
                </a:lnTo>
                <a:lnTo>
                  <a:pt x="1941976" y="1694894"/>
                </a:lnTo>
                <a:lnTo>
                  <a:pt x="1952545" y="1690381"/>
                </a:lnTo>
                <a:lnTo>
                  <a:pt x="1963155" y="1685876"/>
                </a:lnTo>
                <a:lnTo>
                  <a:pt x="1973806" y="1681380"/>
                </a:lnTo>
                <a:lnTo>
                  <a:pt x="1984502" y="1676893"/>
                </a:lnTo>
                <a:lnTo>
                  <a:pt x="1995248" y="1672418"/>
                </a:lnTo>
                <a:lnTo>
                  <a:pt x="2006043" y="1667954"/>
                </a:lnTo>
                <a:lnTo>
                  <a:pt x="2016894" y="1663502"/>
                </a:lnTo>
                <a:lnTo>
                  <a:pt x="2027801" y="1659063"/>
                </a:lnTo>
                <a:lnTo>
                  <a:pt x="2038769" y="1654638"/>
                </a:lnTo>
                <a:lnTo>
                  <a:pt x="2049800" y="1650228"/>
                </a:lnTo>
                <a:lnTo>
                  <a:pt x="2060897" y="1645834"/>
                </a:lnTo>
                <a:lnTo>
                  <a:pt x="2072063" y="1641457"/>
                </a:lnTo>
                <a:lnTo>
                  <a:pt x="2083300" y="1637097"/>
                </a:lnTo>
                <a:lnTo>
                  <a:pt x="2094613" y="1632755"/>
                </a:lnTo>
                <a:lnTo>
                  <a:pt x="2106005" y="1628433"/>
                </a:lnTo>
                <a:lnTo>
                  <a:pt x="2117476" y="1624131"/>
                </a:lnTo>
                <a:lnTo>
                  <a:pt x="2129032" y="1619850"/>
                </a:lnTo>
                <a:lnTo>
                  <a:pt x="2140674" y="1615590"/>
                </a:lnTo>
                <a:lnTo>
                  <a:pt x="2152407" y="1611354"/>
                </a:lnTo>
                <a:lnTo>
                  <a:pt x="2164233" y="1607140"/>
                </a:lnTo>
                <a:lnTo>
                  <a:pt x="2176154" y="1602951"/>
                </a:lnTo>
                <a:lnTo>
                  <a:pt x="2188173" y="1598788"/>
                </a:lnTo>
                <a:lnTo>
                  <a:pt x="2200296" y="1594650"/>
                </a:lnTo>
                <a:lnTo>
                  <a:pt x="2212522" y="1590539"/>
                </a:lnTo>
                <a:lnTo>
                  <a:pt x="2224856" y="1586457"/>
                </a:lnTo>
                <a:lnTo>
                  <a:pt x="2237301" y="1582403"/>
                </a:lnTo>
                <a:lnTo>
                  <a:pt x="2249859" y="1578379"/>
                </a:lnTo>
                <a:lnTo>
                  <a:pt x="2262535" y="1574385"/>
                </a:lnTo>
                <a:lnTo>
                  <a:pt x="2275329" y="1570422"/>
                </a:lnTo>
                <a:lnTo>
                  <a:pt x="2288248" y="1566492"/>
                </a:lnTo>
                <a:lnTo>
                  <a:pt x="2301290" y="1562594"/>
                </a:lnTo>
                <a:lnTo>
                  <a:pt x="2314462" y="1558731"/>
                </a:lnTo>
                <a:lnTo>
                  <a:pt x="2327766" y="1554902"/>
                </a:lnTo>
                <a:lnTo>
                  <a:pt x="2341202" y="1551109"/>
                </a:lnTo>
                <a:lnTo>
                  <a:pt x="2354780" y="1547353"/>
                </a:lnTo>
                <a:lnTo>
                  <a:pt x="2368494" y="1543634"/>
                </a:lnTo>
                <a:lnTo>
                  <a:pt x="2382354" y="1539954"/>
                </a:lnTo>
                <a:lnTo>
                  <a:pt x="2396359" y="1536313"/>
                </a:lnTo>
                <a:lnTo>
                  <a:pt x="2410515" y="1532711"/>
                </a:lnTo>
                <a:lnTo>
                  <a:pt x="2424822" y="1529151"/>
                </a:lnTo>
                <a:lnTo>
                  <a:pt x="2439285" y="1525633"/>
                </a:lnTo>
                <a:lnTo>
                  <a:pt x="2453905" y="1522157"/>
                </a:lnTo>
                <a:lnTo>
                  <a:pt x="2468689" y="1518726"/>
                </a:lnTo>
                <a:lnTo>
                  <a:pt x="2483635" y="1515338"/>
                </a:lnTo>
                <a:lnTo>
                  <a:pt x="2498749" y="1511996"/>
                </a:lnTo>
                <a:lnTo>
                  <a:pt x="2529532" y="1505444"/>
                </a:lnTo>
                <a:lnTo>
                  <a:pt x="2545080" y="1502274"/>
                </a:lnTo>
                <a:lnTo>
                  <a:pt x="2560835" y="1499168"/>
                </a:lnTo>
                <a:lnTo>
                  <a:pt x="2576742" y="1496136"/>
                </a:lnTo>
                <a:lnTo>
                  <a:pt x="2592797" y="1493175"/>
                </a:lnTo>
                <a:lnTo>
                  <a:pt x="2609000" y="1490286"/>
                </a:lnTo>
                <a:lnTo>
                  <a:pt x="2625348" y="1487465"/>
                </a:lnTo>
                <a:lnTo>
                  <a:pt x="2641839" y="1484711"/>
                </a:lnTo>
                <a:lnTo>
                  <a:pt x="2658470" y="1482022"/>
                </a:lnTo>
                <a:lnTo>
                  <a:pt x="2675239" y="1479396"/>
                </a:lnTo>
                <a:lnTo>
                  <a:pt x="2692144" y="1476832"/>
                </a:lnTo>
                <a:lnTo>
                  <a:pt x="2709181" y="1474327"/>
                </a:lnTo>
                <a:lnTo>
                  <a:pt x="2726351" y="1471882"/>
                </a:lnTo>
                <a:lnTo>
                  <a:pt x="2743648" y="1469492"/>
                </a:lnTo>
                <a:lnTo>
                  <a:pt x="2761073" y="1467158"/>
                </a:lnTo>
                <a:lnTo>
                  <a:pt x="2778622" y="1464876"/>
                </a:lnTo>
                <a:lnTo>
                  <a:pt x="2796294" y="1462645"/>
                </a:lnTo>
                <a:lnTo>
                  <a:pt x="2814083" y="1460463"/>
                </a:lnTo>
                <a:lnTo>
                  <a:pt x="2831991" y="1458329"/>
                </a:lnTo>
                <a:lnTo>
                  <a:pt x="2850015" y="1456241"/>
                </a:lnTo>
                <a:lnTo>
                  <a:pt x="2868150" y="1454196"/>
                </a:lnTo>
                <a:lnTo>
                  <a:pt x="2886396" y="1452194"/>
                </a:lnTo>
                <a:lnTo>
                  <a:pt x="2904751" y="1450233"/>
                </a:lnTo>
                <a:lnTo>
                  <a:pt x="2923212" y="1448310"/>
                </a:lnTo>
                <a:lnTo>
                  <a:pt x="2941777" y="1446424"/>
                </a:lnTo>
                <a:lnTo>
                  <a:pt x="2960443" y="1444573"/>
                </a:lnTo>
                <a:lnTo>
                  <a:pt x="2979208" y="1442755"/>
                </a:lnTo>
                <a:lnTo>
                  <a:pt x="2998070" y="1440969"/>
                </a:lnTo>
                <a:lnTo>
                  <a:pt x="3017027" y="1439212"/>
                </a:lnTo>
                <a:lnTo>
                  <a:pt x="3036077" y="1437484"/>
                </a:lnTo>
                <a:lnTo>
                  <a:pt x="3055216" y="1435781"/>
                </a:lnTo>
                <a:lnTo>
                  <a:pt x="3074444" y="1434103"/>
                </a:lnTo>
                <a:lnTo>
                  <a:pt x="3093757" y="1432448"/>
                </a:lnTo>
                <a:lnTo>
                  <a:pt x="3113154" y="1430813"/>
                </a:lnTo>
                <a:lnTo>
                  <a:pt x="3132632" y="1429197"/>
                </a:lnTo>
                <a:lnTo>
                  <a:pt x="3152189" y="1427598"/>
                </a:lnTo>
                <a:lnTo>
                  <a:pt x="3171822" y="1426015"/>
                </a:lnTo>
                <a:lnTo>
                  <a:pt x="3191531" y="1424445"/>
                </a:lnTo>
                <a:lnTo>
                  <a:pt x="3211311" y="1422887"/>
                </a:lnTo>
                <a:lnTo>
                  <a:pt x="3231161" y="1421339"/>
                </a:lnTo>
                <a:lnTo>
                  <a:pt x="3251080" y="1419799"/>
                </a:lnTo>
                <a:lnTo>
                  <a:pt x="3271063" y="1418265"/>
                </a:lnTo>
                <a:lnTo>
                  <a:pt x="3291110" y="1416736"/>
                </a:lnTo>
                <a:lnTo>
                  <a:pt x="3311217" y="1415209"/>
                </a:lnTo>
                <a:lnTo>
                  <a:pt x="3331384" y="1413685"/>
                </a:lnTo>
                <a:lnTo>
                  <a:pt x="3351607" y="1412158"/>
                </a:lnTo>
                <a:lnTo>
                  <a:pt x="3371885" y="1410629"/>
                </a:lnTo>
                <a:lnTo>
                  <a:pt x="3392214" y="1409096"/>
                </a:lnTo>
                <a:lnTo>
                  <a:pt x="3412594" y="1407556"/>
                </a:lnTo>
                <a:lnTo>
                  <a:pt x="3433020" y="1406008"/>
                </a:lnTo>
                <a:lnTo>
                  <a:pt x="3453494" y="1404451"/>
                </a:lnTo>
                <a:lnTo>
                  <a:pt x="3474008" y="1402881"/>
                </a:lnTo>
                <a:lnTo>
                  <a:pt x="3494565" y="1401299"/>
                </a:lnTo>
                <a:lnTo>
                  <a:pt x="3515160" y="1399701"/>
                </a:lnTo>
                <a:lnTo>
                  <a:pt x="3535792" y="1398086"/>
                </a:lnTo>
                <a:lnTo>
                  <a:pt x="3556458" y="1396451"/>
                </a:lnTo>
                <a:lnTo>
                  <a:pt x="3577156" y="1394796"/>
                </a:lnTo>
                <a:lnTo>
                  <a:pt x="3597883" y="1393119"/>
                </a:lnTo>
                <a:lnTo>
                  <a:pt x="3618638" y="1391417"/>
                </a:lnTo>
                <a:lnTo>
                  <a:pt x="3639419" y="1389689"/>
                </a:lnTo>
                <a:lnTo>
                  <a:pt x="3660223" y="1387933"/>
                </a:lnTo>
                <a:lnTo>
                  <a:pt x="3681048" y="1386147"/>
                </a:lnTo>
                <a:lnTo>
                  <a:pt x="3701891" y="1384330"/>
                </a:lnTo>
                <a:lnTo>
                  <a:pt x="3722751" y="1382480"/>
                </a:lnTo>
                <a:lnTo>
                  <a:pt x="3743625" y="1380594"/>
                </a:lnTo>
                <a:lnTo>
                  <a:pt x="3764511" y="1378671"/>
                </a:lnTo>
                <a:lnTo>
                  <a:pt x="3785407" y="1376709"/>
                </a:lnTo>
                <a:lnTo>
                  <a:pt x="3806311" y="1374706"/>
                </a:lnTo>
                <a:lnTo>
                  <a:pt x="3827219" y="1372661"/>
                </a:lnTo>
                <a:lnTo>
                  <a:pt x="3848132" y="1370572"/>
                </a:lnTo>
                <a:lnTo>
                  <a:pt x="3869044" y="1368437"/>
                </a:lnTo>
                <a:lnTo>
                  <a:pt x="3889956" y="1366253"/>
                </a:lnTo>
                <a:lnTo>
                  <a:pt x="3910864" y="1364021"/>
                </a:lnTo>
                <a:lnTo>
                  <a:pt x="3931766" y="1361736"/>
                </a:lnTo>
                <a:lnTo>
                  <a:pt x="3952662" y="1359398"/>
                </a:lnTo>
                <a:lnTo>
                  <a:pt x="3973546" y="1357005"/>
                </a:lnTo>
                <a:lnTo>
                  <a:pt x="3994418" y="1354554"/>
                </a:lnTo>
                <a:lnTo>
                  <a:pt x="4015276" y="1352045"/>
                </a:lnTo>
                <a:lnTo>
                  <a:pt x="4036117" y="1349475"/>
                </a:lnTo>
                <a:lnTo>
                  <a:pt x="4056939" y="1346843"/>
                </a:lnTo>
                <a:lnTo>
                  <a:pt x="4077740" y="1344147"/>
                </a:lnTo>
                <a:lnTo>
                  <a:pt x="4098517" y="1341384"/>
                </a:lnTo>
                <a:lnTo>
                  <a:pt x="4119269" y="1338554"/>
                </a:lnTo>
                <a:lnTo>
                  <a:pt x="4139993" y="1335653"/>
                </a:lnTo>
                <a:lnTo>
                  <a:pt x="4160687" y="1332681"/>
                </a:lnTo>
                <a:lnTo>
                  <a:pt x="4181349" y="1329635"/>
                </a:lnTo>
                <a:lnTo>
                  <a:pt x="4201976" y="1326514"/>
                </a:lnTo>
                <a:lnTo>
                  <a:pt x="4222568" y="1323317"/>
                </a:lnTo>
                <a:lnTo>
                  <a:pt x="4243120" y="1320040"/>
                </a:lnTo>
                <a:lnTo>
                  <a:pt x="4263631" y="1316682"/>
                </a:lnTo>
                <a:lnTo>
                  <a:pt x="4284098" y="1313242"/>
                </a:lnTo>
                <a:lnTo>
                  <a:pt x="4304521" y="1309718"/>
                </a:lnTo>
                <a:lnTo>
                  <a:pt x="4324896" y="1306106"/>
                </a:lnTo>
                <a:lnTo>
                  <a:pt x="4345221" y="1302407"/>
                </a:lnTo>
                <a:lnTo>
                  <a:pt x="4365494" y="1298619"/>
                </a:lnTo>
                <a:lnTo>
                  <a:pt x="4385712" y="1294738"/>
                </a:lnTo>
                <a:lnTo>
                  <a:pt x="4405874" y="1290764"/>
                </a:lnTo>
                <a:lnTo>
                  <a:pt x="4425979" y="1286694"/>
                </a:lnTo>
                <a:lnTo>
                  <a:pt x="4446021" y="1282527"/>
                </a:lnTo>
                <a:lnTo>
                  <a:pt x="4485873" y="1273903"/>
                </a:lnTo>
                <a:lnTo>
                  <a:pt x="4505862" y="1269366"/>
                </a:lnTo>
                <a:lnTo>
                  <a:pt x="4525759" y="1264665"/>
                </a:lnTo>
                <a:lnTo>
                  <a:pt x="4545635" y="1259788"/>
                </a:lnTo>
                <a:lnTo>
                  <a:pt x="4565487" y="1254739"/>
                </a:lnTo>
                <a:lnTo>
                  <a:pt x="4585320" y="1249523"/>
                </a:lnTo>
                <a:lnTo>
                  <a:pt x="4605133" y="1244145"/>
                </a:lnTo>
                <a:lnTo>
                  <a:pt x="4624927" y="1238609"/>
                </a:lnTo>
                <a:lnTo>
                  <a:pt x="4644703" y="1232918"/>
                </a:lnTo>
                <a:lnTo>
                  <a:pt x="4664461" y="1227078"/>
                </a:lnTo>
                <a:lnTo>
                  <a:pt x="4684203" y="1221093"/>
                </a:lnTo>
                <a:lnTo>
                  <a:pt x="4703927" y="1214967"/>
                </a:lnTo>
                <a:lnTo>
                  <a:pt x="4723637" y="1208704"/>
                </a:lnTo>
                <a:lnTo>
                  <a:pt x="4743333" y="1202308"/>
                </a:lnTo>
                <a:lnTo>
                  <a:pt x="4763014" y="1195786"/>
                </a:lnTo>
                <a:lnTo>
                  <a:pt x="4782684" y="1189139"/>
                </a:lnTo>
                <a:lnTo>
                  <a:pt x="4802340" y="1182374"/>
                </a:lnTo>
                <a:lnTo>
                  <a:pt x="4821983" y="1175493"/>
                </a:lnTo>
                <a:lnTo>
                  <a:pt x="4841618" y="1168501"/>
                </a:lnTo>
                <a:lnTo>
                  <a:pt x="4861243" y="1161404"/>
                </a:lnTo>
                <a:lnTo>
                  <a:pt x="4880857" y="1154203"/>
                </a:lnTo>
                <a:lnTo>
                  <a:pt x="4900464" y="1146906"/>
                </a:lnTo>
                <a:lnTo>
                  <a:pt x="4920063" y="1139515"/>
                </a:lnTo>
                <a:lnTo>
                  <a:pt x="4939655" y="1132036"/>
                </a:lnTo>
                <a:lnTo>
                  <a:pt x="4959241" y="1124471"/>
                </a:lnTo>
                <a:lnTo>
                  <a:pt x="4978823" y="1116826"/>
                </a:lnTo>
                <a:lnTo>
                  <a:pt x="4998398" y="1109104"/>
                </a:lnTo>
                <a:lnTo>
                  <a:pt x="5017971" y="1101311"/>
                </a:lnTo>
                <a:lnTo>
                  <a:pt x="5037539" y="1093450"/>
                </a:lnTo>
                <a:lnTo>
                  <a:pt x="5057106" y="1085525"/>
                </a:lnTo>
                <a:lnTo>
                  <a:pt x="5076671" y="1077542"/>
                </a:lnTo>
                <a:lnTo>
                  <a:pt x="5096235" y="1069504"/>
                </a:lnTo>
                <a:lnTo>
                  <a:pt x="5115799" y="1061415"/>
                </a:lnTo>
                <a:lnTo>
                  <a:pt x="5135364" y="1053281"/>
                </a:lnTo>
                <a:lnTo>
                  <a:pt x="5154931" y="1045104"/>
                </a:lnTo>
                <a:lnTo>
                  <a:pt x="5174498" y="1036889"/>
                </a:lnTo>
                <a:lnTo>
                  <a:pt x="5194070" y="1028642"/>
                </a:lnTo>
                <a:lnTo>
                  <a:pt x="5213645" y="1020366"/>
                </a:lnTo>
                <a:lnTo>
                  <a:pt x="5233223" y="1012064"/>
                </a:lnTo>
                <a:lnTo>
                  <a:pt x="5252808" y="1003742"/>
                </a:lnTo>
                <a:lnTo>
                  <a:pt x="5272399" y="995404"/>
                </a:lnTo>
                <a:lnTo>
                  <a:pt x="5291994" y="987054"/>
                </a:lnTo>
                <a:lnTo>
                  <a:pt x="5311598" y="978696"/>
                </a:lnTo>
                <a:lnTo>
                  <a:pt x="5331211" y="970335"/>
                </a:lnTo>
                <a:lnTo>
                  <a:pt x="5350831" y="961974"/>
                </a:lnTo>
                <a:lnTo>
                  <a:pt x="5370462" y="953619"/>
                </a:lnTo>
                <a:lnTo>
                  <a:pt x="5390103" y="945273"/>
                </a:lnTo>
                <a:lnTo>
                  <a:pt x="5409754" y="936941"/>
                </a:lnTo>
                <a:lnTo>
                  <a:pt x="5429417" y="928626"/>
                </a:lnTo>
                <a:lnTo>
                  <a:pt x="5449094" y="920334"/>
                </a:lnTo>
                <a:lnTo>
                  <a:pt x="5468783" y="912068"/>
                </a:lnTo>
                <a:lnTo>
                  <a:pt x="5488486" y="903833"/>
                </a:lnTo>
                <a:lnTo>
                  <a:pt x="5508202" y="895633"/>
                </a:lnTo>
                <a:lnTo>
                  <a:pt x="5527936" y="887472"/>
                </a:lnTo>
                <a:lnTo>
                  <a:pt x="5547684" y="879354"/>
                </a:lnTo>
                <a:lnTo>
                  <a:pt x="5567451" y="871284"/>
                </a:lnTo>
                <a:lnTo>
                  <a:pt x="5587232" y="863266"/>
                </a:lnTo>
                <a:lnTo>
                  <a:pt x="5607034" y="855305"/>
                </a:lnTo>
                <a:lnTo>
                  <a:pt x="5626854" y="847404"/>
                </a:lnTo>
                <a:lnTo>
                  <a:pt x="5646694" y="839567"/>
                </a:lnTo>
                <a:lnTo>
                  <a:pt x="5666554" y="831799"/>
                </a:lnTo>
                <a:lnTo>
                  <a:pt x="5686435" y="824105"/>
                </a:lnTo>
                <a:lnTo>
                  <a:pt x="5706338" y="816488"/>
                </a:lnTo>
                <a:lnTo>
                  <a:pt x="5726264" y="808953"/>
                </a:lnTo>
                <a:lnTo>
                  <a:pt x="5746212" y="801503"/>
                </a:lnTo>
                <a:lnTo>
                  <a:pt x="5766184" y="794143"/>
                </a:lnTo>
                <a:lnTo>
                  <a:pt x="5786182" y="786878"/>
                </a:lnTo>
                <a:lnTo>
                  <a:pt x="5806204" y="779712"/>
                </a:lnTo>
                <a:lnTo>
                  <a:pt x="5826252" y="772648"/>
                </a:lnTo>
                <a:lnTo>
                  <a:pt x="5846327" y="765692"/>
                </a:lnTo>
                <a:lnTo>
                  <a:pt x="5866430" y="758846"/>
                </a:lnTo>
                <a:lnTo>
                  <a:pt x="5886560" y="752116"/>
                </a:lnTo>
                <a:lnTo>
                  <a:pt x="5906720" y="745506"/>
                </a:lnTo>
                <a:lnTo>
                  <a:pt x="5926908" y="739020"/>
                </a:lnTo>
                <a:lnTo>
                  <a:pt x="5947127" y="732662"/>
                </a:lnTo>
                <a:lnTo>
                  <a:pt x="5967377" y="726436"/>
                </a:lnTo>
                <a:lnTo>
                  <a:pt x="5987659" y="720347"/>
                </a:lnTo>
                <a:lnTo>
                  <a:pt x="6007973" y="714398"/>
                </a:lnTo>
                <a:lnTo>
                  <a:pt x="6028321" y="708595"/>
                </a:lnTo>
                <a:lnTo>
                  <a:pt x="6048702" y="702940"/>
                </a:lnTo>
                <a:lnTo>
                  <a:pt x="6069117" y="697439"/>
                </a:lnTo>
                <a:lnTo>
                  <a:pt x="6089569" y="692096"/>
                </a:lnTo>
                <a:lnTo>
                  <a:pt x="6110055" y="686914"/>
                </a:lnTo>
                <a:lnTo>
                  <a:pt x="6130580" y="681898"/>
                </a:lnTo>
                <a:lnTo>
                  <a:pt x="6151141" y="677053"/>
                </a:lnTo>
                <a:lnTo>
                  <a:pt x="6171741" y="672381"/>
                </a:lnTo>
                <a:lnTo>
                  <a:pt x="6192378" y="667888"/>
                </a:lnTo>
                <a:lnTo>
                  <a:pt x="6213057" y="663578"/>
                </a:lnTo>
                <a:lnTo>
                  <a:pt x="6233774" y="659455"/>
                </a:lnTo>
                <a:lnTo>
                  <a:pt x="6254533" y="655522"/>
                </a:lnTo>
                <a:lnTo>
                  <a:pt x="6275335" y="651785"/>
                </a:lnTo>
                <a:lnTo>
                  <a:pt x="6296179" y="648247"/>
                </a:lnTo>
                <a:lnTo>
                  <a:pt x="6317067" y="644913"/>
                </a:lnTo>
                <a:lnTo>
                  <a:pt x="6337998" y="641787"/>
                </a:lnTo>
                <a:lnTo>
                  <a:pt x="6358975" y="638873"/>
                </a:lnTo>
                <a:lnTo>
                  <a:pt x="6379999" y="636174"/>
                </a:lnTo>
                <a:lnTo>
                  <a:pt x="6401066" y="633696"/>
                </a:lnTo>
                <a:lnTo>
                  <a:pt x="6422183" y="631442"/>
                </a:lnTo>
                <a:lnTo>
                  <a:pt x="6443349" y="629417"/>
                </a:lnTo>
                <a:lnTo>
                  <a:pt x="6485919" y="626063"/>
                </a:lnTo>
                <a:lnTo>
                  <a:pt x="6507092" y="624788"/>
                </a:lnTo>
                <a:lnTo>
                  <a:pt x="6528467" y="623803"/>
                </a:lnTo>
                <a:lnTo>
                  <a:pt x="6549927" y="623108"/>
                </a:lnTo>
                <a:lnTo>
                  <a:pt x="6571468" y="622699"/>
                </a:lnTo>
                <a:lnTo>
                  <a:pt x="6593094" y="622570"/>
                </a:lnTo>
                <a:lnTo>
                  <a:pt x="6614798" y="622714"/>
                </a:lnTo>
                <a:lnTo>
                  <a:pt x="6636580" y="623125"/>
                </a:lnTo>
                <a:lnTo>
                  <a:pt x="6658441" y="623798"/>
                </a:lnTo>
                <a:lnTo>
                  <a:pt x="6680375" y="624726"/>
                </a:lnTo>
                <a:lnTo>
                  <a:pt x="6702384" y="625904"/>
                </a:lnTo>
                <a:lnTo>
                  <a:pt x="6724463" y="627325"/>
                </a:lnTo>
                <a:lnTo>
                  <a:pt x="6746614" y="628984"/>
                </a:lnTo>
                <a:lnTo>
                  <a:pt x="6768832" y="630874"/>
                </a:lnTo>
                <a:lnTo>
                  <a:pt x="6791118" y="632990"/>
                </a:lnTo>
                <a:lnTo>
                  <a:pt x="6813469" y="635325"/>
                </a:lnTo>
                <a:lnTo>
                  <a:pt x="6835884" y="637873"/>
                </a:lnTo>
                <a:lnTo>
                  <a:pt x="6858359" y="640629"/>
                </a:lnTo>
                <a:lnTo>
                  <a:pt x="6880896" y="643586"/>
                </a:lnTo>
                <a:lnTo>
                  <a:pt x="6903491" y="646738"/>
                </a:lnTo>
                <a:lnTo>
                  <a:pt x="6926141" y="650079"/>
                </a:lnTo>
                <a:lnTo>
                  <a:pt x="6948849" y="653603"/>
                </a:lnTo>
                <a:lnTo>
                  <a:pt x="6971609" y="657304"/>
                </a:lnTo>
                <a:lnTo>
                  <a:pt x="6994421" y="661176"/>
                </a:lnTo>
                <a:lnTo>
                  <a:pt x="7017284" y="665213"/>
                </a:lnTo>
                <a:lnTo>
                  <a:pt x="7040194" y="669408"/>
                </a:lnTo>
                <a:lnTo>
                  <a:pt x="7063152" y="673756"/>
                </a:lnTo>
                <a:lnTo>
                  <a:pt x="7086154" y="678250"/>
                </a:lnTo>
                <a:lnTo>
                  <a:pt x="7109198" y="682884"/>
                </a:lnTo>
                <a:lnTo>
                  <a:pt x="7132286" y="687652"/>
                </a:lnTo>
                <a:lnTo>
                  <a:pt x="7155413" y="692549"/>
                </a:lnTo>
                <a:lnTo>
                  <a:pt x="7178580" y="697567"/>
                </a:lnTo>
                <a:lnTo>
                  <a:pt x="7201782" y="702701"/>
                </a:lnTo>
                <a:lnTo>
                  <a:pt x="7225019" y="707944"/>
                </a:lnTo>
                <a:lnTo>
                  <a:pt x="7248291" y="713291"/>
                </a:lnTo>
                <a:lnTo>
                  <a:pt x="7271593" y="718735"/>
                </a:lnTo>
                <a:lnTo>
                  <a:pt x="7294927" y="724271"/>
                </a:lnTo>
                <a:lnTo>
                  <a:pt x="7318287" y="729891"/>
                </a:lnTo>
                <a:lnTo>
                  <a:pt x="7341677" y="735590"/>
                </a:lnTo>
                <a:lnTo>
                  <a:pt x="7365090" y="741362"/>
                </a:lnTo>
                <a:lnTo>
                  <a:pt x="7388527" y="747201"/>
                </a:lnTo>
                <a:lnTo>
                  <a:pt x="7411986" y="753099"/>
                </a:lnTo>
                <a:lnTo>
                  <a:pt x="7435465" y="759052"/>
                </a:lnTo>
                <a:lnTo>
                  <a:pt x="7458963" y="765053"/>
                </a:lnTo>
                <a:lnTo>
                  <a:pt x="7482479" y="771096"/>
                </a:lnTo>
                <a:lnTo>
                  <a:pt x="7506008" y="777174"/>
                </a:lnTo>
                <a:lnTo>
                  <a:pt x="7529553" y="783282"/>
                </a:lnTo>
                <a:lnTo>
                  <a:pt x="7553110" y="789413"/>
                </a:lnTo>
                <a:lnTo>
                  <a:pt x="7576677" y="795562"/>
                </a:lnTo>
                <a:lnTo>
                  <a:pt x="7600254" y="801721"/>
                </a:lnTo>
                <a:lnTo>
                  <a:pt x="7623838" y="807885"/>
                </a:lnTo>
                <a:lnTo>
                  <a:pt x="7647426" y="814047"/>
                </a:lnTo>
                <a:lnTo>
                  <a:pt x="7671020" y="820203"/>
                </a:lnTo>
                <a:lnTo>
                  <a:pt x="7694616" y="826344"/>
                </a:lnTo>
                <a:lnTo>
                  <a:pt x="7718214" y="832465"/>
                </a:lnTo>
                <a:lnTo>
                  <a:pt x="7741811" y="838560"/>
                </a:lnTo>
                <a:lnTo>
                  <a:pt x="7765406" y="844623"/>
                </a:lnTo>
                <a:lnTo>
                  <a:pt x="7788997" y="850648"/>
                </a:lnTo>
                <a:lnTo>
                  <a:pt x="7812583" y="856628"/>
                </a:lnTo>
                <a:lnTo>
                  <a:pt x="7836163" y="862556"/>
                </a:lnTo>
                <a:lnTo>
                  <a:pt x="7859733" y="868427"/>
                </a:lnTo>
                <a:lnTo>
                  <a:pt x="7883294" y="874236"/>
                </a:lnTo>
                <a:lnTo>
                  <a:pt x="7906843" y="879975"/>
                </a:lnTo>
                <a:lnTo>
                  <a:pt x="7930379" y="885638"/>
                </a:lnTo>
                <a:lnTo>
                  <a:pt x="7953900" y="891219"/>
                </a:lnTo>
                <a:lnTo>
                  <a:pt x="7977406" y="896712"/>
                </a:lnTo>
                <a:lnTo>
                  <a:pt x="8000894" y="902110"/>
                </a:lnTo>
                <a:lnTo>
                  <a:pt x="8024362" y="907409"/>
                </a:lnTo>
                <a:lnTo>
                  <a:pt x="8047809" y="912600"/>
                </a:lnTo>
                <a:lnTo>
                  <a:pt x="8071234" y="917678"/>
                </a:lnTo>
                <a:lnTo>
                  <a:pt x="8094635" y="922637"/>
                </a:lnTo>
                <a:lnTo>
                  <a:pt x="8118011" y="927471"/>
                </a:lnTo>
                <a:lnTo>
                  <a:pt x="8141360" y="932173"/>
                </a:lnTo>
                <a:lnTo>
                  <a:pt x="8164681" y="936737"/>
                </a:lnTo>
                <a:lnTo>
                  <a:pt x="8187971" y="941156"/>
                </a:lnTo>
                <a:lnTo>
                  <a:pt x="8211230" y="945426"/>
                </a:lnTo>
                <a:lnTo>
                  <a:pt x="8234455" y="949537"/>
                </a:lnTo>
                <a:lnTo>
                  <a:pt x="8257646" y="953488"/>
                </a:lnTo>
                <a:lnTo>
                  <a:pt x="8280801" y="957268"/>
                </a:lnTo>
                <a:lnTo>
                  <a:pt x="8303919" y="960873"/>
                </a:lnTo>
                <a:lnTo>
                  <a:pt x="8326998" y="964296"/>
                </a:lnTo>
                <a:lnTo>
                  <a:pt x="8350034" y="967530"/>
                </a:lnTo>
                <a:lnTo>
                  <a:pt x="8373029" y="970571"/>
                </a:lnTo>
                <a:lnTo>
                  <a:pt x="8395981" y="973412"/>
                </a:lnTo>
                <a:lnTo>
                  <a:pt x="8418888" y="976044"/>
                </a:lnTo>
                <a:lnTo>
                  <a:pt x="8441747" y="978465"/>
                </a:lnTo>
                <a:lnTo>
                  <a:pt x="8464558" y="980665"/>
                </a:lnTo>
                <a:lnTo>
                  <a:pt x="8487319" y="982639"/>
                </a:lnTo>
                <a:lnTo>
                  <a:pt x="8510029" y="984381"/>
                </a:lnTo>
                <a:lnTo>
                  <a:pt x="8532688" y="985885"/>
                </a:lnTo>
                <a:lnTo>
                  <a:pt x="8555290" y="987143"/>
                </a:lnTo>
                <a:lnTo>
                  <a:pt x="8577836" y="988151"/>
                </a:lnTo>
                <a:lnTo>
                  <a:pt x="8600325" y="988901"/>
                </a:lnTo>
                <a:lnTo>
                  <a:pt x="8622756" y="989387"/>
                </a:lnTo>
                <a:lnTo>
                  <a:pt x="8645125" y="989602"/>
                </a:lnTo>
                <a:lnTo>
                  <a:pt x="8667432" y="989541"/>
                </a:lnTo>
                <a:lnTo>
                  <a:pt x="8689676" y="989196"/>
                </a:lnTo>
                <a:lnTo>
                  <a:pt x="8711852" y="988561"/>
                </a:lnTo>
                <a:lnTo>
                  <a:pt x="8733964" y="987631"/>
                </a:lnTo>
                <a:lnTo>
                  <a:pt x="8777861" y="984867"/>
                </a:lnTo>
                <a:lnTo>
                  <a:pt x="8799858" y="983037"/>
                </a:lnTo>
                <a:lnTo>
                  <a:pt x="8821803" y="980959"/>
                </a:lnTo>
                <a:lnTo>
                  <a:pt x="8843787" y="978631"/>
                </a:lnTo>
                <a:lnTo>
                  <a:pt x="8865804" y="976057"/>
                </a:lnTo>
                <a:lnTo>
                  <a:pt x="8887856" y="973242"/>
                </a:lnTo>
                <a:lnTo>
                  <a:pt x="8909940" y="970191"/>
                </a:lnTo>
                <a:lnTo>
                  <a:pt x="8932052" y="966908"/>
                </a:lnTo>
                <a:lnTo>
                  <a:pt x="8954193" y="963399"/>
                </a:lnTo>
                <a:lnTo>
                  <a:pt x="8976359" y="959667"/>
                </a:lnTo>
                <a:lnTo>
                  <a:pt x="8998550" y="955718"/>
                </a:lnTo>
                <a:lnTo>
                  <a:pt x="9020757" y="951555"/>
                </a:lnTo>
                <a:lnTo>
                  <a:pt x="9042987" y="947184"/>
                </a:lnTo>
                <a:lnTo>
                  <a:pt x="9065234" y="942611"/>
                </a:lnTo>
                <a:lnTo>
                  <a:pt x="9087496" y="937838"/>
                </a:lnTo>
                <a:lnTo>
                  <a:pt x="9109771" y="932871"/>
                </a:lnTo>
                <a:lnTo>
                  <a:pt x="9132058" y="927715"/>
                </a:lnTo>
                <a:lnTo>
                  <a:pt x="9154351" y="922373"/>
                </a:lnTo>
                <a:lnTo>
                  <a:pt x="9176653" y="916851"/>
                </a:lnTo>
                <a:lnTo>
                  <a:pt x="9198961" y="911154"/>
                </a:lnTo>
                <a:lnTo>
                  <a:pt x="9221267" y="905285"/>
                </a:lnTo>
                <a:lnTo>
                  <a:pt x="9243577" y="899250"/>
                </a:lnTo>
                <a:lnTo>
                  <a:pt x="9265887" y="893054"/>
                </a:lnTo>
                <a:lnTo>
                  <a:pt x="9288193" y="886701"/>
                </a:lnTo>
                <a:lnTo>
                  <a:pt x="9310493" y="880195"/>
                </a:lnTo>
                <a:lnTo>
                  <a:pt x="9332785" y="873541"/>
                </a:lnTo>
                <a:lnTo>
                  <a:pt x="9355069" y="866744"/>
                </a:lnTo>
                <a:lnTo>
                  <a:pt x="9377338" y="859808"/>
                </a:lnTo>
                <a:lnTo>
                  <a:pt x="9399597" y="852739"/>
                </a:lnTo>
                <a:lnTo>
                  <a:pt x="9421839" y="845539"/>
                </a:lnTo>
                <a:lnTo>
                  <a:pt x="9444063" y="838215"/>
                </a:lnTo>
                <a:lnTo>
                  <a:pt x="9466266" y="830772"/>
                </a:lnTo>
                <a:lnTo>
                  <a:pt x="9488449" y="823212"/>
                </a:lnTo>
                <a:lnTo>
                  <a:pt x="9510607" y="815542"/>
                </a:lnTo>
                <a:lnTo>
                  <a:pt x="9532739" y="807765"/>
                </a:lnTo>
                <a:lnTo>
                  <a:pt x="9554843" y="799886"/>
                </a:lnTo>
                <a:lnTo>
                  <a:pt x="9576917" y="791911"/>
                </a:lnTo>
                <a:lnTo>
                  <a:pt x="9598958" y="783842"/>
                </a:lnTo>
                <a:lnTo>
                  <a:pt x="9620965" y="775686"/>
                </a:lnTo>
                <a:lnTo>
                  <a:pt x="9642935" y="767447"/>
                </a:lnTo>
                <a:lnTo>
                  <a:pt x="9664867" y="759129"/>
                </a:lnTo>
                <a:lnTo>
                  <a:pt x="9686757" y="750737"/>
                </a:lnTo>
                <a:lnTo>
                  <a:pt x="9708606" y="742275"/>
                </a:lnTo>
                <a:lnTo>
                  <a:pt x="9730410" y="733748"/>
                </a:lnTo>
                <a:lnTo>
                  <a:pt x="9752167" y="725161"/>
                </a:lnTo>
                <a:lnTo>
                  <a:pt x="9773874" y="716518"/>
                </a:lnTo>
                <a:lnTo>
                  <a:pt x="9795530" y="707824"/>
                </a:lnTo>
                <a:lnTo>
                  <a:pt x="9817133" y="699084"/>
                </a:lnTo>
                <a:lnTo>
                  <a:pt x="9838681" y="690302"/>
                </a:lnTo>
                <a:lnTo>
                  <a:pt x="9860171" y="681482"/>
                </a:lnTo>
                <a:lnTo>
                  <a:pt x="9881601" y="672629"/>
                </a:lnTo>
                <a:lnTo>
                  <a:pt x="9902969" y="663749"/>
                </a:lnTo>
                <a:lnTo>
                  <a:pt x="9924275" y="654845"/>
                </a:lnTo>
                <a:lnTo>
                  <a:pt x="9945514" y="645921"/>
                </a:lnTo>
                <a:lnTo>
                  <a:pt x="9966685" y="636984"/>
                </a:lnTo>
                <a:lnTo>
                  <a:pt x="9987786" y="628037"/>
                </a:lnTo>
                <a:lnTo>
                  <a:pt x="10008815" y="619084"/>
                </a:lnTo>
                <a:lnTo>
                  <a:pt x="10029770" y="610131"/>
                </a:lnTo>
                <a:lnTo>
                  <a:pt x="10050647" y="601182"/>
                </a:lnTo>
                <a:lnTo>
                  <a:pt x="10071446" y="592243"/>
                </a:lnTo>
                <a:lnTo>
                  <a:pt x="10092165" y="583315"/>
                </a:lnTo>
                <a:lnTo>
                  <a:pt x="10112799" y="574406"/>
                </a:lnTo>
                <a:lnTo>
                  <a:pt x="10133351" y="565519"/>
                </a:lnTo>
                <a:lnTo>
                  <a:pt x="10153813" y="556659"/>
                </a:lnTo>
                <a:lnTo>
                  <a:pt x="10174188" y="547831"/>
                </a:lnTo>
                <a:lnTo>
                  <a:pt x="10194471" y="539039"/>
                </a:lnTo>
                <a:lnTo>
                  <a:pt x="10214659" y="530287"/>
                </a:lnTo>
                <a:lnTo>
                  <a:pt x="10234753" y="521581"/>
                </a:lnTo>
                <a:lnTo>
                  <a:pt x="10254748" y="512925"/>
                </a:lnTo>
                <a:lnTo>
                  <a:pt x="10274642" y="504324"/>
                </a:lnTo>
                <a:lnTo>
                  <a:pt x="10294436" y="495782"/>
                </a:lnTo>
                <a:lnTo>
                  <a:pt x="10314125" y="487303"/>
                </a:lnTo>
                <a:lnTo>
                  <a:pt x="10333706" y="478893"/>
                </a:lnTo>
                <a:lnTo>
                  <a:pt x="10353180" y="470556"/>
                </a:lnTo>
                <a:lnTo>
                  <a:pt x="10372542" y="462297"/>
                </a:lnTo>
                <a:lnTo>
                  <a:pt x="10391790" y="454119"/>
                </a:lnTo>
                <a:lnTo>
                  <a:pt x="10410925" y="446029"/>
                </a:lnTo>
                <a:lnTo>
                  <a:pt x="10429942" y="438029"/>
                </a:lnTo>
                <a:lnTo>
                  <a:pt x="10448837" y="430126"/>
                </a:lnTo>
                <a:lnTo>
                  <a:pt x="10467611" y="422323"/>
                </a:lnTo>
                <a:lnTo>
                  <a:pt x="10486263" y="414625"/>
                </a:lnTo>
                <a:lnTo>
                  <a:pt x="10504786" y="407038"/>
                </a:lnTo>
                <a:lnTo>
                  <a:pt x="10523182" y="399564"/>
                </a:lnTo>
                <a:lnTo>
                  <a:pt x="10541446" y="392210"/>
                </a:lnTo>
                <a:lnTo>
                  <a:pt x="10559578" y="384979"/>
                </a:lnTo>
                <a:lnTo>
                  <a:pt x="10577574" y="377876"/>
                </a:lnTo>
                <a:lnTo>
                  <a:pt x="10595432" y="370906"/>
                </a:lnTo>
                <a:lnTo>
                  <a:pt x="10613154" y="364073"/>
                </a:lnTo>
                <a:lnTo>
                  <a:pt x="10630728" y="357382"/>
                </a:lnTo>
                <a:lnTo>
                  <a:pt x="10648161" y="350837"/>
                </a:lnTo>
                <a:lnTo>
                  <a:pt x="10665446" y="344444"/>
                </a:lnTo>
                <a:lnTo>
                  <a:pt x="10682583" y="338206"/>
                </a:lnTo>
                <a:lnTo>
                  <a:pt x="10699567" y="332129"/>
                </a:lnTo>
                <a:lnTo>
                  <a:pt x="10716400" y="326216"/>
                </a:lnTo>
                <a:lnTo>
                  <a:pt x="10733076" y="320473"/>
                </a:lnTo>
                <a:lnTo>
                  <a:pt x="10749592" y="314903"/>
                </a:lnTo>
                <a:lnTo>
                  <a:pt x="10765947" y="309512"/>
                </a:lnTo>
                <a:lnTo>
                  <a:pt x="10782139" y="304304"/>
                </a:lnTo>
                <a:lnTo>
                  <a:pt x="10798168" y="299284"/>
                </a:lnTo>
                <a:lnTo>
                  <a:pt x="10829784" y="289803"/>
                </a:lnTo>
                <a:lnTo>
                  <a:pt x="10845418" y="285266"/>
                </a:lnTo>
                <a:lnTo>
                  <a:pt x="10860866" y="280791"/>
                </a:lnTo>
                <a:lnTo>
                  <a:pt x="10876127" y="276379"/>
                </a:lnTo>
                <a:lnTo>
                  <a:pt x="10891199" y="272029"/>
                </a:lnTo>
                <a:lnTo>
                  <a:pt x="10906092" y="267741"/>
                </a:lnTo>
                <a:lnTo>
                  <a:pt x="10920805" y="263515"/>
                </a:lnTo>
                <a:lnTo>
                  <a:pt x="10935342" y="259350"/>
                </a:lnTo>
                <a:lnTo>
                  <a:pt x="10949706" y="255245"/>
                </a:lnTo>
                <a:lnTo>
                  <a:pt x="10963900" y="251200"/>
                </a:lnTo>
                <a:lnTo>
                  <a:pt x="10977927" y="247214"/>
                </a:lnTo>
                <a:lnTo>
                  <a:pt x="10991786" y="243287"/>
                </a:lnTo>
                <a:lnTo>
                  <a:pt x="11005487" y="239419"/>
                </a:lnTo>
                <a:lnTo>
                  <a:pt x="11019028" y="235609"/>
                </a:lnTo>
                <a:lnTo>
                  <a:pt x="11032415" y="231856"/>
                </a:lnTo>
                <a:lnTo>
                  <a:pt x="11045649" y="228161"/>
                </a:lnTo>
                <a:lnTo>
                  <a:pt x="11058734" y="224522"/>
                </a:lnTo>
                <a:lnTo>
                  <a:pt x="11071667" y="220939"/>
                </a:lnTo>
                <a:lnTo>
                  <a:pt x="11084460" y="217412"/>
                </a:lnTo>
                <a:lnTo>
                  <a:pt x="11097114" y="213939"/>
                </a:lnTo>
                <a:lnTo>
                  <a:pt x="11109626" y="210521"/>
                </a:lnTo>
                <a:lnTo>
                  <a:pt x="11122003" y="207158"/>
                </a:lnTo>
                <a:lnTo>
                  <a:pt x="11134252" y="203848"/>
                </a:lnTo>
                <a:lnTo>
                  <a:pt x="11146369" y="200592"/>
                </a:lnTo>
                <a:lnTo>
                  <a:pt x="11158361" y="197388"/>
                </a:lnTo>
                <a:lnTo>
                  <a:pt x="11170228" y="194236"/>
                </a:lnTo>
                <a:lnTo>
                  <a:pt x="11181975" y="191136"/>
                </a:lnTo>
                <a:lnTo>
                  <a:pt x="11193605" y="188087"/>
                </a:lnTo>
                <a:lnTo>
                  <a:pt x="11205121" y="185088"/>
                </a:lnTo>
                <a:lnTo>
                  <a:pt x="11216525" y="182140"/>
                </a:lnTo>
                <a:lnTo>
                  <a:pt x="11227819" y="179242"/>
                </a:lnTo>
                <a:lnTo>
                  <a:pt x="11239009" y="176393"/>
                </a:lnTo>
                <a:lnTo>
                  <a:pt x="11250096" y="173593"/>
                </a:lnTo>
                <a:lnTo>
                  <a:pt x="11261083" y="170841"/>
                </a:lnTo>
                <a:lnTo>
                  <a:pt x="11271973" y="168137"/>
                </a:lnTo>
                <a:lnTo>
                  <a:pt x="11282769" y="165480"/>
                </a:lnTo>
                <a:lnTo>
                  <a:pt x="11293475" y="162870"/>
                </a:lnTo>
                <a:lnTo>
                  <a:pt x="11304092" y="160306"/>
                </a:lnTo>
                <a:lnTo>
                  <a:pt x="11314624" y="157788"/>
                </a:lnTo>
                <a:lnTo>
                  <a:pt x="11325074" y="155315"/>
                </a:lnTo>
                <a:lnTo>
                  <a:pt x="11335446" y="152887"/>
                </a:lnTo>
                <a:lnTo>
                  <a:pt x="11345741" y="150504"/>
                </a:lnTo>
                <a:lnTo>
                  <a:pt x="11355963" y="148164"/>
                </a:lnTo>
                <a:lnTo>
                  <a:pt x="11366115" y="145867"/>
                </a:lnTo>
                <a:lnTo>
                  <a:pt x="11376199" y="143614"/>
                </a:lnTo>
                <a:lnTo>
                  <a:pt x="11386219" y="141403"/>
                </a:lnTo>
                <a:lnTo>
                  <a:pt x="11396179" y="139233"/>
                </a:lnTo>
                <a:lnTo>
                  <a:pt x="11406080" y="137106"/>
                </a:lnTo>
                <a:lnTo>
                  <a:pt x="11415925" y="135018"/>
                </a:lnTo>
                <a:lnTo>
                  <a:pt x="11425717" y="132971"/>
                </a:lnTo>
                <a:lnTo>
                  <a:pt x="11435463" y="130964"/>
                </a:lnTo>
                <a:lnTo>
                  <a:pt x="11445159" y="128996"/>
                </a:lnTo>
                <a:lnTo>
                  <a:pt x="11454812" y="127067"/>
                </a:lnTo>
                <a:lnTo>
                  <a:pt x="11464425" y="125177"/>
                </a:lnTo>
                <a:lnTo>
                  <a:pt x="11474000" y="123324"/>
                </a:lnTo>
                <a:lnTo>
                  <a:pt x="11483542" y="121509"/>
                </a:lnTo>
                <a:lnTo>
                  <a:pt x="11493053" y="119731"/>
                </a:lnTo>
                <a:lnTo>
                  <a:pt x="11502533" y="117989"/>
                </a:lnTo>
                <a:lnTo>
                  <a:pt x="11511989" y="116282"/>
                </a:lnTo>
                <a:lnTo>
                  <a:pt x="11521425" y="114612"/>
                </a:lnTo>
                <a:lnTo>
                  <a:pt x="11530837" y="112976"/>
                </a:lnTo>
                <a:lnTo>
                  <a:pt x="11540235" y="111374"/>
                </a:lnTo>
                <a:lnTo>
                  <a:pt x="11549620" y="109806"/>
                </a:lnTo>
                <a:lnTo>
                  <a:pt x="11558993" y="108272"/>
                </a:lnTo>
                <a:lnTo>
                  <a:pt x="11568359" y="106771"/>
                </a:lnTo>
                <a:lnTo>
                  <a:pt x="11577723" y="105301"/>
                </a:lnTo>
                <a:lnTo>
                  <a:pt x="11587081" y="103864"/>
                </a:lnTo>
                <a:lnTo>
                  <a:pt x="11596442" y="102458"/>
                </a:lnTo>
                <a:lnTo>
                  <a:pt x="11605809" y="101083"/>
                </a:lnTo>
                <a:lnTo>
                  <a:pt x="11615185" y="99739"/>
                </a:lnTo>
                <a:lnTo>
                  <a:pt x="11624567" y="98425"/>
                </a:lnTo>
                <a:lnTo>
                  <a:pt x="11633966" y="97139"/>
                </a:lnTo>
                <a:lnTo>
                  <a:pt x="11643380" y="95883"/>
                </a:lnTo>
                <a:lnTo>
                  <a:pt x="11652814" y="94655"/>
                </a:lnTo>
                <a:lnTo>
                  <a:pt x="11662272" y="93456"/>
                </a:lnTo>
                <a:lnTo>
                  <a:pt x="11671753" y="92284"/>
                </a:lnTo>
                <a:lnTo>
                  <a:pt x="11681266" y="91138"/>
                </a:lnTo>
                <a:lnTo>
                  <a:pt x="11690806" y="90019"/>
                </a:lnTo>
                <a:lnTo>
                  <a:pt x="11700383" y="88926"/>
                </a:lnTo>
                <a:lnTo>
                  <a:pt x="11709997" y="87859"/>
                </a:lnTo>
                <a:lnTo>
                  <a:pt x="11719652" y="86817"/>
                </a:lnTo>
                <a:lnTo>
                  <a:pt x="11729351" y="85799"/>
                </a:lnTo>
                <a:lnTo>
                  <a:pt x="11739095" y="84806"/>
                </a:lnTo>
                <a:lnTo>
                  <a:pt x="11748889" y="83836"/>
                </a:lnTo>
                <a:lnTo>
                  <a:pt x="11758736" y="82889"/>
                </a:lnTo>
                <a:lnTo>
                  <a:pt x="11768638" y="81964"/>
                </a:lnTo>
                <a:lnTo>
                  <a:pt x="11778596" y="81062"/>
                </a:lnTo>
                <a:lnTo>
                  <a:pt x="11788621" y="80182"/>
                </a:lnTo>
                <a:lnTo>
                  <a:pt x="11798705" y="79322"/>
                </a:lnTo>
                <a:lnTo>
                  <a:pt x="11808859" y="78484"/>
                </a:lnTo>
                <a:lnTo>
                  <a:pt x="11819084" y="77666"/>
                </a:lnTo>
                <a:lnTo>
                  <a:pt x="11829380" y="76867"/>
                </a:lnTo>
                <a:lnTo>
                  <a:pt x="11839753" y="76088"/>
                </a:lnTo>
                <a:lnTo>
                  <a:pt x="11850206" y="75328"/>
                </a:lnTo>
                <a:lnTo>
                  <a:pt x="11860741" y="74585"/>
                </a:lnTo>
                <a:lnTo>
                  <a:pt x="11871361" y="73861"/>
                </a:lnTo>
                <a:lnTo>
                  <a:pt x="11882068" y="73154"/>
                </a:lnTo>
                <a:lnTo>
                  <a:pt x="11892867" y="72463"/>
                </a:lnTo>
                <a:lnTo>
                  <a:pt x="11903760" y="71790"/>
                </a:lnTo>
                <a:lnTo>
                  <a:pt x="11925854" y="70488"/>
                </a:lnTo>
                <a:lnTo>
                  <a:pt x="11936860" y="69905"/>
                </a:lnTo>
                <a:lnTo>
                  <a:pt x="11947984" y="69404"/>
                </a:lnTo>
                <a:lnTo>
                  <a:pt x="11959159" y="68986"/>
                </a:lnTo>
                <a:lnTo>
                  <a:pt x="11970380" y="68649"/>
                </a:lnTo>
                <a:lnTo>
                  <a:pt x="11981653" y="68393"/>
                </a:lnTo>
                <a:lnTo>
                  <a:pt x="11992973" y="68216"/>
                </a:lnTo>
                <a:lnTo>
                  <a:pt x="12004338" y="68116"/>
                </a:lnTo>
                <a:lnTo>
                  <a:pt x="12015747" y="68091"/>
                </a:lnTo>
                <a:lnTo>
                  <a:pt x="12027200" y="68140"/>
                </a:lnTo>
                <a:lnTo>
                  <a:pt x="12038694" y="68261"/>
                </a:lnTo>
                <a:lnTo>
                  <a:pt x="12050223" y="68452"/>
                </a:lnTo>
                <a:lnTo>
                  <a:pt x="12061795" y="68712"/>
                </a:lnTo>
                <a:lnTo>
                  <a:pt x="12073402" y="69039"/>
                </a:lnTo>
                <a:lnTo>
                  <a:pt x="12085044" y="69432"/>
                </a:lnTo>
                <a:lnTo>
                  <a:pt x="12096720" y="69889"/>
                </a:lnTo>
                <a:lnTo>
                  <a:pt x="12108430" y="70408"/>
                </a:lnTo>
                <a:lnTo>
                  <a:pt x="12120166" y="70986"/>
                </a:lnTo>
                <a:lnTo>
                  <a:pt x="12131936" y="71625"/>
                </a:lnTo>
                <a:lnTo>
                  <a:pt x="12143733" y="72320"/>
                </a:lnTo>
                <a:lnTo>
                  <a:pt x="12155552" y="73070"/>
                </a:lnTo>
                <a:lnTo>
                  <a:pt x="12167401" y="73875"/>
                </a:lnTo>
                <a:lnTo>
                  <a:pt x="12179272" y="74731"/>
                </a:lnTo>
                <a:lnTo>
                  <a:pt x="12191166" y="75639"/>
                </a:lnTo>
                <a:lnTo>
                  <a:pt x="12203079" y="76595"/>
                </a:lnTo>
                <a:lnTo>
                  <a:pt x="12215012" y="77598"/>
                </a:lnTo>
                <a:lnTo>
                  <a:pt x="12226961" y="78646"/>
                </a:lnTo>
                <a:lnTo>
                  <a:pt x="12238927" y="79738"/>
                </a:lnTo>
                <a:lnTo>
                  <a:pt x="12250908" y="80872"/>
                </a:lnTo>
                <a:lnTo>
                  <a:pt x="12262902" y="82047"/>
                </a:lnTo>
                <a:lnTo>
                  <a:pt x="12274907" y="83260"/>
                </a:lnTo>
                <a:lnTo>
                  <a:pt x="12286924" y="84510"/>
                </a:lnTo>
                <a:lnTo>
                  <a:pt x="12298948" y="85796"/>
                </a:lnTo>
                <a:lnTo>
                  <a:pt x="12310980" y="87115"/>
                </a:lnTo>
                <a:lnTo>
                  <a:pt x="12323018" y="88466"/>
                </a:lnTo>
                <a:lnTo>
                  <a:pt x="12335062" y="89847"/>
                </a:lnTo>
                <a:lnTo>
                  <a:pt x="12347107" y="91257"/>
                </a:lnTo>
                <a:lnTo>
                  <a:pt x="12359156" y="92694"/>
                </a:lnTo>
                <a:lnTo>
                  <a:pt x="12371203" y="94156"/>
                </a:lnTo>
                <a:lnTo>
                  <a:pt x="12383250" y="95642"/>
                </a:lnTo>
                <a:lnTo>
                  <a:pt x="12395294" y="97149"/>
                </a:lnTo>
                <a:lnTo>
                  <a:pt x="12407333" y="98677"/>
                </a:lnTo>
                <a:lnTo>
                  <a:pt x="12419367" y="100223"/>
                </a:lnTo>
                <a:lnTo>
                  <a:pt x="12431396" y="101785"/>
                </a:lnTo>
                <a:lnTo>
                  <a:pt x="12443413" y="103362"/>
                </a:lnTo>
                <a:lnTo>
                  <a:pt x="12455423" y="104953"/>
                </a:lnTo>
                <a:lnTo>
                  <a:pt x="12467422" y="106556"/>
                </a:lnTo>
                <a:lnTo>
                  <a:pt x="12479408" y="108169"/>
                </a:lnTo>
                <a:lnTo>
                  <a:pt x="12491378" y="109789"/>
                </a:lnTo>
                <a:lnTo>
                  <a:pt x="12503334" y="111417"/>
                </a:lnTo>
                <a:lnTo>
                  <a:pt x="12515273" y="113049"/>
                </a:lnTo>
                <a:lnTo>
                  <a:pt x="12527193" y="114684"/>
                </a:lnTo>
                <a:lnTo>
                  <a:pt x="12539094" y="116321"/>
                </a:lnTo>
                <a:lnTo>
                  <a:pt x="12550973" y="117957"/>
                </a:lnTo>
                <a:lnTo>
                  <a:pt x="12562831" y="119592"/>
                </a:lnTo>
                <a:lnTo>
                  <a:pt x="12574663" y="121223"/>
                </a:lnTo>
                <a:lnTo>
                  <a:pt x="12586472" y="122849"/>
                </a:lnTo>
                <a:lnTo>
                  <a:pt x="12598252" y="124467"/>
                </a:lnTo>
                <a:lnTo>
                  <a:pt x="12610005" y="126077"/>
                </a:lnTo>
                <a:lnTo>
                  <a:pt x="12621729" y="127677"/>
                </a:lnTo>
                <a:lnTo>
                  <a:pt x="12633421" y="129264"/>
                </a:lnTo>
                <a:lnTo>
                  <a:pt x="12645081" y="130837"/>
                </a:lnTo>
                <a:lnTo>
                  <a:pt x="12656706" y="132395"/>
                </a:lnTo>
                <a:lnTo>
                  <a:pt x="12668297" y="133936"/>
                </a:lnTo>
                <a:lnTo>
                  <a:pt x="12679851" y="135457"/>
                </a:lnTo>
                <a:lnTo>
                  <a:pt x="12691367" y="136958"/>
                </a:lnTo>
                <a:lnTo>
                  <a:pt x="12702845" y="138437"/>
                </a:lnTo>
                <a:lnTo>
                  <a:pt x="12714280" y="139891"/>
                </a:lnTo>
                <a:lnTo>
                  <a:pt x="12725675" y="141320"/>
                </a:lnTo>
                <a:lnTo>
                  <a:pt x="12737025" y="142722"/>
                </a:lnTo>
                <a:lnTo>
                  <a:pt x="12748330" y="144093"/>
                </a:lnTo>
                <a:lnTo>
                  <a:pt x="12759590" y="145435"/>
                </a:lnTo>
                <a:lnTo>
                  <a:pt x="12770801" y="146743"/>
                </a:lnTo>
                <a:lnTo>
                  <a:pt x="12781964" y="148017"/>
                </a:lnTo>
                <a:lnTo>
                  <a:pt x="12793076" y="149255"/>
                </a:lnTo>
                <a:lnTo>
                  <a:pt x="12804137" y="150455"/>
                </a:lnTo>
                <a:lnTo>
                  <a:pt x="12815144" y="151616"/>
                </a:lnTo>
                <a:lnTo>
                  <a:pt x="12826098" y="152736"/>
                </a:lnTo>
                <a:lnTo>
                  <a:pt x="12836995" y="153812"/>
                </a:lnTo>
                <a:lnTo>
                  <a:pt x="12847835" y="154844"/>
                </a:lnTo>
                <a:lnTo>
                  <a:pt x="12858617" y="155829"/>
                </a:lnTo>
                <a:lnTo>
                  <a:pt x="12869338" y="156766"/>
                </a:lnTo>
                <a:lnTo>
                  <a:pt x="12880000" y="157654"/>
                </a:lnTo>
                <a:lnTo>
                  <a:pt x="12890598" y="158490"/>
                </a:lnTo>
                <a:lnTo>
                  <a:pt x="12901133" y="159272"/>
                </a:lnTo>
                <a:lnTo>
                  <a:pt x="12911602" y="160000"/>
                </a:lnTo>
                <a:lnTo>
                  <a:pt x="12922005" y="160670"/>
                </a:lnTo>
                <a:lnTo>
                  <a:pt x="12932341" y="161282"/>
                </a:lnTo>
                <a:lnTo>
                  <a:pt x="12942606" y="161834"/>
                </a:lnTo>
                <a:lnTo>
                  <a:pt x="12952801" y="162323"/>
                </a:lnTo>
                <a:lnTo>
                  <a:pt x="12962926" y="162749"/>
                </a:lnTo>
                <a:lnTo>
                  <a:pt x="12972977" y="163109"/>
                </a:lnTo>
                <a:lnTo>
                  <a:pt x="12982953" y="163402"/>
                </a:lnTo>
                <a:lnTo>
                  <a:pt x="12992856" y="163625"/>
                </a:lnTo>
                <a:lnTo>
                  <a:pt x="13002681" y="163777"/>
                </a:lnTo>
                <a:lnTo>
                  <a:pt x="13012427" y="163857"/>
                </a:lnTo>
                <a:lnTo>
                  <a:pt x="13022094" y="163861"/>
                </a:lnTo>
                <a:lnTo>
                  <a:pt x="13031682" y="163790"/>
                </a:lnTo>
                <a:lnTo>
                  <a:pt x="13041187" y="163640"/>
                </a:lnTo>
                <a:lnTo>
                  <a:pt x="13059872" y="163100"/>
                </a:lnTo>
                <a:lnTo>
                  <a:pt x="13069090" y="162730"/>
                </a:lnTo>
                <a:lnTo>
                  <a:pt x="13078207" y="162323"/>
                </a:lnTo>
                <a:lnTo>
                  <a:pt x="13087261" y="161878"/>
                </a:lnTo>
                <a:lnTo>
                  <a:pt x="13096247" y="161395"/>
                </a:lnTo>
                <a:lnTo>
                  <a:pt x="13105172" y="160875"/>
                </a:lnTo>
                <a:lnTo>
                  <a:pt x="13114035" y="160319"/>
                </a:lnTo>
                <a:lnTo>
                  <a:pt x="13122838" y="159727"/>
                </a:lnTo>
                <a:lnTo>
                  <a:pt x="13131577" y="159098"/>
                </a:lnTo>
                <a:lnTo>
                  <a:pt x="13140257" y="158435"/>
                </a:lnTo>
                <a:lnTo>
                  <a:pt x="13148878" y="157735"/>
                </a:lnTo>
                <a:lnTo>
                  <a:pt x="13157435" y="157002"/>
                </a:lnTo>
                <a:lnTo>
                  <a:pt x="13165937" y="156234"/>
                </a:lnTo>
                <a:lnTo>
                  <a:pt x="13174381" y="155432"/>
                </a:lnTo>
                <a:lnTo>
                  <a:pt x="13182769" y="154596"/>
                </a:lnTo>
                <a:lnTo>
                  <a:pt x="13191099" y="153728"/>
                </a:lnTo>
                <a:lnTo>
                  <a:pt x="13199374" y="152826"/>
                </a:lnTo>
                <a:lnTo>
                  <a:pt x="13207588" y="151892"/>
                </a:lnTo>
                <a:lnTo>
                  <a:pt x="13215753" y="150926"/>
                </a:lnTo>
                <a:lnTo>
                  <a:pt x="13223864" y="149929"/>
                </a:lnTo>
                <a:lnTo>
                  <a:pt x="13231916" y="148899"/>
                </a:lnTo>
                <a:lnTo>
                  <a:pt x="13239920" y="147840"/>
                </a:lnTo>
                <a:lnTo>
                  <a:pt x="13247872" y="146750"/>
                </a:lnTo>
                <a:lnTo>
                  <a:pt x="13255771" y="145629"/>
                </a:lnTo>
                <a:lnTo>
                  <a:pt x="13263620" y="144480"/>
                </a:lnTo>
                <a:lnTo>
                  <a:pt x="13271418" y="143300"/>
                </a:lnTo>
                <a:lnTo>
                  <a:pt x="13279166" y="142091"/>
                </a:lnTo>
                <a:lnTo>
                  <a:pt x="13286864" y="140854"/>
                </a:lnTo>
                <a:lnTo>
                  <a:pt x="13294515" y="139589"/>
                </a:lnTo>
                <a:lnTo>
                  <a:pt x="13302119" y="138296"/>
                </a:lnTo>
                <a:lnTo>
                  <a:pt x="13309674" y="136976"/>
                </a:lnTo>
                <a:lnTo>
                  <a:pt x="13317182" y="135628"/>
                </a:lnTo>
                <a:lnTo>
                  <a:pt x="13324646" y="134255"/>
                </a:lnTo>
                <a:lnTo>
                  <a:pt x="13332065" y="132854"/>
                </a:lnTo>
                <a:lnTo>
                  <a:pt x="13339438" y="131428"/>
                </a:lnTo>
                <a:lnTo>
                  <a:pt x="13346769" y="129977"/>
                </a:lnTo>
                <a:lnTo>
                  <a:pt x="13354054" y="128500"/>
                </a:lnTo>
                <a:lnTo>
                  <a:pt x="13361298" y="126999"/>
                </a:lnTo>
                <a:lnTo>
                  <a:pt x="13368499" y="125473"/>
                </a:lnTo>
                <a:lnTo>
                  <a:pt x="13375659" y="123924"/>
                </a:lnTo>
                <a:lnTo>
                  <a:pt x="13382779" y="122351"/>
                </a:lnTo>
                <a:lnTo>
                  <a:pt x="13389858" y="120755"/>
                </a:lnTo>
                <a:lnTo>
                  <a:pt x="13396897" y="119137"/>
                </a:lnTo>
                <a:lnTo>
                  <a:pt x="13403898" y="117496"/>
                </a:lnTo>
                <a:lnTo>
                  <a:pt x="13410862" y="115832"/>
                </a:lnTo>
                <a:lnTo>
                  <a:pt x="13417785" y="114148"/>
                </a:lnTo>
                <a:lnTo>
                  <a:pt x="13424673" y="112443"/>
                </a:lnTo>
                <a:lnTo>
                  <a:pt x="13431525" y="110716"/>
                </a:lnTo>
                <a:lnTo>
                  <a:pt x="13438340" y="108970"/>
                </a:lnTo>
                <a:lnTo>
                  <a:pt x="13445122" y="107204"/>
                </a:lnTo>
                <a:lnTo>
                  <a:pt x="13451869" y="105417"/>
                </a:lnTo>
                <a:lnTo>
                  <a:pt x="13458579" y="103612"/>
                </a:lnTo>
                <a:lnTo>
                  <a:pt x="13465260" y="101788"/>
                </a:lnTo>
                <a:lnTo>
                  <a:pt x="13471906" y="99946"/>
                </a:lnTo>
                <a:lnTo>
                  <a:pt x="13478519" y="98086"/>
                </a:lnTo>
                <a:lnTo>
                  <a:pt x="13485105" y="96208"/>
                </a:lnTo>
                <a:lnTo>
                  <a:pt x="13491657" y="94314"/>
                </a:lnTo>
                <a:lnTo>
                  <a:pt x="13498182" y="92402"/>
                </a:lnTo>
                <a:lnTo>
                  <a:pt x="13504675" y="90474"/>
                </a:lnTo>
                <a:lnTo>
                  <a:pt x="13511139" y="88530"/>
                </a:lnTo>
                <a:lnTo>
                  <a:pt x="13517576" y="86571"/>
                </a:lnTo>
                <a:lnTo>
                  <a:pt x="13523988" y="84596"/>
                </a:lnTo>
                <a:lnTo>
                  <a:pt x="13530370" y="82607"/>
                </a:lnTo>
                <a:lnTo>
                  <a:pt x="13536726" y="80604"/>
                </a:lnTo>
                <a:lnTo>
                  <a:pt x="13543060" y="78586"/>
                </a:lnTo>
                <a:lnTo>
                  <a:pt x="13549365" y="76555"/>
                </a:lnTo>
                <a:lnTo>
                  <a:pt x="13555646" y="74511"/>
                </a:lnTo>
                <a:lnTo>
                  <a:pt x="13561906" y="72453"/>
                </a:lnTo>
                <a:lnTo>
                  <a:pt x="13568141" y="70384"/>
                </a:lnTo>
                <a:lnTo>
                  <a:pt x="13574357" y="68302"/>
                </a:lnTo>
                <a:lnTo>
                  <a:pt x="13580547" y="66210"/>
                </a:lnTo>
                <a:lnTo>
                  <a:pt x="13586720" y="64105"/>
                </a:lnTo>
                <a:lnTo>
                  <a:pt x="13592870" y="61990"/>
                </a:lnTo>
                <a:lnTo>
                  <a:pt x="13599000" y="59865"/>
                </a:lnTo>
                <a:lnTo>
                  <a:pt x="13605113" y="57730"/>
                </a:lnTo>
                <a:lnTo>
                  <a:pt x="13611205" y="55585"/>
                </a:lnTo>
                <a:lnTo>
                  <a:pt x="13617283" y="53432"/>
                </a:lnTo>
                <a:lnTo>
                  <a:pt x="13623341" y="51269"/>
                </a:lnTo>
                <a:lnTo>
                  <a:pt x="13629383" y="49097"/>
                </a:lnTo>
                <a:lnTo>
                  <a:pt x="13635410" y="46918"/>
                </a:lnTo>
                <a:lnTo>
                  <a:pt x="13641419" y="44732"/>
                </a:lnTo>
                <a:lnTo>
                  <a:pt x="13647417" y="42537"/>
                </a:lnTo>
                <a:lnTo>
                  <a:pt x="13653400" y="40337"/>
                </a:lnTo>
                <a:lnTo>
                  <a:pt x="13659370" y="38129"/>
                </a:lnTo>
                <a:lnTo>
                  <a:pt x="13665328" y="35916"/>
                </a:lnTo>
                <a:lnTo>
                  <a:pt x="13671270" y="33698"/>
                </a:lnTo>
                <a:lnTo>
                  <a:pt x="13677208" y="31473"/>
                </a:lnTo>
                <a:lnTo>
                  <a:pt x="13683131" y="29244"/>
                </a:lnTo>
                <a:lnTo>
                  <a:pt x="13689041" y="27011"/>
                </a:lnTo>
                <a:lnTo>
                  <a:pt x="13694951" y="24772"/>
                </a:lnTo>
                <a:lnTo>
                  <a:pt x="13700840" y="22532"/>
                </a:lnTo>
                <a:lnTo>
                  <a:pt x="13706730" y="20287"/>
                </a:lnTo>
                <a:lnTo>
                  <a:pt x="13712610" y="18040"/>
                </a:lnTo>
                <a:lnTo>
                  <a:pt x="13718486" y="15789"/>
                </a:lnTo>
                <a:lnTo>
                  <a:pt x="13724351" y="13537"/>
                </a:lnTo>
                <a:lnTo>
                  <a:pt x="13730215" y="11283"/>
                </a:lnTo>
                <a:lnTo>
                  <a:pt x="13736071" y="9028"/>
                </a:lnTo>
                <a:lnTo>
                  <a:pt x="13741923" y="6772"/>
                </a:lnTo>
                <a:lnTo>
                  <a:pt x="13747777" y="4514"/>
                </a:lnTo>
                <a:close/>
              </a:path>
            </a:pathLst>
          </a:custGeom>
          <a:gradFill>
            <a:gsLst>
              <a:gs pos="100000">
                <a:schemeClr val="accent4">
                  <a:lumMod val="0"/>
                  <a:lumOff val="100000"/>
                  <a:alpha val="0"/>
                </a:schemeClr>
              </a:gs>
              <a:gs pos="0">
                <a:schemeClr val="accent4">
                  <a:alpha val="72000"/>
                </a:schemeClr>
              </a:gs>
            </a:gsLst>
            <a:lin ang="5100000" scaled="0"/>
          </a:grad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任意多边形: 形状 56">
            <a:extLst>
              <a:ext uri="{FF2B5EF4-FFF2-40B4-BE49-F238E27FC236}">
                <a16:creationId xmlns:a16="http://schemas.microsoft.com/office/drawing/2014/main" id="{0C572B3E-B868-4AF9-BDEF-D0C1EE83D5E7}"/>
              </a:ext>
            </a:extLst>
          </p:cNvPr>
          <p:cNvSpPr/>
          <p:nvPr/>
        </p:nvSpPr>
        <p:spPr>
          <a:xfrm>
            <a:off x="-724280" y="3989608"/>
            <a:ext cx="10904676" cy="1785339"/>
          </a:xfrm>
          <a:custGeom>
            <a:avLst/>
            <a:gdLst>
              <a:gd name="connsiteX0" fmla="*/ 13748031 w 13759469"/>
              <a:gd name="connsiteY0" fmla="*/ 0 h 2252732"/>
              <a:gd name="connsiteX1" fmla="*/ 13759469 w 13759469"/>
              <a:gd name="connsiteY1" fmla="*/ 29618 h 2252732"/>
              <a:gd name="connsiteX2" fmla="*/ 13747777 w 13759469"/>
              <a:gd name="connsiteY2" fmla="*/ 34132 h 2252732"/>
              <a:gd name="connsiteX3" fmla="*/ 13741923 w 13759469"/>
              <a:gd name="connsiteY3" fmla="*/ 36390 h 2252732"/>
              <a:gd name="connsiteX4" fmla="*/ 13736071 w 13759469"/>
              <a:gd name="connsiteY4" fmla="*/ 38646 h 2252732"/>
              <a:gd name="connsiteX5" fmla="*/ 13730215 w 13759469"/>
              <a:gd name="connsiteY5" fmla="*/ 40901 h 2252732"/>
              <a:gd name="connsiteX6" fmla="*/ 13724351 w 13759469"/>
              <a:gd name="connsiteY6" fmla="*/ 43155 h 2252732"/>
              <a:gd name="connsiteX7" fmla="*/ 13718486 w 13759469"/>
              <a:gd name="connsiteY7" fmla="*/ 45407 h 2252732"/>
              <a:gd name="connsiteX8" fmla="*/ 13712610 w 13759469"/>
              <a:gd name="connsiteY8" fmla="*/ 47658 h 2252732"/>
              <a:gd name="connsiteX9" fmla="*/ 13706730 w 13759469"/>
              <a:gd name="connsiteY9" fmla="*/ 49905 h 2252732"/>
              <a:gd name="connsiteX10" fmla="*/ 13700840 w 13759469"/>
              <a:gd name="connsiteY10" fmla="*/ 52150 h 2252732"/>
              <a:gd name="connsiteX11" fmla="*/ 13694951 w 13759469"/>
              <a:gd name="connsiteY11" fmla="*/ 54390 h 2252732"/>
              <a:gd name="connsiteX12" fmla="*/ 13689041 w 13759469"/>
              <a:gd name="connsiteY12" fmla="*/ 56629 h 2252732"/>
              <a:gd name="connsiteX13" fmla="*/ 13683131 w 13759469"/>
              <a:gd name="connsiteY13" fmla="*/ 58862 h 2252732"/>
              <a:gd name="connsiteX14" fmla="*/ 13677208 w 13759469"/>
              <a:gd name="connsiteY14" fmla="*/ 61091 h 2252732"/>
              <a:gd name="connsiteX15" fmla="*/ 13671270 w 13759469"/>
              <a:gd name="connsiteY15" fmla="*/ 63316 h 2252732"/>
              <a:gd name="connsiteX16" fmla="*/ 13665328 w 13759469"/>
              <a:gd name="connsiteY16" fmla="*/ 65534 h 2252732"/>
              <a:gd name="connsiteX17" fmla="*/ 13659370 w 13759469"/>
              <a:gd name="connsiteY17" fmla="*/ 67747 h 2252732"/>
              <a:gd name="connsiteX18" fmla="*/ 13653400 w 13759469"/>
              <a:gd name="connsiteY18" fmla="*/ 69955 h 2252732"/>
              <a:gd name="connsiteX19" fmla="*/ 13647417 w 13759469"/>
              <a:gd name="connsiteY19" fmla="*/ 72155 h 2252732"/>
              <a:gd name="connsiteX20" fmla="*/ 13641419 w 13759469"/>
              <a:gd name="connsiteY20" fmla="*/ 74350 h 2252732"/>
              <a:gd name="connsiteX21" fmla="*/ 13635410 w 13759469"/>
              <a:gd name="connsiteY21" fmla="*/ 76536 h 2252732"/>
              <a:gd name="connsiteX22" fmla="*/ 13629383 w 13759469"/>
              <a:gd name="connsiteY22" fmla="*/ 78715 h 2252732"/>
              <a:gd name="connsiteX23" fmla="*/ 13623341 w 13759469"/>
              <a:gd name="connsiteY23" fmla="*/ 80887 h 2252732"/>
              <a:gd name="connsiteX24" fmla="*/ 13617283 w 13759469"/>
              <a:gd name="connsiteY24" fmla="*/ 83050 h 2252732"/>
              <a:gd name="connsiteX25" fmla="*/ 13611205 w 13759469"/>
              <a:gd name="connsiteY25" fmla="*/ 85203 h 2252732"/>
              <a:gd name="connsiteX26" fmla="*/ 13605113 w 13759469"/>
              <a:gd name="connsiteY26" fmla="*/ 87348 h 2252732"/>
              <a:gd name="connsiteX27" fmla="*/ 13599000 w 13759469"/>
              <a:gd name="connsiteY27" fmla="*/ 89483 h 2252732"/>
              <a:gd name="connsiteX28" fmla="*/ 13592870 w 13759469"/>
              <a:gd name="connsiteY28" fmla="*/ 91608 h 2252732"/>
              <a:gd name="connsiteX29" fmla="*/ 13586720 w 13759469"/>
              <a:gd name="connsiteY29" fmla="*/ 93723 h 2252732"/>
              <a:gd name="connsiteX30" fmla="*/ 13580547 w 13759469"/>
              <a:gd name="connsiteY30" fmla="*/ 95828 h 2252732"/>
              <a:gd name="connsiteX31" fmla="*/ 13574357 w 13759469"/>
              <a:gd name="connsiteY31" fmla="*/ 97920 h 2252732"/>
              <a:gd name="connsiteX32" fmla="*/ 13568141 w 13759469"/>
              <a:gd name="connsiteY32" fmla="*/ 100002 h 2252732"/>
              <a:gd name="connsiteX33" fmla="*/ 13561906 w 13759469"/>
              <a:gd name="connsiteY33" fmla="*/ 102071 h 2252732"/>
              <a:gd name="connsiteX34" fmla="*/ 13555646 w 13759469"/>
              <a:gd name="connsiteY34" fmla="*/ 104129 h 2252732"/>
              <a:gd name="connsiteX35" fmla="*/ 13549365 w 13759469"/>
              <a:gd name="connsiteY35" fmla="*/ 106173 h 2252732"/>
              <a:gd name="connsiteX36" fmla="*/ 13543060 w 13759469"/>
              <a:gd name="connsiteY36" fmla="*/ 108204 h 2252732"/>
              <a:gd name="connsiteX37" fmla="*/ 13536726 w 13759469"/>
              <a:gd name="connsiteY37" fmla="*/ 110222 h 2252732"/>
              <a:gd name="connsiteX38" fmla="*/ 13530370 w 13759469"/>
              <a:gd name="connsiteY38" fmla="*/ 112225 h 2252732"/>
              <a:gd name="connsiteX39" fmla="*/ 13523988 w 13759469"/>
              <a:gd name="connsiteY39" fmla="*/ 114214 h 2252732"/>
              <a:gd name="connsiteX40" fmla="*/ 13517576 w 13759469"/>
              <a:gd name="connsiteY40" fmla="*/ 116189 h 2252732"/>
              <a:gd name="connsiteX41" fmla="*/ 13511139 w 13759469"/>
              <a:gd name="connsiteY41" fmla="*/ 118148 h 2252732"/>
              <a:gd name="connsiteX42" fmla="*/ 13504675 w 13759469"/>
              <a:gd name="connsiteY42" fmla="*/ 120092 h 2252732"/>
              <a:gd name="connsiteX43" fmla="*/ 13498182 w 13759469"/>
              <a:gd name="connsiteY43" fmla="*/ 122020 h 2252732"/>
              <a:gd name="connsiteX44" fmla="*/ 13491657 w 13759469"/>
              <a:gd name="connsiteY44" fmla="*/ 123932 h 2252732"/>
              <a:gd name="connsiteX45" fmla="*/ 13485105 w 13759469"/>
              <a:gd name="connsiteY45" fmla="*/ 125826 h 2252732"/>
              <a:gd name="connsiteX46" fmla="*/ 13478519 w 13759469"/>
              <a:gd name="connsiteY46" fmla="*/ 127704 h 2252732"/>
              <a:gd name="connsiteX47" fmla="*/ 13471906 w 13759469"/>
              <a:gd name="connsiteY47" fmla="*/ 129564 h 2252732"/>
              <a:gd name="connsiteX48" fmla="*/ 13465260 w 13759469"/>
              <a:gd name="connsiteY48" fmla="*/ 131406 h 2252732"/>
              <a:gd name="connsiteX49" fmla="*/ 13458579 w 13759469"/>
              <a:gd name="connsiteY49" fmla="*/ 133230 h 2252732"/>
              <a:gd name="connsiteX50" fmla="*/ 13451869 w 13759469"/>
              <a:gd name="connsiteY50" fmla="*/ 135035 h 2252732"/>
              <a:gd name="connsiteX51" fmla="*/ 13445122 w 13759469"/>
              <a:gd name="connsiteY51" fmla="*/ 136822 h 2252732"/>
              <a:gd name="connsiteX52" fmla="*/ 13438340 w 13759469"/>
              <a:gd name="connsiteY52" fmla="*/ 138588 h 2252732"/>
              <a:gd name="connsiteX53" fmla="*/ 13431525 w 13759469"/>
              <a:gd name="connsiteY53" fmla="*/ 140334 h 2252732"/>
              <a:gd name="connsiteX54" fmla="*/ 13424673 w 13759469"/>
              <a:gd name="connsiteY54" fmla="*/ 142061 h 2252732"/>
              <a:gd name="connsiteX55" fmla="*/ 13417785 w 13759469"/>
              <a:gd name="connsiteY55" fmla="*/ 143766 h 2252732"/>
              <a:gd name="connsiteX56" fmla="*/ 13410862 w 13759469"/>
              <a:gd name="connsiteY56" fmla="*/ 145450 h 2252732"/>
              <a:gd name="connsiteX57" fmla="*/ 13403898 w 13759469"/>
              <a:gd name="connsiteY57" fmla="*/ 147114 h 2252732"/>
              <a:gd name="connsiteX58" fmla="*/ 13396897 w 13759469"/>
              <a:gd name="connsiteY58" fmla="*/ 148755 h 2252732"/>
              <a:gd name="connsiteX59" fmla="*/ 13389858 w 13759469"/>
              <a:gd name="connsiteY59" fmla="*/ 150373 h 2252732"/>
              <a:gd name="connsiteX60" fmla="*/ 13382779 w 13759469"/>
              <a:gd name="connsiteY60" fmla="*/ 151969 h 2252732"/>
              <a:gd name="connsiteX61" fmla="*/ 13375659 w 13759469"/>
              <a:gd name="connsiteY61" fmla="*/ 153542 h 2252732"/>
              <a:gd name="connsiteX62" fmla="*/ 13368499 w 13759469"/>
              <a:gd name="connsiteY62" fmla="*/ 155091 h 2252732"/>
              <a:gd name="connsiteX63" fmla="*/ 13361298 w 13759469"/>
              <a:gd name="connsiteY63" fmla="*/ 156617 h 2252732"/>
              <a:gd name="connsiteX64" fmla="*/ 13354054 w 13759469"/>
              <a:gd name="connsiteY64" fmla="*/ 158118 h 2252732"/>
              <a:gd name="connsiteX65" fmla="*/ 13346769 w 13759469"/>
              <a:gd name="connsiteY65" fmla="*/ 159595 h 2252732"/>
              <a:gd name="connsiteX66" fmla="*/ 13339438 w 13759469"/>
              <a:gd name="connsiteY66" fmla="*/ 161046 h 2252732"/>
              <a:gd name="connsiteX67" fmla="*/ 13332065 w 13759469"/>
              <a:gd name="connsiteY67" fmla="*/ 162472 h 2252732"/>
              <a:gd name="connsiteX68" fmla="*/ 13324646 w 13759469"/>
              <a:gd name="connsiteY68" fmla="*/ 163873 h 2252732"/>
              <a:gd name="connsiteX69" fmla="*/ 13317182 w 13759469"/>
              <a:gd name="connsiteY69" fmla="*/ 165246 h 2252732"/>
              <a:gd name="connsiteX70" fmla="*/ 13309674 w 13759469"/>
              <a:gd name="connsiteY70" fmla="*/ 166594 h 2252732"/>
              <a:gd name="connsiteX71" fmla="*/ 13302119 w 13759469"/>
              <a:gd name="connsiteY71" fmla="*/ 167914 h 2252732"/>
              <a:gd name="connsiteX72" fmla="*/ 13294515 w 13759469"/>
              <a:gd name="connsiteY72" fmla="*/ 169207 h 2252732"/>
              <a:gd name="connsiteX73" fmla="*/ 13286864 w 13759469"/>
              <a:gd name="connsiteY73" fmla="*/ 170472 h 2252732"/>
              <a:gd name="connsiteX74" fmla="*/ 13279166 w 13759469"/>
              <a:gd name="connsiteY74" fmla="*/ 171709 h 2252732"/>
              <a:gd name="connsiteX75" fmla="*/ 13271418 w 13759469"/>
              <a:gd name="connsiteY75" fmla="*/ 172918 h 2252732"/>
              <a:gd name="connsiteX76" fmla="*/ 13263620 w 13759469"/>
              <a:gd name="connsiteY76" fmla="*/ 174098 h 2252732"/>
              <a:gd name="connsiteX77" fmla="*/ 13255771 w 13759469"/>
              <a:gd name="connsiteY77" fmla="*/ 175247 h 2252732"/>
              <a:gd name="connsiteX78" fmla="*/ 13247872 w 13759469"/>
              <a:gd name="connsiteY78" fmla="*/ 176368 h 2252732"/>
              <a:gd name="connsiteX79" fmla="*/ 13239920 w 13759469"/>
              <a:gd name="connsiteY79" fmla="*/ 177458 h 2252732"/>
              <a:gd name="connsiteX80" fmla="*/ 13231916 w 13759469"/>
              <a:gd name="connsiteY80" fmla="*/ 178517 h 2252732"/>
              <a:gd name="connsiteX81" fmla="*/ 13223864 w 13759469"/>
              <a:gd name="connsiteY81" fmla="*/ 179547 h 2252732"/>
              <a:gd name="connsiteX82" fmla="*/ 13215753 w 13759469"/>
              <a:gd name="connsiteY82" fmla="*/ 180544 h 2252732"/>
              <a:gd name="connsiteX83" fmla="*/ 13207588 w 13759469"/>
              <a:gd name="connsiteY83" fmla="*/ 181510 h 2252732"/>
              <a:gd name="connsiteX84" fmla="*/ 13199374 w 13759469"/>
              <a:gd name="connsiteY84" fmla="*/ 182444 h 2252732"/>
              <a:gd name="connsiteX85" fmla="*/ 13191099 w 13759469"/>
              <a:gd name="connsiteY85" fmla="*/ 183346 h 2252732"/>
              <a:gd name="connsiteX86" fmla="*/ 13182769 w 13759469"/>
              <a:gd name="connsiteY86" fmla="*/ 184214 h 2252732"/>
              <a:gd name="connsiteX87" fmla="*/ 13174381 w 13759469"/>
              <a:gd name="connsiteY87" fmla="*/ 185050 h 2252732"/>
              <a:gd name="connsiteX88" fmla="*/ 13165937 w 13759469"/>
              <a:gd name="connsiteY88" fmla="*/ 185852 h 2252732"/>
              <a:gd name="connsiteX89" fmla="*/ 13157435 w 13759469"/>
              <a:gd name="connsiteY89" fmla="*/ 186620 h 2252732"/>
              <a:gd name="connsiteX90" fmla="*/ 13148878 w 13759469"/>
              <a:gd name="connsiteY90" fmla="*/ 187353 h 2252732"/>
              <a:gd name="connsiteX91" fmla="*/ 13140257 w 13759469"/>
              <a:gd name="connsiteY91" fmla="*/ 188053 h 2252732"/>
              <a:gd name="connsiteX92" fmla="*/ 13131577 w 13759469"/>
              <a:gd name="connsiteY92" fmla="*/ 188716 h 2252732"/>
              <a:gd name="connsiteX93" fmla="*/ 13122838 w 13759469"/>
              <a:gd name="connsiteY93" fmla="*/ 189345 h 2252732"/>
              <a:gd name="connsiteX94" fmla="*/ 13114035 w 13759469"/>
              <a:gd name="connsiteY94" fmla="*/ 189937 h 2252732"/>
              <a:gd name="connsiteX95" fmla="*/ 13105172 w 13759469"/>
              <a:gd name="connsiteY95" fmla="*/ 190493 h 2252732"/>
              <a:gd name="connsiteX96" fmla="*/ 13096247 w 13759469"/>
              <a:gd name="connsiteY96" fmla="*/ 191013 h 2252732"/>
              <a:gd name="connsiteX97" fmla="*/ 13087261 w 13759469"/>
              <a:gd name="connsiteY97" fmla="*/ 191496 h 2252732"/>
              <a:gd name="connsiteX98" fmla="*/ 13078207 w 13759469"/>
              <a:gd name="connsiteY98" fmla="*/ 191941 h 2252732"/>
              <a:gd name="connsiteX99" fmla="*/ 13069090 w 13759469"/>
              <a:gd name="connsiteY99" fmla="*/ 192348 h 2252732"/>
              <a:gd name="connsiteX100" fmla="*/ 13059872 w 13759469"/>
              <a:gd name="connsiteY100" fmla="*/ 192718 h 2252732"/>
              <a:gd name="connsiteX101" fmla="*/ 13041187 w 13759469"/>
              <a:gd name="connsiteY101" fmla="*/ 193258 h 2252732"/>
              <a:gd name="connsiteX102" fmla="*/ 13031682 w 13759469"/>
              <a:gd name="connsiteY102" fmla="*/ 193408 h 2252732"/>
              <a:gd name="connsiteX103" fmla="*/ 13022094 w 13759469"/>
              <a:gd name="connsiteY103" fmla="*/ 193479 h 2252732"/>
              <a:gd name="connsiteX104" fmla="*/ 13012427 w 13759469"/>
              <a:gd name="connsiteY104" fmla="*/ 193475 h 2252732"/>
              <a:gd name="connsiteX105" fmla="*/ 13002681 w 13759469"/>
              <a:gd name="connsiteY105" fmla="*/ 193395 h 2252732"/>
              <a:gd name="connsiteX106" fmla="*/ 12992856 w 13759469"/>
              <a:gd name="connsiteY106" fmla="*/ 193243 h 2252732"/>
              <a:gd name="connsiteX107" fmla="*/ 12982953 w 13759469"/>
              <a:gd name="connsiteY107" fmla="*/ 193020 h 2252732"/>
              <a:gd name="connsiteX108" fmla="*/ 12972977 w 13759469"/>
              <a:gd name="connsiteY108" fmla="*/ 192727 h 2252732"/>
              <a:gd name="connsiteX109" fmla="*/ 12962926 w 13759469"/>
              <a:gd name="connsiteY109" fmla="*/ 192367 h 2252732"/>
              <a:gd name="connsiteX110" fmla="*/ 12952801 w 13759469"/>
              <a:gd name="connsiteY110" fmla="*/ 191941 h 2252732"/>
              <a:gd name="connsiteX111" fmla="*/ 12942606 w 13759469"/>
              <a:gd name="connsiteY111" fmla="*/ 191452 h 2252732"/>
              <a:gd name="connsiteX112" fmla="*/ 12932341 w 13759469"/>
              <a:gd name="connsiteY112" fmla="*/ 190900 h 2252732"/>
              <a:gd name="connsiteX113" fmla="*/ 12922005 w 13759469"/>
              <a:gd name="connsiteY113" fmla="*/ 190288 h 2252732"/>
              <a:gd name="connsiteX114" fmla="*/ 12911602 w 13759469"/>
              <a:gd name="connsiteY114" fmla="*/ 189618 h 2252732"/>
              <a:gd name="connsiteX115" fmla="*/ 12901133 w 13759469"/>
              <a:gd name="connsiteY115" fmla="*/ 188890 h 2252732"/>
              <a:gd name="connsiteX116" fmla="*/ 12890598 w 13759469"/>
              <a:gd name="connsiteY116" fmla="*/ 188108 h 2252732"/>
              <a:gd name="connsiteX117" fmla="*/ 12880000 w 13759469"/>
              <a:gd name="connsiteY117" fmla="*/ 187272 h 2252732"/>
              <a:gd name="connsiteX118" fmla="*/ 12869338 w 13759469"/>
              <a:gd name="connsiteY118" fmla="*/ 186384 h 2252732"/>
              <a:gd name="connsiteX119" fmla="*/ 12858617 w 13759469"/>
              <a:gd name="connsiteY119" fmla="*/ 185447 h 2252732"/>
              <a:gd name="connsiteX120" fmla="*/ 12847835 w 13759469"/>
              <a:gd name="connsiteY120" fmla="*/ 184462 h 2252732"/>
              <a:gd name="connsiteX121" fmla="*/ 12836995 w 13759469"/>
              <a:gd name="connsiteY121" fmla="*/ 183430 h 2252732"/>
              <a:gd name="connsiteX122" fmla="*/ 12826098 w 13759469"/>
              <a:gd name="connsiteY122" fmla="*/ 182354 h 2252732"/>
              <a:gd name="connsiteX123" fmla="*/ 12815144 w 13759469"/>
              <a:gd name="connsiteY123" fmla="*/ 181234 h 2252732"/>
              <a:gd name="connsiteX124" fmla="*/ 12804137 w 13759469"/>
              <a:gd name="connsiteY124" fmla="*/ 180073 h 2252732"/>
              <a:gd name="connsiteX125" fmla="*/ 12793076 w 13759469"/>
              <a:gd name="connsiteY125" fmla="*/ 178873 h 2252732"/>
              <a:gd name="connsiteX126" fmla="*/ 12781964 w 13759469"/>
              <a:gd name="connsiteY126" fmla="*/ 177635 h 2252732"/>
              <a:gd name="connsiteX127" fmla="*/ 12770801 w 13759469"/>
              <a:gd name="connsiteY127" fmla="*/ 176361 h 2252732"/>
              <a:gd name="connsiteX128" fmla="*/ 12759590 w 13759469"/>
              <a:gd name="connsiteY128" fmla="*/ 175053 h 2252732"/>
              <a:gd name="connsiteX129" fmla="*/ 12748330 w 13759469"/>
              <a:gd name="connsiteY129" fmla="*/ 173711 h 2252732"/>
              <a:gd name="connsiteX130" fmla="*/ 12737025 w 13759469"/>
              <a:gd name="connsiteY130" fmla="*/ 172340 h 2252732"/>
              <a:gd name="connsiteX131" fmla="*/ 12725675 w 13759469"/>
              <a:gd name="connsiteY131" fmla="*/ 170938 h 2252732"/>
              <a:gd name="connsiteX132" fmla="*/ 12714280 w 13759469"/>
              <a:gd name="connsiteY132" fmla="*/ 169509 h 2252732"/>
              <a:gd name="connsiteX133" fmla="*/ 12702845 w 13759469"/>
              <a:gd name="connsiteY133" fmla="*/ 168055 h 2252732"/>
              <a:gd name="connsiteX134" fmla="*/ 12691367 w 13759469"/>
              <a:gd name="connsiteY134" fmla="*/ 166576 h 2252732"/>
              <a:gd name="connsiteX135" fmla="*/ 12679851 w 13759469"/>
              <a:gd name="connsiteY135" fmla="*/ 165075 h 2252732"/>
              <a:gd name="connsiteX136" fmla="*/ 12668297 w 13759469"/>
              <a:gd name="connsiteY136" fmla="*/ 163554 h 2252732"/>
              <a:gd name="connsiteX137" fmla="*/ 12656706 w 13759469"/>
              <a:gd name="connsiteY137" fmla="*/ 162013 h 2252732"/>
              <a:gd name="connsiteX138" fmla="*/ 12645081 w 13759469"/>
              <a:gd name="connsiteY138" fmla="*/ 160455 h 2252732"/>
              <a:gd name="connsiteX139" fmla="*/ 12633421 w 13759469"/>
              <a:gd name="connsiteY139" fmla="*/ 158882 h 2252732"/>
              <a:gd name="connsiteX140" fmla="*/ 12621729 w 13759469"/>
              <a:gd name="connsiteY140" fmla="*/ 157295 h 2252732"/>
              <a:gd name="connsiteX141" fmla="*/ 12610005 w 13759469"/>
              <a:gd name="connsiteY141" fmla="*/ 155695 h 2252732"/>
              <a:gd name="connsiteX142" fmla="*/ 12598252 w 13759469"/>
              <a:gd name="connsiteY142" fmla="*/ 154085 h 2252732"/>
              <a:gd name="connsiteX143" fmla="*/ 12586472 w 13759469"/>
              <a:gd name="connsiteY143" fmla="*/ 152467 h 2252732"/>
              <a:gd name="connsiteX144" fmla="*/ 12574663 w 13759469"/>
              <a:gd name="connsiteY144" fmla="*/ 150841 h 2252732"/>
              <a:gd name="connsiteX145" fmla="*/ 12562831 w 13759469"/>
              <a:gd name="connsiteY145" fmla="*/ 149210 h 2252732"/>
              <a:gd name="connsiteX146" fmla="*/ 12550973 w 13759469"/>
              <a:gd name="connsiteY146" fmla="*/ 147575 h 2252732"/>
              <a:gd name="connsiteX147" fmla="*/ 12539094 w 13759469"/>
              <a:gd name="connsiteY147" fmla="*/ 145939 h 2252732"/>
              <a:gd name="connsiteX148" fmla="*/ 12527193 w 13759469"/>
              <a:gd name="connsiteY148" fmla="*/ 144302 h 2252732"/>
              <a:gd name="connsiteX149" fmla="*/ 12515273 w 13759469"/>
              <a:gd name="connsiteY149" fmla="*/ 142667 h 2252732"/>
              <a:gd name="connsiteX150" fmla="*/ 12503334 w 13759469"/>
              <a:gd name="connsiteY150" fmla="*/ 141035 h 2252732"/>
              <a:gd name="connsiteX151" fmla="*/ 12491378 w 13759469"/>
              <a:gd name="connsiteY151" fmla="*/ 139407 h 2252732"/>
              <a:gd name="connsiteX152" fmla="*/ 12479408 w 13759469"/>
              <a:gd name="connsiteY152" fmla="*/ 137787 h 2252732"/>
              <a:gd name="connsiteX153" fmla="*/ 12467422 w 13759469"/>
              <a:gd name="connsiteY153" fmla="*/ 136174 h 2252732"/>
              <a:gd name="connsiteX154" fmla="*/ 12455423 w 13759469"/>
              <a:gd name="connsiteY154" fmla="*/ 134571 h 2252732"/>
              <a:gd name="connsiteX155" fmla="*/ 12443413 w 13759469"/>
              <a:gd name="connsiteY155" fmla="*/ 132980 h 2252732"/>
              <a:gd name="connsiteX156" fmla="*/ 12431396 w 13759469"/>
              <a:gd name="connsiteY156" fmla="*/ 131403 h 2252732"/>
              <a:gd name="connsiteX157" fmla="*/ 12419367 w 13759469"/>
              <a:gd name="connsiteY157" fmla="*/ 129841 h 2252732"/>
              <a:gd name="connsiteX158" fmla="*/ 12407333 w 13759469"/>
              <a:gd name="connsiteY158" fmla="*/ 128295 h 2252732"/>
              <a:gd name="connsiteX159" fmla="*/ 12395294 w 13759469"/>
              <a:gd name="connsiteY159" fmla="*/ 126767 h 2252732"/>
              <a:gd name="connsiteX160" fmla="*/ 12383250 w 13759469"/>
              <a:gd name="connsiteY160" fmla="*/ 125260 h 2252732"/>
              <a:gd name="connsiteX161" fmla="*/ 12371203 w 13759469"/>
              <a:gd name="connsiteY161" fmla="*/ 123774 h 2252732"/>
              <a:gd name="connsiteX162" fmla="*/ 12359156 w 13759469"/>
              <a:gd name="connsiteY162" fmla="*/ 122312 h 2252732"/>
              <a:gd name="connsiteX163" fmla="*/ 12347107 w 13759469"/>
              <a:gd name="connsiteY163" fmla="*/ 120875 h 2252732"/>
              <a:gd name="connsiteX164" fmla="*/ 12335062 w 13759469"/>
              <a:gd name="connsiteY164" fmla="*/ 119465 h 2252732"/>
              <a:gd name="connsiteX165" fmla="*/ 12323018 w 13759469"/>
              <a:gd name="connsiteY165" fmla="*/ 118084 h 2252732"/>
              <a:gd name="connsiteX166" fmla="*/ 12310980 w 13759469"/>
              <a:gd name="connsiteY166" fmla="*/ 116733 h 2252732"/>
              <a:gd name="connsiteX167" fmla="*/ 12298948 w 13759469"/>
              <a:gd name="connsiteY167" fmla="*/ 115414 h 2252732"/>
              <a:gd name="connsiteX168" fmla="*/ 12286924 w 13759469"/>
              <a:gd name="connsiteY168" fmla="*/ 114128 h 2252732"/>
              <a:gd name="connsiteX169" fmla="*/ 12274907 w 13759469"/>
              <a:gd name="connsiteY169" fmla="*/ 112878 h 2252732"/>
              <a:gd name="connsiteX170" fmla="*/ 12262902 w 13759469"/>
              <a:gd name="connsiteY170" fmla="*/ 111665 h 2252732"/>
              <a:gd name="connsiteX171" fmla="*/ 12250908 w 13759469"/>
              <a:gd name="connsiteY171" fmla="*/ 110490 h 2252732"/>
              <a:gd name="connsiteX172" fmla="*/ 12238927 w 13759469"/>
              <a:gd name="connsiteY172" fmla="*/ 109356 h 2252732"/>
              <a:gd name="connsiteX173" fmla="*/ 12226961 w 13759469"/>
              <a:gd name="connsiteY173" fmla="*/ 108264 h 2252732"/>
              <a:gd name="connsiteX174" fmla="*/ 12215012 w 13759469"/>
              <a:gd name="connsiteY174" fmla="*/ 107216 h 2252732"/>
              <a:gd name="connsiteX175" fmla="*/ 12203079 w 13759469"/>
              <a:gd name="connsiteY175" fmla="*/ 106213 h 2252732"/>
              <a:gd name="connsiteX176" fmla="*/ 12191166 w 13759469"/>
              <a:gd name="connsiteY176" fmla="*/ 105257 h 2252732"/>
              <a:gd name="connsiteX177" fmla="*/ 12179272 w 13759469"/>
              <a:gd name="connsiteY177" fmla="*/ 104349 h 2252732"/>
              <a:gd name="connsiteX178" fmla="*/ 12167401 w 13759469"/>
              <a:gd name="connsiteY178" fmla="*/ 103493 h 2252732"/>
              <a:gd name="connsiteX179" fmla="*/ 12155552 w 13759469"/>
              <a:gd name="connsiteY179" fmla="*/ 102688 h 2252732"/>
              <a:gd name="connsiteX180" fmla="*/ 12143733 w 13759469"/>
              <a:gd name="connsiteY180" fmla="*/ 101938 h 2252732"/>
              <a:gd name="connsiteX181" fmla="*/ 12131936 w 13759469"/>
              <a:gd name="connsiteY181" fmla="*/ 101243 h 2252732"/>
              <a:gd name="connsiteX182" fmla="*/ 12120166 w 13759469"/>
              <a:gd name="connsiteY182" fmla="*/ 100604 h 2252732"/>
              <a:gd name="connsiteX183" fmla="*/ 12108430 w 13759469"/>
              <a:gd name="connsiteY183" fmla="*/ 100026 h 2252732"/>
              <a:gd name="connsiteX184" fmla="*/ 12096720 w 13759469"/>
              <a:gd name="connsiteY184" fmla="*/ 99507 h 2252732"/>
              <a:gd name="connsiteX185" fmla="*/ 12085044 w 13759469"/>
              <a:gd name="connsiteY185" fmla="*/ 99050 h 2252732"/>
              <a:gd name="connsiteX186" fmla="*/ 12073402 w 13759469"/>
              <a:gd name="connsiteY186" fmla="*/ 98657 h 2252732"/>
              <a:gd name="connsiteX187" fmla="*/ 12061795 w 13759469"/>
              <a:gd name="connsiteY187" fmla="*/ 98330 h 2252732"/>
              <a:gd name="connsiteX188" fmla="*/ 12050223 w 13759469"/>
              <a:gd name="connsiteY188" fmla="*/ 98070 h 2252732"/>
              <a:gd name="connsiteX189" fmla="*/ 12038694 w 13759469"/>
              <a:gd name="connsiteY189" fmla="*/ 97879 h 2252732"/>
              <a:gd name="connsiteX190" fmla="*/ 12027200 w 13759469"/>
              <a:gd name="connsiteY190" fmla="*/ 97758 h 2252732"/>
              <a:gd name="connsiteX191" fmla="*/ 12015747 w 13759469"/>
              <a:gd name="connsiteY191" fmla="*/ 97709 h 2252732"/>
              <a:gd name="connsiteX192" fmla="*/ 12004338 w 13759469"/>
              <a:gd name="connsiteY192" fmla="*/ 97734 h 2252732"/>
              <a:gd name="connsiteX193" fmla="*/ 11992973 w 13759469"/>
              <a:gd name="connsiteY193" fmla="*/ 97834 h 2252732"/>
              <a:gd name="connsiteX194" fmla="*/ 11981653 w 13759469"/>
              <a:gd name="connsiteY194" fmla="*/ 98011 h 2252732"/>
              <a:gd name="connsiteX195" fmla="*/ 11970380 w 13759469"/>
              <a:gd name="connsiteY195" fmla="*/ 98267 h 2252732"/>
              <a:gd name="connsiteX196" fmla="*/ 11959159 w 13759469"/>
              <a:gd name="connsiteY196" fmla="*/ 98604 h 2252732"/>
              <a:gd name="connsiteX197" fmla="*/ 11947984 w 13759469"/>
              <a:gd name="connsiteY197" fmla="*/ 99022 h 2252732"/>
              <a:gd name="connsiteX198" fmla="*/ 11936860 w 13759469"/>
              <a:gd name="connsiteY198" fmla="*/ 99523 h 2252732"/>
              <a:gd name="connsiteX199" fmla="*/ 11925854 w 13759469"/>
              <a:gd name="connsiteY199" fmla="*/ 100106 h 2252732"/>
              <a:gd name="connsiteX200" fmla="*/ 11903760 w 13759469"/>
              <a:gd name="connsiteY200" fmla="*/ 101408 h 2252732"/>
              <a:gd name="connsiteX201" fmla="*/ 11892867 w 13759469"/>
              <a:gd name="connsiteY201" fmla="*/ 102081 h 2252732"/>
              <a:gd name="connsiteX202" fmla="*/ 11882068 w 13759469"/>
              <a:gd name="connsiteY202" fmla="*/ 102772 h 2252732"/>
              <a:gd name="connsiteX203" fmla="*/ 11871361 w 13759469"/>
              <a:gd name="connsiteY203" fmla="*/ 103479 h 2252732"/>
              <a:gd name="connsiteX204" fmla="*/ 11860741 w 13759469"/>
              <a:gd name="connsiteY204" fmla="*/ 104203 h 2252732"/>
              <a:gd name="connsiteX205" fmla="*/ 11850206 w 13759469"/>
              <a:gd name="connsiteY205" fmla="*/ 104946 h 2252732"/>
              <a:gd name="connsiteX206" fmla="*/ 11839753 w 13759469"/>
              <a:gd name="connsiteY206" fmla="*/ 105706 h 2252732"/>
              <a:gd name="connsiteX207" fmla="*/ 11829380 w 13759469"/>
              <a:gd name="connsiteY207" fmla="*/ 106485 h 2252732"/>
              <a:gd name="connsiteX208" fmla="*/ 11819084 w 13759469"/>
              <a:gd name="connsiteY208" fmla="*/ 107284 h 2252732"/>
              <a:gd name="connsiteX209" fmla="*/ 11808859 w 13759469"/>
              <a:gd name="connsiteY209" fmla="*/ 108102 h 2252732"/>
              <a:gd name="connsiteX210" fmla="*/ 11798705 w 13759469"/>
              <a:gd name="connsiteY210" fmla="*/ 108940 h 2252732"/>
              <a:gd name="connsiteX211" fmla="*/ 11788621 w 13759469"/>
              <a:gd name="connsiteY211" fmla="*/ 109800 h 2252732"/>
              <a:gd name="connsiteX212" fmla="*/ 11778596 w 13759469"/>
              <a:gd name="connsiteY212" fmla="*/ 110680 h 2252732"/>
              <a:gd name="connsiteX213" fmla="*/ 11768638 w 13759469"/>
              <a:gd name="connsiteY213" fmla="*/ 111582 h 2252732"/>
              <a:gd name="connsiteX214" fmla="*/ 11758736 w 13759469"/>
              <a:gd name="connsiteY214" fmla="*/ 112507 h 2252732"/>
              <a:gd name="connsiteX215" fmla="*/ 11748889 w 13759469"/>
              <a:gd name="connsiteY215" fmla="*/ 113454 h 2252732"/>
              <a:gd name="connsiteX216" fmla="*/ 11739095 w 13759469"/>
              <a:gd name="connsiteY216" fmla="*/ 114424 h 2252732"/>
              <a:gd name="connsiteX217" fmla="*/ 11729351 w 13759469"/>
              <a:gd name="connsiteY217" fmla="*/ 115417 h 2252732"/>
              <a:gd name="connsiteX218" fmla="*/ 11719652 w 13759469"/>
              <a:gd name="connsiteY218" fmla="*/ 116435 h 2252732"/>
              <a:gd name="connsiteX219" fmla="*/ 11709997 w 13759469"/>
              <a:gd name="connsiteY219" fmla="*/ 117477 h 2252732"/>
              <a:gd name="connsiteX220" fmla="*/ 11700383 w 13759469"/>
              <a:gd name="connsiteY220" fmla="*/ 118544 h 2252732"/>
              <a:gd name="connsiteX221" fmla="*/ 11690806 w 13759469"/>
              <a:gd name="connsiteY221" fmla="*/ 119637 h 2252732"/>
              <a:gd name="connsiteX222" fmla="*/ 11681266 w 13759469"/>
              <a:gd name="connsiteY222" fmla="*/ 120756 h 2252732"/>
              <a:gd name="connsiteX223" fmla="*/ 11671753 w 13759469"/>
              <a:gd name="connsiteY223" fmla="*/ 121902 h 2252732"/>
              <a:gd name="connsiteX224" fmla="*/ 11662272 w 13759469"/>
              <a:gd name="connsiteY224" fmla="*/ 123074 h 2252732"/>
              <a:gd name="connsiteX225" fmla="*/ 11652814 w 13759469"/>
              <a:gd name="connsiteY225" fmla="*/ 124273 h 2252732"/>
              <a:gd name="connsiteX226" fmla="*/ 11643380 w 13759469"/>
              <a:gd name="connsiteY226" fmla="*/ 125501 h 2252732"/>
              <a:gd name="connsiteX227" fmla="*/ 11633966 w 13759469"/>
              <a:gd name="connsiteY227" fmla="*/ 126757 h 2252732"/>
              <a:gd name="connsiteX228" fmla="*/ 11624567 w 13759469"/>
              <a:gd name="connsiteY228" fmla="*/ 128043 h 2252732"/>
              <a:gd name="connsiteX229" fmla="*/ 11615185 w 13759469"/>
              <a:gd name="connsiteY229" fmla="*/ 129357 h 2252732"/>
              <a:gd name="connsiteX230" fmla="*/ 11605809 w 13759469"/>
              <a:gd name="connsiteY230" fmla="*/ 130701 h 2252732"/>
              <a:gd name="connsiteX231" fmla="*/ 11596442 w 13759469"/>
              <a:gd name="connsiteY231" fmla="*/ 132076 h 2252732"/>
              <a:gd name="connsiteX232" fmla="*/ 11587081 w 13759469"/>
              <a:gd name="connsiteY232" fmla="*/ 133482 h 2252732"/>
              <a:gd name="connsiteX233" fmla="*/ 11577723 w 13759469"/>
              <a:gd name="connsiteY233" fmla="*/ 134919 h 2252732"/>
              <a:gd name="connsiteX234" fmla="*/ 11568359 w 13759469"/>
              <a:gd name="connsiteY234" fmla="*/ 136389 h 2252732"/>
              <a:gd name="connsiteX235" fmla="*/ 11558993 w 13759469"/>
              <a:gd name="connsiteY235" fmla="*/ 137890 h 2252732"/>
              <a:gd name="connsiteX236" fmla="*/ 11549620 w 13759469"/>
              <a:gd name="connsiteY236" fmla="*/ 139424 h 2252732"/>
              <a:gd name="connsiteX237" fmla="*/ 11540235 w 13759469"/>
              <a:gd name="connsiteY237" fmla="*/ 140992 h 2252732"/>
              <a:gd name="connsiteX238" fmla="*/ 11530837 w 13759469"/>
              <a:gd name="connsiteY238" fmla="*/ 142594 h 2252732"/>
              <a:gd name="connsiteX239" fmla="*/ 11521425 w 13759469"/>
              <a:gd name="connsiteY239" fmla="*/ 144230 h 2252732"/>
              <a:gd name="connsiteX240" fmla="*/ 11511989 w 13759469"/>
              <a:gd name="connsiteY240" fmla="*/ 145900 h 2252732"/>
              <a:gd name="connsiteX241" fmla="*/ 11502533 w 13759469"/>
              <a:gd name="connsiteY241" fmla="*/ 147607 h 2252732"/>
              <a:gd name="connsiteX242" fmla="*/ 11493053 w 13759469"/>
              <a:gd name="connsiteY242" fmla="*/ 149349 h 2252732"/>
              <a:gd name="connsiteX243" fmla="*/ 11483542 w 13759469"/>
              <a:gd name="connsiteY243" fmla="*/ 151127 h 2252732"/>
              <a:gd name="connsiteX244" fmla="*/ 11474000 w 13759469"/>
              <a:gd name="connsiteY244" fmla="*/ 152942 h 2252732"/>
              <a:gd name="connsiteX245" fmla="*/ 11464425 w 13759469"/>
              <a:gd name="connsiteY245" fmla="*/ 154795 h 2252732"/>
              <a:gd name="connsiteX246" fmla="*/ 11454812 w 13759469"/>
              <a:gd name="connsiteY246" fmla="*/ 156685 h 2252732"/>
              <a:gd name="connsiteX247" fmla="*/ 11445159 w 13759469"/>
              <a:gd name="connsiteY247" fmla="*/ 158614 h 2252732"/>
              <a:gd name="connsiteX248" fmla="*/ 11435463 w 13759469"/>
              <a:gd name="connsiteY248" fmla="*/ 160582 h 2252732"/>
              <a:gd name="connsiteX249" fmla="*/ 11425717 w 13759469"/>
              <a:gd name="connsiteY249" fmla="*/ 162589 h 2252732"/>
              <a:gd name="connsiteX250" fmla="*/ 11415925 w 13759469"/>
              <a:gd name="connsiteY250" fmla="*/ 164636 h 2252732"/>
              <a:gd name="connsiteX251" fmla="*/ 11406080 w 13759469"/>
              <a:gd name="connsiteY251" fmla="*/ 166724 h 2252732"/>
              <a:gd name="connsiteX252" fmla="*/ 11396179 w 13759469"/>
              <a:gd name="connsiteY252" fmla="*/ 168851 h 2252732"/>
              <a:gd name="connsiteX253" fmla="*/ 11386219 w 13759469"/>
              <a:gd name="connsiteY253" fmla="*/ 171021 h 2252732"/>
              <a:gd name="connsiteX254" fmla="*/ 11376199 w 13759469"/>
              <a:gd name="connsiteY254" fmla="*/ 173232 h 2252732"/>
              <a:gd name="connsiteX255" fmla="*/ 11366115 w 13759469"/>
              <a:gd name="connsiteY255" fmla="*/ 175485 h 2252732"/>
              <a:gd name="connsiteX256" fmla="*/ 11355963 w 13759469"/>
              <a:gd name="connsiteY256" fmla="*/ 177782 h 2252732"/>
              <a:gd name="connsiteX257" fmla="*/ 11345741 w 13759469"/>
              <a:gd name="connsiteY257" fmla="*/ 180122 h 2252732"/>
              <a:gd name="connsiteX258" fmla="*/ 11335446 w 13759469"/>
              <a:gd name="connsiteY258" fmla="*/ 182505 h 2252732"/>
              <a:gd name="connsiteX259" fmla="*/ 11325074 w 13759469"/>
              <a:gd name="connsiteY259" fmla="*/ 184933 h 2252732"/>
              <a:gd name="connsiteX260" fmla="*/ 11314624 w 13759469"/>
              <a:gd name="connsiteY260" fmla="*/ 187406 h 2252732"/>
              <a:gd name="connsiteX261" fmla="*/ 11304092 w 13759469"/>
              <a:gd name="connsiteY261" fmla="*/ 189924 h 2252732"/>
              <a:gd name="connsiteX262" fmla="*/ 11293475 w 13759469"/>
              <a:gd name="connsiteY262" fmla="*/ 192488 h 2252732"/>
              <a:gd name="connsiteX263" fmla="*/ 11282769 w 13759469"/>
              <a:gd name="connsiteY263" fmla="*/ 195098 h 2252732"/>
              <a:gd name="connsiteX264" fmla="*/ 11271973 w 13759469"/>
              <a:gd name="connsiteY264" fmla="*/ 197755 h 2252732"/>
              <a:gd name="connsiteX265" fmla="*/ 11261083 w 13759469"/>
              <a:gd name="connsiteY265" fmla="*/ 200459 h 2252732"/>
              <a:gd name="connsiteX266" fmla="*/ 11250096 w 13759469"/>
              <a:gd name="connsiteY266" fmla="*/ 203211 h 2252732"/>
              <a:gd name="connsiteX267" fmla="*/ 11239009 w 13759469"/>
              <a:gd name="connsiteY267" fmla="*/ 206011 h 2252732"/>
              <a:gd name="connsiteX268" fmla="*/ 11227819 w 13759469"/>
              <a:gd name="connsiteY268" fmla="*/ 208860 h 2252732"/>
              <a:gd name="connsiteX269" fmla="*/ 11216525 w 13759469"/>
              <a:gd name="connsiteY269" fmla="*/ 211758 h 2252732"/>
              <a:gd name="connsiteX270" fmla="*/ 11205121 w 13759469"/>
              <a:gd name="connsiteY270" fmla="*/ 214706 h 2252732"/>
              <a:gd name="connsiteX271" fmla="*/ 11193605 w 13759469"/>
              <a:gd name="connsiteY271" fmla="*/ 217705 h 2252732"/>
              <a:gd name="connsiteX272" fmla="*/ 11181975 w 13759469"/>
              <a:gd name="connsiteY272" fmla="*/ 220754 h 2252732"/>
              <a:gd name="connsiteX273" fmla="*/ 11170228 w 13759469"/>
              <a:gd name="connsiteY273" fmla="*/ 223854 h 2252732"/>
              <a:gd name="connsiteX274" fmla="*/ 11158361 w 13759469"/>
              <a:gd name="connsiteY274" fmla="*/ 227006 h 2252732"/>
              <a:gd name="connsiteX275" fmla="*/ 11146369 w 13759469"/>
              <a:gd name="connsiteY275" fmla="*/ 230210 h 2252732"/>
              <a:gd name="connsiteX276" fmla="*/ 11134252 w 13759469"/>
              <a:gd name="connsiteY276" fmla="*/ 233466 h 2252732"/>
              <a:gd name="connsiteX277" fmla="*/ 11122003 w 13759469"/>
              <a:gd name="connsiteY277" fmla="*/ 236776 h 2252732"/>
              <a:gd name="connsiteX278" fmla="*/ 11109626 w 13759469"/>
              <a:gd name="connsiteY278" fmla="*/ 240139 h 2252732"/>
              <a:gd name="connsiteX279" fmla="*/ 11097114 w 13759469"/>
              <a:gd name="connsiteY279" fmla="*/ 243557 h 2252732"/>
              <a:gd name="connsiteX280" fmla="*/ 11084460 w 13759469"/>
              <a:gd name="connsiteY280" fmla="*/ 247030 h 2252732"/>
              <a:gd name="connsiteX281" fmla="*/ 11071667 w 13759469"/>
              <a:gd name="connsiteY281" fmla="*/ 250557 h 2252732"/>
              <a:gd name="connsiteX282" fmla="*/ 11058734 w 13759469"/>
              <a:gd name="connsiteY282" fmla="*/ 254140 h 2252732"/>
              <a:gd name="connsiteX283" fmla="*/ 11045649 w 13759469"/>
              <a:gd name="connsiteY283" fmla="*/ 257779 h 2252732"/>
              <a:gd name="connsiteX284" fmla="*/ 11032415 w 13759469"/>
              <a:gd name="connsiteY284" fmla="*/ 261474 h 2252732"/>
              <a:gd name="connsiteX285" fmla="*/ 11019028 w 13759469"/>
              <a:gd name="connsiteY285" fmla="*/ 265227 h 2252732"/>
              <a:gd name="connsiteX286" fmla="*/ 11005487 w 13759469"/>
              <a:gd name="connsiteY286" fmla="*/ 269037 h 2252732"/>
              <a:gd name="connsiteX287" fmla="*/ 10991786 w 13759469"/>
              <a:gd name="connsiteY287" fmla="*/ 272905 h 2252732"/>
              <a:gd name="connsiteX288" fmla="*/ 10977927 w 13759469"/>
              <a:gd name="connsiteY288" fmla="*/ 276832 h 2252732"/>
              <a:gd name="connsiteX289" fmla="*/ 10963900 w 13759469"/>
              <a:gd name="connsiteY289" fmla="*/ 280818 h 2252732"/>
              <a:gd name="connsiteX290" fmla="*/ 10949706 w 13759469"/>
              <a:gd name="connsiteY290" fmla="*/ 284863 h 2252732"/>
              <a:gd name="connsiteX291" fmla="*/ 10935342 w 13759469"/>
              <a:gd name="connsiteY291" fmla="*/ 288968 h 2252732"/>
              <a:gd name="connsiteX292" fmla="*/ 10920805 w 13759469"/>
              <a:gd name="connsiteY292" fmla="*/ 293133 h 2252732"/>
              <a:gd name="connsiteX293" fmla="*/ 10906092 w 13759469"/>
              <a:gd name="connsiteY293" fmla="*/ 297359 h 2252732"/>
              <a:gd name="connsiteX294" fmla="*/ 10891199 w 13759469"/>
              <a:gd name="connsiteY294" fmla="*/ 301647 h 2252732"/>
              <a:gd name="connsiteX295" fmla="*/ 10876127 w 13759469"/>
              <a:gd name="connsiteY295" fmla="*/ 305997 h 2252732"/>
              <a:gd name="connsiteX296" fmla="*/ 10860866 w 13759469"/>
              <a:gd name="connsiteY296" fmla="*/ 310409 h 2252732"/>
              <a:gd name="connsiteX297" fmla="*/ 10845418 w 13759469"/>
              <a:gd name="connsiteY297" fmla="*/ 314884 h 2252732"/>
              <a:gd name="connsiteX298" fmla="*/ 10829784 w 13759469"/>
              <a:gd name="connsiteY298" fmla="*/ 319421 h 2252732"/>
              <a:gd name="connsiteX299" fmla="*/ 10798168 w 13759469"/>
              <a:gd name="connsiteY299" fmla="*/ 328902 h 2252732"/>
              <a:gd name="connsiteX300" fmla="*/ 10782139 w 13759469"/>
              <a:gd name="connsiteY300" fmla="*/ 333922 h 2252732"/>
              <a:gd name="connsiteX301" fmla="*/ 10765947 w 13759469"/>
              <a:gd name="connsiteY301" fmla="*/ 339130 h 2252732"/>
              <a:gd name="connsiteX302" fmla="*/ 10749592 w 13759469"/>
              <a:gd name="connsiteY302" fmla="*/ 344521 h 2252732"/>
              <a:gd name="connsiteX303" fmla="*/ 10733076 w 13759469"/>
              <a:gd name="connsiteY303" fmla="*/ 350091 h 2252732"/>
              <a:gd name="connsiteX304" fmla="*/ 10716400 w 13759469"/>
              <a:gd name="connsiteY304" fmla="*/ 355834 h 2252732"/>
              <a:gd name="connsiteX305" fmla="*/ 10699567 w 13759469"/>
              <a:gd name="connsiteY305" fmla="*/ 361747 h 2252732"/>
              <a:gd name="connsiteX306" fmla="*/ 10682583 w 13759469"/>
              <a:gd name="connsiteY306" fmla="*/ 367824 h 2252732"/>
              <a:gd name="connsiteX307" fmla="*/ 10665446 w 13759469"/>
              <a:gd name="connsiteY307" fmla="*/ 374062 h 2252732"/>
              <a:gd name="connsiteX308" fmla="*/ 10648161 w 13759469"/>
              <a:gd name="connsiteY308" fmla="*/ 380455 h 2252732"/>
              <a:gd name="connsiteX309" fmla="*/ 10630728 w 13759469"/>
              <a:gd name="connsiteY309" fmla="*/ 387000 h 2252732"/>
              <a:gd name="connsiteX310" fmla="*/ 10613154 w 13759469"/>
              <a:gd name="connsiteY310" fmla="*/ 393691 h 2252732"/>
              <a:gd name="connsiteX311" fmla="*/ 10595432 w 13759469"/>
              <a:gd name="connsiteY311" fmla="*/ 400524 h 2252732"/>
              <a:gd name="connsiteX312" fmla="*/ 10577574 w 13759469"/>
              <a:gd name="connsiteY312" fmla="*/ 407494 h 2252732"/>
              <a:gd name="connsiteX313" fmla="*/ 10559578 w 13759469"/>
              <a:gd name="connsiteY313" fmla="*/ 414597 h 2252732"/>
              <a:gd name="connsiteX314" fmla="*/ 10541446 w 13759469"/>
              <a:gd name="connsiteY314" fmla="*/ 421828 h 2252732"/>
              <a:gd name="connsiteX315" fmla="*/ 10523182 w 13759469"/>
              <a:gd name="connsiteY315" fmla="*/ 429182 h 2252732"/>
              <a:gd name="connsiteX316" fmla="*/ 10504786 w 13759469"/>
              <a:gd name="connsiteY316" fmla="*/ 436656 h 2252732"/>
              <a:gd name="connsiteX317" fmla="*/ 10486263 w 13759469"/>
              <a:gd name="connsiteY317" fmla="*/ 444243 h 2252732"/>
              <a:gd name="connsiteX318" fmla="*/ 10467611 w 13759469"/>
              <a:gd name="connsiteY318" fmla="*/ 451941 h 2252732"/>
              <a:gd name="connsiteX319" fmla="*/ 10448837 w 13759469"/>
              <a:gd name="connsiteY319" fmla="*/ 459744 h 2252732"/>
              <a:gd name="connsiteX320" fmla="*/ 10429942 w 13759469"/>
              <a:gd name="connsiteY320" fmla="*/ 467647 h 2252732"/>
              <a:gd name="connsiteX321" fmla="*/ 10410925 w 13759469"/>
              <a:gd name="connsiteY321" fmla="*/ 475647 h 2252732"/>
              <a:gd name="connsiteX322" fmla="*/ 10391790 w 13759469"/>
              <a:gd name="connsiteY322" fmla="*/ 483737 h 2252732"/>
              <a:gd name="connsiteX323" fmla="*/ 10372542 w 13759469"/>
              <a:gd name="connsiteY323" fmla="*/ 491915 h 2252732"/>
              <a:gd name="connsiteX324" fmla="*/ 10353180 w 13759469"/>
              <a:gd name="connsiteY324" fmla="*/ 500174 h 2252732"/>
              <a:gd name="connsiteX325" fmla="*/ 10333706 w 13759469"/>
              <a:gd name="connsiteY325" fmla="*/ 508511 h 2252732"/>
              <a:gd name="connsiteX326" fmla="*/ 10314125 w 13759469"/>
              <a:gd name="connsiteY326" fmla="*/ 516921 h 2252732"/>
              <a:gd name="connsiteX327" fmla="*/ 10294436 w 13759469"/>
              <a:gd name="connsiteY327" fmla="*/ 525400 h 2252732"/>
              <a:gd name="connsiteX328" fmla="*/ 10274642 w 13759469"/>
              <a:gd name="connsiteY328" fmla="*/ 533942 h 2252732"/>
              <a:gd name="connsiteX329" fmla="*/ 10254748 w 13759469"/>
              <a:gd name="connsiteY329" fmla="*/ 542543 h 2252732"/>
              <a:gd name="connsiteX330" fmla="*/ 10234753 w 13759469"/>
              <a:gd name="connsiteY330" fmla="*/ 551199 h 2252732"/>
              <a:gd name="connsiteX331" fmla="*/ 10214659 w 13759469"/>
              <a:gd name="connsiteY331" fmla="*/ 559905 h 2252732"/>
              <a:gd name="connsiteX332" fmla="*/ 10194471 w 13759469"/>
              <a:gd name="connsiteY332" fmla="*/ 568657 h 2252732"/>
              <a:gd name="connsiteX333" fmla="*/ 10174188 w 13759469"/>
              <a:gd name="connsiteY333" fmla="*/ 577449 h 2252732"/>
              <a:gd name="connsiteX334" fmla="*/ 10153813 w 13759469"/>
              <a:gd name="connsiteY334" fmla="*/ 586277 h 2252732"/>
              <a:gd name="connsiteX335" fmla="*/ 10133351 w 13759469"/>
              <a:gd name="connsiteY335" fmla="*/ 595137 h 2252732"/>
              <a:gd name="connsiteX336" fmla="*/ 10112799 w 13759469"/>
              <a:gd name="connsiteY336" fmla="*/ 604024 h 2252732"/>
              <a:gd name="connsiteX337" fmla="*/ 10092165 w 13759469"/>
              <a:gd name="connsiteY337" fmla="*/ 612933 h 2252732"/>
              <a:gd name="connsiteX338" fmla="*/ 10071446 w 13759469"/>
              <a:gd name="connsiteY338" fmla="*/ 621861 h 2252732"/>
              <a:gd name="connsiteX339" fmla="*/ 10050647 w 13759469"/>
              <a:gd name="connsiteY339" fmla="*/ 630800 h 2252732"/>
              <a:gd name="connsiteX340" fmla="*/ 10029770 w 13759469"/>
              <a:gd name="connsiteY340" fmla="*/ 639749 h 2252732"/>
              <a:gd name="connsiteX341" fmla="*/ 10008815 w 13759469"/>
              <a:gd name="connsiteY341" fmla="*/ 648702 h 2252732"/>
              <a:gd name="connsiteX342" fmla="*/ 9987786 w 13759469"/>
              <a:gd name="connsiteY342" fmla="*/ 657655 h 2252732"/>
              <a:gd name="connsiteX343" fmla="*/ 9966685 w 13759469"/>
              <a:gd name="connsiteY343" fmla="*/ 666602 h 2252732"/>
              <a:gd name="connsiteX344" fmla="*/ 9945514 w 13759469"/>
              <a:gd name="connsiteY344" fmla="*/ 675539 h 2252732"/>
              <a:gd name="connsiteX345" fmla="*/ 9924275 w 13759469"/>
              <a:gd name="connsiteY345" fmla="*/ 684463 h 2252732"/>
              <a:gd name="connsiteX346" fmla="*/ 9902969 w 13759469"/>
              <a:gd name="connsiteY346" fmla="*/ 693367 h 2252732"/>
              <a:gd name="connsiteX347" fmla="*/ 9881601 w 13759469"/>
              <a:gd name="connsiteY347" fmla="*/ 702247 h 2252732"/>
              <a:gd name="connsiteX348" fmla="*/ 9860171 w 13759469"/>
              <a:gd name="connsiteY348" fmla="*/ 711100 h 2252732"/>
              <a:gd name="connsiteX349" fmla="*/ 9838681 w 13759469"/>
              <a:gd name="connsiteY349" fmla="*/ 719920 h 2252732"/>
              <a:gd name="connsiteX350" fmla="*/ 9817133 w 13759469"/>
              <a:gd name="connsiteY350" fmla="*/ 728702 h 2252732"/>
              <a:gd name="connsiteX351" fmla="*/ 9795530 w 13759469"/>
              <a:gd name="connsiteY351" fmla="*/ 737442 h 2252732"/>
              <a:gd name="connsiteX352" fmla="*/ 9773874 w 13759469"/>
              <a:gd name="connsiteY352" fmla="*/ 746136 h 2252732"/>
              <a:gd name="connsiteX353" fmla="*/ 9752167 w 13759469"/>
              <a:gd name="connsiteY353" fmla="*/ 754779 h 2252732"/>
              <a:gd name="connsiteX354" fmla="*/ 9730410 w 13759469"/>
              <a:gd name="connsiteY354" fmla="*/ 763366 h 2252732"/>
              <a:gd name="connsiteX355" fmla="*/ 9708606 w 13759469"/>
              <a:gd name="connsiteY355" fmla="*/ 771893 h 2252732"/>
              <a:gd name="connsiteX356" fmla="*/ 9686757 w 13759469"/>
              <a:gd name="connsiteY356" fmla="*/ 780355 h 2252732"/>
              <a:gd name="connsiteX357" fmla="*/ 9664867 w 13759469"/>
              <a:gd name="connsiteY357" fmla="*/ 788747 h 2252732"/>
              <a:gd name="connsiteX358" fmla="*/ 9642935 w 13759469"/>
              <a:gd name="connsiteY358" fmla="*/ 797065 h 2252732"/>
              <a:gd name="connsiteX359" fmla="*/ 9620965 w 13759469"/>
              <a:gd name="connsiteY359" fmla="*/ 805304 h 2252732"/>
              <a:gd name="connsiteX360" fmla="*/ 9598958 w 13759469"/>
              <a:gd name="connsiteY360" fmla="*/ 813460 h 2252732"/>
              <a:gd name="connsiteX361" fmla="*/ 9576917 w 13759469"/>
              <a:gd name="connsiteY361" fmla="*/ 821529 h 2252732"/>
              <a:gd name="connsiteX362" fmla="*/ 9554843 w 13759469"/>
              <a:gd name="connsiteY362" fmla="*/ 829504 h 2252732"/>
              <a:gd name="connsiteX363" fmla="*/ 9532739 w 13759469"/>
              <a:gd name="connsiteY363" fmla="*/ 837383 h 2252732"/>
              <a:gd name="connsiteX364" fmla="*/ 9510607 w 13759469"/>
              <a:gd name="connsiteY364" fmla="*/ 845160 h 2252732"/>
              <a:gd name="connsiteX365" fmla="*/ 9488449 w 13759469"/>
              <a:gd name="connsiteY365" fmla="*/ 852830 h 2252732"/>
              <a:gd name="connsiteX366" fmla="*/ 9466266 w 13759469"/>
              <a:gd name="connsiteY366" fmla="*/ 860390 h 2252732"/>
              <a:gd name="connsiteX367" fmla="*/ 9444063 w 13759469"/>
              <a:gd name="connsiteY367" fmla="*/ 867833 h 2252732"/>
              <a:gd name="connsiteX368" fmla="*/ 9421839 w 13759469"/>
              <a:gd name="connsiteY368" fmla="*/ 875157 h 2252732"/>
              <a:gd name="connsiteX369" fmla="*/ 9399597 w 13759469"/>
              <a:gd name="connsiteY369" fmla="*/ 882357 h 2252732"/>
              <a:gd name="connsiteX370" fmla="*/ 9377338 w 13759469"/>
              <a:gd name="connsiteY370" fmla="*/ 889426 h 2252732"/>
              <a:gd name="connsiteX371" fmla="*/ 9355069 w 13759469"/>
              <a:gd name="connsiteY371" fmla="*/ 896362 h 2252732"/>
              <a:gd name="connsiteX372" fmla="*/ 9332785 w 13759469"/>
              <a:gd name="connsiteY372" fmla="*/ 903159 h 2252732"/>
              <a:gd name="connsiteX373" fmla="*/ 9310493 w 13759469"/>
              <a:gd name="connsiteY373" fmla="*/ 909813 h 2252732"/>
              <a:gd name="connsiteX374" fmla="*/ 9288193 w 13759469"/>
              <a:gd name="connsiteY374" fmla="*/ 916319 h 2252732"/>
              <a:gd name="connsiteX375" fmla="*/ 9265887 w 13759469"/>
              <a:gd name="connsiteY375" fmla="*/ 922672 h 2252732"/>
              <a:gd name="connsiteX376" fmla="*/ 9243577 w 13759469"/>
              <a:gd name="connsiteY376" fmla="*/ 928868 h 2252732"/>
              <a:gd name="connsiteX377" fmla="*/ 9221267 w 13759469"/>
              <a:gd name="connsiteY377" fmla="*/ 934903 h 2252732"/>
              <a:gd name="connsiteX378" fmla="*/ 9198961 w 13759469"/>
              <a:gd name="connsiteY378" fmla="*/ 940772 h 2252732"/>
              <a:gd name="connsiteX379" fmla="*/ 9176653 w 13759469"/>
              <a:gd name="connsiteY379" fmla="*/ 946469 h 2252732"/>
              <a:gd name="connsiteX380" fmla="*/ 9154351 w 13759469"/>
              <a:gd name="connsiteY380" fmla="*/ 951991 h 2252732"/>
              <a:gd name="connsiteX381" fmla="*/ 9132058 w 13759469"/>
              <a:gd name="connsiteY381" fmla="*/ 957333 h 2252732"/>
              <a:gd name="connsiteX382" fmla="*/ 9109771 w 13759469"/>
              <a:gd name="connsiteY382" fmla="*/ 962489 h 2252732"/>
              <a:gd name="connsiteX383" fmla="*/ 9087496 w 13759469"/>
              <a:gd name="connsiteY383" fmla="*/ 967456 h 2252732"/>
              <a:gd name="connsiteX384" fmla="*/ 9065234 w 13759469"/>
              <a:gd name="connsiteY384" fmla="*/ 972229 h 2252732"/>
              <a:gd name="connsiteX385" fmla="*/ 9042987 w 13759469"/>
              <a:gd name="connsiteY385" fmla="*/ 976802 h 2252732"/>
              <a:gd name="connsiteX386" fmla="*/ 9020757 w 13759469"/>
              <a:gd name="connsiteY386" fmla="*/ 981173 h 2252732"/>
              <a:gd name="connsiteX387" fmla="*/ 8998550 w 13759469"/>
              <a:gd name="connsiteY387" fmla="*/ 985336 h 2252732"/>
              <a:gd name="connsiteX388" fmla="*/ 8976359 w 13759469"/>
              <a:gd name="connsiteY388" fmla="*/ 989285 h 2252732"/>
              <a:gd name="connsiteX389" fmla="*/ 8954193 w 13759469"/>
              <a:gd name="connsiteY389" fmla="*/ 993017 h 2252732"/>
              <a:gd name="connsiteX390" fmla="*/ 8932052 w 13759469"/>
              <a:gd name="connsiteY390" fmla="*/ 996526 h 2252732"/>
              <a:gd name="connsiteX391" fmla="*/ 8909940 w 13759469"/>
              <a:gd name="connsiteY391" fmla="*/ 999809 h 2252732"/>
              <a:gd name="connsiteX392" fmla="*/ 8887856 w 13759469"/>
              <a:gd name="connsiteY392" fmla="*/ 1002860 h 2252732"/>
              <a:gd name="connsiteX393" fmla="*/ 8865804 w 13759469"/>
              <a:gd name="connsiteY393" fmla="*/ 1005675 h 2252732"/>
              <a:gd name="connsiteX394" fmla="*/ 8843787 w 13759469"/>
              <a:gd name="connsiteY394" fmla="*/ 1008249 h 2252732"/>
              <a:gd name="connsiteX395" fmla="*/ 8821803 w 13759469"/>
              <a:gd name="connsiteY395" fmla="*/ 1010577 h 2252732"/>
              <a:gd name="connsiteX396" fmla="*/ 8799858 w 13759469"/>
              <a:gd name="connsiteY396" fmla="*/ 1012655 h 2252732"/>
              <a:gd name="connsiteX397" fmla="*/ 8777861 w 13759469"/>
              <a:gd name="connsiteY397" fmla="*/ 1014485 h 2252732"/>
              <a:gd name="connsiteX398" fmla="*/ 8733964 w 13759469"/>
              <a:gd name="connsiteY398" fmla="*/ 1017249 h 2252732"/>
              <a:gd name="connsiteX399" fmla="*/ 8711852 w 13759469"/>
              <a:gd name="connsiteY399" fmla="*/ 1018179 h 2252732"/>
              <a:gd name="connsiteX400" fmla="*/ 8689676 w 13759469"/>
              <a:gd name="connsiteY400" fmla="*/ 1018814 h 2252732"/>
              <a:gd name="connsiteX401" fmla="*/ 8667432 w 13759469"/>
              <a:gd name="connsiteY401" fmla="*/ 1019159 h 2252732"/>
              <a:gd name="connsiteX402" fmla="*/ 8645125 w 13759469"/>
              <a:gd name="connsiteY402" fmla="*/ 1019220 h 2252732"/>
              <a:gd name="connsiteX403" fmla="*/ 8622756 w 13759469"/>
              <a:gd name="connsiteY403" fmla="*/ 1019005 h 2252732"/>
              <a:gd name="connsiteX404" fmla="*/ 8600325 w 13759469"/>
              <a:gd name="connsiteY404" fmla="*/ 1018519 h 2252732"/>
              <a:gd name="connsiteX405" fmla="*/ 8577836 w 13759469"/>
              <a:gd name="connsiteY405" fmla="*/ 1017769 h 2252732"/>
              <a:gd name="connsiteX406" fmla="*/ 8555290 w 13759469"/>
              <a:gd name="connsiteY406" fmla="*/ 1016761 h 2252732"/>
              <a:gd name="connsiteX407" fmla="*/ 8532688 w 13759469"/>
              <a:gd name="connsiteY407" fmla="*/ 1015503 h 2252732"/>
              <a:gd name="connsiteX408" fmla="*/ 8510029 w 13759469"/>
              <a:gd name="connsiteY408" fmla="*/ 1013999 h 2252732"/>
              <a:gd name="connsiteX409" fmla="*/ 8487319 w 13759469"/>
              <a:gd name="connsiteY409" fmla="*/ 1012257 h 2252732"/>
              <a:gd name="connsiteX410" fmla="*/ 8464558 w 13759469"/>
              <a:gd name="connsiteY410" fmla="*/ 1010283 h 2252732"/>
              <a:gd name="connsiteX411" fmla="*/ 8441747 w 13759469"/>
              <a:gd name="connsiteY411" fmla="*/ 1008083 h 2252732"/>
              <a:gd name="connsiteX412" fmla="*/ 8418888 w 13759469"/>
              <a:gd name="connsiteY412" fmla="*/ 1005662 h 2252732"/>
              <a:gd name="connsiteX413" fmla="*/ 8395981 w 13759469"/>
              <a:gd name="connsiteY413" fmla="*/ 1003030 h 2252732"/>
              <a:gd name="connsiteX414" fmla="*/ 8373029 w 13759469"/>
              <a:gd name="connsiteY414" fmla="*/ 1000189 h 2252732"/>
              <a:gd name="connsiteX415" fmla="*/ 8350034 w 13759469"/>
              <a:gd name="connsiteY415" fmla="*/ 997148 h 2252732"/>
              <a:gd name="connsiteX416" fmla="*/ 8326998 w 13759469"/>
              <a:gd name="connsiteY416" fmla="*/ 993914 h 2252732"/>
              <a:gd name="connsiteX417" fmla="*/ 8303919 w 13759469"/>
              <a:gd name="connsiteY417" fmla="*/ 990491 h 2252732"/>
              <a:gd name="connsiteX418" fmla="*/ 8280801 w 13759469"/>
              <a:gd name="connsiteY418" fmla="*/ 986886 h 2252732"/>
              <a:gd name="connsiteX419" fmla="*/ 8257646 w 13759469"/>
              <a:gd name="connsiteY419" fmla="*/ 983106 h 2252732"/>
              <a:gd name="connsiteX420" fmla="*/ 8234455 w 13759469"/>
              <a:gd name="connsiteY420" fmla="*/ 979155 h 2252732"/>
              <a:gd name="connsiteX421" fmla="*/ 8211230 w 13759469"/>
              <a:gd name="connsiteY421" fmla="*/ 975044 h 2252732"/>
              <a:gd name="connsiteX422" fmla="*/ 8187971 w 13759469"/>
              <a:gd name="connsiteY422" fmla="*/ 970774 h 2252732"/>
              <a:gd name="connsiteX423" fmla="*/ 8164681 w 13759469"/>
              <a:gd name="connsiteY423" fmla="*/ 966355 h 2252732"/>
              <a:gd name="connsiteX424" fmla="*/ 8141360 w 13759469"/>
              <a:gd name="connsiteY424" fmla="*/ 961791 h 2252732"/>
              <a:gd name="connsiteX425" fmla="*/ 8118011 w 13759469"/>
              <a:gd name="connsiteY425" fmla="*/ 957089 h 2252732"/>
              <a:gd name="connsiteX426" fmla="*/ 8094635 w 13759469"/>
              <a:gd name="connsiteY426" fmla="*/ 952255 h 2252732"/>
              <a:gd name="connsiteX427" fmla="*/ 8071234 w 13759469"/>
              <a:gd name="connsiteY427" fmla="*/ 947296 h 2252732"/>
              <a:gd name="connsiteX428" fmla="*/ 8047809 w 13759469"/>
              <a:gd name="connsiteY428" fmla="*/ 942218 h 2252732"/>
              <a:gd name="connsiteX429" fmla="*/ 8024362 w 13759469"/>
              <a:gd name="connsiteY429" fmla="*/ 937027 h 2252732"/>
              <a:gd name="connsiteX430" fmla="*/ 8000894 w 13759469"/>
              <a:gd name="connsiteY430" fmla="*/ 931728 h 2252732"/>
              <a:gd name="connsiteX431" fmla="*/ 7977406 w 13759469"/>
              <a:gd name="connsiteY431" fmla="*/ 926330 h 2252732"/>
              <a:gd name="connsiteX432" fmla="*/ 7953900 w 13759469"/>
              <a:gd name="connsiteY432" fmla="*/ 920837 h 2252732"/>
              <a:gd name="connsiteX433" fmla="*/ 7930379 w 13759469"/>
              <a:gd name="connsiteY433" fmla="*/ 915256 h 2252732"/>
              <a:gd name="connsiteX434" fmla="*/ 7906843 w 13759469"/>
              <a:gd name="connsiteY434" fmla="*/ 909593 h 2252732"/>
              <a:gd name="connsiteX435" fmla="*/ 7883294 w 13759469"/>
              <a:gd name="connsiteY435" fmla="*/ 903854 h 2252732"/>
              <a:gd name="connsiteX436" fmla="*/ 7859733 w 13759469"/>
              <a:gd name="connsiteY436" fmla="*/ 898045 h 2252732"/>
              <a:gd name="connsiteX437" fmla="*/ 7836163 w 13759469"/>
              <a:gd name="connsiteY437" fmla="*/ 892174 h 2252732"/>
              <a:gd name="connsiteX438" fmla="*/ 7812583 w 13759469"/>
              <a:gd name="connsiteY438" fmla="*/ 886246 h 2252732"/>
              <a:gd name="connsiteX439" fmla="*/ 7788997 w 13759469"/>
              <a:gd name="connsiteY439" fmla="*/ 880266 h 2252732"/>
              <a:gd name="connsiteX440" fmla="*/ 7765406 w 13759469"/>
              <a:gd name="connsiteY440" fmla="*/ 874241 h 2252732"/>
              <a:gd name="connsiteX441" fmla="*/ 7741811 w 13759469"/>
              <a:gd name="connsiteY441" fmla="*/ 868178 h 2252732"/>
              <a:gd name="connsiteX442" fmla="*/ 7718214 w 13759469"/>
              <a:gd name="connsiteY442" fmla="*/ 862083 h 2252732"/>
              <a:gd name="connsiteX443" fmla="*/ 7694616 w 13759469"/>
              <a:gd name="connsiteY443" fmla="*/ 855962 h 2252732"/>
              <a:gd name="connsiteX444" fmla="*/ 7671020 w 13759469"/>
              <a:gd name="connsiteY444" fmla="*/ 849821 h 2252732"/>
              <a:gd name="connsiteX445" fmla="*/ 7647426 w 13759469"/>
              <a:gd name="connsiteY445" fmla="*/ 843665 h 2252732"/>
              <a:gd name="connsiteX446" fmla="*/ 7623838 w 13759469"/>
              <a:gd name="connsiteY446" fmla="*/ 837503 h 2252732"/>
              <a:gd name="connsiteX447" fmla="*/ 7600254 w 13759469"/>
              <a:gd name="connsiteY447" fmla="*/ 831339 h 2252732"/>
              <a:gd name="connsiteX448" fmla="*/ 7576677 w 13759469"/>
              <a:gd name="connsiteY448" fmla="*/ 825180 h 2252732"/>
              <a:gd name="connsiteX449" fmla="*/ 7553110 w 13759469"/>
              <a:gd name="connsiteY449" fmla="*/ 819031 h 2252732"/>
              <a:gd name="connsiteX450" fmla="*/ 7529553 w 13759469"/>
              <a:gd name="connsiteY450" fmla="*/ 812900 h 2252732"/>
              <a:gd name="connsiteX451" fmla="*/ 7506008 w 13759469"/>
              <a:gd name="connsiteY451" fmla="*/ 806792 h 2252732"/>
              <a:gd name="connsiteX452" fmla="*/ 7482479 w 13759469"/>
              <a:gd name="connsiteY452" fmla="*/ 800714 h 2252732"/>
              <a:gd name="connsiteX453" fmla="*/ 7458963 w 13759469"/>
              <a:gd name="connsiteY453" fmla="*/ 794671 h 2252732"/>
              <a:gd name="connsiteX454" fmla="*/ 7435465 w 13759469"/>
              <a:gd name="connsiteY454" fmla="*/ 788670 h 2252732"/>
              <a:gd name="connsiteX455" fmla="*/ 7411986 w 13759469"/>
              <a:gd name="connsiteY455" fmla="*/ 782717 h 2252732"/>
              <a:gd name="connsiteX456" fmla="*/ 7388527 w 13759469"/>
              <a:gd name="connsiteY456" fmla="*/ 776819 h 2252732"/>
              <a:gd name="connsiteX457" fmla="*/ 7365090 w 13759469"/>
              <a:gd name="connsiteY457" fmla="*/ 770980 h 2252732"/>
              <a:gd name="connsiteX458" fmla="*/ 7341677 w 13759469"/>
              <a:gd name="connsiteY458" fmla="*/ 765208 h 2252732"/>
              <a:gd name="connsiteX459" fmla="*/ 7318287 w 13759469"/>
              <a:gd name="connsiteY459" fmla="*/ 759509 h 2252732"/>
              <a:gd name="connsiteX460" fmla="*/ 7294927 w 13759469"/>
              <a:gd name="connsiteY460" fmla="*/ 753889 h 2252732"/>
              <a:gd name="connsiteX461" fmla="*/ 7271593 w 13759469"/>
              <a:gd name="connsiteY461" fmla="*/ 748353 h 2252732"/>
              <a:gd name="connsiteX462" fmla="*/ 7248291 w 13759469"/>
              <a:gd name="connsiteY462" fmla="*/ 742909 h 2252732"/>
              <a:gd name="connsiteX463" fmla="*/ 7225019 w 13759469"/>
              <a:gd name="connsiteY463" fmla="*/ 737562 h 2252732"/>
              <a:gd name="connsiteX464" fmla="*/ 7201782 w 13759469"/>
              <a:gd name="connsiteY464" fmla="*/ 732319 h 2252732"/>
              <a:gd name="connsiteX465" fmla="*/ 7178580 w 13759469"/>
              <a:gd name="connsiteY465" fmla="*/ 727185 h 2252732"/>
              <a:gd name="connsiteX466" fmla="*/ 7155413 w 13759469"/>
              <a:gd name="connsiteY466" fmla="*/ 722167 h 2252732"/>
              <a:gd name="connsiteX467" fmla="*/ 7132286 w 13759469"/>
              <a:gd name="connsiteY467" fmla="*/ 717270 h 2252732"/>
              <a:gd name="connsiteX468" fmla="*/ 7109198 w 13759469"/>
              <a:gd name="connsiteY468" fmla="*/ 712502 h 2252732"/>
              <a:gd name="connsiteX469" fmla="*/ 7086154 w 13759469"/>
              <a:gd name="connsiteY469" fmla="*/ 707868 h 2252732"/>
              <a:gd name="connsiteX470" fmla="*/ 7063152 w 13759469"/>
              <a:gd name="connsiteY470" fmla="*/ 703374 h 2252732"/>
              <a:gd name="connsiteX471" fmla="*/ 7040194 w 13759469"/>
              <a:gd name="connsiteY471" fmla="*/ 699026 h 2252732"/>
              <a:gd name="connsiteX472" fmla="*/ 7017284 w 13759469"/>
              <a:gd name="connsiteY472" fmla="*/ 694831 h 2252732"/>
              <a:gd name="connsiteX473" fmla="*/ 6994421 w 13759469"/>
              <a:gd name="connsiteY473" fmla="*/ 690794 h 2252732"/>
              <a:gd name="connsiteX474" fmla="*/ 6971609 w 13759469"/>
              <a:gd name="connsiteY474" fmla="*/ 686922 h 2252732"/>
              <a:gd name="connsiteX475" fmla="*/ 6948849 w 13759469"/>
              <a:gd name="connsiteY475" fmla="*/ 683221 h 2252732"/>
              <a:gd name="connsiteX476" fmla="*/ 6926141 w 13759469"/>
              <a:gd name="connsiteY476" fmla="*/ 679697 h 2252732"/>
              <a:gd name="connsiteX477" fmla="*/ 6903491 w 13759469"/>
              <a:gd name="connsiteY477" fmla="*/ 676356 h 2252732"/>
              <a:gd name="connsiteX478" fmla="*/ 6880896 w 13759469"/>
              <a:gd name="connsiteY478" fmla="*/ 673204 h 2252732"/>
              <a:gd name="connsiteX479" fmla="*/ 6858359 w 13759469"/>
              <a:gd name="connsiteY479" fmla="*/ 670247 h 2252732"/>
              <a:gd name="connsiteX480" fmla="*/ 6835884 w 13759469"/>
              <a:gd name="connsiteY480" fmla="*/ 667491 h 2252732"/>
              <a:gd name="connsiteX481" fmla="*/ 6813468 w 13759469"/>
              <a:gd name="connsiteY481" fmla="*/ 664943 h 2252732"/>
              <a:gd name="connsiteX482" fmla="*/ 6791118 w 13759469"/>
              <a:gd name="connsiteY482" fmla="*/ 662608 h 2252732"/>
              <a:gd name="connsiteX483" fmla="*/ 6768832 w 13759469"/>
              <a:gd name="connsiteY483" fmla="*/ 660492 h 2252732"/>
              <a:gd name="connsiteX484" fmla="*/ 6746613 w 13759469"/>
              <a:gd name="connsiteY484" fmla="*/ 658602 h 2252732"/>
              <a:gd name="connsiteX485" fmla="*/ 6724463 w 13759469"/>
              <a:gd name="connsiteY485" fmla="*/ 656943 h 2252732"/>
              <a:gd name="connsiteX486" fmla="*/ 6702384 w 13759469"/>
              <a:gd name="connsiteY486" fmla="*/ 655522 h 2252732"/>
              <a:gd name="connsiteX487" fmla="*/ 6680375 w 13759469"/>
              <a:gd name="connsiteY487" fmla="*/ 654344 h 2252732"/>
              <a:gd name="connsiteX488" fmla="*/ 6658440 w 13759469"/>
              <a:gd name="connsiteY488" fmla="*/ 653416 h 2252732"/>
              <a:gd name="connsiteX489" fmla="*/ 6636580 w 13759469"/>
              <a:gd name="connsiteY489" fmla="*/ 652743 h 2252732"/>
              <a:gd name="connsiteX490" fmla="*/ 6614798 w 13759469"/>
              <a:gd name="connsiteY490" fmla="*/ 652332 h 2252732"/>
              <a:gd name="connsiteX491" fmla="*/ 6593093 w 13759469"/>
              <a:gd name="connsiteY491" fmla="*/ 652188 h 2252732"/>
              <a:gd name="connsiteX492" fmla="*/ 6571468 w 13759469"/>
              <a:gd name="connsiteY492" fmla="*/ 652317 h 2252732"/>
              <a:gd name="connsiteX493" fmla="*/ 6549927 w 13759469"/>
              <a:gd name="connsiteY493" fmla="*/ 652726 h 2252732"/>
              <a:gd name="connsiteX494" fmla="*/ 6528467 w 13759469"/>
              <a:gd name="connsiteY494" fmla="*/ 653421 h 2252732"/>
              <a:gd name="connsiteX495" fmla="*/ 6507092 w 13759469"/>
              <a:gd name="connsiteY495" fmla="*/ 654406 h 2252732"/>
              <a:gd name="connsiteX496" fmla="*/ 6485918 w 13759469"/>
              <a:gd name="connsiteY496" fmla="*/ 655681 h 2252732"/>
              <a:gd name="connsiteX497" fmla="*/ 6443348 w 13759469"/>
              <a:gd name="connsiteY497" fmla="*/ 659035 h 2252732"/>
              <a:gd name="connsiteX498" fmla="*/ 6422183 w 13759469"/>
              <a:gd name="connsiteY498" fmla="*/ 661060 h 2252732"/>
              <a:gd name="connsiteX499" fmla="*/ 6401066 w 13759469"/>
              <a:gd name="connsiteY499" fmla="*/ 663314 h 2252732"/>
              <a:gd name="connsiteX500" fmla="*/ 6379998 w 13759469"/>
              <a:gd name="connsiteY500" fmla="*/ 665792 h 2252732"/>
              <a:gd name="connsiteX501" fmla="*/ 6358975 w 13759469"/>
              <a:gd name="connsiteY501" fmla="*/ 668491 h 2252732"/>
              <a:gd name="connsiteX502" fmla="*/ 6337998 w 13759469"/>
              <a:gd name="connsiteY502" fmla="*/ 671405 h 2252732"/>
              <a:gd name="connsiteX503" fmla="*/ 6317067 w 13759469"/>
              <a:gd name="connsiteY503" fmla="*/ 674531 h 2252732"/>
              <a:gd name="connsiteX504" fmla="*/ 6296179 w 13759469"/>
              <a:gd name="connsiteY504" fmla="*/ 677865 h 2252732"/>
              <a:gd name="connsiteX505" fmla="*/ 6275335 w 13759469"/>
              <a:gd name="connsiteY505" fmla="*/ 681403 h 2252732"/>
              <a:gd name="connsiteX506" fmla="*/ 6254533 w 13759469"/>
              <a:gd name="connsiteY506" fmla="*/ 685140 h 2252732"/>
              <a:gd name="connsiteX507" fmla="*/ 6233774 w 13759469"/>
              <a:gd name="connsiteY507" fmla="*/ 689073 h 2252732"/>
              <a:gd name="connsiteX508" fmla="*/ 6213056 w 13759469"/>
              <a:gd name="connsiteY508" fmla="*/ 693196 h 2252732"/>
              <a:gd name="connsiteX509" fmla="*/ 6192378 w 13759469"/>
              <a:gd name="connsiteY509" fmla="*/ 697506 h 2252732"/>
              <a:gd name="connsiteX510" fmla="*/ 6171740 w 13759469"/>
              <a:gd name="connsiteY510" fmla="*/ 701999 h 2252732"/>
              <a:gd name="connsiteX511" fmla="*/ 6151140 w 13759469"/>
              <a:gd name="connsiteY511" fmla="*/ 706671 h 2252732"/>
              <a:gd name="connsiteX512" fmla="*/ 6130579 w 13759469"/>
              <a:gd name="connsiteY512" fmla="*/ 711516 h 2252732"/>
              <a:gd name="connsiteX513" fmla="*/ 6110055 w 13759469"/>
              <a:gd name="connsiteY513" fmla="*/ 716532 h 2252732"/>
              <a:gd name="connsiteX514" fmla="*/ 6089569 w 13759469"/>
              <a:gd name="connsiteY514" fmla="*/ 721714 h 2252732"/>
              <a:gd name="connsiteX515" fmla="*/ 6069117 w 13759469"/>
              <a:gd name="connsiteY515" fmla="*/ 727057 h 2252732"/>
              <a:gd name="connsiteX516" fmla="*/ 6048702 w 13759469"/>
              <a:gd name="connsiteY516" fmla="*/ 732558 h 2252732"/>
              <a:gd name="connsiteX517" fmla="*/ 6028321 w 13759469"/>
              <a:gd name="connsiteY517" fmla="*/ 738213 h 2252732"/>
              <a:gd name="connsiteX518" fmla="*/ 6007973 w 13759469"/>
              <a:gd name="connsiteY518" fmla="*/ 744016 h 2252732"/>
              <a:gd name="connsiteX519" fmla="*/ 5987659 w 13759469"/>
              <a:gd name="connsiteY519" fmla="*/ 749965 h 2252732"/>
              <a:gd name="connsiteX520" fmla="*/ 5967377 w 13759469"/>
              <a:gd name="connsiteY520" fmla="*/ 756054 h 2252732"/>
              <a:gd name="connsiteX521" fmla="*/ 5947127 w 13759469"/>
              <a:gd name="connsiteY521" fmla="*/ 762280 h 2252732"/>
              <a:gd name="connsiteX522" fmla="*/ 5926908 w 13759469"/>
              <a:gd name="connsiteY522" fmla="*/ 768638 h 2252732"/>
              <a:gd name="connsiteX523" fmla="*/ 5906720 w 13759469"/>
              <a:gd name="connsiteY523" fmla="*/ 775124 h 2252732"/>
              <a:gd name="connsiteX524" fmla="*/ 5886560 w 13759469"/>
              <a:gd name="connsiteY524" fmla="*/ 781734 h 2252732"/>
              <a:gd name="connsiteX525" fmla="*/ 5866429 w 13759469"/>
              <a:gd name="connsiteY525" fmla="*/ 788464 h 2252732"/>
              <a:gd name="connsiteX526" fmla="*/ 5846327 w 13759469"/>
              <a:gd name="connsiteY526" fmla="*/ 795310 h 2252732"/>
              <a:gd name="connsiteX527" fmla="*/ 5826252 w 13759469"/>
              <a:gd name="connsiteY527" fmla="*/ 802266 h 2252732"/>
              <a:gd name="connsiteX528" fmla="*/ 5806204 w 13759469"/>
              <a:gd name="connsiteY528" fmla="*/ 809330 h 2252732"/>
              <a:gd name="connsiteX529" fmla="*/ 5786182 w 13759469"/>
              <a:gd name="connsiteY529" fmla="*/ 816496 h 2252732"/>
              <a:gd name="connsiteX530" fmla="*/ 5766184 w 13759469"/>
              <a:gd name="connsiteY530" fmla="*/ 823761 h 2252732"/>
              <a:gd name="connsiteX531" fmla="*/ 5746212 w 13759469"/>
              <a:gd name="connsiteY531" fmla="*/ 831121 h 2252732"/>
              <a:gd name="connsiteX532" fmla="*/ 5726264 w 13759469"/>
              <a:gd name="connsiteY532" fmla="*/ 838571 h 2252732"/>
              <a:gd name="connsiteX533" fmla="*/ 5706338 w 13759469"/>
              <a:gd name="connsiteY533" fmla="*/ 846106 h 2252732"/>
              <a:gd name="connsiteX534" fmla="*/ 5686435 w 13759469"/>
              <a:gd name="connsiteY534" fmla="*/ 853723 h 2252732"/>
              <a:gd name="connsiteX535" fmla="*/ 5666554 w 13759469"/>
              <a:gd name="connsiteY535" fmla="*/ 861417 h 2252732"/>
              <a:gd name="connsiteX536" fmla="*/ 5646694 w 13759469"/>
              <a:gd name="connsiteY536" fmla="*/ 869185 h 2252732"/>
              <a:gd name="connsiteX537" fmla="*/ 5626854 w 13759469"/>
              <a:gd name="connsiteY537" fmla="*/ 877022 h 2252732"/>
              <a:gd name="connsiteX538" fmla="*/ 5607034 w 13759469"/>
              <a:gd name="connsiteY538" fmla="*/ 884923 h 2252732"/>
              <a:gd name="connsiteX539" fmla="*/ 5587232 w 13759469"/>
              <a:gd name="connsiteY539" fmla="*/ 892884 h 2252732"/>
              <a:gd name="connsiteX540" fmla="*/ 5567450 w 13759469"/>
              <a:gd name="connsiteY540" fmla="*/ 900902 h 2252732"/>
              <a:gd name="connsiteX541" fmla="*/ 5547684 w 13759469"/>
              <a:gd name="connsiteY541" fmla="*/ 908972 h 2252732"/>
              <a:gd name="connsiteX542" fmla="*/ 5527935 w 13759469"/>
              <a:gd name="connsiteY542" fmla="*/ 917090 h 2252732"/>
              <a:gd name="connsiteX543" fmla="*/ 5508202 w 13759469"/>
              <a:gd name="connsiteY543" fmla="*/ 925251 h 2252732"/>
              <a:gd name="connsiteX544" fmla="*/ 5488485 w 13759469"/>
              <a:gd name="connsiteY544" fmla="*/ 933451 h 2252732"/>
              <a:gd name="connsiteX545" fmla="*/ 5468783 w 13759469"/>
              <a:gd name="connsiteY545" fmla="*/ 941686 h 2252732"/>
              <a:gd name="connsiteX546" fmla="*/ 5449093 w 13759469"/>
              <a:gd name="connsiteY546" fmla="*/ 949952 h 2252732"/>
              <a:gd name="connsiteX547" fmla="*/ 5429417 w 13759469"/>
              <a:gd name="connsiteY547" fmla="*/ 958244 h 2252732"/>
              <a:gd name="connsiteX548" fmla="*/ 5409754 w 13759469"/>
              <a:gd name="connsiteY548" fmla="*/ 966559 h 2252732"/>
              <a:gd name="connsiteX549" fmla="*/ 5390102 w 13759469"/>
              <a:gd name="connsiteY549" fmla="*/ 974891 h 2252732"/>
              <a:gd name="connsiteX550" fmla="*/ 5370462 w 13759469"/>
              <a:gd name="connsiteY550" fmla="*/ 983237 h 2252732"/>
              <a:gd name="connsiteX551" fmla="*/ 5350831 w 13759469"/>
              <a:gd name="connsiteY551" fmla="*/ 991592 h 2252732"/>
              <a:gd name="connsiteX552" fmla="*/ 5331210 w 13759469"/>
              <a:gd name="connsiteY552" fmla="*/ 999953 h 2252732"/>
              <a:gd name="connsiteX553" fmla="*/ 5311598 w 13759469"/>
              <a:gd name="connsiteY553" fmla="*/ 1008314 h 2252732"/>
              <a:gd name="connsiteX554" fmla="*/ 5291994 w 13759469"/>
              <a:gd name="connsiteY554" fmla="*/ 1016672 h 2252732"/>
              <a:gd name="connsiteX555" fmla="*/ 5272398 w 13759469"/>
              <a:gd name="connsiteY555" fmla="*/ 1025022 h 2252732"/>
              <a:gd name="connsiteX556" fmla="*/ 5252807 w 13759469"/>
              <a:gd name="connsiteY556" fmla="*/ 1033360 h 2252732"/>
              <a:gd name="connsiteX557" fmla="*/ 5233223 w 13759469"/>
              <a:gd name="connsiteY557" fmla="*/ 1041682 h 2252732"/>
              <a:gd name="connsiteX558" fmla="*/ 5213644 w 13759469"/>
              <a:gd name="connsiteY558" fmla="*/ 1049984 h 2252732"/>
              <a:gd name="connsiteX559" fmla="*/ 5194069 w 13759469"/>
              <a:gd name="connsiteY559" fmla="*/ 1058260 h 2252732"/>
              <a:gd name="connsiteX560" fmla="*/ 5174498 w 13759469"/>
              <a:gd name="connsiteY560" fmla="*/ 1066507 h 2252732"/>
              <a:gd name="connsiteX561" fmla="*/ 5154930 w 13759469"/>
              <a:gd name="connsiteY561" fmla="*/ 1074722 h 2252732"/>
              <a:gd name="connsiteX562" fmla="*/ 5135363 w 13759469"/>
              <a:gd name="connsiteY562" fmla="*/ 1082899 h 2252732"/>
              <a:gd name="connsiteX563" fmla="*/ 5115798 w 13759469"/>
              <a:gd name="connsiteY563" fmla="*/ 1091033 h 2252732"/>
              <a:gd name="connsiteX564" fmla="*/ 5096235 w 13759469"/>
              <a:gd name="connsiteY564" fmla="*/ 1099122 h 2252732"/>
              <a:gd name="connsiteX565" fmla="*/ 5076671 w 13759469"/>
              <a:gd name="connsiteY565" fmla="*/ 1107160 h 2252732"/>
              <a:gd name="connsiteX566" fmla="*/ 5057106 w 13759469"/>
              <a:gd name="connsiteY566" fmla="*/ 1115143 h 2252732"/>
              <a:gd name="connsiteX567" fmla="*/ 5037539 w 13759469"/>
              <a:gd name="connsiteY567" fmla="*/ 1123068 h 2252732"/>
              <a:gd name="connsiteX568" fmla="*/ 5017970 w 13759469"/>
              <a:gd name="connsiteY568" fmla="*/ 1130929 h 2252732"/>
              <a:gd name="connsiteX569" fmla="*/ 4998398 w 13759469"/>
              <a:gd name="connsiteY569" fmla="*/ 1138722 h 2252732"/>
              <a:gd name="connsiteX570" fmla="*/ 4978822 w 13759469"/>
              <a:gd name="connsiteY570" fmla="*/ 1146444 h 2252732"/>
              <a:gd name="connsiteX571" fmla="*/ 4959241 w 13759469"/>
              <a:gd name="connsiteY571" fmla="*/ 1154089 h 2252732"/>
              <a:gd name="connsiteX572" fmla="*/ 4939655 w 13759469"/>
              <a:gd name="connsiteY572" fmla="*/ 1161654 h 2252732"/>
              <a:gd name="connsiteX573" fmla="*/ 4920063 w 13759469"/>
              <a:gd name="connsiteY573" fmla="*/ 1169133 h 2252732"/>
              <a:gd name="connsiteX574" fmla="*/ 4900464 w 13759469"/>
              <a:gd name="connsiteY574" fmla="*/ 1176524 h 2252732"/>
              <a:gd name="connsiteX575" fmla="*/ 4880857 w 13759469"/>
              <a:gd name="connsiteY575" fmla="*/ 1183821 h 2252732"/>
              <a:gd name="connsiteX576" fmla="*/ 4861243 w 13759469"/>
              <a:gd name="connsiteY576" fmla="*/ 1191022 h 2252732"/>
              <a:gd name="connsiteX577" fmla="*/ 4841618 w 13759469"/>
              <a:gd name="connsiteY577" fmla="*/ 1198119 h 2252732"/>
              <a:gd name="connsiteX578" fmla="*/ 4821983 w 13759469"/>
              <a:gd name="connsiteY578" fmla="*/ 1205111 h 2252732"/>
              <a:gd name="connsiteX579" fmla="*/ 4802340 w 13759469"/>
              <a:gd name="connsiteY579" fmla="*/ 1211992 h 2252732"/>
              <a:gd name="connsiteX580" fmla="*/ 4782683 w 13759469"/>
              <a:gd name="connsiteY580" fmla="*/ 1218757 h 2252732"/>
              <a:gd name="connsiteX581" fmla="*/ 4763014 w 13759469"/>
              <a:gd name="connsiteY581" fmla="*/ 1225404 h 2252732"/>
              <a:gd name="connsiteX582" fmla="*/ 4743332 w 13759469"/>
              <a:gd name="connsiteY582" fmla="*/ 1231926 h 2252732"/>
              <a:gd name="connsiteX583" fmla="*/ 4723637 w 13759469"/>
              <a:gd name="connsiteY583" fmla="*/ 1238322 h 2252732"/>
              <a:gd name="connsiteX584" fmla="*/ 4703927 w 13759469"/>
              <a:gd name="connsiteY584" fmla="*/ 1244585 h 2252732"/>
              <a:gd name="connsiteX585" fmla="*/ 4684203 w 13759469"/>
              <a:gd name="connsiteY585" fmla="*/ 1250711 h 2252732"/>
              <a:gd name="connsiteX586" fmla="*/ 4664461 w 13759469"/>
              <a:gd name="connsiteY586" fmla="*/ 1256696 h 2252732"/>
              <a:gd name="connsiteX587" fmla="*/ 4644703 w 13759469"/>
              <a:gd name="connsiteY587" fmla="*/ 1262536 h 2252732"/>
              <a:gd name="connsiteX588" fmla="*/ 4624927 w 13759469"/>
              <a:gd name="connsiteY588" fmla="*/ 1268227 h 2252732"/>
              <a:gd name="connsiteX589" fmla="*/ 4605133 w 13759469"/>
              <a:gd name="connsiteY589" fmla="*/ 1273763 h 2252732"/>
              <a:gd name="connsiteX590" fmla="*/ 4585320 w 13759469"/>
              <a:gd name="connsiteY590" fmla="*/ 1279141 h 2252732"/>
              <a:gd name="connsiteX591" fmla="*/ 4565487 w 13759469"/>
              <a:gd name="connsiteY591" fmla="*/ 1284357 h 2252732"/>
              <a:gd name="connsiteX592" fmla="*/ 4545635 w 13759469"/>
              <a:gd name="connsiteY592" fmla="*/ 1289406 h 2252732"/>
              <a:gd name="connsiteX593" fmla="*/ 4525759 w 13759469"/>
              <a:gd name="connsiteY593" fmla="*/ 1294283 h 2252732"/>
              <a:gd name="connsiteX594" fmla="*/ 4505862 w 13759469"/>
              <a:gd name="connsiteY594" fmla="*/ 1298984 h 2252732"/>
              <a:gd name="connsiteX595" fmla="*/ 4485873 w 13759469"/>
              <a:gd name="connsiteY595" fmla="*/ 1303521 h 2252732"/>
              <a:gd name="connsiteX596" fmla="*/ 4446021 w 13759469"/>
              <a:gd name="connsiteY596" fmla="*/ 1312145 h 2252732"/>
              <a:gd name="connsiteX597" fmla="*/ 4425979 w 13759469"/>
              <a:gd name="connsiteY597" fmla="*/ 1316312 h 2252732"/>
              <a:gd name="connsiteX598" fmla="*/ 4405874 w 13759469"/>
              <a:gd name="connsiteY598" fmla="*/ 1320382 h 2252732"/>
              <a:gd name="connsiteX599" fmla="*/ 4385712 w 13759469"/>
              <a:gd name="connsiteY599" fmla="*/ 1324356 h 2252732"/>
              <a:gd name="connsiteX600" fmla="*/ 4365494 w 13759469"/>
              <a:gd name="connsiteY600" fmla="*/ 1328237 h 2252732"/>
              <a:gd name="connsiteX601" fmla="*/ 4345221 w 13759469"/>
              <a:gd name="connsiteY601" fmla="*/ 1332025 h 2252732"/>
              <a:gd name="connsiteX602" fmla="*/ 4324896 w 13759469"/>
              <a:gd name="connsiteY602" fmla="*/ 1335724 h 2252732"/>
              <a:gd name="connsiteX603" fmla="*/ 4304521 w 13759469"/>
              <a:gd name="connsiteY603" fmla="*/ 1339336 h 2252732"/>
              <a:gd name="connsiteX604" fmla="*/ 4284098 w 13759469"/>
              <a:gd name="connsiteY604" fmla="*/ 1342860 h 2252732"/>
              <a:gd name="connsiteX605" fmla="*/ 4263631 w 13759469"/>
              <a:gd name="connsiteY605" fmla="*/ 1346300 h 2252732"/>
              <a:gd name="connsiteX606" fmla="*/ 4243120 w 13759469"/>
              <a:gd name="connsiteY606" fmla="*/ 1349658 h 2252732"/>
              <a:gd name="connsiteX607" fmla="*/ 4222568 w 13759469"/>
              <a:gd name="connsiteY607" fmla="*/ 1352935 h 2252732"/>
              <a:gd name="connsiteX608" fmla="*/ 4201976 w 13759469"/>
              <a:gd name="connsiteY608" fmla="*/ 1356132 h 2252732"/>
              <a:gd name="connsiteX609" fmla="*/ 4181349 w 13759469"/>
              <a:gd name="connsiteY609" fmla="*/ 1359253 h 2252732"/>
              <a:gd name="connsiteX610" fmla="*/ 4160687 w 13759469"/>
              <a:gd name="connsiteY610" fmla="*/ 1362299 h 2252732"/>
              <a:gd name="connsiteX611" fmla="*/ 4139993 w 13759469"/>
              <a:gd name="connsiteY611" fmla="*/ 1365271 h 2252732"/>
              <a:gd name="connsiteX612" fmla="*/ 4119269 w 13759469"/>
              <a:gd name="connsiteY612" fmla="*/ 1368172 h 2252732"/>
              <a:gd name="connsiteX613" fmla="*/ 4098517 w 13759469"/>
              <a:gd name="connsiteY613" fmla="*/ 1371002 h 2252732"/>
              <a:gd name="connsiteX614" fmla="*/ 4077740 w 13759469"/>
              <a:gd name="connsiteY614" fmla="*/ 1373765 h 2252732"/>
              <a:gd name="connsiteX615" fmla="*/ 4056939 w 13759469"/>
              <a:gd name="connsiteY615" fmla="*/ 1376461 h 2252732"/>
              <a:gd name="connsiteX616" fmla="*/ 4036117 w 13759469"/>
              <a:gd name="connsiteY616" fmla="*/ 1379093 h 2252732"/>
              <a:gd name="connsiteX617" fmla="*/ 4015276 w 13759469"/>
              <a:gd name="connsiteY617" fmla="*/ 1381663 h 2252732"/>
              <a:gd name="connsiteX618" fmla="*/ 3994418 w 13759469"/>
              <a:gd name="connsiteY618" fmla="*/ 1384172 h 2252732"/>
              <a:gd name="connsiteX619" fmla="*/ 3973546 w 13759469"/>
              <a:gd name="connsiteY619" fmla="*/ 1386623 h 2252732"/>
              <a:gd name="connsiteX620" fmla="*/ 3952662 w 13759469"/>
              <a:gd name="connsiteY620" fmla="*/ 1389016 h 2252732"/>
              <a:gd name="connsiteX621" fmla="*/ 3931766 w 13759469"/>
              <a:gd name="connsiteY621" fmla="*/ 1391354 h 2252732"/>
              <a:gd name="connsiteX622" fmla="*/ 3910864 w 13759469"/>
              <a:gd name="connsiteY622" fmla="*/ 1393639 h 2252732"/>
              <a:gd name="connsiteX623" fmla="*/ 3889956 w 13759469"/>
              <a:gd name="connsiteY623" fmla="*/ 1395871 h 2252732"/>
              <a:gd name="connsiteX624" fmla="*/ 3869044 w 13759469"/>
              <a:gd name="connsiteY624" fmla="*/ 1398055 h 2252732"/>
              <a:gd name="connsiteX625" fmla="*/ 3848132 w 13759469"/>
              <a:gd name="connsiteY625" fmla="*/ 1400190 h 2252732"/>
              <a:gd name="connsiteX626" fmla="*/ 3827219 w 13759469"/>
              <a:gd name="connsiteY626" fmla="*/ 1402279 h 2252732"/>
              <a:gd name="connsiteX627" fmla="*/ 3806311 w 13759469"/>
              <a:gd name="connsiteY627" fmla="*/ 1404324 h 2252732"/>
              <a:gd name="connsiteX628" fmla="*/ 3785407 w 13759469"/>
              <a:gd name="connsiteY628" fmla="*/ 1406327 h 2252732"/>
              <a:gd name="connsiteX629" fmla="*/ 3764511 w 13759469"/>
              <a:gd name="connsiteY629" fmla="*/ 1408289 h 2252732"/>
              <a:gd name="connsiteX630" fmla="*/ 3743625 w 13759469"/>
              <a:gd name="connsiteY630" fmla="*/ 1410212 h 2252732"/>
              <a:gd name="connsiteX631" fmla="*/ 3722751 w 13759469"/>
              <a:gd name="connsiteY631" fmla="*/ 1412098 h 2252732"/>
              <a:gd name="connsiteX632" fmla="*/ 3701891 w 13759469"/>
              <a:gd name="connsiteY632" fmla="*/ 1413948 h 2252732"/>
              <a:gd name="connsiteX633" fmla="*/ 3681048 w 13759469"/>
              <a:gd name="connsiteY633" fmla="*/ 1415765 h 2252732"/>
              <a:gd name="connsiteX634" fmla="*/ 3660223 w 13759469"/>
              <a:gd name="connsiteY634" fmla="*/ 1417551 h 2252732"/>
              <a:gd name="connsiteX635" fmla="*/ 3639419 w 13759469"/>
              <a:gd name="connsiteY635" fmla="*/ 1419307 h 2252732"/>
              <a:gd name="connsiteX636" fmla="*/ 3618638 w 13759469"/>
              <a:gd name="connsiteY636" fmla="*/ 1421035 h 2252732"/>
              <a:gd name="connsiteX637" fmla="*/ 3597883 w 13759469"/>
              <a:gd name="connsiteY637" fmla="*/ 1422737 h 2252732"/>
              <a:gd name="connsiteX638" fmla="*/ 3577156 w 13759469"/>
              <a:gd name="connsiteY638" fmla="*/ 1424414 h 2252732"/>
              <a:gd name="connsiteX639" fmla="*/ 3556458 w 13759469"/>
              <a:gd name="connsiteY639" fmla="*/ 1426069 h 2252732"/>
              <a:gd name="connsiteX640" fmla="*/ 3535792 w 13759469"/>
              <a:gd name="connsiteY640" fmla="*/ 1427704 h 2252732"/>
              <a:gd name="connsiteX641" fmla="*/ 3515160 w 13759469"/>
              <a:gd name="connsiteY641" fmla="*/ 1429319 h 2252732"/>
              <a:gd name="connsiteX642" fmla="*/ 3494565 w 13759469"/>
              <a:gd name="connsiteY642" fmla="*/ 1430917 h 2252732"/>
              <a:gd name="connsiteX643" fmla="*/ 3474008 w 13759469"/>
              <a:gd name="connsiteY643" fmla="*/ 1432499 h 2252732"/>
              <a:gd name="connsiteX644" fmla="*/ 3453494 w 13759469"/>
              <a:gd name="connsiteY644" fmla="*/ 1434069 h 2252732"/>
              <a:gd name="connsiteX645" fmla="*/ 3433020 w 13759469"/>
              <a:gd name="connsiteY645" fmla="*/ 1435626 h 2252732"/>
              <a:gd name="connsiteX646" fmla="*/ 3412594 w 13759469"/>
              <a:gd name="connsiteY646" fmla="*/ 1437174 h 2252732"/>
              <a:gd name="connsiteX647" fmla="*/ 3392214 w 13759469"/>
              <a:gd name="connsiteY647" fmla="*/ 1438714 h 2252732"/>
              <a:gd name="connsiteX648" fmla="*/ 3371885 w 13759469"/>
              <a:gd name="connsiteY648" fmla="*/ 1440247 h 2252732"/>
              <a:gd name="connsiteX649" fmla="*/ 3351607 w 13759469"/>
              <a:gd name="connsiteY649" fmla="*/ 1441776 h 2252732"/>
              <a:gd name="connsiteX650" fmla="*/ 3331384 w 13759469"/>
              <a:gd name="connsiteY650" fmla="*/ 1443303 h 2252732"/>
              <a:gd name="connsiteX651" fmla="*/ 3311217 w 13759469"/>
              <a:gd name="connsiteY651" fmla="*/ 1444827 h 2252732"/>
              <a:gd name="connsiteX652" fmla="*/ 3291110 w 13759469"/>
              <a:gd name="connsiteY652" fmla="*/ 1446354 h 2252732"/>
              <a:gd name="connsiteX653" fmla="*/ 3271063 w 13759469"/>
              <a:gd name="connsiteY653" fmla="*/ 1447883 h 2252732"/>
              <a:gd name="connsiteX654" fmla="*/ 3251080 w 13759469"/>
              <a:gd name="connsiteY654" fmla="*/ 1449417 h 2252732"/>
              <a:gd name="connsiteX655" fmla="*/ 3231161 w 13759469"/>
              <a:gd name="connsiteY655" fmla="*/ 1450957 h 2252732"/>
              <a:gd name="connsiteX656" fmla="*/ 3211311 w 13759469"/>
              <a:gd name="connsiteY656" fmla="*/ 1452505 h 2252732"/>
              <a:gd name="connsiteX657" fmla="*/ 3191531 w 13759469"/>
              <a:gd name="connsiteY657" fmla="*/ 1454063 h 2252732"/>
              <a:gd name="connsiteX658" fmla="*/ 3171822 w 13759469"/>
              <a:gd name="connsiteY658" fmla="*/ 1455633 h 2252732"/>
              <a:gd name="connsiteX659" fmla="*/ 3152189 w 13759469"/>
              <a:gd name="connsiteY659" fmla="*/ 1457216 h 2252732"/>
              <a:gd name="connsiteX660" fmla="*/ 3132632 w 13759469"/>
              <a:gd name="connsiteY660" fmla="*/ 1458815 h 2252732"/>
              <a:gd name="connsiteX661" fmla="*/ 3113154 w 13759469"/>
              <a:gd name="connsiteY661" fmla="*/ 1460431 h 2252732"/>
              <a:gd name="connsiteX662" fmla="*/ 3093757 w 13759469"/>
              <a:gd name="connsiteY662" fmla="*/ 1462066 h 2252732"/>
              <a:gd name="connsiteX663" fmla="*/ 3074444 w 13759469"/>
              <a:gd name="connsiteY663" fmla="*/ 1463721 h 2252732"/>
              <a:gd name="connsiteX664" fmla="*/ 3055216 w 13759469"/>
              <a:gd name="connsiteY664" fmla="*/ 1465399 h 2252732"/>
              <a:gd name="connsiteX665" fmla="*/ 3036077 w 13759469"/>
              <a:gd name="connsiteY665" fmla="*/ 1467102 h 2252732"/>
              <a:gd name="connsiteX666" fmla="*/ 3017027 w 13759469"/>
              <a:gd name="connsiteY666" fmla="*/ 1468830 h 2252732"/>
              <a:gd name="connsiteX667" fmla="*/ 2998070 w 13759469"/>
              <a:gd name="connsiteY667" fmla="*/ 1470587 h 2252732"/>
              <a:gd name="connsiteX668" fmla="*/ 2979208 w 13759469"/>
              <a:gd name="connsiteY668" fmla="*/ 1472373 h 2252732"/>
              <a:gd name="connsiteX669" fmla="*/ 2960443 w 13759469"/>
              <a:gd name="connsiteY669" fmla="*/ 1474191 h 2252732"/>
              <a:gd name="connsiteX670" fmla="*/ 2941777 w 13759469"/>
              <a:gd name="connsiteY670" fmla="*/ 1476042 h 2252732"/>
              <a:gd name="connsiteX671" fmla="*/ 2923212 w 13759469"/>
              <a:gd name="connsiteY671" fmla="*/ 1477928 h 2252732"/>
              <a:gd name="connsiteX672" fmla="*/ 2904751 w 13759469"/>
              <a:gd name="connsiteY672" fmla="*/ 1479851 h 2252732"/>
              <a:gd name="connsiteX673" fmla="*/ 2886396 w 13759469"/>
              <a:gd name="connsiteY673" fmla="*/ 1481812 h 2252732"/>
              <a:gd name="connsiteX674" fmla="*/ 2868150 w 13759469"/>
              <a:gd name="connsiteY674" fmla="*/ 1483814 h 2252732"/>
              <a:gd name="connsiteX675" fmla="*/ 2850015 w 13759469"/>
              <a:gd name="connsiteY675" fmla="*/ 1485859 h 2252732"/>
              <a:gd name="connsiteX676" fmla="*/ 2831991 w 13759469"/>
              <a:gd name="connsiteY676" fmla="*/ 1487947 h 2252732"/>
              <a:gd name="connsiteX677" fmla="*/ 2814083 w 13759469"/>
              <a:gd name="connsiteY677" fmla="*/ 1490081 h 2252732"/>
              <a:gd name="connsiteX678" fmla="*/ 2796294 w 13759469"/>
              <a:gd name="connsiteY678" fmla="*/ 1492263 h 2252732"/>
              <a:gd name="connsiteX679" fmla="*/ 2778622 w 13759469"/>
              <a:gd name="connsiteY679" fmla="*/ 1494494 h 2252732"/>
              <a:gd name="connsiteX680" fmla="*/ 2761073 w 13759469"/>
              <a:gd name="connsiteY680" fmla="*/ 1496776 h 2252732"/>
              <a:gd name="connsiteX681" fmla="*/ 2743648 w 13759469"/>
              <a:gd name="connsiteY681" fmla="*/ 1499110 h 2252732"/>
              <a:gd name="connsiteX682" fmla="*/ 2726351 w 13759469"/>
              <a:gd name="connsiteY682" fmla="*/ 1501500 h 2252732"/>
              <a:gd name="connsiteX683" fmla="*/ 2709181 w 13759469"/>
              <a:gd name="connsiteY683" fmla="*/ 1503945 h 2252732"/>
              <a:gd name="connsiteX684" fmla="*/ 2692144 w 13759469"/>
              <a:gd name="connsiteY684" fmla="*/ 1506450 h 2252732"/>
              <a:gd name="connsiteX685" fmla="*/ 2675239 w 13759469"/>
              <a:gd name="connsiteY685" fmla="*/ 1509014 h 2252732"/>
              <a:gd name="connsiteX686" fmla="*/ 2658470 w 13759469"/>
              <a:gd name="connsiteY686" fmla="*/ 1511640 h 2252732"/>
              <a:gd name="connsiteX687" fmla="*/ 2641839 w 13759469"/>
              <a:gd name="connsiteY687" fmla="*/ 1514329 h 2252732"/>
              <a:gd name="connsiteX688" fmla="*/ 2625348 w 13759469"/>
              <a:gd name="connsiteY688" fmla="*/ 1517083 h 2252732"/>
              <a:gd name="connsiteX689" fmla="*/ 2609000 w 13759469"/>
              <a:gd name="connsiteY689" fmla="*/ 1519904 h 2252732"/>
              <a:gd name="connsiteX690" fmla="*/ 2592797 w 13759469"/>
              <a:gd name="connsiteY690" fmla="*/ 1522793 h 2252732"/>
              <a:gd name="connsiteX691" fmla="*/ 2576742 w 13759469"/>
              <a:gd name="connsiteY691" fmla="*/ 1525754 h 2252732"/>
              <a:gd name="connsiteX692" fmla="*/ 2560835 w 13759469"/>
              <a:gd name="connsiteY692" fmla="*/ 1528786 h 2252732"/>
              <a:gd name="connsiteX693" fmla="*/ 2545080 w 13759469"/>
              <a:gd name="connsiteY693" fmla="*/ 1531892 h 2252732"/>
              <a:gd name="connsiteX694" fmla="*/ 2529532 w 13759469"/>
              <a:gd name="connsiteY694" fmla="*/ 1535062 h 2252732"/>
              <a:gd name="connsiteX695" fmla="*/ 2498749 w 13759469"/>
              <a:gd name="connsiteY695" fmla="*/ 1541614 h 2252732"/>
              <a:gd name="connsiteX696" fmla="*/ 2483635 w 13759469"/>
              <a:gd name="connsiteY696" fmla="*/ 1544956 h 2252732"/>
              <a:gd name="connsiteX697" fmla="*/ 2468689 w 13759469"/>
              <a:gd name="connsiteY697" fmla="*/ 1548344 h 2252732"/>
              <a:gd name="connsiteX698" fmla="*/ 2453905 w 13759469"/>
              <a:gd name="connsiteY698" fmla="*/ 1551775 h 2252732"/>
              <a:gd name="connsiteX699" fmla="*/ 2439285 w 13759469"/>
              <a:gd name="connsiteY699" fmla="*/ 1555251 h 2252732"/>
              <a:gd name="connsiteX700" fmla="*/ 2424822 w 13759469"/>
              <a:gd name="connsiteY700" fmla="*/ 1558769 h 2252732"/>
              <a:gd name="connsiteX701" fmla="*/ 2410515 w 13759469"/>
              <a:gd name="connsiteY701" fmla="*/ 1562329 h 2252732"/>
              <a:gd name="connsiteX702" fmla="*/ 2396359 w 13759469"/>
              <a:gd name="connsiteY702" fmla="*/ 1565931 h 2252732"/>
              <a:gd name="connsiteX703" fmla="*/ 2382354 w 13759469"/>
              <a:gd name="connsiteY703" fmla="*/ 1569572 h 2252732"/>
              <a:gd name="connsiteX704" fmla="*/ 2368494 w 13759469"/>
              <a:gd name="connsiteY704" fmla="*/ 1573252 h 2252732"/>
              <a:gd name="connsiteX705" fmla="*/ 2354780 w 13759469"/>
              <a:gd name="connsiteY705" fmla="*/ 1576971 h 2252732"/>
              <a:gd name="connsiteX706" fmla="*/ 2341202 w 13759469"/>
              <a:gd name="connsiteY706" fmla="*/ 1580727 h 2252732"/>
              <a:gd name="connsiteX707" fmla="*/ 2327766 w 13759469"/>
              <a:gd name="connsiteY707" fmla="*/ 1584520 h 2252732"/>
              <a:gd name="connsiteX708" fmla="*/ 2314462 w 13759469"/>
              <a:gd name="connsiteY708" fmla="*/ 1588349 h 2252732"/>
              <a:gd name="connsiteX709" fmla="*/ 2301290 w 13759469"/>
              <a:gd name="connsiteY709" fmla="*/ 1592212 h 2252732"/>
              <a:gd name="connsiteX710" fmla="*/ 2288248 w 13759469"/>
              <a:gd name="connsiteY710" fmla="*/ 1596110 h 2252732"/>
              <a:gd name="connsiteX711" fmla="*/ 2275329 w 13759469"/>
              <a:gd name="connsiteY711" fmla="*/ 1600040 h 2252732"/>
              <a:gd name="connsiteX712" fmla="*/ 2262535 w 13759469"/>
              <a:gd name="connsiteY712" fmla="*/ 1604003 h 2252732"/>
              <a:gd name="connsiteX713" fmla="*/ 2249859 w 13759469"/>
              <a:gd name="connsiteY713" fmla="*/ 1607997 h 2252732"/>
              <a:gd name="connsiteX714" fmla="*/ 2237301 w 13759469"/>
              <a:gd name="connsiteY714" fmla="*/ 1612021 h 2252732"/>
              <a:gd name="connsiteX715" fmla="*/ 2224856 w 13759469"/>
              <a:gd name="connsiteY715" fmla="*/ 1616075 h 2252732"/>
              <a:gd name="connsiteX716" fmla="*/ 2212522 w 13759469"/>
              <a:gd name="connsiteY716" fmla="*/ 1620157 h 2252732"/>
              <a:gd name="connsiteX717" fmla="*/ 2200296 w 13759469"/>
              <a:gd name="connsiteY717" fmla="*/ 1624268 h 2252732"/>
              <a:gd name="connsiteX718" fmla="*/ 2188173 w 13759469"/>
              <a:gd name="connsiteY718" fmla="*/ 1628406 h 2252732"/>
              <a:gd name="connsiteX719" fmla="*/ 2176154 w 13759469"/>
              <a:gd name="connsiteY719" fmla="*/ 1632569 h 2252732"/>
              <a:gd name="connsiteX720" fmla="*/ 2164233 w 13759469"/>
              <a:gd name="connsiteY720" fmla="*/ 1636758 h 2252732"/>
              <a:gd name="connsiteX721" fmla="*/ 2152407 w 13759469"/>
              <a:gd name="connsiteY721" fmla="*/ 1640972 h 2252732"/>
              <a:gd name="connsiteX722" fmla="*/ 2140674 w 13759469"/>
              <a:gd name="connsiteY722" fmla="*/ 1645208 h 2252732"/>
              <a:gd name="connsiteX723" fmla="*/ 2129032 w 13759469"/>
              <a:gd name="connsiteY723" fmla="*/ 1649468 h 2252732"/>
              <a:gd name="connsiteX724" fmla="*/ 2117476 w 13759469"/>
              <a:gd name="connsiteY724" fmla="*/ 1653749 h 2252732"/>
              <a:gd name="connsiteX725" fmla="*/ 2106005 w 13759469"/>
              <a:gd name="connsiteY725" fmla="*/ 1658051 h 2252732"/>
              <a:gd name="connsiteX726" fmla="*/ 2094613 w 13759469"/>
              <a:gd name="connsiteY726" fmla="*/ 1662373 h 2252732"/>
              <a:gd name="connsiteX727" fmla="*/ 2083300 w 13759469"/>
              <a:gd name="connsiteY727" fmla="*/ 1666715 h 2252732"/>
              <a:gd name="connsiteX728" fmla="*/ 2072063 w 13759469"/>
              <a:gd name="connsiteY728" fmla="*/ 1671075 h 2252732"/>
              <a:gd name="connsiteX729" fmla="*/ 2060897 w 13759469"/>
              <a:gd name="connsiteY729" fmla="*/ 1675452 h 2252732"/>
              <a:gd name="connsiteX730" fmla="*/ 2049800 w 13759469"/>
              <a:gd name="connsiteY730" fmla="*/ 1679846 h 2252732"/>
              <a:gd name="connsiteX731" fmla="*/ 2038769 w 13759469"/>
              <a:gd name="connsiteY731" fmla="*/ 1684256 h 2252732"/>
              <a:gd name="connsiteX732" fmla="*/ 2027801 w 13759469"/>
              <a:gd name="connsiteY732" fmla="*/ 1688681 h 2252732"/>
              <a:gd name="connsiteX733" fmla="*/ 2016894 w 13759469"/>
              <a:gd name="connsiteY733" fmla="*/ 1693120 h 2252732"/>
              <a:gd name="connsiteX734" fmla="*/ 2006043 w 13759469"/>
              <a:gd name="connsiteY734" fmla="*/ 1697572 h 2252732"/>
              <a:gd name="connsiteX735" fmla="*/ 1995248 w 13759469"/>
              <a:gd name="connsiteY735" fmla="*/ 1702036 h 2252732"/>
              <a:gd name="connsiteX736" fmla="*/ 1984502 w 13759469"/>
              <a:gd name="connsiteY736" fmla="*/ 1706511 h 2252732"/>
              <a:gd name="connsiteX737" fmla="*/ 1973806 w 13759469"/>
              <a:gd name="connsiteY737" fmla="*/ 1710998 h 2252732"/>
              <a:gd name="connsiteX738" fmla="*/ 1963155 w 13759469"/>
              <a:gd name="connsiteY738" fmla="*/ 1715494 h 2252732"/>
              <a:gd name="connsiteX739" fmla="*/ 1952545 w 13759469"/>
              <a:gd name="connsiteY739" fmla="*/ 1719999 h 2252732"/>
              <a:gd name="connsiteX740" fmla="*/ 1941976 w 13759469"/>
              <a:gd name="connsiteY740" fmla="*/ 1724512 h 2252732"/>
              <a:gd name="connsiteX741" fmla="*/ 1931444 w 13759469"/>
              <a:gd name="connsiteY741" fmla="*/ 1729032 h 2252732"/>
              <a:gd name="connsiteX742" fmla="*/ 1920944 w 13759469"/>
              <a:gd name="connsiteY742" fmla="*/ 1733559 h 2252732"/>
              <a:gd name="connsiteX743" fmla="*/ 1910476 w 13759469"/>
              <a:gd name="connsiteY743" fmla="*/ 1738091 h 2252732"/>
              <a:gd name="connsiteX744" fmla="*/ 1900034 w 13759469"/>
              <a:gd name="connsiteY744" fmla="*/ 1742627 h 2252732"/>
              <a:gd name="connsiteX745" fmla="*/ 1889618 w 13759469"/>
              <a:gd name="connsiteY745" fmla="*/ 1747167 h 2252732"/>
              <a:gd name="connsiteX746" fmla="*/ 1879222 w 13759469"/>
              <a:gd name="connsiteY746" fmla="*/ 1751710 h 2252732"/>
              <a:gd name="connsiteX747" fmla="*/ 1868847 w 13759469"/>
              <a:gd name="connsiteY747" fmla="*/ 1756254 h 2252732"/>
              <a:gd name="connsiteX748" fmla="*/ 1858487 w 13759469"/>
              <a:gd name="connsiteY748" fmla="*/ 1760800 h 2252732"/>
              <a:gd name="connsiteX749" fmla="*/ 1848140 w 13759469"/>
              <a:gd name="connsiteY749" fmla="*/ 1765345 h 2252732"/>
              <a:gd name="connsiteX750" fmla="*/ 1837802 w 13759469"/>
              <a:gd name="connsiteY750" fmla="*/ 1769890 h 2252732"/>
              <a:gd name="connsiteX751" fmla="*/ 1827473 w 13759469"/>
              <a:gd name="connsiteY751" fmla="*/ 1774433 h 2252732"/>
              <a:gd name="connsiteX752" fmla="*/ 1817147 w 13759469"/>
              <a:gd name="connsiteY752" fmla="*/ 1778973 h 2252732"/>
              <a:gd name="connsiteX753" fmla="*/ 1806823 w 13759469"/>
              <a:gd name="connsiteY753" fmla="*/ 1783510 h 2252732"/>
              <a:gd name="connsiteX754" fmla="*/ 1796497 w 13759469"/>
              <a:gd name="connsiteY754" fmla="*/ 1788042 h 2252732"/>
              <a:gd name="connsiteX755" fmla="*/ 1786166 w 13759469"/>
              <a:gd name="connsiteY755" fmla="*/ 1792569 h 2252732"/>
              <a:gd name="connsiteX756" fmla="*/ 1775828 w 13759469"/>
              <a:gd name="connsiteY756" fmla="*/ 1797090 h 2252732"/>
              <a:gd name="connsiteX757" fmla="*/ 1765479 w 13759469"/>
              <a:gd name="connsiteY757" fmla="*/ 1801604 h 2252732"/>
              <a:gd name="connsiteX758" fmla="*/ 1755118 w 13759469"/>
              <a:gd name="connsiteY758" fmla="*/ 1806109 h 2252732"/>
              <a:gd name="connsiteX759" fmla="*/ 1744740 w 13759469"/>
              <a:gd name="connsiteY759" fmla="*/ 1810606 h 2252732"/>
              <a:gd name="connsiteX760" fmla="*/ 1734343 w 13759469"/>
              <a:gd name="connsiteY760" fmla="*/ 1815093 h 2252732"/>
              <a:gd name="connsiteX761" fmla="*/ 1723923 w 13759469"/>
              <a:gd name="connsiteY761" fmla="*/ 1819569 h 2252732"/>
              <a:gd name="connsiteX762" fmla="*/ 1713479 w 13759469"/>
              <a:gd name="connsiteY762" fmla="*/ 1824033 h 2252732"/>
              <a:gd name="connsiteX763" fmla="*/ 1703007 w 13759469"/>
              <a:gd name="connsiteY763" fmla="*/ 1828484 h 2252732"/>
              <a:gd name="connsiteX764" fmla="*/ 1692505 w 13759469"/>
              <a:gd name="connsiteY764" fmla="*/ 1832922 h 2252732"/>
              <a:gd name="connsiteX765" fmla="*/ 1681969 w 13759469"/>
              <a:gd name="connsiteY765" fmla="*/ 1837346 h 2252732"/>
              <a:gd name="connsiteX766" fmla="*/ 1671395 w 13759469"/>
              <a:gd name="connsiteY766" fmla="*/ 1841753 h 2252732"/>
              <a:gd name="connsiteX767" fmla="*/ 1660784 w 13759469"/>
              <a:gd name="connsiteY767" fmla="*/ 1846145 h 2252732"/>
              <a:gd name="connsiteX768" fmla="*/ 1650129 w 13759469"/>
              <a:gd name="connsiteY768" fmla="*/ 1850518 h 2252732"/>
              <a:gd name="connsiteX769" fmla="*/ 1639430 w 13759469"/>
              <a:gd name="connsiteY769" fmla="*/ 1854874 h 2252732"/>
              <a:gd name="connsiteX770" fmla="*/ 1628682 w 13759469"/>
              <a:gd name="connsiteY770" fmla="*/ 1859211 h 2252732"/>
              <a:gd name="connsiteX771" fmla="*/ 1617883 w 13759469"/>
              <a:gd name="connsiteY771" fmla="*/ 1863527 h 2252732"/>
              <a:gd name="connsiteX772" fmla="*/ 1607032 w 13759469"/>
              <a:gd name="connsiteY772" fmla="*/ 1867822 h 2252732"/>
              <a:gd name="connsiteX773" fmla="*/ 1596123 w 13759469"/>
              <a:gd name="connsiteY773" fmla="*/ 1872095 h 2252732"/>
              <a:gd name="connsiteX774" fmla="*/ 1585155 w 13759469"/>
              <a:gd name="connsiteY774" fmla="*/ 1876345 h 2252732"/>
              <a:gd name="connsiteX775" fmla="*/ 1574124 w 13759469"/>
              <a:gd name="connsiteY775" fmla="*/ 1880572 h 2252732"/>
              <a:gd name="connsiteX776" fmla="*/ 1563028 w 13759469"/>
              <a:gd name="connsiteY776" fmla="*/ 1884773 h 2252732"/>
              <a:gd name="connsiteX777" fmla="*/ 1551865 w 13759469"/>
              <a:gd name="connsiteY777" fmla="*/ 1888949 h 2252732"/>
              <a:gd name="connsiteX778" fmla="*/ 1540629 w 13759469"/>
              <a:gd name="connsiteY778" fmla="*/ 1893097 h 2252732"/>
              <a:gd name="connsiteX779" fmla="*/ 1529320 w 13759469"/>
              <a:gd name="connsiteY779" fmla="*/ 1897218 h 2252732"/>
              <a:gd name="connsiteX780" fmla="*/ 1517935 w 13759469"/>
              <a:gd name="connsiteY780" fmla="*/ 1901310 h 2252732"/>
              <a:gd name="connsiteX781" fmla="*/ 1506470 w 13759469"/>
              <a:gd name="connsiteY781" fmla="*/ 1905372 h 2252732"/>
              <a:gd name="connsiteX782" fmla="*/ 1494922 w 13759469"/>
              <a:gd name="connsiteY782" fmla="*/ 1909404 h 2252732"/>
              <a:gd name="connsiteX783" fmla="*/ 1483291 w 13759469"/>
              <a:gd name="connsiteY783" fmla="*/ 1913405 h 2252732"/>
              <a:gd name="connsiteX784" fmla="*/ 1471569 w 13759469"/>
              <a:gd name="connsiteY784" fmla="*/ 1917373 h 2252732"/>
              <a:gd name="connsiteX785" fmla="*/ 1459758 w 13759469"/>
              <a:gd name="connsiteY785" fmla="*/ 1921307 h 2252732"/>
              <a:gd name="connsiteX786" fmla="*/ 1447852 w 13759469"/>
              <a:gd name="connsiteY786" fmla="*/ 1925207 h 2252732"/>
              <a:gd name="connsiteX787" fmla="*/ 1435850 w 13759469"/>
              <a:gd name="connsiteY787" fmla="*/ 1929071 h 2252732"/>
              <a:gd name="connsiteX788" fmla="*/ 1423749 w 13759469"/>
              <a:gd name="connsiteY788" fmla="*/ 1932900 h 2252732"/>
              <a:gd name="connsiteX789" fmla="*/ 1411545 w 13759469"/>
              <a:gd name="connsiteY789" fmla="*/ 1936691 h 2252732"/>
              <a:gd name="connsiteX790" fmla="*/ 1399237 w 13759469"/>
              <a:gd name="connsiteY790" fmla="*/ 1940444 h 2252732"/>
              <a:gd name="connsiteX791" fmla="*/ 1386819 w 13759469"/>
              <a:gd name="connsiteY791" fmla="*/ 1944158 h 2252732"/>
              <a:gd name="connsiteX792" fmla="*/ 1374291 w 13759469"/>
              <a:gd name="connsiteY792" fmla="*/ 1947832 h 2252732"/>
              <a:gd name="connsiteX793" fmla="*/ 1361608 w 13759469"/>
              <a:gd name="connsiteY793" fmla="*/ 1951477 h 2252732"/>
              <a:gd name="connsiteX794" fmla="*/ 1336277 w 13759469"/>
              <a:gd name="connsiteY794" fmla="*/ 1958630 h 2252732"/>
              <a:gd name="connsiteX795" fmla="*/ 1323565 w 13759469"/>
              <a:gd name="connsiteY795" fmla="*/ 1962183 h 2252732"/>
              <a:gd name="connsiteX796" fmla="*/ 1310825 w 13759469"/>
              <a:gd name="connsiteY796" fmla="*/ 1965720 h 2252732"/>
              <a:gd name="connsiteX797" fmla="*/ 1298060 w 13759469"/>
              <a:gd name="connsiteY797" fmla="*/ 1969239 h 2252732"/>
              <a:gd name="connsiteX798" fmla="*/ 1285268 w 13759469"/>
              <a:gd name="connsiteY798" fmla="*/ 1972741 h 2252732"/>
              <a:gd name="connsiteX799" fmla="*/ 1272451 w 13759469"/>
              <a:gd name="connsiteY799" fmla="*/ 1976227 h 2252732"/>
              <a:gd name="connsiteX800" fmla="*/ 1259608 w 13759469"/>
              <a:gd name="connsiteY800" fmla="*/ 1979697 h 2252732"/>
              <a:gd name="connsiteX801" fmla="*/ 1246741 w 13759469"/>
              <a:gd name="connsiteY801" fmla="*/ 1983151 h 2252732"/>
              <a:gd name="connsiteX802" fmla="*/ 1233848 w 13759469"/>
              <a:gd name="connsiteY802" fmla="*/ 1986589 h 2252732"/>
              <a:gd name="connsiteX803" fmla="*/ 1220929 w 13759469"/>
              <a:gd name="connsiteY803" fmla="*/ 1990010 h 2252732"/>
              <a:gd name="connsiteX804" fmla="*/ 1207989 w 13759469"/>
              <a:gd name="connsiteY804" fmla="*/ 1993417 h 2252732"/>
              <a:gd name="connsiteX805" fmla="*/ 1195022 w 13759469"/>
              <a:gd name="connsiteY805" fmla="*/ 1996808 h 2252732"/>
              <a:gd name="connsiteX806" fmla="*/ 1182032 w 13759469"/>
              <a:gd name="connsiteY806" fmla="*/ 2000184 h 2252732"/>
              <a:gd name="connsiteX807" fmla="*/ 1169019 w 13759469"/>
              <a:gd name="connsiteY807" fmla="*/ 2003544 h 2252732"/>
              <a:gd name="connsiteX808" fmla="*/ 1155983 w 13759469"/>
              <a:gd name="connsiteY808" fmla="*/ 2006891 h 2252732"/>
              <a:gd name="connsiteX809" fmla="*/ 1142922 w 13759469"/>
              <a:gd name="connsiteY809" fmla="*/ 2010222 h 2252732"/>
              <a:gd name="connsiteX810" fmla="*/ 1129840 w 13759469"/>
              <a:gd name="connsiteY810" fmla="*/ 2013538 h 2252732"/>
              <a:gd name="connsiteX811" fmla="*/ 1116735 w 13759469"/>
              <a:gd name="connsiteY811" fmla="*/ 2016840 h 2252732"/>
              <a:gd name="connsiteX812" fmla="*/ 1103608 w 13759469"/>
              <a:gd name="connsiteY812" fmla="*/ 2020129 h 2252732"/>
              <a:gd name="connsiteX813" fmla="*/ 1090459 w 13759469"/>
              <a:gd name="connsiteY813" fmla="*/ 2023403 h 2252732"/>
              <a:gd name="connsiteX814" fmla="*/ 1077288 w 13759469"/>
              <a:gd name="connsiteY814" fmla="*/ 2026663 h 2252732"/>
              <a:gd name="connsiteX815" fmla="*/ 1064097 w 13759469"/>
              <a:gd name="connsiteY815" fmla="*/ 2029910 h 2252732"/>
              <a:gd name="connsiteX816" fmla="*/ 1050883 w 13759469"/>
              <a:gd name="connsiteY816" fmla="*/ 2033143 h 2252732"/>
              <a:gd name="connsiteX817" fmla="*/ 1037650 w 13759469"/>
              <a:gd name="connsiteY817" fmla="*/ 2036363 h 2252732"/>
              <a:gd name="connsiteX818" fmla="*/ 1024395 w 13759469"/>
              <a:gd name="connsiteY818" fmla="*/ 2039569 h 2252732"/>
              <a:gd name="connsiteX819" fmla="*/ 1011120 w 13759469"/>
              <a:gd name="connsiteY819" fmla="*/ 2042763 h 2252732"/>
              <a:gd name="connsiteX820" fmla="*/ 997826 w 13759469"/>
              <a:gd name="connsiteY820" fmla="*/ 2045944 h 2252732"/>
              <a:gd name="connsiteX821" fmla="*/ 984512 w 13759469"/>
              <a:gd name="connsiteY821" fmla="*/ 2049113 h 2252732"/>
              <a:gd name="connsiteX822" fmla="*/ 971177 w 13759469"/>
              <a:gd name="connsiteY822" fmla="*/ 2052268 h 2252732"/>
              <a:gd name="connsiteX823" fmla="*/ 957826 w 13759469"/>
              <a:gd name="connsiteY823" fmla="*/ 2055412 h 2252732"/>
              <a:gd name="connsiteX824" fmla="*/ 944453 w 13759469"/>
              <a:gd name="connsiteY824" fmla="*/ 2058543 h 2252732"/>
              <a:gd name="connsiteX825" fmla="*/ 931064 w 13759469"/>
              <a:gd name="connsiteY825" fmla="*/ 2061663 h 2252732"/>
              <a:gd name="connsiteX826" fmla="*/ 917654 w 13759469"/>
              <a:gd name="connsiteY826" fmla="*/ 2064771 h 2252732"/>
              <a:gd name="connsiteX827" fmla="*/ 904228 w 13759469"/>
              <a:gd name="connsiteY827" fmla="*/ 2067868 h 2252732"/>
              <a:gd name="connsiteX828" fmla="*/ 890783 w 13759469"/>
              <a:gd name="connsiteY828" fmla="*/ 2070953 h 2252732"/>
              <a:gd name="connsiteX829" fmla="*/ 877322 w 13759469"/>
              <a:gd name="connsiteY829" fmla="*/ 2074027 h 2252732"/>
              <a:gd name="connsiteX830" fmla="*/ 863842 w 13759469"/>
              <a:gd name="connsiteY830" fmla="*/ 2077090 h 2252732"/>
              <a:gd name="connsiteX831" fmla="*/ 850347 w 13759469"/>
              <a:gd name="connsiteY831" fmla="*/ 2080142 h 2252732"/>
              <a:gd name="connsiteX832" fmla="*/ 836834 w 13759469"/>
              <a:gd name="connsiteY832" fmla="*/ 2083183 h 2252732"/>
              <a:gd name="connsiteX833" fmla="*/ 823305 w 13759469"/>
              <a:gd name="connsiteY833" fmla="*/ 2086214 h 2252732"/>
              <a:gd name="connsiteX834" fmla="*/ 809760 w 13759469"/>
              <a:gd name="connsiteY834" fmla="*/ 2089235 h 2252732"/>
              <a:gd name="connsiteX835" fmla="*/ 796198 w 13759469"/>
              <a:gd name="connsiteY835" fmla="*/ 2092245 h 2252732"/>
              <a:gd name="connsiteX836" fmla="*/ 782622 w 13759469"/>
              <a:gd name="connsiteY836" fmla="*/ 2095245 h 2252732"/>
              <a:gd name="connsiteX837" fmla="*/ 769030 w 13759469"/>
              <a:gd name="connsiteY837" fmla="*/ 2098236 h 2252732"/>
              <a:gd name="connsiteX838" fmla="*/ 755423 w 13759469"/>
              <a:gd name="connsiteY838" fmla="*/ 2101216 h 2252732"/>
              <a:gd name="connsiteX839" fmla="*/ 741802 w 13759469"/>
              <a:gd name="connsiteY839" fmla="*/ 2104188 h 2252732"/>
              <a:gd name="connsiteX840" fmla="*/ 728166 w 13759469"/>
              <a:gd name="connsiteY840" fmla="*/ 2107150 h 2252732"/>
              <a:gd name="connsiteX841" fmla="*/ 714515 w 13759469"/>
              <a:gd name="connsiteY841" fmla="*/ 2110104 h 2252732"/>
              <a:gd name="connsiteX842" fmla="*/ 700852 w 13759469"/>
              <a:gd name="connsiteY842" fmla="*/ 2113048 h 2252732"/>
              <a:gd name="connsiteX843" fmla="*/ 687174 w 13759469"/>
              <a:gd name="connsiteY843" fmla="*/ 2115984 h 2252732"/>
              <a:gd name="connsiteX844" fmla="*/ 673483 w 13759469"/>
              <a:gd name="connsiteY844" fmla="*/ 2118911 h 2252732"/>
              <a:gd name="connsiteX845" fmla="*/ 659778 w 13759469"/>
              <a:gd name="connsiteY845" fmla="*/ 2121829 h 2252732"/>
              <a:gd name="connsiteX846" fmla="*/ 646061 w 13759469"/>
              <a:gd name="connsiteY846" fmla="*/ 2124739 h 2252732"/>
              <a:gd name="connsiteX847" fmla="*/ 632332 w 13759469"/>
              <a:gd name="connsiteY847" fmla="*/ 2127641 h 2252732"/>
              <a:gd name="connsiteX848" fmla="*/ 618591 w 13759469"/>
              <a:gd name="connsiteY848" fmla="*/ 2130536 h 2252732"/>
              <a:gd name="connsiteX849" fmla="*/ 604837 w 13759469"/>
              <a:gd name="connsiteY849" fmla="*/ 2133423 h 2252732"/>
              <a:gd name="connsiteX850" fmla="*/ 591072 w 13759469"/>
              <a:gd name="connsiteY850" fmla="*/ 2136302 h 2252732"/>
              <a:gd name="connsiteX851" fmla="*/ 577295 w 13759469"/>
              <a:gd name="connsiteY851" fmla="*/ 2139173 h 2252732"/>
              <a:gd name="connsiteX852" fmla="*/ 563508 w 13759469"/>
              <a:gd name="connsiteY852" fmla="*/ 2142038 h 2252732"/>
              <a:gd name="connsiteX853" fmla="*/ 549708 w 13759469"/>
              <a:gd name="connsiteY853" fmla="*/ 2144895 h 2252732"/>
              <a:gd name="connsiteX854" fmla="*/ 535899 w 13759469"/>
              <a:gd name="connsiteY854" fmla="*/ 2147746 h 2252732"/>
              <a:gd name="connsiteX855" fmla="*/ 522080 w 13759469"/>
              <a:gd name="connsiteY855" fmla="*/ 2150590 h 2252732"/>
              <a:gd name="connsiteX856" fmla="*/ 508250 w 13759469"/>
              <a:gd name="connsiteY856" fmla="*/ 2153428 h 2252732"/>
              <a:gd name="connsiteX857" fmla="*/ 494411 w 13759469"/>
              <a:gd name="connsiteY857" fmla="*/ 2156259 h 2252732"/>
              <a:gd name="connsiteX858" fmla="*/ 480563 w 13759469"/>
              <a:gd name="connsiteY858" fmla="*/ 2159084 h 2252732"/>
              <a:gd name="connsiteX859" fmla="*/ 466705 w 13759469"/>
              <a:gd name="connsiteY859" fmla="*/ 2161904 h 2252732"/>
              <a:gd name="connsiteX860" fmla="*/ 452838 w 13759469"/>
              <a:gd name="connsiteY860" fmla="*/ 2164717 h 2252732"/>
              <a:gd name="connsiteX861" fmla="*/ 438962 w 13759469"/>
              <a:gd name="connsiteY861" fmla="*/ 2167525 h 2252732"/>
              <a:gd name="connsiteX862" fmla="*/ 425079 w 13759469"/>
              <a:gd name="connsiteY862" fmla="*/ 2170327 h 2252732"/>
              <a:gd name="connsiteX863" fmla="*/ 411187 w 13759469"/>
              <a:gd name="connsiteY863" fmla="*/ 2173124 h 2252732"/>
              <a:gd name="connsiteX864" fmla="*/ 397287 w 13759469"/>
              <a:gd name="connsiteY864" fmla="*/ 2175916 h 2252732"/>
              <a:gd name="connsiteX865" fmla="*/ 383380 w 13759469"/>
              <a:gd name="connsiteY865" fmla="*/ 2178703 h 2252732"/>
              <a:gd name="connsiteX866" fmla="*/ 369465 w 13759469"/>
              <a:gd name="connsiteY866" fmla="*/ 2181485 h 2252732"/>
              <a:gd name="connsiteX867" fmla="*/ 355544 w 13759469"/>
              <a:gd name="connsiteY867" fmla="*/ 2184263 h 2252732"/>
              <a:gd name="connsiteX868" fmla="*/ 341616 w 13759469"/>
              <a:gd name="connsiteY868" fmla="*/ 2187037 h 2252732"/>
              <a:gd name="connsiteX869" fmla="*/ 327681 w 13759469"/>
              <a:gd name="connsiteY869" fmla="*/ 2189806 h 2252732"/>
              <a:gd name="connsiteX870" fmla="*/ 313740 w 13759469"/>
              <a:gd name="connsiteY870" fmla="*/ 2192570 h 2252732"/>
              <a:gd name="connsiteX871" fmla="*/ 299794 w 13759469"/>
              <a:gd name="connsiteY871" fmla="*/ 2195332 h 2252732"/>
              <a:gd name="connsiteX872" fmla="*/ 285842 w 13759469"/>
              <a:gd name="connsiteY872" fmla="*/ 2198089 h 2252732"/>
              <a:gd name="connsiteX873" fmla="*/ 271885 w 13759469"/>
              <a:gd name="connsiteY873" fmla="*/ 2200844 h 2252732"/>
              <a:gd name="connsiteX874" fmla="*/ 257922 w 13759469"/>
              <a:gd name="connsiteY874" fmla="*/ 2203594 h 2252732"/>
              <a:gd name="connsiteX875" fmla="*/ 243954 w 13759469"/>
              <a:gd name="connsiteY875" fmla="*/ 2206341 h 2252732"/>
              <a:gd name="connsiteX876" fmla="*/ 229984 w 13759469"/>
              <a:gd name="connsiteY876" fmla="*/ 2209087 h 2252732"/>
              <a:gd name="connsiteX877" fmla="*/ 216007 w 13759469"/>
              <a:gd name="connsiteY877" fmla="*/ 2211828 h 2252732"/>
              <a:gd name="connsiteX878" fmla="*/ 202027 w 13759469"/>
              <a:gd name="connsiteY878" fmla="*/ 2214567 h 2252732"/>
              <a:gd name="connsiteX879" fmla="*/ 188044 w 13759469"/>
              <a:gd name="connsiteY879" fmla="*/ 2217303 h 2252732"/>
              <a:gd name="connsiteX880" fmla="*/ 174056 w 13759469"/>
              <a:gd name="connsiteY880" fmla="*/ 2220037 h 2252732"/>
              <a:gd name="connsiteX881" fmla="*/ 160067 w 13759469"/>
              <a:gd name="connsiteY881" fmla="*/ 2222769 h 2252732"/>
              <a:gd name="connsiteX882" fmla="*/ 146075 w 13759469"/>
              <a:gd name="connsiteY882" fmla="*/ 2225500 h 2252732"/>
              <a:gd name="connsiteX883" fmla="*/ 132079 w 13759469"/>
              <a:gd name="connsiteY883" fmla="*/ 2228228 h 2252732"/>
              <a:gd name="connsiteX884" fmla="*/ 118081 w 13759469"/>
              <a:gd name="connsiteY884" fmla="*/ 2230955 h 2252732"/>
              <a:gd name="connsiteX885" fmla="*/ 104082 w 13759469"/>
              <a:gd name="connsiteY885" fmla="*/ 2233680 h 2252732"/>
              <a:gd name="connsiteX886" fmla="*/ 90081 w 13759469"/>
              <a:gd name="connsiteY886" fmla="*/ 2236404 h 2252732"/>
              <a:gd name="connsiteX887" fmla="*/ 76078 w 13759469"/>
              <a:gd name="connsiteY887" fmla="*/ 2239127 h 2252732"/>
              <a:gd name="connsiteX888" fmla="*/ 62075 w 13759469"/>
              <a:gd name="connsiteY888" fmla="*/ 2241849 h 2252732"/>
              <a:gd name="connsiteX889" fmla="*/ 48071 w 13759469"/>
              <a:gd name="connsiteY889" fmla="*/ 2244571 h 2252732"/>
              <a:gd name="connsiteX890" fmla="*/ 34064 w 13759469"/>
              <a:gd name="connsiteY890" fmla="*/ 2247292 h 2252732"/>
              <a:gd name="connsiteX891" fmla="*/ 20059 w 13759469"/>
              <a:gd name="connsiteY891" fmla="*/ 2250012 h 2252732"/>
              <a:gd name="connsiteX892" fmla="*/ 6054 w 13759469"/>
              <a:gd name="connsiteY892" fmla="*/ 2252732 h 2252732"/>
              <a:gd name="connsiteX893" fmla="*/ 0 w 13759469"/>
              <a:gd name="connsiteY893" fmla="*/ 2221564 h 2252732"/>
              <a:gd name="connsiteX894" fmla="*/ 14006 w 13759469"/>
              <a:gd name="connsiteY894" fmla="*/ 2218844 h 2252732"/>
              <a:gd name="connsiteX895" fmla="*/ 28010 w 13759469"/>
              <a:gd name="connsiteY895" fmla="*/ 2216124 h 2252732"/>
              <a:gd name="connsiteX896" fmla="*/ 42013 w 13759469"/>
              <a:gd name="connsiteY896" fmla="*/ 2213404 h 2252732"/>
              <a:gd name="connsiteX897" fmla="*/ 56016 w 13759469"/>
              <a:gd name="connsiteY897" fmla="*/ 2210683 h 2252732"/>
              <a:gd name="connsiteX898" fmla="*/ 70018 w 13759469"/>
              <a:gd name="connsiteY898" fmla="*/ 2207961 h 2252732"/>
              <a:gd name="connsiteX899" fmla="*/ 84017 w 13759469"/>
              <a:gd name="connsiteY899" fmla="*/ 2205239 h 2252732"/>
              <a:gd name="connsiteX900" fmla="*/ 98015 w 13759469"/>
              <a:gd name="connsiteY900" fmla="*/ 2202515 h 2252732"/>
              <a:gd name="connsiteX901" fmla="*/ 112011 w 13759469"/>
              <a:gd name="connsiteY901" fmla="*/ 2199791 h 2252732"/>
              <a:gd name="connsiteX902" fmla="*/ 126004 w 13759469"/>
              <a:gd name="connsiteY902" fmla="*/ 2197065 h 2252732"/>
              <a:gd name="connsiteX903" fmla="*/ 139993 w 13759469"/>
              <a:gd name="connsiteY903" fmla="*/ 2194338 h 2252732"/>
              <a:gd name="connsiteX904" fmla="*/ 153981 w 13759469"/>
              <a:gd name="connsiteY904" fmla="*/ 2191608 h 2252732"/>
              <a:gd name="connsiteX905" fmla="*/ 167966 w 13759469"/>
              <a:gd name="connsiteY905" fmla="*/ 2188877 h 2252732"/>
              <a:gd name="connsiteX906" fmla="*/ 181946 w 13759469"/>
              <a:gd name="connsiteY906" fmla="*/ 2186144 h 2252732"/>
              <a:gd name="connsiteX907" fmla="*/ 195923 w 13759469"/>
              <a:gd name="connsiteY907" fmla="*/ 2183409 h 2252732"/>
              <a:gd name="connsiteX908" fmla="*/ 209895 w 13759469"/>
              <a:gd name="connsiteY908" fmla="*/ 2180672 h 2252732"/>
              <a:gd name="connsiteX909" fmla="*/ 223862 w 13759469"/>
              <a:gd name="connsiteY909" fmla="*/ 2177933 h 2252732"/>
              <a:gd name="connsiteX910" fmla="*/ 237827 w 13759469"/>
              <a:gd name="connsiteY910" fmla="*/ 2175188 h 2252732"/>
              <a:gd name="connsiteX911" fmla="*/ 251785 w 13759469"/>
              <a:gd name="connsiteY911" fmla="*/ 2172443 h 2252732"/>
              <a:gd name="connsiteX912" fmla="*/ 265737 w 13759469"/>
              <a:gd name="connsiteY912" fmla="*/ 2169694 h 2252732"/>
              <a:gd name="connsiteX913" fmla="*/ 279686 w 13759469"/>
              <a:gd name="connsiteY913" fmla="*/ 2166941 h 2252732"/>
              <a:gd name="connsiteX914" fmla="*/ 293628 w 13759469"/>
              <a:gd name="connsiteY914" fmla="*/ 2164186 h 2252732"/>
              <a:gd name="connsiteX915" fmla="*/ 307563 w 13759469"/>
              <a:gd name="connsiteY915" fmla="*/ 2161427 h 2252732"/>
              <a:gd name="connsiteX916" fmla="*/ 321493 w 13759469"/>
              <a:gd name="connsiteY916" fmla="*/ 2158664 h 2252732"/>
              <a:gd name="connsiteX917" fmla="*/ 335415 w 13759469"/>
              <a:gd name="connsiteY917" fmla="*/ 2155898 h 2252732"/>
              <a:gd name="connsiteX918" fmla="*/ 349331 w 13759469"/>
              <a:gd name="connsiteY918" fmla="*/ 2153127 h 2252732"/>
              <a:gd name="connsiteX919" fmla="*/ 363240 w 13759469"/>
              <a:gd name="connsiteY919" fmla="*/ 2150352 h 2252732"/>
              <a:gd name="connsiteX920" fmla="*/ 377141 w 13759469"/>
              <a:gd name="connsiteY920" fmla="*/ 2147572 h 2252732"/>
              <a:gd name="connsiteX921" fmla="*/ 391034 w 13759469"/>
              <a:gd name="connsiteY921" fmla="*/ 2144788 h 2252732"/>
              <a:gd name="connsiteX922" fmla="*/ 404920 w 13759469"/>
              <a:gd name="connsiteY922" fmla="*/ 2141999 h 2252732"/>
              <a:gd name="connsiteX923" fmla="*/ 418796 w 13759469"/>
              <a:gd name="connsiteY923" fmla="*/ 2139205 h 2252732"/>
              <a:gd name="connsiteX924" fmla="*/ 432665 w 13759469"/>
              <a:gd name="connsiteY924" fmla="*/ 2136406 h 2252732"/>
              <a:gd name="connsiteX925" fmla="*/ 446525 w 13759469"/>
              <a:gd name="connsiteY925" fmla="*/ 2133601 h 2252732"/>
              <a:gd name="connsiteX926" fmla="*/ 460375 w 13759469"/>
              <a:gd name="connsiteY926" fmla="*/ 2130791 h 2252732"/>
              <a:gd name="connsiteX927" fmla="*/ 474216 w 13759469"/>
              <a:gd name="connsiteY927" fmla="*/ 2127975 h 2252732"/>
              <a:gd name="connsiteX928" fmla="*/ 488048 w 13759469"/>
              <a:gd name="connsiteY928" fmla="*/ 2125153 h 2252732"/>
              <a:gd name="connsiteX929" fmla="*/ 501869 w 13759469"/>
              <a:gd name="connsiteY929" fmla="*/ 2122326 h 2252732"/>
              <a:gd name="connsiteX930" fmla="*/ 515680 w 13759469"/>
              <a:gd name="connsiteY930" fmla="*/ 2119492 h 2252732"/>
              <a:gd name="connsiteX931" fmla="*/ 529481 w 13759469"/>
              <a:gd name="connsiteY931" fmla="*/ 2116652 h 2252732"/>
              <a:gd name="connsiteX932" fmla="*/ 543270 w 13759469"/>
              <a:gd name="connsiteY932" fmla="*/ 2113805 h 2252732"/>
              <a:gd name="connsiteX933" fmla="*/ 557049 w 13759469"/>
              <a:gd name="connsiteY933" fmla="*/ 2110952 h 2252732"/>
              <a:gd name="connsiteX934" fmla="*/ 570816 w 13759469"/>
              <a:gd name="connsiteY934" fmla="*/ 2108092 h 2252732"/>
              <a:gd name="connsiteX935" fmla="*/ 584572 w 13759469"/>
              <a:gd name="connsiteY935" fmla="*/ 2105225 h 2252732"/>
              <a:gd name="connsiteX936" fmla="*/ 598315 w 13759469"/>
              <a:gd name="connsiteY936" fmla="*/ 2102350 h 2252732"/>
              <a:gd name="connsiteX937" fmla="*/ 612047 w 13759469"/>
              <a:gd name="connsiteY937" fmla="*/ 2099468 h 2252732"/>
              <a:gd name="connsiteX938" fmla="*/ 625766 w 13759469"/>
              <a:gd name="connsiteY938" fmla="*/ 2096578 h 2252732"/>
              <a:gd name="connsiteX939" fmla="*/ 639472 w 13759469"/>
              <a:gd name="connsiteY939" fmla="*/ 2093681 h 2252732"/>
              <a:gd name="connsiteX940" fmla="*/ 653165 w 13759469"/>
              <a:gd name="connsiteY940" fmla="*/ 2090776 h 2252732"/>
              <a:gd name="connsiteX941" fmla="*/ 666845 w 13759469"/>
              <a:gd name="connsiteY941" fmla="*/ 2087863 h 2252732"/>
              <a:gd name="connsiteX942" fmla="*/ 680511 w 13759469"/>
              <a:gd name="connsiteY942" fmla="*/ 2084941 h 2252732"/>
              <a:gd name="connsiteX943" fmla="*/ 694163 w 13759469"/>
              <a:gd name="connsiteY943" fmla="*/ 2082011 h 2252732"/>
              <a:gd name="connsiteX944" fmla="*/ 707802 w 13759469"/>
              <a:gd name="connsiteY944" fmla="*/ 2079072 h 2252732"/>
              <a:gd name="connsiteX945" fmla="*/ 721425 w 13759469"/>
              <a:gd name="connsiteY945" fmla="*/ 2076124 h 2252732"/>
              <a:gd name="connsiteX946" fmla="*/ 735034 w 13759469"/>
              <a:gd name="connsiteY946" fmla="*/ 2073168 h 2252732"/>
              <a:gd name="connsiteX947" fmla="*/ 748629 w 13759469"/>
              <a:gd name="connsiteY947" fmla="*/ 2070202 h 2252732"/>
              <a:gd name="connsiteX948" fmla="*/ 762207 w 13759469"/>
              <a:gd name="connsiteY948" fmla="*/ 2067228 h 2252732"/>
              <a:gd name="connsiteX949" fmla="*/ 775771 w 13759469"/>
              <a:gd name="connsiteY949" fmla="*/ 2064243 h 2252732"/>
              <a:gd name="connsiteX950" fmla="*/ 789318 w 13759469"/>
              <a:gd name="connsiteY950" fmla="*/ 2061249 h 2252732"/>
              <a:gd name="connsiteX951" fmla="*/ 802849 w 13759469"/>
              <a:gd name="connsiteY951" fmla="*/ 2058246 h 2252732"/>
              <a:gd name="connsiteX952" fmla="*/ 816364 w 13759469"/>
              <a:gd name="connsiteY952" fmla="*/ 2055232 h 2252732"/>
              <a:gd name="connsiteX953" fmla="*/ 829862 w 13759469"/>
              <a:gd name="connsiteY953" fmla="*/ 2052208 h 2252732"/>
              <a:gd name="connsiteX954" fmla="*/ 843343 w 13759469"/>
              <a:gd name="connsiteY954" fmla="*/ 2049174 h 2252732"/>
              <a:gd name="connsiteX955" fmla="*/ 856807 w 13759469"/>
              <a:gd name="connsiteY955" fmla="*/ 2046129 h 2252732"/>
              <a:gd name="connsiteX956" fmla="*/ 870253 w 13759469"/>
              <a:gd name="connsiteY956" fmla="*/ 2043073 h 2252732"/>
              <a:gd name="connsiteX957" fmla="*/ 883683 w 13759469"/>
              <a:gd name="connsiteY957" fmla="*/ 2040007 h 2252732"/>
              <a:gd name="connsiteX958" fmla="*/ 897093 w 13759469"/>
              <a:gd name="connsiteY958" fmla="*/ 2036930 h 2252732"/>
              <a:gd name="connsiteX959" fmla="*/ 910486 w 13759469"/>
              <a:gd name="connsiteY959" fmla="*/ 2033841 h 2252732"/>
              <a:gd name="connsiteX960" fmla="*/ 923858 w 13759469"/>
              <a:gd name="connsiteY960" fmla="*/ 2030742 h 2252732"/>
              <a:gd name="connsiteX961" fmla="*/ 937214 w 13759469"/>
              <a:gd name="connsiteY961" fmla="*/ 2027630 h 2252732"/>
              <a:gd name="connsiteX962" fmla="*/ 950549 w 13759469"/>
              <a:gd name="connsiteY962" fmla="*/ 2024507 h 2252732"/>
              <a:gd name="connsiteX963" fmla="*/ 963866 w 13759469"/>
              <a:gd name="connsiteY963" fmla="*/ 2021372 h 2252732"/>
              <a:gd name="connsiteX964" fmla="*/ 977161 w 13759469"/>
              <a:gd name="connsiteY964" fmla="*/ 2018225 h 2252732"/>
              <a:gd name="connsiteX965" fmla="*/ 990438 w 13759469"/>
              <a:gd name="connsiteY965" fmla="*/ 2015066 h 2252732"/>
              <a:gd name="connsiteX966" fmla="*/ 1003694 w 13759469"/>
              <a:gd name="connsiteY966" fmla="*/ 2011894 h 2252732"/>
              <a:gd name="connsiteX967" fmla="*/ 1016929 w 13759469"/>
              <a:gd name="connsiteY967" fmla="*/ 2008710 h 2252732"/>
              <a:gd name="connsiteX968" fmla="*/ 1030144 w 13759469"/>
              <a:gd name="connsiteY968" fmla="*/ 2005513 h 2252732"/>
              <a:gd name="connsiteX969" fmla="*/ 1043337 w 13759469"/>
              <a:gd name="connsiteY969" fmla="*/ 2002302 h 2252732"/>
              <a:gd name="connsiteX970" fmla="*/ 1056508 w 13759469"/>
              <a:gd name="connsiteY970" fmla="*/ 1999080 h 2252732"/>
              <a:gd name="connsiteX971" fmla="*/ 1069660 w 13759469"/>
              <a:gd name="connsiteY971" fmla="*/ 1995843 h 2252732"/>
              <a:gd name="connsiteX972" fmla="*/ 1082787 w 13759469"/>
              <a:gd name="connsiteY972" fmla="*/ 1992594 h 2252732"/>
              <a:gd name="connsiteX973" fmla="*/ 1095894 w 13759469"/>
              <a:gd name="connsiteY973" fmla="*/ 1989330 h 2252732"/>
              <a:gd name="connsiteX974" fmla="*/ 1108977 w 13759469"/>
              <a:gd name="connsiteY974" fmla="*/ 1986053 h 2252732"/>
              <a:gd name="connsiteX975" fmla="*/ 1122037 w 13759469"/>
              <a:gd name="connsiteY975" fmla="*/ 1982762 h 2252732"/>
              <a:gd name="connsiteX976" fmla="*/ 1135076 w 13759469"/>
              <a:gd name="connsiteY976" fmla="*/ 1979457 h 2252732"/>
              <a:gd name="connsiteX977" fmla="*/ 1148089 w 13759469"/>
              <a:gd name="connsiteY977" fmla="*/ 1976138 h 2252732"/>
              <a:gd name="connsiteX978" fmla="*/ 1161080 w 13759469"/>
              <a:gd name="connsiteY978" fmla="*/ 1972803 h 2252732"/>
              <a:gd name="connsiteX979" fmla="*/ 1174046 w 13759469"/>
              <a:gd name="connsiteY979" fmla="*/ 1969455 h 2252732"/>
              <a:gd name="connsiteX980" fmla="*/ 1186989 w 13759469"/>
              <a:gd name="connsiteY980" fmla="*/ 1966091 h 2252732"/>
              <a:gd name="connsiteX981" fmla="*/ 1199906 w 13759469"/>
              <a:gd name="connsiteY981" fmla="*/ 1962713 h 2252732"/>
              <a:gd name="connsiteX982" fmla="*/ 1212801 w 13759469"/>
              <a:gd name="connsiteY982" fmla="*/ 1959318 h 2252732"/>
              <a:gd name="connsiteX983" fmla="*/ 1225667 w 13759469"/>
              <a:gd name="connsiteY983" fmla="*/ 1955911 h 2252732"/>
              <a:gd name="connsiteX984" fmla="*/ 1238510 w 13759469"/>
              <a:gd name="connsiteY984" fmla="*/ 1952486 h 2252732"/>
              <a:gd name="connsiteX985" fmla="*/ 1251327 w 13759469"/>
              <a:gd name="connsiteY985" fmla="*/ 1949046 h 2252732"/>
              <a:gd name="connsiteX986" fmla="*/ 1264118 w 13759469"/>
              <a:gd name="connsiteY986" fmla="*/ 1945590 h 2252732"/>
              <a:gd name="connsiteX987" fmla="*/ 1276884 w 13759469"/>
              <a:gd name="connsiteY987" fmla="*/ 1942118 h 2252732"/>
              <a:gd name="connsiteX988" fmla="*/ 1289621 w 13759469"/>
              <a:gd name="connsiteY988" fmla="*/ 1938631 h 2252732"/>
              <a:gd name="connsiteX989" fmla="*/ 1302333 w 13759469"/>
              <a:gd name="connsiteY989" fmla="*/ 1935126 h 2252732"/>
              <a:gd name="connsiteX990" fmla="*/ 1315018 w 13759469"/>
              <a:gd name="connsiteY990" fmla="*/ 1931605 h 2252732"/>
              <a:gd name="connsiteX991" fmla="*/ 1327675 w 13759469"/>
              <a:gd name="connsiteY991" fmla="*/ 1928068 h 2252732"/>
              <a:gd name="connsiteX992" fmla="*/ 1352922 w 13759469"/>
              <a:gd name="connsiteY992" fmla="*/ 1920937 h 2252732"/>
              <a:gd name="connsiteX993" fmla="*/ 1365357 w 13759469"/>
              <a:gd name="connsiteY993" fmla="*/ 1917365 h 2252732"/>
              <a:gd name="connsiteX994" fmla="*/ 1377722 w 13759469"/>
              <a:gd name="connsiteY994" fmla="*/ 1913739 h 2252732"/>
              <a:gd name="connsiteX995" fmla="*/ 1389976 w 13759469"/>
              <a:gd name="connsiteY995" fmla="*/ 1910075 h 2252732"/>
              <a:gd name="connsiteX996" fmla="*/ 1402126 w 13759469"/>
              <a:gd name="connsiteY996" fmla="*/ 1906370 h 2252732"/>
              <a:gd name="connsiteX997" fmla="*/ 1414173 w 13759469"/>
              <a:gd name="connsiteY997" fmla="*/ 1902628 h 2252732"/>
              <a:gd name="connsiteX998" fmla="*/ 1426120 w 13759469"/>
              <a:gd name="connsiteY998" fmla="*/ 1898849 h 2252732"/>
              <a:gd name="connsiteX999" fmla="*/ 1437969 w 13759469"/>
              <a:gd name="connsiteY999" fmla="*/ 1895034 h 2252732"/>
              <a:gd name="connsiteX1000" fmla="*/ 1449724 w 13759469"/>
              <a:gd name="connsiteY1000" fmla="*/ 1891184 h 2252732"/>
              <a:gd name="connsiteX1001" fmla="*/ 1461389 w 13759469"/>
              <a:gd name="connsiteY1001" fmla="*/ 1887299 h 2252732"/>
              <a:gd name="connsiteX1002" fmla="*/ 1472965 w 13759469"/>
              <a:gd name="connsiteY1002" fmla="*/ 1883381 h 2252732"/>
              <a:gd name="connsiteX1003" fmla="*/ 1484457 w 13759469"/>
              <a:gd name="connsiteY1003" fmla="*/ 1879428 h 2252732"/>
              <a:gd name="connsiteX1004" fmla="*/ 1495867 w 13759469"/>
              <a:gd name="connsiteY1004" fmla="*/ 1875445 h 2252732"/>
              <a:gd name="connsiteX1005" fmla="*/ 1507196 w 13759469"/>
              <a:gd name="connsiteY1005" fmla="*/ 1871431 h 2252732"/>
              <a:gd name="connsiteX1006" fmla="*/ 1518451 w 13759469"/>
              <a:gd name="connsiteY1006" fmla="*/ 1867386 h 2252732"/>
              <a:gd name="connsiteX1007" fmla="*/ 1529632 w 13759469"/>
              <a:gd name="connsiteY1007" fmla="*/ 1863313 h 2252732"/>
              <a:gd name="connsiteX1008" fmla="*/ 1540741 w 13759469"/>
              <a:gd name="connsiteY1008" fmla="*/ 1859211 h 2252732"/>
              <a:gd name="connsiteX1009" fmla="*/ 1551786 w 13759469"/>
              <a:gd name="connsiteY1009" fmla="*/ 1855079 h 2252732"/>
              <a:gd name="connsiteX1010" fmla="*/ 1562765 w 13759469"/>
              <a:gd name="connsiteY1010" fmla="*/ 1850923 h 2252732"/>
              <a:gd name="connsiteX1011" fmla="*/ 1573682 w 13759469"/>
              <a:gd name="connsiteY1011" fmla="*/ 1846741 h 2252732"/>
              <a:gd name="connsiteX1012" fmla="*/ 1584543 w 13759469"/>
              <a:gd name="connsiteY1012" fmla="*/ 1842532 h 2252732"/>
              <a:gd name="connsiteX1013" fmla="*/ 1595347 w 13759469"/>
              <a:gd name="connsiteY1013" fmla="*/ 1838300 h 2252732"/>
              <a:gd name="connsiteX1014" fmla="*/ 1606100 w 13759469"/>
              <a:gd name="connsiteY1014" fmla="*/ 1834044 h 2252732"/>
              <a:gd name="connsiteX1015" fmla="*/ 1616802 w 13759469"/>
              <a:gd name="connsiteY1015" fmla="*/ 1829767 h 2252732"/>
              <a:gd name="connsiteX1016" fmla="*/ 1627458 w 13759469"/>
              <a:gd name="connsiteY1016" fmla="*/ 1825468 h 2252732"/>
              <a:gd name="connsiteX1017" fmla="*/ 1638071 w 13759469"/>
              <a:gd name="connsiteY1017" fmla="*/ 1821147 h 2252732"/>
              <a:gd name="connsiteX1018" fmla="*/ 1648644 w 13759469"/>
              <a:gd name="connsiteY1018" fmla="*/ 1816807 h 2252732"/>
              <a:gd name="connsiteX1019" fmla="*/ 1659179 w 13759469"/>
              <a:gd name="connsiteY1019" fmla="*/ 1812448 h 2252732"/>
              <a:gd name="connsiteX1020" fmla="*/ 1669678 w 13759469"/>
              <a:gd name="connsiteY1020" fmla="*/ 1808071 h 2252732"/>
              <a:gd name="connsiteX1021" fmla="*/ 1680147 w 13759469"/>
              <a:gd name="connsiteY1021" fmla="*/ 1803676 h 2252732"/>
              <a:gd name="connsiteX1022" fmla="*/ 1690586 w 13759469"/>
              <a:gd name="connsiteY1022" fmla="*/ 1799265 h 2252732"/>
              <a:gd name="connsiteX1023" fmla="*/ 1701000 w 13759469"/>
              <a:gd name="connsiteY1023" fmla="*/ 1794838 h 2252732"/>
              <a:gd name="connsiteX1024" fmla="*/ 1711392 w 13759469"/>
              <a:gd name="connsiteY1024" fmla="*/ 1790396 h 2252732"/>
              <a:gd name="connsiteX1025" fmla="*/ 1721762 w 13759469"/>
              <a:gd name="connsiteY1025" fmla="*/ 1785942 h 2252732"/>
              <a:gd name="connsiteX1026" fmla="*/ 1732117 w 13759469"/>
              <a:gd name="connsiteY1026" fmla="*/ 1781473 h 2252732"/>
              <a:gd name="connsiteX1027" fmla="*/ 1742457 w 13759469"/>
              <a:gd name="connsiteY1027" fmla="*/ 1776993 h 2252732"/>
              <a:gd name="connsiteX1028" fmla="*/ 1752786 w 13759469"/>
              <a:gd name="connsiteY1028" fmla="*/ 1772502 h 2252732"/>
              <a:gd name="connsiteX1029" fmla="*/ 1763107 w 13759469"/>
              <a:gd name="connsiteY1029" fmla="*/ 1768000 h 2252732"/>
              <a:gd name="connsiteX1030" fmla="*/ 1773423 w 13759469"/>
              <a:gd name="connsiteY1030" fmla="*/ 1763489 h 2252732"/>
              <a:gd name="connsiteX1031" fmla="*/ 1783736 w 13759469"/>
              <a:gd name="connsiteY1031" fmla="*/ 1758970 h 2252732"/>
              <a:gd name="connsiteX1032" fmla="*/ 1794050 w 13759469"/>
              <a:gd name="connsiteY1032" fmla="*/ 1754443 h 2252732"/>
              <a:gd name="connsiteX1033" fmla="*/ 1804368 w 13759469"/>
              <a:gd name="connsiteY1033" fmla="*/ 1749908 h 2252732"/>
              <a:gd name="connsiteX1034" fmla="*/ 1814691 w 13759469"/>
              <a:gd name="connsiteY1034" fmla="*/ 1745369 h 2252732"/>
              <a:gd name="connsiteX1035" fmla="*/ 1825025 w 13759469"/>
              <a:gd name="connsiteY1035" fmla="*/ 1740824 h 2252732"/>
              <a:gd name="connsiteX1036" fmla="*/ 1835370 w 13759469"/>
              <a:gd name="connsiteY1036" fmla="*/ 1736277 h 2252732"/>
              <a:gd name="connsiteX1037" fmla="*/ 1845730 w 13759469"/>
              <a:gd name="connsiteY1037" fmla="*/ 1731725 h 2252732"/>
              <a:gd name="connsiteX1038" fmla="*/ 1856109 w 13759469"/>
              <a:gd name="connsiteY1038" fmla="*/ 1727171 h 2252732"/>
              <a:gd name="connsiteX1039" fmla="*/ 1866509 w 13759469"/>
              <a:gd name="connsiteY1039" fmla="*/ 1722616 h 2252732"/>
              <a:gd name="connsiteX1040" fmla="*/ 1876932 w 13759469"/>
              <a:gd name="connsiteY1040" fmla="*/ 1718061 h 2252732"/>
              <a:gd name="connsiteX1041" fmla="*/ 1887382 w 13759469"/>
              <a:gd name="connsiteY1041" fmla="*/ 1713507 h 2252732"/>
              <a:gd name="connsiteX1042" fmla="*/ 1897862 w 13759469"/>
              <a:gd name="connsiteY1042" fmla="*/ 1708954 h 2252732"/>
              <a:gd name="connsiteX1043" fmla="*/ 1908375 w 13759469"/>
              <a:gd name="connsiteY1043" fmla="*/ 1704403 h 2252732"/>
              <a:gd name="connsiteX1044" fmla="*/ 1918922 w 13759469"/>
              <a:gd name="connsiteY1044" fmla="*/ 1699856 h 2252732"/>
              <a:gd name="connsiteX1045" fmla="*/ 1929508 w 13759469"/>
              <a:gd name="connsiteY1045" fmla="*/ 1695312 h 2252732"/>
              <a:gd name="connsiteX1046" fmla="*/ 1940136 w 13759469"/>
              <a:gd name="connsiteY1046" fmla="*/ 1690775 h 2252732"/>
              <a:gd name="connsiteX1047" fmla="*/ 1950807 w 13759469"/>
              <a:gd name="connsiteY1047" fmla="*/ 1686244 h 2252732"/>
              <a:gd name="connsiteX1048" fmla="*/ 1961525 w 13759469"/>
              <a:gd name="connsiteY1048" fmla="*/ 1681719 h 2252732"/>
              <a:gd name="connsiteX1049" fmla="*/ 1972294 w 13759469"/>
              <a:gd name="connsiteY1049" fmla="*/ 1677202 h 2252732"/>
              <a:gd name="connsiteX1050" fmla="*/ 1983115 w 13759469"/>
              <a:gd name="connsiteY1050" fmla="*/ 1672696 h 2252732"/>
              <a:gd name="connsiteX1051" fmla="*/ 1993992 w 13759469"/>
              <a:gd name="connsiteY1051" fmla="*/ 1668197 h 2252732"/>
              <a:gd name="connsiteX1052" fmla="*/ 2004926 w 13759469"/>
              <a:gd name="connsiteY1052" fmla="*/ 1663711 h 2252732"/>
              <a:gd name="connsiteX1053" fmla="*/ 2015923 w 13759469"/>
              <a:gd name="connsiteY1053" fmla="*/ 1659236 h 2252732"/>
              <a:gd name="connsiteX1054" fmla="*/ 2026983 w 13759469"/>
              <a:gd name="connsiteY1054" fmla="*/ 1654775 h 2252732"/>
              <a:gd name="connsiteX1055" fmla="*/ 2038111 w 13759469"/>
              <a:gd name="connsiteY1055" fmla="*/ 1650326 h 2252732"/>
              <a:gd name="connsiteX1056" fmla="*/ 2049309 w 13759469"/>
              <a:gd name="connsiteY1056" fmla="*/ 1645893 h 2252732"/>
              <a:gd name="connsiteX1057" fmla="*/ 2060579 w 13759469"/>
              <a:gd name="connsiteY1057" fmla="*/ 1641474 h 2252732"/>
              <a:gd name="connsiteX1058" fmla="*/ 2071926 w 13759469"/>
              <a:gd name="connsiteY1058" fmla="*/ 1637072 h 2252732"/>
              <a:gd name="connsiteX1059" fmla="*/ 2083350 w 13759469"/>
              <a:gd name="connsiteY1059" fmla="*/ 1632688 h 2252732"/>
              <a:gd name="connsiteX1060" fmla="*/ 2094856 w 13759469"/>
              <a:gd name="connsiteY1060" fmla="*/ 1628323 h 2252732"/>
              <a:gd name="connsiteX1061" fmla="*/ 2106446 w 13759469"/>
              <a:gd name="connsiteY1061" fmla="*/ 1623976 h 2252732"/>
              <a:gd name="connsiteX1062" fmla="*/ 2118124 w 13759469"/>
              <a:gd name="connsiteY1062" fmla="*/ 1619650 h 2252732"/>
              <a:gd name="connsiteX1063" fmla="*/ 2129892 w 13759469"/>
              <a:gd name="connsiteY1063" fmla="*/ 1615345 h 2252732"/>
              <a:gd name="connsiteX1064" fmla="*/ 2141752 w 13759469"/>
              <a:gd name="connsiteY1064" fmla="*/ 1611063 h 2252732"/>
              <a:gd name="connsiteX1065" fmla="*/ 2153707 w 13759469"/>
              <a:gd name="connsiteY1065" fmla="*/ 1606804 h 2252732"/>
              <a:gd name="connsiteX1066" fmla="*/ 2165762 w 13759469"/>
              <a:gd name="connsiteY1066" fmla="*/ 1602568 h 2252732"/>
              <a:gd name="connsiteX1067" fmla="*/ 2177918 w 13759469"/>
              <a:gd name="connsiteY1067" fmla="*/ 1598357 h 2252732"/>
              <a:gd name="connsiteX1068" fmla="*/ 2190178 w 13759469"/>
              <a:gd name="connsiteY1068" fmla="*/ 1594174 h 2252732"/>
              <a:gd name="connsiteX1069" fmla="*/ 2202545 w 13759469"/>
              <a:gd name="connsiteY1069" fmla="*/ 1590016 h 2252732"/>
              <a:gd name="connsiteX1070" fmla="*/ 2215022 w 13759469"/>
              <a:gd name="connsiteY1070" fmla="*/ 1585886 h 2252732"/>
              <a:gd name="connsiteX1071" fmla="*/ 2227613 w 13759469"/>
              <a:gd name="connsiteY1071" fmla="*/ 1581785 h 2252732"/>
              <a:gd name="connsiteX1072" fmla="*/ 2240318 w 13759469"/>
              <a:gd name="connsiteY1072" fmla="*/ 1577714 h 2252732"/>
              <a:gd name="connsiteX1073" fmla="*/ 2253142 w 13759469"/>
              <a:gd name="connsiteY1073" fmla="*/ 1573674 h 2252732"/>
              <a:gd name="connsiteX1074" fmla="*/ 2266088 w 13759469"/>
              <a:gd name="connsiteY1074" fmla="*/ 1569664 h 2252732"/>
              <a:gd name="connsiteX1075" fmla="*/ 2279157 w 13759469"/>
              <a:gd name="connsiteY1075" fmla="*/ 1565689 h 2252732"/>
              <a:gd name="connsiteX1076" fmla="*/ 2292355 w 13759469"/>
              <a:gd name="connsiteY1076" fmla="*/ 1561745 h 2252732"/>
              <a:gd name="connsiteX1077" fmla="*/ 2305682 w 13759469"/>
              <a:gd name="connsiteY1077" fmla="*/ 1557837 h 2252732"/>
              <a:gd name="connsiteX1078" fmla="*/ 2319141 w 13759469"/>
              <a:gd name="connsiteY1078" fmla="*/ 1553964 h 2252732"/>
              <a:gd name="connsiteX1079" fmla="*/ 2332737 w 13759469"/>
              <a:gd name="connsiteY1079" fmla="*/ 1550127 h 2252732"/>
              <a:gd name="connsiteX1080" fmla="*/ 2346470 w 13759469"/>
              <a:gd name="connsiteY1080" fmla="*/ 1546328 h 2252732"/>
              <a:gd name="connsiteX1081" fmla="*/ 2360346 w 13759469"/>
              <a:gd name="connsiteY1081" fmla="*/ 1542565 h 2252732"/>
              <a:gd name="connsiteX1082" fmla="*/ 2374366 w 13759469"/>
              <a:gd name="connsiteY1082" fmla="*/ 1538843 h 2252732"/>
              <a:gd name="connsiteX1083" fmla="*/ 2388532 w 13759469"/>
              <a:gd name="connsiteY1083" fmla="*/ 1535161 h 2252732"/>
              <a:gd name="connsiteX1084" fmla="*/ 2402849 w 13759469"/>
              <a:gd name="connsiteY1084" fmla="*/ 1531519 h 2252732"/>
              <a:gd name="connsiteX1085" fmla="*/ 2417318 w 13759469"/>
              <a:gd name="connsiteY1085" fmla="*/ 1527919 h 2252732"/>
              <a:gd name="connsiteX1086" fmla="*/ 2431942 w 13759469"/>
              <a:gd name="connsiteY1086" fmla="*/ 1524362 h 2252732"/>
              <a:gd name="connsiteX1087" fmla="*/ 2446727 w 13759469"/>
              <a:gd name="connsiteY1087" fmla="*/ 1520848 h 2252732"/>
              <a:gd name="connsiteX1088" fmla="*/ 2461671 w 13759469"/>
              <a:gd name="connsiteY1088" fmla="*/ 1517379 h 2252732"/>
              <a:gd name="connsiteX1089" fmla="*/ 2476781 w 13759469"/>
              <a:gd name="connsiteY1089" fmla="*/ 1513955 h 2252732"/>
              <a:gd name="connsiteX1090" fmla="*/ 2492058 w 13759469"/>
              <a:gd name="connsiteY1090" fmla="*/ 1510578 h 2252732"/>
              <a:gd name="connsiteX1091" fmla="*/ 2523084 w 13759469"/>
              <a:gd name="connsiteY1091" fmla="*/ 1503974 h 2252732"/>
              <a:gd name="connsiteX1092" fmla="*/ 2538940 w 13759469"/>
              <a:gd name="connsiteY1092" fmla="*/ 1500741 h 2252732"/>
              <a:gd name="connsiteX1093" fmla="*/ 2554890 w 13759469"/>
              <a:gd name="connsiteY1093" fmla="*/ 1497597 h 2252732"/>
              <a:gd name="connsiteX1094" fmla="*/ 2570985 w 13759469"/>
              <a:gd name="connsiteY1094" fmla="*/ 1494530 h 2252732"/>
              <a:gd name="connsiteX1095" fmla="*/ 2587223 w 13759469"/>
              <a:gd name="connsiteY1095" fmla="*/ 1491536 h 2252732"/>
              <a:gd name="connsiteX1096" fmla="*/ 2603601 w 13759469"/>
              <a:gd name="connsiteY1096" fmla="*/ 1488616 h 2252732"/>
              <a:gd name="connsiteX1097" fmla="*/ 2620118 w 13759469"/>
              <a:gd name="connsiteY1097" fmla="*/ 1485766 h 2252732"/>
              <a:gd name="connsiteX1098" fmla="*/ 2636771 w 13759469"/>
              <a:gd name="connsiteY1098" fmla="*/ 1482985 h 2252732"/>
              <a:gd name="connsiteX1099" fmla="*/ 2653559 w 13759469"/>
              <a:gd name="connsiteY1099" fmla="*/ 1480272 h 2252732"/>
              <a:gd name="connsiteX1100" fmla="*/ 2670478 w 13759469"/>
              <a:gd name="connsiteY1100" fmla="*/ 1477623 h 2252732"/>
              <a:gd name="connsiteX1101" fmla="*/ 2687526 w 13759469"/>
              <a:gd name="connsiteY1101" fmla="*/ 1475038 h 2252732"/>
              <a:gd name="connsiteX1102" fmla="*/ 2704704 w 13759469"/>
              <a:gd name="connsiteY1102" fmla="*/ 1472512 h 2252732"/>
              <a:gd name="connsiteX1103" fmla="*/ 2722006 w 13759469"/>
              <a:gd name="connsiteY1103" fmla="*/ 1470048 h 2252732"/>
              <a:gd name="connsiteX1104" fmla="*/ 2739433 w 13759469"/>
              <a:gd name="connsiteY1104" fmla="*/ 1467641 h 2252732"/>
              <a:gd name="connsiteX1105" fmla="*/ 2756979 w 13759469"/>
              <a:gd name="connsiteY1105" fmla="*/ 1465291 h 2252732"/>
              <a:gd name="connsiteX1106" fmla="*/ 2774646 w 13759469"/>
              <a:gd name="connsiteY1106" fmla="*/ 1462994 h 2252732"/>
              <a:gd name="connsiteX1107" fmla="*/ 2792428 w 13759469"/>
              <a:gd name="connsiteY1107" fmla="*/ 1460749 h 2252732"/>
              <a:gd name="connsiteX1108" fmla="*/ 2810327 w 13759469"/>
              <a:gd name="connsiteY1108" fmla="*/ 1458554 h 2252732"/>
              <a:gd name="connsiteX1109" fmla="*/ 2828337 w 13759469"/>
              <a:gd name="connsiteY1109" fmla="*/ 1456408 h 2252732"/>
              <a:gd name="connsiteX1110" fmla="*/ 2846457 w 13759469"/>
              <a:gd name="connsiteY1110" fmla="*/ 1454309 h 2252732"/>
              <a:gd name="connsiteX1111" fmla="*/ 2864687 w 13759469"/>
              <a:gd name="connsiteY1111" fmla="*/ 1452253 h 2252732"/>
              <a:gd name="connsiteX1112" fmla="*/ 2883023 w 13759469"/>
              <a:gd name="connsiteY1112" fmla="*/ 1450242 h 2252732"/>
              <a:gd name="connsiteX1113" fmla="*/ 2901462 w 13759469"/>
              <a:gd name="connsiteY1113" fmla="*/ 1448271 h 2252732"/>
              <a:gd name="connsiteX1114" fmla="*/ 2920003 w 13759469"/>
              <a:gd name="connsiteY1114" fmla="*/ 1446340 h 2252732"/>
              <a:gd name="connsiteX1115" fmla="*/ 2938644 w 13759469"/>
              <a:gd name="connsiteY1115" fmla="*/ 1444447 h 2252732"/>
              <a:gd name="connsiteX1116" fmla="*/ 2957382 w 13759469"/>
              <a:gd name="connsiteY1116" fmla="*/ 1442589 h 2252732"/>
              <a:gd name="connsiteX1117" fmla="*/ 2976215 w 13759469"/>
              <a:gd name="connsiteY1117" fmla="*/ 1440764 h 2252732"/>
              <a:gd name="connsiteX1118" fmla="*/ 2995141 w 13759469"/>
              <a:gd name="connsiteY1118" fmla="*/ 1438973 h 2252732"/>
              <a:gd name="connsiteX1119" fmla="*/ 3014158 w 13759469"/>
              <a:gd name="connsiteY1119" fmla="*/ 1437210 h 2252732"/>
              <a:gd name="connsiteX1120" fmla="*/ 3033263 w 13759469"/>
              <a:gd name="connsiteY1120" fmla="*/ 1435477 h 2252732"/>
              <a:gd name="connsiteX1121" fmla="*/ 3052456 w 13759469"/>
              <a:gd name="connsiteY1121" fmla="*/ 1433769 h 2252732"/>
              <a:gd name="connsiteX1122" fmla="*/ 3071732 w 13759469"/>
              <a:gd name="connsiteY1122" fmla="*/ 1432087 h 2252732"/>
              <a:gd name="connsiteX1123" fmla="*/ 3091090 w 13759469"/>
              <a:gd name="connsiteY1123" fmla="*/ 1430428 h 2252732"/>
              <a:gd name="connsiteX1124" fmla="*/ 3110529 w 13759469"/>
              <a:gd name="connsiteY1124" fmla="*/ 1428790 h 2252732"/>
              <a:gd name="connsiteX1125" fmla="*/ 3130045 w 13759469"/>
              <a:gd name="connsiteY1125" fmla="*/ 1427170 h 2252732"/>
              <a:gd name="connsiteX1126" fmla="*/ 3149636 w 13759469"/>
              <a:gd name="connsiteY1126" fmla="*/ 1425569 h 2252732"/>
              <a:gd name="connsiteX1127" fmla="*/ 3169302 w 13759469"/>
              <a:gd name="connsiteY1127" fmla="*/ 1423983 h 2252732"/>
              <a:gd name="connsiteX1128" fmla="*/ 3189037 w 13759469"/>
              <a:gd name="connsiteY1128" fmla="*/ 1422411 h 2252732"/>
              <a:gd name="connsiteX1129" fmla="*/ 3208842 w 13759469"/>
              <a:gd name="connsiteY1129" fmla="*/ 1420851 h 2252732"/>
              <a:gd name="connsiteX1130" fmla="*/ 3228714 w 13759469"/>
              <a:gd name="connsiteY1130" fmla="*/ 1419301 h 2252732"/>
              <a:gd name="connsiteX1131" fmla="*/ 3248650 w 13759469"/>
              <a:gd name="connsiteY1131" fmla="*/ 1417760 h 2252732"/>
              <a:gd name="connsiteX1132" fmla="*/ 3268648 w 13759469"/>
              <a:gd name="connsiteY1132" fmla="*/ 1416225 h 2252732"/>
              <a:gd name="connsiteX1133" fmla="*/ 3288706 w 13759469"/>
              <a:gd name="connsiteY1133" fmla="*/ 1414695 h 2252732"/>
              <a:gd name="connsiteX1134" fmla="*/ 3308823 w 13759469"/>
              <a:gd name="connsiteY1134" fmla="*/ 1413168 h 2252732"/>
              <a:gd name="connsiteX1135" fmla="*/ 3328995 w 13759469"/>
              <a:gd name="connsiteY1135" fmla="*/ 1411643 h 2252732"/>
              <a:gd name="connsiteX1136" fmla="*/ 3349220 w 13759469"/>
              <a:gd name="connsiteY1136" fmla="*/ 1410116 h 2252732"/>
              <a:gd name="connsiteX1137" fmla="*/ 3369497 w 13759469"/>
              <a:gd name="connsiteY1137" fmla="*/ 1408587 h 2252732"/>
              <a:gd name="connsiteX1138" fmla="*/ 3389823 w 13759469"/>
              <a:gd name="connsiteY1138" fmla="*/ 1407054 h 2252732"/>
              <a:gd name="connsiteX1139" fmla="*/ 3410195 w 13759469"/>
              <a:gd name="connsiteY1139" fmla="*/ 1405515 h 2252732"/>
              <a:gd name="connsiteX1140" fmla="*/ 3430613 w 13759469"/>
              <a:gd name="connsiteY1140" fmla="*/ 1403968 h 2252732"/>
              <a:gd name="connsiteX1141" fmla="*/ 3451071 w 13759469"/>
              <a:gd name="connsiteY1141" fmla="*/ 1402412 h 2252732"/>
              <a:gd name="connsiteX1142" fmla="*/ 3471571 w 13759469"/>
              <a:gd name="connsiteY1142" fmla="*/ 1400843 h 2252732"/>
              <a:gd name="connsiteX1143" fmla="*/ 3492109 w 13759469"/>
              <a:gd name="connsiteY1143" fmla="*/ 1399262 h 2252732"/>
              <a:gd name="connsiteX1144" fmla="*/ 3512682 w 13759469"/>
              <a:gd name="connsiteY1144" fmla="*/ 1397665 h 2252732"/>
              <a:gd name="connsiteX1145" fmla="*/ 3533289 w 13759469"/>
              <a:gd name="connsiteY1145" fmla="*/ 1396052 h 2252732"/>
              <a:gd name="connsiteX1146" fmla="*/ 3553927 w 13759469"/>
              <a:gd name="connsiteY1146" fmla="*/ 1394420 h 2252732"/>
              <a:gd name="connsiteX1147" fmla="*/ 3574594 w 13759469"/>
              <a:gd name="connsiteY1147" fmla="*/ 1392768 h 2252732"/>
              <a:gd name="connsiteX1148" fmla="*/ 3595289 w 13759469"/>
              <a:gd name="connsiteY1148" fmla="*/ 1391093 h 2252732"/>
              <a:gd name="connsiteX1149" fmla="*/ 3616008 w 13759469"/>
              <a:gd name="connsiteY1149" fmla="*/ 1389394 h 2252732"/>
              <a:gd name="connsiteX1150" fmla="*/ 3636749 w 13759469"/>
              <a:gd name="connsiteY1150" fmla="*/ 1387670 h 2252732"/>
              <a:gd name="connsiteX1151" fmla="*/ 3657510 w 13759469"/>
              <a:gd name="connsiteY1151" fmla="*/ 1385917 h 2252732"/>
              <a:gd name="connsiteX1152" fmla="*/ 3678290 w 13759469"/>
              <a:gd name="connsiteY1152" fmla="*/ 1384135 h 2252732"/>
              <a:gd name="connsiteX1153" fmla="*/ 3699085 w 13759469"/>
              <a:gd name="connsiteY1153" fmla="*/ 1382322 h 2252732"/>
              <a:gd name="connsiteX1154" fmla="*/ 3719894 w 13759469"/>
              <a:gd name="connsiteY1154" fmla="*/ 1380476 h 2252732"/>
              <a:gd name="connsiteX1155" fmla="*/ 3740714 w 13759469"/>
              <a:gd name="connsiteY1155" fmla="*/ 1378595 h 2252732"/>
              <a:gd name="connsiteX1156" fmla="*/ 3761543 w 13759469"/>
              <a:gd name="connsiteY1156" fmla="*/ 1376678 h 2252732"/>
              <a:gd name="connsiteX1157" fmla="*/ 3782379 w 13759469"/>
              <a:gd name="connsiteY1157" fmla="*/ 1374722 h 2252732"/>
              <a:gd name="connsiteX1158" fmla="*/ 3803220 w 13759469"/>
              <a:gd name="connsiteY1158" fmla="*/ 1372725 h 2252732"/>
              <a:gd name="connsiteX1159" fmla="*/ 3824064 w 13759469"/>
              <a:gd name="connsiteY1159" fmla="*/ 1370687 h 2252732"/>
              <a:gd name="connsiteX1160" fmla="*/ 3844906 w 13759469"/>
              <a:gd name="connsiteY1160" fmla="*/ 1368604 h 2252732"/>
              <a:gd name="connsiteX1161" fmla="*/ 3865748 w 13759469"/>
              <a:gd name="connsiteY1161" fmla="*/ 1366476 h 2252732"/>
              <a:gd name="connsiteX1162" fmla="*/ 3886584 w 13759469"/>
              <a:gd name="connsiteY1162" fmla="*/ 1364301 h 2252732"/>
              <a:gd name="connsiteX1163" fmla="*/ 3907415 w 13759469"/>
              <a:gd name="connsiteY1163" fmla="*/ 1362076 h 2252732"/>
              <a:gd name="connsiteX1164" fmla="*/ 3928236 w 13759469"/>
              <a:gd name="connsiteY1164" fmla="*/ 1359801 h 2252732"/>
              <a:gd name="connsiteX1165" fmla="*/ 3949047 w 13759469"/>
              <a:gd name="connsiteY1165" fmla="*/ 1357472 h 2252732"/>
              <a:gd name="connsiteX1166" fmla="*/ 3969844 w 13759469"/>
              <a:gd name="connsiteY1166" fmla="*/ 1355089 h 2252732"/>
              <a:gd name="connsiteX1167" fmla="*/ 3990626 w 13759469"/>
              <a:gd name="connsiteY1167" fmla="*/ 1352649 h 2252732"/>
              <a:gd name="connsiteX1168" fmla="*/ 4011391 w 13759469"/>
              <a:gd name="connsiteY1168" fmla="*/ 1350152 h 2252732"/>
              <a:gd name="connsiteX1169" fmla="*/ 4032136 w 13759469"/>
              <a:gd name="connsiteY1169" fmla="*/ 1347594 h 2252732"/>
              <a:gd name="connsiteX1170" fmla="*/ 4052857 w 13759469"/>
              <a:gd name="connsiteY1170" fmla="*/ 1344975 h 2252732"/>
              <a:gd name="connsiteX1171" fmla="*/ 4073555 w 13759469"/>
              <a:gd name="connsiteY1171" fmla="*/ 1342291 h 2252732"/>
              <a:gd name="connsiteX1172" fmla="*/ 4094227 w 13759469"/>
              <a:gd name="connsiteY1172" fmla="*/ 1339543 h 2252732"/>
              <a:gd name="connsiteX1173" fmla="*/ 4114868 w 13759469"/>
              <a:gd name="connsiteY1173" fmla="*/ 1336728 h 2252732"/>
              <a:gd name="connsiteX1174" fmla="*/ 4135480 w 13759469"/>
              <a:gd name="connsiteY1174" fmla="*/ 1333843 h 2252732"/>
              <a:gd name="connsiteX1175" fmla="*/ 4156057 w 13759469"/>
              <a:gd name="connsiteY1175" fmla="*/ 1330888 h 2252732"/>
              <a:gd name="connsiteX1176" fmla="*/ 4176600 w 13759469"/>
              <a:gd name="connsiteY1176" fmla="*/ 1327860 h 2252732"/>
              <a:gd name="connsiteX1177" fmla="*/ 4197105 w 13759469"/>
              <a:gd name="connsiteY1177" fmla="*/ 1324758 h 2252732"/>
              <a:gd name="connsiteX1178" fmla="*/ 4217569 w 13759469"/>
              <a:gd name="connsiteY1178" fmla="*/ 1321581 h 2252732"/>
              <a:gd name="connsiteX1179" fmla="*/ 4237990 w 13759469"/>
              <a:gd name="connsiteY1179" fmla="*/ 1318325 h 2252732"/>
              <a:gd name="connsiteX1180" fmla="*/ 4258368 w 13759469"/>
              <a:gd name="connsiteY1180" fmla="*/ 1314990 h 2252732"/>
              <a:gd name="connsiteX1181" fmla="*/ 4278699 w 13759469"/>
              <a:gd name="connsiteY1181" fmla="*/ 1311573 h 2252732"/>
              <a:gd name="connsiteX1182" fmla="*/ 4298980 w 13759469"/>
              <a:gd name="connsiteY1182" fmla="*/ 1308073 h 2252732"/>
              <a:gd name="connsiteX1183" fmla="*/ 4319211 w 13759469"/>
              <a:gd name="connsiteY1183" fmla="*/ 1304487 h 2252732"/>
              <a:gd name="connsiteX1184" fmla="*/ 4339388 w 13759469"/>
              <a:gd name="connsiteY1184" fmla="*/ 1300816 h 2252732"/>
              <a:gd name="connsiteX1185" fmla="*/ 4359509 w 13759469"/>
              <a:gd name="connsiteY1185" fmla="*/ 1297056 h 2252732"/>
              <a:gd name="connsiteX1186" fmla="*/ 4379572 w 13759469"/>
              <a:gd name="connsiteY1186" fmla="*/ 1293205 h 2252732"/>
              <a:gd name="connsiteX1187" fmla="*/ 4399575 w 13759469"/>
              <a:gd name="connsiteY1187" fmla="*/ 1289263 h 2252732"/>
              <a:gd name="connsiteX1188" fmla="*/ 4419516 w 13759469"/>
              <a:gd name="connsiteY1188" fmla="*/ 1285227 h 2252732"/>
              <a:gd name="connsiteX1189" fmla="*/ 4439392 w 13759469"/>
              <a:gd name="connsiteY1189" fmla="*/ 1281095 h 2252732"/>
              <a:gd name="connsiteX1190" fmla="*/ 4478985 w 13759469"/>
              <a:gd name="connsiteY1190" fmla="*/ 1272527 h 2252732"/>
              <a:gd name="connsiteX1191" fmla="*/ 4498562 w 13759469"/>
              <a:gd name="connsiteY1191" fmla="*/ 1268085 h 2252732"/>
              <a:gd name="connsiteX1192" fmla="*/ 4518193 w 13759469"/>
              <a:gd name="connsiteY1192" fmla="*/ 1263448 h 2252732"/>
              <a:gd name="connsiteX1193" fmla="*/ 4537810 w 13759469"/>
              <a:gd name="connsiteY1193" fmla="*/ 1258635 h 2252732"/>
              <a:gd name="connsiteX1194" fmla="*/ 4557413 w 13759469"/>
              <a:gd name="connsiteY1194" fmla="*/ 1253650 h 2252732"/>
              <a:gd name="connsiteX1195" fmla="*/ 4577003 w 13759469"/>
              <a:gd name="connsiteY1195" fmla="*/ 1248500 h 2252732"/>
              <a:gd name="connsiteX1196" fmla="*/ 4596581 w 13759469"/>
              <a:gd name="connsiteY1196" fmla="*/ 1243187 h 2252732"/>
              <a:gd name="connsiteX1197" fmla="*/ 4616148 w 13759469"/>
              <a:gd name="connsiteY1197" fmla="*/ 1237715 h 2252732"/>
              <a:gd name="connsiteX1198" fmla="*/ 4635704 w 13759469"/>
              <a:gd name="connsiteY1198" fmla="*/ 1232088 h 2252732"/>
              <a:gd name="connsiteX1199" fmla="*/ 4655250 w 13759469"/>
              <a:gd name="connsiteY1199" fmla="*/ 1226312 h 2252732"/>
              <a:gd name="connsiteX1200" fmla="*/ 4674785 w 13759469"/>
              <a:gd name="connsiteY1200" fmla="*/ 1220390 h 2252732"/>
              <a:gd name="connsiteX1201" fmla="*/ 4694313 w 13759469"/>
              <a:gd name="connsiteY1201" fmla="*/ 1214325 h 2252732"/>
              <a:gd name="connsiteX1202" fmla="*/ 4713832 w 13759469"/>
              <a:gd name="connsiteY1202" fmla="*/ 1208124 h 2252732"/>
              <a:gd name="connsiteX1203" fmla="*/ 4733345 w 13759469"/>
              <a:gd name="connsiteY1203" fmla="*/ 1201789 h 2252732"/>
              <a:gd name="connsiteX1204" fmla="*/ 4752850 w 13759469"/>
              <a:gd name="connsiteY1204" fmla="*/ 1195324 h 2252732"/>
              <a:gd name="connsiteX1205" fmla="*/ 4772350 w 13759469"/>
              <a:gd name="connsiteY1205" fmla="*/ 1188736 h 2252732"/>
              <a:gd name="connsiteX1206" fmla="*/ 4791844 w 13759469"/>
              <a:gd name="connsiteY1206" fmla="*/ 1182027 h 2252732"/>
              <a:gd name="connsiteX1207" fmla="*/ 4811334 w 13759469"/>
              <a:gd name="connsiteY1207" fmla="*/ 1175200 h 2252732"/>
              <a:gd name="connsiteX1208" fmla="*/ 4830820 w 13759469"/>
              <a:gd name="connsiteY1208" fmla="*/ 1168262 h 2252732"/>
              <a:gd name="connsiteX1209" fmla="*/ 4850302 w 13759469"/>
              <a:gd name="connsiteY1209" fmla="*/ 1161216 h 2252732"/>
              <a:gd name="connsiteX1210" fmla="*/ 4869782 w 13759469"/>
              <a:gd name="connsiteY1210" fmla="*/ 1154066 h 2252732"/>
              <a:gd name="connsiteX1211" fmla="*/ 4889261 w 13759469"/>
              <a:gd name="connsiteY1211" fmla="*/ 1146816 h 2252732"/>
              <a:gd name="connsiteX1212" fmla="*/ 4908739 w 13759469"/>
              <a:gd name="connsiteY1212" fmla="*/ 1139472 h 2252732"/>
              <a:gd name="connsiteX1213" fmla="*/ 4928216 w 13759469"/>
              <a:gd name="connsiteY1213" fmla="*/ 1132036 h 2252732"/>
              <a:gd name="connsiteX1214" fmla="*/ 4947694 w 13759469"/>
              <a:gd name="connsiteY1214" fmla="*/ 1124513 h 2252732"/>
              <a:gd name="connsiteX1215" fmla="*/ 4967172 w 13759469"/>
              <a:gd name="connsiteY1215" fmla="*/ 1116908 h 2252732"/>
              <a:gd name="connsiteX1216" fmla="*/ 4986652 w 13759469"/>
              <a:gd name="connsiteY1216" fmla="*/ 1109225 h 2252732"/>
              <a:gd name="connsiteX1217" fmla="*/ 5006135 w 13759469"/>
              <a:gd name="connsiteY1217" fmla="*/ 1101467 h 2252732"/>
              <a:gd name="connsiteX1218" fmla="*/ 5025621 w 13759469"/>
              <a:gd name="connsiteY1218" fmla="*/ 1093639 h 2252732"/>
              <a:gd name="connsiteX1219" fmla="*/ 5045111 w 13759469"/>
              <a:gd name="connsiteY1219" fmla="*/ 1085747 h 2252732"/>
              <a:gd name="connsiteX1220" fmla="*/ 5064605 w 13759469"/>
              <a:gd name="connsiteY1220" fmla="*/ 1077792 h 2252732"/>
              <a:gd name="connsiteX1221" fmla="*/ 5084104 w 13759469"/>
              <a:gd name="connsiteY1221" fmla="*/ 1069781 h 2252732"/>
              <a:gd name="connsiteX1222" fmla="*/ 5103609 w 13759469"/>
              <a:gd name="connsiteY1222" fmla="*/ 1061716 h 2252732"/>
              <a:gd name="connsiteX1223" fmla="*/ 5123121 w 13759469"/>
              <a:gd name="connsiteY1223" fmla="*/ 1053604 h 2252732"/>
              <a:gd name="connsiteX1224" fmla="*/ 5142641 w 13759469"/>
              <a:gd name="connsiteY1224" fmla="*/ 1045447 h 2252732"/>
              <a:gd name="connsiteX1225" fmla="*/ 5162168 w 13759469"/>
              <a:gd name="connsiteY1225" fmla="*/ 1037250 h 2252732"/>
              <a:gd name="connsiteX1226" fmla="*/ 5181704 w 13759469"/>
              <a:gd name="connsiteY1226" fmla="*/ 1029017 h 2252732"/>
              <a:gd name="connsiteX1227" fmla="*/ 5201250 w 13759469"/>
              <a:gd name="connsiteY1227" fmla="*/ 1020752 h 2252732"/>
              <a:gd name="connsiteX1228" fmla="*/ 5220806 w 13759469"/>
              <a:gd name="connsiteY1228" fmla="*/ 1012461 h 2252732"/>
              <a:gd name="connsiteX1229" fmla="*/ 5240373 w 13759469"/>
              <a:gd name="connsiteY1229" fmla="*/ 1004146 h 2252732"/>
              <a:gd name="connsiteX1230" fmla="*/ 5259951 w 13759469"/>
              <a:gd name="connsiteY1230" fmla="*/ 995813 h 2252732"/>
              <a:gd name="connsiteX1231" fmla="*/ 5279543 w 13759469"/>
              <a:gd name="connsiteY1231" fmla="*/ 987465 h 2252732"/>
              <a:gd name="connsiteX1232" fmla="*/ 5299146 w 13759469"/>
              <a:gd name="connsiteY1232" fmla="*/ 979107 h 2252732"/>
              <a:gd name="connsiteX1233" fmla="*/ 5318764 w 13759469"/>
              <a:gd name="connsiteY1233" fmla="*/ 970743 h 2252732"/>
              <a:gd name="connsiteX1234" fmla="*/ 5338397 w 13759469"/>
              <a:gd name="connsiteY1234" fmla="*/ 962378 h 2252732"/>
              <a:gd name="connsiteX1235" fmla="*/ 5358045 w 13759469"/>
              <a:gd name="connsiteY1235" fmla="*/ 954016 h 2252732"/>
              <a:gd name="connsiteX1236" fmla="*/ 5377708 w 13759469"/>
              <a:gd name="connsiteY1236" fmla="*/ 945660 h 2252732"/>
              <a:gd name="connsiteX1237" fmla="*/ 5397389 w 13759469"/>
              <a:gd name="connsiteY1237" fmla="*/ 937316 h 2252732"/>
              <a:gd name="connsiteX1238" fmla="*/ 5417087 w 13759469"/>
              <a:gd name="connsiteY1238" fmla="*/ 928986 h 2252732"/>
              <a:gd name="connsiteX1239" fmla="*/ 5436803 w 13759469"/>
              <a:gd name="connsiteY1239" fmla="*/ 920677 h 2252732"/>
              <a:gd name="connsiteX1240" fmla="*/ 5456538 w 13759469"/>
              <a:gd name="connsiteY1240" fmla="*/ 912392 h 2252732"/>
              <a:gd name="connsiteX1241" fmla="*/ 5476293 w 13759469"/>
              <a:gd name="connsiteY1241" fmla="*/ 904135 h 2252732"/>
              <a:gd name="connsiteX1242" fmla="*/ 5496068 w 13759469"/>
              <a:gd name="connsiteY1242" fmla="*/ 895910 h 2252732"/>
              <a:gd name="connsiteX1243" fmla="*/ 5515865 w 13759469"/>
              <a:gd name="connsiteY1243" fmla="*/ 887723 h 2252732"/>
              <a:gd name="connsiteX1244" fmla="*/ 5535683 w 13759469"/>
              <a:gd name="connsiteY1244" fmla="*/ 879578 h 2252732"/>
              <a:gd name="connsiteX1245" fmla="*/ 5555524 w 13759469"/>
              <a:gd name="connsiteY1245" fmla="*/ 871477 h 2252732"/>
              <a:gd name="connsiteX1246" fmla="*/ 5575389 w 13759469"/>
              <a:gd name="connsiteY1246" fmla="*/ 863426 h 2252732"/>
              <a:gd name="connsiteX1247" fmla="*/ 5595277 w 13759469"/>
              <a:gd name="connsiteY1247" fmla="*/ 855430 h 2252732"/>
              <a:gd name="connsiteX1248" fmla="*/ 5615190 w 13759469"/>
              <a:gd name="connsiteY1248" fmla="*/ 847492 h 2252732"/>
              <a:gd name="connsiteX1249" fmla="*/ 5635129 w 13759469"/>
              <a:gd name="connsiteY1249" fmla="*/ 839616 h 2252732"/>
              <a:gd name="connsiteX1250" fmla="*/ 5655095 w 13759469"/>
              <a:gd name="connsiteY1250" fmla="*/ 831807 h 2252732"/>
              <a:gd name="connsiteX1251" fmla="*/ 5675087 w 13759469"/>
              <a:gd name="connsiteY1251" fmla="*/ 824070 h 2252732"/>
              <a:gd name="connsiteX1252" fmla="*/ 5695108 w 13759469"/>
              <a:gd name="connsiteY1252" fmla="*/ 816408 h 2252732"/>
              <a:gd name="connsiteX1253" fmla="*/ 5715156 w 13759469"/>
              <a:gd name="connsiteY1253" fmla="*/ 808827 h 2252732"/>
              <a:gd name="connsiteX1254" fmla="*/ 5735235 w 13759469"/>
              <a:gd name="connsiteY1254" fmla="*/ 801329 h 2252732"/>
              <a:gd name="connsiteX1255" fmla="*/ 5755343 w 13759469"/>
              <a:gd name="connsiteY1255" fmla="*/ 793920 h 2252732"/>
              <a:gd name="connsiteX1256" fmla="*/ 5775482 w 13759469"/>
              <a:gd name="connsiteY1256" fmla="*/ 786604 h 2252732"/>
              <a:gd name="connsiteX1257" fmla="*/ 5795653 w 13759469"/>
              <a:gd name="connsiteY1257" fmla="*/ 779384 h 2252732"/>
              <a:gd name="connsiteX1258" fmla="*/ 5815856 w 13759469"/>
              <a:gd name="connsiteY1258" fmla="*/ 772266 h 2252732"/>
              <a:gd name="connsiteX1259" fmla="*/ 5836093 w 13759469"/>
              <a:gd name="connsiteY1259" fmla="*/ 765254 h 2252732"/>
              <a:gd name="connsiteX1260" fmla="*/ 5856363 w 13759469"/>
              <a:gd name="connsiteY1260" fmla="*/ 758352 h 2252732"/>
              <a:gd name="connsiteX1261" fmla="*/ 5876668 w 13759469"/>
              <a:gd name="connsiteY1261" fmla="*/ 751565 h 2252732"/>
              <a:gd name="connsiteX1262" fmla="*/ 5897008 w 13759469"/>
              <a:gd name="connsiteY1262" fmla="*/ 744896 h 2252732"/>
              <a:gd name="connsiteX1263" fmla="*/ 5917384 w 13759469"/>
              <a:gd name="connsiteY1263" fmla="*/ 738350 h 2252732"/>
              <a:gd name="connsiteX1264" fmla="*/ 5937797 w 13759469"/>
              <a:gd name="connsiteY1264" fmla="*/ 731931 h 2252732"/>
              <a:gd name="connsiteX1265" fmla="*/ 5958248 w 13759469"/>
              <a:gd name="connsiteY1265" fmla="*/ 725645 h 2252732"/>
              <a:gd name="connsiteX1266" fmla="*/ 5978737 w 13759469"/>
              <a:gd name="connsiteY1266" fmla="*/ 719494 h 2252732"/>
              <a:gd name="connsiteX1267" fmla="*/ 5999265 w 13759469"/>
              <a:gd name="connsiteY1267" fmla="*/ 713484 h 2252732"/>
              <a:gd name="connsiteX1268" fmla="*/ 6019834 w 13759469"/>
              <a:gd name="connsiteY1268" fmla="*/ 707618 h 2252732"/>
              <a:gd name="connsiteX1269" fmla="*/ 6040442 w 13759469"/>
              <a:gd name="connsiteY1269" fmla="*/ 701901 h 2252732"/>
              <a:gd name="connsiteX1270" fmla="*/ 6061092 w 13759469"/>
              <a:gd name="connsiteY1270" fmla="*/ 696338 h 2252732"/>
              <a:gd name="connsiteX1271" fmla="*/ 6081784 w 13759469"/>
              <a:gd name="connsiteY1271" fmla="*/ 690933 h 2252732"/>
              <a:gd name="connsiteX1272" fmla="*/ 6102518 w 13759469"/>
              <a:gd name="connsiteY1272" fmla="*/ 685690 h 2252732"/>
              <a:gd name="connsiteX1273" fmla="*/ 6123297 w 13759469"/>
              <a:gd name="connsiteY1273" fmla="*/ 680613 h 2252732"/>
              <a:gd name="connsiteX1274" fmla="*/ 6144119 w 13759469"/>
              <a:gd name="connsiteY1274" fmla="*/ 675707 h 2252732"/>
              <a:gd name="connsiteX1275" fmla="*/ 6164987 w 13759469"/>
              <a:gd name="connsiteY1275" fmla="*/ 670976 h 2252732"/>
              <a:gd name="connsiteX1276" fmla="*/ 6185900 w 13759469"/>
              <a:gd name="connsiteY1276" fmla="*/ 666424 h 2252732"/>
              <a:gd name="connsiteX1277" fmla="*/ 6206859 w 13759469"/>
              <a:gd name="connsiteY1277" fmla="*/ 662057 h 2252732"/>
              <a:gd name="connsiteX1278" fmla="*/ 6227866 w 13759469"/>
              <a:gd name="connsiteY1278" fmla="*/ 657877 h 2252732"/>
              <a:gd name="connsiteX1279" fmla="*/ 6248920 w 13759469"/>
              <a:gd name="connsiteY1279" fmla="*/ 653890 h 2252732"/>
              <a:gd name="connsiteX1280" fmla="*/ 6270023 w 13759469"/>
              <a:gd name="connsiteY1280" fmla="*/ 650101 h 2252732"/>
              <a:gd name="connsiteX1281" fmla="*/ 6291176 w 13759469"/>
              <a:gd name="connsiteY1281" fmla="*/ 646512 h 2252732"/>
              <a:gd name="connsiteX1282" fmla="*/ 6312378 w 13759469"/>
              <a:gd name="connsiteY1282" fmla="*/ 643129 h 2252732"/>
              <a:gd name="connsiteX1283" fmla="*/ 6333630 w 13759469"/>
              <a:gd name="connsiteY1283" fmla="*/ 639957 h 2252732"/>
              <a:gd name="connsiteX1284" fmla="*/ 6354934 w 13759469"/>
              <a:gd name="connsiteY1284" fmla="*/ 636999 h 2252732"/>
              <a:gd name="connsiteX1285" fmla="*/ 6376290 w 13759469"/>
              <a:gd name="connsiteY1285" fmla="*/ 634259 h 2252732"/>
              <a:gd name="connsiteX1286" fmla="*/ 6397698 w 13759469"/>
              <a:gd name="connsiteY1286" fmla="*/ 631743 h 2252732"/>
              <a:gd name="connsiteX1287" fmla="*/ 6419161 w 13759469"/>
              <a:gd name="connsiteY1287" fmla="*/ 629454 h 2252732"/>
              <a:gd name="connsiteX1288" fmla="*/ 6440676 w 13759469"/>
              <a:gd name="connsiteY1288" fmla="*/ 627398 h 2252732"/>
              <a:gd name="connsiteX1289" fmla="*/ 6483783 w 13759469"/>
              <a:gd name="connsiteY1289" fmla="*/ 624003 h 2252732"/>
              <a:gd name="connsiteX1290" fmla="*/ 6505632 w 13759469"/>
              <a:gd name="connsiteY1290" fmla="*/ 622689 h 2252732"/>
              <a:gd name="connsiteX1291" fmla="*/ 6527443 w 13759469"/>
              <a:gd name="connsiteY1291" fmla="*/ 621687 h 2252732"/>
              <a:gd name="connsiteX1292" fmla="*/ 6549326 w 13759469"/>
              <a:gd name="connsiteY1292" fmla="*/ 620982 h 2252732"/>
              <a:gd name="connsiteX1293" fmla="*/ 6571281 w 13759469"/>
              <a:gd name="connsiteY1293" fmla="*/ 620568 h 2252732"/>
              <a:gd name="connsiteX1294" fmla="*/ 6593305 w 13759469"/>
              <a:gd name="connsiteY1294" fmla="*/ 620439 h 2252732"/>
              <a:gd name="connsiteX1295" fmla="*/ 6615398 w 13759469"/>
              <a:gd name="connsiteY1295" fmla="*/ 620587 h 2252732"/>
              <a:gd name="connsiteX1296" fmla="*/ 6637559 w 13759469"/>
              <a:gd name="connsiteY1296" fmla="*/ 621008 h 2252732"/>
              <a:gd name="connsiteX1297" fmla="*/ 6659784 w 13759469"/>
              <a:gd name="connsiteY1297" fmla="*/ 621695 h 2252732"/>
              <a:gd name="connsiteX1298" fmla="*/ 6682073 w 13759469"/>
              <a:gd name="connsiteY1298" fmla="*/ 622640 h 2252732"/>
              <a:gd name="connsiteX1299" fmla="*/ 6704423 w 13759469"/>
              <a:gd name="connsiteY1299" fmla="*/ 623838 h 2252732"/>
              <a:gd name="connsiteX1300" fmla="*/ 6726835 w 13759469"/>
              <a:gd name="connsiteY1300" fmla="*/ 625282 h 2252732"/>
              <a:gd name="connsiteX1301" fmla="*/ 6749305 w 13759469"/>
              <a:gd name="connsiteY1301" fmla="*/ 626966 h 2252732"/>
              <a:gd name="connsiteX1302" fmla="*/ 6771834 w 13759469"/>
              <a:gd name="connsiteY1302" fmla="*/ 628885 h 2252732"/>
              <a:gd name="connsiteX1303" fmla="*/ 6794418 w 13759469"/>
              <a:gd name="connsiteY1303" fmla="*/ 631030 h 2252732"/>
              <a:gd name="connsiteX1304" fmla="*/ 6817057 w 13759469"/>
              <a:gd name="connsiteY1304" fmla="*/ 633396 h 2252732"/>
              <a:gd name="connsiteX1305" fmla="*/ 6839748 w 13759469"/>
              <a:gd name="connsiteY1305" fmla="*/ 635978 h 2252732"/>
              <a:gd name="connsiteX1306" fmla="*/ 6862490 w 13759469"/>
              <a:gd name="connsiteY1306" fmla="*/ 638767 h 2252732"/>
              <a:gd name="connsiteX1307" fmla="*/ 6885283 w 13759469"/>
              <a:gd name="connsiteY1307" fmla="*/ 641759 h 2252732"/>
              <a:gd name="connsiteX1308" fmla="*/ 6908124 w 13759469"/>
              <a:gd name="connsiteY1308" fmla="*/ 644946 h 2252732"/>
              <a:gd name="connsiteX1309" fmla="*/ 6931012 w 13759469"/>
              <a:gd name="connsiteY1309" fmla="*/ 648322 h 2252732"/>
              <a:gd name="connsiteX1310" fmla="*/ 6953945 w 13759469"/>
              <a:gd name="connsiteY1310" fmla="*/ 651883 h 2252732"/>
              <a:gd name="connsiteX1311" fmla="*/ 6976922 w 13759469"/>
              <a:gd name="connsiteY1311" fmla="*/ 655620 h 2252732"/>
              <a:gd name="connsiteX1312" fmla="*/ 6999942 w 13759469"/>
              <a:gd name="connsiteY1312" fmla="*/ 659528 h 2252732"/>
              <a:gd name="connsiteX1313" fmla="*/ 7023003 w 13759469"/>
              <a:gd name="connsiteY1313" fmla="*/ 663600 h 2252732"/>
              <a:gd name="connsiteX1314" fmla="*/ 7046102 w 13759469"/>
              <a:gd name="connsiteY1314" fmla="*/ 667830 h 2252732"/>
              <a:gd name="connsiteX1315" fmla="*/ 7069240 w 13759469"/>
              <a:gd name="connsiteY1315" fmla="*/ 672213 h 2252732"/>
              <a:gd name="connsiteX1316" fmla="*/ 7092413 w 13759469"/>
              <a:gd name="connsiteY1316" fmla="*/ 676741 h 2252732"/>
              <a:gd name="connsiteX1317" fmla="*/ 7115621 w 13759469"/>
              <a:gd name="connsiteY1317" fmla="*/ 681408 h 2252732"/>
              <a:gd name="connsiteX1318" fmla="*/ 7138863 w 13759469"/>
              <a:gd name="connsiteY1318" fmla="*/ 686209 h 2252732"/>
              <a:gd name="connsiteX1319" fmla="*/ 7162136 w 13759469"/>
              <a:gd name="connsiteY1319" fmla="*/ 691136 h 2252732"/>
              <a:gd name="connsiteX1320" fmla="*/ 7185440 w 13759469"/>
              <a:gd name="connsiteY1320" fmla="*/ 696184 h 2252732"/>
              <a:gd name="connsiteX1321" fmla="*/ 7208771 w 13759469"/>
              <a:gd name="connsiteY1321" fmla="*/ 701347 h 2252732"/>
              <a:gd name="connsiteX1322" fmla="*/ 7232130 w 13759469"/>
              <a:gd name="connsiteY1322" fmla="*/ 706618 h 2252732"/>
              <a:gd name="connsiteX1323" fmla="*/ 7255514 w 13759469"/>
              <a:gd name="connsiteY1323" fmla="*/ 711992 h 2252732"/>
              <a:gd name="connsiteX1324" fmla="*/ 7278923 w 13759469"/>
              <a:gd name="connsiteY1324" fmla="*/ 717461 h 2252732"/>
              <a:gd name="connsiteX1325" fmla="*/ 7302353 w 13759469"/>
              <a:gd name="connsiteY1325" fmla="*/ 723019 h 2252732"/>
              <a:gd name="connsiteX1326" fmla="*/ 7325805 w 13759469"/>
              <a:gd name="connsiteY1326" fmla="*/ 728661 h 2252732"/>
              <a:gd name="connsiteX1327" fmla="*/ 7349276 w 13759469"/>
              <a:gd name="connsiteY1327" fmla="*/ 734381 h 2252732"/>
              <a:gd name="connsiteX1328" fmla="*/ 7372764 w 13759469"/>
              <a:gd name="connsiteY1328" fmla="*/ 740172 h 2252732"/>
              <a:gd name="connsiteX1329" fmla="*/ 7396269 w 13759469"/>
              <a:gd name="connsiteY1329" fmla="*/ 746027 h 2252732"/>
              <a:gd name="connsiteX1330" fmla="*/ 7419789 w 13759469"/>
              <a:gd name="connsiteY1330" fmla="*/ 751941 h 2252732"/>
              <a:gd name="connsiteX1331" fmla="*/ 7443321 w 13759469"/>
              <a:gd name="connsiteY1331" fmla="*/ 757907 h 2252732"/>
              <a:gd name="connsiteX1332" fmla="*/ 7466865 w 13759469"/>
              <a:gd name="connsiteY1332" fmla="*/ 763920 h 2252732"/>
              <a:gd name="connsiteX1333" fmla="*/ 7490419 w 13759469"/>
              <a:gd name="connsiteY1333" fmla="*/ 769973 h 2252732"/>
              <a:gd name="connsiteX1334" fmla="*/ 7513982 w 13759469"/>
              <a:gd name="connsiteY1334" fmla="*/ 776059 h 2252732"/>
              <a:gd name="connsiteX1335" fmla="*/ 7537550 w 13759469"/>
              <a:gd name="connsiteY1335" fmla="*/ 782174 h 2252732"/>
              <a:gd name="connsiteX1336" fmla="*/ 7561125 w 13759469"/>
              <a:gd name="connsiteY1336" fmla="*/ 788309 h 2252732"/>
              <a:gd name="connsiteX1337" fmla="*/ 7584703 w 13759469"/>
              <a:gd name="connsiteY1337" fmla="*/ 794460 h 2252732"/>
              <a:gd name="connsiteX1338" fmla="*/ 7608283 w 13759469"/>
              <a:gd name="connsiteY1338" fmla="*/ 800621 h 2252732"/>
              <a:gd name="connsiteX1339" fmla="*/ 7631863 w 13759469"/>
              <a:gd name="connsiteY1339" fmla="*/ 806784 h 2252732"/>
              <a:gd name="connsiteX1340" fmla="*/ 7655441 w 13759469"/>
              <a:gd name="connsiteY1340" fmla="*/ 812943 h 2252732"/>
              <a:gd name="connsiteX1341" fmla="*/ 7679016 w 13759469"/>
              <a:gd name="connsiteY1341" fmla="*/ 819094 h 2252732"/>
              <a:gd name="connsiteX1342" fmla="*/ 7702589 w 13759469"/>
              <a:gd name="connsiteY1342" fmla="*/ 825229 h 2252732"/>
              <a:gd name="connsiteX1343" fmla="*/ 7726155 w 13759469"/>
              <a:gd name="connsiteY1343" fmla="*/ 831342 h 2252732"/>
              <a:gd name="connsiteX1344" fmla="*/ 7749713 w 13759469"/>
              <a:gd name="connsiteY1344" fmla="*/ 837427 h 2252732"/>
              <a:gd name="connsiteX1345" fmla="*/ 7773263 w 13759469"/>
              <a:gd name="connsiteY1345" fmla="*/ 843478 h 2252732"/>
              <a:gd name="connsiteX1346" fmla="*/ 7796800 w 13759469"/>
              <a:gd name="connsiteY1346" fmla="*/ 849490 h 2252732"/>
              <a:gd name="connsiteX1347" fmla="*/ 7820326 w 13759469"/>
              <a:gd name="connsiteY1347" fmla="*/ 855454 h 2252732"/>
              <a:gd name="connsiteX1348" fmla="*/ 7843837 w 13759469"/>
              <a:gd name="connsiteY1348" fmla="*/ 861366 h 2252732"/>
              <a:gd name="connsiteX1349" fmla="*/ 7867334 w 13759469"/>
              <a:gd name="connsiteY1349" fmla="*/ 867218 h 2252732"/>
              <a:gd name="connsiteX1350" fmla="*/ 7890811 w 13759469"/>
              <a:gd name="connsiteY1350" fmla="*/ 873007 h 2252732"/>
              <a:gd name="connsiteX1351" fmla="*/ 7914270 w 13759469"/>
              <a:gd name="connsiteY1351" fmla="*/ 878724 h 2252732"/>
              <a:gd name="connsiteX1352" fmla="*/ 7937708 w 13759469"/>
              <a:gd name="connsiteY1352" fmla="*/ 884363 h 2252732"/>
              <a:gd name="connsiteX1353" fmla="*/ 7961126 w 13759469"/>
              <a:gd name="connsiteY1353" fmla="*/ 889920 h 2252732"/>
              <a:gd name="connsiteX1354" fmla="*/ 7984519 w 13759469"/>
              <a:gd name="connsiteY1354" fmla="*/ 895387 h 2252732"/>
              <a:gd name="connsiteX1355" fmla="*/ 8007885 w 13759469"/>
              <a:gd name="connsiteY1355" fmla="*/ 900758 h 2252732"/>
              <a:gd name="connsiteX1356" fmla="*/ 8031225 w 13759469"/>
              <a:gd name="connsiteY1356" fmla="*/ 906028 h 2252732"/>
              <a:gd name="connsiteX1357" fmla="*/ 8054536 w 13759469"/>
              <a:gd name="connsiteY1357" fmla="*/ 911189 h 2252732"/>
              <a:gd name="connsiteX1358" fmla="*/ 8077817 w 13759469"/>
              <a:gd name="connsiteY1358" fmla="*/ 916236 h 2252732"/>
              <a:gd name="connsiteX1359" fmla="*/ 8101066 w 13759469"/>
              <a:gd name="connsiteY1359" fmla="*/ 921163 h 2252732"/>
              <a:gd name="connsiteX1360" fmla="*/ 8124279 w 13759469"/>
              <a:gd name="connsiteY1360" fmla="*/ 925964 h 2252732"/>
              <a:gd name="connsiteX1361" fmla="*/ 8147459 w 13759469"/>
              <a:gd name="connsiteY1361" fmla="*/ 930632 h 2252732"/>
              <a:gd name="connsiteX1362" fmla="*/ 8170600 w 13759469"/>
              <a:gd name="connsiteY1362" fmla="*/ 935161 h 2252732"/>
              <a:gd name="connsiteX1363" fmla="*/ 8193704 w 13759469"/>
              <a:gd name="connsiteY1363" fmla="*/ 939546 h 2252732"/>
              <a:gd name="connsiteX1364" fmla="*/ 8216766 w 13759469"/>
              <a:gd name="connsiteY1364" fmla="*/ 943780 h 2252732"/>
              <a:gd name="connsiteX1365" fmla="*/ 8239787 w 13759469"/>
              <a:gd name="connsiteY1365" fmla="*/ 947857 h 2252732"/>
              <a:gd name="connsiteX1366" fmla="*/ 8262762 w 13759469"/>
              <a:gd name="connsiteY1366" fmla="*/ 951770 h 2252732"/>
              <a:gd name="connsiteX1367" fmla="*/ 8285694 w 13759469"/>
              <a:gd name="connsiteY1367" fmla="*/ 955515 h 2252732"/>
              <a:gd name="connsiteX1368" fmla="*/ 8308578 w 13759469"/>
              <a:gd name="connsiteY1368" fmla="*/ 959084 h 2252732"/>
              <a:gd name="connsiteX1369" fmla="*/ 8331413 w 13759469"/>
              <a:gd name="connsiteY1369" fmla="*/ 962472 h 2252732"/>
              <a:gd name="connsiteX1370" fmla="*/ 8354197 w 13759469"/>
              <a:gd name="connsiteY1370" fmla="*/ 965673 h 2252732"/>
              <a:gd name="connsiteX1371" fmla="*/ 8376930 w 13759469"/>
              <a:gd name="connsiteY1371" fmla="*/ 968680 h 2252732"/>
              <a:gd name="connsiteX1372" fmla="*/ 8399607 w 13759469"/>
              <a:gd name="connsiteY1372" fmla="*/ 971487 h 2252732"/>
              <a:gd name="connsiteX1373" fmla="*/ 8422232 w 13759469"/>
              <a:gd name="connsiteY1373" fmla="*/ 974089 h 2252732"/>
              <a:gd name="connsiteX1374" fmla="*/ 8444797 w 13759469"/>
              <a:gd name="connsiteY1374" fmla="*/ 976479 h 2252732"/>
              <a:gd name="connsiteX1375" fmla="*/ 8467304 w 13759469"/>
              <a:gd name="connsiteY1375" fmla="*/ 978651 h 2252732"/>
              <a:gd name="connsiteX1376" fmla="*/ 8489750 w 13759469"/>
              <a:gd name="connsiteY1376" fmla="*/ 980600 h 2252732"/>
              <a:gd name="connsiteX1377" fmla="*/ 8512133 w 13759469"/>
              <a:gd name="connsiteY1377" fmla="*/ 982319 h 2252732"/>
              <a:gd name="connsiteX1378" fmla="*/ 8534455 w 13759469"/>
              <a:gd name="connsiteY1378" fmla="*/ 983802 h 2252732"/>
              <a:gd name="connsiteX1379" fmla="*/ 8556709 w 13759469"/>
              <a:gd name="connsiteY1379" fmla="*/ 985043 h 2252732"/>
              <a:gd name="connsiteX1380" fmla="*/ 8578896 w 13759469"/>
              <a:gd name="connsiteY1380" fmla="*/ 986037 h 2252732"/>
              <a:gd name="connsiteX1381" fmla="*/ 8601015 w 13759469"/>
              <a:gd name="connsiteY1381" fmla="*/ 986777 h 2252732"/>
              <a:gd name="connsiteX1382" fmla="*/ 8623063 w 13759469"/>
              <a:gd name="connsiteY1382" fmla="*/ 987256 h 2252732"/>
              <a:gd name="connsiteX1383" fmla="*/ 8645040 w 13759469"/>
              <a:gd name="connsiteY1383" fmla="*/ 987470 h 2252732"/>
              <a:gd name="connsiteX1384" fmla="*/ 8666942 w 13759469"/>
              <a:gd name="connsiteY1384" fmla="*/ 987413 h 2252732"/>
              <a:gd name="connsiteX1385" fmla="*/ 8688769 w 13759469"/>
              <a:gd name="connsiteY1385" fmla="*/ 987077 h 2252732"/>
              <a:gd name="connsiteX1386" fmla="*/ 8710520 w 13759469"/>
              <a:gd name="connsiteY1386" fmla="*/ 986457 h 2252732"/>
              <a:gd name="connsiteX1387" fmla="*/ 8732193 w 13759469"/>
              <a:gd name="connsiteY1387" fmla="*/ 985549 h 2252732"/>
              <a:gd name="connsiteX1388" fmla="*/ 8775413 w 13759469"/>
              <a:gd name="connsiteY1388" fmla="*/ 982829 h 2252732"/>
              <a:gd name="connsiteX1389" fmla="*/ 8796868 w 13759469"/>
              <a:gd name="connsiteY1389" fmla="*/ 981046 h 2252732"/>
              <a:gd name="connsiteX1390" fmla="*/ 8818461 w 13759469"/>
              <a:gd name="connsiteY1390" fmla="*/ 979004 h 2252732"/>
              <a:gd name="connsiteX1391" fmla="*/ 8840101 w 13759469"/>
              <a:gd name="connsiteY1391" fmla="*/ 976714 h 2252732"/>
              <a:gd name="connsiteX1392" fmla="*/ 8861785 w 13759469"/>
              <a:gd name="connsiteY1392" fmla="*/ 974180 h 2252732"/>
              <a:gd name="connsiteX1393" fmla="*/ 8883512 w 13759469"/>
              <a:gd name="connsiteY1393" fmla="*/ 971409 h 2252732"/>
              <a:gd name="connsiteX1394" fmla="*/ 8905279 w 13759469"/>
              <a:gd name="connsiteY1394" fmla="*/ 968403 h 2252732"/>
              <a:gd name="connsiteX1395" fmla="*/ 8927084 w 13759469"/>
              <a:gd name="connsiteY1395" fmla="*/ 965167 h 2252732"/>
              <a:gd name="connsiteX1396" fmla="*/ 8948923 w 13759469"/>
              <a:gd name="connsiteY1396" fmla="*/ 961707 h 2252732"/>
              <a:gd name="connsiteX1397" fmla="*/ 8970796 w 13759469"/>
              <a:gd name="connsiteY1397" fmla="*/ 958026 h 2252732"/>
              <a:gd name="connsiteX1398" fmla="*/ 8992701 w 13759469"/>
              <a:gd name="connsiteY1398" fmla="*/ 954129 h 2252732"/>
              <a:gd name="connsiteX1399" fmla="*/ 9014633 w 13759469"/>
              <a:gd name="connsiteY1399" fmla="*/ 950019 h 2252732"/>
              <a:gd name="connsiteX1400" fmla="*/ 9036594 w 13759469"/>
              <a:gd name="connsiteY1400" fmla="*/ 945703 h 2252732"/>
              <a:gd name="connsiteX1401" fmla="*/ 9058579 w 13759469"/>
              <a:gd name="connsiteY1401" fmla="*/ 941184 h 2252732"/>
              <a:gd name="connsiteX1402" fmla="*/ 9080587 w 13759469"/>
              <a:gd name="connsiteY1402" fmla="*/ 936467 h 2252732"/>
              <a:gd name="connsiteX1403" fmla="*/ 9102615 w 13759469"/>
              <a:gd name="connsiteY1403" fmla="*/ 931556 h 2252732"/>
              <a:gd name="connsiteX1404" fmla="*/ 9124660 w 13759469"/>
              <a:gd name="connsiteY1404" fmla="*/ 926456 h 2252732"/>
              <a:gd name="connsiteX1405" fmla="*/ 9146721 w 13759469"/>
              <a:gd name="connsiteY1405" fmla="*/ 921171 h 2252732"/>
              <a:gd name="connsiteX1406" fmla="*/ 9168796 w 13759469"/>
              <a:gd name="connsiteY1406" fmla="*/ 915707 h 2252732"/>
              <a:gd name="connsiteX1407" fmla="*/ 9190882 w 13759469"/>
              <a:gd name="connsiteY1407" fmla="*/ 910067 h 2252732"/>
              <a:gd name="connsiteX1408" fmla="*/ 9212978 w 13759469"/>
              <a:gd name="connsiteY1408" fmla="*/ 904254 h 2252732"/>
              <a:gd name="connsiteX1409" fmla="*/ 9235082 w 13759469"/>
              <a:gd name="connsiteY1409" fmla="*/ 898276 h 2252732"/>
              <a:gd name="connsiteX1410" fmla="*/ 9257190 w 13759469"/>
              <a:gd name="connsiteY1410" fmla="*/ 892137 h 2252732"/>
              <a:gd name="connsiteX1411" fmla="*/ 9279301 w 13759469"/>
              <a:gd name="connsiteY1411" fmla="*/ 885839 h 2252732"/>
              <a:gd name="connsiteX1412" fmla="*/ 9301413 w 13759469"/>
              <a:gd name="connsiteY1412" fmla="*/ 879389 h 2252732"/>
              <a:gd name="connsiteX1413" fmla="*/ 9323522 w 13759469"/>
              <a:gd name="connsiteY1413" fmla="*/ 872790 h 2252732"/>
              <a:gd name="connsiteX1414" fmla="*/ 9345628 w 13759469"/>
              <a:gd name="connsiteY1414" fmla="*/ 866048 h 2252732"/>
              <a:gd name="connsiteX1415" fmla="*/ 9367728 w 13759469"/>
              <a:gd name="connsiteY1415" fmla="*/ 859166 h 2252732"/>
              <a:gd name="connsiteX1416" fmla="*/ 9389820 w 13759469"/>
              <a:gd name="connsiteY1416" fmla="*/ 852149 h 2252732"/>
              <a:gd name="connsiteX1417" fmla="*/ 9411901 w 13759469"/>
              <a:gd name="connsiteY1417" fmla="*/ 845003 h 2252732"/>
              <a:gd name="connsiteX1418" fmla="*/ 9433971 w 13759469"/>
              <a:gd name="connsiteY1418" fmla="*/ 837730 h 2252732"/>
              <a:gd name="connsiteX1419" fmla="*/ 9456025 w 13759469"/>
              <a:gd name="connsiteY1419" fmla="*/ 830337 h 2252732"/>
              <a:gd name="connsiteX1420" fmla="*/ 9478063 w 13759469"/>
              <a:gd name="connsiteY1420" fmla="*/ 822827 h 2252732"/>
              <a:gd name="connsiteX1421" fmla="*/ 9500082 w 13759469"/>
              <a:gd name="connsiteY1421" fmla="*/ 815205 h 2252732"/>
              <a:gd name="connsiteX1422" fmla="*/ 9522079 w 13759469"/>
              <a:gd name="connsiteY1422" fmla="*/ 807476 h 2252732"/>
              <a:gd name="connsiteX1423" fmla="*/ 9544054 w 13759469"/>
              <a:gd name="connsiteY1423" fmla="*/ 799643 h 2252732"/>
              <a:gd name="connsiteX1424" fmla="*/ 9566003 w 13759469"/>
              <a:gd name="connsiteY1424" fmla="*/ 791713 h 2252732"/>
              <a:gd name="connsiteX1425" fmla="*/ 9587925 w 13759469"/>
              <a:gd name="connsiteY1425" fmla="*/ 783689 h 2252732"/>
              <a:gd name="connsiteX1426" fmla="*/ 9609816 w 13759469"/>
              <a:gd name="connsiteY1426" fmla="*/ 775576 h 2252732"/>
              <a:gd name="connsiteX1427" fmla="*/ 9631676 w 13759469"/>
              <a:gd name="connsiteY1427" fmla="*/ 767378 h 2252732"/>
              <a:gd name="connsiteX1428" fmla="*/ 9653501 w 13759469"/>
              <a:gd name="connsiteY1428" fmla="*/ 759101 h 2252732"/>
              <a:gd name="connsiteX1429" fmla="*/ 9675291 w 13759469"/>
              <a:gd name="connsiteY1429" fmla="*/ 750747 h 2252732"/>
              <a:gd name="connsiteX1430" fmla="*/ 9697043 w 13759469"/>
              <a:gd name="connsiteY1430" fmla="*/ 742323 h 2252732"/>
              <a:gd name="connsiteX1431" fmla="*/ 9718753 w 13759469"/>
              <a:gd name="connsiteY1431" fmla="*/ 733833 h 2252732"/>
              <a:gd name="connsiteX1432" fmla="*/ 9740422 w 13759469"/>
              <a:gd name="connsiteY1432" fmla="*/ 725281 h 2252732"/>
              <a:gd name="connsiteX1433" fmla="*/ 9762045 w 13759469"/>
              <a:gd name="connsiteY1433" fmla="*/ 716672 h 2252732"/>
              <a:gd name="connsiteX1434" fmla="*/ 9783622 w 13759469"/>
              <a:gd name="connsiteY1434" fmla="*/ 708010 h 2252732"/>
              <a:gd name="connsiteX1435" fmla="*/ 9805149 w 13759469"/>
              <a:gd name="connsiteY1435" fmla="*/ 699301 h 2252732"/>
              <a:gd name="connsiteX1436" fmla="*/ 9826626 w 13759469"/>
              <a:gd name="connsiteY1436" fmla="*/ 690547 h 2252732"/>
              <a:gd name="connsiteX1437" fmla="*/ 9848049 w 13759469"/>
              <a:gd name="connsiteY1437" fmla="*/ 681755 h 2252732"/>
              <a:gd name="connsiteX1438" fmla="*/ 9869416 w 13759469"/>
              <a:gd name="connsiteY1438" fmla="*/ 672928 h 2252732"/>
              <a:gd name="connsiteX1439" fmla="*/ 9890726 w 13759469"/>
              <a:gd name="connsiteY1439" fmla="*/ 664072 h 2252732"/>
              <a:gd name="connsiteX1440" fmla="*/ 9911978 w 13759469"/>
              <a:gd name="connsiteY1440" fmla="*/ 655191 h 2252732"/>
              <a:gd name="connsiteX1441" fmla="*/ 9933166 w 13759469"/>
              <a:gd name="connsiteY1441" fmla="*/ 646289 h 2252732"/>
              <a:gd name="connsiteX1442" fmla="*/ 9954291 w 13759469"/>
              <a:gd name="connsiteY1442" fmla="*/ 637371 h 2252732"/>
              <a:gd name="connsiteX1443" fmla="*/ 9975349 w 13759469"/>
              <a:gd name="connsiteY1443" fmla="*/ 628442 h 2252732"/>
              <a:gd name="connsiteX1444" fmla="*/ 9996341 w 13759469"/>
              <a:gd name="connsiteY1444" fmla="*/ 619506 h 2252732"/>
              <a:gd name="connsiteX1445" fmla="*/ 10017260 w 13759469"/>
              <a:gd name="connsiteY1445" fmla="*/ 610567 h 2252732"/>
              <a:gd name="connsiteX1446" fmla="*/ 10038110 w 13759469"/>
              <a:gd name="connsiteY1446" fmla="*/ 601631 h 2252732"/>
              <a:gd name="connsiteX1447" fmla="*/ 10058883 w 13759469"/>
              <a:gd name="connsiteY1447" fmla="*/ 592702 h 2252732"/>
              <a:gd name="connsiteX1448" fmla="*/ 10079580 w 13759469"/>
              <a:gd name="connsiteY1448" fmla="*/ 583784 h 2252732"/>
              <a:gd name="connsiteX1449" fmla="*/ 10100198 w 13759469"/>
              <a:gd name="connsiteY1449" fmla="*/ 574882 h 2252732"/>
              <a:gd name="connsiteX1450" fmla="*/ 10120736 w 13759469"/>
              <a:gd name="connsiteY1450" fmla="*/ 566001 h 2252732"/>
              <a:gd name="connsiteX1451" fmla="*/ 10141191 w 13759469"/>
              <a:gd name="connsiteY1451" fmla="*/ 557144 h 2252732"/>
              <a:gd name="connsiteX1452" fmla="*/ 10161561 w 13759469"/>
              <a:gd name="connsiteY1452" fmla="*/ 548318 h 2252732"/>
              <a:gd name="connsiteX1453" fmla="*/ 10181843 w 13759469"/>
              <a:gd name="connsiteY1453" fmla="*/ 539526 h 2252732"/>
              <a:gd name="connsiteX1454" fmla="*/ 10202037 w 13759469"/>
              <a:gd name="connsiteY1454" fmla="*/ 530772 h 2252732"/>
              <a:gd name="connsiteX1455" fmla="*/ 10222139 w 13759469"/>
              <a:gd name="connsiteY1455" fmla="*/ 522062 h 2252732"/>
              <a:gd name="connsiteX1456" fmla="*/ 10242148 w 13759469"/>
              <a:gd name="connsiteY1456" fmla="*/ 513401 h 2252732"/>
              <a:gd name="connsiteX1457" fmla="*/ 10262062 w 13759469"/>
              <a:gd name="connsiteY1457" fmla="*/ 504791 h 2252732"/>
              <a:gd name="connsiteX1458" fmla="*/ 10281878 w 13759469"/>
              <a:gd name="connsiteY1458" fmla="*/ 496239 h 2252732"/>
              <a:gd name="connsiteX1459" fmla="*/ 10301595 w 13759469"/>
              <a:gd name="connsiteY1459" fmla="*/ 487748 h 2252732"/>
              <a:gd name="connsiteX1460" fmla="*/ 10321210 w 13759469"/>
              <a:gd name="connsiteY1460" fmla="*/ 479324 h 2252732"/>
              <a:gd name="connsiteX1461" fmla="*/ 10340721 w 13759469"/>
              <a:gd name="connsiteY1461" fmla="*/ 470971 h 2252732"/>
              <a:gd name="connsiteX1462" fmla="*/ 10360127 w 13759469"/>
              <a:gd name="connsiteY1462" fmla="*/ 462692 h 2252732"/>
              <a:gd name="connsiteX1463" fmla="*/ 10379425 w 13759469"/>
              <a:gd name="connsiteY1463" fmla="*/ 454494 h 2252732"/>
              <a:gd name="connsiteX1464" fmla="*/ 10398614 w 13759469"/>
              <a:gd name="connsiteY1464" fmla="*/ 446380 h 2252732"/>
              <a:gd name="connsiteX1465" fmla="*/ 10417690 w 13759469"/>
              <a:gd name="connsiteY1465" fmla="*/ 438356 h 2252732"/>
              <a:gd name="connsiteX1466" fmla="*/ 10436652 w 13759469"/>
              <a:gd name="connsiteY1466" fmla="*/ 430425 h 2252732"/>
              <a:gd name="connsiteX1467" fmla="*/ 10455499 w 13759469"/>
              <a:gd name="connsiteY1467" fmla="*/ 422592 h 2252732"/>
              <a:gd name="connsiteX1468" fmla="*/ 10474228 w 13759469"/>
              <a:gd name="connsiteY1468" fmla="*/ 414863 h 2252732"/>
              <a:gd name="connsiteX1469" fmla="*/ 10492836 w 13759469"/>
              <a:gd name="connsiteY1469" fmla="*/ 407241 h 2252732"/>
              <a:gd name="connsiteX1470" fmla="*/ 10511322 w 13759469"/>
              <a:gd name="connsiteY1470" fmla="*/ 399731 h 2252732"/>
              <a:gd name="connsiteX1471" fmla="*/ 10529685 w 13759469"/>
              <a:gd name="connsiteY1471" fmla="*/ 392337 h 2252732"/>
              <a:gd name="connsiteX1472" fmla="*/ 10547923 w 13759469"/>
              <a:gd name="connsiteY1472" fmla="*/ 385064 h 2252732"/>
              <a:gd name="connsiteX1473" fmla="*/ 10566031 w 13759469"/>
              <a:gd name="connsiteY1473" fmla="*/ 377917 h 2252732"/>
              <a:gd name="connsiteX1474" fmla="*/ 10584010 w 13759469"/>
              <a:gd name="connsiteY1474" fmla="*/ 370900 h 2252732"/>
              <a:gd name="connsiteX1475" fmla="*/ 10601857 w 13759469"/>
              <a:gd name="connsiteY1475" fmla="*/ 364019 h 2252732"/>
              <a:gd name="connsiteX1476" fmla="*/ 10619569 w 13759469"/>
              <a:gd name="connsiteY1476" fmla="*/ 357276 h 2252732"/>
              <a:gd name="connsiteX1477" fmla="*/ 10637147 w 13759469"/>
              <a:gd name="connsiteY1477" fmla="*/ 350677 h 2252732"/>
              <a:gd name="connsiteX1478" fmla="*/ 10654586 w 13759469"/>
              <a:gd name="connsiteY1478" fmla="*/ 344227 h 2252732"/>
              <a:gd name="connsiteX1479" fmla="*/ 10671886 w 13759469"/>
              <a:gd name="connsiteY1479" fmla="*/ 337931 h 2252732"/>
              <a:gd name="connsiteX1480" fmla="*/ 10689045 w 13759469"/>
              <a:gd name="connsiteY1480" fmla="*/ 331791 h 2252732"/>
              <a:gd name="connsiteX1481" fmla="*/ 10706061 w 13759469"/>
              <a:gd name="connsiteY1481" fmla="*/ 325814 h 2252732"/>
              <a:gd name="connsiteX1482" fmla="*/ 10722931 w 13759469"/>
              <a:gd name="connsiteY1482" fmla="*/ 320005 h 2252732"/>
              <a:gd name="connsiteX1483" fmla="*/ 10739653 w 13759469"/>
              <a:gd name="connsiteY1483" fmla="*/ 314367 h 2252732"/>
              <a:gd name="connsiteX1484" fmla="*/ 10756227 w 13759469"/>
              <a:gd name="connsiteY1484" fmla="*/ 308904 h 2252732"/>
              <a:gd name="connsiteX1485" fmla="*/ 10772650 w 13759469"/>
              <a:gd name="connsiteY1485" fmla="*/ 303623 h 2252732"/>
              <a:gd name="connsiteX1486" fmla="*/ 10788920 w 13759469"/>
              <a:gd name="connsiteY1486" fmla="*/ 298528 h 2252732"/>
              <a:gd name="connsiteX1487" fmla="*/ 10820928 w 13759469"/>
              <a:gd name="connsiteY1487" fmla="*/ 288931 h 2252732"/>
              <a:gd name="connsiteX1488" fmla="*/ 10836585 w 13759469"/>
              <a:gd name="connsiteY1488" fmla="*/ 284388 h 2252732"/>
              <a:gd name="connsiteX1489" fmla="*/ 10852048 w 13759469"/>
              <a:gd name="connsiteY1489" fmla="*/ 279908 h 2252732"/>
              <a:gd name="connsiteX1490" fmla="*/ 10867323 w 13759469"/>
              <a:gd name="connsiteY1490" fmla="*/ 275492 h 2252732"/>
              <a:gd name="connsiteX1491" fmla="*/ 10882415 w 13759469"/>
              <a:gd name="connsiteY1491" fmla="*/ 271137 h 2252732"/>
              <a:gd name="connsiteX1492" fmla="*/ 10897326 w 13759469"/>
              <a:gd name="connsiteY1492" fmla="*/ 266843 h 2252732"/>
              <a:gd name="connsiteX1493" fmla="*/ 10912059 w 13759469"/>
              <a:gd name="connsiteY1493" fmla="*/ 262611 h 2252732"/>
              <a:gd name="connsiteX1494" fmla="*/ 10926617 w 13759469"/>
              <a:gd name="connsiteY1494" fmla="*/ 258440 h 2252732"/>
              <a:gd name="connsiteX1495" fmla="*/ 10941004 w 13759469"/>
              <a:gd name="connsiteY1495" fmla="*/ 254328 h 2252732"/>
              <a:gd name="connsiteX1496" fmla="*/ 10955222 w 13759469"/>
              <a:gd name="connsiteY1496" fmla="*/ 250277 h 2252732"/>
              <a:gd name="connsiteX1497" fmla="*/ 10969272 w 13759469"/>
              <a:gd name="connsiteY1497" fmla="*/ 246284 h 2252732"/>
              <a:gd name="connsiteX1498" fmla="*/ 10983160 w 13759469"/>
              <a:gd name="connsiteY1498" fmla="*/ 242350 h 2252732"/>
              <a:gd name="connsiteX1499" fmla="*/ 10996888 w 13759469"/>
              <a:gd name="connsiteY1499" fmla="*/ 238474 h 2252732"/>
              <a:gd name="connsiteX1500" fmla="*/ 11010458 w 13759469"/>
              <a:gd name="connsiteY1500" fmla="*/ 234655 h 2252732"/>
              <a:gd name="connsiteX1501" fmla="*/ 11023876 w 13759469"/>
              <a:gd name="connsiteY1501" fmla="*/ 230894 h 2252732"/>
              <a:gd name="connsiteX1502" fmla="*/ 11037141 w 13759469"/>
              <a:gd name="connsiteY1502" fmla="*/ 227190 h 2252732"/>
              <a:gd name="connsiteX1503" fmla="*/ 11050257 w 13759469"/>
              <a:gd name="connsiteY1503" fmla="*/ 223542 h 2252732"/>
              <a:gd name="connsiteX1504" fmla="*/ 11063228 w 13759469"/>
              <a:gd name="connsiteY1504" fmla="*/ 219949 h 2252732"/>
              <a:gd name="connsiteX1505" fmla="*/ 11076058 w 13759469"/>
              <a:gd name="connsiteY1505" fmla="*/ 216411 h 2252732"/>
              <a:gd name="connsiteX1506" fmla="*/ 11088747 w 13759469"/>
              <a:gd name="connsiteY1506" fmla="*/ 212929 h 2252732"/>
              <a:gd name="connsiteX1507" fmla="*/ 11101301 w 13759469"/>
              <a:gd name="connsiteY1507" fmla="*/ 209500 h 2252732"/>
              <a:gd name="connsiteX1508" fmla="*/ 11113721 w 13759469"/>
              <a:gd name="connsiteY1508" fmla="*/ 206125 h 2252732"/>
              <a:gd name="connsiteX1509" fmla="*/ 11126011 w 13759469"/>
              <a:gd name="connsiteY1509" fmla="*/ 202804 h 2252732"/>
              <a:gd name="connsiteX1510" fmla="*/ 11138173 w 13759469"/>
              <a:gd name="connsiteY1510" fmla="*/ 199536 h 2252732"/>
              <a:gd name="connsiteX1511" fmla="*/ 11150211 w 13759469"/>
              <a:gd name="connsiteY1511" fmla="*/ 196319 h 2252732"/>
              <a:gd name="connsiteX1512" fmla="*/ 11162126 w 13759469"/>
              <a:gd name="connsiteY1512" fmla="*/ 193155 h 2252732"/>
              <a:gd name="connsiteX1513" fmla="*/ 11173924 w 13759469"/>
              <a:gd name="connsiteY1513" fmla="*/ 190042 h 2252732"/>
              <a:gd name="connsiteX1514" fmla="*/ 11185605 w 13759469"/>
              <a:gd name="connsiteY1514" fmla="*/ 186979 h 2252732"/>
              <a:gd name="connsiteX1515" fmla="*/ 11197174 w 13759469"/>
              <a:gd name="connsiteY1515" fmla="*/ 183967 h 2252732"/>
              <a:gd name="connsiteX1516" fmla="*/ 11208634 w 13759469"/>
              <a:gd name="connsiteY1516" fmla="*/ 181004 h 2252732"/>
              <a:gd name="connsiteX1517" fmla="*/ 11219986 w 13759469"/>
              <a:gd name="connsiteY1517" fmla="*/ 178091 h 2252732"/>
              <a:gd name="connsiteX1518" fmla="*/ 11231234 w 13759469"/>
              <a:gd name="connsiteY1518" fmla="*/ 175228 h 2252732"/>
              <a:gd name="connsiteX1519" fmla="*/ 11242382 w 13759469"/>
              <a:gd name="connsiteY1519" fmla="*/ 172412 h 2252732"/>
              <a:gd name="connsiteX1520" fmla="*/ 11253431 w 13759469"/>
              <a:gd name="connsiteY1520" fmla="*/ 169645 h 2252732"/>
              <a:gd name="connsiteX1521" fmla="*/ 11264386 w 13759469"/>
              <a:gd name="connsiteY1521" fmla="*/ 166925 h 2252732"/>
              <a:gd name="connsiteX1522" fmla="*/ 11275249 w 13759469"/>
              <a:gd name="connsiteY1522" fmla="*/ 164252 h 2252732"/>
              <a:gd name="connsiteX1523" fmla="*/ 11286023 w 13759469"/>
              <a:gd name="connsiteY1523" fmla="*/ 161625 h 2252732"/>
              <a:gd name="connsiteX1524" fmla="*/ 11296710 w 13759469"/>
              <a:gd name="connsiteY1524" fmla="*/ 159044 h 2252732"/>
              <a:gd name="connsiteX1525" fmla="*/ 11307314 w 13759469"/>
              <a:gd name="connsiteY1525" fmla="*/ 156509 h 2252732"/>
              <a:gd name="connsiteX1526" fmla="*/ 11317838 w 13759469"/>
              <a:gd name="connsiteY1526" fmla="*/ 154019 h 2252732"/>
              <a:gd name="connsiteX1527" fmla="*/ 11328285 w 13759469"/>
              <a:gd name="connsiteY1527" fmla="*/ 151574 h 2252732"/>
              <a:gd name="connsiteX1528" fmla="*/ 11338657 w 13759469"/>
              <a:gd name="connsiteY1528" fmla="*/ 149172 h 2252732"/>
              <a:gd name="connsiteX1529" fmla="*/ 11348958 w 13759469"/>
              <a:gd name="connsiteY1529" fmla="*/ 146814 h 2252732"/>
              <a:gd name="connsiteX1530" fmla="*/ 11359191 w 13759469"/>
              <a:gd name="connsiteY1530" fmla="*/ 144500 h 2252732"/>
              <a:gd name="connsiteX1531" fmla="*/ 11369358 w 13759469"/>
              <a:gd name="connsiteY1531" fmla="*/ 142228 h 2252732"/>
              <a:gd name="connsiteX1532" fmla="*/ 11379463 w 13759469"/>
              <a:gd name="connsiteY1532" fmla="*/ 139998 h 2252732"/>
              <a:gd name="connsiteX1533" fmla="*/ 11389507 w 13759469"/>
              <a:gd name="connsiteY1533" fmla="*/ 137811 h 2252732"/>
              <a:gd name="connsiteX1534" fmla="*/ 11399496 w 13759469"/>
              <a:gd name="connsiteY1534" fmla="*/ 135663 h 2252732"/>
              <a:gd name="connsiteX1535" fmla="*/ 11409429 w 13759469"/>
              <a:gd name="connsiteY1535" fmla="*/ 133558 h 2252732"/>
              <a:gd name="connsiteX1536" fmla="*/ 11419313 w 13759469"/>
              <a:gd name="connsiteY1536" fmla="*/ 131492 h 2252732"/>
              <a:gd name="connsiteX1537" fmla="*/ 11429147 w 13759469"/>
              <a:gd name="connsiteY1537" fmla="*/ 129467 h 2252732"/>
              <a:gd name="connsiteX1538" fmla="*/ 11438937 w 13759469"/>
              <a:gd name="connsiteY1538" fmla="*/ 127480 h 2252732"/>
              <a:gd name="connsiteX1539" fmla="*/ 11448685 w 13759469"/>
              <a:gd name="connsiteY1539" fmla="*/ 125532 h 2252732"/>
              <a:gd name="connsiteX1540" fmla="*/ 11458394 w 13759469"/>
              <a:gd name="connsiteY1540" fmla="*/ 123623 h 2252732"/>
              <a:gd name="connsiteX1541" fmla="*/ 11468067 w 13759469"/>
              <a:gd name="connsiteY1541" fmla="*/ 121752 h 2252732"/>
              <a:gd name="connsiteX1542" fmla="*/ 11477705 w 13759469"/>
              <a:gd name="connsiteY1542" fmla="*/ 119918 h 2252732"/>
              <a:gd name="connsiteX1543" fmla="*/ 11487315 w 13759469"/>
              <a:gd name="connsiteY1543" fmla="*/ 118121 h 2252732"/>
              <a:gd name="connsiteX1544" fmla="*/ 11496897 w 13759469"/>
              <a:gd name="connsiteY1544" fmla="*/ 116361 h 2252732"/>
              <a:gd name="connsiteX1545" fmla="*/ 11506453 w 13759469"/>
              <a:gd name="connsiteY1545" fmla="*/ 114637 h 2252732"/>
              <a:gd name="connsiteX1546" fmla="*/ 11515988 w 13759469"/>
              <a:gd name="connsiteY1546" fmla="*/ 112949 h 2252732"/>
              <a:gd name="connsiteX1547" fmla="*/ 11525504 w 13759469"/>
              <a:gd name="connsiteY1547" fmla="*/ 111295 h 2252732"/>
              <a:gd name="connsiteX1548" fmla="*/ 11535004 w 13759469"/>
              <a:gd name="connsiteY1548" fmla="*/ 109676 h 2252732"/>
              <a:gd name="connsiteX1549" fmla="*/ 11544491 w 13759469"/>
              <a:gd name="connsiteY1549" fmla="*/ 108091 h 2252732"/>
              <a:gd name="connsiteX1550" fmla="*/ 11553968 w 13759469"/>
              <a:gd name="connsiteY1550" fmla="*/ 106540 h 2252732"/>
              <a:gd name="connsiteX1551" fmla="*/ 11563438 w 13759469"/>
              <a:gd name="connsiteY1551" fmla="*/ 105022 h 2252732"/>
              <a:gd name="connsiteX1552" fmla="*/ 11572903 w 13759469"/>
              <a:gd name="connsiteY1552" fmla="*/ 103538 h 2252732"/>
              <a:gd name="connsiteX1553" fmla="*/ 11582367 w 13759469"/>
              <a:gd name="connsiteY1553" fmla="*/ 102084 h 2252732"/>
              <a:gd name="connsiteX1554" fmla="*/ 11591832 w 13759469"/>
              <a:gd name="connsiteY1554" fmla="*/ 100663 h 2252732"/>
              <a:gd name="connsiteX1555" fmla="*/ 11601303 w 13759469"/>
              <a:gd name="connsiteY1555" fmla="*/ 99273 h 2252732"/>
              <a:gd name="connsiteX1556" fmla="*/ 11610779 w 13759469"/>
              <a:gd name="connsiteY1556" fmla="*/ 97914 h 2252732"/>
              <a:gd name="connsiteX1557" fmla="*/ 11620267 w 13759469"/>
              <a:gd name="connsiteY1557" fmla="*/ 96585 h 2252732"/>
              <a:gd name="connsiteX1558" fmla="*/ 11629766 w 13759469"/>
              <a:gd name="connsiteY1558" fmla="*/ 95286 h 2252732"/>
              <a:gd name="connsiteX1559" fmla="*/ 11639284 w 13759469"/>
              <a:gd name="connsiteY1559" fmla="*/ 94016 h 2252732"/>
              <a:gd name="connsiteX1560" fmla="*/ 11648819 w 13759469"/>
              <a:gd name="connsiteY1560" fmla="*/ 92776 h 2252732"/>
              <a:gd name="connsiteX1561" fmla="*/ 11658377 w 13759469"/>
              <a:gd name="connsiteY1561" fmla="*/ 91563 h 2252732"/>
              <a:gd name="connsiteX1562" fmla="*/ 11667958 w 13759469"/>
              <a:gd name="connsiteY1562" fmla="*/ 90379 h 2252732"/>
              <a:gd name="connsiteX1563" fmla="*/ 11677567 w 13759469"/>
              <a:gd name="connsiteY1563" fmla="*/ 89222 h 2252732"/>
              <a:gd name="connsiteX1564" fmla="*/ 11687207 w 13759469"/>
              <a:gd name="connsiteY1564" fmla="*/ 88092 h 2252732"/>
              <a:gd name="connsiteX1565" fmla="*/ 11696880 w 13759469"/>
              <a:gd name="connsiteY1565" fmla="*/ 86988 h 2252732"/>
              <a:gd name="connsiteX1566" fmla="*/ 11706591 w 13759469"/>
              <a:gd name="connsiteY1566" fmla="*/ 85910 h 2252732"/>
              <a:gd name="connsiteX1567" fmla="*/ 11716337 w 13759469"/>
              <a:gd name="connsiteY1567" fmla="*/ 84859 h 2252732"/>
              <a:gd name="connsiteX1568" fmla="*/ 11726129 w 13759469"/>
              <a:gd name="connsiteY1568" fmla="*/ 83831 h 2252732"/>
              <a:gd name="connsiteX1569" fmla="*/ 11735966 w 13759469"/>
              <a:gd name="connsiteY1569" fmla="*/ 82828 h 2252732"/>
              <a:gd name="connsiteX1570" fmla="*/ 11745850 w 13759469"/>
              <a:gd name="connsiteY1570" fmla="*/ 81849 h 2252732"/>
              <a:gd name="connsiteX1571" fmla="*/ 11755785 w 13759469"/>
              <a:gd name="connsiteY1571" fmla="*/ 80894 h 2252732"/>
              <a:gd name="connsiteX1572" fmla="*/ 11765773 w 13759469"/>
              <a:gd name="connsiteY1572" fmla="*/ 79962 h 2252732"/>
              <a:gd name="connsiteX1573" fmla="*/ 11775820 w 13759469"/>
              <a:gd name="connsiteY1573" fmla="*/ 79052 h 2252732"/>
              <a:gd name="connsiteX1574" fmla="*/ 11785925 w 13759469"/>
              <a:gd name="connsiteY1574" fmla="*/ 78165 h 2252732"/>
              <a:gd name="connsiteX1575" fmla="*/ 11796093 w 13759469"/>
              <a:gd name="connsiteY1575" fmla="*/ 77298 h 2252732"/>
              <a:gd name="connsiteX1576" fmla="*/ 11806326 w 13759469"/>
              <a:gd name="connsiteY1576" fmla="*/ 76453 h 2252732"/>
              <a:gd name="connsiteX1577" fmla="*/ 11816628 w 13759469"/>
              <a:gd name="connsiteY1577" fmla="*/ 75629 h 2252732"/>
              <a:gd name="connsiteX1578" fmla="*/ 11827002 w 13759469"/>
              <a:gd name="connsiteY1578" fmla="*/ 74825 h 2252732"/>
              <a:gd name="connsiteX1579" fmla="*/ 11837449 w 13759469"/>
              <a:gd name="connsiteY1579" fmla="*/ 74040 h 2252732"/>
              <a:gd name="connsiteX1580" fmla="*/ 11847974 w 13759469"/>
              <a:gd name="connsiteY1580" fmla="*/ 73274 h 2252732"/>
              <a:gd name="connsiteX1581" fmla="*/ 11858580 w 13759469"/>
              <a:gd name="connsiteY1581" fmla="*/ 72527 h 2252732"/>
              <a:gd name="connsiteX1582" fmla="*/ 11869269 w 13759469"/>
              <a:gd name="connsiteY1582" fmla="*/ 71798 h 2252732"/>
              <a:gd name="connsiteX1583" fmla="*/ 11880044 w 13759469"/>
              <a:gd name="connsiteY1583" fmla="*/ 71086 h 2252732"/>
              <a:gd name="connsiteX1584" fmla="*/ 11890907 w 13759469"/>
              <a:gd name="connsiteY1584" fmla="*/ 70392 h 2252732"/>
              <a:gd name="connsiteX1585" fmla="*/ 11901863 w 13759469"/>
              <a:gd name="connsiteY1585" fmla="*/ 69714 h 2252732"/>
              <a:gd name="connsiteX1586" fmla="*/ 11924048 w 13759469"/>
              <a:gd name="connsiteY1586" fmla="*/ 68407 h 2252732"/>
              <a:gd name="connsiteX1587" fmla="*/ 11935433 w 13759469"/>
              <a:gd name="connsiteY1587" fmla="*/ 67805 h 2252732"/>
              <a:gd name="connsiteX1588" fmla="*/ 11946798 w 13759469"/>
              <a:gd name="connsiteY1588" fmla="*/ 67294 h 2252732"/>
              <a:gd name="connsiteX1589" fmla="*/ 11958207 w 13759469"/>
              <a:gd name="connsiteY1589" fmla="*/ 66868 h 2252732"/>
              <a:gd name="connsiteX1590" fmla="*/ 11969661 w 13759469"/>
              <a:gd name="connsiteY1590" fmla="*/ 66525 h 2252732"/>
              <a:gd name="connsiteX1591" fmla="*/ 11981157 w 13759469"/>
              <a:gd name="connsiteY1591" fmla="*/ 66265 h 2252732"/>
              <a:gd name="connsiteX1592" fmla="*/ 11992694 w 13759469"/>
              <a:gd name="connsiteY1592" fmla="*/ 66085 h 2252732"/>
              <a:gd name="connsiteX1593" fmla="*/ 12004270 w 13759469"/>
              <a:gd name="connsiteY1593" fmla="*/ 65984 h 2252732"/>
              <a:gd name="connsiteX1594" fmla="*/ 12015885 w 13759469"/>
              <a:gd name="connsiteY1594" fmla="*/ 65959 h 2252732"/>
              <a:gd name="connsiteX1595" fmla="*/ 12027535 w 13759469"/>
              <a:gd name="connsiteY1595" fmla="*/ 66010 h 2252732"/>
              <a:gd name="connsiteX1596" fmla="*/ 12039219 w 13759469"/>
              <a:gd name="connsiteY1596" fmla="*/ 66133 h 2252732"/>
              <a:gd name="connsiteX1597" fmla="*/ 12050938 w 13759469"/>
              <a:gd name="connsiteY1597" fmla="*/ 66327 h 2252732"/>
              <a:gd name="connsiteX1598" fmla="*/ 12062689 w 13759469"/>
              <a:gd name="connsiteY1598" fmla="*/ 66592 h 2252732"/>
              <a:gd name="connsiteX1599" fmla="*/ 12074473 w 13759469"/>
              <a:gd name="connsiteY1599" fmla="*/ 66925 h 2252732"/>
              <a:gd name="connsiteX1600" fmla="*/ 12086285 w 13759469"/>
              <a:gd name="connsiteY1600" fmla="*/ 67324 h 2252732"/>
              <a:gd name="connsiteX1601" fmla="*/ 12098127 w 13759469"/>
              <a:gd name="connsiteY1601" fmla="*/ 67788 h 2252732"/>
              <a:gd name="connsiteX1602" fmla="*/ 12109994 w 13759469"/>
              <a:gd name="connsiteY1602" fmla="*/ 68314 h 2252732"/>
              <a:gd name="connsiteX1603" fmla="*/ 12121887 w 13759469"/>
              <a:gd name="connsiteY1603" fmla="*/ 68901 h 2252732"/>
              <a:gd name="connsiteX1604" fmla="*/ 12133804 w 13759469"/>
              <a:gd name="connsiteY1604" fmla="*/ 69548 h 2252732"/>
              <a:gd name="connsiteX1605" fmla="*/ 12145744 w 13759469"/>
              <a:gd name="connsiteY1605" fmla="*/ 70252 h 2252732"/>
              <a:gd name="connsiteX1606" fmla="*/ 12157704 w 13759469"/>
              <a:gd name="connsiteY1606" fmla="*/ 71011 h 2252732"/>
              <a:gd name="connsiteX1607" fmla="*/ 12169686 w 13759469"/>
              <a:gd name="connsiteY1607" fmla="*/ 71825 h 2252732"/>
              <a:gd name="connsiteX1608" fmla="*/ 12181687 w 13759469"/>
              <a:gd name="connsiteY1608" fmla="*/ 72691 h 2252732"/>
              <a:gd name="connsiteX1609" fmla="*/ 12193705 w 13759469"/>
              <a:gd name="connsiteY1609" fmla="*/ 73608 h 2252732"/>
              <a:gd name="connsiteX1610" fmla="*/ 12205739 w 13759469"/>
              <a:gd name="connsiteY1610" fmla="*/ 74574 h 2252732"/>
              <a:gd name="connsiteX1611" fmla="*/ 12217785 w 13759469"/>
              <a:gd name="connsiteY1611" fmla="*/ 75587 h 2252732"/>
              <a:gd name="connsiteX1612" fmla="*/ 12229848 w 13759469"/>
              <a:gd name="connsiteY1612" fmla="*/ 76645 h 2252732"/>
              <a:gd name="connsiteX1613" fmla="*/ 12241919 w 13759469"/>
              <a:gd name="connsiteY1613" fmla="*/ 77747 h 2252732"/>
              <a:gd name="connsiteX1614" fmla="*/ 12254002 w 13759469"/>
              <a:gd name="connsiteY1614" fmla="*/ 78891 h 2252732"/>
              <a:gd name="connsiteX1615" fmla="*/ 12266094 w 13759469"/>
              <a:gd name="connsiteY1615" fmla="*/ 80075 h 2252732"/>
              <a:gd name="connsiteX1616" fmla="*/ 12278194 w 13759469"/>
              <a:gd name="connsiteY1616" fmla="*/ 81298 h 2252732"/>
              <a:gd name="connsiteX1617" fmla="*/ 12290298 w 13759469"/>
              <a:gd name="connsiteY1617" fmla="*/ 82558 h 2252732"/>
              <a:gd name="connsiteX1618" fmla="*/ 12302409 w 13759469"/>
              <a:gd name="connsiteY1618" fmla="*/ 83853 h 2252732"/>
              <a:gd name="connsiteX1619" fmla="*/ 12314521 w 13759469"/>
              <a:gd name="connsiteY1619" fmla="*/ 85181 h 2252732"/>
              <a:gd name="connsiteX1620" fmla="*/ 12326637 w 13759469"/>
              <a:gd name="connsiteY1620" fmla="*/ 86541 h 2252732"/>
              <a:gd name="connsiteX1621" fmla="*/ 12338753 w 13759469"/>
              <a:gd name="connsiteY1621" fmla="*/ 87931 h 2252732"/>
              <a:gd name="connsiteX1622" fmla="*/ 12350868 w 13759469"/>
              <a:gd name="connsiteY1622" fmla="*/ 89348 h 2252732"/>
              <a:gd name="connsiteX1623" fmla="*/ 12362980 w 13759469"/>
              <a:gd name="connsiteY1623" fmla="*/ 90793 h 2252732"/>
              <a:gd name="connsiteX1624" fmla="*/ 12375089 w 13759469"/>
              <a:gd name="connsiteY1624" fmla="*/ 92263 h 2252732"/>
              <a:gd name="connsiteX1625" fmla="*/ 12387193 w 13759469"/>
              <a:gd name="connsiteY1625" fmla="*/ 93756 h 2252732"/>
              <a:gd name="connsiteX1626" fmla="*/ 12399290 w 13759469"/>
              <a:gd name="connsiteY1626" fmla="*/ 95270 h 2252732"/>
              <a:gd name="connsiteX1627" fmla="*/ 12411378 w 13759469"/>
              <a:gd name="connsiteY1627" fmla="*/ 96803 h 2252732"/>
              <a:gd name="connsiteX1628" fmla="*/ 12423459 w 13759469"/>
              <a:gd name="connsiteY1628" fmla="*/ 98355 h 2252732"/>
              <a:gd name="connsiteX1629" fmla="*/ 12435528 w 13759469"/>
              <a:gd name="connsiteY1629" fmla="*/ 99923 h 2252732"/>
              <a:gd name="connsiteX1630" fmla="*/ 12447583 w 13759469"/>
              <a:gd name="connsiteY1630" fmla="*/ 101505 h 2252732"/>
              <a:gd name="connsiteX1631" fmla="*/ 12459628 w 13759469"/>
              <a:gd name="connsiteY1631" fmla="*/ 103101 h 2252732"/>
              <a:gd name="connsiteX1632" fmla="*/ 12471656 w 13759469"/>
              <a:gd name="connsiteY1632" fmla="*/ 104708 h 2252732"/>
              <a:gd name="connsiteX1633" fmla="*/ 12483667 w 13759469"/>
              <a:gd name="connsiteY1633" fmla="*/ 106324 h 2252732"/>
              <a:gd name="connsiteX1634" fmla="*/ 12495661 w 13759469"/>
              <a:gd name="connsiteY1634" fmla="*/ 107947 h 2252732"/>
              <a:gd name="connsiteX1635" fmla="*/ 12507635 w 13759469"/>
              <a:gd name="connsiteY1635" fmla="*/ 109578 h 2252732"/>
              <a:gd name="connsiteX1636" fmla="*/ 12519588 w 13759469"/>
              <a:gd name="connsiteY1636" fmla="*/ 111212 h 2252732"/>
              <a:gd name="connsiteX1637" fmla="*/ 12531519 w 13759469"/>
              <a:gd name="connsiteY1637" fmla="*/ 112848 h 2252732"/>
              <a:gd name="connsiteX1638" fmla="*/ 12543426 w 13759469"/>
              <a:gd name="connsiteY1638" fmla="*/ 114486 h 2252732"/>
              <a:gd name="connsiteX1639" fmla="*/ 12555309 w 13759469"/>
              <a:gd name="connsiteY1639" fmla="*/ 116123 h 2252732"/>
              <a:gd name="connsiteX1640" fmla="*/ 12567165 w 13759469"/>
              <a:gd name="connsiteY1640" fmla="*/ 117758 h 2252732"/>
              <a:gd name="connsiteX1641" fmla="*/ 12578995 w 13759469"/>
              <a:gd name="connsiteY1641" fmla="*/ 119388 h 2252732"/>
              <a:gd name="connsiteX1642" fmla="*/ 12590793 w 13759469"/>
              <a:gd name="connsiteY1642" fmla="*/ 121012 h 2252732"/>
              <a:gd name="connsiteX1643" fmla="*/ 12602562 w 13759469"/>
              <a:gd name="connsiteY1643" fmla="*/ 122629 h 2252732"/>
              <a:gd name="connsiteX1644" fmla="*/ 12614297 w 13759469"/>
              <a:gd name="connsiteY1644" fmla="*/ 124237 h 2252732"/>
              <a:gd name="connsiteX1645" fmla="*/ 12626000 w 13759469"/>
              <a:gd name="connsiteY1645" fmla="*/ 125833 h 2252732"/>
              <a:gd name="connsiteX1646" fmla="*/ 12637667 w 13759469"/>
              <a:gd name="connsiteY1646" fmla="*/ 127417 h 2252732"/>
              <a:gd name="connsiteX1647" fmla="*/ 12649296 w 13759469"/>
              <a:gd name="connsiteY1647" fmla="*/ 128987 h 2252732"/>
              <a:gd name="connsiteX1648" fmla="*/ 12660890 w 13759469"/>
              <a:gd name="connsiteY1648" fmla="*/ 130540 h 2252732"/>
              <a:gd name="connsiteX1649" fmla="*/ 12672443 w 13759469"/>
              <a:gd name="connsiteY1649" fmla="*/ 132076 h 2252732"/>
              <a:gd name="connsiteX1650" fmla="*/ 12683955 w 13759469"/>
              <a:gd name="connsiteY1650" fmla="*/ 133592 h 2252732"/>
              <a:gd name="connsiteX1651" fmla="*/ 12695424 w 13759469"/>
              <a:gd name="connsiteY1651" fmla="*/ 135087 h 2252732"/>
              <a:gd name="connsiteX1652" fmla="*/ 12706851 w 13759469"/>
              <a:gd name="connsiteY1652" fmla="*/ 136559 h 2252732"/>
              <a:gd name="connsiteX1653" fmla="*/ 12718231 w 13759469"/>
              <a:gd name="connsiteY1653" fmla="*/ 138006 h 2252732"/>
              <a:gd name="connsiteX1654" fmla="*/ 12729565 w 13759469"/>
              <a:gd name="connsiteY1654" fmla="*/ 139428 h 2252732"/>
              <a:gd name="connsiteX1655" fmla="*/ 12740850 w 13759469"/>
              <a:gd name="connsiteY1655" fmla="*/ 140821 h 2252732"/>
              <a:gd name="connsiteX1656" fmla="*/ 12752085 w 13759469"/>
              <a:gd name="connsiteY1656" fmla="*/ 142184 h 2252732"/>
              <a:gd name="connsiteX1657" fmla="*/ 12763270 w 13759469"/>
              <a:gd name="connsiteY1657" fmla="*/ 143516 h 2252732"/>
              <a:gd name="connsiteX1658" fmla="*/ 12774402 w 13759469"/>
              <a:gd name="connsiteY1658" fmla="*/ 144816 h 2252732"/>
              <a:gd name="connsiteX1659" fmla="*/ 12785480 w 13759469"/>
              <a:gd name="connsiteY1659" fmla="*/ 146080 h 2252732"/>
              <a:gd name="connsiteX1660" fmla="*/ 12796502 w 13759469"/>
              <a:gd name="connsiteY1660" fmla="*/ 147308 h 2252732"/>
              <a:gd name="connsiteX1661" fmla="*/ 12807467 w 13759469"/>
              <a:gd name="connsiteY1661" fmla="*/ 148498 h 2252732"/>
              <a:gd name="connsiteX1662" fmla="*/ 12818373 w 13759469"/>
              <a:gd name="connsiteY1662" fmla="*/ 149648 h 2252732"/>
              <a:gd name="connsiteX1663" fmla="*/ 12829218 w 13759469"/>
              <a:gd name="connsiteY1663" fmla="*/ 150757 h 2252732"/>
              <a:gd name="connsiteX1664" fmla="*/ 12840004 w 13759469"/>
              <a:gd name="connsiteY1664" fmla="*/ 151823 h 2252732"/>
              <a:gd name="connsiteX1665" fmla="*/ 12850726 w 13759469"/>
              <a:gd name="connsiteY1665" fmla="*/ 152843 h 2252732"/>
              <a:gd name="connsiteX1666" fmla="*/ 12861381 w 13759469"/>
              <a:gd name="connsiteY1666" fmla="*/ 153818 h 2252732"/>
              <a:gd name="connsiteX1667" fmla="*/ 12871974 w 13759469"/>
              <a:gd name="connsiteY1667" fmla="*/ 154744 h 2252732"/>
              <a:gd name="connsiteX1668" fmla="*/ 12882496 w 13759469"/>
              <a:gd name="connsiteY1668" fmla="*/ 155620 h 2252732"/>
              <a:gd name="connsiteX1669" fmla="*/ 12892950 w 13759469"/>
              <a:gd name="connsiteY1669" fmla="*/ 156445 h 2252732"/>
              <a:gd name="connsiteX1670" fmla="*/ 12903334 w 13759469"/>
              <a:gd name="connsiteY1670" fmla="*/ 157217 h 2252732"/>
              <a:gd name="connsiteX1671" fmla="*/ 12913645 w 13759469"/>
              <a:gd name="connsiteY1671" fmla="*/ 157933 h 2252732"/>
              <a:gd name="connsiteX1672" fmla="*/ 12923882 w 13759469"/>
              <a:gd name="connsiteY1672" fmla="*/ 158594 h 2252732"/>
              <a:gd name="connsiteX1673" fmla="*/ 12934044 w 13759469"/>
              <a:gd name="connsiteY1673" fmla="*/ 159196 h 2252732"/>
              <a:gd name="connsiteX1674" fmla="*/ 12944130 w 13759469"/>
              <a:gd name="connsiteY1674" fmla="*/ 159738 h 2252732"/>
              <a:gd name="connsiteX1675" fmla="*/ 12954136 w 13759469"/>
              <a:gd name="connsiteY1675" fmla="*/ 160219 h 2252732"/>
              <a:gd name="connsiteX1676" fmla="*/ 12964064 w 13759469"/>
              <a:gd name="connsiteY1676" fmla="*/ 160638 h 2252732"/>
              <a:gd name="connsiteX1677" fmla="*/ 12973909 w 13759469"/>
              <a:gd name="connsiteY1677" fmla="*/ 160991 h 2252732"/>
              <a:gd name="connsiteX1678" fmla="*/ 12983671 w 13759469"/>
              <a:gd name="connsiteY1678" fmla="*/ 161277 h 2252732"/>
              <a:gd name="connsiteX1679" fmla="*/ 12993349 w 13759469"/>
              <a:gd name="connsiteY1679" fmla="*/ 161497 h 2252732"/>
              <a:gd name="connsiteX1680" fmla="*/ 13002941 w 13759469"/>
              <a:gd name="connsiteY1680" fmla="*/ 161646 h 2252732"/>
              <a:gd name="connsiteX1681" fmla="*/ 13012445 w 13759469"/>
              <a:gd name="connsiteY1681" fmla="*/ 161725 h 2252732"/>
              <a:gd name="connsiteX1682" fmla="*/ 13021860 w 13759469"/>
              <a:gd name="connsiteY1682" fmla="*/ 161730 h 2252732"/>
              <a:gd name="connsiteX1683" fmla="*/ 13031183 w 13759469"/>
              <a:gd name="connsiteY1683" fmla="*/ 161662 h 2252732"/>
              <a:gd name="connsiteX1684" fmla="*/ 13040413 w 13759469"/>
              <a:gd name="connsiteY1684" fmla="*/ 161517 h 2252732"/>
              <a:gd name="connsiteX1685" fmla="*/ 13058668 w 13759469"/>
              <a:gd name="connsiteY1685" fmla="*/ 160992 h 2252732"/>
              <a:gd name="connsiteX1686" fmla="*/ 13067674 w 13759469"/>
              <a:gd name="connsiteY1686" fmla="*/ 160630 h 2252732"/>
              <a:gd name="connsiteX1687" fmla="*/ 13076649 w 13759469"/>
              <a:gd name="connsiteY1687" fmla="*/ 160229 h 2252732"/>
              <a:gd name="connsiteX1688" fmla="*/ 13085558 w 13759469"/>
              <a:gd name="connsiteY1688" fmla="*/ 159791 h 2252732"/>
              <a:gd name="connsiteX1689" fmla="*/ 13094402 w 13759469"/>
              <a:gd name="connsiteY1689" fmla="*/ 159316 h 2252732"/>
              <a:gd name="connsiteX1690" fmla="*/ 13103185 w 13759469"/>
              <a:gd name="connsiteY1690" fmla="*/ 158805 h 2252732"/>
              <a:gd name="connsiteX1691" fmla="*/ 13111905 w 13759469"/>
              <a:gd name="connsiteY1691" fmla="*/ 158258 h 2252732"/>
              <a:gd name="connsiteX1692" fmla="*/ 13120562 w 13759469"/>
              <a:gd name="connsiteY1692" fmla="*/ 157676 h 2252732"/>
              <a:gd name="connsiteX1693" fmla="*/ 13129157 w 13759469"/>
              <a:gd name="connsiteY1693" fmla="*/ 157059 h 2252732"/>
              <a:gd name="connsiteX1694" fmla="*/ 13137692 w 13759469"/>
              <a:gd name="connsiteY1694" fmla="*/ 156406 h 2252732"/>
              <a:gd name="connsiteX1695" fmla="*/ 13146166 w 13759469"/>
              <a:gd name="connsiteY1695" fmla="*/ 155720 h 2252732"/>
              <a:gd name="connsiteX1696" fmla="*/ 13154580 w 13759469"/>
              <a:gd name="connsiteY1696" fmla="*/ 154998 h 2252732"/>
              <a:gd name="connsiteX1697" fmla="*/ 13162936 w 13759469"/>
              <a:gd name="connsiteY1697" fmla="*/ 154244 h 2252732"/>
              <a:gd name="connsiteX1698" fmla="*/ 13171235 w 13759469"/>
              <a:gd name="connsiteY1698" fmla="*/ 153456 h 2252732"/>
              <a:gd name="connsiteX1699" fmla="*/ 13179476 w 13759469"/>
              <a:gd name="connsiteY1699" fmla="*/ 152636 h 2252732"/>
              <a:gd name="connsiteX1700" fmla="*/ 13187660 w 13759469"/>
              <a:gd name="connsiteY1700" fmla="*/ 151783 h 2252732"/>
              <a:gd name="connsiteX1701" fmla="*/ 13195787 w 13759469"/>
              <a:gd name="connsiteY1701" fmla="*/ 150897 h 2252732"/>
              <a:gd name="connsiteX1702" fmla="*/ 13203860 w 13759469"/>
              <a:gd name="connsiteY1702" fmla="*/ 149980 h 2252732"/>
              <a:gd name="connsiteX1703" fmla="*/ 13211877 w 13759469"/>
              <a:gd name="connsiteY1703" fmla="*/ 149032 h 2252732"/>
              <a:gd name="connsiteX1704" fmla="*/ 13219839 w 13759469"/>
              <a:gd name="connsiteY1704" fmla="*/ 148053 h 2252732"/>
              <a:gd name="connsiteX1705" fmla="*/ 13227751 w 13759469"/>
              <a:gd name="connsiteY1705" fmla="*/ 147042 h 2252732"/>
              <a:gd name="connsiteX1706" fmla="*/ 13235607 w 13759469"/>
              <a:gd name="connsiteY1706" fmla="*/ 146002 h 2252732"/>
              <a:gd name="connsiteX1707" fmla="*/ 13243413 w 13759469"/>
              <a:gd name="connsiteY1707" fmla="*/ 144932 h 2252732"/>
              <a:gd name="connsiteX1708" fmla="*/ 13251169 w 13759469"/>
              <a:gd name="connsiteY1708" fmla="*/ 143832 h 2252732"/>
              <a:gd name="connsiteX1709" fmla="*/ 13258873 w 13759469"/>
              <a:gd name="connsiteY1709" fmla="*/ 142704 h 2252732"/>
              <a:gd name="connsiteX1710" fmla="*/ 13266525 w 13759469"/>
              <a:gd name="connsiteY1710" fmla="*/ 141547 h 2252732"/>
              <a:gd name="connsiteX1711" fmla="*/ 13274129 w 13759469"/>
              <a:gd name="connsiteY1711" fmla="*/ 140362 h 2252732"/>
              <a:gd name="connsiteX1712" fmla="*/ 13281686 w 13759469"/>
              <a:gd name="connsiteY1712" fmla="*/ 139148 h 2252732"/>
              <a:gd name="connsiteX1713" fmla="*/ 13289193 w 13759469"/>
              <a:gd name="connsiteY1713" fmla="*/ 137907 h 2252732"/>
              <a:gd name="connsiteX1714" fmla="*/ 13296653 w 13759469"/>
              <a:gd name="connsiteY1714" fmla="*/ 136639 h 2252732"/>
              <a:gd name="connsiteX1715" fmla="*/ 13304067 w 13759469"/>
              <a:gd name="connsiteY1715" fmla="*/ 135343 h 2252732"/>
              <a:gd name="connsiteX1716" fmla="*/ 13311435 w 13759469"/>
              <a:gd name="connsiteY1716" fmla="*/ 134021 h 2252732"/>
              <a:gd name="connsiteX1717" fmla="*/ 13318758 w 13759469"/>
              <a:gd name="connsiteY1717" fmla="*/ 132673 h 2252732"/>
              <a:gd name="connsiteX1718" fmla="*/ 13326036 w 13759469"/>
              <a:gd name="connsiteY1718" fmla="*/ 131300 h 2252732"/>
              <a:gd name="connsiteX1719" fmla="*/ 13333272 w 13759469"/>
              <a:gd name="connsiteY1719" fmla="*/ 129901 h 2252732"/>
              <a:gd name="connsiteX1720" fmla="*/ 13340462 w 13759469"/>
              <a:gd name="connsiteY1720" fmla="*/ 128477 h 2252732"/>
              <a:gd name="connsiteX1721" fmla="*/ 13347612 w 13759469"/>
              <a:gd name="connsiteY1721" fmla="*/ 127028 h 2252732"/>
              <a:gd name="connsiteX1722" fmla="*/ 13354719 w 13759469"/>
              <a:gd name="connsiteY1722" fmla="*/ 125556 h 2252732"/>
              <a:gd name="connsiteX1723" fmla="*/ 13361785 w 13759469"/>
              <a:gd name="connsiteY1723" fmla="*/ 124060 h 2252732"/>
              <a:gd name="connsiteX1724" fmla="*/ 13368810 w 13759469"/>
              <a:gd name="connsiteY1724" fmla="*/ 122539 h 2252732"/>
              <a:gd name="connsiteX1725" fmla="*/ 13375797 w 13759469"/>
              <a:gd name="connsiteY1725" fmla="*/ 120996 h 2252732"/>
              <a:gd name="connsiteX1726" fmla="*/ 13382743 w 13759469"/>
              <a:gd name="connsiteY1726" fmla="*/ 119430 h 2252732"/>
              <a:gd name="connsiteX1727" fmla="*/ 13389652 w 13759469"/>
              <a:gd name="connsiteY1727" fmla="*/ 117842 h 2252732"/>
              <a:gd name="connsiteX1728" fmla="*/ 13396523 w 13759469"/>
              <a:gd name="connsiteY1728" fmla="*/ 116232 h 2252732"/>
              <a:gd name="connsiteX1729" fmla="*/ 13403357 w 13759469"/>
              <a:gd name="connsiteY1729" fmla="*/ 114600 h 2252732"/>
              <a:gd name="connsiteX1730" fmla="*/ 13410156 w 13759469"/>
              <a:gd name="connsiteY1730" fmla="*/ 112946 h 2252732"/>
              <a:gd name="connsiteX1731" fmla="*/ 13416917 w 13759469"/>
              <a:gd name="connsiteY1731" fmla="*/ 111273 h 2252732"/>
              <a:gd name="connsiteX1732" fmla="*/ 13423645 w 13759469"/>
              <a:gd name="connsiteY1732" fmla="*/ 109578 h 2252732"/>
              <a:gd name="connsiteX1733" fmla="*/ 13430337 w 13759469"/>
              <a:gd name="connsiteY1733" fmla="*/ 107863 h 2252732"/>
              <a:gd name="connsiteX1734" fmla="*/ 13436997 w 13759469"/>
              <a:gd name="connsiteY1734" fmla="*/ 106129 h 2252732"/>
              <a:gd name="connsiteX1735" fmla="*/ 13443622 w 13759469"/>
              <a:gd name="connsiteY1735" fmla="*/ 104375 h 2252732"/>
              <a:gd name="connsiteX1736" fmla="*/ 13450217 w 13759469"/>
              <a:gd name="connsiteY1736" fmla="*/ 102601 h 2252732"/>
              <a:gd name="connsiteX1737" fmla="*/ 13456778 w 13759469"/>
              <a:gd name="connsiteY1737" fmla="*/ 100810 h 2252732"/>
              <a:gd name="connsiteX1738" fmla="*/ 13463311 w 13759469"/>
              <a:gd name="connsiteY1738" fmla="*/ 98999 h 2252732"/>
              <a:gd name="connsiteX1739" fmla="*/ 13469814 w 13759469"/>
              <a:gd name="connsiteY1739" fmla="*/ 97171 h 2252732"/>
              <a:gd name="connsiteX1740" fmla="*/ 13476286 w 13759469"/>
              <a:gd name="connsiteY1740" fmla="*/ 95326 h 2252732"/>
              <a:gd name="connsiteX1741" fmla="*/ 13482730 w 13759469"/>
              <a:gd name="connsiteY1741" fmla="*/ 93462 h 2252732"/>
              <a:gd name="connsiteX1742" fmla="*/ 13489145 w 13759469"/>
              <a:gd name="connsiteY1742" fmla="*/ 91583 h 2252732"/>
              <a:gd name="connsiteX1743" fmla="*/ 13495533 w 13759469"/>
              <a:gd name="connsiteY1743" fmla="*/ 89687 h 2252732"/>
              <a:gd name="connsiteX1744" fmla="*/ 13501895 w 13759469"/>
              <a:gd name="connsiteY1744" fmla="*/ 87774 h 2252732"/>
              <a:gd name="connsiteX1745" fmla="*/ 13508231 w 13759469"/>
              <a:gd name="connsiteY1745" fmla="*/ 85845 h 2252732"/>
              <a:gd name="connsiteX1746" fmla="*/ 13514540 w 13759469"/>
              <a:gd name="connsiteY1746" fmla="*/ 83902 h 2252732"/>
              <a:gd name="connsiteX1747" fmla="*/ 13520826 w 13759469"/>
              <a:gd name="connsiteY1747" fmla="*/ 81943 h 2252732"/>
              <a:gd name="connsiteX1748" fmla="*/ 13527088 w 13759469"/>
              <a:gd name="connsiteY1748" fmla="*/ 79970 h 2252732"/>
              <a:gd name="connsiteX1749" fmla="*/ 13533326 w 13759469"/>
              <a:gd name="connsiteY1749" fmla="*/ 77983 h 2252732"/>
              <a:gd name="connsiteX1750" fmla="*/ 13539541 w 13759469"/>
              <a:gd name="connsiteY1750" fmla="*/ 75981 h 2252732"/>
              <a:gd name="connsiteX1751" fmla="*/ 13545735 w 13759469"/>
              <a:gd name="connsiteY1751" fmla="*/ 73965 h 2252732"/>
              <a:gd name="connsiteX1752" fmla="*/ 13551907 w 13759469"/>
              <a:gd name="connsiteY1752" fmla="*/ 71938 h 2252732"/>
              <a:gd name="connsiteX1753" fmla="*/ 13558058 w 13759469"/>
              <a:gd name="connsiteY1753" fmla="*/ 69896 h 2252732"/>
              <a:gd name="connsiteX1754" fmla="*/ 13564190 w 13759469"/>
              <a:gd name="connsiteY1754" fmla="*/ 67842 h 2252732"/>
              <a:gd name="connsiteX1755" fmla="*/ 13570303 w 13759469"/>
              <a:gd name="connsiteY1755" fmla="*/ 65776 h 2252732"/>
              <a:gd name="connsiteX1756" fmla="*/ 13576395 w 13759469"/>
              <a:gd name="connsiteY1756" fmla="*/ 63699 h 2252732"/>
              <a:gd name="connsiteX1757" fmla="*/ 13582471 w 13759469"/>
              <a:gd name="connsiteY1757" fmla="*/ 61610 h 2252732"/>
              <a:gd name="connsiteX1758" fmla="*/ 13588529 w 13759469"/>
              <a:gd name="connsiteY1758" fmla="*/ 59510 h 2252732"/>
              <a:gd name="connsiteX1759" fmla="*/ 13594571 w 13759469"/>
              <a:gd name="connsiteY1759" fmla="*/ 57399 h 2252732"/>
              <a:gd name="connsiteX1760" fmla="*/ 13600598 w 13759469"/>
              <a:gd name="connsiteY1760" fmla="*/ 55278 h 2252732"/>
              <a:gd name="connsiteX1761" fmla="*/ 13606607 w 13759469"/>
              <a:gd name="connsiteY1761" fmla="*/ 53148 h 2252732"/>
              <a:gd name="connsiteX1762" fmla="*/ 13612604 w 13759469"/>
              <a:gd name="connsiteY1762" fmla="*/ 51007 h 2252732"/>
              <a:gd name="connsiteX1763" fmla="*/ 13618586 w 13759469"/>
              <a:gd name="connsiteY1763" fmla="*/ 48858 h 2252732"/>
              <a:gd name="connsiteX1764" fmla="*/ 13624555 w 13759469"/>
              <a:gd name="connsiteY1764" fmla="*/ 46699 h 2252732"/>
              <a:gd name="connsiteX1765" fmla="*/ 13630511 w 13759469"/>
              <a:gd name="connsiteY1765" fmla="*/ 44532 h 2252732"/>
              <a:gd name="connsiteX1766" fmla="*/ 13636457 w 13759469"/>
              <a:gd name="connsiteY1766" fmla="*/ 42358 h 2252732"/>
              <a:gd name="connsiteX1767" fmla="*/ 13642390 w 13759469"/>
              <a:gd name="connsiteY1767" fmla="*/ 40175 h 2252732"/>
              <a:gd name="connsiteX1768" fmla="*/ 13648313 w 13759469"/>
              <a:gd name="connsiteY1768" fmla="*/ 37985 h 2252732"/>
              <a:gd name="connsiteX1769" fmla="*/ 13654225 w 13759469"/>
              <a:gd name="connsiteY1769" fmla="*/ 35789 h 2252732"/>
              <a:gd name="connsiteX1770" fmla="*/ 13660130 w 13759469"/>
              <a:gd name="connsiteY1770" fmla="*/ 33585 h 2252732"/>
              <a:gd name="connsiteX1771" fmla="*/ 13666024 w 13759469"/>
              <a:gd name="connsiteY1771" fmla="*/ 31376 h 2252732"/>
              <a:gd name="connsiteX1772" fmla="*/ 13671910 w 13759469"/>
              <a:gd name="connsiteY1772" fmla="*/ 29160 h 2252732"/>
              <a:gd name="connsiteX1773" fmla="*/ 13677792 w 13759469"/>
              <a:gd name="connsiteY1773" fmla="*/ 26938 h 2252732"/>
              <a:gd name="connsiteX1774" fmla="*/ 13683665 w 13759469"/>
              <a:gd name="connsiteY1774" fmla="*/ 24714 h 2252732"/>
              <a:gd name="connsiteX1775" fmla="*/ 13689532 w 13759469"/>
              <a:gd name="connsiteY1775" fmla="*/ 22482 h 2252732"/>
              <a:gd name="connsiteX1776" fmla="*/ 13695394 w 13759469"/>
              <a:gd name="connsiteY1776" fmla="*/ 20247 h 2252732"/>
              <a:gd name="connsiteX1777" fmla="*/ 13701253 w 13759469"/>
              <a:gd name="connsiteY1777" fmla="*/ 18008 h 2252732"/>
              <a:gd name="connsiteX1778" fmla="*/ 13707107 w 13759469"/>
              <a:gd name="connsiteY1778" fmla="*/ 15766 h 2252732"/>
              <a:gd name="connsiteX1779" fmla="*/ 13712959 w 13759469"/>
              <a:gd name="connsiteY1779" fmla="*/ 13520 h 2252732"/>
              <a:gd name="connsiteX1780" fmla="*/ 13718805 w 13759469"/>
              <a:gd name="connsiteY1780" fmla="*/ 11272 h 2252732"/>
              <a:gd name="connsiteX1781" fmla="*/ 13724651 w 13759469"/>
              <a:gd name="connsiteY1781" fmla="*/ 9021 h 2252732"/>
              <a:gd name="connsiteX1782" fmla="*/ 13730497 w 13759469"/>
              <a:gd name="connsiteY1782" fmla="*/ 6767 h 2252732"/>
              <a:gd name="connsiteX1783" fmla="*/ 13736342 w 13759469"/>
              <a:gd name="connsiteY1783" fmla="*/ 4513 h 2252732"/>
              <a:gd name="connsiteX1784" fmla="*/ 13748031 w 13759469"/>
              <a:gd name="connsiteY1784" fmla="*/ 0 h 225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Lst>
            <a:rect l="l" t="t" r="r" b="b"/>
            <a:pathLst>
              <a:path w="13759469" h="2252732">
                <a:moveTo>
                  <a:pt x="13748031" y="0"/>
                </a:moveTo>
                <a:lnTo>
                  <a:pt x="13759469" y="29618"/>
                </a:lnTo>
                <a:lnTo>
                  <a:pt x="13747777" y="34132"/>
                </a:lnTo>
                <a:lnTo>
                  <a:pt x="13741923" y="36390"/>
                </a:lnTo>
                <a:lnTo>
                  <a:pt x="13736071" y="38646"/>
                </a:lnTo>
                <a:lnTo>
                  <a:pt x="13730215" y="40901"/>
                </a:lnTo>
                <a:lnTo>
                  <a:pt x="13724351" y="43155"/>
                </a:lnTo>
                <a:lnTo>
                  <a:pt x="13718486" y="45407"/>
                </a:lnTo>
                <a:lnTo>
                  <a:pt x="13712610" y="47658"/>
                </a:lnTo>
                <a:lnTo>
                  <a:pt x="13706730" y="49905"/>
                </a:lnTo>
                <a:lnTo>
                  <a:pt x="13700840" y="52150"/>
                </a:lnTo>
                <a:lnTo>
                  <a:pt x="13694951" y="54390"/>
                </a:lnTo>
                <a:lnTo>
                  <a:pt x="13689041" y="56629"/>
                </a:lnTo>
                <a:lnTo>
                  <a:pt x="13683131" y="58862"/>
                </a:lnTo>
                <a:lnTo>
                  <a:pt x="13677208" y="61091"/>
                </a:lnTo>
                <a:lnTo>
                  <a:pt x="13671270" y="63316"/>
                </a:lnTo>
                <a:lnTo>
                  <a:pt x="13665328" y="65534"/>
                </a:lnTo>
                <a:lnTo>
                  <a:pt x="13659370" y="67747"/>
                </a:lnTo>
                <a:lnTo>
                  <a:pt x="13653400" y="69955"/>
                </a:lnTo>
                <a:lnTo>
                  <a:pt x="13647417" y="72155"/>
                </a:lnTo>
                <a:lnTo>
                  <a:pt x="13641419" y="74350"/>
                </a:lnTo>
                <a:lnTo>
                  <a:pt x="13635410" y="76536"/>
                </a:lnTo>
                <a:lnTo>
                  <a:pt x="13629383" y="78715"/>
                </a:lnTo>
                <a:lnTo>
                  <a:pt x="13623341" y="80887"/>
                </a:lnTo>
                <a:lnTo>
                  <a:pt x="13617283" y="83050"/>
                </a:lnTo>
                <a:lnTo>
                  <a:pt x="13611205" y="85203"/>
                </a:lnTo>
                <a:lnTo>
                  <a:pt x="13605113" y="87348"/>
                </a:lnTo>
                <a:lnTo>
                  <a:pt x="13599000" y="89483"/>
                </a:lnTo>
                <a:lnTo>
                  <a:pt x="13592870" y="91608"/>
                </a:lnTo>
                <a:lnTo>
                  <a:pt x="13586720" y="93723"/>
                </a:lnTo>
                <a:lnTo>
                  <a:pt x="13580547" y="95828"/>
                </a:lnTo>
                <a:lnTo>
                  <a:pt x="13574357" y="97920"/>
                </a:lnTo>
                <a:lnTo>
                  <a:pt x="13568141" y="100002"/>
                </a:lnTo>
                <a:lnTo>
                  <a:pt x="13561906" y="102071"/>
                </a:lnTo>
                <a:lnTo>
                  <a:pt x="13555646" y="104129"/>
                </a:lnTo>
                <a:lnTo>
                  <a:pt x="13549365" y="106173"/>
                </a:lnTo>
                <a:lnTo>
                  <a:pt x="13543060" y="108204"/>
                </a:lnTo>
                <a:lnTo>
                  <a:pt x="13536726" y="110222"/>
                </a:lnTo>
                <a:lnTo>
                  <a:pt x="13530370" y="112225"/>
                </a:lnTo>
                <a:lnTo>
                  <a:pt x="13523988" y="114214"/>
                </a:lnTo>
                <a:lnTo>
                  <a:pt x="13517576" y="116189"/>
                </a:lnTo>
                <a:lnTo>
                  <a:pt x="13511139" y="118148"/>
                </a:lnTo>
                <a:lnTo>
                  <a:pt x="13504675" y="120092"/>
                </a:lnTo>
                <a:lnTo>
                  <a:pt x="13498182" y="122020"/>
                </a:lnTo>
                <a:lnTo>
                  <a:pt x="13491657" y="123932"/>
                </a:lnTo>
                <a:lnTo>
                  <a:pt x="13485105" y="125826"/>
                </a:lnTo>
                <a:lnTo>
                  <a:pt x="13478519" y="127704"/>
                </a:lnTo>
                <a:lnTo>
                  <a:pt x="13471906" y="129564"/>
                </a:lnTo>
                <a:lnTo>
                  <a:pt x="13465260" y="131406"/>
                </a:lnTo>
                <a:lnTo>
                  <a:pt x="13458579" y="133230"/>
                </a:lnTo>
                <a:lnTo>
                  <a:pt x="13451869" y="135035"/>
                </a:lnTo>
                <a:lnTo>
                  <a:pt x="13445122" y="136822"/>
                </a:lnTo>
                <a:lnTo>
                  <a:pt x="13438340" y="138588"/>
                </a:lnTo>
                <a:lnTo>
                  <a:pt x="13431525" y="140334"/>
                </a:lnTo>
                <a:lnTo>
                  <a:pt x="13424673" y="142061"/>
                </a:lnTo>
                <a:lnTo>
                  <a:pt x="13417785" y="143766"/>
                </a:lnTo>
                <a:lnTo>
                  <a:pt x="13410862" y="145450"/>
                </a:lnTo>
                <a:lnTo>
                  <a:pt x="13403898" y="147114"/>
                </a:lnTo>
                <a:lnTo>
                  <a:pt x="13396897" y="148755"/>
                </a:lnTo>
                <a:lnTo>
                  <a:pt x="13389858" y="150373"/>
                </a:lnTo>
                <a:lnTo>
                  <a:pt x="13382779" y="151969"/>
                </a:lnTo>
                <a:lnTo>
                  <a:pt x="13375659" y="153542"/>
                </a:lnTo>
                <a:lnTo>
                  <a:pt x="13368499" y="155091"/>
                </a:lnTo>
                <a:lnTo>
                  <a:pt x="13361298" y="156617"/>
                </a:lnTo>
                <a:lnTo>
                  <a:pt x="13354054" y="158118"/>
                </a:lnTo>
                <a:lnTo>
                  <a:pt x="13346769" y="159595"/>
                </a:lnTo>
                <a:lnTo>
                  <a:pt x="13339438" y="161046"/>
                </a:lnTo>
                <a:lnTo>
                  <a:pt x="13332065" y="162472"/>
                </a:lnTo>
                <a:lnTo>
                  <a:pt x="13324646" y="163873"/>
                </a:lnTo>
                <a:lnTo>
                  <a:pt x="13317182" y="165246"/>
                </a:lnTo>
                <a:lnTo>
                  <a:pt x="13309674" y="166594"/>
                </a:lnTo>
                <a:lnTo>
                  <a:pt x="13302119" y="167914"/>
                </a:lnTo>
                <a:lnTo>
                  <a:pt x="13294515" y="169207"/>
                </a:lnTo>
                <a:lnTo>
                  <a:pt x="13286864" y="170472"/>
                </a:lnTo>
                <a:lnTo>
                  <a:pt x="13279166" y="171709"/>
                </a:lnTo>
                <a:lnTo>
                  <a:pt x="13271418" y="172918"/>
                </a:lnTo>
                <a:lnTo>
                  <a:pt x="13263620" y="174098"/>
                </a:lnTo>
                <a:lnTo>
                  <a:pt x="13255771" y="175247"/>
                </a:lnTo>
                <a:lnTo>
                  <a:pt x="13247872" y="176368"/>
                </a:lnTo>
                <a:lnTo>
                  <a:pt x="13239920" y="177458"/>
                </a:lnTo>
                <a:lnTo>
                  <a:pt x="13231916" y="178517"/>
                </a:lnTo>
                <a:lnTo>
                  <a:pt x="13223864" y="179547"/>
                </a:lnTo>
                <a:lnTo>
                  <a:pt x="13215753" y="180544"/>
                </a:lnTo>
                <a:lnTo>
                  <a:pt x="13207588" y="181510"/>
                </a:lnTo>
                <a:lnTo>
                  <a:pt x="13199374" y="182444"/>
                </a:lnTo>
                <a:lnTo>
                  <a:pt x="13191099" y="183346"/>
                </a:lnTo>
                <a:lnTo>
                  <a:pt x="13182769" y="184214"/>
                </a:lnTo>
                <a:lnTo>
                  <a:pt x="13174381" y="185050"/>
                </a:lnTo>
                <a:lnTo>
                  <a:pt x="13165937" y="185852"/>
                </a:lnTo>
                <a:lnTo>
                  <a:pt x="13157435" y="186620"/>
                </a:lnTo>
                <a:lnTo>
                  <a:pt x="13148878" y="187353"/>
                </a:lnTo>
                <a:lnTo>
                  <a:pt x="13140257" y="188053"/>
                </a:lnTo>
                <a:lnTo>
                  <a:pt x="13131577" y="188716"/>
                </a:lnTo>
                <a:lnTo>
                  <a:pt x="13122838" y="189345"/>
                </a:lnTo>
                <a:lnTo>
                  <a:pt x="13114035" y="189937"/>
                </a:lnTo>
                <a:lnTo>
                  <a:pt x="13105172" y="190493"/>
                </a:lnTo>
                <a:lnTo>
                  <a:pt x="13096247" y="191013"/>
                </a:lnTo>
                <a:lnTo>
                  <a:pt x="13087261" y="191496"/>
                </a:lnTo>
                <a:lnTo>
                  <a:pt x="13078207" y="191941"/>
                </a:lnTo>
                <a:lnTo>
                  <a:pt x="13069090" y="192348"/>
                </a:lnTo>
                <a:lnTo>
                  <a:pt x="13059872" y="192718"/>
                </a:lnTo>
                <a:lnTo>
                  <a:pt x="13041187" y="193258"/>
                </a:lnTo>
                <a:lnTo>
                  <a:pt x="13031682" y="193408"/>
                </a:lnTo>
                <a:lnTo>
                  <a:pt x="13022094" y="193479"/>
                </a:lnTo>
                <a:lnTo>
                  <a:pt x="13012427" y="193475"/>
                </a:lnTo>
                <a:lnTo>
                  <a:pt x="13002681" y="193395"/>
                </a:lnTo>
                <a:lnTo>
                  <a:pt x="12992856" y="193243"/>
                </a:lnTo>
                <a:lnTo>
                  <a:pt x="12982953" y="193020"/>
                </a:lnTo>
                <a:lnTo>
                  <a:pt x="12972977" y="192727"/>
                </a:lnTo>
                <a:lnTo>
                  <a:pt x="12962926" y="192367"/>
                </a:lnTo>
                <a:lnTo>
                  <a:pt x="12952801" y="191941"/>
                </a:lnTo>
                <a:lnTo>
                  <a:pt x="12942606" y="191452"/>
                </a:lnTo>
                <a:lnTo>
                  <a:pt x="12932341" y="190900"/>
                </a:lnTo>
                <a:lnTo>
                  <a:pt x="12922005" y="190288"/>
                </a:lnTo>
                <a:lnTo>
                  <a:pt x="12911602" y="189618"/>
                </a:lnTo>
                <a:lnTo>
                  <a:pt x="12901133" y="188890"/>
                </a:lnTo>
                <a:lnTo>
                  <a:pt x="12890598" y="188108"/>
                </a:lnTo>
                <a:lnTo>
                  <a:pt x="12880000" y="187272"/>
                </a:lnTo>
                <a:lnTo>
                  <a:pt x="12869338" y="186384"/>
                </a:lnTo>
                <a:lnTo>
                  <a:pt x="12858617" y="185447"/>
                </a:lnTo>
                <a:lnTo>
                  <a:pt x="12847835" y="184462"/>
                </a:lnTo>
                <a:lnTo>
                  <a:pt x="12836995" y="183430"/>
                </a:lnTo>
                <a:lnTo>
                  <a:pt x="12826098" y="182354"/>
                </a:lnTo>
                <a:lnTo>
                  <a:pt x="12815144" y="181234"/>
                </a:lnTo>
                <a:lnTo>
                  <a:pt x="12804137" y="180073"/>
                </a:lnTo>
                <a:lnTo>
                  <a:pt x="12793076" y="178873"/>
                </a:lnTo>
                <a:lnTo>
                  <a:pt x="12781964" y="177635"/>
                </a:lnTo>
                <a:lnTo>
                  <a:pt x="12770801" y="176361"/>
                </a:lnTo>
                <a:lnTo>
                  <a:pt x="12759590" y="175053"/>
                </a:lnTo>
                <a:lnTo>
                  <a:pt x="12748330" y="173711"/>
                </a:lnTo>
                <a:lnTo>
                  <a:pt x="12737025" y="172340"/>
                </a:lnTo>
                <a:lnTo>
                  <a:pt x="12725675" y="170938"/>
                </a:lnTo>
                <a:lnTo>
                  <a:pt x="12714280" y="169509"/>
                </a:lnTo>
                <a:lnTo>
                  <a:pt x="12702845" y="168055"/>
                </a:lnTo>
                <a:lnTo>
                  <a:pt x="12691367" y="166576"/>
                </a:lnTo>
                <a:lnTo>
                  <a:pt x="12679851" y="165075"/>
                </a:lnTo>
                <a:lnTo>
                  <a:pt x="12668297" y="163554"/>
                </a:lnTo>
                <a:lnTo>
                  <a:pt x="12656706" y="162013"/>
                </a:lnTo>
                <a:lnTo>
                  <a:pt x="12645081" y="160455"/>
                </a:lnTo>
                <a:lnTo>
                  <a:pt x="12633421" y="158882"/>
                </a:lnTo>
                <a:lnTo>
                  <a:pt x="12621729" y="157295"/>
                </a:lnTo>
                <a:lnTo>
                  <a:pt x="12610005" y="155695"/>
                </a:lnTo>
                <a:lnTo>
                  <a:pt x="12598252" y="154085"/>
                </a:lnTo>
                <a:lnTo>
                  <a:pt x="12586472" y="152467"/>
                </a:lnTo>
                <a:lnTo>
                  <a:pt x="12574663" y="150841"/>
                </a:lnTo>
                <a:lnTo>
                  <a:pt x="12562831" y="149210"/>
                </a:lnTo>
                <a:lnTo>
                  <a:pt x="12550973" y="147575"/>
                </a:lnTo>
                <a:lnTo>
                  <a:pt x="12539094" y="145939"/>
                </a:lnTo>
                <a:lnTo>
                  <a:pt x="12527193" y="144302"/>
                </a:lnTo>
                <a:lnTo>
                  <a:pt x="12515273" y="142667"/>
                </a:lnTo>
                <a:lnTo>
                  <a:pt x="12503334" y="141035"/>
                </a:lnTo>
                <a:lnTo>
                  <a:pt x="12491378" y="139407"/>
                </a:lnTo>
                <a:lnTo>
                  <a:pt x="12479408" y="137787"/>
                </a:lnTo>
                <a:lnTo>
                  <a:pt x="12467422" y="136174"/>
                </a:lnTo>
                <a:lnTo>
                  <a:pt x="12455423" y="134571"/>
                </a:lnTo>
                <a:lnTo>
                  <a:pt x="12443413" y="132980"/>
                </a:lnTo>
                <a:lnTo>
                  <a:pt x="12431396" y="131403"/>
                </a:lnTo>
                <a:lnTo>
                  <a:pt x="12419367" y="129841"/>
                </a:lnTo>
                <a:lnTo>
                  <a:pt x="12407333" y="128295"/>
                </a:lnTo>
                <a:lnTo>
                  <a:pt x="12395294" y="126767"/>
                </a:lnTo>
                <a:lnTo>
                  <a:pt x="12383250" y="125260"/>
                </a:lnTo>
                <a:lnTo>
                  <a:pt x="12371203" y="123774"/>
                </a:lnTo>
                <a:lnTo>
                  <a:pt x="12359156" y="122312"/>
                </a:lnTo>
                <a:lnTo>
                  <a:pt x="12347107" y="120875"/>
                </a:lnTo>
                <a:lnTo>
                  <a:pt x="12335062" y="119465"/>
                </a:lnTo>
                <a:lnTo>
                  <a:pt x="12323018" y="118084"/>
                </a:lnTo>
                <a:lnTo>
                  <a:pt x="12310980" y="116733"/>
                </a:lnTo>
                <a:lnTo>
                  <a:pt x="12298948" y="115414"/>
                </a:lnTo>
                <a:lnTo>
                  <a:pt x="12286924" y="114128"/>
                </a:lnTo>
                <a:lnTo>
                  <a:pt x="12274907" y="112878"/>
                </a:lnTo>
                <a:lnTo>
                  <a:pt x="12262902" y="111665"/>
                </a:lnTo>
                <a:lnTo>
                  <a:pt x="12250908" y="110490"/>
                </a:lnTo>
                <a:lnTo>
                  <a:pt x="12238927" y="109356"/>
                </a:lnTo>
                <a:lnTo>
                  <a:pt x="12226961" y="108264"/>
                </a:lnTo>
                <a:lnTo>
                  <a:pt x="12215012" y="107216"/>
                </a:lnTo>
                <a:lnTo>
                  <a:pt x="12203079" y="106213"/>
                </a:lnTo>
                <a:lnTo>
                  <a:pt x="12191166" y="105257"/>
                </a:lnTo>
                <a:lnTo>
                  <a:pt x="12179272" y="104349"/>
                </a:lnTo>
                <a:lnTo>
                  <a:pt x="12167401" y="103493"/>
                </a:lnTo>
                <a:lnTo>
                  <a:pt x="12155552" y="102688"/>
                </a:lnTo>
                <a:lnTo>
                  <a:pt x="12143733" y="101938"/>
                </a:lnTo>
                <a:lnTo>
                  <a:pt x="12131936" y="101243"/>
                </a:lnTo>
                <a:lnTo>
                  <a:pt x="12120166" y="100604"/>
                </a:lnTo>
                <a:lnTo>
                  <a:pt x="12108430" y="100026"/>
                </a:lnTo>
                <a:lnTo>
                  <a:pt x="12096720" y="99507"/>
                </a:lnTo>
                <a:lnTo>
                  <a:pt x="12085044" y="99050"/>
                </a:lnTo>
                <a:lnTo>
                  <a:pt x="12073402" y="98657"/>
                </a:lnTo>
                <a:lnTo>
                  <a:pt x="12061795" y="98330"/>
                </a:lnTo>
                <a:lnTo>
                  <a:pt x="12050223" y="98070"/>
                </a:lnTo>
                <a:lnTo>
                  <a:pt x="12038694" y="97879"/>
                </a:lnTo>
                <a:lnTo>
                  <a:pt x="12027200" y="97758"/>
                </a:lnTo>
                <a:lnTo>
                  <a:pt x="12015747" y="97709"/>
                </a:lnTo>
                <a:lnTo>
                  <a:pt x="12004338" y="97734"/>
                </a:lnTo>
                <a:lnTo>
                  <a:pt x="11992973" y="97834"/>
                </a:lnTo>
                <a:lnTo>
                  <a:pt x="11981653" y="98011"/>
                </a:lnTo>
                <a:lnTo>
                  <a:pt x="11970380" y="98267"/>
                </a:lnTo>
                <a:lnTo>
                  <a:pt x="11959159" y="98604"/>
                </a:lnTo>
                <a:lnTo>
                  <a:pt x="11947984" y="99022"/>
                </a:lnTo>
                <a:lnTo>
                  <a:pt x="11936860" y="99523"/>
                </a:lnTo>
                <a:lnTo>
                  <a:pt x="11925854" y="100106"/>
                </a:lnTo>
                <a:lnTo>
                  <a:pt x="11903760" y="101408"/>
                </a:lnTo>
                <a:lnTo>
                  <a:pt x="11892867" y="102081"/>
                </a:lnTo>
                <a:lnTo>
                  <a:pt x="11882068" y="102772"/>
                </a:lnTo>
                <a:lnTo>
                  <a:pt x="11871361" y="103479"/>
                </a:lnTo>
                <a:lnTo>
                  <a:pt x="11860741" y="104203"/>
                </a:lnTo>
                <a:lnTo>
                  <a:pt x="11850206" y="104946"/>
                </a:lnTo>
                <a:lnTo>
                  <a:pt x="11839753" y="105706"/>
                </a:lnTo>
                <a:lnTo>
                  <a:pt x="11829380" y="106485"/>
                </a:lnTo>
                <a:lnTo>
                  <a:pt x="11819084" y="107284"/>
                </a:lnTo>
                <a:lnTo>
                  <a:pt x="11808859" y="108102"/>
                </a:lnTo>
                <a:lnTo>
                  <a:pt x="11798705" y="108940"/>
                </a:lnTo>
                <a:lnTo>
                  <a:pt x="11788621" y="109800"/>
                </a:lnTo>
                <a:lnTo>
                  <a:pt x="11778596" y="110680"/>
                </a:lnTo>
                <a:lnTo>
                  <a:pt x="11768638" y="111582"/>
                </a:lnTo>
                <a:lnTo>
                  <a:pt x="11758736" y="112507"/>
                </a:lnTo>
                <a:lnTo>
                  <a:pt x="11748889" y="113454"/>
                </a:lnTo>
                <a:lnTo>
                  <a:pt x="11739095" y="114424"/>
                </a:lnTo>
                <a:lnTo>
                  <a:pt x="11729351" y="115417"/>
                </a:lnTo>
                <a:lnTo>
                  <a:pt x="11719652" y="116435"/>
                </a:lnTo>
                <a:lnTo>
                  <a:pt x="11709997" y="117477"/>
                </a:lnTo>
                <a:lnTo>
                  <a:pt x="11700383" y="118544"/>
                </a:lnTo>
                <a:lnTo>
                  <a:pt x="11690806" y="119637"/>
                </a:lnTo>
                <a:lnTo>
                  <a:pt x="11681266" y="120756"/>
                </a:lnTo>
                <a:lnTo>
                  <a:pt x="11671753" y="121902"/>
                </a:lnTo>
                <a:lnTo>
                  <a:pt x="11662272" y="123074"/>
                </a:lnTo>
                <a:lnTo>
                  <a:pt x="11652814" y="124273"/>
                </a:lnTo>
                <a:lnTo>
                  <a:pt x="11643380" y="125501"/>
                </a:lnTo>
                <a:lnTo>
                  <a:pt x="11633966" y="126757"/>
                </a:lnTo>
                <a:lnTo>
                  <a:pt x="11624567" y="128043"/>
                </a:lnTo>
                <a:lnTo>
                  <a:pt x="11615185" y="129357"/>
                </a:lnTo>
                <a:lnTo>
                  <a:pt x="11605809" y="130701"/>
                </a:lnTo>
                <a:lnTo>
                  <a:pt x="11596442" y="132076"/>
                </a:lnTo>
                <a:lnTo>
                  <a:pt x="11587081" y="133482"/>
                </a:lnTo>
                <a:lnTo>
                  <a:pt x="11577723" y="134919"/>
                </a:lnTo>
                <a:lnTo>
                  <a:pt x="11568359" y="136389"/>
                </a:lnTo>
                <a:lnTo>
                  <a:pt x="11558993" y="137890"/>
                </a:lnTo>
                <a:lnTo>
                  <a:pt x="11549620" y="139424"/>
                </a:lnTo>
                <a:lnTo>
                  <a:pt x="11540235" y="140992"/>
                </a:lnTo>
                <a:lnTo>
                  <a:pt x="11530837" y="142594"/>
                </a:lnTo>
                <a:lnTo>
                  <a:pt x="11521425" y="144230"/>
                </a:lnTo>
                <a:lnTo>
                  <a:pt x="11511989" y="145900"/>
                </a:lnTo>
                <a:lnTo>
                  <a:pt x="11502533" y="147607"/>
                </a:lnTo>
                <a:lnTo>
                  <a:pt x="11493053" y="149349"/>
                </a:lnTo>
                <a:lnTo>
                  <a:pt x="11483542" y="151127"/>
                </a:lnTo>
                <a:lnTo>
                  <a:pt x="11474000" y="152942"/>
                </a:lnTo>
                <a:lnTo>
                  <a:pt x="11464425" y="154795"/>
                </a:lnTo>
                <a:lnTo>
                  <a:pt x="11454812" y="156685"/>
                </a:lnTo>
                <a:lnTo>
                  <a:pt x="11445159" y="158614"/>
                </a:lnTo>
                <a:lnTo>
                  <a:pt x="11435463" y="160582"/>
                </a:lnTo>
                <a:lnTo>
                  <a:pt x="11425717" y="162589"/>
                </a:lnTo>
                <a:lnTo>
                  <a:pt x="11415925" y="164636"/>
                </a:lnTo>
                <a:lnTo>
                  <a:pt x="11406080" y="166724"/>
                </a:lnTo>
                <a:lnTo>
                  <a:pt x="11396179" y="168851"/>
                </a:lnTo>
                <a:lnTo>
                  <a:pt x="11386219" y="171021"/>
                </a:lnTo>
                <a:lnTo>
                  <a:pt x="11376199" y="173232"/>
                </a:lnTo>
                <a:lnTo>
                  <a:pt x="11366115" y="175485"/>
                </a:lnTo>
                <a:lnTo>
                  <a:pt x="11355963" y="177782"/>
                </a:lnTo>
                <a:lnTo>
                  <a:pt x="11345741" y="180122"/>
                </a:lnTo>
                <a:lnTo>
                  <a:pt x="11335446" y="182505"/>
                </a:lnTo>
                <a:lnTo>
                  <a:pt x="11325074" y="184933"/>
                </a:lnTo>
                <a:lnTo>
                  <a:pt x="11314624" y="187406"/>
                </a:lnTo>
                <a:lnTo>
                  <a:pt x="11304092" y="189924"/>
                </a:lnTo>
                <a:lnTo>
                  <a:pt x="11293475" y="192488"/>
                </a:lnTo>
                <a:lnTo>
                  <a:pt x="11282769" y="195098"/>
                </a:lnTo>
                <a:lnTo>
                  <a:pt x="11271973" y="197755"/>
                </a:lnTo>
                <a:lnTo>
                  <a:pt x="11261083" y="200459"/>
                </a:lnTo>
                <a:lnTo>
                  <a:pt x="11250096" y="203211"/>
                </a:lnTo>
                <a:lnTo>
                  <a:pt x="11239009" y="206011"/>
                </a:lnTo>
                <a:lnTo>
                  <a:pt x="11227819" y="208860"/>
                </a:lnTo>
                <a:lnTo>
                  <a:pt x="11216525" y="211758"/>
                </a:lnTo>
                <a:lnTo>
                  <a:pt x="11205121" y="214706"/>
                </a:lnTo>
                <a:lnTo>
                  <a:pt x="11193605" y="217705"/>
                </a:lnTo>
                <a:lnTo>
                  <a:pt x="11181975" y="220754"/>
                </a:lnTo>
                <a:lnTo>
                  <a:pt x="11170228" y="223854"/>
                </a:lnTo>
                <a:lnTo>
                  <a:pt x="11158361" y="227006"/>
                </a:lnTo>
                <a:lnTo>
                  <a:pt x="11146369" y="230210"/>
                </a:lnTo>
                <a:lnTo>
                  <a:pt x="11134252" y="233466"/>
                </a:lnTo>
                <a:lnTo>
                  <a:pt x="11122003" y="236776"/>
                </a:lnTo>
                <a:lnTo>
                  <a:pt x="11109626" y="240139"/>
                </a:lnTo>
                <a:lnTo>
                  <a:pt x="11097114" y="243557"/>
                </a:lnTo>
                <a:lnTo>
                  <a:pt x="11084460" y="247030"/>
                </a:lnTo>
                <a:lnTo>
                  <a:pt x="11071667" y="250557"/>
                </a:lnTo>
                <a:lnTo>
                  <a:pt x="11058734" y="254140"/>
                </a:lnTo>
                <a:lnTo>
                  <a:pt x="11045649" y="257779"/>
                </a:lnTo>
                <a:lnTo>
                  <a:pt x="11032415" y="261474"/>
                </a:lnTo>
                <a:lnTo>
                  <a:pt x="11019028" y="265227"/>
                </a:lnTo>
                <a:lnTo>
                  <a:pt x="11005487" y="269037"/>
                </a:lnTo>
                <a:lnTo>
                  <a:pt x="10991786" y="272905"/>
                </a:lnTo>
                <a:lnTo>
                  <a:pt x="10977927" y="276832"/>
                </a:lnTo>
                <a:lnTo>
                  <a:pt x="10963900" y="280818"/>
                </a:lnTo>
                <a:lnTo>
                  <a:pt x="10949706" y="284863"/>
                </a:lnTo>
                <a:lnTo>
                  <a:pt x="10935342" y="288968"/>
                </a:lnTo>
                <a:lnTo>
                  <a:pt x="10920805" y="293133"/>
                </a:lnTo>
                <a:lnTo>
                  <a:pt x="10906092" y="297359"/>
                </a:lnTo>
                <a:lnTo>
                  <a:pt x="10891199" y="301647"/>
                </a:lnTo>
                <a:lnTo>
                  <a:pt x="10876127" y="305997"/>
                </a:lnTo>
                <a:lnTo>
                  <a:pt x="10860866" y="310409"/>
                </a:lnTo>
                <a:lnTo>
                  <a:pt x="10845418" y="314884"/>
                </a:lnTo>
                <a:lnTo>
                  <a:pt x="10829784" y="319421"/>
                </a:lnTo>
                <a:lnTo>
                  <a:pt x="10798168" y="328902"/>
                </a:lnTo>
                <a:lnTo>
                  <a:pt x="10782139" y="333922"/>
                </a:lnTo>
                <a:lnTo>
                  <a:pt x="10765947" y="339130"/>
                </a:lnTo>
                <a:lnTo>
                  <a:pt x="10749592" y="344521"/>
                </a:lnTo>
                <a:lnTo>
                  <a:pt x="10733076" y="350091"/>
                </a:lnTo>
                <a:lnTo>
                  <a:pt x="10716400" y="355834"/>
                </a:lnTo>
                <a:lnTo>
                  <a:pt x="10699567" y="361747"/>
                </a:lnTo>
                <a:lnTo>
                  <a:pt x="10682583" y="367824"/>
                </a:lnTo>
                <a:lnTo>
                  <a:pt x="10665446" y="374062"/>
                </a:lnTo>
                <a:lnTo>
                  <a:pt x="10648161" y="380455"/>
                </a:lnTo>
                <a:lnTo>
                  <a:pt x="10630728" y="387000"/>
                </a:lnTo>
                <a:lnTo>
                  <a:pt x="10613154" y="393691"/>
                </a:lnTo>
                <a:lnTo>
                  <a:pt x="10595432" y="400524"/>
                </a:lnTo>
                <a:lnTo>
                  <a:pt x="10577574" y="407494"/>
                </a:lnTo>
                <a:lnTo>
                  <a:pt x="10559578" y="414597"/>
                </a:lnTo>
                <a:lnTo>
                  <a:pt x="10541446" y="421828"/>
                </a:lnTo>
                <a:lnTo>
                  <a:pt x="10523182" y="429182"/>
                </a:lnTo>
                <a:lnTo>
                  <a:pt x="10504786" y="436656"/>
                </a:lnTo>
                <a:lnTo>
                  <a:pt x="10486263" y="444243"/>
                </a:lnTo>
                <a:lnTo>
                  <a:pt x="10467611" y="451941"/>
                </a:lnTo>
                <a:lnTo>
                  <a:pt x="10448837" y="459744"/>
                </a:lnTo>
                <a:lnTo>
                  <a:pt x="10429942" y="467647"/>
                </a:lnTo>
                <a:lnTo>
                  <a:pt x="10410925" y="475647"/>
                </a:lnTo>
                <a:lnTo>
                  <a:pt x="10391790" y="483737"/>
                </a:lnTo>
                <a:lnTo>
                  <a:pt x="10372542" y="491915"/>
                </a:lnTo>
                <a:lnTo>
                  <a:pt x="10353180" y="500174"/>
                </a:lnTo>
                <a:lnTo>
                  <a:pt x="10333706" y="508511"/>
                </a:lnTo>
                <a:lnTo>
                  <a:pt x="10314125" y="516921"/>
                </a:lnTo>
                <a:lnTo>
                  <a:pt x="10294436" y="525400"/>
                </a:lnTo>
                <a:lnTo>
                  <a:pt x="10274642" y="533942"/>
                </a:lnTo>
                <a:lnTo>
                  <a:pt x="10254748" y="542543"/>
                </a:lnTo>
                <a:lnTo>
                  <a:pt x="10234753" y="551199"/>
                </a:lnTo>
                <a:lnTo>
                  <a:pt x="10214659" y="559905"/>
                </a:lnTo>
                <a:lnTo>
                  <a:pt x="10194471" y="568657"/>
                </a:lnTo>
                <a:lnTo>
                  <a:pt x="10174188" y="577449"/>
                </a:lnTo>
                <a:lnTo>
                  <a:pt x="10153813" y="586277"/>
                </a:lnTo>
                <a:lnTo>
                  <a:pt x="10133351" y="595137"/>
                </a:lnTo>
                <a:lnTo>
                  <a:pt x="10112799" y="604024"/>
                </a:lnTo>
                <a:lnTo>
                  <a:pt x="10092165" y="612933"/>
                </a:lnTo>
                <a:lnTo>
                  <a:pt x="10071446" y="621861"/>
                </a:lnTo>
                <a:lnTo>
                  <a:pt x="10050647" y="630800"/>
                </a:lnTo>
                <a:lnTo>
                  <a:pt x="10029770" y="639749"/>
                </a:lnTo>
                <a:lnTo>
                  <a:pt x="10008815" y="648702"/>
                </a:lnTo>
                <a:lnTo>
                  <a:pt x="9987786" y="657655"/>
                </a:lnTo>
                <a:lnTo>
                  <a:pt x="9966685" y="666602"/>
                </a:lnTo>
                <a:lnTo>
                  <a:pt x="9945514" y="675539"/>
                </a:lnTo>
                <a:lnTo>
                  <a:pt x="9924275" y="684463"/>
                </a:lnTo>
                <a:lnTo>
                  <a:pt x="9902969" y="693367"/>
                </a:lnTo>
                <a:lnTo>
                  <a:pt x="9881601" y="702247"/>
                </a:lnTo>
                <a:lnTo>
                  <a:pt x="9860171" y="711100"/>
                </a:lnTo>
                <a:lnTo>
                  <a:pt x="9838681" y="719920"/>
                </a:lnTo>
                <a:lnTo>
                  <a:pt x="9817133" y="728702"/>
                </a:lnTo>
                <a:lnTo>
                  <a:pt x="9795530" y="737442"/>
                </a:lnTo>
                <a:lnTo>
                  <a:pt x="9773874" y="746136"/>
                </a:lnTo>
                <a:lnTo>
                  <a:pt x="9752167" y="754779"/>
                </a:lnTo>
                <a:lnTo>
                  <a:pt x="9730410" y="763366"/>
                </a:lnTo>
                <a:lnTo>
                  <a:pt x="9708606" y="771893"/>
                </a:lnTo>
                <a:lnTo>
                  <a:pt x="9686757" y="780355"/>
                </a:lnTo>
                <a:lnTo>
                  <a:pt x="9664867" y="788747"/>
                </a:lnTo>
                <a:lnTo>
                  <a:pt x="9642935" y="797065"/>
                </a:lnTo>
                <a:lnTo>
                  <a:pt x="9620965" y="805304"/>
                </a:lnTo>
                <a:lnTo>
                  <a:pt x="9598958" y="813460"/>
                </a:lnTo>
                <a:lnTo>
                  <a:pt x="9576917" y="821529"/>
                </a:lnTo>
                <a:lnTo>
                  <a:pt x="9554843" y="829504"/>
                </a:lnTo>
                <a:lnTo>
                  <a:pt x="9532739" y="837383"/>
                </a:lnTo>
                <a:lnTo>
                  <a:pt x="9510607" y="845160"/>
                </a:lnTo>
                <a:lnTo>
                  <a:pt x="9488449" y="852830"/>
                </a:lnTo>
                <a:lnTo>
                  <a:pt x="9466266" y="860390"/>
                </a:lnTo>
                <a:lnTo>
                  <a:pt x="9444063" y="867833"/>
                </a:lnTo>
                <a:lnTo>
                  <a:pt x="9421839" y="875157"/>
                </a:lnTo>
                <a:lnTo>
                  <a:pt x="9399597" y="882357"/>
                </a:lnTo>
                <a:lnTo>
                  <a:pt x="9377338" y="889426"/>
                </a:lnTo>
                <a:lnTo>
                  <a:pt x="9355069" y="896362"/>
                </a:lnTo>
                <a:lnTo>
                  <a:pt x="9332785" y="903159"/>
                </a:lnTo>
                <a:lnTo>
                  <a:pt x="9310493" y="909813"/>
                </a:lnTo>
                <a:lnTo>
                  <a:pt x="9288193" y="916319"/>
                </a:lnTo>
                <a:lnTo>
                  <a:pt x="9265887" y="922672"/>
                </a:lnTo>
                <a:lnTo>
                  <a:pt x="9243577" y="928868"/>
                </a:lnTo>
                <a:lnTo>
                  <a:pt x="9221267" y="934903"/>
                </a:lnTo>
                <a:lnTo>
                  <a:pt x="9198961" y="940772"/>
                </a:lnTo>
                <a:lnTo>
                  <a:pt x="9176653" y="946469"/>
                </a:lnTo>
                <a:lnTo>
                  <a:pt x="9154351" y="951991"/>
                </a:lnTo>
                <a:lnTo>
                  <a:pt x="9132058" y="957333"/>
                </a:lnTo>
                <a:lnTo>
                  <a:pt x="9109771" y="962489"/>
                </a:lnTo>
                <a:lnTo>
                  <a:pt x="9087496" y="967456"/>
                </a:lnTo>
                <a:lnTo>
                  <a:pt x="9065234" y="972229"/>
                </a:lnTo>
                <a:lnTo>
                  <a:pt x="9042987" y="976802"/>
                </a:lnTo>
                <a:lnTo>
                  <a:pt x="9020757" y="981173"/>
                </a:lnTo>
                <a:lnTo>
                  <a:pt x="8998550" y="985336"/>
                </a:lnTo>
                <a:lnTo>
                  <a:pt x="8976359" y="989285"/>
                </a:lnTo>
                <a:lnTo>
                  <a:pt x="8954193" y="993017"/>
                </a:lnTo>
                <a:lnTo>
                  <a:pt x="8932052" y="996526"/>
                </a:lnTo>
                <a:lnTo>
                  <a:pt x="8909940" y="999809"/>
                </a:lnTo>
                <a:lnTo>
                  <a:pt x="8887856" y="1002860"/>
                </a:lnTo>
                <a:lnTo>
                  <a:pt x="8865804" y="1005675"/>
                </a:lnTo>
                <a:lnTo>
                  <a:pt x="8843787" y="1008249"/>
                </a:lnTo>
                <a:lnTo>
                  <a:pt x="8821803" y="1010577"/>
                </a:lnTo>
                <a:lnTo>
                  <a:pt x="8799858" y="1012655"/>
                </a:lnTo>
                <a:lnTo>
                  <a:pt x="8777861" y="1014485"/>
                </a:lnTo>
                <a:lnTo>
                  <a:pt x="8733964" y="1017249"/>
                </a:lnTo>
                <a:lnTo>
                  <a:pt x="8711852" y="1018179"/>
                </a:lnTo>
                <a:lnTo>
                  <a:pt x="8689676" y="1018814"/>
                </a:lnTo>
                <a:lnTo>
                  <a:pt x="8667432" y="1019159"/>
                </a:lnTo>
                <a:lnTo>
                  <a:pt x="8645125" y="1019220"/>
                </a:lnTo>
                <a:lnTo>
                  <a:pt x="8622756" y="1019005"/>
                </a:lnTo>
                <a:lnTo>
                  <a:pt x="8600325" y="1018519"/>
                </a:lnTo>
                <a:lnTo>
                  <a:pt x="8577836" y="1017769"/>
                </a:lnTo>
                <a:lnTo>
                  <a:pt x="8555290" y="1016761"/>
                </a:lnTo>
                <a:lnTo>
                  <a:pt x="8532688" y="1015503"/>
                </a:lnTo>
                <a:lnTo>
                  <a:pt x="8510029" y="1013999"/>
                </a:lnTo>
                <a:lnTo>
                  <a:pt x="8487319" y="1012257"/>
                </a:lnTo>
                <a:lnTo>
                  <a:pt x="8464558" y="1010283"/>
                </a:lnTo>
                <a:lnTo>
                  <a:pt x="8441747" y="1008083"/>
                </a:lnTo>
                <a:lnTo>
                  <a:pt x="8418888" y="1005662"/>
                </a:lnTo>
                <a:lnTo>
                  <a:pt x="8395981" y="1003030"/>
                </a:lnTo>
                <a:lnTo>
                  <a:pt x="8373029" y="1000189"/>
                </a:lnTo>
                <a:lnTo>
                  <a:pt x="8350034" y="997148"/>
                </a:lnTo>
                <a:lnTo>
                  <a:pt x="8326998" y="993914"/>
                </a:lnTo>
                <a:lnTo>
                  <a:pt x="8303919" y="990491"/>
                </a:lnTo>
                <a:lnTo>
                  <a:pt x="8280801" y="986886"/>
                </a:lnTo>
                <a:lnTo>
                  <a:pt x="8257646" y="983106"/>
                </a:lnTo>
                <a:lnTo>
                  <a:pt x="8234455" y="979155"/>
                </a:lnTo>
                <a:lnTo>
                  <a:pt x="8211230" y="975044"/>
                </a:lnTo>
                <a:lnTo>
                  <a:pt x="8187971" y="970774"/>
                </a:lnTo>
                <a:lnTo>
                  <a:pt x="8164681" y="966355"/>
                </a:lnTo>
                <a:lnTo>
                  <a:pt x="8141360" y="961791"/>
                </a:lnTo>
                <a:lnTo>
                  <a:pt x="8118011" y="957089"/>
                </a:lnTo>
                <a:lnTo>
                  <a:pt x="8094635" y="952255"/>
                </a:lnTo>
                <a:lnTo>
                  <a:pt x="8071234" y="947296"/>
                </a:lnTo>
                <a:lnTo>
                  <a:pt x="8047809" y="942218"/>
                </a:lnTo>
                <a:lnTo>
                  <a:pt x="8024362" y="937027"/>
                </a:lnTo>
                <a:lnTo>
                  <a:pt x="8000894" y="931728"/>
                </a:lnTo>
                <a:lnTo>
                  <a:pt x="7977406" y="926330"/>
                </a:lnTo>
                <a:lnTo>
                  <a:pt x="7953900" y="920837"/>
                </a:lnTo>
                <a:lnTo>
                  <a:pt x="7930379" y="915256"/>
                </a:lnTo>
                <a:lnTo>
                  <a:pt x="7906843" y="909593"/>
                </a:lnTo>
                <a:lnTo>
                  <a:pt x="7883294" y="903854"/>
                </a:lnTo>
                <a:lnTo>
                  <a:pt x="7859733" y="898045"/>
                </a:lnTo>
                <a:lnTo>
                  <a:pt x="7836163" y="892174"/>
                </a:lnTo>
                <a:lnTo>
                  <a:pt x="7812583" y="886246"/>
                </a:lnTo>
                <a:lnTo>
                  <a:pt x="7788997" y="880266"/>
                </a:lnTo>
                <a:lnTo>
                  <a:pt x="7765406" y="874241"/>
                </a:lnTo>
                <a:lnTo>
                  <a:pt x="7741811" y="868178"/>
                </a:lnTo>
                <a:lnTo>
                  <a:pt x="7718214" y="862083"/>
                </a:lnTo>
                <a:lnTo>
                  <a:pt x="7694616" y="855962"/>
                </a:lnTo>
                <a:lnTo>
                  <a:pt x="7671020" y="849821"/>
                </a:lnTo>
                <a:lnTo>
                  <a:pt x="7647426" y="843665"/>
                </a:lnTo>
                <a:lnTo>
                  <a:pt x="7623838" y="837503"/>
                </a:lnTo>
                <a:lnTo>
                  <a:pt x="7600254" y="831339"/>
                </a:lnTo>
                <a:lnTo>
                  <a:pt x="7576677" y="825180"/>
                </a:lnTo>
                <a:lnTo>
                  <a:pt x="7553110" y="819031"/>
                </a:lnTo>
                <a:lnTo>
                  <a:pt x="7529553" y="812900"/>
                </a:lnTo>
                <a:lnTo>
                  <a:pt x="7506008" y="806792"/>
                </a:lnTo>
                <a:lnTo>
                  <a:pt x="7482479" y="800714"/>
                </a:lnTo>
                <a:lnTo>
                  <a:pt x="7458963" y="794671"/>
                </a:lnTo>
                <a:lnTo>
                  <a:pt x="7435465" y="788670"/>
                </a:lnTo>
                <a:lnTo>
                  <a:pt x="7411986" y="782717"/>
                </a:lnTo>
                <a:lnTo>
                  <a:pt x="7388527" y="776819"/>
                </a:lnTo>
                <a:lnTo>
                  <a:pt x="7365090" y="770980"/>
                </a:lnTo>
                <a:lnTo>
                  <a:pt x="7341677" y="765208"/>
                </a:lnTo>
                <a:lnTo>
                  <a:pt x="7318287" y="759509"/>
                </a:lnTo>
                <a:lnTo>
                  <a:pt x="7294927" y="753889"/>
                </a:lnTo>
                <a:lnTo>
                  <a:pt x="7271593" y="748353"/>
                </a:lnTo>
                <a:lnTo>
                  <a:pt x="7248291" y="742909"/>
                </a:lnTo>
                <a:lnTo>
                  <a:pt x="7225019" y="737562"/>
                </a:lnTo>
                <a:lnTo>
                  <a:pt x="7201782" y="732319"/>
                </a:lnTo>
                <a:lnTo>
                  <a:pt x="7178580" y="727185"/>
                </a:lnTo>
                <a:lnTo>
                  <a:pt x="7155413" y="722167"/>
                </a:lnTo>
                <a:lnTo>
                  <a:pt x="7132286" y="717270"/>
                </a:lnTo>
                <a:lnTo>
                  <a:pt x="7109198" y="712502"/>
                </a:lnTo>
                <a:lnTo>
                  <a:pt x="7086154" y="707868"/>
                </a:lnTo>
                <a:lnTo>
                  <a:pt x="7063152" y="703374"/>
                </a:lnTo>
                <a:lnTo>
                  <a:pt x="7040194" y="699026"/>
                </a:lnTo>
                <a:lnTo>
                  <a:pt x="7017284" y="694831"/>
                </a:lnTo>
                <a:lnTo>
                  <a:pt x="6994421" y="690794"/>
                </a:lnTo>
                <a:lnTo>
                  <a:pt x="6971609" y="686922"/>
                </a:lnTo>
                <a:lnTo>
                  <a:pt x="6948849" y="683221"/>
                </a:lnTo>
                <a:lnTo>
                  <a:pt x="6926141" y="679697"/>
                </a:lnTo>
                <a:lnTo>
                  <a:pt x="6903491" y="676356"/>
                </a:lnTo>
                <a:lnTo>
                  <a:pt x="6880896" y="673204"/>
                </a:lnTo>
                <a:lnTo>
                  <a:pt x="6858359" y="670247"/>
                </a:lnTo>
                <a:lnTo>
                  <a:pt x="6835884" y="667491"/>
                </a:lnTo>
                <a:lnTo>
                  <a:pt x="6813468" y="664943"/>
                </a:lnTo>
                <a:lnTo>
                  <a:pt x="6791118" y="662608"/>
                </a:lnTo>
                <a:lnTo>
                  <a:pt x="6768832" y="660492"/>
                </a:lnTo>
                <a:lnTo>
                  <a:pt x="6746613" y="658602"/>
                </a:lnTo>
                <a:lnTo>
                  <a:pt x="6724463" y="656943"/>
                </a:lnTo>
                <a:lnTo>
                  <a:pt x="6702384" y="655522"/>
                </a:lnTo>
                <a:lnTo>
                  <a:pt x="6680375" y="654344"/>
                </a:lnTo>
                <a:lnTo>
                  <a:pt x="6658440" y="653416"/>
                </a:lnTo>
                <a:lnTo>
                  <a:pt x="6636580" y="652743"/>
                </a:lnTo>
                <a:lnTo>
                  <a:pt x="6614798" y="652332"/>
                </a:lnTo>
                <a:lnTo>
                  <a:pt x="6593093" y="652188"/>
                </a:lnTo>
                <a:lnTo>
                  <a:pt x="6571468" y="652317"/>
                </a:lnTo>
                <a:lnTo>
                  <a:pt x="6549927" y="652726"/>
                </a:lnTo>
                <a:lnTo>
                  <a:pt x="6528467" y="653421"/>
                </a:lnTo>
                <a:lnTo>
                  <a:pt x="6507092" y="654406"/>
                </a:lnTo>
                <a:lnTo>
                  <a:pt x="6485918" y="655681"/>
                </a:lnTo>
                <a:lnTo>
                  <a:pt x="6443348" y="659035"/>
                </a:lnTo>
                <a:lnTo>
                  <a:pt x="6422183" y="661060"/>
                </a:lnTo>
                <a:lnTo>
                  <a:pt x="6401066" y="663314"/>
                </a:lnTo>
                <a:lnTo>
                  <a:pt x="6379998" y="665792"/>
                </a:lnTo>
                <a:lnTo>
                  <a:pt x="6358975" y="668491"/>
                </a:lnTo>
                <a:lnTo>
                  <a:pt x="6337998" y="671405"/>
                </a:lnTo>
                <a:lnTo>
                  <a:pt x="6317067" y="674531"/>
                </a:lnTo>
                <a:lnTo>
                  <a:pt x="6296179" y="677865"/>
                </a:lnTo>
                <a:lnTo>
                  <a:pt x="6275335" y="681403"/>
                </a:lnTo>
                <a:lnTo>
                  <a:pt x="6254533" y="685140"/>
                </a:lnTo>
                <a:lnTo>
                  <a:pt x="6233774" y="689073"/>
                </a:lnTo>
                <a:lnTo>
                  <a:pt x="6213056" y="693196"/>
                </a:lnTo>
                <a:lnTo>
                  <a:pt x="6192378" y="697506"/>
                </a:lnTo>
                <a:lnTo>
                  <a:pt x="6171740" y="701999"/>
                </a:lnTo>
                <a:lnTo>
                  <a:pt x="6151140" y="706671"/>
                </a:lnTo>
                <a:lnTo>
                  <a:pt x="6130579" y="711516"/>
                </a:lnTo>
                <a:lnTo>
                  <a:pt x="6110055" y="716532"/>
                </a:lnTo>
                <a:lnTo>
                  <a:pt x="6089569" y="721714"/>
                </a:lnTo>
                <a:lnTo>
                  <a:pt x="6069117" y="727057"/>
                </a:lnTo>
                <a:lnTo>
                  <a:pt x="6048702" y="732558"/>
                </a:lnTo>
                <a:lnTo>
                  <a:pt x="6028321" y="738213"/>
                </a:lnTo>
                <a:lnTo>
                  <a:pt x="6007973" y="744016"/>
                </a:lnTo>
                <a:lnTo>
                  <a:pt x="5987659" y="749965"/>
                </a:lnTo>
                <a:lnTo>
                  <a:pt x="5967377" y="756054"/>
                </a:lnTo>
                <a:lnTo>
                  <a:pt x="5947127" y="762280"/>
                </a:lnTo>
                <a:lnTo>
                  <a:pt x="5926908" y="768638"/>
                </a:lnTo>
                <a:lnTo>
                  <a:pt x="5906720" y="775124"/>
                </a:lnTo>
                <a:lnTo>
                  <a:pt x="5886560" y="781734"/>
                </a:lnTo>
                <a:lnTo>
                  <a:pt x="5866429" y="788464"/>
                </a:lnTo>
                <a:lnTo>
                  <a:pt x="5846327" y="795310"/>
                </a:lnTo>
                <a:lnTo>
                  <a:pt x="5826252" y="802266"/>
                </a:lnTo>
                <a:lnTo>
                  <a:pt x="5806204" y="809330"/>
                </a:lnTo>
                <a:lnTo>
                  <a:pt x="5786182" y="816496"/>
                </a:lnTo>
                <a:lnTo>
                  <a:pt x="5766184" y="823761"/>
                </a:lnTo>
                <a:lnTo>
                  <a:pt x="5746212" y="831121"/>
                </a:lnTo>
                <a:lnTo>
                  <a:pt x="5726264" y="838571"/>
                </a:lnTo>
                <a:lnTo>
                  <a:pt x="5706338" y="846106"/>
                </a:lnTo>
                <a:lnTo>
                  <a:pt x="5686435" y="853723"/>
                </a:lnTo>
                <a:lnTo>
                  <a:pt x="5666554" y="861417"/>
                </a:lnTo>
                <a:lnTo>
                  <a:pt x="5646694" y="869185"/>
                </a:lnTo>
                <a:lnTo>
                  <a:pt x="5626854" y="877022"/>
                </a:lnTo>
                <a:lnTo>
                  <a:pt x="5607034" y="884923"/>
                </a:lnTo>
                <a:lnTo>
                  <a:pt x="5587232" y="892884"/>
                </a:lnTo>
                <a:lnTo>
                  <a:pt x="5567450" y="900902"/>
                </a:lnTo>
                <a:lnTo>
                  <a:pt x="5547684" y="908972"/>
                </a:lnTo>
                <a:lnTo>
                  <a:pt x="5527935" y="917090"/>
                </a:lnTo>
                <a:lnTo>
                  <a:pt x="5508202" y="925251"/>
                </a:lnTo>
                <a:lnTo>
                  <a:pt x="5488485" y="933451"/>
                </a:lnTo>
                <a:lnTo>
                  <a:pt x="5468783" y="941686"/>
                </a:lnTo>
                <a:lnTo>
                  <a:pt x="5449093" y="949952"/>
                </a:lnTo>
                <a:lnTo>
                  <a:pt x="5429417" y="958244"/>
                </a:lnTo>
                <a:lnTo>
                  <a:pt x="5409754" y="966559"/>
                </a:lnTo>
                <a:lnTo>
                  <a:pt x="5390102" y="974891"/>
                </a:lnTo>
                <a:lnTo>
                  <a:pt x="5370462" y="983237"/>
                </a:lnTo>
                <a:lnTo>
                  <a:pt x="5350831" y="991592"/>
                </a:lnTo>
                <a:lnTo>
                  <a:pt x="5331210" y="999953"/>
                </a:lnTo>
                <a:lnTo>
                  <a:pt x="5311598" y="1008314"/>
                </a:lnTo>
                <a:lnTo>
                  <a:pt x="5291994" y="1016672"/>
                </a:lnTo>
                <a:lnTo>
                  <a:pt x="5272398" y="1025022"/>
                </a:lnTo>
                <a:lnTo>
                  <a:pt x="5252807" y="1033360"/>
                </a:lnTo>
                <a:lnTo>
                  <a:pt x="5233223" y="1041682"/>
                </a:lnTo>
                <a:lnTo>
                  <a:pt x="5213644" y="1049984"/>
                </a:lnTo>
                <a:lnTo>
                  <a:pt x="5194069" y="1058260"/>
                </a:lnTo>
                <a:lnTo>
                  <a:pt x="5174498" y="1066507"/>
                </a:lnTo>
                <a:lnTo>
                  <a:pt x="5154930" y="1074722"/>
                </a:lnTo>
                <a:lnTo>
                  <a:pt x="5135363" y="1082899"/>
                </a:lnTo>
                <a:lnTo>
                  <a:pt x="5115798" y="1091033"/>
                </a:lnTo>
                <a:lnTo>
                  <a:pt x="5096235" y="1099122"/>
                </a:lnTo>
                <a:lnTo>
                  <a:pt x="5076671" y="1107160"/>
                </a:lnTo>
                <a:lnTo>
                  <a:pt x="5057106" y="1115143"/>
                </a:lnTo>
                <a:lnTo>
                  <a:pt x="5037539" y="1123068"/>
                </a:lnTo>
                <a:lnTo>
                  <a:pt x="5017970" y="1130929"/>
                </a:lnTo>
                <a:lnTo>
                  <a:pt x="4998398" y="1138722"/>
                </a:lnTo>
                <a:lnTo>
                  <a:pt x="4978822" y="1146444"/>
                </a:lnTo>
                <a:lnTo>
                  <a:pt x="4959241" y="1154089"/>
                </a:lnTo>
                <a:lnTo>
                  <a:pt x="4939655" y="1161654"/>
                </a:lnTo>
                <a:lnTo>
                  <a:pt x="4920063" y="1169133"/>
                </a:lnTo>
                <a:lnTo>
                  <a:pt x="4900464" y="1176524"/>
                </a:lnTo>
                <a:lnTo>
                  <a:pt x="4880857" y="1183821"/>
                </a:lnTo>
                <a:lnTo>
                  <a:pt x="4861243" y="1191022"/>
                </a:lnTo>
                <a:lnTo>
                  <a:pt x="4841618" y="1198119"/>
                </a:lnTo>
                <a:lnTo>
                  <a:pt x="4821983" y="1205111"/>
                </a:lnTo>
                <a:lnTo>
                  <a:pt x="4802340" y="1211992"/>
                </a:lnTo>
                <a:lnTo>
                  <a:pt x="4782683" y="1218757"/>
                </a:lnTo>
                <a:lnTo>
                  <a:pt x="4763014" y="1225404"/>
                </a:lnTo>
                <a:lnTo>
                  <a:pt x="4743332" y="1231926"/>
                </a:lnTo>
                <a:lnTo>
                  <a:pt x="4723637" y="1238322"/>
                </a:lnTo>
                <a:lnTo>
                  <a:pt x="4703927" y="1244585"/>
                </a:lnTo>
                <a:lnTo>
                  <a:pt x="4684203" y="1250711"/>
                </a:lnTo>
                <a:lnTo>
                  <a:pt x="4664461" y="1256696"/>
                </a:lnTo>
                <a:lnTo>
                  <a:pt x="4644703" y="1262536"/>
                </a:lnTo>
                <a:lnTo>
                  <a:pt x="4624927" y="1268227"/>
                </a:lnTo>
                <a:lnTo>
                  <a:pt x="4605133" y="1273763"/>
                </a:lnTo>
                <a:lnTo>
                  <a:pt x="4585320" y="1279141"/>
                </a:lnTo>
                <a:lnTo>
                  <a:pt x="4565487" y="1284357"/>
                </a:lnTo>
                <a:lnTo>
                  <a:pt x="4545635" y="1289406"/>
                </a:lnTo>
                <a:lnTo>
                  <a:pt x="4525759" y="1294283"/>
                </a:lnTo>
                <a:lnTo>
                  <a:pt x="4505862" y="1298984"/>
                </a:lnTo>
                <a:lnTo>
                  <a:pt x="4485873" y="1303521"/>
                </a:lnTo>
                <a:lnTo>
                  <a:pt x="4446021" y="1312145"/>
                </a:lnTo>
                <a:lnTo>
                  <a:pt x="4425979" y="1316312"/>
                </a:lnTo>
                <a:lnTo>
                  <a:pt x="4405874" y="1320382"/>
                </a:lnTo>
                <a:lnTo>
                  <a:pt x="4385712" y="1324356"/>
                </a:lnTo>
                <a:lnTo>
                  <a:pt x="4365494" y="1328237"/>
                </a:lnTo>
                <a:lnTo>
                  <a:pt x="4345221" y="1332025"/>
                </a:lnTo>
                <a:lnTo>
                  <a:pt x="4324896" y="1335724"/>
                </a:lnTo>
                <a:lnTo>
                  <a:pt x="4304521" y="1339336"/>
                </a:lnTo>
                <a:lnTo>
                  <a:pt x="4284098" y="1342860"/>
                </a:lnTo>
                <a:lnTo>
                  <a:pt x="4263631" y="1346300"/>
                </a:lnTo>
                <a:lnTo>
                  <a:pt x="4243120" y="1349658"/>
                </a:lnTo>
                <a:lnTo>
                  <a:pt x="4222568" y="1352935"/>
                </a:lnTo>
                <a:lnTo>
                  <a:pt x="4201976" y="1356132"/>
                </a:lnTo>
                <a:lnTo>
                  <a:pt x="4181349" y="1359253"/>
                </a:lnTo>
                <a:lnTo>
                  <a:pt x="4160687" y="1362299"/>
                </a:lnTo>
                <a:lnTo>
                  <a:pt x="4139993" y="1365271"/>
                </a:lnTo>
                <a:lnTo>
                  <a:pt x="4119269" y="1368172"/>
                </a:lnTo>
                <a:lnTo>
                  <a:pt x="4098517" y="1371002"/>
                </a:lnTo>
                <a:lnTo>
                  <a:pt x="4077740" y="1373765"/>
                </a:lnTo>
                <a:lnTo>
                  <a:pt x="4056939" y="1376461"/>
                </a:lnTo>
                <a:lnTo>
                  <a:pt x="4036117" y="1379093"/>
                </a:lnTo>
                <a:lnTo>
                  <a:pt x="4015276" y="1381663"/>
                </a:lnTo>
                <a:lnTo>
                  <a:pt x="3994418" y="1384172"/>
                </a:lnTo>
                <a:lnTo>
                  <a:pt x="3973546" y="1386623"/>
                </a:lnTo>
                <a:lnTo>
                  <a:pt x="3952662" y="1389016"/>
                </a:lnTo>
                <a:lnTo>
                  <a:pt x="3931766" y="1391354"/>
                </a:lnTo>
                <a:lnTo>
                  <a:pt x="3910864" y="1393639"/>
                </a:lnTo>
                <a:lnTo>
                  <a:pt x="3889956" y="1395871"/>
                </a:lnTo>
                <a:lnTo>
                  <a:pt x="3869044" y="1398055"/>
                </a:lnTo>
                <a:lnTo>
                  <a:pt x="3848132" y="1400190"/>
                </a:lnTo>
                <a:lnTo>
                  <a:pt x="3827219" y="1402279"/>
                </a:lnTo>
                <a:lnTo>
                  <a:pt x="3806311" y="1404324"/>
                </a:lnTo>
                <a:lnTo>
                  <a:pt x="3785407" y="1406327"/>
                </a:lnTo>
                <a:lnTo>
                  <a:pt x="3764511" y="1408289"/>
                </a:lnTo>
                <a:lnTo>
                  <a:pt x="3743625" y="1410212"/>
                </a:lnTo>
                <a:lnTo>
                  <a:pt x="3722751" y="1412098"/>
                </a:lnTo>
                <a:lnTo>
                  <a:pt x="3701891" y="1413948"/>
                </a:lnTo>
                <a:lnTo>
                  <a:pt x="3681048" y="1415765"/>
                </a:lnTo>
                <a:lnTo>
                  <a:pt x="3660223" y="1417551"/>
                </a:lnTo>
                <a:lnTo>
                  <a:pt x="3639419" y="1419307"/>
                </a:lnTo>
                <a:lnTo>
                  <a:pt x="3618638" y="1421035"/>
                </a:lnTo>
                <a:lnTo>
                  <a:pt x="3597883" y="1422737"/>
                </a:lnTo>
                <a:lnTo>
                  <a:pt x="3577156" y="1424414"/>
                </a:lnTo>
                <a:lnTo>
                  <a:pt x="3556458" y="1426069"/>
                </a:lnTo>
                <a:lnTo>
                  <a:pt x="3535792" y="1427704"/>
                </a:lnTo>
                <a:lnTo>
                  <a:pt x="3515160" y="1429319"/>
                </a:lnTo>
                <a:lnTo>
                  <a:pt x="3494565" y="1430917"/>
                </a:lnTo>
                <a:lnTo>
                  <a:pt x="3474008" y="1432499"/>
                </a:lnTo>
                <a:lnTo>
                  <a:pt x="3453494" y="1434069"/>
                </a:lnTo>
                <a:lnTo>
                  <a:pt x="3433020" y="1435626"/>
                </a:lnTo>
                <a:lnTo>
                  <a:pt x="3412594" y="1437174"/>
                </a:lnTo>
                <a:lnTo>
                  <a:pt x="3392214" y="1438714"/>
                </a:lnTo>
                <a:lnTo>
                  <a:pt x="3371885" y="1440247"/>
                </a:lnTo>
                <a:lnTo>
                  <a:pt x="3351607" y="1441776"/>
                </a:lnTo>
                <a:lnTo>
                  <a:pt x="3331384" y="1443303"/>
                </a:lnTo>
                <a:lnTo>
                  <a:pt x="3311217" y="1444827"/>
                </a:lnTo>
                <a:lnTo>
                  <a:pt x="3291110" y="1446354"/>
                </a:lnTo>
                <a:lnTo>
                  <a:pt x="3271063" y="1447883"/>
                </a:lnTo>
                <a:lnTo>
                  <a:pt x="3251080" y="1449417"/>
                </a:lnTo>
                <a:lnTo>
                  <a:pt x="3231161" y="1450957"/>
                </a:lnTo>
                <a:lnTo>
                  <a:pt x="3211311" y="1452505"/>
                </a:lnTo>
                <a:lnTo>
                  <a:pt x="3191531" y="1454063"/>
                </a:lnTo>
                <a:lnTo>
                  <a:pt x="3171822" y="1455633"/>
                </a:lnTo>
                <a:lnTo>
                  <a:pt x="3152189" y="1457216"/>
                </a:lnTo>
                <a:lnTo>
                  <a:pt x="3132632" y="1458815"/>
                </a:lnTo>
                <a:lnTo>
                  <a:pt x="3113154" y="1460431"/>
                </a:lnTo>
                <a:lnTo>
                  <a:pt x="3093757" y="1462066"/>
                </a:lnTo>
                <a:lnTo>
                  <a:pt x="3074444" y="1463721"/>
                </a:lnTo>
                <a:lnTo>
                  <a:pt x="3055216" y="1465399"/>
                </a:lnTo>
                <a:lnTo>
                  <a:pt x="3036077" y="1467102"/>
                </a:lnTo>
                <a:lnTo>
                  <a:pt x="3017027" y="1468830"/>
                </a:lnTo>
                <a:lnTo>
                  <a:pt x="2998070" y="1470587"/>
                </a:lnTo>
                <a:lnTo>
                  <a:pt x="2979208" y="1472373"/>
                </a:lnTo>
                <a:lnTo>
                  <a:pt x="2960443" y="1474191"/>
                </a:lnTo>
                <a:lnTo>
                  <a:pt x="2941777" y="1476042"/>
                </a:lnTo>
                <a:lnTo>
                  <a:pt x="2923212" y="1477928"/>
                </a:lnTo>
                <a:lnTo>
                  <a:pt x="2904751" y="1479851"/>
                </a:lnTo>
                <a:lnTo>
                  <a:pt x="2886396" y="1481812"/>
                </a:lnTo>
                <a:lnTo>
                  <a:pt x="2868150" y="1483814"/>
                </a:lnTo>
                <a:lnTo>
                  <a:pt x="2850015" y="1485859"/>
                </a:lnTo>
                <a:lnTo>
                  <a:pt x="2831991" y="1487947"/>
                </a:lnTo>
                <a:lnTo>
                  <a:pt x="2814083" y="1490081"/>
                </a:lnTo>
                <a:lnTo>
                  <a:pt x="2796294" y="1492263"/>
                </a:lnTo>
                <a:lnTo>
                  <a:pt x="2778622" y="1494494"/>
                </a:lnTo>
                <a:lnTo>
                  <a:pt x="2761073" y="1496776"/>
                </a:lnTo>
                <a:lnTo>
                  <a:pt x="2743648" y="1499110"/>
                </a:lnTo>
                <a:lnTo>
                  <a:pt x="2726351" y="1501500"/>
                </a:lnTo>
                <a:lnTo>
                  <a:pt x="2709181" y="1503945"/>
                </a:lnTo>
                <a:lnTo>
                  <a:pt x="2692144" y="1506450"/>
                </a:lnTo>
                <a:lnTo>
                  <a:pt x="2675239" y="1509014"/>
                </a:lnTo>
                <a:lnTo>
                  <a:pt x="2658470" y="1511640"/>
                </a:lnTo>
                <a:lnTo>
                  <a:pt x="2641839" y="1514329"/>
                </a:lnTo>
                <a:lnTo>
                  <a:pt x="2625348" y="1517083"/>
                </a:lnTo>
                <a:lnTo>
                  <a:pt x="2609000" y="1519904"/>
                </a:lnTo>
                <a:lnTo>
                  <a:pt x="2592797" y="1522793"/>
                </a:lnTo>
                <a:lnTo>
                  <a:pt x="2576742" y="1525754"/>
                </a:lnTo>
                <a:lnTo>
                  <a:pt x="2560835" y="1528786"/>
                </a:lnTo>
                <a:lnTo>
                  <a:pt x="2545080" y="1531892"/>
                </a:lnTo>
                <a:lnTo>
                  <a:pt x="2529532" y="1535062"/>
                </a:lnTo>
                <a:lnTo>
                  <a:pt x="2498749" y="1541614"/>
                </a:lnTo>
                <a:lnTo>
                  <a:pt x="2483635" y="1544956"/>
                </a:lnTo>
                <a:lnTo>
                  <a:pt x="2468689" y="1548344"/>
                </a:lnTo>
                <a:lnTo>
                  <a:pt x="2453905" y="1551775"/>
                </a:lnTo>
                <a:lnTo>
                  <a:pt x="2439285" y="1555251"/>
                </a:lnTo>
                <a:lnTo>
                  <a:pt x="2424822" y="1558769"/>
                </a:lnTo>
                <a:lnTo>
                  <a:pt x="2410515" y="1562329"/>
                </a:lnTo>
                <a:lnTo>
                  <a:pt x="2396359" y="1565931"/>
                </a:lnTo>
                <a:lnTo>
                  <a:pt x="2382354" y="1569572"/>
                </a:lnTo>
                <a:lnTo>
                  <a:pt x="2368494" y="1573252"/>
                </a:lnTo>
                <a:lnTo>
                  <a:pt x="2354780" y="1576971"/>
                </a:lnTo>
                <a:lnTo>
                  <a:pt x="2341202" y="1580727"/>
                </a:lnTo>
                <a:lnTo>
                  <a:pt x="2327766" y="1584520"/>
                </a:lnTo>
                <a:lnTo>
                  <a:pt x="2314462" y="1588349"/>
                </a:lnTo>
                <a:lnTo>
                  <a:pt x="2301290" y="1592212"/>
                </a:lnTo>
                <a:lnTo>
                  <a:pt x="2288248" y="1596110"/>
                </a:lnTo>
                <a:lnTo>
                  <a:pt x="2275329" y="1600040"/>
                </a:lnTo>
                <a:lnTo>
                  <a:pt x="2262535" y="1604003"/>
                </a:lnTo>
                <a:lnTo>
                  <a:pt x="2249859" y="1607997"/>
                </a:lnTo>
                <a:lnTo>
                  <a:pt x="2237301" y="1612021"/>
                </a:lnTo>
                <a:lnTo>
                  <a:pt x="2224856" y="1616075"/>
                </a:lnTo>
                <a:lnTo>
                  <a:pt x="2212522" y="1620157"/>
                </a:lnTo>
                <a:lnTo>
                  <a:pt x="2200296" y="1624268"/>
                </a:lnTo>
                <a:lnTo>
                  <a:pt x="2188173" y="1628406"/>
                </a:lnTo>
                <a:lnTo>
                  <a:pt x="2176154" y="1632569"/>
                </a:lnTo>
                <a:lnTo>
                  <a:pt x="2164233" y="1636758"/>
                </a:lnTo>
                <a:lnTo>
                  <a:pt x="2152407" y="1640972"/>
                </a:lnTo>
                <a:lnTo>
                  <a:pt x="2140674" y="1645208"/>
                </a:lnTo>
                <a:lnTo>
                  <a:pt x="2129032" y="1649468"/>
                </a:lnTo>
                <a:lnTo>
                  <a:pt x="2117476" y="1653749"/>
                </a:lnTo>
                <a:lnTo>
                  <a:pt x="2106005" y="1658051"/>
                </a:lnTo>
                <a:lnTo>
                  <a:pt x="2094613" y="1662373"/>
                </a:lnTo>
                <a:lnTo>
                  <a:pt x="2083300" y="1666715"/>
                </a:lnTo>
                <a:lnTo>
                  <a:pt x="2072063" y="1671075"/>
                </a:lnTo>
                <a:lnTo>
                  <a:pt x="2060897" y="1675452"/>
                </a:lnTo>
                <a:lnTo>
                  <a:pt x="2049800" y="1679846"/>
                </a:lnTo>
                <a:lnTo>
                  <a:pt x="2038769" y="1684256"/>
                </a:lnTo>
                <a:lnTo>
                  <a:pt x="2027801" y="1688681"/>
                </a:lnTo>
                <a:lnTo>
                  <a:pt x="2016894" y="1693120"/>
                </a:lnTo>
                <a:lnTo>
                  <a:pt x="2006043" y="1697572"/>
                </a:lnTo>
                <a:lnTo>
                  <a:pt x="1995248" y="1702036"/>
                </a:lnTo>
                <a:lnTo>
                  <a:pt x="1984502" y="1706511"/>
                </a:lnTo>
                <a:lnTo>
                  <a:pt x="1973806" y="1710998"/>
                </a:lnTo>
                <a:lnTo>
                  <a:pt x="1963155" y="1715494"/>
                </a:lnTo>
                <a:lnTo>
                  <a:pt x="1952545" y="1719999"/>
                </a:lnTo>
                <a:lnTo>
                  <a:pt x="1941976" y="1724512"/>
                </a:lnTo>
                <a:lnTo>
                  <a:pt x="1931444" y="1729032"/>
                </a:lnTo>
                <a:lnTo>
                  <a:pt x="1920944" y="1733559"/>
                </a:lnTo>
                <a:lnTo>
                  <a:pt x="1910476" y="1738091"/>
                </a:lnTo>
                <a:lnTo>
                  <a:pt x="1900034" y="1742627"/>
                </a:lnTo>
                <a:lnTo>
                  <a:pt x="1889618" y="1747167"/>
                </a:lnTo>
                <a:lnTo>
                  <a:pt x="1879222" y="1751710"/>
                </a:lnTo>
                <a:lnTo>
                  <a:pt x="1868847" y="1756254"/>
                </a:lnTo>
                <a:lnTo>
                  <a:pt x="1858487" y="1760800"/>
                </a:lnTo>
                <a:lnTo>
                  <a:pt x="1848140" y="1765345"/>
                </a:lnTo>
                <a:lnTo>
                  <a:pt x="1837802" y="1769890"/>
                </a:lnTo>
                <a:lnTo>
                  <a:pt x="1827473" y="1774433"/>
                </a:lnTo>
                <a:lnTo>
                  <a:pt x="1817147" y="1778973"/>
                </a:lnTo>
                <a:lnTo>
                  <a:pt x="1806823" y="1783510"/>
                </a:lnTo>
                <a:lnTo>
                  <a:pt x="1796497" y="1788042"/>
                </a:lnTo>
                <a:lnTo>
                  <a:pt x="1786166" y="1792569"/>
                </a:lnTo>
                <a:lnTo>
                  <a:pt x="1775828" y="1797090"/>
                </a:lnTo>
                <a:lnTo>
                  <a:pt x="1765479" y="1801604"/>
                </a:lnTo>
                <a:lnTo>
                  <a:pt x="1755118" y="1806109"/>
                </a:lnTo>
                <a:lnTo>
                  <a:pt x="1744740" y="1810606"/>
                </a:lnTo>
                <a:lnTo>
                  <a:pt x="1734343" y="1815093"/>
                </a:lnTo>
                <a:lnTo>
                  <a:pt x="1723923" y="1819569"/>
                </a:lnTo>
                <a:lnTo>
                  <a:pt x="1713479" y="1824033"/>
                </a:lnTo>
                <a:lnTo>
                  <a:pt x="1703007" y="1828484"/>
                </a:lnTo>
                <a:lnTo>
                  <a:pt x="1692505" y="1832922"/>
                </a:lnTo>
                <a:lnTo>
                  <a:pt x="1681969" y="1837346"/>
                </a:lnTo>
                <a:lnTo>
                  <a:pt x="1671395" y="1841753"/>
                </a:lnTo>
                <a:lnTo>
                  <a:pt x="1660784" y="1846145"/>
                </a:lnTo>
                <a:lnTo>
                  <a:pt x="1650129" y="1850518"/>
                </a:lnTo>
                <a:lnTo>
                  <a:pt x="1639430" y="1854874"/>
                </a:lnTo>
                <a:lnTo>
                  <a:pt x="1628682" y="1859211"/>
                </a:lnTo>
                <a:lnTo>
                  <a:pt x="1617883" y="1863527"/>
                </a:lnTo>
                <a:lnTo>
                  <a:pt x="1607032" y="1867822"/>
                </a:lnTo>
                <a:lnTo>
                  <a:pt x="1596123" y="1872095"/>
                </a:lnTo>
                <a:lnTo>
                  <a:pt x="1585155" y="1876345"/>
                </a:lnTo>
                <a:lnTo>
                  <a:pt x="1574124" y="1880572"/>
                </a:lnTo>
                <a:lnTo>
                  <a:pt x="1563028" y="1884773"/>
                </a:lnTo>
                <a:lnTo>
                  <a:pt x="1551865" y="1888949"/>
                </a:lnTo>
                <a:lnTo>
                  <a:pt x="1540629" y="1893097"/>
                </a:lnTo>
                <a:lnTo>
                  <a:pt x="1529320" y="1897218"/>
                </a:lnTo>
                <a:lnTo>
                  <a:pt x="1517935" y="1901310"/>
                </a:lnTo>
                <a:lnTo>
                  <a:pt x="1506470" y="1905372"/>
                </a:lnTo>
                <a:lnTo>
                  <a:pt x="1494922" y="1909404"/>
                </a:lnTo>
                <a:lnTo>
                  <a:pt x="1483291" y="1913405"/>
                </a:lnTo>
                <a:lnTo>
                  <a:pt x="1471569" y="1917373"/>
                </a:lnTo>
                <a:lnTo>
                  <a:pt x="1459758" y="1921307"/>
                </a:lnTo>
                <a:lnTo>
                  <a:pt x="1447852" y="1925207"/>
                </a:lnTo>
                <a:lnTo>
                  <a:pt x="1435850" y="1929071"/>
                </a:lnTo>
                <a:lnTo>
                  <a:pt x="1423749" y="1932900"/>
                </a:lnTo>
                <a:lnTo>
                  <a:pt x="1411545" y="1936691"/>
                </a:lnTo>
                <a:lnTo>
                  <a:pt x="1399237" y="1940444"/>
                </a:lnTo>
                <a:lnTo>
                  <a:pt x="1386819" y="1944158"/>
                </a:lnTo>
                <a:lnTo>
                  <a:pt x="1374291" y="1947832"/>
                </a:lnTo>
                <a:lnTo>
                  <a:pt x="1361608" y="1951477"/>
                </a:lnTo>
                <a:lnTo>
                  <a:pt x="1336277" y="1958630"/>
                </a:lnTo>
                <a:lnTo>
                  <a:pt x="1323565" y="1962183"/>
                </a:lnTo>
                <a:lnTo>
                  <a:pt x="1310825" y="1965720"/>
                </a:lnTo>
                <a:lnTo>
                  <a:pt x="1298060" y="1969239"/>
                </a:lnTo>
                <a:lnTo>
                  <a:pt x="1285268" y="1972741"/>
                </a:lnTo>
                <a:lnTo>
                  <a:pt x="1272451" y="1976227"/>
                </a:lnTo>
                <a:lnTo>
                  <a:pt x="1259608" y="1979697"/>
                </a:lnTo>
                <a:lnTo>
                  <a:pt x="1246741" y="1983151"/>
                </a:lnTo>
                <a:lnTo>
                  <a:pt x="1233848" y="1986589"/>
                </a:lnTo>
                <a:lnTo>
                  <a:pt x="1220929" y="1990010"/>
                </a:lnTo>
                <a:lnTo>
                  <a:pt x="1207989" y="1993417"/>
                </a:lnTo>
                <a:lnTo>
                  <a:pt x="1195022" y="1996808"/>
                </a:lnTo>
                <a:lnTo>
                  <a:pt x="1182032" y="2000184"/>
                </a:lnTo>
                <a:lnTo>
                  <a:pt x="1169019" y="2003544"/>
                </a:lnTo>
                <a:lnTo>
                  <a:pt x="1155983" y="2006891"/>
                </a:lnTo>
                <a:lnTo>
                  <a:pt x="1142922" y="2010222"/>
                </a:lnTo>
                <a:lnTo>
                  <a:pt x="1129840" y="2013538"/>
                </a:lnTo>
                <a:lnTo>
                  <a:pt x="1116735" y="2016840"/>
                </a:lnTo>
                <a:lnTo>
                  <a:pt x="1103608" y="2020129"/>
                </a:lnTo>
                <a:lnTo>
                  <a:pt x="1090459" y="2023403"/>
                </a:lnTo>
                <a:lnTo>
                  <a:pt x="1077288" y="2026663"/>
                </a:lnTo>
                <a:lnTo>
                  <a:pt x="1064097" y="2029910"/>
                </a:lnTo>
                <a:lnTo>
                  <a:pt x="1050883" y="2033143"/>
                </a:lnTo>
                <a:lnTo>
                  <a:pt x="1037650" y="2036363"/>
                </a:lnTo>
                <a:lnTo>
                  <a:pt x="1024395" y="2039569"/>
                </a:lnTo>
                <a:lnTo>
                  <a:pt x="1011120" y="2042763"/>
                </a:lnTo>
                <a:lnTo>
                  <a:pt x="997826" y="2045944"/>
                </a:lnTo>
                <a:lnTo>
                  <a:pt x="984512" y="2049113"/>
                </a:lnTo>
                <a:lnTo>
                  <a:pt x="971177" y="2052268"/>
                </a:lnTo>
                <a:lnTo>
                  <a:pt x="957826" y="2055412"/>
                </a:lnTo>
                <a:lnTo>
                  <a:pt x="944453" y="2058543"/>
                </a:lnTo>
                <a:lnTo>
                  <a:pt x="931064" y="2061663"/>
                </a:lnTo>
                <a:lnTo>
                  <a:pt x="917654" y="2064771"/>
                </a:lnTo>
                <a:lnTo>
                  <a:pt x="904228" y="2067868"/>
                </a:lnTo>
                <a:lnTo>
                  <a:pt x="890783" y="2070953"/>
                </a:lnTo>
                <a:lnTo>
                  <a:pt x="877322" y="2074027"/>
                </a:lnTo>
                <a:lnTo>
                  <a:pt x="863842" y="2077090"/>
                </a:lnTo>
                <a:lnTo>
                  <a:pt x="850347" y="2080142"/>
                </a:lnTo>
                <a:lnTo>
                  <a:pt x="836834" y="2083183"/>
                </a:lnTo>
                <a:lnTo>
                  <a:pt x="823305" y="2086214"/>
                </a:lnTo>
                <a:lnTo>
                  <a:pt x="809760" y="2089235"/>
                </a:lnTo>
                <a:lnTo>
                  <a:pt x="796198" y="2092245"/>
                </a:lnTo>
                <a:lnTo>
                  <a:pt x="782622" y="2095245"/>
                </a:lnTo>
                <a:lnTo>
                  <a:pt x="769030" y="2098236"/>
                </a:lnTo>
                <a:lnTo>
                  <a:pt x="755423" y="2101216"/>
                </a:lnTo>
                <a:lnTo>
                  <a:pt x="741802" y="2104188"/>
                </a:lnTo>
                <a:lnTo>
                  <a:pt x="728166" y="2107150"/>
                </a:lnTo>
                <a:lnTo>
                  <a:pt x="714515" y="2110104"/>
                </a:lnTo>
                <a:lnTo>
                  <a:pt x="700852" y="2113048"/>
                </a:lnTo>
                <a:lnTo>
                  <a:pt x="687174" y="2115984"/>
                </a:lnTo>
                <a:lnTo>
                  <a:pt x="673483" y="2118911"/>
                </a:lnTo>
                <a:lnTo>
                  <a:pt x="659778" y="2121829"/>
                </a:lnTo>
                <a:lnTo>
                  <a:pt x="646061" y="2124739"/>
                </a:lnTo>
                <a:lnTo>
                  <a:pt x="632332" y="2127641"/>
                </a:lnTo>
                <a:lnTo>
                  <a:pt x="618591" y="2130536"/>
                </a:lnTo>
                <a:lnTo>
                  <a:pt x="604837" y="2133423"/>
                </a:lnTo>
                <a:lnTo>
                  <a:pt x="591072" y="2136302"/>
                </a:lnTo>
                <a:lnTo>
                  <a:pt x="577295" y="2139173"/>
                </a:lnTo>
                <a:lnTo>
                  <a:pt x="563508" y="2142038"/>
                </a:lnTo>
                <a:lnTo>
                  <a:pt x="549708" y="2144895"/>
                </a:lnTo>
                <a:lnTo>
                  <a:pt x="535899" y="2147746"/>
                </a:lnTo>
                <a:lnTo>
                  <a:pt x="522080" y="2150590"/>
                </a:lnTo>
                <a:lnTo>
                  <a:pt x="508250" y="2153428"/>
                </a:lnTo>
                <a:lnTo>
                  <a:pt x="494411" y="2156259"/>
                </a:lnTo>
                <a:lnTo>
                  <a:pt x="480563" y="2159084"/>
                </a:lnTo>
                <a:lnTo>
                  <a:pt x="466705" y="2161904"/>
                </a:lnTo>
                <a:lnTo>
                  <a:pt x="452838" y="2164717"/>
                </a:lnTo>
                <a:lnTo>
                  <a:pt x="438962" y="2167525"/>
                </a:lnTo>
                <a:lnTo>
                  <a:pt x="425079" y="2170327"/>
                </a:lnTo>
                <a:lnTo>
                  <a:pt x="411187" y="2173124"/>
                </a:lnTo>
                <a:lnTo>
                  <a:pt x="397287" y="2175916"/>
                </a:lnTo>
                <a:lnTo>
                  <a:pt x="383380" y="2178703"/>
                </a:lnTo>
                <a:lnTo>
                  <a:pt x="369465" y="2181485"/>
                </a:lnTo>
                <a:lnTo>
                  <a:pt x="355544" y="2184263"/>
                </a:lnTo>
                <a:lnTo>
                  <a:pt x="341616" y="2187037"/>
                </a:lnTo>
                <a:lnTo>
                  <a:pt x="327681" y="2189806"/>
                </a:lnTo>
                <a:lnTo>
                  <a:pt x="313740" y="2192570"/>
                </a:lnTo>
                <a:lnTo>
                  <a:pt x="299794" y="2195332"/>
                </a:lnTo>
                <a:lnTo>
                  <a:pt x="285842" y="2198089"/>
                </a:lnTo>
                <a:lnTo>
                  <a:pt x="271885" y="2200844"/>
                </a:lnTo>
                <a:lnTo>
                  <a:pt x="257922" y="2203594"/>
                </a:lnTo>
                <a:lnTo>
                  <a:pt x="243954" y="2206341"/>
                </a:lnTo>
                <a:lnTo>
                  <a:pt x="229984" y="2209087"/>
                </a:lnTo>
                <a:lnTo>
                  <a:pt x="216007" y="2211828"/>
                </a:lnTo>
                <a:lnTo>
                  <a:pt x="202027" y="2214567"/>
                </a:lnTo>
                <a:lnTo>
                  <a:pt x="188044" y="2217303"/>
                </a:lnTo>
                <a:lnTo>
                  <a:pt x="174056" y="2220037"/>
                </a:lnTo>
                <a:lnTo>
                  <a:pt x="160067" y="2222769"/>
                </a:lnTo>
                <a:lnTo>
                  <a:pt x="146075" y="2225500"/>
                </a:lnTo>
                <a:lnTo>
                  <a:pt x="132079" y="2228228"/>
                </a:lnTo>
                <a:lnTo>
                  <a:pt x="118081" y="2230955"/>
                </a:lnTo>
                <a:lnTo>
                  <a:pt x="104082" y="2233680"/>
                </a:lnTo>
                <a:lnTo>
                  <a:pt x="90081" y="2236404"/>
                </a:lnTo>
                <a:lnTo>
                  <a:pt x="76078" y="2239127"/>
                </a:lnTo>
                <a:lnTo>
                  <a:pt x="62075" y="2241849"/>
                </a:lnTo>
                <a:lnTo>
                  <a:pt x="48071" y="2244571"/>
                </a:lnTo>
                <a:lnTo>
                  <a:pt x="34064" y="2247292"/>
                </a:lnTo>
                <a:lnTo>
                  <a:pt x="20059" y="2250012"/>
                </a:lnTo>
                <a:lnTo>
                  <a:pt x="6054" y="2252732"/>
                </a:lnTo>
                <a:lnTo>
                  <a:pt x="0" y="2221564"/>
                </a:lnTo>
                <a:lnTo>
                  <a:pt x="14006" y="2218844"/>
                </a:lnTo>
                <a:lnTo>
                  <a:pt x="28010" y="2216124"/>
                </a:lnTo>
                <a:lnTo>
                  <a:pt x="42013" y="2213404"/>
                </a:lnTo>
                <a:lnTo>
                  <a:pt x="56016" y="2210683"/>
                </a:lnTo>
                <a:lnTo>
                  <a:pt x="70018" y="2207961"/>
                </a:lnTo>
                <a:lnTo>
                  <a:pt x="84017" y="2205239"/>
                </a:lnTo>
                <a:lnTo>
                  <a:pt x="98015" y="2202515"/>
                </a:lnTo>
                <a:lnTo>
                  <a:pt x="112011" y="2199791"/>
                </a:lnTo>
                <a:lnTo>
                  <a:pt x="126004" y="2197065"/>
                </a:lnTo>
                <a:lnTo>
                  <a:pt x="139993" y="2194338"/>
                </a:lnTo>
                <a:lnTo>
                  <a:pt x="153981" y="2191608"/>
                </a:lnTo>
                <a:lnTo>
                  <a:pt x="167966" y="2188877"/>
                </a:lnTo>
                <a:lnTo>
                  <a:pt x="181946" y="2186144"/>
                </a:lnTo>
                <a:lnTo>
                  <a:pt x="195923" y="2183409"/>
                </a:lnTo>
                <a:lnTo>
                  <a:pt x="209895" y="2180672"/>
                </a:lnTo>
                <a:lnTo>
                  <a:pt x="223862" y="2177933"/>
                </a:lnTo>
                <a:lnTo>
                  <a:pt x="237827" y="2175188"/>
                </a:lnTo>
                <a:lnTo>
                  <a:pt x="251785" y="2172443"/>
                </a:lnTo>
                <a:lnTo>
                  <a:pt x="265737" y="2169694"/>
                </a:lnTo>
                <a:lnTo>
                  <a:pt x="279686" y="2166941"/>
                </a:lnTo>
                <a:lnTo>
                  <a:pt x="293628" y="2164186"/>
                </a:lnTo>
                <a:lnTo>
                  <a:pt x="307563" y="2161427"/>
                </a:lnTo>
                <a:lnTo>
                  <a:pt x="321493" y="2158664"/>
                </a:lnTo>
                <a:lnTo>
                  <a:pt x="335415" y="2155898"/>
                </a:lnTo>
                <a:lnTo>
                  <a:pt x="349331" y="2153127"/>
                </a:lnTo>
                <a:lnTo>
                  <a:pt x="363240" y="2150352"/>
                </a:lnTo>
                <a:lnTo>
                  <a:pt x="377141" y="2147572"/>
                </a:lnTo>
                <a:lnTo>
                  <a:pt x="391034" y="2144788"/>
                </a:lnTo>
                <a:lnTo>
                  <a:pt x="404920" y="2141999"/>
                </a:lnTo>
                <a:lnTo>
                  <a:pt x="418796" y="2139205"/>
                </a:lnTo>
                <a:lnTo>
                  <a:pt x="432665" y="2136406"/>
                </a:lnTo>
                <a:lnTo>
                  <a:pt x="446525" y="2133601"/>
                </a:lnTo>
                <a:lnTo>
                  <a:pt x="460375" y="2130791"/>
                </a:lnTo>
                <a:lnTo>
                  <a:pt x="474216" y="2127975"/>
                </a:lnTo>
                <a:lnTo>
                  <a:pt x="488048" y="2125153"/>
                </a:lnTo>
                <a:lnTo>
                  <a:pt x="501869" y="2122326"/>
                </a:lnTo>
                <a:lnTo>
                  <a:pt x="515680" y="2119492"/>
                </a:lnTo>
                <a:lnTo>
                  <a:pt x="529481" y="2116652"/>
                </a:lnTo>
                <a:lnTo>
                  <a:pt x="543270" y="2113805"/>
                </a:lnTo>
                <a:lnTo>
                  <a:pt x="557049" y="2110952"/>
                </a:lnTo>
                <a:lnTo>
                  <a:pt x="570816" y="2108092"/>
                </a:lnTo>
                <a:lnTo>
                  <a:pt x="584572" y="2105225"/>
                </a:lnTo>
                <a:lnTo>
                  <a:pt x="598315" y="2102350"/>
                </a:lnTo>
                <a:lnTo>
                  <a:pt x="612047" y="2099468"/>
                </a:lnTo>
                <a:lnTo>
                  <a:pt x="625766" y="2096578"/>
                </a:lnTo>
                <a:lnTo>
                  <a:pt x="639472" y="2093681"/>
                </a:lnTo>
                <a:lnTo>
                  <a:pt x="653165" y="2090776"/>
                </a:lnTo>
                <a:lnTo>
                  <a:pt x="666845" y="2087863"/>
                </a:lnTo>
                <a:lnTo>
                  <a:pt x="680511" y="2084941"/>
                </a:lnTo>
                <a:lnTo>
                  <a:pt x="694163" y="2082011"/>
                </a:lnTo>
                <a:lnTo>
                  <a:pt x="707802" y="2079072"/>
                </a:lnTo>
                <a:lnTo>
                  <a:pt x="721425" y="2076124"/>
                </a:lnTo>
                <a:lnTo>
                  <a:pt x="735034" y="2073168"/>
                </a:lnTo>
                <a:lnTo>
                  <a:pt x="748629" y="2070202"/>
                </a:lnTo>
                <a:lnTo>
                  <a:pt x="762207" y="2067228"/>
                </a:lnTo>
                <a:lnTo>
                  <a:pt x="775771" y="2064243"/>
                </a:lnTo>
                <a:lnTo>
                  <a:pt x="789318" y="2061249"/>
                </a:lnTo>
                <a:lnTo>
                  <a:pt x="802849" y="2058246"/>
                </a:lnTo>
                <a:lnTo>
                  <a:pt x="816364" y="2055232"/>
                </a:lnTo>
                <a:lnTo>
                  <a:pt x="829862" y="2052208"/>
                </a:lnTo>
                <a:lnTo>
                  <a:pt x="843343" y="2049174"/>
                </a:lnTo>
                <a:lnTo>
                  <a:pt x="856807" y="2046129"/>
                </a:lnTo>
                <a:lnTo>
                  <a:pt x="870253" y="2043073"/>
                </a:lnTo>
                <a:lnTo>
                  <a:pt x="883683" y="2040007"/>
                </a:lnTo>
                <a:lnTo>
                  <a:pt x="897093" y="2036930"/>
                </a:lnTo>
                <a:lnTo>
                  <a:pt x="910486" y="2033841"/>
                </a:lnTo>
                <a:lnTo>
                  <a:pt x="923858" y="2030742"/>
                </a:lnTo>
                <a:lnTo>
                  <a:pt x="937214" y="2027630"/>
                </a:lnTo>
                <a:lnTo>
                  <a:pt x="950549" y="2024507"/>
                </a:lnTo>
                <a:lnTo>
                  <a:pt x="963866" y="2021372"/>
                </a:lnTo>
                <a:lnTo>
                  <a:pt x="977161" y="2018225"/>
                </a:lnTo>
                <a:lnTo>
                  <a:pt x="990438" y="2015066"/>
                </a:lnTo>
                <a:lnTo>
                  <a:pt x="1003694" y="2011894"/>
                </a:lnTo>
                <a:lnTo>
                  <a:pt x="1016929" y="2008710"/>
                </a:lnTo>
                <a:lnTo>
                  <a:pt x="1030144" y="2005513"/>
                </a:lnTo>
                <a:lnTo>
                  <a:pt x="1043337" y="2002302"/>
                </a:lnTo>
                <a:lnTo>
                  <a:pt x="1056508" y="1999080"/>
                </a:lnTo>
                <a:lnTo>
                  <a:pt x="1069660" y="1995843"/>
                </a:lnTo>
                <a:lnTo>
                  <a:pt x="1082787" y="1992594"/>
                </a:lnTo>
                <a:lnTo>
                  <a:pt x="1095894" y="1989330"/>
                </a:lnTo>
                <a:lnTo>
                  <a:pt x="1108977" y="1986053"/>
                </a:lnTo>
                <a:lnTo>
                  <a:pt x="1122037" y="1982762"/>
                </a:lnTo>
                <a:lnTo>
                  <a:pt x="1135076" y="1979457"/>
                </a:lnTo>
                <a:lnTo>
                  <a:pt x="1148089" y="1976138"/>
                </a:lnTo>
                <a:lnTo>
                  <a:pt x="1161080" y="1972803"/>
                </a:lnTo>
                <a:lnTo>
                  <a:pt x="1174046" y="1969455"/>
                </a:lnTo>
                <a:lnTo>
                  <a:pt x="1186989" y="1966091"/>
                </a:lnTo>
                <a:lnTo>
                  <a:pt x="1199906" y="1962713"/>
                </a:lnTo>
                <a:lnTo>
                  <a:pt x="1212801" y="1959318"/>
                </a:lnTo>
                <a:lnTo>
                  <a:pt x="1225667" y="1955911"/>
                </a:lnTo>
                <a:lnTo>
                  <a:pt x="1238510" y="1952486"/>
                </a:lnTo>
                <a:lnTo>
                  <a:pt x="1251327" y="1949046"/>
                </a:lnTo>
                <a:lnTo>
                  <a:pt x="1264118" y="1945590"/>
                </a:lnTo>
                <a:lnTo>
                  <a:pt x="1276884" y="1942118"/>
                </a:lnTo>
                <a:lnTo>
                  <a:pt x="1289621" y="1938631"/>
                </a:lnTo>
                <a:lnTo>
                  <a:pt x="1302333" y="1935126"/>
                </a:lnTo>
                <a:lnTo>
                  <a:pt x="1315018" y="1931605"/>
                </a:lnTo>
                <a:lnTo>
                  <a:pt x="1327675" y="1928068"/>
                </a:lnTo>
                <a:lnTo>
                  <a:pt x="1352922" y="1920937"/>
                </a:lnTo>
                <a:lnTo>
                  <a:pt x="1365357" y="1917365"/>
                </a:lnTo>
                <a:lnTo>
                  <a:pt x="1377722" y="1913739"/>
                </a:lnTo>
                <a:lnTo>
                  <a:pt x="1389976" y="1910075"/>
                </a:lnTo>
                <a:lnTo>
                  <a:pt x="1402126" y="1906370"/>
                </a:lnTo>
                <a:lnTo>
                  <a:pt x="1414173" y="1902628"/>
                </a:lnTo>
                <a:lnTo>
                  <a:pt x="1426120" y="1898849"/>
                </a:lnTo>
                <a:lnTo>
                  <a:pt x="1437969" y="1895034"/>
                </a:lnTo>
                <a:lnTo>
                  <a:pt x="1449724" y="1891184"/>
                </a:lnTo>
                <a:lnTo>
                  <a:pt x="1461389" y="1887299"/>
                </a:lnTo>
                <a:lnTo>
                  <a:pt x="1472965" y="1883381"/>
                </a:lnTo>
                <a:lnTo>
                  <a:pt x="1484457" y="1879428"/>
                </a:lnTo>
                <a:lnTo>
                  <a:pt x="1495867" y="1875445"/>
                </a:lnTo>
                <a:lnTo>
                  <a:pt x="1507196" y="1871431"/>
                </a:lnTo>
                <a:lnTo>
                  <a:pt x="1518451" y="1867386"/>
                </a:lnTo>
                <a:lnTo>
                  <a:pt x="1529632" y="1863313"/>
                </a:lnTo>
                <a:lnTo>
                  <a:pt x="1540741" y="1859211"/>
                </a:lnTo>
                <a:lnTo>
                  <a:pt x="1551786" y="1855079"/>
                </a:lnTo>
                <a:lnTo>
                  <a:pt x="1562765" y="1850923"/>
                </a:lnTo>
                <a:lnTo>
                  <a:pt x="1573682" y="1846741"/>
                </a:lnTo>
                <a:lnTo>
                  <a:pt x="1584543" y="1842532"/>
                </a:lnTo>
                <a:lnTo>
                  <a:pt x="1595347" y="1838300"/>
                </a:lnTo>
                <a:lnTo>
                  <a:pt x="1606100" y="1834044"/>
                </a:lnTo>
                <a:lnTo>
                  <a:pt x="1616802" y="1829767"/>
                </a:lnTo>
                <a:lnTo>
                  <a:pt x="1627458" y="1825468"/>
                </a:lnTo>
                <a:lnTo>
                  <a:pt x="1638071" y="1821147"/>
                </a:lnTo>
                <a:lnTo>
                  <a:pt x="1648644" y="1816807"/>
                </a:lnTo>
                <a:lnTo>
                  <a:pt x="1659179" y="1812448"/>
                </a:lnTo>
                <a:lnTo>
                  <a:pt x="1669678" y="1808071"/>
                </a:lnTo>
                <a:lnTo>
                  <a:pt x="1680147" y="1803676"/>
                </a:lnTo>
                <a:lnTo>
                  <a:pt x="1690586" y="1799265"/>
                </a:lnTo>
                <a:lnTo>
                  <a:pt x="1701000" y="1794838"/>
                </a:lnTo>
                <a:lnTo>
                  <a:pt x="1711392" y="1790396"/>
                </a:lnTo>
                <a:lnTo>
                  <a:pt x="1721762" y="1785942"/>
                </a:lnTo>
                <a:lnTo>
                  <a:pt x="1732117" y="1781473"/>
                </a:lnTo>
                <a:lnTo>
                  <a:pt x="1742457" y="1776993"/>
                </a:lnTo>
                <a:lnTo>
                  <a:pt x="1752786" y="1772502"/>
                </a:lnTo>
                <a:lnTo>
                  <a:pt x="1763107" y="1768000"/>
                </a:lnTo>
                <a:lnTo>
                  <a:pt x="1773423" y="1763489"/>
                </a:lnTo>
                <a:lnTo>
                  <a:pt x="1783736" y="1758970"/>
                </a:lnTo>
                <a:lnTo>
                  <a:pt x="1794050" y="1754443"/>
                </a:lnTo>
                <a:lnTo>
                  <a:pt x="1804368" y="1749908"/>
                </a:lnTo>
                <a:lnTo>
                  <a:pt x="1814691" y="1745369"/>
                </a:lnTo>
                <a:lnTo>
                  <a:pt x="1825025" y="1740824"/>
                </a:lnTo>
                <a:lnTo>
                  <a:pt x="1835370" y="1736277"/>
                </a:lnTo>
                <a:lnTo>
                  <a:pt x="1845730" y="1731725"/>
                </a:lnTo>
                <a:lnTo>
                  <a:pt x="1856109" y="1727171"/>
                </a:lnTo>
                <a:lnTo>
                  <a:pt x="1866509" y="1722616"/>
                </a:lnTo>
                <a:lnTo>
                  <a:pt x="1876932" y="1718061"/>
                </a:lnTo>
                <a:lnTo>
                  <a:pt x="1887382" y="1713507"/>
                </a:lnTo>
                <a:lnTo>
                  <a:pt x="1897862" y="1708954"/>
                </a:lnTo>
                <a:lnTo>
                  <a:pt x="1908375" y="1704403"/>
                </a:lnTo>
                <a:lnTo>
                  <a:pt x="1918922" y="1699856"/>
                </a:lnTo>
                <a:lnTo>
                  <a:pt x="1929508" y="1695312"/>
                </a:lnTo>
                <a:lnTo>
                  <a:pt x="1940136" y="1690775"/>
                </a:lnTo>
                <a:lnTo>
                  <a:pt x="1950807" y="1686244"/>
                </a:lnTo>
                <a:lnTo>
                  <a:pt x="1961525" y="1681719"/>
                </a:lnTo>
                <a:lnTo>
                  <a:pt x="1972294" y="1677202"/>
                </a:lnTo>
                <a:lnTo>
                  <a:pt x="1983115" y="1672696"/>
                </a:lnTo>
                <a:lnTo>
                  <a:pt x="1993992" y="1668197"/>
                </a:lnTo>
                <a:lnTo>
                  <a:pt x="2004926" y="1663711"/>
                </a:lnTo>
                <a:lnTo>
                  <a:pt x="2015923" y="1659236"/>
                </a:lnTo>
                <a:lnTo>
                  <a:pt x="2026983" y="1654775"/>
                </a:lnTo>
                <a:lnTo>
                  <a:pt x="2038111" y="1650326"/>
                </a:lnTo>
                <a:lnTo>
                  <a:pt x="2049309" y="1645893"/>
                </a:lnTo>
                <a:lnTo>
                  <a:pt x="2060579" y="1641474"/>
                </a:lnTo>
                <a:lnTo>
                  <a:pt x="2071926" y="1637072"/>
                </a:lnTo>
                <a:lnTo>
                  <a:pt x="2083350" y="1632688"/>
                </a:lnTo>
                <a:lnTo>
                  <a:pt x="2094856" y="1628323"/>
                </a:lnTo>
                <a:lnTo>
                  <a:pt x="2106446" y="1623976"/>
                </a:lnTo>
                <a:lnTo>
                  <a:pt x="2118124" y="1619650"/>
                </a:lnTo>
                <a:lnTo>
                  <a:pt x="2129892" y="1615345"/>
                </a:lnTo>
                <a:lnTo>
                  <a:pt x="2141752" y="1611063"/>
                </a:lnTo>
                <a:lnTo>
                  <a:pt x="2153707" y="1606804"/>
                </a:lnTo>
                <a:lnTo>
                  <a:pt x="2165762" y="1602568"/>
                </a:lnTo>
                <a:lnTo>
                  <a:pt x="2177918" y="1598357"/>
                </a:lnTo>
                <a:lnTo>
                  <a:pt x="2190178" y="1594174"/>
                </a:lnTo>
                <a:lnTo>
                  <a:pt x="2202545" y="1590016"/>
                </a:lnTo>
                <a:lnTo>
                  <a:pt x="2215022" y="1585886"/>
                </a:lnTo>
                <a:lnTo>
                  <a:pt x="2227613" y="1581785"/>
                </a:lnTo>
                <a:lnTo>
                  <a:pt x="2240318" y="1577714"/>
                </a:lnTo>
                <a:lnTo>
                  <a:pt x="2253142" y="1573674"/>
                </a:lnTo>
                <a:lnTo>
                  <a:pt x="2266088" y="1569664"/>
                </a:lnTo>
                <a:lnTo>
                  <a:pt x="2279157" y="1565689"/>
                </a:lnTo>
                <a:lnTo>
                  <a:pt x="2292355" y="1561745"/>
                </a:lnTo>
                <a:lnTo>
                  <a:pt x="2305682" y="1557837"/>
                </a:lnTo>
                <a:lnTo>
                  <a:pt x="2319141" y="1553964"/>
                </a:lnTo>
                <a:lnTo>
                  <a:pt x="2332737" y="1550127"/>
                </a:lnTo>
                <a:lnTo>
                  <a:pt x="2346470" y="1546328"/>
                </a:lnTo>
                <a:lnTo>
                  <a:pt x="2360346" y="1542565"/>
                </a:lnTo>
                <a:lnTo>
                  <a:pt x="2374366" y="1538843"/>
                </a:lnTo>
                <a:lnTo>
                  <a:pt x="2388532" y="1535161"/>
                </a:lnTo>
                <a:lnTo>
                  <a:pt x="2402849" y="1531519"/>
                </a:lnTo>
                <a:lnTo>
                  <a:pt x="2417318" y="1527919"/>
                </a:lnTo>
                <a:lnTo>
                  <a:pt x="2431942" y="1524362"/>
                </a:lnTo>
                <a:lnTo>
                  <a:pt x="2446727" y="1520848"/>
                </a:lnTo>
                <a:lnTo>
                  <a:pt x="2461671" y="1517379"/>
                </a:lnTo>
                <a:lnTo>
                  <a:pt x="2476781" y="1513955"/>
                </a:lnTo>
                <a:lnTo>
                  <a:pt x="2492058" y="1510578"/>
                </a:lnTo>
                <a:lnTo>
                  <a:pt x="2523084" y="1503974"/>
                </a:lnTo>
                <a:lnTo>
                  <a:pt x="2538940" y="1500741"/>
                </a:lnTo>
                <a:lnTo>
                  <a:pt x="2554890" y="1497597"/>
                </a:lnTo>
                <a:lnTo>
                  <a:pt x="2570985" y="1494530"/>
                </a:lnTo>
                <a:lnTo>
                  <a:pt x="2587223" y="1491536"/>
                </a:lnTo>
                <a:lnTo>
                  <a:pt x="2603601" y="1488616"/>
                </a:lnTo>
                <a:lnTo>
                  <a:pt x="2620118" y="1485766"/>
                </a:lnTo>
                <a:lnTo>
                  <a:pt x="2636771" y="1482985"/>
                </a:lnTo>
                <a:lnTo>
                  <a:pt x="2653559" y="1480272"/>
                </a:lnTo>
                <a:lnTo>
                  <a:pt x="2670478" y="1477623"/>
                </a:lnTo>
                <a:lnTo>
                  <a:pt x="2687526" y="1475038"/>
                </a:lnTo>
                <a:lnTo>
                  <a:pt x="2704704" y="1472512"/>
                </a:lnTo>
                <a:lnTo>
                  <a:pt x="2722006" y="1470048"/>
                </a:lnTo>
                <a:lnTo>
                  <a:pt x="2739433" y="1467641"/>
                </a:lnTo>
                <a:lnTo>
                  <a:pt x="2756979" y="1465291"/>
                </a:lnTo>
                <a:lnTo>
                  <a:pt x="2774646" y="1462994"/>
                </a:lnTo>
                <a:lnTo>
                  <a:pt x="2792428" y="1460749"/>
                </a:lnTo>
                <a:lnTo>
                  <a:pt x="2810327" y="1458554"/>
                </a:lnTo>
                <a:lnTo>
                  <a:pt x="2828337" y="1456408"/>
                </a:lnTo>
                <a:lnTo>
                  <a:pt x="2846457" y="1454309"/>
                </a:lnTo>
                <a:lnTo>
                  <a:pt x="2864687" y="1452253"/>
                </a:lnTo>
                <a:lnTo>
                  <a:pt x="2883023" y="1450242"/>
                </a:lnTo>
                <a:lnTo>
                  <a:pt x="2901462" y="1448271"/>
                </a:lnTo>
                <a:lnTo>
                  <a:pt x="2920003" y="1446340"/>
                </a:lnTo>
                <a:lnTo>
                  <a:pt x="2938644" y="1444447"/>
                </a:lnTo>
                <a:lnTo>
                  <a:pt x="2957382" y="1442589"/>
                </a:lnTo>
                <a:lnTo>
                  <a:pt x="2976215" y="1440764"/>
                </a:lnTo>
                <a:lnTo>
                  <a:pt x="2995141" y="1438973"/>
                </a:lnTo>
                <a:lnTo>
                  <a:pt x="3014158" y="1437210"/>
                </a:lnTo>
                <a:lnTo>
                  <a:pt x="3033263" y="1435477"/>
                </a:lnTo>
                <a:lnTo>
                  <a:pt x="3052456" y="1433769"/>
                </a:lnTo>
                <a:lnTo>
                  <a:pt x="3071732" y="1432087"/>
                </a:lnTo>
                <a:lnTo>
                  <a:pt x="3091090" y="1430428"/>
                </a:lnTo>
                <a:lnTo>
                  <a:pt x="3110529" y="1428790"/>
                </a:lnTo>
                <a:lnTo>
                  <a:pt x="3130045" y="1427170"/>
                </a:lnTo>
                <a:lnTo>
                  <a:pt x="3149636" y="1425569"/>
                </a:lnTo>
                <a:lnTo>
                  <a:pt x="3169302" y="1423983"/>
                </a:lnTo>
                <a:lnTo>
                  <a:pt x="3189037" y="1422411"/>
                </a:lnTo>
                <a:lnTo>
                  <a:pt x="3208842" y="1420851"/>
                </a:lnTo>
                <a:lnTo>
                  <a:pt x="3228714" y="1419301"/>
                </a:lnTo>
                <a:lnTo>
                  <a:pt x="3248650" y="1417760"/>
                </a:lnTo>
                <a:lnTo>
                  <a:pt x="3268648" y="1416225"/>
                </a:lnTo>
                <a:lnTo>
                  <a:pt x="3288706" y="1414695"/>
                </a:lnTo>
                <a:lnTo>
                  <a:pt x="3308823" y="1413168"/>
                </a:lnTo>
                <a:lnTo>
                  <a:pt x="3328995" y="1411643"/>
                </a:lnTo>
                <a:lnTo>
                  <a:pt x="3349220" y="1410116"/>
                </a:lnTo>
                <a:lnTo>
                  <a:pt x="3369497" y="1408587"/>
                </a:lnTo>
                <a:lnTo>
                  <a:pt x="3389823" y="1407054"/>
                </a:lnTo>
                <a:lnTo>
                  <a:pt x="3410195" y="1405515"/>
                </a:lnTo>
                <a:lnTo>
                  <a:pt x="3430613" y="1403968"/>
                </a:lnTo>
                <a:lnTo>
                  <a:pt x="3451071" y="1402412"/>
                </a:lnTo>
                <a:lnTo>
                  <a:pt x="3471571" y="1400843"/>
                </a:lnTo>
                <a:lnTo>
                  <a:pt x="3492109" y="1399262"/>
                </a:lnTo>
                <a:lnTo>
                  <a:pt x="3512682" y="1397665"/>
                </a:lnTo>
                <a:lnTo>
                  <a:pt x="3533289" y="1396052"/>
                </a:lnTo>
                <a:lnTo>
                  <a:pt x="3553927" y="1394420"/>
                </a:lnTo>
                <a:lnTo>
                  <a:pt x="3574594" y="1392768"/>
                </a:lnTo>
                <a:lnTo>
                  <a:pt x="3595289" y="1391093"/>
                </a:lnTo>
                <a:lnTo>
                  <a:pt x="3616008" y="1389394"/>
                </a:lnTo>
                <a:lnTo>
                  <a:pt x="3636749" y="1387670"/>
                </a:lnTo>
                <a:lnTo>
                  <a:pt x="3657510" y="1385917"/>
                </a:lnTo>
                <a:lnTo>
                  <a:pt x="3678290" y="1384135"/>
                </a:lnTo>
                <a:lnTo>
                  <a:pt x="3699085" y="1382322"/>
                </a:lnTo>
                <a:lnTo>
                  <a:pt x="3719894" y="1380476"/>
                </a:lnTo>
                <a:lnTo>
                  <a:pt x="3740714" y="1378595"/>
                </a:lnTo>
                <a:lnTo>
                  <a:pt x="3761543" y="1376678"/>
                </a:lnTo>
                <a:lnTo>
                  <a:pt x="3782379" y="1374722"/>
                </a:lnTo>
                <a:lnTo>
                  <a:pt x="3803220" y="1372725"/>
                </a:lnTo>
                <a:lnTo>
                  <a:pt x="3824064" y="1370687"/>
                </a:lnTo>
                <a:lnTo>
                  <a:pt x="3844906" y="1368604"/>
                </a:lnTo>
                <a:lnTo>
                  <a:pt x="3865748" y="1366476"/>
                </a:lnTo>
                <a:lnTo>
                  <a:pt x="3886584" y="1364301"/>
                </a:lnTo>
                <a:lnTo>
                  <a:pt x="3907415" y="1362076"/>
                </a:lnTo>
                <a:lnTo>
                  <a:pt x="3928236" y="1359801"/>
                </a:lnTo>
                <a:lnTo>
                  <a:pt x="3949047" y="1357472"/>
                </a:lnTo>
                <a:lnTo>
                  <a:pt x="3969844" y="1355089"/>
                </a:lnTo>
                <a:lnTo>
                  <a:pt x="3990626" y="1352649"/>
                </a:lnTo>
                <a:lnTo>
                  <a:pt x="4011391" y="1350152"/>
                </a:lnTo>
                <a:lnTo>
                  <a:pt x="4032136" y="1347594"/>
                </a:lnTo>
                <a:lnTo>
                  <a:pt x="4052857" y="1344975"/>
                </a:lnTo>
                <a:lnTo>
                  <a:pt x="4073555" y="1342291"/>
                </a:lnTo>
                <a:lnTo>
                  <a:pt x="4094227" y="1339543"/>
                </a:lnTo>
                <a:lnTo>
                  <a:pt x="4114868" y="1336728"/>
                </a:lnTo>
                <a:lnTo>
                  <a:pt x="4135480" y="1333843"/>
                </a:lnTo>
                <a:lnTo>
                  <a:pt x="4156057" y="1330888"/>
                </a:lnTo>
                <a:lnTo>
                  <a:pt x="4176600" y="1327860"/>
                </a:lnTo>
                <a:lnTo>
                  <a:pt x="4197105" y="1324758"/>
                </a:lnTo>
                <a:lnTo>
                  <a:pt x="4217569" y="1321581"/>
                </a:lnTo>
                <a:lnTo>
                  <a:pt x="4237990" y="1318325"/>
                </a:lnTo>
                <a:lnTo>
                  <a:pt x="4258368" y="1314990"/>
                </a:lnTo>
                <a:lnTo>
                  <a:pt x="4278699" y="1311573"/>
                </a:lnTo>
                <a:lnTo>
                  <a:pt x="4298980" y="1308073"/>
                </a:lnTo>
                <a:lnTo>
                  <a:pt x="4319211" y="1304487"/>
                </a:lnTo>
                <a:lnTo>
                  <a:pt x="4339388" y="1300816"/>
                </a:lnTo>
                <a:lnTo>
                  <a:pt x="4359509" y="1297056"/>
                </a:lnTo>
                <a:lnTo>
                  <a:pt x="4379572" y="1293205"/>
                </a:lnTo>
                <a:lnTo>
                  <a:pt x="4399575" y="1289263"/>
                </a:lnTo>
                <a:lnTo>
                  <a:pt x="4419516" y="1285227"/>
                </a:lnTo>
                <a:lnTo>
                  <a:pt x="4439392" y="1281095"/>
                </a:lnTo>
                <a:lnTo>
                  <a:pt x="4478985" y="1272527"/>
                </a:lnTo>
                <a:lnTo>
                  <a:pt x="4498562" y="1268085"/>
                </a:lnTo>
                <a:lnTo>
                  <a:pt x="4518193" y="1263448"/>
                </a:lnTo>
                <a:lnTo>
                  <a:pt x="4537810" y="1258635"/>
                </a:lnTo>
                <a:lnTo>
                  <a:pt x="4557413" y="1253650"/>
                </a:lnTo>
                <a:lnTo>
                  <a:pt x="4577003" y="1248500"/>
                </a:lnTo>
                <a:lnTo>
                  <a:pt x="4596581" y="1243187"/>
                </a:lnTo>
                <a:lnTo>
                  <a:pt x="4616148" y="1237715"/>
                </a:lnTo>
                <a:lnTo>
                  <a:pt x="4635704" y="1232088"/>
                </a:lnTo>
                <a:lnTo>
                  <a:pt x="4655250" y="1226312"/>
                </a:lnTo>
                <a:lnTo>
                  <a:pt x="4674785" y="1220390"/>
                </a:lnTo>
                <a:lnTo>
                  <a:pt x="4694313" y="1214325"/>
                </a:lnTo>
                <a:lnTo>
                  <a:pt x="4713832" y="1208124"/>
                </a:lnTo>
                <a:lnTo>
                  <a:pt x="4733345" y="1201789"/>
                </a:lnTo>
                <a:lnTo>
                  <a:pt x="4752850" y="1195324"/>
                </a:lnTo>
                <a:lnTo>
                  <a:pt x="4772350" y="1188736"/>
                </a:lnTo>
                <a:lnTo>
                  <a:pt x="4791844" y="1182027"/>
                </a:lnTo>
                <a:lnTo>
                  <a:pt x="4811334" y="1175200"/>
                </a:lnTo>
                <a:lnTo>
                  <a:pt x="4830820" y="1168262"/>
                </a:lnTo>
                <a:lnTo>
                  <a:pt x="4850302" y="1161216"/>
                </a:lnTo>
                <a:lnTo>
                  <a:pt x="4869782" y="1154066"/>
                </a:lnTo>
                <a:lnTo>
                  <a:pt x="4889261" y="1146816"/>
                </a:lnTo>
                <a:lnTo>
                  <a:pt x="4908739" y="1139472"/>
                </a:lnTo>
                <a:lnTo>
                  <a:pt x="4928216" y="1132036"/>
                </a:lnTo>
                <a:lnTo>
                  <a:pt x="4947694" y="1124513"/>
                </a:lnTo>
                <a:lnTo>
                  <a:pt x="4967172" y="1116908"/>
                </a:lnTo>
                <a:lnTo>
                  <a:pt x="4986652" y="1109225"/>
                </a:lnTo>
                <a:lnTo>
                  <a:pt x="5006135" y="1101467"/>
                </a:lnTo>
                <a:lnTo>
                  <a:pt x="5025621" y="1093639"/>
                </a:lnTo>
                <a:lnTo>
                  <a:pt x="5045111" y="1085747"/>
                </a:lnTo>
                <a:lnTo>
                  <a:pt x="5064605" y="1077792"/>
                </a:lnTo>
                <a:lnTo>
                  <a:pt x="5084104" y="1069781"/>
                </a:lnTo>
                <a:lnTo>
                  <a:pt x="5103609" y="1061716"/>
                </a:lnTo>
                <a:lnTo>
                  <a:pt x="5123121" y="1053604"/>
                </a:lnTo>
                <a:lnTo>
                  <a:pt x="5142641" y="1045447"/>
                </a:lnTo>
                <a:lnTo>
                  <a:pt x="5162168" y="1037250"/>
                </a:lnTo>
                <a:lnTo>
                  <a:pt x="5181704" y="1029017"/>
                </a:lnTo>
                <a:lnTo>
                  <a:pt x="5201250" y="1020752"/>
                </a:lnTo>
                <a:lnTo>
                  <a:pt x="5220806" y="1012461"/>
                </a:lnTo>
                <a:lnTo>
                  <a:pt x="5240373" y="1004146"/>
                </a:lnTo>
                <a:lnTo>
                  <a:pt x="5259951" y="995813"/>
                </a:lnTo>
                <a:lnTo>
                  <a:pt x="5279543" y="987465"/>
                </a:lnTo>
                <a:lnTo>
                  <a:pt x="5299146" y="979107"/>
                </a:lnTo>
                <a:lnTo>
                  <a:pt x="5318764" y="970743"/>
                </a:lnTo>
                <a:lnTo>
                  <a:pt x="5338397" y="962378"/>
                </a:lnTo>
                <a:lnTo>
                  <a:pt x="5358045" y="954016"/>
                </a:lnTo>
                <a:lnTo>
                  <a:pt x="5377708" y="945660"/>
                </a:lnTo>
                <a:lnTo>
                  <a:pt x="5397389" y="937316"/>
                </a:lnTo>
                <a:lnTo>
                  <a:pt x="5417087" y="928986"/>
                </a:lnTo>
                <a:lnTo>
                  <a:pt x="5436803" y="920677"/>
                </a:lnTo>
                <a:lnTo>
                  <a:pt x="5456538" y="912392"/>
                </a:lnTo>
                <a:lnTo>
                  <a:pt x="5476293" y="904135"/>
                </a:lnTo>
                <a:lnTo>
                  <a:pt x="5496068" y="895910"/>
                </a:lnTo>
                <a:lnTo>
                  <a:pt x="5515865" y="887723"/>
                </a:lnTo>
                <a:lnTo>
                  <a:pt x="5535683" y="879578"/>
                </a:lnTo>
                <a:lnTo>
                  <a:pt x="5555524" y="871477"/>
                </a:lnTo>
                <a:lnTo>
                  <a:pt x="5575389" y="863426"/>
                </a:lnTo>
                <a:lnTo>
                  <a:pt x="5595277" y="855430"/>
                </a:lnTo>
                <a:lnTo>
                  <a:pt x="5615190" y="847492"/>
                </a:lnTo>
                <a:lnTo>
                  <a:pt x="5635129" y="839616"/>
                </a:lnTo>
                <a:lnTo>
                  <a:pt x="5655095" y="831807"/>
                </a:lnTo>
                <a:lnTo>
                  <a:pt x="5675087" y="824070"/>
                </a:lnTo>
                <a:lnTo>
                  <a:pt x="5695108" y="816408"/>
                </a:lnTo>
                <a:lnTo>
                  <a:pt x="5715156" y="808827"/>
                </a:lnTo>
                <a:lnTo>
                  <a:pt x="5735235" y="801329"/>
                </a:lnTo>
                <a:lnTo>
                  <a:pt x="5755343" y="793920"/>
                </a:lnTo>
                <a:lnTo>
                  <a:pt x="5775482" y="786604"/>
                </a:lnTo>
                <a:lnTo>
                  <a:pt x="5795653" y="779384"/>
                </a:lnTo>
                <a:lnTo>
                  <a:pt x="5815856" y="772266"/>
                </a:lnTo>
                <a:lnTo>
                  <a:pt x="5836093" y="765254"/>
                </a:lnTo>
                <a:lnTo>
                  <a:pt x="5856363" y="758352"/>
                </a:lnTo>
                <a:lnTo>
                  <a:pt x="5876668" y="751565"/>
                </a:lnTo>
                <a:lnTo>
                  <a:pt x="5897008" y="744896"/>
                </a:lnTo>
                <a:lnTo>
                  <a:pt x="5917384" y="738350"/>
                </a:lnTo>
                <a:lnTo>
                  <a:pt x="5937797" y="731931"/>
                </a:lnTo>
                <a:lnTo>
                  <a:pt x="5958248" y="725645"/>
                </a:lnTo>
                <a:lnTo>
                  <a:pt x="5978737" y="719494"/>
                </a:lnTo>
                <a:lnTo>
                  <a:pt x="5999265" y="713484"/>
                </a:lnTo>
                <a:lnTo>
                  <a:pt x="6019834" y="707618"/>
                </a:lnTo>
                <a:lnTo>
                  <a:pt x="6040442" y="701901"/>
                </a:lnTo>
                <a:lnTo>
                  <a:pt x="6061092" y="696338"/>
                </a:lnTo>
                <a:lnTo>
                  <a:pt x="6081784" y="690933"/>
                </a:lnTo>
                <a:lnTo>
                  <a:pt x="6102518" y="685690"/>
                </a:lnTo>
                <a:lnTo>
                  <a:pt x="6123297" y="680613"/>
                </a:lnTo>
                <a:lnTo>
                  <a:pt x="6144119" y="675707"/>
                </a:lnTo>
                <a:lnTo>
                  <a:pt x="6164987" y="670976"/>
                </a:lnTo>
                <a:lnTo>
                  <a:pt x="6185900" y="666424"/>
                </a:lnTo>
                <a:lnTo>
                  <a:pt x="6206859" y="662057"/>
                </a:lnTo>
                <a:lnTo>
                  <a:pt x="6227866" y="657877"/>
                </a:lnTo>
                <a:lnTo>
                  <a:pt x="6248920" y="653890"/>
                </a:lnTo>
                <a:lnTo>
                  <a:pt x="6270023" y="650101"/>
                </a:lnTo>
                <a:lnTo>
                  <a:pt x="6291176" y="646512"/>
                </a:lnTo>
                <a:lnTo>
                  <a:pt x="6312378" y="643129"/>
                </a:lnTo>
                <a:lnTo>
                  <a:pt x="6333630" y="639957"/>
                </a:lnTo>
                <a:lnTo>
                  <a:pt x="6354934" y="636999"/>
                </a:lnTo>
                <a:lnTo>
                  <a:pt x="6376290" y="634259"/>
                </a:lnTo>
                <a:lnTo>
                  <a:pt x="6397698" y="631743"/>
                </a:lnTo>
                <a:lnTo>
                  <a:pt x="6419161" y="629454"/>
                </a:lnTo>
                <a:lnTo>
                  <a:pt x="6440676" y="627398"/>
                </a:lnTo>
                <a:lnTo>
                  <a:pt x="6483783" y="624003"/>
                </a:lnTo>
                <a:lnTo>
                  <a:pt x="6505632" y="622689"/>
                </a:lnTo>
                <a:lnTo>
                  <a:pt x="6527443" y="621687"/>
                </a:lnTo>
                <a:lnTo>
                  <a:pt x="6549326" y="620982"/>
                </a:lnTo>
                <a:lnTo>
                  <a:pt x="6571281" y="620568"/>
                </a:lnTo>
                <a:lnTo>
                  <a:pt x="6593305" y="620439"/>
                </a:lnTo>
                <a:lnTo>
                  <a:pt x="6615398" y="620587"/>
                </a:lnTo>
                <a:lnTo>
                  <a:pt x="6637559" y="621008"/>
                </a:lnTo>
                <a:lnTo>
                  <a:pt x="6659784" y="621695"/>
                </a:lnTo>
                <a:lnTo>
                  <a:pt x="6682073" y="622640"/>
                </a:lnTo>
                <a:lnTo>
                  <a:pt x="6704423" y="623838"/>
                </a:lnTo>
                <a:lnTo>
                  <a:pt x="6726835" y="625282"/>
                </a:lnTo>
                <a:lnTo>
                  <a:pt x="6749305" y="626966"/>
                </a:lnTo>
                <a:lnTo>
                  <a:pt x="6771834" y="628885"/>
                </a:lnTo>
                <a:lnTo>
                  <a:pt x="6794418" y="631030"/>
                </a:lnTo>
                <a:lnTo>
                  <a:pt x="6817057" y="633396"/>
                </a:lnTo>
                <a:lnTo>
                  <a:pt x="6839748" y="635978"/>
                </a:lnTo>
                <a:lnTo>
                  <a:pt x="6862490" y="638767"/>
                </a:lnTo>
                <a:lnTo>
                  <a:pt x="6885283" y="641759"/>
                </a:lnTo>
                <a:lnTo>
                  <a:pt x="6908124" y="644946"/>
                </a:lnTo>
                <a:lnTo>
                  <a:pt x="6931012" y="648322"/>
                </a:lnTo>
                <a:lnTo>
                  <a:pt x="6953945" y="651883"/>
                </a:lnTo>
                <a:lnTo>
                  <a:pt x="6976922" y="655620"/>
                </a:lnTo>
                <a:lnTo>
                  <a:pt x="6999942" y="659528"/>
                </a:lnTo>
                <a:lnTo>
                  <a:pt x="7023003" y="663600"/>
                </a:lnTo>
                <a:lnTo>
                  <a:pt x="7046102" y="667830"/>
                </a:lnTo>
                <a:lnTo>
                  <a:pt x="7069240" y="672213"/>
                </a:lnTo>
                <a:lnTo>
                  <a:pt x="7092413" y="676741"/>
                </a:lnTo>
                <a:lnTo>
                  <a:pt x="7115621" y="681408"/>
                </a:lnTo>
                <a:lnTo>
                  <a:pt x="7138863" y="686209"/>
                </a:lnTo>
                <a:lnTo>
                  <a:pt x="7162136" y="691136"/>
                </a:lnTo>
                <a:lnTo>
                  <a:pt x="7185440" y="696184"/>
                </a:lnTo>
                <a:lnTo>
                  <a:pt x="7208771" y="701347"/>
                </a:lnTo>
                <a:lnTo>
                  <a:pt x="7232130" y="706618"/>
                </a:lnTo>
                <a:lnTo>
                  <a:pt x="7255514" y="711992"/>
                </a:lnTo>
                <a:lnTo>
                  <a:pt x="7278923" y="717461"/>
                </a:lnTo>
                <a:lnTo>
                  <a:pt x="7302353" y="723019"/>
                </a:lnTo>
                <a:lnTo>
                  <a:pt x="7325805" y="728661"/>
                </a:lnTo>
                <a:lnTo>
                  <a:pt x="7349276" y="734381"/>
                </a:lnTo>
                <a:lnTo>
                  <a:pt x="7372764" y="740172"/>
                </a:lnTo>
                <a:lnTo>
                  <a:pt x="7396269" y="746027"/>
                </a:lnTo>
                <a:lnTo>
                  <a:pt x="7419789" y="751941"/>
                </a:lnTo>
                <a:lnTo>
                  <a:pt x="7443321" y="757907"/>
                </a:lnTo>
                <a:lnTo>
                  <a:pt x="7466865" y="763920"/>
                </a:lnTo>
                <a:lnTo>
                  <a:pt x="7490419" y="769973"/>
                </a:lnTo>
                <a:lnTo>
                  <a:pt x="7513982" y="776059"/>
                </a:lnTo>
                <a:lnTo>
                  <a:pt x="7537550" y="782174"/>
                </a:lnTo>
                <a:lnTo>
                  <a:pt x="7561125" y="788309"/>
                </a:lnTo>
                <a:lnTo>
                  <a:pt x="7584703" y="794460"/>
                </a:lnTo>
                <a:lnTo>
                  <a:pt x="7608283" y="800621"/>
                </a:lnTo>
                <a:lnTo>
                  <a:pt x="7631863" y="806784"/>
                </a:lnTo>
                <a:lnTo>
                  <a:pt x="7655441" y="812943"/>
                </a:lnTo>
                <a:lnTo>
                  <a:pt x="7679016" y="819094"/>
                </a:lnTo>
                <a:lnTo>
                  <a:pt x="7702589" y="825229"/>
                </a:lnTo>
                <a:lnTo>
                  <a:pt x="7726155" y="831342"/>
                </a:lnTo>
                <a:lnTo>
                  <a:pt x="7749713" y="837427"/>
                </a:lnTo>
                <a:lnTo>
                  <a:pt x="7773263" y="843478"/>
                </a:lnTo>
                <a:lnTo>
                  <a:pt x="7796800" y="849490"/>
                </a:lnTo>
                <a:lnTo>
                  <a:pt x="7820326" y="855454"/>
                </a:lnTo>
                <a:lnTo>
                  <a:pt x="7843837" y="861366"/>
                </a:lnTo>
                <a:lnTo>
                  <a:pt x="7867334" y="867218"/>
                </a:lnTo>
                <a:lnTo>
                  <a:pt x="7890811" y="873007"/>
                </a:lnTo>
                <a:lnTo>
                  <a:pt x="7914270" y="878724"/>
                </a:lnTo>
                <a:lnTo>
                  <a:pt x="7937708" y="884363"/>
                </a:lnTo>
                <a:lnTo>
                  <a:pt x="7961126" y="889920"/>
                </a:lnTo>
                <a:lnTo>
                  <a:pt x="7984519" y="895387"/>
                </a:lnTo>
                <a:lnTo>
                  <a:pt x="8007885" y="900758"/>
                </a:lnTo>
                <a:lnTo>
                  <a:pt x="8031225" y="906028"/>
                </a:lnTo>
                <a:lnTo>
                  <a:pt x="8054536" y="911189"/>
                </a:lnTo>
                <a:lnTo>
                  <a:pt x="8077817" y="916236"/>
                </a:lnTo>
                <a:lnTo>
                  <a:pt x="8101066" y="921163"/>
                </a:lnTo>
                <a:lnTo>
                  <a:pt x="8124279" y="925964"/>
                </a:lnTo>
                <a:lnTo>
                  <a:pt x="8147459" y="930632"/>
                </a:lnTo>
                <a:lnTo>
                  <a:pt x="8170600" y="935161"/>
                </a:lnTo>
                <a:lnTo>
                  <a:pt x="8193704" y="939546"/>
                </a:lnTo>
                <a:lnTo>
                  <a:pt x="8216766" y="943780"/>
                </a:lnTo>
                <a:lnTo>
                  <a:pt x="8239787" y="947857"/>
                </a:lnTo>
                <a:lnTo>
                  <a:pt x="8262762" y="951770"/>
                </a:lnTo>
                <a:lnTo>
                  <a:pt x="8285694" y="955515"/>
                </a:lnTo>
                <a:lnTo>
                  <a:pt x="8308578" y="959084"/>
                </a:lnTo>
                <a:lnTo>
                  <a:pt x="8331413" y="962472"/>
                </a:lnTo>
                <a:lnTo>
                  <a:pt x="8354197" y="965673"/>
                </a:lnTo>
                <a:lnTo>
                  <a:pt x="8376930" y="968680"/>
                </a:lnTo>
                <a:lnTo>
                  <a:pt x="8399607" y="971487"/>
                </a:lnTo>
                <a:lnTo>
                  <a:pt x="8422232" y="974089"/>
                </a:lnTo>
                <a:lnTo>
                  <a:pt x="8444797" y="976479"/>
                </a:lnTo>
                <a:lnTo>
                  <a:pt x="8467304" y="978651"/>
                </a:lnTo>
                <a:lnTo>
                  <a:pt x="8489750" y="980600"/>
                </a:lnTo>
                <a:lnTo>
                  <a:pt x="8512133" y="982319"/>
                </a:lnTo>
                <a:lnTo>
                  <a:pt x="8534455" y="983802"/>
                </a:lnTo>
                <a:lnTo>
                  <a:pt x="8556709" y="985043"/>
                </a:lnTo>
                <a:lnTo>
                  <a:pt x="8578896" y="986037"/>
                </a:lnTo>
                <a:lnTo>
                  <a:pt x="8601015" y="986777"/>
                </a:lnTo>
                <a:lnTo>
                  <a:pt x="8623063" y="987256"/>
                </a:lnTo>
                <a:lnTo>
                  <a:pt x="8645040" y="987470"/>
                </a:lnTo>
                <a:lnTo>
                  <a:pt x="8666942" y="987413"/>
                </a:lnTo>
                <a:lnTo>
                  <a:pt x="8688769" y="987077"/>
                </a:lnTo>
                <a:lnTo>
                  <a:pt x="8710520" y="986457"/>
                </a:lnTo>
                <a:lnTo>
                  <a:pt x="8732193" y="985549"/>
                </a:lnTo>
                <a:lnTo>
                  <a:pt x="8775413" y="982829"/>
                </a:lnTo>
                <a:lnTo>
                  <a:pt x="8796868" y="981046"/>
                </a:lnTo>
                <a:lnTo>
                  <a:pt x="8818461" y="979004"/>
                </a:lnTo>
                <a:lnTo>
                  <a:pt x="8840101" y="976714"/>
                </a:lnTo>
                <a:lnTo>
                  <a:pt x="8861785" y="974180"/>
                </a:lnTo>
                <a:lnTo>
                  <a:pt x="8883512" y="971409"/>
                </a:lnTo>
                <a:lnTo>
                  <a:pt x="8905279" y="968403"/>
                </a:lnTo>
                <a:lnTo>
                  <a:pt x="8927084" y="965167"/>
                </a:lnTo>
                <a:lnTo>
                  <a:pt x="8948923" y="961707"/>
                </a:lnTo>
                <a:lnTo>
                  <a:pt x="8970796" y="958026"/>
                </a:lnTo>
                <a:lnTo>
                  <a:pt x="8992701" y="954129"/>
                </a:lnTo>
                <a:lnTo>
                  <a:pt x="9014633" y="950019"/>
                </a:lnTo>
                <a:lnTo>
                  <a:pt x="9036594" y="945703"/>
                </a:lnTo>
                <a:lnTo>
                  <a:pt x="9058579" y="941184"/>
                </a:lnTo>
                <a:lnTo>
                  <a:pt x="9080587" y="936467"/>
                </a:lnTo>
                <a:lnTo>
                  <a:pt x="9102615" y="931556"/>
                </a:lnTo>
                <a:lnTo>
                  <a:pt x="9124660" y="926456"/>
                </a:lnTo>
                <a:lnTo>
                  <a:pt x="9146721" y="921171"/>
                </a:lnTo>
                <a:lnTo>
                  <a:pt x="9168796" y="915707"/>
                </a:lnTo>
                <a:lnTo>
                  <a:pt x="9190882" y="910067"/>
                </a:lnTo>
                <a:lnTo>
                  <a:pt x="9212978" y="904254"/>
                </a:lnTo>
                <a:lnTo>
                  <a:pt x="9235082" y="898276"/>
                </a:lnTo>
                <a:lnTo>
                  <a:pt x="9257190" y="892137"/>
                </a:lnTo>
                <a:lnTo>
                  <a:pt x="9279301" y="885839"/>
                </a:lnTo>
                <a:lnTo>
                  <a:pt x="9301413" y="879389"/>
                </a:lnTo>
                <a:lnTo>
                  <a:pt x="9323522" y="872790"/>
                </a:lnTo>
                <a:lnTo>
                  <a:pt x="9345628" y="866048"/>
                </a:lnTo>
                <a:lnTo>
                  <a:pt x="9367728" y="859166"/>
                </a:lnTo>
                <a:lnTo>
                  <a:pt x="9389820" y="852149"/>
                </a:lnTo>
                <a:lnTo>
                  <a:pt x="9411901" y="845003"/>
                </a:lnTo>
                <a:lnTo>
                  <a:pt x="9433971" y="837730"/>
                </a:lnTo>
                <a:lnTo>
                  <a:pt x="9456025" y="830337"/>
                </a:lnTo>
                <a:lnTo>
                  <a:pt x="9478063" y="822827"/>
                </a:lnTo>
                <a:lnTo>
                  <a:pt x="9500082" y="815205"/>
                </a:lnTo>
                <a:lnTo>
                  <a:pt x="9522079" y="807476"/>
                </a:lnTo>
                <a:lnTo>
                  <a:pt x="9544054" y="799643"/>
                </a:lnTo>
                <a:lnTo>
                  <a:pt x="9566003" y="791713"/>
                </a:lnTo>
                <a:lnTo>
                  <a:pt x="9587925" y="783689"/>
                </a:lnTo>
                <a:lnTo>
                  <a:pt x="9609816" y="775576"/>
                </a:lnTo>
                <a:lnTo>
                  <a:pt x="9631676" y="767378"/>
                </a:lnTo>
                <a:lnTo>
                  <a:pt x="9653501" y="759101"/>
                </a:lnTo>
                <a:lnTo>
                  <a:pt x="9675291" y="750747"/>
                </a:lnTo>
                <a:lnTo>
                  <a:pt x="9697043" y="742323"/>
                </a:lnTo>
                <a:lnTo>
                  <a:pt x="9718753" y="733833"/>
                </a:lnTo>
                <a:lnTo>
                  <a:pt x="9740422" y="725281"/>
                </a:lnTo>
                <a:lnTo>
                  <a:pt x="9762045" y="716672"/>
                </a:lnTo>
                <a:lnTo>
                  <a:pt x="9783622" y="708010"/>
                </a:lnTo>
                <a:lnTo>
                  <a:pt x="9805149" y="699301"/>
                </a:lnTo>
                <a:lnTo>
                  <a:pt x="9826626" y="690547"/>
                </a:lnTo>
                <a:lnTo>
                  <a:pt x="9848049" y="681755"/>
                </a:lnTo>
                <a:lnTo>
                  <a:pt x="9869416" y="672928"/>
                </a:lnTo>
                <a:lnTo>
                  <a:pt x="9890726" y="664072"/>
                </a:lnTo>
                <a:lnTo>
                  <a:pt x="9911978" y="655191"/>
                </a:lnTo>
                <a:lnTo>
                  <a:pt x="9933166" y="646289"/>
                </a:lnTo>
                <a:lnTo>
                  <a:pt x="9954291" y="637371"/>
                </a:lnTo>
                <a:lnTo>
                  <a:pt x="9975349" y="628442"/>
                </a:lnTo>
                <a:lnTo>
                  <a:pt x="9996341" y="619506"/>
                </a:lnTo>
                <a:lnTo>
                  <a:pt x="10017260" y="610567"/>
                </a:lnTo>
                <a:lnTo>
                  <a:pt x="10038110" y="601631"/>
                </a:lnTo>
                <a:lnTo>
                  <a:pt x="10058883" y="592702"/>
                </a:lnTo>
                <a:lnTo>
                  <a:pt x="10079580" y="583784"/>
                </a:lnTo>
                <a:lnTo>
                  <a:pt x="10100198" y="574882"/>
                </a:lnTo>
                <a:lnTo>
                  <a:pt x="10120736" y="566001"/>
                </a:lnTo>
                <a:lnTo>
                  <a:pt x="10141191" y="557144"/>
                </a:lnTo>
                <a:lnTo>
                  <a:pt x="10161561" y="548318"/>
                </a:lnTo>
                <a:lnTo>
                  <a:pt x="10181843" y="539526"/>
                </a:lnTo>
                <a:lnTo>
                  <a:pt x="10202037" y="530772"/>
                </a:lnTo>
                <a:lnTo>
                  <a:pt x="10222139" y="522062"/>
                </a:lnTo>
                <a:lnTo>
                  <a:pt x="10242148" y="513401"/>
                </a:lnTo>
                <a:lnTo>
                  <a:pt x="10262062" y="504791"/>
                </a:lnTo>
                <a:lnTo>
                  <a:pt x="10281878" y="496239"/>
                </a:lnTo>
                <a:lnTo>
                  <a:pt x="10301595" y="487748"/>
                </a:lnTo>
                <a:lnTo>
                  <a:pt x="10321210" y="479324"/>
                </a:lnTo>
                <a:lnTo>
                  <a:pt x="10340721" y="470971"/>
                </a:lnTo>
                <a:lnTo>
                  <a:pt x="10360127" y="462692"/>
                </a:lnTo>
                <a:lnTo>
                  <a:pt x="10379425" y="454494"/>
                </a:lnTo>
                <a:lnTo>
                  <a:pt x="10398614" y="446380"/>
                </a:lnTo>
                <a:lnTo>
                  <a:pt x="10417690" y="438356"/>
                </a:lnTo>
                <a:lnTo>
                  <a:pt x="10436652" y="430425"/>
                </a:lnTo>
                <a:lnTo>
                  <a:pt x="10455499" y="422592"/>
                </a:lnTo>
                <a:lnTo>
                  <a:pt x="10474228" y="414863"/>
                </a:lnTo>
                <a:lnTo>
                  <a:pt x="10492836" y="407241"/>
                </a:lnTo>
                <a:lnTo>
                  <a:pt x="10511322" y="399731"/>
                </a:lnTo>
                <a:lnTo>
                  <a:pt x="10529685" y="392337"/>
                </a:lnTo>
                <a:lnTo>
                  <a:pt x="10547923" y="385064"/>
                </a:lnTo>
                <a:lnTo>
                  <a:pt x="10566031" y="377917"/>
                </a:lnTo>
                <a:lnTo>
                  <a:pt x="10584010" y="370900"/>
                </a:lnTo>
                <a:lnTo>
                  <a:pt x="10601857" y="364019"/>
                </a:lnTo>
                <a:lnTo>
                  <a:pt x="10619569" y="357276"/>
                </a:lnTo>
                <a:lnTo>
                  <a:pt x="10637147" y="350677"/>
                </a:lnTo>
                <a:lnTo>
                  <a:pt x="10654586" y="344227"/>
                </a:lnTo>
                <a:lnTo>
                  <a:pt x="10671886" y="337931"/>
                </a:lnTo>
                <a:lnTo>
                  <a:pt x="10689045" y="331791"/>
                </a:lnTo>
                <a:lnTo>
                  <a:pt x="10706061" y="325814"/>
                </a:lnTo>
                <a:lnTo>
                  <a:pt x="10722931" y="320005"/>
                </a:lnTo>
                <a:lnTo>
                  <a:pt x="10739653" y="314367"/>
                </a:lnTo>
                <a:lnTo>
                  <a:pt x="10756227" y="308904"/>
                </a:lnTo>
                <a:lnTo>
                  <a:pt x="10772650" y="303623"/>
                </a:lnTo>
                <a:lnTo>
                  <a:pt x="10788920" y="298528"/>
                </a:lnTo>
                <a:lnTo>
                  <a:pt x="10820928" y="288931"/>
                </a:lnTo>
                <a:lnTo>
                  <a:pt x="10836585" y="284388"/>
                </a:lnTo>
                <a:lnTo>
                  <a:pt x="10852048" y="279908"/>
                </a:lnTo>
                <a:lnTo>
                  <a:pt x="10867323" y="275492"/>
                </a:lnTo>
                <a:lnTo>
                  <a:pt x="10882415" y="271137"/>
                </a:lnTo>
                <a:lnTo>
                  <a:pt x="10897326" y="266843"/>
                </a:lnTo>
                <a:lnTo>
                  <a:pt x="10912059" y="262611"/>
                </a:lnTo>
                <a:lnTo>
                  <a:pt x="10926617" y="258440"/>
                </a:lnTo>
                <a:lnTo>
                  <a:pt x="10941004" y="254328"/>
                </a:lnTo>
                <a:lnTo>
                  <a:pt x="10955222" y="250277"/>
                </a:lnTo>
                <a:lnTo>
                  <a:pt x="10969272" y="246284"/>
                </a:lnTo>
                <a:lnTo>
                  <a:pt x="10983160" y="242350"/>
                </a:lnTo>
                <a:lnTo>
                  <a:pt x="10996888" y="238474"/>
                </a:lnTo>
                <a:lnTo>
                  <a:pt x="11010458" y="234655"/>
                </a:lnTo>
                <a:lnTo>
                  <a:pt x="11023876" y="230894"/>
                </a:lnTo>
                <a:lnTo>
                  <a:pt x="11037141" y="227190"/>
                </a:lnTo>
                <a:lnTo>
                  <a:pt x="11050257" y="223542"/>
                </a:lnTo>
                <a:lnTo>
                  <a:pt x="11063228" y="219949"/>
                </a:lnTo>
                <a:lnTo>
                  <a:pt x="11076058" y="216411"/>
                </a:lnTo>
                <a:lnTo>
                  <a:pt x="11088747" y="212929"/>
                </a:lnTo>
                <a:lnTo>
                  <a:pt x="11101301" y="209500"/>
                </a:lnTo>
                <a:lnTo>
                  <a:pt x="11113721" y="206125"/>
                </a:lnTo>
                <a:lnTo>
                  <a:pt x="11126011" y="202804"/>
                </a:lnTo>
                <a:lnTo>
                  <a:pt x="11138173" y="199536"/>
                </a:lnTo>
                <a:lnTo>
                  <a:pt x="11150211" y="196319"/>
                </a:lnTo>
                <a:lnTo>
                  <a:pt x="11162126" y="193155"/>
                </a:lnTo>
                <a:lnTo>
                  <a:pt x="11173924" y="190042"/>
                </a:lnTo>
                <a:lnTo>
                  <a:pt x="11185605" y="186979"/>
                </a:lnTo>
                <a:lnTo>
                  <a:pt x="11197174" y="183967"/>
                </a:lnTo>
                <a:lnTo>
                  <a:pt x="11208634" y="181004"/>
                </a:lnTo>
                <a:lnTo>
                  <a:pt x="11219986" y="178091"/>
                </a:lnTo>
                <a:lnTo>
                  <a:pt x="11231234" y="175228"/>
                </a:lnTo>
                <a:lnTo>
                  <a:pt x="11242382" y="172412"/>
                </a:lnTo>
                <a:lnTo>
                  <a:pt x="11253431" y="169645"/>
                </a:lnTo>
                <a:lnTo>
                  <a:pt x="11264386" y="166925"/>
                </a:lnTo>
                <a:lnTo>
                  <a:pt x="11275249" y="164252"/>
                </a:lnTo>
                <a:lnTo>
                  <a:pt x="11286023" y="161625"/>
                </a:lnTo>
                <a:lnTo>
                  <a:pt x="11296710" y="159044"/>
                </a:lnTo>
                <a:lnTo>
                  <a:pt x="11307314" y="156509"/>
                </a:lnTo>
                <a:lnTo>
                  <a:pt x="11317838" y="154019"/>
                </a:lnTo>
                <a:lnTo>
                  <a:pt x="11328285" y="151574"/>
                </a:lnTo>
                <a:lnTo>
                  <a:pt x="11338657" y="149172"/>
                </a:lnTo>
                <a:lnTo>
                  <a:pt x="11348958" y="146814"/>
                </a:lnTo>
                <a:lnTo>
                  <a:pt x="11359191" y="144500"/>
                </a:lnTo>
                <a:lnTo>
                  <a:pt x="11369358" y="142228"/>
                </a:lnTo>
                <a:lnTo>
                  <a:pt x="11379463" y="139998"/>
                </a:lnTo>
                <a:lnTo>
                  <a:pt x="11389507" y="137811"/>
                </a:lnTo>
                <a:lnTo>
                  <a:pt x="11399496" y="135663"/>
                </a:lnTo>
                <a:lnTo>
                  <a:pt x="11409429" y="133558"/>
                </a:lnTo>
                <a:lnTo>
                  <a:pt x="11419313" y="131492"/>
                </a:lnTo>
                <a:lnTo>
                  <a:pt x="11429147" y="129467"/>
                </a:lnTo>
                <a:lnTo>
                  <a:pt x="11438937" y="127480"/>
                </a:lnTo>
                <a:lnTo>
                  <a:pt x="11448685" y="125532"/>
                </a:lnTo>
                <a:lnTo>
                  <a:pt x="11458394" y="123623"/>
                </a:lnTo>
                <a:lnTo>
                  <a:pt x="11468067" y="121752"/>
                </a:lnTo>
                <a:lnTo>
                  <a:pt x="11477705" y="119918"/>
                </a:lnTo>
                <a:lnTo>
                  <a:pt x="11487315" y="118121"/>
                </a:lnTo>
                <a:lnTo>
                  <a:pt x="11496897" y="116361"/>
                </a:lnTo>
                <a:lnTo>
                  <a:pt x="11506453" y="114637"/>
                </a:lnTo>
                <a:lnTo>
                  <a:pt x="11515988" y="112949"/>
                </a:lnTo>
                <a:lnTo>
                  <a:pt x="11525504" y="111295"/>
                </a:lnTo>
                <a:lnTo>
                  <a:pt x="11535004" y="109676"/>
                </a:lnTo>
                <a:lnTo>
                  <a:pt x="11544491" y="108091"/>
                </a:lnTo>
                <a:lnTo>
                  <a:pt x="11553968" y="106540"/>
                </a:lnTo>
                <a:lnTo>
                  <a:pt x="11563438" y="105022"/>
                </a:lnTo>
                <a:lnTo>
                  <a:pt x="11572903" y="103538"/>
                </a:lnTo>
                <a:lnTo>
                  <a:pt x="11582367" y="102084"/>
                </a:lnTo>
                <a:lnTo>
                  <a:pt x="11591832" y="100663"/>
                </a:lnTo>
                <a:lnTo>
                  <a:pt x="11601303" y="99273"/>
                </a:lnTo>
                <a:lnTo>
                  <a:pt x="11610779" y="97914"/>
                </a:lnTo>
                <a:lnTo>
                  <a:pt x="11620267" y="96585"/>
                </a:lnTo>
                <a:lnTo>
                  <a:pt x="11629766" y="95286"/>
                </a:lnTo>
                <a:lnTo>
                  <a:pt x="11639284" y="94016"/>
                </a:lnTo>
                <a:lnTo>
                  <a:pt x="11648819" y="92776"/>
                </a:lnTo>
                <a:lnTo>
                  <a:pt x="11658377" y="91563"/>
                </a:lnTo>
                <a:lnTo>
                  <a:pt x="11667958" y="90379"/>
                </a:lnTo>
                <a:lnTo>
                  <a:pt x="11677567" y="89222"/>
                </a:lnTo>
                <a:lnTo>
                  <a:pt x="11687207" y="88092"/>
                </a:lnTo>
                <a:lnTo>
                  <a:pt x="11696880" y="86988"/>
                </a:lnTo>
                <a:lnTo>
                  <a:pt x="11706591" y="85910"/>
                </a:lnTo>
                <a:lnTo>
                  <a:pt x="11716337" y="84859"/>
                </a:lnTo>
                <a:lnTo>
                  <a:pt x="11726129" y="83831"/>
                </a:lnTo>
                <a:lnTo>
                  <a:pt x="11735966" y="82828"/>
                </a:lnTo>
                <a:lnTo>
                  <a:pt x="11745850" y="81849"/>
                </a:lnTo>
                <a:lnTo>
                  <a:pt x="11755785" y="80894"/>
                </a:lnTo>
                <a:lnTo>
                  <a:pt x="11765773" y="79962"/>
                </a:lnTo>
                <a:lnTo>
                  <a:pt x="11775820" y="79052"/>
                </a:lnTo>
                <a:lnTo>
                  <a:pt x="11785925" y="78165"/>
                </a:lnTo>
                <a:lnTo>
                  <a:pt x="11796093" y="77298"/>
                </a:lnTo>
                <a:lnTo>
                  <a:pt x="11806326" y="76453"/>
                </a:lnTo>
                <a:lnTo>
                  <a:pt x="11816628" y="75629"/>
                </a:lnTo>
                <a:lnTo>
                  <a:pt x="11827002" y="74825"/>
                </a:lnTo>
                <a:lnTo>
                  <a:pt x="11837449" y="74040"/>
                </a:lnTo>
                <a:lnTo>
                  <a:pt x="11847974" y="73274"/>
                </a:lnTo>
                <a:lnTo>
                  <a:pt x="11858580" y="72527"/>
                </a:lnTo>
                <a:lnTo>
                  <a:pt x="11869269" y="71798"/>
                </a:lnTo>
                <a:lnTo>
                  <a:pt x="11880044" y="71086"/>
                </a:lnTo>
                <a:lnTo>
                  <a:pt x="11890907" y="70392"/>
                </a:lnTo>
                <a:lnTo>
                  <a:pt x="11901863" y="69714"/>
                </a:lnTo>
                <a:lnTo>
                  <a:pt x="11924048" y="68407"/>
                </a:lnTo>
                <a:lnTo>
                  <a:pt x="11935433" y="67805"/>
                </a:lnTo>
                <a:lnTo>
                  <a:pt x="11946798" y="67294"/>
                </a:lnTo>
                <a:lnTo>
                  <a:pt x="11958207" y="66868"/>
                </a:lnTo>
                <a:lnTo>
                  <a:pt x="11969661" y="66525"/>
                </a:lnTo>
                <a:lnTo>
                  <a:pt x="11981157" y="66265"/>
                </a:lnTo>
                <a:lnTo>
                  <a:pt x="11992694" y="66085"/>
                </a:lnTo>
                <a:lnTo>
                  <a:pt x="12004270" y="65984"/>
                </a:lnTo>
                <a:lnTo>
                  <a:pt x="12015885" y="65959"/>
                </a:lnTo>
                <a:lnTo>
                  <a:pt x="12027535" y="66010"/>
                </a:lnTo>
                <a:lnTo>
                  <a:pt x="12039219" y="66133"/>
                </a:lnTo>
                <a:lnTo>
                  <a:pt x="12050938" y="66327"/>
                </a:lnTo>
                <a:lnTo>
                  <a:pt x="12062689" y="66592"/>
                </a:lnTo>
                <a:lnTo>
                  <a:pt x="12074473" y="66925"/>
                </a:lnTo>
                <a:lnTo>
                  <a:pt x="12086285" y="67324"/>
                </a:lnTo>
                <a:lnTo>
                  <a:pt x="12098127" y="67788"/>
                </a:lnTo>
                <a:lnTo>
                  <a:pt x="12109994" y="68314"/>
                </a:lnTo>
                <a:lnTo>
                  <a:pt x="12121887" y="68901"/>
                </a:lnTo>
                <a:lnTo>
                  <a:pt x="12133804" y="69548"/>
                </a:lnTo>
                <a:lnTo>
                  <a:pt x="12145744" y="70252"/>
                </a:lnTo>
                <a:lnTo>
                  <a:pt x="12157704" y="71011"/>
                </a:lnTo>
                <a:lnTo>
                  <a:pt x="12169686" y="71825"/>
                </a:lnTo>
                <a:lnTo>
                  <a:pt x="12181687" y="72691"/>
                </a:lnTo>
                <a:lnTo>
                  <a:pt x="12193705" y="73608"/>
                </a:lnTo>
                <a:lnTo>
                  <a:pt x="12205739" y="74574"/>
                </a:lnTo>
                <a:lnTo>
                  <a:pt x="12217785" y="75587"/>
                </a:lnTo>
                <a:lnTo>
                  <a:pt x="12229848" y="76645"/>
                </a:lnTo>
                <a:lnTo>
                  <a:pt x="12241919" y="77747"/>
                </a:lnTo>
                <a:lnTo>
                  <a:pt x="12254002" y="78891"/>
                </a:lnTo>
                <a:lnTo>
                  <a:pt x="12266094" y="80075"/>
                </a:lnTo>
                <a:lnTo>
                  <a:pt x="12278194" y="81298"/>
                </a:lnTo>
                <a:lnTo>
                  <a:pt x="12290298" y="82558"/>
                </a:lnTo>
                <a:lnTo>
                  <a:pt x="12302409" y="83853"/>
                </a:lnTo>
                <a:lnTo>
                  <a:pt x="12314521" y="85181"/>
                </a:lnTo>
                <a:lnTo>
                  <a:pt x="12326637" y="86541"/>
                </a:lnTo>
                <a:lnTo>
                  <a:pt x="12338753" y="87931"/>
                </a:lnTo>
                <a:lnTo>
                  <a:pt x="12350868" y="89348"/>
                </a:lnTo>
                <a:lnTo>
                  <a:pt x="12362980" y="90793"/>
                </a:lnTo>
                <a:lnTo>
                  <a:pt x="12375089" y="92263"/>
                </a:lnTo>
                <a:lnTo>
                  <a:pt x="12387193" y="93756"/>
                </a:lnTo>
                <a:lnTo>
                  <a:pt x="12399290" y="95270"/>
                </a:lnTo>
                <a:lnTo>
                  <a:pt x="12411378" y="96803"/>
                </a:lnTo>
                <a:lnTo>
                  <a:pt x="12423459" y="98355"/>
                </a:lnTo>
                <a:lnTo>
                  <a:pt x="12435528" y="99923"/>
                </a:lnTo>
                <a:lnTo>
                  <a:pt x="12447583" y="101505"/>
                </a:lnTo>
                <a:lnTo>
                  <a:pt x="12459628" y="103101"/>
                </a:lnTo>
                <a:lnTo>
                  <a:pt x="12471656" y="104708"/>
                </a:lnTo>
                <a:lnTo>
                  <a:pt x="12483667" y="106324"/>
                </a:lnTo>
                <a:lnTo>
                  <a:pt x="12495661" y="107947"/>
                </a:lnTo>
                <a:lnTo>
                  <a:pt x="12507635" y="109578"/>
                </a:lnTo>
                <a:lnTo>
                  <a:pt x="12519588" y="111212"/>
                </a:lnTo>
                <a:lnTo>
                  <a:pt x="12531519" y="112848"/>
                </a:lnTo>
                <a:lnTo>
                  <a:pt x="12543426" y="114486"/>
                </a:lnTo>
                <a:lnTo>
                  <a:pt x="12555309" y="116123"/>
                </a:lnTo>
                <a:lnTo>
                  <a:pt x="12567165" y="117758"/>
                </a:lnTo>
                <a:lnTo>
                  <a:pt x="12578995" y="119388"/>
                </a:lnTo>
                <a:lnTo>
                  <a:pt x="12590793" y="121012"/>
                </a:lnTo>
                <a:lnTo>
                  <a:pt x="12602562" y="122629"/>
                </a:lnTo>
                <a:lnTo>
                  <a:pt x="12614297" y="124237"/>
                </a:lnTo>
                <a:lnTo>
                  <a:pt x="12626000" y="125833"/>
                </a:lnTo>
                <a:lnTo>
                  <a:pt x="12637667" y="127417"/>
                </a:lnTo>
                <a:lnTo>
                  <a:pt x="12649296" y="128987"/>
                </a:lnTo>
                <a:lnTo>
                  <a:pt x="12660890" y="130540"/>
                </a:lnTo>
                <a:lnTo>
                  <a:pt x="12672443" y="132076"/>
                </a:lnTo>
                <a:lnTo>
                  <a:pt x="12683955" y="133592"/>
                </a:lnTo>
                <a:lnTo>
                  <a:pt x="12695424" y="135087"/>
                </a:lnTo>
                <a:lnTo>
                  <a:pt x="12706851" y="136559"/>
                </a:lnTo>
                <a:lnTo>
                  <a:pt x="12718231" y="138006"/>
                </a:lnTo>
                <a:lnTo>
                  <a:pt x="12729565" y="139428"/>
                </a:lnTo>
                <a:lnTo>
                  <a:pt x="12740850" y="140821"/>
                </a:lnTo>
                <a:lnTo>
                  <a:pt x="12752085" y="142184"/>
                </a:lnTo>
                <a:lnTo>
                  <a:pt x="12763270" y="143516"/>
                </a:lnTo>
                <a:lnTo>
                  <a:pt x="12774402" y="144816"/>
                </a:lnTo>
                <a:lnTo>
                  <a:pt x="12785480" y="146080"/>
                </a:lnTo>
                <a:lnTo>
                  <a:pt x="12796502" y="147308"/>
                </a:lnTo>
                <a:lnTo>
                  <a:pt x="12807467" y="148498"/>
                </a:lnTo>
                <a:lnTo>
                  <a:pt x="12818373" y="149648"/>
                </a:lnTo>
                <a:lnTo>
                  <a:pt x="12829218" y="150757"/>
                </a:lnTo>
                <a:lnTo>
                  <a:pt x="12840004" y="151823"/>
                </a:lnTo>
                <a:lnTo>
                  <a:pt x="12850726" y="152843"/>
                </a:lnTo>
                <a:lnTo>
                  <a:pt x="12861381" y="153818"/>
                </a:lnTo>
                <a:lnTo>
                  <a:pt x="12871974" y="154744"/>
                </a:lnTo>
                <a:lnTo>
                  <a:pt x="12882496" y="155620"/>
                </a:lnTo>
                <a:lnTo>
                  <a:pt x="12892950" y="156445"/>
                </a:lnTo>
                <a:lnTo>
                  <a:pt x="12903334" y="157217"/>
                </a:lnTo>
                <a:lnTo>
                  <a:pt x="12913645" y="157933"/>
                </a:lnTo>
                <a:lnTo>
                  <a:pt x="12923882" y="158594"/>
                </a:lnTo>
                <a:lnTo>
                  <a:pt x="12934044" y="159196"/>
                </a:lnTo>
                <a:lnTo>
                  <a:pt x="12944130" y="159738"/>
                </a:lnTo>
                <a:lnTo>
                  <a:pt x="12954136" y="160219"/>
                </a:lnTo>
                <a:lnTo>
                  <a:pt x="12964064" y="160638"/>
                </a:lnTo>
                <a:lnTo>
                  <a:pt x="12973909" y="160991"/>
                </a:lnTo>
                <a:lnTo>
                  <a:pt x="12983671" y="161277"/>
                </a:lnTo>
                <a:lnTo>
                  <a:pt x="12993349" y="161497"/>
                </a:lnTo>
                <a:lnTo>
                  <a:pt x="13002941" y="161646"/>
                </a:lnTo>
                <a:lnTo>
                  <a:pt x="13012445" y="161725"/>
                </a:lnTo>
                <a:lnTo>
                  <a:pt x="13021860" y="161730"/>
                </a:lnTo>
                <a:lnTo>
                  <a:pt x="13031183" y="161662"/>
                </a:lnTo>
                <a:lnTo>
                  <a:pt x="13040413" y="161517"/>
                </a:lnTo>
                <a:lnTo>
                  <a:pt x="13058668" y="160992"/>
                </a:lnTo>
                <a:lnTo>
                  <a:pt x="13067674" y="160630"/>
                </a:lnTo>
                <a:lnTo>
                  <a:pt x="13076649" y="160229"/>
                </a:lnTo>
                <a:lnTo>
                  <a:pt x="13085558" y="159791"/>
                </a:lnTo>
                <a:lnTo>
                  <a:pt x="13094402" y="159316"/>
                </a:lnTo>
                <a:lnTo>
                  <a:pt x="13103185" y="158805"/>
                </a:lnTo>
                <a:lnTo>
                  <a:pt x="13111905" y="158258"/>
                </a:lnTo>
                <a:lnTo>
                  <a:pt x="13120562" y="157676"/>
                </a:lnTo>
                <a:lnTo>
                  <a:pt x="13129157" y="157059"/>
                </a:lnTo>
                <a:lnTo>
                  <a:pt x="13137692" y="156406"/>
                </a:lnTo>
                <a:lnTo>
                  <a:pt x="13146166" y="155720"/>
                </a:lnTo>
                <a:lnTo>
                  <a:pt x="13154580" y="154998"/>
                </a:lnTo>
                <a:lnTo>
                  <a:pt x="13162936" y="154244"/>
                </a:lnTo>
                <a:lnTo>
                  <a:pt x="13171235" y="153456"/>
                </a:lnTo>
                <a:lnTo>
                  <a:pt x="13179476" y="152636"/>
                </a:lnTo>
                <a:lnTo>
                  <a:pt x="13187660" y="151783"/>
                </a:lnTo>
                <a:lnTo>
                  <a:pt x="13195787" y="150897"/>
                </a:lnTo>
                <a:lnTo>
                  <a:pt x="13203860" y="149980"/>
                </a:lnTo>
                <a:lnTo>
                  <a:pt x="13211877" y="149032"/>
                </a:lnTo>
                <a:lnTo>
                  <a:pt x="13219839" y="148053"/>
                </a:lnTo>
                <a:lnTo>
                  <a:pt x="13227751" y="147042"/>
                </a:lnTo>
                <a:lnTo>
                  <a:pt x="13235607" y="146002"/>
                </a:lnTo>
                <a:lnTo>
                  <a:pt x="13243413" y="144932"/>
                </a:lnTo>
                <a:lnTo>
                  <a:pt x="13251169" y="143832"/>
                </a:lnTo>
                <a:lnTo>
                  <a:pt x="13258873" y="142704"/>
                </a:lnTo>
                <a:lnTo>
                  <a:pt x="13266525" y="141547"/>
                </a:lnTo>
                <a:lnTo>
                  <a:pt x="13274129" y="140362"/>
                </a:lnTo>
                <a:lnTo>
                  <a:pt x="13281686" y="139148"/>
                </a:lnTo>
                <a:lnTo>
                  <a:pt x="13289193" y="137907"/>
                </a:lnTo>
                <a:lnTo>
                  <a:pt x="13296653" y="136639"/>
                </a:lnTo>
                <a:lnTo>
                  <a:pt x="13304067" y="135343"/>
                </a:lnTo>
                <a:lnTo>
                  <a:pt x="13311435" y="134021"/>
                </a:lnTo>
                <a:lnTo>
                  <a:pt x="13318758" y="132673"/>
                </a:lnTo>
                <a:lnTo>
                  <a:pt x="13326036" y="131300"/>
                </a:lnTo>
                <a:lnTo>
                  <a:pt x="13333272" y="129901"/>
                </a:lnTo>
                <a:lnTo>
                  <a:pt x="13340462" y="128477"/>
                </a:lnTo>
                <a:lnTo>
                  <a:pt x="13347612" y="127028"/>
                </a:lnTo>
                <a:lnTo>
                  <a:pt x="13354719" y="125556"/>
                </a:lnTo>
                <a:lnTo>
                  <a:pt x="13361785" y="124060"/>
                </a:lnTo>
                <a:lnTo>
                  <a:pt x="13368810" y="122539"/>
                </a:lnTo>
                <a:lnTo>
                  <a:pt x="13375797" y="120996"/>
                </a:lnTo>
                <a:lnTo>
                  <a:pt x="13382743" y="119430"/>
                </a:lnTo>
                <a:lnTo>
                  <a:pt x="13389652" y="117842"/>
                </a:lnTo>
                <a:lnTo>
                  <a:pt x="13396523" y="116232"/>
                </a:lnTo>
                <a:lnTo>
                  <a:pt x="13403357" y="114600"/>
                </a:lnTo>
                <a:lnTo>
                  <a:pt x="13410156" y="112946"/>
                </a:lnTo>
                <a:lnTo>
                  <a:pt x="13416917" y="111273"/>
                </a:lnTo>
                <a:lnTo>
                  <a:pt x="13423645" y="109578"/>
                </a:lnTo>
                <a:lnTo>
                  <a:pt x="13430337" y="107863"/>
                </a:lnTo>
                <a:lnTo>
                  <a:pt x="13436997" y="106129"/>
                </a:lnTo>
                <a:lnTo>
                  <a:pt x="13443622" y="104375"/>
                </a:lnTo>
                <a:lnTo>
                  <a:pt x="13450217" y="102601"/>
                </a:lnTo>
                <a:lnTo>
                  <a:pt x="13456778" y="100810"/>
                </a:lnTo>
                <a:lnTo>
                  <a:pt x="13463311" y="98999"/>
                </a:lnTo>
                <a:lnTo>
                  <a:pt x="13469814" y="97171"/>
                </a:lnTo>
                <a:lnTo>
                  <a:pt x="13476286" y="95326"/>
                </a:lnTo>
                <a:lnTo>
                  <a:pt x="13482730" y="93462"/>
                </a:lnTo>
                <a:lnTo>
                  <a:pt x="13489145" y="91583"/>
                </a:lnTo>
                <a:lnTo>
                  <a:pt x="13495533" y="89687"/>
                </a:lnTo>
                <a:lnTo>
                  <a:pt x="13501895" y="87774"/>
                </a:lnTo>
                <a:lnTo>
                  <a:pt x="13508231" y="85845"/>
                </a:lnTo>
                <a:lnTo>
                  <a:pt x="13514540" y="83902"/>
                </a:lnTo>
                <a:lnTo>
                  <a:pt x="13520826" y="81943"/>
                </a:lnTo>
                <a:lnTo>
                  <a:pt x="13527088" y="79970"/>
                </a:lnTo>
                <a:lnTo>
                  <a:pt x="13533326" y="77983"/>
                </a:lnTo>
                <a:lnTo>
                  <a:pt x="13539541" y="75981"/>
                </a:lnTo>
                <a:lnTo>
                  <a:pt x="13545735" y="73965"/>
                </a:lnTo>
                <a:lnTo>
                  <a:pt x="13551907" y="71938"/>
                </a:lnTo>
                <a:lnTo>
                  <a:pt x="13558058" y="69896"/>
                </a:lnTo>
                <a:lnTo>
                  <a:pt x="13564190" y="67842"/>
                </a:lnTo>
                <a:lnTo>
                  <a:pt x="13570303" y="65776"/>
                </a:lnTo>
                <a:lnTo>
                  <a:pt x="13576395" y="63699"/>
                </a:lnTo>
                <a:lnTo>
                  <a:pt x="13582471" y="61610"/>
                </a:lnTo>
                <a:lnTo>
                  <a:pt x="13588529" y="59510"/>
                </a:lnTo>
                <a:lnTo>
                  <a:pt x="13594571" y="57399"/>
                </a:lnTo>
                <a:lnTo>
                  <a:pt x="13600598" y="55278"/>
                </a:lnTo>
                <a:lnTo>
                  <a:pt x="13606607" y="53148"/>
                </a:lnTo>
                <a:lnTo>
                  <a:pt x="13612604" y="51007"/>
                </a:lnTo>
                <a:lnTo>
                  <a:pt x="13618586" y="48858"/>
                </a:lnTo>
                <a:lnTo>
                  <a:pt x="13624555" y="46699"/>
                </a:lnTo>
                <a:lnTo>
                  <a:pt x="13630511" y="44532"/>
                </a:lnTo>
                <a:lnTo>
                  <a:pt x="13636457" y="42358"/>
                </a:lnTo>
                <a:lnTo>
                  <a:pt x="13642390" y="40175"/>
                </a:lnTo>
                <a:lnTo>
                  <a:pt x="13648313" y="37985"/>
                </a:lnTo>
                <a:lnTo>
                  <a:pt x="13654225" y="35789"/>
                </a:lnTo>
                <a:lnTo>
                  <a:pt x="13660130" y="33585"/>
                </a:lnTo>
                <a:lnTo>
                  <a:pt x="13666024" y="31376"/>
                </a:lnTo>
                <a:lnTo>
                  <a:pt x="13671910" y="29160"/>
                </a:lnTo>
                <a:lnTo>
                  <a:pt x="13677792" y="26938"/>
                </a:lnTo>
                <a:lnTo>
                  <a:pt x="13683665" y="24714"/>
                </a:lnTo>
                <a:lnTo>
                  <a:pt x="13689532" y="22482"/>
                </a:lnTo>
                <a:lnTo>
                  <a:pt x="13695394" y="20247"/>
                </a:lnTo>
                <a:lnTo>
                  <a:pt x="13701253" y="18008"/>
                </a:lnTo>
                <a:lnTo>
                  <a:pt x="13707107" y="15766"/>
                </a:lnTo>
                <a:lnTo>
                  <a:pt x="13712959" y="13520"/>
                </a:lnTo>
                <a:lnTo>
                  <a:pt x="13718805" y="11272"/>
                </a:lnTo>
                <a:lnTo>
                  <a:pt x="13724651" y="9021"/>
                </a:lnTo>
                <a:lnTo>
                  <a:pt x="13730497" y="6767"/>
                </a:lnTo>
                <a:lnTo>
                  <a:pt x="13736342" y="4513"/>
                </a:lnTo>
                <a:lnTo>
                  <a:pt x="13748031" y="0"/>
                </a:lnTo>
                <a:close/>
              </a:path>
            </a:pathLst>
          </a:custGeom>
          <a:gradFill flip="none" rotWithShape="1">
            <a:gsLst>
              <a:gs pos="59000">
                <a:schemeClr val="accent4"/>
              </a:gs>
              <a:gs pos="85000">
                <a:srgbClr val="CA865F">
                  <a:lumMod val="58000"/>
                  <a:lumOff val="42000"/>
                </a:srgbClr>
              </a:gs>
              <a:gs pos="100000">
                <a:schemeClr val="accent4">
                  <a:alpha val="0"/>
                </a:schemeClr>
              </a:gs>
              <a:gs pos="27000">
                <a:srgbClr val="CA865F">
                  <a:lumMod val="71000"/>
                  <a:lumOff val="29000"/>
                </a:srgbClr>
              </a:gs>
              <a:gs pos="0">
                <a:schemeClr val="accent4">
                  <a:alpha val="0"/>
                </a:schemeClr>
              </a:gs>
            </a:gsLst>
            <a:lin ang="0" scaled="1"/>
            <a:tileRect/>
          </a:grad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 name="文本框 21">
            <a:extLst>
              <a:ext uri="{FF2B5EF4-FFF2-40B4-BE49-F238E27FC236}">
                <a16:creationId xmlns:a16="http://schemas.microsoft.com/office/drawing/2014/main" id="{38AD5A52-A534-4F29-8CF2-0C79A45B3E73}"/>
              </a:ext>
            </a:extLst>
          </p:cNvPr>
          <p:cNvSpPr txBox="1"/>
          <p:nvPr/>
        </p:nvSpPr>
        <p:spPr>
          <a:xfrm>
            <a:off x="559685" y="4893717"/>
            <a:ext cx="1016305" cy="2683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17.12</a:t>
            </a:r>
          </a:p>
        </p:txBody>
      </p:sp>
      <p:sp>
        <p:nvSpPr>
          <p:cNvPr id="23" name="文本框 22">
            <a:extLst>
              <a:ext uri="{FF2B5EF4-FFF2-40B4-BE49-F238E27FC236}">
                <a16:creationId xmlns:a16="http://schemas.microsoft.com/office/drawing/2014/main" id="{48A7BF51-9D68-49ED-8F86-3FB3D1811F39}"/>
              </a:ext>
            </a:extLst>
          </p:cNvPr>
          <p:cNvSpPr txBox="1"/>
          <p:nvPr/>
        </p:nvSpPr>
        <p:spPr>
          <a:xfrm>
            <a:off x="612098" y="3232473"/>
            <a:ext cx="91148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葛根项目雏形形成</a:t>
            </a:r>
          </a:p>
        </p:txBody>
      </p:sp>
      <p:sp>
        <p:nvSpPr>
          <p:cNvPr id="61" name="文本框 60">
            <a:extLst>
              <a:ext uri="{FF2B5EF4-FFF2-40B4-BE49-F238E27FC236}">
                <a16:creationId xmlns:a16="http://schemas.microsoft.com/office/drawing/2014/main" id="{1E9C6985-16AC-4697-87EB-093A557DA1B3}"/>
              </a:ext>
            </a:extLst>
          </p:cNvPr>
          <p:cNvSpPr txBox="1"/>
          <p:nvPr/>
        </p:nvSpPr>
        <p:spPr>
          <a:xfrm>
            <a:off x="1950171" y="4749716"/>
            <a:ext cx="1016305" cy="2683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18.04</a:t>
            </a:r>
          </a:p>
        </p:txBody>
      </p:sp>
      <p:sp>
        <p:nvSpPr>
          <p:cNvPr id="62" name="文本框 61">
            <a:extLst>
              <a:ext uri="{FF2B5EF4-FFF2-40B4-BE49-F238E27FC236}">
                <a16:creationId xmlns:a16="http://schemas.microsoft.com/office/drawing/2014/main" id="{F63D2758-7D93-477E-8585-4BBA988CB056}"/>
              </a:ext>
            </a:extLst>
          </p:cNvPr>
          <p:cNvSpPr txBox="1"/>
          <p:nvPr/>
        </p:nvSpPr>
        <p:spPr>
          <a:xfrm>
            <a:off x="2002583" y="3232473"/>
            <a:ext cx="91148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产品研发阶段</a:t>
            </a:r>
          </a:p>
        </p:txBody>
      </p:sp>
      <p:sp>
        <p:nvSpPr>
          <p:cNvPr id="60" name="椭圆 59">
            <a:extLst>
              <a:ext uri="{FF2B5EF4-FFF2-40B4-BE49-F238E27FC236}">
                <a16:creationId xmlns:a16="http://schemas.microsoft.com/office/drawing/2014/main" id="{BA51BCA0-F906-494B-BB66-33CC69243A3C}"/>
              </a:ext>
            </a:extLst>
          </p:cNvPr>
          <p:cNvSpPr/>
          <p:nvPr/>
        </p:nvSpPr>
        <p:spPr>
          <a:xfrm>
            <a:off x="643206" y="2171856"/>
            <a:ext cx="849265" cy="849265"/>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5" name="椭圆 64">
            <a:extLst>
              <a:ext uri="{FF2B5EF4-FFF2-40B4-BE49-F238E27FC236}">
                <a16:creationId xmlns:a16="http://schemas.microsoft.com/office/drawing/2014/main" id="{585BFAA7-D629-4BB7-B931-8A7C61500039}"/>
              </a:ext>
            </a:extLst>
          </p:cNvPr>
          <p:cNvSpPr/>
          <p:nvPr/>
        </p:nvSpPr>
        <p:spPr>
          <a:xfrm>
            <a:off x="2033691" y="2171856"/>
            <a:ext cx="849265" cy="849265"/>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6" name="椭圆 65">
            <a:extLst>
              <a:ext uri="{FF2B5EF4-FFF2-40B4-BE49-F238E27FC236}">
                <a16:creationId xmlns:a16="http://schemas.microsoft.com/office/drawing/2014/main" id="{E4984AD2-A316-41C1-9413-0D85D03A18A8}"/>
              </a:ext>
            </a:extLst>
          </p:cNvPr>
          <p:cNvSpPr/>
          <p:nvPr/>
        </p:nvSpPr>
        <p:spPr>
          <a:xfrm>
            <a:off x="3416942" y="2203734"/>
            <a:ext cx="849265" cy="849265"/>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67" name="椭圆 66">
            <a:extLst>
              <a:ext uri="{FF2B5EF4-FFF2-40B4-BE49-F238E27FC236}">
                <a16:creationId xmlns:a16="http://schemas.microsoft.com/office/drawing/2014/main" id="{48075A47-124C-4D3C-AC91-D2F689980865}"/>
              </a:ext>
            </a:extLst>
          </p:cNvPr>
          <p:cNvSpPr/>
          <p:nvPr/>
        </p:nvSpPr>
        <p:spPr>
          <a:xfrm>
            <a:off x="4795988" y="2171856"/>
            <a:ext cx="849265" cy="849265"/>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8" name="椭圆 67">
            <a:extLst>
              <a:ext uri="{FF2B5EF4-FFF2-40B4-BE49-F238E27FC236}">
                <a16:creationId xmlns:a16="http://schemas.microsoft.com/office/drawing/2014/main" id="{D1FDF314-8D6B-430A-A20A-75609AB857F8}"/>
              </a:ext>
            </a:extLst>
          </p:cNvPr>
          <p:cNvSpPr/>
          <p:nvPr/>
        </p:nvSpPr>
        <p:spPr>
          <a:xfrm>
            <a:off x="6174829" y="2171856"/>
            <a:ext cx="849265" cy="849265"/>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9" name="椭圆 68">
            <a:extLst>
              <a:ext uri="{FF2B5EF4-FFF2-40B4-BE49-F238E27FC236}">
                <a16:creationId xmlns:a16="http://schemas.microsoft.com/office/drawing/2014/main" id="{ACF6A9D0-1DEC-44D9-8FEB-4FAF6EAAA1F2}"/>
              </a:ext>
            </a:extLst>
          </p:cNvPr>
          <p:cNvSpPr/>
          <p:nvPr/>
        </p:nvSpPr>
        <p:spPr>
          <a:xfrm>
            <a:off x="7560794" y="2171856"/>
            <a:ext cx="849265" cy="849265"/>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0" name="文本框 69">
            <a:extLst>
              <a:ext uri="{FF2B5EF4-FFF2-40B4-BE49-F238E27FC236}">
                <a16:creationId xmlns:a16="http://schemas.microsoft.com/office/drawing/2014/main" id="{8C6241CB-8351-45FB-AF45-C2E951D9CAFD}"/>
              </a:ext>
            </a:extLst>
          </p:cNvPr>
          <p:cNvSpPr txBox="1"/>
          <p:nvPr/>
        </p:nvSpPr>
        <p:spPr>
          <a:xfrm>
            <a:off x="3333422" y="4261032"/>
            <a:ext cx="1016305" cy="2683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18.08</a:t>
            </a:r>
          </a:p>
        </p:txBody>
      </p:sp>
      <p:sp>
        <p:nvSpPr>
          <p:cNvPr id="71" name="文本框 70">
            <a:extLst>
              <a:ext uri="{FF2B5EF4-FFF2-40B4-BE49-F238E27FC236}">
                <a16:creationId xmlns:a16="http://schemas.microsoft.com/office/drawing/2014/main" id="{41C7E6EE-00F1-4F84-B0E1-C26F184001EF}"/>
              </a:ext>
            </a:extLst>
          </p:cNvPr>
          <p:cNvSpPr txBox="1"/>
          <p:nvPr/>
        </p:nvSpPr>
        <p:spPr>
          <a:xfrm>
            <a:off x="3385834" y="3232473"/>
            <a:ext cx="91148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迭代更新产品</a:t>
            </a:r>
            <a:r>
              <a:rPr kumimoji="0" lang="en-US" altLang="zh-CN" sz="1400" b="0" i="0" u="none" strike="noStrike" kern="1200" cap="none" spc="0" normalizeH="0" baseline="0" noProof="0" dirty="0">
                <a:ln>
                  <a:noFill/>
                </a:ln>
                <a:solidFill>
                  <a:srgbClr val="8C6844"/>
                </a:solidFill>
                <a:effectLst/>
                <a:uLnTx/>
                <a:uFillTx/>
                <a:latin typeface="思源宋体 CN Heavy"/>
                <a:ea typeface="思源宋体 CN Heavy"/>
                <a:cs typeface="+mn-cs"/>
              </a:rPr>
              <a:t>2.0</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72" name="文本框 71">
            <a:extLst>
              <a:ext uri="{FF2B5EF4-FFF2-40B4-BE49-F238E27FC236}">
                <a16:creationId xmlns:a16="http://schemas.microsoft.com/office/drawing/2014/main" id="{976D2EC3-268E-4671-99AF-ADFE8CA55156}"/>
              </a:ext>
            </a:extLst>
          </p:cNvPr>
          <p:cNvSpPr txBox="1"/>
          <p:nvPr/>
        </p:nvSpPr>
        <p:spPr>
          <a:xfrm>
            <a:off x="4712468" y="4264887"/>
            <a:ext cx="1016305" cy="2683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18.10</a:t>
            </a:r>
          </a:p>
        </p:txBody>
      </p:sp>
      <p:sp>
        <p:nvSpPr>
          <p:cNvPr id="73" name="文本框 72">
            <a:extLst>
              <a:ext uri="{FF2B5EF4-FFF2-40B4-BE49-F238E27FC236}">
                <a16:creationId xmlns:a16="http://schemas.microsoft.com/office/drawing/2014/main" id="{AAD88723-416F-48CE-96C8-EF60F852D6D0}"/>
              </a:ext>
            </a:extLst>
          </p:cNvPr>
          <p:cNvSpPr txBox="1"/>
          <p:nvPr/>
        </p:nvSpPr>
        <p:spPr>
          <a:xfrm>
            <a:off x="4764879" y="3232473"/>
            <a:ext cx="91148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材料产地实地考察</a:t>
            </a:r>
          </a:p>
        </p:txBody>
      </p:sp>
      <p:sp>
        <p:nvSpPr>
          <p:cNvPr id="74" name="文本框 73">
            <a:extLst>
              <a:ext uri="{FF2B5EF4-FFF2-40B4-BE49-F238E27FC236}">
                <a16:creationId xmlns:a16="http://schemas.microsoft.com/office/drawing/2014/main" id="{3FE74052-A090-4672-AF54-57C5F8CF8E8E}"/>
              </a:ext>
            </a:extLst>
          </p:cNvPr>
          <p:cNvSpPr txBox="1"/>
          <p:nvPr/>
        </p:nvSpPr>
        <p:spPr>
          <a:xfrm>
            <a:off x="6091308" y="4341568"/>
            <a:ext cx="1016305" cy="2683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19.04</a:t>
            </a:r>
          </a:p>
        </p:txBody>
      </p:sp>
      <p:sp>
        <p:nvSpPr>
          <p:cNvPr id="75" name="文本框 74">
            <a:extLst>
              <a:ext uri="{FF2B5EF4-FFF2-40B4-BE49-F238E27FC236}">
                <a16:creationId xmlns:a16="http://schemas.microsoft.com/office/drawing/2014/main" id="{5F1341D5-0E37-4AE6-803A-508BFC35BAA4}"/>
              </a:ext>
            </a:extLst>
          </p:cNvPr>
          <p:cNvSpPr txBox="1"/>
          <p:nvPr/>
        </p:nvSpPr>
        <p:spPr>
          <a:xfrm>
            <a:off x="6143721" y="3232473"/>
            <a:ext cx="91148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申请国家专利</a:t>
            </a:r>
          </a:p>
        </p:txBody>
      </p:sp>
      <p:sp>
        <p:nvSpPr>
          <p:cNvPr id="76" name="文本框 75">
            <a:extLst>
              <a:ext uri="{FF2B5EF4-FFF2-40B4-BE49-F238E27FC236}">
                <a16:creationId xmlns:a16="http://schemas.microsoft.com/office/drawing/2014/main" id="{E570CB2D-BAB0-4E9D-A81C-9A67877F9EFA}"/>
              </a:ext>
            </a:extLst>
          </p:cNvPr>
          <p:cNvSpPr txBox="1"/>
          <p:nvPr/>
        </p:nvSpPr>
        <p:spPr>
          <a:xfrm>
            <a:off x="7477273" y="3841665"/>
            <a:ext cx="1016305" cy="2683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19.04</a:t>
            </a:r>
          </a:p>
        </p:txBody>
      </p:sp>
      <p:sp>
        <p:nvSpPr>
          <p:cNvPr id="77" name="文本框 76">
            <a:extLst>
              <a:ext uri="{FF2B5EF4-FFF2-40B4-BE49-F238E27FC236}">
                <a16:creationId xmlns:a16="http://schemas.microsoft.com/office/drawing/2014/main" id="{CCAB93F6-3CA8-4EAA-8886-2A1B8E0638A5}"/>
              </a:ext>
            </a:extLst>
          </p:cNvPr>
          <p:cNvSpPr txBox="1"/>
          <p:nvPr/>
        </p:nvSpPr>
        <p:spPr>
          <a:xfrm>
            <a:off x="7529685" y="3232473"/>
            <a:ext cx="91148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参与扶贫工作小组</a:t>
            </a:r>
          </a:p>
        </p:txBody>
      </p:sp>
      <p:grpSp>
        <p:nvGrpSpPr>
          <p:cNvPr id="85" name="组合 84">
            <a:extLst>
              <a:ext uri="{FF2B5EF4-FFF2-40B4-BE49-F238E27FC236}">
                <a16:creationId xmlns:a16="http://schemas.microsoft.com/office/drawing/2014/main" id="{F6C2CCCC-1261-449F-BA9A-9B39A8FA7F85}"/>
              </a:ext>
            </a:extLst>
          </p:cNvPr>
          <p:cNvGrpSpPr/>
          <p:nvPr/>
        </p:nvGrpSpPr>
        <p:grpSpPr>
          <a:xfrm>
            <a:off x="7947730" y="4143934"/>
            <a:ext cx="75393" cy="75393"/>
            <a:chOff x="10442828" y="4331100"/>
            <a:chExt cx="95130" cy="95130"/>
          </a:xfrm>
        </p:grpSpPr>
        <p:sp>
          <p:nvSpPr>
            <p:cNvPr id="84" name="椭圆 83">
              <a:extLst>
                <a:ext uri="{FF2B5EF4-FFF2-40B4-BE49-F238E27FC236}">
                  <a16:creationId xmlns:a16="http://schemas.microsoft.com/office/drawing/2014/main" id="{D976653E-92B0-4E85-8E90-F0206C2F41E1}"/>
                </a:ext>
              </a:extLst>
            </p:cNvPr>
            <p:cNvSpPr/>
            <p:nvPr/>
          </p:nvSpPr>
          <p:spPr>
            <a:xfrm>
              <a:off x="10442828" y="4331100"/>
              <a:ext cx="95130" cy="95130"/>
            </a:xfrm>
            <a:prstGeom prst="ellipse">
              <a:avLst/>
            </a:prstGeom>
            <a:solidFill>
              <a:schemeClr val="bg1"/>
            </a:solidFill>
            <a:ln w="66675">
              <a:solidFill>
                <a:schemeClr val="accent4">
                  <a:lumMod val="75000"/>
                  <a:alpha val="20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7" name="椭圆 86">
              <a:extLst>
                <a:ext uri="{FF2B5EF4-FFF2-40B4-BE49-F238E27FC236}">
                  <a16:creationId xmlns:a16="http://schemas.microsoft.com/office/drawing/2014/main" id="{7146A7C4-EA49-49F2-99B5-CC6EEBCE0F59}"/>
                </a:ext>
              </a:extLst>
            </p:cNvPr>
            <p:cNvSpPr/>
            <p:nvPr/>
          </p:nvSpPr>
          <p:spPr>
            <a:xfrm>
              <a:off x="10442828" y="4331100"/>
              <a:ext cx="95130" cy="95130"/>
            </a:xfrm>
            <a:prstGeom prst="ellipse">
              <a:avLst/>
            </a:prstGeom>
            <a:solidFill>
              <a:schemeClr val="bg1"/>
            </a:solidFill>
            <a:ln w="666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89" name="组合 88">
            <a:extLst>
              <a:ext uri="{FF2B5EF4-FFF2-40B4-BE49-F238E27FC236}">
                <a16:creationId xmlns:a16="http://schemas.microsoft.com/office/drawing/2014/main" id="{BFF39411-76EC-4B62-B45F-6E13EBB59AE2}"/>
              </a:ext>
            </a:extLst>
          </p:cNvPr>
          <p:cNvGrpSpPr/>
          <p:nvPr/>
        </p:nvGrpSpPr>
        <p:grpSpPr>
          <a:xfrm>
            <a:off x="6561765" y="4677512"/>
            <a:ext cx="75393" cy="75393"/>
            <a:chOff x="10442828" y="4331100"/>
            <a:chExt cx="95130" cy="95130"/>
          </a:xfrm>
        </p:grpSpPr>
        <p:sp>
          <p:nvSpPr>
            <p:cNvPr id="90" name="椭圆 89">
              <a:extLst>
                <a:ext uri="{FF2B5EF4-FFF2-40B4-BE49-F238E27FC236}">
                  <a16:creationId xmlns:a16="http://schemas.microsoft.com/office/drawing/2014/main" id="{76A34980-3565-4DBF-958F-BC4F6137F61F}"/>
                </a:ext>
              </a:extLst>
            </p:cNvPr>
            <p:cNvSpPr/>
            <p:nvPr/>
          </p:nvSpPr>
          <p:spPr>
            <a:xfrm>
              <a:off x="10442828" y="4331100"/>
              <a:ext cx="95130" cy="95130"/>
            </a:xfrm>
            <a:prstGeom prst="ellipse">
              <a:avLst/>
            </a:prstGeom>
            <a:solidFill>
              <a:schemeClr val="bg1"/>
            </a:solidFill>
            <a:ln w="66675">
              <a:solidFill>
                <a:schemeClr val="accent4">
                  <a:lumMod val="75000"/>
                  <a:alpha val="20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1" name="椭圆 90">
              <a:extLst>
                <a:ext uri="{FF2B5EF4-FFF2-40B4-BE49-F238E27FC236}">
                  <a16:creationId xmlns:a16="http://schemas.microsoft.com/office/drawing/2014/main" id="{9468A278-A942-4AFB-B23C-288A28B30E7F}"/>
                </a:ext>
              </a:extLst>
            </p:cNvPr>
            <p:cNvSpPr/>
            <p:nvPr/>
          </p:nvSpPr>
          <p:spPr>
            <a:xfrm>
              <a:off x="10442828" y="4331100"/>
              <a:ext cx="95130" cy="95130"/>
            </a:xfrm>
            <a:prstGeom prst="ellipse">
              <a:avLst/>
            </a:prstGeom>
            <a:solidFill>
              <a:schemeClr val="bg1"/>
            </a:solidFill>
            <a:ln w="666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92" name="组合 91">
            <a:extLst>
              <a:ext uri="{FF2B5EF4-FFF2-40B4-BE49-F238E27FC236}">
                <a16:creationId xmlns:a16="http://schemas.microsoft.com/office/drawing/2014/main" id="{AE778847-2618-47EE-9F1B-449C7304473E}"/>
              </a:ext>
            </a:extLst>
          </p:cNvPr>
          <p:cNvGrpSpPr/>
          <p:nvPr/>
        </p:nvGrpSpPr>
        <p:grpSpPr>
          <a:xfrm>
            <a:off x="5182924" y="4585763"/>
            <a:ext cx="75393" cy="75393"/>
            <a:chOff x="10442828" y="4331100"/>
            <a:chExt cx="95130" cy="95130"/>
          </a:xfrm>
        </p:grpSpPr>
        <p:sp>
          <p:nvSpPr>
            <p:cNvPr id="93" name="椭圆 92">
              <a:extLst>
                <a:ext uri="{FF2B5EF4-FFF2-40B4-BE49-F238E27FC236}">
                  <a16:creationId xmlns:a16="http://schemas.microsoft.com/office/drawing/2014/main" id="{13114FD7-82CE-4AD3-99F8-BB5B6BEA52FE}"/>
                </a:ext>
              </a:extLst>
            </p:cNvPr>
            <p:cNvSpPr/>
            <p:nvPr/>
          </p:nvSpPr>
          <p:spPr>
            <a:xfrm>
              <a:off x="10442828" y="4331100"/>
              <a:ext cx="95130" cy="95130"/>
            </a:xfrm>
            <a:prstGeom prst="ellipse">
              <a:avLst/>
            </a:prstGeom>
            <a:solidFill>
              <a:schemeClr val="bg1"/>
            </a:solidFill>
            <a:ln w="66675">
              <a:solidFill>
                <a:schemeClr val="accent4">
                  <a:lumMod val="75000"/>
                  <a:alpha val="20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4" name="椭圆 93">
              <a:extLst>
                <a:ext uri="{FF2B5EF4-FFF2-40B4-BE49-F238E27FC236}">
                  <a16:creationId xmlns:a16="http://schemas.microsoft.com/office/drawing/2014/main" id="{7B363654-F4B7-4A9F-8023-245D68BF6847}"/>
                </a:ext>
              </a:extLst>
            </p:cNvPr>
            <p:cNvSpPr/>
            <p:nvPr/>
          </p:nvSpPr>
          <p:spPr>
            <a:xfrm>
              <a:off x="10442828" y="4331100"/>
              <a:ext cx="95130" cy="95130"/>
            </a:xfrm>
            <a:prstGeom prst="ellipse">
              <a:avLst/>
            </a:prstGeom>
            <a:solidFill>
              <a:schemeClr val="bg1"/>
            </a:solidFill>
            <a:ln w="666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95" name="组合 94">
            <a:extLst>
              <a:ext uri="{FF2B5EF4-FFF2-40B4-BE49-F238E27FC236}">
                <a16:creationId xmlns:a16="http://schemas.microsoft.com/office/drawing/2014/main" id="{9BA4C43F-DF48-4D0C-AF8E-5C574424252B}"/>
              </a:ext>
            </a:extLst>
          </p:cNvPr>
          <p:cNvGrpSpPr/>
          <p:nvPr/>
        </p:nvGrpSpPr>
        <p:grpSpPr>
          <a:xfrm>
            <a:off x="3803879" y="4585763"/>
            <a:ext cx="75393" cy="75393"/>
            <a:chOff x="10442828" y="4331100"/>
            <a:chExt cx="95130" cy="95130"/>
          </a:xfrm>
        </p:grpSpPr>
        <p:sp>
          <p:nvSpPr>
            <p:cNvPr id="96" name="椭圆 95">
              <a:extLst>
                <a:ext uri="{FF2B5EF4-FFF2-40B4-BE49-F238E27FC236}">
                  <a16:creationId xmlns:a16="http://schemas.microsoft.com/office/drawing/2014/main" id="{92131C7A-5440-4F5E-BE51-0C40739F19CA}"/>
                </a:ext>
              </a:extLst>
            </p:cNvPr>
            <p:cNvSpPr/>
            <p:nvPr/>
          </p:nvSpPr>
          <p:spPr>
            <a:xfrm>
              <a:off x="10442828" y="4331100"/>
              <a:ext cx="95130" cy="95130"/>
            </a:xfrm>
            <a:prstGeom prst="ellipse">
              <a:avLst/>
            </a:prstGeom>
            <a:solidFill>
              <a:schemeClr val="bg1"/>
            </a:solidFill>
            <a:ln w="66675">
              <a:solidFill>
                <a:schemeClr val="accent4">
                  <a:lumMod val="75000"/>
                  <a:alpha val="20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7" name="椭圆 96">
              <a:extLst>
                <a:ext uri="{FF2B5EF4-FFF2-40B4-BE49-F238E27FC236}">
                  <a16:creationId xmlns:a16="http://schemas.microsoft.com/office/drawing/2014/main" id="{7ADBEFA9-F2D5-48FE-8B0B-DAF8D62A1937}"/>
                </a:ext>
              </a:extLst>
            </p:cNvPr>
            <p:cNvSpPr/>
            <p:nvPr/>
          </p:nvSpPr>
          <p:spPr>
            <a:xfrm>
              <a:off x="10442828" y="4331100"/>
              <a:ext cx="95130" cy="95130"/>
            </a:xfrm>
            <a:prstGeom prst="ellipse">
              <a:avLst/>
            </a:prstGeom>
            <a:solidFill>
              <a:schemeClr val="bg1"/>
            </a:solidFill>
            <a:ln w="666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98" name="组合 97">
            <a:extLst>
              <a:ext uri="{FF2B5EF4-FFF2-40B4-BE49-F238E27FC236}">
                <a16:creationId xmlns:a16="http://schemas.microsoft.com/office/drawing/2014/main" id="{B6D03337-50D1-4DAA-A007-BD93A71246FE}"/>
              </a:ext>
            </a:extLst>
          </p:cNvPr>
          <p:cNvGrpSpPr/>
          <p:nvPr/>
        </p:nvGrpSpPr>
        <p:grpSpPr>
          <a:xfrm>
            <a:off x="2420628" y="5035010"/>
            <a:ext cx="75393" cy="75393"/>
            <a:chOff x="10442828" y="4331100"/>
            <a:chExt cx="95130" cy="95130"/>
          </a:xfrm>
        </p:grpSpPr>
        <p:sp>
          <p:nvSpPr>
            <p:cNvPr id="99" name="椭圆 98">
              <a:extLst>
                <a:ext uri="{FF2B5EF4-FFF2-40B4-BE49-F238E27FC236}">
                  <a16:creationId xmlns:a16="http://schemas.microsoft.com/office/drawing/2014/main" id="{8920AA6E-EF64-4C0B-8692-E1E483B9B63F}"/>
                </a:ext>
              </a:extLst>
            </p:cNvPr>
            <p:cNvSpPr/>
            <p:nvPr/>
          </p:nvSpPr>
          <p:spPr>
            <a:xfrm>
              <a:off x="10442828" y="4331100"/>
              <a:ext cx="95130" cy="95130"/>
            </a:xfrm>
            <a:prstGeom prst="ellipse">
              <a:avLst/>
            </a:prstGeom>
            <a:solidFill>
              <a:schemeClr val="bg1"/>
            </a:solidFill>
            <a:ln w="66675">
              <a:solidFill>
                <a:schemeClr val="accent4">
                  <a:lumMod val="75000"/>
                  <a:alpha val="20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0" name="椭圆 99">
              <a:extLst>
                <a:ext uri="{FF2B5EF4-FFF2-40B4-BE49-F238E27FC236}">
                  <a16:creationId xmlns:a16="http://schemas.microsoft.com/office/drawing/2014/main" id="{DD62D58C-BD37-4A57-9931-D0B547D948E3}"/>
                </a:ext>
              </a:extLst>
            </p:cNvPr>
            <p:cNvSpPr/>
            <p:nvPr/>
          </p:nvSpPr>
          <p:spPr>
            <a:xfrm>
              <a:off x="10442828" y="4331100"/>
              <a:ext cx="95130" cy="95130"/>
            </a:xfrm>
            <a:prstGeom prst="ellipse">
              <a:avLst/>
            </a:prstGeom>
            <a:solidFill>
              <a:schemeClr val="bg1"/>
            </a:solidFill>
            <a:ln w="666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101" name="组合 100">
            <a:extLst>
              <a:ext uri="{FF2B5EF4-FFF2-40B4-BE49-F238E27FC236}">
                <a16:creationId xmlns:a16="http://schemas.microsoft.com/office/drawing/2014/main" id="{DE186FEF-11C9-4E4D-A724-742641E81BBB}"/>
              </a:ext>
            </a:extLst>
          </p:cNvPr>
          <p:cNvGrpSpPr/>
          <p:nvPr/>
        </p:nvGrpSpPr>
        <p:grpSpPr>
          <a:xfrm>
            <a:off x="1030142" y="5210095"/>
            <a:ext cx="75393" cy="75393"/>
            <a:chOff x="10442828" y="4331100"/>
            <a:chExt cx="95130" cy="95130"/>
          </a:xfrm>
        </p:grpSpPr>
        <p:sp>
          <p:nvSpPr>
            <p:cNvPr id="102" name="椭圆 101">
              <a:extLst>
                <a:ext uri="{FF2B5EF4-FFF2-40B4-BE49-F238E27FC236}">
                  <a16:creationId xmlns:a16="http://schemas.microsoft.com/office/drawing/2014/main" id="{B8DDC747-ADFD-405D-A1B1-252CCD6C3317}"/>
                </a:ext>
              </a:extLst>
            </p:cNvPr>
            <p:cNvSpPr/>
            <p:nvPr/>
          </p:nvSpPr>
          <p:spPr>
            <a:xfrm>
              <a:off x="10442828" y="4331100"/>
              <a:ext cx="95130" cy="95130"/>
            </a:xfrm>
            <a:prstGeom prst="ellipse">
              <a:avLst/>
            </a:prstGeom>
            <a:solidFill>
              <a:schemeClr val="bg1"/>
            </a:solidFill>
            <a:ln w="66675">
              <a:solidFill>
                <a:schemeClr val="accent4">
                  <a:lumMod val="75000"/>
                  <a:alpha val="20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3" name="椭圆 102">
              <a:extLst>
                <a:ext uri="{FF2B5EF4-FFF2-40B4-BE49-F238E27FC236}">
                  <a16:creationId xmlns:a16="http://schemas.microsoft.com/office/drawing/2014/main" id="{263C6FC9-22D8-44F9-B8AC-40C57714E788}"/>
                </a:ext>
              </a:extLst>
            </p:cNvPr>
            <p:cNvSpPr/>
            <p:nvPr/>
          </p:nvSpPr>
          <p:spPr>
            <a:xfrm>
              <a:off x="10442828" y="4331100"/>
              <a:ext cx="95130" cy="95130"/>
            </a:xfrm>
            <a:prstGeom prst="ellipse">
              <a:avLst/>
            </a:prstGeom>
            <a:solidFill>
              <a:schemeClr val="bg1"/>
            </a:solidFill>
            <a:ln w="666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49" name="图形 2">
            <a:extLst>
              <a:ext uri="{FF2B5EF4-FFF2-40B4-BE49-F238E27FC236}">
                <a16:creationId xmlns:a16="http://schemas.microsoft.com/office/drawing/2014/main" id="{E222ED6A-7C3B-46CE-892E-8B688F094B95}"/>
              </a:ext>
            </a:extLst>
          </p:cNvPr>
          <p:cNvGrpSpPr/>
          <p:nvPr/>
        </p:nvGrpSpPr>
        <p:grpSpPr>
          <a:xfrm>
            <a:off x="876364" y="2396344"/>
            <a:ext cx="382949" cy="400287"/>
            <a:chOff x="2162532" y="-1068856"/>
            <a:chExt cx="1935479" cy="2023109"/>
          </a:xfrm>
          <a:solidFill>
            <a:schemeClr val="bg1">
              <a:alpha val="80000"/>
            </a:schemeClr>
          </a:solidFill>
        </p:grpSpPr>
        <p:sp>
          <p:nvSpPr>
            <p:cNvPr id="50" name="任意多边形: 形状 49">
              <a:extLst>
                <a:ext uri="{FF2B5EF4-FFF2-40B4-BE49-F238E27FC236}">
                  <a16:creationId xmlns:a16="http://schemas.microsoft.com/office/drawing/2014/main" id="{7C13B211-5B97-4EAB-8DE5-F16740D6241D}"/>
                </a:ext>
              </a:extLst>
            </p:cNvPr>
            <p:cNvSpPr/>
            <p:nvPr/>
          </p:nvSpPr>
          <p:spPr>
            <a:xfrm>
              <a:off x="2162532" y="-1068856"/>
              <a:ext cx="1935479" cy="2023109"/>
            </a:xfrm>
            <a:custGeom>
              <a:avLst/>
              <a:gdLst>
                <a:gd name="connsiteX0" fmla="*/ 1669733 w 1935479"/>
                <a:gd name="connsiteY0" fmla="*/ 695325 h 2023109"/>
                <a:gd name="connsiteX1" fmla="*/ 1719263 w 1935479"/>
                <a:gd name="connsiteY1" fmla="*/ 698182 h 2023109"/>
                <a:gd name="connsiteX2" fmla="*/ 1790700 w 1935479"/>
                <a:gd name="connsiteY2" fmla="*/ 855345 h 2023109"/>
                <a:gd name="connsiteX3" fmla="*/ 1772602 w 1935479"/>
                <a:gd name="connsiteY3" fmla="*/ 877253 h 2023109"/>
                <a:gd name="connsiteX4" fmla="*/ 1664970 w 1935479"/>
                <a:gd name="connsiteY4" fmla="*/ 1141095 h 2023109"/>
                <a:gd name="connsiteX5" fmla="*/ 1794510 w 1935479"/>
                <a:gd name="connsiteY5" fmla="*/ 1446848 h 2023109"/>
                <a:gd name="connsiteX6" fmla="*/ 1935480 w 1935479"/>
                <a:gd name="connsiteY6" fmla="*/ 1575435 h 2023109"/>
                <a:gd name="connsiteX7" fmla="*/ 1875473 w 1935479"/>
                <a:gd name="connsiteY7" fmla="*/ 1616393 h 2023109"/>
                <a:gd name="connsiteX8" fmla="*/ 1499235 w 1935479"/>
                <a:gd name="connsiteY8" fmla="*/ 1154430 h 2023109"/>
                <a:gd name="connsiteX9" fmla="*/ 1426845 w 1935479"/>
                <a:gd name="connsiteY9" fmla="*/ 1225868 h 2023109"/>
                <a:gd name="connsiteX10" fmla="*/ 1430655 w 1935479"/>
                <a:gd name="connsiteY10" fmla="*/ 1266825 h 2023109"/>
                <a:gd name="connsiteX11" fmla="*/ 1423035 w 1935479"/>
                <a:gd name="connsiteY11" fmla="*/ 1392555 h 2023109"/>
                <a:gd name="connsiteX12" fmla="*/ 1297305 w 1935479"/>
                <a:gd name="connsiteY12" fmla="*/ 1399223 h 2023109"/>
                <a:gd name="connsiteX13" fmla="*/ 1177290 w 1935479"/>
                <a:gd name="connsiteY13" fmla="*/ 1331595 h 2023109"/>
                <a:gd name="connsiteX14" fmla="*/ 1118235 w 1935479"/>
                <a:gd name="connsiteY14" fmla="*/ 1334453 h 2023109"/>
                <a:gd name="connsiteX15" fmla="*/ 1132523 w 1935479"/>
                <a:gd name="connsiteY15" fmla="*/ 1395413 h 2023109"/>
                <a:gd name="connsiteX16" fmla="*/ 1284923 w 1935479"/>
                <a:gd name="connsiteY16" fmla="*/ 1507807 h 2023109"/>
                <a:gd name="connsiteX17" fmla="*/ 1407795 w 1935479"/>
                <a:gd name="connsiteY17" fmla="*/ 1532573 h 2023109"/>
                <a:gd name="connsiteX18" fmla="*/ 1538288 w 1935479"/>
                <a:gd name="connsiteY18" fmla="*/ 1587818 h 2023109"/>
                <a:gd name="connsiteX19" fmla="*/ 1929765 w 1935479"/>
                <a:gd name="connsiteY19" fmla="*/ 1979295 h 2023109"/>
                <a:gd name="connsiteX20" fmla="*/ 1868805 w 1935479"/>
                <a:gd name="connsiteY20" fmla="*/ 2023110 h 2023109"/>
                <a:gd name="connsiteX21" fmla="*/ 1681163 w 1935479"/>
                <a:gd name="connsiteY21" fmla="*/ 1816418 h 2023109"/>
                <a:gd name="connsiteX22" fmla="*/ 1524000 w 1935479"/>
                <a:gd name="connsiteY22" fmla="*/ 1934528 h 2023109"/>
                <a:gd name="connsiteX23" fmla="*/ 428625 w 1935479"/>
                <a:gd name="connsiteY23" fmla="*/ 1934528 h 2023109"/>
                <a:gd name="connsiteX24" fmla="*/ 370523 w 1935479"/>
                <a:gd name="connsiteY24" fmla="*/ 1934528 h 2023109"/>
                <a:gd name="connsiteX25" fmla="*/ 366713 w 1935479"/>
                <a:gd name="connsiteY25" fmla="*/ 1998345 h 2023109"/>
                <a:gd name="connsiteX26" fmla="*/ 303848 w 1935479"/>
                <a:gd name="connsiteY26" fmla="*/ 1998345 h 2023109"/>
                <a:gd name="connsiteX27" fmla="*/ 306705 w 1935479"/>
                <a:gd name="connsiteY27" fmla="*/ 1623060 h 2023109"/>
                <a:gd name="connsiteX28" fmla="*/ 370523 w 1935479"/>
                <a:gd name="connsiteY28" fmla="*/ 1488757 h 2023109"/>
                <a:gd name="connsiteX29" fmla="*/ 436245 w 1935479"/>
                <a:gd name="connsiteY29" fmla="*/ 1329690 h 2023109"/>
                <a:gd name="connsiteX30" fmla="*/ 466725 w 1935479"/>
                <a:gd name="connsiteY30" fmla="*/ 1252538 h 2023109"/>
                <a:gd name="connsiteX31" fmla="*/ 541973 w 1935479"/>
                <a:gd name="connsiteY31" fmla="*/ 1160145 h 2023109"/>
                <a:gd name="connsiteX32" fmla="*/ 542925 w 1935479"/>
                <a:gd name="connsiteY32" fmla="*/ 1076325 h 2023109"/>
                <a:gd name="connsiteX33" fmla="*/ 464820 w 1935479"/>
                <a:gd name="connsiteY33" fmla="*/ 1090613 h 2023109"/>
                <a:gd name="connsiteX34" fmla="*/ 266700 w 1935479"/>
                <a:gd name="connsiteY34" fmla="*/ 1308735 h 2023109"/>
                <a:gd name="connsiteX35" fmla="*/ 176213 w 1935479"/>
                <a:gd name="connsiteY35" fmla="*/ 1342073 h 2023109"/>
                <a:gd name="connsiteX36" fmla="*/ 134303 w 1935479"/>
                <a:gd name="connsiteY36" fmla="*/ 1259205 h 2023109"/>
                <a:gd name="connsiteX37" fmla="*/ 134303 w 1935479"/>
                <a:gd name="connsiteY37" fmla="*/ 897255 h 2023109"/>
                <a:gd name="connsiteX38" fmla="*/ 134303 w 1935479"/>
                <a:gd name="connsiteY38" fmla="*/ 841057 h 2023109"/>
                <a:gd name="connsiteX39" fmla="*/ 67628 w 1935479"/>
                <a:gd name="connsiteY39" fmla="*/ 953453 h 2023109"/>
                <a:gd name="connsiteX40" fmla="*/ 67628 w 1935479"/>
                <a:gd name="connsiteY40" fmla="*/ 1796415 h 2023109"/>
                <a:gd name="connsiteX41" fmla="*/ 67628 w 1935479"/>
                <a:gd name="connsiteY41" fmla="*/ 1998345 h 2023109"/>
                <a:gd name="connsiteX42" fmla="*/ 2858 w 1935479"/>
                <a:gd name="connsiteY42" fmla="*/ 1998345 h 2023109"/>
                <a:gd name="connsiteX43" fmla="*/ 0 w 1935479"/>
                <a:gd name="connsiteY43" fmla="*/ 1948815 h 2023109"/>
                <a:gd name="connsiteX44" fmla="*/ 0 w 1935479"/>
                <a:gd name="connsiteY44" fmla="*/ 948690 h 2023109"/>
                <a:gd name="connsiteX45" fmla="*/ 92392 w 1935479"/>
                <a:gd name="connsiteY45" fmla="*/ 782003 h 2023109"/>
                <a:gd name="connsiteX46" fmla="*/ 134303 w 1935479"/>
                <a:gd name="connsiteY46" fmla="*/ 700088 h 2023109"/>
                <a:gd name="connsiteX47" fmla="*/ 133350 w 1935479"/>
                <a:gd name="connsiteY47" fmla="*/ 123825 h 2023109"/>
                <a:gd name="connsiteX48" fmla="*/ 258128 w 1935479"/>
                <a:gd name="connsiteY48" fmla="*/ 0 h 2023109"/>
                <a:gd name="connsiteX49" fmla="*/ 1539240 w 1935479"/>
                <a:gd name="connsiteY49" fmla="*/ 0 h 2023109"/>
                <a:gd name="connsiteX50" fmla="*/ 1667827 w 1935479"/>
                <a:gd name="connsiteY50" fmla="*/ 129540 h 2023109"/>
                <a:gd name="connsiteX51" fmla="*/ 1667827 w 1935479"/>
                <a:gd name="connsiteY51" fmla="*/ 643890 h 2023109"/>
                <a:gd name="connsiteX52" fmla="*/ 1669733 w 1935479"/>
                <a:gd name="connsiteY52" fmla="*/ 695325 h 2023109"/>
                <a:gd name="connsiteX53" fmla="*/ 338138 w 1935479"/>
                <a:gd name="connsiteY53" fmla="*/ 1120140 h 2023109"/>
                <a:gd name="connsiteX54" fmla="*/ 446723 w 1935479"/>
                <a:gd name="connsiteY54" fmla="*/ 1012507 h 2023109"/>
                <a:gd name="connsiteX55" fmla="*/ 435292 w 1935479"/>
                <a:gd name="connsiteY55" fmla="*/ 837247 h 2023109"/>
                <a:gd name="connsiteX56" fmla="*/ 598170 w 1935479"/>
                <a:gd name="connsiteY56" fmla="*/ 706755 h 2023109"/>
                <a:gd name="connsiteX57" fmla="*/ 598170 w 1935479"/>
                <a:gd name="connsiteY57" fmla="*/ 763905 h 2023109"/>
                <a:gd name="connsiteX58" fmla="*/ 501967 w 1935479"/>
                <a:gd name="connsiteY58" fmla="*/ 867728 h 2023109"/>
                <a:gd name="connsiteX59" fmla="*/ 601028 w 1935479"/>
                <a:gd name="connsiteY59" fmla="*/ 966788 h 2023109"/>
                <a:gd name="connsiteX60" fmla="*/ 703898 w 1935479"/>
                <a:gd name="connsiteY60" fmla="*/ 875347 h 2023109"/>
                <a:gd name="connsiteX61" fmla="*/ 708660 w 1935479"/>
                <a:gd name="connsiteY61" fmla="*/ 869632 h 2023109"/>
                <a:gd name="connsiteX62" fmla="*/ 764858 w 1935479"/>
                <a:gd name="connsiteY62" fmla="*/ 869632 h 2023109"/>
                <a:gd name="connsiteX63" fmla="*/ 613410 w 1935479"/>
                <a:gd name="connsiteY63" fmla="*/ 1040130 h 2023109"/>
                <a:gd name="connsiteX64" fmla="*/ 636270 w 1935479"/>
                <a:gd name="connsiteY64" fmla="*/ 1130618 h 2023109"/>
                <a:gd name="connsiteX65" fmla="*/ 768668 w 1935479"/>
                <a:gd name="connsiteY65" fmla="*/ 1281113 h 2023109"/>
                <a:gd name="connsiteX66" fmla="*/ 768668 w 1935479"/>
                <a:gd name="connsiteY66" fmla="*/ 1366838 h 2023109"/>
                <a:gd name="connsiteX67" fmla="*/ 668655 w 1935479"/>
                <a:gd name="connsiteY67" fmla="*/ 1466850 h 2023109"/>
                <a:gd name="connsiteX68" fmla="*/ 550545 w 1935479"/>
                <a:gd name="connsiteY68" fmla="*/ 1465898 h 2023109"/>
                <a:gd name="connsiteX69" fmla="*/ 428625 w 1935479"/>
                <a:gd name="connsiteY69" fmla="*/ 1519238 h 2023109"/>
                <a:gd name="connsiteX70" fmla="*/ 373380 w 1935479"/>
                <a:gd name="connsiteY70" fmla="*/ 1731645 h 2023109"/>
                <a:gd name="connsiteX71" fmla="*/ 1469708 w 1935479"/>
                <a:gd name="connsiteY71" fmla="*/ 1731645 h 2023109"/>
                <a:gd name="connsiteX72" fmla="*/ 1467802 w 1935479"/>
                <a:gd name="connsiteY72" fmla="*/ 1635443 h 2023109"/>
                <a:gd name="connsiteX73" fmla="*/ 1433513 w 1935479"/>
                <a:gd name="connsiteY73" fmla="*/ 1603057 h 2023109"/>
                <a:gd name="connsiteX74" fmla="*/ 1179195 w 1935479"/>
                <a:gd name="connsiteY74" fmla="*/ 1517332 h 2023109"/>
                <a:gd name="connsiteX75" fmla="*/ 1133475 w 1935479"/>
                <a:gd name="connsiteY75" fmla="*/ 1521143 h 2023109"/>
                <a:gd name="connsiteX76" fmla="*/ 1007745 w 1935479"/>
                <a:gd name="connsiteY76" fmla="*/ 1644015 h 2023109"/>
                <a:gd name="connsiteX77" fmla="*/ 968693 w 1935479"/>
                <a:gd name="connsiteY77" fmla="*/ 1665923 h 2023109"/>
                <a:gd name="connsiteX78" fmla="*/ 842963 w 1935479"/>
                <a:gd name="connsiteY78" fmla="*/ 1666875 h 2023109"/>
                <a:gd name="connsiteX79" fmla="*/ 912495 w 1935479"/>
                <a:gd name="connsiteY79" fmla="*/ 1443990 h 2023109"/>
                <a:gd name="connsiteX80" fmla="*/ 962025 w 1935479"/>
                <a:gd name="connsiteY80" fmla="*/ 1393507 h 2023109"/>
                <a:gd name="connsiteX81" fmla="*/ 971550 w 1935479"/>
                <a:gd name="connsiteY81" fmla="*/ 1359218 h 2023109"/>
                <a:gd name="connsiteX82" fmla="*/ 936308 w 1935479"/>
                <a:gd name="connsiteY82" fmla="*/ 1335405 h 2023109"/>
                <a:gd name="connsiteX83" fmla="*/ 873443 w 1935479"/>
                <a:gd name="connsiteY83" fmla="*/ 1334453 h 2023109"/>
                <a:gd name="connsiteX84" fmla="*/ 873443 w 1935479"/>
                <a:gd name="connsiteY84" fmla="*/ 1269682 h 2023109"/>
                <a:gd name="connsiteX85" fmla="*/ 903923 w 1935479"/>
                <a:gd name="connsiteY85" fmla="*/ 1267778 h 2023109"/>
                <a:gd name="connsiteX86" fmla="*/ 984885 w 1935479"/>
                <a:gd name="connsiteY86" fmla="*/ 1211580 h 2023109"/>
                <a:gd name="connsiteX87" fmla="*/ 1055370 w 1935479"/>
                <a:gd name="connsiteY87" fmla="*/ 1034415 h 2023109"/>
                <a:gd name="connsiteX88" fmla="*/ 1150620 w 1935479"/>
                <a:gd name="connsiteY88" fmla="*/ 967740 h 2023109"/>
                <a:gd name="connsiteX89" fmla="*/ 1341120 w 1935479"/>
                <a:gd name="connsiteY89" fmla="*/ 967740 h 2023109"/>
                <a:gd name="connsiteX90" fmla="*/ 1470660 w 1935479"/>
                <a:gd name="connsiteY90" fmla="*/ 843915 h 2023109"/>
                <a:gd name="connsiteX91" fmla="*/ 1470660 w 1935479"/>
                <a:gd name="connsiteY91" fmla="*/ 258128 h 2023109"/>
                <a:gd name="connsiteX92" fmla="*/ 1467802 w 1935479"/>
                <a:gd name="connsiteY92" fmla="*/ 203835 h 2023109"/>
                <a:gd name="connsiteX93" fmla="*/ 340042 w 1935479"/>
                <a:gd name="connsiteY93" fmla="*/ 203835 h 2023109"/>
                <a:gd name="connsiteX94" fmla="*/ 338138 w 1935479"/>
                <a:gd name="connsiteY94" fmla="*/ 1120140 h 2023109"/>
                <a:gd name="connsiteX95" fmla="*/ 1536383 w 1935479"/>
                <a:gd name="connsiteY95" fmla="*/ 810578 h 2023109"/>
                <a:gd name="connsiteX96" fmla="*/ 1604010 w 1935479"/>
                <a:gd name="connsiteY96" fmla="*/ 696278 h 2023109"/>
                <a:gd name="connsiteX97" fmla="*/ 1603058 w 1935479"/>
                <a:gd name="connsiteY97" fmla="*/ 143828 h 2023109"/>
                <a:gd name="connsiteX98" fmla="*/ 1529715 w 1935479"/>
                <a:gd name="connsiteY98" fmla="*/ 67628 h 2023109"/>
                <a:gd name="connsiteX99" fmla="*/ 272415 w 1935479"/>
                <a:gd name="connsiteY99" fmla="*/ 67628 h 2023109"/>
                <a:gd name="connsiteX100" fmla="*/ 203835 w 1935479"/>
                <a:gd name="connsiteY100" fmla="*/ 134303 h 2023109"/>
                <a:gd name="connsiteX101" fmla="*/ 203835 w 1935479"/>
                <a:gd name="connsiteY101" fmla="*/ 1215390 h 2023109"/>
                <a:gd name="connsiteX102" fmla="*/ 206692 w 1935479"/>
                <a:gd name="connsiteY102" fmla="*/ 1269682 h 2023109"/>
                <a:gd name="connsiteX103" fmla="*/ 271463 w 1935479"/>
                <a:gd name="connsiteY103" fmla="*/ 1149668 h 2023109"/>
                <a:gd name="connsiteX104" fmla="*/ 269558 w 1935479"/>
                <a:gd name="connsiteY104" fmla="*/ 182880 h 2023109"/>
                <a:gd name="connsiteX105" fmla="*/ 269558 w 1935479"/>
                <a:gd name="connsiteY105" fmla="*/ 136208 h 2023109"/>
                <a:gd name="connsiteX106" fmla="*/ 1536383 w 1935479"/>
                <a:gd name="connsiteY106" fmla="*/ 136208 h 2023109"/>
                <a:gd name="connsiteX107" fmla="*/ 1536383 w 1935479"/>
                <a:gd name="connsiteY107" fmla="*/ 810578 h 2023109"/>
                <a:gd name="connsiteX108" fmla="*/ 371475 w 1935479"/>
                <a:gd name="connsiteY108" fmla="*/ 1867853 h 2023109"/>
                <a:gd name="connsiteX109" fmla="*/ 823913 w 1935479"/>
                <a:gd name="connsiteY109" fmla="*/ 1867853 h 2023109"/>
                <a:gd name="connsiteX110" fmla="*/ 1543050 w 1935479"/>
                <a:gd name="connsiteY110" fmla="*/ 1866900 h 2023109"/>
                <a:gd name="connsiteX111" fmla="*/ 1597343 w 1935479"/>
                <a:gd name="connsiteY111" fmla="*/ 1843088 h 2023109"/>
                <a:gd name="connsiteX112" fmla="*/ 1539240 w 1935479"/>
                <a:gd name="connsiteY112" fmla="*/ 1697355 h 2023109"/>
                <a:gd name="connsiteX113" fmla="*/ 1533525 w 1935479"/>
                <a:gd name="connsiteY113" fmla="*/ 1803082 h 2023109"/>
                <a:gd name="connsiteX114" fmla="*/ 371475 w 1935479"/>
                <a:gd name="connsiteY114" fmla="*/ 1803082 h 2023109"/>
                <a:gd name="connsiteX115" fmla="*/ 371475 w 1935479"/>
                <a:gd name="connsiteY115" fmla="*/ 1867853 h 2023109"/>
                <a:gd name="connsiteX116" fmla="*/ 1202055 w 1935479"/>
                <a:gd name="connsiteY116" fmla="*/ 1262063 h 2023109"/>
                <a:gd name="connsiteX117" fmla="*/ 1297305 w 1935479"/>
                <a:gd name="connsiteY117" fmla="*/ 1259205 h 2023109"/>
                <a:gd name="connsiteX118" fmla="*/ 1462088 w 1935479"/>
                <a:gd name="connsiteY118" fmla="*/ 1095375 h 2023109"/>
                <a:gd name="connsiteX119" fmla="*/ 1618298 w 1935479"/>
                <a:gd name="connsiteY119" fmla="*/ 944880 h 2023109"/>
                <a:gd name="connsiteX120" fmla="*/ 1574483 w 1935479"/>
                <a:gd name="connsiteY120" fmla="*/ 890588 h 2023109"/>
                <a:gd name="connsiteX121" fmla="*/ 1202055 w 1935479"/>
                <a:gd name="connsiteY121" fmla="*/ 1262063 h 2023109"/>
                <a:gd name="connsiteX122" fmla="*/ 600075 w 1935479"/>
                <a:gd name="connsiteY122" fmla="*/ 1401128 h 2023109"/>
                <a:gd name="connsiteX123" fmla="*/ 642938 w 1935479"/>
                <a:gd name="connsiteY123" fmla="*/ 1401128 h 2023109"/>
                <a:gd name="connsiteX124" fmla="*/ 702945 w 1935479"/>
                <a:gd name="connsiteY124" fmla="*/ 1340168 h 2023109"/>
                <a:gd name="connsiteX125" fmla="*/ 701993 w 1935479"/>
                <a:gd name="connsiteY125" fmla="*/ 1264920 h 2023109"/>
                <a:gd name="connsiteX126" fmla="*/ 678180 w 1935479"/>
                <a:gd name="connsiteY126" fmla="*/ 1206818 h 2023109"/>
                <a:gd name="connsiteX127" fmla="*/ 582930 w 1935479"/>
                <a:gd name="connsiteY127" fmla="*/ 1222057 h 2023109"/>
                <a:gd name="connsiteX128" fmla="*/ 520065 w 1935479"/>
                <a:gd name="connsiteY128" fmla="*/ 1297305 h 2023109"/>
                <a:gd name="connsiteX129" fmla="*/ 511492 w 1935479"/>
                <a:gd name="connsiteY129" fmla="*/ 1381125 h 2023109"/>
                <a:gd name="connsiteX130" fmla="*/ 567690 w 1935479"/>
                <a:gd name="connsiteY130" fmla="*/ 1401128 h 2023109"/>
                <a:gd name="connsiteX131" fmla="*/ 600075 w 1935479"/>
                <a:gd name="connsiteY131" fmla="*/ 1401128 h 2023109"/>
                <a:gd name="connsiteX132" fmla="*/ 1025843 w 1935479"/>
                <a:gd name="connsiteY132" fmla="*/ 1318260 h 2023109"/>
                <a:gd name="connsiteX133" fmla="*/ 1309688 w 1935479"/>
                <a:gd name="connsiteY133" fmla="*/ 1035368 h 2023109"/>
                <a:gd name="connsiteX134" fmla="*/ 1147763 w 1935479"/>
                <a:gd name="connsiteY134" fmla="*/ 1036320 h 2023109"/>
                <a:gd name="connsiteX135" fmla="*/ 1119188 w 1935479"/>
                <a:gd name="connsiteY135" fmla="*/ 1056323 h 2023109"/>
                <a:gd name="connsiteX136" fmla="*/ 1022033 w 1935479"/>
                <a:gd name="connsiteY136" fmla="*/ 1298257 h 2023109"/>
                <a:gd name="connsiteX137" fmla="*/ 1025843 w 1935479"/>
                <a:gd name="connsiteY137" fmla="*/ 1318260 h 2023109"/>
                <a:gd name="connsiteX138" fmla="*/ 1043940 w 1935479"/>
                <a:gd name="connsiteY138" fmla="*/ 1403032 h 2023109"/>
                <a:gd name="connsiteX139" fmla="*/ 901065 w 1935479"/>
                <a:gd name="connsiteY139" fmla="*/ 1604963 h 2023109"/>
                <a:gd name="connsiteX140" fmla="*/ 1097280 w 1935479"/>
                <a:gd name="connsiteY140" fmla="*/ 1461135 h 2023109"/>
                <a:gd name="connsiteX141" fmla="*/ 1043940 w 1935479"/>
                <a:gd name="connsiteY141" fmla="*/ 1403032 h 2023109"/>
                <a:gd name="connsiteX142" fmla="*/ 1613535 w 1935479"/>
                <a:gd name="connsiteY142" fmla="*/ 827722 h 2023109"/>
                <a:gd name="connsiteX143" fmla="*/ 1674495 w 1935479"/>
                <a:gd name="connsiteY143" fmla="*/ 896303 h 2023109"/>
                <a:gd name="connsiteX144" fmla="*/ 1721168 w 1935479"/>
                <a:gd name="connsiteY144" fmla="*/ 833438 h 2023109"/>
                <a:gd name="connsiteX145" fmla="*/ 1726883 w 1935479"/>
                <a:gd name="connsiteY145" fmla="*/ 775335 h 2023109"/>
                <a:gd name="connsiteX146" fmla="*/ 1668780 w 1935479"/>
                <a:gd name="connsiteY146" fmla="*/ 783907 h 2023109"/>
                <a:gd name="connsiteX147" fmla="*/ 1613535 w 1935479"/>
                <a:gd name="connsiteY147" fmla="*/ 827722 h 2023109"/>
                <a:gd name="connsiteX148" fmla="*/ 1598295 w 1935479"/>
                <a:gd name="connsiteY148" fmla="*/ 1181100 h 2023109"/>
                <a:gd name="connsiteX149" fmla="*/ 1598295 w 1935479"/>
                <a:gd name="connsiteY149" fmla="*/ 1062038 h 2023109"/>
                <a:gd name="connsiteX150" fmla="*/ 1598295 w 1935479"/>
                <a:gd name="connsiteY150" fmla="*/ 1181100 h 2023109"/>
                <a:gd name="connsiteX151" fmla="*/ 1322070 w 1935479"/>
                <a:gd name="connsiteY151" fmla="*/ 1326832 h 2023109"/>
                <a:gd name="connsiteX152" fmla="*/ 1325880 w 1935479"/>
                <a:gd name="connsiteY152" fmla="*/ 1343978 h 2023109"/>
                <a:gd name="connsiteX153" fmla="*/ 1378268 w 1935479"/>
                <a:gd name="connsiteY153" fmla="*/ 1343978 h 2023109"/>
                <a:gd name="connsiteX154" fmla="*/ 1372552 w 1935479"/>
                <a:gd name="connsiteY154" fmla="*/ 1294448 h 2023109"/>
                <a:gd name="connsiteX155" fmla="*/ 1357313 w 1935479"/>
                <a:gd name="connsiteY155" fmla="*/ 1292543 h 2023109"/>
                <a:gd name="connsiteX156" fmla="*/ 1322070 w 1935479"/>
                <a:gd name="connsiteY156" fmla="*/ 1326832 h 20231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Lst>
              <a:rect l="l" t="t" r="r" b="b"/>
              <a:pathLst>
                <a:path w="1935479" h="2023109">
                  <a:moveTo>
                    <a:pt x="1669733" y="695325"/>
                  </a:moveTo>
                  <a:cubicBezTo>
                    <a:pt x="1690688" y="696278"/>
                    <a:pt x="1704975" y="696278"/>
                    <a:pt x="1719263" y="698182"/>
                  </a:cubicBezTo>
                  <a:cubicBezTo>
                    <a:pt x="1792605" y="710565"/>
                    <a:pt x="1829752" y="792480"/>
                    <a:pt x="1790700" y="855345"/>
                  </a:cubicBezTo>
                  <a:cubicBezTo>
                    <a:pt x="1785938" y="862965"/>
                    <a:pt x="1780223" y="872490"/>
                    <a:pt x="1772602" y="877253"/>
                  </a:cubicBezTo>
                  <a:cubicBezTo>
                    <a:pt x="1676400" y="941070"/>
                    <a:pt x="1669733" y="1034415"/>
                    <a:pt x="1664970" y="1141095"/>
                  </a:cubicBezTo>
                  <a:cubicBezTo>
                    <a:pt x="1660208" y="1269682"/>
                    <a:pt x="1690688" y="1368743"/>
                    <a:pt x="1794510" y="1446848"/>
                  </a:cubicBezTo>
                  <a:cubicBezTo>
                    <a:pt x="1842135" y="1483043"/>
                    <a:pt x="1884045" y="1527810"/>
                    <a:pt x="1935480" y="1575435"/>
                  </a:cubicBezTo>
                  <a:cubicBezTo>
                    <a:pt x="1909763" y="1592580"/>
                    <a:pt x="1894523" y="1604010"/>
                    <a:pt x="1875473" y="1616393"/>
                  </a:cubicBezTo>
                  <a:cubicBezTo>
                    <a:pt x="1728788" y="1487805"/>
                    <a:pt x="1591627" y="1343978"/>
                    <a:pt x="1499235" y="1154430"/>
                  </a:cubicBezTo>
                  <a:cubicBezTo>
                    <a:pt x="1470660" y="1182053"/>
                    <a:pt x="1445895" y="1202055"/>
                    <a:pt x="1426845" y="1225868"/>
                  </a:cubicBezTo>
                  <a:cubicBezTo>
                    <a:pt x="1421130" y="1233488"/>
                    <a:pt x="1424940" y="1254443"/>
                    <a:pt x="1430655" y="1266825"/>
                  </a:cubicBezTo>
                  <a:cubicBezTo>
                    <a:pt x="1459230" y="1321118"/>
                    <a:pt x="1458277" y="1357313"/>
                    <a:pt x="1423035" y="1392555"/>
                  </a:cubicBezTo>
                  <a:cubicBezTo>
                    <a:pt x="1388745" y="1426845"/>
                    <a:pt x="1349693" y="1428750"/>
                    <a:pt x="1297305" y="1399223"/>
                  </a:cubicBezTo>
                  <a:cubicBezTo>
                    <a:pt x="1257300" y="1376363"/>
                    <a:pt x="1218248" y="1350645"/>
                    <a:pt x="1177290" y="1331595"/>
                  </a:cubicBezTo>
                  <a:cubicBezTo>
                    <a:pt x="1161098" y="1323975"/>
                    <a:pt x="1138238" y="1333500"/>
                    <a:pt x="1118235" y="1334453"/>
                  </a:cubicBezTo>
                  <a:cubicBezTo>
                    <a:pt x="1122045" y="1355407"/>
                    <a:pt x="1119188" y="1383982"/>
                    <a:pt x="1132523" y="1395413"/>
                  </a:cubicBezTo>
                  <a:cubicBezTo>
                    <a:pt x="1180148" y="1436370"/>
                    <a:pt x="1229677" y="1478280"/>
                    <a:pt x="1284923" y="1507807"/>
                  </a:cubicBezTo>
                  <a:cubicBezTo>
                    <a:pt x="1320165" y="1526857"/>
                    <a:pt x="1366838" y="1532573"/>
                    <a:pt x="1407795" y="1532573"/>
                  </a:cubicBezTo>
                  <a:cubicBezTo>
                    <a:pt x="1461135" y="1532573"/>
                    <a:pt x="1501140" y="1550670"/>
                    <a:pt x="1538288" y="1587818"/>
                  </a:cubicBezTo>
                  <a:cubicBezTo>
                    <a:pt x="1664970" y="1717357"/>
                    <a:pt x="1793558" y="1844040"/>
                    <a:pt x="1929765" y="1979295"/>
                  </a:cubicBezTo>
                  <a:cubicBezTo>
                    <a:pt x="1910715" y="1993582"/>
                    <a:pt x="1894523" y="2005013"/>
                    <a:pt x="1868805" y="2023110"/>
                  </a:cubicBezTo>
                  <a:cubicBezTo>
                    <a:pt x="1809750" y="1957388"/>
                    <a:pt x="1746885" y="1888807"/>
                    <a:pt x="1681163" y="1816418"/>
                  </a:cubicBezTo>
                  <a:cubicBezTo>
                    <a:pt x="1643063" y="1923098"/>
                    <a:pt x="1626870" y="1934528"/>
                    <a:pt x="1524000" y="1934528"/>
                  </a:cubicBezTo>
                  <a:cubicBezTo>
                    <a:pt x="1159193" y="1934528"/>
                    <a:pt x="794385" y="1934528"/>
                    <a:pt x="428625" y="1934528"/>
                  </a:cubicBezTo>
                  <a:cubicBezTo>
                    <a:pt x="409575" y="1934528"/>
                    <a:pt x="391478" y="1934528"/>
                    <a:pt x="370523" y="1934528"/>
                  </a:cubicBezTo>
                  <a:cubicBezTo>
                    <a:pt x="368617" y="1958340"/>
                    <a:pt x="367665" y="1976438"/>
                    <a:pt x="366713" y="1998345"/>
                  </a:cubicBezTo>
                  <a:cubicBezTo>
                    <a:pt x="345758" y="1998345"/>
                    <a:pt x="325755" y="1998345"/>
                    <a:pt x="303848" y="1998345"/>
                  </a:cubicBezTo>
                  <a:cubicBezTo>
                    <a:pt x="303848" y="1872615"/>
                    <a:pt x="298133" y="1746885"/>
                    <a:pt x="306705" y="1623060"/>
                  </a:cubicBezTo>
                  <a:cubicBezTo>
                    <a:pt x="309563" y="1576388"/>
                    <a:pt x="340995" y="1527810"/>
                    <a:pt x="370523" y="1488757"/>
                  </a:cubicBezTo>
                  <a:cubicBezTo>
                    <a:pt x="407670" y="1440180"/>
                    <a:pt x="433388" y="1391603"/>
                    <a:pt x="436245" y="1329690"/>
                  </a:cubicBezTo>
                  <a:cubicBezTo>
                    <a:pt x="437198" y="1303020"/>
                    <a:pt x="451485" y="1275398"/>
                    <a:pt x="466725" y="1252538"/>
                  </a:cubicBezTo>
                  <a:cubicBezTo>
                    <a:pt x="488633" y="1219200"/>
                    <a:pt x="516255" y="1190625"/>
                    <a:pt x="541973" y="1160145"/>
                  </a:cubicBezTo>
                  <a:cubicBezTo>
                    <a:pt x="565785" y="1132523"/>
                    <a:pt x="573405" y="1102995"/>
                    <a:pt x="542925" y="1076325"/>
                  </a:cubicBezTo>
                  <a:cubicBezTo>
                    <a:pt x="513398" y="1051560"/>
                    <a:pt x="487680" y="1065848"/>
                    <a:pt x="464820" y="1090613"/>
                  </a:cubicBezTo>
                  <a:cubicBezTo>
                    <a:pt x="399098" y="1163955"/>
                    <a:pt x="332423" y="1235393"/>
                    <a:pt x="266700" y="1308735"/>
                  </a:cubicBezTo>
                  <a:cubicBezTo>
                    <a:pt x="241935" y="1336357"/>
                    <a:pt x="215265" y="1359218"/>
                    <a:pt x="176213" y="1342073"/>
                  </a:cubicBezTo>
                  <a:cubicBezTo>
                    <a:pt x="140017" y="1326832"/>
                    <a:pt x="134303" y="1294448"/>
                    <a:pt x="134303" y="1259205"/>
                  </a:cubicBezTo>
                  <a:cubicBezTo>
                    <a:pt x="135255" y="1138238"/>
                    <a:pt x="134303" y="1018222"/>
                    <a:pt x="134303" y="897255"/>
                  </a:cubicBezTo>
                  <a:cubicBezTo>
                    <a:pt x="134303" y="881063"/>
                    <a:pt x="134303" y="863918"/>
                    <a:pt x="134303" y="841057"/>
                  </a:cubicBezTo>
                  <a:cubicBezTo>
                    <a:pt x="79058" y="867728"/>
                    <a:pt x="67628" y="906780"/>
                    <a:pt x="67628" y="953453"/>
                  </a:cubicBezTo>
                  <a:cubicBezTo>
                    <a:pt x="68580" y="1234440"/>
                    <a:pt x="67628" y="1515428"/>
                    <a:pt x="67628" y="1796415"/>
                  </a:cubicBezTo>
                  <a:cubicBezTo>
                    <a:pt x="67628" y="1863090"/>
                    <a:pt x="67628" y="1929765"/>
                    <a:pt x="67628" y="1998345"/>
                  </a:cubicBezTo>
                  <a:cubicBezTo>
                    <a:pt x="44767" y="1998345"/>
                    <a:pt x="25717" y="1998345"/>
                    <a:pt x="2858" y="1998345"/>
                  </a:cubicBezTo>
                  <a:cubicBezTo>
                    <a:pt x="1905" y="1982153"/>
                    <a:pt x="0" y="1965007"/>
                    <a:pt x="0" y="1948815"/>
                  </a:cubicBezTo>
                  <a:cubicBezTo>
                    <a:pt x="0" y="1615440"/>
                    <a:pt x="953" y="1282065"/>
                    <a:pt x="0" y="948690"/>
                  </a:cubicBezTo>
                  <a:cubicBezTo>
                    <a:pt x="0" y="874395"/>
                    <a:pt x="31433" y="820103"/>
                    <a:pt x="92392" y="782003"/>
                  </a:cubicBezTo>
                  <a:cubicBezTo>
                    <a:pt x="123825" y="762000"/>
                    <a:pt x="135255" y="737235"/>
                    <a:pt x="134303" y="700088"/>
                  </a:cubicBezTo>
                  <a:cubicBezTo>
                    <a:pt x="132398" y="507682"/>
                    <a:pt x="133350" y="316230"/>
                    <a:pt x="133350" y="123825"/>
                  </a:cubicBezTo>
                  <a:cubicBezTo>
                    <a:pt x="133350" y="35242"/>
                    <a:pt x="169545" y="0"/>
                    <a:pt x="258128" y="0"/>
                  </a:cubicBezTo>
                  <a:cubicBezTo>
                    <a:pt x="684848" y="0"/>
                    <a:pt x="1111568" y="0"/>
                    <a:pt x="1539240" y="0"/>
                  </a:cubicBezTo>
                  <a:cubicBezTo>
                    <a:pt x="1633538" y="0"/>
                    <a:pt x="1667827" y="34290"/>
                    <a:pt x="1667827" y="129540"/>
                  </a:cubicBezTo>
                  <a:cubicBezTo>
                    <a:pt x="1667827" y="300990"/>
                    <a:pt x="1667827" y="472440"/>
                    <a:pt x="1667827" y="643890"/>
                  </a:cubicBezTo>
                  <a:cubicBezTo>
                    <a:pt x="1669733" y="660082"/>
                    <a:pt x="1669733" y="676275"/>
                    <a:pt x="1669733" y="695325"/>
                  </a:cubicBezTo>
                  <a:close/>
                  <a:moveTo>
                    <a:pt x="338138" y="1120140"/>
                  </a:moveTo>
                  <a:cubicBezTo>
                    <a:pt x="381000" y="1078230"/>
                    <a:pt x="419100" y="1040130"/>
                    <a:pt x="446723" y="1012507"/>
                  </a:cubicBezTo>
                  <a:cubicBezTo>
                    <a:pt x="442913" y="948690"/>
                    <a:pt x="440055" y="892493"/>
                    <a:pt x="435292" y="837247"/>
                  </a:cubicBezTo>
                  <a:cubicBezTo>
                    <a:pt x="425767" y="733425"/>
                    <a:pt x="489585" y="681038"/>
                    <a:pt x="598170" y="706755"/>
                  </a:cubicBezTo>
                  <a:cubicBezTo>
                    <a:pt x="598170" y="725805"/>
                    <a:pt x="598170" y="745807"/>
                    <a:pt x="598170" y="763905"/>
                  </a:cubicBezTo>
                  <a:cubicBezTo>
                    <a:pt x="500063" y="772478"/>
                    <a:pt x="501967" y="755332"/>
                    <a:pt x="501967" y="867728"/>
                  </a:cubicBezTo>
                  <a:cubicBezTo>
                    <a:pt x="501967" y="965835"/>
                    <a:pt x="501967" y="964882"/>
                    <a:pt x="601028" y="966788"/>
                  </a:cubicBezTo>
                  <a:cubicBezTo>
                    <a:pt x="701040" y="967740"/>
                    <a:pt x="705803" y="970597"/>
                    <a:pt x="703898" y="875347"/>
                  </a:cubicBezTo>
                  <a:cubicBezTo>
                    <a:pt x="703898" y="873443"/>
                    <a:pt x="707708" y="870585"/>
                    <a:pt x="708660" y="869632"/>
                  </a:cubicBezTo>
                  <a:cubicBezTo>
                    <a:pt x="728663" y="869632"/>
                    <a:pt x="746760" y="869632"/>
                    <a:pt x="764858" y="869632"/>
                  </a:cubicBezTo>
                  <a:cubicBezTo>
                    <a:pt x="780098" y="989647"/>
                    <a:pt x="762000" y="1009650"/>
                    <a:pt x="613410" y="1040130"/>
                  </a:cubicBezTo>
                  <a:cubicBezTo>
                    <a:pt x="621030" y="1070610"/>
                    <a:pt x="628650" y="1100138"/>
                    <a:pt x="636270" y="1130618"/>
                  </a:cubicBezTo>
                  <a:cubicBezTo>
                    <a:pt x="748665" y="1143000"/>
                    <a:pt x="768668" y="1165860"/>
                    <a:pt x="768668" y="1281113"/>
                  </a:cubicBezTo>
                  <a:cubicBezTo>
                    <a:pt x="768668" y="1309688"/>
                    <a:pt x="769620" y="1338263"/>
                    <a:pt x="768668" y="1366838"/>
                  </a:cubicBezTo>
                  <a:cubicBezTo>
                    <a:pt x="765810" y="1424940"/>
                    <a:pt x="726758" y="1463993"/>
                    <a:pt x="668655" y="1466850"/>
                  </a:cubicBezTo>
                  <a:cubicBezTo>
                    <a:pt x="628650" y="1468755"/>
                    <a:pt x="587693" y="1474470"/>
                    <a:pt x="550545" y="1465898"/>
                  </a:cubicBezTo>
                  <a:cubicBezTo>
                    <a:pt x="491490" y="1450657"/>
                    <a:pt x="462915" y="1478280"/>
                    <a:pt x="428625" y="1519238"/>
                  </a:cubicBezTo>
                  <a:cubicBezTo>
                    <a:pt x="375285" y="1583055"/>
                    <a:pt x="361950" y="1652588"/>
                    <a:pt x="373380" y="1731645"/>
                  </a:cubicBezTo>
                  <a:cubicBezTo>
                    <a:pt x="739140" y="1731645"/>
                    <a:pt x="1102043" y="1731645"/>
                    <a:pt x="1469708" y="1731645"/>
                  </a:cubicBezTo>
                  <a:cubicBezTo>
                    <a:pt x="1469708" y="1697355"/>
                    <a:pt x="1473518" y="1665923"/>
                    <a:pt x="1467802" y="1635443"/>
                  </a:cubicBezTo>
                  <a:cubicBezTo>
                    <a:pt x="1465898" y="1623060"/>
                    <a:pt x="1444943" y="1603057"/>
                    <a:pt x="1433513" y="1603057"/>
                  </a:cubicBezTo>
                  <a:cubicBezTo>
                    <a:pt x="1336358" y="1609725"/>
                    <a:pt x="1252538" y="1582103"/>
                    <a:pt x="1179195" y="1517332"/>
                  </a:cubicBezTo>
                  <a:cubicBezTo>
                    <a:pt x="1170623" y="1509713"/>
                    <a:pt x="1143000" y="1512570"/>
                    <a:pt x="1133475" y="1521143"/>
                  </a:cubicBezTo>
                  <a:cubicBezTo>
                    <a:pt x="1089660" y="1560195"/>
                    <a:pt x="1049655" y="1604010"/>
                    <a:pt x="1007745" y="1644015"/>
                  </a:cubicBezTo>
                  <a:cubicBezTo>
                    <a:pt x="997268" y="1654493"/>
                    <a:pt x="982027" y="1664970"/>
                    <a:pt x="968693" y="1665923"/>
                  </a:cubicBezTo>
                  <a:cubicBezTo>
                    <a:pt x="926783" y="1668780"/>
                    <a:pt x="883920" y="1666875"/>
                    <a:pt x="842963" y="1666875"/>
                  </a:cubicBezTo>
                  <a:cubicBezTo>
                    <a:pt x="826770" y="1576388"/>
                    <a:pt x="831533" y="1498282"/>
                    <a:pt x="912495" y="1443990"/>
                  </a:cubicBezTo>
                  <a:cubicBezTo>
                    <a:pt x="931545" y="1430655"/>
                    <a:pt x="947738" y="1411605"/>
                    <a:pt x="962025" y="1393507"/>
                  </a:cubicBezTo>
                  <a:cubicBezTo>
                    <a:pt x="968693" y="1383982"/>
                    <a:pt x="976313" y="1366838"/>
                    <a:pt x="971550" y="1359218"/>
                  </a:cubicBezTo>
                  <a:cubicBezTo>
                    <a:pt x="964883" y="1347788"/>
                    <a:pt x="949643" y="1338263"/>
                    <a:pt x="936308" y="1335405"/>
                  </a:cubicBezTo>
                  <a:cubicBezTo>
                    <a:pt x="917258" y="1331595"/>
                    <a:pt x="896302" y="1334453"/>
                    <a:pt x="873443" y="1334453"/>
                  </a:cubicBezTo>
                  <a:cubicBezTo>
                    <a:pt x="873443" y="1310640"/>
                    <a:pt x="873443" y="1290638"/>
                    <a:pt x="873443" y="1269682"/>
                  </a:cubicBezTo>
                  <a:cubicBezTo>
                    <a:pt x="885825" y="1268730"/>
                    <a:pt x="895350" y="1265873"/>
                    <a:pt x="903923" y="1267778"/>
                  </a:cubicBezTo>
                  <a:cubicBezTo>
                    <a:pt x="951548" y="1277303"/>
                    <a:pt x="970598" y="1251585"/>
                    <a:pt x="984885" y="1211580"/>
                  </a:cubicBezTo>
                  <a:cubicBezTo>
                    <a:pt x="1005840" y="1151573"/>
                    <a:pt x="1031558" y="1093470"/>
                    <a:pt x="1055370" y="1034415"/>
                  </a:cubicBezTo>
                  <a:cubicBezTo>
                    <a:pt x="1072515" y="991553"/>
                    <a:pt x="1103948" y="968693"/>
                    <a:pt x="1150620" y="967740"/>
                  </a:cubicBezTo>
                  <a:cubicBezTo>
                    <a:pt x="1214438" y="966788"/>
                    <a:pt x="1277302" y="965835"/>
                    <a:pt x="1341120" y="967740"/>
                  </a:cubicBezTo>
                  <a:cubicBezTo>
                    <a:pt x="1405890" y="969645"/>
                    <a:pt x="1470660" y="909638"/>
                    <a:pt x="1470660" y="843915"/>
                  </a:cubicBezTo>
                  <a:cubicBezTo>
                    <a:pt x="1470660" y="648653"/>
                    <a:pt x="1470660" y="453390"/>
                    <a:pt x="1470660" y="258128"/>
                  </a:cubicBezTo>
                  <a:cubicBezTo>
                    <a:pt x="1470660" y="240030"/>
                    <a:pt x="1468755" y="221933"/>
                    <a:pt x="1467802" y="203835"/>
                  </a:cubicBezTo>
                  <a:cubicBezTo>
                    <a:pt x="1088708" y="203835"/>
                    <a:pt x="715328" y="203835"/>
                    <a:pt x="340042" y="203835"/>
                  </a:cubicBezTo>
                  <a:cubicBezTo>
                    <a:pt x="338138" y="510540"/>
                    <a:pt x="338138" y="813435"/>
                    <a:pt x="338138" y="1120140"/>
                  </a:cubicBezTo>
                  <a:close/>
                  <a:moveTo>
                    <a:pt x="1536383" y="810578"/>
                  </a:moveTo>
                  <a:cubicBezTo>
                    <a:pt x="1588770" y="781050"/>
                    <a:pt x="1604010" y="746760"/>
                    <a:pt x="1604010" y="696278"/>
                  </a:cubicBezTo>
                  <a:cubicBezTo>
                    <a:pt x="1601152" y="512445"/>
                    <a:pt x="1603058" y="327660"/>
                    <a:pt x="1603058" y="143828"/>
                  </a:cubicBezTo>
                  <a:cubicBezTo>
                    <a:pt x="1603058" y="70485"/>
                    <a:pt x="1600200" y="67628"/>
                    <a:pt x="1529715" y="67628"/>
                  </a:cubicBezTo>
                  <a:cubicBezTo>
                    <a:pt x="1110615" y="67628"/>
                    <a:pt x="691515" y="67628"/>
                    <a:pt x="272415" y="67628"/>
                  </a:cubicBezTo>
                  <a:cubicBezTo>
                    <a:pt x="208598" y="67628"/>
                    <a:pt x="203835" y="72390"/>
                    <a:pt x="203835" y="134303"/>
                  </a:cubicBezTo>
                  <a:cubicBezTo>
                    <a:pt x="203835" y="494347"/>
                    <a:pt x="203835" y="855345"/>
                    <a:pt x="203835" y="1215390"/>
                  </a:cubicBezTo>
                  <a:cubicBezTo>
                    <a:pt x="203835" y="1231582"/>
                    <a:pt x="205740" y="1247775"/>
                    <a:pt x="206692" y="1269682"/>
                  </a:cubicBezTo>
                  <a:cubicBezTo>
                    <a:pt x="252413" y="1236345"/>
                    <a:pt x="271463" y="1202055"/>
                    <a:pt x="271463" y="1149668"/>
                  </a:cubicBezTo>
                  <a:cubicBezTo>
                    <a:pt x="268605" y="827722"/>
                    <a:pt x="269558" y="504825"/>
                    <a:pt x="269558" y="182880"/>
                  </a:cubicBezTo>
                  <a:cubicBezTo>
                    <a:pt x="269558" y="167640"/>
                    <a:pt x="269558" y="152400"/>
                    <a:pt x="269558" y="136208"/>
                  </a:cubicBezTo>
                  <a:cubicBezTo>
                    <a:pt x="694373" y="136208"/>
                    <a:pt x="1113473" y="136208"/>
                    <a:pt x="1536383" y="136208"/>
                  </a:cubicBezTo>
                  <a:cubicBezTo>
                    <a:pt x="1536383" y="360045"/>
                    <a:pt x="1536383" y="581978"/>
                    <a:pt x="1536383" y="810578"/>
                  </a:cubicBezTo>
                  <a:close/>
                  <a:moveTo>
                    <a:pt x="371475" y="1867853"/>
                  </a:moveTo>
                  <a:cubicBezTo>
                    <a:pt x="525780" y="1867853"/>
                    <a:pt x="675323" y="1867853"/>
                    <a:pt x="823913" y="1867853"/>
                  </a:cubicBezTo>
                  <a:cubicBezTo>
                    <a:pt x="1063943" y="1867853"/>
                    <a:pt x="1303020" y="1868805"/>
                    <a:pt x="1543050" y="1866900"/>
                  </a:cubicBezTo>
                  <a:cubicBezTo>
                    <a:pt x="1562100" y="1866900"/>
                    <a:pt x="1590675" y="1857375"/>
                    <a:pt x="1597343" y="1843088"/>
                  </a:cubicBezTo>
                  <a:cubicBezTo>
                    <a:pt x="1624013" y="1789748"/>
                    <a:pt x="1598295" y="1728788"/>
                    <a:pt x="1539240" y="1697355"/>
                  </a:cubicBezTo>
                  <a:cubicBezTo>
                    <a:pt x="1537335" y="1732598"/>
                    <a:pt x="1535430" y="1765935"/>
                    <a:pt x="1533525" y="1803082"/>
                  </a:cubicBezTo>
                  <a:cubicBezTo>
                    <a:pt x="1143000" y="1803082"/>
                    <a:pt x="758190" y="1803082"/>
                    <a:pt x="371475" y="1803082"/>
                  </a:cubicBezTo>
                  <a:cubicBezTo>
                    <a:pt x="371475" y="1824990"/>
                    <a:pt x="371475" y="1844040"/>
                    <a:pt x="371475" y="1867853"/>
                  </a:cubicBezTo>
                  <a:close/>
                  <a:moveTo>
                    <a:pt x="1202055" y="1262063"/>
                  </a:moveTo>
                  <a:cubicBezTo>
                    <a:pt x="1251585" y="1303973"/>
                    <a:pt x="1252538" y="1303973"/>
                    <a:pt x="1297305" y="1259205"/>
                  </a:cubicBezTo>
                  <a:cubicBezTo>
                    <a:pt x="1352550" y="1204913"/>
                    <a:pt x="1406843" y="1149668"/>
                    <a:pt x="1462088" y="1095375"/>
                  </a:cubicBezTo>
                  <a:cubicBezTo>
                    <a:pt x="1514475" y="1043940"/>
                    <a:pt x="1568768" y="992505"/>
                    <a:pt x="1618298" y="944880"/>
                  </a:cubicBezTo>
                  <a:cubicBezTo>
                    <a:pt x="1599248" y="921068"/>
                    <a:pt x="1584960" y="903922"/>
                    <a:pt x="1574483" y="890588"/>
                  </a:cubicBezTo>
                  <a:cubicBezTo>
                    <a:pt x="1448752" y="1015365"/>
                    <a:pt x="1325880" y="1138238"/>
                    <a:pt x="1202055" y="1262063"/>
                  </a:cubicBezTo>
                  <a:close/>
                  <a:moveTo>
                    <a:pt x="600075" y="1401128"/>
                  </a:moveTo>
                  <a:cubicBezTo>
                    <a:pt x="614363" y="1401128"/>
                    <a:pt x="628650" y="1400175"/>
                    <a:pt x="642938" y="1401128"/>
                  </a:cubicBezTo>
                  <a:cubicBezTo>
                    <a:pt x="688658" y="1405890"/>
                    <a:pt x="706755" y="1384935"/>
                    <a:pt x="702945" y="1340168"/>
                  </a:cubicBezTo>
                  <a:cubicBezTo>
                    <a:pt x="701040" y="1315403"/>
                    <a:pt x="705803" y="1288732"/>
                    <a:pt x="701993" y="1264920"/>
                  </a:cubicBezTo>
                  <a:cubicBezTo>
                    <a:pt x="698183" y="1243965"/>
                    <a:pt x="687705" y="1207770"/>
                    <a:pt x="678180" y="1206818"/>
                  </a:cubicBezTo>
                  <a:cubicBezTo>
                    <a:pt x="646748" y="1203960"/>
                    <a:pt x="609600" y="1206818"/>
                    <a:pt x="582930" y="1222057"/>
                  </a:cubicBezTo>
                  <a:cubicBezTo>
                    <a:pt x="556260" y="1237298"/>
                    <a:pt x="533400" y="1267778"/>
                    <a:pt x="520065" y="1297305"/>
                  </a:cubicBezTo>
                  <a:cubicBezTo>
                    <a:pt x="508635" y="1322070"/>
                    <a:pt x="506730" y="1354455"/>
                    <a:pt x="511492" y="1381125"/>
                  </a:cubicBezTo>
                  <a:cubicBezTo>
                    <a:pt x="513398" y="1391603"/>
                    <a:pt x="547688" y="1395413"/>
                    <a:pt x="567690" y="1401128"/>
                  </a:cubicBezTo>
                  <a:cubicBezTo>
                    <a:pt x="578168" y="1403032"/>
                    <a:pt x="589598" y="1401128"/>
                    <a:pt x="600075" y="1401128"/>
                  </a:cubicBezTo>
                  <a:close/>
                  <a:moveTo>
                    <a:pt x="1025843" y="1318260"/>
                  </a:moveTo>
                  <a:cubicBezTo>
                    <a:pt x="1120140" y="1223963"/>
                    <a:pt x="1212533" y="1132523"/>
                    <a:pt x="1309688" y="1035368"/>
                  </a:cubicBezTo>
                  <a:cubicBezTo>
                    <a:pt x="1253490" y="1035368"/>
                    <a:pt x="1200150" y="1034415"/>
                    <a:pt x="1147763" y="1036320"/>
                  </a:cubicBezTo>
                  <a:cubicBezTo>
                    <a:pt x="1137285" y="1036320"/>
                    <a:pt x="1122998" y="1046797"/>
                    <a:pt x="1119188" y="1056323"/>
                  </a:cubicBezTo>
                  <a:cubicBezTo>
                    <a:pt x="1085850" y="1136332"/>
                    <a:pt x="1054418" y="1217295"/>
                    <a:pt x="1022033" y="1298257"/>
                  </a:cubicBezTo>
                  <a:cubicBezTo>
                    <a:pt x="1020127" y="1303973"/>
                    <a:pt x="1023938" y="1310640"/>
                    <a:pt x="1025843" y="1318260"/>
                  </a:cubicBezTo>
                  <a:close/>
                  <a:moveTo>
                    <a:pt x="1043940" y="1403032"/>
                  </a:moveTo>
                  <a:cubicBezTo>
                    <a:pt x="1001077" y="1473518"/>
                    <a:pt x="905827" y="1499235"/>
                    <a:pt x="901065" y="1604963"/>
                  </a:cubicBezTo>
                  <a:cubicBezTo>
                    <a:pt x="1002983" y="1594485"/>
                    <a:pt x="1030605" y="1504950"/>
                    <a:pt x="1097280" y="1461135"/>
                  </a:cubicBezTo>
                  <a:cubicBezTo>
                    <a:pt x="1079183" y="1441132"/>
                    <a:pt x="1064895" y="1425893"/>
                    <a:pt x="1043940" y="1403032"/>
                  </a:cubicBezTo>
                  <a:close/>
                  <a:moveTo>
                    <a:pt x="1613535" y="827722"/>
                  </a:moveTo>
                  <a:cubicBezTo>
                    <a:pt x="1636395" y="853440"/>
                    <a:pt x="1650683" y="869632"/>
                    <a:pt x="1674495" y="896303"/>
                  </a:cubicBezTo>
                  <a:cubicBezTo>
                    <a:pt x="1693545" y="871538"/>
                    <a:pt x="1711643" y="854393"/>
                    <a:pt x="1721168" y="833438"/>
                  </a:cubicBezTo>
                  <a:cubicBezTo>
                    <a:pt x="1728788" y="816293"/>
                    <a:pt x="1724977" y="794385"/>
                    <a:pt x="1726883" y="775335"/>
                  </a:cubicBezTo>
                  <a:cubicBezTo>
                    <a:pt x="1706880" y="778193"/>
                    <a:pt x="1685925" y="776288"/>
                    <a:pt x="1668780" y="783907"/>
                  </a:cubicBezTo>
                  <a:cubicBezTo>
                    <a:pt x="1649730" y="793432"/>
                    <a:pt x="1634490" y="810578"/>
                    <a:pt x="1613535" y="827722"/>
                  </a:cubicBezTo>
                  <a:close/>
                  <a:moveTo>
                    <a:pt x="1598295" y="1181100"/>
                  </a:moveTo>
                  <a:cubicBezTo>
                    <a:pt x="1598295" y="1138238"/>
                    <a:pt x="1598295" y="1102043"/>
                    <a:pt x="1598295" y="1062038"/>
                  </a:cubicBezTo>
                  <a:cubicBezTo>
                    <a:pt x="1535430" y="1107757"/>
                    <a:pt x="1535430" y="1113473"/>
                    <a:pt x="1598295" y="1181100"/>
                  </a:cubicBezTo>
                  <a:close/>
                  <a:moveTo>
                    <a:pt x="1322070" y="1326832"/>
                  </a:moveTo>
                  <a:cubicBezTo>
                    <a:pt x="1323023" y="1332548"/>
                    <a:pt x="1324927" y="1338263"/>
                    <a:pt x="1325880" y="1343978"/>
                  </a:cubicBezTo>
                  <a:cubicBezTo>
                    <a:pt x="1343025" y="1343978"/>
                    <a:pt x="1360170" y="1343978"/>
                    <a:pt x="1378268" y="1343978"/>
                  </a:cubicBezTo>
                  <a:cubicBezTo>
                    <a:pt x="1376363" y="1327785"/>
                    <a:pt x="1374458" y="1310640"/>
                    <a:pt x="1372552" y="1294448"/>
                  </a:cubicBezTo>
                  <a:cubicBezTo>
                    <a:pt x="1367790" y="1293495"/>
                    <a:pt x="1363027" y="1293495"/>
                    <a:pt x="1357313" y="1292543"/>
                  </a:cubicBezTo>
                  <a:cubicBezTo>
                    <a:pt x="1345883" y="1303973"/>
                    <a:pt x="1333500" y="1315403"/>
                    <a:pt x="1322070" y="1326832"/>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1" name="任意多边形: 形状 50">
              <a:extLst>
                <a:ext uri="{FF2B5EF4-FFF2-40B4-BE49-F238E27FC236}">
                  <a16:creationId xmlns:a16="http://schemas.microsoft.com/office/drawing/2014/main" id="{9EED75FD-DFC5-4F48-B29B-04B96CE4C6C6}"/>
                </a:ext>
              </a:extLst>
            </p:cNvPr>
            <p:cNvSpPr/>
            <p:nvPr/>
          </p:nvSpPr>
          <p:spPr>
            <a:xfrm>
              <a:off x="2597825" y="-802156"/>
              <a:ext cx="333692" cy="334327"/>
            </a:xfrm>
            <a:custGeom>
              <a:avLst/>
              <a:gdLst>
                <a:gd name="connsiteX0" fmla="*/ 270510 w 333692"/>
                <a:gd name="connsiteY0" fmla="*/ 169545 h 334327"/>
                <a:gd name="connsiteX1" fmla="*/ 328613 w 333692"/>
                <a:gd name="connsiteY1" fmla="*/ 169545 h 334327"/>
                <a:gd name="connsiteX2" fmla="*/ 197168 w 333692"/>
                <a:gd name="connsiteY2" fmla="*/ 334328 h 334327"/>
                <a:gd name="connsiteX3" fmla="*/ 120968 w 333692"/>
                <a:gd name="connsiteY3" fmla="*/ 334328 h 334327"/>
                <a:gd name="connsiteX4" fmla="*/ 0 w 333692"/>
                <a:gd name="connsiteY4" fmla="*/ 211455 h 334327"/>
                <a:gd name="connsiteX5" fmla="*/ 0 w 333692"/>
                <a:gd name="connsiteY5" fmla="*/ 120968 h 334327"/>
                <a:gd name="connsiteX6" fmla="*/ 121920 w 333692"/>
                <a:gd name="connsiteY6" fmla="*/ 0 h 334327"/>
                <a:gd name="connsiteX7" fmla="*/ 162878 w 333692"/>
                <a:gd name="connsiteY7" fmla="*/ 0 h 334327"/>
                <a:gd name="connsiteX8" fmla="*/ 162878 w 333692"/>
                <a:gd name="connsiteY8" fmla="*/ 61913 h 334327"/>
                <a:gd name="connsiteX9" fmla="*/ 65723 w 333692"/>
                <a:gd name="connsiteY9" fmla="*/ 224790 h 334327"/>
                <a:gd name="connsiteX10" fmla="*/ 129540 w 333692"/>
                <a:gd name="connsiteY10" fmla="*/ 267653 h 334327"/>
                <a:gd name="connsiteX11" fmla="*/ 270510 w 333692"/>
                <a:gd name="connsiteY11" fmla="*/ 169545 h 334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3692" h="334327">
                  <a:moveTo>
                    <a:pt x="270510" y="169545"/>
                  </a:moveTo>
                  <a:cubicBezTo>
                    <a:pt x="292418" y="169545"/>
                    <a:pt x="310515" y="169545"/>
                    <a:pt x="328613" y="169545"/>
                  </a:cubicBezTo>
                  <a:cubicBezTo>
                    <a:pt x="348615" y="287655"/>
                    <a:pt x="310515" y="334328"/>
                    <a:pt x="197168" y="334328"/>
                  </a:cubicBezTo>
                  <a:cubicBezTo>
                    <a:pt x="171450" y="334328"/>
                    <a:pt x="146685" y="334328"/>
                    <a:pt x="120968" y="334328"/>
                  </a:cubicBezTo>
                  <a:cubicBezTo>
                    <a:pt x="37148" y="334328"/>
                    <a:pt x="953" y="296228"/>
                    <a:pt x="0" y="211455"/>
                  </a:cubicBezTo>
                  <a:cubicBezTo>
                    <a:pt x="0" y="180975"/>
                    <a:pt x="0" y="151447"/>
                    <a:pt x="0" y="120968"/>
                  </a:cubicBezTo>
                  <a:cubicBezTo>
                    <a:pt x="0" y="37147"/>
                    <a:pt x="38100" y="0"/>
                    <a:pt x="121920" y="0"/>
                  </a:cubicBezTo>
                  <a:cubicBezTo>
                    <a:pt x="134303" y="0"/>
                    <a:pt x="146685" y="0"/>
                    <a:pt x="162878" y="0"/>
                  </a:cubicBezTo>
                  <a:cubicBezTo>
                    <a:pt x="162878" y="21908"/>
                    <a:pt x="162878" y="41910"/>
                    <a:pt x="162878" y="61913"/>
                  </a:cubicBezTo>
                  <a:cubicBezTo>
                    <a:pt x="58103" y="80963"/>
                    <a:pt x="54293" y="88582"/>
                    <a:pt x="65723" y="224790"/>
                  </a:cubicBezTo>
                  <a:cubicBezTo>
                    <a:pt x="69533" y="269557"/>
                    <a:pt x="98108" y="267653"/>
                    <a:pt x="129540" y="267653"/>
                  </a:cubicBezTo>
                  <a:cubicBezTo>
                    <a:pt x="284798" y="265747"/>
                    <a:pt x="260033" y="279082"/>
                    <a:pt x="270510" y="16954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2" name="任意多边形: 形状 51">
              <a:extLst>
                <a:ext uri="{FF2B5EF4-FFF2-40B4-BE49-F238E27FC236}">
                  <a16:creationId xmlns:a16="http://schemas.microsoft.com/office/drawing/2014/main" id="{2ACF1581-EDE5-4324-A936-2A7B23D46C2C}"/>
                </a:ext>
              </a:extLst>
            </p:cNvPr>
            <p:cNvSpPr/>
            <p:nvPr/>
          </p:nvSpPr>
          <p:spPr>
            <a:xfrm>
              <a:off x="3035022" y="-364006"/>
              <a:ext cx="495300" cy="60007"/>
            </a:xfrm>
            <a:custGeom>
              <a:avLst/>
              <a:gdLst>
                <a:gd name="connsiteX0" fmla="*/ 495300 w 495300"/>
                <a:gd name="connsiteY0" fmla="*/ 0 h 60007"/>
                <a:gd name="connsiteX1" fmla="*/ 495300 w 495300"/>
                <a:gd name="connsiteY1" fmla="*/ 60007 h 60007"/>
                <a:gd name="connsiteX2" fmla="*/ 0 w 495300"/>
                <a:gd name="connsiteY2" fmla="*/ 60007 h 60007"/>
                <a:gd name="connsiteX3" fmla="*/ 0 w 495300"/>
                <a:gd name="connsiteY3" fmla="*/ 0 h 60007"/>
                <a:gd name="connsiteX4" fmla="*/ 495300 w 495300"/>
                <a:gd name="connsiteY4" fmla="*/ 0 h 600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300" h="60007">
                  <a:moveTo>
                    <a:pt x="495300" y="0"/>
                  </a:moveTo>
                  <a:cubicBezTo>
                    <a:pt x="495300" y="21907"/>
                    <a:pt x="495300" y="39053"/>
                    <a:pt x="495300" y="60007"/>
                  </a:cubicBezTo>
                  <a:cubicBezTo>
                    <a:pt x="330518" y="60007"/>
                    <a:pt x="166688" y="60007"/>
                    <a:pt x="0" y="60007"/>
                  </a:cubicBezTo>
                  <a:cubicBezTo>
                    <a:pt x="0" y="40957"/>
                    <a:pt x="0" y="21907"/>
                    <a:pt x="0" y="0"/>
                  </a:cubicBezTo>
                  <a:cubicBezTo>
                    <a:pt x="163830" y="0"/>
                    <a:pt x="327660" y="0"/>
                    <a:pt x="495300" y="0"/>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3" name="任意多边形: 形状 52">
              <a:extLst>
                <a:ext uri="{FF2B5EF4-FFF2-40B4-BE49-F238E27FC236}">
                  <a16:creationId xmlns:a16="http://schemas.microsoft.com/office/drawing/2014/main" id="{BAB7230F-F057-4C4F-8BCB-04904F67DBA6}"/>
                </a:ext>
              </a:extLst>
            </p:cNvPr>
            <p:cNvSpPr/>
            <p:nvPr/>
          </p:nvSpPr>
          <p:spPr>
            <a:xfrm>
              <a:off x="3034070" y="-798346"/>
              <a:ext cx="496252" cy="60959"/>
            </a:xfrm>
            <a:custGeom>
              <a:avLst/>
              <a:gdLst>
                <a:gd name="connsiteX0" fmla="*/ 0 w 496252"/>
                <a:gd name="connsiteY0" fmla="*/ 60960 h 60959"/>
                <a:gd name="connsiteX1" fmla="*/ 0 w 496252"/>
                <a:gd name="connsiteY1" fmla="*/ 0 h 60959"/>
                <a:gd name="connsiteX2" fmla="*/ 496252 w 496252"/>
                <a:gd name="connsiteY2" fmla="*/ 0 h 60959"/>
                <a:gd name="connsiteX3" fmla="*/ 496252 w 496252"/>
                <a:gd name="connsiteY3" fmla="*/ 60960 h 60959"/>
                <a:gd name="connsiteX4" fmla="*/ 0 w 496252"/>
                <a:gd name="connsiteY4" fmla="*/ 60960 h 60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6252" h="60959">
                  <a:moveTo>
                    <a:pt x="0" y="60960"/>
                  </a:moveTo>
                  <a:cubicBezTo>
                    <a:pt x="0" y="40005"/>
                    <a:pt x="0" y="21908"/>
                    <a:pt x="0" y="0"/>
                  </a:cubicBezTo>
                  <a:cubicBezTo>
                    <a:pt x="165735" y="0"/>
                    <a:pt x="329565" y="0"/>
                    <a:pt x="496252" y="0"/>
                  </a:cubicBezTo>
                  <a:cubicBezTo>
                    <a:pt x="496252" y="20003"/>
                    <a:pt x="496252" y="38100"/>
                    <a:pt x="496252" y="60960"/>
                  </a:cubicBezTo>
                  <a:cubicBezTo>
                    <a:pt x="332422" y="60960"/>
                    <a:pt x="168592" y="60960"/>
                    <a:pt x="0" y="60960"/>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4" name="任意多边形: 形状 53">
              <a:extLst>
                <a:ext uri="{FF2B5EF4-FFF2-40B4-BE49-F238E27FC236}">
                  <a16:creationId xmlns:a16="http://schemas.microsoft.com/office/drawing/2014/main" id="{971CDC90-608A-4AF0-8744-EC467F877336}"/>
                </a:ext>
              </a:extLst>
            </p:cNvPr>
            <p:cNvSpPr/>
            <p:nvPr/>
          </p:nvSpPr>
          <p:spPr>
            <a:xfrm>
              <a:off x="3035975" y="-664996"/>
              <a:ext cx="392430" cy="62865"/>
            </a:xfrm>
            <a:custGeom>
              <a:avLst/>
              <a:gdLst>
                <a:gd name="connsiteX0" fmla="*/ 392430 w 392430"/>
                <a:gd name="connsiteY0" fmla="*/ 62865 h 62865"/>
                <a:gd name="connsiteX1" fmla="*/ 0 w 392430"/>
                <a:gd name="connsiteY1" fmla="*/ 62865 h 62865"/>
                <a:gd name="connsiteX2" fmla="*/ 0 w 392430"/>
                <a:gd name="connsiteY2" fmla="*/ 0 h 62865"/>
                <a:gd name="connsiteX3" fmla="*/ 392430 w 392430"/>
                <a:gd name="connsiteY3" fmla="*/ 0 h 62865"/>
                <a:gd name="connsiteX4" fmla="*/ 392430 w 392430"/>
                <a:gd name="connsiteY4" fmla="*/ 62865 h 62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2430" h="62865">
                  <a:moveTo>
                    <a:pt x="392430" y="62865"/>
                  </a:moveTo>
                  <a:cubicBezTo>
                    <a:pt x="260033" y="62865"/>
                    <a:pt x="131445" y="62865"/>
                    <a:pt x="0" y="62865"/>
                  </a:cubicBezTo>
                  <a:cubicBezTo>
                    <a:pt x="0" y="41910"/>
                    <a:pt x="0" y="22860"/>
                    <a:pt x="0" y="0"/>
                  </a:cubicBezTo>
                  <a:cubicBezTo>
                    <a:pt x="130493" y="0"/>
                    <a:pt x="259080" y="0"/>
                    <a:pt x="392430" y="0"/>
                  </a:cubicBezTo>
                  <a:cubicBezTo>
                    <a:pt x="392430" y="19050"/>
                    <a:pt x="392430" y="38100"/>
                    <a:pt x="392430" y="6286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5" name="任意多边形: 形状 54">
              <a:extLst>
                <a:ext uri="{FF2B5EF4-FFF2-40B4-BE49-F238E27FC236}">
                  <a16:creationId xmlns:a16="http://schemas.microsoft.com/office/drawing/2014/main" id="{AE807EA0-0E2C-4A95-BA62-0D3392C755E2}"/>
                </a:ext>
              </a:extLst>
            </p:cNvPr>
            <p:cNvSpPr/>
            <p:nvPr/>
          </p:nvSpPr>
          <p:spPr>
            <a:xfrm>
              <a:off x="3035022" y="-230656"/>
              <a:ext cx="328612" cy="60007"/>
            </a:xfrm>
            <a:custGeom>
              <a:avLst/>
              <a:gdLst>
                <a:gd name="connsiteX0" fmla="*/ 328613 w 328612"/>
                <a:gd name="connsiteY0" fmla="*/ 0 h 60007"/>
                <a:gd name="connsiteX1" fmla="*/ 328613 w 328612"/>
                <a:gd name="connsiteY1" fmla="*/ 60007 h 60007"/>
                <a:gd name="connsiteX2" fmla="*/ 0 w 328612"/>
                <a:gd name="connsiteY2" fmla="*/ 60007 h 60007"/>
                <a:gd name="connsiteX3" fmla="*/ 0 w 328612"/>
                <a:gd name="connsiteY3" fmla="*/ 0 h 60007"/>
                <a:gd name="connsiteX4" fmla="*/ 328613 w 328612"/>
                <a:gd name="connsiteY4" fmla="*/ 0 h 600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60007">
                  <a:moveTo>
                    <a:pt x="328613" y="0"/>
                  </a:moveTo>
                  <a:cubicBezTo>
                    <a:pt x="328613" y="20955"/>
                    <a:pt x="328613" y="38100"/>
                    <a:pt x="328613" y="60007"/>
                  </a:cubicBezTo>
                  <a:cubicBezTo>
                    <a:pt x="219075" y="60007"/>
                    <a:pt x="111443" y="60007"/>
                    <a:pt x="0" y="60007"/>
                  </a:cubicBezTo>
                  <a:cubicBezTo>
                    <a:pt x="0" y="40957"/>
                    <a:pt x="0" y="22860"/>
                    <a:pt x="0" y="0"/>
                  </a:cubicBezTo>
                  <a:cubicBezTo>
                    <a:pt x="107633" y="0"/>
                    <a:pt x="216218" y="0"/>
                    <a:pt x="328613" y="0"/>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6" name="任意多边形: 形状 55">
              <a:extLst>
                <a:ext uri="{FF2B5EF4-FFF2-40B4-BE49-F238E27FC236}">
                  <a16:creationId xmlns:a16="http://schemas.microsoft.com/office/drawing/2014/main" id="{36D5458A-D207-4488-B0C7-B2BACC77B997}"/>
                </a:ext>
              </a:extLst>
            </p:cNvPr>
            <p:cNvSpPr/>
            <p:nvPr/>
          </p:nvSpPr>
          <p:spPr>
            <a:xfrm>
              <a:off x="2710220" y="-354481"/>
              <a:ext cx="207645" cy="203834"/>
            </a:xfrm>
            <a:custGeom>
              <a:avLst/>
              <a:gdLst>
                <a:gd name="connsiteX0" fmla="*/ 42863 w 207645"/>
                <a:gd name="connsiteY0" fmla="*/ 203835 h 203834"/>
                <a:gd name="connsiteX1" fmla="*/ 0 w 207645"/>
                <a:gd name="connsiteY1" fmla="*/ 168593 h 203834"/>
                <a:gd name="connsiteX2" fmla="*/ 170498 w 207645"/>
                <a:gd name="connsiteY2" fmla="*/ 0 h 203834"/>
                <a:gd name="connsiteX3" fmla="*/ 207645 w 207645"/>
                <a:gd name="connsiteY3" fmla="*/ 40005 h 203834"/>
                <a:gd name="connsiteX4" fmla="*/ 42863 w 207645"/>
                <a:gd name="connsiteY4" fmla="*/ 203835 h 203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645" h="203834">
                  <a:moveTo>
                    <a:pt x="42863" y="203835"/>
                  </a:moveTo>
                  <a:cubicBezTo>
                    <a:pt x="27623" y="191453"/>
                    <a:pt x="13335" y="180022"/>
                    <a:pt x="0" y="168593"/>
                  </a:cubicBezTo>
                  <a:cubicBezTo>
                    <a:pt x="58103" y="110490"/>
                    <a:pt x="111442" y="58103"/>
                    <a:pt x="170498" y="0"/>
                  </a:cubicBezTo>
                  <a:cubicBezTo>
                    <a:pt x="181928" y="12382"/>
                    <a:pt x="195263" y="26670"/>
                    <a:pt x="207645" y="40005"/>
                  </a:cubicBezTo>
                  <a:cubicBezTo>
                    <a:pt x="151448" y="96203"/>
                    <a:pt x="98108" y="148590"/>
                    <a:pt x="42863" y="20383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8" name="任意多边形: 形状 57">
              <a:extLst>
                <a:ext uri="{FF2B5EF4-FFF2-40B4-BE49-F238E27FC236}">
                  <a16:creationId xmlns:a16="http://schemas.microsoft.com/office/drawing/2014/main" id="{FC9F3BA4-2112-4587-8B0A-71B5C9E3AD8F}"/>
                </a:ext>
              </a:extLst>
            </p:cNvPr>
            <p:cNvSpPr/>
            <p:nvPr/>
          </p:nvSpPr>
          <p:spPr>
            <a:xfrm>
              <a:off x="2717840" y="-783106"/>
              <a:ext cx="197167" cy="197167"/>
            </a:xfrm>
            <a:custGeom>
              <a:avLst/>
              <a:gdLst>
                <a:gd name="connsiteX0" fmla="*/ 26670 w 197167"/>
                <a:gd name="connsiteY0" fmla="*/ 197168 h 197167"/>
                <a:gd name="connsiteX1" fmla="*/ 0 w 197167"/>
                <a:gd name="connsiteY1" fmla="*/ 160020 h 197167"/>
                <a:gd name="connsiteX2" fmla="*/ 163830 w 197167"/>
                <a:gd name="connsiteY2" fmla="*/ 0 h 197167"/>
                <a:gd name="connsiteX3" fmla="*/ 197167 w 197167"/>
                <a:gd name="connsiteY3" fmla="*/ 30480 h 197167"/>
                <a:gd name="connsiteX4" fmla="*/ 26670 w 197167"/>
                <a:gd name="connsiteY4" fmla="*/ 197168 h 1971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7167" h="197167">
                  <a:moveTo>
                    <a:pt x="26670" y="197168"/>
                  </a:moveTo>
                  <a:cubicBezTo>
                    <a:pt x="20955" y="189547"/>
                    <a:pt x="10478" y="174307"/>
                    <a:pt x="0" y="160020"/>
                  </a:cubicBezTo>
                  <a:cubicBezTo>
                    <a:pt x="52388" y="108585"/>
                    <a:pt x="105728" y="56197"/>
                    <a:pt x="163830" y="0"/>
                  </a:cubicBezTo>
                  <a:cubicBezTo>
                    <a:pt x="171450" y="7620"/>
                    <a:pt x="184785" y="20003"/>
                    <a:pt x="197167" y="30480"/>
                  </a:cubicBezTo>
                  <a:cubicBezTo>
                    <a:pt x="140017" y="85725"/>
                    <a:pt x="85725" y="139065"/>
                    <a:pt x="26670" y="197168"/>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pic>
        <p:nvPicPr>
          <p:cNvPr id="63" name="图形 62">
            <a:extLst>
              <a:ext uri="{FF2B5EF4-FFF2-40B4-BE49-F238E27FC236}">
                <a16:creationId xmlns:a16="http://schemas.microsoft.com/office/drawing/2014/main" id="{157BD2DE-67B0-4102-94B5-1D732B91967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020478" y="2396344"/>
            <a:ext cx="400287" cy="400287"/>
          </a:xfrm>
          <a:prstGeom prst="rect">
            <a:avLst/>
          </a:prstGeom>
        </p:spPr>
      </p:pic>
      <p:grpSp>
        <p:nvGrpSpPr>
          <p:cNvPr id="64" name="图形 3">
            <a:extLst>
              <a:ext uri="{FF2B5EF4-FFF2-40B4-BE49-F238E27FC236}">
                <a16:creationId xmlns:a16="http://schemas.microsoft.com/office/drawing/2014/main" id="{C65EADF1-06F7-44DA-9DF7-579975DF9B78}"/>
              </a:ext>
            </a:extLst>
          </p:cNvPr>
          <p:cNvGrpSpPr/>
          <p:nvPr/>
        </p:nvGrpSpPr>
        <p:grpSpPr>
          <a:xfrm>
            <a:off x="6388672" y="2385542"/>
            <a:ext cx="421579" cy="421893"/>
            <a:chOff x="1929196" y="-6721274"/>
            <a:chExt cx="1858026" cy="1859405"/>
          </a:xfrm>
          <a:solidFill>
            <a:schemeClr val="bg1">
              <a:alpha val="80000"/>
            </a:schemeClr>
          </a:solidFill>
        </p:grpSpPr>
        <p:sp>
          <p:nvSpPr>
            <p:cNvPr id="78" name="任意多边形: 形状 77">
              <a:extLst>
                <a:ext uri="{FF2B5EF4-FFF2-40B4-BE49-F238E27FC236}">
                  <a16:creationId xmlns:a16="http://schemas.microsoft.com/office/drawing/2014/main" id="{6F2A12BF-F04D-4849-951A-766E6368F222}"/>
                </a:ext>
              </a:extLst>
            </p:cNvPr>
            <p:cNvSpPr/>
            <p:nvPr/>
          </p:nvSpPr>
          <p:spPr>
            <a:xfrm>
              <a:off x="1929488" y="-6721274"/>
              <a:ext cx="1857734" cy="1859405"/>
            </a:xfrm>
            <a:custGeom>
              <a:avLst/>
              <a:gdLst>
                <a:gd name="connsiteX0" fmla="*/ 1476547 w 1857734"/>
                <a:gd name="connsiteY0" fmla="*/ 1310620 h 1859405"/>
                <a:gd name="connsiteX1" fmla="*/ 1597623 w 1857734"/>
                <a:gd name="connsiteY1" fmla="*/ 1161265 h 1859405"/>
                <a:gd name="connsiteX2" fmla="*/ 1659486 w 1857734"/>
                <a:gd name="connsiteY2" fmla="*/ 1111774 h 1859405"/>
                <a:gd name="connsiteX3" fmla="*/ 1711628 w 1857734"/>
                <a:gd name="connsiteY3" fmla="*/ 1110890 h 1859405"/>
                <a:gd name="connsiteX4" fmla="*/ 1696604 w 1857734"/>
                <a:gd name="connsiteY4" fmla="*/ 1160381 h 1859405"/>
                <a:gd name="connsiteX5" fmla="*/ 1559621 w 1857734"/>
                <a:gd name="connsiteY5" fmla="*/ 1307969 h 1859405"/>
                <a:gd name="connsiteX6" fmla="*/ 1575528 w 1857734"/>
                <a:gd name="connsiteY6" fmla="*/ 1368949 h 1859405"/>
                <a:gd name="connsiteX7" fmla="*/ 1596739 w 1857734"/>
                <a:gd name="connsiteY7" fmla="*/ 1442301 h 1859405"/>
                <a:gd name="connsiteX8" fmla="*/ 1562272 w 1857734"/>
                <a:gd name="connsiteY8" fmla="*/ 1501513 h 1859405"/>
                <a:gd name="connsiteX9" fmla="*/ 1605576 w 1857734"/>
                <a:gd name="connsiteY9" fmla="*/ 1542166 h 1859405"/>
                <a:gd name="connsiteX10" fmla="*/ 1580831 w 1857734"/>
                <a:gd name="connsiteY10" fmla="*/ 1771945 h 1859405"/>
                <a:gd name="connsiteX11" fmla="*/ 1511014 w 1857734"/>
                <a:gd name="connsiteY11" fmla="*/ 1778131 h 1859405"/>
                <a:gd name="connsiteX12" fmla="*/ 1476547 w 1857734"/>
                <a:gd name="connsiteY12" fmla="*/ 1835575 h 1859405"/>
                <a:gd name="connsiteX13" fmla="*/ 1421754 w 1857734"/>
                <a:gd name="connsiteY13" fmla="*/ 1852367 h 1859405"/>
                <a:gd name="connsiteX14" fmla="*/ 899450 w 1857734"/>
                <a:gd name="connsiteY14" fmla="*/ 1549236 h 1859405"/>
                <a:gd name="connsiteX15" fmla="*/ 882658 w 1857734"/>
                <a:gd name="connsiteY15" fmla="*/ 1506816 h 1859405"/>
                <a:gd name="connsiteX16" fmla="*/ 935684 w 1857734"/>
                <a:gd name="connsiteY16" fmla="*/ 1501513 h 1859405"/>
                <a:gd name="connsiteX17" fmla="*/ 1257374 w 1857734"/>
                <a:gd name="connsiteY17" fmla="*/ 1685336 h 1859405"/>
                <a:gd name="connsiteX18" fmla="*/ 1432359 w 1857734"/>
                <a:gd name="connsiteY18" fmla="*/ 1786085 h 1859405"/>
                <a:gd name="connsiteX19" fmla="*/ 1463290 w 1857734"/>
                <a:gd name="connsiteY19" fmla="*/ 1733943 h 1859405"/>
                <a:gd name="connsiteX20" fmla="*/ 1263560 w 1857734"/>
                <a:gd name="connsiteY20" fmla="*/ 1618170 h 1859405"/>
                <a:gd name="connsiteX21" fmla="*/ 934800 w 1857734"/>
                <a:gd name="connsiteY21" fmla="*/ 1428161 h 1859405"/>
                <a:gd name="connsiteX22" fmla="*/ 909171 w 1857734"/>
                <a:gd name="connsiteY22" fmla="*/ 1334482 h 1859405"/>
                <a:gd name="connsiteX23" fmla="*/ 1110669 w 1857734"/>
                <a:gd name="connsiteY23" fmla="*/ 1246106 h 1859405"/>
                <a:gd name="connsiteX24" fmla="*/ 1145136 w 1857734"/>
                <a:gd name="connsiteY24" fmla="*/ 1231966 h 1859405"/>
                <a:gd name="connsiteX25" fmla="*/ 1161043 w 1857734"/>
                <a:gd name="connsiteY25" fmla="*/ 1206336 h 1859405"/>
                <a:gd name="connsiteX26" fmla="*/ 1249420 w 1857734"/>
                <a:gd name="connsiteY26" fmla="*/ 1180707 h 1859405"/>
                <a:gd name="connsiteX27" fmla="*/ 1275933 w 1857734"/>
                <a:gd name="connsiteY27" fmla="*/ 1193080 h 1859405"/>
                <a:gd name="connsiteX28" fmla="*/ 1358123 w 1857734"/>
                <a:gd name="connsiteY28" fmla="*/ 973907 h 1859405"/>
                <a:gd name="connsiteX29" fmla="*/ 1359890 w 1857734"/>
                <a:gd name="connsiteY29" fmla="*/ 376483 h 1859405"/>
                <a:gd name="connsiteX30" fmla="*/ 1131879 w 1857734"/>
                <a:gd name="connsiteY30" fmla="*/ 376483 h 1859405"/>
                <a:gd name="connsiteX31" fmla="*/ 1053225 w 1857734"/>
                <a:gd name="connsiteY31" fmla="*/ 297828 h 1859405"/>
                <a:gd name="connsiteX32" fmla="*/ 1053225 w 1857734"/>
                <a:gd name="connsiteY32" fmla="*/ 69817 h 1859405"/>
                <a:gd name="connsiteX33" fmla="*/ 65178 w 1857734"/>
                <a:gd name="connsiteY33" fmla="*/ 69817 h 1859405"/>
                <a:gd name="connsiteX34" fmla="*/ 65178 w 1857734"/>
                <a:gd name="connsiteY34" fmla="*/ 190893 h 1859405"/>
                <a:gd name="connsiteX35" fmla="*/ 64294 w 1857734"/>
                <a:gd name="connsiteY35" fmla="*/ 261594 h 1859405"/>
                <a:gd name="connsiteX36" fmla="*/ 34246 w 1857734"/>
                <a:gd name="connsiteY36" fmla="*/ 309317 h 1859405"/>
                <a:gd name="connsiteX37" fmla="*/ 663 w 1857734"/>
                <a:gd name="connsiteY37" fmla="*/ 259826 h 1859405"/>
                <a:gd name="connsiteX38" fmla="*/ 663 w 1857734"/>
                <a:gd name="connsiteY38" fmla="*/ 140518 h 1859405"/>
                <a:gd name="connsiteX39" fmla="*/ 138530 w 1857734"/>
                <a:gd name="connsiteY39" fmla="*/ 884 h 1859405"/>
                <a:gd name="connsiteX40" fmla="*/ 1039968 w 1857734"/>
                <a:gd name="connsiteY40" fmla="*/ 0 h 1859405"/>
                <a:gd name="connsiteX41" fmla="*/ 1137182 w 1857734"/>
                <a:gd name="connsiteY41" fmla="*/ 40653 h 1859405"/>
                <a:gd name="connsiteX42" fmla="*/ 1395241 w 1857734"/>
                <a:gd name="connsiteY42" fmla="*/ 301363 h 1859405"/>
                <a:gd name="connsiteX43" fmla="*/ 1423521 w 1857734"/>
                <a:gd name="connsiteY43" fmla="*/ 370297 h 1859405"/>
                <a:gd name="connsiteX44" fmla="*/ 1424405 w 1857734"/>
                <a:gd name="connsiteY44" fmla="*/ 697289 h 1859405"/>
                <a:gd name="connsiteX45" fmla="*/ 1424405 w 1857734"/>
                <a:gd name="connsiteY45" fmla="*/ 751199 h 1859405"/>
                <a:gd name="connsiteX46" fmla="*/ 1481850 w 1857734"/>
                <a:gd name="connsiteY46" fmla="*/ 713197 h 1859405"/>
                <a:gd name="connsiteX47" fmla="*/ 1783213 w 1857734"/>
                <a:gd name="connsiteY47" fmla="*/ 745012 h 1859405"/>
                <a:gd name="connsiteX48" fmla="*/ 1824749 w 1857734"/>
                <a:gd name="connsiteY48" fmla="*/ 1044608 h 1859405"/>
                <a:gd name="connsiteX49" fmla="*/ 1770840 w 1857734"/>
                <a:gd name="connsiteY49" fmla="*/ 1072888 h 1859405"/>
                <a:gd name="connsiteX50" fmla="*/ 1769956 w 1857734"/>
                <a:gd name="connsiteY50" fmla="*/ 1015444 h 1859405"/>
                <a:gd name="connsiteX51" fmla="*/ 1687766 w 1857734"/>
                <a:gd name="connsiteY51" fmla="*/ 753850 h 1859405"/>
                <a:gd name="connsiteX52" fmla="*/ 1440313 w 1857734"/>
                <a:gd name="connsiteY52" fmla="*/ 853715 h 1859405"/>
                <a:gd name="connsiteX53" fmla="*/ 1424405 w 1857734"/>
                <a:gd name="connsiteY53" fmla="*/ 939440 h 1859405"/>
                <a:gd name="connsiteX54" fmla="*/ 1352820 w 1857734"/>
                <a:gd name="connsiteY54" fmla="*/ 1186894 h 1859405"/>
                <a:gd name="connsiteX55" fmla="*/ 1367844 w 1857734"/>
                <a:gd name="connsiteY55" fmla="*/ 1245222 h 1859405"/>
                <a:gd name="connsiteX56" fmla="*/ 1476547 w 1857734"/>
                <a:gd name="connsiteY56" fmla="*/ 1310620 h 1859405"/>
                <a:gd name="connsiteX57" fmla="*/ 961313 w 1857734"/>
                <a:gd name="connsiteY57" fmla="*/ 1370716 h 1859405"/>
                <a:gd name="connsiteX58" fmla="*/ 1544597 w 1857734"/>
                <a:gd name="connsiteY58" fmla="*/ 1706546 h 1859405"/>
                <a:gd name="connsiteX59" fmla="*/ 1520735 w 1857734"/>
                <a:gd name="connsiteY59" fmla="*/ 1551004 h 1859405"/>
                <a:gd name="connsiteX60" fmla="*/ 1415567 w 1857734"/>
                <a:gd name="connsiteY60" fmla="*/ 1487373 h 1859405"/>
                <a:gd name="connsiteX61" fmla="*/ 1401427 w 1857734"/>
                <a:gd name="connsiteY61" fmla="*/ 1444069 h 1859405"/>
                <a:gd name="connsiteX62" fmla="*/ 1443848 w 1857734"/>
                <a:gd name="connsiteY62" fmla="*/ 1436115 h 1859405"/>
                <a:gd name="connsiteX63" fmla="*/ 1507479 w 1857734"/>
                <a:gd name="connsiteY63" fmla="*/ 1469698 h 1859405"/>
                <a:gd name="connsiteX64" fmla="*/ 1536643 w 1857734"/>
                <a:gd name="connsiteY64" fmla="*/ 1417556 h 1859405"/>
                <a:gd name="connsiteX65" fmla="*/ 1216721 w 1857734"/>
                <a:gd name="connsiteY65" fmla="*/ 1232849 h 1859405"/>
                <a:gd name="connsiteX66" fmla="*/ 1187556 w 1857734"/>
                <a:gd name="connsiteY66" fmla="*/ 1285875 h 1859405"/>
                <a:gd name="connsiteX67" fmla="*/ 1313051 w 1857734"/>
                <a:gd name="connsiteY67" fmla="*/ 1358344 h 1859405"/>
                <a:gd name="connsiteX68" fmla="*/ 1346634 w 1857734"/>
                <a:gd name="connsiteY68" fmla="*/ 1409602 h 1859405"/>
                <a:gd name="connsiteX69" fmla="*/ 1283887 w 1857734"/>
                <a:gd name="connsiteY69" fmla="*/ 1412253 h 1859405"/>
                <a:gd name="connsiteX70" fmla="*/ 1115972 w 1857734"/>
                <a:gd name="connsiteY70" fmla="*/ 1315923 h 1859405"/>
                <a:gd name="connsiteX71" fmla="*/ 961313 w 1857734"/>
                <a:gd name="connsiteY71" fmla="*/ 1370716 h 1859405"/>
                <a:gd name="connsiteX72" fmla="*/ 1118623 w 1857734"/>
                <a:gd name="connsiteY72" fmla="*/ 130797 h 1859405"/>
                <a:gd name="connsiteX73" fmla="*/ 1118623 w 1857734"/>
                <a:gd name="connsiteY73" fmla="*/ 308433 h 1859405"/>
                <a:gd name="connsiteX74" fmla="*/ 1297143 w 1857734"/>
                <a:gd name="connsiteY74" fmla="*/ 308433 h 1859405"/>
                <a:gd name="connsiteX75" fmla="*/ 1118623 w 1857734"/>
                <a:gd name="connsiteY75" fmla="*/ 130797 h 1859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1857734" h="1859405">
                  <a:moveTo>
                    <a:pt x="1476547" y="1310620"/>
                  </a:moveTo>
                  <a:cubicBezTo>
                    <a:pt x="1518967" y="1258478"/>
                    <a:pt x="1556969" y="1208104"/>
                    <a:pt x="1597623" y="1161265"/>
                  </a:cubicBezTo>
                  <a:cubicBezTo>
                    <a:pt x="1614414" y="1141822"/>
                    <a:pt x="1636508" y="1124146"/>
                    <a:pt x="1659486" y="1111774"/>
                  </a:cubicBezTo>
                  <a:cubicBezTo>
                    <a:pt x="1673626" y="1104704"/>
                    <a:pt x="1701906" y="1102052"/>
                    <a:pt x="1711628" y="1110890"/>
                  </a:cubicBezTo>
                  <a:cubicBezTo>
                    <a:pt x="1732838" y="1130333"/>
                    <a:pt x="1711628" y="1144473"/>
                    <a:pt x="1696604" y="1160381"/>
                  </a:cubicBezTo>
                  <a:cubicBezTo>
                    <a:pt x="1649765" y="1208104"/>
                    <a:pt x="1603809" y="1256711"/>
                    <a:pt x="1559621" y="1307969"/>
                  </a:cubicBezTo>
                  <a:cubicBezTo>
                    <a:pt x="1539294" y="1331831"/>
                    <a:pt x="1538410" y="1354809"/>
                    <a:pt x="1575528" y="1368949"/>
                  </a:cubicBezTo>
                  <a:cubicBezTo>
                    <a:pt x="1612646" y="1383089"/>
                    <a:pt x="1618833" y="1408718"/>
                    <a:pt x="1596739" y="1442301"/>
                  </a:cubicBezTo>
                  <a:cubicBezTo>
                    <a:pt x="1584366" y="1459976"/>
                    <a:pt x="1574645" y="1480303"/>
                    <a:pt x="1562272" y="1501513"/>
                  </a:cubicBezTo>
                  <a:cubicBezTo>
                    <a:pt x="1578180" y="1515653"/>
                    <a:pt x="1594087" y="1527142"/>
                    <a:pt x="1605576" y="1542166"/>
                  </a:cubicBezTo>
                  <a:cubicBezTo>
                    <a:pt x="1655067" y="1605797"/>
                    <a:pt x="1644462" y="1720686"/>
                    <a:pt x="1580831" y="1771945"/>
                  </a:cubicBezTo>
                  <a:cubicBezTo>
                    <a:pt x="1567574" y="1782550"/>
                    <a:pt x="1541062" y="1776364"/>
                    <a:pt x="1511014" y="1778131"/>
                  </a:cubicBezTo>
                  <a:cubicBezTo>
                    <a:pt x="1503060" y="1791387"/>
                    <a:pt x="1489803" y="1813481"/>
                    <a:pt x="1476547" y="1835575"/>
                  </a:cubicBezTo>
                  <a:cubicBezTo>
                    <a:pt x="1463290" y="1858553"/>
                    <a:pt x="1446499" y="1866507"/>
                    <a:pt x="1421754" y="1852367"/>
                  </a:cubicBezTo>
                  <a:cubicBezTo>
                    <a:pt x="1247652" y="1751618"/>
                    <a:pt x="1072667" y="1650869"/>
                    <a:pt x="899450" y="1549236"/>
                  </a:cubicBezTo>
                  <a:cubicBezTo>
                    <a:pt x="888845" y="1543050"/>
                    <a:pt x="887961" y="1521840"/>
                    <a:pt x="882658" y="1506816"/>
                  </a:cubicBezTo>
                  <a:cubicBezTo>
                    <a:pt x="900333" y="1504165"/>
                    <a:pt x="922427" y="1494443"/>
                    <a:pt x="935684" y="1501513"/>
                  </a:cubicBezTo>
                  <a:cubicBezTo>
                    <a:pt x="1043503" y="1560725"/>
                    <a:pt x="1150438" y="1624356"/>
                    <a:pt x="1257374" y="1685336"/>
                  </a:cubicBezTo>
                  <a:cubicBezTo>
                    <a:pt x="1314818" y="1718035"/>
                    <a:pt x="1371379" y="1750734"/>
                    <a:pt x="1432359" y="1786085"/>
                  </a:cubicBezTo>
                  <a:cubicBezTo>
                    <a:pt x="1442964" y="1768410"/>
                    <a:pt x="1451802" y="1753386"/>
                    <a:pt x="1463290" y="1733943"/>
                  </a:cubicBezTo>
                  <a:cubicBezTo>
                    <a:pt x="1395241" y="1694173"/>
                    <a:pt x="1329842" y="1656172"/>
                    <a:pt x="1263560" y="1618170"/>
                  </a:cubicBezTo>
                  <a:cubicBezTo>
                    <a:pt x="1153973" y="1554539"/>
                    <a:pt x="1044387" y="1491792"/>
                    <a:pt x="934800" y="1428161"/>
                  </a:cubicBezTo>
                  <a:cubicBezTo>
                    <a:pt x="875588" y="1393694"/>
                    <a:pt x="875588" y="1392810"/>
                    <a:pt x="909171" y="1334482"/>
                  </a:cubicBezTo>
                  <a:cubicBezTo>
                    <a:pt x="959546" y="1246106"/>
                    <a:pt x="1009920" y="1224895"/>
                    <a:pt x="1110669" y="1246106"/>
                  </a:cubicBezTo>
                  <a:cubicBezTo>
                    <a:pt x="1121274" y="1247873"/>
                    <a:pt x="1135414" y="1239919"/>
                    <a:pt x="1145136" y="1231966"/>
                  </a:cubicBezTo>
                  <a:cubicBezTo>
                    <a:pt x="1153090" y="1226663"/>
                    <a:pt x="1155741" y="1215174"/>
                    <a:pt x="1161043" y="1206336"/>
                  </a:cubicBezTo>
                  <a:cubicBezTo>
                    <a:pt x="1193743" y="1151543"/>
                    <a:pt x="1193743" y="1151543"/>
                    <a:pt x="1249420" y="1180707"/>
                  </a:cubicBezTo>
                  <a:cubicBezTo>
                    <a:pt x="1257374" y="1185126"/>
                    <a:pt x="1265328" y="1187777"/>
                    <a:pt x="1275933" y="1193080"/>
                  </a:cubicBezTo>
                  <a:cubicBezTo>
                    <a:pt x="1326307" y="1127681"/>
                    <a:pt x="1356355" y="1053445"/>
                    <a:pt x="1358123" y="973907"/>
                  </a:cubicBezTo>
                  <a:cubicBezTo>
                    <a:pt x="1362542" y="776828"/>
                    <a:pt x="1359890" y="579748"/>
                    <a:pt x="1359890" y="376483"/>
                  </a:cubicBezTo>
                  <a:cubicBezTo>
                    <a:pt x="1283887" y="376483"/>
                    <a:pt x="1207883" y="376483"/>
                    <a:pt x="1131879" y="376483"/>
                  </a:cubicBezTo>
                  <a:cubicBezTo>
                    <a:pt x="1054108" y="376483"/>
                    <a:pt x="1053225" y="375599"/>
                    <a:pt x="1053225" y="297828"/>
                  </a:cubicBezTo>
                  <a:cubicBezTo>
                    <a:pt x="1053225" y="222708"/>
                    <a:pt x="1053225" y="147588"/>
                    <a:pt x="1053225" y="69817"/>
                  </a:cubicBezTo>
                  <a:cubicBezTo>
                    <a:pt x="724465" y="69817"/>
                    <a:pt x="398356" y="69817"/>
                    <a:pt x="65178" y="69817"/>
                  </a:cubicBezTo>
                  <a:cubicBezTo>
                    <a:pt x="65178" y="110470"/>
                    <a:pt x="65178" y="151123"/>
                    <a:pt x="65178" y="190893"/>
                  </a:cubicBezTo>
                  <a:cubicBezTo>
                    <a:pt x="65178" y="214754"/>
                    <a:pt x="68713" y="238616"/>
                    <a:pt x="64294" y="261594"/>
                  </a:cubicBezTo>
                  <a:cubicBezTo>
                    <a:pt x="59875" y="279269"/>
                    <a:pt x="46619" y="307550"/>
                    <a:pt x="34246" y="309317"/>
                  </a:cubicBezTo>
                  <a:cubicBezTo>
                    <a:pt x="1547" y="314620"/>
                    <a:pt x="1547" y="283688"/>
                    <a:pt x="663" y="259826"/>
                  </a:cubicBezTo>
                  <a:cubicBezTo>
                    <a:pt x="-221" y="220057"/>
                    <a:pt x="-221" y="180288"/>
                    <a:pt x="663" y="140518"/>
                  </a:cubicBezTo>
                  <a:cubicBezTo>
                    <a:pt x="1547" y="-16792"/>
                    <a:pt x="-17896" y="1768"/>
                    <a:pt x="138530" y="884"/>
                  </a:cubicBezTo>
                  <a:cubicBezTo>
                    <a:pt x="439009" y="0"/>
                    <a:pt x="739489" y="884"/>
                    <a:pt x="1039968" y="0"/>
                  </a:cubicBezTo>
                  <a:cubicBezTo>
                    <a:pt x="1079737" y="0"/>
                    <a:pt x="1108902" y="11489"/>
                    <a:pt x="1137182" y="40653"/>
                  </a:cubicBezTo>
                  <a:cubicBezTo>
                    <a:pt x="1222023" y="129029"/>
                    <a:pt x="1310400" y="212987"/>
                    <a:pt x="1395241" y="301363"/>
                  </a:cubicBezTo>
                  <a:cubicBezTo>
                    <a:pt x="1411149" y="318155"/>
                    <a:pt x="1422637" y="347319"/>
                    <a:pt x="1423521" y="370297"/>
                  </a:cubicBezTo>
                  <a:cubicBezTo>
                    <a:pt x="1426172" y="479000"/>
                    <a:pt x="1424405" y="588586"/>
                    <a:pt x="1424405" y="697289"/>
                  </a:cubicBezTo>
                  <a:cubicBezTo>
                    <a:pt x="1424405" y="713197"/>
                    <a:pt x="1424405" y="728221"/>
                    <a:pt x="1424405" y="751199"/>
                  </a:cubicBezTo>
                  <a:cubicBezTo>
                    <a:pt x="1448266" y="735291"/>
                    <a:pt x="1465058" y="723802"/>
                    <a:pt x="1481850" y="713197"/>
                  </a:cubicBezTo>
                  <a:cubicBezTo>
                    <a:pt x="1577296" y="654868"/>
                    <a:pt x="1703674" y="668125"/>
                    <a:pt x="1783213" y="745012"/>
                  </a:cubicBezTo>
                  <a:cubicBezTo>
                    <a:pt x="1863635" y="822783"/>
                    <a:pt x="1881310" y="945626"/>
                    <a:pt x="1824749" y="1044608"/>
                  </a:cubicBezTo>
                  <a:cubicBezTo>
                    <a:pt x="1813261" y="1064934"/>
                    <a:pt x="1800004" y="1089680"/>
                    <a:pt x="1770840" y="1072888"/>
                  </a:cubicBezTo>
                  <a:cubicBezTo>
                    <a:pt x="1742560" y="1056097"/>
                    <a:pt x="1760235" y="1034886"/>
                    <a:pt x="1769956" y="1015444"/>
                  </a:cubicBezTo>
                  <a:cubicBezTo>
                    <a:pt x="1822098" y="911160"/>
                    <a:pt x="1786748" y="798922"/>
                    <a:pt x="1687766" y="753850"/>
                  </a:cubicBezTo>
                  <a:cubicBezTo>
                    <a:pt x="1588785" y="709662"/>
                    <a:pt x="1479198" y="752966"/>
                    <a:pt x="1440313" y="853715"/>
                  </a:cubicBezTo>
                  <a:cubicBezTo>
                    <a:pt x="1429708" y="880228"/>
                    <a:pt x="1426172" y="911160"/>
                    <a:pt x="1424405" y="939440"/>
                  </a:cubicBezTo>
                  <a:cubicBezTo>
                    <a:pt x="1419986" y="1027816"/>
                    <a:pt x="1398776" y="1110890"/>
                    <a:pt x="1352820" y="1186894"/>
                  </a:cubicBezTo>
                  <a:cubicBezTo>
                    <a:pt x="1336029" y="1214290"/>
                    <a:pt x="1337796" y="1230198"/>
                    <a:pt x="1367844" y="1245222"/>
                  </a:cubicBezTo>
                  <a:cubicBezTo>
                    <a:pt x="1404078" y="1268200"/>
                    <a:pt x="1441196" y="1290294"/>
                    <a:pt x="1476547" y="1310620"/>
                  </a:cubicBezTo>
                  <a:close/>
                  <a:moveTo>
                    <a:pt x="961313" y="1370716"/>
                  </a:moveTo>
                  <a:cubicBezTo>
                    <a:pt x="1157508" y="1483838"/>
                    <a:pt x="1351052" y="1595192"/>
                    <a:pt x="1544597" y="1706546"/>
                  </a:cubicBezTo>
                  <a:cubicBezTo>
                    <a:pt x="1589668" y="1640264"/>
                    <a:pt x="1580831" y="1589006"/>
                    <a:pt x="1520735" y="1551004"/>
                  </a:cubicBezTo>
                  <a:cubicBezTo>
                    <a:pt x="1486268" y="1528910"/>
                    <a:pt x="1448266" y="1511235"/>
                    <a:pt x="1415567" y="1487373"/>
                  </a:cubicBezTo>
                  <a:cubicBezTo>
                    <a:pt x="1405846" y="1480303"/>
                    <a:pt x="1405846" y="1459093"/>
                    <a:pt x="1401427" y="1444069"/>
                  </a:cubicBezTo>
                  <a:cubicBezTo>
                    <a:pt x="1415567" y="1440534"/>
                    <a:pt x="1431475" y="1432580"/>
                    <a:pt x="1443848" y="1436115"/>
                  </a:cubicBezTo>
                  <a:cubicBezTo>
                    <a:pt x="1465942" y="1443185"/>
                    <a:pt x="1485385" y="1457325"/>
                    <a:pt x="1507479" y="1469698"/>
                  </a:cubicBezTo>
                  <a:cubicBezTo>
                    <a:pt x="1517200" y="1452022"/>
                    <a:pt x="1526038" y="1436999"/>
                    <a:pt x="1536643" y="1417556"/>
                  </a:cubicBezTo>
                  <a:cubicBezTo>
                    <a:pt x="1428824" y="1355692"/>
                    <a:pt x="1323656" y="1294713"/>
                    <a:pt x="1216721" y="1232849"/>
                  </a:cubicBezTo>
                  <a:cubicBezTo>
                    <a:pt x="1205232" y="1253176"/>
                    <a:pt x="1197278" y="1268200"/>
                    <a:pt x="1187556" y="1285875"/>
                  </a:cubicBezTo>
                  <a:cubicBezTo>
                    <a:pt x="1231745" y="1311504"/>
                    <a:pt x="1273281" y="1333598"/>
                    <a:pt x="1313051" y="1358344"/>
                  </a:cubicBezTo>
                  <a:cubicBezTo>
                    <a:pt x="1331610" y="1369833"/>
                    <a:pt x="1362542" y="1376903"/>
                    <a:pt x="1346634" y="1409602"/>
                  </a:cubicBezTo>
                  <a:cubicBezTo>
                    <a:pt x="1328958" y="1444069"/>
                    <a:pt x="1305097" y="1424626"/>
                    <a:pt x="1283887" y="1412253"/>
                  </a:cubicBezTo>
                  <a:cubicBezTo>
                    <a:pt x="1228210" y="1380438"/>
                    <a:pt x="1172533" y="1346855"/>
                    <a:pt x="1115972" y="1315923"/>
                  </a:cubicBezTo>
                  <a:cubicBezTo>
                    <a:pt x="1045271" y="1277921"/>
                    <a:pt x="1001083" y="1292945"/>
                    <a:pt x="961313" y="1370716"/>
                  </a:cubicBezTo>
                  <a:close/>
                  <a:moveTo>
                    <a:pt x="1118623" y="130797"/>
                  </a:moveTo>
                  <a:cubicBezTo>
                    <a:pt x="1118623" y="187358"/>
                    <a:pt x="1118623" y="248337"/>
                    <a:pt x="1118623" y="308433"/>
                  </a:cubicBezTo>
                  <a:cubicBezTo>
                    <a:pt x="1183138" y="308433"/>
                    <a:pt x="1244117" y="308433"/>
                    <a:pt x="1297143" y="308433"/>
                  </a:cubicBezTo>
                  <a:cubicBezTo>
                    <a:pt x="1238815" y="249221"/>
                    <a:pt x="1177835" y="189125"/>
                    <a:pt x="1118623" y="130797"/>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任意多边形: 形状 78">
              <a:extLst>
                <a:ext uri="{FF2B5EF4-FFF2-40B4-BE49-F238E27FC236}">
                  <a16:creationId xmlns:a16="http://schemas.microsoft.com/office/drawing/2014/main" id="{5CF95AB0-0259-4E8B-90FB-808AD6BEBC2B}"/>
                </a:ext>
              </a:extLst>
            </p:cNvPr>
            <p:cNvSpPr/>
            <p:nvPr/>
          </p:nvSpPr>
          <p:spPr>
            <a:xfrm>
              <a:off x="2084809" y="-6595022"/>
              <a:ext cx="805500" cy="681506"/>
            </a:xfrm>
            <a:custGeom>
              <a:avLst/>
              <a:gdLst>
                <a:gd name="connsiteX0" fmla="*/ 121075 w 805500"/>
                <a:gd name="connsiteY0" fmla="*/ 248463 h 681506"/>
                <a:gd name="connsiteX1" fmla="*/ 122843 w 805500"/>
                <a:gd name="connsiteY1" fmla="*/ 201624 h 681506"/>
                <a:gd name="connsiteX2" fmla="*/ 201498 w 805500"/>
                <a:gd name="connsiteY2" fmla="*/ 124736 h 681506"/>
                <a:gd name="connsiteX3" fmla="*/ 246570 w 805500"/>
                <a:gd name="connsiteY3" fmla="*/ 124736 h 681506"/>
                <a:gd name="connsiteX4" fmla="*/ 246570 w 805500"/>
                <a:gd name="connsiteY4" fmla="*/ 52268 h 681506"/>
                <a:gd name="connsiteX5" fmla="*/ 297828 w 805500"/>
                <a:gd name="connsiteY5" fmla="*/ 126 h 681506"/>
                <a:gd name="connsiteX6" fmla="*/ 501094 w 805500"/>
                <a:gd name="connsiteY6" fmla="*/ 126 h 681506"/>
                <a:gd name="connsiteX7" fmla="*/ 557654 w 805500"/>
                <a:gd name="connsiteY7" fmla="*/ 56686 h 681506"/>
                <a:gd name="connsiteX8" fmla="*/ 556771 w 805500"/>
                <a:gd name="connsiteY8" fmla="*/ 560431 h 681506"/>
                <a:gd name="connsiteX9" fmla="*/ 556771 w 805500"/>
                <a:gd name="connsiteY9" fmla="*/ 616108 h 681506"/>
                <a:gd name="connsiteX10" fmla="*/ 739710 w 805500"/>
                <a:gd name="connsiteY10" fmla="*/ 616108 h 681506"/>
                <a:gd name="connsiteX11" fmla="*/ 739710 w 805500"/>
                <a:gd name="connsiteY11" fmla="*/ 556896 h 681506"/>
                <a:gd name="connsiteX12" fmla="*/ 678730 w 805500"/>
                <a:gd name="connsiteY12" fmla="*/ 555129 h 681506"/>
                <a:gd name="connsiteX13" fmla="*/ 652217 w 805500"/>
                <a:gd name="connsiteY13" fmla="*/ 523313 h 681506"/>
                <a:gd name="connsiteX14" fmla="*/ 678730 w 805500"/>
                <a:gd name="connsiteY14" fmla="*/ 496800 h 681506"/>
                <a:gd name="connsiteX15" fmla="*/ 738826 w 805500"/>
                <a:gd name="connsiteY15" fmla="*/ 495917 h 681506"/>
                <a:gd name="connsiteX16" fmla="*/ 738826 w 805500"/>
                <a:gd name="connsiteY16" fmla="*/ 433169 h 681506"/>
                <a:gd name="connsiteX17" fmla="*/ 655752 w 805500"/>
                <a:gd name="connsiteY17" fmla="*/ 431402 h 681506"/>
                <a:gd name="connsiteX18" fmla="*/ 620402 w 805500"/>
                <a:gd name="connsiteY18" fmla="*/ 403121 h 681506"/>
                <a:gd name="connsiteX19" fmla="*/ 653985 w 805500"/>
                <a:gd name="connsiteY19" fmla="*/ 371306 h 681506"/>
                <a:gd name="connsiteX20" fmla="*/ 662822 w 805500"/>
                <a:gd name="connsiteY20" fmla="*/ 371306 h 681506"/>
                <a:gd name="connsiteX21" fmla="*/ 805108 w 805500"/>
                <a:gd name="connsiteY21" fmla="*/ 508289 h 681506"/>
                <a:gd name="connsiteX22" fmla="*/ 805108 w 805500"/>
                <a:gd name="connsiteY22" fmla="*/ 636435 h 681506"/>
                <a:gd name="connsiteX23" fmla="*/ 760920 w 805500"/>
                <a:gd name="connsiteY23" fmla="*/ 681507 h 681506"/>
                <a:gd name="connsiteX24" fmla="*/ 45072 w 805500"/>
                <a:gd name="connsiteY24" fmla="*/ 681507 h 681506"/>
                <a:gd name="connsiteX25" fmla="*/ 0 w 805500"/>
                <a:gd name="connsiteY25" fmla="*/ 636435 h 681506"/>
                <a:gd name="connsiteX26" fmla="*/ 0 w 805500"/>
                <a:gd name="connsiteY26" fmla="*/ 291767 h 681506"/>
                <a:gd name="connsiteX27" fmla="*/ 45072 w 805500"/>
                <a:gd name="connsiteY27" fmla="*/ 247579 h 681506"/>
                <a:gd name="connsiteX28" fmla="*/ 121075 w 805500"/>
                <a:gd name="connsiteY28" fmla="*/ 248463 h 681506"/>
                <a:gd name="connsiteX29" fmla="*/ 247454 w 805500"/>
                <a:gd name="connsiteY29" fmla="*/ 616992 h 681506"/>
                <a:gd name="connsiteX30" fmla="*/ 247454 w 805500"/>
                <a:gd name="connsiteY30" fmla="*/ 541872 h 681506"/>
                <a:gd name="connsiteX31" fmla="*/ 294293 w 805500"/>
                <a:gd name="connsiteY31" fmla="*/ 495033 h 681506"/>
                <a:gd name="connsiteX32" fmla="*/ 387088 w 805500"/>
                <a:gd name="connsiteY32" fmla="*/ 495033 h 681506"/>
                <a:gd name="connsiteX33" fmla="*/ 433928 w 805500"/>
                <a:gd name="connsiteY33" fmla="*/ 542756 h 681506"/>
                <a:gd name="connsiteX34" fmla="*/ 433928 w 805500"/>
                <a:gd name="connsiteY34" fmla="*/ 616992 h 681506"/>
                <a:gd name="connsiteX35" fmla="*/ 491372 w 805500"/>
                <a:gd name="connsiteY35" fmla="*/ 616992 h 681506"/>
                <a:gd name="connsiteX36" fmla="*/ 491372 w 805500"/>
                <a:gd name="connsiteY36" fmla="*/ 436704 h 681506"/>
                <a:gd name="connsiteX37" fmla="*/ 188241 w 805500"/>
                <a:gd name="connsiteY37" fmla="*/ 436704 h 681506"/>
                <a:gd name="connsiteX38" fmla="*/ 188241 w 805500"/>
                <a:gd name="connsiteY38" fmla="*/ 616992 h 681506"/>
                <a:gd name="connsiteX39" fmla="*/ 247454 w 805500"/>
                <a:gd name="connsiteY39" fmla="*/ 616992 h 681506"/>
                <a:gd name="connsiteX40" fmla="*/ 493140 w 805500"/>
                <a:gd name="connsiteY40" fmla="*/ 190135 h 681506"/>
                <a:gd name="connsiteX41" fmla="*/ 189125 w 805500"/>
                <a:gd name="connsiteY41" fmla="*/ 190135 h 681506"/>
                <a:gd name="connsiteX42" fmla="*/ 189125 w 805500"/>
                <a:gd name="connsiteY42" fmla="*/ 244928 h 681506"/>
                <a:gd name="connsiteX43" fmla="*/ 493140 w 805500"/>
                <a:gd name="connsiteY43" fmla="*/ 244928 h 681506"/>
                <a:gd name="connsiteX44" fmla="*/ 493140 w 805500"/>
                <a:gd name="connsiteY44" fmla="*/ 190135 h 681506"/>
                <a:gd name="connsiteX45" fmla="*/ 493140 w 805500"/>
                <a:gd name="connsiteY45" fmla="*/ 313861 h 681506"/>
                <a:gd name="connsiteX46" fmla="*/ 188241 w 805500"/>
                <a:gd name="connsiteY46" fmla="*/ 313861 h 681506"/>
                <a:gd name="connsiteX47" fmla="*/ 188241 w 805500"/>
                <a:gd name="connsiteY47" fmla="*/ 368655 h 681506"/>
                <a:gd name="connsiteX48" fmla="*/ 493140 w 805500"/>
                <a:gd name="connsiteY48" fmla="*/ 368655 h 681506"/>
                <a:gd name="connsiteX49" fmla="*/ 493140 w 805500"/>
                <a:gd name="connsiteY49" fmla="*/ 313861 h 681506"/>
                <a:gd name="connsiteX50" fmla="*/ 120192 w 805500"/>
                <a:gd name="connsiteY50" fmla="*/ 617876 h 681506"/>
                <a:gd name="connsiteX51" fmla="*/ 120192 w 805500"/>
                <a:gd name="connsiteY51" fmla="*/ 312978 h 681506"/>
                <a:gd name="connsiteX52" fmla="*/ 66282 w 805500"/>
                <a:gd name="connsiteY52" fmla="*/ 312978 h 681506"/>
                <a:gd name="connsiteX53" fmla="*/ 66282 w 805500"/>
                <a:gd name="connsiteY53" fmla="*/ 617876 h 681506"/>
                <a:gd name="connsiteX54" fmla="*/ 120192 w 805500"/>
                <a:gd name="connsiteY54" fmla="*/ 617876 h 681506"/>
                <a:gd name="connsiteX55" fmla="*/ 313736 w 805500"/>
                <a:gd name="connsiteY55" fmla="*/ 63756 h 681506"/>
                <a:gd name="connsiteX56" fmla="*/ 313736 w 805500"/>
                <a:gd name="connsiteY56" fmla="*/ 121201 h 681506"/>
                <a:gd name="connsiteX57" fmla="*/ 367645 w 805500"/>
                <a:gd name="connsiteY57" fmla="*/ 121201 h 681506"/>
                <a:gd name="connsiteX58" fmla="*/ 367645 w 805500"/>
                <a:gd name="connsiteY58" fmla="*/ 63756 h 681506"/>
                <a:gd name="connsiteX59" fmla="*/ 313736 w 805500"/>
                <a:gd name="connsiteY59" fmla="*/ 63756 h 681506"/>
                <a:gd name="connsiteX60" fmla="*/ 491372 w 805500"/>
                <a:gd name="connsiteY60" fmla="*/ 122085 h 681506"/>
                <a:gd name="connsiteX61" fmla="*/ 491372 w 805500"/>
                <a:gd name="connsiteY61" fmla="*/ 65524 h 681506"/>
                <a:gd name="connsiteX62" fmla="*/ 436579 w 805500"/>
                <a:gd name="connsiteY62" fmla="*/ 65524 h 681506"/>
                <a:gd name="connsiteX63" fmla="*/ 436579 w 805500"/>
                <a:gd name="connsiteY63" fmla="*/ 122085 h 681506"/>
                <a:gd name="connsiteX64" fmla="*/ 491372 w 805500"/>
                <a:gd name="connsiteY64" fmla="*/ 122085 h 681506"/>
                <a:gd name="connsiteX65" fmla="*/ 313736 w 805500"/>
                <a:gd name="connsiteY65" fmla="*/ 558664 h 681506"/>
                <a:gd name="connsiteX66" fmla="*/ 313736 w 805500"/>
                <a:gd name="connsiteY66" fmla="*/ 616108 h 681506"/>
                <a:gd name="connsiteX67" fmla="*/ 367645 w 805500"/>
                <a:gd name="connsiteY67" fmla="*/ 616108 h 681506"/>
                <a:gd name="connsiteX68" fmla="*/ 367645 w 805500"/>
                <a:gd name="connsiteY68" fmla="*/ 558664 h 681506"/>
                <a:gd name="connsiteX69" fmla="*/ 313736 w 805500"/>
                <a:gd name="connsiteY69" fmla="*/ 558664 h 681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Lst>
              <a:rect l="l" t="t" r="r" b="b"/>
              <a:pathLst>
                <a:path w="805500" h="681506">
                  <a:moveTo>
                    <a:pt x="121075" y="248463"/>
                  </a:moveTo>
                  <a:cubicBezTo>
                    <a:pt x="121959" y="229904"/>
                    <a:pt x="122843" y="215764"/>
                    <a:pt x="122843" y="201624"/>
                  </a:cubicBezTo>
                  <a:cubicBezTo>
                    <a:pt x="123727" y="125620"/>
                    <a:pt x="123727" y="125620"/>
                    <a:pt x="201498" y="124736"/>
                  </a:cubicBezTo>
                  <a:cubicBezTo>
                    <a:pt x="214754" y="124736"/>
                    <a:pt x="227127" y="124736"/>
                    <a:pt x="246570" y="124736"/>
                  </a:cubicBezTo>
                  <a:cubicBezTo>
                    <a:pt x="246570" y="98223"/>
                    <a:pt x="247454" y="75245"/>
                    <a:pt x="246570" y="52268"/>
                  </a:cubicBezTo>
                  <a:cubicBezTo>
                    <a:pt x="243919" y="15150"/>
                    <a:pt x="258942" y="-758"/>
                    <a:pt x="297828" y="126"/>
                  </a:cubicBezTo>
                  <a:cubicBezTo>
                    <a:pt x="365878" y="2777"/>
                    <a:pt x="433044" y="2777"/>
                    <a:pt x="501094" y="126"/>
                  </a:cubicBezTo>
                  <a:cubicBezTo>
                    <a:pt x="544398" y="-1642"/>
                    <a:pt x="557654" y="15150"/>
                    <a:pt x="557654" y="56686"/>
                  </a:cubicBezTo>
                  <a:cubicBezTo>
                    <a:pt x="555887" y="224601"/>
                    <a:pt x="556771" y="392516"/>
                    <a:pt x="556771" y="560431"/>
                  </a:cubicBezTo>
                  <a:cubicBezTo>
                    <a:pt x="556771" y="578107"/>
                    <a:pt x="556771" y="595782"/>
                    <a:pt x="556771" y="616108"/>
                  </a:cubicBezTo>
                  <a:cubicBezTo>
                    <a:pt x="618634" y="616108"/>
                    <a:pt x="677846" y="616108"/>
                    <a:pt x="739710" y="616108"/>
                  </a:cubicBezTo>
                  <a:cubicBezTo>
                    <a:pt x="739710" y="597549"/>
                    <a:pt x="739710" y="580758"/>
                    <a:pt x="739710" y="556896"/>
                  </a:cubicBezTo>
                  <a:cubicBezTo>
                    <a:pt x="718499" y="556896"/>
                    <a:pt x="697289" y="560431"/>
                    <a:pt x="678730" y="555129"/>
                  </a:cubicBezTo>
                  <a:cubicBezTo>
                    <a:pt x="667241" y="551594"/>
                    <a:pt x="653985" y="535686"/>
                    <a:pt x="652217" y="523313"/>
                  </a:cubicBezTo>
                  <a:cubicBezTo>
                    <a:pt x="651333" y="515359"/>
                    <a:pt x="668125" y="499452"/>
                    <a:pt x="678730" y="496800"/>
                  </a:cubicBezTo>
                  <a:cubicBezTo>
                    <a:pt x="696405" y="492382"/>
                    <a:pt x="716732" y="495917"/>
                    <a:pt x="738826" y="495917"/>
                  </a:cubicBezTo>
                  <a:cubicBezTo>
                    <a:pt x="738826" y="474706"/>
                    <a:pt x="738826" y="456147"/>
                    <a:pt x="738826" y="433169"/>
                  </a:cubicBezTo>
                  <a:cubicBezTo>
                    <a:pt x="710545" y="433169"/>
                    <a:pt x="682265" y="436704"/>
                    <a:pt x="655752" y="431402"/>
                  </a:cubicBezTo>
                  <a:cubicBezTo>
                    <a:pt x="642496" y="428751"/>
                    <a:pt x="631890" y="412843"/>
                    <a:pt x="620402" y="403121"/>
                  </a:cubicBezTo>
                  <a:cubicBezTo>
                    <a:pt x="631890" y="392516"/>
                    <a:pt x="642496" y="381911"/>
                    <a:pt x="653985" y="371306"/>
                  </a:cubicBezTo>
                  <a:cubicBezTo>
                    <a:pt x="655752" y="369538"/>
                    <a:pt x="659287" y="371306"/>
                    <a:pt x="662822" y="371306"/>
                  </a:cubicBezTo>
                  <a:cubicBezTo>
                    <a:pt x="828970" y="374841"/>
                    <a:pt x="802457" y="344793"/>
                    <a:pt x="805108" y="508289"/>
                  </a:cubicBezTo>
                  <a:cubicBezTo>
                    <a:pt x="805992" y="550710"/>
                    <a:pt x="805108" y="594014"/>
                    <a:pt x="805108" y="636435"/>
                  </a:cubicBezTo>
                  <a:cubicBezTo>
                    <a:pt x="805108" y="667367"/>
                    <a:pt x="793619" y="681507"/>
                    <a:pt x="760920" y="681507"/>
                  </a:cubicBezTo>
                  <a:cubicBezTo>
                    <a:pt x="522304" y="680623"/>
                    <a:pt x="283688" y="680623"/>
                    <a:pt x="45072" y="681507"/>
                  </a:cubicBezTo>
                  <a:cubicBezTo>
                    <a:pt x="12373" y="681507"/>
                    <a:pt x="0" y="668250"/>
                    <a:pt x="0" y="636435"/>
                  </a:cubicBezTo>
                  <a:cubicBezTo>
                    <a:pt x="884" y="521546"/>
                    <a:pt x="884" y="406656"/>
                    <a:pt x="0" y="291767"/>
                  </a:cubicBezTo>
                  <a:cubicBezTo>
                    <a:pt x="0" y="259952"/>
                    <a:pt x="12373" y="245812"/>
                    <a:pt x="45072" y="247579"/>
                  </a:cubicBezTo>
                  <a:cubicBezTo>
                    <a:pt x="68934" y="249347"/>
                    <a:pt x="93679" y="248463"/>
                    <a:pt x="121075" y="248463"/>
                  </a:cubicBezTo>
                  <a:close/>
                  <a:moveTo>
                    <a:pt x="247454" y="616992"/>
                  </a:moveTo>
                  <a:cubicBezTo>
                    <a:pt x="247454" y="588712"/>
                    <a:pt x="248337" y="565734"/>
                    <a:pt x="247454" y="541872"/>
                  </a:cubicBezTo>
                  <a:cubicBezTo>
                    <a:pt x="245686" y="508289"/>
                    <a:pt x="259826" y="493265"/>
                    <a:pt x="294293" y="495033"/>
                  </a:cubicBezTo>
                  <a:cubicBezTo>
                    <a:pt x="325225" y="496800"/>
                    <a:pt x="356156" y="496800"/>
                    <a:pt x="387088" y="495033"/>
                  </a:cubicBezTo>
                  <a:cubicBezTo>
                    <a:pt x="422439" y="493265"/>
                    <a:pt x="434811" y="510057"/>
                    <a:pt x="433928" y="542756"/>
                  </a:cubicBezTo>
                  <a:cubicBezTo>
                    <a:pt x="433044" y="567501"/>
                    <a:pt x="433928" y="591363"/>
                    <a:pt x="433928" y="616992"/>
                  </a:cubicBezTo>
                  <a:cubicBezTo>
                    <a:pt x="456906" y="616992"/>
                    <a:pt x="473697" y="616992"/>
                    <a:pt x="491372" y="616992"/>
                  </a:cubicBezTo>
                  <a:cubicBezTo>
                    <a:pt x="491372" y="555129"/>
                    <a:pt x="491372" y="495917"/>
                    <a:pt x="491372" y="436704"/>
                  </a:cubicBezTo>
                  <a:cubicBezTo>
                    <a:pt x="387972" y="436704"/>
                    <a:pt x="288991" y="436704"/>
                    <a:pt x="188241" y="436704"/>
                  </a:cubicBezTo>
                  <a:cubicBezTo>
                    <a:pt x="188241" y="497684"/>
                    <a:pt x="188241" y="556012"/>
                    <a:pt x="188241" y="616992"/>
                  </a:cubicBezTo>
                  <a:cubicBezTo>
                    <a:pt x="207684" y="616992"/>
                    <a:pt x="224476" y="616992"/>
                    <a:pt x="247454" y="616992"/>
                  </a:cubicBezTo>
                  <a:close/>
                  <a:moveTo>
                    <a:pt x="493140" y="190135"/>
                  </a:moveTo>
                  <a:cubicBezTo>
                    <a:pt x="388856" y="190135"/>
                    <a:pt x="288107" y="190135"/>
                    <a:pt x="189125" y="190135"/>
                  </a:cubicBezTo>
                  <a:cubicBezTo>
                    <a:pt x="189125" y="210461"/>
                    <a:pt x="189125" y="227253"/>
                    <a:pt x="189125" y="244928"/>
                  </a:cubicBezTo>
                  <a:cubicBezTo>
                    <a:pt x="292526" y="244928"/>
                    <a:pt x="392391" y="244928"/>
                    <a:pt x="493140" y="244928"/>
                  </a:cubicBezTo>
                  <a:cubicBezTo>
                    <a:pt x="493140" y="224601"/>
                    <a:pt x="493140" y="208694"/>
                    <a:pt x="493140" y="190135"/>
                  </a:cubicBezTo>
                  <a:close/>
                  <a:moveTo>
                    <a:pt x="493140" y="313861"/>
                  </a:moveTo>
                  <a:cubicBezTo>
                    <a:pt x="388856" y="313861"/>
                    <a:pt x="288991" y="313861"/>
                    <a:pt x="188241" y="313861"/>
                  </a:cubicBezTo>
                  <a:cubicBezTo>
                    <a:pt x="188241" y="334188"/>
                    <a:pt x="188241" y="350980"/>
                    <a:pt x="188241" y="368655"/>
                  </a:cubicBezTo>
                  <a:cubicBezTo>
                    <a:pt x="290758" y="368655"/>
                    <a:pt x="391507" y="368655"/>
                    <a:pt x="493140" y="368655"/>
                  </a:cubicBezTo>
                  <a:cubicBezTo>
                    <a:pt x="493140" y="349212"/>
                    <a:pt x="493140" y="333304"/>
                    <a:pt x="493140" y="313861"/>
                  </a:cubicBezTo>
                  <a:close/>
                  <a:moveTo>
                    <a:pt x="120192" y="617876"/>
                  </a:moveTo>
                  <a:cubicBezTo>
                    <a:pt x="120192" y="513592"/>
                    <a:pt x="120192" y="413727"/>
                    <a:pt x="120192" y="312978"/>
                  </a:cubicBezTo>
                  <a:cubicBezTo>
                    <a:pt x="99865" y="312978"/>
                    <a:pt x="83074" y="312978"/>
                    <a:pt x="66282" y="312978"/>
                  </a:cubicBezTo>
                  <a:cubicBezTo>
                    <a:pt x="66282" y="416378"/>
                    <a:pt x="66282" y="516243"/>
                    <a:pt x="66282" y="617876"/>
                  </a:cubicBezTo>
                  <a:cubicBezTo>
                    <a:pt x="84841" y="617876"/>
                    <a:pt x="100749" y="617876"/>
                    <a:pt x="120192" y="617876"/>
                  </a:cubicBezTo>
                  <a:close/>
                  <a:moveTo>
                    <a:pt x="313736" y="63756"/>
                  </a:moveTo>
                  <a:cubicBezTo>
                    <a:pt x="313736" y="85851"/>
                    <a:pt x="313736" y="103526"/>
                    <a:pt x="313736" y="121201"/>
                  </a:cubicBezTo>
                  <a:cubicBezTo>
                    <a:pt x="334062" y="121201"/>
                    <a:pt x="350854" y="121201"/>
                    <a:pt x="367645" y="121201"/>
                  </a:cubicBezTo>
                  <a:cubicBezTo>
                    <a:pt x="367645" y="100875"/>
                    <a:pt x="367645" y="82316"/>
                    <a:pt x="367645" y="63756"/>
                  </a:cubicBezTo>
                  <a:cubicBezTo>
                    <a:pt x="348203" y="63756"/>
                    <a:pt x="332295" y="63756"/>
                    <a:pt x="313736" y="63756"/>
                  </a:cubicBezTo>
                  <a:close/>
                  <a:moveTo>
                    <a:pt x="491372" y="122085"/>
                  </a:moveTo>
                  <a:cubicBezTo>
                    <a:pt x="491372" y="101758"/>
                    <a:pt x="491372" y="84083"/>
                    <a:pt x="491372" y="65524"/>
                  </a:cubicBezTo>
                  <a:cubicBezTo>
                    <a:pt x="471046" y="65524"/>
                    <a:pt x="454254" y="65524"/>
                    <a:pt x="436579" y="65524"/>
                  </a:cubicBezTo>
                  <a:cubicBezTo>
                    <a:pt x="436579" y="85851"/>
                    <a:pt x="436579" y="103526"/>
                    <a:pt x="436579" y="122085"/>
                  </a:cubicBezTo>
                  <a:cubicBezTo>
                    <a:pt x="456906" y="122085"/>
                    <a:pt x="473697" y="122085"/>
                    <a:pt x="491372" y="122085"/>
                  </a:cubicBezTo>
                  <a:close/>
                  <a:moveTo>
                    <a:pt x="313736" y="558664"/>
                  </a:moveTo>
                  <a:cubicBezTo>
                    <a:pt x="313736" y="580758"/>
                    <a:pt x="313736" y="598433"/>
                    <a:pt x="313736" y="616108"/>
                  </a:cubicBezTo>
                  <a:cubicBezTo>
                    <a:pt x="334062" y="616108"/>
                    <a:pt x="350854" y="616108"/>
                    <a:pt x="367645" y="616108"/>
                  </a:cubicBezTo>
                  <a:cubicBezTo>
                    <a:pt x="367645" y="595782"/>
                    <a:pt x="367645" y="577223"/>
                    <a:pt x="367645" y="558664"/>
                  </a:cubicBezTo>
                  <a:cubicBezTo>
                    <a:pt x="347319" y="558664"/>
                    <a:pt x="332295" y="558664"/>
                    <a:pt x="313736" y="55866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 name="任意多边形: 形状 79">
              <a:extLst>
                <a:ext uri="{FF2B5EF4-FFF2-40B4-BE49-F238E27FC236}">
                  <a16:creationId xmlns:a16="http://schemas.microsoft.com/office/drawing/2014/main" id="{EAD60F81-D786-4147-86BF-4FF3FB53FD83}"/>
                </a:ext>
              </a:extLst>
            </p:cNvPr>
            <p:cNvSpPr/>
            <p:nvPr/>
          </p:nvSpPr>
          <p:spPr>
            <a:xfrm>
              <a:off x="2051629" y="-5655493"/>
              <a:ext cx="718249" cy="670371"/>
            </a:xfrm>
            <a:custGeom>
              <a:avLst/>
              <a:gdLst>
                <a:gd name="connsiteX0" fmla="*/ 675676 w 718249"/>
                <a:gd name="connsiteY0" fmla="*/ 366798 h 670371"/>
                <a:gd name="connsiteX1" fmla="*/ 636790 w 718249"/>
                <a:gd name="connsiteY1" fmla="*/ 470198 h 670371"/>
                <a:gd name="connsiteX2" fmla="*/ 563438 w 718249"/>
                <a:gd name="connsiteY2" fmla="*/ 565645 h 670371"/>
                <a:gd name="connsiteX3" fmla="*/ 456502 w 718249"/>
                <a:gd name="connsiteY3" fmla="*/ 625741 h 670371"/>
                <a:gd name="connsiteX4" fmla="*/ 338962 w 718249"/>
                <a:gd name="connsiteY4" fmla="*/ 642532 h 670371"/>
                <a:gd name="connsiteX5" fmla="*/ 221421 w 718249"/>
                <a:gd name="connsiteY5" fmla="*/ 608949 h 670371"/>
                <a:gd name="connsiteX6" fmla="*/ 129510 w 718249"/>
                <a:gd name="connsiteY6" fmla="*/ 574482 h 670371"/>
                <a:gd name="connsiteX7" fmla="*/ 113602 w 718249"/>
                <a:gd name="connsiteY7" fmla="*/ 579785 h 670371"/>
                <a:gd name="connsiteX8" fmla="*/ 66763 w 718249"/>
                <a:gd name="connsiteY8" fmla="*/ 566528 h 670371"/>
                <a:gd name="connsiteX9" fmla="*/ 87973 w 718249"/>
                <a:gd name="connsiteY9" fmla="*/ 524992 h 670371"/>
                <a:gd name="connsiteX10" fmla="*/ 312449 w 718249"/>
                <a:gd name="connsiteY10" fmla="*/ 394195 h 670371"/>
                <a:gd name="connsiteX11" fmla="*/ 640325 w 718249"/>
                <a:gd name="connsiteY11" fmla="*/ 204186 h 670371"/>
                <a:gd name="connsiteX12" fmla="*/ 610277 w 718249"/>
                <a:gd name="connsiteY12" fmla="*/ 151160 h 670371"/>
                <a:gd name="connsiteX13" fmla="*/ 474178 w 718249"/>
                <a:gd name="connsiteY13" fmla="*/ 228931 h 670371"/>
                <a:gd name="connsiteX14" fmla="*/ 60577 w 718249"/>
                <a:gd name="connsiteY14" fmla="*/ 465779 h 670371"/>
                <a:gd name="connsiteX15" fmla="*/ 8435 w 718249"/>
                <a:gd name="connsiteY15" fmla="*/ 463128 h 670371"/>
                <a:gd name="connsiteX16" fmla="*/ 26110 w 718249"/>
                <a:gd name="connsiteY16" fmla="*/ 414521 h 670371"/>
                <a:gd name="connsiteX17" fmla="*/ 33180 w 718249"/>
                <a:gd name="connsiteY17" fmla="*/ 407451 h 670371"/>
                <a:gd name="connsiteX18" fmla="*/ 51739 w 718249"/>
                <a:gd name="connsiteY18" fmla="*/ 312005 h 670371"/>
                <a:gd name="connsiteX19" fmla="*/ 80019 w 718249"/>
                <a:gd name="connsiteY19" fmla="*/ 193581 h 670371"/>
                <a:gd name="connsiteX20" fmla="*/ 156907 w 718249"/>
                <a:gd name="connsiteY20" fmla="*/ 99018 h 670371"/>
                <a:gd name="connsiteX21" fmla="*/ 244399 w 718249"/>
                <a:gd name="connsiteY21" fmla="*/ 33619 h 670371"/>
                <a:gd name="connsiteX22" fmla="*/ 269145 w 718249"/>
                <a:gd name="connsiteY22" fmla="*/ 29201 h 670371"/>
                <a:gd name="connsiteX23" fmla="*/ 312449 w 718249"/>
                <a:gd name="connsiteY23" fmla="*/ 30968 h 670371"/>
                <a:gd name="connsiteX24" fmla="*/ 315100 w 718249"/>
                <a:gd name="connsiteY24" fmla="*/ 75156 h 670371"/>
                <a:gd name="connsiteX25" fmla="*/ 225840 w 718249"/>
                <a:gd name="connsiteY25" fmla="*/ 99018 h 670371"/>
                <a:gd name="connsiteX26" fmla="*/ 160442 w 718249"/>
                <a:gd name="connsiteY26" fmla="*/ 167951 h 670371"/>
                <a:gd name="connsiteX27" fmla="*/ 110067 w 718249"/>
                <a:gd name="connsiteY27" fmla="*/ 276654 h 670371"/>
                <a:gd name="connsiteX28" fmla="*/ 92392 w 718249"/>
                <a:gd name="connsiteY28" fmla="*/ 365030 h 670371"/>
                <a:gd name="connsiteX29" fmla="*/ 178117 w 718249"/>
                <a:gd name="connsiteY29" fmla="*/ 293446 h 670371"/>
                <a:gd name="connsiteX30" fmla="*/ 404360 w 718249"/>
                <a:gd name="connsiteY30" fmla="*/ 153811 h 670371"/>
                <a:gd name="connsiteX31" fmla="*/ 522785 w 718249"/>
                <a:gd name="connsiteY31" fmla="*/ 123763 h 670371"/>
                <a:gd name="connsiteX32" fmla="*/ 429106 w 718249"/>
                <a:gd name="connsiteY32" fmla="*/ 71621 h 670371"/>
                <a:gd name="connsiteX33" fmla="*/ 421152 w 718249"/>
                <a:gd name="connsiteY33" fmla="*/ 83110 h 670371"/>
                <a:gd name="connsiteX34" fmla="*/ 374313 w 718249"/>
                <a:gd name="connsiteY34" fmla="*/ 49527 h 670371"/>
                <a:gd name="connsiteX35" fmla="*/ 429106 w 718249"/>
                <a:gd name="connsiteY35" fmla="*/ 920 h 670371"/>
                <a:gd name="connsiteX36" fmla="*/ 496272 w 718249"/>
                <a:gd name="connsiteY36" fmla="*/ 42457 h 670371"/>
                <a:gd name="connsiteX37" fmla="*/ 603207 w 718249"/>
                <a:gd name="connsiteY37" fmla="*/ 78691 h 670371"/>
                <a:gd name="connsiteX38" fmla="*/ 662419 w 718249"/>
                <a:gd name="connsiteY38" fmla="*/ 113158 h 670371"/>
                <a:gd name="connsiteX39" fmla="*/ 697770 w 718249"/>
                <a:gd name="connsiteY39" fmla="*/ 174138 h 670371"/>
                <a:gd name="connsiteX40" fmla="*/ 698653 w 718249"/>
                <a:gd name="connsiteY40" fmla="*/ 244839 h 670371"/>
                <a:gd name="connsiteX41" fmla="*/ 675676 w 718249"/>
                <a:gd name="connsiteY41" fmla="*/ 366798 h 670371"/>
                <a:gd name="connsiteX42" fmla="*/ 394639 w 718249"/>
                <a:gd name="connsiteY42" fmla="*/ 599228 h 670371"/>
                <a:gd name="connsiteX43" fmla="*/ 480364 w 718249"/>
                <a:gd name="connsiteY43" fmla="*/ 559458 h 670371"/>
                <a:gd name="connsiteX44" fmla="*/ 558135 w 718249"/>
                <a:gd name="connsiteY44" fmla="*/ 484338 h 670371"/>
                <a:gd name="connsiteX45" fmla="*/ 610277 w 718249"/>
                <a:gd name="connsiteY45" fmla="*/ 389776 h 670371"/>
                <a:gd name="connsiteX46" fmla="*/ 626185 w 718249"/>
                <a:gd name="connsiteY46" fmla="*/ 291678 h 670371"/>
                <a:gd name="connsiteX47" fmla="*/ 538693 w 718249"/>
                <a:gd name="connsiteY47" fmla="*/ 379171 h 670371"/>
                <a:gd name="connsiteX48" fmla="*/ 303612 w 718249"/>
                <a:gd name="connsiteY48" fmla="*/ 508200 h 670371"/>
                <a:gd name="connsiteX49" fmla="*/ 197560 w 718249"/>
                <a:gd name="connsiteY49" fmla="*/ 543551 h 670371"/>
                <a:gd name="connsiteX50" fmla="*/ 289471 w 718249"/>
                <a:gd name="connsiteY50" fmla="*/ 592158 h 670371"/>
                <a:gd name="connsiteX51" fmla="*/ 394639 w 718249"/>
                <a:gd name="connsiteY51" fmla="*/ 599228 h 670371"/>
                <a:gd name="connsiteX52" fmla="*/ 468875 w 718249"/>
                <a:gd name="connsiteY52" fmla="*/ 375636 h 670371"/>
                <a:gd name="connsiteX53" fmla="*/ 334543 w 718249"/>
                <a:gd name="connsiteY53" fmla="*/ 453407 h 670371"/>
                <a:gd name="connsiteX54" fmla="*/ 468875 w 718249"/>
                <a:gd name="connsiteY54" fmla="*/ 375636 h 670371"/>
                <a:gd name="connsiteX55" fmla="*/ 255005 w 718249"/>
                <a:gd name="connsiteY55" fmla="*/ 283724 h 670371"/>
                <a:gd name="connsiteX56" fmla="*/ 370778 w 718249"/>
                <a:gd name="connsiteY56" fmla="*/ 216558 h 670371"/>
                <a:gd name="connsiteX57" fmla="*/ 255005 w 718249"/>
                <a:gd name="connsiteY57" fmla="*/ 283724 h 6703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718249" h="670371">
                  <a:moveTo>
                    <a:pt x="675676" y="366798"/>
                  </a:moveTo>
                  <a:cubicBezTo>
                    <a:pt x="704840" y="405684"/>
                    <a:pt x="696886" y="436615"/>
                    <a:pt x="636790" y="470198"/>
                  </a:cubicBezTo>
                  <a:cubicBezTo>
                    <a:pt x="648279" y="533829"/>
                    <a:pt x="628836" y="558575"/>
                    <a:pt x="563438" y="565645"/>
                  </a:cubicBezTo>
                  <a:cubicBezTo>
                    <a:pt x="548414" y="630159"/>
                    <a:pt x="520133" y="646067"/>
                    <a:pt x="456502" y="625741"/>
                  </a:cubicBezTo>
                  <a:cubicBezTo>
                    <a:pt x="423803" y="679650"/>
                    <a:pt x="391104" y="684069"/>
                    <a:pt x="338962" y="642532"/>
                  </a:cubicBezTo>
                  <a:cubicBezTo>
                    <a:pt x="282401" y="676999"/>
                    <a:pt x="251470" y="668161"/>
                    <a:pt x="221421" y="608949"/>
                  </a:cubicBezTo>
                  <a:cubicBezTo>
                    <a:pt x="182536" y="624857"/>
                    <a:pt x="151604" y="612484"/>
                    <a:pt x="129510" y="574482"/>
                  </a:cubicBezTo>
                  <a:cubicBezTo>
                    <a:pt x="124208" y="576250"/>
                    <a:pt x="118905" y="581552"/>
                    <a:pt x="113602" y="579785"/>
                  </a:cubicBezTo>
                  <a:cubicBezTo>
                    <a:pt x="97695" y="576250"/>
                    <a:pt x="81787" y="570947"/>
                    <a:pt x="66763" y="566528"/>
                  </a:cubicBezTo>
                  <a:cubicBezTo>
                    <a:pt x="73833" y="552388"/>
                    <a:pt x="76484" y="532062"/>
                    <a:pt x="87973" y="524992"/>
                  </a:cubicBezTo>
                  <a:cubicBezTo>
                    <a:pt x="162209" y="479920"/>
                    <a:pt x="237329" y="437499"/>
                    <a:pt x="312449" y="394195"/>
                  </a:cubicBezTo>
                  <a:cubicBezTo>
                    <a:pt x="420268" y="331447"/>
                    <a:pt x="528971" y="268700"/>
                    <a:pt x="640325" y="204186"/>
                  </a:cubicBezTo>
                  <a:cubicBezTo>
                    <a:pt x="630604" y="186510"/>
                    <a:pt x="620882" y="170603"/>
                    <a:pt x="610277" y="151160"/>
                  </a:cubicBezTo>
                  <a:cubicBezTo>
                    <a:pt x="562554" y="178556"/>
                    <a:pt x="518366" y="203302"/>
                    <a:pt x="474178" y="228931"/>
                  </a:cubicBezTo>
                  <a:cubicBezTo>
                    <a:pt x="336311" y="308470"/>
                    <a:pt x="199327" y="388008"/>
                    <a:pt x="60577" y="465779"/>
                  </a:cubicBezTo>
                  <a:cubicBezTo>
                    <a:pt x="47320" y="473733"/>
                    <a:pt x="18156" y="472850"/>
                    <a:pt x="8435" y="463128"/>
                  </a:cubicBezTo>
                  <a:cubicBezTo>
                    <a:pt x="-11008" y="443685"/>
                    <a:pt x="6667" y="426894"/>
                    <a:pt x="26110" y="414521"/>
                  </a:cubicBezTo>
                  <a:cubicBezTo>
                    <a:pt x="28761" y="412754"/>
                    <a:pt x="30529" y="410102"/>
                    <a:pt x="33180" y="407451"/>
                  </a:cubicBezTo>
                  <a:cubicBezTo>
                    <a:pt x="12853" y="371217"/>
                    <a:pt x="15505" y="337634"/>
                    <a:pt x="51739" y="312005"/>
                  </a:cubicBezTo>
                  <a:cubicBezTo>
                    <a:pt x="11086" y="259863"/>
                    <a:pt x="20807" y="223628"/>
                    <a:pt x="80019" y="193581"/>
                  </a:cubicBezTo>
                  <a:cubicBezTo>
                    <a:pt x="67647" y="129066"/>
                    <a:pt x="87973" y="103437"/>
                    <a:pt x="156907" y="99018"/>
                  </a:cubicBezTo>
                  <a:cubicBezTo>
                    <a:pt x="163093" y="40690"/>
                    <a:pt x="189606" y="21247"/>
                    <a:pt x="244399" y="33619"/>
                  </a:cubicBezTo>
                  <a:cubicBezTo>
                    <a:pt x="252353" y="35387"/>
                    <a:pt x="261191" y="29201"/>
                    <a:pt x="269145" y="29201"/>
                  </a:cubicBezTo>
                  <a:cubicBezTo>
                    <a:pt x="284169" y="28317"/>
                    <a:pt x="305379" y="23014"/>
                    <a:pt x="312449" y="30968"/>
                  </a:cubicBezTo>
                  <a:cubicBezTo>
                    <a:pt x="320403" y="39806"/>
                    <a:pt x="321287" y="63667"/>
                    <a:pt x="315100" y="75156"/>
                  </a:cubicBezTo>
                  <a:cubicBezTo>
                    <a:pt x="295658" y="111391"/>
                    <a:pt x="263842" y="114926"/>
                    <a:pt x="225840" y="99018"/>
                  </a:cubicBezTo>
                  <a:cubicBezTo>
                    <a:pt x="217003" y="142322"/>
                    <a:pt x="195792" y="171486"/>
                    <a:pt x="160442" y="167951"/>
                  </a:cubicBezTo>
                  <a:cubicBezTo>
                    <a:pt x="143650" y="205069"/>
                    <a:pt x="128626" y="236001"/>
                    <a:pt x="110067" y="276654"/>
                  </a:cubicBezTo>
                  <a:cubicBezTo>
                    <a:pt x="124208" y="298748"/>
                    <a:pt x="127743" y="333215"/>
                    <a:pt x="92392" y="365030"/>
                  </a:cubicBezTo>
                  <a:cubicBezTo>
                    <a:pt x="141883" y="363263"/>
                    <a:pt x="171047" y="338518"/>
                    <a:pt x="178117" y="293446"/>
                  </a:cubicBezTo>
                  <a:cubicBezTo>
                    <a:pt x="194025" y="194464"/>
                    <a:pt x="311565" y="116693"/>
                    <a:pt x="404360" y="153811"/>
                  </a:cubicBezTo>
                  <a:cubicBezTo>
                    <a:pt x="457386" y="175021"/>
                    <a:pt x="486550" y="151160"/>
                    <a:pt x="522785" y="123763"/>
                  </a:cubicBezTo>
                  <a:cubicBezTo>
                    <a:pt x="479480" y="127298"/>
                    <a:pt x="443246" y="119344"/>
                    <a:pt x="429106" y="71621"/>
                  </a:cubicBezTo>
                  <a:cubicBezTo>
                    <a:pt x="426455" y="75156"/>
                    <a:pt x="423803" y="79575"/>
                    <a:pt x="421152" y="83110"/>
                  </a:cubicBezTo>
                  <a:cubicBezTo>
                    <a:pt x="405244" y="72505"/>
                    <a:pt x="381383" y="64551"/>
                    <a:pt x="374313" y="49527"/>
                  </a:cubicBezTo>
                  <a:cubicBezTo>
                    <a:pt x="364591" y="29201"/>
                    <a:pt x="402593" y="-6150"/>
                    <a:pt x="429106" y="920"/>
                  </a:cubicBezTo>
                  <a:cubicBezTo>
                    <a:pt x="454735" y="7990"/>
                    <a:pt x="475945" y="27433"/>
                    <a:pt x="496272" y="42457"/>
                  </a:cubicBezTo>
                  <a:cubicBezTo>
                    <a:pt x="528087" y="53062"/>
                    <a:pt x="559903" y="64551"/>
                    <a:pt x="603207" y="78691"/>
                  </a:cubicBezTo>
                  <a:cubicBezTo>
                    <a:pt x="626185" y="61900"/>
                    <a:pt x="645628" y="81343"/>
                    <a:pt x="662419" y="113158"/>
                  </a:cubicBezTo>
                  <a:cubicBezTo>
                    <a:pt x="673024" y="134368"/>
                    <a:pt x="685397" y="154695"/>
                    <a:pt x="697770" y="174138"/>
                  </a:cubicBezTo>
                  <a:cubicBezTo>
                    <a:pt x="716329" y="204186"/>
                    <a:pt x="732237" y="233350"/>
                    <a:pt x="698653" y="244839"/>
                  </a:cubicBezTo>
                  <a:cubicBezTo>
                    <a:pt x="689816" y="289027"/>
                    <a:pt x="684513" y="320842"/>
                    <a:pt x="675676" y="366798"/>
                  </a:cubicBezTo>
                  <a:close/>
                  <a:moveTo>
                    <a:pt x="394639" y="599228"/>
                  </a:moveTo>
                  <a:cubicBezTo>
                    <a:pt x="418501" y="556807"/>
                    <a:pt x="450316" y="544434"/>
                    <a:pt x="480364" y="559458"/>
                  </a:cubicBezTo>
                  <a:cubicBezTo>
                    <a:pt x="508644" y="532062"/>
                    <a:pt x="534274" y="507316"/>
                    <a:pt x="558135" y="484338"/>
                  </a:cubicBezTo>
                  <a:cubicBezTo>
                    <a:pt x="574043" y="455174"/>
                    <a:pt x="590834" y="425126"/>
                    <a:pt x="610277" y="389776"/>
                  </a:cubicBezTo>
                  <a:cubicBezTo>
                    <a:pt x="586416" y="365030"/>
                    <a:pt x="597021" y="328796"/>
                    <a:pt x="626185" y="291678"/>
                  </a:cubicBezTo>
                  <a:cubicBezTo>
                    <a:pt x="555484" y="318191"/>
                    <a:pt x="552833" y="320842"/>
                    <a:pt x="538693" y="379171"/>
                  </a:cubicBezTo>
                  <a:cubicBezTo>
                    <a:pt x="514831" y="478152"/>
                    <a:pt x="398174" y="541783"/>
                    <a:pt x="303612" y="508200"/>
                  </a:cubicBezTo>
                  <a:cubicBezTo>
                    <a:pt x="258540" y="492292"/>
                    <a:pt x="231143" y="501130"/>
                    <a:pt x="197560" y="543551"/>
                  </a:cubicBezTo>
                  <a:cubicBezTo>
                    <a:pt x="243515" y="532062"/>
                    <a:pt x="273564" y="549737"/>
                    <a:pt x="289471" y="592158"/>
                  </a:cubicBezTo>
                  <a:cubicBezTo>
                    <a:pt x="324822" y="562993"/>
                    <a:pt x="359288" y="563877"/>
                    <a:pt x="394639" y="599228"/>
                  </a:cubicBezTo>
                  <a:close/>
                  <a:moveTo>
                    <a:pt x="468875" y="375636"/>
                  </a:moveTo>
                  <a:cubicBezTo>
                    <a:pt x="423803" y="401265"/>
                    <a:pt x="384034" y="424243"/>
                    <a:pt x="334543" y="453407"/>
                  </a:cubicBezTo>
                  <a:cubicBezTo>
                    <a:pt x="411430" y="453407"/>
                    <a:pt x="445897" y="433080"/>
                    <a:pt x="468875" y="375636"/>
                  </a:cubicBezTo>
                  <a:close/>
                  <a:moveTo>
                    <a:pt x="255005" y="283724"/>
                  </a:moveTo>
                  <a:cubicBezTo>
                    <a:pt x="293890" y="261630"/>
                    <a:pt x="331892" y="239536"/>
                    <a:pt x="370778" y="216558"/>
                  </a:cubicBezTo>
                  <a:cubicBezTo>
                    <a:pt x="314217" y="207721"/>
                    <a:pt x="275331" y="228931"/>
                    <a:pt x="255005" y="28372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 name="任意多边形: 形状 80">
              <a:extLst>
                <a:ext uri="{FF2B5EF4-FFF2-40B4-BE49-F238E27FC236}">
                  <a16:creationId xmlns:a16="http://schemas.microsoft.com/office/drawing/2014/main" id="{2C51E53D-1365-4E30-91A6-CCA93D9EFBBB}"/>
                </a:ext>
              </a:extLst>
            </p:cNvPr>
            <p:cNvSpPr/>
            <p:nvPr/>
          </p:nvSpPr>
          <p:spPr>
            <a:xfrm>
              <a:off x="1929196" y="-6347443"/>
              <a:ext cx="1234687" cy="1485176"/>
            </a:xfrm>
            <a:custGeom>
              <a:avLst/>
              <a:gdLst>
                <a:gd name="connsiteX0" fmla="*/ 63702 w 1234687"/>
                <a:gd name="connsiteY0" fmla="*/ 1421974 h 1485176"/>
                <a:gd name="connsiteX1" fmla="*/ 115844 w 1234687"/>
                <a:gd name="connsiteY1" fmla="*/ 1421974 h 1485176"/>
                <a:gd name="connsiteX2" fmla="*/ 1157800 w 1234687"/>
                <a:gd name="connsiteY2" fmla="*/ 1421974 h 1485176"/>
                <a:gd name="connsiteX3" fmla="*/ 1214361 w 1234687"/>
                <a:gd name="connsiteY3" fmla="*/ 1426393 h 1485176"/>
                <a:gd name="connsiteX4" fmla="*/ 1234688 w 1234687"/>
                <a:gd name="connsiteY4" fmla="*/ 1459093 h 1485176"/>
                <a:gd name="connsiteX5" fmla="*/ 1209942 w 1234687"/>
                <a:gd name="connsiteY5" fmla="*/ 1482954 h 1485176"/>
                <a:gd name="connsiteX6" fmla="*/ 1179010 w 1234687"/>
                <a:gd name="connsiteY6" fmla="*/ 1483838 h 1485176"/>
                <a:gd name="connsiteX7" fmla="*/ 57515 w 1234687"/>
                <a:gd name="connsiteY7" fmla="*/ 1484722 h 1485176"/>
                <a:gd name="connsiteX8" fmla="*/ 71 w 1234687"/>
                <a:gd name="connsiteY8" fmla="*/ 1427277 h 1485176"/>
                <a:gd name="connsiteX9" fmla="*/ 954 w 1234687"/>
                <a:gd name="connsiteY9" fmla="*/ 58328 h 1485176"/>
                <a:gd name="connsiteX10" fmla="*/ 1838 w 1234687"/>
                <a:gd name="connsiteY10" fmla="*/ 36234 h 1485176"/>
                <a:gd name="connsiteX11" fmla="*/ 31002 w 1234687"/>
                <a:gd name="connsiteY11" fmla="*/ 0 h 1485176"/>
                <a:gd name="connsiteX12" fmla="*/ 61050 w 1234687"/>
                <a:gd name="connsiteY12" fmla="*/ 35351 h 1485176"/>
                <a:gd name="connsiteX13" fmla="*/ 63702 w 1234687"/>
                <a:gd name="connsiteY13" fmla="*/ 83074 h 1485176"/>
                <a:gd name="connsiteX14" fmla="*/ 63702 w 1234687"/>
                <a:gd name="connsiteY14" fmla="*/ 1363646 h 1485176"/>
                <a:gd name="connsiteX15" fmla="*/ 63702 w 1234687"/>
                <a:gd name="connsiteY15" fmla="*/ 1421974 h 1485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34687" h="1485176">
                  <a:moveTo>
                    <a:pt x="63702" y="1421974"/>
                  </a:moveTo>
                  <a:cubicBezTo>
                    <a:pt x="84028" y="1421974"/>
                    <a:pt x="99936" y="1421974"/>
                    <a:pt x="115844" y="1421974"/>
                  </a:cubicBezTo>
                  <a:cubicBezTo>
                    <a:pt x="463162" y="1421974"/>
                    <a:pt x="810481" y="1421974"/>
                    <a:pt x="1157800" y="1421974"/>
                  </a:cubicBezTo>
                  <a:cubicBezTo>
                    <a:pt x="1177243" y="1421974"/>
                    <a:pt x="1197569" y="1420207"/>
                    <a:pt x="1214361" y="1426393"/>
                  </a:cubicBezTo>
                  <a:cubicBezTo>
                    <a:pt x="1224082" y="1429929"/>
                    <a:pt x="1233804" y="1447604"/>
                    <a:pt x="1234688" y="1459093"/>
                  </a:cubicBezTo>
                  <a:cubicBezTo>
                    <a:pt x="1234688" y="1467046"/>
                    <a:pt x="1219663" y="1478535"/>
                    <a:pt x="1209942" y="1482954"/>
                  </a:cubicBezTo>
                  <a:cubicBezTo>
                    <a:pt x="1201104" y="1487373"/>
                    <a:pt x="1189616" y="1483838"/>
                    <a:pt x="1179010" y="1483838"/>
                  </a:cubicBezTo>
                  <a:cubicBezTo>
                    <a:pt x="805179" y="1483838"/>
                    <a:pt x="431347" y="1482954"/>
                    <a:pt x="57515" y="1484722"/>
                  </a:cubicBezTo>
                  <a:cubicBezTo>
                    <a:pt x="12443" y="1484722"/>
                    <a:pt x="71" y="1471465"/>
                    <a:pt x="71" y="1427277"/>
                  </a:cubicBezTo>
                  <a:cubicBezTo>
                    <a:pt x="1838" y="971255"/>
                    <a:pt x="954" y="514350"/>
                    <a:pt x="954" y="58328"/>
                  </a:cubicBezTo>
                  <a:cubicBezTo>
                    <a:pt x="954" y="51258"/>
                    <a:pt x="-1697" y="41537"/>
                    <a:pt x="1838" y="36234"/>
                  </a:cubicBezTo>
                  <a:cubicBezTo>
                    <a:pt x="9792" y="22978"/>
                    <a:pt x="21281" y="12373"/>
                    <a:pt x="31002" y="0"/>
                  </a:cubicBezTo>
                  <a:cubicBezTo>
                    <a:pt x="41608" y="11489"/>
                    <a:pt x="55748" y="22094"/>
                    <a:pt x="61050" y="35351"/>
                  </a:cubicBezTo>
                  <a:cubicBezTo>
                    <a:pt x="66353" y="49491"/>
                    <a:pt x="63702" y="67166"/>
                    <a:pt x="63702" y="83074"/>
                  </a:cubicBezTo>
                  <a:cubicBezTo>
                    <a:pt x="63702" y="509931"/>
                    <a:pt x="63702" y="936789"/>
                    <a:pt x="63702" y="1363646"/>
                  </a:cubicBezTo>
                  <a:cubicBezTo>
                    <a:pt x="63702" y="1383089"/>
                    <a:pt x="63702" y="1399880"/>
                    <a:pt x="63702" y="142197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 name="任意多边形: 形状 81">
              <a:extLst>
                <a:ext uri="{FF2B5EF4-FFF2-40B4-BE49-F238E27FC236}">
                  <a16:creationId xmlns:a16="http://schemas.microsoft.com/office/drawing/2014/main" id="{CB8C461C-D9B1-42CF-9536-78839A3AEDB1}"/>
                </a:ext>
              </a:extLst>
            </p:cNvPr>
            <p:cNvSpPr/>
            <p:nvPr/>
          </p:nvSpPr>
          <p:spPr>
            <a:xfrm>
              <a:off x="2332238" y="-5853471"/>
              <a:ext cx="864368" cy="62798"/>
            </a:xfrm>
            <a:custGeom>
              <a:avLst/>
              <a:gdLst>
                <a:gd name="connsiteX0" fmla="*/ 437487 w 864368"/>
                <a:gd name="connsiteY0" fmla="*/ 935 h 62798"/>
                <a:gd name="connsiteX1" fmla="*/ 816622 w 864368"/>
                <a:gd name="connsiteY1" fmla="*/ 935 h 62798"/>
                <a:gd name="connsiteX2" fmla="*/ 864345 w 864368"/>
                <a:gd name="connsiteY2" fmla="*/ 30983 h 62798"/>
                <a:gd name="connsiteX3" fmla="*/ 818389 w 864368"/>
                <a:gd name="connsiteY3" fmla="*/ 62799 h 62798"/>
                <a:gd name="connsiteX4" fmla="*/ 45980 w 864368"/>
                <a:gd name="connsiteY4" fmla="*/ 62799 h 62798"/>
                <a:gd name="connsiteX5" fmla="*/ 25 w 864368"/>
                <a:gd name="connsiteY5" fmla="*/ 30100 h 62798"/>
                <a:gd name="connsiteX6" fmla="*/ 47748 w 864368"/>
                <a:gd name="connsiteY6" fmla="*/ 52 h 62798"/>
                <a:gd name="connsiteX7" fmla="*/ 437487 w 864368"/>
                <a:gd name="connsiteY7" fmla="*/ 935 h 627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64368" h="62798">
                  <a:moveTo>
                    <a:pt x="437487" y="935"/>
                  </a:moveTo>
                  <a:cubicBezTo>
                    <a:pt x="563865" y="935"/>
                    <a:pt x="690244" y="935"/>
                    <a:pt x="816622" y="935"/>
                  </a:cubicBezTo>
                  <a:cubicBezTo>
                    <a:pt x="838716" y="935"/>
                    <a:pt x="863461" y="-1716"/>
                    <a:pt x="864345" y="30983"/>
                  </a:cubicBezTo>
                  <a:cubicBezTo>
                    <a:pt x="865229" y="62799"/>
                    <a:pt x="841367" y="62799"/>
                    <a:pt x="818389" y="62799"/>
                  </a:cubicBezTo>
                  <a:cubicBezTo>
                    <a:pt x="561214" y="62799"/>
                    <a:pt x="303155" y="62799"/>
                    <a:pt x="45980" y="62799"/>
                  </a:cubicBezTo>
                  <a:cubicBezTo>
                    <a:pt x="22119" y="62799"/>
                    <a:pt x="-859" y="62799"/>
                    <a:pt x="25" y="30100"/>
                  </a:cubicBezTo>
                  <a:cubicBezTo>
                    <a:pt x="909" y="-2600"/>
                    <a:pt x="25654" y="52"/>
                    <a:pt x="47748" y="52"/>
                  </a:cubicBezTo>
                  <a:cubicBezTo>
                    <a:pt x="178545" y="1819"/>
                    <a:pt x="308458" y="935"/>
                    <a:pt x="437487" y="935"/>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 name="任意多边形: 形状 82">
              <a:extLst>
                <a:ext uri="{FF2B5EF4-FFF2-40B4-BE49-F238E27FC236}">
                  <a16:creationId xmlns:a16="http://schemas.microsoft.com/office/drawing/2014/main" id="{83367369-A71E-4FB0-A5FD-2434163688D3}"/>
                </a:ext>
              </a:extLst>
            </p:cNvPr>
            <p:cNvSpPr/>
            <p:nvPr/>
          </p:nvSpPr>
          <p:spPr>
            <a:xfrm>
              <a:off x="2549640" y="-5729692"/>
              <a:ext cx="647856" cy="62747"/>
            </a:xfrm>
            <a:custGeom>
              <a:avLst/>
              <a:gdLst>
                <a:gd name="connsiteX0" fmla="*/ 330556 w 647856"/>
                <a:gd name="connsiteY0" fmla="*/ 884 h 62747"/>
                <a:gd name="connsiteX1" fmla="*/ 604523 w 647856"/>
                <a:gd name="connsiteY1" fmla="*/ 884 h 62747"/>
                <a:gd name="connsiteX2" fmla="*/ 647827 w 647856"/>
                <a:gd name="connsiteY2" fmla="*/ 30932 h 62747"/>
                <a:gd name="connsiteX3" fmla="*/ 606290 w 647856"/>
                <a:gd name="connsiteY3" fmla="*/ 62747 h 62747"/>
                <a:gd name="connsiteX4" fmla="*/ 41566 w 647856"/>
                <a:gd name="connsiteY4" fmla="*/ 62747 h 62747"/>
                <a:gd name="connsiteX5" fmla="*/ 29 w 647856"/>
                <a:gd name="connsiteY5" fmla="*/ 30048 h 62747"/>
                <a:gd name="connsiteX6" fmla="*/ 44217 w 647856"/>
                <a:gd name="connsiteY6" fmla="*/ 0 h 62747"/>
                <a:gd name="connsiteX7" fmla="*/ 330556 w 647856"/>
                <a:gd name="connsiteY7" fmla="*/ 884 h 627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47856" h="62747">
                  <a:moveTo>
                    <a:pt x="330556" y="884"/>
                  </a:moveTo>
                  <a:cubicBezTo>
                    <a:pt x="421584" y="884"/>
                    <a:pt x="512611" y="884"/>
                    <a:pt x="604523" y="884"/>
                  </a:cubicBezTo>
                  <a:cubicBezTo>
                    <a:pt x="626617" y="884"/>
                    <a:pt x="647827" y="1767"/>
                    <a:pt x="647827" y="30932"/>
                  </a:cubicBezTo>
                  <a:cubicBezTo>
                    <a:pt x="648711" y="59212"/>
                    <a:pt x="629268" y="62747"/>
                    <a:pt x="606290" y="62747"/>
                  </a:cubicBezTo>
                  <a:cubicBezTo>
                    <a:pt x="418049" y="62747"/>
                    <a:pt x="229807" y="62747"/>
                    <a:pt x="41566" y="62747"/>
                  </a:cubicBezTo>
                  <a:cubicBezTo>
                    <a:pt x="18588" y="62747"/>
                    <a:pt x="-855" y="59212"/>
                    <a:pt x="29" y="30048"/>
                  </a:cubicBezTo>
                  <a:cubicBezTo>
                    <a:pt x="913" y="884"/>
                    <a:pt x="22123" y="0"/>
                    <a:pt x="44217" y="0"/>
                  </a:cubicBezTo>
                  <a:cubicBezTo>
                    <a:pt x="139663" y="1767"/>
                    <a:pt x="235110" y="884"/>
                    <a:pt x="330556" y="88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任意多边形: 形状 85">
              <a:extLst>
                <a:ext uri="{FF2B5EF4-FFF2-40B4-BE49-F238E27FC236}">
                  <a16:creationId xmlns:a16="http://schemas.microsoft.com/office/drawing/2014/main" id="{25C206EA-57D7-4B8A-9B50-AAFB89875271}"/>
                </a:ext>
              </a:extLst>
            </p:cNvPr>
            <p:cNvSpPr/>
            <p:nvPr/>
          </p:nvSpPr>
          <p:spPr>
            <a:xfrm>
              <a:off x="2766190" y="-5605352"/>
              <a:ext cx="276617" cy="64785"/>
            </a:xfrm>
            <a:custGeom>
              <a:avLst/>
              <a:gdLst>
                <a:gd name="connsiteX0" fmla="*/ 136099 w 276617"/>
                <a:gd name="connsiteY0" fmla="*/ 1154 h 64785"/>
                <a:gd name="connsiteX1" fmla="*/ 236848 w 276617"/>
                <a:gd name="connsiteY1" fmla="*/ 2922 h 64785"/>
                <a:gd name="connsiteX2" fmla="*/ 276618 w 276617"/>
                <a:gd name="connsiteY2" fmla="*/ 31202 h 64785"/>
                <a:gd name="connsiteX3" fmla="*/ 239500 w 276617"/>
                <a:gd name="connsiteY3" fmla="*/ 62134 h 64785"/>
                <a:gd name="connsiteX4" fmla="*/ 37118 w 276617"/>
                <a:gd name="connsiteY4" fmla="*/ 62134 h 64785"/>
                <a:gd name="connsiteX5" fmla="*/ 0 w 276617"/>
                <a:gd name="connsiteY5" fmla="*/ 32086 h 64785"/>
                <a:gd name="connsiteX6" fmla="*/ 39769 w 276617"/>
                <a:gd name="connsiteY6" fmla="*/ 2922 h 64785"/>
                <a:gd name="connsiteX7" fmla="*/ 136099 w 276617"/>
                <a:gd name="connsiteY7" fmla="*/ 1154 h 6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6617" h="64785">
                  <a:moveTo>
                    <a:pt x="136099" y="1154"/>
                  </a:moveTo>
                  <a:cubicBezTo>
                    <a:pt x="169682" y="1154"/>
                    <a:pt x="204149" y="-1497"/>
                    <a:pt x="236848" y="2922"/>
                  </a:cubicBezTo>
                  <a:cubicBezTo>
                    <a:pt x="250989" y="4689"/>
                    <a:pt x="263361" y="21481"/>
                    <a:pt x="276618" y="31202"/>
                  </a:cubicBezTo>
                  <a:cubicBezTo>
                    <a:pt x="264245" y="41807"/>
                    <a:pt x="251872" y="61250"/>
                    <a:pt x="239500" y="62134"/>
                  </a:cubicBezTo>
                  <a:cubicBezTo>
                    <a:pt x="172334" y="65669"/>
                    <a:pt x="104284" y="65669"/>
                    <a:pt x="37118" y="62134"/>
                  </a:cubicBezTo>
                  <a:cubicBezTo>
                    <a:pt x="23861" y="61250"/>
                    <a:pt x="12373" y="42691"/>
                    <a:pt x="0" y="32086"/>
                  </a:cubicBezTo>
                  <a:cubicBezTo>
                    <a:pt x="13256" y="22365"/>
                    <a:pt x="25629" y="5573"/>
                    <a:pt x="39769" y="2922"/>
                  </a:cubicBezTo>
                  <a:cubicBezTo>
                    <a:pt x="70701" y="-2381"/>
                    <a:pt x="103400" y="1154"/>
                    <a:pt x="136099" y="115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任意多边形: 形状 87">
              <a:extLst>
                <a:ext uri="{FF2B5EF4-FFF2-40B4-BE49-F238E27FC236}">
                  <a16:creationId xmlns:a16="http://schemas.microsoft.com/office/drawing/2014/main" id="{C7482A7F-966C-4F22-A368-E66D2F6D1263}"/>
                </a:ext>
              </a:extLst>
            </p:cNvPr>
            <p:cNvSpPr/>
            <p:nvPr/>
          </p:nvSpPr>
          <p:spPr>
            <a:xfrm>
              <a:off x="2982712" y="-5976483"/>
              <a:ext cx="247453" cy="63756"/>
            </a:xfrm>
            <a:custGeom>
              <a:avLst/>
              <a:gdLst>
                <a:gd name="connsiteX0" fmla="*/ 121075 w 247453"/>
                <a:gd name="connsiteY0" fmla="*/ 62968 h 63756"/>
                <a:gd name="connsiteX1" fmla="*/ 33583 w 247453"/>
                <a:gd name="connsiteY1" fmla="*/ 61201 h 63756"/>
                <a:gd name="connsiteX2" fmla="*/ 0 w 247453"/>
                <a:gd name="connsiteY2" fmla="*/ 31153 h 63756"/>
                <a:gd name="connsiteX3" fmla="*/ 35351 w 247453"/>
                <a:gd name="connsiteY3" fmla="*/ 1988 h 63756"/>
                <a:gd name="connsiteX4" fmla="*/ 211219 w 247453"/>
                <a:gd name="connsiteY4" fmla="*/ 1988 h 63756"/>
                <a:gd name="connsiteX5" fmla="*/ 247454 w 247453"/>
                <a:gd name="connsiteY5" fmla="*/ 30269 h 63756"/>
                <a:gd name="connsiteX6" fmla="*/ 210335 w 247453"/>
                <a:gd name="connsiteY6" fmla="*/ 61201 h 63756"/>
                <a:gd name="connsiteX7" fmla="*/ 121075 w 247453"/>
                <a:gd name="connsiteY7" fmla="*/ 62968 h 63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7453" h="63756">
                  <a:moveTo>
                    <a:pt x="121075" y="62968"/>
                  </a:moveTo>
                  <a:cubicBezTo>
                    <a:pt x="91911" y="62968"/>
                    <a:pt x="61863" y="65619"/>
                    <a:pt x="33583" y="61201"/>
                  </a:cubicBezTo>
                  <a:cubicBezTo>
                    <a:pt x="21210" y="59433"/>
                    <a:pt x="10605" y="41758"/>
                    <a:pt x="0" y="31153"/>
                  </a:cubicBezTo>
                  <a:cubicBezTo>
                    <a:pt x="11489" y="21431"/>
                    <a:pt x="22978" y="2872"/>
                    <a:pt x="35351" y="1988"/>
                  </a:cubicBezTo>
                  <a:cubicBezTo>
                    <a:pt x="93679" y="-663"/>
                    <a:pt x="152891" y="-663"/>
                    <a:pt x="211219" y="1988"/>
                  </a:cubicBezTo>
                  <a:cubicBezTo>
                    <a:pt x="223592" y="2872"/>
                    <a:pt x="235081" y="20547"/>
                    <a:pt x="247454" y="30269"/>
                  </a:cubicBezTo>
                  <a:cubicBezTo>
                    <a:pt x="235081" y="40874"/>
                    <a:pt x="223592" y="59433"/>
                    <a:pt x="210335" y="61201"/>
                  </a:cubicBezTo>
                  <a:cubicBezTo>
                    <a:pt x="180288" y="65619"/>
                    <a:pt x="150240" y="62968"/>
                    <a:pt x="121075" y="62968"/>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任意多边形: 形状 103">
              <a:extLst>
                <a:ext uri="{FF2B5EF4-FFF2-40B4-BE49-F238E27FC236}">
                  <a16:creationId xmlns:a16="http://schemas.microsoft.com/office/drawing/2014/main" id="{163E4C31-EA67-4E42-BF1A-7E56E02368BC}"/>
                </a:ext>
              </a:extLst>
            </p:cNvPr>
            <p:cNvSpPr/>
            <p:nvPr/>
          </p:nvSpPr>
          <p:spPr>
            <a:xfrm>
              <a:off x="3046310" y="-6100210"/>
              <a:ext cx="181204" cy="63238"/>
            </a:xfrm>
            <a:custGeom>
              <a:avLst/>
              <a:gdLst>
                <a:gd name="connsiteX0" fmla="*/ 91061 w 181204"/>
                <a:gd name="connsiteY0" fmla="*/ 62084 h 63238"/>
                <a:gd name="connsiteX1" fmla="*/ 25663 w 181204"/>
                <a:gd name="connsiteY1" fmla="*/ 60317 h 63238"/>
                <a:gd name="connsiteX2" fmla="*/ 34 w 181204"/>
                <a:gd name="connsiteY2" fmla="*/ 28501 h 63238"/>
                <a:gd name="connsiteX3" fmla="*/ 25663 w 181204"/>
                <a:gd name="connsiteY3" fmla="*/ 1988 h 63238"/>
                <a:gd name="connsiteX4" fmla="*/ 157343 w 181204"/>
                <a:gd name="connsiteY4" fmla="*/ 1988 h 63238"/>
                <a:gd name="connsiteX5" fmla="*/ 181205 w 181204"/>
                <a:gd name="connsiteY5" fmla="*/ 31153 h 63238"/>
                <a:gd name="connsiteX6" fmla="*/ 157343 w 181204"/>
                <a:gd name="connsiteY6" fmla="*/ 60317 h 63238"/>
                <a:gd name="connsiteX7" fmla="*/ 91061 w 181204"/>
                <a:gd name="connsiteY7" fmla="*/ 62084 h 63238"/>
                <a:gd name="connsiteX8" fmla="*/ 91061 w 181204"/>
                <a:gd name="connsiteY8" fmla="*/ 62084 h 63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204" h="63238">
                  <a:moveTo>
                    <a:pt x="91061" y="62084"/>
                  </a:moveTo>
                  <a:cubicBezTo>
                    <a:pt x="68967" y="62084"/>
                    <a:pt x="45989" y="65619"/>
                    <a:pt x="25663" y="60317"/>
                  </a:cubicBezTo>
                  <a:cubicBezTo>
                    <a:pt x="14174" y="57665"/>
                    <a:pt x="917" y="40874"/>
                    <a:pt x="34" y="28501"/>
                  </a:cubicBezTo>
                  <a:cubicBezTo>
                    <a:pt x="-850" y="20547"/>
                    <a:pt x="15941" y="1988"/>
                    <a:pt x="25663" y="1988"/>
                  </a:cubicBezTo>
                  <a:cubicBezTo>
                    <a:pt x="69851" y="-663"/>
                    <a:pt x="114039" y="-663"/>
                    <a:pt x="157343" y="1988"/>
                  </a:cubicBezTo>
                  <a:cubicBezTo>
                    <a:pt x="166181" y="2872"/>
                    <a:pt x="181205" y="20547"/>
                    <a:pt x="181205" y="31153"/>
                  </a:cubicBezTo>
                  <a:cubicBezTo>
                    <a:pt x="181205" y="40874"/>
                    <a:pt x="167065" y="57665"/>
                    <a:pt x="157343" y="60317"/>
                  </a:cubicBezTo>
                  <a:cubicBezTo>
                    <a:pt x="136133" y="65619"/>
                    <a:pt x="113155" y="62084"/>
                    <a:pt x="91061" y="62084"/>
                  </a:cubicBezTo>
                  <a:cubicBezTo>
                    <a:pt x="91061" y="62084"/>
                    <a:pt x="91061" y="62084"/>
                    <a:pt x="91061" y="6208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任意多边形: 形状 104">
              <a:extLst>
                <a:ext uri="{FF2B5EF4-FFF2-40B4-BE49-F238E27FC236}">
                  <a16:creationId xmlns:a16="http://schemas.microsoft.com/office/drawing/2014/main" id="{9DBADA81-23CD-4AA8-B446-F6D1BB342750}"/>
                </a:ext>
              </a:extLst>
            </p:cNvPr>
            <p:cNvSpPr/>
            <p:nvPr/>
          </p:nvSpPr>
          <p:spPr>
            <a:xfrm>
              <a:off x="2088344" y="-5853223"/>
              <a:ext cx="179437" cy="63434"/>
            </a:xfrm>
            <a:custGeom>
              <a:avLst/>
              <a:gdLst>
                <a:gd name="connsiteX0" fmla="*/ 93679 w 179437"/>
                <a:gd name="connsiteY0" fmla="*/ 1571 h 63434"/>
                <a:gd name="connsiteX1" fmla="*/ 150240 w 179437"/>
                <a:gd name="connsiteY1" fmla="*/ 2455 h 63434"/>
                <a:gd name="connsiteX2" fmla="*/ 179404 w 179437"/>
                <a:gd name="connsiteY2" fmla="*/ 30735 h 63434"/>
                <a:gd name="connsiteX3" fmla="*/ 153775 w 179437"/>
                <a:gd name="connsiteY3" fmla="*/ 60783 h 63434"/>
                <a:gd name="connsiteX4" fmla="*/ 26513 w 179437"/>
                <a:gd name="connsiteY4" fmla="*/ 60783 h 63434"/>
                <a:gd name="connsiteX5" fmla="*/ 0 w 179437"/>
                <a:gd name="connsiteY5" fmla="*/ 30735 h 63434"/>
                <a:gd name="connsiteX6" fmla="*/ 28281 w 179437"/>
                <a:gd name="connsiteY6" fmla="*/ 1571 h 63434"/>
                <a:gd name="connsiteX7" fmla="*/ 93679 w 179437"/>
                <a:gd name="connsiteY7" fmla="*/ 1571 h 63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9437" h="63434">
                  <a:moveTo>
                    <a:pt x="93679" y="1571"/>
                  </a:moveTo>
                  <a:cubicBezTo>
                    <a:pt x="113122" y="1571"/>
                    <a:pt x="132564" y="-1964"/>
                    <a:pt x="150240" y="2455"/>
                  </a:cubicBezTo>
                  <a:cubicBezTo>
                    <a:pt x="162612" y="5990"/>
                    <a:pt x="178520" y="20130"/>
                    <a:pt x="179404" y="30735"/>
                  </a:cubicBezTo>
                  <a:cubicBezTo>
                    <a:pt x="180288" y="41340"/>
                    <a:pt x="163496" y="60783"/>
                    <a:pt x="153775" y="60783"/>
                  </a:cubicBezTo>
                  <a:cubicBezTo>
                    <a:pt x="111354" y="64318"/>
                    <a:pt x="68934" y="64318"/>
                    <a:pt x="26513" y="60783"/>
                  </a:cubicBezTo>
                  <a:cubicBezTo>
                    <a:pt x="15908" y="59900"/>
                    <a:pt x="0" y="41340"/>
                    <a:pt x="0" y="30735"/>
                  </a:cubicBezTo>
                  <a:cubicBezTo>
                    <a:pt x="0" y="20130"/>
                    <a:pt x="16792" y="4222"/>
                    <a:pt x="28281" y="1571"/>
                  </a:cubicBezTo>
                  <a:cubicBezTo>
                    <a:pt x="48607" y="-1964"/>
                    <a:pt x="71585" y="1571"/>
                    <a:pt x="93679" y="1571"/>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任意多边形: 形状 105">
              <a:extLst>
                <a:ext uri="{FF2B5EF4-FFF2-40B4-BE49-F238E27FC236}">
                  <a16:creationId xmlns:a16="http://schemas.microsoft.com/office/drawing/2014/main" id="{749631C5-EACB-40F0-864C-7A22532F39FA}"/>
                </a:ext>
              </a:extLst>
            </p:cNvPr>
            <p:cNvSpPr/>
            <p:nvPr/>
          </p:nvSpPr>
          <p:spPr>
            <a:xfrm>
              <a:off x="2087425" y="-5728809"/>
              <a:ext cx="180323" cy="63434"/>
            </a:xfrm>
            <a:custGeom>
              <a:avLst/>
              <a:gdLst>
                <a:gd name="connsiteX0" fmla="*/ 86644 w 180323"/>
                <a:gd name="connsiteY0" fmla="*/ 61863 h 63434"/>
                <a:gd name="connsiteX1" fmla="*/ 25664 w 180323"/>
                <a:gd name="connsiteY1" fmla="*/ 60980 h 63434"/>
                <a:gd name="connsiteX2" fmla="*/ 35 w 180323"/>
                <a:gd name="connsiteY2" fmla="*/ 33583 h 63434"/>
                <a:gd name="connsiteX3" fmla="*/ 25664 w 180323"/>
                <a:gd name="connsiteY3" fmla="*/ 2651 h 63434"/>
                <a:gd name="connsiteX4" fmla="*/ 152926 w 180323"/>
                <a:gd name="connsiteY4" fmla="*/ 2651 h 63434"/>
                <a:gd name="connsiteX5" fmla="*/ 180323 w 180323"/>
                <a:gd name="connsiteY5" fmla="*/ 32699 h 63434"/>
                <a:gd name="connsiteX6" fmla="*/ 152042 w 180323"/>
                <a:gd name="connsiteY6" fmla="*/ 61863 h 63434"/>
                <a:gd name="connsiteX7" fmla="*/ 86644 w 180323"/>
                <a:gd name="connsiteY7" fmla="*/ 61863 h 63434"/>
                <a:gd name="connsiteX8" fmla="*/ 86644 w 180323"/>
                <a:gd name="connsiteY8" fmla="*/ 61863 h 63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0323" h="63434">
                  <a:moveTo>
                    <a:pt x="86644" y="61863"/>
                  </a:moveTo>
                  <a:cubicBezTo>
                    <a:pt x="66318" y="61863"/>
                    <a:pt x="45107" y="65398"/>
                    <a:pt x="25664" y="60980"/>
                  </a:cubicBezTo>
                  <a:cubicBezTo>
                    <a:pt x="15059" y="58328"/>
                    <a:pt x="-849" y="41537"/>
                    <a:pt x="35" y="33583"/>
                  </a:cubicBezTo>
                  <a:cubicBezTo>
                    <a:pt x="1803" y="22094"/>
                    <a:pt x="15943" y="3535"/>
                    <a:pt x="25664" y="2651"/>
                  </a:cubicBezTo>
                  <a:cubicBezTo>
                    <a:pt x="68085" y="-884"/>
                    <a:pt x="110506" y="-884"/>
                    <a:pt x="152926" y="2651"/>
                  </a:cubicBezTo>
                  <a:cubicBezTo>
                    <a:pt x="163531" y="3535"/>
                    <a:pt x="180323" y="22094"/>
                    <a:pt x="180323" y="32699"/>
                  </a:cubicBezTo>
                  <a:cubicBezTo>
                    <a:pt x="180323" y="43304"/>
                    <a:pt x="164415" y="59212"/>
                    <a:pt x="152042" y="61863"/>
                  </a:cubicBezTo>
                  <a:cubicBezTo>
                    <a:pt x="131716" y="65398"/>
                    <a:pt x="108738" y="61863"/>
                    <a:pt x="86644" y="61863"/>
                  </a:cubicBezTo>
                  <a:cubicBezTo>
                    <a:pt x="86644" y="61863"/>
                    <a:pt x="86644" y="61863"/>
                    <a:pt x="86644" y="61863"/>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pic>
        <p:nvPicPr>
          <p:cNvPr id="107" name="图形 106">
            <a:extLst>
              <a:ext uri="{FF2B5EF4-FFF2-40B4-BE49-F238E27FC236}">
                <a16:creationId xmlns:a16="http://schemas.microsoft.com/office/drawing/2014/main" id="{6B67A507-5D03-42A1-A28E-08D487A98D2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229817" y="2367981"/>
            <a:ext cx="457014" cy="457014"/>
          </a:xfrm>
          <a:prstGeom prst="rect">
            <a:avLst/>
          </a:prstGeom>
        </p:spPr>
      </p:pic>
      <p:grpSp>
        <p:nvGrpSpPr>
          <p:cNvPr id="6" name="图形 3">
            <a:extLst>
              <a:ext uri="{FF2B5EF4-FFF2-40B4-BE49-F238E27FC236}">
                <a16:creationId xmlns:a16="http://schemas.microsoft.com/office/drawing/2014/main" id="{2BD57583-A87D-4E63-935E-D3FBD9924B04}"/>
              </a:ext>
            </a:extLst>
          </p:cNvPr>
          <p:cNvGrpSpPr/>
          <p:nvPr/>
        </p:nvGrpSpPr>
        <p:grpSpPr>
          <a:xfrm>
            <a:off x="3609078" y="2356551"/>
            <a:ext cx="464995" cy="465583"/>
            <a:chOff x="3751557" y="-8134408"/>
            <a:chExt cx="2130239" cy="2132933"/>
          </a:xfrm>
          <a:solidFill>
            <a:schemeClr val="bg1">
              <a:alpha val="80000"/>
            </a:schemeClr>
          </a:solidFill>
        </p:grpSpPr>
        <p:sp>
          <p:nvSpPr>
            <p:cNvPr id="8" name="任意多边形: 形状 7">
              <a:extLst>
                <a:ext uri="{FF2B5EF4-FFF2-40B4-BE49-F238E27FC236}">
                  <a16:creationId xmlns:a16="http://schemas.microsoft.com/office/drawing/2014/main" id="{11DA5368-C817-48A6-B64F-8A9BDA15A01F}"/>
                </a:ext>
              </a:extLst>
            </p:cNvPr>
            <p:cNvSpPr/>
            <p:nvPr/>
          </p:nvSpPr>
          <p:spPr>
            <a:xfrm>
              <a:off x="3751557" y="-8134408"/>
              <a:ext cx="2130239" cy="2132933"/>
            </a:xfrm>
            <a:custGeom>
              <a:avLst/>
              <a:gdLst>
                <a:gd name="connsiteX0" fmla="*/ 122072 w 2130239"/>
                <a:gd name="connsiteY0" fmla="*/ 1782414 h 2132933"/>
                <a:gd name="connsiteX1" fmla="*/ 122072 w 2130239"/>
                <a:gd name="connsiteY1" fmla="*/ 1721454 h 2132933"/>
                <a:gd name="connsiteX2" fmla="*/ 122072 w 2130239"/>
                <a:gd name="connsiteY2" fmla="*/ 697516 h 2132933"/>
                <a:gd name="connsiteX3" fmla="*/ 281140 w 2130239"/>
                <a:gd name="connsiteY3" fmla="*/ 536544 h 2132933"/>
                <a:gd name="connsiteX4" fmla="*/ 1200302 w 2130239"/>
                <a:gd name="connsiteY4" fmla="*/ 536544 h 2132933"/>
                <a:gd name="connsiteX5" fmla="*/ 1250785 w 2130239"/>
                <a:gd name="connsiteY5" fmla="*/ 536544 h 2132933"/>
                <a:gd name="connsiteX6" fmla="*/ 1252690 w 2130239"/>
                <a:gd name="connsiteY6" fmla="*/ 394621 h 2132933"/>
                <a:gd name="connsiteX7" fmla="*/ 1284122 w 2130239"/>
                <a:gd name="connsiteY7" fmla="*/ 351759 h 2132933"/>
                <a:gd name="connsiteX8" fmla="*/ 1309840 w 2130239"/>
                <a:gd name="connsiteY8" fmla="*/ 397479 h 2132933"/>
                <a:gd name="connsiteX9" fmla="*/ 1443190 w 2130239"/>
                <a:gd name="connsiteY9" fmla="*/ 728949 h 2132933"/>
                <a:gd name="connsiteX10" fmla="*/ 1852765 w 2130239"/>
                <a:gd name="connsiteY10" fmla="*/ 782289 h 2132933"/>
                <a:gd name="connsiteX11" fmla="*/ 2066125 w 2130239"/>
                <a:gd name="connsiteY11" fmla="*/ 428911 h 2132933"/>
                <a:gd name="connsiteX12" fmla="*/ 1822285 w 2130239"/>
                <a:gd name="connsiteY12" fmla="*/ 86011 h 2132933"/>
                <a:gd name="connsiteX13" fmla="*/ 1399375 w 2130239"/>
                <a:gd name="connsiteY13" fmla="*/ 195549 h 2132933"/>
                <a:gd name="connsiteX14" fmla="*/ 1384135 w 2130239"/>
                <a:gd name="connsiteY14" fmla="*/ 213646 h 2132933"/>
                <a:gd name="connsiteX15" fmla="*/ 1334605 w 2130239"/>
                <a:gd name="connsiteY15" fmla="*/ 223171 h 2132933"/>
                <a:gd name="connsiteX16" fmla="*/ 1336510 w 2130239"/>
                <a:gd name="connsiteY16" fmla="*/ 177451 h 2132933"/>
                <a:gd name="connsiteX17" fmla="*/ 1442237 w 2130239"/>
                <a:gd name="connsiteY17" fmla="*/ 76486 h 2132933"/>
                <a:gd name="connsiteX18" fmla="*/ 2020405 w 2130239"/>
                <a:gd name="connsiteY18" fmla="*/ 150781 h 2132933"/>
                <a:gd name="connsiteX19" fmla="*/ 2029930 w 2130239"/>
                <a:gd name="connsiteY19" fmla="*/ 724186 h 2132933"/>
                <a:gd name="connsiteX20" fmla="*/ 2005165 w 2130239"/>
                <a:gd name="connsiteY20" fmla="*/ 776574 h 2132933"/>
                <a:gd name="connsiteX21" fmla="*/ 2004212 w 2130239"/>
                <a:gd name="connsiteY21" fmla="*/ 1757649 h 2132933"/>
                <a:gd name="connsiteX22" fmla="*/ 2007070 w 2130239"/>
                <a:gd name="connsiteY22" fmla="*/ 1783366 h 2132933"/>
                <a:gd name="connsiteX23" fmla="*/ 2081365 w 2130239"/>
                <a:gd name="connsiteY23" fmla="*/ 1783366 h 2132933"/>
                <a:gd name="connsiteX24" fmla="*/ 2124228 w 2130239"/>
                <a:gd name="connsiteY24" fmla="*/ 1821466 h 2132933"/>
                <a:gd name="connsiteX25" fmla="*/ 2121370 w 2130239"/>
                <a:gd name="connsiteY25" fmla="*/ 2007204 h 2132933"/>
                <a:gd name="connsiteX26" fmla="*/ 1990877 w 2130239"/>
                <a:gd name="connsiteY26" fmla="*/ 2131981 h 2132933"/>
                <a:gd name="connsiteX27" fmla="*/ 1957540 w 2130239"/>
                <a:gd name="connsiteY27" fmla="*/ 2132934 h 2132933"/>
                <a:gd name="connsiteX28" fmla="*/ 166840 w 2130239"/>
                <a:gd name="connsiteY28" fmla="*/ 2132934 h 2132933"/>
                <a:gd name="connsiteX29" fmla="*/ 78257 w 2130239"/>
                <a:gd name="connsiteY29" fmla="*/ 2120551 h 2132933"/>
                <a:gd name="connsiteX30" fmla="*/ 2057 w 2130239"/>
                <a:gd name="connsiteY30" fmla="*/ 2014824 h 2132933"/>
                <a:gd name="connsiteX31" fmla="*/ 152 w 2130239"/>
                <a:gd name="connsiteY31" fmla="*/ 1824324 h 2132933"/>
                <a:gd name="connsiteX32" fmla="*/ 44920 w 2130239"/>
                <a:gd name="connsiteY32" fmla="*/ 1783366 h 2132933"/>
                <a:gd name="connsiteX33" fmla="*/ 122072 w 2130239"/>
                <a:gd name="connsiteY33" fmla="*/ 1782414 h 2132933"/>
                <a:gd name="connsiteX34" fmla="*/ 1775612 w 2130239"/>
                <a:gd name="connsiteY34" fmla="*/ 877539 h 2132933"/>
                <a:gd name="connsiteX35" fmla="*/ 1716558 w 2130239"/>
                <a:gd name="connsiteY35" fmla="*/ 881349 h 2132933"/>
                <a:gd name="connsiteX36" fmla="*/ 1395565 w 2130239"/>
                <a:gd name="connsiteY36" fmla="*/ 773716 h 2132933"/>
                <a:gd name="connsiteX37" fmla="*/ 1325080 w 2130239"/>
                <a:gd name="connsiteY37" fmla="*/ 746094 h 2132933"/>
                <a:gd name="connsiteX38" fmla="*/ 397345 w 2130239"/>
                <a:gd name="connsiteY38" fmla="*/ 745141 h 2132933"/>
                <a:gd name="connsiteX39" fmla="*/ 349720 w 2130239"/>
                <a:gd name="connsiteY39" fmla="*/ 747046 h 2132933"/>
                <a:gd name="connsiteX40" fmla="*/ 349720 w 2130239"/>
                <a:gd name="connsiteY40" fmla="*/ 1778604 h 2132933"/>
                <a:gd name="connsiteX41" fmla="*/ 1774660 w 2130239"/>
                <a:gd name="connsiteY41" fmla="*/ 1778604 h 2132933"/>
                <a:gd name="connsiteX42" fmla="*/ 1775612 w 2130239"/>
                <a:gd name="connsiteY42" fmla="*/ 877539 h 2132933"/>
                <a:gd name="connsiteX43" fmla="*/ 63970 w 2130239"/>
                <a:gd name="connsiteY43" fmla="*/ 1843374 h 2132933"/>
                <a:gd name="connsiteX44" fmla="*/ 63970 w 2130239"/>
                <a:gd name="connsiteY44" fmla="*/ 1962436 h 2132933"/>
                <a:gd name="connsiteX45" fmla="*/ 173507 w 2130239"/>
                <a:gd name="connsiteY45" fmla="*/ 2070069 h 2132933"/>
                <a:gd name="connsiteX46" fmla="*/ 1954683 w 2130239"/>
                <a:gd name="connsiteY46" fmla="*/ 2070069 h 2132933"/>
                <a:gd name="connsiteX47" fmla="*/ 1988020 w 2130239"/>
                <a:gd name="connsiteY47" fmla="*/ 2070069 h 2132933"/>
                <a:gd name="connsiteX48" fmla="*/ 2060410 w 2130239"/>
                <a:gd name="connsiteY48" fmla="*/ 2003394 h 2132933"/>
                <a:gd name="connsiteX49" fmla="*/ 2061362 w 2130239"/>
                <a:gd name="connsiteY49" fmla="*/ 1843374 h 2132933"/>
                <a:gd name="connsiteX50" fmla="*/ 2006117 w 2130239"/>
                <a:gd name="connsiteY50" fmla="*/ 1843374 h 2132933"/>
                <a:gd name="connsiteX51" fmla="*/ 1496530 w 2130239"/>
                <a:gd name="connsiteY51" fmla="*/ 1842421 h 2132933"/>
                <a:gd name="connsiteX52" fmla="*/ 1404137 w 2130239"/>
                <a:gd name="connsiteY52" fmla="*/ 1904334 h 2132933"/>
                <a:gd name="connsiteX53" fmla="*/ 1305077 w 2130239"/>
                <a:gd name="connsiteY53" fmla="*/ 1969104 h 2132933"/>
                <a:gd name="connsiteX54" fmla="*/ 857402 w 2130239"/>
                <a:gd name="connsiteY54" fmla="*/ 1970056 h 2132933"/>
                <a:gd name="connsiteX55" fmla="*/ 709765 w 2130239"/>
                <a:gd name="connsiteY55" fmla="*/ 1875759 h 2132933"/>
                <a:gd name="connsiteX56" fmla="*/ 671665 w 2130239"/>
                <a:gd name="connsiteY56" fmla="*/ 1845279 h 2132933"/>
                <a:gd name="connsiteX57" fmla="*/ 63970 w 2130239"/>
                <a:gd name="connsiteY57" fmla="*/ 1843374 h 2132933"/>
                <a:gd name="connsiteX58" fmla="*/ 1311745 w 2130239"/>
                <a:gd name="connsiteY58" fmla="*/ 684181 h 2132933"/>
                <a:gd name="connsiteX59" fmla="*/ 1193635 w 2130239"/>
                <a:gd name="connsiteY59" fmla="*/ 599409 h 2132933"/>
                <a:gd name="connsiteX60" fmla="*/ 283997 w 2130239"/>
                <a:gd name="connsiteY60" fmla="*/ 599409 h 2132933"/>
                <a:gd name="connsiteX61" fmla="*/ 185890 w 2130239"/>
                <a:gd name="connsiteY61" fmla="*/ 695611 h 2132933"/>
                <a:gd name="connsiteX62" fmla="*/ 185890 w 2130239"/>
                <a:gd name="connsiteY62" fmla="*/ 1733836 h 2132933"/>
                <a:gd name="connsiteX63" fmla="*/ 188747 w 2130239"/>
                <a:gd name="connsiteY63" fmla="*/ 1780509 h 2132933"/>
                <a:gd name="connsiteX64" fmla="*/ 283997 w 2130239"/>
                <a:gd name="connsiteY64" fmla="*/ 1780509 h 2132933"/>
                <a:gd name="connsiteX65" fmla="*/ 283997 w 2130239"/>
                <a:gd name="connsiteY65" fmla="*/ 1720501 h 2132933"/>
                <a:gd name="connsiteX66" fmla="*/ 283997 w 2130239"/>
                <a:gd name="connsiteY66" fmla="*/ 796576 h 2132933"/>
                <a:gd name="connsiteX67" fmla="*/ 397345 w 2130239"/>
                <a:gd name="connsiteY67" fmla="*/ 685134 h 2132933"/>
                <a:gd name="connsiteX68" fmla="*/ 1249833 w 2130239"/>
                <a:gd name="connsiteY68" fmla="*/ 685134 h 2132933"/>
                <a:gd name="connsiteX69" fmla="*/ 1311745 w 2130239"/>
                <a:gd name="connsiteY69" fmla="*/ 684181 h 2132933"/>
                <a:gd name="connsiteX70" fmla="*/ 1938490 w 2130239"/>
                <a:gd name="connsiteY70" fmla="*/ 1780509 h 2132933"/>
                <a:gd name="connsiteX71" fmla="*/ 1938490 w 2130239"/>
                <a:gd name="connsiteY71" fmla="*/ 814674 h 2132933"/>
                <a:gd name="connsiteX72" fmla="*/ 1840383 w 2130239"/>
                <a:gd name="connsiteY72" fmla="*/ 940404 h 2132933"/>
                <a:gd name="connsiteX73" fmla="*/ 1840383 w 2130239"/>
                <a:gd name="connsiteY73" fmla="*/ 1724311 h 2132933"/>
                <a:gd name="connsiteX74" fmla="*/ 1843240 w 2130239"/>
                <a:gd name="connsiteY74" fmla="*/ 1780509 h 2132933"/>
                <a:gd name="connsiteX75" fmla="*/ 1938490 w 2130239"/>
                <a:gd name="connsiteY75" fmla="*/ 1780509 h 2132933"/>
                <a:gd name="connsiteX76" fmla="*/ 1355560 w 2130239"/>
                <a:gd name="connsiteY76" fmla="*/ 1846231 h 2132933"/>
                <a:gd name="connsiteX77" fmla="*/ 769772 w 2130239"/>
                <a:gd name="connsiteY77" fmla="*/ 1846231 h 2132933"/>
                <a:gd name="connsiteX78" fmla="*/ 842162 w 2130239"/>
                <a:gd name="connsiteY78" fmla="*/ 1908144 h 2132933"/>
                <a:gd name="connsiteX79" fmla="*/ 1283170 w 2130239"/>
                <a:gd name="connsiteY79" fmla="*/ 1908144 h 2132933"/>
                <a:gd name="connsiteX80" fmla="*/ 1355560 w 2130239"/>
                <a:gd name="connsiteY80" fmla="*/ 1846231 h 2132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2130239" h="2132933">
                  <a:moveTo>
                    <a:pt x="122072" y="1782414"/>
                  </a:moveTo>
                  <a:cubicBezTo>
                    <a:pt x="122072" y="1758601"/>
                    <a:pt x="122072" y="1740504"/>
                    <a:pt x="122072" y="1721454"/>
                  </a:cubicBezTo>
                  <a:cubicBezTo>
                    <a:pt x="122072" y="1380459"/>
                    <a:pt x="122072" y="1038511"/>
                    <a:pt x="122072" y="697516"/>
                  </a:cubicBezTo>
                  <a:cubicBezTo>
                    <a:pt x="122072" y="577501"/>
                    <a:pt x="163030" y="536544"/>
                    <a:pt x="281140" y="536544"/>
                  </a:cubicBezTo>
                  <a:cubicBezTo>
                    <a:pt x="587845" y="536544"/>
                    <a:pt x="893597" y="536544"/>
                    <a:pt x="1200302" y="536544"/>
                  </a:cubicBezTo>
                  <a:cubicBezTo>
                    <a:pt x="1217447" y="536544"/>
                    <a:pt x="1234592" y="536544"/>
                    <a:pt x="1250785" y="536544"/>
                  </a:cubicBezTo>
                  <a:cubicBezTo>
                    <a:pt x="1250785" y="486061"/>
                    <a:pt x="1247927" y="439389"/>
                    <a:pt x="1252690" y="394621"/>
                  </a:cubicBezTo>
                  <a:cubicBezTo>
                    <a:pt x="1253642" y="379381"/>
                    <a:pt x="1272692" y="366046"/>
                    <a:pt x="1284122" y="351759"/>
                  </a:cubicBezTo>
                  <a:cubicBezTo>
                    <a:pt x="1293647" y="366999"/>
                    <a:pt x="1310792" y="383191"/>
                    <a:pt x="1309840" y="397479"/>
                  </a:cubicBezTo>
                  <a:cubicBezTo>
                    <a:pt x="1302220" y="529876"/>
                    <a:pt x="1343177" y="641319"/>
                    <a:pt x="1443190" y="728949"/>
                  </a:cubicBezTo>
                  <a:cubicBezTo>
                    <a:pt x="1554633" y="827056"/>
                    <a:pt x="1719415" y="849916"/>
                    <a:pt x="1852765" y="782289"/>
                  </a:cubicBezTo>
                  <a:cubicBezTo>
                    <a:pt x="1995640" y="708946"/>
                    <a:pt x="2070887" y="590836"/>
                    <a:pt x="2066125" y="428911"/>
                  </a:cubicBezTo>
                  <a:cubicBezTo>
                    <a:pt x="2062315" y="271749"/>
                    <a:pt x="1960397" y="133636"/>
                    <a:pt x="1822285" y="86011"/>
                  </a:cubicBezTo>
                  <a:cubicBezTo>
                    <a:pt x="1662265" y="30766"/>
                    <a:pt x="1508912" y="70771"/>
                    <a:pt x="1399375" y="195549"/>
                  </a:cubicBezTo>
                  <a:cubicBezTo>
                    <a:pt x="1394612" y="201264"/>
                    <a:pt x="1390802" y="211741"/>
                    <a:pt x="1384135" y="213646"/>
                  </a:cubicBezTo>
                  <a:cubicBezTo>
                    <a:pt x="1367942" y="218409"/>
                    <a:pt x="1350797" y="220314"/>
                    <a:pt x="1334605" y="223171"/>
                  </a:cubicBezTo>
                  <a:cubicBezTo>
                    <a:pt x="1334605" y="207931"/>
                    <a:pt x="1328890" y="186024"/>
                    <a:pt x="1336510" y="177451"/>
                  </a:cubicBezTo>
                  <a:cubicBezTo>
                    <a:pt x="1368895" y="141256"/>
                    <a:pt x="1402233" y="103156"/>
                    <a:pt x="1442237" y="76486"/>
                  </a:cubicBezTo>
                  <a:cubicBezTo>
                    <a:pt x="1624165" y="-49244"/>
                    <a:pt x="1868005" y="-16859"/>
                    <a:pt x="2020405" y="150781"/>
                  </a:cubicBezTo>
                  <a:cubicBezTo>
                    <a:pt x="2163280" y="307944"/>
                    <a:pt x="2167090" y="555594"/>
                    <a:pt x="2029930" y="724186"/>
                  </a:cubicBezTo>
                  <a:cubicBezTo>
                    <a:pt x="2017547" y="738474"/>
                    <a:pt x="2006117" y="759429"/>
                    <a:pt x="2005165" y="776574"/>
                  </a:cubicBezTo>
                  <a:cubicBezTo>
                    <a:pt x="2004212" y="1103281"/>
                    <a:pt x="2004212" y="1430941"/>
                    <a:pt x="2004212" y="1757649"/>
                  </a:cubicBezTo>
                  <a:cubicBezTo>
                    <a:pt x="2004212" y="1764316"/>
                    <a:pt x="2006117" y="1770031"/>
                    <a:pt x="2007070" y="1783366"/>
                  </a:cubicBezTo>
                  <a:cubicBezTo>
                    <a:pt x="2031835" y="1783366"/>
                    <a:pt x="2056600" y="1783366"/>
                    <a:pt x="2081365" y="1783366"/>
                  </a:cubicBezTo>
                  <a:cubicBezTo>
                    <a:pt x="2108035" y="1782414"/>
                    <a:pt x="2124228" y="1793844"/>
                    <a:pt x="2124228" y="1821466"/>
                  </a:cubicBezTo>
                  <a:cubicBezTo>
                    <a:pt x="2124228" y="1883379"/>
                    <a:pt x="2127085" y="1945291"/>
                    <a:pt x="2121370" y="2007204"/>
                  </a:cubicBezTo>
                  <a:cubicBezTo>
                    <a:pt x="2114703" y="2086261"/>
                    <a:pt x="2068983" y="2126266"/>
                    <a:pt x="1990877" y="2131981"/>
                  </a:cubicBezTo>
                  <a:cubicBezTo>
                    <a:pt x="1979447" y="2132934"/>
                    <a:pt x="1968970" y="2132934"/>
                    <a:pt x="1957540" y="2132934"/>
                  </a:cubicBezTo>
                  <a:cubicBezTo>
                    <a:pt x="1360322" y="2132934"/>
                    <a:pt x="764058" y="2132934"/>
                    <a:pt x="166840" y="2132934"/>
                  </a:cubicBezTo>
                  <a:cubicBezTo>
                    <a:pt x="137312" y="2132934"/>
                    <a:pt x="105880" y="2131029"/>
                    <a:pt x="78257" y="2120551"/>
                  </a:cubicBezTo>
                  <a:cubicBezTo>
                    <a:pt x="31585" y="2103406"/>
                    <a:pt x="3962" y="2065306"/>
                    <a:pt x="2057" y="2014824"/>
                  </a:cubicBezTo>
                  <a:cubicBezTo>
                    <a:pt x="-800" y="1951006"/>
                    <a:pt x="152" y="1888141"/>
                    <a:pt x="152" y="1824324"/>
                  </a:cubicBezTo>
                  <a:cubicBezTo>
                    <a:pt x="152" y="1793844"/>
                    <a:pt x="16345" y="1781461"/>
                    <a:pt x="44920" y="1783366"/>
                  </a:cubicBezTo>
                  <a:cubicBezTo>
                    <a:pt x="69685" y="1783366"/>
                    <a:pt x="93497" y="1782414"/>
                    <a:pt x="122072" y="1782414"/>
                  </a:cubicBezTo>
                  <a:close/>
                  <a:moveTo>
                    <a:pt x="1775612" y="877539"/>
                  </a:moveTo>
                  <a:cubicBezTo>
                    <a:pt x="1754658" y="879444"/>
                    <a:pt x="1735608" y="880396"/>
                    <a:pt x="1716558" y="881349"/>
                  </a:cubicBezTo>
                  <a:cubicBezTo>
                    <a:pt x="1594637" y="889921"/>
                    <a:pt x="1489862" y="850869"/>
                    <a:pt x="1395565" y="773716"/>
                  </a:cubicBezTo>
                  <a:cubicBezTo>
                    <a:pt x="1376515" y="758476"/>
                    <a:pt x="1348892" y="746094"/>
                    <a:pt x="1325080" y="746094"/>
                  </a:cubicBezTo>
                  <a:cubicBezTo>
                    <a:pt x="1015517" y="744189"/>
                    <a:pt x="706908" y="745141"/>
                    <a:pt x="397345" y="745141"/>
                  </a:cubicBezTo>
                  <a:cubicBezTo>
                    <a:pt x="382105" y="745141"/>
                    <a:pt x="366865" y="746094"/>
                    <a:pt x="349720" y="747046"/>
                  </a:cubicBezTo>
                  <a:cubicBezTo>
                    <a:pt x="349720" y="1091851"/>
                    <a:pt x="349720" y="1433799"/>
                    <a:pt x="349720" y="1778604"/>
                  </a:cubicBezTo>
                  <a:cubicBezTo>
                    <a:pt x="825970" y="1778604"/>
                    <a:pt x="1298410" y="1778604"/>
                    <a:pt x="1774660" y="1778604"/>
                  </a:cubicBezTo>
                  <a:cubicBezTo>
                    <a:pt x="1775612" y="1478566"/>
                    <a:pt x="1775612" y="1179481"/>
                    <a:pt x="1775612" y="877539"/>
                  </a:cubicBezTo>
                  <a:close/>
                  <a:moveTo>
                    <a:pt x="63970" y="1843374"/>
                  </a:moveTo>
                  <a:cubicBezTo>
                    <a:pt x="63970" y="1887189"/>
                    <a:pt x="63970" y="1924336"/>
                    <a:pt x="63970" y="1962436"/>
                  </a:cubicBezTo>
                  <a:cubicBezTo>
                    <a:pt x="63970" y="2051971"/>
                    <a:pt x="83020" y="2070069"/>
                    <a:pt x="173507" y="2070069"/>
                  </a:cubicBezTo>
                  <a:cubicBezTo>
                    <a:pt x="766915" y="2070069"/>
                    <a:pt x="1361275" y="2070069"/>
                    <a:pt x="1954683" y="2070069"/>
                  </a:cubicBezTo>
                  <a:cubicBezTo>
                    <a:pt x="1966112" y="2070069"/>
                    <a:pt x="1976590" y="2070069"/>
                    <a:pt x="1988020" y="2070069"/>
                  </a:cubicBezTo>
                  <a:cubicBezTo>
                    <a:pt x="2030883" y="2068164"/>
                    <a:pt x="2057552" y="2045304"/>
                    <a:pt x="2060410" y="2003394"/>
                  </a:cubicBezTo>
                  <a:cubicBezTo>
                    <a:pt x="2064220" y="1951959"/>
                    <a:pt x="2061362" y="1899571"/>
                    <a:pt x="2061362" y="1843374"/>
                  </a:cubicBezTo>
                  <a:cubicBezTo>
                    <a:pt x="2040408" y="1843374"/>
                    <a:pt x="2023262" y="1843374"/>
                    <a:pt x="2006117" y="1843374"/>
                  </a:cubicBezTo>
                  <a:cubicBezTo>
                    <a:pt x="1836572" y="1843374"/>
                    <a:pt x="1666075" y="1845279"/>
                    <a:pt x="1496530" y="1842421"/>
                  </a:cubicBezTo>
                  <a:cubicBezTo>
                    <a:pt x="1447000" y="1841469"/>
                    <a:pt x="1415567" y="1852899"/>
                    <a:pt x="1404137" y="1904334"/>
                  </a:cubicBezTo>
                  <a:cubicBezTo>
                    <a:pt x="1392708" y="1956721"/>
                    <a:pt x="1356512" y="1970056"/>
                    <a:pt x="1305077" y="1969104"/>
                  </a:cubicBezTo>
                  <a:cubicBezTo>
                    <a:pt x="1155535" y="1966246"/>
                    <a:pt x="1006945" y="1963389"/>
                    <a:pt x="857402" y="1970056"/>
                  </a:cubicBezTo>
                  <a:cubicBezTo>
                    <a:pt x="780250" y="1972914"/>
                    <a:pt x="728815" y="1956721"/>
                    <a:pt x="709765" y="1875759"/>
                  </a:cubicBezTo>
                  <a:cubicBezTo>
                    <a:pt x="706908" y="1862424"/>
                    <a:pt x="685000" y="1845279"/>
                    <a:pt x="671665" y="1845279"/>
                  </a:cubicBezTo>
                  <a:cubicBezTo>
                    <a:pt x="471640" y="1842421"/>
                    <a:pt x="271615" y="1843374"/>
                    <a:pt x="63970" y="1843374"/>
                  </a:cubicBezTo>
                  <a:close/>
                  <a:moveTo>
                    <a:pt x="1311745" y="684181"/>
                  </a:moveTo>
                  <a:cubicBezTo>
                    <a:pt x="1266025" y="583216"/>
                    <a:pt x="1295552" y="599409"/>
                    <a:pt x="1193635" y="599409"/>
                  </a:cubicBezTo>
                  <a:cubicBezTo>
                    <a:pt x="890740" y="598456"/>
                    <a:pt x="586892" y="599409"/>
                    <a:pt x="283997" y="599409"/>
                  </a:cubicBezTo>
                  <a:cubicBezTo>
                    <a:pt x="200177" y="599409"/>
                    <a:pt x="185890" y="614649"/>
                    <a:pt x="185890" y="695611"/>
                  </a:cubicBezTo>
                  <a:cubicBezTo>
                    <a:pt x="185890" y="1041369"/>
                    <a:pt x="185890" y="1388079"/>
                    <a:pt x="185890" y="1733836"/>
                  </a:cubicBezTo>
                  <a:cubicBezTo>
                    <a:pt x="185890" y="1749076"/>
                    <a:pt x="187795" y="1764316"/>
                    <a:pt x="188747" y="1780509"/>
                  </a:cubicBezTo>
                  <a:cubicBezTo>
                    <a:pt x="222085" y="1780509"/>
                    <a:pt x="250660" y="1780509"/>
                    <a:pt x="283997" y="1780509"/>
                  </a:cubicBezTo>
                  <a:cubicBezTo>
                    <a:pt x="283997" y="1758601"/>
                    <a:pt x="283997" y="1739551"/>
                    <a:pt x="283997" y="1720501"/>
                  </a:cubicBezTo>
                  <a:cubicBezTo>
                    <a:pt x="283997" y="1412844"/>
                    <a:pt x="283997" y="1104234"/>
                    <a:pt x="283997" y="796576"/>
                  </a:cubicBezTo>
                  <a:cubicBezTo>
                    <a:pt x="283997" y="698469"/>
                    <a:pt x="298285" y="685134"/>
                    <a:pt x="397345" y="685134"/>
                  </a:cubicBezTo>
                  <a:cubicBezTo>
                    <a:pt x="681190" y="685134"/>
                    <a:pt x="965987" y="685134"/>
                    <a:pt x="1249833" y="685134"/>
                  </a:cubicBezTo>
                  <a:cubicBezTo>
                    <a:pt x="1268883" y="684181"/>
                    <a:pt x="1287933" y="684181"/>
                    <a:pt x="1311745" y="684181"/>
                  </a:cubicBezTo>
                  <a:close/>
                  <a:moveTo>
                    <a:pt x="1938490" y="1780509"/>
                  </a:moveTo>
                  <a:cubicBezTo>
                    <a:pt x="1938490" y="1455706"/>
                    <a:pt x="1938490" y="1135666"/>
                    <a:pt x="1938490" y="814674"/>
                  </a:cubicBezTo>
                  <a:cubicBezTo>
                    <a:pt x="1840383" y="848011"/>
                    <a:pt x="1840383" y="848011"/>
                    <a:pt x="1840383" y="940404"/>
                  </a:cubicBezTo>
                  <a:cubicBezTo>
                    <a:pt x="1840383" y="1201389"/>
                    <a:pt x="1840383" y="1463326"/>
                    <a:pt x="1840383" y="1724311"/>
                  </a:cubicBezTo>
                  <a:cubicBezTo>
                    <a:pt x="1840383" y="1742409"/>
                    <a:pt x="1842287" y="1760506"/>
                    <a:pt x="1843240" y="1780509"/>
                  </a:cubicBezTo>
                  <a:cubicBezTo>
                    <a:pt x="1876577" y="1780509"/>
                    <a:pt x="1905152" y="1780509"/>
                    <a:pt x="1938490" y="1780509"/>
                  </a:cubicBezTo>
                  <a:close/>
                  <a:moveTo>
                    <a:pt x="1355560" y="1846231"/>
                  </a:moveTo>
                  <a:cubicBezTo>
                    <a:pt x="1159345" y="1846231"/>
                    <a:pt x="965987" y="1846231"/>
                    <a:pt x="769772" y="1846231"/>
                  </a:cubicBezTo>
                  <a:cubicBezTo>
                    <a:pt x="777392" y="1890046"/>
                    <a:pt x="795490" y="1909096"/>
                    <a:pt x="842162" y="1908144"/>
                  </a:cubicBezTo>
                  <a:cubicBezTo>
                    <a:pt x="988847" y="1904334"/>
                    <a:pt x="1136485" y="1905286"/>
                    <a:pt x="1283170" y="1908144"/>
                  </a:cubicBezTo>
                  <a:cubicBezTo>
                    <a:pt x="1328890" y="1909096"/>
                    <a:pt x="1349845" y="1892904"/>
                    <a:pt x="1355560" y="1846231"/>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 name="任意多边形: 形状 8">
              <a:extLst>
                <a:ext uri="{FF2B5EF4-FFF2-40B4-BE49-F238E27FC236}">
                  <a16:creationId xmlns:a16="http://schemas.microsoft.com/office/drawing/2014/main" id="{42BECF5F-0DCB-4707-91A8-E603E94A3C0E}"/>
                </a:ext>
              </a:extLst>
            </p:cNvPr>
            <p:cNvSpPr/>
            <p:nvPr/>
          </p:nvSpPr>
          <p:spPr>
            <a:xfrm>
              <a:off x="5175424" y="-8011250"/>
              <a:ext cx="350197" cy="468630"/>
            </a:xfrm>
            <a:custGeom>
              <a:avLst/>
              <a:gdLst>
                <a:gd name="connsiteX0" fmla="*/ 202202 w 350197"/>
                <a:gd name="connsiteY0" fmla="*/ 66675 h 468630"/>
                <a:gd name="connsiteX1" fmla="*/ 207917 w 350197"/>
                <a:gd name="connsiteY1" fmla="*/ 0 h 468630"/>
                <a:gd name="connsiteX2" fmla="*/ 262210 w 350197"/>
                <a:gd name="connsiteY2" fmla="*/ 11430 h 468630"/>
                <a:gd name="connsiteX3" fmla="*/ 263162 w 350197"/>
                <a:gd name="connsiteY3" fmla="*/ 175260 h 468630"/>
                <a:gd name="connsiteX4" fmla="*/ 207917 w 350197"/>
                <a:gd name="connsiteY4" fmla="*/ 188595 h 468630"/>
                <a:gd name="connsiteX5" fmla="*/ 200297 w 350197"/>
                <a:gd name="connsiteY5" fmla="*/ 136208 h 468630"/>
                <a:gd name="connsiteX6" fmla="*/ 73615 w 350197"/>
                <a:gd name="connsiteY6" fmla="*/ 397193 h 468630"/>
                <a:gd name="connsiteX7" fmla="*/ 81235 w 350197"/>
                <a:gd name="connsiteY7" fmla="*/ 419100 h 468630"/>
                <a:gd name="connsiteX8" fmla="*/ 70757 w 350197"/>
                <a:gd name="connsiteY8" fmla="*/ 468630 h 468630"/>
                <a:gd name="connsiteX9" fmla="*/ 25037 w 350197"/>
                <a:gd name="connsiteY9" fmla="*/ 439103 h 468630"/>
                <a:gd name="connsiteX10" fmla="*/ 7892 w 350197"/>
                <a:gd name="connsiteY10" fmla="*/ 267653 h 468630"/>
                <a:gd name="connsiteX11" fmla="*/ 202202 w 350197"/>
                <a:gd name="connsiteY11" fmla="*/ 66675 h 468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50197" h="468630">
                  <a:moveTo>
                    <a:pt x="202202" y="66675"/>
                  </a:moveTo>
                  <a:cubicBezTo>
                    <a:pt x="205060" y="38100"/>
                    <a:pt x="206965" y="19050"/>
                    <a:pt x="207917" y="0"/>
                  </a:cubicBezTo>
                  <a:cubicBezTo>
                    <a:pt x="226015" y="3810"/>
                    <a:pt x="248874" y="1905"/>
                    <a:pt x="262210" y="11430"/>
                  </a:cubicBezTo>
                  <a:cubicBezTo>
                    <a:pt x="379367" y="91440"/>
                    <a:pt x="379367" y="95250"/>
                    <a:pt x="263162" y="175260"/>
                  </a:cubicBezTo>
                  <a:cubicBezTo>
                    <a:pt x="248874" y="185738"/>
                    <a:pt x="226967" y="184785"/>
                    <a:pt x="207917" y="188595"/>
                  </a:cubicBezTo>
                  <a:cubicBezTo>
                    <a:pt x="205060" y="170498"/>
                    <a:pt x="202202" y="152400"/>
                    <a:pt x="200297" y="136208"/>
                  </a:cubicBezTo>
                  <a:cubicBezTo>
                    <a:pt x="97427" y="165735"/>
                    <a:pt x="37419" y="283845"/>
                    <a:pt x="73615" y="397193"/>
                  </a:cubicBezTo>
                  <a:cubicBezTo>
                    <a:pt x="76472" y="404813"/>
                    <a:pt x="82187" y="412433"/>
                    <a:pt x="81235" y="419100"/>
                  </a:cubicBezTo>
                  <a:cubicBezTo>
                    <a:pt x="79330" y="435293"/>
                    <a:pt x="74567" y="452438"/>
                    <a:pt x="70757" y="468630"/>
                  </a:cubicBezTo>
                  <a:cubicBezTo>
                    <a:pt x="54565" y="459105"/>
                    <a:pt x="31705" y="453390"/>
                    <a:pt x="25037" y="439103"/>
                  </a:cubicBezTo>
                  <a:cubicBezTo>
                    <a:pt x="-1633" y="384810"/>
                    <a:pt x="-6395" y="326708"/>
                    <a:pt x="7892" y="267653"/>
                  </a:cubicBezTo>
                  <a:cubicBezTo>
                    <a:pt x="35515" y="161925"/>
                    <a:pt x="107905" y="96203"/>
                    <a:pt x="202202" y="6667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 name="任意多边形: 形状 9">
              <a:extLst>
                <a:ext uri="{FF2B5EF4-FFF2-40B4-BE49-F238E27FC236}">
                  <a16:creationId xmlns:a16="http://schemas.microsoft.com/office/drawing/2014/main" id="{D0AD72C3-5E47-4D62-A8F1-16428EF4A8F0}"/>
                </a:ext>
              </a:extLst>
            </p:cNvPr>
            <p:cNvSpPr/>
            <p:nvPr/>
          </p:nvSpPr>
          <p:spPr>
            <a:xfrm>
              <a:off x="5355307" y="-7844562"/>
              <a:ext cx="349162" cy="467677"/>
            </a:xfrm>
            <a:custGeom>
              <a:avLst/>
              <a:gdLst>
                <a:gd name="connsiteX0" fmla="*/ 165195 w 349162"/>
                <a:gd name="connsiteY0" fmla="*/ 325755 h 467677"/>
                <a:gd name="connsiteX1" fmla="*/ 274732 w 349162"/>
                <a:gd name="connsiteY1" fmla="*/ 74295 h 467677"/>
                <a:gd name="connsiteX2" fmla="*/ 265207 w 349162"/>
                <a:gd name="connsiteY2" fmla="*/ 47625 h 467677"/>
                <a:gd name="connsiteX3" fmla="*/ 281399 w 349162"/>
                <a:gd name="connsiteY3" fmla="*/ 0 h 467677"/>
                <a:gd name="connsiteX4" fmla="*/ 324262 w 349162"/>
                <a:gd name="connsiteY4" fmla="*/ 27623 h 467677"/>
                <a:gd name="connsiteX5" fmla="*/ 205199 w 349162"/>
                <a:gd name="connsiteY5" fmla="*/ 379095 h 467677"/>
                <a:gd name="connsiteX6" fmla="*/ 143287 w 349162"/>
                <a:gd name="connsiteY6" fmla="*/ 406718 h 467677"/>
                <a:gd name="connsiteX7" fmla="*/ 143287 w 349162"/>
                <a:gd name="connsiteY7" fmla="*/ 467678 h 467677"/>
                <a:gd name="connsiteX8" fmla="*/ 81374 w 349162"/>
                <a:gd name="connsiteY8" fmla="*/ 453390 h 467677"/>
                <a:gd name="connsiteX9" fmla="*/ 62324 w 349162"/>
                <a:gd name="connsiteY9" fmla="*/ 439103 h 467677"/>
                <a:gd name="connsiteX10" fmla="*/ 5174 w 349162"/>
                <a:gd name="connsiteY10" fmla="*/ 365760 h 467677"/>
                <a:gd name="connsiteX11" fmla="*/ 119474 w 349162"/>
                <a:gd name="connsiteY11" fmla="*/ 278130 h 467677"/>
                <a:gd name="connsiteX12" fmla="*/ 165195 w 349162"/>
                <a:gd name="connsiteY12" fmla="*/ 325755 h 467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49162" h="467677">
                  <a:moveTo>
                    <a:pt x="165195" y="325755"/>
                  </a:moveTo>
                  <a:cubicBezTo>
                    <a:pt x="257587" y="293370"/>
                    <a:pt x="311879" y="180975"/>
                    <a:pt x="274732" y="74295"/>
                  </a:cubicBezTo>
                  <a:cubicBezTo>
                    <a:pt x="271874" y="65723"/>
                    <a:pt x="263302" y="56198"/>
                    <a:pt x="265207" y="47625"/>
                  </a:cubicBezTo>
                  <a:cubicBezTo>
                    <a:pt x="268064" y="31433"/>
                    <a:pt x="275684" y="15240"/>
                    <a:pt x="281399" y="0"/>
                  </a:cubicBezTo>
                  <a:cubicBezTo>
                    <a:pt x="295687" y="8573"/>
                    <a:pt x="317595" y="14288"/>
                    <a:pt x="324262" y="27623"/>
                  </a:cubicBezTo>
                  <a:cubicBezTo>
                    <a:pt x="385222" y="150495"/>
                    <a:pt x="329977" y="311468"/>
                    <a:pt x="205199" y="379095"/>
                  </a:cubicBezTo>
                  <a:cubicBezTo>
                    <a:pt x="183292" y="391478"/>
                    <a:pt x="159479" y="400050"/>
                    <a:pt x="143287" y="406718"/>
                  </a:cubicBezTo>
                  <a:cubicBezTo>
                    <a:pt x="143287" y="429578"/>
                    <a:pt x="143287" y="448628"/>
                    <a:pt x="143287" y="467678"/>
                  </a:cubicBezTo>
                  <a:cubicBezTo>
                    <a:pt x="122332" y="462915"/>
                    <a:pt x="101377" y="459105"/>
                    <a:pt x="81374" y="453390"/>
                  </a:cubicBezTo>
                  <a:cubicBezTo>
                    <a:pt x="74707" y="451485"/>
                    <a:pt x="68039" y="444818"/>
                    <a:pt x="62324" y="439103"/>
                  </a:cubicBezTo>
                  <a:cubicBezTo>
                    <a:pt x="41370" y="414338"/>
                    <a:pt x="-17686" y="403860"/>
                    <a:pt x="5174" y="365760"/>
                  </a:cubicBezTo>
                  <a:cubicBezTo>
                    <a:pt x="28987" y="327660"/>
                    <a:pt x="78517" y="303848"/>
                    <a:pt x="119474" y="278130"/>
                  </a:cubicBezTo>
                  <a:cubicBezTo>
                    <a:pt x="122332" y="275273"/>
                    <a:pt x="146145" y="305753"/>
                    <a:pt x="165195" y="32575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 name="任意多边形: 形状 15">
              <a:extLst>
                <a:ext uri="{FF2B5EF4-FFF2-40B4-BE49-F238E27FC236}">
                  <a16:creationId xmlns:a16="http://schemas.microsoft.com/office/drawing/2014/main" id="{A5F4EED9-2945-4D92-BB9E-9BB57F802E0F}"/>
                </a:ext>
              </a:extLst>
            </p:cNvPr>
            <p:cNvSpPr/>
            <p:nvPr/>
          </p:nvSpPr>
          <p:spPr>
            <a:xfrm>
              <a:off x="4166285" y="-7098755"/>
              <a:ext cx="1296114" cy="420290"/>
            </a:xfrm>
            <a:custGeom>
              <a:avLst/>
              <a:gdLst>
                <a:gd name="connsiteX0" fmla="*/ 1229439 w 1296114"/>
                <a:gd name="connsiteY0" fmla="*/ 358140 h 420290"/>
                <a:gd name="connsiteX1" fmla="*/ 1229439 w 1296114"/>
                <a:gd name="connsiteY1" fmla="*/ 65723 h 420290"/>
                <a:gd name="connsiteX2" fmla="*/ 66437 w 1296114"/>
                <a:gd name="connsiteY2" fmla="*/ 65723 h 420290"/>
                <a:gd name="connsiteX3" fmla="*/ 66437 w 1296114"/>
                <a:gd name="connsiteY3" fmla="*/ 358140 h 420290"/>
                <a:gd name="connsiteX4" fmla="*/ 188357 w 1296114"/>
                <a:gd name="connsiteY4" fmla="*/ 359093 h 420290"/>
                <a:gd name="connsiteX5" fmla="*/ 236934 w 1296114"/>
                <a:gd name="connsiteY5" fmla="*/ 387668 h 420290"/>
                <a:gd name="connsiteX6" fmla="*/ 186452 w 1296114"/>
                <a:gd name="connsiteY6" fmla="*/ 420053 h 420290"/>
                <a:gd name="connsiteX7" fmla="*/ 72152 w 1296114"/>
                <a:gd name="connsiteY7" fmla="*/ 419100 h 420290"/>
                <a:gd name="connsiteX8" fmla="*/ 714 w 1296114"/>
                <a:gd name="connsiteY8" fmla="*/ 347663 h 420290"/>
                <a:gd name="connsiteX9" fmla="*/ 714 w 1296114"/>
                <a:gd name="connsiteY9" fmla="*/ 71438 h 420290"/>
                <a:gd name="connsiteX10" fmla="*/ 68342 w 1296114"/>
                <a:gd name="connsiteY10" fmla="*/ 953 h 420290"/>
                <a:gd name="connsiteX11" fmla="*/ 111204 w 1296114"/>
                <a:gd name="connsiteY11" fmla="*/ 0 h 420290"/>
                <a:gd name="connsiteX12" fmla="*/ 1182767 w 1296114"/>
                <a:gd name="connsiteY12" fmla="*/ 0 h 420290"/>
                <a:gd name="connsiteX13" fmla="*/ 1296114 w 1296114"/>
                <a:gd name="connsiteY13" fmla="*/ 113348 h 420290"/>
                <a:gd name="connsiteX14" fmla="*/ 1296114 w 1296114"/>
                <a:gd name="connsiteY14" fmla="*/ 327660 h 420290"/>
                <a:gd name="connsiteX15" fmla="*/ 1209437 w 1296114"/>
                <a:gd name="connsiteY15" fmla="*/ 419100 h 420290"/>
                <a:gd name="connsiteX16" fmla="*/ 418862 w 1296114"/>
                <a:gd name="connsiteY16" fmla="*/ 418148 h 420290"/>
                <a:gd name="connsiteX17" fmla="*/ 372189 w 1296114"/>
                <a:gd name="connsiteY17" fmla="*/ 388620 h 420290"/>
                <a:gd name="connsiteX18" fmla="*/ 423624 w 1296114"/>
                <a:gd name="connsiteY18" fmla="*/ 358140 h 420290"/>
                <a:gd name="connsiteX19" fmla="*/ 1171337 w 1296114"/>
                <a:gd name="connsiteY19" fmla="*/ 358140 h 420290"/>
                <a:gd name="connsiteX20" fmla="*/ 1229439 w 1296114"/>
                <a:gd name="connsiteY20" fmla="*/ 358140 h 420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96114" h="420290">
                  <a:moveTo>
                    <a:pt x="1229439" y="358140"/>
                  </a:moveTo>
                  <a:cubicBezTo>
                    <a:pt x="1229439" y="258128"/>
                    <a:pt x="1229439" y="163830"/>
                    <a:pt x="1229439" y="65723"/>
                  </a:cubicBezTo>
                  <a:cubicBezTo>
                    <a:pt x="841772" y="65723"/>
                    <a:pt x="455057" y="65723"/>
                    <a:pt x="66437" y="65723"/>
                  </a:cubicBezTo>
                  <a:cubicBezTo>
                    <a:pt x="66437" y="161925"/>
                    <a:pt x="66437" y="256223"/>
                    <a:pt x="66437" y="358140"/>
                  </a:cubicBezTo>
                  <a:cubicBezTo>
                    <a:pt x="107394" y="358140"/>
                    <a:pt x="148352" y="355283"/>
                    <a:pt x="188357" y="359093"/>
                  </a:cubicBezTo>
                  <a:cubicBezTo>
                    <a:pt x="206455" y="360998"/>
                    <a:pt x="235982" y="375285"/>
                    <a:pt x="236934" y="387668"/>
                  </a:cubicBezTo>
                  <a:cubicBezTo>
                    <a:pt x="241697" y="421005"/>
                    <a:pt x="210264" y="420053"/>
                    <a:pt x="186452" y="420053"/>
                  </a:cubicBezTo>
                  <a:cubicBezTo>
                    <a:pt x="148352" y="420053"/>
                    <a:pt x="110252" y="421005"/>
                    <a:pt x="72152" y="419100"/>
                  </a:cubicBezTo>
                  <a:cubicBezTo>
                    <a:pt x="24527" y="416243"/>
                    <a:pt x="1667" y="394335"/>
                    <a:pt x="714" y="347663"/>
                  </a:cubicBezTo>
                  <a:cubicBezTo>
                    <a:pt x="-238" y="255270"/>
                    <a:pt x="-238" y="163830"/>
                    <a:pt x="714" y="71438"/>
                  </a:cubicBezTo>
                  <a:cubicBezTo>
                    <a:pt x="714" y="27623"/>
                    <a:pt x="25479" y="4763"/>
                    <a:pt x="68342" y="953"/>
                  </a:cubicBezTo>
                  <a:cubicBezTo>
                    <a:pt x="82629" y="0"/>
                    <a:pt x="96917" y="0"/>
                    <a:pt x="111204" y="0"/>
                  </a:cubicBezTo>
                  <a:cubicBezTo>
                    <a:pt x="468392" y="0"/>
                    <a:pt x="825580" y="0"/>
                    <a:pt x="1182767" y="0"/>
                  </a:cubicBezTo>
                  <a:cubicBezTo>
                    <a:pt x="1279922" y="0"/>
                    <a:pt x="1296114" y="16193"/>
                    <a:pt x="1296114" y="113348"/>
                  </a:cubicBezTo>
                  <a:cubicBezTo>
                    <a:pt x="1296114" y="184785"/>
                    <a:pt x="1296114" y="256223"/>
                    <a:pt x="1296114" y="327660"/>
                  </a:cubicBezTo>
                  <a:cubicBezTo>
                    <a:pt x="1296114" y="394335"/>
                    <a:pt x="1274207" y="419100"/>
                    <a:pt x="1209437" y="419100"/>
                  </a:cubicBezTo>
                  <a:cubicBezTo>
                    <a:pt x="945594" y="420053"/>
                    <a:pt x="682705" y="420053"/>
                    <a:pt x="418862" y="418148"/>
                  </a:cubicBezTo>
                  <a:cubicBezTo>
                    <a:pt x="402669" y="418148"/>
                    <a:pt x="373142" y="400050"/>
                    <a:pt x="372189" y="388620"/>
                  </a:cubicBezTo>
                  <a:cubicBezTo>
                    <a:pt x="369332" y="355283"/>
                    <a:pt x="399812" y="358140"/>
                    <a:pt x="423624" y="358140"/>
                  </a:cubicBezTo>
                  <a:cubicBezTo>
                    <a:pt x="673180" y="358140"/>
                    <a:pt x="921782" y="358140"/>
                    <a:pt x="1171337" y="358140"/>
                  </a:cubicBezTo>
                  <a:cubicBezTo>
                    <a:pt x="1189434" y="358140"/>
                    <a:pt x="1206580" y="358140"/>
                    <a:pt x="1229439" y="358140"/>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 name="任意多边形: 形状 16">
              <a:extLst>
                <a:ext uri="{FF2B5EF4-FFF2-40B4-BE49-F238E27FC236}">
                  <a16:creationId xmlns:a16="http://schemas.microsoft.com/office/drawing/2014/main" id="{CCB0A8D9-A901-4651-9095-F91EC4523E27}"/>
                </a:ext>
              </a:extLst>
            </p:cNvPr>
            <p:cNvSpPr/>
            <p:nvPr/>
          </p:nvSpPr>
          <p:spPr>
            <a:xfrm>
              <a:off x="4169808" y="-7213769"/>
              <a:ext cx="1289781" cy="65246"/>
            </a:xfrm>
            <a:custGeom>
              <a:avLst/>
              <a:gdLst>
                <a:gd name="connsiteX0" fmla="*/ 643938 w 1289781"/>
                <a:gd name="connsiteY0" fmla="*/ 63579 h 65246"/>
                <a:gd name="connsiteX1" fmla="*/ 67676 w 1289781"/>
                <a:gd name="connsiteY1" fmla="*/ 63579 h 65246"/>
                <a:gd name="connsiteX2" fmla="*/ 25766 w 1289781"/>
                <a:gd name="connsiteY2" fmla="*/ 61674 h 65246"/>
                <a:gd name="connsiteX3" fmla="*/ 48 w 1289781"/>
                <a:gd name="connsiteY3" fmla="*/ 34052 h 65246"/>
                <a:gd name="connsiteX4" fmla="*/ 22908 w 1289781"/>
                <a:gd name="connsiteY4" fmla="*/ 3572 h 65246"/>
                <a:gd name="connsiteX5" fmla="*/ 55293 w 1289781"/>
                <a:gd name="connsiteY5" fmla="*/ 714 h 65246"/>
                <a:gd name="connsiteX6" fmla="*/ 1230678 w 1289781"/>
                <a:gd name="connsiteY6" fmla="*/ 714 h 65246"/>
                <a:gd name="connsiteX7" fmla="*/ 1267826 w 1289781"/>
                <a:gd name="connsiteY7" fmla="*/ 4524 h 65246"/>
                <a:gd name="connsiteX8" fmla="*/ 1289733 w 1289781"/>
                <a:gd name="connsiteY8" fmla="*/ 31194 h 65246"/>
                <a:gd name="connsiteX9" fmla="*/ 1266873 w 1289781"/>
                <a:gd name="connsiteY9" fmla="*/ 61674 h 65246"/>
                <a:gd name="connsiteX10" fmla="*/ 1224963 w 1289781"/>
                <a:gd name="connsiteY10" fmla="*/ 64532 h 65246"/>
                <a:gd name="connsiteX11" fmla="*/ 643938 w 1289781"/>
                <a:gd name="connsiteY11" fmla="*/ 63579 h 652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9781" h="65246">
                  <a:moveTo>
                    <a:pt x="643938" y="63579"/>
                  </a:moveTo>
                  <a:cubicBezTo>
                    <a:pt x="451533" y="63579"/>
                    <a:pt x="260081" y="63579"/>
                    <a:pt x="67676" y="63579"/>
                  </a:cubicBezTo>
                  <a:cubicBezTo>
                    <a:pt x="53388" y="63579"/>
                    <a:pt x="37196" y="66437"/>
                    <a:pt x="25766" y="61674"/>
                  </a:cubicBezTo>
                  <a:cubicBezTo>
                    <a:pt x="14336" y="56912"/>
                    <a:pt x="1001" y="43577"/>
                    <a:pt x="48" y="34052"/>
                  </a:cubicBezTo>
                  <a:cubicBezTo>
                    <a:pt x="-904" y="24527"/>
                    <a:pt x="12431" y="10239"/>
                    <a:pt x="22908" y="3572"/>
                  </a:cubicBezTo>
                  <a:cubicBezTo>
                    <a:pt x="31481" y="-2143"/>
                    <a:pt x="44816" y="714"/>
                    <a:pt x="55293" y="714"/>
                  </a:cubicBezTo>
                  <a:cubicBezTo>
                    <a:pt x="446771" y="714"/>
                    <a:pt x="839201" y="714"/>
                    <a:pt x="1230678" y="714"/>
                  </a:cubicBezTo>
                  <a:cubicBezTo>
                    <a:pt x="1243061" y="714"/>
                    <a:pt x="1257348" y="-238"/>
                    <a:pt x="1267826" y="4524"/>
                  </a:cubicBezTo>
                  <a:cubicBezTo>
                    <a:pt x="1277351" y="9287"/>
                    <a:pt x="1290686" y="22622"/>
                    <a:pt x="1289733" y="31194"/>
                  </a:cubicBezTo>
                  <a:cubicBezTo>
                    <a:pt x="1287828" y="42624"/>
                    <a:pt x="1277351" y="56912"/>
                    <a:pt x="1266873" y="61674"/>
                  </a:cubicBezTo>
                  <a:cubicBezTo>
                    <a:pt x="1255444" y="67389"/>
                    <a:pt x="1239251" y="64532"/>
                    <a:pt x="1224963" y="64532"/>
                  </a:cubicBezTo>
                  <a:cubicBezTo>
                    <a:pt x="1030653" y="63579"/>
                    <a:pt x="837296" y="63579"/>
                    <a:pt x="643938" y="63579"/>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 name="任意多边形: 形状 17">
              <a:extLst>
                <a:ext uri="{FF2B5EF4-FFF2-40B4-BE49-F238E27FC236}">
                  <a16:creationId xmlns:a16="http://schemas.microsoft.com/office/drawing/2014/main" id="{534063C2-EB4F-4684-9343-EA64FA9FA168}"/>
                </a:ext>
              </a:extLst>
            </p:cNvPr>
            <p:cNvSpPr/>
            <p:nvPr/>
          </p:nvSpPr>
          <p:spPr>
            <a:xfrm>
              <a:off x="4567026" y="-6492031"/>
              <a:ext cx="524597" cy="63506"/>
            </a:xfrm>
            <a:custGeom>
              <a:avLst/>
              <a:gdLst>
                <a:gd name="connsiteX0" fmla="*/ 258151 w 524597"/>
                <a:gd name="connsiteY0" fmla="*/ 62884 h 63506"/>
                <a:gd name="connsiteX1" fmla="*/ 53364 w 524597"/>
                <a:gd name="connsiteY1" fmla="*/ 62884 h 63506"/>
                <a:gd name="connsiteX2" fmla="*/ 23 w 524597"/>
                <a:gd name="connsiteY2" fmla="*/ 32404 h 63506"/>
                <a:gd name="connsiteX3" fmla="*/ 51458 w 524597"/>
                <a:gd name="connsiteY3" fmla="*/ 19 h 63506"/>
                <a:gd name="connsiteX4" fmla="*/ 474368 w 524597"/>
                <a:gd name="connsiteY4" fmla="*/ 19 h 63506"/>
                <a:gd name="connsiteX5" fmla="*/ 523898 w 524597"/>
                <a:gd name="connsiteY5" fmla="*/ 32404 h 63506"/>
                <a:gd name="connsiteX6" fmla="*/ 471511 w 524597"/>
                <a:gd name="connsiteY6" fmla="*/ 61932 h 63506"/>
                <a:gd name="connsiteX7" fmla="*/ 258151 w 524597"/>
                <a:gd name="connsiteY7" fmla="*/ 62884 h 63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4597" h="63506">
                  <a:moveTo>
                    <a:pt x="258151" y="62884"/>
                  </a:moveTo>
                  <a:cubicBezTo>
                    <a:pt x="189571" y="62884"/>
                    <a:pt x="121943" y="62884"/>
                    <a:pt x="53364" y="62884"/>
                  </a:cubicBezTo>
                  <a:cubicBezTo>
                    <a:pt x="29551" y="62884"/>
                    <a:pt x="976" y="65741"/>
                    <a:pt x="23" y="32404"/>
                  </a:cubicBezTo>
                  <a:cubicBezTo>
                    <a:pt x="-929" y="-1886"/>
                    <a:pt x="27646" y="19"/>
                    <a:pt x="51458" y="19"/>
                  </a:cubicBezTo>
                  <a:cubicBezTo>
                    <a:pt x="192428" y="19"/>
                    <a:pt x="333398" y="19"/>
                    <a:pt x="474368" y="19"/>
                  </a:cubicBezTo>
                  <a:cubicBezTo>
                    <a:pt x="499133" y="19"/>
                    <a:pt x="529614" y="19"/>
                    <a:pt x="523898" y="32404"/>
                  </a:cubicBezTo>
                  <a:cubicBezTo>
                    <a:pt x="521993" y="44787"/>
                    <a:pt x="490561" y="60979"/>
                    <a:pt x="471511" y="61932"/>
                  </a:cubicBezTo>
                  <a:cubicBezTo>
                    <a:pt x="401026" y="64789"/>
                    <a:pt x="329589" y="62884"/>
                    <a:pt x="258151" y="62884"/>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 name="任意多边形: 形状 18">
              <a:extLst>
                <a:ext uri="{FF2B5EF4-FFF2-40B4-BE49-F238E27FC236}">
                  <a16:creationId xmlns:a16="http://schemas.microsoft.com/office/drawing/2014/main" id="{0A861321-5A19-4F72-8149-7E011BD42FCB}"/>
                </a:ext>
              </a:extLst>
            </p:cNvPr>
            <p:cNvSpPr/>
            <p:nvPr/>
          </p:nvSpPr>
          <p:spPr>
            <a:xfrm>
              <a:off x="4204147" y="-6620123"/>
              <a:ext cx="484822" cy="61912"/>
            </a:xfrm>
            <a:custGeom>
              <a:avLst/>
              <a:gdLst>
                <a:gd name="connsiteX0" fmla="*/ 238125 w 484822"/>
                <a:gd name="connsiteY0" fmla="*/ 61436 h 61912"/>
                <a:gd name="connsiteX1" fmla="*/ 42863 w 484822"/>
                <a:gd name="connsiteY1" fmla="*/ 59531 h 61912"/>
                <a:gd name="connsiteX2" fmla="*/ 0 w 484822"/>
                <a:gd name="connsiteY2" fmla="*/ 29051 h 61912"/>
                <a:gd name="connsiteX3" fmla="*/ 40957 w 484822"/>
                <a:gd name="connsiteY3" fmla="*/ 1429 h 61912"/>
                <a:gd name="connsiteX4" fmla="*/ 445770 w 484822"/>
                <a:gd name="connsiteY4" fmla="*/ 1429 h 61912"/>
                <a:gd name="connsiteX5" fmla="*/ 484822 w 484822"/>
                <a:gd name="connsiteY5" fmla="*/ 31909 h 61912"/>
                <a:gd name="connsiteX6" fmla="*/ 443865 w 484822"/>
                <a:gd name="connsiteY6" fmla="*/ 59531 h 61912"/>
                <a:gd name="connsiteX7" fmla="*/ 238125 w 484822"/>
                <a:gd name="connsiteY7" fmla="*/ 61436 h 61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4822" h="61912">
                  <a:moveTo>
                    <a:pt x="238125" y="61436"/>
                  </a:moveTo>
                  <a:cubicBezTo>
                    <a:pt x="173355" y="61436"/>
                    <a:pt x="107632" y="63341"/>
                    <a:pt x="42863" y="59531"/>
                  </a:cubicBezTo>
                  <a:cubicBezTo>
                    <a:pt x="27622" y="58579"/>
                    <a:pt x="14288" y="39529"/>
                    <a:pt x="0" y="29051"/>
                  </a:cubicBezTo>
                  <a:cubicBezTo>
                    <a:pt x="13335" y="19526"/>
                    <a:pt x="26670" y="1429"/>
                    <a:pt x="40957" y="1429"/>
                  </a:cubicBezTo>
                  <a:cubicBezTo>
                    <a:pt x="176213" y="-476"/>
                    <a:pt x="310515" y="-476"/>
                    <a:pt x="445770" y="1429"/>
                  </a:cubicBezTo>
                  <a:cubicBezTo>
                    <a:pt x="459105" y="1429"/>
                    <a:pt x="471488" y="21431"/>
                    <a:pt x="484822" y="31909"/>
                  </a:cubicBezTo>
                  <a:cubicBezTo>
                    <a:pt x="471488" y="41434"/>
                    <a:pt x="457200" y="59531"/>
                    <a:pt x="443865" y="59531"/>
                  </a:cubicBezTo>
                  <a:cubicBezTo>
                    <a:pt x="374332" y="63341"/>
                    <a:pt x="305752" y="61436"/>
                    <a:pt x="238125" y="61436"/>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 name="任意多边形: 形状 19">
              <a:extLst>
                <a:ext uri="{FF2B5EF4-FFF2-40B4-BE49-F238E27FC236}">
                  <a16:creationId xmlns:a16="http://schemas.microsoft.com/office/drawing/2014/main" id="{24B3D619-4A0C-4CB2-96BC-5ACB3319F4E0}"/>
                </a:ext>
              </a:extLst>
            </p:cNvPr>
            <p:cNvSpPr/>
            <p:nvPr/>
          </p:nvSpPr>
          <p:spPr>
            <a:xfrm>
              <a:off x="5034727" y="-6620676"/>
              <a:ext cx="391477" cy="63179"/>
            </a:xfrm>
            <a:custGeom>
              <a:avLst/>
              <a:gdLst>
                <a:gd name="connsiteX0" fmla="*/ 198120 w 391477"/>
                <a:gd name="connsiteY0" fmla="*/ 1029 h 63179"/>
                <a:gd name="connsiteX1" fmla="*/ 345757 w 391477"/>
                <a:gd name="connsiteY1" fmla="*/ 1981 h 63179"/>
                <a:gd name="connsiteX2" fmla="*/ 391477 w 391477"/>
                <a:gd name="connsiteY2" fmla="*/ 30556 h 63179"/>
                <a:gd name="connsiteX3" fmla="*/ 347663 w 391477"/>
                <a:gd name="connsiteY3" fmla="*/ 61036 h 63179"/>
                <a:gd name="connsiteX4" fmla="*/ 42863 w 391477"/>
                <a:gd name="connsiteY4" fmla="*/ 61036 h 63179"/>
                <a:gd name="connsiteX5" fmla="*/ 0 w 391477"/>
                <a:gd name="connsiteY5" fmla="*/ 30556 h 63179"/>
                <a:gd name="connsiteX6" fmla="*/ 40957 w 391477"/>
                <a:gd name="connsiteY6" fmla="*/ 2934 h 63179"/>
                <a:gd name="connsiteX7" fmla="*/ 198120 w 391477"/>
                <a:gd name="connsiteY7" fmla="*/ 1029 h 63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1477" h="63179">
                  <a:moveTo>
                    <a:pt x="198120" y="1029"/>
                  </a:moveTo>
                  <a:cubicBezTo>
                    <a:pt x="247650" y="1029"/>
                    <a:pt x="296227" y="-1829"/>
                    <a:pt x="345757" y="1981"/>
                  </a:cubicBezTo>
                  <a:cubicBezTo>
                    <a:pt x="361950" y="2934"/>
                    <a:pt x="376238" y="20079"/>
                    <a:pt x="391477" y="30556"/>
                  </a:cubicBezTo>
                  <a:cubicBezTo>
                    <a:pt x="377190" y="41034"/>
                    <a:pt x="362902" y="60084"/>
                    <a:pt x="347663" y="61036"/>
                  </a:cubicBezTo>
                  <a:cubicBezTo>
                    <a:pt x="245745" y="63894"/>
                    <a:pt x="144780" y="63894"/>
                    <a:pt x="42863" y="61036"/>
                  </a:cubicBezTo>
                  <a:cubicBezTo>
                    <a:pt x="28575" y="61036"/>
                    <a:pt x="14288" y="41034"/>
                    <a:pt x="0" y="30556"/>
                  </a:cubicBezTo>
                  <a:cubicBezTo>
                    <a:pt x="13335" y="21031"/>
                    <a:pt x="26670" y="3886"/>
                    <a:pt x="40957" y="2934"/>
                  </a:cubicBezTo>
                  <a:cubicBezTo>
                    <a:pt x="93345" y="-876"/>
                    <a:pt x="145732" y="1029"/>
                    <a:pt x="198120" y="1029"/>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 name="任意多边形: 形状 20">
              <a:extLst>
                <a:ext uri="{FF2B5EF4-FFF2-40B4-BE49-F238E27FC236}">
                  <a16:creationId xmlns:a16="http://schemas.microsoft.com/office/drawing/2014/main" id="{69008588-2235-4528-9269-7CBA3ABE351D}"/>
                </a:ext>
              </a:extLst>
            </p:cNvPr>
            <p:cNvSpPr/>
            <p:nvPr/>
          </p:nvSpPr>
          <p:spPr>
            <a:xfrm>
              <a:off x="5129977" y="-6493815"/>
              <a:ext cx="296227" cy="64905"/>
            </a:xfrm>
            <a:custGeom>
              <a:avLst/>
              <a:gdLst>
                <a:gd name="connsiteX0" fmla="*/ 148590 w 296227"/>
                <a:gd name="connsiteY0" fmla="*/ 850 h 64905"/>
                <a:gd name="connsiteX1" fmla="*/ 258127 w 296227"/>
                <a:gd name="connsiteY1" fmla="*/ 2755 h 64905"/>
                <a:gd name="connsiteX2" fmla="*/ 296227 w 296227"/>
                <a:gd name="connsiteY2" fmla="*/ 34188 h 64905"/>
                <a:gd name="connsiteX3" fmla="*/ 260032 w 296227"/>
                <a:gd name="connsiteY3" fmla="*/ 62763 h 64905"/>
                <a:gd name="connsiteX4" fmla="*/ 36195 w 296227"/>
                <a:gd name="connsiteY4" fmla="*/ 62763 h 64905"/>
                <a:gd name="connsiteX5" fmla="*/ 0 w 296227"/>
                <a:gd name="connsiteY5" fmla="*/ 33235 h 64905"/>
                <a:gd name="connsiteX6" fmla="*/ 39052 w 296227"/>
                <a:gd name="connsiteY6" fmla="*/ 2755 h 64905"/>
                <a:gd name="connsiteX7" fmla="*/ 148590 w 296227"/>
                <a:gd name="connsiteY7" fmla="*/ 850 h 64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227" h="64905">
                  <a:moveTo>
                    <a:pt x="148590" y="850"/>
                  </a:moveTo>
                  <a:cubicBezTo>
                    <a:pt x="184785" y="850"/>
                    <a:pt x="221932" y="-2007"/>
                    <a:pt x="258127" y="2755"/>
                  </a:cubicBezTo>
                  <a:cubicBezTo>
                    <a:pt x="271463" y="4660"/>
                    <a:pt x="283845" y="23710"/>
                    <a:pt x="296227" y="34188"/>
                  </a:cubicBezTo>
                  <a:cubicBezTo>
                    <a:pt x="283845" y="43713"/>
                    <a:pt x="272415" y="61810"/>
                    <a:pt x="260032" y="62763"/>
                  </a:cubicBezTo>
                  <a:cubicBezTo>
                    <a:pt x="185738" y="65620"/>
                    <a:pt x="111442" y="65620"/>
                    <a:pt x="36195" y="62763"/>
                  </a:cubicBezTo>
                  <a:cubicBezTo>
                    <a:pt x="23813" y="62763"/>
                    <a:pt x="12382" y="43713"/>
                    <a:pt x="0" y="33235"/>
                  </a:cubicBezTo>
                  <a:cubicBezTo>
                    <a:pt x="13335" y="22758"/>
                    <a:pt x="24765" y="3708"/>
                    <a:pt x="39052" y="2755"/>
                  </a:cubicBezTo>
                  <a:cubicBezTo>
                    <a:pt x="75247" y="-2007"/>
                    <a:pt x="112395" y="850"/>
                    <a:pt x="148590" y="850"/>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 name="任意多边形: 形状 23">
              <a:extLst>
                <a:ext uri="{FF2B5EF4-FFF2-40B4-BE49-F238E27FC236}">
                  <a16:creationId xmlns:a16="http://schemas.microsoft.com/office/drawing/2014/main" id="{9A0FEBCD-2921-4512-8AB2-95292CC70C85}"/>
                </a:ext>
              </a:extLst>
            </p:cNvPr>
            <p:cNvSpPr/>
            <p:nvPr/>
          </p:nvSpPr>
          <p:spPr>
            <a:xfrm>
              <a:off x="4204147" y="-6493815"/>
              <a:ext cx="272414" cy="64905"/>
            </a:xfrm>
            <a:custGeom>
              <a:avLst/>
              <a:gdLst>
                <a:gd name="connsiteX0" fmla="*/ 135255 w 272414"/>
                <a:gd name="connsiteY0" fmla="*/ 850 h 64905"/>
                <a:gd name="connsiteX1" fmla="*/ 234315 w 272414"/>
                <a:gd name="connsiteY1" fmla="*/ 2755 h 64905"/>
                <a:gd name="connsiteX2" fmla="*/ 272415 w 272414"/>
                <a:gd name="connsiteY2" fmla="*/ 34188 h 64905"/>
                <a:gd name="connsiteX3" fmla="*/ 236220 w 272414"/>
                <a:gd name="connsiteY3" fmla="*/ 62763 h 64905"/>
                <a:gd name="connsiteX4" fmla="*/ 37147 w 272414"/>
                <a:gd name="connsiteY4" fmla="*/ 62763 h 64905"/>
                <a:gd name="connsiteX5" fmla="*/ 0 w 272414"/>
                <a:gd name="connsiteY5" fmla="*/ 31330 h 64905"/>
                <a:gd name="connsiteX6" fmla="*/ 40957 w 272414"/>
                <a:gd name="connsiteY6" fmla="*/ 2755 h 64905"/>
                <a:gd name="connsiteX7" fmla="*/ 135255 w 272414"/>
                <a:gd name="connsiteY7" fmla="*/ 850 h 64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2414" h="64905">
                  <a:moveTo>
                    <a:pt x="135255" y="850"/>
                  </a:moveTo>
                  <a:cubicBezTo>
                    <a:pt x="168593" y="850"/>
                    <a:pt x="201930" y="-2007"/>
                    <a:pt x="234315" y="2755"/>
                  </a:cubicBezTo>
                  <a:cubicBezTo>
                    <a:pt x="247650" y="4660"/>
                    <a:pt x="259080" y="23710"/>
                    <a:pt x="272415" y="34188"/>
                  </a:cubicBezTo>
                  <a:cubicBezTo>
                    <a:pt x="260032" y="44665"/>
                    <a:pt x="248602" y="62763"/>
                    <a:pt x="236220" y="62763"/>
                  </a:cubicBezTo>
                  <a:cubicBezTo>
                    <a:pt x="170497" y="65620"/>
                    <a:pt x="103822" y="65620"/>
                    <a:pt x="37147" y="62763"/>
                  </a:cubicBezTo>
                  <a:cubicBezTo>
                    <a:pt x="23813" y="61810"/>
                    <a:pt x="12382" y="41808"/>
                    <a:pt x="0" y="31330"/>
                  </a:cubicBezTo>
                  <a:cubicBezTo>
                    <a:pt x="13335" y="21805"/>
                    <a:pt x="25717" y="4660"/>
                    <a:pt x="40957" y="2755"/>
                  </a:cubicBezTo>
                  <a:cubicBezTo>
                    <a:pt x="71438" y="-2007"/>
                    <a:pt x="102870" y="850"/>
                    <a:pt x="135255" y="850"/>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 name="任意多边形: 形状 24">
              <a:extLst>
                <a:ext uri="{FF2B5EF4-FFF2-40B4-BE49-F238E27FC236}">
                  <a16:creationId xmlns:a16="http://schemas.microsoft.com/office/drawing/2014/main" id="{D8E20B4A-B36A-4B8B-A26A-9D971BCB0B19}"/>
                </a:ext>
              </a:extLst>
            </p:cNvPr>
            <p:cNvSpPr/>
            <p:nvPr/>
          </p:nvSpPr>
          <p:spPr>
            <a:xfrm>
              <a:off x="4741356" y="-6619885"/>
              <a:ext cx="236220" cy="62226"/>
            </a:xfrm>
            <a:custGeom>
              <a:avLst/>
              <a:gdLst>
                <a:gd name="connsiteX0" fmla="*/ 118110 w 236220"/>
                <a:gd name="connsiteY0" fmla="*/ 61198 h 62226"/>
                <a:gd name="connsiteX1" fmla="*/ 37148 w 236220"/>
                <a:gd name="connsiteY1" fmla="*/ 60246 h 62226"/>
                <a:gd name="connsiteX2" fmla="*/ 0 w 236220"/>
                <a:gd name="connsiteY2" fmla="*/ 32623 h 62226"/>
                <a:gd name="connsiteX3" fmla="*/ 33338 w 236220"/>
                <a:gd name="connsiteY3" fmla="*/ 2143 h 62226"/>
                <a:gd name="connsiteX4" fmla="*/ 203835 w 236220"/>
                <a:gd name="connsiteY4" fmla="*/ 2143 h 62226"/>
                <a:gd name="connsiteX5" fmla="*/ 236220 w 236220"/>
                <a:gd name="connsiteY5" fmla="*/ 28813 h 62226"/>
                <a:gd name="connsiteX6" fmla="*/ 202883 w 236220"/>
                <a:gd name="connsiteY6" fmla="*/ 59293 h 62226"/>
                <a:gd name="connsiteX7" fmla="*/ 118110 w 236220"/>
                <a:gd name="connsiteY7" fmla="*/ 61198 h 62226"/>
                <a:gd name="connsiteX8" fmla="*/ 118110 w 236220"/>
                <a:gd name="connsiteY8" fmla="*/ 61198 h 622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220" h="62226">
                  <a:moveTo>
                    <a:pt x="118110" y="61198"/>
                  </a:moveTo>
                  <a:cubicBezTo>
                    <a:pt x="91440" y="61198"/>
                    <a:pt x="63818" y="64056"/>
                    <a:pt x="37148" y="60246"/>
                  </a:cubicBezTo>
                  <a:cubicBezTo>
                    <a:pt x="23813" y="58341"/>
                    <a:pt x="12383" y="42148"/>
                    <a:pt x="0" y="32623"/>
                  </a:cubicBezTo>
                  <a:cubicBezTo>
                    <a:pt x="11430" y="22146"/>
                    <a:pt x="21908" y="2143"/>
                    <a:pt x="33338" y="2143"/>
                  </a:cubicBezTo>
                  <a:cubicBezTo>
                    <a:pt x="90488" y="-714"/>
                    <a:pt x="147638" y="-714"/>
                    <a:pt x="203835" y="2143"/>
                  </a:cubicBezTo>
                  <a:cubicBezTo>
                    <a:pt x="215265" y="3096"/>
                    <a:pt x="224790" y="19288"/>
                    <a:pt x="236220" y="28813"/>
                  </a:cubicBezTo>
                  <a:cubicBezTo>
                    <a:pt x="225743" y="39291"/>
                    <a:pt x="215265" y="57388"/>
                    <a:pt x="202883" y="59293"/>
                  </a:cubicBezTo>
                  <a:cubicBezTo>
                    <a:pt x="176213" y="64056"/>
                    <a:pt x="146685" y="61198"/>
                    <a:pt x="118110" y="61198"/>
                  </a:cubicBezTo>
                  <a:cubicBezTo>
                    <a:pt x="118110" y="61198"/>
                    <a:pt x="118110" y="61198"/>
                    <a:pt x="118110" y="61198"/>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 name="任意多边形: 形状 25">
              <a:extLst>
                <a:ext uri="{FF2B5EF4-FFF2-40B4-BE49-F238E27FC236}">
                  <a16:creationId xmlns:a16="http://schemas.microsoft.com/office/drawing/2014/main" id="{944255CB-5F82-4C22-953D-4D4D5597F139}"/>
                </a:ext>
              </a:extLst>
            </p:cNvPr>
            <p:cNvSpPr/>
            <p:nvPr/>
          </p:nvSpPr>
          <p:spPr>
            <a:xfrm>
              <a:off x="4406077" y="-7329260"/>
              <a:ext cx="55427" cy="72390"/>
            </a:xfrm>
            <a:custGeom>
              <a:avLst/>
              <a:gdLst>
                <a:gd name="connsiteX0" fmla="*/ 31432 w 55427"/>
                <a:gd name="connsiteY0" fmla="*/ 0 h 72390"/>
                <a:gd name="connsiteX1" fmla="*/ 55245 w 55427"/>
                <a:gd name="connsiteY1" fmla="*/ 43815 h 72390"/>
                <a:gd name="connsiteX2" fmla="*/ 25717 w 55427"/>
                <a:gd name="connsiteY2" fmla="*/ 72390 h 72390"/>
                <a:gd name="connsiteX3" fmla="*/ 0 w 55427"/>
                <a:gd name="connsiteY3" fmla="*/ 40005 h 72390"/>
                <a:gd name="connsiteX4" fmla="*/ 31432 w 55427"/>
                <a:gd name="connsiteY4" fmla="*/ 0 h 72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427" h="72390">
                  <a:moveTo>
                    <a:pt x="31432" y="0"/>
                  </a:moveTo>
                  <a:cubicBezTo>
                    <a:pt x="43815" y="20003"/>
                    <a:pt x="57150" y="33338"/>
                    <a:pt x="55245" y="43815"/>
                  </a:cubicBezTo>
                  <a:cubicBezTo>
                    <a:pt x="53340" y="54293"/>
                    <a:pt x="36195" y="62865"/>
                    <a:pt x="25717" y="72390"/>
                  </a:cubicBezTo>
                  <a:cubicBezTo>
                    <a:pt x="16192" y="61913"/>
                    <a:pt x="0" y="51435"/>
                    <a:pt x="0" y="40005"/>
                  </a:cubicBezTo>
                  <a:cubicBezTo>
                    <a:pt x="952" y="29528"/>
                    <a:pt x="16192" y="18098"/>
                    <a:pt x="31432" y="0"/>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 name="任意多边形: 形状 26">
              <a:extLst>
                <a:ext uri="{FF2B5EF4-FFF2-40B4-BE49-F238E27FC236}">
                  <a16:creationId xmlns:a16="http://schemas.microsoft.com/office/drawing/2014/main" id="{B543E6B5-FE33-44F6-84E8-38A1CB335398}"/>
                </a:ext>
              </a:extLst>
            </p:cNvPr>
            <p:cNvSpPr/>
            <p:nvPr/>
          </p:nvSpPr>
          <p:spPr>
            <a:xfrm>
              <a:off x="4175572" y="-7315965"/>
              <a:ext cx="69532" cy="57232"/>
            </a:xfrm>
            <a:custGeom>
              <a:avLst/>
              <a:gdLst>
                <a:gd name="connsiteX0" fmla="*/ 0 w 69532"/>
                <a:gd name="connsiteY0" fmla="*/ 29568 h 57232"/>
                <a:gd name="connsiteX1" fmla="*/ 40957 w 69532"/>
                <a:gd name="connsiteY1" fmla="*/ 40 h 57232"/>
                <a:gd name="connsiteX2" fmla="*/ 69532 w 69532"/>
                <a:gd name="connsiteY2" fmla="*/ 27663 h 57232"/>
                <a:gd name="connsiteX3" fmla="*/ 42863 w 69532"/>
                <a:gd name="connsiteY3" fmla="*/ 57190 h 57232"/>
                <a:gd name="connsiteX4" fmla="*/ 0 w 69532"/>
                <a:gd name="connsiteY4" fmla="*/ 29568 h 57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532" h="57232">
                  <a:moveTo>
                    <a:pt x="0" y="29568"/>
                  </a:moveTo>
                  <a:cubicBezTo>
                    <a:pt x="18097" y="15280"/>
                    <a:pt x="30480" y="-912"/>
                    <a:pt x="40957" y="40"/>
                  </a:cubicBezTo>
                  <a:cubicBezTo>
                    <a:pt x="51435" y="40"/>
                    <a:pt x="69532" y="17185"/>
                    <a:pt x="69532" y="27663"/>
                  </a:cubicBezTo>
                  <a:cubicBezTo>
                    <a:pt x="69532" y="38140"/>
                    <a:pt x="53340" y="56238"/>
                    <a:pt x="42863" y="57190"/>
                  </a:cubicBezTo>
                  <a:cubicBezTo>
                    <a:pt x="32385" y="58143"/>
                    <a:pt x="19050" y="42903"/>
                    <a:pt x="0" y="29568"/>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 name="任意多边形: 形状 27">
              <a:extLst>
                <a:ext uri="{FF2B5EF4-FFF2-40B4-BE49-F238E27FC236}">
                  <a16:creationId xmlns:a16="http://schemas.microsoft.com/office/drawing/2014/main" id="{79FAD2C3-1836-441F-9452-43AE5CA65529}"/>
                </a:ext>
              </a:extLst>
            </p:cNvPr>
            <p:cNvSpPr/>
            <p:nvPr/>
          </p:nvSpPr>
          <p:spPr>
            <a:xfrm>
              <a:off x="4298444" y="-7316877"/>
              <a:ext cx="69532" cy="57192"/>
            </a:xfrm>
            <a:custGeom>
              <a:avLst/>
              <a:gdLst>
                <a:gd name="connsiteX0" fmla="*/ 69533 w 69532"/>
                <a:gd name="connsiteY0" fmla="*/ 29527 h 57192"/>
                <a:gd name="connsiteX1" fmla="*/ 27623 w 69532"/>
                <a:gd name="connsiteY1" fmla="*/ 57150 h 57192"/>
                <a:gd name="connsiteX2" fmla="*/ 0 w 69532"/>
                <a:gd name="connsiteY2" fmla="*/ 28575 h 57192"/>
                <a:gd name="connsiteX3" fmla="*/ 27623 w 69532"/>
                <a:gd name="connsiteY3" fmla="*/ 0 h 57192"/>
                <a:gd name="connsiteX4" fmla="*/ 69533 w 69532"/>
                <a:gd name="connsiteY4" fmla="*/ 29527 h 571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532" h="57192">
                  <a:moveTo>
                    <a:pt x="69533" y="29527"/>
                  </a:moveTo>
                  <a:cubicBezTo>
                    <a:pt x="50483" y="42863"/>
                    <a:pt x="38100" y="58103"/>
                    <a:pt x="27623" y="57150"/>
                  </a:cubicBezTo>
                  <a:cubicBezTo>
                    <a:pt x="17145" y="56197"/>
                    <a:pt x="0" y="38100"/>
                    <a:pt x="0" y="28575"/>
                  </a:cubicBezTo>
                  <a:cubicBezTo>
                    <a:pt x="0" y="18098"/>
                    <a:pt x="17145" y="952"/>
                    <a:pt x="27623" y="0"/>
                  </a:cubicBezTo>
                  <a:cubicBezTo>
                    <a:pt x="39053" y="0"/>
                    <a:pt x="51435" y="16192"/>
                    <a:pt x="69533" y="29527"/>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31" name="任意多边形: 形状 30">
            <a:extLst>
              <a:ext uri="{FF2B5EF4-FFF2-40B4-BE49-F238E27FC236}">
                <a16:creationId xmlns:a16="http://schemas.microsoft.com/office/drawing/2014/main" id="{E0DEE005-9884-42F3-9CCA-D45D369C7AF5}"/>
              </a:ext>
            </a:extLst>
          </p:cNvPr>
          <p:cNvSpPr/>
          <p:nvPr/>
        </p:nvSpPr>
        <p:spPr>
          <a:xfrm>
            <a:off x="7731886" y="2343730"/>
            <a:ext cx="507081" cy="505518"/>
          </a:xfrm>
          <a:custGeom>
            <a:avLst/>
            <a:gdLst>
              <a:gd name="connsiteX0" fmla="*/ 532686 w 2138641"/>
              <a:gd name="connsiteY0" fmla="*/ 375285 h 2132048"/>
              <a:gd name="connsiteX1" fmla="*/ 559356 w 2138641"/>
              <a:gd name="connsiteY1" fmla="*/ 220028 h 2132048"/>
              <a:gd name="connsiteX2" fmla="*/ 668893 w 2138641"/>
              <a:gd name="connsiteY2" fmla="*/ 107632 h 2132048"/>
              <a:gd name="connsiteX3" fmla="*/ 847011 w 2138641"/>
              <a:gd name="connsiteY3" fmla="*/ 150495 h 2132048"/>
              <a:gd name="connsiteX4" fmla="*/ 937498 w 2138641"/>
              <a:gd name="connsiteY4" fmla="*/ 0 h 2132048"/>
              <a:gd name="connsiteX5" fmla="*/ 1196578 w 2138641"/>
              <a:gd name="connsiteY5" fmla="*/ 0 h 2132048"/>
              <a:gd name="connsiteX6" fmla="*/ 1288018 w 2138641"/>
              <a:gd name="connsiteY6" fmla="*/ 151447 h 2132048"/>
              <a:gd name="connsiteX7" fmla="*/ 1463278 w 2138641"/>
              <a:gd name="connsiteY7" fmla="*/ 108585 h 2132048"/>
              <a:gd name="connsiteX8" fmla="*/ 1630918 w 2138641"/>
              <a:gd name="connsiteY8" fmla="*/ 279082 h 2132048"/>
              <a:gd name="connsiteX9" fmla="*/ 1629966 w 2138641"/>
              <a:gd name="connsiteY9" fmla="*/ 317182 h 2132048"/>
              <a:gd name="connsiteX10" fmla="*/ 1609011 w 2138641"/>
              <a:gd name="connsiteY10" fmla="*/ 373380 h 2132048"/>
              <a:gd name="connsiteX11" fmla="*/ 1852851 w 2138641"/>
              <a:gd name="connsiteY11" fmla="*/ 581025 h 2132048"/>
              <a:gd name="connsiteX12" fmla="*/ 1740456 w 2138641"/>
              <a:gd name="connsiteY12" fmla="*/ 893445 h 2132048"/>
              <a:gd name="connsiteX13" fmla="*/ 1939528 w 2138641"/>
              <a:gd name="connsiteY13" fmla="*/ 947738 h 2132048"/>
              <a:gd name="connsiteX14" fmla="*/ 1994773 w 2138641"/>
              <a:gd name="connsiteY14" fmla="*/ 923925 h 2132048"/>
              <a:gd name="connsiteX15" fmla="*/ 2133838 w 2138641"/>
              <a:gd name="connsiteY15" fmla="*/ 898207 h 2132048"/>
              <a:gd name="connsiteX16" fmla="*/ 2133838 w 2138641"/>
              <a:gd name="connsiteY16" fmla="*/ 1239202 h 2132048"/>
              <a:gd name="connsiteX17" fmla="*/ 2125266 w 2138641"/>
              <a:gd name="connsiteY17" fmla="*/ 1392555 h 2132048"/>
              <a:gd name="connsiteX18" fmla="*/ 1995726 w 2138641"/>
              <a:gd name="connsiteY18" fmla="*/ 1464945 h 2132048"/>
              <a:gd name="connsiteX19" fmla="*/ 1557576 w 2138641"/>
              <a:gd name="connsiteY19" fmla="*/ 1684020 h 2132048"/>
              <a:gd name="connsiteX20" fmla="*/ 1510903 w 2138641"/>
              <a:gd name="connsiteY20" fmla="*/ 1741170 h 2132048"/>
              <a:gd name="connsiteX21" fmla="*/ 1506141 w 2138641"/>
              <a:gd name="connsiteY21" fmla="*/ 1754505 h 2132048"/>
              <a:gd name="connsiteX22" fmla="*/ 1413748 w 2138641"/>
              <a:gd name="connsiteY22" fmla="*/ 1832610 h 2132048"/>
              <a:gd name="connsiteX23" fmla="*/ 1335643 w 2138641"/>
              <a:gd name="connsiteY23" fmla="*/ 1922145 h 2132048"/>
              <a:gd name="connsiteX24" fmla="*/ 1303258 w 2138641"/>
              <a:gd name="connsiteY24" fmla="*/ 1953577 h 2132048"/>
              <a:gd name="connsiteX25" fmla="*/ 1299448 w 2138641"/>
              <a:gd name="connsiteY25" fmla="*/ 1962150 h 2132048"/>
              <a:gd name="connsiteX26" fmla="*/ 1208961 w 2138641"/>
              <a:gd name="connsiteY26" fmla="*/ 2036445 h 2132048"/>
              <a:gd name="connsiteX27" fmla="*/ 1137523 w 2138641"/>
              <a:gd name="connsiteY27" fmla="*/ 2124075 h 2132048"/>
              <a:gd name="connsiteX28" fmla="*/ 1021318 w 2138641"/>
              <a:gd name="connsiteY28" fmla="*/ 2105025 h 2132048"/>
              <a:gd name="connsiteX29" fmla="*/ 964168 w 2138641"/>
              <a:gd name="connsiteY29" fmla="*/ 2093595 h 2132048"/>
              <a:gd name="connsiteX30" fmla="*/ 829866 w 2138641"/>
              <a:gd name="connsiteY30" fmla="*/ 2022157 h 2132048"/>
              <a:gd name="connsiteX31" fmla="*/ 798433 w 2138641"/>
              <a:gd name="connsiteY31" fmla="*/ 1988820 h 2132048"/>
              <a:gd name="connsiteX32" fmla="*/ 789861 w 2138641"/>
              <a:gd name="connsiteY32" fmla="*/ 1985963 h 2132048"/>
              <a:gd name="connsiteX33" fmla="*/ 715566 w 2138641"/>
              <a:gd name="connsiteY33" fmla="*/ 1894523 h 2132048"/>
              <a:gd name="connsiteX34" fmla="*/ 625078 w 2138641"/>
              <a:gd name="connsiteY34" fmla="*/ 1817370 h 2132048"/>
              <a:gd name="connsiteX35" fmla="*/ 589836 w 2138641"/>
              <a:gd name="connsiteY35" fmla="*/ 1781175 h 2132048"/>
              <a:gd name="connsiteX36" fmla="*/ 532686 w 2138641"/>
              <a:gd name="connsiteY36" fmla="*/ 1733550 h 2132048"/>
              <a:gd name="connsiteX37" fmla="*/ 421243 w 2138641"/>
              <a:gd name="connsiteY37" fmla="*/ 1627823 h 2132048"/>
              <a:gd name="connsiteX38" fmla="*/ 421243 w 2138641"/>
              <a:gd name="connsiteY38" fmla="*/ 1641157 h 2132048"/>
              <a:gd name="connsiteX39" fmla="*/ 327898 w 2138641"/>
              <a:gd name="connsiteY39" fmla="*/ 1644968 h 2132048"/>
              <a:gd name="connsiteX40" fmla="*/ 25956 w 2138641"/>
              <a:gd name="connsiteY40" fmla="*/ 1544955 h 2132048"/>
              <a:gd name="connsiteX41" fmla="*/ 1191 w 2138641"/>
              <a:gd name="connsiteY41" fmla="*/ 1513523 h 2132048"/>
              <a:gd name="connsiteX42" fmla="*/ 238 w 2138641"/>
              <a:gd name="connsiteY42" fmla="*/ 827723 h 2132048"/>
              <a:gd name="connsiteX43" fmla="*/ 156448 w 2138641"/>
              <a:gd name="connsiteY43" fmla="*/ 848677 h 2132048"/>
              <a:gd name="connsiteX44" fmla="*/ 217408 w 2138641"/>
              <a:gd name="connsiteY44" fmla="*/ 885825 h 2132048"/>
              <a:gd name="connsiteX45" fmla="*/ 382191 w 2138641"/>
              <a:gd name="connsiteY45" fmla="*/ 894398 h 2132048"/>
              <a:gd name="connsiteX46" fmla="*/ 276463 w 2138641"/>
              <a:gd name="connsiteY46" fmla="*/ 697230 h 2132048"/>
              <a:gd name="connsiteX47" fmla="*/ 320278 w 2138641"/>
              <a:gd name="connsiteY47" fmla="*/ 478155 h 2132048"/>
              <a:gd name="connsiteX48" fmla="*/ 532686 w 2138641"/>
              <a:gd name="connsiteY48" fmla="*/ 375285 h 2132048"/>
              <a:gd name="connsiteX49" fmla="*/ 2065258 w 2138641"/>
              <a:gd name="connsiteY49" fmla="*/ 968693 h 2132048"/>
              <a:gd name="connsiteX50" fmla="*/ 2017633 w 2138641"/>
              <a:gd name="connsiteY50" fmla="*/ 990600 h 2132048"/>
              <a:gd name="connsiteX51" fmla="*/ 1463278 w 2138641"/>
              <a:gd name="connsiteY51" fmla="*/ 1283970 h 2132048"/>
              <a:gd name="connsiteX52" fmla="*/ 1340406 w 2138641"/>
              <a:gd name="connsiteY52" fmla="*/ 1296352 h 2132048"/>
              <a:gd name="connsiteX53" fmla="*/ 1152763 w 2138641"/>
              <a:gd name="connsiteY53" fmla="*/ 1244918 h 2132048"/>
              <a:gd name="connsiteX54" fmla="*/ 1060371 w 2138641"/>
              <a:gd name="connsiteY54" fmla="*/ 1248727 h 2132048"/>
              <a:gd name="connsiteX55" fmla="*/ 855583 w 2138641"/>
              <a:gd name="connsiteY55" fmla="*/ 1348740 h 2132048"/>
              <a:gd name="connsiteX56" fmla="*/ 835581 w 2138641"/>
              <a:gd name="connsiteY56" fmla="*/ 1422082 h 2132048"/>
              <a:gd name="connsiteX57" fmla="*/ 901303 w 2138641"/>
              <a:gd name="connsiteY57" fmla="*/ 1434465 h 2132048"/>
              <a:gd name="connsiteX58" fmla="*/ 999411 w 2138641"/>
              <a:gd name="connsiteY58" fmla="*/ 1376363 h 2132048"/>
              <a:gd name="connsiteX59" fmla="*/ 1212771 w 2138641"/>
              <a:gd name="connsiteY59" fmla="*/ 1398270 h 2132048"/>
              <a:gd name="connsiteX60" fmla="*/ 1456611 w 2138641"/>
              <a:gd name="connsiteY60" fmla="*/ 1618298 h 2132048"/>
              <a:gd name="connsiteX61" fmla="*/ 1514713 w 2138641"/>
              <a:gd name="connsiteY61" fmla="*/ 1630680 h 2132048"/>
              <a:gd name="connsiteX62" fmla="*/ 2036683 w 2138641"/>
              <a:gd name="connsiteY62" fmla="*/ 1367790 h 2132048"/>
              <a:gd name="connsiteX63" fmla="*/ 2064306 w 2138641"/>
              <a:gd name="connsiteY63" fmla="*/ 1335405 h 2132048"/>
              <a:gd name="connsiteX64" fmla="*/ 2065258 w 2138641"/>
              <a:gd name="connsiteY64" fmla="*/ 968693 h 2132048"/>
              <a:gd name="connsiteX65" fmla="*/ 1192768 w 2138641"/>
              <a:gd name="connsiteY65" fmla="*/ 1588770 h 2132048"/>
              <a:gd name="connsiteX66" fmla="*/ 1368028 w 2138641"/>
              <a:gd name="connsiteY66" fmla="*/ 1734502 h 2132048"/>
              <a:gd name="connsiteX67" fmla="*/ 1435656 w 2138641"/>
              <a:gd name="connsiteY67" fmla="*/ 1737360 h 2132048"/>
              <a:gd name="connsiteX68" fmla="*/ 1421368 w 2138641"/>
              <a:gd name="connsiteY68" fmla="*/ 1677352 h 2132048"/>
              <a:gd name="connsiteX69" fmla="*/ 1152763 w 2138641"/>
              <a:gd name="connsiteY69" fmla="*/ 1435418 h 2132048"/>
              <a:gd name="connsiteX70" fmla="*/ 1045131 w 2138641"/>
              <a:gd name="connsiteY70" fmla="*/ 1426845 h 2132048"/>
              <a:gd name="connsiteX71" fmla="*/ 934641 w 2138641"/>
              <a:gd name="connsiteY71" fmla="*/ 1491615 h 2132048"/>
              <a:gd name="connsiteX72" fmla="*/ 844153 w 2138641"/>
              <a:gd name="connsiteY72" fmla="*/ 1505902 h 2132048"/>
              <a:gd name="connsiteX73" fmla="*/ 759381 w 2138641"/>
              <a:gd name="connsiteY73" fmla="*/ 1409700 h 2132048"/>
              <a:gd name="connsiteX74" fmla="*/ 816531 w 2138641"/>
              <a:gd name="connsiteY74" fmla="*/ 1289685 h 2132048"/>
              <a:gd name="connsiteX75" fmla="*/ 987028 w 2138641"/>
              <a:gd name="connsiteY75" fmla="*/ 1201102 h 2132048"/>
              <a:gd name="connsiteX76" fmla="*/ 761286 w 2138641"/>
              <a:gd name="connsiteY76" fmla="*/ 1175385 h 2132048"/>
              <a:gd name="connsiteX77" fmla="*/ 561261 w 2138641"/>
              <a:gd name="connsiteY77" fmla="*/ 1218248 h 2132048"/>
              <a:gd name="connsiteX78" fmla="*/ 512683 w 2138641"/>
              <a:gd name="connsiteY78" fmla="*/ 1265873 h 2132048"/>
              <a:gd name="connsiteX79" fmla="*/ 459343 w 2138641"/>
              <a:gd name="connsiteY79" fmla="*/ 1453515 h 2132048"/>
              <a:gd name="connsiteX80" fmla="*/ 532686 w 2138641"/>
              <a:gd name="connsiteY80" fmla="*/ 1609725 h 2132048"/>
              <a:gd name="connsiteX81" fmla="*/ 546021 w 2138641"/>
              <a:gd name="connsiteY81" fmla="*/ 1611630 h 2132048"/>
              <a:gd name="connsiteX82" fmla="*/ 606028 w 2138641"/>
              <a:gd name="connsiteY82" fmla="*/ 1545907 h 2132048"/>
              <a:gd name="connsiteX83" fmla="*/ 786051 w 2138641"/>
              <a:gd name="connsiteY83" fmla="*/ 1588770 h 2132048"/>
              <a:gd name="connsiteX84" fmla="*/ 818436 w 2138641"/>
              <a:gd name="connsiteY84" fmla="*/ 1620202 h 2132048"/>
              <a:gd name="connsiteX85" fmla="*/ 899398 w 2138641"/>
              <a:gd name="connsiteY85" fmla="*/ 1712595 h 2132048"/>
              <a:gd name="connsiteX86" fmla="*/ 990838 w 2138641"/>
              <a:gd name="connsiteY86" fmla="*/ 1792605 h 2132048"/>
              <a:gd name="connsiteX87" fmla="*/ 1027033 w 2138641"/>
              <a:gd name="connsiteY87" fmla="*/ 1827848 h 2132048"/>
              <a:gd name="connsiteX88" fmla="*/ 1072753 w 2138641"/>
              <a:gd name="connsiteY88" fmla="*/ 1860232 h 2132048"/>
              <a:gd name="connsiteX89" fmla="*/ 1155621 w 2138641"/>
              <a:gd name="connsiteY89" fmla="*/ 1938338 h 2132048"/>
              <a:gd name="connsiteX90" fmla="*/ 1226106 w 2138641"/>
              <a:gd name="connsiteY90" fmla="*/ 1945957 h 2132048"/>
              <a:gd name="connsiteX91" fmla="*/ 1204198 w 2138641"/>
              <a:gd name="connsiteY91" fmla="*/ 1880235 h 2132048"/>
              <a:gd name="connsiteX92" fmla="*/ 1042273 w 2138641"/>
              <a:gd name="connsiteY92" fmla="*/ 1744980 h 2132048"/>
              <a:gd name="connsiteX93" fmla="*/ 1087041 w 2138641"/>
              <a:gd name="connsiteY93" fmla="*/ 1693545 h 2132048"/>
              <a:gd name="connsiteX94" fmla="*/ 1255633 w 2138641"/>
              <a:gd name="connsiteY94" fmla="*/ 1833563 h 2132048"/>
              <a:gd name="connsiteX95" fmla="*/ 1329928 w 2138641"/>
              <a:gd name="connsiteY95" fmla="*/ 1841182 h 2132048"/>
              <a:gd name="connsiteX96" fmla="*/ 1305163 w 2138641"/>
              <a:gd name="connsiteY96" fmla="*/ 1776413 h 2132048"/>
              <a:gd name="connsiteX97" fmla="*/ 1145143 w 2138641"/>
              <a:gd name="connsiteY97" fmla="*/ 1642110 h 2132048"/>
              <a:gd name="connsiteX98" fmla="*/ 1192768 w 2138641"/>
              <a:gd name="connsiteY98" fmla="*/ 1588770 h 2132048"/>
              <a:gd name="connsiteX99" fmla="*/ 727948 w 2138641"/>
              <a:gd name="connsiteY99" fmla="*/ 1111568 h 2132048"/>
              <a:gd name="connsiteX100" fmla="*/ 975598 w 2138641"/>
              <a:gd name="connsiteY100" fmla="*/ 1122045 h 2132048"/>
              <a:gd name="connsiteX101" fmla="*/ 1359456 w 2138641"/>
              <a:gd name="connsiteY101" fmla="*/ 1229677 h 2132048"/>
              <a:gd name="connsiteX102" fmla="*/ 1406128 w 2138641"/>
              <a:gd name="connsiteY102" fmla="*/ 1236345 h 2132048"/>
              <a:gd name="connsiteX103" fmla="*/ 1410891 w 2138641"/>
              <a:gd name="connsiteY103" fmla="*/ 1214438 h 2132048"/>
              <a:gd name="connsiteX104" fmla="*/ 1410891 w 2138641"/>
              <a:gd name="connsiteY104" fmla="*/ 1109663 h 2132048"/>
              <a:gd name="connsiteX105" fmla="*/ 1324213 w 2138641"/>
              <a:gd name="connsiteY105" fmla="*/ 1000125 h 2132048"/>
              <a:gd name="connsiteX106" fmla="*/ 1176576 w 2138641"/>
              <a:gd name="connsiteY106" fmla="*/ 962977 h 2132048"/>
              <a:gd name="connsiteX107" fmla="*/ 1137523 w 2138641"/>
              <a:gd name="connsiteY107" fmla="*/ 938213 h 2132048"/>
              <a:gd name="connsiteX108" fmla="*/ 1148953 w 2138641"/>
              <a:gd name="connsiteY108" fmla="*/ 841057 h 2132048"/>
              <a:gd name="connsiteX109" fmla="*/ 1237536 w 2138641"/>
              <a:gd name="connsiteY109" fmla="*/ 610553 h 2132048"/>
              <a:gd name="connsiteX110" fmla="*/ 1127046 w 2138641"/>
              <a:gd name="connsiteY110" fmla="*/ 457200 h 2132048"/>
              <a:gd name="connsiteX111" fmla="*/ 949881 w 2138641"/>
              <a:gd name="connsiteY111" fmla="*/ 490538 h 2132048"/>
              <a:gd name="connsiteX112" fmla="*/ 956548 w 2138641"/>
              <a:gd name="connsiteY112" fmla="*/ 813435 h 2132048"/>
              <a:gd name="connsiteX113" fmla="*/ 1000363 w 2138641"/>
              <a:gd name="connsiteY113" fmla="*/ 913448 h 2132048"/>
              <a:gd name="connsiteX114" fmla="*/ 959406 w 2138641"/>
              <a:gd name="connsiteY114" fmla="*/ 963930 h 2132048"/>
              <a:gd name="connsiteX115" fmla="*/ 807006 w 2138641"/>
              <a:gd name="connsiteY115" fmla="*/ 1001077 h 2132048"/>
              <a:gd name="connsiteX116" fmla="*/ 727948 w 2138641"/>
              <a:gd name="connsiteY116" fmla="*/ 1111568 h 2132048"/>
              <a:gd name="connsiteX117" fmla="*/ 1489948 w 2138641"/>
              <a:gd name="connsiteY117" fmla="*/ 1190625 h 2132048"/>
              <a:gd name="connsiteX118" fmla="*/ 1856661 w 2138641"/>
              <a:gd name="connsiteY118" fmla="*/ 997268 h 2132048"/>
              <a:gd name="connsiteX119" fmla="*/ 1730931 w 2138641"/>
              <a:gd name="connsiteY119" fmla="*/ 964882 h 2132048"/>
              <a:gd name="connsiteX120" fmla="*/ 1689021 w 2138641"/>
              <a:gd name="connsiteY120" fmla="*/ 938213 h 2132048"/>
              <a:gd name="connsiteX121" fmla="*/ 1700451 w 2138641"/>
              <a:gd name="connsiteY121" fmla="*/ 841057 h 2132048"/>
              <a:gd name="connsiteX122" fmla="*/ 1789033 w 2138641"/>
              <a:gd name="connsiteY122" fmla="*/ 615315 h 2132048"/>
              <a:gd name="connsiteX123" fmla="*/ 1658541 w 2138641"/>
              <a:gd name="connsiteY123" fmla="*/ 451485 h 2132048"/>
              <a:gd name="connsiteX124" fmla="*/ 1475661 w 2138641"/>
              <a:gd name="connsiteY124" fmla="*/ 521018 h 2132048"/>
              <a:gd name="connsiteX125" fmla="*/ 1525191 w 2138641"/>
              <a:gd name="connsiteY125" fmla="*/ 830580 h 2132048"/>
              <a:gd name="connsiteX126" fmla="*/ 1548051 w 2138641"/>
              <a:gd name="connsiteY126" fmla="*/ 872490 h 2132048"/>
              <a:gd name="connsiteX127" fmla="*/ 1475661 w 2138641"/>
              <a:gd name="connsiteY127" fmla="*/ 971550 h 2132048"/>
              <a:gd name="connsiteX128" fmla="*/ 1450896 w 2138641"/>
              <a:gd name="connsiteY128" fmla="*/ 979170 h 2132048"/>
              <a:gd name="connsiteX129" fmla="*/ 1489948 w 2138641"/>
              <a:gd name="connsiteY129" fmla="*/ 1190625 h 2132048"/>
              <a:gd name="connsiteX130" fmla="*/ 689848 w 2138641"/>
              <a:gd name="connsiteY130" fmla="*/ 980123 h 2132048"/>
              <a:gd name="connsiteX131" fmla="*/ 629841 w 2138641"/>
              <a:gd name="connsiteY131" fmla="*/ 963930 h 2132048"/>
              <a:gd name="connsiteX132" fmla="*/ 588883 w 2138641"/>
              <a:gd name="connsiteY132" fmla="*/ 936307 h 2132048"/>
              <a:gd name="connsiteX133" fmla="*/ 601266 w 2138641"/>
              <a:gd name="connsiteY133" fmla="*/ 839152 h 2132048"/>
              <a:gd name="connsiteX134" fmla="*/ 686038 w 2138641"/>
              <a:gd name="connsiteY134" fmla="*/ 602932 h 2132048"/>
              <a:gd name="connsiteX135" fmla="*/ 573643 w 2138641"/>
              <a:gd name="connsiteY135" fmla="*/ 456247 h 2132048"/>
              <a:gd name="connsiteX136" fmla="*/ 397431 w 2138641"/>
              <a:gd name="connsiteY136" fmla="*/ 493395 h 2132048"/>
              <a:gd name="connsiteX137" fmla="*/ 418386 w 2138641"/>
              <a:gd name="connsiteY137" fmla="*/ 826770 h 2132048"/>
              <a:gd name="connsiteX138" fmla="*/ 447913 w 2138641"/>
              <a:gd name="connsiteY138" fmla="*/ 873443 h 2132048"/>
              <a:gd name="connsiteX139" fmla="*/ 376476 w 2138641"/>
              <a:gd name="connsiteY139" fmla="*/ 971550 h 2132048"/>
              <a:gd name="connsiteX140" fmla="*/ 478393 w 2138641"/>
              <a:gd name="connsiteY140" fmla="*/ 1035368 h 2132048"/>
              <a:gd name="connsiteX141" fmla="*/ 548878 w 2138641"/>
              <a:gd name="connsiteY141" fmla="*/ 1151573 h 2132048"/>
              <a:gd name="connsiteX142" fmla="*/ 645081 w 2138641"/>
              <a:gd name="connsiteY142" fmla="*/ 1129665 h 2132048"/>
              <a:gd name="connsiteX143" fmla="*/ 689848 w 2138641"/>
              <a:gd name="connsiteY143" fmla="*/ 980123 h 2132048"/>
              <a:gd name="connsiteX144" fmla="*/ 655558 w 2138641"/>
              <a:gd name="connsiteY144" fmla="*/ 895350 h 2132048"/>
              <a:gd name="connsiteX145" fmla="*/ 927021 w 2138641"/>
              <a:gd name="connsiteY145" fmla="*/ 895350 h 2132048"/>
              <a:gd name="connsiteX146" fmla="*/ 923211 w 2138641"/>
              <a:gd name="connsiteY146" fmla="*/ 881063 h 2132048"/>
              <a:gd name="connsiteX147" fmla="*/ 827961 w 2138641"/>
              <a:gd name="connsiteY147" fmla="*/ 601980 h 2132048"/>
              <a:gd name="connsiteX148" fmla="*/ 957501 w 2138641"/>
              <a:gd name="connsiteY148" fmla="*/ 404813 h 2132048"/>
              <a:gd name="connsiteX149" fmla="*/ 1193721 w 2138641"/>
              <a:gd name="connsiteY149" fmla="*/ 413385 h 2132048"/>
              <a:gd name="connsiteX150" fmla="*/ 1235631 w 2138641"/>
              <a:gd name="connsiteY150" fmla="*/ 858202 h 2132048"/>
              <a:gd name="connsiteX151" fmla="*/ 1202293 w 2138641"/>
              <a:gd name="connsiteY151" fmla="*/ 893445 h 2132048"/>
              <a:gd name="connsiteX152" fmla="*/ 1478518 w 2138641"/>
              <a:gd name="connsiteY152" fmla="*/ 895350 h 2132048"/>
              <a:gd name="connsiteX153" fmla="*/ 1475661 w 2138641"/>
              <a:gd name="connsiteY153" fmla="*/ 882968 h 2132048"/>
              <a:gd name="connsiteX154" fmla="*/ 1395651 w 2138641"/>
              <a:gd name="connsiteY154" fmla="*/ 525780 h 2132048"/>
              <a:gd name="connsiteX155" fmla="*/ 1388031 w 2138641"/>
              <a:gd name="connsiteY155" fmla="*/ 487680 h 2132048"/>
              <a:gd name="connsiteX156" fmla="*/ 747951 w 2138641"/>
              <a:gd name="connsiteY156" fmla="*/ 488632 h 2132048"/>
              <a:gd name="connsiteX157" fmla="*/ 742236 w 2138641"/>
              <a:gd name="connsiteY157" fmla="*/ 536257 h 2132048"/>
              <a:gd name="connsiteX158" fmla="*/ 662226 w 2138641"/>
              <a:gd name="connsiteY158" fmla="*/ 880110 h 2132048"/>
              <a:gd name="connsiteX159" fmla="*/ 655558 w 2138641"/>
              <a:gd name="connsiteY159" fmla="*/ 895350 h 2132048"/>
              <a:gd name="connsiteX160" fmla="*/ 1452801 w 2138641"/>
              <a:gd name="connsiteY160" fmla="*/ 186690 h 2132048"/>
              <a:gd name="connsiteX161" fmla="*/ 1261348 w 2138641"/>
              <a:gd name="connsiteY161" fmla="*/ 214313 h 2132048"/>
              <a:gd name="connsiteX162" fmla="*/ 1142286 w 2138641"/>
              <a:gd name="connsiteY162" fmla="*/ 77153 h 2132048"/>
              <a:gd name="connsiteX163" fmla="*/ 1136571 w 2138641"/>
              <a:gd name="connsiteY163" fmla="*/ 68580 h 2132048"/>
              <a:gd name="connsiteX164" fmla="*/ 990838 w 2138641"/>
              <a:gd name="connsiteY164" fmla="*/ 68580 h 2132048"/>
              <a:gd name="connsiteX165" fmla="*/ 880348 w 2138641"/>
              <a:gd name="connsiteY165" fmla="*/ 211455 h 2132048"/>
              <a:gd name="connsiteX166" fmla="*/ 683181 w 2138641"/>
              <a:gd name="connsiteY166" fmla="*/ 189547 h 2132048"/>
              <a:gd name="connsiteX167" fmla="*/ 594598 w 2138641"/>
              <a:gd name="connsiteY167" fmla="*/ 285750 h 2132048"/>
              <a:gd name="connsiteX168" fmla="*/ 586026 w 2138641"/>
              <a:gd name="connsiteY168" fmla="*/ 334328 h 2132048"/>
              <a:gd name="connsiteX169" fmla="*/ 689848 w 2138641"/>
              <a:gd name="connsiteY169" fmla="*/ 446722 h 2132048"/>
              <a:gd name="connsiteX170" fmla="*/ 1065133 w 2138641"/>
              <a:gd name="connsiteY170" fmla="*/ 240030 h 2132048"/>
              <a:gd name="connsiteX171" fmla="*/ 1446133 w 2138641"/>
              <a:gd name="connsiteY171" fmla="*/ 445770 h 2132048"/>
              <a:gd name="connsiteX172" fmla="*/ 1490901 w 2138641"/>
              <a:gd name="connsiteY172" fmla="*/ 413385 h 2132048"/>
              <a:gd name="connsiteX173" fmla="*/ 1510903 w 2138641"/>
              <a:gd name="connsiteY173" fmla="*/ 253365 h 2132048"/>
              <a:gd name="connsiteX174" fmla="*/ 1452801 w 2138641"/>
              <a:gd name="connsiteY174" fmla="*/ 186690 h 2132048"/>
              <a:gd name="connsiteX175" fmla="*/ 216456 w 2138641"/>
              <a:gd name="connsiteY175" fmla="*/ 1535430 h 2132048"/>
              <a:gd name="connsiteX176" fmla="*/ 341233 w 2138641"/>
              <a:gd name="connsiteY176" fmla="*/ 1036320 h 2132048"/>
              <a:gd name="connsiteX177" fmla="*/ 68818 w 2138641"/>
              <a:gd name="connsiteY177" fmla="*/ 881063 h 2132048"/>
              <a:gd name="connsiteX178" fmla="*/ 69771 w 2138641"/>
              <a:gd name="connsiteY178" fmla="*/ 1458277 h 2132048"/>
              <a:gd name="connsiteX179" fmla="*/ 87868 w 2138641"/>
              <a:gd name="connsiteY179" fmla="*/ 1490663 h 2132048"/>
              <a:gd name="connsiteX180" fmla="*/ 216456 w 2138641"/>
              <a:gd name="connsiteY180" fmla="*/ 1535430 h 2132048"/>
              <a:gd name="connsiteX181" fmla="*/ 350758 w 2138641"/>
              <a:gd name="connsiteY181" fmla="*/ 1579245 h 2132048"/>
              <a:gd name="connsiteX182" fmla="*/ 363141 w 2138641"/>
              <a:gd name="connsiteY182" fmla="*/ 1543050 h 2132048"/>
              <a:gd name="connsiteX183" fmla="*/ 465058 w 2138641"/>
              <a:gd name="connsiteY183" fmla="*/ 1187768 h 2132048"/>
              <a:gd name="connsiteX184" fmla="*/ 401241 w 2138641"/>
              <a:gd name="connsiteY184" fmla="*/ 1082040 h 2132048"/>
              <a:gd name="connsiteX185" fmla="*/ 283131 w 2138641"/>
              <a:gd name="connsiteY185" fmla="*/ 1556385 h 2132048"/>
              <a:gd name="connsiteX186" fmla="*/ 307896 w 2138641"/>
              <a:gd name="connsiteY186" fmla="*/ 1567815 h 2132048"/>
              <a:gd name="connsiteX187" fmla="*/ 350758 w 2138641"/>
              <a:gd name="connsiteY187" fmla="*/ 1579245 h 2132048"/>
              <a:gd name="connsiteX188" fmla="*/ 927021 w 2138641"/>
              <a:gd name="connsiteY188" fmla="*/ 1824990 h 2132048"/>
              <a:gd name="connsiteX189" fmla="*/ 869871 w 2138641"/>
              <a:gd name="connsiteY189" fmla="*/ 1796415 h 2132048"/>
              <a:gd name="connsiteX190" fmla="*/ 800338 w 2138641"/>
              <a:gd name="connsiteY190" fmla="*/ 1865948 h 2132048"/>
              <a:gd name="connsiteX191" fmla="*/ 828913 w 2138641"/>
              <a:gd name="connsiteY191" fmla="*/ 1923098 h 2132048"/>
              <a:gd name="connsiteX192" fmla="*/ 927021 w 2138641"/>
              <a:gd name="connsiteY192" fmla="*/ 1824990 h 2132048"/>
              <a:gd name="connsiteX193" fmla="*/ 1029891 w 2138641"/>
              <a:gd name="connsiteY193" fmla="*/ 1926907 h 2132048"/>
              <a:gd name="connsiteX194" fmla="*/ 970836 w 2138641"/>
              <a:gd name="connsiteY194" fmla="*/ 1900238 h 2132048"/>
              <a:gd name="connsiteX195" fmla="*/ 904161 w 2138641"/>
              <a:gd name="connsiteY195" fmla="*/ 1967865 h 2132048"/>
              <a:gd name="connsiteX196" fmla="*/ 931783 w 2138641"/>
              <a:gd name="connsiteY196" fmla="*/ 2026920 h 2132048"/>
              <a:gd name="connsiteX197" fmla="*/ 1029891 w 2138641"/>
              <a:gd name="connsiteY197" fmla="*/ 1926907 h 2132048"/>
              <a:gd name="connsiteX198" fmla="*/ 775573 w 2138641"/>
              <a:gd name="connsiteY198" fmla="*/ 1684973 h 2132048"/>
              <a:gd name="connsiteX199" fmla="*/ 700326 w 2138641"/>
              <a:gd name="connsiteY199" fmla="*/ 1760220 h 2132048"/>
              <a:gd name="connsiteX200" fmla="*/ 701278 w 2138641"/>
              <a:gd name="connsiteY200" fmla="*/ 1804988 h 2132048"/>
              <a:gd name="connsiteX201" fmla="*/ 749856 w 2138641"/>
              <a:gd name="connsiteY201" fmla="*/ 1811655 h 2132048"/>
              <a:gd name="connsiteX202" fmla="*/ 819388 w 2138641"/>
              <a:gd name="connsiteY202" fmla="*/ 1742123 h 2132048"/>
              <a:gd name="connsiteX203" fmla="*/ 775573 w 2138641"/>
              <a:gd name="connsiteY203" fmla="*/ 1684973 h 2132048"/>
              <a:gd name="connsiteX204" fmla="*/ 722233 w 2138641"/>
              <a:gd name="connsiteY204" fmla="*/ 1618298 h 2132048"/>
              <a:gd name="connsiteX205" fmla="*/ 667941 w 2138641"/>
              <a:gd name="connsiteY205" fmla="*/ 1586865 h 2132048"/>
              <a:gd name="connsiteX206" fmla="*/ 593646 w 2138641"/>
              <a:gd name="connsiteY206" fmla="*/ 1659255 h 2132048"/>
              <a:gd name="connsiteX207" fmla="*/ 621268 w 2138641"/>
              <a:gd name="connsiteY207" fmla="*/ 1715452 h 2132048"/>
              <a:gd name="connsiteX208" fmla="*/ 722233 w 2138641"/>
              <a:gd name="connsiteY208" fmla="*/ 1618298 h 2132048"/>
              <a:gd name="connsiteX209" fmla="*/ 1093708 w 2138641"/>
              <a:gd name="connsiteY209" fmla="*/ 1975485 h 2132048"/>
              <a:gd name="connsiteX210" fmla="*/ 1047988 w 2138641"/>
              <a:gd name="connsiteY210" fmla="*/ 2031682 h 2132048"/>
              <a:gd name="connsiteX211" fmla="*/ 1126093 w 2138641"/>
              <a:gd name="connsiteY211" fmla="*/ 2046923 h 2132048"/>
              <a:gd name="connsiteX212" fmla="*/ 1093708 w 2138641"/>
              <a:gd name="connsiteY212" fmla="*/ 1975485 h 2132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Lst>
            <a:rect l="l" t="t" r="r" b="b"/>
            <a:pathLst>
              <a:path w="2138641" h="2132048">
                <a:moveTo>
                  <a:pt x="532686" y="375285"/>
                </a:moveTo>
                <a:cubicBezTo>
                  <a:pt x="470773" y="303847"/>
                  <a:pt x="511731" y="261938"/>
                  <a:pt x="559356" y="220028"/>
                </a:cubicBezTo>
                <a:cubicBezTo>
                  <a:pt x="598408" y="185738"/>
                  <a:pt x="632698" y="145732"/>
                  <a:pt x="668893" y="107632"/>
                </a:cubicBezTo>
                <a:cubicBezTo>
                  <a:pt x="726996" y="135255"/>
                  <a:pt x="766048" y="184785"/>
                  <a:pt x="847011" y="150495"/>
                </a:cubicBezTo>
                <a:cubicBezTo>
                  <a:pt x="927021" y="117157"/>
                  <a:pt x="915591" y="55245"/>
                  <a:pt x="937498" y="0"/>
                </a:cubicBezTo>
                <a:cubicBezTo>
                  <a:pt x="1022271" y="0"/>
                  <a:pt x="1107996" y="0"/>
                  <a:pt x="1196578" y="0"/>
                </a:cubicBezTo>
                <a:cubicBezTo>
                  <a:pt x="1218486" y="54293"/>
                  <a:pt x="1208961" y="117157"/>
                  <a:pt x="1288018" y="151447"/>
                </a:cubicBezTo>
                <a:cubicBezTo>
                  <a:pt x="1368028" y="185738"/>
                  <a:pt x="1404223" y="134303"/>
                  <a:pt x="1463278" y="108585"/>
                </a:cubicBezTo>
                <a:cubicBezTo>
                  <a:pt x="1518523" y="164782"/>
                  <a:pt x="1576626" y="220980"/>
                  <a:pt x="1630918" y="279082"/>
                </a:cubicBezTo>
                <a:cubicBezTo>
                  <a:pt x="1637586" y="285750"/>
                  <a:pt x="1633776" y="304800"/>
                  <a:pt x="1629966" y="317182"/>
                </a:cubicBezTo>
                <a:cubicBezTo>
                  <a:pt x="1625203" y="335280"/>
                  <a:pt x="1616631" y="352425"/>
                  <a:pt x="1609011" y="373380"/>
                </a:cubicBezTo>
                <a:cubicBezTo>
                  <a:pt x="1743313" y="383857"/>
                  <a:pt x="1830943" y="452438"/>
                  <a:pt x="1852851" y="581025"/>
                </a:cubicBezTo>
                <a:cubicBezTo>
                  <a:pt x="1872853" y="697230"/>
                  <a:pt x="1862376" y="810577"/>
                  <a:pt x="1740456" y="893445"/>
                </a:cubicBezTo>
                <a:cubicBezTo>
                  <a:pt x="1815703" y="914400"/>
                  <a:pt x="1876663" y="934402"/>
                  <a:pt x="1939528" y="947738"/>
                </a:cubicBezTo>
                <a:cubicBezTo>
                  <a:pt x="1955721" y="951548"/>
                  <a:pt x="1977628" y="934402"/>
                  <a:pt x="1994773" y="923925"/>
                </a:cubicBezTo>
                <a:cubicBezTo>
                  <a:pt x="2036683" y="899160"/>
                  <a:pt x="2079546" y="882968"/>
                  <a:pt x="2133838" y="898207"/>
                </a:cubicBezTo>
                <a:cubicBezTo>
                  <a:pt x="2133838" y="1011555"/>
                  <a:pt x="2133838" y="1124902"/>
                  <a:pt x="2133838" y="1239202"/>
                </a:cubicBezTo>
                <a:cubicBezTo>
                  <a:pt x="2133838" y="1291590"/>
                  <a:pt x="2149078" y="1353502"/>
                  <a:pt x="2125266" y="1392555"/>
                </a:cubicBezTo>
                <a:cubicBezTo>
                  <a:pt x="2103358" y="1429702"/>
                  <a:pt x="2040493" y="1443038"/>
                  <a:pt x="1995726" y="1464945"/>
                </a:cubicBezTo>
                <a:cubicBezTo>
                  <a:pt x="1849993" y="1538288"/>
                  <a:pt x="1704261" y="1611630"/>
                  <a:pt x="1557576" y="1684020"/>
                </a:cubicBezTo>
                <a:cubicBezTo>
                  <a:pt x="1532811" y="1696402"/>
                  <a:pt x="1508998" y="1707832"/>
                  <a:pt x="1510903" y="1741170"/>
                </a:cubicBezTo>
                <a:cubicBezTo>
                  <a:pt x="1510903" y="1745932"/>
                  <a:pt x="1508998" y="1751648"/>
                  <a:pt x="1506141" y="1754505"/>
                </a:cubicBezTo>
                <a:cubicBezTo>
                  <a:pt x="1474708" y="1780223"/>
                  <a:pt x="1431846" y="1800225"/>
                  <a:pt x="1413748" y="1832610"/>
                </a:cubicBezTo>
                <a:cubicBezTo>
                  <a:pt x="1392793" y="1869757"/>
                  <a:pt x="1378506" y="1905000"/>
                  <a:pt x="1335643" y="1922145"/>
                </a:cubicBezTo>
                <a:cubicBezTo>
                  <a:pt x="1322308" y="1927860"/>
                  <a:pt x="1313736" y="1942148"/>
                  <a:pt x="1303258" y="1953577"/>
                </a:cubicBezTo>
                <a:cubicBezTo>
                  <a:pt x="1301353" y="1955482"/>
                  <a:pt x="1301353" y="1959293"/>
                  <a:pt x="1299448" y="1962150"/>
                </a:cubicBezTo>
                <a:cubicBezTo>
                  <a:pt x="1283256" y="2005965"/>
                  <a:pt x="1233726" y="2009775"/>
                  <a:pt x="1208961" y="2036445"/>
                </a:cubicBezTo>
                <a:cubicBezTo>
                  <a:pt x="1184196" y="2063115"/>
                  <a:pt x="1178481" y="2107883"/>
                  <a:pt x="1137523" y="2124075"/>
                </a:cubicBezTo>
                <a:cubicBezTo>
                  <a:pt x="1094661" y="2140268"/>
                  <a:pt x="1058466" y="2130743"/>
                  <a:pt x="1021318" y="2105025"/>
                </a:cubicBezTo>
                <a:cubicBezTo>
                  <a:pt x="1006078" y="2094548"/>
                  <a:pt x="982266" y="2089785"/>
                  <a:pt x="964168" y="2093595"/>
                </a:cubicBezTo>
                <a:cubicBezTo>
                  <a:pt x="903208" y="2105025"/>
                  <a:pt x="854631" y="2080260"/>
                  <a:pt x="829866" y="2022157"/>
                </a:cubicBezTo>
                <a:cubicBezTo>
                  <a:pt x="824151" y="2008823"/>
                  <a:pt x="808911" y="1999298"/>
                  <a:pt x="798433" y="1988820"/>
                </a:cubicBezTo>
                <a:cubicBezTo>
                  <a:pt x="796528" y="1986915"/>
                  <a:pt x="791766" y="1987868"/>
                  <a:pt x="789861" y="1985963"/>
                </a:cubicBezTo>
                <a:cubicBezTo>
                  <a:pt x="765096" y="1954530"/>
                  <a:pt x="746998" y="1914525"/>
                  <a:pt x="715566" y="1894523"/>
                </a:cubicBezTo>
                <a:cubicBezTo>
                  <a:pt x="680323" y="1872615"/>
                  <a:pt x="642223" y="1861185"/>
                  <a:pt x="625078" y="1817370"/>
                </a:cubicBezTo>
                <a:cubicBezTo>
                  <a:pt x="619363" y="1803082"/>
                  <a:pt x="602218" y="1791652"/>
                  <a:pt x="589836" y="1781175"/>
                </a:cubicBezTo>
                <a:cubicBezTo>
                  <a:pt x="570786" y="1764982"/>
                  <a:pt x="546021" y="1753552"/>
                  <a:pt x="532686" y="1733550"/>
                </a:cubicBezTo>
                <a:cubicBezTo>
                  <a:pt x="489823" y="1666875"/>
                  <a:pt x="490776" y="1665923"/>
                  <a:pt x="421243" y="1627823"/>
                </a:cubicBezTo>
                <a:cubicBezTo>
                  <a:pt x="421243" y="1632585"/>
                  <a:pt x="421243" y="1636395"/>
                  <a:pt x="421243" y="1641157"/>
                </a:cubicBezTo>
                <a:cubicBezTo>
                  <a:pt x="389811" y="1643063"/>
                  <a:pt x="356473" y="1652588"/>
                  <a:pt x="327898" y="1644968"/>
                </a:cubicBezTo>
                <a:cubicBezTo>
                  <a:pt x="225981" y="1615440"/>
                  <a:pt x="125968" y="1580198"/>
                  <a:pt x="25956" y="1544955"/>
                </a:cubicBezTo>
                <a:cubicBezTo>
                  <a:pt x="14526" y="1541145"/>
                  <a:pt x="1191" y="1524000"/>
                  <a:pt x="1191" y="1513523"/>
                </a:cubicBezTo>
                <a:cubicBezTo>
                  <a:pt x="-714" y="1286827"/>
                  <a:pt x="238" y="1060132"/>
                  <a:pt x="238" y="827723"/>
                </a:cubicBezTo>
                <a:cubicBezTo>
                  <a:pt x="54531" y="826770"/>
                  <a:pt x="107871" y="813435"/>
                  <a:pt x="156448" y="848677"/>
                </a:cubicBezTo>
                <a:cubicBezTo>
                  <a:pt x="175498" y="862965"/>
                  <a:pt x="199311" y="870585"/>
                  <a:pt x="217408" y="885825"/>
                </a:cubicBezTo>
                <a:cubicBezTo>
                  <a:pt x="267891" y="927735"/>
                  <a:pt x="320278" y="925830"/>
                  <a:pt x="382191" y="894398"/>
                </a:cubicBezTo>
                <a:cubicBezTo>
                  <a:pt x="327898" y="839152"/>
                  <a:pt x="276463" y="781050"/>
                  <a:pt x="276463" y="697230"/>
                </a:cubicBezTo>
                <a:cubicBezTo>
                  <a:pt x="276463" y="621030"/>
                  <a:pt x="269796" y="544830"/>
                  <a:pt x="320278" y="478155"/>
                </a:cubicBezTo>
                <a:cubicBezTo>
                  <a:pt x="370761" y="410528"/>
                  <a:pt x="437436" y="377190"/>
                  <a:pt x="532686" y="375285"/>
                </a:cubicBezTo>
                <a:close/>
                <a:moveTo>
                  <a:pt x="2065258" y="968693"/>
                </a:moveTo>
                <a:cubicBezTo>
                  <a:pt x="2045256" y="978218"/>
                  <a:pt x="2030968" y="983932"/>
                  <a:pt x="2017633" y="990600"/>
                </a:cubicBezTo>
                <a:cubicBezTo>
                  <a:pt x="1832848" y="1087755"/>
                  <a:pt x="1647111" y="1184910"/>
                  <a:pt x="1463278" y="1283970"/>
                </a:cubicBezTo>
                <a:cubicBezTo>
                  <a:pt x="1422321" y="1305877"/>
                  <a:pt x="1383268" y="1309688"/>
                  <a:pt x="1340406" y="1296352"/>
                </a:cubicBezTo>
                <a:cubicBezTo>
                  <a:pt x="1278493" y="1278255"/>
                  <a:pt x="1215628" y="1258252"/>
                  <a:pt x="1152763" y="1244918"/>
                </a:cubicBezTo>
                <a:cubicBezTo>
                  <a:pt x="1123236" y="1238250"/>
                  <a:pt x="1087041" y="1237298"/>
                  <a:pt x="1060371" y="1248727"/>
                </a:cubicBezTo>
                <a:cubicBezTo>
                  <a:pt x="989886" y="1277302"/>
                  <a:pt x="923211" y="1313498"/>
                  <a:pt x="855583" y="1348740"/>
                </a:cubicBezTo>
                <a:cubicBezTo>
                  <a:pt x="824151" y="1364932"/>
                  <a:pt x="820341" y="1393507"/>
                  <a:pt x="835581" y="1422082"/>
                </a:cubicBezTo>
                <a:cubicBezTo>
                  <a:pt x="850821" y="1448752"/>
                  <a:pt x="875586" y="1449705"/>
                  <a:pt x="901303" y="1434465"/>
                </a:cubicBezTo>
                <a:cubicBezTo>
                  <a:pt x="933688" y="1415415"/>
                  <a:pt x="966073" y="1395413"/>
                  <a:pt x="999411" y="1376363"/>
                </a:cubicBezTo>
                <a:cubicBezTo>
                  <a:pt x="1087993" y="1323975"/>
                  <a:pt x="1136571" y="1329690"/>
                  <a:pt x="1212771" y="1398270"/>
                </a:cubicBezTo>
                <a:cubicBezTo>
                  <a:pt x="1293733" y="1471613"/>
                  <a:pt x="1375648" y="1544955"/>
                  <a:pt x="1456611" y="1618298"/>
                </a:cubicBezTo>
                <a:cubicBezTo>
                  <a:pt x="1473756" y="1634490"/>
                  <a:pt x="1488043" y="1644015"/>
                  <a:pt x="1514713" y="1630680"/>
                </a:cubicBezTo>
                <a:cubicBezTo>
                  <a:pt x="1688068" y="1542098"/>
                  <a:pt x="1863328" y="1456373"/>
                  <a:pt x="2036683" y="1367790"/>
                </a:cubicBezTo>
                <a:cubicBezTo>
                  <a:pt x="2049066" y="1362075"/>
                  <a:pt x="2064306" y="1346835"/>
                  <a:pt x="2064306" y="1335405"/>
                </a:cubicBezTo>
                <a:cubicBezTo>
                  <a:pt x="2066211" y="1214438"/>
                  <a:pt x="2065258" y="1094423"/>
                  <a:pt x="2065258" y="968693"/>
                </a:cubicBezTo>
                <a:close/>
                <a:moveTo>
                  <a:pt x="1192768" y="1588770"/>
                </a:moveTo>
                <a:cubicBezTo>
                  <a:pt x="1253728" y="1639252"/>
                  <a:pt x="1310878" y="1686877"/>
                  <a:pt x="1368028" y="1734502"/>
                </a:cubicBezTo>
                <a:cubicBezTo>
                  <a:pt x="1389936" y="1752600"/>
                  <a:pt x="1413748" y="1762125"/>
                  <a:pt x="1435656" y="1737360"/>
                </a:cubicBezTo>
                <a:cubicBezTo>
                  <a:pt x="1457563" y="1712595"/>
                  <a:pt x="1440418" y="1693545"/>
                  <a:pt x="1421368" y="1677352"/>
                </a:cubicBezTo>
                <a:cubicBezTo>
                  <a:pt x="1331833" y="1596390"/>
                  <a:pt x="1242298" y="1516380"/>
                  <a:pt x="1152763" y="1435418"/>
                </a:cubicBezTo>
                <a:cubicBezTo>
                  <a:pt x="1118473" y="1403985"/>
                  <a:pt x="1084183" y="1402080"/>
                  <a:pt x="1045131" y="1426845"/>
                </a:cubicBezTo>
                <a:cubicBezTo>
                  <a:pt x="1008936" y="1449705"/>
                  <a:pt x="973693" y="1474470"/>
                  <a:pt x="934641" y="1491615"/>
                </a:cubicBezTo>
                <a:cubicBezTo>
                  <a:pt x="907018" y="1503045"/>
                  <a:pt x="872728" y="1510665"/>
                  <a:pt x="844153" y="1505902"/>
                </a:cubicBezTo>
                <a:cubicBezTo>
                  <a:pt x="794623" y="1497330"/>
                  <a:pt x="766048" y="1461135"/>
                  <a:pt x="759381" y="1409700"/>
                </a:cubicBezTo>
                <a:cubicBezTo>
                  <a:pt x="752713" y="1357313"/>
                  <a:pt x="769858" y="1315402"/>
                  <a:pt x="816531" y="1289685"/>
                </a:cubicBezTo>
                <a:cubicBezTo>
                  <a:pt x="870823" y="1260157"/>
                  <a:pt x="927021" y="1232535"/>
                  <a:pt x="987028" y="1201102"/>
                </a:cubicBezTo>
                <a:cubicBezTo>
                  <a:pt x="908923" y="1168718"/>
                  <a:pt x="836533" y="1159193"/>
                  <a:pt x="761286" y="1175385"/>
                </a:cubicBezTo>
                <a:cubicBezTo>
                  <a:pt x="694611" y="1189673"/>
                  <a:pt x="627936" y="1204913"/>
                  <a:pt x="561261" y="1218248"/>
                </a:cubicBezTo>
                <a:cubicBezTo>
                  <a:pt x="532686" y="1223963"/>
                  <a:pt x="519351" y="1237298"/>
                  <a:pt x="512683" y="1265873"/>
                </a:cubicBezTo>
                <a:cubicBezTo>
                  <a:pt x="497443" y="1328738"/>
                  <a:pt x="477441" y="1390650"/>
                  <a:pt x="459343" y="1453515"/>
                </a:cubicBezTo>
                <a:cubicBezTo>
                  <a:pt x="427911" y="1562100"/>
                  <a:pt x="427911" y="1562100"/>
                  <a:pt x="532686" y="1609725"/>
                </a:cubicBezTo>
                <a:cubicBezTo>
                  <a:pt x="533638" y="1610677"/>
                  <a:pt x="535543" y="1609725"/>
                  <a:pt x="546021" y="1611630"/>
                </a:cubicBezTo>
                <a:cubicBezTo>
                  <a:pt x="563166" y="1592580"/>
                  <a:pt x="582216" y="1566863"/>
                  <a:pt x="606028" y="1545907"/>
                </a:cubicBezTo>
                <a:cubicBezTo>
                  <a:pt x="670798" y="1486852"/>
                  <a:pt x="752713" y="1507807"/>
                  <a:pt x="786051" y="1588770"/>
                </a:cubicBezTo>
                <a:cubicBezTo>
                  <a:pt x="791766" y="1601152"/>
                  <a:pt x="805101" y="1614488"/>
                  <a:pt x="818436" y="1620202"/>
                </a:cubicBezTo>
                <a:cubicBezTo>
                  <a:pt x="863203" y="1637348"/>
                  <a:pt x="872728" y="1683068"/>
                  <a:pt x="899398" y="1712595"/>
                </a:cubicBezTo>
                <a:cubicBezTo>
                  <a:pt x="925116" y="1740218"/>
                  <a:pt x="974646" y="1746885"/>
                  <a:pt x="990838" y="1792605"/>
                </a:cubicBezTo>
                <a:cubicBezTo>
                  <a:pt x="996553" y="1806893"/>
                  <a:pt x="1013698" y="1817370"/>
                  <a:pt x="1027033" y="1827848"/>
                </a:cubicBezTo>
                <a:cubicBezTo>
                  <a:pt x="1041321" y="1839277"/>
                  <a:pt x="1059418" y="1847850"/>
                  <a:pt x="1072753" y="1860232"/>
                </a:cubicBezTo>
                <a:cubicBezTo>
                  <a:pt x="1101328" y="1884998"/>
                  <a:pt x="1127046" y="1913573"/>
                  <a:pt x="1155621" y="1938338"/>
                </a:cubicBezTo>
                <a:cubicBezTo>
                  <a:pt x="1176576" y="1956435"/>
                  <a:pt x="1202293" y="1973580"/>
                  <a:pt x="1226106" y="1945957"/>
                </a:cubicBezTo>
                <a:cubicBezTo>
                  <a:pt x="1251823" y="1916430"/>
                  <a:pt x="1225153" y="1897380"/>
                  <a:pt x="1204198" y="1880235"/>
                </a:cubicBezTo>
                <a:cubicBezTo>
                  <a:pt x="1150858" y="1835468"/>
                  <a:pt x="1098471" y="1791652"/>
                  <a:pt x="1042273" y="1744980"/>
                </a:cubicBezTo>
                <a:cubicBezTo>
                  <a:pt x="1059418" y="1725930"/>
                  <a:pt x="1072753" y="1709738"/>
                  <a:pt x="1087041" y="1693545"/>
                </a:cubicBezTo>
                <a:cubicBezTo>
                  <a:pt x="1146096" y="1742123"/>
                  <a:pt x="1201341" y="1787843"/>
                  <a:pt x="1255633" y="1833563"/>
                </a:cubicBezTo>
                <a:cubicBezTo>
                  <a:pt x="1279446" y="1853565"/>
                  <a:pt x="1305163" y="1870710"/>
                  <a:pt x="1329928" y="1841182"/>
                </a:cubicBezTo>
                <a:cubicBezTo>
                  <a:pt x="1355646" y="1810702"/>
                  <a:pt x="1325166" y="1793557"/>
                  <a:pt x="1305163" y="1776413"/>
                </a:cubicBezTo>
                <a:cubicBezTo>
                  <a:pt x="1252776" y="1731645"/>
                  <a:pt x="1199436" y="1687830"/>
                  <a:pt x="1145143" y="1642110"/>
                </a:cubicBezTo>
                <a:cubicBezTo>
                  <a:pt x="1164193" y="1622107"/>
                  <a:pt x="1176576" y="1607820"/>
                  <a:pt x="1192768" y="1588770"/>
                </a:cubicBezTo>
                <a:close/>
                <a:moveTo>
                  <a:pt x="727948" y="1111568"/>
                </a:moveTo>
                <a:cubicBezTo>
                  <a:pt x="813673" y="1094423"/>
                  <a:pt x="894636" y="1098232"/>
                  <a:pt x="975598" y="1122045"/>
                </a:cubicBezTo>
                <a:cubicBezTo>
                  <a:pt x="1103233" y="1160145"/>
                  <a:pt x="1230868" y="1194435"/>
                  <a:pt x="1359456" y="1229677"/>
                </a:cubicBezTo>
                <a:cubicBezTo>
                  <a:pt x="1373743" y="1233488"/>
                  <a:pt x="1389936" y="1234440"/>
                  <a:pt x="1406128" y="1236345"/>
                </a:cubicBezTo>
                <a:cubicBezTo>
                  <a:pt x="1408033" y="1225868"/>
                  <a:pt x="1410891" y="1220152"/>
                  <a:pt x="1410891" y="1214438"/>
                </a:cubicBezTo>
                <a:cubicBezTo>
                  <a:pt x="1410891" y="1179195"/>
                  <a:pt x="1411843" y="1144905"/>
                  <a:pt x="1410891" y="1109663"/>
                </a:cubicBezTo>
                <a:cubicBezTo>
                  <a:pt x="1408986" y="1049655"/>
                  <a:pt x="1381363" y="1015365"/>
                  <a:pt x="1324213" y="1000125"/>
                </a:cubicBezTo>
                <a:cubicBezTo>
                  <a:pt x="1275636" y="986790"/>
                  <a:pt x="1225153" y="976313"/>
                  <a:pt x="1176576" y="962977"/>
                </a:cubicBezTo>
                <a:cubicBezTo>
                  <a:pt x="1161336" y="959168"/>
                  <a:pt x="1137523" y="947738"/>
                  <a:pt x="1137523" y="938213"/>
                </a:cubicBezTo>
                <a:cubicBezTo>
                  <a:pt x="1136571" y="904875"/>
                  <a:pt x="1130856" y="852488"/>
                  <a:pt x="1148953" y="841057"/>
                </a:cubicBezTo>
                <a:cubicBezTo>
                  <a:pt x="1236583" y="782955"/>
                  <a:pt x="1245156" y="701040"/>
                  <a:pt x="1237536" y="610553"/>
                </a:cubicBezTo>
                <a:cubicBezTo>
                  <a:pt x="1230868" y="538163"/>
                  <a:pt x="1194673" y="484822"/>
                  <a:pt x="1127046" y="457200"/>
                </a:cubicBezTo>
                <a:cubicBezTo>
                  <a:pt x="1062276" y="430530"/>
                  <a:pt x="1004173" y="448628"/>
                  <a:pt x="949881" y="490538"/>
                </a:cubicBezTo>
                <a:cubicBezTo>
                  <a:pt x="876538" y="547688"/>
                  <a:pt x="870823" y="762000"/>
                  <a:pt x="956548" y="813435"/>
                </a:cubicBezTo>
                <a:cubicBezTo>
                  <a:pt x="999411" y="839152"/>
                  <a:pt x="998458" y="872490"/>
                  <a:pt x="1000363" y="913448"/>
                </a:cubicBezTo>
                <a:cubicBezTo>
                  <a:pt x="1001316" y="945832"/>
                  <a:pt x="989886" y="957263"/>
                  <a:pt x="959406" y="963930"/>
                </a:cubicBezTo>
                <a:cubicBezTo>
                  <a:pt x="907971" y="974407"/>
                  <a:pt x="857488" y="987743"/>
                  <a:pt x="807006" y="1001077"/>
                </a:cubicBezTo>
                <a:cubicBezTo>
                  <a:pt x="749856" y="1017270"/>
                  <a:pt x="725091" y="1051560"/>
                  <a:pt x="727948" y="1111568"/>
                </a:cubicBezTo>
                <a:close/>
                <a:moveTo>
                  <a:pt x="1489948" y="1190625"/>
                </a:moveTo>
                <a:cubicBezTo>
                  <a:pt x="1607106" y="1128713"/>
                  <a:pt x="1726168" y="1065848"/>
                  <a:pt x="1856661" y="997268"/>
                </a:cubicBezTo>
                <a:cubicBezTo>
                  <a:pt x="1806178" y="983932"/>
                  <a:pt x="1768078" y="976313"/>
                  <a:pt x="1730931" y="964882"/>
                </a:cubicBezTo>
                <a:cubicBezTo>
                  <a:pt x="1714738" y="960120"/>
                  <a:pt x="1689021" y="948690"/>
                  <a:pt x="1689021" y="938213"/>
                </a:cubicBezTo>
                <a:cubicBezTo>
                  <a:pt x="1687116" y="904875"/>
                  <a:pt x="1682353" y="853440"/>
                  <a:pt x="1700451" y="841057"/>
                </a:cubicBezTo>
                <a:cubicBezTo>
                  <a:pt x="1785223" y="783907"/>
                  <a:pt x="1795701" y="703897"/>
                  <a:pt x="1789033" y="615315"/>
                </a:cubicBezTo>
                <a:cubicBezTo>
                  <a:pt x="1783318" y="536257"/>
                  <a:pt x="1731883" y="471488"/>
                  <a:pt x="1658541" y="451485"/>
                </a:cubicBezTo>
                <a:cubicBezTo>
                  <a:pt x="1590913" y="432435"/>
                  <a:pt x="1516618" y="461010"/>
                  <a:pt x="1475661" y="521018"/>
                </a:cubicBezTo>
                <a:cubicBezTo>
                  <a:pt x="1415653" y="608647"/>
                  <a:pt x="1441371" y="764857"/>
                  <a:pt x="1525191" y="830580"/>
                </a:cubicBezTo>
                <a:cubicBezTo>
                  <a:pt x="1536621" y="840105"/>
                  <a:pt x="1547098" y="857250"/>
                  <a:pt x="1548051" y="872490"/>
                </a:cubicBezTo>
                <a:cubicBezTo>
                  <a:pt x="1553766" y="951548"/>
                  <a:pt x="1552813" y="951548"/>
                  <a:pt x="1475661" y="971550"/>
                </a:cubicBezTo>
                <a:cubicBezTo>
                  <a:pt x="1463278" y="974407"/>
                  <a:pt x="1451848" y="979170"/>
                  <a:pt x="1450896" y="979170"/>
                </a:cubicBezTo>
                <a:cubicBezTo>
                  <a:pt x="1463278" y="1049655"/>
                  <a:pt x="1475661" y="1116330"/>
                  <a:pt x="1489948" y="1190625"/>
                </a:cubicBezTo>
                <a:close/>
                <a:moveTo>
                  <a:pt x="689848" y="980123"/>
                </a:moveTo>
                <a:cubicBezTo>
                  <a:pt x="672703" y="975360"/>
                  <a:pt x="649843" y="971550"/>
                  <a:pt x="629841" y="963930"/>
                </a:cubicBezTo>
                <a:cubicBezTo>
                  <a:pt x="614601" y="957263"/>
                  <a:pt x="588883" y="945832"/>
                  <a:pt x="588883" y="936307"/>
                </a:cubicBezTo>
                <a:cubicBezTo>
                  <a:pt x="586978" y="902970"/>
                  <a:pt x="583168" y="851535"/>
                  <a:pt x="601266" y="839152"/>
                </a:cubicBezTo>
                <a:cubicBezTo>
                  <a:pt x="690801" y="779145"/>
                  <a:pt x="694611" y="693420"/>
                  <a:pt x="686038" y="602932"/>
                </a:cubicBezTo>
                <a:cubicBezTo>
                  <a:pt x="679371" y="532447"/>
                  <a:pt x="640318" y="481965"/>
                  <a:pt x="573643" y="456247"/>
                </a:cubicBezTo>
                <a:cubicBezTo>
                  <a:pt x="507921" y="431482"/>
                  <a:pt x="449818" y="449580"/>
                  <a:pt x="397431" y="493395"/>
                </a:cubicBezTo>
                <a:cubicBezTo>
                  <a:pt x="325041" y="553403"/>
                  <a:pt x="319326" y="769620"/>
                  <a:pt x="418386" y="826770"/>
                </a:cubicBezTo>
                <a:cubicBezTo>
                  <a:pt x="432673" y="835343"/>
                  <a:pt x="445056" y="856298"/>
                  <a:pt x="447913" y="873443"/>
                </a:cubicBezTo>
                <a:cubicBezTo>
                  <a:pt x="455533" y="923925"/>
                  <a:pt x="456486" y="974407"/>
                  <a:pt x="376476" y="971550"/>
                </a:cubicBezTo>
                <a:cubicBezTo>
                  <a:pt x="413623" y="997268"/>
                  <a:pt x="446008" y="1016318"/>
                  <a:pt x="478393" y="1035368"/>
                </a:cubicBezTo>
                <a:cubicBezTo>
                  <a:pt x="522208" y="1060132"/>
                  <a:pt x="574596" y="1079182"/>
                  <a:pt x="548878" y="1151573"/>
                </a:cubicBezTo>
                <a:cubicBezTo>
                  <a:pt x="588883" y="1142048"/>
                  <a:pt x="621268" y="1135380"/>
                  <a:pt x="645081" y="1129665"/>
                </a:cubicBezTo>
                <a:cubicBezTo>
                  <a:pt x="660321" y="1077277"/>
                  <a:pt x="674608" y="1031557"/>
                  <a:pt x="689848" y="980123"/>
                </a:cubicBezTo>
                <a:close/>
                <a:moveTo>
                  <a:pt x="655558" y="895350"/>
                </a:moveTo>
                <a:cubicBezTo>
                  <a:pt x="747951" y="937260"/>
                  <a:pt x="836533" y="940118"/>
                  <a:pt x="927021" y="895350"/>
                </a:cubicBezTo>
                <a:cubicBezTo>
                  <a:pt x="926068" y="889635"/>
                  <a:pt x="926068" y="883920"/>
                  <a:pt x="923211" y="881063"/>
                </a:cubicBezTo>
                <a:cubicBezTo>
                  <a:pt x="830818" y="808673"/>
                  <a:pt x="820341" y="708660"/>
                  <a:pt x="827961" y="601980"/>
                </a:cubicBezTo>
                <a:cubicBezTo>
                  <a:pt x="834628" y="512445"/>
                  <a:pt x="878443" y="445770"/>
                  <a:pt x="957501" y="404813"/>
                </a:cubicBezTo>
                <a:cubicBezTo>
                  <a:pt x="1036558" y="363855"/>
                  <a:pt x="1114663" y="369570"/>
                  <a:pt x="1193721" y="413385"/>
                </a:cubicBezTo>
                <a:cubicBezTo>
                  <a:pt x="1341358" y="496253"/>
                  <a:pt x="1343263" y="771525"/>
                  <a:pt x="1235631" y="858202"/>
                </a:cubicBezTo>
                <a:cubicBezTo>
                  <a:pt x="1224201" y="867727"/>
                  <a:pt x="1215628" y="880110"/>
                  <a:pt x="1202293" y="893445"/>
                </a:cubicBezTo>
                <a:cubicBezTo>
                  <a:pt x="1299448" y="937260"/>
                  <a:pt x="1388983" y="938213"/>
                  <a:pt x="1478518" y="895350"/>
                </a:cubicBezTo>
                <a:cubicBezTo>
                  <a:pt x="1477566" y="888682"/>
                  <a:pt x="1477566" y="883920"/>
                  <a:pt x="1475661" y="882968"/>
                </a:cubicBezTo>
                <a:cubicBezTo>
                  <a:pt x="1360408" y="783907"/>
                  <a:pt x="1361361" y="658178"/>
                  <a:pt x="1395651" y="525780"/>
                </a:cubicBezTo>
                <a:cubicBezTo>
                  <a:pt x="1398508" y="514350"/>
                  <a:pt x="1394698" y="498157"/>
                  <a:pt x="1388031" y="487680"/>
                </a:cubicBezTo>
                <a:cubicBezTo>
                  <a:pt x="1249918" y="251460"/>
                  <a:pt x="885111" y="251460"/>
                  <a:pt x="747951" y="488632"/>
                </a:cubicBezTo>
                <a:cubicBezTo>
                  <a:pt x="740331" y="501015"/>
                  <a:pt x="738426" y="521018"/>
                  <a:pt x="742236" y="536257"/>
                </a:cubicBezTo>
                <a:cubicBezTo>
                  <a:pt x="772716" y="664845"/>
                  <a:pt x="775573" y="785813"/>
                  <a:pt x="662226" y="880110"/>
                </a:cubicBezTo>
                <a:cubicBezTo>
                  <a:pt x="658416" y="882015"/>
                  <a:pt x="658416" y="887730"/>
                  <a:pt x="655558" y="895350"/>
                </a:cubicBezTo>
                <a:close/>
                <a:moveTo>
                  <a:pt x="1452801" y="186690"/>
                </a:moveTo>
                <a:cubicBezTo>
                  <a:pt x="1390888" y="263843"/>
                  <a:pt x="1333738" y="240982"/>
                  <a:pt x="1261348" y="214313"/>
                </a:cubicBezTo>
                <a:cubicBezTo>
                  <a:pt x="1188958" y="186690"/>
                  <a:pt x="1146096" y="155257"/>
                  <a:pt x="1142286" y="77153"/>
                </a:cubicBezTo>
                <a:cubicBezTo>
                  <a:pt x="1142286" y="74295"/>
                  <a:pt x="1138476" y="72390"/>
                  <a:pt x="1136571" y="68580"/>
                </a:cubicBezTo>
                <a:cubicBezTo>
                  <a:pt x="1089898" y="68580"/>
                  <a:pt x="1043226" y="68580"/>
                  <a:pt x="990838" y="68580"/>
                </a:cubicBezTo>
                <a:cubicBezTo>
                  <a:pt x="987981" y="141922"/>
                  <a:pt x="959406" y="186690"/>
                  <a:pt x="880348" y="211455"/>
                </a:cubicBezTo>
                <a:cubicBezTo>
                  <a:pt x="807006" y="234315"/>
                  <a:pt x="745093" y="269557"/>
                  <a:pt x="683181" y="189547"/>
                </a:cubicBezTo>
                <a:cubicBezTo>
                  <a:pt x="649843" y="224790"/>
                  <a:pt x="620316" y="253365"/>
                  <a:pt x="594598" y="285750"/>
                </a:cubicBezTo>
                <a:cubicBezTo>
                  <a:pt x="585073" y="297180"/>
                  <a:pt x="583168" y="318135"/>
                  <a:pt x="586026" y="334328"/>
                </a:cubicBezTo>
                <a:cubicBezTo>
                  <a:pt x="594598" y="392430"/>
                  <a:pt x="644128" y="416243"/>
                  <a:pt x="689848" y="446722"/>
                </a:cubicBezTo>
                <a:cubicBezTo>
                  <a:pt x="780336" y="314325"/>
                  <a:pt x="906066" y="240982"/>
                  <a:pt x="1065133" y="240030"/>
                </a:cubicBezTo>
                <a:cubicBezTo>
                  <a:pt x="1226106" y="239078"/>
                  <a:pt x="1353741" y="313372"/>
                  <a:pt x="1446133" y="445770"/>
                </a:cubicBezTo>
                <a:cubicBezTo>
                  <a:pt x="1463278" y="433388"/>
                  <a:pt x="1476613" y="422910"/>
                  <a:pt x="1490901" y="413385"/>
                </a:cubicBezTo>
                <a:cubicBezTo>
                  <a:pt x="1563291" y="366713"/>
                  <a:pt x="1569958" y="314325"/>
                  <a:pt x="1510903" y="253365"/>
                </a:cubicBezTo>
                <a:cubicBezTo>
                  <a:pt x="1490901" y="234315"/>
                  <a:pt x="1474708" y="212407"/>
                  <a:pt x="1452801" y="186690"/>
                </a:cubicBezTo>
                <a:close/>
                <a:moveTo>
                  <a:pt x="216456" y="1535430"/>
                </a:moveTo>
                <a:cubicBezTo>
                  <a:pt x="258366" y="1367790"/>
                  <a:pt x="299323" y="1203960"/>
                  <a:pt x="341233" y="1036320"/>
                </a:cubicBezTo>
                <a:cubicBezTo>
                  <a:pt x="251698" y="986790"/>
                  <a:pt x="166926" y="931545"/>
                  <a:pt x="68818" y="881063"/>
                </a:cubicBezTo>
                <a:cubicBezTo>
                  <a:pt x="68818" y="1084898"/>
                  <a:pt x="68818" y="1271588"/>
                  <a:pt x="69771" y="1458277"/>
                </a:cubicBezTo>
                <a:cubicBezTo>
                  <a:pt x="69771" y="1469707"/>
                  <a:pt x="78343" y="1486852"/>
                  <a:pt x="87868" y="1490663"/>
                </a:cubicBezTo>
                <a:cubicBezTo>
                  <a:pt x="128826" y="1507807"/>
                  <a:pt x="170736" y="1520190"/>
                  <a:pt x="216456" y="1535430"/>
                </a:cubicBezTo>
                <a:close/>
                <a:moveTo>
                  <a:pt x="350758" y="1579245"/>
                </a:moveTo>
                <a:cubicBezTo>
                  <a:pt x="355521" y="1565910"/>
                  <a:pt x="360283" y="1554480"/>
                  <a:pt x="363141" y="1543050"/>
                </a:cubicBezTo>
                <a:cubicBezTo>
                  <a:pt x="397431" y="1424940"/>
                  <a:pt x="431721" y="1305877"/>
                  <a:pt x="465058" y="1187768"/>
                </a:cubicBezTo>
                <a:cubicBezTo>
                  <a:pt x="486013" y="1113473"/>
                  <a:pt x="481251" y="1103948"/>
                  <a:pt x="401241" y="1082040"/>
                </a:cubicBezTo>
                <a:cubicBezTo>
                  <a:pt x="362188" y="1240155"/>
                  <a:pt x="322183" y="1397318"/>
                  <a:pt x="283131" y="1556385"/>
                </a:cubicBezTo>
                <a:cubicBezTo>
                  <a:pt x="293608" y="1561148"/>
                  <a:pt x="300276" y="1564957"/>
                  <a:pt x="307896" y="1567815"/>
                </a:cubicBezTo>
                <a:cubicBezTo>
                  <a:pt x="321231" y="1571625"/>
                  <a:pt x="334566" y="1574482"/>
                  <a:pt x="350758" y="1579245"/>
                </a:cubicBezTo>
                <a:close/>
                <a:moveTo>
                  <a:pt x="927021" y="1824990"/>
                </a:moveTo>
                <a:cubicBezTo>
                  <a:pt x="926068" y="1795463"/>
                  <a:pt x="894636" y="1777365"/>
                  <a:pt x="869871" y="1796415"/>
                </a:cubicBezTo>
                <a:cubicBezTo>
                  <a:pt x="844153" y="1816418"/>
                  <a:pt x="820341" y="1840230"/>
                  <a:pt x="800338" y="1865948"/>
                </a:cubicBezTo>
                <a:cubicBezTo>
                  <a:pt x="781288" y="1891665"/>
                  <a:pt x="798433" y="1922145"/>
                  <a:pt x="828913" y="1923098"/>
                </a:cubicBezTo>
                <a:cubicBezTo>
                  <a:pt x="856536" y="1924050"/>
                  <a:pt x="927973" y="1851660"/>
                  <a:pt x="927021" y="1824990"/>
                </a:cubicBezTo>
                <a:close/>
                <a:moveTo>
                  <a:pt x="1029891" y="1926907"/>
                </a:moveTo>
                <a:cubicBezTo>
                  <a:pt x="1027986" y="1896427"/>
                  <a:pt x="996553" y="1880235"/>
                  <a:pt x="970836" y="1900238"/>
                </a:cubicBezTo>
                <a:cubicBezTo>
                  <a:pt x="946071" y="1919288"/>
                  <a:pt x="923211" y="1943100"/>
                  <a:pt x="904161" y="1967865"/>
                </a:cubicBezTo>
                <a:cubicBezTo>
                  <a:pt x="885111" y="1992630"/>
                  <a:pt x="902256" y="2025968"/>
                  <a:pt x="931783" y="2026920"/>
                </a:cubicBezTo>
                <a:cubicBezTo>
                  <a:pt x="959406" y="2027873"/>
                  <a:pt x="1031796" y="1955482"/>
                  <a:pt x="1029891" y="1926907"/>
                </a:cubicBezTo>
                <a:close/>
                <a:moveTo>
                  <a:pt x="775573" y="1684973"/>
                </a:moveTo>
                <a:cubicBezTo>
                  <a:pt x="753666" y="1705927"/>
                  <a:pt x="724138" y="1730693"/>
                  <a:pt x="700326" y="1760220"/>
                </a:cubicBezTo>
                <a:cubicBezTo>
                  <a:pt x="692706" y="1769745"/>
                  <a:pt x="692706" y="1798320"/>
                  <a:pt x="701278" y="1804988"/>
                </a:cubicBezTo>
                <a:cubicBezTo>
                  <a:pt x="712708" y="1814513"/>
                  <a:pt x="739378" y="1819275"/>
                  <a:pt x="749856" y="1811655"/>
                </a:cubicBezTo>
                <a:cubicBezTo>
                  <a:pt x="776526" y="1792605"/>
                  <a:pt x="799386" y="1767840"/>
                  <a:pt x="819388" y="1742123"/>
                </a:cubicBezTo>
                <a:cubicBezTo>
                  <a:pt x="836533" y="1717357"/>
                  <a:pt x="815578" y="1684020"/>
                  <a:pt x="775573" y="1684973"/>
                </a:cubicBezTo>
                <a:close/>
                <a:moveTo>
                  <a:pt x="722233" y="1618298"/>
                </a:moveTo>
                <a:cubicBezTo>
                  <a:pt x="721281" y="1590675"/>
                  <a:pt x="689848" y="1570673"/>
                  <a:pt x="667941" y="1586865"/>
                </a:cubicBezTo>
                <a:cubicBezTo>
                  <a:pt x="640318" y="1607820"/>
                  <a:pt x="614601" y="1632585"/>
                  <a:pt x="593646" y="1659255"/>
                </a:cubicBezTo>
                <a:cubicBezTo>
                  <a:pt x="575548" y="1682115"/>
                  <a:pt x="593646" y="1713548"/>
                  <a:pt x="621268" y="1715452"/>
                </a:cubicBezTo>
                <a:cubicBezTo>
                  <a:pt x="647938" y="1718310"/>
                  <a:pt x="722233" y="1645920"/>
                  <a:pt x="722233" y="1618298"/>
                </a:cubicBezTo>
                <a:close/>
                <a:moveTo>
                  <a:pt x="1093708" y="1975485"/>
                </a:moveTo>
                <a:cubicBezTo>
                  <a:pt x="1076563" y="1996440"/>
                  <a:pt x="1062276" y="2014538"/>
                  <a:pt x="1047988" y="2031682"/>
                </a:cubicBezTo>
                <a:cubicBezTo>
                  <a:pt x="1072753" y="2057400"/>
                  <a:pt x="1099423" y="2079307"/>
                  <a:pt x="1126093" y="2046923"/>
                </a:cubicBezTo>
                <a:cubicBezTo>
                  <a:pt x="1151811" y="2014538"/>
                  <a:pt x="1119426" y="1997393"/>
                  <a:pt x="1093708" y="1975485"/>
                </a:cubicBezTo>
                <a:close/>
              </a:path>
            </a:pathLst>
          </a:custGeom>
          <a:solidFill>
            <a:schemeClr val="bg1">
              <a:alpha val="80000"/>
            </a:schemeClr>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Tree>
    <p:extLst>
      <p:ext uri="{BB962C8B-B14F-4D97-AF65-F5344CB8AC3E}">
        <p14:creationId xmlns:p14="http://schemas.microsoft.com/office/powerpoint/2010/main" val="327761887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bg>
      <p:bgPr>
        <a:gradFill>
          <a:gsLst>
            <a:gs pos="0">
              <a:schemeClr val="accent1">
                <a:alpha val="40000"/>
                <a:lumMod val="43000"/>
                <a:lumOff val="57000"/>
              </a:schemeClr>
            </a:gs>
            <a:gs pos="100000">
              <a:srgbClr val="9B1D2C">
                <a:lumMod val="32000"/>
                <a:lumOff val="68000"/>
              </a:srgbClr>
            </a:gs>
          </a:gsLst>
          <a:lin ang="2700000" scaled="1"/>
        </a:gradFill>
        <a:effectLst/>
      </p:bgPr>
    </p:bg>
    <p:spTree>
      <p:nvGrpSpPr>
        <p:cNvPr id="1" name=""/>
        <p:cNvGrpSpPr/>
        <p:nvPr/>
      </p:nvGrpSpPr>
      <p:grpSpPr>
        <a:xfrm>
          <a:off x="0" y="0"/>
          <a:ext cx="0" cy="0"/>
          <a:chOff x="0" y="0"/>
          <a:chExt cx="0" cy="0"/>
        </a:xfrm>
      </p:grpSpPr>
      <p:sp>
        <p:nvSpPr>
          <p:cNvPr id="70" name="矩形 69">
            <a:extLst>
              <a:ext uri="{FF2B5EF4-FFF2-40B4-BE49-F238E27FC236}">
                <a16:creationId xmlns:a16="http://schemas.microsoft.com/office/drawing/2014/main" id="{051013F8-6F56-4F7D-8139-CC8ED31BD5F7}"/>
              </a:ext>
            </a:extLst>
          </p:cNvPr>
          <p:cNvSpPr/>
          <p:nvPr/>
        </p:nvSpPr>
        <p:spPr>
          <a:xfrm>
            <a:off x="-229656" y="-179134"/>
            <a:ext cx="9616657" cy="6310931"/>
          </a:xfrm>
          <a:prstGeom prst="rect">
            <a:avLst/>
          </a:prstGeom>
          <a:gradFill>
            <a:gsLst>
              <a:gs pos="0">
                <a:schemeClr val="bg1"/>
              </a:gs>
              <a:gs pos="100000">
                <a:schemeClr val="accent1">
                  <a:lumMod val="10000"/>
                  <a:lumOff val="90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矩形 12">
            <a:extLst>
              <a:ext uri="{FF2B5EF4-FFF2-40B4-BE49-F238E27FC236}">
                <a16:creationId xmlns:a16="http://schemas.microsoft.com/office/drawing/2014/main" id="{3A8CB577-C572-4409-A5EB-70B96341B9D8}"/>
              </a:ext>
            </a:extLst>
          </p:cNvPr>
          <p:cNvSpPr/>
          <p:nvPr/>
        </p:nvSpPr>
        <p:spPr>
          <a:xfrm rot="262959">
            <a:off x="-2410828" y="2483723"/>
            <a:ext cx="13257747" cy="370050"/>
          </a:xfrm>
          <a:prstGeom prst="rect">
            <a:avLst/>
          </a:prstGeom>
          <a:gradFill flip="none" rotWithShape="1">
            <a:gsLst>
              <a:gs pos="99000">
                <a:schemeClr val="accent1">
                  <a:lumMod val="20000"/>
                  <a:lumOff val="80000"/>
                </a:schemeClr>
              </a:gs>
              <a:gs pos="3000">
                <a:schemeClr val="accent1">
                  <a:lumMod val="60000"/>
                  <a:lumOff val="40000"/>
                </a:schemeClr>
              </a:gs>
            </a:gsLst>
            <a:lin ang="0" scaled="1"/>
            <a:tileRect/>
          </a:gradFill>
          <a:ln>
            <a:noFill/>
          </a:ln>
          <a:effectLst>
            <a:outerShdw blurRad="685800" dist="152400" dir="5400000" algn="t" rotWithShape="0">
              <a:schemeClr val="accent2">
                <a:alpha val="2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w="6350">
                  <a:solidFill>
                    <a:srgbClr val="024138"/>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8C6844">
                      <a:alpha val="73000"/>
                    </a:srgbClr>
                  </a:solidFill>
                </a:ln>
                <a:noFill/>
                <a:effectLst/>
                <a:uLnTx/>
                <a:uFillTx/>
                <a:latin typeface="Hanson" pitchFamily="2" charset="0"/>
                <a:ea typeface="思源黑体 CN Regular"/>
                <a:cs typeface="+mn-cs"/>
              </a:rPr>
              <a:t>PROJECT INTRODUCTION</a:t>
            </a:r>
            <a:r>
              <a:rPr kumimoji="0" lang="en-US" altLang="zh-CN" sz="1200" b="0" i="0" u="none" strike="noStrike" kern="1200" cap="none" spc="0" normalizeH="0" baseline="0" noProof="0" dirty="0">
                <a:ln w="6350">
                  <a:solidFill>
                    <a:srgbClr val="72A386">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a:noFill/>
                </a:ln>
                <a:solidFill>
                  <a:srgbClr val="8C6844">
                    <a:alpha val="75000"/>
                  </a:srgbClr>
                </a:solidFill>
                <a:effectLst/>
                <a:uLnTx/>
                <a:uFillTx/>
                <a:latin typeface="Hanson" pitchFamily="2" charset="0"/>
                <a:ea typeface="思源黑体 CN Regular"/>
                <a:cs typeface="+mn-cs"/>
              </a:rPr>
              <a:t>PROJECT INTRODUCTION</a:t>
            </a:r>
            <a:r>
              <a:rPr kumimoji="0" lang="en-US" altLang="zh-CN" sz="1200" b="0" i="0" u="none" strike="noStrike" kern="1200" cap="none" spc="0" normalizeH="0" baseline="0" noProof="0" dirty="0">
                <a:ln>
                  <a:noFill/>
                </a:ln>
                <a:solidFill>
                  <a:srgbClr val="EFC49C">
                    <a:alpha val="75000"/>
                  </a:srgbClr>
                </a:solid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a:noFill/>
                </a:ln>
                <a:solidFill>
                  <a:srgbClr val="72A386">
                    <a:alpha val="89000"/>
                  </a:srgbClr>
                </a:solid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PRO</a:t>
            </a:r>
            <a:r>
              <a:rPr kumimoji="0" lang="en-US" altLang="zh-CN" sz="1200" b="0" i="0" u="none" strike="noStrike" kern="1200" cap="none" spc="0" normalizeH="0" baseline="0" noProof="0" dirty="0">
                <a:ln w="6350">
                  <a:solidFill>
                    <a:srgbClr val="8C6844">
                      <a:alpha val="73000"/>
                    </a:srgbClr>
                  </a:solidFill>
                </a:ln>
                <a:noFill/>
                <a:effectLst/>
                <a:uLnTx/>
                <a:uFillTx/>
                <a:latin typeface="Hanson" pitchFamily="2" charset="0"/>
                <a:ea typeface="思源黑体 CN Regular"/>
                <a:cs typeface="+mn-cs"/>
              </a:rPr>
              <a:t>JECT INTRODUCTION</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72A386">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a:noFill/>
                </a:ln>
                <a:solidFill>
                  <a:srgbClr val="8C6844"/>
                </a:solidFill>
                <a:effectLst/>
                <a:uLnTx/>
                <a:uFillTx/>
                <a:latin typeface="Hanson" pitchFamily="2" charset="0"/>
                <a:ea typeface="思源黑体 CN Regular"/>
                <a:cs typeface="+mn-cs"/>
              </a:rPr>
              <a:t>PROJECT INTRODUCTION </a:t>
            </a:r>
          </a:p>
        </p:txBody>
      </p:sp>
      <p:sp>
        <p:nvSpPr>
          <p:cNvPr id="14" name="矩形 13">
            <a:extLst>
              <a:ext uri="{FF2B5EF4-FFF2-40B4-BE49-F238E27FC236}">
                <a16:creationId xmlns:a16="http://schemas.microsoft.com/office/drawing/2014/main" id="{E86F51A0-86CD-4515-BC04-CFB574A73E6E}"/>
              </a:ext>
            </a:extLst>
          </p:cNvPr>
          <p:cNvSpPr/>
          <p:nvPr/>
        </p:nvSpPr>
        <p:spPr>
          <a:xfrm rot="20967038">
            <a:off x="-2083550" y="4279581"/>
            <a:ext cx="13380200" cy="370050"/>
          </a:xfrm>
          <a:prstGeom prst="rect">
            <a:avLst/>
          </a:prstGeom>
          <a:gradFill flip="none" rotWithShape="1">
            <a:gsLst>
              <a:gs pos="99000">
                <a:schemeClr val="accent1">
                  <a:lumMod val="20000"/>
                  <a:lumOff val="80000"/>
                </a:schemeClr>
              </a:gs>
              <a:gs pos="3000">
                <a:schemeClr val="accent1">
                  <a:lumMod val="60000"/>
                  <a:lumOff val="40000"/>
                </a:schemeClr>
              </a:gs>
            </a:gsLst>
            <a:lin ang="0" scaled="1"/>
            <a:tileRect/>
          </a:gradFill>
          <a:ln>
            <a:noFill/>
          </a:ln>
          <a:effectLst>
            <a:outerShdw blurRad="685800" dist="152400" dir="5400000" algn="t" rotWithShape="0">
              <a:schemeClr val="accent2">
                <a:alpha val="2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w="6350">
                  <a:solidFill>
                    <a:srgbClr val="024138"/>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8C6844">
                      <a:alpha val="73000"/>
                    </a:srgbClr>
                  </a:solidFill>
                </a:ln>
                <a:noFill/>
                <a:effectLst/>
                <a:uLnTx/>
                <a:uFillTx/>
                <a:latin typeface="Hanson" pitchFamily="2" charset="0"/>
                <a:ea typeface="思源黑体 CN Regular"/>
                <a:cs typeface="+mn-cs"/>
              </a:rPr>
              <a:t>PROJECT INTRODUCTION</a:t>
            </a:r>
            <a:r>
              <a:rPr kumimoji="0" lang="en-US" altLang="zh-CN" sz="1200" b="0" i="0" u="none" strike="noStrike" kern="1200" cap="none" spc="0" normalizeH="0" baseline="0" noProof="0" dirty="0">
                <a:ln w="6350">
                  <a:solidFill>
                    <a:srgbClr val="72A386">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a:noFill/>
                </a:ln>
                <a:solidFill>
                  <a:srgbClr val="8C6844">
                    <a:alpha val="75000"/>
                  </a:srgbClr>
                </a:solidFill>
                <a:effectLst/>
                <a:uLnTx/>
                <a:uFillTx/>
                <a:latin typeface="Hanson" pitchFamily="2" charset="0"/>
                <a:ea typeface="思源黑体 CN Regular"/>
                <a:cs typeface="+mn-cs"/>
              </a:rPr>
              <a:t>PROJECT INTRODUCTION     </a:t>
            </a:r>
            <a:r>
              <a:rPr kumimoji="0" lang="en-US" altLang="zh-CN" sz="1200" b="0" i="0" u="none" strike="noStrike" kern="1200" cap="none" spc="0" normalizeH="0" baseline="0" noProof="0" dirty="0">
                <a:ln>
                  <a:noFill/>
                </a:ln>
                <a:solidFill>
                  <a:srgbClr val="8C6844">
                    <a:alpha val="89000"/>
                  </a:srgbClr>
                </a:solid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8C6844">
                      <a:alpha val="73000"/>
                    </a:srgbClr>
                  </a:solidFill>
                </a:ln>
                <a:noFill/>
                <a:effectLst/>
                <a:uLnTx/>
                <a:uFillTx/>
                <a:latin typeface="Hanson" pitchFamily="2" charset="0"/>
                <a:ea typeface="思源黑体 CN Regular"/>
                <a:cs typeface="+mn-cs"/>
              </a:rPr>
              <a:t>PROJECT INTRODUCTION</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72A386">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a:noFill/>
                </a:ln>
                <a:solidFill>
                  <a:srgbClr val="8C6844"/>
                </a:solidFill>
                <a:effectLst/>
                <a:uLnTx/>
                <a:uFillTx/>
                <a:latin typeface="Hanson" pitchFamily="2" charset="0"/>
                <a:ea typeface="思源黑体 CN Regular"/>
                <a:cs typeface="+mn-cs"/>
              </a:rPr>
              <a:t>PROJECT INTRODUCTION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EFC49C"/>
              </a:solidFill>
              <a:effectLst/>
              <a:uLnTx/>
              <a:uFillTx/>
              <a:latin typeface="Hanson" pitchFamily="2" charset="0"/>
              <a:ea typeface="思源黑体 CN Regular"/>
              <a:cs typeface="+mn-cs"/>
            </a:endParaRPr>
          </a:p>
        </p:txBody>
      </p:sp>
      <p:sp>
        <p:nvSpPr>
          <p:cNvPr id="20" name="矩形: 圆角 19">
            <a:extLst>
              <a:ext uri="{FF2B5EF4-FFF2-40B4-BE49-F238E27FC236}">
                <a16:creationId xmlns:a16="http://schemas.microsoft.com/office/drawing/2014/main" id="{C704F71E-9CAC-4597-B8EF-C35C22B2341E}"/>
              </a:ext>
            </a:extLst>
          </p:cNvPr>
          <p:cNvSpPr/>
          <p:nvPr/>
        </p:nvSpPr>
        <p:spPr>
          <a:xfrm>
            <a:off x="460290" y="1851593"/>
            <a:ext cx="2171009" cy="3792693"/>
          </a:xfrm>
          <a:prstGeom prst="roundRect">
            <a:avLst>
              <a:gd name="adj" fmla="val 2825"/>
            </a:avLst>
          </a:prstGeom>
          <a:gradFill>
            <a:gsLst>
              <a:gs pos="1000">
                <a:srgbClr val="F7F7F7"/>
              </a:gs>
              <a:gs pos="100000">
                <a:schemeClr val="accent1">
                  <a:lumMod val="20000"/>
                  <a:lumOff val="80000"/>
                </a:schemeClr>
              </a:gs>
            </a:gsLst>
            <a:lin ang="5400000" scaled="1"/>
          </a:gradFill>
          <a:ln w="22225">
            <a:gradFill>
              <a:gsLst>
                <a:gs pos="0">
                  <a:schemeClr val="bg1"/>
                </a:gs>
                <a:gs pos="100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矩形: 圆角 22">
            <a:extLst>
              <a:ext uri="{FF2B5EF4-FFF2-40B4-BE49-F238E27FC236}">
                <a16:creationId xmlns:a16="http://schemas.microsoft.com/office/drawing/2014/main" id="{A76D41D4-FB5F-49FE-8108-AB7DBE91D780}"/>
              </a:ext>
            </a:extLst>
          </p:cNvPr>
          <p:cNvSpPr/>
          <p:nvPr/>
        </p:nvSpPr>
        <p:spPr>
          <a:xfrm>
            <a:off x="3493169" y="1851593"/>
            <a:ext cx="2171009" cy="3792693"/>
          </a:xfrm>
          <a:prstGeom prst="roundRect">
            <a:avLst>
              <a:gd name="adj" fmla="val 2825"/>
            </a:avLst>
          </a:prstGeom>
          <a:gradFill>
            <a:gsLst>
              <a:gs pos="1000">
                <a:srgbClr val="F7F7F7"/>
              </a:gs>
              <a:gs pos="100000">
                <a:schemeClr val="accent1">
                  <a:lumMod val="20000"/>
                  <a:lumOff val="80000"/>
                </a:schemeClr>
              </a:gs>
            </a:gsLst>
            <a:lin ang="5400000" scaled="1"/>
          </a:gradFill>
          <a:ln w="22225">
            <a:gradFill>
              <a:gsLst>
                <a:gs pos="0">
                  <a:schemeClr val="bg1"/>
                </a:gs>
                <a:gs pos="100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4" name="矩形: 圆角 23">
            <a:extLst>
              <a:ext uri="{FF2B5EF4-FFF2-40B4-BE49-F238E27FC236}">
                <a16:creationId xmlns:a16="http://schemas.microsoft.com/office/drawing/2014/main" id="{8BBD2AEA-0251-4263-89BC-10FAF6C399DD}"/>
              </a:ext>
            </a:extLst>
          </p:cNvPr>
          <p:cNvSpPr/>
          <p:nvPr/>
        </p:nvSpPr>
        <p:spPr>
          <a:xfrm>
            <a:off x="6526045" y="1851593"/>
            <a:ext cx="2171009" cy="3792693"/>
          </a:xfrm>
          <a:prstGeom prst="roundRect">
            <a:avLst>
              <a:gd name="adj" fmla="val 2825"/>
            </a:avLst>
          </a:prstGeom>
          <a:gradFill>
            <a:gsLst>
              <a:gs pos="1000">
                <a:srgbClr val="F7F7F7"/>
              </a:gs>
              <a:gs pos="100000">
                <a:schemeClr val="accent1">
                  <a:lumMod val="20000"/>
                  <a:lumOff val="80000"/>
                </a:schemeClr>
              </a:gs>
            </a:gsLst>
            <a:lin ang="5400000" scaled="1"/>
          </a:gradFill>
          <a:ln w="22225">
            <a:gradFill>
              <a:gsLst>
                <a:gs pos="0">
                  <a:schemeClr val="bg1"/>
                </a:gs>
                <a:gs pos="100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1" name="任意多边形: 形状 30">
            <a:extLst>
              <a:ext uri="{FF2B5EF4-FFF2-40B4-BE49-F238E27FC236}">
                <a16:creationId xmlns:a16="http://schemas.microsoft.com/office/drawing/2014/main" id="{5ED10821-15FA-466A-87B8-A5DD741E48EF}"/>
              </a:ext>
            </a:extLst>
          </p:cNvPr>
          <p:cNvSpPr/>
          <p:nvPr/>
        </p:nvSpPr>
        <p:spPr>
          <a:xfrm>
            <a:off x="-261712" y="4629193"/>
            <a:ext cx="9680768" cy="2471804"/>
          </a:xfrm>
          <a:custGeom>
            <a:avLst/>
            <a:gdLst>
              <a:gd name="connsiteX0" fmla="*/ 0 w 12192000"/>
              <a:gd name="connsiteY0" fmla="*/ 0 h 2327024"/>
              <a:gd name="connsiteX1" fmla="*/ 895095 w 12192000"/>
              <a:gd name="connsiteY1" fmla="*/ 895095 h 2327024"/>
              <a:gd name="connsiteX2" fmla="*/ 11296905 w 12192000"/>
              <a:gd name="connsiteY2" fmla="*/ 895095 h 2327024"/>
              <a:gd name="connsiteX3" fmla="*/ 12192000 w 12192000"/>
              <a:gd name="connsiteY3" fmla="*/ 0 h 2327024"/>
              <a:gd name="connsiteX4" fmla="*/ 12192000 w 12192000"/>
              <a:gd name="connsiteY4" fmla="*/ 1151021 h 2327024"/>
              <a:gd name="connsiteX5" fmla="*/ 12192000 w 12192000"/>
              <a:gd name="connsiteY5" fmla="*/ 1559859 h 2327024"/>
              <a:gd name="connsiteX6" fmla="*/ 12192000 w 12192000"/>
              <a:gd name="connsiteY6" fmla="*/ 2327024 h 2327024"/>
              <a:gd name="connsiteX7" fmla="*/ 0 w 12192000"/>
              <a:gd name="connsiteY7" fmla="*/ 2327024 h 2327024"/>
              <a:gd name="connsiteX8" fmla="*/ 0 w 12192000"/>
              <a:gd name="connsiteY8" fmla="*/ 1559859 h 2327024"/>
              <a:gd name="connsiteX9" fmla="*/ 0 w 12192000"/>
              <a:gd name="connsiteY9" fmla="*/ 1151021 h 2327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2327024">
                <a:moveTo>
                  <a:pt x="0" y="0"/>
                </a:moveTo>
                <a:cubicBezTo>
                  <a:pt x="0" y="494347"/>
                  <a:pt x="400748" y="895095"/>
                  <a:pt x="895095" y="895095"/>
                </a:cubicBezTo>
                <a:lnTo>
                  <a:pt x="11296905" y="895095"/>
                </a:lnTo>
                <a:cubicBezTo>
                  <a:pt x="11791252" y="895095"/>
                  <a:pt x="12192000" y="494347"/>
                  <a:pt x="12192000" y="0"/>
                </a:cubicBezTo>
                <a:lnTo>
                  <a:pt x="12192000" y="1151021"/>
                </a:lnTo>
                <a:lnTo>
                  <a:pt x="12192000" y="1559859"/>
                </a:lnTo>
                <a:lnTo>
                  <a:pt x="12192000" y="2327024"/>
                </a:lnTo>
                <a:lnTo>
                  <a:pt x="0" y="2327024"/>
                </a:lnTo>
                <a:lnTo>
                  <a:pt x="0" y="1559859"/>
                </a:lnTo>
                <a:lnTo>
                  <a:pt x="0" y="1151021"/>
                </a:lnTo>
                <a:close/>
              </a:path>
            </a:pathLst>
          </a:custGeom>
          <a:gradFill>
            <a:gsLst>
              <a:gs pos="1000">
                <a:schemeClr val="accent1">
                  <a:lumMod val="60000"/>
                  <a:lumOff val="40000"/>
                </a:schemeClr>
              </a:gs>
              <a:gs pos="100000">
                <a:schemeClr val="accent1">
                  <a:lumMod val="50000"/>
                </a:schemeClr>
              </a:gs>
            </a:gsLst>
            <a:lin ang="5400000" scaled="1"/>
          </a:gradFill>
          <a:ln w="12700" cap="flat" cmpd="sng" algn="ctr">
            <a:solidFill>
              <a:srgbClr val="F7F7F7">
                <a:alpha val="56000"/>
              </a:srgbClr>
            </a:solidFill>
            <a:prstDash val="solid"/>
            <a:miter lim="800000"/>
          </a:ln>
          <a:effectLst>
            <a:outerShdw blurRad="774700" dist="38100" dir="16200000" rotWithShape="0">
              <a:schemeClr val="accent1">
                <a:alpha val="44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 name="文本框 6">
            <a:extLst>
              <a:ext uri="{FF2B5EF4-FFF2-40B4-BE49-F238E27FC236}">
                <a16:creationId xmlns:a16="http://schemas.microsoft.com/office/drawing/2014/main" id="{C42F3868-45F5-4AEF-947C-EF723AFE598B}"/>
              </a:ext>
            </a:extLst>
          </p:cNvPr>
          <p:cNvSpPr txBox="1"/>
          <p:nvPr/>
        </p:nvSpPr>
        <p:spPr>
          <a:xfrm>
            <a:off x="965163" y="3347753"/>
            <a:ext cx="1161261" cy="388423"/>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A865F"/>
                </a:solidFill>
                <a:effectLst/>
                <a:uLnTx/>
                <a:uFillTx/>
                <a:latin typeface="思源宋体 CN Heavy"/>
                <a:ea typeface="思源宋体 CN Heavy"/>
                <a:cs typeface="+mn-cs"/>
              </a:rPr>
              <a:t>来源权威</a:t>
            </a:r>
          </a:p>
        </p:txBody>
      </p:sp>
      <p:sp>
        <p:nvSpPr>
          <p:cNvPr id="8" name="文本框 7">
            <a:extLst>
              <a:ext uri="{FF2B5EF4-FFF2-40B4-BE49-F238E27FC236}">
                <a16:creationId xmlns:a16="http://schemas.microsoft.com/office/drawing/2014/main" id="{E84F5B58-B84E-428C-8333-CF7FAB90ACBD}"/>
              </a:ext>
            </a:extLst>
          </p:cNvPr>
          <p:cNvSpPr txBox="1"/>
          <p:nvPr/>
        </p:nvSpPr>
        <p:spPr>
          <a:xfrm>
            <a:off x="736114" y="3830329"/>
            <a:ext cx="1619362" cy="1250708"/>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配方精选来自</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寿世保元</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太平圣惠方</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等权威古籍</a:t>
            </a:r>
          </a:p>
        </p:txBody>
      </p:sp>
      <p:sp>
        <p:nvSpPr>
          <p:cNvPr id="9" name="文本框 8">
            <a:extLst>
              <a:ext uri="{FF2B5EF4-FFF2-40B4-BE49-F238E27FC236}">
                <a16:creationId xmlns:a16="http://schemas.microsoft.com/office/drawing/2014/main" id="{427FDA6D-A78F-4651-9C41-30F5CAEFB114}"/>
              </a:ext>
            </a:extLst>
          </p:cNvPr>
          <p:cNvSpPr txBox="1"/>
          <p:nvPr/>
        </p:nvSpPr>
        <p:spPr>
          <a:xfrm>
            <a:off x="3998041" y="3347753"/>
            <a:ext cx="1161261" cy="388423"/>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A865F"/>
                </a:solidFill>
                <a:effectLst/>
                <a:uLnTx/>
                <a:uFillTx/>
                <a:latin typeface="思源宋体 CN Heavy"/>
                <a:ea typeface="思源宋体 CN Heavy"/>
                <a:cs typeface="+mn-cs"/>
              </a:rPr>
              <a:t>优质原料</a:t>
            </a:r>
          </a:p>
        </p:txBody>
      </p:sp>
      <p:sp>
        <p:nvSpPr>
          <p:cNvPr id="10" name="文本框 9">
            <a:extLst>
              <a:ext uri="{FF2B5EF4-FFF2-40B4-BE49-F238E27FC236}">
                <a16:creationId xmlns:a16="http://schemas.microsoft.com/office/drawing/2014/main" id="{ADE4C03F-408F-4E8F-802F-5A6192B31E7E}"/>
              </a:ext>
            </a:extLst>
          </p:cNvPr>
          <p:cNvSpPr txBox="1"/>
          <p:nvPr/>
        </p:nvSpPr>
        <p:spPr>
          <a:xfrm>
            <a:off x="3655456" y="3830328"/>
            <a:ext cx="1846432" cy="909160"/>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道地原产地自提原材料，色谱成分鉴定技术判定好坏等级</a:t>
            </a:r>
          </a:p>
        </p:txBody>
      </p:sp>
      <p:sp>
        <p:nvSpPr>
          <p:cNvPr id="11" name="文本框 10">
            <a:extLst>
              <a:ext uri="{FF2B5EF4-FFF2-40B4-BE49-F238E27FC236}">
                <a16:creationId xmlns:a16="http://schemas.microsoft.com/office/drawing/2014/main" id="{8C78A85F-B164-47DD-BA6C-54695E561126}"/>
              </a:ext>
            </a:extLst>
          </p:cNvPr>
          <p:cNvSpPr txBox="1"/>
          <p:nvPr/>
        </p:nvSpPr>
        <p:spPr>
          <a:xfrm>
            <a:off x="7030919" y="3347753"/>
            <a:ext cx="1161261" cy="388423"/>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A865F"/>
                </a:solidFill>
                <a:effectLst/>
                <a:uLnTx/>
                <a:uFillTx/>
                <a:latin typeface="思源宋体 CN Heavy"/>
                <a:ea typeface="思源宋体 CN Heavy"/>
                <a:cs typeface="+mn-cs"/>
              </a:rPr>
              <a:t>技术提纯</a:t>
            </a:r>
          </a:p>
        </p:txBody>
      </p:sp>
      <p:sp>
        <p:nvSpPr>
          <p:cNvPr id="12" name="文本框 11">
            <a:extLst>
              <a:ext uri="{FF2B5EF4-FFF2-40B4-BE49-F238E27FC236}">
                <a16:creationId xmlns:a16="http://schemas.microsoft.com/office/drawing/2014/main" id="{E6AF6F16-4D57-46E6-BA26-8576B554E246}"/>
              </a:ext>
            </a:extLst>
          </p:cNvPr>
          <p:cNvSpPr txBox="1"/>
          <p:nvPr/>
        </p:nvSpPr>
        <p:spPr>
          <a:xfrm>
            <a:off x="6705604" y="3830329"/>
            <a:ext cx="1811892" cy="909160"/>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精选过滤，离心提纯技术，退火处理技术，使葛根低糖好吸收</a:t>
            </a:r>
          </a:p>
        </p:txBody>
      </p:sp>
      <p:sp>
        <p:nvSpPr>
          <p:cNvPr id="2" name="文本框 1">
            <a:extLst>
              <a:ext uri="{FF2B5EF4-FFF2-40B4-BE49-F238E27FC236}">
                <a16:creationId xmlns:a16="http://schemas.microsoft.com/office/drawing/2014/main" id="{681FB536-56D4-4B1E-A923-7307EFD6CDEC}"/>
              </a:ext>
            </a:extLst>
          </p:cNvPr>
          <p:cNvSpPr txBox="1"/>
          <p:nvPr/>
        </p:nvSpPr>
        <p:spPr>
          <a:xfrm>
            <a:off x="4954447" y="554895"/>
            <a:ext cx="6263000" cy="14080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050" b="0" i="0" u="none" strike="noStrike" kern="1200" cap="none" spc="0" normalizeH="0" baseline="0" noProof="0" dirty="0">
                <a:ln>
                  <a:noFill/>
                </a:ln>
                <a:solidFill>
                  <a:srgbClr val="8C6844">
                    <a:lumMod val="60000"/>
                    <a:lumOff val="40000"/>
                    <a:alpha val="8000"/>
                  </a:srgbClr>
                </a:solidFill>
                <a:effectLst/>
                <a:uLnTx/>
                <a:uFillTx/>
                <a:latin typeface="Hanson" pitchFamily="2" charset="0"/>
                <a:ea typeface="思源黑体 CN Regular"/>
                <a:cs typeface="+mn-cs"/>
              </a:rPr>
              <a:t>PROJECT INTRODUCTION </a:t>
            </a:r>
            <a:endParaRPr kumimoji="0" lang="zh-CN" altLang="en-US" sz="4050" b="0" i="0" u="none" strike="noStrike" kern="1200" cap="none" spc="0" normalizeH="0" baseline="0" noProof="0" dirty="0">
              <a:ln>
                <a:noFill/>
              </a:ln>
              <a:solidFill>
                <a:srgbClr val="8C6844">
                  <a:lumMod val="60000"/>
                  <a:lumOff val="40000"/>
                  <a:alpha val="8000"/>
                </a:srgbClr>
              </a:solidFill>
              <a:effectLst/>
              <a:uLnTx/>
              <a:uFillTx/>
              <a:latin typeface="Hanson" pitchFamily="2" charset="0"/>
              <a:ea typeface="思源黑体 CN Regular"/>
              <a:cs typeface="+mn-cs"/>
            </a:endParaRPr>
          </a:p>
        </p:txBody>
      </p:sp>
      <p:sp>
        <p:nvSpPr>
          <p:cNvPr id="16" name="椭圆 15">
            <a:extLst>
              <a:ext uri="{FF2B5EF4-FFF2-40B4-BE49-F238E27FC236}">
                <a16:creationId xmlns:a16="http://schemas.microsoft.com/office/drawing/2014/main" id="{65CF55EB-2727-4549-BB75-40BD25C2D93F}"/>
              </a:ext>
            </a:extLst>
          </p:cNvPr>
          <p:cNvSpPr/>
          <p:nvPr/>
        </p:nvSpPr>
        <p:spPr>
          <a:xfrm>
            <a:off x="1045885" y="2088666"/>
            <a:ext cx="999819" cy="999819"/>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椭圆 16">
            <a:extLst>
              <a:ext uri="{FF2B5EF4-FFF2-40B4-BE49-F238E27FC236}">
                <a16:creationId xmlns:a16="http://schemas.microsoft.com/office/drawing/2014/main" id="{E9F565A5-CF1A-4E71-9155-5184A57F6A33}"/>
              </a:ext>
            </a:extLst>
          </p:cNvPr>
          <p:cNvSpPr/>
          <p:nvPr/>
        </p:nvSpPr>
        <p:spPr>
          <a:xfrm>
            <a:off x="4078762" y="2088666"/>
            <a:ext cx="999819" cy="999819"/>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 name="椭圆 17">
            <a:extLst>
              <a:ext uri="{FF2B5EF4-FFF2-40B4-BE49-F238E27FC236}">
                <a16:creationId xmlns:a16="http://schemas.microsoft.com/office/drawing/2014/main" id="{A5CCEA54-7D74-4A66-AD78-12E75327B8CC}"/>
              </a:ext>
            </a:extLst>
          </p:cNvPr>
          <p:cNvSpPr/>
          <p:nvPr/>
        </p:nvSpPr>
        <p:spPr>
          <a:xfrm>
            <a:off x="7111641" y="2088666"/>
            <a:ext cx="999819" cy="999819"/>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15" name="图形 3">
            <a:extLst>
              <a:ext uri="{FF2B5EF4-FFF2-40B4-BE49-F238E27FC236}">
                <a16:creationId xmlns:a16="http://schemas.microsoft.com/office/drawing/2014/main" id="{FA35D456-BACC-4645-9015-AC27E48A8961}"/>
              </a:ext>
            </a:extLst>
          </p:cNvPr>
          <p:cNvGrpSpPr/>
          <p:nvPr/>
        </p:nvGrpSpPr>
        <p:grpSpPr>
          <a:xfrm>
            <a:off x="1276132" y="2318713"/>
            <a:ext cx="539323" cy="539724"/>
            <a:chOff x="1929196" y="-6721274"/>
            <a:chExt cx="1858026" cy="1859405"/>
          </a:xfrm>
          <a:solidFill>
            <a:srgbClr val="FFFFFF"/>
          </a:solidFill>
        </p:grpSpPr>
        <p:sp>
          <p:nvSpPr>
            <p:cNvPr id="21" name="任意多边形: 形状 20">
              <a:extLst>
                <a:ext uri="{FF2B5EF4-FFF2-40B4-BE49-F238E27FC236}">
                  <a16:creationId xmlns:a16="http://schemas.microsoft.com/office/drawing/2014/main" id="{3796CEB7-5213-4990-82AD-5626B929B6E3}"/>
                </a:ext>
              </a:extLst>
            </p:cNvPr>
            <p:cNvSpPr/>
            <p:nvPr/>
          </p:nvSpPr>
          <p:spPr>
            <a:xfrm>
              <a:off x="1929488" y="-6721274"/>
              <a:ext cx="1857734" cy="1859405"/>
            </a:xfrm>
            <a:custGeom>
              <a:avLst/>
              <a:gdLst>
                <a:gd name="connsiteX0" fmla="*/ 1476547 w 1857734"/>
                <a:gd name="connsiteY0" fmla="*/ 1310620 h 1859405"/>
                <a:gd name="connsiteX1" fmla="*/ 1597623 w 1857734"/>
                <a:gd name="connsiteY1" fmla="*/ 1161265 h 1859405"/>
                <a:gd name="connsiteX2" fmla="*/ 1659486 w 1857734"/>
                <a:gd name="connsiteY2" fmla="*/ 1111774 h 1859405"/>
                <a:gd name="connsiteX3" fmla="*/ 1711628 w 1857734"/>
                <a:gd name="connsiteY3" fmla="*/ 1110890 h 1859405"/>
                <a:gd name="connsiteX4" fmla="*/ 1696604 w 1857734"/>
                <a:gd name="connsiteY4" fmla="*/ 1160381 h 1859405"/>
                <a:gd name="connsiteX5" fmla="*/ 1559621 w 1857734"/>
                <a:gd name="connsiteY5" fmla="*/ 1307969 h 1859405"/>
                <a:gd name="connsiteX6" fmla="*/ 1575528 w 1857734"/>
                <a:gd name="connsiteY6" fmla="*/ 1368949 h 1859405"/>
                <a:gd name="connsiteX7" fmla="*/ 1596739 w 1857734"/>
                <a:gd name="connsiteY7" fmla="*/ 1442301 h 1859405"/>
                <a:gd name="connsiteX8" fmla="*/ 1562272 w 1857734"/>
                <a:gd name="connsiteY8" fmla="*/ 1501513 h 1859405"/>
                <a:gd name="connsiteX9" fmla="*/ 1605576 w 1857734"/>
                <a:gd name="connsiteY9" fmla="*/ 1542166 h 1859405"/>
                <a:gd name="connsiteX10" fmla="*/ 1580831 w 1857734"/>
                <a:gd name="connsiteY10" fmla="*/ 1771945 h 1859405"/>
                <a:gd name="connsiteX11" fmla="*/ 1511014 w 1857734"/>
                <a:gd name="connsiteY11" fmla="*/ 1778131 h 1859405"/>
                <a:gd name="connsiteX12" fmla="*/ 1476547 w 1857734"/>
                <a:gd name="connsiteY12" fmla="*/ 1835575 h 1859405"/>
                <a:gd name="connsiteX13" fmla="*/ 1421754 w 1857734"/>
                <a:gd name="connsiteY13" fmla="*/ 1852367 h 1859405"/>
                <a:gd name="connsiteX14" fmla="*/ 899450 w 1857734"/>
                <a:gd name="connsiteY14" fmla="*/ 1549236 h 1859405"/>
                <a:gd name="connsiteX15" fmla="*/ 882658 w 1857734"/>
                <a:gd name="connsiteY15" fmla="*/ 1506816 h 1859405"/>
                <a:gd name="connsiteX16" fmla="*/ 935684 w 1857734"/>
                <a:gd name="connsiteY16" fmla="*/ 1501513 h 1859405"/>
                <a:gd name="connsiteX17" fmla="*/ 1257374 w 1857734"/>
                <a:gd name="connsiteY17" fmla="*/ 1685336 h 1859405"/>
                <a:gd name="connsiteX18" fmla="*/ 1432359 w 1857734"/>
                <a:gd name="connsiteY18" fmla="*/ 1786085 h 1859405"/>
                <a:gd name="connsiteX19" fmla="*/ 1463290 w 1857734"/>
                <a:gd name="connsiteY19" fmla="*/ 1733943 h 1859405"/>
                <a:gd name="connsiteX20" fmla="*/ 1263560 w 1857734"/>
                <a:gd name="connsiteY20" fmla="*/ 1618170 h 1859405"/>
                <a:gd name="connsiteX21" fmla="*/ 934800 w 1857734"/>
                <a:gd name="connsiteY21" fmla="*/ 1428161 h 1859405"/>
                <a:gd name="connsiteX22" fmla="*/ 909171 w 1857734"/>
                <a:gd name="connsiteY22" fmla="*/ 1334482 h 1859405"/>
                <a:gd name="connsiteX23" fmla="*/ 1110669 w 1857734"/>
                <a:gd name="connsiteY23" fmla="*/ 1246106 h 1859405"/>
                <a:gd name="connsiteX24" fmla="*/ 1145136 w 1857734"/>
                <a:gd name="connsiteY24" fmla="*/ 1231966 h 1859405"/>
                <a:gd name="connsiteX25" fmla="*/ 1161043 w 1857734"/>
                <a:gd name="connsiteY25" fmla="*/ 1206336 h 1859405"/>
                <a:gd name="connsiteX26" fmla="*/ 1249420 w 1857734"/>
                <a:gd name="connsiteY26" fmla="*/ 1180707 h 1859405"/>
                <a:gd name="connsiteX27" fmla="*/ 1275933 w 1857734"/>
                <a:gd name="connsiteY27" fmla="*/ 1193080 h 1859405"/>
                <a:gd name="connsiteX28" fmla="*/ 1358123 w 1857734"/>
                <a:gd name="connsiteY28" fmla="*/ 973907 h 1859405"/>
                <a:gd name="connsiteX29" fmla="*/ 1359890 w 1857734"/>
                <a:gd name="connsiteY29" fmla="*/ 376483 h 1859405"/>
                <a:gd name="connsiteX30" fmla="*/ 1131879 w 1857734"/>
                <a:gd name="connsiteY30" fmla="*/ 376483 h 1859405"/>
                <a:gd name="connsiteX31" fmla="*/ 1053225 w 1857734"/>
                <a:gd name="connsiteY31" fmla="*/ 297828 h 1859405"/>
                <a:gd name="connsiteX32" fmla="*/ 1053225 w 1857734"/>
                <a:gd name="connsiteY32" fmla="*/ 69817 h 1859405"/>
                <a:gd name="connsiteX33" fmla="*/ 65178 w 1857734"/>
                <a:gd name="connsiteY33" fmla="*/ 69817 h 1859405"/>
                <a:gd name="connsiteX34" fmla="*/ 65178 w 1857734"/>
                <a:gd name="connsiteY34" fmla="*/ 190893 h 1859405"/>
                <a:gd name="connsiteX35" fmla="*/ 64294 w 1857734"/>
                <a:gd name="connsiteY35" fmla="*/ 261594 h 1859405"/>
                <a:gd name="connsiteX36" fmla="*/ 34246 w 1857734"/>
                <a:gd name="connsiteY36" fmla="*/ 309317 h 1859405"/>
                <a:gd name="connsiteX37" fmla="*/ 663 w 1857734"/>
                <a:gd name="connsiteY37" fmla="*/ 259826 h 1859405"/>
                <a:gd name="connsiteX38" fmla="*/ 663 w 1857734"/>
                <a:gd name="connsiteY38" fmla="*/ 140518 h 1859405"/>
                <a:gd name="connsiteX39" fmla="*/ 138530 w 1857734"/>
                <a:gd name="connsiteY39" fmla="*/ 884 h 1859405"/>
                <a:gd name="connsiteX40" fmla="*/ 1039968 w 1857734"/>
                <a:gd name="connsiteY40" fmla="*/ 0 h 1859405"/>
                <a:gd name="connsiteX41" fmla="*/ 1137182 w 1857734"/>
                <a:gd name="connsiteY41" fmla="*/ 40653 h 1859405"/>
                <a:gd name="connsiteX42" fmla="*/ 1395241 w 1857734"/>
                <a:gd name="connsiteY42" fmla="*/ 301363 h 1859405"/>
                <a:gd name="connsiteX43" fmla="*/ 1423521 w 1857734"/>
                <a:gd name="connsiteY43" fmla="*/ 370297 h 1859405"/>
                <a:gd name="connsiteX44" fmla="*/ 1424405 w 1857734"/>
                <a:gd name="connsiteY44" fmla="*/ 697289 h 1859405"/>
                <a:gd name="connsiteX45" fmla="*/ 1424405 w 1857734"/>
                <a:gd name="connsiteY45" fmla="*/ 751199 h 1859405"/>
                <a:gd name="connsiteX46" fmla="*/ 1481850 w 1857734"/>
                <a:gd name="connsiteY46" fmla="*/ 713197 h 1859405"/>
                <a:gd name="connsiteX47" fmla="*/ 1783213 w 1857734"/>
                <a:gd name="connsiteY47" fmla="*/ 745012 h 1859405"/>
                <a:gd name="connsiteX48" fmla="*/ 1824749 w 1857734"/>
                <a:gd name="connsiteY48" fmla="*/ 1044608 h 1859405"/>
                <a:gd name="connsiteX49" fmla="*/ 1770840 w 1857734"/>
                <a:gd name="connsiteY49" fmla="*/ 1072888 h 1859405"/>
                <a:gd name="connsiteX50" fmla="*/ 1769956 w 1857734"/>
                <a:gd name="connsiteY50" fmla="*/ 1015444 h 1859405"/>
                <a:gd name="connsiteX51" fmla="*/ 1687766 w 1857734"/>
                <a:gd name="connsiteY51" fmla="*/ 753850 h 1859405"/>
                <a:gd name="connsiteX52" fmla="*/ 1440313 w 1857734"/>
                <a:gd name="connsiteY52" fmla="*/ 853715 h 1859405"/>
                <a:gd name="connsiteX53" fmla="*/ 1424405 w 1857734"/>
                <a:gd name="connsiteY53" fmla="*/ 939440 h 1859405"/>
                <a:gd name="connsiteX54" fmla="*/ 1352820 w 1857734"/>
                <a:gd name="connsiteY54" fmla="*/ 1186894 h 1859405"/>
                <a:gd name="connsiteX55" fmla="*/ 1367844 w 1857734"/>
                <a:gd name="connsiteY55" fmla="*/ 1245222 h 1859405"/>
                <a:gd name="connsiteX56" fmla="*/ 1476547 w 1857734"/>
                <a:gd name="connsiteY56" fmla="*/ 1310620 h 1859405"/>
                <a:gd name="connsiteX57" fmla="*/ 961313 w 1857734"/>
                <a:gd name="connsiteY57" fmla="*/ 1370716 h 1859405"/>
                <a:gd name="connsiteX58" fmla="*/ 1544597 w 1857734"/>
                <a:gd name="connsiteY58" fmla="*/ 1706546 h 1859405"/>
                <a:gd name="connsiteX59" fmla="*/ 1520735 w 1857734"/>
                <a:gd name="connsiteY59" fmla="*/ 1551004 h 1859405"/>
                <a:gd name="connsiteX60" fmla="*/ 1415567 w 1857734"/>
                <a:gd name="connsiteY60" fmla="*/ 1487373 h 1859405"/>
                <a:gd name="connsiteX61" fmla="*/ 1401427 w 1857734"/>
                <a:gd name="connsiteY61" fmla="*/ 1444069 h 1859405"/>
                <a:gd name="connsiteX62" fmla="*/ 1443848 w 1857734"/>
                <a:gd name="connsiteY62" fmla="*/ 1436115 h 1859405"/>
                <a:gd name="connsiteX63" fmla="*/ 1507479 w 1857734"/>
                <a:gd name="connsiteY63" fmla="*/ 1469698 h 1859405"/>
                <a:gd name="connsiteX64" fmla="*/ 1536643 w 1857734"/>
                <a:gd name="connsiteY64" fmla="*/ 1417556 h 1859405"/>
                <a:gd name="connsiteX65" fmla="*/ 1216721 w 1857734"/>
                <a:gd name="connsiteY65" fmla="*/ 1232849 h 1859405"/>
                <a:gd name="connsiteX66" fmla="*/ 1187556 w 1857734"/>
                <a:gd name="connsiteY66" fmla="*/ 1285875 h 1859405"/>
                <a:gd name="connsiteX67" fmla="*/ 1313051 w 1857734"/>
                <a:gd name="connsiteY67" fmla="*/ 1358344 h 1859405"/>
                <a:gd name="connsiteX68" fmla="*/ 1346634 w 1857734"/>
                <a:gd name="connsiteY68" fmla="*/ 1409602 h 1859405"/>
                <a:gd name="connsiteX69" fmla="*/ 1283887 w 1857734"/>
                <a:gd name="connsiteY69" fmla="*/ 1412253 h 1859405"/>
                <a:gd name="connsiteX70" fmla="*/ 1115972 w 1857734"/>
                <a:gd name="connsiteY70" fmla="*/ 1315923 h 1859405"/>
                <a:gd name="connsiteX71" fmla="*/ 961313 w 1857734"/>
                <a:gd name="connsiteY71" fmla="*/ 1370716 h 1859405"/>
                <a:gd name="connsiteX72" fmla="*/ 1118623 w 1857734"/>
                <a:gd name="connsiteY72" fmla="*/ 130797 h 1859405"/>
                <a:gd name="connsiteX73" fmla="*/ 1118623 w 1857734"/>
                <a:gd name="connsiteY73" fmla="*/ 308433 h 1859405"/>
                <a:gd name="connsiteX74" fmla="*/ 1297143 w 1857734"/>
                <a:gd name="connsiteY74" fmla="*/ 308433 h 1859405"/>
                <a:gd name="connsiteX75" fmla="*/ 1118623 w 1857734"/>
                <a:gd name="connsiteY75" fmla="*/ 130797 h 1859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1857734" h="1859405">
                  <a:moveTo>
                    <a:pt x="1476547" y="1310620"/>
                  </a:moveTo>
                  <a:cubicBezTo>
                    <a:pt x="1518967" y="1258478"/>
                    <a:pt x="1556969" y="1208104"/>
                    <a:pt x="1597623" y="1161265"/>
                  </a:cubicBezTo>
                  <a:cubicBezTo>
                    <a:pt x="1614414" y="1141822"/>
                    <a:pt x="1636508" y="1124146"/>
                    <a:pt x="1659486" y="1111774"/>
                  </a:cubicBezTo>
                  <a:cubicBezTo>
                    <a:pt x="1673626" y="1104704"/>
                    <a:pt x="1701906" y="1102052"/>
                    <a:pt x="1711628" y="1110890"/>
                  </a:cubicBezTo>
                  <a:cubicBezTo>
                    <a:pt x="1732838" y="1130333"/>
                    <a:pt x="1711628" y="1144473"/>
                    <a:pt x="1696604" y="1160381"/>
                  </a:cubicBezTo>
                  <a:cubicBezTo>
                    <a:pt x="1649765" y="1208104"/>
                    <a:pt x="1603809" y="1256711"/>
                    <a:pt x="1559621" y="1307969"/>
                  </a:cubicBezTo>
                  <a:cubicBezTo>
                    <a:pt x="1539294" y="1331831"/>
                    <a:pt x="1538410" y="1354809"/>
                    <a:pt x="1575528" y="1368949"/>
                  </a:cubicBezTo>
                  <a:cubicBezTo>
                    <a:pt x="1612646" y="1383089"/>
                    <a:pt x="1618833" y="1408718"/>
                    <a:pt x="1596739" y="1442301"/>
                  </a:cubicBezTo>
                  <a:cubicBezTo>
                    <a:pt x="1584366" y="1459976"/>
                    <a:pt x="1574645" y="1480303"/>
                    <a:pt x="1562272" y="1501513"/>
                  </a:cubicBezTo>
                  <a:cubicBezTo>
                    <a:pt x="1578180" y="1515653"/>
                    <a:pt x="1594087" y="1527142"/>
                    <a:pt x="1605576" y="1542166"/>
                  </a:cubicBezTo>
                  <a:cubicBezTo>
                    <a:pt x="1655067" y="1605797"/>
                    <a:pt x="1644462" y="1720686"/>
                    <a:pt x="1580831" y="1771945"/>
                  </a:cubicBezTo>
                  <a:cubicBezTo>
                    <a:pt x="1567574" y="1782550"/>
                    <a:pt x="1541062" y="1776364"/>
                    <a:pt x="1511014" y="1778131"/>
                  </a:cubicBezTo>
                  <a:cubicBezTo>
                    <a:pt x="1503060" y="1791387"/>
                    <a:pt x="1489803" y="1813481"/>
                    <a:pt x="1476547" y="1835575"/>
                  </a:cubicBezTo>
                  <a:cubicBezTo>
                    <a:pt x="1463290" y="1858553"/>
                    <a:pt x="1446499" y="1866507"/>
                    <a:pt x="1421754" y="1852367"/>
                  </a:cubicBezTo>
                  <a:cubicBezTo>
                    <a:pt x="1247652" y="1751618"/>
                    <a:pt x="1072667" y="1650869"/>
                    <a:pt x="899450" y="1549236"/>
                  </a:cubicBezTo>
                  <a:cubicBezTo>
                    <a:pt x="888845" y="1543050"/>
                    <a:pt x="887961" y="1521840"/>
                    <a:pt x="882658" y="1506816"/>
                  </a:cubicBezTo>
                  <a:cubicBezTo>
                    <a:pt x="900333" y="1504165"/>
                    <a:pt x="922427" y="1494443"/>
                    <a:pt x="935684" y="1501513"/>
                  </a:cubicBezTo>
                  <a:cubicBezTo>
                    <a:pt x="1043503" y="1560725"/>
                    <a:pt x="1150438" y="1624356"/>
                    <a:pt x="1257374" y="1685336"/>
                  </a:cubicBezTo>
                  <a:cubicBezTo>
                    <a:pt x="1314818" y="1718035"/>
                    <a:pt x="1371379" y="1750734"/>
                    <a:pt x="1432359" y="1786085"/>
                  </a:cubicBezTo>
                  <a:cubicBezTo>
                    <a:pt x="1442964" y="1768410"/>
                    <a:pt x="1451802" y="1753386"/>
                    <a:pt x="1463290" y="1733943"/>
                  </a:cubicBezTo>
                  <a:cubicBezTo>
                    <a:pt x="1395241" y="1694173"/>
                    <a:pt x="1329842" y="1656172"/>
                    <a:pt x="1263560" y="1618170"/>
                  </a:cubicBezTo>
                  <a:cubicBezTo>
                    <a:pt x="1153973" y="1554539"/>
                    <a:pt x="1044387" y="1491792"/>
                    <a:pt x="934800" y="1428161"/>
                  </a:cubicBezTo>
                  <a:cubicBezTo>
                    <a:pt x="875588" y="1393694"/>
                    <a:pt x="875588" y="1392810"/>
                    <a:pt x="909171" y="1334482"/>
                  </a:cubicBezTo>
                  <a:cubicBezTo>
                    <a:pt x="959546" y="1246106"/>
                    <a:pt x="1009920" y="1224895"/>
                    <a:pt x="1110669" y="1246106"/>
                  </a:cubicBezTo>
                  <a:cubicBezTo>
                    <a:pt x="1121274" y="1247873"/>
                    <a:pt x="1135414" y="1239919"/>
                    <a:pt x="1145136" y="1231966"/>
                  </a:cubicBezTo>
                  <a:cubicBezTo>
                    <a:pt x="1153090" y="1226663"/>
                    <a:pt x="1155741" y="1215174"/>
                    <a:pt x="1161043" y="1206336"/>
                  </a:cubicBezTo>
                  <a:cubicBezTo>
                    <a:pt x="1193743" y="1151543"/>
                    <a:pt x="1193743" y="1151543"/>
                    <a:pt x="1249420" y="1180707"/>
                  </a:cubicBezTo>
                  <a:cubicBezTo>
                    <a:pt x="1257374" y="1185126"/>
                    <a:pt x="1265328" y="1187777"/>
                    <a:pt x="1275933" y="1193080"/>
                  </a:cubicBezTo>
                  <a:cubicBezTo>
                    <a:pt x="1326307" y="1127681"/>
                    <a:pt x="1356355" y="1053445"/>
                    <a:pt x="1358123" y="973907"/>
                  </a:cubicBezTo>
                  <a:cubicBezTo>
                    <a:pt x="1362542" y="776828"/>
                    <a:pt x="1359890" y="579748"/>
                    <a:pt x="1359890" y="376483"/>
                  </a:cubicBezTo>
                  <a:cubicBezTo>
                    <a:pt x="1283887" y="376483"/>
                    <a:pt x="1207883" y="376483"/>
                    <a:pt x="1131879" y="376483"/>
                  </a:cubicBezTo>
                  <a:cubicBezTo>
                    <a:pt x="1054108" y="376483"/>
                    <a:pt x="1053225" y="375599"/>
                    <a:pt x="1053225" y="297828"/>
                  </a:cubicBezTo>
                  <a:cubicBezTo>
                    <a:pt x="1053225" y="222708"/>
                    <a:pt x="1053225" y="147588"/>
                    <a:pt x="1053225" y="69817"/>
                  </a:cubicBezTo>
                  <a:cubicBezTo>
                    <a:pt x="724465" y="69817"/>
                    <a:pt x="398356" y="69817"/>
                    <a:pt x="65178" y="69817"/>
                  </a:cubicBezTo>
                  <a:cubicBezTo>
                    <a:pt x="65178" y="110470"/>
                    <a:pt x="65178" y="151123"/>
                    <a:pt x="65178" y="190893"/>
                  </a:cubicBezTo>
                  <a:cubicBezTo>
                    <a:pt x="65178" y="214754"/>
                    <a:pt x="68713" y="238616"/>
                    <a:pt x="64294" y="261594"/>
                  </a:cubicBezTo>
                  <a:cubicBezTo>
                    <a:pt x="59875" y="279269"/>
                    <a:pt x="46619" y="307550"/>
                    <a:pt x="34246" y="309317"/>
                  </a:cubicBezTo>
                  <a:cubicBezTo>
                    <a:pt x="1547" y="314620"/>
                    <a:pt x="1547" y="283688"/>
                    <a:pt x="663" y="259826"/>
                  </a:cubicBezTo>
                  <a:cubicBezTo>
                    <a:pt x="-221" y="220057"/>
                    <a:pt x="-221" y="180288"/>
                    <a:pt x="663" y="140518"/>
                  </a:cubicBezTo>
                  <a:cubicBezTo>
                    <a:pt x="1547" y="-16792"/>
                    <a:pt x="-17896" y="1768"/>
                    <a:pt x="138530" y="884"/>
                  </a:cubicBezTo>
                  <a:cubicBezTo>
                    <a:pt x="439009" y="0"/>
                    <a:pt x="739489" y="884"/>
                    <a:pt x="1039968" y="0"/>
                  </a:cubicBezTo>
                  <a:cubicBezTo>
                    <a:pt x="1079737" y="0"/>
                    <a:pt x="1108902" y="11489"/>
                    <a:pt x="1137182" y="40653"/>
                  </a:cubicBezTo>
                  <a:cubicBezTo>
                    <a:pt x="1222023" y="129029"/>
                    <a:pt x="1310400" y="212987"/>
                    <a:pt x="1395241" y="301363"/>
                  </a:cubicBezTo>
                  <a:cubicBezTo>
                    <a:pt x="1411149" y="318155"/>
                    <a:pt x="1422637" y="347319"/>
                    <a:pt x="1423521" y="370297"/>
                  </a:cubicBezTo>
                  <a:cubicBezTo>
                    <a:pt x="1426172" y="479000"/>
                    <a:pt x="1424405" y="588586"/>
                    <a:pt x="1424405" y="697289"/>
                  </a:cubicBezTo>
                  <a:cubicBezTo>
                    <a:pt x="1424405" y="713197"/>
                    <a:pt x="1424405" y="728221"/>
                    <a:pt x="1424405" y="751199"/>
                  </a:cubicBezTo>
                  <a:cubicBezTo>
                    <a:pt x="1448266" y="735291"/>
                    <a:pt x="1465058" y="723802"/>
                    <a:pt x="1481850" y="713197"/>
                  </a:cubicBezTo>
                  <a:cubicBezTo>
                    <a:pt x="1577296" y="654868"/>
                    <a:pt x="1703674" y="668125"/>
                    <a:pt x="1783213" y="745012"/>
                  </a:cubicBezTo>
                  <a:cubicBezTo>
                    <a:pt x="1863635" y="822783"/>
                    <a:pt x="1881310" y="945626"/>
                    <a:pt x="1824749" y="1044608"/>
                  </a:cubicBezTo>
                  <a:cubicBezTo>
                    <a:pt x="1813261" y="1064934"/>
                    <a:pt x="1800004" y="1089680"/>
                    <a:pt x="1770840" y="1072888"/>
                  </a:cubicBezTo>
                  <a:cubicBezTo>
                    <a:pt x="1742560" y="1056097"/>
                    <a:pt x="1760235" y="1034886"/>
                    <a:pt x="1769956" y="1015444"/>
                  </a:cubicBezTo>
                  <a:cubicBezTo>
                    <a:pt x="1822098" y="911160"/>
                    <a:pt x="1786748" y="798922"/>
                    <a:pt x="1687766" y="753850"/>
                  </a:cubicBezTo>
                  <a:cubicBezTo>
                    <a:pt x="1588785" y="709662"/>
                    <a:pt x="1479198" y="752966"/>
                    <a:pt x="1440313" y="853715"/>
                  </a:cubicBezTo>
                  <a:cubicBezTo>
                    <a:pt x="1429708" y="880228"/>
                    <a:pt x="1426172" y="911160"/>
                    <a:pt x="1424405" y="939440"/>
                  </a:cubicBezTo>
                  <a:cubicBezTo>
                    <a:pt x="1419986" y="1027816"/>
                    <a:pt x="1398776" y="1110890"/>
                    <a:pt x="1352820" y="1186894"/>
                  </a:cubicBezTo>
                  <a:cubicBezTo>
                    <a:pt x="1336029" y="1214290"/>
                    <a:pt x="1337796" y="1230198"/>
                    <a:pt x="1367844" y="1245222"/>
                  </a:cubicBezTo>
                  <a:cubicBezTo>
                    <a:pt x="1404078" y="1268200"/>
                    <a:pt x="1441196" y="1290294"/>
                    <a:pt x="1476547" y="1310620"/>
                  </a:cubicBezTo>
                  <a:close/>
                  <a:moveTo>
                    <a:pt x="961313" y="1370716"/>
                  </a:moveTo>
                  <a:cubicBezTo>
                    <a:pt x="1157508" y="1483838"/>
                    <a:pt x="1351052" y="1595192"/>
                    <a:pt x="1544597" y="1706546"/>
                  </a:cubicBezTo>
                  <a:cubicBezTo>
                    <a:pt x="1589668" y="1640264"/>
                    <a:pt x="1580831" y="1589006"/>
                    <a:pt x="1520735" y="1551004"/>
                  </a:cubicBezTo>
                  <a:cubicBezTo>
                    <a:pt x="1486268" y="1528910"/>
                    <a:pt x="1448266" y="1511235"/>
                    <a:pt x="1415567" y="1487373"/>
                  </a:cubicBezTo>
                  <a:cubicBezTo>
                    <a:pt x="1405846" y="1480303"/>
                    <a:pt x="1405846" y="1459093"/>
                    <a:pt x="1401427" y="1444069"/>
                  </a:cubicBezTo>
                  <a:cubicBezTo>
                    <a:pt x="1415567" y="1440534"/>
                    <a:pt x="1431475" y="1432580"/>
                    <a:pt x="1443848" y="1436115"/>
                  </a:cubicBezTo>
                  <a:cubicBezTo>
                    <a:pt x="1465942" y="1443185"/>
                    <a:pt x="1485385" y="1457325"/>
                    <a:pt x="1507479" y="1469698"/>
                  </a:cubicBezTo>
                  <a:cubicBezTo>
                    <a:pt x="1517200" y="1452022"/>
                    <a:pt x="1526038" y="1436999"/>
                    <a:pt x="1536643" y="1417556"/>
                  </a:cubicBezTo>
                  <a:cubicBezTo>
                    <a:pt x="1428824" y="1355692"/>
                    <a:pt x="1323656" y="1294713"/>
                    <a:pt x="1216721" y="1232849"/>
                  </a:cubicBezTo>
                  <a:cubicBezTo>
                    <a:pt x="1205232" y="1253176"/>
                    <a:pt x="1197278" y="1268200"/>
                    <a:pt x="1187556" y="1285875"/>
                  </a:cubicBezTo>
                  <a:cubicBezTo>
                    <a:pt x="1231745" y="1311504"/>
                    <a:pt x="1273281" y="1333598"/>
                    <a:pt x="1313051" y="1358344"/>
                  </a:cubicBezTo>
                  <a:cubicBezTo>
                    <a:pt x="1331610" y="1369833"/>
                    <a:pt x="1362542" y="1376903"/>
                    <a:pt x="1346634" y="1409602"/>
                  </a:cubicBezTo>
                  <a:cubicBezTo>
                    <a:pt x="1328958" y="1444069"/>
                    <a:pt x="1305097" y="1424626"/>
                    <a:pt x="1283887" y="1412253"/>
                  </a:cubicBezTo>
                  <a:cubicBezTo>
                    <a:pt x="1228210" y="1380438"/>
                    <a:pt x="1172533" y="1346855"/>
                    <a:pt x="1115972" y="1315923"/>
                  </a:cubicBezTo>
                  <a:cubicBezTo>
                    <a:pt x="1045271" y="1277921"/>
                    <a:pt x="1001083" y="1292945"/>
                    <a:pt x="961313" y="1370716"/>
                  </a:cubicBezTo>
                  <a:close/>
                  <a:moveTo>
                    <a:pt x="1118623" y="130797"/>
                  </a:moveTo>
                  <a:cubicBezTo>
                    <a:pt x="1118623" y="187358"/>
                    <a:pt x="1118623" y="248337"/>
                    <a:pt x="1118623" y="308433"/>
                  </a:cubicBezTo>
                  <a:cubicBezTo>
                    <a:pt x="1183138" y="308433"/>
                    <a:pt x="1244117" y="308433"/>
                    <a:pt x="1297143" y="308433"/>
                  </a:cubicBezTo>
                  <a:cubicBezTo>
                    <a:pt x="1238815" y="249221"/>
                    <a:pt x="1177835" y="189125"/>
                    <a:pt x="1118623" y="130797"/>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 name="任意多边形: 形状 21">
              <a:extLst>
                <a:ext uri="{FF2B5EF4-FFF2-40B4-BE49-F238E27FC236}">
                  <a16:creationId xmlns:a16="http://schemas.microsoft.com/office/drawing/2014/main" id="{8414A0F1-FBE4-4B89-A872-A736A9032280}"/>
                </a:ext>
              </a:extLst>
            </p:cNvPr>
            <p:cNvSpPr/>
            <p:nvPr/>
          </p:nvSpPr>
          <p:spPr>
            <a:xfrm>
              <a:off x="2084809" y="-6595022"/>
              <a:ext cx="805500" cy="681506"/>
            </a:xfrm>
            <a:custGeom>
              <a:avLst/>
              <a:gdLst>
                <a:gd name="connsiteX0" fmla="*/ 121075 w 805500"/>
                <a:gd name="connsiteY0" fmla="*/ 248463 h 681506"/>
                <a:gd name="connsiteX1" fmla="*/ 122843 w 805500"/>
                <a:gd name="connsiteY1" fmla="*/ 201624 h 681506"/>
                <a:gd name="connsiteX2" fmla="*/ 201498 w 805500"/>
                <a:gd name="connsiteY2" fmla="*/ 124736 h 681506"/>
                <a:gd name="connsiteX3" fmla="*/ 246570 w 805500"/>
                <a:gd name="connsiteY3" fmla="*/ 124736 h 681506"/>
                <a:gd name="connsiteX4" fmla="*/ 246570 w 805500"/>
                <a:gd name="connsiteY4" fmla="*/ 52268 h 681506"/>
                <a:gd name="connsiteX5" fmla="*/ 297828 w 805500"/>
                <a:gd name="connsiteY5" fmla="*/ 126 h 681506"/>
                <a:gd name="connsiteX6" fmla="*/ 501094 w 805500"/>
                <a:gd name="connsiteY6" fmla="*/ 126 h 681506"/>
                <a:gd name="connsiteX7" fmla="*/ 557654 w 805500"/>
                <a:gd name="connsiteY7" fmla="*/ 56686 h 681506"/>
                <a:gd name="connsiteX8" fmla="*/ 556771 w 805500"/>
                <a:gd name="connsiteY8" fmla="*/ 560431 h 681506"/>
                <a:gd name="connsiteX9" fmla="*/ 556771 w 805500"/>
                <a:gd name="connsiteY9" fmla="*/ 616108 h 681506"/>
                <a:gd name="connsiteX10" fmla="*/ 739710 w 805500"/>
                <a:gd name="connsiteY10" fmla="*/ 616108 h 681506"/>
                <a:gd name="connsiteX11" fmla="*/ 739710 w 805500"/>
                <a:gd name="connsiteY11" fmla="*/ 556896 h 681506"/>
                <a:gd name="connsiteX12" fmla="*/ 678730 w 805500"/>
                <a:gd name="connsiteY12" fmla="*/ 555129 h 681506"/>
                <a:gd name="connsiteX13" fmla="*/ 652217 w 805500"/>
                <a:gd name="connsiteY13" fmla="*/ 523313 h 681506"/>
                <a:gd name="connsiteX14" fmla="*/ 678730 w 805500"/>
                <a:gd name="connsiteY14" fmla="*/ 496800 h 681506"/>
                <a:gd name="connsiteX15" fmla="*/ 738826 w 805500"/>
                <a:gd name="connsiteY15" fmla="*/ 495917 h 681506"/>
                <a:gd name="connsiteX16" fmla="*/ 738826 w 805500"/>
                <a:gd name="connsiteY16" fmla="*/ 433169 h 681506"/>
                <a:gd name="connsiteX17" fmla="*/ 655752 w 805500"/>
                <a:gd name="connsiteY17" fmla="*/ 431402 h 681506"/>
                <a:gd name="connsiteX18" fmla="*/ 620402 w 805500"/>
                <a:gd name="connsiteY18" fmla="*/ 403121 h 681506"/>
                <a:gd name="connsiteX19" fmla="*/ 653985 w 805500"/>
                <a:gd name="connsiteY19" fmla="*/ 371306 h 681506"/>
                <a:gd name="connsiteX20" fmla="*/ 662822 w 805500"/>
                <a:gd name="connsiteY20" fmla="*/ 371306 h 681506"/>
                <a:gd name="connsiteX21" fmla="*/ 805108 w 805500"/>
                <a:gd name="connsiteY21" fmla="*/ 508289 h 681506"/>
                <a:gd name="connsiteX22" fmla="*/ 805108 w 805500"/>
                <a:gd name="connsiteY22" fmla="*/ 636435 h 681506"/>
                <a:gd name="connsiteX23" fmla="*/ 760920 w 805500"/>
                <a:gd name="connsiteY23" fmla="*/ 681507 h 681506"/>
                <a:gd name="connsiteX24" fmla="*/ 45072 w 805500"/>
                <a:gd name="connsiteY24" fmla="*/ 681507 h 681506"/>
                <a:gd name="connsiteX25" fmla="*/ 0 w 805500"/>
                <a:gd name="connsiteY25" fmla="*/ 636435 h 681506"/>
                <a:gd name="connsiteX26" fmla="*/ 0 w 805500"/>
                <a:gd name="connsiteY26" fmla="*/ 291767 h 681506"/>
                <a:gd name="connsiteX27" fmla="*/ 45072 w 805500"/>
                <a:gd name="connsiteY27" fmla="*/ 247579 h 681506"/>
                <a:gd name="connsiteX28" fmla="*/ 121075 w 805500"/>
                <a:gd name="connsiteY28" fmla="*/ 248463 h 681506"/>
                <a:gd name="connsiteX29" fmla="*/ 247454 w 805500"/>
                <a:gd name="connsiteY29" fmla="*/ 616992 h 681506"/>
                <a:gd name="connsiteX30" fmla="*/ 247454 w 805500"/>
                <a:gd name="connsiteY30" fmla="*/ 541872 h 681506"/>
                <a:gd name="connsiteX31" fmla="*/ 294293 w 805500"/>
                <a:gd name="connsiteY31" fmla="*/ 495033 h 681506"/>
                <a:gd name="connsiteX32" fmla="*/ 387088 w 805500"/>
                <a:gd name="connsiteY32" fmla="*/ 495033 h 681506"/>
                <a:gd name="connsiteX33" fmla="*/ 433928 w 805500"/>
                <a:gd name="connsiteY33" fmla="*/ 542756 h 681506"/>
                <a:gd name="connsiteX34" fmla="*/ 433928 w 805500"/>
                <a:gd name="connsiteY34" fmla="*/ 616992 h 681506"/>
                <a:gd name="connsiteX35" fmla="*/ 491372 w 805500"/>
                <a:gd name="connsiteY35" fmla="*/ 616992 h 681506"/>
                <a:gd name="connsiteX36" fmla="*/ 491372 w 805500"/>
                <a:gd name="connsiteY36" fmla="*/ 436704 h 681506"/>
                <a:gd name="connsiteX37" fmla="*/ 188241 w 805500"/>
                <a:gd name="connsiteY37" fmla="*/ 436704 h 681506"/>
                <a:gd name="connsiteX38" fmla="*/ 188241 w 805500"/>
                <a:gd name="connsiteY38" fmla="*/ 616992 h 681506"/>
                <a:gd name="connsiteX39" fmla="*/ 247454 w 805500"/>
                <a:gd name="connsiteY39" fmla="*/ 616992 h 681506"/>
                <a:gd name="connsiteX40" fmla="*/ 493140 w 805500"/>
                <a:gd name="connsiteY40" fmla="*/ 190135 h 681506"/>
                <a:gd name="connsiteX41" fmla="*/ 189125 w 805500"/>
                <a:gd name="connsiteY41" fmla="*/ 190135 h 681506"/>
                <a:gd name="connsiteX42" fmla="*/ 189125 w 805500"/>
                <a:gd name="connsiteY42" fmla="*/ 244928 h 681506"/>
                <a:gd name="connsiteX43" fmla="*/ 493140 w 805500"/>
                <a:gd name="connsiteY43" fmla="*/ 244928 h 681506"/>
                <a:gd name="connsiteX44" fmla="*/ 493140 w 805500"/>
                <a:gd name="connsiteY44" fmla="*/ 190135 h 681506"/>
                <a:gd name="connsiteX45" fmla="*/ 493140 w 805500"/>
                <a:gd name="connsiteY45" fmla="*/ 313861 h 681506"/>
                <a:gd name="connsiteX46" fmla="*/ 188241 w 805500"/>
                <a:gd name="connsiteY46" fmla="*/ 313861 h 681506"/>
                <a:gd name="connsiteX47" fmla="*/ 188241 w 805500"/>
                <a:gd name="connsiteY47" fmla="*/ 368655 h 681506"/>
                <a:gd name="connsiteX48" fmla="*/ 493140 w 805500"/>
                <a:gd name="connsiteY48" fmla="*/ 368655 h 681506"/>
                <a:gd name="connsiteX49" fmla="*/ 493140 w 805500"/>
                <a:gd name="connsiteY49" fmla="*/ 313861 h 681506"/>
                <a:gd name="connsiteX50" fmla="*/ 120192 w 805500"/>
                <a:gd name="connsiteY50" fmla="*/ 617876 h 681506"/>
                <a:gd name="connsiteX51" fmla="*/ 120192 w 805500"/>
                <a:gd name="connsiteY51" fmla="*/ 312978 h 681506"/>
                <a:gd name="connsiteX52" fmla="*/ 66282 w 805500"/>
                <a:gd name="connsiteY52" fmla="*/ 312978 h 681506"/>
                <a:gd name="connsiteX53" fmla="*/ 66282 w 805500"/>
                <a:gd name="connsiteY53" fmla="*/ 617876 h 681506"/>
                <a:gd name="connsiteX54" fmla="*/ 120192 w 805500"/>
                <a:gd name="connsiteY54" fmla="*/ 617876 h 681506"/>
                <a:gd name="connsiteX55" fmla="*/ 313736 w 805500"/>
                <a:gd name="connsiteY55" fmla="*/ 63756 h 681506"/>
                <a:gd name="connsiteX56" fmla="*/ 313736 w 805500"/>
                <a:gd name="connsiteY56" fmla="*/ 121201 h 681506"/>
                <a:gd name="connsiteX57" fmla="*/ 367645 w 805500"/>
                <a:gd name="connsiteY57" fmla="*/ 121201 h 681506"/>
                <a:gd name="connsiteX58" fmla="*/ 367645 w 805500"/>
                <a:gd name="connsiteY58" fmla="*/ 63756 h 681506"/>
                <a:gd name="connsiteX59" fmla="*/ 313736 w 805500"/>
                <a:gd name="connsiteY59" fmla="*/ 63756 h 681506"/>
                <a:gd name="connsiteX60" fmla="*/ 491372 w 805500"/>
                <a:gd name="connsiteY60" fmla="*/ 122085 h 681506"/>
                <a:gd name="connsiteX61" fmla="*/ 491372 w 805500"/>
                <a:gd name="connsiteY61" fmla="*/ 65524 h 681506"/>
                <a:gd name="connsiteX62" fmla="*/ 436579 w 805500"/>
                <a:gd name="connsiteY62" fmla="*/ 65524 h 681506"/>
                <a:gd name="connsiteX63" fmla="*/ 436579 w 805500"/>
                <a:gd name="connsiteY63" fmla="*/ 122085 h 681506"/>
                <a:gd name="connsiteX64" fmla="*/ 491372 w 805500"/>
                <a:gd name="connsiteY64" fmla="*/ 122085 h 681506"/>
                <a:gd name="connsiteX65" fmla="*/ 313736 w 805500"/>
                <a:gd name="connsiteY65" fmla="*/ 558664 h 681506"/>
                <a:gd name="connsiteX66" fmla="*/ 313736 w 805500"/>
                <a:gd name="connsiteY66" fmla="*/ 616108 h 681506"/>
                <a:gd name="connsiteX67" fmla="*/ 367645 w 805500"/>
                <a:gd name="connsiteY67" fmla="*/ 616108 h 681506"/>
                <a:gd name="connsiteX68" fmla="*/ 367645 w 805500"/>
                <a:gd name="connsiteY68" fmla="*/ 558664 h 681506"/>
                <a:gd name="connsiteX69" fmla="*/ 313736 w 805500"/>
                <a:gd name="connsiteY69" fmla="*/ 558664 h 681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Lst>
              <a:rect l="l" t="t" r="r" b="b"/>
              <a:pathLst>
                <a:path w="805500" h="681506">
                  <a:moveTo>
                    <a:pt x="121075" y="248463"/>
                  </a:moveTo>
                  <a:cubicBezTo>
                    <a:pt x="121959" y="229904"/>
                    <a:pt x="122843" y="215764"/>
                    <a:pt x="122843" y="201624"/>
                  </a:cubicBezTo>
                  <a:cubicBezTo>
                    <a:pt x="123727" y="125620"/>
                    <a:pt x="123727" y="125620"/>
                    <a:pt x="201498" y="124736"/>
                  </a:cubicBezTo>
                  <a:cubicBezTo>
                    <a:pt x="214754" y="124736"/>
                    <a:pt x="227127" y="124736"/>
                    <a:pt x="246570" y="124736"/>
                  </a:cubicBezTo>
                  <a:cubicBezTo>
                    <a:pt x="246570" y="98223"/>
                    <a:pt x="247454" y="75245"/>
                    <a:pt x="246570" y="52268"/>
                  </a:cubicBezTo>
                  <a:cubicBezTo>
                    <a:pt x="243919" y="15150"/>
                    <a:pt x="258942" y="-758"/>
                    <a:pt x="297828" y="126"/>
                  </a:cubicBezTo>
                  <a:cubicBezTo>
                    <a:pt x="365878" y="2777"/>
                    <a:pt x="433044" y="2777"/>
                    <a:pt x="501094" y="126"/>
                  </a:cubicBezTo>
                  <a:cubicBezTo>
                    <a:pt x="544398" y="-1642"/>
                    <a:pt x="557654" y="15150"/>
                    <a:pt x="557654" y="56686"/>
                  </a:cubicBezTo>
                  <a:cubicBezTo>
                    <a:pt x="555887" y="224601"/>
                    <a:pt x="556771" y="392516"/>
                    <a:pt x="556771" y="560431"/>
                  </a:cubicBezTo>
                  <a:cubicBezTo>
                    <a:pt x="556771" y="578107"/>
                    <a:pt x="556771" y="595782"/>
                    <a:pt x="556771" y="616108"/>
                  </a:cubicBezTo>
                  <a:cubicBezTo>
                    <a:pt x="618634" y="616108"/>
                    <a:pt x="677846" y="616108"/>
                    <a:pt x="739710" y="616108"/>
                  </a:cubicBezTo>
                  <a:cubicBezTo>
                    <a:pt x="739710" y="597549"/>
                    <a:pt x="739710" y="580758"/>
                    <a:pt x="739710" y="556896"/>
                  </a:cubicBezTo>
                  <a:cubicBezTo>
                    <a:pt x="718499" y="556896"/>
                    <a:pt x="697289" y="560431"/>
                    <a:pt x="678730" y="555129"/>
                  </a:cubicBezTo>
                  <a:cubicBezTo>
                    <a:pt x="667241" y="551594"/>
                    <a:pt x="653985" y="535686"/>
                    <a:pt x="652217" y="523313"/>
                  </a:cubicBezTo>
                  <a:cubicBezTo>
                    <a:pt x="651333" y="515359"/>
                    <a:pt x="668125" y="499452"/>
                    <a:pt x="678730" y="496800"/>
                  </a:cubicBezTo>
                  <a:cubicBezTo>
                    <a:pt x="696405" y="492382"/>
                    <a:pt x="716732" y="495917"/>
                    <a:pt x="738826" y="495917"/>
                  </a:cubicBezTo>
                  <a:cubicBezTo>
                    <a:pt x="738826" y="474706"/>
                    <a:pt x="738826" y="456147"/>
                    <a:pt x="738826" y="433169"/>
                  </a:cubicBezTo>
                  <a:cubicBezTo>
                    <a:pt x="710545" y="433169"/>
                    <a:pt x="682265" y="436704"/>
                    <a:pt x="655752" y="431402"/>
                  </a:cubicBezTo>
                  <a:cubicBezTo>
                    <a:pt x="642496" y="428751"/>
                    <a:pt x="631890" y="412843"/>
                    <a:pt x="620402" y="403121"/>
                  </a:cubicBezTo>
                  <a:cubicBezTo>
                    <a:pt x="631890" y="392516"/>
                    <a:pt x="642496" y="381911"/>
                    <a:pt x="653985" y="371306"/>
                  </a:cubicBezTo>
                  <a:cubicBezTo>
                    <a:pt x="655752" y="369538"/>
                    <a:pt x="659287" y="371306"/>
                    <a:pt x="662822" y="371306"/>
                  </a:cubicBezTo>
                  <a:cubicBezTo>
                    <a:pt x="828970" y="374841"/>
                    <a:pt x="802457" y="344793"/>
                    <a:pt x="805108" y="508289"/>
                  </a:cubicBezTo>
                  <a:cubicBezTo>
                    <a:pt x="805992" y="550710"/>
                    <a:pt x="805108" y="594014"/>
                    <a:pt x="805108" y="636435"/>
                  </a:cubicBezTo>
                  <a:cubicBezTo>
                    <a:pt x="805108" y="667367"/>
                    <a:pt x="793619" y="681507"/>
                    <a:pt x="760920" y="681507"/>
                  </a:cubicBezTo>
                  <a:cubicBezTo>
                    <a:pt x="522304" y="680623"/>
                    <a:pt x="283688" y="680623"/>
                    <a:pt x="45072" y="681507"/>
                  </a:cubicBezTo>
                  <a:cubicBezTo>
                    <a:pt x="12373" y="681507"/>
                    <a:pt x="0" y="668250"/>
                    <a:pt x="0" y="636435"/>
                  </a:cubicBezTo>
                  <a:cubicBezTo>
                    <a:pt x="884" y="521546"/>
                    <a:pt x="884" y="406656"/>
                    <a:pt x="0" y="291767"/>
                  </a:cubicBezTo>
                  <a:cubicBezTo>
                    <a:pt x="0" y="259952"/>
                    <a:pt x="12373" y="245812"/>
                    <a:pt x="45072" y="247579"/>
                  </a:cubicBezTo>
                  <a:cubicBezTo>
                    <a:pt x="68934" y="249347"/>
                    <a:pt x="93679" y="248463"/>
                    <a:pt x="121075" y="248463"/>
                  </a:cubicBezTo>
                  <a:close/>
                  <a:moveTo>
                    <a:pt x="247454" y="616992"/>
                  </a:moveTo>
                  <a:cubicBezTo>
                    <a:pt x="247454" y="588712"/>
                    <a:pt x="248337" y="565734"/>
                    <a:pt x="247454" y="541872"/>
                  </a:cubicBezTo>
                  <a:cubicBezTo>
                    <a:pt x="245686" y="508289"/>
                    <a:pt x="259826" y="493265"/>
                    <a:pt x="294293" y="495033"/>
                  </a:cubicBezTo>
                  <a:cubicBezTo>
                    <a:pt x="325225" y="496800"/>
                    <a:pt x="356156" y="496800"/>
                    <a:pt x="387088" y="495033"/>
                  </a:cubicBezTo>
                  <a:cubicBezTo>
                    <a:pt x="422439" y="493265"/>
                    <a:pt x="434811" y="510057"/>
                    <a:pt x="433928" y="542756"/>
                  </a:cubicBezTo>
                  <a:cubicBezTo>
                    <a:pt x="433044" y="567501"/>
                    <a:pt x="433928" y="591363"/>
                    <a:pt x="433928" y="616992"/>
                  </a:cubicBezTo>
                  <a:cubicBezTo>
                    <a:pt x="456906" y="616992"/>
                    <a:pt x="473697" y="616992"/>
                    <a:pt x="491372" y="616992"/>
                  </a:cubicBezTo>
                  <a:cubicBezTo>
                    <a:pt x="491372" y="555129"/>
                    <a:pt x="491372" y="495917"/>
                    <a:pt x="491372" y="436704"/>
                  </a:cubicBezTo>
                  <a:cubicBezTo>
                    <a:pt x="387972" y="436704"/>
                    <a:pt x="288991" y="436704"/>
                    <a:pt x="188241" y="436704"/>
                  </a:cubicBezTo>
                  <a:cubicBezTo>
                    <a:pt x="188241" y="497684"/>
                    <a:pt x="188241" y="556012"/>
                    <a:pt x="188241" y="616992"/>
                  </a:cubicBezTo>
                  <a:cubicBezTo>
                    <a:pt x="207684" y="616992"/>
                    <a:pt x="224476" y="616992"/>
                    <a:pt x="247454" y="616992"/>
                  </a:cubicBezTo>
                  <a:close/>
                  <a:moveTo>
                    <a:pt x="493140" y="190135"/>
                  </a:moveTo>
                  <a:cubicBezTo>
                    <a:pt x="388856" y="190135"/>
                    <a:pt x="288107" y="190135"/>
                    <a:pt x="189125" y="190135"/>
                  </a:cubicBezTo>
                  <a:cubicBezTo>
                    <a:pt x="189125" y="210461"/>
                    <a:pt x="189125" y="227253"/>
                    <a:pt x="189125" y="244928"/>
                  </a:cubicBezTo>
                  <a:cubicBezTo>
                    <a:pt x="292526" y="244928"/>
                    <a:pt x="392391" y="244928"/>
                    <a:pt x="493140" y="244928"/>
                  </a:cubicBezTo>
                  <a:cubicBezTo>
                    <a:pt x="493140" y="224601"/>
                    <a:pt x="493140" y="208694"/>
                    <a:pt x="493140" y="190135"/>
                  </a:cubicBezTo>
                  <a:close/>
                  <a:moveTo>
                    <a:pt x="493140" y="313861"/>
                  </a:moveTo>
                  <a:cubicBezTo>
                    <a:pt x="388856" y="313861"/>
                    <a:pt x="288991" y="313861"/>
                    <a:pt x="188241" y="313861"/>
                  </a:cubicBezTo>
                  <a:cubicBezTo>
                    <a:pt x="188241" y="334188"/>
                    <a:pt x="188241" y="350980"/>
                    <a:pt x="188241" y="368655"/>
                  </a:cubicBezTo>
                  <a:cubicBezTo>
                    <a:pt x="290758" y="368655"/>
                    <a:pt x="391507" y="368655"/>
                    <a:pt x="493140" y="368655"/>
                  </a:cubicBezTo>
                  <a:cubicBezTo>
                    <a:pt x="493140" y="349212"/>
                    <a:pt x="493140" y="333304"/>
                    <a:pt x="493140" y="313861"/>
                  </a:cubicBezTo>
                  <a:close/>
                  <a:moveTo>
                    <a:pt x="120192" y="617876"/>
                  </a:moveTo>
                  <a:cubicBezTo>
                    <a:pt x="120192" y="513592"/>
                    <a:pt x="120192" y="413727"/>
                    <a:pt x="120192" y="312978"/>
                  </a:cubicBezTo>
                  <a:cubicBezTo>
                    <a:pt x="99865" y="312978"/>
                    <a:pt x="83074" y="312978"/>
                    <a:pt x="66282" y="312978"/>
                  </a:cubicBezTo>
                  <a:cubicBezTo>
                    <a:pt x="66282" y="416378"/>
                    <a:pt x="66282" y="516243"/>
                    <a:pt x="66282" y="617876"/>
                  </a:cubicBezTo>
                  <a:cubicBezTo>
                    <a:pt x="84841" y="617876"/>
                    <a:pt x="100749" y="617876"/>
                    <a:pt x="120192" y="617876"/>
                  </a:cubicBezTo>
                  <a:close/>
                  <a:moveTo>
                    <a:pt x="313736" y="63756"/>
                  </a:moveTo>
                  <a:cubicBezTo>
                    <a:pt x="313736" y="85851"/>
                    <a:pt x="313736" y="103526"/>
                    <a:pt x="313736" y="121201"/>
                  </a:cubicBezTo>
                  <a:cubicBezTo>
                    <a:pt x="334062" y="121201"/>
                    <a:pt x="350854" y="121201"/>
                    <a:pt x="367645" y="121201"/>
                  </a:cubicBezTo>
                  <a:cubicBezTo>
                    <a:pt x="367645" y="100875"/>
                    <a:pt x="367645" y="82316"/>
                    <a:pt x="367645" y="63756"/>
                  </a:cubicBezTo>
                  <a:cubicBezTo>
                    <a:pt x="348203" y="63756"/>
                    <a:pt x="332295" y="63756"/>
                    <a:pt x="313736" y="63756"/>
                  </a:cubicBezTo>
                  <a:close/>
                  <a:moveTo>
                    <a:pt x="491372" y="122085"/>
                  </a:moveTo>
                  <a:cubicBezTo>
                    <a:pt x="491372" y="101758"/>
                    <a:pt x="491372" y="84083"/>
                    <a:pt x="491372" y="65524"/>
                  </a:cubicBezTo>
                  <a:cubicBezTo>
                    <a:pt x="471046" y="65524"/>
                    <a:pt x="454254" y="65524"/>
                    <a:pt x="436579" y="65524"/>
                  </a:cubicBezTo>
                  <a:cubicBezTo>
                    <a:pt x="436579" y="85851"/>
                    <a:pt x="436579" y="103526"/>
                    <a:pt x="436579" y="122085"/>
                  </a:cubicBezTo>
                  <a:cubicBezTo>
                    <a:pt x="456906" y="122085"/>
                    <a:pt x="473697" y="122085"/>
                    <a:pt x="491372" y="122085"/>
                  </a:cubicBezTo>
                  <a:close/>
                  <a:moveTo>
                    <a:pt x="313736" y="558664"/>
                  </a:moveTo>
                  <a:cubicBezTo>
                    <a:pt x="313736" y="580758"/>
                    <a:pt x="313736" y="598433"/>
                    <a:pt x="313736" y="616108"/>
                  </a:cubicBezTo>
                  <a:cubicBezTo>
                    <a:pt x="334062" y="616108"/>
                    <a:pt x="350854" y="616108"/>
                    <a:pt x="367645" y="616108"/>
                  </a:cubicBezTo>
                  <a:cubicBezTo>
                    <a:pt x="367645" y="595782"/>
                    <a:pt x="367645" y="577223"/>
                    <a:pt x="367645" y="558664"/>
                  </a:cubicBezTo>
                  <a:cubicBezTo>
                    <a:pt x="347319" y="558664"/>
                    <a:pt x="332295" y="558664"/>
                    <a:pt x="313736" y="55866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 name="任意多边形: 形状 24">
              <a:extLst>
                <a:ext uri="{FF2B5EF4-FFF2-40B4-BE49-F238E27FC236}">
                  <a16:creationId xmlns:a16="http://schemas.microsoft.com/office/drawing/2014/main" id="{4DD17880-83AE-448C-8E27-A1E9E7EFF96D}"/>
                </a:ext>
              </a:extLst>
            </p:cNvPr>
            <p:cNvSpPr/>
            <p:nvPr/>
          </p:nvSpPr>
          <p:spPr>
            <a:xfrm>
              <a:off x="2051629" y="-5655493"/>
              <a:ext cx="718249" cy="670371"/>
            </a:xfrm>
            <a:custGeom>
              <a:avLst/>
              <a:gdLst>
                <a:gd name="connsiteX0" fmla="*/ 675676 w 718249"/>
                <a:gd name="connsiteY0" fmla="*/ 366798 h 670371"/>
                <a:gd name="connsiteX1" fmla="*/ 636790 w 718249"/>
                <a:gd name="connsiteY1" fmla="*/ 470198 h 670371"/>
                <a:gd name="connsiteX2" fmla="*/ 563438 w 718249"/>
                <a:gd name="connsiteY2" fmla="*/ 565645 h 670371"/>
                <a:gd name="connsiteX3" fmla="*/ 456502 w 718249"/>
                <a:gd name="connsiteY3" fmla="*/ 625741 h 670371"/>
                <a:gd name="connsiteX4" fmla="*/ 338962 w 718249"/>
                <a:gd name="connsiteY4" fmla="*/ 642532 h 670371"/>
                <a:gd name="connsiteX5" fmla="*/ 221421 w 718249"/>
                <a:gd name="connsiteY5" fmla="*/ 608949 h 670371"/>
                <a:gd name="connsiteX6" fmla="*/ 129510 w 718249"/>
                <a:gd name="connsiteY6" fmla="*/ 574482 h 670371"/>
                <a:gd name="connsiteX7" fmla="*/ 113602 w 718249"/>
                <a:gd name="connsiteY7" fmla="*/ 579785 h 670371"/>
                <a:gd name="connsiteX8" fmla="*/ 66763 w 718249"/>
                <a:gd name="connsiteY8" fmla="*/ 566528 h 670371"/>
                <a:gd name="connsiteX9" fmla="*/ 87973 w 718249"/>
                <a:gd name="connsiteY9" fmla="*/ 524992 h 670371"/>
                <a:gd name="connsiteX10" fmla="*/ 312449 w 718249"/>
                <a:gd name="connsiteY10" fmla="*/ 394195 h 670371"/>
                <a:gd name="connsiteX11" fmla="*/ 640325 w 718249"/>
                <a:gd name="connsiteY11" fmla="*/ 204186 h 670371"/>
                <a:gd name="connsiteX12" fmla="*/ 610277 w 718249"/>
                <a:gd name="connsiteY12" fmla="*/ 151160 h 670371"/>
                <a:gd name="connsiteX13" fmla="*/ 474178 w 718249"/>
                <a:gd name="connsiteY13" fmla="*/ 228931 h 670371"/>
                <a:gd name="connsiteX14" fmla="*/ 60577 w 718249"/>
                <a:gd name="connsiteY14" fmla="*/ 465779 h 670371"/>
                <a:gd name="connsiteX15" fmla="*/ 8435 w 718249"/>
                <a:gd name="connsiteY15" fmla="*/ 463128 h 670371"/>
                <a:gd name="connsiteX16" fmla="*/ 26110 w 718249"/>
                <a:gd name="connsiteY16" fmla="*/ 414521 h 670371"/>
                <a:gd name="connsiteX17" fmla="*/ 33180 w 718249"/>
                <a:gd name="connsiteY17" fmla="*/ 407451 h 670371"/>
                <a:gd name="connsiteX18" fmla="*/ 51739 w 718249"/>
                <a:gd name="connsiteY18" fmla="*/ 312005 h 670371"/>
                <a:gd name="connsiteX19" fmla="*/ 80019 w 718249"/>
                <a:gd name="connsiteY19" fmla="*/ 193581 h 670371"/>
                <a:gd name="connsiteX20" fmla="*/ 156907 w 718249"/>
                <a:gd name="connsiteY20" fmla="*/ 99018 h 670371"/>
                <a:gd name="connsiteX21" fmla="*/ 244399 w 718249"/>
                <a:gd name="connsiteY21" fmla="*/ 33619 h 670371"/>
                <a:gd name="connsiteX22" fmla="*/ 269145 w 718249"/>
                <a:gd name="connsiteY22" fmla="*/ 29201 h 670371"/>
                <a:gd name="connsiteX23" fmla="*/ 312449 w 718249"/>
                <a:gd name="connsiteY23" fmla="*/ 30968 h 670371"/>
                <a:gd name="connsiteX24" fmla="*/ 315100 w 718249"/>
                <a:gd name="connsiteY24" fmla="*/ 75156 h 670371"/>
                <a:gd name="connsiteX25" fmla="*/ 225840 w 718249"/>
                <a:gd name="connsiteY25" fmla="*/ 99018 h 670371"/>
                <a:gd name="connsiteX26" fmla="*/ 160442 w 718249"/>
                <a:gd name="connsiteY26" fmla="*/ 167951 h 670371"/>
                <a:gd name="connsiteX27" fmla="*/ 110067 w 718249"/>
                <a:gd name="connsiteY27" fmla="*/ 276654 h 670371"/>
                <a:gd name="connsiteX28" fmla="*/ 92392 w 718249"/>
                <a:gd name="connsiteY28" fmla="*/ 365030 h 670371"/>
                <a:gd name="connsiteX29" fmla="*/ 178117 w 718249"/>
                <a:gd name="connsiteY29" fmla="*/ 293446 h 670371"/>
                <a:gd name="connsiteX30" fmla="*/ 404360 w 718249"/>
                <a:gd name="connsiteY30" fmla="*/ 153811 h 670371"/>
                <a:gd name="connsiteX31" fmla="*/ 522785 w 718249"/>
                <a:gd name="connsiteY31" fmla="*/ 123763 h 670371"/>
                <a:gd name="connsiteX32" fmla="*/ 429106 w 718249"/>
                <a:gd name="connsiteY32" fmla="*/ 71621 h 670371"/>
                <a:gd name="connsiteX33" fmla="*/ 421152 w 718249"/>
                <a:gd name="connsiteY33" fmla="*/ 83110 h 670371"/>
                <a:gd name="connsiteX34" fmla="*/ 374313 w 718249"/>
                <a:gd name="connsiteY34" fmla="*/ 49527 h 670371"/>
                <a:gd name="connsiteX35" fmla="*/ 429106 w 718249"/>
                <a:gd name="connsiteY35" fmla="*/ 920 h 670371"/>
                <a:gd name="connsiteX36" fmla="*/ 496272 w 718249"/>
                <a:gd name="connsiteY36" fmla="*/ 42457 h 670371"/>
                <a:gd name="connsiteX37" fmla="*/ 603207 w 718249"/>
                <a:gd name="connsiteY37" fmla="*/ 78691 h 670371"/>
                <a:gd name="connsiteX38" fmla="*/ 662419 w 718249"/>
                <a:gd name="connsiteY38" fmla="*/ 113158 h 670371"/>
                <a:gd name="connsiteX39" fmla="*/ 697770 w 718249"/>
                <a:gd name="connsiteY39" fmla="*/ 174138 h 670371"/>
                <a:gd name="connsiteX40" fmla="*/ 698653 w 718249"/>
                <a:gd name="connsiteY40" fmla="*/ 244839 h 670371"/>
                <a:gd name="connsiteX41" fmla="*/ 675676 w 718249"/>
                <a:gd name="connsiteY41" fmla="*/ 366798 h 670371"/>
                <a:gd name="connsiteX42" fmla="*/ 394639 w 718249"/>
                <a:gd name="connsiteY42" fmla="*/ 599228 h 670371"/>
                <a:gd name="connsiteX43" fmla="*/ 480364 w 718249"/>
                <a:gd name="connsiteY43" fmla="*/ 559458 h 670371"/>
                <a:gd name="connsiteX44" fmla="*/ 558135 w 718249"/>
                <a:gd name="connsiteY44" fmla="*/ 484338 h 670371"/>
                <a:gd name="connsiteX45" fmla="*/ 610277 w 718249"/>
                <a:gd name="connsiteY45" fmla="*/ 389776 h 670371"/>
                <a:gd name="connsiteX46" fmla="*/ 626185 w 718249"/>
                <a:gd name="connsiteY46" fmla="*/ 291678 h 670371"/>
                <a:gd name="connsiteX47" fmla="*/ 538693 w 718249"/>
                <a:gd name="connsiteY47" fmla="*/ 379171 h 670371"/>
                <a:gd name="connsiteX48" fmla="*/ 303612 w 718249"/>
                <a:gd name="connsiteY48" fmla="*/ 508200 h 670371"/>
                <a:gd name="connsiteX49" fmla="*/ 197560 w 718249"/>
                <a:gd name="connsiteY49" fmla="*/ 543551 h 670371"/>
                <a:gd name="connsiteX50" fmla="*/ 289471 w 718249"/>
                <a:gd name="connsiteY50" fmla="*/ 592158 h 670371"/>
                <a:gd name="connsiteX51" fmla="*/ 394639 w 718249"/>
                <a:gd name="connsiteY51" fmla="*/ 599228 h 670371"/>
                <a:gd name="connsiteX52" fmla="*/ 468875 w 718249"/>
                <a:gd name="connsiteY52" fmla="*/ 375636 h 670371"/>
                <a:gd name="connsiteX53" fmla="*/ 334543 w 718249"/>
                <a:gd name="connsiteY53" fmla="*/ 453407 h 670371"/>
                <a:gd name="connsiteX54" fmla="*/ 468875 w 718249"/>
                <a:gd name="connsiteY54" fmla="*/ 375636 h 670371"/>
                <a:gd name="connsiteX55" fmla="*/ 255005 w 718249"/>
                <a:gd name="connsiteY55" fmla="*/ 283724 h 670371"/>
                <a:gd name="connsiteX56" fmla="*/ 370778 w 718249"/>
                <a:gd name="connsiteY56" fmla="*/ 216558 h 670371"/>
                <a:gd name="connsiteX57" fmla="*/ 255005 w 718249"/>
                <a:gd name="connsiteY57" fmla="*/ 283724 h 6703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718249" h="670371">
                  <a:moveTo>
                    <a:pt x="675676" y="366798"/>
                  </a:moveTo>
                  <a:cubicBezTo>
                    <a:pt x="704840" y="405684"/>
                    <a:pt x="696886" y="436615"/>
                    <a:pt x="636790" y="470198"/>
                  </a:cubicBezTo>
                  <a:cubicBezTo>
                    <a:pt x="648279" y="533829"/>
                    <a:pt x="628836" y="558575"/>
                    <a:pt x="563438" y="565645"/>
                  </a:cubicBezTo>
                  <a:cubicBezTo>
                    <a:pt x="548414" y="630159"/>
                    <a:pt x="520133" y="646067"/>
                    <a:pt x="456502" y="625741"/>
                  </a:cubicBezTo>
                  <a:cubicBezTo>
                    <a:pt x="423803" y="679650"/>
                    <a:pt x="391104" y="684069"/>
                    <a:pt x="338962" y="642532"/>
                  </a:cubicBezTo>
                  <a:cubicBezTo>
                    <a:pt x="282401" y="676999"/>
                    <a:pt x="251470" y="668161"/>
                    <a:pt x="221421" y="608949"/>
                  </a:cubicBezTo>
                  <a:cubicBezTo>
                    <a:pt x="182536" y="624857"/>
                    <a:pt x="151604" y="612484"/>
                    <a:pt x="129510" y="574482"/>
                  </a:cubicBezTo>
                  <a:cubicBezTo>
                    <a:pt x="124208" y="576250"/>
                    <a:pt x="118905" y="581552"/>
                    <a:pt x="113602" y="579785"/>
                  </a:cubicBezTo>
                  <a:cubicBezTo>
                    <a:pt x="97695" y="576250"/>
                    <a:pt x="81787" y="570947"/>
                    <a:pt x="66763" y="566528"/>
                  </a:cubicBezTo>
                  <a:cubicBezTo>
                    <a:pt x="73833" y="552388"/>
                    <a:pt x="76484" y="532062"/>
                    <a:pt x="87973" y="524992"/>
                  </a:cubicBezTo>
                  <a:cubicBezTo>
                    <a:pt x="162209" y="479920"/>
                    <a:pt x="237329" y="437499"/>
                    <a:pt x="312449" y="394195"/>
                  </a:cubicBezTo>
                  <a:cubicBezTo>
                    <a:pt x="420268" y="331447"/>
                    <a:pt x="528971" y="268700"/>
                    <a:pt x="640325" y="204186"/>
                  </a:cubicBezTo>
                  <a:cubicBezTo>
                    <a:pt x="630604" y="186510"/>
                    <a:pt x="620882" y="170603"/>
                    <a:pt x="610277" y="151160"/>
                  </a:cubicBezTo>
                  <a:cubicBezTo>
                    <a:pt x="562554" y="178556"/>
                    <a:pt x="518366" y="203302"/>
                    <a:pt x="474178" y="228931"/>
                  </a:cubicBezTo>
                  <a:cubicBezTo>
                    <a:pt x="336311" y="308470"/>
                    <a:pt x="199327" y="388008"/>
                    <a:pt x="60577" y="465779"/>
                  </a:cubicBezTo>
                  <a:cubicBezTo>
                    <a:pt x="47320" y="473733"/>
                    <a:pt x="18156" y="472850"/>
                    <a:pt x="8435" y="463128"/>
                  </a:cubicBezTo>
                  <a:cubicBezTo>
                    <a:pt x="-11008" y="443685"/>
                    <a:pt x="6667" y="426894"/>
                    <a:pt x="26110" y="414521"/>
                  </a:cubicBezTo>
                  <a:cubicBezTo>
                    <a:pt x="28761" y="412754"/>
                    <a:pt x="30529" y="410102"/>
                    <a:pt x="33180" y="407451"/>
                  </a:cubicBezTo>
                  <a:cubicBezTo>
                    <a:pt x="12853" y="371217"/>
                    <a:pt x="15505" y="337634"/>
                    <a:pt x="51739" y="312005"/>
                  </a:cubicBezTo>
                  <a:cubicBezTo>
                    <a:pt x="11086" y="259863"/>
                    <a:pt x="20807" y="223628"/>
                    <a:pt x="80019" y="193581"/>
                  </a:cubicBezTo>
                  <a:cubicBezTo>
                    <a:pt x="67647" y="129066"/>
                    <a:pt x="87973" y="103437"/>
                    <a:pt x="156907" y="99018"/>
                  </a:cubicBezTo>
                  <a:cubicBezTo>
                    <a:pt x="163093" y="40690"/>
                    <a:pt x="189606" y="21247"/>
                    <a:pt x="244399" y="33619"/>
                  </a:cubicBezTo>
                  <a:cubicBezTo>
                    <a:pt x="252353" y="35387"/>
                    <a:pt x="261191" y="29201"/>
                    <a:pt x="269145" y="29201"/>
                  </a:cubicBezTo>
                  <a:cubicBezTo>
                    <a:pt x="284169" y="28317"/>
                    <a:pt x="305379" y="23014"/>
                    <a:pt x="312449" y="30968"/>
                  </a:cubicBezTo>
                  <a:cubicBezTo>
                    <a:pt x="320403" y="39806"/>
                    <a:pt x="321287" y="63667"/>
                    <a:pt x="315100" y="75156"/>
                  </a:cubicBezTo>
                  <a:cubicBezTo>
                    <a:pt x="295658" y="111391"/>
                    <a:pt x="263842" y="114926"/>
                    <a:pt x="225840" y="99018"/>
                  </a:cubicBezTo>
                  <a:cubicBezTo>
                    <a:pt x="217003" y="142322"/>
                    <a:pt x="195792" y="171486"/>
                    <a:pt x="160442" y="167951"/>
                  </a:cubicBezTo>
                  <a:cubicBezTo>
                    <a:pt x="143650" y="205069"/>
                    <a:pt x="128626" y="236001"/>
                    <a:pt x="110067" y="276654"/>
                  </a:cubicBezTo>
                  <a:cubicBezTo>
                    <a:pt x="124208" y="298748"/>
                    <a:pt x="127743" y="333215"/>
                    <a:pt x="92392" y="365030"/>
                  </a:cubicBezTo>
                  <a:cubicBezTo>
                    <a:pt x="141883" y="363263"/>
                    <a:pt x="171047" y="338518"/>
                    <a:pt x="178117" y="293446"/>
                  </a:cubicBezTo>
                  <a:cubicBezTo>
                    <a:pt x="194025" y="194464"/>
                    <a:pt x="311565" y="116693"/>
                    <a:pt x="404360" y="153811"/>
                  </a:cubicBezTo>
                  <a:cubicBezTo>
                    <a:pt x="457386" y="175021"/>
                    <a:pt x="486550" y="151160"/>
                    <a:pt x="522785" y="123763"/>
                  </a:cubicBezTo>
                  <a:cubicBezTo>
                    <a:pt x="479480" y="127298"/>
                    <a:pt x="443246" y="119344"/>
                    <a:pt x="429106" y="71621"/>
                  </a:cubicBezTo>
                  <a:cubicBezTo>
                    <a:pt x="426455" y="75156"/>
                    <a:pt x="423803" y="79575"/>
                    <a:pt x="421152" y="83110"/>
                  </a:cubicBezTo>
                  <a:cubicBezTo>
                    <a:pt x="405244" y="72505"/>
                    <a:pt x="381383" y="64551"/>
                    <a:pt x="374313" y="49527"/>
                  </a:cubicBezTo>
                  <a:cubicBezTo>
                    <a:pt x="364591" y="29201"/>
                    <a:pt x="402593" y="-6150"/>
                    <a:pt x="429106" y="920"/>
                  </a:cubicBezTo>
                  <a:cubicBezTo>
                    <a:pt x="454735" y="7990"/>
                    <a:pt x="475945" y="27433"/>
                    <a:pt x="496272" y="42457"/>
                  </a:cubicBezTo>
                  <a:cubicBezTo>
                    <a:pt x="528087" y="53062"/>
                    <a:pt x="559903" y="64551"/>
                    <a:pt x="603207" y="78691"/>
                  </a:cubicBezTo>
                  <a:cubicBezTo>
                    <a:pt x="626185" y="61900"/>
                    <a:pt x="645628" y="81343"/>
                    <a:pt x="662419" y="113158"/>
                  </a:cubicBezTo>
                  <a:cubicBezTo>
                    <a:pt x="673024" y="134368"/>
                    <a:pt x="685397" y="154695"/>
                    <a:pt x="697770" y="174138"/>
                  </a:cubicBezTo>
                  <a:cubicBezTo>
                    <a:pt x="716329" y="204186"/>
                    <a:pt x="732237" y="233350"/>
                    <a:pt x="698653" y="244839"/>
                  </a:cubicBezTo>
                  <a:cubicBezTo>
                    <a:pt x="689816" y="289027"/>
                    <a:pt x="684513" y="320842"/>
                    <a:pt x="675676" y="366798"/>
                  </a:cubicBezTo>
                  <a:close/>
                  <a:moveTo>
                    <a:pt x="394639" y="599228"/>
                  </a:moveTo>
                  <a:cubicBezTo>
                    <a:pt x="418501" y="556807"/>
                    <a:pt x="450316" y="544434"/>
                    <a:pt x="480364" y="559458"/>
                  </a:cubicBezTo>
                  <a:cubicBezTo>
                    <a:pt x="508644" y="532062"/>
                    <a:pt x="534274" y="507316"/>
                    <a:pt x="558135" y="484338"/>
                  </a:cubicBezTo>
                  <a:cubicBezTo>
                    <a:pt x="574043" y="455174"/>
                    <a:pt x="590834" y="425126"/>
                    <a:pt x="610277" y="389776"/>
                  </a:cubicBezTo>
                  <a:cubicBezTo>
                    <a:pt x="586416" y="365030"/>
                    <a:pt x="597021" y="328796"/>
                    <a:pt x="626185" y="291678"/>
                  </a:cubicBezTo>
                  <a:cubicBezTo>
                    <a:pt x="555484" y="318191"/>
                    <a:pt x="552833" y="320842"/>
                    <a:pt x="538693" y="379171"/>
                  </a:cubicBezTo>
                  <a:cubicBezTo>
                    <a:pt x="514831" y="478152"/>
                    <a:pt x="398174" y="541783"/>
                    <a:pt x="303612" y="508200"/>
                  </a:cubicBezTo>
                  <a:cubicBezTo>
                    <a:pt x="258540" y="492292"/>
                    <a:pt x="231143" y="501130"/>
                    <a:pt x="197560" y="543551"/>
                  </a:cubicBezTo>
                  <a:cubicBezTo>
                    <a:pt x="243515" y="532062"/>
                    <a:pt x="273564" y="549737"/>
                    <a:pt x="289471" y="592158"/>
                  </a:cubicBezTo>
                  <a:cubicBezTo>
                    <a:pt x="324822" y="562993"/>
                    <a:pt x="359288" y="563877"/>
                    <a:pt x="394639" y="599228"/>
                  </a:cubicBezTo>
                  <a:close/>
                  <a:moveTo>
                    <a:pt x="468875" y="375636"/>
                  </a:moveTo>
                  <a:cubicBezTo>
                    <a:pt x="423803" y="401265"/>
                    <a:pt x="384034" y="424243"/>
                    <a:pt x="334543" y="453407"/>
                  </a:cubicBezTo>
                  <a:cubicBezTo>
                    <a:pt x="411430" y="453407"/>
                    <a:pt x="445897" y="433080"/>
                    <a:pt x="468875" y="375636"/>
                  </a:cubicBezTo>
                  <a:close/>
                  <a:moveTo>
                    <a:pt x="255005" y="283724"/>
                  </a:moveTo>
                  <a:cubicBezTo>
                    <a:pt x="293890" y="261630"/>
                    <a:pt x="331892" y="239536"/>
                    <a:pt x="370778" y="216558"/>
                  </a:cubicBezTo>
                  <a:cubicBezTo>
                    <a:pt x="314217" y="207721"/>
                    <a:pt x="275331" y="228931"/>
                    <a:pt x="255005" y="28372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 name="任意多边形: 形状 25">
              <a:extLst>
                <a:ext uri="{FF2B5EF4-FFF2-40B4-BE49-F238E27FC236}">
                  <a16:creationId xmlns:a16="http://schemas.microsoft.com/office/drawing/2014/main" id="{07F23C0A-0BC8-4B0F-8A04-350AD6F84000}"/>
                </a:ext>
              </a:extLst>
            </p:cNvPr>
            <p:cNvSpPr/>
            <p:nvPr/>
          </p:nvSpPr>
          <p:spPr>
            <a:xfrm>
              <a:off x="1929196" y="-6347443"/>
              <a:ext cx="1234687" cy="1485176"/>
            </a:xfrm>
            <a:custGeom>
              <a:avLst/>
              <a:gdLst>
                <a:gd name="connsiteX0" fmla="*/ 63702 w 1234687"/>
                <a:gd name="connsiteY0" fmla="*/ 1421974 h 1485176"/>
                <a:gd name="connsiteX1" fmla="*/ 115844 w 1234687"/>
                <a:gd name="connsiteY1" fmla="*/ 1421974 h 1485176"/>
                <a:gd name="connsiteX2" fmla="*/ 1157800 w 1234687"/>
                <a:gd name="connsiteY2" fmla="*/ 1421974 h 1485176"/>
                <a:gd name="connsiteX3" fmla="*/ 1214361 w 1234687"/>
                <a:gd name="connsiteY3" fmla="*/ 1426393 h 1485176"/>
                <a:gd name="connsiteX4" fmla="*/ 1234688 w 1234687"/>
                <a:gd name="connsiteY4" fmla="*/ 1459093 h 1485176"/>
                <a:gd name="connsiteX5" fmla="*/ 1209942 w 1234687"/>
                <a:gd name="connsiteY5" fmla="*/ 1482954 h 1485176"/>
                <a:gd name="connsiteX6" fmla="*/ 1179010 w 1234687"/>
                <a:gd name="connsiteY6" fmla="*/ 1483838 h 1485176"/>
                <a:gd name="connsiteX7" fmla="*/ 57515 w 1234687"/>
                <a:gd name="connsiteY7" fmla="*/ 1484722 h 1485176"/>
                <a:gd name="connsiteX8" fmla="*/ 71 w 1234687"/>
                <a:gd name="connsiteY8" fmla="*/ 1427277 h 1485176"/>
                <a:gd name="connsiteX9" fmla="*/ 954 w 1234687"/>
                <a:gd name="connsiteY9" fmla="*/ 58328 h 1485176"/>
                <a:gd name="connsiteX10" fmla="*/ 1838 w 1234687"/>
                <a:gd name="connsiteY10" fmla="*/ 36234 h 1485176"/>
                <a:gd name="connsiteX11" fmla="*/ 31002 w 1234687"/>
                <a:gd name="connsiteY11" fmla="*/ 0 h 1485176"/>
                <a:gd name="connsiteX12" fmla="*/ 61050 w 1234687"/>
                <a:gd name="connsiteY12" fmla="*/ 35351 h 1485176"/>
                <a:gd name="connsiteX13" fmla="*/ 63702 w 1234687"/>
                <a:gd name="connsiteY13" fmla="*/ 83074 h 1485176"/>
                <a:gd name="connsiteX14" fmla="*/ 63702 w 1234687"/>
                <a:gd name="connsiteY14" fmla="*/ 1363646 h 1485176"/>
                <a:gd name="connsiteX15" fmla="*/ 63702 w 1234687"/>
                <a:gd name="connsiteY15" fmla="*/ 1421974 h 1485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34687" h="1485176">
                  <a:moveTo>
                    <a:pt x="63702" y="1421974"/>
                  </a:moveTo>
                  <a:cubicBezTo>
                    <a:pt x="84028" y="1421974"/>
                    <a:pt x="99936" y="1421974"/>
                    <a:pt x="115844" y="1421974"/>
                  </a:cubicBezTo>
                  <a:cubicBezTo>
                    <a:pt x="463162" y="1421974"/>
                    <a:pt x="810481" y="1421974"/>
                    <a:pt x="1157800" y="1421974"/>
                  </a:cubicBezTo>
                  <a:cubicBezTo>
                    <a:pt x="1177243" y="1421974"/>
                    <a:pt x="1197569" y="1420207"/>
                    <a:pt x="1214361" y="1426393"/>
                  </a:cubicBezTo>
                  <a:cubicBezTo>
                    <a:pt x="1224082" y="1429929"/>
                    <a:pt x="1233804" y="1447604"/>
                    <a:pt x="1234688" y="1459093"/>
                  </a:cubicBezTo>
                  <a:cubicBezTo>
                    <a:pt x="1234688" y="1467046"/>
                    <a:pt x="1219663" y="1478535"/>
                    <a:pt x="1209942" y="1482954"/>
                  </a:cubicBezTo>
                  <a:cubicBezTo>
                    <a:pt x="1201104" y="1487373"/>
                    <a:pt x="1189616" y="1483838"/>
                    <a:pt x="1179010" y="1483838"/>
                  </a:cubicBezTo>
                  <a:cubicBezTo>
                    <a:pt x="805179" y="1483838"/>
                    <a:pt x="431347" y="1482954"/>
                    <a:pt x="57515" y="1484722"/>
                  </a:cubicBezTo>
                  <a:cubicBezTo>
                    <a:pt x="12443" y="1484722"/>
                    <a:pt x="71" y="1471465"/>
                    <a:pt x="71" y="1427277"/>
                  </a:cubicBezTo>
                  <a:cubicBezTo>
                    <a:pt x="1838" y="971255"/>
                    <a:pt x="954" y="514350"/>
                    <a:pt x="954" y="58328"/>
                  </a:cubicBezTo>
                  <a:cubicBezTo>
                    <a:pt x="954" y="51258"/>
                    <a:pt x="-1697" y="41537"/>
                    <a:pt x="1838" y="36234"/>
                  </a:cubicBezTo>
                  <a:cubicBezTo>
                    <a:pt x="9792" y="22978"/>
                    <a:pt x="21281" y="12373"/>
                    <a:pt x="31002" y="0"/>
                  </a:cubicBezTo>
                  <a:cubicBezTo>
                    <a:pt x="41608" y="11489"/>
                    <a:pt x="55748" y="22094"/>
                    <a:pt x="61050" y="35351"/>
                  </a:cubicBezTo>
                  <a:cubicBezTo>
                    <a:pt x="66353" y="49491"/>
                    <a:pt x="63702" y="67166"/>
                    <a:pt x="63702" y="83074"/>
                  </a:cubicBezTo>
                  <a:cubicBezTo>
                    <a:pt x="63702" y="509931"/>
                    <a:pt x="63702" y="936789"/>
                    <a:pt x="63702" y="1363646"/>
                  </a:cubicBezTo>
                  <a:cubicBezTo>
                    <a:pt x="63702" y="1383089"/>
                    <a:pt x="63702" y="1399880"/>
                    <a:pt x="63702" y="142197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 name="任意多边形: 形状 26">
              <a:extLst>
                <a:ext uri="{FF2B5EF4-FFF2-40B4-BE49-F238E27FC236}">
                  <a16:creationId xmlns:a16="http://schemas.microsoft.com/office/drawing/2014/main" id="{627F212E-76A6-4DE9-8240-F18690BF5EE8}"/>
                </a:ext>
              </a:extLst>
            </p:cNvPr>
            <p:cNvSpPr/>
            <p:nvPr/>
          </p:nvSpPr>
          <p:spPr>
            <a:xfrm>
              <a:off x="2332238" y="-5853471"/>
              <a:ext cx="864368" cy="62798"/>
            </a:xfrm>
            <a:custGeom>
              <a:avLst/>
              <a:gdLst>
                <a:gd name="connsiteX0" fmla="*/ 437487 w 864368"/>
                <a:gd name="connsiteY0" fmla="*/ 935 h 62798"/>
                <a:gd name="connsiteX1" fmla="*/ 816622 w 864368"/>
                <a:gd name="connsiteY1" fmla="*/ 935 h 62798"/>
                <a:gd name="connsiteX2" fmla="*/ 864345 w 864368"/>
                <a:gd name="connsiteY2" fmla="*/ 30983 h 62798"/>
                <a:gd name="connsiteX3" fmla="*/ 818389 w 864368"/>
                <a:gd name="connsiteY3" fmla="*/ 62799 h 62798"/>
                <a:gd name="connsiteX4" fmla="*/ 45980 w 864368"/>
                <a:gd name="connsiteY4" fmla="*/ 62799 h 62798"/>
                <a:gd name="connsiteX5" fmla="*/ 25 w 864368"/>
                <a:gd name="connsiteY5" fmla="*/ 30100 h 62798"/>
                <a:gd name="connsiteX6" fmla="*/ 47748 w 864368"/>
                <a:gd name="connsiteY6" fmla="*/ 52 h 62798"/>
                <a:gd name="connsiteX7" fmla="*/ 437487 w 864368"/>
                <a:gd name="connsiteY7" fmla="*/ 935 h 627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64368" h="62798">
                  <a:moveTo>
                    <a:pt x="437487" y="935"/>
                  </a:moveTo>
                  <a:cubicBezTo>
                    <a:pt x="563865" y="935"/>
                    <a:pt x="690244" y="935"/>
                    <a:pt x="816622" y="935"/>
                  </a:cubicBezTo>
                  <a:cubicBezTo>
                    <a:pt x="838716" y="935"/>
                    <a:pt x="863461" y="-1716"/>
                    <a:pt x="864345" y="30983"/>
                  </a:cubicBezTo>
                  <a:cubicBezTo>
                    <a:pt x="865229" y="62799"/>
                    <a:pt x="841367" y="62799"/>
                    <a:pt x="818389" y="62799"/>
                  </a:cubicBezTo>
                  <a:cubicBezTo>
                    <a:pt x="561214" y="62799"/>
                    <a:pt x="303155" y="62799"/>
                    <a:pt x="45980" y="62799"/>
                  </a:cubicBezTo>
                  <a:cubicBezTo>
                    <a:pt x="22119" y="62799"/>
                    <a:pt x="-859" y="62799"/>
                    <a:pt x="25" y="30100"/>
                  </a:cubicBezTo>
                  <a:cubicBezTo>
                    <a:pt x="909" y="-2600"/>
                    <a:pt x="25654" y="52"/>
                    <a:pt x="47748" y="52"/>
                  </a:cubicBezTo>
                  <a:cubicBezTo>
                    <a:pt x="178545" y="1819"/>
                    <a:pt x="308458" y="935"/>
                    <a:pt x="437487" y="935"/>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 name="任意多边形: 形状 27">
              <a:extLst>
                <a:ext uri="{FF2B5EF4-FFF2-40B4-BE49-F238E27FC236}">
                  <a16:creationId xmlns:a16="http://schemas.microsoft.com/office/drawing/2014/main" id="{F2CA8D8C-9FC4-44B7-9147-F14E703865A5}"/>
                </a:ext>
              </a:extLst>
            </p:cNvPr>
            <p:cNvSpPr/>
            <p:nvPr/>
          </p:nvSpPr>
          <p:spPr>
            <a:xfrm>
              <a:off x="2549640" y="-5729692"/>
              <a:ext cx="647856" cy="62747"/>
            </a:xfrm>
            <a:custGeom>
              <a:avLst/>
              <a:gdLst>
                <a:gd name="connsiteX0" fmla="*/ 330556 w 647856"/>
                <a:gd name="connsiteY0" fmla="*/ 884 h 62747"/>
                <a:gd name="connsiteX1" fmla="*/ 604523 w 647856"/>
                <a:gd name="connsiteY1" fmla="*/ 884 h 62747"/>
                <a:gd name="connsiteX2" fmla="*/ 647827 w 647856"/>
                <a:gd name="connsiteY2" fmla="*/ 30932 h 62747"/>
                <a:gd name="connsiteX3" fmla="*/ 606290 w 647856"/>
                <a:gd name="connsiteY3" fmla="*/ 62747 h 62747"/>
                <a:gd name="connsiteX4" fmla="*/ 41566 w 647856"/>
                <a:gd name="connsiteY4" fmla="*/ 62747 h 62747"/>
                <a:gd name="connsiteX5" fmla="*/ 29 w 647856"/>
                <a:gd name="connsiteY5" fmla="*/ 30048 h 62747"/>
                <a:gd name="connsiteX6" fmla="*/ 44217 w 647856"/>
                <a:gd name="connsiteY6" fmla="*/ 0 h 62747"/>
                <a:gd name="connsiteX7" fmla="*/ 330556 w 647856"/>
                <a:gd name="connsiteY7" fmla="*/ 884 h 627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47856" h="62747">
                  <a:moveTo>
                    <a:pt x="330556" y="884"/>
                  </a:moveTo>
                  <a:cubicBezTo>
                    <a:pt x="421584" y="884"/>
                    <a:pt x="512611" y="884"/>
                    <a:pt x="604523" y="884"/>
                  </a:cubicBezTo>
                  <a:cubicBezTo>
                    <a:pt x="626617" y="884"/>
                    <a:pt x="647827" y="1767"/>
                    <a:pt x="647827" y="30932"/>
                  </a:cubicBezTo>
                  <a:cubicBezTo>
                    <a:pt x="648711" y="59212"/>
                    <a:pt x="629268" y="62747"/>
                    <a:pt x="606290" y="62747"/>
                  </a:cubicBezTo>
                  <a:cubicBezTo>
                    <a:pt x="418049" y="62747"/>
                    <a:pt x="229807" y="62747"/>
                    <a:pt x="41566" y="62747"/>
                  </a:cubicBezTo>
                  <a:cubicBezTo>
                    <a:pt x="18588" y="62747"/>
                    <a:pt x="-855" y="59212"/>
                    <a:pt x="29" y="30048"/>
                  </a:cubicBezTo>
                  <a:cubicBezTo>
                    <a:pt x="913" y="884"/>
                    <a:pt x="22123" y="0"/>
                    <a:pt x="44217" y="0"/>
                  </a:cubicBezTo>
                  <a:cubicBezTo>
                    <a:pt x="139663" y="1767"/>
                    <a:pt x="235110" y="884"/>
                    <a:pt x="330556" y="88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 name="任意多边形: 形状 28">
              <a:extLst>
                <a:ext uri="{FF2B5EF4-FFF2-40B4-BE49-F238E27FC236}">
                  <a16:creationId xmlns:a16="http://schemas.microsoft.com/office/drawing/2014/main" id="{AF0B3539-3859-4934-AF5D-D8C1E65A0721}"/>
                </a:ext>
              </a:extLst>
            </p:cNvPr>
            <p:cNvSpPr/>
            <p:nvPr/>
          </p:nvSpPr>
          <p:spPr>
            <a:xfrm>
              <a:off x="2766190" y="-5605352"/>
              <a:ext cx="276617" cy="64785"/>
            </a:xfrm>
            <a:custGeom>
              <a:avLst/>
              <a:gdLst>
                <a:gd name="connsiteX0" fmla="*/ 136099 w 276617"/>
                <a:gd name="connsiteY0" fmla="*/ 1154 h 64785"/>
                <a:gd name="connsiteX1" fmla="*/ 236848 w 276617"/>
                <a:gd name="connsiteY1" fmla="*/ 2922 h 64785"/>
                <a:gd name="connsiteX2" fmla="*/ 276618 w 276617"/>
                <a:gd name="connsiteY2" fmla="*/ 31202 h 64785"/>
                <a:gd name="connsiteX3" fmla="*/ 239500 w 276617"/>
                <a:gd name="connsiteY3" fmla="*/ 62134 h 64785"/>
                <a:gd name="connsiteX4" fmla="*/ 37118 w 276617"/>
                <a:gd name="connsiteY4" fmla="*/ 62134 h 64785"/>
                <a:gd name="connsiteX5" fmla="*/ 0 w 276617"/>
                <a:gd name="connsiteY5" fmla="*/ 32086 h 64785"/>
                <a:gd name="connsiteX6" fmla="*/ 39769 w 276617"/>
                <a:gd name="connsiteY6" fmla="*/ 2922 h 64785"/>
                <a:gd name="connsiteX7" fmla="*/ 136099 w 276617"/>
                <a:gd name="connsiteY7" fmla="*/ 1154 h 6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6617" h="64785">
                  <a:moveTo>
                    <a:pt x="136099" y="1154"/>
                  </a:moveTo>
                  <a:cubicBezTo>
                    <a:pt x="169682" y="1154"/>
                    <a:pt x="204149" y="-1497"/>
                    <a:pt x="236848" y="2922"/>
                  </a:cubicBezTo>
                  <a:cubicBezTo>
                    <a:pt x="250989" y="4689"/>
                    <a:pt x="263361" y="21481"/>
                    <a:pt x="276618" y="31202"/>
                  </a:cubicBezTo>
                  <a:cubicBezTo>
                    <a:pt x="264245" y="41807"/>
                    <a:pt x="251872" y="61250"/>
                    <a:pt x="239500" y="62134"/>
                  </a:cubicBezTo>
                  <a:cubicBezTo>
                    <a:pt x="172334" y="65669"/>
                    <a:pt x="104284" y="65669"/>
                    <a:pt x="37118" y="62134"/>
                  </a:cubicBezTo>
                  <a:cubicBezTo>
                    <a:pt x="23861" y="61250"/>
                    <a:pt x="12373" y="42691"/>
                    <a:pt x="0" y="32086"/>
                  </a:cubicBezTo>
                  <a:cubicBezTo>
                    <a:pt x="13256" y="22365"/>
                    <a:pt x="25629" y="5573"/>
                    <a:pt x="39769" y="2922"/>
                  </a:cubicBezTo>
                  <a:cubicBezTo>
                    <a:pt x="70701" y="-2381"/>
                    <a:pt x="103400" y="1154"/>
                    <a:pt x="136099" y="115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 name="任意多边形: 形状 29">
              <a:extLst>
                <a:ext uri="{FF2B5EF4-FFF2-40B4-BE49-F238E27FC236}">
                  <a16:creationId xmlns:a16="http://schemas.microsoft.com/office/drawing/2014/main" id="{00B5A2E0-C327-4139-AE31-071806C6730F}"/>
                </a:ext>
              </a:extLst>
            </p:cNvPr>
            <p:cNvSpPr/>
            <p:nvPr/>
          </p:nvSpPr>
          <p:spPr>
            <a:xfrm>
              <a:off x="2982712" y="-5976483"/>
              <a:ext cx="247453" cy="63756"/>
            </a:xfrm>
            <a:custGeom>
              <a:avLst/>
              <a:gdLst>
                <a:gd name="connsiteX0" fmla="*/ 121075 w 247453"/>
                <a:gd name="connsiteY0" fmla="*/ 62968 h 63756"/>
                <a:gd name="connsiteX1" fmla="*/ 33583 w 247453"/>
                <a:gd name="connsiteY1" fmla="*/ 61201 h 63756"/>
                <a:gd name="connsiteX2" fmla="*/ 0 w 247453"/>
                <a:gd name="connsiteY2" fmla="*/ 31153 h 63756"/>
                <a:gd name="connsiteX3" fmla="*/ 35351 w 247453"/>
                <a:gd name="connsiteY3" fmla="*/ 1988 h 63756"/>
                <a:gd name="connsiteX4" fmla="*/ 211219 w 247453"/>
                <a:gd name="connsiteY4" fmla="*/ 1988 h 63756"/>
                <a:gd name="connsiteX5" fmla="*/ 247454 w 247453"/>
                <a:gd name="connsiteY5" fmla="*/ 30269 h 63756"/>
                <a:gd name="connsiteX6" fmla="*/ 210335 w 247453"/>
                <a:gd name="connsiteY6" fmla="*/ 61201 h 63756"/>
                <a:gd name="connsiteX7" fmla="*/ 121075 w 247453"/>
                <a:gd name="connsiteY7" fmla="*/ 62968 h 63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7453" h="63756">
                  <a:moveTo>
                    <a:pt x="121075" y="62968"/>
                  </a:moveTo>
                  <a:cubicBezTo>
                    <a:pt x="91911" y="62968"/>
                    <a:pt x="61863" y="65619"/>
                    <a:pt x="33583" y="61201"/>
                  </a:cubicBezTo>
                  <a:cubicBezTo>
                    <a:pt x="21210" y="59433"/>
                    <a:pt x="10605" y="41758"/>
                    <a:pt x="0" y="31153"/>
                  </a:cubicBezTo>
                  <a:cubicBezTo>
                    <a:pt x="11489" y="21431"/>
                    <a:pt x="22978" y="2872"/>
                    <a:pt x="35351" y="1988"/>
                  </a:cubicBezTo>
                  <a:cubicBezTo>
                    <a:pt x="93679" y="-663"/>
                    <a:pt x="152891" y="-663"/>
                    <a:pt x="211219" y="1988"/>
                  </a:cubicBezTo>
                  <a:cubicBezTo>
                    <a:pt x="223592" y="2872"/>
                    <a:pt x="235081" y="20547"/>
                    <a:pt x="247454" y="30269"/>
                  </a:cubicBezTo>
                  <a:cubicBezTo>
                    <a:pt x="235081" y="40874"/>
                    <a:pt x="223592" y="59433"/>
                    <a:pt x="210335" y="61201"/>
                  </a:cubicBezTo>
                  <a:cubicBezTo>
                    <a:pt x="180288" y="65619"/>
                    <a:pt x="150240" y="62968"/>
                    <a:pt x="121075" y="62968"/>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 name="任意多边形: 形状 31">
              <a:extLst>
                <a:ext uri="{FF2B5EF4-FFF2-40B4-BE49-F238E27FC236}">
                  <a16:creationId xmlns:a16="http://schemas.microsoft.com/office/drawing/2014/main" id="{1B636B14-B7D8-479C-A23C-D3284DF6F733}"/>
                </a:ext>
              </a:extLst>
            </p:cNvPr>
            <p:cNvSpPr/>
            <p:nvPr/>
          </p:nvSpPr>
          <p:spPr>
            <a:xfrm>
              <a:off x="3046310" y="-6100210"/>
              <a:ext cx="181204" cy="63238"/>
            </a:xfrm>
            <a:custGeom>
              <a:avLst/>
              <a:gdLst>
                <a:gd name="connsiteX0" fmla="*/ 91061 w 181204"/>
                <a:gd name="connsiteY0" fmla="*/ 62084 h 63238"/>
                <a:gd name="connsiteX1" fmla="*/ 25663 w 181204"/>
                <a:gd name="connsiteY1" fmla="*/ 60317 h 63238"/>
                <a:gd name="connsiteX2" fmla="*/ 34 w 181204"/>
                <a:gd name="connsiteY2" fmla="*/ 28501 h 63238"/>
                <a:gd name="connsiteX3" fmla="*/ 25663 w 181204"/>
                <a:gd name="connsiteY3" fmla="*/ 1988 h 63238"/>
                <a:gd name="connsiteX4" fmla="*/ 157343 w 181204"/>
                <a:gd name="connsiteY4" fmla="*/ 1988 h 63238"/>
                <a:gd name="connsiteX5" fmla="*/ 181205 w 181204"/>
                <a:gd name="connsiteY5" fmla="*/ 31153 h 63238"/>
                <a:gd name="connsiteX6" fmla="*/ 157343 w 181204"/>
                <a:gd name="connsiteY6" fmla="*/ 60317 h 63238"/>
                <a:gd name="connsiteX7" fmla="*/ 91061 w 181204"/>
                <a:gd name="connsiteY7" fmla="*/ 62084 h 63238"/>
                <a:gd name="connsiteX8" fmla="*/ 91061 w 181204"/>
                <a:gd name="connsiteY8" fmla="*/ 62084 h 63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204" h="63238">
                  <a:moveTo>
                    <a:pt x="91061" y="62084"/>
                  </a:moveTo>
                  <a:cubicBezTo>
                    <a:pt x="68967" y="62084"/>
                    <a:pt x="45989" y="65619"/>
                    <a:pt x="25663" y="60317"/>
                  </a:cubicBezTo>
                  <a:cubicBezTo>
                    <a:pt x="14174" y="57665"/>
                    <a:pt x="917" y="40874"/>
                    <a:pt x="34" y="28501"/>
                  </a:cubicBezTo>
                  <a:cubicBezTo>
                    <a:pt x="-850" y="20547"/>
                    <a:pt x="15941" y="1988"/>
                    <a:pt x="25663" y="1988"/>
                  </a:cubicBezTo>
                  <a:cubicBezTo>
                    <a:pt x="69851" y="-663"/>
                    <a:pt x="114039" y="-663"/>
                    <a:pt x="157343" y="1988"/>
                  </a:cubicBezTo>
                  <a:cubicBezTo>
                    <a:pt x="166181" y="2872"/>
                    <a:pt x="181205" y="20547"/>
                    <a:pt x="181205" y="31153"/>
                  </a:cubicBezTo>
                  <a:cubicBezTo>
                    <a:pt x="181205" y="40874"/>
                    <a:pt x="167065" y="57665"/>
                    <a:pt x="157343" y="60317"/>
                  </a:cubicBezTo>
                  <a:cubicBezTo>
                    <a:pt x="136133" y="65619"/>
                    <a:pt x="113155" y="62084"/>
                    <a:pt x="91061" y="62084"/>
                  </a:cubicBezTo>
                  <a:cubicBezTo>
                    <a:pt x="91061" y="62084"/>
                    <a:pt x="91061" y="62084"/>
                    <a:pt x="91061" y="6208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 name="任意多边形: 形状 32">
              <a:extLst>
                <a:ext uri="{FF2B5EF4-FFF2-40B4-BE49-F238E27FC236}">
                  <a16:creationId xmlns:a16="http://schemas.microsoft.com/office/drawing/2014/main" id="{4BBF0B95-C9D5-4C84-84D1-6E2223357564}"/>
                </a:ext>
              </a:extLst>
            </p:cNvPr>
            <p:cNvSpPr/>
            <p:nvPr/>
          </p:nvSpPr>
          <p:spPr>
            <a:xfrm>
              <a:off x="2088344" y="-5853223"/>
              <a:ext cx="179437" cy="63434"/>
            </a:xfrm>
            <a:custGeom>
              <a:avLst/>
              <a:gdLst>
                <a:gd name="connsiteX0" fmla="*/ 93679 w 179437"/>
                <a:gd name="connsiteY0" fmla="*/ 1571 h 63434"/>
                <a:gd name="connsiteX1" fmla="*/ 150240 w 179437"/>
                <a:gd name="connsiteY1" fmla="*/ 2455 h 63434"/>
                <a:gd name="connsiteX2" fmla="*/ 179404 w 179437"/>
                <a:gd name="connsiteY2" fmla="*/ 30735 h 63434"/>
                <a:gd name="connsiteX3" fmla="*/ 153775 w 179437"/>
                <a:gd name="connsiteY3" fmla="*/ 60783 h 63434"/>
                <a:gd name="connsiteX4" fmla="*/ 26513 w 179437"/>
                <a:gd name="connsiteY4" fmla="*/ 60783 h 63434"/>
                <a:gd name="connsiteX5" fmla="*/ 0 w 179437"/>
                <a:gd name="connsiteY5" fmla="*/ 30735 h 63434"/>
                <a:gd name="connsiteX6" fmla="*/ 28281 w 179437"/>
                <a:gd name="connsiteY6" fmla="*/ 1571 h 63434"/>
                <a:gd name="connsiteX7" fmla="*/ 93679 w 179437"/>
                <a:gd name="connsiteY7" fmla="*/ 1571 h 63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9437" h="63434">
                  <a:moveTo>
                    <a:pt x="93679" y="1571"/>
                  </a:moveTo>
                  <a:cubicBezTo>
                    <a:pt x="113122" y="1571"/>
                    <a:pt x="132564" y="-1964"/>
                    <a:pt x="150240" y="2455"/>
                  </a:cubicBezTo>
                  <a:cubicBezTo>
                    <a:pt x="162612" y="5990"/>
                    <a:pt x="178520" y="20130"/>
                    <a:pt x="179404" y="30735"/>
                  </a:cubicBezTo>
                  <a:cubicBezTo>
                    <a:pt x="180288" y="41340"/>
                    <a:pt x="163496" y="60783"/>
                    <a:pt x="153775" y="60783"/>
                  </a:cubicBezTo>
                  <a:cubicBezTo>
                    <a:pt x="111354" y="64318"/>
                    <a:pt x="68934" y="64318"/>
                    <a:pt x="26513" y="60783"/>
                  </a:cubicBezTo>
                  <a:cubicBezTo>
                    <a:pt x="15908" y="59900"/>
                    <a:pt x="0" y="41340"/>
                    <a:pt x="0" y="30735"/>
                  </a:cubicBezTo>
                  <a:cubicBezTo>
                    <a:pt x="0" y="20130"/>
                    <a:pt x="16792" y="4222"/>
                    <a:pt x="28281" y="1571"/>
                  </a:cubicBezTo>
                  <a:cubicBezTo>
                    <a:pt x="48607" y="-1964"/>
                    <a:pt x="71585" y="1571"/>
                    <a:pt x="93679" y="1571"/>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 name="任意多边形: 形状 33">
              <a:extLst>
                <a:ext uri="{FF2B5EF4-FFF2-40B4-BE49-F238E27FC236}">
                  <a16:creationId xmlns:a16="http://schemas.microsoft.com/office/drawing/2014/main" id="{E848C58D-EF8E-480B-BF7D-0457F2214253}"/>
                </a:ext>
              </a:extLst>
            </p:cNvPr>
            <p:cNvSpPr/>
            <p:nvPr/>
          </p:nvSpPr>
          <p:spPr>
            <a:xfrm>
              <a:off x="2087425" y="-5728809"/>
              <a:ext cx="180323" cy="63434"/>
            </a:xfrm>
            <a:custGeom>
              <a:avLst/>
              <a:gdLst>
                <a:gd name="connsiteX0" fmla="*/ 86644 w 180323"/>
                <a:gd name="connsiteY0" fmla="*/ 61863 h 63434"/>
                <a:gd name="connsiteX1" fmla="*/ 25664 w 180323"/>
                <a:gd name="connsiteY1" fmla="*/ 60980 h 63434"/>
                <a:gd name="connsiteX2" fmla="*/ 35 w 180323"/>
                <a:gd name="connsiteY2" fmla="*/ 33583 h 63434"/>
                <a:gd name="connsiteX3" fmla="*/ 25664 w 180323"/>
                <a:gd name="connsiteY3" fmla="*/ 2651 h 63434"/>
                <a:gd name="connsiteX4" fmla="*/ 152926 w 180323"/>
                <a:gd name="connsiteY4" fmla="*/ 2651 h 63434"/>
                <a:gd name="connsiteX5" fmla="*/ 180323 w 180323"/>
                <a:gd name="connsiteY5" fmla="*/ 32699 h 63434"/>
                <a:gd name="connsiteX6" fmla="*/ 152042 w 180323"/>
                <a:gd name="connsiteY6" fmla="*/ 61863 h 63434"/>
                <a:gd name="connsiteX7" fmla="*/ 86644 w 180323"/>
                <a:gd name="connsiteY7" fmla="*/ 61863 h 63434"/>
                <a:gd name="connsiteX8" fmla="*/ 86644 w 180323"/>
                <a:gd name="connsiteY8" fmla="*/ 61863 h 63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0323" h="63434">
                  <a:moveTo>
                    <a:pt x="86644" y="61863"/>
                  </a:moveTo>
                  <a:cubicBezTo>
                    <a:pt x="66318" y="61863"/>
                    <a:pt x="45107" y="65398"/>
                    <a:pt x="25664" y="60980"/>
                  </a:cubicBezTo>
                  <a:cubicBezTo>
                    <a:pt x="15059" y="58328"/>
                    <a:pt x="-849" y="41537"/>
                    <a:pt x="35" y="33583"/>
                  </a:cubicBezTo>
                  <a:cubicBezTo>
                    <a:pt x="1803" y="22094"/>
                    <a:pt x="15943" y="3535"/>
                    <a:pt x="25664" y="2651"/>
                  </a:cubicBezTo>
                  <a:cubicBezTo>
                    <a:pt x="68085" y="-884"/>
                    <a:pt x="110506" y="-884"/>
                    <a:pt x="152926" y="2651"/>
                  </a:cubicBezTo>
                  <a:cubicBezTo>
                    <a:pt x="163531" y="3535"/>
                    <a:pt x="180323" y="22094"/>
                    <a:pt x="180323" y="32699"/>
                  </a:cubicBezTo>
                  <a:cubicBezTo>
                    <a:pt x="180323" y="43304"/>
                    <a:pt x="164415" y="59212"/>
                    <a:pt x="152042" y="61863"/>
                  </a:cubicBezTo>
                  <a:cubicBezTo>
                    <a:pt x="131716" y="65398"/>
                    <a:pt x="108738" y="61863"/>
                    <a:pt x="86644" y="61863"/>
                  </a:cubicBezTo>
                  <a:cubicBezTo>
                    <a:pt x="86644" y="61863"/>
                    <a:pt x="86644" y="61863"/>
                    <a:pt x="86644" y="61863"/>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7" name="图形 3">
            <a:extLst>
              <a:ext uri="{FF2B5EF4-FFF2-40B4-BE49-F238E27FC236}">
                <a16:creationId xmlns:a16="http://schemas.microsoft.com/office/drawing/2014/main" id="{FA35D456-BACC-4645-9015-AC27E48A8961}"/>
              </a:ext>
            </a:extLst>
          </p:cNvPr>
          <p:cNvGrpSpPr/>
          <p:nvPr/>
        </p:nvGrpSpPr>
        <p:grpSpPr>
          <a:xfrm>
            <a:off x="4360435" y="2308009"/>
            <a:ext cx="436475" cy="561133"/>
            <a:chOff x="3967971" y="-2912597"/>
            <a:chExt cx="1538464" cy="1977850"/>
          </a:xfrm>
          <a:solidFill>
            <a:srgbClr val="FFFFFF"/>
          </a:solidFill>
        </p:grpSpPr>
        <p:sp>
          <p:nvSpPr>
            <p:cNvPr id="49" name="任意多边形: 形状 48">
              <a:extLst>
                <a:ext uri="{FF2B5EF4-FFF2-40B4-BE49-F238E27FC236}">
                  <a16:creationId xmlns:a16="http://schemas.microsoft.com/office/drawing/2014/main" id="{2C885F73-6FFA-41B6-B144-521A93D8EDD9}"/>
                </a:ext>
              </a:extLst>
            </p:cNvPr>
            <p:cNvSpPr/>
            <p:nvPr/>
          </p:nvSpPr>
          <p:spPr>
            <a:xfrm>
              <a:off x="3967971" y="-2912597"/>
              <a:ext cx="1538464" cy="1977850"/>
            </a:xfrm>
            <a:custGeom>
              <a:avLst/>
              <a:gdLst>
                <a:gd name="connsiteX0" fmla="*/ 362480 w 1538464"/>
                <a:gd name="connsiteY0" fmla="*/ 389196 h 1977850"/>
                <a:gd name="connsiteX1" fmla="*/ 1174658 w 1538464"/>
                <a:gd name="connsiteY1" fmla="*/ 388312 h 1977850"/>
                <a:gd name="connsiteX2" fmla="*/ 1173774 w 1538464"/>
                <a:gd name="connsiteY2" fmla="*/ 81646 h 1977850"/>
                <a:gd name="connsiteX3" fmla="*/ 1130469 w 1538464"/>
                <a:gd name="connsiteY3" fmla="*/ 67507 h 1977850"/>
                <a:gd name="connsiteX4" fmla="*/ 869759 w 1538464"/>
                <a:gd name="connsiteY4" fmla="*/ 162953 h 1977850"/>
                <a:gd name="connsiteX5" fmla="*/ 668262 w 1538464"/>
                <a:gd name="connsiteY5" fmla="*/ 162953 h 1977850"/>
                <a:gd name="connsiteX6" fmla="*/ 407551 w 1538464"/>
                <a:gd name="connsiteY6" fmla="*/ 66622 h 1977850"/>
                <a:gd name="connsiteX7" fmla="*/ 361596 w 1538464"/>
                <a:gd name="connsiteY7" fmla="*/ 98438 h 1977850"/>
                <a:gd name="connsiteX8" fmla="*/ 360712 w 1538464"/>
                <a:gd name="connsiteY8" fmla="*/ 151464 h 1977850"/>
                <a:gd name="connsiteX9" fmla="*/ 335083 w 1538464"/>
                <a:gd name="connsiteY9" fmla="*/ 194768 h 1977850"/>
                <a:gd name="connsiteX10" fmla="*/ 305919 w 1538464"/>
                <a:gd name="connsiteY10" fmla="*/ 154115 h 1977850"/>
                <a:gd name="connsiteX11" fmla="*/ 305035 w 1538464"/>
                <a:gd name="connsiteY11" fmla="*/ 78995 h 1977850"/>
                <a:gd name="connsiteX12" fmla="*/ 412854 w 1538464"/>
                <a:gd name="connsiteY12" fmla="*/ 7410 h 1977850"/>
                <a:gd name="connsiteX13" fmla="*/ 728357 w 1538464"/>
                <a:gd name="connsiteY13" fmla="*/ 119648 h 1977850"/>
                <a:gd name="connsiteX14" fmla="*/ 807896 w 1538464"/>
                <a:gd name="connsiteY14" fmla="*/ 119648 h 1977850"/>
                <a:gd name="connsiteX15" fmla="*/ 1114562 w 1538464"/>
                <a:gd name="connsiteY15" fmla="*/ 9178 h 1977850"/>
                <a:gd name="connsiteX16" fmla="*/ 1232102 w 1538464"/>
                <a:gd name="connsiteY16" fmla="*/ 93135 h 1977850"/>
                <a:gd name="connsiteX17" fmla="*/ 1233870 w 1538464"/>
                <a:gd name="connsiteY17" fmla="*/ 393615 h 1977850"/>
                <a:gd name="connsiteX18" fmla="*/ 1261266 w 1538464"/>
                <a:gd name="connsiteY18" fmla="*/ 457246 h 1977850"/>
                <a:gd name="connsiteX19" fmla="*/ 1491929 w 1538464"/>
                <a:gd name="connsiteY19" fmla="*/ 961875 h 1977850"/>
                <a:gd name="connsiteX20" fmla="*/ 1519325 w 1538464"/>
                <a:gd name="connsiteY20" fmla="*/ 1031692 h 1977850"/>
                <a:gd name="connsiteX21" fmla="*/ 1537000 w 1538464"/>
                <a:gd name="connsiteY21" fmla="*/ 1083834 h 1977850"/>
                <a:gd name="connsiteX22" fmla="*/ 1537884 w 1538464"/>
                <a:gd name="connsiteY22" fmla="*/ 1379894 h 1977850"/>
                <a:gd name="connsiteX23" fmla="*/ 1459229 w 1538464"/>
                <a:gd name="connsiteY23" fmla="*/ 1458549 h 1977850"/>
                <a:gd name="connsiteX24" fmla="*/ 1410622 w 1538464"/>
                <a:gd name="connsiteY24" fmla="*/ 1458549 h 1977850"/>
                <a:gd name="connsiteX25" fmla="*/ 1246242 w 1538464"/>
                <a:gd name="connsiteY25" fmla="*/ 1534553 h 1977850"/>
                <a:gd name="connsiteX26" fmla="*/ 1232986 w 1538464"/>
                <a:gd name="connsiteY26" fmla="*/ 1578741 h 1977850"/>
                <a:gd name="connsiteX27" fmla="*/ 1232102 w 1538464"/>
                <a:gd name="connsiteY27" fmla="*/ 1883639 h 1977850"/>
                <a:gd name="connsiteX28" fmla="*/ 1111027 w 1538464"/>
                <a:gd name="connsiteY28" fmla="*/ 1967597 h 1977850"/>
                <a:gd name="connsiteX29" fmla="*/ 804361 w 1538464"/>
                <a:gd name="connsiteY29" fmla="*/ 1857126 h 1977850"/>
                <a:gd name="connsiteX30" fmla="*/ 733660 w 1538464"/>
                <a:gd name="connsiteY30" fmla="*/ 1857126 h 1977850"/>
                <a:gd name="connsiteX31" fmla="*/ 434948 w 1538464"/>
                <a:gd name="connsiteY31" fmla="*/ 1964062 h 1977850"/>
                <a:gd name="connsiteX32" fmla="*/ 305035 w 1538464"/>
                <a:gd name="connsiteY32" fmla="*/ 1870383 h 1977850"/>
                <a:gd name="connsiteX33" fmla="*/ 305035 w 1538464"/>
                <a:gd name="connsiteY33" fmla="*/ 1578741 h 1977850"/>
                <a:gd name="connsiteX34" fmla="*/ 185727 w 1538464"/>
                <a:gd name="connsiteY34" fmla="*/ 1459433 h 1977850"/>
                <a:gd name="connsiteX35" fmla="*/ 75257 w 1538464"/>
                <a:gd name="connsiteY35" fmla="*/ 1459433 h 1977850"/>
                <a:gd name="connsiteX36" fmla="*/ 1021 w 1538464"/>
                <a:gd name="connsiteY36" fmla="*/ 1390500 h 1977850"/>
                <a:gd name="connsiteX37" fmla="*/ 1021 w 1538464"/>
                <a:gd name="connsiteY37" fmla="*/ 1076764 h 1977850"/>
                <a:gd name="connsiteX38" fmla="*/ 8091 w 1538464"/>
                <a:gd name="connsiteY38" fmla="*/ 1047599 h 1977850"/>
                <a:gd name="connsiteX39" fmla="*/ 50511 w 1538464"/>
                <a:gd name="connsiteY39" fmla="*/ 907081 h 1977850"/>
                <a:gd name="connsiteX40" fmla="*/ 271452 w 1538464"/>
                <a:gd name="connsiteY40" fmla="*/ 466967 h 1977850"/>
                <a:gd name="connsiteX41" fmla="*/ 305035 w 1538464"/>
                <a:gd name="connsiteY41" fmla="*/ 386545 h 1977850"/>
                <a:gd name="connsiteX42" fmla="*/ 305919 w 1538464"/>
                <a:gd name="connsiteY42" fmla="*/ 311425 h 1977850"/>
                <a:gd name="connsiteX43" fmla="*/ 333315 w 1538464"/>
                <a:gd name="connsiteY43" fmla="*/ 269888 h 1977850"/>
                <a:gd name="connsiteX44" fmla="*/ 360712 w 1538464"/>
                <a:gd name="connsiteY44" fmla="*/ 310541 h 1977850"/>
                <a:gd name="connsiteX45" fmla="*/ 362480 w 1538464"/>
                <a:gd name="connsiteY45" fmla="*/ 389196 h 1977850"/>
                <a:gd name="connsiteX46" fmla="*/ 1308106 w 1538464"/>
                <a:gd name="connsiteY46" fmla="*/ 1004295 h 1977850"/>
                <a:gd name="connsiteX47" fmla="*/ 1214427 w 1538464"/>
                <a:gd name="connsiteY47" fmla="*/ 683489 h 1977850"/>
                <a:gd name="connsiteX48" fmla="*/ 1212659 w 1538464"/>
                <a:gd name="connsiteY48" fmla="*/ 634882 h 1977850"/>
                <a:gd name="connsiteX49" fmla="*/ 1261266 w 1538464"/>
                <a:gd name="connsiteY49" fmla="*/ 652558 h 1977850"/>
                <a:gd name="connsiteX50" fmla="*/ 1351410 w 1538464"/>
                <a:gd name="connsiteY50" fmla="*/ 862009 h 1977850"/>
                <a:gd name="connsiteX51" fmla="*/ 1371737 w 1538464"/>
                <a:gd name="connsiteY51" fmla="*/ 1004295 h 1977850"/>
                <a:gd name="connsiteX52" fmla="*/ 1429181 w 1538464"/>
                <a:gd name="connsiteY52" fmla="*/ 1004295 h 1977850"/>
                <a:gd name="connsiteX53" fmla="*/ 1104840 w 1538464"/>
                <a:gd name="connsiteY53" fmla="*/ 415709 h 1977850"/>
                <a:gd name="connsiteX54" fmla="*/ 373085 w 1538464"/>
                <a:gd name="connsiteY54" fmla="*/ 457246 h 1977850"/>
                <a:gd name="connsiteX55" fmla="*/ 104421 w 1538464"/>
                <a:gd name="connsiteY55" fmla="*/ 1004295 h 1977850"/>
                <a:gd name="connsiteX56" fmla="*/ 168935 w 1538464"/>
                <a:gd name="connsiteY56" fmla="*/ 1004295 h 1977850"/>
                <a:gd name="connsiteX57" fmla="*/ 175122 w 1538464"/>
                <a:gd name="connsiteY57" fmla="*/ 949502 h 1977850"/>
                <a:gd name="connsiteX58" fmla="*/ 900691 w 1538464"/>
                <a:gd name="connsiteY58" fmla="*/ 407755 h 1977850"/>
                <a:gd name="connsiteX59" fmla="*/ 1150796 w 1538464"/>
                <a:gd name="connsiteY59" fmla="*/ 532366 h 1977850"/>
                <a:gd name="connsiteX60" fmla="*/ 1163169 w 1538464"/>
                <a:gd name="connsiteY60" fmla="*/ 573903 h 1977850"/>
                <a:gd name="connsiteX61" fmla="*/ 1116329 w 1538464"/>
                <a:gd name="connsiteY61" fmla="*/ 576554 h 1977850"/>
                <a:gd name="connsiteX62" fmla="*/ 1098654 w 1538464"/>
                <a:gd name="connsiteY62" fmla="*/ 564181 h 1977850"/>
                <a:gd name="connsiteX63" fmla="*/ 350990 w 1538464"/>
                <a:gd name="connsiteY63" fmla="*/ 652558 h 1977850"/>
                <a:gd name="connsiteX64" fmla="*/ 230799 w 1538464"/>
                <a:gd name="connsiteY64" fmla="*/ 1005179 h 1977850"/>
                <a:gd name="connsiteX65" fmla="*/ 1308106 w 1538464"/>
                <a:gd name="connsiteY65" fmla="*/ 1004295 h 1977850"/>
                <a:gd name="connsiteX66" fmla="*/ 1475137 w 1538464"/>
                <a:gd name="connsiteY66" fmla="*/ 1068810 h 1977850"/>
                <a:gd name="connsiteX67" fmla="*/ 63767 w 1538464"/>
                <a:gd name="connsiteY67" fmla="*/ 1068810 h 1977850"/>
                <a:gd name="connsiteX68" fmla="*/ 63767 w 1538464"/>
                <a:gd name="connsiteY68" fmla="*/ 1400221 h 1977850"/>
                <a:gd name="connsiteX69" fmla="*/ 1475137 w 1538464"/>
                <a:gd name="connsiteY69" fmla="*/ 1400221 h 1977850"/>
                <a:gd name="connsiteX70" fmla="*/ 1475137 w 1538464"/>
                <a:gd name="connsiteY70" fmla="*/ 1068810 h 1977850"/>
                <a:gd name="connsiteX71" fmla="*/ 1232986 w 1538464"/>
                <a:gd name="connsiteY71" fmla="*/ 1466503 h 1977850"/>
                <a:gd name="connsiteX72" fmla="*/ 1096887 w 1538464"/>
                <a:gd name="connsiteY72" fmla="*/ 1490365 h 1977850"/>
                <a:gd name="connsiteX73" fmla="*/ 432297 w 1538464"/>
                <a:gd name="connsiteY73" fmla="*/ 1483295 h 1977850"/>
                <a:gd name="connsiteX74" fmla="*/ 302383 w 1538464"/>
                <a:gd name="connsiteY74" fmla="*/ 1464735 h 1977850"/>
                <a:gd name="connsiteX75" fmla="*/ 545418 w 1538464"/>
                <a:gd name="connsiteY75" fmla="*/ 1617626 h 1977850"/>
                <a:gd name="connsiteX76" fmla="*/ 694774 w 1538464"/>
                <a:gd name="connsiteY76" fmla="*/ 1654744 h 1977850"/>
                <a:gd name="connsiteX77" fmla="*/ 725706 w 1538464"/>
                <a:gd name="connsiteY77" fmla="*/ 1688327 h 1977850"/>
                <a:gd name="connsiteX78" fmla="*/ 687704 w 1538464"/>
                <a:gd name="connsiteY78" fmla="*/ 1708654 h 1977850"/>
                <a:gd name="connsiteX79" fmla="*/ 631143 w 1538464"/>
                <a:gd name="connsiteY79" fmla="*/ 1701584 h 1977850"/>
                <a:gd name="connsiteX80" fmla="*/ 361596 w 1538464"/>
                <a:gd name="connsiteY80" fmla="*/ 1607022 h 1977850"/>
                <a:gd name="connsiteX81" fmla="*/ 362480 w 1538464"/>
                <a:gd name="connsiteY81" fmla="*/ 1896896 h 1977850"/>
                <a:gd name="connsiteX82" fmla="*/ 407551 w 1538464"/>
                <a:gd name="connsiteY82" fmla="*/ 1913687 h 1977850"/>
                <a:gd name="connsiteX83" fmla="*/ 668262 w 1538464"/>
                <a:gd name="connsiteY83" fmla="*/ 1818241 h 1977850"/>
                <a:gd name="connsiteX84" fmla="*/ 869759 w 1538464"/>
                <a:gd name="connsiteY84" fmla="*/ 1818241 h 1977850"/>
                <a:gd name="connsiteX85" fmla="*/ 1130469 w 1538464"/>
                <a:gd name="connsiteY85" fmla="*/ 1913687 h 1977850"/>
                <a:gd name="connsiteX86" fmla="*/ 1173774 w 1538464"/>
                <a:gd name="connsiteY86" fmla="*/ 1899547 h 1977850"/>
                <a:gd name="connsiteX87" fmla="*/ 1174658 w 1538464"/>
                <a:gd name="connsiteY87" fmla="*/ 1592881 h 1977850"/>
                <a:gd name="connsiteX88" fmla="*/ 1114562 w 1538464"/>
                <a:gd name="connsiteY88" fmla="*/ 1626464 h 1977850"/>
                <a:gd name="connsiteX89" fmla="*/ 851201 w 1538464"/>
                <a:gd name="connsiteY89" fmla="*/ 1706887 h 1977850"/>
                <a:gd name="connsiteX90" fmla="*/ 803477 w 1538464"/>
                <a:gd name="connsiteY90" fmla="*/ 1684793 h 1977850"/>
                <a:gd name="connsiteX91" fmla="*/ 845898 w 1538464"/>
                <a:gd name="connsiteY91" fmla="*/ 1652093 h 1977850"/>
                <a:gd name="connsiteX92" fmla="*/ 990835 w 1538464"/>
                <a:gd name="connsiteY92" fmla="*/ 1616743 h 1977850"/>
                <a:gd name="connsiteX93" fmla="*/ 1232986 w 1538464"/>
                <a:gd name="connsiteY93" fmla="*/ 1466503 h 1977850"/>
                <a:gd name="connsiteX94" fmla="*/ 518022 w 1538464"/>
                <a:gd name="connsiteY94" fmla="*/ 1462084 h 1977850"/>
                <a:gd name="connsiteX95" fmla="*/ 1014697 w 1538464"/>
                <a:gd name="connsiteY95" fmla="*/ 1462084 h 1977850"/>
                <a:gd name="connsiteX96" fmla="*/ 518022 w 1538464"/>
                <a:gd name="connsiteY96" fmla="*/ 1462084 h 1977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Lst>
              <a:rect l="l" t="t" r="r" b="b"/>
              <a:pathLst>
                <a:path w="1538464" h="1977850">
                  <a:moveTo>
                    <a:pt x="362480" y="389196"/>
                  </a:moveTo>
                  <a:cubicBezTo>
                    <a:pt x="635562" y="226584"/>
                    <a:pt x="902459" y="226584"/>
                    <a:pt x="1174658" y="388312"/>
                  </a:cubicBezTo>
                  <a:cubicBezTo>
                    <a:pt x="1174658" y="283144"/>
                    <a:pt x="1176425" y="182396"/>
                    <a:pt x="1173774" y="81646"/>
                  </a:cubicBezTo>
                  <a:cubicBezTo>
                    <a:pt x="1172890" y="50715"/>
                    <a:pt x="1148145" y="61320"/>
                    <a:pt x="1130469" y="67507"/>
                  </a:cubicBezTo>
                  <a:cubicBezTo>
                    <a:pt x="1042977" y="98438"/>
                    <a:pt x="954600" y="125835"/>
                    <a:pt x="869759" y="162953"/>
                  </a:cubicBezTo>
                  <a:cubicBezTo>
                    <a:pt x="799942" y="193001"/>
                    <a:pt x="738078" y="193884"/>
                    <a:pt x="668262" y="162953"/>
                  </a:cubicBezTo>
                  <a:cubicBezTo>
                    <a:pt x="583420" y="125835"/>
                    <a:pt x="494160" y="99322"/>
                    <a:pt x="407551" y="66622"/>
                  </a:cubicBezTo>
                  <a:cubicBezTo>
                    <a:pt x="374852" y="54250"/>
                    <a:pt x="359828" y="61320"/>
                    <a:pt x="361596" y="98438"/>
                  </a:cubicBezTo>
                  <a:cubicBezTo>
                    <a:pt x="362480" y="116113"/>
                    <a:pt x="365131" y="134672"/>
                    <a:pt x="360712" y="151464"/>
                  </a:cubicBezTo>
                  <a:cubicBezTo>
                    <a:pt x="356293" y="167372"/>
                    <a:pt x="343920" y="180628"/>
                    <a:pt x="335083" y="194768"/>
                  </a:cubicBezTo>
                  <a:cubicBezTo>
                    <a:pt x="324478" y="181512"/>
                    <a:pt x="308570" y="169139"/>
                    <a:pt x="305919" y="154115"/>
                  </a:cubicBezTo>
                  <a:cubicBezTo>
                    <a:pt x="300616" y="130253"/>
                    <a:pt x="303267" y="104625"/>
                    <a:pt x="305035" y="78995"/>
                  </a:cubicBezTo>
                  <a:cubicBezTo>
                    <a:pt x="309454" y="17132"/>
                    <a:pt x="354526" y="-12916"/>
                    <a:pt x="412854" y="7410"/>
                  </a:cubicBezTo>
                  <a:cubicBezTo>
                    <a:pt x="518022" y="44529"/>
                    <a:pt x="622306" y="84298"/>
                    <a:pt x="728357" y="119648"/>
                  </a:cubicBezTo>
                  <a:cubicBezTo>
                    <a:pt x="752219" y="127602"/>
                    <a:pt x="784034" y="128486"/>
                    <a:pt x="807896" y="119648"/>
                  </a:cubicBezTo>
                  <a:cubicBezTo>
                    <a:pt x="911296" y="85182"/>
                    <a:pt x="1012929" y="46296"/>
                    <a:pt x="1114562" y="9178"/>
                  </a:cubicBezTo>
                  <a:cubicBezTo>
                    <a:pt x="1187914" y="-17335"/>
                    <a:pt x="1232102" y="14481"/>
                    <a:pt x="1232102" y="93135"/>
                  </a:cubicBezTo>
                  <a:cubicBezTo>
                    <a:pt x="1232986" y="193001"/>
                    <a:pt x="1230335" y="293750"/>
                    <a:pt x="1233870" y="393615"/>
                  </a:cubicBezTo>
                  <a:cubicBezTo>
                    <a:pt x="1234753" y="415709"/>
                    <a:pt x="1245359" y="442222"/>
                    <a:pt x="1261266" y="457246"/>
                  </a:cubicBezTo>
                  <a:cubicBezTo>
                    <a:pt x="1404436" y="595113"/>
                    <a:pt x="1483091" y="763028"/>
                    <a:pt x="1491929" y="961875"/>
                  </a:cubicBezTo>
                  <a:cubicBezTo>
                    <a:pt x="1492812" y="988388"/>
                    <a:pt x="1494580" y="1011365"/>
                    <a:pt x="1519325" y="1031692"/>
                  </a:cubicBezTo>
                  <a:cubicBezTo>
                    <a:pt x="1531698" y="1041413"/>
                    <a:pt x="1537000" y="1066159"/>
                    <a:pt x="1537000" y="1083834"/>
                  </a:cubicBezTo>
                  <a:cubicBezTo>
                    <a:pt x="1538768" y="1182815"/>
                    <a:pt x="1538768" y="1280913"/>
                    <a:pt x="1537884" y="1379894"/>
                  </a:cubicBezTo>
                  <a:cubicBezTo>
                    <a:pt x="1537000" y="1433804"/>
                    <a:pt x="1512255" y="1457665"/>
                    <a:pt x="1459229" y="1458549"/>
                  </a:cubicBezTo>
                  <a:cubicBezTo>
                    <a:pt x="1443322" y="1458549"/>
                    <a:pt x="1426530" y="1462084"/>
                    <a:pt x="1410622" y="1458549"/>
                  </a:cubicBezTo>
                  <a:cubicBezTo>
                    <a:pt x="1335503" y="1440874"/>
                    <a:pt x="1288663" y="1483295"/>
                    <a:pt x="1246242" y="1534553"/>
                  </a:cubicBezTo>
                  <a:cubicBezTo>
                    <a:pt x="1237405" y="1545158"/>
                    <a:pt x="1233870" y="1563717"/>
                    <a:pt x="1232986" y="1578741"/>
                  </a:cubicBezTo>
                  <a:cubicBezTo>
                    <a:pt x="1232102" y="1680374"/>
                    <a:pt x="1232986" y="1782007"/>
                    <a:pt x="1232102" y="1883639"/>
                  </a:cubicBezTo>
                  <a:cubicBezTo>
                    <a:pt x="1232102" y="1964946"/>
                    <a:pt x="1187030" y="1995877"/>
                    <a:pt x="1111027" y="1967597"/>
                  </a:cubicBezTo>
                  <a:cubicBezTo>
                    <a:pt x="1008510" y="1930479"/>
                    <a:pt x="906878" y="1892477"/>
                    <a:pt x="804361" y="1857126"/>
                  </a:cubicBezTo>
                  <a:cubicBezTo>
                    <a:pt x="783151" y="1850056"/>
                    <a:pt x="754870" y="1850056"/>
                    <a:pt x="733660" y="1857126"/>
                  </a:cubicBezTo>
                  <a:cubicBezTo>
                    <a:pt x="632911" y="1890709"/>
                    <a:pt x="533929" y="1927827"/>
                    <a:pt x="434948" y="1964062"/>
                  </a:cubicBezTo>
                  <a:cubicBezTo>
                    <a:pt x="344804" y="1996761"/>
                    <a:pt x="305035" y="1967597"/>
                    <a:pt x="305035" y="1870383"/>
                  </a:cubicBezTo>
                  <a:cubicBezTo>
                    <a:pt x="305035" y="1773169"/>
                    <a:pt x="305035" y="1675955"/>
                    <a:pt x="305035" y="1578741"/>
                  </a:cubicBezTo>
                  <a:cubicBezTo>
                    <a:pt x="305035" y="1531018"/>
                    <a:pt x="232566" y="1459433"/>
                    <a:pt x="185727" y="1459433"/>
                  </a:cubicBezTo>
                  <a:cubicBezTo>
                    <a:pt x="148609" y="1459433"/>
                    <a:pt x="112374" y="1460317"/>
                    <a:pt x="75257" y="1459433"/>
                  </a:cubicBezTo>
                  <a:cubicBezTo>
                    <a:pt x="28417" y="1458549"/>
                    <a:pt x="1904" y="1435571"/>
                    <a:pt x="1021" y="1390500"/>
                  </a:cubicBezTo>
                  <a:cubicBezTo>
                    <a:pt x="-747" y="1286215"/>
                    <a:pt x="137" y="1181048"/>
                    <a:pt x="1021" y="1076764"/>
                  </a:cubicBezTo>
                  <a:cubicBezTo>
                    <a:pt x="1021" y="1067042"/>
                    <a:pt x="1904" y="1052902"/>
                    <a:pt x="8091" y="1047599"/>
                  </a:cubicBezTo>
                  <a:cubicBezTo>
                    <a:pt x="55814" y="1010482"/>
                    <a:pt x="45209" y="955688"/>
                    <a:pt x="50511" y="907081"/>
                  </a:cubicBezTo>
                  <a:cubicBezTo>
                    <a:pt x="71722" y="733863"/>
                    <a:pt x="144190" y="586275"/>
                    <a:pt x="271452" y="466967"/>
                  </a:cubicBezTo>
                  <a:cubicBezTo>
                    <a:pt x="296197" y="443989"/>
                    <a:pt x="308570" y="420128"/>
                    <a:pt x="305035" y="386545"/>
                  </a:cubicBezTo>
                  <a:cubicBezTo>
                    <a:pt x="302383" y="361799"/>
                    <a:pt x="301500" y="336170"/>
                    <a:pt x="305919" y="311425"/>
                  </a:cubicBezTo>
                  <a:cubicBezTo>
                    <a:pt x="308570" y="296401"/>
                    <a:pt x="323594" y="283144"/>
                    <a:pt x="333315" y="269888"/>
                  </a:cubicBezTo>
                  <a:cubicBezTo>
                    <a:pt x="343037" y="283144"/>
                    <a:pt x="358061" y="295517"/>
                    <a:pt x="360712" y="310541"/>
                  </a:cubicBezTo>
                  <a:cubicBezTo>
                    <a:pt x="366015" y="334403"/>
                    <a:pt x="362480" y="358264"/>
                    <a:pt x="362480" y="389196"/>
                  </a:cubicBezTo>
                  <a:close/>
                  <a:moveTo>
                    <a:pt x="1308106" y="1004295"/>
                  </a:moveTo>
                  <a:cubicBezTo>
                    <a:pt x="1310757" y="884987"/>
                    <a:pt x="1277174" y="780703"/>
                    <a:pt x="1214427" y="683489"/>
                  </a:cubicBezTo>
                  <a:cubicBezTo>
                    <a:pt x="1206473" y="671116"/>
                    <a:pt x="1204706" y="641952"/>
                    <a:pt x="1212659" y="634882"/>
                  </a:cubicBezTo>
                  <a:cubicBezTo>
                    <a:pt x="1232986" y="615440"/>
                    <a:pt x="1251545" y="632231"/>
                    <a:pt x="1261266" y="652558"/>
                  </a:cubicBezTo>
                  <a:cubicBezTo>
                    <a:pt x="1293082" y="721491"/>
                    <a:pt x="1326665" y="790424"/>
                    <a:pt x="1351410" y="862009"/>
                  </a:cubicBezTo>
                  <a:cubicBezTo>
                    <a:pt x="1366434" y="906197"/>
                    <a:pt x="1365550" y="956572"/>
                    <a:pt x="1371737" y="1004295"/>
                  </a:cubicBezTo>
                  <a:cubicBezTo>
                    <a:pt x="1392947" y="1004295"/>
                    <a:pt x="1411506" y="1004295"/>
                    <a:pt x="1429181" y="1004295"/>
                  </a:cubicBezTo>
                  <a:cubicBezTo>
                    <a:pt x="1450392" y="847869"/>
                    <a:pt x="1363783" y="567716"/>
                    <a:pt x="1104840" y="415709"/>
                  </a:cubicBezTo>
                  <a:cubicBezTo>
                    <a:pt x="879481" y="283144"/>
                    <a:pt x="580769" y="298168"/>
                    <a:pt x="373085" y="457246"/>
                  </a:cubicBezTo>
                  <a:cubicBezTo>
                    <a:pt x="193681" y="595113"/>
                    <a:pt x="104421" y="776284"/>
                    <a:pt x="104421" y="1004295"/>
                  </a:cubicBezTo>
                  <a:cubicBezTo>
                    <a:pt x="130050" y="1004295"/>
                    <a:pt x="148609" y="1004295"/>
                    <a:pt x="168935" y="1004295"/>
                  </a:cubicBezTo>
                  <a:cubicBezTo>
                    <a:pt x="170703" y="984852"/>
                    <a:pt x="173354" y="967177"/>
                    <a:pt x="175122" y="949502"/>
                  </a:cubicBezTo>
                  <a:cubicBezTo>
                    <a:pt x="201635" y="582740"/>
                    <a:pt x="541884" y="328217"/>
                    <a:pt x="900691" y="407755"/>
                  </a:cubicBezTo>
                  <a:cubicBezTo>
                    <a:pt x="994370" y="428082"/>
                    <a:pt x="1078327" y="469619"/>
                    <a:pt x="1150796" y="532366"/>
                  </a:cubicBezTo>
                  <a:cubicBezTo>
                    <a:pt x="1159634" y="540320"/>
                    <a:pt x="1159634" y="559763"/>
                    <a:pt x="1163169" y="573903"/>
                  </a:cubicBezTo>
                  <a:cubicBezTo>
                    <a:pt x="1147261" y="574786"/>
                    <a:pt x="1132237" y="577438"/>
                    <a:pt x="1116329" y="576554"/>
                  </a:cubicBezTo>
                  <a:cubicBezTo>
                    <a:pt x="1110143" y="576554"/>
                    <a:pt x="1104840" y="568600"/>
                    <a:pt x="1098654" y="564181"/>
                  </a:cubicBezTo>
                  <a:cubicBezTo>
                    <a:pt x="862689" y="384777"/>
                    <a:pt x="537465" y="422779"/>
                    <a:pt x="350990" y="652558"/>
                  </a:cubicBezTo>
                  <a:cubicBezTo>
                    <a:pt x="268801" y="754190"/>
                    <a:pt x="229031" y="870847"/>
                    <a:pt x="230799" y="1005179"/>
                  </a:cubicBezTo>
                  <a:cubicBezTo>
                    <a:pt x="590491" y="1004295"/>
                    <a:pt x="946647" y="1004295"/>
                    <a:pt x="1308106" y="1004295"/>
                  </a:cubicBezTo>
                  <a:close/>
                  <a:moveTo>
                    <a:pt x="1475137" y="1068810"/>
                  </a:moveTo>
                  <a:cubicBezTo>
                    <a:pt x="1001440" y="1068810"/>
                    <a:pt x="533046" y="1068810"/>
                    <a:pt x="63767" y="1068810"/>
                  </a:cubicBezTo>
                  <a:cubicBezTo>
                    <a:pt x="63767" y="1181048"/>
                    <a:pt x="63767" y="1290634"/>
                    <a:pt x="63767" y="1400221"/>
                  </a:cubicBezTo>
                  <a:cubicBezTo>
                    <a:pt x="535697" y="1400221"/>
                    <a:pt x="1004091" y="1400221"/>
                    <a:pt x="1475137" y="1400221"/>
                  </a:cubicBezTo>
                  <a:cubicBezTo>
                    <a:pt x="1475137" y="1288867"/>
                    <a:pt x="1475137" y="1181048"/>
                    <a:pt x="1475137" y="1068810"/>
                  </a:cubicBezTo>
                  <a:close/>
                  <a:moveTo>
                    <a:pt x="1232986" y="1466503"/>
                  </a:moveTo>
                  <a:cubicBezTo>
                    <a:pt x="1159634" y="1454130"/>
                    <a:pt x="1148145" y="1455898"/>
                    <a:pt x="1096887" y="1490365"/>
                  </a:cubicBezTo>
                  <a:cubicBezTo>
                    <a:pt x="895389" y="1622929"/>
                    <a:pt x="631143" y="1621162"/>
                    <a:pt x="432297" y="1483295"/>
                  </a:cubicBezTo>
                  <a:cubicBezTo>
                    <a:pt x="391644" y="1455014"/>
                    <a:pt x="352758" y="1462084"/>
                    <a:pt x="302383" y="1464735"/>
                  </a:cubicBezTo>
                  <a:cubicBezTo>
                    <a:pt x="376620" y="1538088"/>
                    <a:pt x="455275" y="1587579"/>
                    <a:pt x="545418" y="1617626"/>
                  </a:cubicBezTo>
                  <a:cubicBezTo>
                    <a:pt x="594025" y="1633535"/>
                    <a:pt x="645283" y="1639720"/>
                    <a:pt x="694774" y="1654744"/>
                  </a:cubicBezTo>
                  <a:cubicBezTo>
                    <a:pt x="707147" y="1658280"/>
                    <a:pt x="715101" y="1676839"/>
                    <a:pt x="725706" y="1688327"/>
                  </a:cubicBezTo>
                  <a:cubicBezTo>
                    <a:pt x="713333" y="1695398"/>
                    <a:pt x="700961" y="1707770"/>
                    <a:pt x="687704" y="1708654"/>
                  </a:cubicBezTo>
                  <a:cubicBezTo>
                    <a:pt x="669145" y="1710421"/>
                    <a:pt x="648819" y="1706887"/>
                    <a:pt x="631143" y="1701584"/>
                  </a:cubicBezTo>
                  <a:cubicBezTo>
                    <a:pt x="541884" y="1671536"/>
                    <a:pt x="452623" y="1638837"/>
                    <a:pt x="361596" y="1607022"/>
                  </a:cubicBezTo>
                  <a:cubicBezTo>
                    <a:pt x="361596" y="1698049"/>
                    <a:pt x="360712" y="1797031"/>
                    <a:pt x="362480" y="1896896"/>
                  </a:cubicBezTo>
                  <a:cubicBezTo>
                    <a:pt x="363363" y="1932246"/>
                    <a:pt x="388109" y="1920757"/>
                    <a:pt x="407551" y="1913687"/>
                  </a:cubicBezTo>
                  <a:cubicBezTo>
                    <a:pt x="495044" y="1882755"/>
                    <a:pt x="583420" y="1855359"/>
                    <a:pt x="668262" y="1818241"/>
                  </a:cubicBezTo>
                  <a:cubicBezTo>
                    <a:pt x="738078" y="1787309"/>
                    <a:pt x="799942" y="1788193"/>
                    <a:pt x="869759" y="1818241"/>
                  </a:cubicBezTo>
                  <a:cubicBezTo>
                    <a:pt x="954600" y="1855359"/>
                    <a:pt x="1042977" y="1882755"/>
                    <a:pt x="1130469" y="1913687"/>
                  </a:cubicBezTo>
                  <a:cubicBezTo>
                    <a:pt x="1148145" y="1919873"/>
                    <a:pt x="1172890" y="1931362"/>
                    <a:pt x="1173774" y="1899547"/>
                  </a:cubicBezTo>
                  <a:cubicBezTo>
                    <a:pt x="1176425" y="1798798"/>
                    <a:pt x="1174658" y="1698933"/>
                    <a:pt x="1174658" y="1592881"/>
                  </a:cubicBezTo>
                  <a:cubicBezTo>
                    <a:pt x="1149912" y="1607022"/>
                    <a:pt x="1132237" y="1616743"/>
                    <a:pt x="1114562" y="1626464"/>
                  </a:cubicBezTo>
                  <a:cubicBezTo>
                    <a:pt x="1032372" y="1670652"/>
                    <a:pt x="944879" y="1700700"/>
                    <a:pt x="851201" y="1706887"/>
                  </a:cubicBezTo>
                  <a:cubicBezTo>
                    <a:pt x="836176" y="1707770"/>
                    <a:pt x="819385" y="1692746"/>
                    <a:pt x="803477" y="1684793"/>
                  </a:cubicBezTo>
                  <a:cubicBezTo>
                    <a:pt x="817617" y="1673304"/>
                    <a:pt x="829990" y="1657396"/>
                    <a:pt x="845898" y="1652093"/>
                  </a:cubicBezTo>
                  <a:cubicBezTo>
                    <a:pt x="893621" y="1637953"/>
                    <a:pt x="943996" y="1631767"/>
                    <a:pt x="990835" y="1616743"/>
                  </a:cubicBezTo>
                  <a:cubicBezTo>
                    <a:pt x="1082746" y="1586695"/>
                    <a:pt x="1163169" y="1538088"/>
                    <a:pt x="1232986" y="1466503"/>
                  </a:cubicBezTo>
                  <a:close/>
                  <a:moveTo>
                    <a:pt x="518022" y="1462084"/>
                  </a:moveTo>
                  <a:cubicBezTo>
                    <a:pt x="660307" y="1553112"/>
                    <a:pt x="906878" y="1547809"/>
                    <a:pt x="1014697" y="1462084"/>
                  </a:cubicBezTo>
                  <a:cubicBezTo>
                    <a:pt x="851201" y="1462084"/>
                    <a:pt x="688588" y="1462084"/>
                    <a:pt x="518022" y="146208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 name="任意多边形: 形状 53">
              <a:extLst>
                <a:ext uri="{FF2B5EF4-FFF2-40B4-BE49-F238E27FC236}">
                  <a16:creationId xmlns:a16="http://schemas.microsoft.com/office/drawing/2014/main" id="{41DA9D19-9A90-4768-A109-AB2635AF6D8D}"/>
                </a:ext>
              </a:extLst>
            </p:cNvPr>
            <p:cNvSpPr/>
            <p:nvPr/>
          </p:nvSpPr>
          <p:spPr>
            <a:xfrm>
              <a:off x="4413524" y="-2170779"/>
              <a:ext cx="162612" cy="220057"/>
            </a:xfrm>
            <a:custGeom>
              <a:avLst/>
              <a:gdLst>
                <a:gd name="connsiteX0" fmla="*/ 102516 w 162612"/>
                <a:gd name="connsiteY0" fmla="*/ 143170 h 220057"/>
                <a:gd name="connsiteX1" fmla="*/ 58328 w 162612"/>
                <a:gd name="connsiteY1" fmla="*/ 143170 h 220057"/>
                <a:gd name="connsiteX2" fmla="*/ 57445 w 162612"/>
                <a:gd name="connsiteY2" fmla="*/ 184707 h 220057"/>
                <a:gd name="connsiteX3" fmla="*/ 33583 w 162612"/>
                <a:gd name="connsiteY3" fmla="*/ 220057 h 220057"/>
                <a:gd name="connsiteX4" fmla="*/ 2651 w 162612"/>
                <a:gd name="connsiteY4" fmla="*/ 185590 h 220057"/>
                <a:gd name="connsiteX5" fmla="*/ 2651 w 162612"/>
                <a:gd name="connsiteY5" fmla="*/ 36234 h 220057"/>
                <a:gd name="connsiteX6" fmla="*/ 31816 w 162612"/>
                <a:gd name="connsiteY6" fmla="*/ 884 h 220057"/>
                <a:gd name="connsiteX7" fmla="*/ 58328 w 162612"/>
                <a:gd name="connsiteY7" fmla="*/ 38886 h 220057"/>
                <a:gd name="connsiteX8" fmla="*/ 59212 w 162612"/>
                <a:gd name="connsiteY8" fmla="*/ 76887 h 220057"/>
                <a:gd name="connsiteX9" fmla="*/ 99865 w 162612"/>
                <a:gd name="connsiteY9" fmla="*/ 81306 h 220057"/>
                <a:gd name="connsiteX10" fmla="*/ 103400 w 162612"/>
                <a:gd name="connsiteY10" fmla="*/ 45072 h 220057"/>
                <a:gd name="connsiteX11" fmla="*/ 132565 w 162612"/>
                <a:gd name="connsiteY11" fmla="*/ 0 h 220057"/>
                <a:gd name="connsiteX12" fmla="*/ 159961 w 162612"/>
                <a:gd name="connsiteY12" fmla="*/ 46839 h 220057"/>
                <a:gd name="connsiteX13" fmla="*/ 159961 w 162612"/>
                <a:gd name="connsiteY13" fmla="*/ 174101 h 220057"/>
                <a:gd name="connsiteX14" fmla="*/ 131681 w 162612"/>
                <a:gd name="connsiteY14" fmla="*/ 220057 h 220057"/>
                <a:gd name="connsiteX15" fmla="*/ 104284 w 162612"/>
                <a:gd name="connsiteY15" fmla="*/ 173217 h 220057"/>
                <a:gd name="connsiteX16" fmla="*/ 102516 w 162612"/>
                <a:gd name="connsiteY16" fmla="*/ 143170 h 22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2612" h="220057">
                  <a:moveTo>
                    <a:pt x="102516" y="143170"/>
                  </a:moveTo>
                  <a:cubicBezTo>
                    <a:pt x="86609" y="143170"/>
                    <a:pt x="76003" y="143170"/>
                    <a:pt x="58328" y="143170"/>
                  </a:cubicBezTo>
                  <a:cubicBezTo>
                    <a:pt x="58328" y="157310"/>
                    <a:pt x="61863" y="172334"/>
                    <a:pt x="57445" y="184707"/>
                  </a:cubicBezTo>
                  <a:cubicBezTo>
                    <a:pt x="53026" y="197963"/>
                    <a:pt x="41537" y="208568"/>
                    <a:pt x="33583" y="220057"/>
                  </a:cubicBezTo>
                  <a:cubicBezTo>
                    <a:pt x="22978" y="208568"/>
                    <a:pt x="3535" y="197963"/>
                    <a:pt x="2651" y="185590"/>
                  </a:cubicBezTo>
                  <a:cubicBezTo>
                    <a:pt x="-884" y="136100"/>
                    <a:pt x="-884" y="85725"/>
                    <a:pt x="2651" y="36234"/>
                  </a:cubicBezTo>
                  <a:cubicBezTo>
                    <a:pt x="3535" y="23862"/>
                    <a:pt x="21210" y="12373"/>
                    <a:pt x="31816" y="884"/>
                  </a:cubicBezTo>
                  <a:cubicBezTo>
                    <a:pt x="40653" y="13256"/>
                    <a:pt x="52142" y="24745"/>
                    <a:pt x="58328" y="38886"/>
                  </a:cubicBezTo>
                  <a:cubicBezTo>
                    <a:pt x="62747" y="48607"/>
                    <a:pt x="59212" y="61863"/>
                    <a:pt x="59212" y="76887"/>
                  </a:cubicBezTo>
                  <a:cubicBezTo>
                    <a:pt x="72469" y="78655"/>
                    <a:pt x="84841" y="79539"/>
                    <a:pt x="99865" y="81306"/>
                  </a:cubicBezTo>
                  <a:cubicBezTo>
                    <a:pt x="100749" y="67166"/>
                    <a:pt x="98982" y="54793"/>
                    <a:pt x="103400" y="45072"/>
                  </a:cubicBezTo>
                  <a:cubicBezTo>
                    <a:pt x="110470" y="29164"/>
                    <a:pt x="121959" y="15024"/>
                    <a:pt x="132565" y="0"/>
                  </a:cubicBezTo>
                  <a:cubicBezTo>
                    <a:pt x="142286" y="15908"/>
                    <a:pt x="158194" y="30048"/>
                    <a:pt x="159961" y="46839"/>
                  </a:cubicBezTo>
                  <a:cubicBezTo>
                    <a:pt x="163496" y="89260"/>
                    <a:pt x="163496" y="131681"/>
                    <a:pt x="159961" y="174101"/>
                  </a:cubicBezTo>
                  <a:cubicBezTo>
                    <a:pt x="158194" y="190009"/>
                    <a:pt x="141402" y="204149"/>
                    <a:pt x="131681" y="220057"/>
                  </a:cubicBezTo>
                  <a:cubicBezTo>
                    <a:pt x="121959" y="205033"/>
                    <a:pt x="111354" y="190009"/>
                    <a:pt x="104284" y="173217"/>
                  </a:cubicBezTo>
                  <a:cubicBezTo>
                    <a:pt x="99865" y="167915"/>
                    <a:pt x="102516" y="157310"/>
                    <a:pt x="102516" y="143170"/>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 name="任意多边形: 形状 54">
              <a:extLst>
                <a:ext uri="{FF2B5EF4-FFF2-40B4-BE49-F238E27FC236}">
                  <a16:creationId xmlns:a16="http://schemas.microsoft.com/office/drawing/2014/main" id="{A7F61E17-0F5A-4536-86E3-568B3AA3E4EE}"/>
                </a:ext>
              </a:extLst>
            </p:cNvPr>
            <p:cNvSpPr/>
            <p:nvPr/>
          </p:nvSpPr>
          <p:spPr>
            <a:xfrm>
              <a:off x="4900257" y="-2169012"/>
              <a:ext cx="160522" cy="219173"/>
            </a:xfrm>
            <a:custGeom>
              <a:avLst/>
              <a:gdLst>
                <a:gd name="connsiteX0" fmla="*/ 57665 w 160522"/>
                <a:gd name="connsiteY0" fmla="*/ 78655 h 219173"/>
                <a:gd name="connsiteX1" fmla="*/ 100086 w 160522"/>
                <a:gd name="connsiteY1" fmla="*/ 78655 h 219173"/>
                <a:gd name="connsiteX2" fmla="*/ 102738 w 160522"/>
                <a:gd name="connsiteY2" fmla="*/ 38885 h 219173"/>
                <a:gd name="connsiteX3" fmla="*/ 127483 w 160522"/>
                <a:gd name="connsiteY3" fmla="*/ 0 h 219173"/>
                <a:gd name="connsiteX4" fmla="*/ 157531 w 160522"/>
                <a:gd name="connsiteY4" fmla="*/ 38885 h 219173"/>
                <a:gd name="connsiteX5" fmla="*/ 157531 w 160522"/>
                <a:gd name="connsiteY5" fmla="*/ 174985 h 219173"/>
                <a:gd name="connsiteX6" fmla="*/ 127483 w 160522"/>
                <a:gd name="connsiteY6" fmla="*/ 219173 h 219173"/>
                <a:gd name="connsiteX7" fmla="*/ 101853 w 160522"/>
                <a:gd name="connsiteY7" fmla="*/ 175868 h 219173"/>
                <a:gd name="connsiteX8" fmla="*/ 100970 w 160522"/>
                <a:gd name="connsiteY8" fmla="*/ 142286 h 219173"/>
                <a:gd name="connsiteX9" fmla="*/ 59433 w 160522"/>
                <a:gd name="connsiteY9" fmla="*/ 139634 h 219173"/>
                <a:gd name="connsiteX10" fmla="*/ 56782 w 160522"/>
                <a:gd name="connsiteY10" fmla="*/ 184706 h 219173"/>
                <a:gd name="connsiteX11" fmla="*/ 30269 w 160522"/>
                <a:gd name="connsiteY11" fmla="*/ 219173 h 219173"/>
                <a:gd name="connsiteX12" fmla="*/ 1988 w 160522"/>
                <a:gd name="connsiteY12" fmla="*/ 188241 h 219173"/>
                <a:gd name="connsiteX13" fmla="*/ 1988 w 160522"/>
                <a:gd name="connsiteY13" fmla="*/ 30048 h 219173"/>
                <a:gd name="connsiteX14" fmla="*/ 27618 w 160522"/>
                <a:gd name="connsiteY14" fmla="*/ 0 h 219173"/>
                <a:gd name="connsiteX15" fmla="*/ 56782 w 160522"/>
                <a:gd name="connsiteY15" fmla="*/ 30932 h 219173"/>
                <a:gd name="connsiteX16" fmla="*/ 57665 w 160522"/>
                <a:gd name="connsiteY16" fmla="*/ 78655 h 2191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0522" h="219173">
                  <a:moveTo>
                    <a:pt x="57665" y="78655"/>
                  </a:moveTo>
                  <a:cubicBezTo>
                    <a:pt x="74457" y="78655"/>
                    <a:pt x="85946" y="78655"/>
                    <a:pt x="100086" y="78655"/>
                  </a:cubicBezTo>
                  <a:cubicBezTo>
                    <a:pt x="100970" y="64515"/>
                    <a:pt x="98319" y="50375"/>
                    <a:pt x="102738" y="38885"/>
                  </a:cubicBezTo>
                  <a:cubicBezTo>
                    <a:pt x="108040" y="24745"/>
                    <a:pt x="119529" y="12372"/>
                    <a:pt x="127483" y="0"/>
                  </a:cubicBezTo>
                  <a:cubicBezTo>
                    <a:pt x="138088" y="13256"/>
                    <a:pt x="156647" y="25629"/>
                    <a:pt x="157531" y="38885"/>
                  </a:cubicBezTo>
                  <a:cubicBezTo>
                    <a:pt x="161066" y="83957"/>
                    <a:pt x="161950" y="129913"/>
                    <a:pt x="157531" y="174985"/>
                  </a:cubicBezTo>
                  <a:cubicBezTo>
                    <a:pt x="155763" y="190009"/>
                    <a:pt x="138088" y="204149"/>
                    <a:pt x="127483" y="219173"/>
                  </a:cubicBezTo>
                  <a:cubicBezTo>
                    <a:pt x="118645" y="205033"/>
                    <a:pt x="108040" y="190893"/>
                    <a:pt x="101853" y="175868"/>
                  </a:cubicBezTo>
                  <a:cubicBezTo>
                    <a:pt x="98319" y="167031"/>
                    <a:pt x="100970" y="155542"/>
                    <a:pt x="100970" y="142286"/>
                  </a:cubicBezTo>
                  <a:cubicBezTo>
                    <a:pt x="86830" y="141402"/>
                    <a:pt x="74457" y="140518"/>
                    <a:pt x="59433" y="139634"/>
                  </a:cubicBezTo>
                  <a:cubicBezTo>
                    <a:pt x="58549" y="156426"/>
                    <a:pt x="61201" y="172334"/>
                    <a:pt x="56782" y="184706"/>
                  </a:cubicBezTo>
                  <a:cubicBezTo>
                    <a:pt x="51479" y="197963"/>
                    <a:pt x="39107" y="207684"/>
                    <a:pt x="30269" y="219173"/>
                  </a:cubicBezTo>
                  <a:cubicBezTo>
                    <a:pt x="20548" y="208568"/>
                    <a:pt x="1988" y="198847"/>
                    <a:pt x="1988" y="188241"/>
                  </a:cubicBezTo>
                  <a:cubicBezTo>
                    <a:pt x="-663" y="135216"/>
                    <a:pt x="-663" y="83073"/>
                    <a:pt x="1988" y="30048"/>
                  </a:cubicBezTo>
                  <a:cubicBezTo>
                    <a:pt x="2872" y="19443"/>
                    <a:pt x="18780" y="9721"/>
                    <a:pt x="27618" y="0"/>
                  </a:cubicBezTo>
                  <a:cubicBezTo>
                    <a:pt x="37339" y="10605"/>
                    <a:pt x="51479" y="18559"/>
                    <a:pt x="56782" y="30932"/>
                  </a:cubicBezTo>
                  <a:cubicBezTo>
                    <a:pt x="61201" y="43304"/>
                    <a:pt x="57665" y="60096"/>
                    <a:pt x="57665" y="78655"/>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 name="任意多边形: 形状 55">
              <a:extLst>
                <a:ext uri="{FF2B5EF4-FFF2-40B4-BE49-F238E27FC236}">
                  <a16:creationId xmlns:a16="http://schemas.microsoft.com/office/drawing/2014/main" id="{D87B7E1B-AAE3-4676-9C22-8B6D5445812D}"/>
                </a:ext>
              </a:extLst>
            </p:cNvPr>
            <p:cNvSpPr/>
            <p:nvPr/>
          </p:nvSpPr>
          <p:spPr>
            <a:xfrm>
              <a:off x="4697658" y="-2170421"/>
              <a:ext cx="175484" cy="221514"/>
            </a:xfrm>
            <a:custGeom>
              <a:avLst/>
              <a:gdLst>
                <a:gd name="connsiteX0" fmla="*/ 84396 w 175484"/>
                <a:gd name="connsiteY0" fmla="*/ 157836 h 221514"/>
                <a:gd name="connsiteX1" fmla="*/ 94117 w 175484"/>
                <a:gd name="connsiteY1" fmla="*/ 105694 h 221514"/>
                <a:gd name="connsiteX2" fmla="*/ 161283 w 175484"/>
                <a:gd name="connsiteY2" fmla="*/ 102158 h 221514"/>
                <a:gd name="connsiteX3" fmla="*/ 175423 w 175484"/>
                <a:gd name="connsiteY3" fmla="*/ 130439 h 221514"/>
                <a:gd name="connsiteX4" fmla="*/ 76442 w 175484"/>
                <a:gd name="connsiteY4" fmla="*/ 221466 h 221514"/>
                <a:gd name="connsiteX5" fmla="*/ 438 w 175484"/>
                <a:gd name="connsiteY5" fmla="*/ 126020 h 221514"/>
                <a:gd name="connsiteX6" fmla="*/ 4857 w 175484"/>
                <a:gd name="connsiteY6" fmla="*/ 60622 h 221514"/>
                <a:gd name="connsiteX7" fmla="*/ 128584 w 175484"/>
                <a:gd name="connsiteY7" fmla="*/ 19085 h 221514"/>
                <a:gd name="connsiteX8" fmla="*/ 141840 w 175484"/>
                <a:gd name="connsiteY8" fmla="*/ 59738 h 221514"/>
                <a:gd name="connsiteX9" fmla="*/ 103839 w 175484"/>
                <a:gd name="connsiteY9" fmla="*/ 68576 h 221514"/>
                <a:gd name="connsiteX10" fmla="*/ 57883 w 175484"/>
                <a:gd name="connsiteY10" fmla="*/ 84483 h 221514"/>
                <a:gd name="connsiteX11" fmla="*/ 84396 w 175484"/>
                <a:gd name="connsiteY11" fmla="*/ 157836 h 221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5484" h="221514">
                  <a:moveTo>
                    <a:pt x="84396" y="157836"/>
                  </a:moveTo>
                  <a:cubicBezTo>
                    <a:pt x="87931" y="137509"/>
                    <a:pt x="86163" y="109229"/>
                    <a:pt x="94117" y="105694"/>
                  </a:cubicBezTo>
                  <a:cubicBezTo>
                    <a:pt x="114443" y="97740"/>
                    <a:pt x="139189" y="99507"/>
                    <a:pt x="161283" y="102158"/>
                  </a:cubicBezTo>
                  <a:cubicBezTo>
                    <a:pt x="167469" y="103043"/>
                    <a:pt x="176307" y="120718"/>
                    <a:pt x="175423" y="130439"/>
                  </a:cubicBezTo>
                  <a:cubicBezTo>
                    <a:pt x="171004" y="175511"/>
                    <a:pt x="117095" y="223234"/>
                    <a:pt x="76442" y="221466"/>
                  </a:cubicBezTo>
                  <a:cubicBezTo>
                    <a:pt x="29602" y="218815"/>
                    <a:pt x="1322" y="184349"/>
                    <a:pt x="438" y="126020"/>
                  </a:cubicBezTo>
                  <a:cubicBezTo>
                    <a:pt x="-446" y="103926"/>
                    <a:pt x="-446" y="81832"/>
                    <a:pt x="4857" y="60622"/>
                  </a:cubicBezTo>
                  <a:cubicBezTo>
                    <a:pt x="17230" y="4061"/>
                    <a:pt x="87047" y="-19801"/>
                    <a:pt x="128584" y="19085"/>
                  </a:cubicBezTo>
                  <a:cubicBezTo>
                    <a:pt x="137422" y="27923"/>
                    <a:pt x="137422" y="46481"/>
                    <a:pt x="141840" y="59738"/>
                  </a:cubicBezTo>
                  <a:cubicBezTo>
                    <a:pt x="128584" y="63273"/>
                    <a:pt x="113560" y="72111"/>
                    <a:pt x="103839" y="68576"/>
                  </a:cubicBezTo>
                  <a:cubicBezTo>
                    <a:pt x="81745" y="59738"/>
                    <a:pt x="64953" y="53551"/>
                    <a:pt x="57883" y="84483"/>
                  </a:cubicBezTo>
                  <a:cubicBezTo>
                    <a:pt x="49045" y="127788"/>
                    <a:pt x="58766" y="152533"/>
                    <a:pt x="84396" y="157836"/>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任意多边形: 形状 56">
              <a:extLst>
                <a:ext uri="{FF2B5EF4-FFF2-40B4-BE49-F238E27FC236}">
                  <a16:creationId xmlns:a16="http://schemas.microsoft.com/office/drawing/2014/main" id="{3DC85634-31C9-4975-A8A3-3676F088B024}"/>
                </a:ext>
              </a:extLst>
            </p:cNvPr>
            <p:cNvSpPr/>
            <p:nvPr/>
          </p:nvSpPr>
          <p:spPr>
            <a:xfrm>
              <a:off x="4605964" y="-2167244"/>
              <a:ext cx="60387" cy="218289"/>
            </a:xfrm>
            <a:custGeom>
              <a:avLst/>
              <a:gdLst>
                <a:gd name="connsiteX0" fmla="*/ 59433 w 60387"/>
                <a:gd name="connsiteY0" fmla="*/ 109586 h 218289"/>
                <a:gd name="connsiteX1" fmla="*/ 58549 w 60387"/>
                <a:gd name="connsiteY1" fmla="*/ 183823 h 218289"/>
                <a:gd name="connsiteX2" fmla="*/ 32037 w 60387"/>
                <a:gd name="connsiteY2" fmla="*/ 218289 h 218289"/>
                <a:gd name="connsiteX3" fmla="*/ 1988 w 60387"/>
                <a:gd name="connsiteY3" fmla="*/ 188241 h 218289"/>
                <a:gd name="connsiteX4" fmla="*/ 1988 w 60387"/>
                <a:gd name="connsiteY4" fmla="*/ 25629 h 218289"/>
                <a:gd name="connsiteX5" fmla="*/ 30269 w 60387"/>
                <a:gd name="connsiteY5" fmla="*/ 0 h 218289"/>
                <a:gd name="connsiteX6" fmla="*/ 57665 w 60387"/>
                <a:gd name="connsiteY6" fmla="*/ 25629 h 218289"/>
                <a:gd name="connsiteX7" fmla="*/ 59433 w 60387"/>
                <a:gd name="connsiteY7" fmla="*/ 109586 h 218289"/>
                <a:gd name="connsiteX8" fmla="*/ 59433 w 60387"/>
                <a:gd name="connsiteY8" fmla="*/ 109586 h 218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387" h="218289">
                  <a:moveTo>
                    <a:pt x="59433" y="109586"/>
                  </a:moveTo>
                  <a:cubicBezTo>
                    <a:pt x="59433" y="134332"/>
                    <a:pt x="62084" y="159961"/>
                    <a:pt x="58549" y="183823"/>
                  </a:cubicBezTo>
                  <a:cubicBezTo>
                    <a:pt x="56782" y="196195"/>
                    <a:pt x="41758" y="206800"/>
                    <a:pt x="32037" y="218289"/>
                  </a:cubicBezTo>
                  <a:cubicBezTo>
                    <a:pt x="21431" y="208568"/>
                    <a:pt x="2872" y="198847"/>
                    <a:pt x="1988" y="188241"/>
                  </a:cubicBezTo>
                  <a:cubicBezTo>
                    <a:pt x="-663" y="134332"/>
                    <a:pt x="-663" y="80422"/>
                    <a:pt x="1988" y="25629"/>
                  </a:cubicBezTo>
                  <a:cubicBezTo>
                    <a:pt x="2872" y="15908"/>
                    <a:pt x="20547" y="0"/>
                    <a:pt x="30269" y="0"/>
                  </a:cubicBezTo>
                  <a:cubicBezTo>
                    <a:pt x="39990" y="0"/>
                    <a:pt x="56782" y="15908"/>
                    <a:pt x="57665" y="25629"/>
                  </a:cubicBezTo>
                  <a:cubicBezTo>
                    <a:pt x="62084" y="53026"/>
                    <a:pt x="59433" y="81306"/>
                    <a:pt x="59433" y="109586"/>
                  </a:cubicBezTo>
                  <a:cubicBezTo>
                    <a:pt x="59433" y="109586"/>
                    <a:pt x="59433" y="109586"/>
                    <a:pt x="59433" y="109586"/>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 name="任意多边形: 形状 57">
              <a:extLst>
                <a:ext uri="{FF2B5EF4-FFF2-40B4-BE49-F238E27FC236}">
                  <a16:creationId xmlns:a16="http://schemas.microsoft.com/office/drawing/2014/main" id="{35DA2CE3-C50A-4298-87D6-A56EA27E2DA6}"/>
                </a:ext>
              </a:extLst>
            </p:cNvPr>
            <p:cNvSpPr/>
            <p:nvPr/>
          </p:nvSpPr>
          <p:spPr>
            <a:xfrm>
              <a:off x="4436502" y="-2316854"/>
              <a:ext cx="121959" cy="60804"/>
            </a:xfrm>
            <a:custGeom>
              <a:avLst/>
              <a:gdLst>
                <a:gd name="connsiteX0" fmla="*/ 60980 w 121959"/>
                <a:gd name="connsiteY0" fmla="*/ 59466 h 60804"/>
                <a:gd name="connsiteX1" fmla="*/ 30932 w 121959"/>
                <a:gd name="connsiteY1" fmla="*/ 58582 h 60804"/>
                <a:gd name="connsiteX2" fmla="*/ 0 w 121959"/>
                <a:gd name="connsiteY2" fmla="*/ 29418 h 60804"/>
                <a:gd name="connsiteX3" fmla="*/ 29164 w 121959"/>
                <a:gd name="connsiteY3" fmla="*/ 3789 h 60804"/>
                <a:gd name="connsiteX4" fmla="*/ 85725 w 121959"/>
                <a:gd name="connsiteY4" fmla="*/ 2905 h 60804"/>
                <a:gd name="connsiteX5" fmla="*/ 121959 w 121959"/>
                <a:gd name="connsiteY5" fmla="*/ 31186 h 60804"/>
                <a:gd name="connsiteX6" fmla="*/ 83074 w 121959"/>
                <a:gd name="connsiteY6" fmla="*/ 57698 h 60804"/>
                <a:gd name="connsiteX7" fmla="*/ 60980 w 121959"/>
                <a:gd name="connsiteY7" fmla="*/ 59466 h 60804"/>
                <a:gd name="connsiteX8" fmla="*/ 60980 w 121959"/>
                <a:gd name="connsiteY8" fmla="*/ 59466 h 608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59" h="60804">
                  <a:moveTo>
                    <a:pt x="60980" y="59466"/>
                  </a:moveTo>
                  <a:cubicBezTo>
                    <a:pt x="50374" y="59466"/>
                    <a:pt x="38002" y="63001"/>
                    <a:pt x="30932" y="58582"/>
                  </a:cubicBezTo>
                  <a:cubicBezTo>
                    <a:pt x="18559" y="51512"/>
                    <a:pt x="9721" y="40023"/>
                    <a:pt x="0" y="29418"/>
                  </a:cubicBezTo>
                  <a:cubicBezTo>
                    <a:pt x="9721" y="20580"/>
                    <a:pt x="17675" y="6440"/>
                    <a:pt x="29164" y="3789"/>
                  </a:cubicBezTo>
                  <a:cubicBezTo>
                    <a:pt x="46839" y="-630"/>
                    <a:pt x="68050" y="-1514"/>
                    <a:pt x="85725" y="2905"/>
                  </a:cubicBezTo>
                  <a:cubicBezTo>
                    <a:pt x="99865" y="6440"/>
                    <a:pt x="110470" y="21464"/>
                    <a:pt x="121959" y="31186"/>
                  </a:cubicBezTo>
                  <a:cubicBezTo>
                    <a:pt x="109587" y="40023"/>
                    <a:pt x="97214" y="50628"/>
                    <a:pt x="83074" y="57698"/>
                  </a:cubicBezTo>
                  <a:cubicBezTo>
                    <a:pt x="77771" y="62117"/>
                    <a:pt x="68934" y="59466"/>
                    <a:pt x="60980" y="59466"/>
                  </a:cubicBezTo>
                  <a:cubicBezTo>
                    <a:pt x="60980" y="59466"/>
                    <a:pt x="60980" y="59466"/>
                    <a:pt x="60980" y="59466"/>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 name="任意多边形: 形状 58">
              <a:extLst>
                <a:ext uri="{FF2B5EF4-FFF2-40B4-BE49-F238E27FC236}">
                  <a16:creationId xmlns:a16="http://schemas.microsoft.com/office/drawing/2014/main" id="{753895D5-B08E-4E90-BBF7-6B5555A4B0DE}"/>
                </a:ext>
              </a:extLst>
            </p:cNvPr>
            <p:cNvSpPr/>
            <p:nvPr/>
          </p:nvSpPr>
          <p:spPr>
            <a:xfrm>
              <a:off x="4916386" y="-2317042"/>
              <a:ext cx="121959" cy="60832"/>
            </a:xfrm>
            <a:custGeom>
              <a:avLst/>
              <a:gdLst>
                <a:gd name="connsiteX0" fmla="*/ 60979 w 121959"/>
                <a:gd name="connsiteY0" fmla="*/ 59654 h 60832"/>
                <a:gd name="connsiteX1" fmla="*/ 34466 w 121959"/>
                <a:gd name="connsiteY1" fmla="*/ 58770 h 60832"/>
                <a:gd name="connsiteX2" fmla="*/ 0 w 121959"/>
                <a:gd name="connsiteY2" fmla="*/ 32257 h 60832"/>
                <a:gd name="connsiteX3" fmla="*/ 31815 w 121959"/>
                <a:gd name="connsiteY3" fmla="*/ 3977 h 60832"/>
                <a:gd name="connsiteX4" fmla="*/ 83957 w 121959"/>
                <a:gd name="connsiteY4" fmla="*/ 3977 h 60832"/>
                <a:gd name="connsiteX5" fmla="*/ 121959 w 121959"/>
                <a:gd name="connsiteY5" fmla="*/ 30490 h 60832"/>
                <a:gd name="connsiteX6" fmla="*/ 82190 w 121959"/>
                <a:gd name="connsiteY6" fmla="*/ 59654 h 60832"/>
                <a:gd name="connsiteX7" fmla="*/ 60979 w 121959"/>
                <a:gd name="connsiteY7" fmla="*/ 59654 h 60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59" h="60832">
                  <a:moveTo>
                    <a:pt x="60979" y="59654"/>
                  </a:moveTo>
                  <a:cubicBezTo>
                    <a:pt x="52142" y="59654"/>
                    <a:pt x="41536" y="62305"/>
                    <a:pt x="34466" y="58770"/>
                  </a:cubicBezTo>
                  <a:cubicBezTo>
                    <a:pt x="22094" y="51700"/>
                    <a:pt x="11489" y="41095"/>
                    <a:pt x="0" y="32257"/>
                  </a:cubicBezTo>
                  <a:cubicBezTo>
                    <a:pt x="10605" y="22536"/>
                    <a:pt x="19442" y="7512"/>
                    <a:pt x="31815" y="3977"/>
                  </a:cubicBezTo>
                  <a:cubicBezTo>
                    <a:pt x="47723" y="-1326"/>
                    <a:pt x="68049" y="-1326"/>
                    <a:pt x="83957" y="3977"/>
                  </a:cubicBezTo>
                  <a:cubicBezTo>
                    <a:pt x="98097" y="7512"/>
                    <a:pt x="109586" y="20768"/>
                    <a:pt x="121959" y="30490"/>
                  </a:cubicBezTo>
                  <a:cubicBezTo>
                    <a:pt x="108703" y="40211"/>
                    <a:pt x="96330" y="51700"/>
                    <a:pt x="82190" y="59654"/>
                  </a:cubicBezTo>
                  <a:cubicBezTo>
                    <a:pt x="76887" y="62305"/>
                    <a:pt x="68049" y="59654"/>
                    <a:pt x="60979" y="5965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 name="任意多边形: 形状 59">
              <a:extLst>
                <a:ext uri="{FF2B5EF4-FFF2-40B4-BE49-F238E27FC236}">
                  <a16:creationId xmlns:a16="http://schemas.microsoft.com/office/drawing/2014/main" id="{EB626405-6164-424D-A801-BA66DDD38398}"/>
                </a:ext>
              </a:extLst>
            </p:cNvPr>
            <p:cNvSpPr/>
            <p:nvPr/>
          </p:nvSpPr>
          <p:spPr>
            <a:xfrm>
              <a:off x="4605301" y="-2331934"/>
              <a:ext cx="73253" cy="93105"/>
            </a:xfrm>
            <a:custGeom>
              <a:avLst/>
              <a:gdLst>
                <a:gd name="connsiteX0" fmla="*/ 0 w 73253"/>
                <a:gd name="connsiteY0" fmla="*/ 47149 h 93105"/>
                <a:gd name="connsiteX1" fmla="*/ 42421 w 73253"/>
                <a:gd name="connsiteY1" fmla="*/ 310 h 93105"/>
                <a:gd name="connsiteX2" fmla="*/ 71585 w 73253"/>
                <a:gd name="connsiteY2" fmla="*/ 46266 h 93105"/>
                <a:gd name="connsiteX3" fmla="*/ 45956 w 73253"/>
                <a:gd name="connsiteY3" fmla="*/ 93105 h 93105"/>
                <a:gd name="connsiteX4" fmla="*/ 0 w 73253"/>
                <a:gd name="connsiteY4" fmla="*/ 47149 h 931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253" h="93105">
                  <a:moveTo>
                    <a:pt x="0" y="47149"/>
                  </a:moveTo>
                  <a:cubicBezTo>
                    <a:pt x="18559" y="25055"/>
                    <a:pt x="29164" y="2078"/>
                    <a:pt x="42421" y="310"/>
                  </a:cubicBezTo>
                  <a:cubicBezTo>
                    <a:pt x="73352" y="-3225"/>
                    <a:pt x="76003" y="24172"/>
                    <a:pt x="71585" y="46266"/>
                  </a:cubicBezTo>
                  <a:cubicBezTo>
                    <a:pt x="68050" y="63058"/>
                    <a:pt x="54793" y="77198"/>
                    <a:pt x="45956" y="93105"/>
                  </a:cubicBezTo>
                  <a:cubicBezTo>
                    <a:pt x="31815" y="79849"/>
                    <a:pt x="19443" y="66592"/>
                    <a:pt x="0" y="47149"/>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 name="任意多边形: 形状 60">
              <a:extLst>
                <a:ext uri="{FF2B5EF4-FFF2-40B4-BE49-F238E27FC236}">
                  <a16:creationId xmlns:a16="http://schemas.microsoft.com/office/drawing/2014/main" id="{39CC99C5-1B1A-4D44-8CE5-9AB09551A8EE}"/>
                </a:ext>
              </a:extLst>
            </p:cNvPr>
            <p:cNvSpPr/>
            <p:nvPr/>
          </p:nvSpPr>
          <p:spPr>
            <a:xfrm>
              <a:off x="4693677" y="-2333392"/>
              <a:ext cx="72922" cy="92348"/>
            </a:xfrm>
            <a:custGeom>
              <a:avLst/>
              <a:gdLst>
                <a:gd name="connsiteX0" fmla="*/ 0 w 72922"/>
                <a:gd name="connsiteY0" fmla="*/ 48607 h 92348"/>
                <a:gd name="connsiteX1" fmla="*/ 44188 w 72922"/>
                <a:gd name="connsiteY1" fmla="*/ 0 h 92348"/>
                <a:gd name="connsiteX2" fmla="*/ 70701 w 72922"/>
                <a:gd name="connsiteY2" fmla="*/ 45956 h 92348"/>
                <a:gd name="connsiteX3" fmla="*/ 43304 w 72922"/>
                <a:gd name="connsiteY3" fmla="*/ 91912 h 92348"/>
                <a:gd name="connsiteX4" fmla="*/ 0 w 72922"/>
                <a:gd name="connsiteY4" fmla="*/ 48607 h 923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922" h="92348">
                  <a:moveTo>
                    <a:pt x="0" y="48607"/>
                  </a:moveTo>
                  <a:cubicBezTo>
                    <a:pt x="19443" y="27397"/>
                    <a:pt x="31815" y="13256"/>
                    <a:pt x="44188" y="0"/>
                  </a:cubicBezTo>
                  <a:cubicBezTo>
                    <a:pt x="53026" y="15024"/>
                    <a:pt x="67166" y="30048"/>
                    <a:pt x="70701" y="45956"/>
                  </a:cubicBezTo>
                  <a:cubicBezTo>
                    <a:pt x="75120" y="66282"/>
                    <a:pt x="76003" y="96330"/>
                    <a:pt x="43304" y="91912"/>
                  </a:cubicBezTo>
                  <a:cubicBezTo>
                    <a:pt x="30048" y="91028"/>
                    <a:pt x="19443" y="68934"/>
                    <a:pt x="0" y="48607"/>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 name="任意多边形: 形状 61">
              <a:extLst>
                <a:ext uri="{FF2B5EF4-FFF2-40B4-BE49-F238E27FC236}">
                  <a16:creationId xmlns:a16="http://schemas.microsoft.com/office/drawing/2014/main" id="{041C384D-1867-47C2-9F23-A2AA18B7CD19}"/>
                </a:ext>
              </a:extLst>
            </p:cNvPr>
            <p:cNvSpPr/>
            <p:nvPr/>
          </p:nvSpPr>
          <p:spPr>
            <a:xfrm>
              <a:off x="4796924" y="-2333392"/>
              <a:ext cx="73506" cy="93096"/>
            </a:xfrm>
            <a:custGeom>
              <a:avLst/>
              <a:gdLst>
                <a:gd name="connsiteX0" fmla="*/ 73506 w 73506"/>
                <a:gd name="connsiteY0" fmla="*/ 47723 h 93096"/>
                <a:gd name="connsiteX1" fmla="*/ 30202 w 73506"/>
                <a:gd name="connsiteY1" fmla="*/ 92795 h 93096"/>
                <a:gd name="connsiteX2" fmla="*/ 1921 w 73506"/>
                <a:gd name="connsiteY2" fmla="*/ 46840 h 93096"/>
                <a:gd name="connsiteX3" fmla="*/ 28434 w 73506"/>
                <a:gd name="connsiteY3" fmla="*/ 0 h 93096"/>
                <a:gd name="connsiteX4" fmla="*/ 73506 w 73506"/>
                <a:gd name="connsiteY4" fmla="*/ 47723 h 930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506" h="93096">
                  <a:moveTo>
                    <a:pt x="73506" y="47723"/>
                  </a:moveTo>
                  <a:cubicBezTo>
                    <a:pt x="54063" y="68934"/>
                    <a:pt x="43458" y="91028"/>
                    <a:pt x="30202" y="92795"/>
                  </a:cubicBezTo>
                  <a:cubicBezTo>
                    <a:pt x="-1614" y="96330"/>
                    <a:pt x="-2498" y="68050"/>
                    <a:pt x="1921" y="46840"/>
                  </a:cubicBezTo>
                  <a:cubicBezTo>
                    <a:pt x="5456" y="30048"/>
                    <a:pt x="18713" y="15908"/>
                    <a:pt x="28434" y="0"/>
                  </a:cubicBezTo>
                  <a:cubicBezTo>
                    <a:pt x="40807" y="13256"/>
                    <a:pt x="54063" y="26513"/>
                    <a:pt x="73506" y="47723"/>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 name="任意多边形: 形状 62">
              <a:extLst>
                <a:ext uri="{FF2B5EF4-FFF2-40B4-BE49-F238E27FC236}">
                  <a16:creationId xmlns:a16="http://schemas.microsoft.com/office/drawing/2014/main" id="{A3CF212A-40A0-48E5-B62E-91814C67E112}"/>
                </a:ext>
              </a:extLst>
            </p:cNvPr>
            <p:cNvSpPr/>
            <p:nvPr/>
          </p:nvSpPr>
          <p:spPr>
            <a:xfrm>
              <a:off x="4524216" y="-1788128"/>
              <a:ext cx="159861" cy="218307"/>
            </a:xfrm>
            <a:custGeom>
              <a:avLst/>
              <a:gdLst>
                <a:gd name="connsiteX0" fmla="*/ 90806 w 159861"/>
                <a:gd name="connsiteY0" fmla="*/ 148490 h 218307"/>
                <a:gd name="connsiteX1" fmla="*/ 58107 w 159861"/>
                <a:gd name="connsiteY1" fmla="*/ 186492 h 218307"/>
                <a:gd name="connsiteX2" fmla="*/ 28943 w 159861"/>
                <a:gd name="connsiteY2" fmla="*/ 218307 h 218307"/>
                <a:gd name="connsiteX3" fmla="*/ 2430 w 159861"/>
                <a:gd name="connsiteY3" fmla="*/ 180305 h 218307"/>
                <a:gd name="connsiteX4" fmla="*/ 1547 w 159861"/>
                <a:gd name="connsiteY4" fmla="*/ 75137 h 218307"/>
                <a:gd name="connsiteX5" fmla="*/ 78434 w 159861"/>
                <a:gd name="connsiteY5" fmla="*/ 17 h 218307"/>
                <a:gd name="connsiteX6" fmla="*/ 157973 w 159861"/>
                <a:gd name="connsiteY6" fmla="*/ 77789 h 218307"/>
                <a:gd name="connsiteX7" fmla="*/ 157089 w 159861"/>
                <a:gd name="connsiteY7" fmla="*/ 169700 h 218307"/>
                <a:gd name="connsiteX8" fmla="*/ 132343 w 159861"/>
                <a:gd name="connsiteY8" fmla="*/ 218307 h 218307"/>
                <a:gd name="connsiteX9" fmla="*/ 98761 w 159861"/>
                <a:gd name="connsiteY9" fmla="*/ 175887 h 218307"/>
                <a:gd name="connsiteX10" fmla="*/ 90806 w 159861"/>
                <a:gd name="connsiteY10" fmla="*/ 148490 h 218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9861" h="218307">
                  <a:moveTo>
                    <a:pt x="90806" y="148490"/>
                  </a:moveTo>
                  <a:cubicBezTo>
                    <a:pt x="75782" y="166165"/>
                    <a:pt x="66945" y="176770"/>
                    <a:pt x="58107" y="186492"/>
                  </a:cubicBezTo>
                  <a:cubicBezTo>
                    <a:pt x="48386" y="197097"/>
                    <a:pt x="38665" y="207702"/>
                    <a:pt x="28943" y="218307"/>
                  </a:cubicBezTo>
                  <a:cubicBezTo>
                    <a:pt x="19222" y="205934"/>
                    <a:pt x="3314" y="193562"/>
                    <a:pt x="2430" y="180305"/>
                  </a:cubicBezTo>
                  <a:cubicBezTo>
                    <a:pt x="-1105" y="145838"/>
                    <a:pt x="-221" y="109604"/>
                    <a:pt x="1547" y="75137"/>
                  </a:cubicBezTo>
                  <a:cubicBezTo>
                    <a:pt x="4198" y="31833"/>
                    <a:pt x="37781" y="17"/>
                    <a:pt x="78434" y="17"/>
                  </a:cubicBezTo>
                  <a:cubicBezTo>
                    <a:pt x="120855" y="-866"/>
                    <a:pt x="155321" y="31833"/>
                    <a:pt x="157973" y="77789"/>
                  </a:cubicBezTo>
                  <a:cubicBezTo>
                    <a:pt x="159740" y="108720"/>
                    <a:pt x="161507" y="139652"/>
                    <a:pt x="157089" y="169700"/>
                  </a:cubicBezTo>
                  <a:cubicBezTo>
                    <a:pt x="154437" y="186492"/>
                    <a:pt x="141181" y="202399"/>
                    <a:pt x="132343" y="218307"/>
                  </a:cubicBezTo>
                  <a:cubicBezTo>
                    <a:pt x="120855" y="204167"/>
                    <a:pt x="109366" y="190027"/>
                    <a:pt x="98761" y="175887"/>
                  </a:cubicBezTo>
                  <a:cubicBezTo>
                    <a:pt x="96993" y="172351"/>
                    <a:pt x="96993" y="167932"/>
                    <a:pt x="90806" y="148490"/>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 name="任意多边形: 形状 63">
              <a:extLst>
                <a:ext uri="{FF2B5EF4-FFF2-40B4-BE49-F238E27FC236}">
                  <a16:creationId xmlns:a16="http://schemas.microsoft.com/office/drawing/2014/main" id="{60D81769-7E4C-49FC-992F-0D8D09778601}"/>
                </a:ext>
              </a:extLst>
            </p:cNvPr>
            <p:cNvSpPr/>
            <p:nvPr/>
          </p:nvSpPr>
          <p:spPr>
            <a:xfrm>
              <a:off x="4145081" y="-1789952"/>
              <a:ext cx="160525" cy="220131"/>
            </a:xfrm>
            <a:custGeom>
              <a:avLst/>
              <a:gdLst>
                <a:gd name="connsiteX0" fmla="*/ 159740 w 160525"/>
                <a:gd name="connsiteY0" fmla="*/ 144128 h 220131"/>
                <a:gd name="connsiteX1" fmla="*/ 158856 w 160525"/>
                <a:gd name="connsiteY1" fmla="*/ 152081 h 220131"/>
                <a:gd name="connsiteX2" fmla="*/ 124390 w 160525"/>
                <a:gd name="connsiteY2" fmla="*/ 220131 h 220131"/>
                <a:gd name="connsiteX3" fmla="*/ 1546 w 160525"/>
                <a:gd name="connsiteY3" fmla="*/ 142360 h 220131"/>
                <a:gd name="connsiteX4" fmla="*/ 2430 w 160525"/>
                <a:gd name="connsiteY4" fmla="*/ 71659 h 220131"/>
                <a:gd name="connsiteX5" fmla="*/ 83737 w 160525"/>
                <a:gd name="connsiteY5" fmla="*/ 74 h 220131"/>
                <a:gd name="connsiteX6" fmla="*/ 159740 w 160525"/>
                <a:gd name="connsiteY6" fmla="*/ 76961 h 220131"/>
                <a:gd name="connsiteX7" fmla="*/ 159740 w 160525"/>
                <a:gd name="connsiteY7" fmla="*/ 144128 h 220131"/>
                <a:gd name="connsiteX8" fmla="*/ 60759 w 160525"/>
                <a:gd name="connsiteY8" fmla="*/ 144128 h 220131"/>
                <a:gd name="connsiteX9" fmla="*/ 94342 w 160525"/>
                <a:gd name="connsiteY9" fmla="*/ 126453 h 220131"/>
                <a:gd name="connsiteX10" fmla="*/ 98760 w 160525"/>
                <a:gd name="connsiteY10" fmla="*/ 74310 h 220131"/>
                <a:gd name="connsiteX11" fmla="*/ 74899 w 160525"/>
                <a:gd name="connsiteY11" fmla="*/ 61937 h 220131"/>
                <a:gd name="connsiteX12" fmla="*/ 60759 w 160525"/>
                <a:gd name="connsiteY12" fmla="*/ 99940 h 220131"/>
                <a:gd name="connsiteX13" fmla="*/ 60759 w 160525"/>
                <a:gd name="connsiteY13" fmla="*/ 144128 h 220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0525" h="220131">
                  <a:moveTo>
                    <a:pt x="159740" y="144128"/>
                  </a:moveTo>
                  <a:cubicBezTo>
                    <a:pt x="159740" y="140593"/>
                    <a:pt x="160624" y="146779"/>
                    <a:pt x="158856" y="152081"/>
                  </a:cubicBezTo>
                  <a:cubicBezTo>
                    <a:pt x="149135" y="175943"/>
                    <a:pt x="180067" y="220131"/>
                    <a:pt x="124390" y="220131"/>
                  </a:cubicBezTo>
                  <a:cubicBezTo>
                    <a:pt x="38665" y="220131"/>
                    <a:pt x="6849" y="200688"/>
                    <a:pt x="1546" y="142360"/>
                  </a:cubicBezTo>
                  <a:cubicBezTo>
                    <a:pt x="-221" y="119382"/>
                    <a:pt x="-1105" y="95521"/>
                    <a:pt x="2430" y="71659"/>
                  </a:cubicBezTo>
                  <a:cubicBezTo>
                    <a:pt x="7733" y="28355"/>
                    <a:pt x="43083" y="-1693"/>
                    <a:pt x="83737" y="74"/>
                  </a:cubicBezTo>
                  <a:cubicBezTo>
                    <a:pt x="124390" y="958"/>
                    <a:pt x="156205" y="32773"/>
                    <a:pt x="159740" y="76961"/>
                  </a:cubicBezTo>
                  <a:cubicBezTo>
                    <a:pt x="161508" y="96404"/>
                    <a:pt x="159740" y="114963"/>
                    <a:pt x="159740" y="144128"/>
                  </a:cubicBezTo>
                  <a:close/>
                  <a:moveTo>
                    <a:pt x="60759" y="144128"/>
                  </a:moveTo>
                  <a:cubicBezTo>
                    <a:pt x="75783" y="137057"/>
                    <a:pt x="91690" y="133523"/>
                    <a:pt x="94342" y="126453"/>
                  </a:cubicBezTo>
                  <a:cubicBezTo>
                    <a:pt x="99644" y="110544"/>
                    <a:pt x="100528" y="91102"/>
                    <a:pt x="98760" y="74310"/>
                  </a:cubicBezTo>
                  <a:cubicBezTo>
                    <a:pt x="97877" y="69892"/>
                    <a:pt x="82853" y="66356"/>
                    <a:pt x="74899" y="61937"/>
                  </a:cubicBezTo>
                  <a:cubicBezTo>
                    <a:pt x="70480" y="74310"/>
                    <a:pt x="63410" y="86683"/>
                    <a:pt x="60759" y="99940"/>
                  </a:cubicBezTo>
                  <a:cubicBezTo>
                    <a:pt x="58991" y="113196"/>
                    <a:pt x="60759" y="128220"/>
                    <a:pt x="60759" y="144128"/>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 name="任意多边形: 形状 64">
              <a:extLst>
                <a:ext uri="{FF2B5EF4-FFF2-40B4-BE49-F238E27FC236}">
                  <a16:creationId xmlns:a16="http://schemas.microsoft.com/office/drawing/2014/main" id="{4329E17C-DE08-4B17-8AFC-5EDB27D44EE6}"/>
                </a:ext>
              </a:extLst>
            </p:cNvPr>
            <p:cNvSpPr/>
            <p:nvPr/>
          </p:nvSpPr>
          <p:spPr>
            <a:xfrm>
              <a:off x="4330879" y="-1788994"/>
              <a:ext cx="160538" cy="220940"/>
            </a:xfrm>
            <a:custGeom>
              <a:avLst/>
              <a:gdLst>
                <a:gd name="connsiteX0" fmla="*/ 1339 w 160538"/>
                <a:gd name="connsiteY0" fmla="*/ 90144 h 220940"/>
                <a:gd name="connsiteX1" fmla="*/ 2222 w 160538"/>
                <a:gd name="connsiteY1" fmla="*/ 33583 h 220940"/>
                <a:gd name="connsiteX2" fmla="*/ 29619 w 160538"/>
                <a:gd name="connsiteY2" fmla="*/ 0 h 220940"/>
                <a:gd name="connsiteX3" fmla="*/ 57900 w 160538"/>
                <a:gd name="connsiteY3" fmla="*/ 32699 h 220940"/>
                <a:gd name="connsiteX4" fmla="*/ 60551 w 160538"/>
                <a:gd name="connsiteY4" fmla="*/ 129029 h 220940"/>
                <a:gd name="connsiteX5" fmla="*/ 81761 w 160538"/>
                <a:gd name="connsiteY5" fmla="*/ 159961 h 220940"/>
                <a:gd name="connsiteX6" fmla="*/ 99436 w 160538"/>
                <a:gd name="connsiteY6" fmla="*/ 130797 h 220940"/>
                <a:gd name="connsiteX7" fmla="*/ 102088 w 160538"/>
                <a:gd name="connsiteY7" fmla="*/ 43304 h 220940"/>
                <a:gd name="connsiteX8" fmla="*/ 129484 w 160538"/>
                <a:gd name="connsiteY8" fmla="*/ 884 h 220940"/>
                <a:gd name="connsiteX9" fmla="*/ 157765 w 160538"/>
                <a:gd name="connsiteY9" fmla="*/ 41537 h 220940"/>
                <a:gd name="connsiteX10" fmla="*/ 158648 w 160538"/>
                <a:gd name="connsiteY10" fmla="*/ 142286 h 220940"/>
                <a:gd name="connsiteX11" fmla="*/ 79994 w 160538"/>
                <a:gd name="connsiteY11" fmla="*/ 220941 h 220940"/>
                <a:gd name="connsiteX12" fmla="*/ 455 w 160538"/>
                <a:gd name="connsiteY12" fmla="*/ 139634 h 220940"/>
                <a:gd name="connsiteX13" fmla="*/ 1339 w 160538"/>
                <a:gd name="connsiteY13" fmla="*/ 90144 h 220940"/>
                <a:gd name="connsiteX14" fmla="*/ 1339 w 160538"/>
                <a:gd name="connsiteY14" fmla="*/ 90144 h 220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60538" h="220940">
                  <a:moveTo>
                    <a:pt x="1339" y="90144"/>
                  </a:moveTo>
                  <a:cubicBezTo>
                    <a:pt x="1339" y="70701"/>
                    <a:pt x="-2196" y="51258"/>
                    <a:pt x="2222" y="33583"/>
                  </a:cubicBezTo>
                  <a:cubicBezTo>
                    <a:pt x="5757" y="21210"/>
                    <a:pt x="19898" y="11489"/>
                    <a:pt x="29619" y="0"/>
                  </a:cubicBezTo>
                  <a:cubicBezTo>
                    <a:pt x="39341" y="10605"/>
                    <a:pt x="56132" y="20326"/>
                    <a:pt x="57900" y="32699"/>
                  </a:cubicBezTo>
                  <a:cubicBezTo>
                    <a:pt x="62319" y="64515"/>
                    <a:pt x="57900" y="97214"/>
                    <a:pt x="60551" y="129029"/>
                  </a:cubicBezTo>
                  <a:cubicBezTo>
                    <a:pt x="61435" y="139634"/>
                    <a:pt x="73807" y="149356"/>
                    <a:pt x="81761" y="159961"/>
                  </a:cubicBezTo>
                  <a:cubicBezTo>
                    <a:pt x="87948" y="150240"/>
                    <a:pt x="98553" y="140518"/>
                    <a:pt x="99436" y="130797"/>
                  </a:cubicBezTo>
                  <a:cubicBezTo>
                    <a:pt x="102088" y="101633"/>
                    <a:pt x="97669" y="71585"/>
                    <a:pt x="102088" y="43304"/>
                  </a:cubicBezTo>
                  <a:cubicBezTo>
                    <a:pt x="104739" y="28281"/>
                    <a:pt x="119763" y="15024"/>
                    <a:pt x="129484" y="884"/>
                  </a:cubicBezTo>
                  <a:cubicBezTo>
                    <a:pt x="139206" y="14140"/>
                    <a:pt x="155997" y="27396"/>
                    <a:pt x="157765" y="41537"/>
                  </a:cubicBezTo>
                  <a:cubicBezTo>
                    <a:pt x="162184" y="75120"/>
                    <a:pt x="160416" y="108703"/>
                    <a:pt x="158648" y="142286"/>
                  </a:cubicBezTo>
                  <a:cubicBezTo>
                    <a:pt x="155997" y="189125"/>
                    <a:pt x="123298" y="220057"/>
                    <a:pt x="79994" y="220941"/>
                  </a:cubicBezTo>
                  <a:cubicBezTo>
                    <a:pt x="35806" y="220941"/>
                    <a:pt x="2222" y="187358"/>
                    <a:pt x="455" y="139634"/>
                  </a:cubicBezTo>
                  <a:cubicBezTo>
                    <a:pt x="455" y="122843"/>
                    <a:pt x="1339" y="106935"/>
                    <a:pt x="1339" y="90144"/>
                  </a:cubicBezTo>
                  <a:cubicBezTo>
                    <a:pt x="1339" y="90144"/>
                    <a:pt x="1339" y="90144"/>
                    <a:pt x="1339" y="90144"/>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 name="任意多边形: 形状 65">
              <a:extLst>
                <a:ext uri="{FF2B5EF4-FFF2-40B4-BE49-F238E27FC236}">
                  <a16:creationId xmlns:a16="http://schemas.microsoft.com/office/drawing/2014/main" id="{AD6C8DFC-6993-49BD-9D9D-A9F5F2C25BCB}"/>
                </a:ext>
              </a:extLst>
            </p:cNvPr>
            <p:cNvSpPr/>
            <p:nvPr/>
          </p:nvSpPr>
          <p:spPr>
            <a:xfrm>
              <a:off x="4714004" y="-1788110"/>
              <a:ext cx="153812" cy="220057"/>
            </a:xfrm>
            <a:custGeom>
              <a:avLst/>
              <a:gdLst>
                <a:gd name="connsiteX0" fmla="*/ 58328 w 153812"/>
                <a:gd name="connsiteY0" fmla="*/ 163496 h 220057"/>
                <a:gd name="connsiteX1" fmla="*/ 129029 w 153812"/>
                <a:gd name="connsiteY1" fmla="*/ 164380 h 220057"/>
                <a:gd name="connsiteX2" fmla="*/ 153775 w 153812"/>
                <a:gd name="connsiteY2" fmla="*/ 191777 h 220057"/>
                <a:gd name="connsiteX3" fmla="*/ 127262 w 153812"/>
                <a:gd name="connsiteY3" fmla="*/ 217406 h 220057"/>
                <a:gd name="connsiteX4" fmla="*/ 30932 w 153812"/>
                <a:gd name="connsiteY4" fmla="*/ 217406 h 220057"/>
                <a:gd name="connsiteX5" fmla="*/ 2651 w 153812"/>
                <a:gd name="connsiteY5" fmla="*/ 186474 h 220057"/>
                <a:gd name="connsiteX6" fmla="*/ 2651 w 153812"/>
                <a:gd name="connsiteY6" fmla="*/ 32699 h 220057"/>
                <a:gd name="connsiteX7" fmla="*/ 30048 w 153812"/>
                <a:gd name="connsiteY7" fmla="*/ 0 h 220057"/>
                <a:gd name="connsiteX8" fmla="*/ 57444 w 153812"/>
                <a:gd name="connsiteY8" fmla="*/ 37118 h 220057"/>
                <a:gd name="connsiteX9" fmla="*/ 58328 w 153812"/>
                <a:gd name="connsiteY9" fmla="*/ 163496 h 22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3812" h="220057">
                  <a:moveTo>
                    <a:pt x="58328" y="163496"/>
                  </a:moveTo>
                  <a:cubicBezTo>
                    <a:pt x="85725" y="163496"/>
                    <a:pt x="107819" y="159961"/>
                    <a:pt x="129029" y="164380"/>
                  </a:cubicBezTo>
                  <a:cubicBezTo>
                    <a:pt x="139634" y="167031"/>
                    <a:pt x="154658" y="182939"/>
                    <a:pt x="153775" y="191777"/>
                  </a:cubicBezTo>
                  <a:cubicBezTo>
                    <a:pt x="153775" y="201498"/>
                    <a:pt x="137867" y="216522"/>
                    <a:pt x="127262" y="217406"/>
                  </a:cubicBezTo>
                  <a:cubicBezTo>
                    <a:pt x="95446" y="220941"/>
                    <a:pt x="62747" y="220941"/>
                    <a:pt x="30932" y="217406"/>
                  </a:cubicBezTo>
                  <a:cubicBezTo>
                    <a:pt x="20326" y="215638"/>
                    <a:pt x="3535" y="197963"/>
                    <a:pt x="2651" y="186474"/>
                  </a:cubicBezTo>
                  <a:cubicBezTo>
                    <a:pt x="-884" y="135216"/>
                    <a:pt x="-884" y="83957"/>
                    <a:pt x="2651" y="32699"/>
                  </a:cubicBezTo>
                  <a:cubicBezTo>
                    <a:pt x="3535" y="21211"/>
                    <a:pt x="20326" y="10605"/>
                    <a:pt x="30048" y="0"/>
                  </a:cubicBezTo>
                  <a:cubicBezTo>
                    <a:pt x="39769" y="12373"/>
                    <a:pt x="56561" y="23862"/>
                    <a:pt x="57444" y="37118"/>
                  </a:cubicBezTo>
                  <a:cubicBezTo>
                    <a:pt x="60980" y="76004"/>
                    <a:pt x="58328" y="115773"/>
                    <a:pt x="58328" y="163496"/>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任意多边形: 形状 66">
              <a:extLst>
                <a:ext uri="{FF2B5EF4-FFF2-40B4-BE49-F238E27FC236}">
                  <a16:creationId xmlns:a16="http://schemas.microsoft.com/office/drawing/2014/main" id="{AEA8680C-BB2F-4428-969A-6EB0ECB874CD}"/>
                </a:ext>
              </a:extLst>
            </p:cNvPr>
            <p:cNvSpPr/>
            <p:nvPr/>
          </p:nvSpPr>
          <p:spPr>
            <a:xfrm>
              <a:off x="4987087" y="-1792308"/>
              <a:ext cx="155542" cy="220541"/>
            </a:xfrm>
            <a:custGeom>
              <a:avLst/>
              <a:gdLst>
                <a:gd name="connsiteX0" fmla="*/ 50374 w 155542"/>
                <a:gd name="connsiteY0" fmla="*/ 66945 h 220541"/>
                <a:gd name="connsiteX1" fmla="*/ 35351 w 155542"/>
                <a:gd name="connsiteY1" fmla="*/ 60759 h 220541"/>
                <a:gd name="connsiteX2" fmla="*/ 0 w 155542"/>
                <a:gd name="connsiteY2" fmla="*/ 29827 h 220541"/>
                <a:gd name="connsiteX3" fmla="*/ 44188 w 155542"/>
                <a:gd name="connsiteY3" fmla="*/ 3314 h 220541"/>
                <a:gd name="connsiteX4" fmla="*/ 100749 w 155542"/>
                <a:gd name="connsiteY4" fmla="*/ 3314 h 220541"/>
                <a:gd name="connsiteX5" fmla="*/ 155542 w 155542"/>
                <a:gd name="connsiteY5" fmla="*/ 26292 h 220541"/>
                <a:gd name="connsiteX6" fmla="*/ 119308 w 155542"/>
                <a:gd name="connsiteY6" fmla="*/ 70480 h 220541"/>
                <a:gd name="connsiteX7" fmla="*/ 106935 w 155542"/>
                <a:gd name="connsiteY7" fmla="*/ 64293 h 220541"/>
                <a:gd name="connsiteX8" fmla="*/ 106935 w 155542"/>
                <a:gd name="connsiteY8" fmla="*/ 178299 h 220541"/>
                <a:gd name="connsiteX9" fmla="*/ 76887 w 155542"/>
                <a:gd name="connsiteY9" fmla="*/ 219836 h 220541"/>
                <a:gd name="connsiteX10" fmla="*/ 51258 w 155542"/>
                <a:gd name="connsiteY10" fmla="*/ 178299 h 220541"/>
                <a:gd name="connsiteX11" fmla="*/ 50374 w 155542"/>
                <a:gd name="connsiteY11" fmla="*/ 66945 h 220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5542" h="220541">
                  <a:moveTo>
                    <a:pt x="50374" y="66945"/>
                  </a:moveTo>
                  <a:cubicBezTo>
                    <a:pt x="43304" y="64293"/>
                    <a:pt x="38885" y="63410"/>
                    <a:pt x="35351" y="60759"/>
                  </a:cubicBezTo>
                  <a:cubicBezTo>
                    <a:pt x="22978" y="51037"/>
                    <a:pt x="11489" y="40432"/>
                    <a:pt x="0" y="29827"/>
                  </a:cubicBezTo>
                  <a:cubicBezTo>
                    <a:pt x="15024" y="20989"/>
                    <a:pt x="28280" y="7733"/>
                    <a:pt x="44188" y="3314"/>
                  </a:cubicBezTo>
                  <a:cubicBezTo>
                    <a:pt x="61863" y="-1105"/>
                    <a:pt x="83073" y="-1105"/>
                    <a:pt x="100749" y="3314"/>
                  </a:cubicBezTo>
                  <a:cubicBezTo>
                    <a:pt x="120192" y="7733"/>
                    <a:pt x="137867" y="18338"/>
                    <a:pt x="155542" y="26292"/>
                  </a:cubicBezTo>
                  <a:cubicBezTo>
                    <a:pt x="143169" y="41316"/>
                    <a:pt x="131680" y="56340"/>
                    <a:pt x="119308" y="70480"/>
                  </a:cubicBezTo>
                  <a:cubicBezTo>
                    <a:pt x="114889" y="68712"/>
                    <a:pt x="110470" y="66945"/>
                    <a:pt x="106935" y="64293"/>
                  </a:cubicBezTo>
                  <a:cubicBezTo>
                    <a:pt x="106935" y="102296"/>
                    <a:pt x="106935" y="140297"/>
                    <a:pt x="106935" y="178299"/>
                  </a:cubicBezTo>
                  <a:cubicBezTo>
                    <a:pt x="106935" y="199510"/>
                    <a:pt x="105167" y="225138"/>
                    <a:pt x="76887" y="219836"/>
                  </a:cubicBezTo>
                  <a:cubicBezTo>
                    <a:pt x="65398" y="218068"/>
                    <a:pt x="52142" y="193323"/>
                    <a:pt x="51258" y="178299"/>
                  </a:cubicBezTo>
                  <a:cubicBezTo>
                    <a:pt x="47723" y="142065"/>
                    <a:pt x="50374" y="104063"/>
                    <a:pt x="50374" y="66945"/>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 name="任意多边形: 形状 67">
              <a:extLst>
                <a:ext uri="{FF2B5EF4-FFF2-40B4-BE49-F238E27FC236}">
                  <a16:creationId xmlns:a16="http://schemas.microsoft.com/office/drawing/2014/main" id="{277DB7CC-6B56-4D00-AA1F-FE5EF06C2529}"/>
                </a:ext>
              </a:extLst>
            </p:cNvPr>
            <p:cNvSpPr/>
            <p:nvPr/>
          </p:nvSpPr>
          <p:spPr>
            <a:xfrm>
              <a:off x="5175960" y="-1782807"/>
              <a:ext cx="143822" cy="213870"/>
            </a:xfrm>
            <a:custGeom>
              <a:avLst/>
              <a:gdLst>
                <a:gd name="connsiteX0" fmla="*/ 70953 w 143822"/>
                <a:gd name="connsiteY0" fmla="*/ 38885 h 213870"/>
                <a:gd name="connsiteX1" fmla="*/ 99234 w 143822"/>
                <a:gd name="connsiteY1" fmla="*/ 6186 h 213870"/>
                <a:gd name="connsiteX2" fmla="*/ 137235 w 143822"/>
                <a:gd name="connsiteY2" fmla="*/ 0 h 213870"/>
                <a:gd name="connsiteX3" fmla="*/ 141654 w 143822"/>
                <a:gd name="connsiteY3" fmla="*/ 40653 h 213870"/>
                <a:gd name="connsiteX4" fmla="*/ 98350 w 143822"/>
                <a:gd name="connsiteY4" fmla="*/ 177636 h 213870"/>
                <a:gd name="connsiteX5" fmla="*/ 70953 w 143822"/>
                <a:gd name="connsiteY5" fmla="*/ 213870 h 213870"/>
                <a:gd name="connsiteX6" fmla="*/ 44440 w 143822"/>
                <a:gd name="connsiteY6" fmla="*/ 176753 h 213870"/>
                <a:gd name="connsiteX7" fmla="*/ 2903 w 143822"/>
                <a:gd name="connsiteY7" fmla="*/ 43304 h 213870"/>
                <a:gd name="connsiteX8" fmla="*/ 4671 w 143822"/>
                <a:gd name="connsiteY8" fmla="*/ 1767 h 213870"/>
                <a:gd name="connsiteX9" fmla="*/ 48859 w 143822"/>
                <a:gd name="connsiteY9" fmla="*/ 12372 h 213870"/>
                <a:gd name="connsiteX10" fmla="*/ 70953 w 143822"/>
                <a:gd name="connsiteY10" fmla="*/ 38885 h 2138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3822" h="213870">
                  <a:moveTo>
                    <a:pt x="70953" y="38885"/>
                  </a:moveTo>
                  <a:cubicBezTo>
                    <a:pt x="82442" y="25629"/>
                    <a:pt x="88628" y="12372"/>
                    <a:pt x="99234" y="6186"/>
                  </a:cubicBezTo>
                  <a:cubicBezTo>
                    <a:pt x="109839" y="0"/>
                    <a:pt x="124863" y="1767"/>
                    <a:pt x="137235" y="0"/>
                  </a:cubicBezTo>
                  <a:cubicBezTo>
                    <a:pt x="139003" y="14140"/>
                    <a:pt x="147841" y="34466"/>
                    <a:pt x="141654" y="40653"/>
                  </a:cubicBezTo>
                  <a:cubicBezTo>
                    <a:pt x="105420" y="80422"/>
                    <a:pt x="94815" y="125494"/>
                    <a:pt x="98350" y="177636"/>
                  </a:cubicBezTo>
                  <a:cubicBezTo>
                    <a:pt x="99234" y="189125"/>
                    <a:pt x="80675" y="201498"/>
                    <a:pt x="70953" y="213870"/>
                  </a:cubicBezTo>
                  <a:cubicBezTo>
                    <a:pt x="61232" y="201498"/>
                    <a:pt x="43557" y="188241"/>
                    <a:pt x="44440" y="176753"/>
                  </a:cubicBezTo>
                  <a:cubicBezTo>
                    <a:pt x="47091" y="126378"/>
                    <a:pt x="37370" y="82190"/>
                    <a:pt x="2903" y="43304"/>
                  </a:cubicBezTo>
                  <a:cubicBezTo>
                    <a:pt x="-4167" y="35351"/>
                    <a:pt x="3787" y="15908"/>
                    <a:pt x="4671" y="1767"/>
                  </a:cubicBezTo>
                  <a:cubicBezTo>
                    <a:pt x="19695" y="5302"/>
                    <a:pt x="35603" y="6186"/>
                    <a:pt x="48859" y="12372"/>
                  </a:cubicBezTo>
                  <a:cubicBezTo>
                    <a:pt x="56813" y="15908"/>
                    <a:pt x="61232" y="27396"/>
                    <a:pt x="70953" y="38885"/>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 name="任意多边形: 形状 68">
              <a:extLst>
                <a:ext uri="{FF2B5EF4-FFF2-40B4-BE49-F238E27FC236}">
                  <a16:creationId xmlns:a16="http://schemas.microsoft.com/office/drawing/2014/main" id="{09CFDAFD-E362-47D1-BDE1-933FAFA139E4}"/>
                </a:ext>
              </a:extLst>
            </p:cNvPr>
            <p:cNvSpPr/>
            <p:nvPr/>
          </p:nvSpPr>
          <p:spPr>
            <a:xfrm>
              <a:off x="4900257" y="-1788994"/>
              <a:ext cx="59004" cy="219173"/>
            </a:xfrm>
            <a:custGeom>
              <a:avLst/>
              <a:gdLst>
                <a:gd name="connsiteX0" fmla="*/ 57665 w 59004"/>
                <a:gd name="connsiteY0" fmla="*/ 108703 h 219173"/>
                <a:gd name="connsiteX1" fmla="*/ 56782 w 59004"/>
                <a:gd name="connsiteY1" fmla="*/ 182939 h 219173"/>
                <a:gd name="connsiteX2" fmla="*/ 28501 w 59004"/>
                <a:gd name="connsiteY2" fmla="*/ 219173 h 219173"/>
                <a:gd name="connsiteX3" fmla="*/ 1988 w 59004"/>
                <a:gd name="connsiteY3" fmla="*/ 185590 h 219173"/>
                <a:gd name="connsiteX4" fmla="*/ 1988 w 59004"/>
                <a:gd name="connsiteY4" fmla="*/ 31815 h 219173"/>
                <a:gd name="connsiteX5" fmla="*/ 30269 w 59004"/>
                <a:gd name="connsiteY5" fmla="*/ 0 h 219173"/>
                <a:gd name="connsiteX6" fmla="*/ 56782 w 59004"/>
                <a:gd name="connsiteY6" fmla="*/ 33583 h 219173"/>
                <a:gd name="connsiteX7" fmla="*/ 57665 w 59004"/>
                <a:gd name="connsiteY7" fmla="*/ 108703 h 2191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004" h="219173">
                  <a:moveTo>
                    <a:pt x="57665" y="108703"/>
                  </a:moveTo>
                  <a:cubicBezTo>
                    <a:pt x="57665" y="133448"/>
                    <a:pt x="61201" y="159077"/>
                    <a:pt x="56782" y="182939"/>
                  </a:cubicBezTo>
                  <a:cubicBezTo>
                    <a:pt x="54131" y="196195"/>
                    <a:pt x="38223" y="207684"/>
                    <a:pt x="28501" y="219173"/>
                  </a:cubicBezTo>
                  <a:cubicBezTo>
                    <a:pt x="19664" y="207684"/>
                    <a:pt x="2872" y="197079"/>
                    <a:pt x="1988" y="185590"/>
                  </a:cubicBezTo>
                  <a:cubicBezTo>
                    <a:pt x="-663" y="134332"/>
                    <a:pt x="-663" y="83073"/>
                    <a:pt x="1988" y="31815"/>
                  </a:cubicBezTo>
                  <a:cubicBezTo>
                    <a:pt x="2872" y="20326"/>
                    <a:pt x="20548" y="10605"/>
                    <a:pt x="30269" y="0"/>
                  </a:cubicBezTo>
                  <a:cubicBezTo>
                    <a:pt x="39107" y="11489"/>
                    <a:pt x="55014" y="21210"/>
                    <a:pt x="56782" y="33583"/>
                  </a:cubicBezTo>
                  <a:cubicBezTo>
                    <a:pt x="60317" y="58328"/>
                    <a:pt x="57665" y="83957"/>
                    <a:pt x="57665" y="108703"/>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71" name="图形 3">
            <a:extLst>
              <a:ext uri="{FF2B5EF4-FFF2-40B4-BE49-F238E27FC236}">
                <a16:creationId xmlns:a16="http://schemas.microsoft.com/office/drawing/2014/main" id="{FA35D456-BACC-4645-9015-AC27E48A8961}"/>
              </a:ext>
            </a:extLst>
          </p:cNvPr>
          <p:cNvGrpSpPr/>
          <p:nvPr/>
        </p:nvGrpSpPr>
        <p:grpSpPr>
          <a:xfrm>
            <a:off x="7344523" y="2321597"/>
            <a:ext cx="534055" cy="533958"/>
            <a:chOff x="8566424" y="-6529789"/>
            <a:chExt cx="1980055" cy="1979698"/>
          </a:xfrm>
          <a:solidFill>
            <a:srgbClr val="FFFFFF"/>
          </a:solidFill>
        </p:grpSpPr>
        <p:sp>
          <p:nvSpPr>
            <p:cNvPr id="73" name="任意多边形: 形状 72">
              <a:extLst>
                <a:ext uri="{FF2B5EF4-FFF2-40B4-BE49-F238E27FC236}">
                  <a16:creationId xmlns:a16="http://schemas.microsoft.com/office/drawing/2014/main" id="{0C03A989-85FE-4B91-983A-112D04530011}"/>
                </a:ext>
              </a:extLst>
            </p:cNvPr>
            <p:cNvSpPr/>
            <p:nvPr/>
          </p:nvSpPr>
          <p:spPr>
            <a:xfrm>
              <a:off x="8566424" y="-6529789"/>
              <a:ext cx="1980055" cy="1979698"/>
            </a:xfrm>
            <a:custGeom>
              <a:avLst/>
              <a:gdLst>
                <a:gd name="connsiteX0" fmla="*/ 1916784 w 1980055"/>
                <a:gd name="connsiteY0" fmla="*/ 1657346 h 1979698"/>
                <a:gd name="connsiteX1" fmla="*/ 1977763 w 1980055"/>
                <a:gd name="connsiteY1" fmla="*/ 1660882 h 1979698"/>
                <a:gd name="connsiteX2" fmla="*/ 1975996 w 1980055"/>
                <a:gd name="connsiteY2" fmla="*/ 1849123 h 1979698"/>
                <a:gd name="connsiteX3" fmla="*/ 1820454 w 1980055"/>
                <a:gd name="connsiteY3" fmla="*/ 1979036 h 1979698"/>
                <a:gd name="connsiteX4" fmla="*/ 159863 w 1980055"/>
                <a:gd name="connsiteY4" fmla="*/ 1979036 h 1979698"/>
                <a:gd name="connsiteX5" fmla="*/ 786 w 1980055"/>
                <a:gd name="connsiteY5" fmla="*/ 1822610 h 1979698"/>
                <a:gd name="connsiteX6" fmla="*/ 786 w 1980055"/>
                <a:gd name="connsiteY6" fmla="*/ 1661765 h 1979698"/>
                <a:gd name="connsiteX7" fmla="*/ 63533 w 1980055"/>
                <a:gd name="connsiteY7" fmla="*/ 1657346 h 1979698"/>
                <a:gd name="connsiteX8" fmla="*/ 63533 w 1980055"/>
                <a:gd name="connsiteY8" fmla="*/ 1603437 h 1979698"/>
                <a:gd name="connsiteX9" fmla="*/ 63533 w 1980055"/>
                <a:gd name="connsiteY9" fmla="*/ 635716 h 1979698"/>
                <a:gd name="connsiteX10" fmla="*/ 253542 w 1980055"/>
                <a:gd name="connsiteY10" fmla="*/ 445707 h 1979698"/>
                <a:gd name="connsiteX11" fmla="*/ 708679 w 1980055"/>
                <a:gd name="connsiteY11" fmla="*/ 445707 h 1979698"/>
                <a:gd name="connsiteX12" fmla="*/ 765241 w 1980055"/>
                <a:gd name="connsiteY12" fmla="*/ 445707 h 1979698"/>
                <a:gd name="connsiteX13" fmla="*/ 962320 w 1980055"/>
                <a:gd name="connsiteY13" fmla="*/ 78062 h 1979698"/>
                <a:gd name="connsiteX14" fmla="*/ 1246008 w 1980055"/>
                <a:gd name="connsiteY14" fmla="*/ 1175 h 1979698"/>
                <a:gd name="connsiteX15" fmla="*/ 1663143 w 1980055"/>
                <a:gd name="connsiteY15" fmla="*/ 445707 h 1979698"/>
                <a:gd name="connsiteX16" fmla="*/ 1731194 w 1980055"/>
                <a:gd name="connsiteY16" fmla="*/ 445707 h 1979698"/>
                <a:gd name="connsiteX17" fmla="*/ 1915899 w 1980055"/>
                <a:gd name="connsiteY17" fmla="*/ 631298 h 1979698"/>
                <a:gd name="connsiteX18" fmla="*/ 1915899 w 1980055"/>
                <a:gd name="connsiteY18" fmla="*/ 1603437 h 1979698"/>
                <a:gd name="connsiteX19" fmla="*/ 1916784 w 1980055"/>
                <a:gd name="connsiteY19" fmla="*/ 1657346 h 1979698"/>
                <a:gd name="connsiteX20" fmla="*/ 1658725 w 1980055"/>
                <a:gd name="connsiteY20" fmla="*/ 1723629 h 1979698"/>
                <a:gd name="connsiteX21" fmla="*/ 1611886 w 1980055"/>
                <a:gd name="connsiteY21" fmla="*/ 1723629 h 1979698"/>
                <a:gd name="connsiteX22" fmla="*/ 1289312 w 1980055"/>
                <a:gd name="connsiteY22" fmla="*/ 1724512 h 1979698"/>
                <a:gd name="connsiteX23" fmla="*/ 1240705 w 1980055"/>
                <a:gd name="connsiteY23" fmla="*/ 1737769 h 1979698"/>
                <a:gd name="connsiteX24" fmla="*/ 1101954 w 1980055"/>
                <a:gd name="connsiteY24" fmla="*/ 1784608 h 1979698"/>
                <a:gd name="connsiteX25" fmla="*/ 868640 w 1980055"/>
                <a:gd name="connsiteY25" fmla="*/ 1784608 h 1979698"/>
                <a:gd name="connsiteX26" fmla="*/ 749332 w 1980055"/>
                <a:gd name="connsiteY26" fmla="*/ 1745723 h 1979698"/>
                <a:gd name="connsiteX27" fmla="*/ 685702 w 1980055"/>
                <a:gd name="connsiteY27" fmla="*/ 1725396 h 1979698"/>
                <a:gd name="connsiteX28" fmla="*/ 111256 w 1980055"/>
                <a:gd name="connsiteY28" fmla="*/ 1724512 h 1979698"/>
                <a:gd name="connsiteX29" fmla="*/ 68835 w 1980055"/>
                <a:gd name="connsiteY29" fmla="*/ 1726280 h 1979698"/>
                <a:gd name="connsiteX30" fmla="*/ 227029 w 1980055"/>
                <a:gd name="connsiteY30" fmla="*/ 1918056 h 1979698"/>
                <a:gd name="connsiteX31" fmla="*/ 1781568 w 1980055"/>
                <a:gd name="connsiteY31" fmla="*/ 1916289 h 1979698"/>
                <a:gd name="connsiteX32" fmla="*/ 1834594 w 1980055"/>
                <a:gd name="connsiteY32" fmla="*/ 1913638 h 1979698"/>
                <a:gd name="connsiteX33" fmla="*/ 1914132 w 1980055"/>
                <a:gd name="connsiteY33" fmla="*/ 1831448 h 1979698"/>
                <a:gd name="connsiteX34" fmla="*/ 1915016 w 1980055"/>
                <a:gd name="connsiteY34" fmla="*/ 1722745 h 1979698"/>
                <a:gd name="connsiteX35" fmla="*/ 1722356 w 1980055"/>
                <a:gd name="connsiteY35" fmla="*/ 1722745 h 1979698"/>
                <a:gd name="connsiteX36" fmla="*/ 1722356 w 1980055"/>
                <a:gd name="connsiteY36" fmla="*/ 637484 h 1979698"/>
                <a:gd name="connsiteX37" fmla="*/ 1655189 w 1980055"/>
                <a:gd name="connsiteY37" fmla="*/ 637484 h 1979698"/>
                <a:gd name="connsiteX38" fmla="*/ 1599513 w 1980055"/>
                <a:gd name="connsiteY38" fmla="*/ 669300 h 1979698"/>
                <a:gd name="connsiteX39" fmla="*/ 828871 w 1980055"/>
                <a:gd name="connsiteY39" fmla="*/ 668416 h 1979698"/>
                <a:gd name="connsiteX40" fmla="*/ 773195 w 1980055"/>
                <a:gd name="connsiteY40" fmla="*/ 637484 h 1979698"/>
                <a:gd name="connsiteX41" fmla="*/ 300381 w 1980055"/>
                <a:gd name="connsiteY41" fmla="*/ 638368 h 1979698"/>
                <a:gd name="connsiteX42" fmla="*/ 258844 w 1980055"/>
                <a:gd name="connsiteY42" fmla="*/ 638368 h 1979698"/>
                <a:gd name="connsiteX43" fmla="*/ 258844 w 1980055"/>
                <a:gd name="connsiteY43" fmla="*/ 1659998 h 1979698"/>
                <a:gd name="connsiteX44" fmla="*/ 308335 w 1980055"/>
                <a:gd name="connsiteY44" fmla="*/ 1659998 h 1979698"/>
                <a:gd name="connsiteX45" fmla="*/ 697191 w 1980055"/>
                <a:gd name="connsiteY45" fmla="*/ 1659998 h 1979698"/>
                <a:gd name="connsiteX46" fmla="*/ 777613 w 1980055"/>
                <a:gd name="connsiteY46" fmla="*/ 1684743 h 1979698"/>
                <a:gd name="connsiteX47" fmla="*/ 887200 w 1980055"/>
                <a:gd name="connsiteY47" fmla="*/ 1721861 h 1979698"/>
                <a:gd name="connsiteX48" fmla="*/ 1085162 w 1980055"/>
                <a:gd name="connsiteY48" fmla="*/ 1721861 h 1979698"/>
                <a:gd name="connsiteX49" fmla="*/ 1215076 w 1980055"/>
                <a:gd name="connsiteY49" fmla="*/ 1676789 h 1979698"/>
                <a:gd name="connsiteX50" fmla="*/ 1258381 w 1980055"/>
                <a:gd name="connsiteY50" fmla="*/ 1660882 h 1979698"/>
                <a:gd name="connsiteX51" fmla="*/ 1629561 w 1980055"/>
                <a:gd name="connsiteY51" fmla="*/ 1659998 h 1979698"/>
                <a:gd name="connsiteX52" fmla="*/ 1658725 w 1980055"/>
                <a:gd name="connsiteY52" fmla="*/ 1664417 h 1979698"/>
                <a:gd name="connsiteX53" fmla="*/ 1658725 w 1980055"/>
                <a:gd name="connsiteY53" fmla="*/ 1723629 h 1979698"/>
                <a:gd name="connsiteX54" fmla="*/ 849198 w 1980055"/>
                <a:gd name="connsiteY54" fmla="*/ 329935 h 1979698"/>
                <a:gd name="connsiteX55" fmla="*/ 915480 w 1980055"/>
                <a:gd name="connsiteY55" fmla="*/ 686091 h 1979698"/>
                <a:gd name="connsiteX56" fmla="*/ 1298150 w 1980055"/>
                <a:gd name="connsiteY56" fmla="*/ 819539 h 1979698"/>
                <a:gd name="connsiteX57" fmla="*/ 1298150 w 1980055"/>
                <a:gd name="connsiteY57" fmla="*/ 804515 h 1979698"/>
                <a:gd name="connsiteX58" fmla="*/ 1194749 w 1980055"/>
                <a:gd name="connsiteY58" fmla="*/ 490779 h 1979698"/>
                <a:gd name="connsiteX59" fmla="*/ 1173539 w 1980055"/>
                <a:gd name="connsiteY59" fmla="*/ 466034 h 1979698"/>
                <a:gd name="connsiteX60" fmla="*/ 849198 w 1980055"/>
                <a:gd name="connsiteY60" fmla="*/ 329935 h 1979698"/>
                <a:gd name="connsiteX61" fmla="*/ 1364432 w 1980055"/>
                <a:gd name="connsiteY61" fmla="*/ 795678 h 1979698"/>
                <a:gd name="connsiteX62" fmla="*/ 1504950 w 1980055"/>
                <a:gd name="connsiteY62" fmla="*/ 206208 h 1979698"/>
                <a:gd name="connsiteX63" fmla="*/ 1266334 w 1980055"/>
                <a:gd name="connsiteY63" fmla="*/ 441289 h 1979698"/>
                <a:gd name="connsiteX64" fmla="*/ 1257496 w 1980055"/>
                <a:gd name="connsiteY64" fmla="*/ 475755 h 1979698"/>
                <a:gd name="connsiteX65" fmla="*/ 1364432 w 1980055"/>
                <a:gd name="connsiteY65" fmla="*/ 795678 h 1979698"/>
                <a:gd name="connsiteX66" fmla="*/ 1202703 w 1980055"/>
                <a:gd name="connsiteY66" fmla="*/ 406822 h 1979698"/>
                <a:gd name="connsiteX67" fmla="*/ 1454576 w 1980055"/>
                <a:gd name="connsiteY67" fmla="*/ 152298 h 1979698"/>
                <a:gd name="connsiteX68" fmla="*/ 878363 w 1980055"/>
                <a:gd name="connsiteY68" fmla="*/ 274258 h 1979698"/>
                <a:gd name="connsiteX69" fmla="*/ 1202703 w 1980055"/>
                <a:gd name="connsiteY69" fmla="*/ 406822 h 1979698"/>
                <a:gd name="connsiteX70" fmla="*/ 770543 w 1980055"/>
                <a:gd name="connsiteY70" fmla="*/ 511106 h 1979698"/>
                <a:gd name="connsiteX71" fmla="*/ 720169 w 1980055"/>
                <a:gd name="connsiteY71" fmla="*/ 511106 h 1979698"/>
                <a:gd name="connsiteX72" fmla="*/ 265031 w 1980055"/>
                <a:gd name="connsiteY72" fmla="*/ 511106 h 1979698"/>
                <a:gd name="connsiteX73" fmla="*/ 128931 w 1980055"/>
                <a:gd name="connsiteY73" fmla="*/ 645438 h 1979698"/>
                <a:gd name="connsiteX74" fmla="*/ 128931 w 1980055"/>
                <a:gd name="connsiteY74" fmla="*/ 1603437 h 1979698"/>
                <a:gd name="connsiteX75" fmla="*/ 128931 w 1980055"/>
                <a:gd name="connsiteY75" fmla="*/ 1657346 h 1979698"/>
                <a:gd name="connsiteX76" fmla="*/ 193446 w 1980055"/>
                <a:gd name="connsiteY76" fmla="*/ 1657346 h 1979698"/>
                <a:gd name="connsiteX77" fmla="*/ 193446 w 1980055"/>
                <a:gd name="connsiteY77" fmla="*/ 1603437 h 1979698"/>
                <a:gd name="connsiteX78" fmla="*/ 193446 w 1980055"/>
                <a:gd name="connsiteY78" fmla="*/ 667532 h 1979698"/>
                <a:gd name="connsiteX79" fmla="*/ 287125 w 1980055"/>
                <a:gd name="connsiteY79" fmla="*/ 574737 h 1979698"/>
                <a:gd name="connsiteX80" fmla="*/ 569929 w 1980055"/>
                <a:gd name="connsiteY80" fmla="*/ 574737 h 1979698"/>
                <a:gd name="connsiteX81" fmla="*/ 782916 w 1980055"/>
                <a:gd name="connsiteY81" fmla="*/ 574737 h 1979698"/>
                <a:gd name="connsiteX82" fmla="*/ 770543 w 1980055"/>
                <a:gd name="connsiteY82" fmla="*/ 511106 h 1979698"/>
                <a:gd name="connsiteX83" fmla="*/ 1851385 w 1980055"/>
                <a:gd name="connsiteY83" fmla="*/ 1658230 h 1979698"/>
                <a:gd name="connsiteX84" fmla="*/ 1851385 w 1980055"/>
                <a:gd name="connsiteY84" fmla="*/ 1611391 h 1979698"/>
                <a:gd name="connsiteX85" fmla="*/ 1851385 w 1980055"/>
                <a:gd name="connsiteY85" fmla="*/ 640135 h 1979698"/>
                <a:gd name="connsiteX86" fmla="*/ 1848734 w 1980055"/>
                <a:gd name="connsiteY86" fmla="*/ 591528 h 1979698"/>
                <a:gd name="connsiteX87" fmla="*/ 1766544 w 1980055"/>
                <a:gd name="connsiteY87" fmla="*/ 512873 h 1979698"/>
                <a:gd name="connsiteX88" fmla="*/ 1656074 w 1980055"/>
                <a:gd name="connsiteY88" fmla="*/ 511990 h 1979698"/>
                <a:gd name="connsiteX89" fmla="*/ 1642818 w 1980055"/>
                <a:gd name="connsiteY89" fmla="*/ 572086 h 1979698"/>
                <a:gd name="connsiteX90" fmla="*/ 1681702 w 1980055"/>
                <a:gd name="connsiteY90" fmla="*/ 573853 h 1979698"/>
                <a:gd name="connsiteX91" fmla="*/ 1787754 w 1980055"/>
                <a:gd name="connsiteY91" fmla="*/ 681672 h 1979698"/>
                <a:gd name="connsiteX92" fmla="*/ 1787754 w 1980055"/>
                <a:gd name="connsiteY92" fmla="*/ 1604321 h 1979698"/>
                <a:gd name="connsiteX93" fmla="*/ 1787754 w 1980055"/>
                <a:gd name="connsiteY93" fmla="*/ 1658230 h 1979698"/>
                <a:gd name="connsiteX94" fmla="*/ 1851385 w 1980055"/>
                <a:gd name="connsiteY94" fmla="*/ 1658230 h 1979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1980055" h="1979698">
                  <a:moveTo>
                    <a:pt x="1916784" y="1657346"/>
                  </a:moveTo>
                  <a:cubicBezTo>
                    <a:pt x="1938878" y="1659114"/>
                    <a:pt x="1956553" y="1659998"/>
                    <a:pt x="1977763" y="1660882"/>
                  </a:cubicBezTo>
                  <a:cubicBezTo>
                    <a:pt x="1977763" y="1723629"/>
                    <a:pt x="1983950" y="1787260"/>
                    <a:pt x="1975996" y="1849123"/>
                  </a:cubicBezTo>
                  <a:cubicBezTo>
                    <a:pt x="1966275" y="1925127"/>
                    <a:pt x="1898224" y="1979036"/>
                    <a:pt x="1820454" y="1979036"/>
                  </a:cubicBezTo>
                  <a:cubicBezTo>
                    <a:pt x="1267218" y="1979920"/>
                    <a:pt x="713098" y="1979920"/>
                    <a:pt x="159863" y="1979036"/>
                  </a:cubicBezTo>
                  <a:cubicBezTo>
                    <a:pt x="71487" y="1979036"/>
                    <a:pt x="3437" y="1910986"/>
                    <a:pt x="786" y="1822610"/>
                  </a:cubicBezTo>
                  <a:cubicBezTo>
                    <a:pt x="-982" y="1769584"/>
                    <a:pt x="786" y="1717442"/>
                    <a:pt x="786" y="1661765"/>
                  </a:cubicBezTo>
                  <a:cubicBezTo>
                    <a:pt x="21996" y="1659998"/>
                    <a:pt x="40555" y="1659114"/>
                    <a:pt x="63533" y="1657346"/>
                  </a:cubicBezTo>
                  <a:cubicBezTo>
                    <a:pt x="63533" y="1637904"/>
                    <a:pt x="63533" y="1620228"/>
                    <a:pt x="63533" y="1603437"/>
                  </a:cubicBezTo>
                  <a:cubicBezTo>
                    <a:pt x="63533" y="1280863"/>
                    <a:pt x="63533" y="958290"/>
                    <a:pt x="63533" y="635716"/>
                  </a:cubicBezTo>
                  <a:cubicBezTo>
                    <a:pt x="63533" y="507571"/>
                    <a:pt x="124512" y="445707"/>
                    <a:pt x="253542" y="445707"/>
                  </a:cubicBezTo>
                  <a:cubicBezTo>
                    <a:pt x="405549" y="444824"/>
                    <a:pt x="556673" y="445707"/>
                    <a:pt x="708679" y="445707"/>
                  </a:cubicBezTo>
                  <a:cubicBezTo>
                    <a:pt x="726355" y="445707"/>
                    <a:pt x="744030" y="445707"/>
                    <a:pt x="765241" y="445707"/>
                  </a:cubicBezTo>
                  <a:cubicBezTo>
                    <a:pt x="774078" y="291049"/>
                    <a:pt x="834174" y="166438"/>
                    <a:pt x="962320" y="78062"/>
                  </a:cubicBezTo>
                  <a:cubicBezTo>
                    <a:pt x="1048045" y="18850"/>
                    <a:pt x="1143492" y="-5895"/>
                    <a:pt x="1246008" y="1175"/>
                  </a:cubicBezTo>
                  <a:cubicBezTo>
                    <a:pt x="1436900" y="14431"/>
                    <a:pt x="1644585" y="161136"/>
                    <a:pt x="1663143" y="445707"/>
                  </a:cubicBezTo>
                  <a:cubicBezTo>
                    <a:pt x="1685238" y="445707"/>
                    <a:pt x="1708215" y="445707"/>
                    <a:pt x="1731194" y="445707"/>
                  </a:cubicBezTo>
                  <a:cubicBezTo>
                    <a:pt x="1854036" y="447475"/>
                    <a:pt x="1915899" y="509338"/>
                    <a:pt x="1915899" y="631298"/>
                  </a:cubicBezTo>
                  <a:cubicBezTo>
                    <a:pt x="1915899" y="955639"/>
                    <a:pt x="1915899" y="1279096"/>
                    <a:pt x="1915899" y="1603437"/>
                  </a:cubicBezTo>
                  <a:cubicBezTo>
                    <a:pt x="1916784" y="1621112"/>
                    <a:pt x="1916784" y="1638788"/>
                    <a:pt x="1916784" y="1657346"/>
                  </a:cubicBezTo>
                  <a:close/>
                  <a:moveTo>
                    <a:pt x="1658725" y="1723629"/>
                  </a:moveTo>
                  <a:cubicBezTo>
                    <a:pt x="1641049" y="1723629"/>
                    <a:pt x="1626026" y="1723629"/>
                    <a:pt x="1611886" y="1723629"/>
                  </a:cubicBezTo>
                  <a:cubicBezTo>
                    <a:pt x="1504066" y="1723629"/>
                    <a:pt x="1397131" y="1722745"/>
                    <a:pt x="1289312" y="1724512"/>
                  </a:cubicBezTo>
                  <a:cubicBezTo>
                    <a:pt x="1272521" y="1724512"/>
                    <a:pt x="1256613" y="1731583"/>
                    <a:pt x="1240705" y="1737769"/>
                  </a:cubicBezTo>
                  <a:cubicBezTo>
                    <a:pt x="1193866" y="1753677"/>
                    <a:pt x="1148794" y="1780190"/>
                    <a:pt x="1101954" y="1784608"/>
                  </a:cubicBezTo>
                  <a:cubicBezTo>
                    <a:pt x="1025067" y="1792562"/>
                    <a:pt x="945528" y="1790795"/>
                    <a:pt x="868640" y="1784608"/>
                  </a:cubicBezTo>
                  <a:cubicBezTo>
                    <a:pt x="827987" y="1781073"/>
                    <a:pt x="789102" y="1758979"/>
                    <a:pt x="749332" y="1745723"/>
                  </a:cubicBezTo>
                  <a:cubicBezTo>
                    <a:pt x="728123" y="1738653"/>
                    <a:pt x="706912" y="1725396"/>
                    <a:pt x="685702" y="1725396"/>
                  </a:cubicBezTo>
                  <a:cubicBezTo>
                    <a:pt x="493926" y="1723629"/>
                    <a:pt x="303033" y="1724512"/>
                    <a:pt x="111256" y="1724512"/>
                  </a:cubicBezTo>
                  <a:cubicBezTo>
                    <a:pt x="97116" y="1724512"/>
                    <a:pt x="82975" y="1725396"/>
                    <a:pt x="68835" y="1726280"/>
                  </a:cubicBezTo>
                  <a:cubicBezTo>
                    <a:pt x="51160" y="1866798"/>
                    <a:pt x="75022" y="1919824"/>
                    <a:pt x="227029" y="1918056"/>
                  </a:cubicBezTo>
                  <a:cubicBezTo>
                    <a:pt x="744914" y="1914521"/>
                    <a:pt x="1263683" y="1916289"/>
                    <a:pt x="1781568" y="1916289"/>
                  </a:cubicBezTo>
                  <a:cubicBezTo>
                    <a:pt x="1799243" y="1916289"/>
                    <a:pt x="1816918" y="1916289"/>
                    <a:pt x="1834594" y="1913638"/>
                  </a:cubicBezTo>
                  <a:cubicBezTo>
                    <a:pt x="1879665" y="1906568"/>
                    <a:pt x="1909713" y="1877404"/>
                    <a:pt x="1914132" y="1831448"/>
                  </a:cubicBezTo>
                  <a:cubicBezTo>
                    <a:pt x="1917668" y="1796981"/>
                    <a:pt x="1915016" y="1761631"/>
                    <a:pt x="1915016" y="1722745"/>
                  </a:cubicBezTo>
                  <a:cubicBezTo>
                    <a:pt x="1850502" y="1722745"/>
                    <a:pt x="1789522" y="1722745"/>
                    <a:pt x="1722356" y="1722745"/>
                  </a:cubicBezTo>
                  <a:cubicBezTo>
                    <a:pt x="1722356" y="1358635"/>
                    <a:pt x="1722356" y="999827"/>
                    <a:pt x="1722356" y="637484"/>
                  </a:cubicBezTo>
                  <a:cubicBezTo>
                    <a:pt x="1695843" y="637484"/>
                    <a:pt x="1675516" y="639252"/>
                    <a:pt x="1655189" y="637484"/>
                  </a:cubicBezTo>
                  <a:cubicBezTo>
                    <a:pt x="1628676" y="634833"/>
                    <a:pt x="1613653" y="645438"/>
                    <a:pt x="1599513" y="669300"/>
                  </a:cubicBezTo>
                  <a:cubicBezTo>
                    <a:pt x="1427179" y="968895"/>
                    <a:pt x="1001205" y="968011"/>
                    <a:pt x="828871" y="668416"/>
                  </a:cubicBezTo>
                  <a:cubicBezTo>
                    <a:pt x="815615" y="644554"/>
                    <a:pt x="799708" y="637484"/>
                    <a:pt x="773195" y="637484"/>
                  </a:cubicBezTo>
                  <a:cubicBezTo>
                    <a:pt x="615884" y="638368"/>
                    <a:pt x="457691" y="638368"/>
                    <a:pt x="300381" y="638368"/>
                  </a:cubicBezTo>
                  <a:cubicBezTo>
                    <a:pt x="286241" y="638368"/>
                    <a:pt x="272101" y="638368"/>
                    <a:pt x="258844" y="638368"/>
                  </a:cubicBezTo>
                  <a:cubicBezTo>
                    <a:pt x="258844" y="982152"/>
                    <a:pt x="258844" y="1318865"/>
                    <a:pt x="258844" y="1659998"/>
                  </a:cubicBezTo>
                  <a:cubicBezTo>
                    <a:pt x="276520" y="1659998"/>
                    <a:pt x="292427" y="1659998"/>
                    <a:pt x="308335" y="1659998"/>
                  </a:cubicBezTo>
                  <a:cubicBezTo>
                    <a:pt x="438248" y="1659998"/>
                    <a:pt x="567277" y="1660882"/>
                    <a:pt x="697191" y="1659998"/>
                  </a:cubicBezTo>
                  <a:cubicBezTo>
                    <a:pt x="727238" y="1659998"/>
                    <a:pt x="751101" y="1667952"/>
                    <a:pt x="777613" y="1684743"/>
                  </a:cubicBezTo>
                  <a:cubicBezTo>
                    <a:pt x="809429" y="1705070"/>
                    <a:pt x="850082" y="1718326"/>
                    <a:pt x="887200" y="1721861"/>
                  </a:cubicBezTo>
                  <a:cubicBezTo>
                    <a:pt x="952598" y="1728047"/>
                    <a:pt x="1020648" y="1728931"/>
                    <a:pt x="1085162" y="1721861"/>
                  </a:cubicBezTo>
                  <a:cubicBezTo>
                    <a:pt x="1129350" y="1716559"/>
                    <a:pt x="1171771" y="1692697"/>
                    <a:pt x="1215076" y="1676789"/>
                  </a:cubicBezTo>
                  <a:cubicBezTo>
                    <a:pt x="1229216" y="1671487"/>
                    <a:pt x="1243356" y="1660882"/>
                    <a:pt x="1258381" y="1660882"/>
                  </a:cubicBezTo>
                  <a:cubicBezTo>
                    <a:pt x="1382107" y="1659998"/>
                    <a:pt x="1505834" y="1659998"/>
                    <a:pt x="1629561" y="1659998"/>
                  </a:cubicBezTo>
                  <a:cubicBezTo>
                    <a:pt x="1639282" y="1659998"/>
                    <a:pt x="1649003" y="1662649"/>
                    <a:pt x="1658725" y="1664417"/>
                  </a:cubicBezTo>
                  <a:cubicBezTo>
                    <a:pt x="1658725" y="1683859"/>
                    <a:pt x="1658725" y="1699767"/>
                    <a:pt x="1658725" y="1723629"/>
                  </a:cubicBezTo>
                  <a:close/>
                  <a:moveTo>
                    <a:pt x="849198" y="329935"/>
                  </a:moveTo>
                  <a:cubicBezTo>
                    <a:pt x="811196" y="463383"/>
                    <a:pt x="829756" y="582691"/>
                    <a:pt x="915480" y="686091"/>
                  </a:cubicBezTo>
                  <a:cubicBezTo>
                    <a:pt x="1014461" y="805399"/>
                    <a:pt x="1143492" y="850471"/>
                    <a:pt x="1298150" y="819539"/>
                  </a:cubicBezTo>
                  <a:cubicBezTo>
                    <a:pt x="1298150" y="813353"/>
                    <a:pt x="1299034" y="808934"/>
                    <a:pt x="1298150" y="804515"/>
                  </a:cubicBezTo>
                  <a:cubicBezTo>
                    <a:pt x="1263683" y="699347"/>
                    <a:pt x="1230100" y="595063"/>
                    <a:pt x="1194749" y="490779"/>
                  </a:cubicBezTo>
                  <a:cubicBezTo>
                    <a:pt x="1191214" y="481058"/>
                    <a:pt x="1183261" y="469569"/>
                    <a:pt x="1173539" y="466034"/>
                  </a:cubicBezTo>
                  <a:cubicBezTo>
                    <a:pt x="1067487" y="420078"/>
                    <a:pt x="960552" y="375890"/>
                    <a:pt x="849198" y="329935"/>
                  </a:cubicBezTo>
                  <a:close/>
                  <a:moveTo>
                    <a:pt x="1364432" y="795678"/>
                  </a:moveTo>
                  <a:cubicBezTo>
                    <a:pt x="1597745" y="707301"/>
                    <a:pt x="1674633" y="379425"/>
                    <a:pt x="1504950" y="206208"/>
                  </a:cubicBezTo>
                  <a:cubicBezTo>
                    <a:pt x="1425411" y="283979"/>
                    <a:pt x="1344989" y="361750"/>
                    <a:pt x="1266334" y="441289"/>
                  </a:cubicBezTo>
                  <a:cubicBezTo>
                    <a:pt x="1259264" y="448359"/>
                    <a:pt x="1254845" y="466034"/>
                    <a:pt x="1257496" y="475755"/>
                  </a:cubicBezTo>
                  <a:cubicBezTo>
                    <a:pt x="1291963" y="581807"/>
                    <a:pt x="1328197" y="688742"/>
                    <a:pt x="1364432" y="795678"/>
                  </a:cubicBezTo>
                  <a:close/>
                  <a:moveTo>
                    <a:pt x="1202703" y="406822"/>
                  </a:moveTo>
                  <a:cubicBezTo>
                    <a:pt x="1288428" y="320213"/>
                    <a:pt x="1371502" y="236256"/>
                    <a:pt x="1454576" y="152298"/>
                  </a:cubicBezTo>
                  <a:cubicBezTo>
                    <a:pt x="1245124" y="-21803"/>
                    <a:pt x="950831" y="88667"/>
                    <a:pt x="878363" y="274258"/>
                  </a:cubicBezTo>
                  <a:cubicBezTo>
                    <a:pt x="987065" y="318446"/>
                    <a:pt x="1095768" y="362634"/>
                    <a:pt x="1202703" y="406822"/>
                  </a:cubicBezTo>
                  <a:close/>
                  <a:moveTo>
                    <a:pt x="770543" y="511106"/>
                  </a:moveTo>
                  <a:cubicBezTo>
                    <a:pt x="751984" y="511106"/>
                    <a:pt x="736076" y="511106"/>
                    <a:pt x="720169" y="511106"/>
                  </a:cubicBezTo>
                  <a:cubicBezTo>
                    <a:pt x="568161" y="511106"/>
                    <a:pt x="417038" y="511106"/>
                    <a:pt x="265031" y="511106"/>
                  </a:cubicBezTo>
                  <a:cubicBezTo>
                    <a:pt x="155444" y="511106"/>
                    <a:pt x="128931" y="537619"/>
                    <a:pt x="128931" y="645438"/>
                  </a:cubicBezTo>
                  <a:cubicBezTo>
                    <a:pt x="128931" y="964476"/>
                    <a:pt x="128931" y="1284399"/>
                    <a:pt x="128931" y="1603437"/>
                  </a:cubicBezTo>
                  <a:cubicBezTo>
                    <a:pt x="128931" y="1620228"/>
                    <a:pt x="128931" y="1637904"/>
                    <a:pt x="128931" y="1657346"/>
                  </a:cubicBezTo>
                  <a:cubicBezTo>
                    <a:pt x="152793" y="1657346"/>
                    <a:pt x="171352" y="1657346"/>
                    <a:pt x="193446" y="1657346"/>
                  </a:cubicBezTo>
                  <a:cubicBezTo>
                    <a:pt x="193446" y="1637904"/>
                    <a:pt x="193446" y="1620228"/>
                    <a:pt x="193446" y="1603437"/>
                  </a:cubicBezTo>
                  <a:cubicBezTo>
                    <a:pt x="193446" y="1291469"/>
                    <a:pt x="193446" y="979500"/>
                    <a:pt x="193446" y="667532"/>
                  </a:cubicBezTo>
                  <a:cubicBezTo>
                    <a:pt x="193446" y="590645"/>
                    <a:pt x="210238" y="574737"/>
                    <a:pt x="287125" y="574737"/>
                  </a:cubicBezTo>
                  <a:cubicBezTo>
                    <a:pt x="381687" y="574737"/>
                    <a:pt x="475366" y="574737"/>
                    <a:pt x="569929" y="574737"/>
                  </a:cubicBezTo>
                  <a:cubicBezTo>
                    <a:pt x="639747" y="574737"/>
                    <a:pt x="710448" y="574737"/>
                    <a:pt x="782916" y="574737"/>
                  </a:cubicBezTo>
                  <a:cubicBezTo>
                    <a:pt x="778497" y="550875"/>
                    <a:pt x="774078" y="532316"/>
                    <a:pt x="770543" y="511106"/>
                  </a:cubicBezTo>
                  <a:close/>
                  <a:moveTo>
                    <a:pt x="1851385" y="1658230"/>
                  </a:moveTo>
                  <a:cubicBezTo>
                    <a:pt x="1851385" y="1640555"/>
                    <a:pt x="1851385" y="1625531"/>
                    <a:pt x="1851385" y="1611391"/>
                  </a:cubicBezTo>
                  <a:cubicBezTo>
                    <a:pt x="1851385" y="1287934"/>
                    <a:pt x="1851385" y="963593"/>
                    <a:pt x="1851385" y="640135"/>
                  </a:cubicBezTo>
                  <a:cubicBezTo>
                    <a:pt x="1851385" y="624228"/>
                    <a:pt x="1851385" y="607436"/>
                    <a:pt x="1848734" y="591528"/>
                  </a:cubicBezTo>
                  <a:cubicBezTo>
                    <a:pt x="1842548" y="549108"/>
                    <a:pt x="1809848" y="515525"/>
                    <a:pt x="1766544" y="512873"/>
                  </a:cubicBezTo>
                  <a:cubicBezTo>
                    <a:pt x="1730309" y="510222"/>
                    <a:pt x="1694075" y="511990"/>
                    <a:pt x="1656074" y="511990"/>
                  </a:cubicBezTo>
                  <a:cubicBezTo>
                    <a:pt x="1650771" y="533200"/>
                    <a:pt x="1647236" y="551759"/>
                    <a:pt x="1642818" y="572086"/>
                  </a:cubicBezTo>
                  <a:cubicBezTo>
                    <a:pt x="1657841" y="572969"/>
                    <a:pt x="1670214" y="573853"/>
                    <a:pt x="1681702" y="573853"/>
                  </a:cubicBezTo>
                  <a:cubicBezTo>
                    <a:pt x="1777149" y="574737"/>
                    <a:pt x="1787754" y="585342"/>
                    <a:pt x="1787754" y="681672"/>
                  </a:cubicBezTo>
                  <a:cubicBezTo>
                    <a:pt x="1787754" y="989222"/>
                    <a:pt x="1787754" y="1296771"/>
                    <a:pt x="1787754" y="1604321"/>
                  </a:cubicBezTo>
                  <a:cubicBezTo>
                    <a:pt x="1787754" y="1621996"/>
                    <a:pt x="1787754" y="1638788"/>
                    <a:pt x="1787754" y="1658230"/>
                  </a:cubicBezTo>
                  <a:cubicBezTo>
                    <a:pt x="1808964" y="1658230"/>
                    <a:pt x="1825756" y="1658230"/>
                    <a:pt x="1851385" y="1658230"/>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 name="任意多边形: 形状 79">
              <a:extLst>
                <a:ext uri="{FF2B5EF4-FFF2-40B4-BE49-F238E27FC236}">
                  <a16:creationId xmlns:a16="http://schemas.microsoft.com/office/drawing/2014/main" id="{7D326206-0C66-4F81-8C0E-A53C1E16735C}"/>
                </a:ext>
              </a:extLst>
            </p:cNvPr>
            <p:cNvSpPr/>
            <p:nvPr/>
          </p:nvSpPr>
          <p:spPr>
            <a:xfrm>
              <a:off x="8885826" y="-5378895"/>
              <a:ext cx="1341167" cy="448741"/>
            </a:xfrm>
            <a:custGeom>
              <a:avLst/>
              <a:gdLst>
                <a:gd name="connsiteX0" fmla="*/ 1150197 w 1341167"/>
                <a:gd name="connsiteY0" fmla="*/ 266069 h 448741"/>
                <a:gd name="connsiteX1" fmla="*/ 1134290 w 1341167"/>
                <a:gd name="connsiteY1" fmla="*/ 242208 h 448741"/>
                <a:gd name="connsiteX2" fmla="*/ 1077729 w 1341167"/>
                <a:gd name="connsiteY2" fmla="*/ 199787 h 448741"/>
                <a:gd name="connsiteX3" fmla="*/ 1010563 w 1341167"/>
                <a:gd name="connsiteY3" fmla="*/ 186531 h 448741"/>
                <a:gd name="connsiteX4" fmla="*/ 984934 w 1341167"/>
                <a:gd name="connsiteY4" fmla="*/ 190066 h 448741"/>
                <a:gd name="connsiteX5" fmla="*/ 882417 w 1341167"/>
                <a:gd name="connsiteY5" fmla="*/ 221881 h 448741"/>
                <a:gd name="connsiteX6" fmla="*/ 809948 w 1341167"/>
                <a:gd name="connsiteY6" fmla="*/ 280210 h 448741"/>
                <a:gd name="connsiteX7" fmla="*/ 761341 w 1341167"/>
                <a:gd name="connsiteY7" fmla="*/ 364167 h 448741"/>
                <a:gd name="connsiteX8" fmla="*/ 674733 w 1341167"/>
                <a:gd name="connsiteY8" fmla="*/ 448125 h 448741"/>
                <a:gd name="connsiteX9" fmla="*/ 580170 w 1341167"/>
                <a:gd name="connsiteY9" fmla="*/ 373888 h 448741"/>
                <a:gd name="connsiteX10" fmla="*/ 520958 w 1341167"/>
                <a:gd name="connsiteY10" fmla="*/ 290815 h 448741"/>
                <a:gd name="connsiteX11" fmla="*/ 469700 w 1341167"/>
                <a:gd name="connsiteY11" fmla="*/ 257232 h 448741"/>
                <a:gd name="connsiteX12" fmla="*/ 415790 w 1341167"/>
                <a:gd name="connsiteY12" fmla="*/ 251045 h 448741"/>
                <a:gd name="connsiteX13" fmla="*/ 364533 w 1341167"/>
                <a:gd name="connsiteY13" fmla="*/ 252813 h 448741"/>
                <a:gd name="connsiteX14" fmla="*/ 277923 w 1341167"/>
                <a:gd name="connsiteY14" fmla="*/ 269604 h 448741"/>
                <a:gd name="connsiteX15" fmla="*/ 230200 w 1341167"/>
                <a:gd name="connsiteY15" fmla="*/ 301420 h 448741"/>
                <a:gd name="connsiteX16" fmla="*/ 187780 w 1341167"/>
                <a:gd name="connsiteY16" fmla="*/ 365935 h 448741"/>
                <a:gd name="connsiteX17" fmla="*/ 77309 w 1341167"/>
                <a:gd name="connsiteY17" fmla="*/ 446357 h 448741"/>
                <a:gd name="connsiteX18" fmla="*/ 3957 w 1341167"/>
                <a:gd name="connsiteY18" fmla="*/ 325281 h 448741"/>
                <a:gd name="connsiteX19" fmla="*/ 131219 w 1341167"/>
                <a:gd name="connsiteY19" fmla="*/ 262534 h 448741"/>
                <a:gd name="connsiteX20" fmla="*/ 180710 w 1341167"/>
                <a:gd name="connsiteY20" fmla="*/ 256348 h 448741"/>
                <a:gd name="connsiteX21" fmla="*/ 243456 w 1341167"/>
                <a:gd name="connsiteY21" fmla="*/ 215695 h 448741"/>
                <a:gd name="connsiteX22" fmla="*/ 291180 w 1341167"/>
                <a:gd name="connsiteY22" fmla="*/ 141459 h 448741"/>
                <a:gd name="connsiteX23" fmla="*/ 383975 w 1341167"/>
                <a:gd name="connsiteY23" fmla="*/ 63688 h 448741"/>
                <a:gd name="connsiteX24" fmla="*/ 473235 w 1341167"/>
                <a:gd name="connsiteY24" fmla="*/ 140575 h 448741"/>
                <a:gd name="connsiteX25" fmla="*/ 521842 w 1341167"/>
                <a:gd name="connsiteY25" fmla="*/ 214811 h 448741"/>
                <a:gd name="connsiteX26" fmla="*/ 576636 w 1341167"/>
                <a:gd name="connsiteY26" fmla="*/ 251929 h 448741"/>
                <a:gd name="connsiteX27" fmla="*/ 642918 w 1341167"/>
                <a:gd name="connsiteY27" fmla="*/ 260767 h 448741"/>
                <a:gd name="connsiteX28" fmla="*/ 676500 w 1341167"/>
                <a:gd name="connsiteY28" fmla="*/ 257232 h 448741"/>
                <a:gd name="connsiteX29" fmla="*/ 772831 w 1341167"/>
                <a:gd name="connsiteY29" fmla="*/ 228951 h 448741"/>
                <a:gd name="connsiteX30" fmla="*/ 845299 w 1341167"/>
                <a:gd name="connsiteY30" fmla="*/ 170623 h 448741"/>
                <a:gd name="connsiteX31" fmla="*/ 896557 w 1341167"/>
                <a:gd name="connsiteY31" fmla="*/ 84898 h 448741"/>
                <a:gd name="connsiteX32" fmla="*/ 992004 w 1341167"/>
                <a:gd name="connsiteY32" fmla="*/ 57 h 448741"/>
                <a:gd name="connsiteX33" fmla="*/ 1084799 w 1341167"/>
                <a:gd name="connsiteY33" fmla="*/ 90201 h 448741"/>
                <a:gd name="connsiteX34" fmla="*/ 1221783 w 1341167"/>
                <a:gd name="connsiteY34" fmla="*/ 195368 h 448741"/>
                <a:gd name="connsiteX35" fmla="*/ 1340206 w 1341167"/>
                <a:gd name="connsiteY35" fmla="*/ 273139 h 448741"/>
                <a:gd name="connsiteX36" fmla="*/ 1250063 w 1341167"/>
                <a:gd name="connsiteY36" fmla="*/ 382726 h 448741"/>
                <a:gd name="connsiteX37" fmla="*/ 1150197 w 1341167"/>
                <a:gd name="connsiteY37" fmla="*/ 266069 h 448741"/>
                <a:gd name="connsiteX38" fmla="*/ 427280 w 1341167"/>
                <a:gd name="connsiteY38" fmla="*/ 158250 h 448741"/>
                <a:gd name="connsiteX39" fmla="*/ 383975 w 1341167"/>
                <a:gd name="connsiteY39" fmla="*/ 129970 h 448741"/>
                <a:gd name="connsiteX40" fmla="*/ 355695 w 1341167"/>
                <a:gd name="connsiteY40" fmla="*/ 159134 h 448741"/>
                <a:gd name="connsiteX41" fmla="*/ 384859 w 1341167"/>
                <a:gd name="connsiteY41" fmla="*/ 188298 h 448741"/>
                <a:gd name="connsiteX42" fmla="*/ 427280 w 1341167"/>
                <a:gd name="connsiteY42" fmla="*/ 158250 h 448741"/>
                <a:gd name="connsiteX43" fmla="*/ 987585 w 1341167"/>
                <a:gd name="connsiteY43" fmla="*/ 48664 h 448741"/>
                <a:gd name="connsiteX44" fmla="*/ 961956 w 1341167"/>
                <a:gd name="connsiteY44" fmla="*/ 94619 h 448741"/>
                <a:gd name="connsiteX45" fmla="*/ 994655 w 1341167"/>
                <a:gd name="connsiteY45" fmla="*/ 124667 h 448741"/>
                <a:gd name="connsiteX46" fmla="*/ 1019401 w 1341167"/>
                <a:gd name="connsiteY46" fmla="*/ 91968 h 448741"/>
                <a:gd name="connsiteX47" fmla="*/ 987585 w 1341167"/>
                <a:gd name="connsiteY47" fmla="*/ 48664 h 448741"/>
                <a:gd name="connsiteX48" fmla="*/ 1242109 w 1341167"/>
                <a:gd name="connsiteY48" fmla="*/ 330584 h 448741"/>
                <a:gd name="connsiteX49" fmla="*/ 1274808 w 1341167"/>
                <a:gd name="connsiteY49" fmla="*/ 288164 h 448741"/>
                <a:gd name="connsiteX50" fmla="*/ 1247411 w 1341167"/>
                <a:gd name="connsiteY50" fmla="*/ 255464 h 448741"/>
                <a:gd name="connsiteX51" fmla="*/ 1217364 w 1341167"/>
                <a:gd name="connsiteY51" fmla="*/ 284629 h 448741"/>
                <a:gd name="connsiteX52" fmla="*/ 1242109 w 1341167"/>
                <a:gd name="connsiteY52" fmla="*/ 330584 h 448741"/>
                <a:gd name="connsiteX53" fmla="*/ 139173 w 1341167"/>
                <a:gd name="connsiteY53" fmla="*/ 347375 h 448741"/>
                <a:gd name="connsiteX54" fmla="*/ 94101 w 1341167"/>
                <a:gd name="connsiteY54" fmla="*/ 320863 h 448741"/>
                <a:gd name="connsiteX55" fmla="*/ 64053 w 1341167"/>
                <a:gd name="connsiteY55" fmla="*/ 350911 h 448741"/>
                <a:gd name="connsiteX56" fmla="*/ 96752 w 1341167"/>
                <a:gd name="connsiteY56" fmla="*/ 377424 h 448741"/>
                <a:gd name="connsiteX57" fmla="*/ 139173 w 1341167"/>
                <a:gd name="connsiteY57" fmla="*/ 347375 h 448741"/>
                <a:gd name="connsiteX58" fmla="*/ 626126 w 1341167"/>
                <a:gd name="connsiteY58" fmla="*/ 347375 h 448741"/>
                <a:gd name="connsiteX59" fmla="*/ 669431 w 1341167"/>
                <a:gd name="connsiteY59" fmla="*/ 378307 h 448741"/>
                <a:gd name="connsiteX60" fmla="*/ 696827 w 1341167"/>
                <a:gd name="connsiteY60" fmla="*/ 349143 h 448741"/>
                <a:gd name="connsiteX61" fmla="*/ 672965 w 1341167"/>
                <a:gd name="connsiteY61" fmla="*/ 320863 h 448741"/>
                <a:gd name="connsiteX62" fmla="*/ 626126 w 1341167"/>
                <a:gd name="connsiteY62" fmla="*/ 347375 h 448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Lst>
              <a:rect l="l" t="t" r="r" b="b"/>
              <a:pathLst>
                <a:path w="1341167" h="448741">
                  <a:moveTo>
                    <a:pt x="1150197" y="266069"/>
                  </a:moveTo>
                  <a:cubicBezTo>
                    <a:pt x="1148430" y="263418"/>
                    <a:pt x="1143128" y="251045"/>
                    <a:pt x="1134290" y="242208"/>
                  </a:cubicBezTo>
                  <a:cubicBezTo>
                    <a:pt x="1116615" y="226300"/>
                    <a:pt x="1095404" y="214811"/>
                    <a:pt x="1077729" y="199787"/>
                  </a:cubicBezTo>
                  <a:cubicBezTo>
                    <a:pt x="1057402" y="182112"/>
                    <a:pt x="1037076" y="173274"/>
                    <a:pt x="1010563" y="186531"/>
                  </a:cubicBezTo>
                  <a:cubicBezTo>
                    <a:pt x="1003493" y="190066"/>
                    <a:pt x="991120" y="192717"/>
                    <a:pt x="984934" y="190066"/>
                  </a:cubicBezTo>
                  <a:cubicBezTo>
                    <a:pt x="938979" y="165320"/>
                    <a:pt x="912466" y="197136"/>
                    <a:pt x="882417" y="221881"/>
                  </a:cubicBezTo>
                  <a:cubicBezTo>
                    <a:pt x="858555" y="241324"/>
                    <a:pt x="834694" y="261651"/>
                    <a:pt x="809948" y="280210"/>
                  </a:cubicBezTo>
                  <a:cubicBezTo>
                    <a:pt x="781668" y="301420"/>
                    <a:pt x="757807" y="319095"/>
                    <a:pt x="761341" y="364167"/>
                  </a:cubicBezTo>
                  <a:cubicBezTo>
                    <a:pt x="764877" y="409239"/>
                    <a:pt x="719805" y="444589"/>
                    <a:pt x="674733" y="448125"/>
                  </a:cubicBezTo>
                  <a:cubicBezTo>
                    <a:pt x="632312" y="450776"/>
                    <a:pt x="581938" y="418076"/>
                    <a:pt x="580170" y="373888"/>
                  </a:cubicBezTo>
                  <a:cubicBezTo>
                    <a:pt x="578403" y="328817"/>
                    <a:pt x="551890" y="310258"/>
                    <a:pt x="520958" y="290815"/>
                  </a:cubicBezTo>
                  <a:cubicBezTo>
                    <a:pt x="503283" y="280210"/>
                    <a:pt x="488259" y="264302"/>
                    <a:pt x="469700" y="257232"/>
                  </a:cubicBezTo>
                  <a:cubicBezTo>
                    <a:pt x="452909" y="251045"/>
                    <a:pt x="433465" y="251045"/>
                    <a:pt x="415790" y="251045"/>
                  </a:cubicBezTo>
                  <a:cubicBezTo>
                    <a:pt x="398115" y="251045"/>
                    <a:pt x="376021" y="260767"/>
                    <a:pt x="364533" y="252813"/>
                  </a:cubicBezTo>
                  <a:cubicBezTo>
                    <a:pt x="328297" y="228951"/>
                    <a:pt x="304436" y="251045"/>
                    <a:pt x="277923" y="269604"/>
                  </a:cubicBezTo>
                  <a:cubicBezTo>
                    <a:pt x="262015" y="281093"/>
                    <a:pt x="246992" y="291699"/>
                    <a:pt x="230200" y="301420"/>
                  </a:cubicBezTo>
                  <a:cubicBezTo>
                    <a:pt x="204571" y="315560"/>
                    <a:pt x="190431" y="333235"/>
                    <a:pt x="187780" y="365935"/>
                  </a:cubicBezTo>
                  <a:cubicBezTo>
                    <a:pt x="183361" y="421612"/>
                    <a:pt x="128567" y="458730"/>
                    <a:pt x="77309" y="446357"/>
                  </a:cubicBezTo>
                  <a:cubicBezTo>
                    <a:pt x="21632" y="433101"/>
                    <a:pt x="-11951" y="377424"/>
                    <a:pt x="3957" y="325281"/>
                  </a:cubicBezTo>
                  <a:cubicBezTo>
                    <a:pt x="20749" y="269604"/>
                    <a:pt x="74658" y="244859"/>
                    <a:pt x="131219" y="262534"/>
                  </a:cubicBezTo>
                  <a:cubicBezTo>
                    <a:pt x="146243" y="266953"/>
                    <a:pt x="166570" y="263418"/>
                    <a:pt x="180710" y="256348"/>
                  </a:cubicBezTo>
                  <a:cubicBezTo>
                    <a:pt x="202804" y="245743"/>
                    <a:pt x="222246" y="228951"/>
                    <a:pt x="243456" y="215695"/>
                  </a:cubicBezTo>
                  <a:cubicBezTo>
                    <a:pt x="270853" y="198020"/>
                    <a:pt x="292947" y="182996"/>
                    <a:pt x="291180" y="141459"/>
                  </a:cubicBezTo>
                  <a:cubicBezTo>
                    <a:pt x="289413" y="100806"/>
                    <a:pt x="342439" y="62804"/>
                    <a:pt x="383975" y="63688"/>
                  </a:cubicBezTo>
                  <a:cubicBezTo>
                    <a:pt x="426396" y="64571"/>
                    <a:pt x="473235" y="99922"/>
                    <a:pt x="473235" y="140575"/>
                  </a:cubicBezTo>
                  <a:cubicBezTo>
                    <a:pt x="473235" y="180344"/>
                    <a:pt x="493562" y="198020"/>
                    <a:pt x="521842" y="214811"/>
                  </a:cubicBezTo>
                  <a:cubicBezTo>
                    <a:pt x="540401" y="226300"/>
                    <a:pt x="558960" y="238673"/>
                    <a:pt x="576636" y="251929"/>
                  </a:cubicBezTo>
                  <a:cubicBezTo>
                    <a:pt x="596962" y="267837"/>
                    <a:pt x="616405" y="279326"/>
                    <a:pt x="642918" y="260767"/>
                  </a:cubicBezTo>
                  <a:cubicBezTo>
                    <a:pt x="650871" y="254580"/>
                    <a:pt x="668546" y="252813"/>
                    <a:pt x="676500" y="257232"/>
                  </a:cubicBezTo>
                  <a:cubicBezTo>
                    <a:pt x="718921" y="280210"/>
                    <a:pt x="744551" y="251929"/>
                    <a:pt x="772831" y="228951"/>
                  </a:cubicBezTo>
                  <a:cubicBezTo>
                    <a:pt x="796692" y="209509"/>
                    <a:pt x="820554" y="190066"/>
                    <a:pt x="845299" y="170623"/>
                  </a:cubicBezTo>
                  <a:cubicBezTo>
                    <a:pt x="872696" y="148529"/>
                    <a:pt x="901860" y="132621"/>
                    <a:pt x="896557" y="84898"/>
                  </a:cubicBezTo>
                  <a:cubicBezTo>
                    <a:pt x="891255" y="38059"/>
                    <a:pt x="945164" y="-1711"/>
                    <a:pt x="992004" y="57"/>
                  </a:cubicBezTo>
                  <a:cubicBezTo>
                    <a:pt x="1038843" y="1824"/>
                    <a:pt x="1080381" y="42477"/>
                    <a:pt x="1084799" y="90201"/>
                  </a:cubicBezTo>
                  <a:cubicBezTo>
                    <a:pt x="1090102" y="145878"/>
                    <a:pt x="1168757" y="205974"/>
                    <a:pt x="1221783" y="195368"/>
                  </a:cubicBezTo>
                  <a:cubicBezTo>
                    <a:pt x="1279227" y="183879"/>
                    <a:pt x="1332253" y="218346"/>
                    <a:pt x="1340206" y="273139"/>
                  </a:cubicBezTo>
                  <a:cubicBezTo>
                    <a:pt x="1348160" y="327933"/>
                    <a:pt x="1305740" y="379191"/>
                    <a:pt x="1250063" y="382726"/>
                  </a:cubicBezTo>
                  <a:cubicBezTo>
                    <a:pt x="1192618" y="384494"/>
                    <a:pt x="1150197" y="341189"/>
                    <a:pt x="1150197" y="266069"/>
                  </a:cubicBezTo>
                  <a:close/>
                  <a:moveTo>
                    <a:pt x="427280" y="158250"/>
                  </a:moveTo>
                  <a:cubicBezTo>
                    <a:pt x="406953" y="144110"/>
                    <a:pt x="393696" y="128202"/>
                    <a:pt x="383975" y="129970"/>
                  </a:cubicBezTo>
                  <a:cubicBezTo>
                    <a:pt x="372486" y="131737"/>
                    <a:pt x="354810" y="149413"/>
                    <a:pt x="355695" y="159134"/>
                  </a:cubicBezTo>
                  <a:cubicBezTo>
                    <a:pt x="355695" y="169739"/>
                    <a:pt x="373370" y="187414"/>
                    <a:pt x="384859" y="188298"/>
                  </a:cubicBezTo>
                  <a:cubicBezTo>
                    <a:pt x="393696" y="189182"/>
                    <a:pt x="406069" y="173274"/>
                    <a:pt x="427280" y="158250"/>
                  </a:cubicBezTo>
                  <a:close/>
                  <a:moveTo>
                    <a:pt x="987585" y="48664"/>
                  </a:moveTo>
                  <a:cubicBezTo>
                    <a:pt x="974329" y="70758"/>
                    <a:pt x="959304" y="84898"/>
                    <a:pt x="961956" y="94619"/>
                  </a:cubicBezTo>
                  <a:cubicBezTo>
                    <a:pt x="965491" y="106992"/>
                    <a:pt x="983167" y="114946"/>
                    <a:pt x="994655" y="124667"/>
                  </a:cubicBezTo>
                  <a:cubicBezTo>
                    <a:pt x="1003493" y="114062"/>
                    <a:pt x="1019401" y="102573"/>
                    <a:pt x="1019401" y="91968"/>
                  </a:cubicBezTo>
                  <a:cubicBezTo>
                    <a:pt x="1018517" y="80479"/>
                    <a:pt x="1003493" y="68990"/>
                    <a:pt x="987585" y="48664"/>
                  </a:cubicBezTo>
                  <a:close/>
                  <a:moveTo>
                    <a:pt x="1242109" y="330584"/>
                  </a:moveTo>
                  <a:cubicBezTo>
                    <a:pt x="1258900" y="310258"/>
                    <a:pt x="1274808" y="298769"/>
                    <a:pt x="1274808" y="288164"/>
                  </a:cubicBezTo>
                  <a:cubicBezTo>
                    <a:pt x="1273924" y="276674"/>
                    <a:pt x="1257133" y="266069"/>
                    <a:pt x="1247411" y="255464"/>
                  </a:cubicBezTo>
                  <a:cubicBezTo>
                    <a:pt x="1236806" y="265186"/>
                    <a:pt x="1220014" y="273139"/>
                    <a:pt x="1217364" y="284629"/>
                  </a:cubicBezTo>
                  <a:cubicBezTo>
                    <a:pt x="1215596" y="295234"/>
                    <a:pt x="1229736" y="308490"/>
                    <a:pt x="1242109" y="330584"/>
                  </a:cubicBezTo>
                  <a:close/>
                  <a:moveTo>
                    <a:pt x="139173" y="347375"/>
                  </a:moveTo>
                  <a:cubicBezTo>
                    <a:pt x="117078" y="334119"/>
                    <a:pt x="103822" y="319095"/>
                    <a:pt x="94101" y="320863"/>
                  </a:cubicBezTo>
                  <a:cubicBezTo>
                    <a:pt x="82612" y="323514"/>
                    <a:pt x="73774" y="340305"/>
                    <a:pt x="64053" y="350911"/>
                  </a:cubicBezTo>
                  <a:cubicBezTo>
                    <a:pt x="74658" y="360632"/>
                    <a:pt x="85263" y="376540"/>
                    <a:pt x="96752" y="377424"/>
                  </a:cubicBezTo>
                  <a:cubicBezTo>
                    <a:pt x="107357" y="379191"/>
                    <a:pt x="118846" y="363283"/>
                    <a:pt x="139173" y="347375"/>
                  </a:cubicBezTo>
                  <a:close/>
                  <a:moveTo>
                    <a:pt x="626126" y="347375"/>
                  </a:moveTo>
                  <a:cubicBezTo>
                    <a:pt x="647337" y="363283"/>
                    <a:pt x="658825" y="379191"/>
                    <a:pt x="669431" y="378307"/>
                  </a:cubicBezTo>
                  <a:cubicBezTo>
                    <a:pt x="680036" y="377424"/>
                    <a:pt x="695059" y="360632"/>
                    <a:pt x="696827" y="349143"/>
                  </a:cubicBezTo>
                  <a:cubicBezTo>
                    <a:pt x="698594" y="341189"/>
                    <a:pt x="681803" y="321746"/>
                    <a:pt x="672965" y="320863"/>
                  </a:cubicBezTo>
                  <a:cubicBezTo>
                    <a:pt x="661477" y="319979"/>
                    <a:pt x="649104" y="333235"/>
                    <a:pt x="626126" y="347375"/>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 name="任意多边形: 形状 80">
              <a:extLst>
                <a:ext uri="{FF2B5EF4-FFF2-40B4-BE49-F238E27FC236}">
                  <a16:creationId xmlns:a16="http://schemas.microsoft.com/office/drawing/2014/main" id="{7013B876-F939-43E0-95D6-F270F6A3A953}"/>
                </a:ext>
              </a:extLst>
            </p:cNvPr>
            <p:cNvSpPr/>
            <p:nvPr/>
          </p:nvSpPr>
          <p:spPr>
            <a:xfrm>
              <a:off x="8888900" y="-5824255"/>
              <a:ext cx="506395" cy="442765"/>
            </a:xfrm>
            <a:custGeom>
              <a:avLst/>
              <a:gdLst>
                <a:gd name="connsiteX0" fmla="*/ 506395 w 506395"/>
                <a:gd name="connsiteY0" fmla="*/ 442765 h 442765"/>
                <a:gd name="connsiteX1" fmla="*/ 0 w 506395"/>
                <a:gd name="connsiteY1" fmla="*/ 442765 h 442765"/>
                <a:gd name="connsiteX2" fmla="*/ 0 w 506395"/>
                <a:gd name="connsiteY2" fmla="*/ 0 h 442765"/>
                <a:gd name="connsiteX3" fmla="*/ 506395 w 506395"/>
                <a:gd name="connsiteY3" fmla="*/ 0 h 442765"/>
                <a:gd name="connsiteX4" fmla="*/ 506395 w 506395"/>
                <a:gd name="connsiteY4" fmla="*/ 442765 h 442765"/>
                <a:gd name="connsiteX5" fmla="*/ 62747 w 506395"/>
                <a:gd name="connsiteY5" fmla="*/ 63631 h 442765"/>
                <a:gd name="connsiteX6" fmla="*/ 62747 w 506395"/>
                <a:gd name="connsiteY6" fmla="*/ 376483 h 442765"/>
                <a:gd name="connsiteX7" fmla="*/ 441881 w 506395"/>
                <a:gd name="connsiteY7" fmla="*/ 376483 h 442765"/>
                <a:gd name="connsiteX8" fmla="*/ 441881 w 506395"/>
                <a:gd name="connsiteY8" fmla="*/ 63631 h 442765"/>
                <a:gd name="connsiteX9" fmla="*/ 62747 w 506395"/>
                <a:gd name="connsiteY9" fmla="*/ 63631 h 4427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6395" h="442765">
                  <a:moveTo>
                    <a:pt x="506395" y="442765"/>
                  </a:moveTo>
                  <a:cubicBezTo>
                    <a:pt x="335830" y="442765"/>
                    <a:pt x="169682" y="442765"/>
                    <a:pt x="0" y="442765"/>
                  </a:cubicBezTo>
                  <a:cubicBezTo>
                    <a:pt x="0" y="295177"/>
                    <a:pt x="0" y="149356"/>
                    <a:pt x="0" y="0"/>
                  </a:cubicBezTo>
                  <a:cubicBezTo>
                    <a:pt x="167915" y="0"/>
                    <a:pt x="336713" y="0"/>
                    <a:pt x="506395" y="0"/>
                  </a:cubicBezTo>
                  <a:cubicBezTo>
                    <a:pt x="506395" y="147588"/>
                    <a:pt x="506395" y="292525"/>
                    <a:pt x="506395" y="442765"/>
                  </a:cubicBezTo>
                  <a:close/>
                  <a:moveTo>
                    <a:pt x="62747" y="63631"/>
                  </a:moveTo>
                  <a:cubicBezTo>
                    <a:pt x="62747" y="171450"/>
                    <a:pt x="62747" y="273967"/>
                    <a:pt x="62747" y="376483"/>
                  </a:cubicBezTo>
                  <a:cubicBezTo>
                    <a:pt x="190893" y="376483"/>
                    <a:pt x="316386" y="376483"/>
                    <a:pt x="441881" y="376483"/>
                  </a:cubicBezTo>
                  <a:cubicBezTo>
                    <a:pt x="441881" y="270431"/>
                    <a:pt x="441881" y="167915"/>
                    <a:pt x="441881" y="63631"/>
                  </a:cubicBezTo>
                  <a:cubicBezTo>
                    <a:pt x="314619" y="63631"/>
                    <a:pt x="190009" y="63631"/>
                    <a:pt x="62747" y="63631"/>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 name="任意多边形: 形状 81">
              <a:extLst>
                <a:ext uri="{FF2B5EF4-FFF2-40B4-BE49-F238E27FC236}">
                  <a16:creationId xmlns:a16="http://schemas.microsoft.com/office/drawing/2014/main" id="{466DE04D-9AB7-4A1C-92CB-9E66E0B3143F}"/>
                </a:ext>
              </a:extLst>
            </p:cNvPr>
            <p:cNvSpPr/>
            <p:nvPr/>
          </p:nvSpPr>
          <p:spPr>
            <a:xfrm>
              <a:off x="9591491" y="-5505217"/>
              <a:ext cx="633657" cy="59212"/>
            </a:xfrm>
            <a:custGeom>
              <a:avLst/>
              <a:gdLst>
                <a:gd name="connsiteX0" fmla="*/ 633658 w 633657"/>
                <a:gd name="connsiteY0" fmla="*/ 0 h 59212"/>
                <a:gd name="connsiteX1" fmla="*/ 633658 w 633657"/>
                <a:gd name="connsiteY1" fmla="*/ 59212 h 59212"/>
                <a:gd name="connsiteX2" fmla="*/ 0 w 633657"/>
                <a:gd name="connsiteY2" fmla="*/ 59212 h 59212"/>
                <a:gd name="connsiteX3" fmla="*/ 0 w 633657"/>
                <a:gd name="connsiteY3" fmla="*/ 0 h 59212"/>
                <a:gd name="connsiteX4" fmla="*/ 633658 w 633657"/>
                <a:gd name="connsiteY4" fmla="*/ 0 h 592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3657" h="59212">
                  <a:moveTo>
                    <a:pt x="633658" y="0"/>
                  </a:moveTo>
                  <a:cubicBezTo>
                    <a:pt x="633658" y="22094"/>
                    <a:pt x="633658" y="38886"/>
                    <a:pt x="633658" y="59212"/>
                  </a:cubicBezTo>
                  <a:cubicBezTo>
                    <a:pt x="422438" y="59212"/>
                    <a:pt x="212103" y="59212"/>
                    <a:pt x="0" y="59212"/>
                  </a:cubicBezTo>
                  <a:cubicBezTo>
                    <a:pt x="0" y="39769"/>
                    <a:pt x="0" y="21210"/>
                    <a:pt x="0" y="0"/>
                  </a:cubicBezTo>
                  <a:cubicBezTo>
                    <a:pt x="211220" y="0"/>
                    <a:pt x="420671" y="0"/>
                    <a:pt x="633658" y="0"/>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 name="任意多边形: 形状 82">
              <a:extLst>
                <a:ext uri="{FF2B5EF4-FFF2-40B4-BE49-F238E27FC236}">
                  <a16:creationId xmlns:a16="http://schemas.microsoft.com/office/drawing/2014/main" id="{52AF473F-3D60-40CE-BD11-EB4AC0E51608}"/>
                </a:ext>
              </a:extLst>
            </p:cNvPr>
            <p:cNvSpPr/>
            <p:nvPr/>
          </p:nvSpPr>
          <p:spPr>
            <a:xfrm>
              <a:off x="10101422" y="-4738994"/>
              <a:ext cx="250105" cy="59212"/>
            </a:xfrm>
            <a:custGeom>
              <a:avLst/>
              <a:gdLst>
                <a:gd name="connsiteX0" fmla="*/ 250105 w 250105"/>
                <a:gd name="connsiteY0" fmla="*/ 0 h 59212"/>
                <a:gd name="connsiteX1" fmla="*/ 250105 w 250105"/>
                <a:gd name="connsiteY1" fmla="*/ 59212 h 59212"/>
                <a:gd name="connsiteX2" fmla="*/ 0 w 250105"/>
                <a:gd name="connsiteY2" fmla="*/ 59212 h 59212"/>
                <a:gd name="connsiteX3" fmla="*/ 0 w 250105"/>
                <a:gd name="connsiteY3" fmla="*/ 0 h 59212"/>
                <a:gd name="connsiteX4" fmla="*/ 250105 w 250105"/>
                <a:gd name="connsiteY4" fmla="*/ 0 h 592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105" h="59212">
                  <a:moveTo>
                    <a:pt x="250105" y="0"/>
                  </a:moveTo>
                  <a:cubicBezTo>
                    <a:pt x="250105" y="20327"/>
                    <a:pt x="250105" y="38886"/>
                    <a:pt x="250105" y="59212"/>
                  </a:cubicBezTo>
                  <a:cubicBezTo>
                    <a:pt x="166148" y="59212"/>
                    <a:pt x="84841" y="59212"/>
                    <a:pt x="0" y="59212"/>
                  </a:cubicBezTo>
                  <a:cubicBezTo>
                    <a:pt x="0" y="39769"/>
                    <a:pt x="0" y="21210"/>
                    <a:pt x="0" y="0"/>
                  </a:cubicBezTo>
                  <a:cubicBezTo>
                    <a:pt x="82190" y="0"/>
                    <a:pt x="165264" y="0"/>
                    <a:pt x="250105" y="0"/>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 name="任意多边形: 形状 83">
              <a:extLst>
                <a:ext uri="{FF2B5EF4-FFF2-40B4-BE49-F238E27FC236}">
                  <a16:creationId xmlns:a16="http://schemas.microsoft.com/office/drawing/2014/main" id="{1CED234D-C428-405B-8B50-DEF96A74A857}"/>
                </a:ext>
              </a:extLst>
            </p:cNvPr>
            <p:cNvSpPr/>
            <p:nvPr/>
          </p:nvSpPr>
          <p:spPr>
            <a:xfrm>
              <a:off x="8762521" y="-4740762"/>
              <a:ext cx="56561" cy="59211"/>
            </a:xfrm>
            <a:custGeom>
              <a:avLst/>
              <a:gdLst>
                <a:gd name="connsiteX0" fmla="*/ 0 w 56561"/>
                <a:gd name="connsiteY0" fmla="*/ 0 h 59211"/>
                <a:gd name="connsiteX1" fmla="*/ 56561 w 56561"/>
                <a:gd name="connsiteY1" fmla="*/ 0 h 59211"/>
                <a:gd name="connsiteX2" fmla="*/ 56561 w 56561"/>
                <a:gd name="connsiteY2" fmla="*/ 59212 h 59211"/>
                <a:gd name="connsiteX3" fmla="*/ 0 w 56561"/>
                <a:gd name="connsiteY3" fmla="*/ 59212 h 59211"/>
                <a:gd name="connsiteX4" fmla="*/ 0 w 56561"/>
                <a:gd name="connsiteY4" fmla="*/ 0 h 592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561" h="59211">
                  <a:moveTo>
                    <a:pt x="0" y="0"/>
                  </a:moveTo>
                  <a:cubicBezTo>
                    <a:pt x="19443" y="0"/>
                    <a:pt x="36235" y="0"/>
                    <a:pt x="56561" y="0"/>
                  </a:cubicBezTo>
                  <a:cubicBezTo>
                    <a:pt x="56561" y="18559"/>
                    <a:pt x="56561" y="37118"/>
                    <a:pt x="56561" y="59212"/>
                  </a:cubicBezTo>
                  <a:cubicBezTo>
                    <a:pt x="39769" y="59212"/>
                    <a:pt x="21211" y="59212"/>
                    <a:pt x="0" y="59212"/>
                  </a:cubicBezTo>
                  <a:cubicBezTo>
                    <a:pt x="0" y="41537"/>
                    <a:pt x="0" y="23861"/>
                    <a:pt x="0" y="0"/>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任意多边形: 形状 84">
              <a:extLst>
                <a:ext uri="{FF2B5EF4-FFF2-40B4-BE49-F238E27FC236}">
                  <a16:creationId xmlns:a16="http://schemas.microsoft.com/office/drawing/2014/main" id="{A929F48D-6CFB-4A38-8BD6-ED27C59E39C6}"/>
                </a:ext>
              </a:extLst>
            </p:cNvPr>
            <p:cNvSpPr/>
            <p:nvPr/>
          </p:nvSpPr>
          <p:spPr>
            <a:xfrm>
              <a:off x="8887132" y="-4739878"/>
              <a:ext cx="60095" cy="58328"/>
            </a:xfrm>
            <a:custGeom>
              <a:avLst/>
              <a:gdLst>
                <a:gd name="connsiteX0" fmla="*/ 60096 w 60095"/>
                <a:gd name="connsiteY0" fmla="*/ 0 h 58328"/>
                <a:gd name="connsiteX1" fmla="*/ 60096 w 60095"/>
                <a:gd name="connsiteY1" fmla="*/ 58328 h 58328"/>
                <a:gd name="connsiteX2" fmla="*/ 0 w 60095"/>
                <a:gd name="connsiteY2" fmla="*/ 58328 h 58328"/>
                <a:gd name="connsiteX3" fmla="*/ 0 w 60095"/>
                <a:gd name="connsiteY3" fmla="*/ 0 h 58328"/>
                <a:gd name="connsiteX4" fmla="*/ 60096 w 60095"/>
                <a:gd name="connsiteY4" fmla="*/ 0 h 583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095" h="58328">
                  <a:moveTo>
                    <a:pt x="60096" y="0"/>
                  </a:moveTo>
                  <a:cubicBezTo>
                    <a:pt x="60096" y="20327"/>
                    <a:pt x="60096" y="38002"/>
                    <a:pt x="60096" y="58328"/>
                  </a:cubicBezTo>
                  <a:cubicBezTo>
                    <a:pt x="39769" y="58328"/>
                    <a:pt x="21210" y="58328"/>
                    <a:pt x="0" y="58328"/>
                  </a:cubicBezTo>
                  <a:cubicBezTo>
                    <a:pt x="0" y="38886"/>
                    <a:pt x="0" y="21211"/>
                    <a:pt x="0" y="0"/>
                  </a:cubicBezTo>
                  <a:cubicBezTo>
                    <a:pt x="19443" y="0"/>
                    <a:pt x="37118" y="0"/>
                    <a:pt x="60096" y="0"/>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任意多边形: 形状 85">
              <a:extLst>
                <a:ext uri="{FF2B5EF4-FFF2-40B4-BE49-F238E27FC236}">
                  <a16:creationId xmlns:a16="http://schemas.microsoft.com/office/drawing/2014/main" id="{912E2A47-6C22-434E-AC1B-ACC5882C4690}"/>
                </a:ext>
              </a:extLst>
            </p:cNvPr>
            <p:cNvSpPr/>
            <p:nvPr/>
          </p:nvSpPr>
          <p:spPr>
            <a:xfrm>
              <a:off x="9016162" y="-4738994"/>
              <a:ext cx="59211" cy="58328"/>
            </a:xfrm>
            <a:custGeom>
              <a:avLst/>
              <a:gdLst>
                <a:gd name="connsiteX0" fmla="*/ 0 w 59211"/>
                <a:gd name="connsiteY0" fmla="*/ 58328 h 58328"/>
                <a:gd name="connsiteX1" fmla="*/ 0 w 59211"/>
                <a:gd name="connsiteY1" fmla="*/ 0 h 58328"/>
                <a:gd name="connsiteX2" fmla="*/ 59212 w 59211"/>
                <a:gd name="connsiteY2" fmla="*/ 0 h 58328"/>
                <a:gd name="connsiteX3" fmla="*/ 59212 w 59211"/>
                <a:gd name="connsiteY3" fmla="*/ 58328 h 58328"/>
                <a:gd name="connsiteX4" fmla="*/ 0 w 59211"/>
                <a:gd name="connsiteY4" fmla="*/ 58328 h 583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211" h="58328">
                  <a:moveTo>
                    <a:pt x="0" y="58328"/>
                  </a:moveTo>
                  <a:cubicBezTo>
                    <a:pt x="0" y="38886"/>
                    <a:pt x="0" y="20327"/>
                    <a:pt x="0" y="0"/>
                  </a:cubicBezTo>
                  <a:cubicBezTo>
                    <a:pt x="20326" y="0"/>
                    <a:pt x="38001" y="0"/>
                    <a:pt x="59212" y="0"/>
                  </a:cubicBezTo>
                  <a:cubicBezTo>
                    <a:pt x="59212" y="18559"/>
                    <a:pt x="59212" y="37118"/>
                    <a:pt x="59212" y="58328"/>
                  </a:cubicBezTo>
                  <a:cubicBezTo>
                    <a:pt x="40653" y="58328"/>
                    <a:pt x="21209" y="58328"/>
                    <a:pt x="0" y="58328"/>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任意多边形: 形状 86">
              <a:extLst>
                <a:ext uri="{FF2B5EF4-FFF2-40B4-BE49-F238E27FC236}">
                  <a16:creationId xmlns:a16="http://schemas.microsoft.com/office/drawing/2014/main" id="{DE81BA45-8CB7-4008-99F6-B7868CF44E3B}"/>
                </a:ext>
              </a:extLst>
            </p:cNvPr>
            <p:cNvSpPr/>
            <p:nvPr/>
          </p:nvSpPr>
          <p:spPr>
            <a:xfrm>
              <a:off x="9462462" y="-5503449"/>
              <a:ext cx="57444" cy="58328"/>
            </a:xfrm>
            <a:custGeom>
              <a:avLst/>
              <a:gdLst>
                <a:gd name="connsiteX0" fmla="*/ 57445 w 57444"/>
                <a:gd name="connsiteY0" fmla="*/ 58328 h 58328"/>
                <a:gd name="connsiteX1" fmla="*/ 0 w 57444"/>
                <a:gd name="connsiteY1" fmla="*/ 58328 h 58328"/>
                <a:gd name="connsiteX2" fmla="*/ 0 w 57444"/>
                <a:gd name="connsiteY2" fmla="*/ 0 h 58328"/>
                <a:gd name="connsiteX3" fmla="*/ 57445 w 57444"/>
                <a:gd name="connsiteY3" fmla="*/ 0 h 58328"/>
                <a:gd name="connsiteX4" fmla="*/ 57445 w 57444"/>
                <a:gd name="connsiteY4" fmla="*/ 58328 h 583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44" h="58328">
                  <a:moveTo>
                    <a:pt x="57445" y="58328"/>
                  </a:moveTo>
                  <a:cubicBezTo>
                    <a:pt x="38001" y="58328"/>
                    <a:pt x="21209" y="58328"/>
                    <a:pt x="0" y="58328"/>
                  </a:cubicBezTo>
                  <a:cubicBezTo>
                    <a:pt x="0" y="40653"/>
                    <a:pt x="0" y="22094"/>
                    <a:pt x="0" y="0"/>
                  </a:cubicBezTo>
                  <a:cubicBezTo>
                    <a:pt x="16791" y="0"/>
                    <a:pt x="35351" y="0"/>
                    <a:pt x="57445" y="0"/>
                  </a:cubicBezTo>
                  <a:cubicBezTo>
                    <a:pt x="57445" y="16792"/>
                    <a:pt x="57445" y="34467"/>
                    <a:pt x="57445" y="58328"/>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 name="任意多边形: 形状 93">
              <a:extLst>
                <a:ext uri="{FF2B5EF4-FFF2-40B4-BE49-F238E27FC236}">
                  <a16:creationId xmlns:a16="http://schemas.microsoft.com/office/drawing/2014/main" id="{457FADBD-21A3-4E6D-B9DC-0224A19B1CCB}"/>
                </a:ext>
              </a:extLst>
            </p:cNvPr>
            <p:cNvSpPr/>
            <p:nvPr/>
          </p:nvSpPr>
          <p:spPr>
            <a:xfrm>
              <a:off x="9016162" y="-5570615"/>
              <a:ext cx="250104" cy="60095"/>
            </a:xfrm>
            <a:custGeom>
              <a:avLst/>
              <a:gdLst>
                <a:gd name="connsiteX0" fmla="*/ 0 w 250104"/>
                <a:gd name="connsiteY0" fmla="*/ 0 h 60095"/>
                <a:gd name="connsiteX1" fmla="*/ 250104 w 250104"/>
                <a:gd name="connsiteY1" fmla="*/ 0 h 60095"/>
                <a:gd name="connsiteX2" fmla="*/ 250104 w 250104"/>
                <a:gd name="connsiteY2" fmla="*/ 60096 h 60095"/>
                <a:gd name="connsiteX3" fmla="*/ 0 w 250104"/>
                <a:gd name="connsiteY3" fmla="*/ 60096 h 60095"/>
                <a:gd name="connsiteX4" fmla="*/ 0 w 250104"/>
                <a:gd name="connsiteY4" fmla="*/ 0 h 600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104" h="60095">
                  <a:moveTo>
                    <a:pt x="0" y="0"/>
                  </a:moveTo>
                  <a:cubicBezTo>
                    <a:pt x="86608" y="0"/>
                    <a:pt x="167030" y="0"/>
                    <a:pt x="250104" y="0"/>
                  </a:cubicBezTo>
                  <a:cubicBezTo>
                    <a:pt x="250104" y="21210"/>
                    <a:pt x="250104" y="39769"/>
                    <a:pt x="250104" y="60096"/>
                  </a:cubicBezTo>
                  <a:cubicBezTo>
                    <a:pt x="166147" y="60096"/>
                    <a:pt x="84841" y="60096"/>
                    <a:pt x="0" y="60096"/>
                  </a:cubicBezTo>
                  <a:cubicBezTo>
                    <a:pt x="0" y="39769"/>
                    <a:pt x="0" y="21210"/>
                    <a:pt x="0" y="0"/>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任意多边形: 形状 94">
              <a:extLst>
                <a:ext uri="{FF2B5EF4-FFF2-40B4-BE49-F238E27FC236}">
                  <a16:creationId xmlns:a16="http://schemas.microsoft.com/office/drawing/2014/main" id="{452B1B55-A5BD-4D3E-ABFB-16A9BF80CFF2}"/>
                </a:ext>
              </a:extLst>
            </p:cNvPr>
            <p:cNvSpPr/>
            <p:nvPr/>
          </p:nvSpPr>
          <p:spPr>
            <a:xfrm>
              <a:off x="9016162" y="-5695226"/>
              <a:ext cx="250104" cy="55677"/>
            </a:xfrm>
            <a:custGeom>
              <a:avLst/>
              <a:gdLst>
                <a:gd name="connsiteX0" fmla="*/ 0 w 250104"/>
                <a:gd name="connsiteY0" fmla="*/ 55677 h 55677"/>
                <a:gd name="connsiteX1" fmla="*/ 0 w 250104"/>
                <a:gd name="connsiteY1" fmla="*/ 0 h 55677"/>
                <a:gd name="connsiteX2" fmla="*/ 250104 w 250104"/>
                <a:gd name="connsiteY2" fmla="*/ 0 h 55677"/>
                <a:gd name="connsiteX3" fmla="*/ 250104 w 250104"/>
                <a:gd name="connsiteY3" fmla="*/ 55677 h 55677"/>
                <a:gd name="connsiteX4" fmla="*/ 0 w 250104"/>
                <a:gd name="connsiteY4" fmla="*/ 55677 h 556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104" h="55677">
                  <a:moveTo>
                    <a:pt x="0" y="55677"/>
                  </a:moveTo>
                  <a:cubicBezTo>
                    <a:pt x="0" y="37118"/>
                    <a:pt x="0" y="20327"/>
                    <a:pt x="0" y="0"/>
                  </a:cubicBezTo>
                  <a:cubicBezTo>
                    <a:pt x="82189" y="0"/>
                    <a:pt x="165263" y="0"/>
                    <a:pt x="250104" y="0"/>
                  </a:cubicBezTo>
                  <a:cubicBezTo>
                    <a:pt x="250104" y="18559"/>
                    <a:pt x="250104" y="35351"/>
                    <a:pt x="250104" y="55677"/>
                  </a:cubicBezTo>
                  <a:cubicBezTo>
                    <a:pt x="167915" y="55677"/>
                    <a:pt x="84841" y="55677"/>
                    <a:pt x="0" y="55677"/>
                  </a:cubicBezTo>
                  <a:close/>
                </a:path>
              </a:pathLst>
            </a:custGeom>
            <a:grpFill/>
            <a:ln w="8836"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6" name="矩形 5">
            <a:extLst>
              <a:ext uri="{FF2B5EF4-FFF2-40B4-BE49-F238E27FC236}">
                <a16:creationId xmlns:a16="http://schemas.microsoft.com/office/drawing/2014/main" id="{773CCBCA-CC0D-42DD-8CDD-0AB60A80F616}"/>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项目介绍</a:t>
            </a:r>
          </a:p>
        </p:txBody>
      </p:sp>
    </p:spTree>
    <p:extLst>
      <p:ext uri="{BB962C8B-B14F-4D97-AF65-F5344CB8AC3E}">
        <p14:creationId xmlns:p14="http://schemas.microsoft.com/office/powerpoint/2010/main" val="50816405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1D2FF6A7-6902-4EBA-9070-6E0156466F56}"/>
              </a:ext>
            </a:extLst>
          </p:cNvPr>
          <p:cNvSpPr/>
          <p:nvPr/>
        </p:nvSpPr>
        <p:spPr>
          <a:xfrm>
            <a:off x="6998591" y="698963"/>
            <a:ext cx="2422431" cy="5455643"/>
          </a:xfrm>
          <a:prstGeom prst="rect">
            <a:avLst/>
          </a:prstGeom>
          <a:solidFill>
            <a:srgbClr val="F7F7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 name="文本框 15">
            <a:extLst>
              <a:ext uri="{FF2B5EF4-FFF2-40B4-BE49-F238E27FC236}">
                <a16:creationId xmlns:a16="http://schemas.microsoft.com/office/drawing/2014/main" id="{65F9491F-3D74-47E0-A3B8-682B5F2BBBA8}"/>
              </a:ext>
            </a:extLst>
          </p:cNvPr>
          <p:cNvSpPr txBox="1"/>
          <p:nvPr/>
        </p:nvSpPr>
        <p:spPr>
          <a:xfrm>
            <a:off x="6826444" y="4841394"/>
            <a:ext cx="3091517" cy="30197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7900" b="0" i="0" u="none" strike="noStrike" kern="1200" cap="none" spc="0" normalizeH="0" baseline="0" noProof="0" dirty="0">
                <a:ln>
                  <a:noFill/>
                </a:ln>
                <a:solidFill>
                  <a:srgbClr val="8C6844">
                    <a:alpha val="14000"/>
                  </a:srgbClr>
                </a:solidFill>
                <a:effectLst/>
                <a:uLnTx/>
                <a:uFillTx/>
                <a:latin typeface="Bebas Neue" panose="020B0606020202050201" pitchFamily="34" charset="0"/>
                <a:ea typeface="思源黑体 CN Regular"/>
                <a:cs typeface="+mn-cs"/>
              </a:rPr>
              <a:t>04</a:t>
            </a:r>
            <a:endParaRPr kumimoji="0" lang="zh-CN" altLang="en-US" sz="17900" b="0" i="0" u="none" strike="noStrike" kern="1200" cap="none" spc="0" normalizeH="0" baseline="0" noProof="0" dirty="0">
              <a:ln>
                <a:noFill/>
              </a:ln>
              <a:solidFill>
                <a:srgbClr val="8C6844">
                  <a:alpha val="14000"/>
                </a:srgbClr>
              </a:solidFill>
              <a:effectLst/>
              <a:uLnTx/>
              <a:uFillTx/>
              <a:latin typeface="Bebas Neue" panose="020B0606020202050201" pitchFamily="34" charset="0"/>
              <a:ea typeface="思源黑体 CN Regular"/>
              <a:cs typeface="+mn-cs"/>
            </a:endParaRPr>
          </a:p>
        </p:txBody>
      </p:sp>
      <p:sp>
        <p:nvSpPr>
          <p:cNvPr id="14" name="矩形 13">
            <a:extLst>
              <a:ext uri="{FF2B5EF4-FFF2-40B4-BE49-F238E27FC236}">
                <a16:creationId xmlns:a16="http://schemas.microsoft.com/office/drawing/2014/main" id="{A2669953-2078-4806-8429-DEF60FE5DC84}"/>
              </a:ext>
            </a:extLst>
          </p:cNvPr>
          <p:cNvSpPr/>
          <p:nvPr/>
        </p:nvSpPr>
        <p:spPr>
          <a:xfrm>
            <a:off x="4725610" y="-210311"/>
            <a:ext cx="2422431" cy="7274190"/>
          </a:xfrm>
          <a:prstGeom prst="rect">
            <a:avLst/>
          </a:prstGeom>
          <a:solidFill>
            <a:srgbClr val="F7F7F7"/>
          </a:solidFill>
          <a:ln>
            <a:noFill/>
          </a:ln>
          <a:effectLst>
            <a:outerShdw blurRad="609600" dist="38100" dir="2700000" algn="tl" rotWithShape="0">
              <a:schemeClr val="accent1">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文本框 16">
            <a:extLst>
              <a:ext uri="{FF2B5EF4-FFF2-40B4-BE49-F238E27FC236}">
                <a16:creationId xmlns:a16="http://schemas.microsoft.com/office/drawing/2014/main" id="{7C8768D0-642C-451E-8123-39F49B638585}"/>
              </a:ext>
            </a:extLst>
          </p:cNvPr>
          <p:cNvSpPr txBox="1"/>
          <p:nvPr/>
        </p:nvSpPr>
        <p:spPr>
          <a:xfrm>
            <a:off x="4560744" y="4841394"/>
            <a:ext cx="3091517" cy="30197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7900" b="0" i="0" u="none" strike="noStrike" kern="1200" cap="none" spc="0" normalizeH="0" baseline="0" noProof="0" dirty="0">
                <a:ln>
                  <a:noFill/>
                </a:ln>
                <a:solidFill>
                  <a:srgbClr val="8C6844">
                    <a:alpha val="14000"/>
                  </a:srgbClr>
                </a:solidFill>
                <a:effectLst/>
                <a:uLnTx/>
                <a:uFillTx/>
                <a:latin typeface="Bebas Neue" panose="020B0606020202050201" pitchFamily="34" charset="0"/>
                <a:ea typeface="思源黑体 CN Regular"/>
                <a:cs typeface="+mn-cs"/>
              </a:rPr>
              <a:t>03</a:t>
            </a:r>
            <a:endParaRPr kumimoji="0" lang="zh-CN" altLang="en-US" sz="17900" b="0" i="0" u="none" strike="noStrike" kern="1200" cap="none" spc="0" normalizeH="0" baseline="0" noProof="0" dirty="0">
              <a:ln>
                <a:noFill/>
              </a:ln>
              <a:solidFill>
                <a:srgbClr val="8C6844">
                  <a:alpha val="14000"/>
                </a:srgbClr>
              </a:solidFill>
              <a:effectLst/>
              <a:uLnTx/>
              <a:uFillTx/>
              <a:latin typeface="Bebas Neue" panose="020B0606020202050201" pitchFamily="34" charset="0"/>
              <a:ea typeface="思源黑体 CN Regular"/>
              <a:cs typeface="+mn-cs"/>
            </a:endParaRPr>
          </a:p>
        </p:txBody>
      </p:sp>
      <p:sp>
        <p:nvSpPr>
          <p:cNvPr id="13" name="矩形 12">
            <a:extLst>
              <a:ext uri="{FF2B5EF4-FFF2-40B4-BE49-F238E27FC236}">
                <a16:creationId xmlns:a16="http://schemas.microsoft.com/office/drawing/2014/main" id="{7D243132-E827-4479-B6FB-0061BCFC02E7}"/>
              </a:ext>
            </a:extLst>
          </p:cNvPr>
          <p:cNvSpPr/>
          <p:nvPr/>
        </p:nvSpPr>
        <p:spPr>
          <a:xfrm>
            <a:off x="2452621" y="-210311"/>
            <a:ext cx="2422431" cy="7274190"/>
          </a:xfrm>
          <a:prstGeom prst="rect">
            <a:avLst/>
          </a:prstGeom>
          <a:solidFill>
            <a:srgbClr val="F7F7F7"/>
          </a:solidFill>
          <a:ln>
            <a:noFill/>
          </a:ln>
          <a:effectLst>
            <a:outerShdw blurRad="609600" dist="38100" dir="2700000" algn="tl" rotWithShape="0">
              <a:schemeClr val="accent1">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 name="文本框 17">
            <a:extLst>
              <a:ext uri="{FF2B5EF4-FFF2-40B4-BE49-F238E27FC236}">
                <a16:creationId xmlns:a16="http://schemas.microsoft.com/office/drawing/2014/main" id="{8291879A-83D1-459F-8605-7DCC6A7E446D}"/>
              </a:ext>
            </a:extLst>
          </p:cNvPr>
          <p:cNvSpPr txBox="1"/>
          <p:nvPr/>
        </p:nvSpPr>
        <p:spPr>
          <a:xfrm>
            <a:off x="2174249" y="4841394"/>
            <a:ext cx="3091517" cy="30197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7900" b="0" i="0" u="none" strike="noStrike" kern="1200" cap="none" spc="0" normalizeH="0" baseline="0" noProof="0" dirty="0">
                <a:ln>
                  <a:noFill/>
                </a:ln>
                <a:solidFill>
                  <a:srgbClr val="8C6844">
                    <a:alpha val="14000"/>
                  </a:srgbClr>
                </a:solidFill>
                <a:effectLst/>
                <a:uLnTx/>
                <a:uFillTx/>
                <a:latin typeface="Bebas Neue" panose="020B0606020202050201" pitchFamily="34" charset="0"/>
                <a:ea typeface="思源黑体 CN Regular"/>
                <a:cs typeface="+mn-cs"/>
              </a:rPr>
              <a:t>02</a:t>
            </a:r>
            <a:endParaRPr kumimoji="0" lang="zh-CN" altLang="en-US" sz="17900" b="0" i="0" u="none" strike="noStrike" kern="1200" cap="none" spc="0" normalizeH="0" baseline="0" noProof="0" dirty="0">
              <a:ln>
                <a:noFill/>
              </a:ln>
              <a:solidFill>
                <a:srgbClr val="8C6844">
                  <a:alpha val="14000"/>
                </a:srgbClr>
              </a:solidFill>
              <a:effectLst/>
              <a:uLnTx/>
              <a:uFillTx/>
              <a:latin typeface="Bebas Neue" panose="020B0606020202050201" pitchFamily="34" charset="0"/>
              <a:ea typeface="思源黑体 CN Regular"/>
              <a:cs typeface="+mn-cs"/>
            </a:endParaRPr>
          </a:p>
        </p:txBody>
      </p:sp>
      <p:sp>
        <p:nvSpPr>
          <p:cNvPr id="20" name="矩形 19">
            <a:extLst>
              <a:ext uri="{FF2B5EF4-FFF2-40B4-BE49-F238E27FC236}">
                <a16:creationId xmlns:a16="http://schemas.microsoft.com/office/drawing/2014/main" id="{70E2BAC0-521B-4513-B39C-0C2139FBCB38}"/>
              </a:ext>
            </a:extLst>
          </p:cNvPr>
          <p:cNvSpPr/>
          <p:nvPr/>
        </p:nvSpPr>
        <p:spPr>
          <a:xfrm>
            <a:off x="185995" y="-210311"/>
            <a:ext cx="2318865" cy="7274190"/>
          </a:xfrm>
          <a:prstGeom prst="rect">
            <a:avLst/>
          </a:prstGeom>
          <a:solidFill>
            <a:srgbClr val="F7F7F7"/>
          </a:solidFill>
          <a:ln>
            <a:noFill/>
          </a:ln>
          <a:effectLst>
            <a:outerShdw blurRad="609600" dist="38100" dir="2700000" algn="tl" rotWithShape="0">
              <a:schemeClr val="accent1">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9" name="文本框 18">
            <a:extLst>
              <a:ext uri="{FF2B5EF4-FFF2-40B4-BE49-F238E27FC236}">
                <a16:creationId xmlns:a16="http://schemas.microsoft.com/office/drawing/2014/main" id="{BAD7A4EE-1E3C-4B33-864B-050A960C9BFC}"/>
              </a:ext>
            </a:extLst>
          </p:cNvPr>
          <p:cNvSpPr txBox="1"/>
          <p:nvPr/>
        </p:nvSpPr>
        <p:spPr>
          <a:xfrm>
            <a:off x="67196" y="4841394"/>
            <a:ext cx="3091517" cy="30197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7900" b="0" i="0" u="none" strike="noStrike" kern="1200" cap="none" spc="0" normalizeH="0" baseline="0" noProof="0" dirty="0">
                <a:ln>
                  <a:noFill/>
                </a:ln>
                <a:solidFill>
                  <a:srgbClr val="8C6844">
                    <a:alpha val="14000"/>
                  </a:srgbClr>
                </a:solidFill>
                <a:effectLst/>
                <a:uLnTx/>
                <a:uFillTx/>
                <a:latin typeface="Bebas Neue" panose="020B0606020202050201" pitchFamily="34" charset="0"/>
                <a:ea typeface="思源黑体 CN Regular"/>
                <a:cs typeface="+mn-cs"/>
              </a:rPr>
              <a:t>01</a:t>
            </a:r>
            <a:endParaRPr kumimoji="0" lang="zh-CN" altLang="en-US" sz="17900" b="0" i="0" u="none" strike="noStrike" kern="1200" cap="none" spc="0" normalizeH="0" baseline="0" noProof="0" dirty="0">
              <a:ln>
                <a:noFill/>
              </a:ln>
              <a:solidFill>
                <a:srgbClr val="8C6844">
                  <a:alpha val="14000"/>
                </a:srgbClr>
              </a:solidFill>
              <a:effectLst/>
              <a:uLnTx/>
              <a:uFillTx/>
              <a:latin typeface="Bebas Neue" panose="020B0606020202050201" pitchFamily="34" charset="0"/>
              <a:ea typeface="思源黑体 CN Regular"/>
              <a:cs typeface="+mn-cs"/>
            </a:endParaRPr>
          </a:p>
        </p:txBody>
      </p:sp>
      <p:sp>
        <p:nvSpPr>
          <p:cNvPr id="34" name="椭圆 33">
            <a:extLst>
              <a:ext uri="{FF2B5EF4-FFF2-40B4-BE49-F238E27FC236}">
                <a16:creationId xmlns:a16="http://schemas.microsoft.com/office/drawing/2014/main" id="{B9347B58-E5F7-486B-8C64-6BCEB9B6ED5C}"/>
              </a:ext>
            </a:extLst>
          </p:cNvPr>
          <p:cNvSpPr/>
          <p:nvPr/>
        </p:nvSpPr>
        <p:spPr>
          <a:xfrm>
            <a:off x="533848" y="1919307"/>
            <a:ext cx="793001" cy="793001"/>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5" name="椭圆 34">
            <a:extLst>
              <a:ext uri="{FF2B5EF4-FFF2-40B4-BE49-F238E27FC236}">
                <a16:creationId xmlns:a16="http://schemas.microsoft.com/office/drawing/2014/main" id="{59D4E300-DCE4-4C3C-8BB9-00BF40C3C2E2}"/>
              </a:ext>
            </a:extLst>
          </p:cNvPr>
          <p:cNvSpPr/>
          <p:nvPr/>
        </p:nvSpPr>
        <p:spPr>
          <a:xfrm>
            <a:off x="2607367" y="1919307"/>
            <a:ext cx="793001" cy="793001"/>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6" name="椭圆 35">
            <a:extLst>
              <a:ext uri="{FF2B5EF4-FFF2-40B4-BE49-F238E27FC236}">
                <a16:creationId xmlns:a16="http://schemas.microsoft.com/office/drawing/2014/main" id="{DD7C5989-BDEC-409F-9A8E-256B8703B2A3}"/>
              </a:ext>
            </a:extLst>
          </p:cNvPr>
          <p:cNvSpPr/>
          <p:nvPr/>
        </p:nvSpPr>
        <p:spPr>
          <a:xfrm>
            <a:off x="4992804" y="1919307"/>
            <a:ext cx="793001" cy="793001"/>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7" name="椭圆 36">
            <a:extLst>
              <a:ext uri="{FF2B5EF4-FFF2-40B4-BE49-F238E27FC236}">
                <a16:creationId xmlns:a16="http://schemas.microsoft.com/office/drawing/2014/main" id="{699A34F1-D4A7-4AB3-AF9C-3D4DA7F70A0C}"/>
              </a:ext>
            </a:extLst>
          </p:cNvPr>
          <p:cNvSpPr/>
          <p:nvPr/>
        </p:nvSpPr>
        <p:spPr>
          <a:xfrm>
            <a:off x="7266798" y="1919307"/>
            <a:ext cx="793001" cy="793001"/>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矩形 11">
            <a:extLst>
              <a:ext uri="{FF2B5EF4-FFF2-40B4-BE49-F238E27FC236}">
                <a16:creationId xmlns:a16="http://schemas.microsoft.com/office/drawing/2014/main" id="{361F0A7A-9D72-4CD8-AA69-44F3FB46B6D9}"/>
              </a:ext>
            </a:extLst>
          </p:cNvPr>
          <p:cNvSpPr/>
          <p:nvPr/>
        </p:nvSpPr>
        <p:spPr>
          <a:xfrm>
            <a:off x="-277865" y="-210311"/>
            <a:ext cx="703995" cy="7274190"/>
          </a:xfrm>
          <a:prstGeom prst="rect">
            <a:avLst/>
          </a:prstGeom>
          <a:solidFill>
            <a:srgbClr val="F7F7F7"/>
          </a:solidFill>
          <a:ln>
            <a:noFill/>
          </a:ln>
          <a:effectLst>
            <a:outerShdw blurRad="609600" dist="38100" dir="2700000" algn="tl" rotWithShape="0">
              <a:schemeClr val="accent1">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文本框 21">
            <a:extLst>
              <a:ext uri="{FF2B5EF4-FFF2-40B4-BE49-F238E27FC236}">
                <a16:creationId xmlns:a16="http://schemas.microsoft.com/office/drawing/2014/main" id="{098947D4-609C-44CD-92E0-337EC07E8F1B}"/>
              </a:ext>
            </a:extLst>
          </p:cNvPr>
          <p:cNvSpPr txBox="1"/>
          <p:nvPr/>
        </p:nvSpPr>
        <p:spPr>
          <a:xfrm>
            <a:off x="417981" y="2940185"/>
            <a:ext cx="1839183" cy="4407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CA865F"/>
                </a:solidFill>
                <a:effectLst/>
                <a:uLnTx/>
                <a:uFillTx/>
                <a:latin typeface="思源宋体 CN Heavy"/>
                <a:ea typeface="思源宋体 CN Heavy"/>
                <a:cs typeface="+mn-cs"/>
              </a:rPr>
              <a:t>广告营销</a:t>
            </a:r>
          </a:p>
        </p:txBody>
      </p:sp>
      <p:sp>
        <p:nvSpPr>
          <p:cNvPr id="26" name="文本框 25">
            <a:extLst>
              <a:ext uri="{FF2B5EF4-FFF2-40B4-BE49-F238E27FC236}">
                <a16:creationId xmlns:a16="http://schemas.microsoft.com/office/drawing/2014/main" id="{07A55FDE-67DF-4D51-B0E8-BBA397CB0096}"/>
              </a:ext>
            </a:extLst>
          </p:cNvPr>
          <p:cNvSpPr txBox="1"/>
          <p:nvPr/>
        </p:nvSpPr>
        <p:spPr>
          <a:xfrm>
            <a:off x="2522043" y="2940185"/>
            <a:ext cx="1839183" cy="4407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CA865F"/>
                </a:solidFill>
                <a:effectLst/>
                <a:uLnTx/>
                <a:uFillTx/>
                <a:latin typeface="思源宋体 CN Heavy"/>
                <a:ea typeface="思源宋体 CN Heavy"/>
                <a:cs typeface="+mn-cs"/>
              </a:rPr>
              <a:t>战略差异化</a:t>
            </a:r>
          </a:p>
        </p:txBody>
      </p:sp>
      <p:sp>
        <p:nvSpPr>
          <p:cNvPr id="27" name="文本框 26">
            <a:extLst>
              <a:ext uri="{FF2B5EF4-FFF2-40B4-BE49-F238E27FC236}">
                <a16:creationId xmlns:a16="http://schemas.microsoft.com/office/drawing/2014/main" id="{E62B6985-6C28-43B2-BB5A-669C061D5A0F}"/>
              </a:ext>
            </a:extLst>
          </p:cNvPr>
          <p:cNvSpPr txBox="1"/>
          <p:nvPr/>
        </p:nvSpPr>
        <p:spPr>
          <a:xfrm>
            <a:off x="4901381" y="2940185"/>
            <a:ext cx="1839183" cy="4407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CA865F"/>
                </a:solidFill>
                <a:effectLst/>
                <a:uLnTx/>
                <a:uFillTx/>
                <a:latin typeface="思源宋体 CN Heavy"/>
                <a:ea typeface="思源宋体 CN Heavy"/>
                <a:cs typeface="+mn-cs"/>
              </a:rPr>
              <a:t>活动营销</a:t>
            </a:r>
          </a:p>
        </p:txBody>
      </p:sp>
      <p:sp>
        <p:nvSpPr>
          <p:cNvPr id="28" name="文本框 27">
            <a:extLst>
              <a:ext uri="{FF2B5EF4-FFF2-40B4-BE49-F238E27FC236}">
                <a16:creationId xmlns:a16="http://schemas.microsoft.com/office/drawing/2014/main" id="{BD65BD76-043A-4C79-8EB3-B87326D28CD6}"/>
              </a:ext>
            </a:extLst>
          </p:cNvPr>
          <p:cNvSpPr txBox="1"/>
          <p:nvPr/>
        </p:nvSpPr>
        <p:spPr>
          <a:xfrm>
            <a:off x="7176942" y="2940185"/>
            <a:ext cx="1839183" cy="4407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CA865F"/>
                </a:solidFill>
                <a:effectLst/>
                <a:uLnTx/>
                <a:uFillTx/>
                <a:latin typeface="思源宋体 CN Heavy"/>
                <a:ea typeface="思源宋体 CN Heavy"/>
                <a:cs typeface="+mn-cs"/>
              </a:rPr>
              <a:t>线下伙伴</a:t>
            </a:r>
          </a:p>
        </p:txBody>
      </p:sp>
      <p:sp>
        <p:nvSpPr>
          <p:cNvPr id="30" name="文本框 29">
            <a:extLst>
              <a:ext uri="{FF2B5EF4-FFF2-40B4-BE49-F238E27FC236}">
                <a16:creationId xmlns:a16="http://schemas.microsoft.com/office/drawing/2014/main" id="{87F35892-B18B-42F7-9E8E-C570336C7234}"/>
              </a:ext>
            </a:extLst>
          </p:cNvPr>
          <p:cNvSpPr txBox="1"/>
          <p:nvPr/>
        </p:nvSpPr>
        <p:spPr>
          <a:xfrm>
            <a:off x="417983" y="3469481"/>
            <a:ext cx="1764707" cy="1261407"/>
          </a:xfrm>
          <a:prstGeom prst="rect">
            <a:avLst/>
          </a:prstGeom>
          <a:noFill/>
        </p:spPr>
        <p:txBody>
          <a:bodyPr wrap="square" rtlCol="0">
            <a:spAutoFit/>
          </a:bodyPr>
          <a:lstStyle>
            <a:defPPr>
              <a:defRPr lang="zh-CN"/>
            </a:defPPr>
            <a:lvl1pPr>
              <a:lnSpc>
                <a:spcPct val="130000"/>
              </a:lnSpc>
              <a:defRPr sz="1600">
                <a:solidFill>
                  <a:schemeClr val="accent2"/>
                </a:solidFill>
              </a:defRPr>
            </a:lvl1p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新兴媒体和传统媒体相结合，采用大数据精准投放，直达目标用户</a:t>
            </a:r>
          </a:p>
        </p:txBody>
      </p:sp>
      <p:sp>
        <p:nvSpPr>
          <p:cNvPr id="31" name="文本框 30">
            <a:extLst>
              <a:ext uri="{FF2B5EF4-FFF2-40B4-BE49-F238E27FC236}">
                <a16:creationId xmlns:a16="http://schemas.microsoft.com/office/drawing/2014/main" id="{F8577C7A-62EA-499A-A916-E500A09A023D}"/>
              </a:ext>
            </a:extLst>
          </p:cNvPr>
          <p:cNvSpPr txBox="1"/>
          <p:nvPr/>
        </p:nvSpPr>
        <p:spPr>
          <a:xfrm>
            <a:off x="2522044" y="3469481"/>
            <a:ext cx="1699346" cy="964334"/>
          </a:xfrm>
          <a:prstGeom prst="rect">
            <a:avLst/>
          </a:prstGeom>
          <a:noFill/>
        </p:spPr>
        <p:txBody>
          <a:bodyPr wrap="square" rtlCol="0">
            <a:spAutoFit/>
          </a:bodyPr>
          <a:lstStyle>
            <a:defPPr>
              <a:defRPr lang="zh-CN"/>
            </a:defPPr>
            <a:lvl1pPr>
              <a:lnSpc>
                <a:spcPct val="130000"/>
              </a:lnSpc>
              <a:defRPr sz="1600">
                <a:solidFill>
                  <a:schemeClr val="accent2"/>
                </a:solidFill>
              </a:defRPr>
            </a:lvl1p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细分销售地区、人群、用途，精准实施营销方案</a:t>
            </a:r>
          </a:p>
        </p:txBody>
      </p:sp>
      <p:sp>
        <p:nvSpPr>
          <p:cNvPr id="32" name="文本框 31">
            <a:extLst>
              <a:ext uri="{FF2B5EF4-FFF2-40B4-BE49-F238E27FC236}">
                <a16:creationId xmlns:a16="http://schemas.microsoft.com/office/drawing/2014/main" id="{068DA388-BE6C-4B50-AEC9-260237ACA8B8}"/>
              </a:ext>
            </a:extLst>
          </p:cNvPr>
          <p:cNvSpPr txBox="1"/>
          <p:nvPr/>
        </p:nvSpPr>
        <p:spPr>
          <a:xfrm>
            <a:off x="4901382" y="3469481"/>
            <a:ext cx="1706497" cy="667260"/>
          </a:xfrm>
          <a:prstGeom prst="rect">
            <a:avLst/>
          </a:prstGeom>
          <a:noFill/>
        </p:spPr>
        <p:txBody>
          <a:bodyPr wrap="square" rtlCol="0">
            <a:spAutoFit/>
          </a:bodyPr>
          <a:lstStyle>
            <a:defPPr>
              <a:defRPr lang="zh-CN"/>
            </a:defPPr>
            <a:lvl1pPr>
              <a:lnSpc>
                <a:spcPct val="130000"/>
              </a:lnSpc>
              <a:defRPr sz="1600">
                <a:solidFill>
                  <a:schemeClr val="accent2"/>
                </a:solidFill>
              </a:defRPr>
            </a:lvl1p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不定期举办折扣活动吸引新的消费者</a:t>
            </a:r>
          </a:p>
        </p:txBody>
      </p:sp>
      <p:sp>
        <p:nvSpPr>
          <p:cNvPr id="33" name="文本框 32">
            <a:extLst>
              <a:ext uri="{FF2B5EF4-FFF2-40B4-BE49-F238E27FC236}">
                <a16:creationId xmlns:a16="http://schemas.microsoft.com/office/drawing/2014/main" id="{314758E7-8D91-425B-B165-5300B36F73D2}"/>
              </a:ext>
            </a:extLst>
          </p:cNvPr>
          <p:cNvSpPr txBox="1"/>
          <p:nvPr/>
        </p:nvSpPr>
        <p:spPr>
          <a:xfrm>
            <a:off x="7176943" y="3469481"/>
            <a:ext cx="1703924" cy="964334"/>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与各地区超市、便利店进行战略合作，招募线下代理商</a:t>
            </a:r>
          </a:p>
        </p:txBody>
      </p:sp>
      <p:pic>
        <p:nvPicPr>
          <p:cNvPr id="29" name="图形 28">
            <a:extLst>
              <a:ext uri="{FF2B5EF4-FFF2-40B4-BE49-F238E27FC236}">
                <a16:creationId xmlns:a16="http://schemas.microsoft.com/office/drawing/2014/main" id="{EA6436BE-2EA2-4DCD-AB04-31618485F191}"/>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32218" y="2117678"/>
            <a:ext cx="396261" cy="396261"/>
          </a:xfrm>
          <a:prstGeom prst="rect">
            <a:avLst/>
          </a:prstGeom>
        </p:spPr>
      </p:pic>
      <p:pic>
        <p:nvPicPr>
          <p:cNvPr id="38" name="图形 37">
            <a:extLst>
              <a:ext uri="{FF2B5EF4-FFF2-40B4-BE49-F238E27FC236}">
                <a16:creationId xmlns:a16="http://schemas.microsoft.com/office/drawing/2014/main" id="{8058AF91-76A9-4FEB-B581-9938D5975F13}"/>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790100" y="2102043"/>
            <a:ext cx="427534" cy="427534"/>
          </a:xfrm>
          <a:prstGeom prst="rect">
            <a:avLst/>
          </a:prstGeom>
        </p:spPr>
      </p:pic>
      <p:grpSp>
        <p:nvGrpSpPr>
          <p:cNvPr id="6" name="图形 2">
            <a:extLst>
              <a:ext uri="{FF2B5EF4-FFF2-40B4-BE49-F238E27FC236}">
                <a16:creationId xmlns:a16="http://schemas.microsoft.com/office/drawing/2014/main" id="{F0419D1C-DB1E-4F9D-AEF8-3BEB02630D30}"/>
              </a:ext>
            </a:extLst>
          </p:cNvPr>
          <p:cNvGrpSpPr/>
          <p:nvPr/>
        </p:nvGrpSpPr>
        <p:grpSpPr>
          <a:xfrm>
            <a:off x="5197107" y="2114908"/>
            <a:ext cx="384395" cy="401799"/>
            <a:chOff x="2162532" y="-1068856"/>
            <a:chExt cx="1935479" cy="2023109"/>
          </a:xfrm>
          <a:solidFill>
            <a:schemeClr val="bg1"/>
          </a:solidFill>
        </p:grpSpPr>
        <p:sp>
          <p:nvSpPr>
            <p:cNvPr id="21" name="任意多边形: 形状 20">
              <a:extLst>
                <a:ext uri="{FF2B5EF4-FFF2-40B4-BE49-F238E27FC236}">
                  <a16:creationId xmlns:a16="http://schemas.microsoft.com/office/drawing/2014/main" id="{A9A807E2-F176-4400-9670-B1CA7FDFB93C}"/>
                </a:ext>
              </a:extLst>
            </p:cNvPr>
            <p:cNvSpPr/>
            <p:nvPr/>
          </p:nvSpPr>
          <p:spPr>
            <a:xfrm>
              <a:off x="2162532" y="-1068856"/>
              <a:ext cx="1935479" cy="2023109"/>
            </a:xfrm>
            <a:custGeom>
              <a:avLst/>
              <a:gdLst>
                <a:gd name="connsiteX0" fmla="*/ 1669733 w 1935479"/>
                <a:gd name="connsiteY0" fmla="*/ 695325 h 2023109"/>
                <a:gd name="connsiteX1" fmla="*/ 1719263 w 1935479"/>
                <a:gd name="connsiteY1" fmla="*/ 698182 h 2023109"/>
                <a:gd name="connsiteX2" fmla="*/ 1790700 w 1935479"/>
                <a:gd name="connsiteY2" fmla="*/ 855345 h 2023109"/>
                <a:gd name="connsiteX3" fmla="*/ 1772602 w 1935479"/>
                <a:gd name="connsiteY3" fmla="*/ 877253 h 2023109"/>
                <a:gd name="connsiteX4" fmla="*/ 1664970 w 1935479"/>
                <a:gd name="connsiteY4" fmla="*/ 1141095 h 2023109"/>
                <a:gd name="connsiteX5" fmla="*/ 1794510 w 1935479"/>
                <a:gd name="connsiteY5" fmla="*/ 1446848 h 2023109"/>
                <a:gd name="connsiteX6" fmla="*/ 1935480 w 1935479"/>
                <a:gd name="connsiteY6" fmla="*/ 1575435 h 2023109"/>
                <a:gd name="connsiteX7" fmla="*/ 1875473 w 1935479"/>
                <a:gd name="connsiteY7" fmla="*/ 1616393 h 2023109"/>
                <a:gd name="connsiteX8" fmla="*/ 1499235 w 1935479"/>
                <a:gd name="connsiteY8" fmla="*/ 1154430 h 2023109"/>
                <a:gd name="connsiteX9" fmla="*/ 1426845 w 1935479"/>
                <a:gd name="connsiteY9" fmla="*/ 1225868 h 2023109"/>
                <a:gd name="connsiteX10" fmla="*/ 1430655 w 1935479"/>
                <a:gd name="connsiteY10" fmla="*/ 1266825 h 2023109"/>
                <a:gd name="connsiteX11" fmla="*/ 1423035 w 1935479"/>
                <a:gd name="connsiteY11" fmla="*/ 1392555 h 2023109"/>
                <a:gd name="connsiteX12" fmla="*/ 1297305 w 1935479"/>
                <a:gd name="connsiteY12" fmla="*/ 1399223 h 2023109"/>
                <a:gd name="connsiteX13" fmla="*/ 1177290 w 1935479"/>
                <a:gd name="connsiteY13" fmla="*/ 1331595 h 2023109"/>
                <a:gd name="connsiteX14" fmla="*/ 1118235 w 1935479"/>
                <a:gd name="connsiteY14" fmla="*/ 1334453 h 2023109"/>
                <a:gd name="connsiteX15" fmla="*/ 1132523 w 1935479"/>
                <a:gd name="connsiteY15" fmla="*/ 1395413 h 2023109"/>
                <a:gd name="connsiteX16" fmla="*/ 1284923 w 1935479"/>
                <a:gd name="connsiteY16" fmla="*/ 1507807 h 2023109"/>
                <a:gd name="connsiteX17" fmla="*/ 1407795 w 1935479"/>
                <a:gd name="connsiteY17" fmla="*/ 1532573 h 2023109"/>
                <a:gd name="connsiteX18" fmla="*/ 1538288 w 1935479"/>
                <a:gd name="connsiteY18" fmla="*/ 1587818 h 2023109"/>
                <a:gd name="connsiteX19" fmla="*/ 1929765 w 1935479"/>
                <a:gd name="connsiteY19" fmla="*/ 1979295 h 2023109"/>
                <a:gd name="connsiteX20" fmla="*/ 1868805 w 1935479"/>
                <a:gd name="connsiteY20" fmla="*/ 2023110 h 2023109"/>
                <a:gd name="connsiteX21" fmla="*/ 1681163 w 1935479"/>
                <a:gd name="connsiteY21" fmla="*/ 1816418 h 2023109"/>
                <a:gd name="connsiteX22" fmla="*/ 1524000 w 1935479"/>
                <a:gd name="connsiteY22" fmla="*/ 1934528 h 2023109"/>
                <a:gd name="connsiteX23" fmla="*/ 428625 w 1935479"/>
                <a:gd name="connsiteY23" fmla="*/ 1934528 h 2023109"/>
                <a:gd name="connsiteX24" fmla="*/ 370523 w 1935479"/>
                <a:gd name="connsiteY24" fmla="*/ 1934528 h 2023109"/>
                <a:gd name="connsiteX25" fmla="*/ 366713 w 1935479"/>
                <a:gd name="connsiteY25" fmla="*/ 1998345 h 2023109"/>
                <a:gd name="connsiteX26" fmla="*/ 303848 w 1935479"/>
                <a:gd name="connsiteY26" fmla="*/ 1998345 h 2023109"/>
                <a:gd name="connsiteX27" fmla="*/ 306705 w 1935479"/>
                <a:gd name="connsiteY27" fmla="*/ 1623060 h 2023109"/>
                <a:gd name="connsiteX28" fmla="*/ 370523 w 1935479"/>
                <a:gd name="connsiteY28" fmla="*/ 1488757 h 2023109"/>
                <a:gd name="connsiteX29" fmla="*/ 436245 w 1935479"/>
                <a:gd name="connsiteY29" fmla="*/ 1329690 h 2023109"/>
                <a:gd name="connsiteX30" fmla="*/ 466725 w 1935479"/>
                <a:gd name="connsiteY30" fmla="*/ 1252538 h 2023109"/>
                <a:gd name="connsiteX31" fmla="*/ 541973 w 1935479"/>
                <a:gd name="connsiteY31" fmla="*/ 1160145 h 2023109"/>
                <a:gd name="connsiteX32" fmla="*/ 542925 w 1935479"/>
                <a:gd name="connsiteY32" fmla="*/ 1076325 h 2023109"/>
                <a:gd name="connsiteX33" fmla="*/ 464820 w 1935479"/>
                <a:gd name="connsiteY33" fmla="*/ 1090613 h 2023109"/>
                <a:gd name="connsiteX34" fmla="*/ 266700 w 1935479"/>
                <a:gd name="connsiteY34" fmla="*/ 1308735 h 2023109"/>
                <a:gd name="connsiteX35" fmla="*/ 176213 w 1935479"/>
                <a:gd name="connsiteY35" fmla="*/ 1342073 h 2023109"/>
                <a:gd name="connsiteX36" fmla="*/ 134303 w 1935479"/>
                <a:gd name="connsiteY36" fmla="*/ 1259205 h 2023109"/>
                <a:gd name="connsiteX37" fmla="*/ 134303 w 1935479"/>
                <a:gd name="connsiteY37" fmla="*/ 897255 h 2023109"/>
                <a:gd name="connsiteX38" fmla="*/ 134303 w 1935479"/>
                <a:gd name="connsiteY38" fmla="*/ 841057 h 2023109"/>
                <a:gd name="connsiteX39" fmla="*/ 67628 w 1935479"/>
                <a:gd name="connsiteY39" fmla="*/ 953453 h 2023109"/>
                <a:gd name="connsiteX40" fmla="*/ 67628 w 1935479"/>
                <a:gd name="connsiteY40" fmla="*/ 1796415 h 2023109"/>
                <a:gd name="connsiteX41" fmla="*/ 67628 w 1935479"/>
                <a:gd name="connsiteY41" fmla="*/ 1998345 h 2023109"/>
                <a:gd name="connsiteX42" fmla="*/ 2858 w 1935479"/>
                <a:gd name="connsiteY42" fmla="*/ 1998345 h 2023109"/>
                <a:gd name="connsiteX43" fmla="*/ 0 w 1935479"/>
                <a:gd name="connsiteY43" fmla="*/ 1948815 h 2023109"/>
                <a:gd name="connsiteX44" fmla="*/ 0 w 1935479"/>
                <a:gd name="connsiteY44" fmla="*/ 948690 h 2023109"/>
                <a:gd name="connsiteX45" fmla="*/ 92392 w 1935479"/>
                <a:gd name="connsiteY45" fmla="*/ 782003 h 2023109"/>
                <a:gd name="connsiteX46" fmla="*/ 134303 w 1935479"/>
                <a:gd name="connsiteY46" fmla="*/ 700088 h 2023109"/>
                <a:gd name="connsiteX47" fmla="*/ 133350 w 1935479"/>
                <a:gd name="connsiteY47" fmla="*/ 123825 h 2023109"/>
                <a:gd name="connsiteX48" fmla="*/ 258128 w 1935479"/>
                <a:gd name="connsiteY48" fmla="*/ 0 h 2023109"/>
                <a:gd name="connsiteX49" fmla="*/ 1539240 w 1935479"/>
                <a:gd name="connsiteY49" fmla="*/ 0 h 2023109"/>
                <a:gd name="connsiteX50" fmla="*/ 1667827 w 1935479"/>
                <a:gd name="connsiteY50" fmla="*/ 129540 h 2023109"/>
                <a:gd name="connsiteX51" fmla="*/ 1667827 w 1935479"/>
                <a:gd name="connsiteY51" fmla="*/ 643890 h 2023109"/>
                <a:gd name="connsiteX52" fmla="*/ 1669733 w 1935479"/>
                <a:gd name="connsiteY52" fmla="*/ 695325 h 2023109"/>
                <a:gd name="connsiteX53" fmla="*/ 338138 w 1935479"/>
                <a:gd name="connsiteY53" fmla="*/ 1120140 h 2023109"/>
                <a:gd name="connsiteX54" fmla="*/ 446723 w 1935479"/>
                <a:gd name="connsiteY54" fmla="*/ 1012507 h 2023109"/>
                <a:gd name="connsiteX55" fmla="*/ 435292 w 1935479"/>
                <a:gd name="connsiteY55" fmla="*/ 837247 h 2023109"/>
                <a:gd name="connsiteX56" fmla="*/ 598170 w 1935479"/>
                <a:gd name="connsiteY56" fmla="*/ 706755 h 2023109"/>
                <a:gd name="connsiteX57" fmla="*/ 598170 w 1935479"/>
                <a:gd name="connsiteY57" fmla="*/ 763905 h 2023109"/>
                <a:gd name="connsiteX58" fmla="*/ 501967 w 1935479"/>
                <a:gd name="connsiteY58" fmla="*/ 867728 h 2023109"/>
                <a:gd name="connsiteX59" fmla="*/ 601028 w 1935479"/>
                <a:gd name="connsiteY59" fmla="*/ 966788 h 2023109"/>
                <a:gd name="connsiteX60" fmla="*/ 703898 w 1935479"/>
                <a:gd name="connsiteY60" fmla="*/ 875347 h 2023109"/>
                <a:gd name="connsiteX61" fmla="*/ 708660 w 1935479"/>
                <a:gd name="connsiteY61" fmla="*/ 869632 h 2023109"/>
                <a:gd name="connsiteX62" fmla="*/ 764858 w 1935479"/>
                <a:gd name="connsiteY62" fmla="*/ 869632 h 2023109"/>
                <a:gd name="connsiteX63" fmla="*/ 613410 w 1935479"/>
                <a:gd name="connsiteY63" fmla="*/ 1040130 h 2023109"/>
                <a:gd name="connsiteX64" fmla="*/ 636270 w 1935479"/>
                <a:gd name="connsiteY64" fmla="*/ 1130618 h 2023109"/>
                <a:gd name="connsiteX65" fmla="*/ 768668 w 1935479"/>
                <a:gd name="connsiteY65" fmla="*/ 1281113 h 2023109"/>
                <a:gd name="connsiteX66" fmla="*/ 768668 w 1935479"/>
                <a:gd name="connsiteY66" fmla="*/ 1366838 h 2023109"/>
                <a:gd name="connsiteX67" fmla="*/ 668655 w 1935479"/>
                <a:gd name="connsiteY67" fmla="*/ 1466850 h 2023109"/>
                <a:gd name="connsiteX68" fmla="*/ 550545 w 1935479"/>
                <a:gd name="connsiteY68" fmla="*/ 1465898 h 2023109"/>
                <a:gd name="connsiteX69" fmla="*/ 428625 w 1935479"/>
                <a:gd name="connsiteY69" fmla="*/ 1519238 h 2023109"/>
                <a:gd name="connsiteX70" fmla="*/ 373380 w 1935479"/>
                <a:gd name="connsiteY70" fmla="*/ 1731645 h 2023109"/>
                <a:gd name="connsiteX71" fmla="*/ 1469708 w 1935479"/>
                <a:gd name="connsiteY71" fmla="*/ 1731645 h 2023109"/>
                <a:gd name="connsiteX72" fmla="*/ 1467802 w 1935479"/>
                <a:gd name="connsiteY72" fmla="*/ 1635443 h 2023109"/>
                <a:gd name="connsiteX73" fmla="*/ 1433513 w 1935479"/>
                <a:gd name="connsiteY73" fmla="*/ 1603057 h 2023109"/>
                <a:gd name="connsiteX74" fmla="*/ 1179195 w 1935479"/>
                <a:gd name="connsiteY74" fmla="*/ 1517332 h 2023109"/>
                <a:gd name="connsiteX75" fmla="*/ 1133475 w 1935479"/>
                <a:gd name="connsiteY75" fmla="*/ 1521143 h 2023109"/>
                <a:gd name="connsiteX76" fmla="*/ 1007745 w 1935479"/>
                <a:gd name="connsiteY76" fmla="*/ 1644015 h 2023109"/>
                <a:gd name="connsiteX77" fmla="*/ 968693 w 1935479"/>
                <a:gd name="connsiteY77" fmla="*/ 1665923 h 2023109"/>
                <a:gd name="connsiteX78" fmla="*/ 842963 w 1935479"/>
                <a:gd name="connsiteY78" fmla="*/ 1666875 h 2023109"/>
                <a:gd name="connsiteX79" fmla="*/ 912495 w 1935479"/>
                <a:gd name="connsiteY79" fmla="*/ 1443990 h 2023109"/>
                <a:gd name="connsiteX80" fmla="*/ 962025 w 1935479"/>
                <a:gd name="connsiteY80" fmla="*/ 1393507 h 2023109"/>
                <a:gd name="connsiteX81" fmla="*/ 971550 w 1935479"/>
                <a:gd name="connsiteY81" fmla="*/ 1359218 h 2023109"/>
                <a:gd name="connsiteX82" fmla="*/ 936308 w 1935479"/>
                <a:gd name="connsiteY82" fmla="*/ 1335405 h 2023109"/>
                <a:gd name="connsiteX83" fmla="*/ 873443 w 1935479"/>
                <a:gd name="connsiteY83" fmla="*/ 1334453 h 2023109"/>
                <a:gd name="connsiteX84" fmla="*/ 873443 w 1935479"/>
                <a:gd name="connsiteY84" fmla="*/ 1269682 h 2023109"/>
                <a:gd name="connsiteX85" fmla="*/ 903923 w 1935479"/>
                <a:gd name="connsiteY85" fmla="*/ 1267778 h 2023109"/>
                <a:gd name="connsiteX86" fmla="*/ 984885 w 1935479"/>
                <a:gd name="connsiteY86" fmla="*/ 1211580 h 2023109"/>
                <a:gd name="connsiteX87" fmla="*/ 1055370 w 1935479"/>
                <a:gd name="connsiteY87" fmla="*/ 1034415 h 2023109"/>
                <a:gd name="connsiteX88" fmla="*/ 1150620 w 1935479"/>
                <a:gd name="connsiteY88" fmla="*/ 967740 h 2023109"/>
                <a:gd name="connsiteX89" fmla="*/ 1341120 w 1935479"/>
                <a:gd name="connsiteY89" fmla="*/ 967740 h 2023109"/>
                <a:gd name="connsiteX90" fmla="*/ 1470660 w 1935479"/>
                <a:gd name="connsiteY90" fmla="*/ 843915 h 2023109"/>
                <a:gd name="connsiteX91" fmla="*/ 1470660 w 1935479"/>
                <a:gd name="connsiteY91" fmla="*/ 258128 h 2023109"/>
                <a:gd name="connsiteX92" fmla="*/ 1467802 w 1935479"/>
                <a:gd name="connsiteY92" fmla="*/ 203835 h 2023109"/>
                <a:gd name="connsiteX93" fmla="*/ 340042 w 1935479"/>
                <a:gd name="connsiteY93" fmla="*/ 203835 h 2023109"/>
                <a:gd name="connsiteX94" fmla="*/ 338138 w 1935479"/>
                <a:gd name="connsiteY94" fmla="*/ 1120140 h 2023109"/>
                <a:gd name="connsiteX95" fmla="*/ 1536383 w 1935479"/>
                <a:gd name="connsiteY95" fmla="*/ 810578 h 2023109"/>
                <a:gd name="connsiteX96" fmla="*/ 1604010 w 1935479"/>
                <a:gd name="connsiteY96" fmla="*/ 696278 h 2023109"/>
                <a:gd name="connsiteX97" fmla="*/ 1603058 w 1935479"/>
                <a:gd name="connsiteY97" fmla="*/ 143828 h 2023109"/>
                <a:gd name="connsiteX98" fmla="*/ 1529715 w 1935479"/>
                <a:gd name="connsiteY98" fmla="*/ 67628 h 2023109"/>
                <a:gd name="connsiteX99" fmla="*/ 272415 w 1935479"/>
                <a:gd name="connsiteY99" fmla="*/ 67628 h 2023109"/>
                <a:gd name="connsiteX100" fmla="*/ 203835 w 1935479"/>
                <a:gd name="connsiteY100" fmla="*/ 134303 h 2023109"/>
                <a:gd name="connsiteX101" fmla="*/ 203835 w 1935479"/>
                <a:gd name="connsiteY101" fmla="*/ 1215390 h 2023109"/>
                <a:gd name="connsiteX102" fmla="*/ 206692 w 1935479"/>
                <a:gd name="connsiteY102" fmla="*/ 1269682 h 2023109"/>
                <a:gd name="connsiteX103" fmla="*/ 271463 w 1935479"/>
                <a:gd name="connsiteY103" fmla="*/ 1149668 h 2023109"/>
                <a:gd name="connsiteX104" fmla="*/ 269558 w 1935479"/>
                <a:gd name="connsiteY104" fmla="*/ 182880 h 2023109"/>
                <a:gd name="connsiteX105" fmla="*/ 269558 w 1935479"/>
                <a:gd name="connsiteY105" fmla="*/ 136208 h 2023109"/>
                <a:gd name="connsiteX106" fmla="*/ 1536383 w 1935479"/>
                <a:gd name="connsiteY106" fmla="*/ 136208 h 2023109"/>
                <a:gd name="connsiteX107" fmla="*/ 1536383 w 1935479"/>
                <a:gd name="connsiteY107" fmla="*/ 810578 h 2023109"/>
                <a:gd name="connsiteX108" fmla="*/ 371475 w 1935479"/>
                <a:gd name="connsiteY108" fmla="*/ 1867853 h 2023109"/>
                <a:gd name="connsiteX109" fmla="*/ 823913 w 1935479"/>
                <a:gd name="connsiteY109" fmla="*/ 1867853 h 2023109"/>
                <a:gd name="connsiteX110" fmla="*/ 1543050 w 1935479"/>
                <a:gd name="connsiteY110" fmla="*/ 1866900 h 2023109"/>
                <a:gd name="connsiteX111" fmla="*/ 1597343 w 1935479"/>
                <a:gd name="connsiteY111" fmla="*/ 1843088 h 2023109"/>
                <a:gd name="connsiteX112" fmla="*/ 1539240 w 1935479"/>
                <a:gd name="connsiteY112" fmla="*/ 1697355 h 2023109"/>
                <a:gd name="connsiteX113" fmla="*/ 1533525 w 1935479"/>
                <a:gd name="connsiteY113" fmla="*/ 1803082 h 2023109"/>
                <a:gd name="connsiteX114" fmla="*/ 371475 w 1935479"/>
                <a:gd name="connsiteY114" fmla="*/ 1803082 h 2023109"/>
                <a:gd name="connsiteX115" fmla="*/ 371475 w 1935479"/>
                <a:gd name="connsiteY115" fmla="*/ 1867853 h 2023109"/>
                <a:gd name="connsiteX116" fmla="*/ 1202055 w 1935479"/>
                <a:gd name="connsiteY116" fmla="*/ 1262063 h 2023109"/>
                <a:gd name="connsiteX117" fmla="*/ 1297305 w 1935479"/>
                <a:gd name="connsiteY117" fmla="*/ 1259205 h 2023109"/>
                <a:gd name="connsiteX118" fmla="*/ 1462088 w 1935479"/>
                <a:gd name="connsiteY118" fmla="*/ 1095375 h 2023109"/>
                <a:gd name="connsiteX119" fmla="*/ 1618298 w 1935479"/>
                <a:gd name="connsiteY119" fmla="*/ 944880 h 2023109"/>
                <a:gd name="connsiteX120" fmla="*/ 1574483 w 1935479"/>
                <a:gd name="connsiteY120" fmla="*/ 890588 h 2023109"/>
                <a:gd name="connsiteX121" fmla="*/ 1202055 w 1935479"/>
                <a:gd name="connsiteY121" fmla="*/ 1262063 h 2023109"/>
                <a:gd name="connsiteX122" fmla="*/ 600075 w 1935479"/>
                <a:gd name="connsiteY122" fmla="*/ 1401128 h 2023109"/>
                <a:gd name="connsiteX123" fmla="*/ 642938 w 1935479"/>
                <a:gd name="connsiteY123" fmla="*/ 1401128 h 2023109"/>
                <a:gd name="connsiteX124" fmla="*/ 702945 w 1935479"/>
                <a:gd name="connsiteY124" fmla="*/ 1340168 h 2023109"/>
                <a:gd name="connsiteX125" fmla="*/ 701993 w 1935479"/>
                <a:gd name="connsiteY125" fmla="*/ 1264920 h 2023109"/>
                <a:gd name="connsiteX126" fmla="*/ 678180 w 1935479"/>
                <a:gd name="connsiteY126" fmla="*/ 1206818 h 2023109"/>
                <a:gd name="connsiteX127" fmla="*/ 582930 w 1935479"/>
                <a:gd name="connsiteY127" fmla="*/ 1222057 h 2023109"/>
                <a:gd name="connsiteX128" fmla="*/ 520065 w 1935479"/>
                <a:gd name="connsiteY128" fmla="*/ 1297305 h 2023109"/>
                <a:gd name="connsiteX129" fmla="*/ 511492 w 1935479"/>
                <a:gd name="connsiteY129" fmla="*/ 1381125 h 2023109"/>
                <a:gd name="connsiteX130" fmla="*/ 567690 w 1935479"/>
                <a:gd name="connsiteY130" fmla="*/ 1401128 h 2023109"/>
                <a:gd name="connsiteX131" fmla="*/ 600075 w 1935479"/>
                <a:gd name="connsiteY131" fmla="*/ 1401128 h 2023109"/>
                <a:gd name="connsiteX132" fmla="*/ 1025843 w 1935479"/>
                <a:gd name="connsiteY132" fmla="*/ 1318260 h 2023109"/>
                <a:gd name="connsiteX133" fmla="*/ 1309688 w 1935479"/>
                <a:gd name="connsiteY133" fmla="*/ 1035368 h 2023109"/>
                <a:gd name="connsiteX134" fmla="*/ 1147763 w 1935479"/>
                <a:gd name="connsiteY134" fmla="*/ 1036320 h 2023109"/>
                <a:gd name="connsiteX135" fmla="*/ 1119188 w 1935479"/>
                <a:gd name="connsiteY135" fmla="*/ 1056323 h 2023109"/>
                <a:gd name="connsiteX136" fmla="*/ 1022033 w 1935479"/>
                <a:gd name="connsiteY136" fmla="*/ 1298257 h 2023109"/>
                <a:gd name="connsiteX137" fmla="*/ 1025843 w 1935479"/>
                <a:gd name="connsiteY137" fmla="*/ 1318260 h 2023109"/>
                <a:gd name="connsiteX138" fmla="*/ 1043940 w 1935479"/>
                <a:gd name="connsiteY138" fmla="*/ 1403032 h 2023109"/>
                <a:gd name="connsiteX139" fmla="*/ 901065 w 1935479"/>
                <a:gd name="connsiteY139" fmla="*/ 1604963 h 2023109"/>
                <a:gd name="connsiteX140" fmla="*/ 1097280 w 1935479"/>
                <a:gd name="connsiteY140" fmla="*/ 1461135 h 2023109"/>
                <a:gd name="connsiteX141" fmla="*/ 1043940 w 1935479"/>
                <a:gd name="connsiteY141" fmla="*/ 1403032 h 2023109"/>
                <a:gd name="connsiteX142" fmla="*/ 1613535 w 1935479"/>
                <a:gd name="connsiteY142" fmla="*/ 827722 h 2023109"/>
                <a:gd name="connsiteX143" fmla="*/ 1674495 w 1935479"/>
                <a:gd name="connsiteY143" fmla="*/ 896303 h 2023109"/>
                <a:gd name="connsiteX144" fmla="*/ 1721168 w 1935479"/>
                <a:gd name="connsiteY144" fmla="*/ 833438 h 2023109"/>
                <a:gd name="connsiteX145" fmla="*/ 1726883 w 1935479"/>
                <a:gd name="connsiteY145" fmla="*/ 775335 h 2023109"/>
                <a:gd name="connsiteX146" fmla="*/ 1668780 w 1935479"/>
                <a:gd name="connsiteY146" fmla="*/ 783907 h 2023109"/>
                <a:gd name="connsiteX147" fmla="*/ 1613535 w 1935479"/>
                <a:gd name="connsiteY147" fmla="*/ 827722 h 2023109"/>
                <a:gd name="connsiteX148" fmla="*/ 1598295 w 1935479"/>
                <a:gd name="connsiteY148" fmla="*/ 1181100 h 2023109"/>
                <a:gd name="connsiteX149" fmla="*/ 1598295 w 1935479"/>
                <a:gd name="connsiteY149" fmla="*/ 1062038 h 2023109"/>
                <a:gd name="connsiteX150" fmla="*/ 1598295 w 1935479"/>
                <a:gd name="connsiteY150" fmla="*/ 1181100 h 2023109"/>
                <a:gd name="connsiteX151" fmla="*/ 1322070 w 1935479"/>
                <a:gd name="connsiteY151" fmla="*/ 1326832 h 2023109"/>
                <a:gd name="connsiteX152" fmla="*/ 1325880 w 1935479"/>
                <a:gd name="connsiteY152" fmla="*/ 1343978 h 2023109"/>
                <a:gd name="connsiteX153" fmla="*/ 1378268 w 1935479"/>
                <a:gd name="connsiteY153" fmla="*/ 1343978 h 2023109"/>
                <a:gd name="connsiteX154" fmla="*/ 1372552 w 1935479"/>
                <a:gd name="connsiteY154" fmla="*/ 1294448 h 2023109"/>
                <a:gd name="connsiteX155" fmla="*/ 1357313 w 1935479"/>
                <a:gd name="connsiteY155" fmla="*/ 1292543 h 2023109"/>
                <a:gd name="connsiteX156" fmla="*/ 1322070 w 1935479"/>
                <a:gd name="connsiteY156" fmla="*/ 1326832 h 20231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Lst>
              <a:rect l="l" t="t" r="r" b="b"/>
              <a:pathLst>
                <a:path w="1935479" h="2023109">
                  <a:moveTo>
                    <a:pt x="1669733" y="695325"/>
                  </a:moveTo>
                  <a:cubicBezTo>
                    <a:pt x="1690688" y="696278"/>
                    <a:pt x="1704975" y="696278"/>
                    <a:pt x="1719263" y="698182"/>
                  </a:cubicBezTo>
                  <a:cubicBezTo>
                    <a:pt x="1792605" y="710565"/>
                    <a:pt x="1829752" y="792480"/>
                    <a:pt x="1790700" y="855345"/>
                  </a:cubicBezTo>
                  <a:cubicBezTo>
                    <a:pt x="1785938" y="862965"/>
                    <a:pt x="1780223" y="872490"/>
                    <a:pt x="1772602" y="877253"/>
                  </a:cubicBezTo>
                  <a:cubicBezTo>
                    <a:pt x="1676400" y="941070"/>
                    <a:pt x="1669733" y="1034415"/>
                    <a:pt x="1664970" y="1141095"/>
                  </a:cubicBezTo>
                  <a:cubicBezTo>
                    <a:pt x="1660208" y="1269682"/>
                    <a:pt x="1690688" y="1368743"/>
                    <a:pt x="1794510" y="1446848"/>
                  </a:cubicBezTo>
                  <a:cubicBezTo>
                    <a:pt x="1842135" y="1483043"/>
                    <a:pt x="1884045" y="1527810"/>
                    <a:pt x="1935480" y="1575435"/>
                  </a:cubicBezTo>
                  <a:cubicBezTo>
                    <a:pt x="1909763" y="1592580"/>
                    <a:pt x="1894523" y="1604010"/>
                    <a:pt x="1875473" y="1616393"/>
                  </a:cubicBezTo>
                  <a:cubicBezTo>
                    <a:pt x="1728788" y="1487805"/>
                    <a:pt x="1591627" y="1343978"/>
                    <a:pt x="1499235" y="1154430"/>
                  </a:cubicBezTo>
                  <a:cubicBezTo>
                    <a:pt x="1470660" y="1182053"/>
                    <a:pt x="1445895" y="1202055"/>
                    <a:pt x="1426845" y="1225868"/>
                  </a:cubicBezTo>
                  <a:cubicBezTo>
                    <a:pt x="1421130" y="1233488"/>
                    <a:pt x="1424940" y="1254443"/>
                    <a:pt x="1430655" y="1266825"/>
                  </a:cubicBezTo>
                  <a:cubicBezTo>
                    <a:pt x="1459230" y="1321118"/>
                    <a:pt x="1458277" y="1357313"/>
                    <a:pt x="1423035" y="1392555"/>
                  </a:cubicBezTo>
                  <a:cubicBezTo>
                    <a:pt x="1388745" y="1426845"/>
                    <a:pt x="1349693" y="1428750"/>
                    <a:pt x="1297305" y="1399223"/>
                  </a:cubicBezTo>
                  <a:cubicBezTo>
                    <a:pt x="1257300" y="1376363"/>
                    <a:pt x="1218248" y="1350645"/>
                    <a:pt x="1177290" y="1331595"/>
                  </a:cubicBezTo>
                  <a:cubicBezTo>
                    <a:pt x="1161098" y="1323975"/>
                    <a:pt x="1138238" y="1333500"/>
                    <a:pt x="1118235" y="1334453"/>
                  </a:cubicBezTo>
                  <a:cubicBezTo>
                    <a:pt x="1122045" y="1355407"/>
                    <a:pt x="1119188" y="1383982"/>
                    <a:pt x="1132523" y="1395413"/>
                  </a:cubicBezTo>
                  <a:cubicBezTo>
                    <a:pt x="1180148" y="1436370"/>
                    <a:pt x="1229677" y="1478280"/>
                    <a:pt x="1284923" y="1507807"/>
                  </a:cubicBezTo>
                  <a:cubicBezTo>
                    <a:pt x="1320165" y="1526857"/>
                    <a:pt x="1366838" y="1532573"/>
                    <a:pt x="1407795" y="1532573"/>
                  </a:cubicBezTo>
                  <a:cubicBezTo>
                    <a:pt x="1461135" y="1532573"/>
                    <a:pt x="1501140" y="1550670"/>
                    <a:pt x="1538288" y="1587818"/>
                  </a:cubicBezTo>
                  <a:cubicBezTo>
                    <a:pt x="1664970" y="1717357"/>
                    <a:pt x="1793558" y="1844040"/>
                    <a:pt x="1929765" y="1979295"/>
                  </a:cubicBezTo>
                  <a:cubicBezTo>
                    <a:pt x="1910715" y="1993582"/>
                    <a:pt x="1894523" y="2005013"/>
                    <a:pt x="1868805" y="2023110"/>
                  </a:cubicBezTo>
                  <a:cubicBezTo>
                    <a:pt x="1809750" y="1957388"/>
                    <a:pt x="1746885" y="1888807"/>
                    <a:pt x="1681163" y="1816418"/>
                  </a:cubicBezTo>
                  <a:cubicBezTo>
                    <a:pt x="1643063" y="1923098"/>
                    <a:pt x="1626870" y="1934528"/>
                    <a:pt x="1524000" y="1934528"/>
                  </a:cubicBezTo>
                  <a:cubicBezTo>
                    <a:pt x="1159193" y="1934528"/>
                    <a:pt x="794385" y="1934528"/>
                    <a:pt x="428625" y="1934528"/>
                  </a:cubicBezTo>
                  <a:cubicBezTo>
                    <a:pt x="409575" y="1934528"/>
                    <a:pt x="391478" y="1934528"/>
                    <a:pt x="370523" y="1934528"/>
                  </a:cubicBezTo>
                  <a:cubicBezTo>
                    <a:pt x="368617" y="1958340"/>
                    <a:pt x="367665" y="1976438"/>
                    <a:pt x="366713" y="1998345"/>
                  </a:cubicBezTo>
                  <a:cubicBezTo>
                    <a:pt x="345758" y="1998345"/>
                    <a:pt x="325755" y="1998345"/>
                    <a:pt x="303848" y="1998345"/>
                  </a:cubicBezTo>
                  <a:cubicBezTo>
                    <a:pt x="303848" y="1872615"/>
                    <a:pt x="298133" y="1746885"/>
                    <a:pt x="306705" y="1623060"/>
                  </a:cubicBezTo>
                  <a:cubicBezTo>
                    <a:pt x="309563" y="1576388"/>
                    <a:pt x="340995" y="1527810"/>
                    <a:pt x="370523" y="1488757"/>
                  </a:cubicBezTo>
                  <a:cubicBezTo>
                    <a:pt x="407670" y="1440180"/>
                    <a:pt x="433388" y="1391603"/>
                    <a:pt x="436245" y="1329690"/>
                  </a:cubicBezTo>
                  <a:cubicBezTo>
                    <a:pt x="437198" y="1303020"/>
                    <a:pt x="451485" y="1275398"/>
                    <a:pt x="466725" y="1252538"/>
                  </a:cubicBezTo>
                  <a:cubicBezTo>
                    <a:pt x="488633" y="1219200"/>
                    <a:pt x="516255" y="1190625"/>
                    <a:pt x="541973" y="1160145"/>
                  </a:cubicBezTo>
                  <a:cubicBezTo>
                    <a:pt x="565785" y="1132523"/>
                    <a:pt x="573405" y="1102995"/>
                    <a:pt x="542925" y="1076325"/>
                  </a:cubicBezTo>
                  <a:cubicBezTo>
                    <a:pt x="513398" y="1051560"/>
                    <a:pt x="487680" y="1065848"/>
                    <a:pt x="464820" y="1090613"/>
                  </a:cubicBezTo>
                  <a:cubicBezTo>
                    <a:pt x="399098" y="1163955"/>
                    <a:pt x="332423" y="1235393"/>
                    <a:pt x="266700" y="1308735"/>
                  </a:cubicBezTo>
                  <a:cubicBezTo>
                    <a:pt x="241935" y="1336357"/>
                    <a:pt x="215265" y="1359218"/>
                    <a:pt x="176213" y="1342073"/>
                  </a:cubicBezTo>
                  <a:cubicBezTo>
                    <a:pt x="140017" y="1326832"/>
                    <a:pt x="134303" y="1294448"/>
                    <a:pt x="134303" y="1259205"/>
                  </a:cubicBezTo>
                  <a:cubicBezTo>
                    <a:pt x="135255" y="1138238"/>
                    <a:pt x="134303" y="1018222"/>
                    <a:pt x="134303" y="897255"/>
                  </a:cubicBezTo>
                  <a:cubicBezTo>
                    <a:pt x="134303" y="881063"/>
                    <a:pt x="134303" y="863918"/>
                    <a:pt x="134303" y="841057"/>
                  </a:cubicBezTo>
                  <a:cubicBezTo>
                    <a:pt x="79058" y="867728"/>
                    <a:pt x="67628" y="906780"/>
                    <a:pt x="67628" y="953453"/>
                  </a:cubicBezTo>
                  <a:cubicBezTo>
                    <a:pt x="68580" y="1234440"/>
                    <a:pt x="67628" y="1515428"/>
                    <a:pt x="67628" y="1796415"/>
                  </a:cubicBezTo>
                  <a:cubicBezTo>
                    <a:pt x="67628" y="1863090"/>
                    <a:pt x="67628" y="1929765"/>
                    <a:pt x="67628" y="1998345"/>
                  </a:cubicBezTo>
                  <a:cubicBezTo>
                    <a:pt x="44767" y="1998345"/>
                    <a:pt x="25717" y="1998345"/>
                    <a:pt x="2858" y="1998345"/>
                  </a:cubicBezTo>
                  <a:cubicBezTo>
                    <a:pt x="1905" y="1982153"/>
                    <a:pt x="0" y="1965007"/>
                    <a:pt x="0" y="1948815"/>
                  </a:cubicBezTo>
                  <a:cubicBezTo>
                    <a:pt x="0" y="1615440"/>
                    <a:pt x="953" y="1282065"/>
                    <a:pt x="0" y="948690"/>
                  </a:cubicBezTo>
                  <a:cubicBezTo>
                    <a:pt x="0" y="874395"/>
                    <a:pt x="31433" y="820103"/>
                    <a:pt x="92392" y="782003"/>
                  </a:cubicBezTo>
                  <a:cubicBezTo>
                    <a:pt x="123825" y="762000"/>
                    <a:pt x="135255" y="737235"/>
                    <a:pt x="134303" y="700088"/>
                  </a:cubicBezTo>
                  <a:cubicBezTo>
                    <a:pt x="132398" y="507682"/>
                    <a:pt x="133350" y="316230"/>
                    <a:pt x="133350" y="123825"/>
                  </a:cubicBezTo>
                  <a:cubicBezTo>
                    <a:pt x="133350" y="35242"/>
                    <a:pt x="169545" y="0"/>
                    <a:pt x="258128" y="0"/>
                  </a:cubicBezTo>
                  <a:cubicBezTo>
                    <a:pt x="684848" y="0"/>
                    <a:pt x="1111568" y="0"/>
                    <a:pt x="1539240" y="0"/>
                  </a:cubicBezTo>
                  <a:cubicBezTo>
                    <a:pt x="1633538" y="0"/>
                    <a:pt x="1667827" y="34290"/>
                    <a:pt x="1667827" y="129540"/>
                  </a:cubicBezTo>
                  <a:cubicBezTo>
                    <a:pt x="1667827" y="300990"/>
                    <a:pt x="1667827" y="472440"/>
                    <a:pt x="1667827" y="643890"/>
                  </a:cubicBezTo>
                  <a:cubicBezTo>
                    <a:pt x="1669733" y="660082"/>
                    <a:pt x="1669733" y="676275"/>
                    <a:pt x="1669733" y="695325"/>
                  </a:cubicBezTo>
                  <a:close/>
                  <a:moveTo>
                    <a:pt x="338138" y="1120140"/>
                  </a:moveTo>
                  <a:cubicBezTo>
                    <a:pt x="381000" y="1078230"/>
                    <a:pt x="419100" y="1040130"/>
                    <a:pt x="446723" y="1012507"/>
                  </a:cubicBezTo>
                  <a:cubicBezTo>
                    <a:pt x="442913" y="948690"/>
                    <a:pt x="440055" y="892493"/>
                    <a:pt x="435292" y="837247"/>
                  </a:cubicBezTo>
                  <a:cubicBezTo>
                    <a:pt x="425767" y="733425"/>
                    <a:pt x="489585" y="681038"/>
                    <a:pt x="598170" y="706755"/>
                  </a:cubicBezTo>
                  <a:cubicBezTo>
                    <a:pt x="598170" y="725805"/>
                    <a:pt x="598170" y="745807"/>
                    <a:pt x="598170" y="763905"/>
                  </a:cubicBezTo>
                  <a:cubicBezTo>
                    <a:pt x="500063" y="772478"/>
                    <a:pt x="501967" y="755332"/>
                    <a:pt x="501967" y="867728"/>
                  </a:cubicBezTo>
                  <a:cubicBezTo>
                    <a:pt x="501967" y="965835"/>
                    <a:pt x="501967" y="964882"/>
                    <a:pt x="601028" y="966788"/>
                  </a:cubicBezTo>
                  <a:cubicBezTo>
                    <a:pt x="701040" y="967740"/>
                    <a:pt x="705803" y="970597"/>
                    <a:pt x="703898" y="875347"/>
                  </a:cubicBezTo>
                  <a:cubicBezTo>
                    <a:pt x="703898" y="873443"/>
                    <a:pt x="707708" y="870585"/>
                    <a:pt x="708660" y="869632"/>
                  </a:cubicBezTo>
                  <a:cubicBezTo>
                    <a:pt x="728663" y="869632"/>
                    <a:pt x="746760" y="869632"/>
                    <a:pt x="764858" y="869632"/>
                  </a:cubicBezTo>
                  <a:cubicBezTo>
                    <a:pt x="780098" y="989647"/>
                    <a:pt x="762000" y="1009650"/>
                    <a:pt x="613410" y="1040130"/>
                  </a:cubicBezTo>
                  <a:cubicBezTo>
                    <a:pt x="621030" y="1070610"/>
                    <a:pt x="628650" y="1100138"/>
                    <a:pt x="636270" y="1130618"/>
                  </a:cubicBezTo>
                  <a:cubicBezTo>
                    <a:pt x="748665" y="1143000"/>
                    <a:pt x="768668" y="1165860"/>
                    <a:pt x="768668" y="1281113"/>
                  </a:cubicBezTo>
                  <a:cubicBezTo>
                    <a:pt x="768668" y="1309688"/>
                    <a:pt x="769620" y="1338263"/>
                    <a:pt x="768668" y="1366838"/>
                  </a:cubicBezTo>
                  <a:cubicBezTo>
                    <a:pt x="765810" y="1424940"/>
                    <a:pt x="726758" y="1463993"/>
                    <a:pt x="668655" y="1466850"/>
                  </a:cubicBezTo>
                  <a:cubicBezTo>
                    <a:pt x="628650" y="1468755"/>
                    <a:pt x="587693" y="1474470"/>
                    <a:pt x="550545" y="1465898"/>
                  </a:cubicBezTo>
                  <a:cubicBezTo>
                    <a:pt x="491490" y="1450657"/>
                    <a:pt x="462915" y="1478280"/>
                    <a:pt x="428625" y="1519238"/>
                  </a:cubicBezTo>
                  <a:cubicBezTo>
                    <a:pt x="375285" y="1583055"/>
                    <a:pt x="361950" y="1652588"/>
                    <a:pt x="373380" y="1731645"/>
                  </a:cubicBezTo>
                  <a:cubicBezTo>
                    <a:pt x="739140" y="1731645"/>
                    <a:pt x="1102043" y="1731645"/>
                    <a:pt x="1469708" y="1731645"/>
                  </a:cubicBezTo>
                  <a:cubicBezTo>
                    <a:pt x="1469708" y="1697355"/>
                    <a:pt x="1473518" y="1665923"/>
                    <a:pt x="1467802" y="1635443"/>
                  </a:cubicBezTo>
                  <a:cubicBezTo>
                    <a:pt x="1465898" y="1623060"/>
                    <a:pt x="1444943" y="1603057"/>
                    <a:pt x="1433513" y="1603057"/>
                  </a:cubicBezTo>
                  <a:cubicBezTo>
                    <a:pt x="1336358" y="1609725"/>
                    <a:pt x="1252538" y="1582103"/>
                    <a:pt x="1179195" y="1517332"/>
                  </a:cubicBezTo>
                  <a:cubicBezTo>
                    <a:pt x="1170623" y="1509713"/>
                    <a:pt x="1143000" y="1512570"/>
                    <a:pt x="1133475" y="1521143"/>
                  </a:cubicBezTo>
                  <a:cubicBezTo>
                    <a:pt x="1089660" y="1560195"/>
                    <a:pt x="1049655" y="1604010"/>
                    <a:pt x="1007745" y="1644015"/>
                  </a:cubicBezTo>
                  <a:cubicBezTo>
                    <a:pt x="997268" y="1654493"/>
                    <a:pt x="982027" y="1664970"/>
                    <a:pt x="968693" y="1665923"/>
                  </a:cubicBezTo>
                  <a:cubicBezTo>
                    <a:pt x="926783" y="1668780"/>
                    <a:pt x="883920" y="1666875"/>
                    <a:pt x="842963" y="1666875"/>
                  </a:cubicBezTo>
                  <a:cubicBezTo>
                    <a:pt x="826770" y="1576388"/>
                    <a:pt x="831533" y="1498282"/>
                    <a:pt x="912495" y="1443990"/>
                  </a:cubicBezTo>
                  <a:cubicBezTo>
                    <a:pt x="931545" y="1430655"/>
                    <a:pt x="947738" y="1411605"/>
                    <a:pt x="962025" y="1393507"/>
                  </a:cubicBezTo>
                  <a:cubicBezTo>
                    <a:pt x="968693" y="1383982"/>
                    <a:pt x="976313" y="1366838"/>
                    <a:pt x="971550" y="1359218"/>
                  </a:cubicBezTo>
                  <a:cubicBezTo>
                    <a:pt x="964883" y="1347788"/>
                    <a:pt x="949643" y="1338263"/>
                    <a:pt x="936308" y="1335405"/>
                  </a:cubicBezTo>
                  <a:cubicBezTo>
                    <a:pt x="917258" y="1331595"/>
                    <a:pt x="896302" y="1334453"/>
                    <a:pt x="873443" y="1334453"/>
                  </a:cubicBezTo>
                  <a:cubicBezTo>
                    <a:pt x="873443" y="1310640"/>
                    <a:pt x="873443" y="1290638"/>
                    <a:pt x="873443" y="1269682"/>
                  </a:cubicBezTo>
                  <a:cubicBezTo>
                    <a:pt x="885825" y="1268730"/>
                    <a:pt x="895350" y="1265873"/>
                    <a:pt x="903923" y="1267778"/>
                  </a:cubicBezTo>
                  <a:cubicBezTo>
                    <a:pt x="951548" y="1277303"/>
                    <a:pt x="970598" y="1251585"/>
                    <a:pt x="984885" y="1211580"/>
                  </a:cubicBezTo>
                  <a:cubicBezTo>
                    <a:pt x="1005840" y="1151573"/>
                    <a:pt x="1031558" y="1093470"/>
                    <a:pt x="1055370" y="1034415"/>
                  </a:cubicBezTo>
                  <a:cubicBezTo>
                    <a:pt x="1072515" y="991553"/>
                    <a:pt x="1103948" y="968693"/>
                    <a:pt x="1150620" y="967740"/>
                  </a:cubicBezTo>
                  <a:cubicBezTo>
                    <a:pt x="1214438" y="966788"/>
                    <a:pt x="1277302" y="965835"/>
                    <a:pt x="1341120" y="967740"/>
                  </a:cubicBezTo>
                  <a:cubicBezTo>
                    <a:pt x="1405890" y="969645"/>
                    <a:pt x="1470660" y="909638"/>
                    <a:pt x="1470660" y="843915"/>
                  </a:cubicBezTo>
                  <a:cubicBezTo>
                    <a:pt x="1470660" y="648653"/>
                    <a:pt x="1470660" y="453390"/>
                    <a:pt x="1470660" y="258128"/>
                  </a:cubicBezTo>
                  <a:cubicBezTo>
                    <a:pt x="1470660" y="240030"/>
                    <a:pt x="1468755" y="221933"/>
                    <a:pt x="1467802" y="203835"/>
                  </a:cubicBezTo>
                  <a:cubicBezTo>
                    <a:pt x="1088708" y="203835"/>
                    <a:pt x="715328" y="203835"/>
                    <a:pt x="340042" y="203835"/>
                  </a:cubicBezTo>
                  <a:cubicBezTo>
                    <a:pt x="338138" y="510540"/>
                    <a:pt x="338138" y="813435"/>
                    <a:pt x="338138" y="1120140"/>
                  </a:cubicBezTo>
                  <a:close/>
                  <a:moveTo>
                    <a:pt x="1536383" y="810578"/>
                  </a:moveTo>
                  <a:cubicBezTo>
                    <a:pt x="1588770" y="781050"/>
                    <a:pt x="1604010" y="746760"/>
                    <a:pt x="1604010" y="696278"/>
                  </a:cubicBezTo>
                  <a:cubicBezTo>
                    <a:pt x="1601152" y="512445"/>
                    <a:pt x="1603058" y="327660"/>
                    <a:pt x="1603058" y="143828"/>
                  </a:cubicBezTo>
                  <a:cubicBezTo>
                    <a:pt x="1603058" y="70485"/>
                    <a:pt x="1600200" y="67628"/>
                    <a:pt x="1529715" y="67628"/>
                  </a:cubicBezTo>
                  <a:cubicBezTo>
                    <a:pt x="1110615" y="67628"/>
                    <a:pt x="691515" y="67628"/>
                    <a:pt x="272415" y="67628"/>
                  </a:cubicBezTo>
                  <a:cubicBezTo>
                    <a:pt x="208598" y="67628"/>
                    <a:pt x="203835" y="72390"/>
                    <a:pt x="203835" y="134303"/>
                  </a:cubicBezTo>
                  <a:cubicBezTo>
                    <a:pt x="203835" y="494347"/>
                    <a:pt x="203835" y="855345"/>
                    <a:pt x="203835" y="1215390"/>
                  </a:cubicBezTo>
                  <a:cubicBezTo>
                    <a:pt x="203835" y="1231582"/>
                    <a:pt x="205740" y="1247775"/>
                    <a:pt x="206692" y="1269682"/>
                  </a:cubicBezTo>
                  <a:cubicBezTo>
                    <a:pt x="252413" y="1236345"/>
                    <a:pt x="271463" y="1202055"/>
                    <a:pt x="271463" y="1149668"/>
                  </a:cubicBezTo>
                  <a:cubicBezTo>
                    <a:pt x="268605" y="827722"/>
                    <a:pt x="269558" y="504825"/>
                    <a:pt x="269558" y="182880"/>
                  </a:cubicBezTo>
                  <a:cubicBezTo>
                    <a:pt x="269558" y="167640"/>
                    <a:pt x="269558" y="152400"/>
                    <a:pt x="269558" y="136208"/>
                  </a:cubicBezTo>
                  <a:cubicBezTo>
                    <a:pt x="694373" y="136208"/>
                    <a:pt x="1113473" y="136208"/>
                    <a:pt x="1536383" y="136208"/>
                  </a:cubicBezTo>
                  <a:cubicBezTo>
                    <a:pt x="1536383" y="360045"/>
                    <a:pt x="1536383" y="581978"/>
                    <a:pt x="1536383" y="810578"/>
                  </a:cubicBezTo>
                  <a:close/>
                  <a:moveTo>
                    <a:pt x="371475" y="1867853"/>
                  </a:moveTo>
                  <a:cubicBezTo>
                    <a:pt x="525780" y="1867853"/>
                    <a:pt x="675323" y="1867853"/>
                    <a:pt x="823913" y="1867853"/>
                  </a:cubicBezTo>
                  <a:cubicBezTo>
                    <a:pt x="1063943" y="1867853"/>
                    <a:pt x="1303020" y="1868805"/>
                    <a:pt x="1543050" y="1866900"/>
                  </a:cubicBezTo>
                  <a:cubicBezTo>
                    <a:pt x="1562100" y="1866900"/>
                    <a:pt x="1590675" y="1857375"/>
                    <a:pt x="1597343" y="1843088"/>
                  </a:cubicBezTo>
                  <a:cubicBezTo>
                    <a:pt x="1624013" y="1789748"/>
                    <a:pt x="1598295" y="1728788"/>
                    <a:pt x="1539240" y="1697355"/>
                  </a:cubicBezTo>
                  <a:cubicBezTo>
                    <a:pt x="1537335" y="1732598"/>
                    <a:pt x="1535430" y="1765935"/>
                    <a:pt x="1533525" y="1803082"/>
                  </a:cubicBezTo>
                  <a:cubicBezTo>
                    <a:pt x="1143000" y="1803082"/>
                    <a:pt x="758190" y="1803082"/>
                    <a:pt x="371475" y="1803082"/>
                  </a:cubicBezTo>
                  <a:cubicBezTo>
                    <a:pt x="371475" y="1824990"/>
                    <a:pt x="371475" y="1844040"/>
                    <a:pt x="371475" y="1867853"/>
                  </a:cubicBezTo>
                  <a:close/>
                  <a:moveTo>
                    <a:pt x="1202055" y="1262063"/>
                  </a:moveTo>
                  <a:cubicBezTo>
                    <a:pt x="1251585" y="1303973"/>
                    <a:pt x="1252538" y="1303973"/>
                    <a:pt x="1297305" y="1259205"/>
                  </a:cubicBezTo>
                  <a:cubicBezTo>
                    <a:pt x="1352550" y="1204913"/>
                    <a:pt x="1406843" y="1149668"/>
                    <a:pt x="1462088" y="1095375"/>
                  </a:cubicBezTo>
                  <a:cubicBezTo>
                    <a:pt x="1514475" y="1043940"/>
                    <a:pt x="1568768" y="992505"/>
                    <a:pt x="1618298" y="944880"/>
                  </a:cubicBezTo>
                  <a:cubicBezTo>
                    <a:pt x="1599248" y="921068"/>
                    <a:pt x="1584960" y="903922"/>
                    <a:pt x="1574483" y="890588"/>
                  </a:cubicBezTo>
                  <a:cubicBezTo>
                    <a:pt x="1448752" y="1015365"/>
                    <a:pt x="1325880" y="1138238"/>
                    <a:pt x="1202055" y="1262063"/>
                  </a:cubicBezTo>
                  <a:close/>
                  <a:moveTo>
                    <a:pt x="600075" y="1401128"/>
                  </a:moveTo>
                  <a:cubicBezTo>
                    <a:pt x="614363" y="1401128"/>
                    <a:pt x="628650" y="1400175"/>
                    <a:pt x="642938" y="1401128"/>
                  </a:cubicBezTo>
                  <a:cubicBezTo>
                    <a:pt x="688658" y="1405890"/>
                    <a:pt x="706755" y="1384935"/>
                    <a:pt x="702945" y="1340168"/>
                  </a:cubicBezTo>
                  <a:cubicBezTo>
                    <a:pt x="701040" y="1315403"/>
                    <a:pt x="705803" y="1288732"/>
                    <a:pt x="701993" y="1264920"/>
                  </a:cubicBezTo>
                  <a:cubicBezTo>
                    <a:pt x="698183" y="1243965"/>
                    <a:pt x="687705" y="1207770"/>
                    <a:pt x="678180" y="1206818"/>
                  </a:cubicBezTo>
                  <a:cubicBezTo>
                    <a:pt x="646748" y="1203960"/>
                    <a:pt x="609600" y="1206818"/>
                    <a:pt x="582930" y="1222057"/>
                  </a:cubicBezTo>
                  <a:cubicBezTo>
                    <a:pt x="556260" y="1237298"/>
                    <a:pt x="533400" y="1267778"/>
                    <a:pt x="520065" y="1297305"/>
                  </a:cubicBezTo>
                  <a:cubicBezTo>
                    <a:pt x="508635" y="1322070"/>
                    <a:pt x="506730" y="1354455"/>
                    <a:pt x="511492" y="1381125"/>
                  </a:cubicBezTo>
                  <a:cubicBezTo>
                    <a:pt x="513398" y="1391603"/>
                    <a:pt x="547688" y="1395413"/>
                    <a:pt x="567690" y="1401128"/>
                  </a:cubicBezTo>
                  <a:cubicBezTo>
                    <a:pt x="578168" y="1403032"/>
                    <a:pt x="589598" y="1401128"/>
                    <a:pt x="600075" y="1401128"/>
                  </a:cubicBezTo>
                  <a:close/>
                  <a:moveTo>
                    <a:pt x="1025843" y="1318260"/>
                  </a:moveTo>
                  <a:cubicBezTo>
                    <a:pt x="1120140" y="1223963"/>
                    <a:pt x="1212533" y="1132523"/>
                    <a:pt x="1309688" y="1035368"/>
                  </a:cubicBezTo>
                  <a:cubicBezTo>
                    <a:pt x="1253490" y="1035368"/>
                    <a:pt x="1200150" y="1034415"/>
                    <a:pt x="1147763" y="1036320"/>
                  </a:cubicBezTo>
                  <a:cubicBezTo>
                    <a:pt x="1137285" y="1036320"/>
                    <a:pt x="1122998" y="1046797"/>
                    <a:pt x="1119188" y="1056323"/>
                  </a:cubicBezTo>
                  <a:cubicBezTo>
                    <a:pt x="1085850" y="1136332"/>
                    <a:pt x="1054418" y="1217295"/>
                    <a:pt x="1022033" y="1298257"/>
                  </a:cubicBezTo>
                  <a:cubicBezTo>
                    <a:pt x="1020127" y="1303973"/>
                    <a:pt x="1023938" y="1310640"/>
                    <a:pt x="1025843" y="1318260"/>
                  </a:cubicBezTo>
                  <a:close/>
                  <a:moveTo>
                    <a:pt x="1043940" y="1403032"/>
                  </a:moveTo>
                  <a:cubicBezTo>
                    <a:pt x="1001077" y="1473518"/>
                    <a:pt x="905827" y="1499235"/>
                    <a:pt x="901065" y="1604963"/>
                  </a:cubicBezTo>
                  <a:cubicBezTo>
                    <a:pt x="1002983" y="1594485"/>
                    <a:pt x="1030605" y="1504950"/>
                    <a:pt x="1097280" y="1461135"/>
                  </a:cubicBezTo>
                  <a:cubicBezTo>
                    <a:pt x="1079183" y="1441132"/>
                    <a:pt x="1064895" y="1425893"/>
                    <a:pt x="1043940" y="1403032"/>
                  </a:cubicBezTo>
                  <a:close/>
                  <a:moveTo>
                    <a:pt x="1613535" y="827722"/>
                  </a:moveTo>
                  <a:cubicBezTo>
                    <a:pt x="1636395" y="853440"/>
                    <a:pt x="1650683" y="869632"/>
                    <a:pt x="1674495" y="896303"/>
                  </a:cubicBezTo>
                  <a:cubicBezTo>
                    <a:pt x="1693545" y="871538"/>
                    <a:pt x="1711643" y="854393"/>
                    <a:pt x="1721168" y="833438"/>
                  </a:cubicBezTo>
                  <a:cubicBezTo>
                    <a:pt x="1728788" y="816293"/>
                    <a:pt x="1724977" y="794385"/>
                    <a:pt x="1726883" y="775335"/>
                  </a:cubicBezTo>
                  <a:cubicBezTo>
                    <a:pt x="1706880" y="778193"/>
                    <a:pt x="1685925" y="776288"/>
                    <a:pt x="1668780" y="783907"/>
                  </a:cubicBezTo>
                  <a:cubicBezTo>
                    <a:pt x="1649730" y="793432"/>
                    <a:pt x="1634490" y="810578"/>
                    <a:pt x="1613535" y="827722"/>
                  </a:cubicBezTo>
                  <a:close/>
                  <a:moveTo>
                    <a:pt x="1598295" y="1181100"/>
                  </a:moveTo>
                  <a:cubicBezTo>
                    <a:pt x="1598295" y="1138238"/>
                    <a:pt x="1598295" y="1102043"/>
                    <a:pt x="1598295" y="1062038"/>
                  </a:cubicBezTo>
                  <a:cubicBezTo>
                    <a:pt x="1535430" y="1107757"/>
                    <a:pt x="1535430" y="1113473"/>
                    <a:pt x="1598295" y="1181100"/>
                  </a:cubicBezTo>
                  <a:close/>
                  <a:moveTo>
                    <a:pt x="1322070" y="1326832"/>
                  </a:moveTo>
                  <a:cubicBezTo>
                    <a:pt x="1323023" y="1332548"/>
                    <a:pt x="1324927" y="1338263"/>
                    <a:pt x="1325880" y="1343978"/>
                  </a:cubicBezTo>
                  <a:cubicBezTo>
                    <a:pt x="1343025" y="1343978"/>
                    <a:pt x="1360170" y="1343978"/>
                    <a:pt x="1378268" y="1343978"/>
                  </a:cubicBezTo>
                  <a:cubicBezTo>
                    <a:pt x="1376363" y="1327785"/>
                    <a:pt x="1374458" y="1310640"/>
                    <a:pt x="1372552" y="1294448"/>
                  </a:cubicBezTo>
                  <a:cubicBezTo>
                    <a:pt x="1367790" y="1293495"/>
                    <a:pt x="1363027" y="1293495"/>
                    <a:pt x="1357313" y="1292543"/>
                  </a:cubicBezTo>
                  <a:cubicBezTo>
                    <a:pt x="1345883" y="1303973"/>
                    <a:pt x="1333500" y="1315403"/>
                    <a:pt x="1322070" y="1326832"/>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6" name="任意多边形: 形状 45">
              <a:extLst>
                <a:ext uri="{FF2B5EF4-FFF2-40B4-BE49-F238E27FC236}">
                  <a16:creationId xmlns:a16="http://schemas.microsoft.com/office/drawing/2014/main" id="{6F9BC9A4-7234-410D-80F3-C60849C6798B}"/>
                </a:ext>
              </a:extLst>
            </p:cNvPr>
            <p:cNvSpPr/>
            <p:nvPr/>
          </p:nvSpPr>
          <p:spPr>
            <a:xfrm>
              <a:off x="2597825" y="-802156"/>
              <a:ext cx="333692" cy="334327"/>
            </a:xfrm>
            <a:custGeom>
              <a:avLst/>
              <a:gdLst>
                <a:gd name="connsiteX0" fmla="*/ 270510 w 333692"/>
                <a:gd name="connsiteY0" fmla="*/ 169545 h 334327"/>
                <a:gd name="connsiteX1" fmla="*/ 328613 w 333692"/>
                <a:gd name="connsiteY1" fmla="*/ 169545 h 334327"/>
                <a:gd name="connsiteX2" fmla="*/ 197168 w 333692"/>
                <a:gd name="connsiteY2" fmla="*/ 334328 h 334327"/>
                <a:gd name="connsiteX3" fmla="*/ 120968 w 333692"/>
                <a:gd name="connsiteY3" fmla="*/ 334328 h 334327"/>
                <a:gd name="connsiteX4" fmla="*/ 0 w 333692"/>
                <a:gd name="connsiteY4" fmla="*/ 211455 h 334327"/>
                <a:gd name="connsiteX5" fmla="*/ 0 w 333692"/>
                <a:gd name="connsiteY5" fmla="*/ 120968 h 334327"/>
                <a:gd name="connsiteX6" fmla="*/ 121920 w 333692"/>
                <a:gd name="connsiteY6" fmla="*/ 0 h 334327"/>
                <a:gd name="connsiteX7" fmla="*/ 162878 w 333692"/>
                <a:gd name="connsiteY7" fmla="*/ 0 h 334327"/>
                <a:gd name="connsiteX8" fmla="*/ 162878 w 333692"/>
                <a:gd name="connsiteY8" fmla="*/ 61913 h 334327"/>
                <a:gd name="connsiteX9" fmla="*/ 65723 w 333692"/>
                <a:gd name="connsiteY9" fmla="*/ 224790 h 334327"/>
                <a:gd name="connsiteX10" fmla="*/ 129540 w 333692"/>
                <a:gd name="connsiteY10" fmla="*/ 267653 h 334327"/>
                <a:gd name="connsiteX11" fmla="*/ 270510 w 333692"/>
                <a:gd name="connsiteY11" fmla="*/ 169545 h 334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3692" h="334327">
                  <a:moveTo>
                    <a:pt x="270510" y="169545"/>
                  </a:moveTo>
                  <a:cubicBezTo>
                    <a:pt x="292418" y="169545"/>
                    <a:pt x="310515" y="169545"/>
                    <a:pt x="328613" y="169545"/>
                  </a:cubicBezTo>
                  <a:cubicBezTo>
                    <a:pt x="348615" y="287655"/>
                    <a:pt x="310515" y="334328"/>
                    <a:pt x="197168" y="334328"/>
                  </a:cubicBezTo>
                  <a:cubicBezTo>
                    <a:pt x="171450" y="334328"/>
                    <a:pt x="146685" y="334328"/>
                    <a:pt x="120968" y="334328"/>
                  </a:cubicBezTo>
                  <a:cubicBezTo>
                    <a:pt x="37148" y="334328"/>
                    <a:pt x="953" y="296228"/>
                    <a:pt x="0" y="211455"/>
                  </a:cubicBezTo>
                  <a:cubicBezTo>
                    <a:pt x="0" y="180975"/>
                    <a:pt x="0" y="151447"/>
                    <a:pt x="0" y="120968"/>
                  </a:cubicBezTo>
                  <a:cubicBezTo>
                    <a:pt x="0" y="37147"/>
                    <a:pt x="38100" y="0"/>
                    <a:pt x="121920" y="0"/>
                  </a:cubicBezTo>
                  <a:cubicBezTo>
                    <a:pt x="134303" y="0"/>
                    <a:pt x="146685" y="0"/>
                    <a:pt x="162878" y="0"/>
                  </a:cubicBezTo>
                  <a:cubicBezTo>
                    <a:pt x="162878" y="21908"/>
                    <a:pt x="162878" y="41910"/>
                    <a:pt x="162878" y="61913"/>
                  </a:cubicBezTo>
                  <a:cubicBezTo>
                    <a:pt x="58103" y="80963"/>
                    <a:pt x="54293" y="88582"/>
                    <a:pt x="65723" y="224790"/>
                  </a:cubicBezTo>
                  <a:cubicBezTo>
                    <a:pt x="69533" y="269557"/>
                    <a:pt x="98108" y="267653"/>
                    <a:pt x="129540" y="267653"/>
                  </a:cubicBezTo>
                  <a:cubicBezTo>
                    <a:pt x="284798" y="265747"/>
                    <a:pt x="260033" y="279082"/>
                    <a:pt x="270510" y="16954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7" name="任意多边形: 形状 46">
              <a:extLst>
                <a:ext uri="{FF2B5EF4-FFF2-40B4-BE49-F238E27FC236}">
                  <a16:creationId xmlns:a16="http://schemas.microsoft.com/office/drawing/2014/main" id="{FB93DC82-CF0E-4FE8-80A5-47CF64F2F626}"/>
                </a:ext>
              </a:extLst>
            </p:cNvPr>
            <p:cNvSpPr/>
            <p:nvPr/>
          </p:nvSpPr>
          <p:spPr>
            <a:xfrm>
              <a:off x="3035022" y="-364006"/>
              <a:ext cx="495300" cy="60007"/>
            </a:xfrm>
            <a:custGeom>
              <a:avLst/>
              <a:gdLst>
                <a:gd name="connsiteX0" fmla="*/ 495300 w 495300"/>
                <a:gd name="connsiteY0" fmla="*/ 0 h 60007"/>
                <a:gd name="connsiteX1" fmla="*/ 495300 w 495300"/>
                <a:gd name="connsiteY1" fmla="*/ 60007 h 60007"/>
                <a:gd name="connsiteX2" fmla="*/ 0 w 495300"/>
                <a:gd name="connsiteY2" fmla="*/ 60007 h 60007"/>
                <a:gd name="connsiteX3" fmla="*/ 0 w 495300"/>
                <a:gd name="connsiteY3" fmla="*/ 0 h 60007"/>
                <a:gd name="connsiteX4" fmla="*/ 495300 w 495300"/>
                <a:gd name="connsiteY4" fmla="*/ 0 h 600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300" h="60007">
                  <a:moveTo>
                    <a:pt x="495300" y="0"/>
                  </a:moveTo>
                  <a:cubicBezTo>
                    <a:pt x="495300" y="21907"/>
                    <a:pt x="495300" y="39053"/>
                    <a:pt x="495300" y="60007"/>
                  </a:cubicBezTo>
                  <a:cubicBezTo>
                    <a:pt x="330518" y="60007"/>
                    <a:pt x="166688" y="60007"/>
                    <a:pt x="0" y="60007"/>
                  </a:cubicBezTo>
                  <a:cubicBezTo>
                    <a:pt x="0" y="40957"/>
                    <a:pt x="0" y="21907"/>
                    <a:pt x="0" y="0"/>
                  </a:cubicBezTo>
                  <a:cubicBezTo>
                    <a:pt x="163830" y="0"/>
                    <a:pt x="327660" y="0"/>
                    <a:pt x="495300" y="0"/>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任意多边形: 形状 47">
              <a:extLst>
                <a:ext uri="{FF2B5EF4-FFF2-40B4-BE49-F238E27FC236}">
                  <a16:creationId xmlns:a16="http://schemas.microsoft.com/office/drawing/2014/main" id="{CDDFF8DF-5DFF-44D3-A474-D84581693125}"/>
                </a:ext>
              </a:extLst>
            </p:cNvPr>
            <p:cNvSpPr/>
            <p:nvPr/>
          </p:nvSpPr>
          <p:spPr>
            <a:xfrm>
              <a:off x="3034070" y="-798346"/>
              <a:ext cx="496252" cy="60959"/>
            </a:xfrm>
            <a:custGeom>
              <a:avLst/>
              <a:gdLst>
                <a:gd name="connsiteX0" fmla="*/ 0 w 496252"/>
                <a:gd name="connsiteY0" fmla="*/ 60960 h 60959"/>
                <a:gd name="connsiteX1" fmla="*/ 0 w 496252"/>
                <a:gd name="connsiteY1" fmla="*/ 0 h 60959"/>
                <a:gd name="connsiteX2" fmla="*/ 496252 w 496252"/>
                <a:gd name="connsiteY2" fmla="*/ 0 h 60959"/>
                <a:gd name="connsiteX3" fmla="*/ 496252 w 496252"/>
                <a:gd name="connsiteY3" fmla="*/ 60960 h 60959"/>
                <a:gd name="connsiteX4" fmla="*/ 0 w 496252"/>
                <a:gd name="connsiteY4" fmla="*/ 60960 h 60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6252" h="60959">
                  <a:moveTo>
                    <a:pt x="0" y="60960"/>
                  </a:moveTo>
                  <a:cubicBezTo>
                    <a:pt x="0" y="40005"/>
                    <a:pt x="0" y="21908"/>
                    <a:pt x="0" y="0"/>
                  </a:cubicBezTo>
                  <a:cubicBezTo>
                    <a:pt x="165735" y="0"/>
                    <a:pt x="329565" y="0"/>
                    <a:pt x="496252" y="0"/>
                  </a:cubicBezTo>
                  <a:cubicBezTo>
                    <a:pt x="496252" y="20003"/>
                    <a:pt x="496252" y="38100"/>
                    <a:pt x="496252" y="60960"/>
                  </a:cubicBezTo>
                  <a:cubicBezTo>
                    <a:pt x="332422" y="60960"/>
                    <a:pt x="168592" y="60960"/>
                    <a:pt x="0" y="60960"/>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任意多边形: 形状 48">
              <a:extLst>
                <a:ext uri="{FF2B5EF4-FFF2-40B4-BE49-F238E27FC236}">
                  <a16:creationId xmlns:a16="http://schemas.microsoft.com/office/drawing/2014/main" id="{41E4B178-C35C-4C83-8DAC-FA47CCF1F789}"/>
                </a:ext>
              </a:extLst>
            </p:cNvPr>
            <p:cNvSpPr/>
            <p:nvPr/>
          </p:nvSpPr>
          <p:spPr>
            <a:xfrm>
              <a:off x="3035975" y="-664996"/>
              <a:ext cx="392430" cy="62865"/>
            </a:xfrm>
            <a:custGeom>
              <a:avLst/>
              <a:gdLst>
                <a:gd name="connsiteX0" fmla="*/ 392430 w 392430"/>
                <a:gd name="connsiteY0" fmla="*/ 62865 h 62865"/>
                <a:gd name="connsiteX1" fmla="*/ 0 w 392430"/>
                <a:gd name="connsiteY1" fmla="*/ 62865 h 62865"/>
                <a:gd name="connsiteX2" fmla="*/ 0 w 392430"/>
                <a:gd name="connsiteY2" fmla="*/ 0 h 62865"/>
                <a:gd name="connsiteX3" fmla="*/ 392430 w 392430"/>
                <a:gd name="connsiteY3" fmla="*/ 0 h 62865"/>
                <a:gd name="connsiteX4" fmla="*/ 392430 w 392430"/>
                <a:gd name="connsiteY4" fmla="*/ 62865 h 62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2430" h="62865">
                  <a:moveTo>
                    <a:pt x="392430" y="62865"/>
                  </a:moveTo>
                  <a:cubicBezTo>
                    <a:pt x="260033" y="62865"/>
                    <a:pt x="131445" y="62865"/>
                    <a:pt x="0" y="62865"/>
                  </a:cubicBezTo>
                  <a:cubicBezTo>
                    <a:pt x="0" y="41910"/>
                    <a:pt x="0" y="22860"/>
                    <a:pt x="0" y="0"/>
                  </a:cubicBezTo>
                  <a:cubicBezTo>
                    <a:pt x="130493" y="0"/>
                    <a:pt x="259080" y="0"/>
                    <a:pt x="392430" y="0"/>
                  </a:cubicBezTo>
                  <a:cubicBezTo>
                    <a:pt x="392430" y="19050"/>
                    <a:pt x="392430" y="38100"/>
                    <a:pt x="392430" y="6286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0" name="任意多边形: 形状 49">
              <a:extLst>
                <a:ext uri="{FF2B5EF4-FFF2-40B4-BE49-F238E27FC236}">
                  <a16:creationId xmlns:a16="http://schemas.microsoft.com/office/drawing/2014/main" id="{7870A936-2BB3-4D1C-8E82-81AD3F949519}"/>
                </a:ext>
              </a:extLst>
            </p:cNvPr>
            <p:cNvSpPr/>
            <p:nvPr/>
          </p:nvSpPr>
          <p:spPr>
            <a:xfrm>
              <a:off x="3035022" y="-230656"/>
              <a:ext cx="328612" cy="60007"/>
            </a:xfrm>
            <a:custGeom>
              <a:avLst/>
              <a:gdLst>
                <a:gd name="connsiteX0" fmla="*/ 328613 w 328612"/>
                <a:gd name="connsiteY0" fmla="*/ 0 h 60007"/>
                <a:gd name="connsiteX1" fmla="*/ 328613 w 328612"/>
                <a:gd name="connsiteY1" fmla="*/ 60007 h 60007"/>
                <a:gd name="connsiteX2" fmla="*/ 0 w 328612"/>
                <a:gd name="connsiteY2" fmla="*/ 60007 h 60007"/>
                <a:gd name="connsiteX3" fmla="*/ 0 w 328612"/>
                <a:gd name="connsiteY3" fmla="*/ 0 h 60007"/>
                <a:gd name="connsiteX4" fmla="*/ 328613 w 328612"/>
                <a:gd name="connsiteY4" fmla="*/ 0 h 600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60007">
                  <a:moveTo>
                    <a:pt x="328613" y="0"/>
                  </a:moveTo>
                  <a:cubicBezTo>
                    <a:pt x="328613" y="20955"/>
                    <a:pt x="328613" y="38100"/>
                    <a:pt x="328613" y="60007"/>
                  </a:cubicBezTo>
                  <a:cubicBezTo>
                    <a:pt x="219075" y="60007"/>
                    <a:pt x="111443" y="60007"/>
                    <a:pt x="0" y="60007"/>
                  </a:cubicBezTo>
                  <a:cubicBezTo>
                    <a:pt x="0" y="40957"/>
                    <a:pt x="0" y="22860"/>
                    <a:pt x="0" y="0"/>
                  </a:cubicBezTo>
                  <a:cubicBezTo>
                    <a:pt x="107633" y="0"/>
                    <a:pt x="216218" y="0"/>
                    <a:pt x="328613" y="0"/>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1" name="任意多边形: 形状 50">
              <a:extLst>
                <a:ext uri="{FF2B5EF4-FFF2-40B4-BE49-F238E27FC236}">
                  <a16:creationId xmlns:a16="http://schemas.microsoft.com/office/drawing/2014/main" id="{3CB970D3-B164-4D50-BD9D-7E1A072D20CC}"/>
                </a:ext>
              </a:extLst>
            </p:cNvPr>
            <p:cNvSpPr/>
            <p:nvPr/>
          </p:nvSpPr>
          <p:spPr>
            <a:xfrm>
              <a:off x="2710220" y="-354481"/>
              <a:ext cx="207645" cy="203834"/>
            </a:xfrm>
            <a:custGeom>
              <a:avLst/>
              <a:gdLst>
                <a:gd name="connsiteX0" fmla="*/ 42863 w 207645"/>
                <a:gd name="connsiteY0" fmla="*/ 203835 h 203834"/>
                <a:gd name="connsiteX1" fmla="*/ 0 w 207645"/>
                <a:gd name="connsiteY1" fmla="*/ 168593 h 203834"/>
                <a:gd name="connsiteX2" fmla="*/ 170498 w 207645"/>
                <a:gd name="connsiteY2" fmla="*/ 0 h 203834"/>
                <a:gd name="connsiteX3" fmla="*/ 207645 w 207645"/>
                <a:gd name="connsiteY3" fmla="*/ 40005 h 203834"/>
                <a:gd name="connsiteX4" fmla="*/ 42863 w 207645"/>
                <a:gd name="connsiteY4" fmla="*/ 203835 h 203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645" h="203834">
                  <a:moveTo>
                    <a:pt x="42863" y="203835"/>
                  </a:moveTo>
                  <a:cubicBezTo>
                    <a:pt x="27623" y="191453"/>
                    <a:pt x="13335" y="180022"/>
                    <a:pt x="0" y="168593"/>
                  </a:cubicBezTo>
                  <a:cubicBezTo>
                    <a:pt x="58103" y="110490"/>
                    <a:pt x="111442" y="58103"/>
                    <a:pt x="170498" y="0"/>
                  </a:cubicBezTo>
                  <a:cubicBezTo>
                    <a:pt x="181928" y="12382"/>
                    <a:pt x="195263" y="26670"/>
                    <a:pt x="207645" y="40005"/>
                  </a:cubicBezTo>
                  <a:cubicBezTo>
                    <a:pt x="151448" y="96203"/>
                    <a:pt x="98108" y="148590"/>
                    <a:pt x="42863" y="20383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2" name="任意多边形: 形状 51">
              <a:extLst>
                <a:ext uri="{FF2B5EF4-FFF2-40B4-BE49-F238E27FC236}">
                  <a16:creationId xmlns:a16="http://schemas.microsoft.com/office/drawing/2014/main" id="{B4347886-0F32-49F7-8FBE-CC7314D4455F}"/>
                </a:ext>
              </a:extLst>
            </p:cNvPr>
            <p:cNvSpPr/>
            <p:nvPr/>
          </p:nvSpPr>
          <p:spPr>
            <a:xfrm>
              <a:off x="2717840" y="-783106"/>
              <a:ext cx="197167" cy="197167"/>
            </a:xfrm>
            <a:custGeom>
              <a:avLst/>
              <a:gdLst>
                <a:gd name="connsiteX0" fmla="*/ 26670 w 197167"/>
                <a:gd name="connsiteY0" fmla="*/ 197168 h 197167"/>
                <a:gd name="connsiteX1" fmla="*/ 0 w 197167"/>
                <a:gd name="connsiteY1" fmla="*/ 160020 h 197167"/>
                <a:gd name="connsiteX2" fmla="*/ 163830 w 197167"/>
                <a:gd name="connsiteY2" fmla="*/ 0 h 197167"/>
                <a:gd name="connsiteX3" fmla="*/ 197167 w 197167"/>
                <a:gd name="connsiteY3" fmla="*/ 30480 h 197167"/>
                <a:gd name="connsiteX4" fmla="*/ 26670 w 197167"/>
                <a:gd name="connsiteY4" fmla="*/ 197168 h 1971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7167" h="197167">
                  <a:moveTo>
                    <a:pt x="26670" y="197168"/>
                  </a:moveTo>
                  <a:cubicBezTo>
                    <a:pt x="20955" y="189547"/>
                    <a:pt x="10478" y="174307"/>
                    <a:pt x="0" y="160020"/>
                  </a:cubicBezTo>
                  <a:cubicBezTo>
                    <a:pt x="52388" y="108585"/>
                    <a:pt x="105728" y="56197"/>
                    <a:pt x="163830" y="0"/>
                  </a:cubicBezTo>
                  <a:cubicBezTo>
                    <a:pt x="171450" y="7620"/>
                    <a:pt x="184785" y="20003"/>
                    <a:pt x="197167" y="30480"/>
                  </a:cubicBezTo>
                  <a:cubicBezTo>
                    <a:pt x="140017" y="85725"/>
                    <a:pt x="85725" y="139065"/>
                    <a:pt x="26670" y="197168"/>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53" name="图形 2">
            <a:extLst>
              <a:ext uri="{FF2B5EF4-FFF2-40B4-BE49-F238E27FC236}">
                <a16:creationId xmlns:a16="http://schemas.microsoft.com/office/drawing/2014/main" id="{F0419D1C-DB1E-4F9D-AEF8-3BEB02630D30}"/>
              </a:ext>
            </a:extLst>
          </p:cNvPr>
          <p:cNvGrpSpPr/>
          <p:nvPr/>
        </p:nvGrpSpPr>
        <p:grpSpPr>
          <a:xfrm>
            <a:off x="7405966" y="2109675"/>
            <a:ext cx="514666" cy="412267"/>
            <a:chOff x="8240791" y="-2791341"/>
            <a:chExt cx="2135862" cy="1710901"/>
          </a:xfrm>
          <a:solidFill>
            <a:schemeClr val="bg1"/>
          </a:solidFill>
        </p:grpSpPr>
        <p:sp>
          <p:nvSpPr>
            <p:cNvPr id="55" name="任意多边形: 形状 54">
              <a:extLst>
                <a:ext uri="{FF2B5EF4-FFF2-40B4-BE49-F238E27FC236}">
                  <a16:creationId xmlns:a16="http://schemas.microsoft.com/office/drawing/2014/main" id="{BB04C633-8CA3-441B-A82C-08C6B0D04E39}"/>
                </a:ext>
              </a:extLst>
            </p:cNvPr>
            <p:cNvSpPr/>
            <p:nvPr/>
          </p:nvSpPr>
          <p:spPr>
            <a:xfrm>
              <a:off x="8240791" y="-2791341"/>
              <a:ext cx="2135862" cy="1710901"/>
            </a:xfrm>
            <a:custGeom>
              <a:avLst/>
              <a:gdLst>
                <a:gd name="connsiteX0" fmla="*/ 358736 w 2135862"/>
                <a:gd name="connsiteY0" fmla="*/ 1001443 h 1710901"/>
                <a:gd name="connsiteX1" fmla="*/ 44411 w 2135862"/>
                <a:gd name="connsiteY1" fmla="*/ 687118 h 1710901"/>
                <a:gd name="connsiteX2" fmla="*/ 43459 w 2135862"/>
                <a:gd name="connsiteY2" fmla="*/ 566150 h 1710901"/>
                <a:gd name="connsiteX3" fmla="*/ 524471 w 2135862"/>
                <a:gd name="connsiteY3" fmla="*/ 85138 h 1710901"/>
                <a:gd name="connsiteX4" fmla="*/ 625436 w 2135862"/>
                <a:gd name="connsiteY4" fmla="*/ 84185 h 1710901"/>
                <a:gd name="connsiteX5" fmla="*/ 719734 w 2135862"/>
                <a:gd name="connsiteY5" fmla="*/ 178483 h 1710901"/>
                <a:gd name="connsiteX6" fmla="*/ 898804 w 2135862"/>
                <a:gd name="connsiteY6" fmla="*/ 291830 h 1710901"/>
                <a:gd name="connsiteX7" fmla="*/ 1015009 w 2135862"/>
                <a:gd name="connsiteY7" fmla="*/ 349933 h 1710901"/>
                <a:gd name="connsiteX8" fmla="*/ 1271231 w 2135862"/>
                <a:gd name="connsiteY8" fmla="*/ 261350 h 1710901"/>
                <a:gd name="connsiteX9" fmla="*/ 1385531 w 2135862"/>
                <a:gd name="connsiteY9" fmla="*/ 201343 h 1710901"/>
                <a:gd name="connsiteX10" fmla="*/ 1576984 w 2135862"/>
                <a:gd name="connsiteY10" fmla="*/ 23225 h 1710901"/>
                <a:gd name="connsiteX11" fmla="*/ 1669376 w 2135862"/>
                <a:gd name="connsiteY11" fmla="*/ 27035 h 1710901"/>
                <a:gd name="connsiteX12" fmla="*/ 2106574 w 2135862"/>
                <a:gd name="connsiteY12" fmla="*/ 465185 h 1710901"/>
                <a:gd name="connsiteX13" fmla="*/ 2106574 w 2135862"/>
                <a:gd name="connsiteY13" fmla="*/ 555673 h 1710901"/>
                <a:gd name="connsiteX14" fmla="*/ 1659851 w 2135862"/>
                <a:gd name="connsiteY14" fmla="*/ 1002395 h 1710901"/>
                <a:gd name="connsiteX15" fmla="*/ 1686521 w 2135862"/>
                <a:gd name="connsiteY15" fmla="*/ 1035733 h 1710901"/>
                <a:gd name="connsiteX16" fmla="*/ 1610321 w 2135862"/>
                <a:gd name="connsiteY16" fmla="*/ 1260523 h 1710901"/>
                <a:gd name="connsiteX17" fmla="*/ 1560791 w 2135862"/>
                <a:gd name="connsiteY17" fmla="*/ 1311958 h 1710901"/>
                <a:gd name="connsiteX18" fmla="*/ 1424584 w 2135862"/>
                <a:gd name="connsiteY18" fmla="*/ 1416733 h 1710901"/>
                <a:gd name="connsiteX19" fmla="*/ 1288376 w 2135862"/>
                <a:gd name="connsiteY19" fmla="*/ 1563418 h 1710901"/>
                <a:gd name="connsiteX20" fmla="*/ 1272184 w 2135862"/>
                <a:gd name="connsiteY20" fmla="*/ 1583420 h 1710901"/>
                <a:gd name="connsiteX21" fmla="*/ 1014056 w 2135862"/>
                <a:gd name="connsiteY21" fmla="*/ 1659620 h 1710901"/>
                <a:gd name="connsiteX22" fmla="*/ 1006436 w 2135862"/>
                <a:gd name="connsiteY22" fmla="*/ 1657715 h 1710901"/>
                <a:gd name="connsiteX23" fmla="*/ 872134 w 2135862"/>
                <a:gd name="connsiteY23" fmla="*/ 1708198 h 1710901"/>
                <a:gd name="connsiteX24" fmla="*/ 751166 w 2135862"/>
                <a:gd name="connsiteY24" fmla="*/ 1600565 h 1710901"/>
                <a:gd name="connsiteX25" fmla="*/ 721638 w 2135862"/>
                <a:gd name="connsiteY25" fmla="*/ 1560560 h 1710901"/>
                <a:gd name="connsiteX26" fmla="*/ 597813 w 2135862"/>
                <a:gd name="connsiteY26" fmla="*/ 1418638 h 1710901"/>
                <a:gd name="connsiteX27" fmla="*/ 452081 w 2135862"/>
                <a:gd name="connsiteY27" fmla="*/ 1282430 h 1710901"/>
                <a:gd name="connsiteX28" fmla="*/ 432079 w 2135862"/>
                <a:gd name="connsiteY28" fmla="*/ 1266238 h 1710901"/>
                <a:gd name="connsiteX29" fmla="*/ 358736 w 2135862"/>
                <a:gd name="connsiteY29" fmla="*/ 1001443 h 1710901"/>
                <a:gd name="connsiteX30" fmla="*/ 1185506 w 2135862"/>
                <a:gd name="connsiteY30" fmla="*/ 648065 h 1710901"/>
                <a:gd name="connsiteX31" fmla="*/ 1071206 w 2135862"/>
                <a:gd name="connsiteY31" fmla="*/ 763318 h 1710901"/>
                <a:gd name="connsiteX32" fmla="*/ 828319 w 2135862"/>
                <a:gd name="connsiteY32" fmla="*/ 762365 h 1710901"/>
                <a:gd name="connsiteX33" fmla="*/ 838796 w 2135862"/>
                <a:gd name="connsiteY33" fmla="*/ 524240 h 1710901"/>
                <a:gd name="connsiteX34" fmla="*/ 954049 w 2135862"/>
                <a:gd name="connsiteY34" fmla="*/ 416608 h 1710901"/>
                <a:gd name="connsiteX35" fmla="*/ 902613 w 2135862"/>
                <a:gd name="connsiteY35" fmla="*/ 382318 h 1710901"/>
                <a:gd name="connsiteX36" fmla="*/ 759738 w 2135862"/>
                <a:gd name="connsiteY36" fmla="*/ 403273 h 1710901"/>
                <a:gd name="connsiteX37" fmla="*/ 354926 w 2135862"/>
                <a:gd name="connsiteY37" fmla="*/ 806180 h 1710901"/>
                <a:gd name="connsiteX38" fmla="*/ 315874 w 2135862"/>
                <a:gd name="connsiteY38" fmla="*/ 826183 h 1710901"/>
                <a:gd name="connsiteX39" fmla="*/ 419696 w 2135862"/>
                <a:gd name="connsiteY39" fmla="*/ 936673 h 1710901"/>
                <a:gd name="connsiteX40" fmla="*/ 600671 w 2135862"/>
                <a:gd name="connsiteY40" fmla="*/ 828088 h 1710901"/>
                <a:gd name="connsiteX41" fmla="*/ 746404 w 2135862"/>
                <a:gd name="connsiteY41" fmla="*/ 971915 h 1710901"/>
                <a:gd name="connsiteX42" fmla="*/ 886421 w 2135862"/>
                <a:gd name="connsiteY42" fmla="*/ 1098598 h 1710901"/>
                <a:gd name="connsiteX43" fmla="*/ 904519 w 2135862"/>
                <a:gd name="connsiteY43" fmla="*/ 1121458 h 1710901"/>
                <a:gd name="connsiteX44" fmla="*/ 1038821 w 2135862"/>
                <a:gd name="connsiteY44" fmla="*/ 1266238 h 1710901"/>
                <a:gd name="connsiteX45" fmla="*/ 1179791 w 2135862"/>
                <a:gd name="connsiteY45" fmla="*/ 1377680 h 1710901"/>
                <a:gd name="connsiteX46" fmla="*/ 1221701 w 2135862"/>
                <a:gd name="connsiteY46" fmla="*/ 1448165 h 1710901"/>
                <a:gd name="connsiteX47" fmla="*/ 1316951 w 2135862"/>
                <a:gd name="connsiteY47" fmla="*/ 1456738 h 1710901"/>
                <a:gd name="connsiteX48" fmla="*/ 1307426 w 2135862"/>
                <a:gd name="connsiteY48" fmla="*/ 1360535 h 1710901"/>
                <a:gd name="connsiteX49" fmla="*/ 1142644 w 2135862"/>
                <a:gd name="connsiteY49" fmla="*/ 1195753 h 1710901"/>
                <a:gd name="connsiteX50" fmla="*/ 1128356 w 2135862"/>
                <a:gd name="connsiteY50" fmla="*/ 1119553 h 1710901"/>
                <a:gd name="connsiteX51" fmla="*/ 1201699 w 2135862"/>
                <a:gd name="connsiteY51" fmla="*/ 1134793 h 1710901"/>
                <a:gd name="connsiteX52" fmla="*/ 1366481 w 2135862"/>
                <a:gd name="connsiteY52" fmla="*/ 1299575 h 1710901"/>
                <a:gd name="connsiteX53" fmla="*/ 1462684 w 2135862"/>
                <a:gd name="connsiteY53" fmla="*/ 1311958 h 1710901"/>
                <a:gd name="connsiteX54" fmla="*/ 1454111 w 2135862"/>
                <a:gd name="connsiteY54" fmla="*/ 1212898 h 1710901"/>
                <a:gd name="connsiteX55" fmla="*/ 1289329 w 2135862"/>
                <a:gd name="connsiteY55" fmla="*/ 1048115 h 1710901"/>
                <a:gd name="connsiteX56" fmla="*/ 1274088 w 2135862"/>
                <a:gd name="connsiteY56" fmla="*/ 974773 h 1710901"/>
                <a:gd name="connsiteX57" fmla="*/ 1346479 w 2135862"/>
                <a:gd name="connsiteY57" fmla="*/ 988108 h 1710901"/>
                <a:gd name="connsiteX58" fmla="*/ 1518881 w 2135862"/>
                <a:gd name="connsiteY58" fmla="*/ 1159558 h 1710901"/>
                <a:gd name="connsiteX59" fmla="*/ 1611274 w 2135862"/>
                <a:gd name="connsiteY59" fmla="*/ 1162415 h 1710901"/>
                <a:gd name="connsiteX60" fmla="*/ 1605559 w 2135862"/>
                <a:gd name="connsiteY60" fmla="*/ 1070023 h 1710901"/>
                <a:gd name="connsiteX61" fmla="*/ 1185506 w 2135862"/>
                <a:gd name="connsiteY61" fmla="*/ 648065 h 1710901"/>
                <a:gd name="connsiteX62" fmla="*/ 1595081 w 2135862"/>
                <a:gd name="connsiteY62" fmla="*/ 930958 h 1710901"/>
                <a:gd name="connsiteX63" fmla="*/ 1821776 w 2135862"/>
                <a:gd name="connsiteY63" fmla="*/ 705215 h 1710901"/>
                <a:gd name="connsiteX64" fmla="*/ 1401724 w 2135862"/>
                <a:gd name="connsiteY64" fmla="*/ 313738 h 1710901"/>
                <a:gd name="connsiteX65" fmla="*/ 1230274 w 2135862"/>
                <a:gd name="connsiteY65" fmla="*/ 351838 h 1710901"/>
                <a:gd name="connsiteX66" fmla="*/ 1097876 w 2135862"/>
                <a:gd name="connsiteY66" fmla="*/ 395653 h 1710901"/>
                <a:gd name="connsiteX67" fmla="*/ 886421 w 2135862"/>
                <a:gd name="connsiteY67" fmla="*/ 600440 h 1710901"/>
                <a:gd name="connsiteX68" fmla="*/ 885469 w 2135862"/>
                <a:gd name="connsiteY68" fmla="*/ 700453 h 1710901"/>
                <a:gd name="connsiteX69" fmla="*/ 978813 w 2135862"/>
                <a:gd name="connsiteY69" fmla="*/ 726170 h 1710901"/>
                <a:gd name="connsiteX70" fmla="*/ 1023581 w 2135862"/>
                <a:gd name="connsiteY70" fmla="*/ 692833 h 1710901"/>
                <a:gd name="connsiteX71" fmla="*/ 1210271 w 2135862"/>
                <a:gd name="connsiteY71" fmla="*/ 509953 h 1710901"/>
                <a:gd name="connsiteX72" fmla="*/ 1271231 w 2135862"/>
                <a:gd name="connsiteY72" fmla="*/ 505190 h 1710901"/>
                <a:gd name="connsiteX73" fmla="*/ 1270279 w 2135862"/>
                <a:gd name="connsiteY73" fmla="*/ 567103 h 1710901"/>
                <a:gd name="connsiteX74" fmla="*/ 1251229 w 2135862"/>
                <a:gd name="connsiteY74" fmla="*/ 589010 h 1710901"/>
                <a:gd name="connsiteX75" fmla="*/ 1595081 w 2135862"/>
                <a:gd name="connsiteY75" fmla="*/ 930958 h 1710901"/>
                <a:gd name="connsiteX76" fmla="*/ 581621 w 2135862"/>
                <a:gd name="connsiteY76" fmla="*/ 162290 h 1710901"/>
                <a:gd name="connsiteX77" fmla="*/ 112038 w 2135862"/>
                <a:gd name="connsiteY77" fmla="*/ 629968 h 1710901"/>
                <a:gd name="connsiteX78" fmla="*/ 260629 w 2135862"/>
                <a:gd name="connsiteY78" fmla="*/ 778558 h 1710901"/>
                <a:gd name="connsiteX79" fmla="*/ 728306 w 2135862"/>
                <a:gd name="connsiteY79" fmla="*/ 311833 h 1710901"/>
                <a:gd name="connsiteX80" fmla="*/ 581621 w 2135862"/>
                <a:gd name="connsiteY80" fmla="*/ 162290 h 1710901"/>
                <a:gd name="connsiteX81" fmla="*/ 2026563 w 2135862"/>
                <a:gd name="connsiteY81" fmla="*/ 512810 h 1710901"/>
                <a:gd name="connsiteX82" fmla="*/ 1616036 w 2135862"/>
                <a:gd name="connsiteY82" fmla="*/ 100378 h 1710901"/>
                <a:gd name="connsiteX83" fmla="*/ 1470304 w 2135862"/>
                <a:gd name="connsiteY83" fmla="*/ 237538 h 1710901"/>
                <a:gd name="connsiteX84" fmla="*/ 1880831 w 2135862"/>
                <a:gd name="connsiteY84" fmla="*/ 658543 h 1710901"/>
                <a:gd name="connsiteX85" fmla="*/ 2026563 w 2135862"/>
                <a:gd name="connsiteY85" fmla="*/ 512810 h 1710901"/>
                <a:gd name="connsiteX86" fmla="*/ 894041 w 2135862"/>
                <a:gd name="connsiteY86" fmla="*/ 1623425 h 1710901"/>
                <a:gd name="connsiteX87" fmla="*/ 916901 w 2135862"/>
                <a:gd name="connsiteY87" fmla="*/ 1618663 h 1710901"/>
                <a:gd name="connsiteX88" fmla="*/ 1092161 w 2135862"/>
                <a:gd name="connsiteY88" fmla="*/ 1438640 h 1710901"/>
                <a:gd name="connsiteX89" fmla="*/ 1077874 w 2135862"/>
                <a:gd name="connsiteY89" fmla="*/ 1372918 h 1710901"/>
                <a:gd name="connsiteX90" fmla="*/ 1011199 w 2135862"/>
                <a:gd name="connsiteY90" fmla="*/ 1363393 h 1710901"/>
                <a:gd name="connsiteX91" fmla="*/ 839749 w 2135862"/>
                <a:gd name="connsiteY91" fmla="*/ 1533890 h 1710901"/>
                <a:gd name="connsiteX92" fmla="*/ 894041 w 2135862"/>
                <a:gd name="connsiteY92" fmla="*/ 1623425 h 1710901"/>
                <a:gd name="connsiteX93" fmla="*/ 959763 w 2135862"/>
                <a:gd name="connsiteY93" fmla="*/ 1265285 h 1710901"/>
                <a:gd name="connsiteX94" fmla="*/ 917854 w 2135862"/>
                <a:gd name="connsiteY94" fmla="*/ 1215755 h 1710901"/>
                <a:gd name="connsiteX95" fmla="*/ 846416 w 2135862"/>
                <a:gd name="connsiteY95" fmla="*/ 1229090 h 1710901"/>
                <a:gd name="connsiteX96" fmla="*/ 704494 w 2135862"/>
                <a:gd name="connsiteY96" fmla="*/ 1368155 h 1710901"/>
                <a:gd name="connsiteX97" fmla="*/ 700684 w 2135862"/>
                <a:gd name="connsiteY97" fmla="*/ 1460548 h 1710901"/>
                <a:gd name="connsiteX98" fmla="*/ 789266 w 2135862"/>
                <a:gd name="connsiteY98" fmla="*/ 1456738 h 1710901"/>
                <a:gd name="connsiteX99" fmla="*/ 933094 w 2135862"/>
                <a:gd name="connsiteY99" fmla="*/ 1311958 h 1710901"/>
                <a:gd name="connsiteX100" fmla="*/ 959763 w 2135862"/>
                <a:gd name="connsiteY100" fmla="*/ 1265285 h 1710901"/>
                <a:gd name="connsiteX101" fmla="*/ 664488 w 2135862"/>
                <a:gd name="connsiteY101" fmla="*/ 970963 h 1710901"/>
                <a:gd name="connsiteX102" fmla="*/ 622579 w 2135862"/>
                <a:gd name="connsiteY102" fmla="*/ 920480 h 1710901"/>
                <a:gd name="connsiteX103" fmla="*/ 550188 w 2135862"/>
                <a:gd name="connsiteY103" fmla="*/ 932863 h 1710901"/>
                <a:gd name="connsiteX104" fmla="*/ 408266 w 2135862"/>
                <a:gd name="connsiteY104" fmla="*/ 1071928 h 1710901"/>
                <a:gd name="connsiteX105" fmla="*/ 405409 w 2135862"/>
                <a:gd name="connsiteY105" fmla="*/ 1164320 h 1710901"/>
                <a:gd name="connsiteX106" fmla="*/ 493991 w 2135862"/>
                <a:gd name="connsiteY106" fmla="*/ 1161463 h 1710901"/>
                <a:gd name="connsiteX107" fmla="*/ 637819 w 2135862"/>
                <a:gd name="connsiteY107" fmla="*/ 1016683 h 1710901"/>
                <a:gd name="connsiteX108" fmla="*/ 664488 w 2135862"/>
                <a:gd name="connsiteY108" fmla="*/ 970963 h 1710901"/>
                <a:gd name="connsiteX109" fmla="*/ 814031 w 2135862"/>
                <a:gd name="connsiteY109" fmla="*/ 1119553 h 1710901"/>
                <a:gd name="connsiteX110" fmla="*/ 769263 w 2135862"/>
                <a:gd name="connsiteY110" fmla="*/ 1067165 h 1710901"/>
                <a:gd name="connsiteX111" fmla="*/ 700684 w 2135862"/>
                <a:gd name="connsiteY111" fmla="*/ 1078595 h 1710901"/>
                <a:gd name="connsiteX112" fmla="*/ 561619 w 2135862"/>
                <a:gd name="connsiteY112" fmla="*/ 1214803 h 1710901"/>
                <a:gd name="connsiteX113" fmla="*/ 552094 w 2135862"/>
                <a:gd name="connsiteY113" fmla="*/ 1311005 h 1710901"/>
                <a:gd name="connsiteX114" fmla="*/ 648296 w 2135862"/>
                <a:gd name="connsiteY114" fmla="*/ 1303385 h 1710901"/>
                <a:gd name="connsiteX115" fmla="*/ 778788 w 2135862"/>
                <a:gd name="connsiteY115" fmla="*/ 1171940 h 1710901"/>
                <a:gd name="connsiteX116" fmla="*/ 814031 w 2135862"/>
                <a:gd name="connsiteY116" fmla="*/ 1119553 h 1710901"/>
                <a:gd name="connsiteX117" fmla="*/ 1155026 w 2135862"/>
                <a:gd name="connsiteY117" fmla="*/ 1509125 h 1710901"/>
                <a:gd name="connsiteX118" fmla="*/ 1072159 w 2135862"/>
                <a:gd name="connsiteY118" fmla="*/ 1590088 h 1710901"/>
                <a:gd name="connsiteX119" fmla="*/ 1168361 w 2135862"/>
                <a:gd name="connsiteY119" fmla="*/ 1608185 h 1710901"/>
                <a:gd name="connsiteX120" fmla="*/ 1155026 w 2135862"/>
                <a:gd name="connsiteY120" fmla="*/ 1509125 h 1710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2135862" h="1710901">
                  <a:moveTo>
                    <a:pt x="358736" y="1001443"/>
                  </a:moveTo>
                  <a:cubicBezTo>
                    <a:pt x="253009" y="895715"/>
                    <a:pt x="148234" y="791893"/>
                    <a:pt x="44411" y="687118"/>
                  </a:cubicBezTo>
                  <a:cubicBezTo>
                    <a:pt x="-14644" y="628063"/>
                    <a:pt x="-14644" y="624253"/>
                    <a:pt x="43459" y="566150"/>
                  </a:cubicBezTo>
                  <a:cubicBezTo>
                    <a:pt x="203479" y="406130"/>
                    <a:pt x="364451" y="245158"/>
                    <a:pt x="524471" y="85138"/>
                  </a:cubicBezTo>
                  <a:cubicBezTo>
                    <a:pt x="570191" y="39418"/>
                    <a:pt x="580669" y="40370"/>
                    <a:pt x="625436" y="84185"/>
                  </a:cubicBezTo>
                  <a:cubicBezTo>
                    <a:pt x="656869" y="115618"/>
                    <a:pt x="689254" y="146098"/>
                    <a:pt x="719734" y="178483"/>
                  </a:cubicBezTo>
                  <a:cubicBezTo>
                    <a:pt x="770216" y="231823"/>
                    <a:pt x="818794" y="281353"/>
                    <a:pt x="898804" y="291830"/>
                  </a:cubicBezTo>
                  <a:cubicBezTo>
                    <a:pt x="936904" y="296593"/>
                    <a:pt x="971194" y="327073"/>
                    <a:pt x="1015009" y="349933"/>
                  </a:cubicBezTo>
                  <a:cubicBezTo>
                    <a:pt x="1081684" y="282305"/>
                    <a:pt x="1175029" y="272780"/>
                    <a:pt x="1271231" y="261350"/>
                  </a:cubicBezTo>
                  <a:cubicBezTo>
                    <a:pt x="1311236" y="256588"/>
                    <a:pt x="1353146" y="228965"/>
                    <a:pt x="1385531" y="201343"/>
                  </a:cubicBezTo>
                  <a:cubicBezTo>
                    <a:pt x="1452206" y="145145"/>
                    <a:pt x="1515071" y="84185"/>
                    <a:pt x="1576984" y="23225"/>
                  </a:cubicBezTo>
                  <a:cubicBezTo>
                    <a:pt x="1611274" y="-11065"/>
                    <a:pt x="1636991" y="-5350"/>
                    <a:pt x="1669376" y="27035"/>
                  </a:cubicBezTo>
                  <a:cubicBezTo>
                    <a:pt x="1814156" y="173720"/>
                    <a:pt x="1960841" y="319453"/>
                    <a:pt x="2106574" y="465185"/>
                  </a:cubicBezTo>
                  <a:cubicBezTo>
                    <a:pt x="2145626" y="504238"/>
                    <a:pt x="2145626" y="515668"/>
                    <a:pt x="2106574" y="555673"/>
                  </a:cubicBezTo>
                  <a:cubicBezTo>
                    <a:pt x="1958936" y="704263"/>
                    <a:pt x="1810346" y="851900"/>
                    <a:pt x="1659851" y="1002395"/>
                  </a:cubicBezTo>
                  <a:cubicBezTo>
                    <a:pt x="1669376" y="1014778"/>
                    <a:pt x="1677949" y="1025255"/>
                    <a:pt x="1686521" y="1035733"/>
                  </a:cubicBezTo>
                  <a:cubicBezTo>
                    <a:pt x="1747481" y="1117648"/>
                    <a:pt x="1709381" y="1234805"/>
                    <a:pt x="1610321" y="1260523"/>
                  </a:cubicBezTo>
                  <a:cubicBezTo>
                    <a:pt x="1579841" y="1269095"/>
                    <a:pt x="1568411" y="1281478"/>
                    <a:pt x="1560791" y="1311958"/>
                  </a:cubicBezTo>
                  <a:cubicBezTo>
                    <a:pt x="1542694" y="1376728"/>
                    <a:pt x="1494116" y="1409113"/>
                    <a:pt x="1424584" y="1416733"/>
                  </a:cubicBezTo>
                  <a:cubicBezTo>
                    <a:pt x="1412201" y="1494838"/>
                    <a:pt x="1373149" y="1550083"/>
                    <a:pt x="1288376" y="1563418"/>
                  </a:cubicBezTo>
                  <a:cubicBezTo>
                    <a:pt x="1281709" y="1564370"/>
                    <a:pt x="1275041" y="1575800"/>
                    <a:pt x="1272184" y="1583420"/>
                  </a:cubicBezTo>
                  <a:cubicBezTo>
                    <a:pt x="1223606" y="1721533"/>
                    <a:pt x="1133119" y="1748203"/>
                    <a:pt x="1014056" y="1659620"/>
                  </a:cubicBezTo>
                  <a:cubicBezTo>
                    <a:pt x="1013104" y="1658668"/>
                    <a:pt x="1011199" y="1658668"/>
                    <a:pt x="1006436" y="1657715"/>
                  </a:cubicBezTo>
                  <a:cubicBezTo>
                    <a:pt x="970241" y="1693910"/>
                    <a:pt x="925474" y="1717723"/>
                    <a:pt x="872134" y="1708198"/>
                  </a:cubicBezTo>
                  <a:cubicBezTo>
                    <a:pt x="811174" y="1697720"/>
                    <a:pt x="770216" y="1661525"/>
                    <a:pt x="751166" y="1600565"/>
                  </a:cubicBezTo>
                  <a:cubicBezTo>
                    <a:pt x="746404" y="1585325"/>
                    <a:pt x="734974" y="1565323"/>
                    <a:pt x="721638" y="1560560"/>
                  </a:cubicBezTo>
                  <a:cubicBezTo>
                    <a:pt x="641629" y="1533890"/>
                    <a:pt x="614006" y="1505315"/>
                    <a:pt x="597813" y="1418638"/>
                  </a:cubicBezTo>
                  <a:cubicBezTo>
                    <a:pt x="519709" y="1407208"/>
                    <a:pt x="465416" y="1366250"/>
                    <a:pt x="452081" y="1282430"/>
                  </a:cubicBezTo>
                  <a:cubicBezTo>
                    <a:pt x="451129" y="1275763"/>
                    <a:pt x="439699" y="1269095"/>
                    <a:pt x="432079" y="1266238"/>
                  </a:cubicBezTo>
                  <a:cubicBezTo>
                    <a:pt x="293013" y="1215755"/>
                    <a:pt x="265391" y="1120505"/>
                    <a:pt x="358736" y="1001443"/>
                  </a:cubicBezTo>
                  <a:close/>
                  <a:moveTo>
                    <a:pt x="1185506" y="648065"/>
                  </a:moveTo>
                  <a:cubicBezTo>
                    <a:pt x="1145501" y="689023"/>
                    <a:pt x="1110259" y="728075"/>
                    <a:pt x="1071206" y="763318"/>
                  </a:cubicBezTo>
                  <a:cubicBezTo>
                    <a:pt x="995959" y="832850"/>
                    <a:pt x="894994" y="831898"/>
                    <a:pt x="828319" y="762365"/>
                  </a:cubicBezTo>
                  <a:cubicBezTo>
                    <a:pt x="763549" y="694738"/>
                    <a:pt x="767359" y="596630"/>
                    <a:pt x="838796" y="524240"/>
                  </a:cubicBezTo>
                  <a:cubicBezTo>
                    <a:pt x="874038" y="488045"/>
                    <a:pt x="912138" y="455660"/>
                    <a:pt x="954049" y="416608"/>
                  </a:cubicBezTo>
                  <a:cubicBezTo>
                    <a:pt x="930236" y="400415"/>
                    <a:pt x="916901" y="389938"/>
                    <a:pt x="902613" y="382318"/>
                  </a:cubicBezTo>
                  <a:cubicBezTo>
                    <a:pt x="832129" y="344218"/>
                    <a:pt x="815936" y="347075"/>
                    <a:pt x="759738" y="403273"/>
                  </a:cubicBezTo>
                  <a:cubicBezTo>
                    <a:pt x="625436" y="537575"/>
                    <a:pt x="491134" y="672830"/>
                    <a:pt x="354926" y="806180"/>
                  </a:cubicBezTo>
                  <a:cubicBezTo>
                    <a:pt x="342543" y="817610"/>
                    <a:pt x="323493" y="822373"/>
                    <a:pt x="315874" y="826183"/>
                  </a:cubicBezTo>
                  <a:cubicBezTo>
                    <a:pt x="359688" y="872855"/>
                    <a:pt x="390168" y="905240"/>
                    <a:pt x="419696" y="936673"/>
                  </a:cubicBezTo>
                  <a:cubicBezTo>
                    <a:pt x="557809" y="827135"/>
                    <a:pt x="557809" y="827135"/>
                    <a:pt x="600671" y="828088"/>
                  </a:cubicBezTo>
                  <a:cubicBezTo>
                    <a:pt x="674966" y="829993"/>
                    <a:pt x="715924" y="869998"/>
                    <a:pt x="746404" y="971915"/>
                  </a:cubicBezTo>
                  <a:cubicBezTo>
                    <a:pt x="820699" y="983345"/>
                    <a:pt x="871181" y="1021445"/>
                    <a:pt x="886421" y="1098598"/>
                  </a:cubicBezTo>
                  <a:cubicBezTo>
                    <a:pt x="888326" y="1107170"/>
                    <a:pt x="896899" y="1120505"/>
                    <a:pt x="904519" y="1121458"/>
                  </a:cubicBezTo>
                  <a:cubicBezTo>
                    <a:pt x="987386" y="1133840"/>
                    <a:pt x="1026438" y="1188133"/>
                    <a:pt x="1038821" y="1266238"/>
                  </a:cubicBezTo>
                  <a:cubicBezTo>
                    <a:pt x="1110259" y="1273858"/>
                    <a:pt x="1155979" y="1311005"/>
                    <a:pt x="1179791" y="1377680"/>
                  </a:cubicBezTo>
                  <a:cubicBezTo>
                    <a:pt x="1188363" y="1403398"/>
                    <a:pt x="1203604" y="1428163"/>
                    <a:pt x="1221701" y="1448165"/>
                  </a:cubicBezTo>
                  <a:cubicBezTo>
                    <a:pt x="1253134" y="1482455"/>
                    <a:pt x="1291234" y="1483408"/>
                    <a:pt x="1316951" y="1456738"/>
                  </a:cubicBezTo>
                  <a:cubicBezTo>
                    <a:pt x="1342669" y="1430068"/>
                    <a:pt x="1339811" y="1393873"/>
                    <a:pt x="1307426" y="1360535"/>
                  </a:cubicBezTo>
                  <a:cubicBezTo>
                    <a:pt x="1253134" y="1305290"/>
                    <a:pt x="1197888" y="1250045"/>
                    <a:pt x="1142644" y="1195753"/>
                  </a:cubicBezTo>
                  <a:cubicBezTo>
                    <a:pt x="1119784" y="1172893"/>
                    <a:pt x="1097876" y="1148128"/>
                    <a:pt x="1128356" y="1119553"/>
                  </a:cubicBezTo>
                  <a:cubicBezTo>
                    <a:pt x="1156931" y="1091930"/>
                    <a:pt x="1180744" y="1113838"/>
                    <a:pt x="1201699" y="1134793"/>
                  </a:cubicBezTo>
                  <a:cubicBezTo>
                    <a:pt x="1256944" y="1190038"/>
                    <a:pt x="1311236" y="1245283"/>
                    <a:pt x="1366481" y="1299575"/>
                  </a:cubicBezTo>
                  <a:cubicBezTo>
                    <a:pt x="1399819" y="1331960"/>
                    <a:pt x="1436966" y="1336723"/>
                    <a:pt x="1462684" y="1311958"/>
                  </a:cubicBezTo>
                  <a:cubicBezTo>
                    <a:pt x="1492211" y="1283383"/>
                    <a:pt x="1490306" y="1249093"/>
                    <a:pt x="1454111" y="1212898"/>
                  </a:cubicBezTo>
                  <a:cubicBezTo>
                    <a:pt x="1399819" y="1157653"/>
                    <a:pt x="1344574" y="1102408"/>
                    <a:pt x="1289329" y="1048115"/>
                  </a:cubicBezTo>
                  <a:cubicBezTo>
                    <a:pt x="1267421" y="1027160"/>
                    <a:pt x="1247419" y="1002395"/>
                    <a:pt x="1274088" y="974773"/>
                  </a:cubicBezTo>
                  <a:cubicBezTo>
                    <a:pt x="1300759" y="947150"/>
                    <a:pt x="1325524" y="966200"/>
                    <a:pt x="1346479" y="988108"/>
                  </a:cubicBezTo>
                  <a:cubicBezTo>
                    <a:pt x="1403629" y="1045258"/>
                    <a:pt x="1460779" y="1103360"/>
                    <a:pt x="1518881" y="1159558"/>
                  </a:cubicBezTo>
                  <a:cubicBezTo>
                    <a:pt x="1547456" y="1187180"/>
                    <a:pt x="1581746" y="1192895"/>
                    <a:pt x="1611274" y="1162415"/>
                  </a:cubicBezTo>
                  <a:cubicBezTo>
                    <a:pt x="1640801" y="1131935"/>
                    <a:pt x="1634134" y="1097645"/>
                    <a:pt x="1605559" y="1070023"/>
                  </a:cubicBezTo>
                  <a:cubicBezTo>
                    <a:pt x="1467446" y="930958"/>
                    <a:pt x="1328381" y="791893"/>
                    <a:pt x="1185506" y="648065"/>
                  </a:cubicBezTo>
                  <a:close/>
                  <a:moveTo>
                    <a:pt x="1595081" y="930958"/>
                  </a:moveTo>
                  <a:cubicBezTo>
                    <a:pt x="1666519" y="859520"/>
                    <a:pt x="1739861" y="786178"/>
                    <a:pt x="1821776" y="705215"/>
                  </a:cubicBezTo>
                  <a:cubicBezTo>
                    <a:pt x="1681759" y="574723"/>
                    <a:pt x="1538884" y="441373"/>
                    <a:pt x="1401724" y="313738"/>
                  </a:cubicBezTo>
                  <a:cubicBezTo>
                    <a:pt x="1348384" y="325168"/>
                    <a:pt x="1288376" y="336598"/>
                    <a:pt x="1230274" y="351838"/>
                  </a:cubicBezTo>
                  <a:cubicBezTo>
                    <a:pt x="1184554" y="363268"/>
                    <a:pt x="1131213" y="368030"/>
                    <a:pt x="1097876" y="395653"/>
                  </a:cubicBezTo>
                  <a:cubicBezTo>
                    <a:pt x="1021676" y="457565"/>
                    <a:pt x="954049" y="529955"/>
                    <a:pt x="886421" y="600440"/>
                  </a:cubicBezTo>
                  <a:cubicBezTo>
                    <a:pt x="857846" y="629968"/>
                    <a:pt x="860704" y="668068"/>
                    <a:pt x="885469" y="700453"/>
                  </a:cubicBezTo>
                  <a:cubicBezTo>
                    <a:pt x="909281" y="731885"/>
                    <a:pt x="943571" y="739505"/>
                    <a:pt x="978813" y="726170"/>
                  </a:cubicBezTo>
                  <a:cubicBezTo>
                    <a:pt x="995959" y="720455"/>
                    <a:pt x="1010246" y="705215"/>
                    <a:pt x="1023581" y="692833"/>
                  </a:cubicBezTo>
                  <a:cubicBezTo>
                    <a:pt x="1085494" y="631873"/>
                    <a:pt x="1145501" y="568055"/>
                    <a:pt x="1210271" y="509953"/>
                  </a:cubicBezTo>
                  <a:cubicBezTo>
                    <a:pt x="1222654" y="498523"/>
                    <a:pt x="1256944" y="496618"/>
                    <a:pt x="1271231" y="505190"/>
                  </a:cubicBezTo>
                  <a:cubicBezTo>
                    <a:pt x="1295996" y="520430"/>
                    <a:pt x="1287424" y="546148"/>
                    <a:pt x="1270279" y="567103"/>
                  </a:cubicBezTo>
                  <a:cubicBezTo>
                    <a:pt x="1263611" y="575675"/>
                    <a:pt x="1255991" y="583295"/>
                    <a:pt x="1251229" y="589010"/>
                  </a:cubicBezTo>
                  <a:cubicBezTo>
                    <a:pt x="1367434" y="704263"/>
                    <a:pt x="1483638" y="819515"/>
                    <a:pt x="1595081" y="930958"/>
                  </a:cubicBezTo>
                  <a:close/>
                  <a:moveTo>
                    <a:pt x="581621" y="162290"/>
                  </a:moveTo>
                  <a:cubicBezTo>
                    <a:pt x="423506" y="319453"/>
                    <a:pt x="267296" y="475663"/>
                    <a:pt x="112038" y="629968"/>
                  </a:cubicBezTo>
                  <a:cubicBezTo>
                    <a:pt x="159663" y="677593"/>
                    <a:pt x="211099" y="729028"/>
                    <a:pt x="260629" y="778558"/>
                  </a:cubicBezTo>
                  <a:cubicBezTo>
                    <a:pt x="415886" y="623300"/>
                    <a:pt x="573049" y="466138"/>
                    <a:pt x="728306" y="311833"/>
                  </a:cubicBezTo>
                  <a:cubicBezTo>
                    <a:pt x="678776" y="261350"/>
                    <a:pt x="627341" y="209915"/>
                    <a:pt x="581621" y="162290"/>
                  </a:cubicBezTo>
                  <a:close/>
                  <a:moveTo>
                    <a:pt x="2026563" y="512810"/>
                  </a:moveTo>
                  <a:cubicBezTo>
                    <a:pt x="1889404" y="374698"/>
                    <a:pt x="1754149" y="239443"/>
                    <a:pt x="1616036" y="100378"/>
                  </a:cubicBezTo>
                  <a:cubicBezTo>
                    <a:pt x="1570316" y="143240"/>
                    <a:pt x="1521738" y="189913"/>
                    <a:pt x="1470304" y="237538"/>
                  </a:cubicBezTo>
                  <a:cubicBezTo>
                    <a:pt x="1609369" y="380413"/>
                    <a:pt x="1744624" y="519478"/>
                    <a:pt x="1880831" y="658543"/>
                  </a:cubicBezTo>
                  <a:cubicBezTo>
                    <a:pt x="1931313" y="609013"/>
                    <a:pt x="1978938" y="560435"/>
                    <a:pt x="2026563" y="512810"/>
                  </a:cubicBezTo>
                  <a:close/>
                  <a:moveTo>
                    <a:pt x="894041" y="1623425"/>
                  </a:moveTo>
                  <a:cubicBezTo>
                    <a:pt x="898804" y="1622473"/>
                    <a:pt x="911186" y="1623425"/>
                    <a:pt x="916901" y="1618663"/>
                  </a:cubicBezTo>
                  <a:cubicBezTo>
                    <a:pt x="976909" y="1559608"/>
                    <a:pt x="1036916" y="1501505"/>
                    <a:pt x="1092161" y="1438640"/>
                  </a:cubicBezTo>
                  <a:cubicBezTo>
                    <a:pt x="1101686" y="1428163"/>
                    <a:pt x="1092161" y="1386253"/>
                    <a:pt x="1077874" y="1372918"/>
                  </a:cubicBezTo>
                  <a:cubicBezTo>
                    <a:pt x="1063586" y="1359583"/>
                    <a:pt x="1022629" y="1352915"/>
                    <a:pt x="1011199" y="1363393"/>
                  </a:cubicBezTo>
                  <a:cubicBezTo>
                    <a:pt x="950238" y="1415780"/>
                    <a:pt x="891184" y="1471978"/>
                    <a:pt x="839749" y="1533890"/>
                  </a:cubicBezTo>
                  <a:cubicBezTo>
                    <a:pt x="808316" y="1570085"/>
                    <a:pt x="841654" y="1623425"/>
                    <a:pt x="894041" y="1623425"/>
                  </a:cubicBezTo>
                  <a:close/>
                  <a:moveTo>
                    <a:pt x="959763" y="1265285"/>
                  </a:moveTo>
                  <a:cubicBezTo>
                    <a:pt x="945476" y="1247188"/>
                    <a:pt x="934999" y="1220518"/>
                    <a:pt x="917854" y="1215755"/>
                  </a:cubicBezTo>
                  <a:cubicBezTo>
                    <a:pt x="895946" y="1210040"/>
                    <a:pt x="862609" y="1214803"/>
                    <a:pt x="846416" y="1229090"/>
                  </a:cubicBezTo>
                  <a:cubicBezTo>
                    <a:pt x="795934" y="1271953"/>
                    <a:pt x="751166" y="1320530"/>
                    <a:pt x="704494" y="1368155"/>
                  </a:cubicBezTo>
                  <a:cubicBezTo>
                    <a:pt x="675919" y="1397683"/>
                    <a:pt x="674013" y="1436735"/>
                    <a:pt x="700684" y="1460548"/>
                  </a:cubicBezTo>
                  <a:cubicBezTo>
                    <a:pt x="730211" y="1486265"/>
                    <a:pt x="761644" y="1484360"/>
                    <a:pt x="789266" y="1456738"/>
                  </a:cubicBezTo>
                  <a:cubicBezTo>
                    <a:pt x="837844" y="1409113"/>
                    <a:pt x="885469" y="1361488"/>
                    <a:pt x="933094" y="1311958"/>
                  </a:cubicBezTo>
                  <a:cubicBezTo>
                    <a:pt x="943571" y="1301480"/>
                    <a:pt x="948334" y="1286240"/>
                    <a:pt x="959763" y="1265285"/>
                  </a:cubicBezTo>
                  <a:close/>
                  <a:moveTo>
                    <a:pt x="664488" y="970963"/>
                  </a:moveTo>
                  <a:cubicBezTo>
                    <a:pt x="650201" y="952865"/>
                    <a:pt x="639724" y="925243"/>
                    <a:pt x="622579" y="920480"/>
                  </a:cubicBezTo>
                  <a:cubicBezTo>
                    <a:pt x="600671" y="914765"/>
                    <a:pt x="567334" y="918575"/>
                    <a:pt x="550188" y="932863"/>
                  </a:cubicBezTo>
                  <a:cubicBezTo>
                    <a:pt x="499706" y="975725"/>
                    <a:pt x="453986" y="1024303"/>
                    <a:pt x="408266" y="1071928"/>
                  </a:cubicBezTo>
                  <a:cubicBezTo>
                    <a:pt x="378738" y="1102408"/>
                    <a:pt x="378738" y="1140508"/>
                    <a:pt x="405409" y="1164320"/>
                  </a:cubicBezTo>
                  <a:cubicBezTo>
                    <a:pt x="434936" y="1190990"/>
                    <a:pt x="466368" y="1188133"/>
                    <a:pt x="493991" y="1161463"/>
                  </a:cubicBezTo>
                  <a:cubicBezTo>
                    <a:pt x="542569" y="1114790"/>
                    <a:pt x="590194" y="1066213"/>
                    <a:pt x="637819" y="1016683"/>
                  </a:cubicBezTo>
                  <a:cubicBezTo>
                    <a:pt x="649249" y="1008110"/>
                    <a:pt x="654011" y="991918"/>
                    <a:pt x="664488" y="970963"/>
                  </a:cubicBezTo>
                  <a:close/>
                  <a:moveTo>
                    <a:pt x="814031" y="1119553"/>
                  </a:moveTo>
                  <a:cubicBezTo>
                    <a:pt x="797838" y="1099550"/>
                    <a:pt x="787361" y="1072880"/>
                    <a:pt x="769263" y="1067165"/>
                  </a:cubicBezTo>
                  <a:cubicBezTo>
                    <a:pt x="749261" y="1060498"/>
                    <a:pt x="716876" y="1065260"/>
                    <a:pt x="700684" y="1078595"/>
                  </a:cubicBezTo>
                  <a:cubicBezTo>
                    <a:pt x="651154" y="1120505"/>
                    <a:pt x="607338" y="1168130"/>
                    <a:pt x="561619" y="1214803"/>
                  </a:cubicBezTo>
                  <a:cubicBezTo>
                    <a:pt x="528281" y="1249093"/>
                    <a:pt x="525424" y="1282430"/>
                    <a:pt x="552094" y="1311005"/>
                  </a:cubicBezTo>
                  <a:cubicBezTo>
                    <a:pt x="577811" y="1337675"/>
                    <a:pt x="615911" y="1334818"/>
                    <a:pt x="648296" y="1303385"/>
                  </a:cubicBezTo>
                  <a:cubicBezTo>
                    <a:pt x="692111" y="1260523"/>
                    <a:pt x="736879" y="1216708"/>
                    <a:pt x="778788" y="1171940"/>
                  </a:cubicBezTo>
                  <a:cubicBezTo>
                    <a:pt x="792124" y="1159558"/>
                    <a:pt x="799744" y="1141460"/>
                    <a:pt x="814031" y="1119553"/>
                  </a:cubicBezTo>
                  <a:close/>
                  <a:moveTo>
                    <a:pt x="1155026" y="1509125"/>
                  </a:moveTo>
                  <a:cubicBezTo>
                    <a:pt x="1127404" y="1535795"/>
                    <a:pt x="1099781" y="1563418"/>
                    <a:pt x="1072159" y="1590088"/>
                  </a:cubicBezTo>
                  <a:cubicBezTo>
                    <a:pt x="1102638" y="1626283"/>
                    <a:pt x="1141691" y="1633903"/>
                    <a:pt x="1168361" y="1608185"/>
                  </a:cubicBezTo>
                  <a:cubicBezTo>
                    <a:pt x="1199794" y="1579610"/>
                    <a:pt x="1195031" y="1545320"/>
                    <a:pt x="1155026" y="150912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5" name="任意多边形: 形状 64">
              <a:extLst>
                <a:ext uri="{FF2B5EF4-FFF2-40B4-BE49-F238E27FC236}">
                  <a16:creationId xmlns:a16="http://schemas.microsoft.com/office/drawing/2014/main" id="{A2BC7563-516A-4283-AF53-F5CB1C907DBA}"/>
                </a:ext>
              </a:extLst>
            </p:cNvPr>
            <p:cNvSpPr/>
            <p:nvPr/>
          </p:nvSpPr>
          <p:spPr>
            <a:xfrm>
              <a:off x="8469082" y="-2334600"/>
              <a:ext cx="212360" cy="203392"/>
            </a:xfrm>
            <a:custGeom>
              <a:avLst/>
              <a:gdLst>
                <a:gd name="connsiteX0" fmla="*/ 212361 w 212360"/>
                <a:gd name="connsiteY0" fmla="*/ 34161 h 203392"/>
                <a:gd name="connsiteX1" fmla="*/ 187596 w 212360"/>
                <a:gd name="connsiteY1" fmla="*/ 72261 h 203392"/>
                <a:gd name="connsiteX2" fmla="*/ 77106 w 212360"/>
                <a:gd name="connsiteY2" fmla="*/ 183704 h 203392"/>
                <a:gd name="connsiteX3" fmla="*/ 15193 w 212360"/>
                <a:gd name="connsiteY3" fmla="*/ 192276 h 203392"/>
                <a:gd name="connsiteX4" fmla="*/ 18051 w 212360"/>
                <a:gd name="connsiteY4" fmla="*/ 125601 h 203392"/>
                <a:gd name="connsiteX5" fmla="*/ 133303 w 212360"/>
                <a:gd name="connsiteY5" fmla="*/ 12254 h 203392"/>
                <a:gd name="connsiteX6" fmla="*/ 179976 w 212360"/>
                <a:gd name="connsiteY6" fmla="*/ 824 h 203392"/>
                <a:gd name="connsiteX7" fmla="*/ 212361 w 212360"/>
                <a:gd name="connsiteY7" fmla="*/ 34161 h 2033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2360" h="203392">
                  <a:moveTo>
                    <a:pt x="212361" y="34161"/>
                  </a:moveTo>
                  <a:cubicBezTo>
                    <a:pt x="202836" y="49401"/>
                    <a:pt x="197121" y="61784"/>
                    <a:pt x="187596" y="72261"/>
                  </a:cubicBezTo>
                  <a:cubicBezTo>
                    <a:pt x="151401" y="110361"/>
                    <a:pt x="113301" y="146556"/>
                    <a:pt x="77106" y="183704"/>
                  </a:cubicBezTo>
                  <a:cubicBezTo>
                    <a:pt x="58056" y="202754"/>
                    <a:pt x="37101" y="212279"/>
                    <a:pt x="15193" y="192276"/>
                  </a:cubicBezTo>
                  <a:cubicBezTo>
                    <a:pt x="-8619" y="170369"/>
                    <a:pt x="-1952" y="146556"/>
                    <a:pt x="18051" y="125601"/>
                  </a:cubicBezTo>
                  <a:cubicBezTo>
                    <a:pt x="56151" y="87501"/>
                    <a:pt x="93298" y="48449"/>
                    <a:pt x="133303" y="12254"/>
                  </a:cubicBezTo>
                  <a:cubicBezTo>
                    <a:pt x="143781" y="2729"/>
                    <a:pt x="165688" y="-2034"/>
                    <a:pt x="179976" y="824"/>
                  </a:cubicBezTo>
                  <a:cubicBezTo>
                    <a:pt x="191406" y="3681"/>
                    <a:pt x="200931" y="20826"/>
                    <a:pt x="212361" y="34161"/>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6" name="任意多边形: 形状 65">
              <a:extLst>
                <a:ext uri="{FF2B5EF4-FFF2-40B4-BE49-F238E27FC236}">
                  <a16:creationId xmlns:a16="http://schemas.microsoft.com/office/drawing/2014/main" id="{43D67E3E-8C1C-457B-8A3D-41E7CC9FBECF}"/>
                </a:ext>
              </a:extLst>
            </p:cNvPr>
            <p:cNvSpPr/>
            <p:nvPr/>
          </p:nvSpPr>
          <p:spPr>
            <a:xfrm>
              <a:off x="8697635" y="-2450933"/>
              <a:ext cx="94405" cy="76463"/>
            </a:xfrm>
            <a:custGeom>
              <a:avLst/>
              <a:gdLst>
                <a:gd name="connsiteX0" fmla="*/ 0 w 94405"/>
                <a:gd name="connsiteY0" fmla="*/ 39052 h 76463"/>
                <a:gd name="connsiteX1" fmla="*/ 59055 w 94405"/>
                <a:gd name="connsiteY1" fmla="*/ 0 h 76463"/>
                <a:gd name="connsiteX2" fmla="*/ 94298 w 94405"/>
                <a:gd name="connsiteY2" fmla="*/ 36195 h 76463"/>
                <a:gd name="connsiteX3" fmla="*/ 56198 w 94405"/>
                <a:gd name="connsiteY3" fmla="*/ 76200 h 76463"/>
                <a:gd name="connsiteX4" fmla="*/ 0 w 94405"/>
                <a:gd name="connsiteY4" fmla="*/ 39052 h 764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405" h="76463">
                  <a:moveTo>
                    <a:pt x="0" y="39052"/>
                  </a:moveTo>
                  <a:cubicBezTo>
                    <a:pt x="27623" y="19050"/>
                    <a:pt x="42863" y="0"/>
                    <a:pt x="59055" y="0"/>
                  </a:cubicBezTo>
                  <a:cubicBezTo>
                    <a:pt x="72390" y="0"/>
                    <a:pt x="96203" y="25717"/>
                    <a:pt x="94298" y="36195"/>
                  </a:cubicBezTo>
                  <a:cubicBezTo>
                    <a:pt x="91440" y="52388"/>
                    <a:pt x="71438" y="72390"/>
                    <a:pt x="56198" y="76200"/>
                  </a:cubicBezTo>
                  <a:cubicBezTo>
                    <a:pt x="43815" y="79057"/>
                    <a:pt x="26670" y="58102"/>
                    <a:pt x="0" y="39052"/>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7" name="任意多边形: 形状 66">
              <a:extLst>
                <a:ext uri="{FF2B5EF4-FFF2-40B4-BE49-F238E27FC236}">
                  <a16:creationId xmlns:a16="http://schemas.microsoft.com/office/drawing/2014/main" id="{A8F8D943-5529-4E4F-84C7-4E1DAD4002C6}"/>
                </a:ext>
              </a:extLst>
            </p:cNvPr>
            <p:cNvSpPr/>
            <p:nvPr/>
          </p:nvSpPr>
          <p:spPr>
            <a:xfrm>
              <a:off x="9989486" y="-2421406"/>
              <a:ext cx="152893" cy="162086"/>
            </a:xfrm>
            <a:custGeom>
              <a:avLst/>
              <a:gdLst>
                <a:gd name="connsiteX0" fmla="*/ 34981 w 152893"/>
                <a:gd name="connsiteY0" fmla="*/ 0 h 162086"/>
                <a:gd name="connsiteX1" fmla="*/ 64509 w 152893"/>
                <a:gd name="connsiteY1" fmla="*/ 14288 h 162086"/>
                <a:gd name="connsiteX2" fmla="*/ 147377 w 152893"/>
                <a:gd name="connsiteY2" fmla="*/ 99060 h 162086"/>
                <a:gd name="connsiteX3" fmla="*/ 143566 w 152893"/>
                <a:gd name="connsiteY3" fmla="*/ 156210 h 162086"/>
                <a:gd name="connsiteX4" fmla="*/ 91179 w 152893"/>
                <a:gd name="connsiteY4" fmla="*/ 154305 h 162086"/>
                <a:gd name="connsiteX5" fmla="*/ 7359 w 152893"/>
                <a:gd name="connsiteY5" fmla="*/ 70485 h 162086"/>
                <a:gd name="connsiteX6" fmla="*/ 2596 w 152893"/>
                <a:gd name="connsiteY6" fmla="*/ 27623 h 162086"/>
                <a:gd name="connsiteX7" fmla="*/ 34981 w 152893"/>
                <a:gd name="connsiteY7" fmla="*/ 0 h 162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893" h="162086">
                  <a:moveTo>
                    <a:pt x="34981" y="0"/>
                  </a:moveTo>
                  <a:cubicBezTo>
                    <a:pt x="48316" y="5715"/>
                    <a:pt x="58794" y="8573"/>
                    <a:pt x="64509" y="14288"/>
                  </a:cubicBezTo>
                  <a:cubicBezTo>
                    <a:pt x="93084" y="41910"/>
                    <a:pt x="124516" y="67627"/>
                    <a:pt x="147377" y="99060"/>
                  </a:cubicBezTo>
                  <a:cubicBezTo>
                    <a:pt x="156902" y="111442"/>
                    <a:pt x="153091" y="141923"/>
                    <a:pt x="143566" y="156210"/>
                  </a:cubicBezTo>
                  <a:cubicBezTo>
                    <a:pt x="137852" y="164783"/>
                    <a:pt x="102609" y="163830"/>
                    <a:pt x="91179" y="154305"/>
                  </a:cubicBezTo>
                  <a:cubicBezTo>
                    <a:pt x="59746" y="130492"/>
                    <a:pt x="32124" y="100965"/>
                    <a:pt x="7359" y="70485"/>
                  </a:cubicBezTo>
                  <a:cubicBezTo>
                    <a:pt x="-261" y="60960"/>
                    <a:pt x="-2166" y="40005"/>
                    <a:pt x="2596" y="27623"/>
                  </a:cubicBezTo>
                  <a:cubicBezTo>
                    <a:pt x="7359" y="15240"/>
                    <a:pt x="24504" y="8573"/>
                    <a:pt x="34981" y="0"/>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8" name="任意多边形: 形状 67">
              <a:extLst>
                <a:ext uri="{FF2B5EF4-FFF2-40B4-BE49-F238E27FC236}">
                  <a16:creationId xmlns:a16="http://schemas.microsoft.com/office/drawing/2014/main" id="{0E482170-9071-4302-8FE6-62159BDFEBB5}"/>
                </a:ext>
              </a:extLst>
            </p:cNvPr>
            <p:cNvSpPr/>
            <p:nvPr/>
          </p:nvSpPr>
          <p:spPr>
            <a:xfrm>
              <a:off x="9872067" y="-2537611"/>
              <a:ext cx="100012" cy="76463"/>
            </a:xfrm>
            <a:custGeom>
              <a:avLst/>
              <a:gdLst>
                <a:gd name="connsiteX0" fmla="*/ 100013 w 100012"/>
                <a:gd name="connsiteY0" fmla="*/ 40005 h 76463"/>
                <a:gd name="connsiteX1" fmla="*/ 41910 w 100012"/>
                <a:gd name="connsiteY1" fmla="*/ 76200 h 76463"/>
                <a:gd name="connsiteX2" fmla="*/ 0 w 100012"/>
                <a:gd name="connsiteY2" fmla="*/ 35242 h 76463"/>
                <a:gd name="connsiteX3" fmla="*/ 40958 w 100012"/>
                <a:gd name="connsiteY3" fmla="*/ 0 h 76463"/>
                <a:gd name="connsiteX4" fmla="*/ 100013 w 100012"/>
                <a:gd name="connsiteY4" fmla="*/ 40005 h 764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2" h="76463">
                  <a:moveTo>
                    <a:pt x="100013" y="40005"/>
                  </a:moveTo>
                  <a:cubicBezTo>
                    <a:pt x="72390" y="58102"/>
                    <a:pt x="54293" y="79057"/>
                    <a:pt x="41910" y="76200"/>
                  </a:cubicBezTo>
                  <a:cubicBezTo>
                    <a:pt x="25718" y="72390"/>
                    <a:pt x="14288" y="49530"/>
                    <a:pt x="0" y="35242"/>
                  </a:cubicBezTo>
                  <a:cubicBezTo>
                    <a:pt x="13335" y="22860"/>
                    <a:pt x="27623" y="0"/>
                    <a:pt x="40958" y="0"/>
                  </a:cubicBezTo>
                  <a:cubicBezTo>
                    <a:pt x="57150" y="0"/>
                    <a:pt x="73343" y="20955"/>
                    <a:pt x="100013" y="4000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10" name="矩形 9">
            <a:extLst>
              <a:ext uri="{FF2B5EF4-FFF2-40B4-BE49-F238E27FC236}">
                <a16:creationId xmlns:a16="http://schemas.microsoft.com/office/drawing/2014/main" id="{B3764445-9569-422C-BF7A-867B0AD186A8}"/>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营销建议</a:t>
            </a:r>
          </a:p>
        </p:txBody>
      </p:sp>
      <p:cxnSp>
        <p:nvCxnSpPr>
          <p:cNvPr id="8" name="直接连接符 7" hidden="1">
            <a:extLst>
              <a:ext uri="{FF2B5EF4-FFF2-40B4-BE49-F238E27FC236}">
                <a16:creationId xmlns:a16="http://schemas.microsoft.com/office/drawing/2014/main" id="{B620A0E6-3543-4A1F-B832-2CB234574C06}"/>
              </a:ext>
            </a:extLst>
          </p:cNvPr>
          <p:cNvCxnSpPr>
            <a:cxnSpLocks/>
          </p:cNvCxnSpPr>
          <p:nvPr/>
        </p:nvCxnSpPr>
        <p:spPr>
          <a:xfrm>
            <a:off x="4858108" y="857250"/>
            <a:ext cx="0" cy="5143500"/>
          </a:xfrm>
          <a:prstGeom prst="line">
            <a:avLst/>
          </a:prstGeom>
          <a:ln>
            <a:solidFill>
              <a:schemeClr val="accent2">
                <a:alpha val="47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hidden="1">
            <a:extLst>
              <a:ext uri="{FF2B5EF4-FFF2-40B4-BE49-F238E27FC236}">
                <a16:creationId xmlns:a16="http://schemas.microsoft.com/office/drawing/2014/main" id="{D3A2B4B7-18D1-4071-B4A1-25199FD21D6D}"/>
              </a:ext>
            </a:extLst>
          </p:cNvPr>
          <p:cNvCxnSpPr>
            <a:cxnSpLocks/>
          </p:cNvCxnSpPr>
          <p:nvPr/>
        </p:nvCxnSpPr>
        <p:spPr>
          <a:xfrm>
            <a:off x="7001054" y="857250"/>
            <a:ext cx="0" cy="5143500"/>
          </a:xfrm>
          <a:prstGeom prst="line">
            <a:avLst/>
          </a:prstGeom>
          <a:ln>
            <a:solidFill>
              <a:schemeClr val="accent2">
                <a:alpha val="47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hidden="1">
            <a:extLst>
              <a:ext uri="{FF2B5EF4-FFF2-40B4-BE49-F238E27FC236}">
                <a16:creationId xmlns:a16="http://schemas.microsoft.com/office/drawing/2014/main" id="{98A46B46-6982-4918-B82E-44043F339D29}"/>
              </a:ext>
            </a:extLst>
          </p:cNvPr>
          <p:cNvCxnSpPr>
            <a:cxnSpLocks/>
          </p:cNvCxnSpPr>
          <p:nvPr/>
        </p:nvCxnSpPr>
        <p:spPr>
          <a:xfrm>
            <a:off x="656035" y="857250"/>
            <a:ext cx="0" cy="5143500"/>
          </a:xfrm>
          <a:prstGeom prst="line">
            <a:avLst/>
          </a:prstGeom>
          <a:ln>
            <a:solidFill>
              <a:schemeClr val="accent2">
                <a:alpha val="47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hidden="1">
            <a:extLst>
              <a:ext uri="{FF2B5EF4-FFF2-40B4-BE49-F238E27FC236}">
                <a16:creationId xmlns:a16="http://schemas.microsoft.com/office/drawing/2014/main" id="{F5FB711E-8D50-46A7-A1E4-E76C12B204F2}"/>
              </a:ext>
            </a:extLst>
          </p:cNvPr>
          <p:cNvCxnSpPr>
            <a:cxnSpLocks/>
          </p:cNvCxnSpPr>
          <p:nvPr/>
        </p:nvCxnSpPr>
        <p:spPr>
          <a:xfrm>
            <a:off x="2623721" y="857250"/>
            <a:ext cx="0" cy="5143500"/>
          </a:xfrm>
          <a:prstGeom prst="line">
            <a:avLst/>
          </a:prstGeom>
          <a:ln>
            <a:solidFill>
              <a:schemeClr val="accent2">
                <a:alpha val="47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959578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椭圆 19">
            <a:extLst>
              <a:ext uri="{FF2B5EF4-FFF2-40B4-BE49-F238E27FC236}">
                <a16:creationId xmlns:a16="http://schemas.microsoft.com/office/drawing/2014/main" id="{595C6EE2-20C2-427E-AC68-402A582DA5DA}"/>
              </a:ext>
            </a:extLst>
          </p:cNvPr>
          <p:cNvSpPr/>
          <p:nvPr/>
        </p:nvSpPr>
        <p:spPr>
          <a:xfrm>
            <a:off x="501521" y="1910571"/>
            <a:ext cx="3032318" cy="3032318"/>
          </a:xfrm>
          <a:prstGeom prst="ellipse">
            <a:avLst/>
          </a:prstGeom>
          <a:gradFill>
            <a:gsLst>
              <a:gs pos="30000">
                <a:srgbClr val="EFC49C"/>
              </a:gs>
              <a:gs pos="76000">
                <a:schemeClr val="accent4"/>
              </a:gs>
            </a:gsLst>
            <a:path path="circle">
              <a:fillToRect r="100000" b="100000"/>
            </a:path>
          </a:gradFill>
          <a:ln>
            <a:noFill/>
          </a:ln>
          <a:effectLst>
            <a:outerShdw blurRad="520700" dist="228600" dir="5400000" algn="t" rotWithShape="0">
              <a:srgbClr val="EFC49C">
                <a:alpha val="64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8" name="椭圆 7">
            <a:extLst>
              <a:ext uri="{FF2B5EF4-FFF2-40B4-BE49-F238E27FC236}">
                <a16:creationId xmlns:a16="http://schemas.microsoft.com/office/drawing/2014/main" id="{55E0D1C2-4314-4D65-8146-CCB7F084D1FC}"/>
              </a:ext>
            </a:extLst>
          </p:cNvPr>
          <p:cNvSpPr/>
          <p:nvPr/>
        </p:nvSpPr>
        <p:spPr>
          <a:xfrm>
            <a:off x="-1471021" y="-61971"/>
            <a:ext cx="6977401" cy="6977401"/>
          </a:xfrm>
          <a:prstGeom prst="ellipse">
            <a:avLst/>
          </a:prstGeom>
          <a:noFill/>
          <a:ln w="28575" cap="flat" cmpd="sng" algn="ctr">
            <a:gradFill>
              <a:gsLst>
                <a:gs pos="0">
                  <a:srgbClr val="CA865F"/>
                </a:gs>
                <a:gs pos="87000">
                  <a:srgbClr val="CA865F">
                    <a:alpha val="0"/>
                  </a:srgbClr>
                </a:gs>
              </a:gsLst>
              <a:lin ang="5400000" scaled="1"/>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Regular"/>
              <a:ea typeface="思源黑体 CN Regular"/>
              <a:cs typeface="+mn-cs"/>
            </a:endParaRPr>
          </a:p>
        </p:txBody>
      </p:sp>
      <p:sp>
        <p:nvSpPr>
          <p:cNvPr id="9" name="椭圆 8">
            <a:extLst>
              <a:ext uri="{FF2B5EF4-FFF2-40B4-BE49-F238E27FC236}">
                <a16:creationId xmlns:a16="http://schemas.microsoft.com/office/drawing/2014/main" id="{E4A0894B-0383-495D-B7A0-842054438992}"/>
              </a:ext>
            </a:extLst>
          </p:cNvPr>
          <p:cNvSpPr/>
          <p:nvPr/>
        </p:nvSpPr>
        <p:spPr>
          <a:xfrm>
            <a:off x="-423271" y="985779"/>
            <a:ext cx="4881901" cy="4881901"/>
          </a:xfrm>
          <a:prstGeom prst="ellipse">
            <a:avLst/>
          </a:prstGeom>
          <a:noFill/>
          <a:ln w="12700" cap="flat" cmpd="sng" algn="ctr">
            <a:gradFill flip="none" rotWithShape="1">
              <a:gsLst>
                <a:gs pos="0">
                  <a:srgbClr val="EFC49C"/>
                </a:gs>
                <a:gs pos="87000">
                  <a:srgbClr val="EFC49C">
                    <a:alpha val="0"/>
                  </a:srgbClr>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Regular"/>
              <a:ea typeface="思源黑体 CN Regular"/>
              <a:cs typeface="+mn-cs"/>
            </a:endParaRPr>
          </a:p>
        </p:txBody>
      </p:sp>
      <p:sp>
        <p:nvSpPr>
          <p:cNvPr id="10" name="椭圆 9">
            <a:extLst>
              <a:ext uri="{FF2B5EF4-FFF2-40B4-BE49-F238E27FC236}">
                <a16:creationId xmlns:a16="http://schemas.microsoft.com/office/drawing/2014/main" id="{4424F561-74F8-4816-996C-D51F87DA1990}"/>
              </a:ext>
            </a:extLst>
          </p:cNvPr>
          <p:cNvSpPr/>
          <p:nvPr/>
        </p:nvSpPr>
        <p:spPr>
          <a:xfrm>
            <a:off x="-4515189" y="-3106139"/>
            <a:ext cx="13065737" cy="13065737"/>
          </a:xfrm>
          <a:prstGeom prst="ellipse">
            <a:avLst/>
          </a:prstGeom>
          <a:noFill/>
          <a:ln w="28575" cap="flat" cmpd="sng" algn="ctr">
            <a:gradFill flip="none" rotWithShape="1">
              <a:gsLst>
                <a:gs pos="0">
                  <a:srgbClr val="EFC49C"/>
                </a:gs>
                <a:gs pos="96000">
                  <a:srgbClr val="EFC49C">
                    <a:alpha val="0"/>
                  </a:srgbClr>
                </a:gs>
              </a:gsLst>
              <a:lin ang="18900000" scaled="1"/>
              <a:tileRect/>
            </a:gradFill>
            <a:prstDash val="sysDot"/>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Regular"/>
              <a:ea typeface="思源黑体 CN Regular"/>
              <a:cs typeface="+mn-cs"/>
            </a:endParaRPr>
          </a:p>
        </p:txBody>
      </p:sp>
      <p:sp>
        <p:nvSpPr>
          <p:cNvPr id="11" name="椭圆 10">
            <a:extLst>
              <a:ext uri="{FF2B5EF4-FFF2-40B4-BE49-F238E27FC236}">
                <a16:creationId xmlns:a16="http://schemas.microsoft.com/office/drawing/2014/main" id="{8F9E4BE3-60D5-431E-B03B-B5E877F0B359}"/>
              </a:ext>
            </a:extLst>
          </p:cNvPr>
          <p:cNvSpPr/>
          <p:nvPr/>
        </p:nvSpPr>
        <p:spPr>
          <a:xfrm>
            <a:off x="-5231498" y="-3822448"/>
            <a:ext cx="14498355" cy="14498355"/>
          </a:xfrm>
          <a:prstGeom prst="ellipse">
            <a:avLst/>
          </a:prstGeom>
          <a:noFill/>
          <a:ln w="12700" cap="flat" cmpd="sng" algn="ctr">
            <a:gradFill flip="none" rotWithShape="1">
              <a:gsLst>
                <a:gs pos="0">
                  <a:srgbClr val="CA865F"/>
                </a:gs>
                <a:gs pos="4000">
                  <a:srgbClr val="CA865F">
                    <a:alpha val="0"/>
                  </a:srgbClr>
                </a:gs>
              </a:gsLst>
              <a:lin ang="108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Regular"/>
              <a:ea typeface="思源黑体 CN Regular"/>
              <a:cs typeface="+mn-cs"/>
            </a:endParaRPr>
          </a:p>
        </p:txBody>
      </p:sp>
      <p:grpSp>
        <p:nvGrpSpPr>
          <p:cNvPr id="25" name="组合 24">
            <a:extLst>
              <a:ext uri="{FF2B5EF4-FFF2-40B4-BE49-F238E27FC236}">
                <a16:creationId xmlns:a16="http://schemas.microsoft.com/office/drawing/2014/main" id="{408F66B5-2DFA-464B-9E00-C966D74C8328}"/>
              </a:ext>
            </a:extLst>
          </p:cNvPr>
          <p:cNvGrpSpPr/>
          <p:nvPr/>
        </p:nvGrpSpPr>
        <p:grpSpPr>
          <a:xfrm>
            <a:off x="1041504" y="2343917"/>
            <a:ext cx="1969805" cy="2310422"/>
            <a:chOff x="1194677" y="2197053"/>
            <a:chExt cx="2407540" cy="2823850"/>
          </a:xfrm>
        </p:grpSpPr>
        <p:sp>
          <p:nvSpPr>
            <p:cNvPr id="23" name="文本框 22">
              <a:extLst>
                <a:ext uri="{FF2B5EF4-FFF2-40B4-BE49-F238E27FC236}">
                  <a16:creationId xmlns:a16="http://schemas.microsoft.com/office/drawing/2014/main" id="{034FD0E2-A3B3-477D-BA2B-863B122D845D}"/>
                </a:ext>
              </a:extLst>
            </p:cNvPr>
            <p:cNvSpPr txBox="1"/>
            <p:nvPr/>
          </p:nvSpPr>
          <p:spPr>
            <a:xfrm>
              <a:off x="1194677" y="2197053"/>
              <a:ext cx="1720983" cy="1892826"/>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8625" b="0" i="0" u="none" strike="noStrike" kern="1200" cap="none" spc="0" normalizeH="0" baseline="0" noProof="0" dirty="0">
                  <a:ln>
                    <a:noFill/>
                  </a:ln>
                  <a:solidFill>
                    <a:prstClr val="white"/>
                  </a:solidFill>
                  <a:effectLst/>
                  <a:uLnTx/>
                  <a:uFillTx/>
                  <a:latin typeface="思源宋体 CN Heavy"/>
                  <a:ea typeface="思源宋体 CN Heavy"/>
                  <a:cs typeface="+mn-cs"/>
                </a:rPr>
                <a:t>目</a:t>
              </a:r>
              <a:endParaRPr kumimoji="0" lang="en-US" altLang="zh-CN" sz="8625"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24" name="文本框 23">
              <a:extLst>
                <a:ext uri="{FF2B5EF4-FFF2-40B4-BE49-F238E27FC236}">
                  <a16:creationId xmlns:a16="http://schemas.microsoft.com/office/drawing/2014/main" id="{7251800A-414E-456B-8CD4-9F772803401C}"/>
                </a:ext>
              </a:extLst>
            </p:cNvPr>
            <p:cNvSpPr txBox="1"/>
            <p:nvPr/>
          </p:nvSpPr>
          <p:spPr>
            <a:xfrm>
              <a:off x="1881233" y="3128077"/>
              <a:ext cx="1720984" cy="1892826"/>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8625" b="0" i="0" u="none" strike="noStrike" kern="1200" cap="none" spc="0" normalizeH="0" baseline="0" noProof="0" dirty="0">
                  <a:ln>
                    <a:noFill/>
                  </a:ln>
                  <a:gradFill>
                    <a:gsLst>
                      <a:gs pos="13000">
                        <a:prstClr val="white">
                          <a:alpha val="0"/>
                        </a:prstClr>
                      </a:gs>
                      <a:gs pos="76000">
                        <a:prstClr val="white"/>
                      </a:gs>
                    </a:gsLst>
                    <a:path path="circle">
                      <a:fillToRect r="100000" b="100000"/>
                    </a:path>
                  </a:gradFill>
                  <a:effectLst/>
                  <a:uLnTx/>
                  <a:uFillTx/>
                  <a:latin typeface="思源宋体 CN Heavy"/>
                  <a:ea typeface="思源宋体 CN Heavy"/>
                  <a:cs typeface="+mn-cs"/>
                </a:rPr>
                <a:t>录</a:t>
              </a:r>
              <a:endParaRPr kumimoji="0" lang="en-US" altLang="zh-CN" sz="8625" b="0" i="0" u="none" strike="noStrike" kern="1200" cap="none" spc="0" normalizeH="0" baseline="0" noProof="0" dirty="0">
                <a:ln>
                  <a:noFill/>
                </a:ln>
                <a:gradFill>
                  <a:gsLst>
                    <a:gs pos="13000">
                      <a:prstClr val="white">
                        <a:alpha val="0"/>
                      </a:prstClr>
                    </a:gs>
                    <a:gs pos="76000">
                      <a:prstClr val="white"/>
                    </a:gs>
                  </a:gsLst>
                  <a:path path="circle">
                    <a:fillToRect r="100000" b="100000"/>
                  </a:path>
                </a:gradFill>
                <a:effectLst/>
                <a:uLnTx/>
                <a:uFillTx/>
                <a:latin typeface="思源宋体 CN Heavy"/>
                <a:ea typeface="思源宋体 CN Heavy"/>
                <a:cs typeface="+mn-cs"/>
              </a:endParaRPr>
            </a:p>
          </p:txBody>
        </p:sp>
      </p:grpSp>
      <p:sp>
        <p:nvSpPr>
          <p:cNvPr id="12" name="文本框 11">
            <a:extLst>
              <a:ext uri="{FF2B5EF4-FFF2-40B4-BE49-F238E27FC236}">
                <a16:creationId xmlns:a16="http://schemas.microsoft.com/office/drawing/2014/main" id="{52A41930-94FD-4836-9944-F84EF6348E8F}"/>
              </a:ext>
            </a:extLst>
          </p:cNvPr>
          <p:cNvSpPr txBox="1"/>
          <p:nvPr/>
        </p:nvSpPr>
        <p:spPr>
          <a:xfrm>
            <a:off x="6747203" y="2365942"/>
            <a:ext cx="1436291" cy="430887"/>
          </a:xfrm>
          <a:prstGeom prst="rect">
            <a:avLst/>
          </a:prstGeom>
          <a:noFill/>
        </p:spPr>
        <p:txBody>
          <a:bodyPr wrap="none" lIns="0" tIns="0" rIns="0" bIns="0"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solidFill>
                <a:effectLst/>
                <a:uLnTx/>
                <a:uFillTx/>
                <a:latin typeface="思源宋体 CN Heavy"/>
                <a:ea typeface="思源宋体 CN Heavy"/>
                <a:cs typeface="OPPOSans M" panose="00020600040101010101" pitchFamily="18" charset="-122"/>
                <a:sym typeface="OPPOSans M" panose="00020600040101010101" pitchFamily="18" charset="-122"/>
              </a:rPr>
              <a:t>学风建设</a:t>
            </a:r>
          </a:p>
        </p:txBody>
      </p:sp>
      <p:sp>
        <p:nvSpPr>
          <p:cNvPr id="16" name="文本框 15">
            <a:extLst>
              <a:ext uri="{FF2B5EF4-FFF2-40B4-BE49-F238E27FC236}">
                <a16:creationId xmlns:a16="http://schemas.microsoft.com/office/drawing/2014/main" id="{12140139-4A97-4172-AA50-B14B4A8E8000}"/>
              </a:ext>
            </a:extLst>
          </p:cNvPr>
          <p:cNvSpPr txBox="1"/>
          <p:nvPr/>
        </p:nvSpPr>
        <p:spPr>
          <a:xfrm>
            <a:off x="6068251" y="2365942"/>
            <a:ext cx="436017" cy="430887"/>
          </a:xfrm>
          <a:prstGeom prst="rect">
            <a:avLst/>
          </a:prstGeom>
          <a:noFill/>
        </p:spPr>
        <p:txBody>
          <a:bodyPr wrap="none" lIns="0" tIns="0" rIns="0" bIns="0" rtlCol="0">
            <a:spAutoFit/>
          </a:bodyPr>
          <a:lstStyle>
            <a:defPPr>
              <a:defRPr lang="zh-CN"/>
            </a:defPPr>
            <a:lvl1pPr marR="0" lvl="0" indent="0" fontAlgn="auto">
              <a:lnSpc>
                <a:spcPct val="100000"/>
              </a:lnSpc>
              <a:spcBef>
                <a:spcPts val="0"/>
              </a:spcBef>
              <a:spcAft>
                <a:spcPts val="0"/>
              </a:spcAft>
              <a:buClrTx/>
              <a:buSzTx/>
              <a:buFontTx/>
              <a:buNone/>
              <a:tabLst/>
              <a:defRPr kumimoji="0" sz="2000" b="0" i="0" u="none" strike="noStrike" cap="none" spc="0" normalizeH="0" baseline="0">
                <a:ln>
                  <a:solidFill>
                    <a:prstClr val="white"/>
                  </a:solidFill>
                </a:ln>
                <a:noFill/>
                <a:effectLst/>
                <a:uLnTx/>
                <a:uFillTx/>
                <a:latin typeface="Hanson" pitchFamily="2" charset="0"/>
                <a:ea typeface="OPPOSans M" panose="00020600040101010101" pitchFamily="18" charset="-122"/>
                <a:cs typeface="OPPOSans M" panose="00020600040101010101" pitchFamily="18" charset="-122"/>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w="6350">
                  <a:solidFill>
                    <a:prstClr val="white"/>
                  </a:solidFill>
                </a:ln>
                <a:solidFill>
                  <a:srgbClr val="CA865F"/>
                </a:solidFill>
                <a:effectLst/>
                <a:uLnTx/>
                <a:uFillTx/>
                <a:latin typeface="思源宋体 CN Heavy"/>
                <a:ea typeface="思源宋体 CN Heavy"/>
                <a:cs typeface="OPPOSans M" panose="00020600040101010101" pitchFamily="18" charset="-122"/>
                <a:sym typeface="Hanson" pitchFamily="2" charset="0"/>
              </a:rPr>
              <a:t>02</a:t>
            </a:r>
            <a:endParaRPr kumimoji="0" lang="zh-CN" altLang="en-US" sz="2800" b="0" i="0" u="none" strike="noStrike" kern="1200" cap="none" spc="0" normalizeH="0" baseline="0" noProof="0" dirty="0">
              <a:ln w="6350">
                <a:solidFill>
                  <a:prstClr val="white"/>
                </a:solidFill>
              </a:ln>
              <a:solidFill>
                <a:srgbClr val="CA865F"/>
              </a:solidFill>
              <a:effectLst/>
              <a:uLnTx/>
              <a:uFillTx/>
              <a:latin typeface="思源宋体 CN Heavy"/>
              <a:ea typeface="思源宋体 CN Heavy"/>
              <a:cs typeface="OPPOSans M" panose="00020600040101010101" pitchFamily="18" charset="-122"/>
              <a:sym typeface="Hanson" pitchFamily="2" charset="0"/>
            </a:endParaRPr>
          </a:p>
        </p:txBody>
      </p:sp>
      <p:sp>
        <p:nvSpPr>
          <p:cNvPr id="13" name="文本框 12">
            <a:extLst>
              <a:ext uri="{FF2B5EF4-FFF2-40B4-BE49-F238E27FC236}">
                <a16:creationId xmlns:a16="http://schemas.microsoft.com/office/drawing/2014/main" id="{C6E63394-68F7-455E-9A05-E6FE17F951BC}"/>
              </a:ext>
            </a:extLst>
          </p:cNvPr>
          <p:cNvSpPr txBox="1"/>
          <p:nvPr/>
        </p:nvSpPr>
        <p:spPr>
          <a:xfrm>
            <a:off x="6883924" y="3252729"/>
            <a:ext cx="1436291" cy="430887"/>
          </a:xfrm>
          <a:prstGeom prst="rect">
            <a:avLst/>
          </a:prstGeom>
          <a:noFill/>
        </p:spPr>
        <p:txBody>
          <a:bodyPr wrap="none" lIns="0" tIns="0" rIns="0" bIns="0"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solidFill>
                <a:effectLst/>
                <a:uLnTx/>
                <a:uFillTx/>
                <a:latin typeface="思源宋体 CN Heavy"/>
                <a:ea typeface="思源宋体 CN Heavy"/>
                <a:cs typeface="OPPOSans M" panose="00020600040101010101" pitchFamily="18" charset="-122"/>
                <a:sym typeface="OPPOSans M" panose="00020600040101010101" pitchFamily="18" charset="-122"/>
              </a:rPr>
              <a:t>竞赛推进</a:t>
            </a:r>
          </a:p>
        </p:txBody>
      </p:sp>
      <p:sp>
        <p:nvSpPr>
          <p:cNvPr id="17" name="文本框 16">
            <a:extLst>
              <a:ext uri="{FF2B5EF4-FFF2-40B4-BE49-F238E27FC236}">
                <a16:creationId xmlns:a16="http://schemas.microsoft.com/office/drawing/2014/main" id="{4289ADBA-FD48-419A-9A69-AD8D3873E737}"/>
              </a:ext>
            </a:extLst>
          </p:cNvPr>
          <p:cNvSpPr txBox="1"/>
          <p:nvPr/>
        </p:nvSpPr>
        <p:spPr>
          <a:xfrm>
            <a:off x="6204971" y="3252729"/>
            <a:ext cx="436017" cy="430887"/>
          </a:xfrm>
          <a:prstGeom prst="rect">
            <a:avLst/>
          </a:prstGeom>
          <a:noFill/>
        </p:spPr>
        <p:txBody>
          <a:bodyPr wrap="none" lIns="0" tIns="0" rIns="0" bIns="0" rtlCol="0">
            <a:spAutoFit/>
          </a:bodyPr>
          <a:lstStyle>
            <a:defPPr>
              <a:defRPr lang="zh-CN"/>
            </a:defPPr>
            <a:lvl1pPr marR="0" lvl="0" indent="0" fontAlgn="auto">
              <a:lnSpc>
                <a:spcPct val="100000"/>
              </a:lnSpc>
              <a:spcBef>
                <a:spcPts val="0"/>
              </a:spcBef>
              <a:spcAft>
                <a:spcPts val="0"/>
              </a:spcAft>
              <a:buClrTx/>
              <a:buSzTx/>
              <a:buFontTx/>
              <a:buNone/>
              <a:tabLst/>
              <a:defRPr kumimoji="0" sz="2000" b="0" i="0" u="none" strike="noStrike" cap="none" spc="0" normalizeH="0" baseline="0">
                <a:ln>
                  <a:solidFill>
                    <a:prstClr val="white"/>
                  </a:solidFill>
                </a:ln>
                <a:noFill/>
                <a:effectLst/>
                <a:uLnTx/>
                <a:uFillTx/>
                <a:latin typeface="Hanson" pitchFamily="2" charset="0"/>
                <a:ea typeface="OPPOSans M" panose="00020600040101010101" pitchFamily="18" charset="-122"/>
                <a:cs typeface="OPPOSans M" panose="00020600040101010101" pitchFamily="18" charset="-122"/>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w="6350">
                  <a:solidFill>
                    <a:prstClr val="white"/>
                  </a:solidFill>
                </a:ln>
                <a:solidFill>
                  <a:srgbClr val="CA865F"/>
                </a:solidFill>
                <a:effectLst/>
                <a:uLnTx/>
                <a:uFillTx/>
                <a:latin typeface="思源宋体 CN Heavy"/>
                <a:ea typeface="思源宋体 CN Heavy"/>
                <a:cs typeface="OPPOSans M" panose="00020600040101010101" pitchFamily="18" charset="-122"/>
                <a:sym typeface="Hanson" pitchFamily="2" charset="0"/>
              </a:rPr>
              <a:t>03</a:t>
            </a:r>
            <a:endParaRPr kumimoji="0" lang="zh-CN" altLang="en-US" sz="2800" b="0" i="0" u="none" strike="noStrike" kern="1200" cap="none" spc="0" normalizeH="0" baseline="0" noProof="0" dirty="0">
              <a:ln w="6350">
                <a:solidFill>
                  <a:prstClr val="white"/>
                </a:solidFill>
              </a:ln>
              <a:solidFill>
                <a:srgbClr val="CA865F"/>
              </a:solidFill>
              <a:effectLst/>
              <a:uLnTx/>
              <a:uFillTx/>
              <a:latin typeface="思源宋体 CN Heavy"/>
              <a:ea typeface="思源宋体 CN Heavy"/>
              <a:cs typeface="OPPOSans M" panose="00020600040101010101" pitchFamily="18" charset="-122"/>
              <a:sym typeface="Hanson" pitchFamily="2" charset="0"/>
            </a:endParaRPr>
          </a:p>
        </p:txBody>
      </p:sp>
      <p:sp>
        <p:nvSpPr>
          <p:cNvPr id="14" name="文本框 13">
            <a:extLst>
              <a:ext uri="{FF2B5EF4-FFF2-40B4-BE49-F238E27FC236}">
                <a16:creationId xmlns:a16="http://schemas.microsoft.com/office/drawing/2014/main" id="{27F8C385-B3C7-4A46-BCF5-B2CA5CA22728}"/>
              </a:ext>
            </a:extLst>
          </p:cNvPr>
          <p:cNvSpPr txBox="1"/>
          <p:nvPr/>
        </p:nvSpPr>
        <p:spPr>
          <a:xfrm>
            <a:off x="6747203" y="4139516"/>
            <a:ext cx="1436291" cy="430887"/>
          </a:xfrm>
          <a:prstGeom prst="rect">
            <a:avLst/>
          </a:prstGeom>
          <a:noFill/>
        </p:spPr>
        <p:txBody>
          <a:bodyPr wrap="none" lIns="0" tIns="0" rIns="0" bIns="0"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solidFill>
                <a:effectLst/>
                <a:uLnTx/>
                <a:uFillTx/>
                <a:latin typeface="思源宋体 CN Heavy"/>
                <a:ea typeface="思源宋体 CN Heavy"/>
                <a:cs typeface="OPPOSans M" panose="00020600040101010101" pitchFamily="18" charset="-122"/>
                <a:sym typeface="OPPOSans M" panose="00020600040101010101" pitchFamily="18" charset="-122"/>
              </a:rPr>
              <a:t>能力培养</a:t>
            </a:r>
          </a:p>
        </p:txBody>
      </p:sp>
      <p:sp>
        <p:nvSpPr>
          <p:cNvPr id="18" name="文本框 17">
            <a:extLst>
              <a:ext uri="{FF2B5EF4-FFF2-40B4-BE49-F238E27FC236}">
                <a16:creationId xmlns:a16="http://schemas.microsoft.com/office/drawing/2014/main" id="{686B18B3-B5B5-4827-B97E-96513C5DC7D3}"/>
              </a:ext>
            </a:extLst>
          </p:cNvPr>
          <p:cNvSpPr txBox="1"/>
          <p:nvPr/>
        </p:nvSpPr>
        <p:spPr>
          <a:xfrm>
            <a:off x="6068251" y="4139516"/>
            <a:ext cx="436017" cy="430887"/>
          </a:xfrm>
          <a:prstGeom prst="rect">
            <a:avLst/>
          </a:prstGeom>
          <a:noFill/>
        </p:spPr>
        <p:txBody>
          <a:bodyPr wrap="none" lIns="0" tIns="0" rIns="0" bIns="0" rtlCol="0">
            <a:spAutoFit/>
          </a:bodyPr>
          <a:lstStyle>
            <a:defPPr>
              <a:defRPr lang="zh-CN"/>
            </a:defPPr>
            <a:lvl1pPr marR="0" lvl="0" indent="0" fontAlgn="auto">
              <a:lnSpc>
                <a:spcPct val="100000"/>
              </a:lnSpc>
              <a:spcBef>
                <a:spcPts val="0"/>
              </a:spcBef>
              <a:spcAft>
                <a:spcPts val="0"/>
              </a:spcAft>
              <a:buClrTx/>
              <a:buSzTx/>
              <a:buFontTx/>
              <a:buNone/>
              <a:tabLst/>
              <a:defRPr kumimoji="0" sz="2000" b="0" i="0" u="none" strike="noStrike" cap="none" spc="0" normalizeH="0" baseline="0">
                <a:ln>
                  <a:solidFill>
                    <a:prstClr val="white"/>
                  </a:solidFill>
                </a:ln>
                <a:noFill/>
                <a:effectLst/>
                <a:uLnTx/>
                <a:uFillTx/>
                <a:latin typeface="Hanson" pitchFamily="2" charset="0"/>
                <a:ea typeface="OPPOSans M" panose="00020600040101010101" pitchFamily="18" charset="-122"/>
                <a:cs typeface="OPPOSans M" panose="00020600040101010101" pitchFamily="18" charset="-122"/>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w="6350">
                  <a:solidFill>
                    <a:prstClr val="white"/>
                  </a:solidFill>
                </a:ln>
                <a:solidFill>
                  <a:srgbClr val="CA865F"/>
                </a:solidFill>
                <a:effectLst/>
                <a:uLnTx/>
                <a:uFillTx/>
                <a:latin typeface="思源宋体 CN Heavy"/>
                <a:ea typeface="思源宋体 CN Heavy"/>
                <a:cs typeface="OPPOSans M" panose="00020600040101010101" pitchFamily="18" charset="-122"/>
                <a:sym typeface="Hanson" pitchFamily="2" charset="0"/>
              </a:rPr>
              <a:t>04</a:t>
            </a:r>
            <a:endParaRPr kumimoji="0" lang="zh-CN" altLang="en-US" sz="2800" b="0" i="0" u="none" strike="noStrike" kern="1200" cap="none" spc="0" normalizeH="0" baseline="0" noProof="0" dirty="0">
              <a:ln w="6350">
                <a:solidFill>
                  <a:prstClr val="white"/>
                </a:solidFill>
              </a:ln>
              <a:solidFill>
                <a:srgbClr val="CA865F"/>
              </a:solidFill>
              <a:effectLst/>
              <a:uLnTx/>
              <a:uFillTx/>
              <a:latin typeface="思源宋体 CN Heavy"/>
              <a:ea typeface="思源宋体 CN Heavy"/>
              <a:cs typeface="OPPOSans M" panose="00020600040101010101" pitchFamily="18" charset="-122"/>
              <a:sym typeface="Hanson" pitchFamily="2" charset="0"/>
            </a:endParaRPr>
          </a:p>
        </p:txBody>
      </p:sp>
      <p:sp>
        <p:nvSpPr>
          <p:cNvPr id="15" name="文本框 14">
            <a:extLst>
              <a:ext uri="{FF2B5EF4-FFF2-40B4-BE49-F238E27FC236}">
                <a16:creationId xmlns:a16="http://schemas.microsoft.com/office/drawing/2014/main" id="{2212C6D8-9070-4040-B89D-835E57234B75}"/>
              </a:ext>
            </a:extLst>
          </p:cNvPr>
          <p:cNvSpPr txBox="1"/>
          <p:nvPr/>
        </p:nvSpPr>
        <p:spPr>
          <a:xfrm>
            <a:off x="6433880" y="1479155"/>
            <a:ext cx="1436291" cy="430887"/>
          </a:xfrm>
          <a:prstGeom prst="rect">
            <a:avLst/>
          </a:prstGeom>
          <a:noFill/>
        </p:spPr>
        <p:txBody>
          <a:bodyPr wrap="none" lIns="0" tIns="0" rIns="0" bIns="0"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solidFill>
                <a:effectLst/>
                <a:uLnTx/>
                <a:uFillTx/>
                <a:latin typeface="思源宋体 CN Heavy"/>
                <a:ea typeface="思源宋体 CN Heavy"/>
                <a:cs typeface="OPPOSans M" panose="00020600040101010101" pitchFamily="18" charset="-122"/>
                <a:sym typeface="OPPOSans M" panose="00020600040101010101" pitchFamily="18" charset="-122"/>
              </a:rPr>
              <a:t>自身建设</a:t>
            </a:r>
          </a:p>
        </p:txBody>
      </p:sp>
      <p:sp>
        <p:nvSpPr>
          <p:cNvPr id="19" name="文本框 18">
            <a:extLst>
              <a:ext uri="{FF2B5EF4-FFF2-40B4-BE49-F238E27FC236}">
                <a16:creationId xmlns:a16="http://schemas.microsoft.com/office/drawing/2014/main" id="{45D7D918-B6DA-4D93-8F7A-A0BDA7104E69}"/>
              </a:ext>
            </a:extLst>
          </p:cNvPr>
          <p:cNvSpPr txBox="1"/>
          <p:nvPr/>
        </p:nvSpPr>
        <p:spPr>
          <a:xfrm>
            <a:off x="5754927" y="1479155"/>
            <a:ext cx="436017" cy="430887"/>
          </a:xfrm>
          <a:prstGeom prst="rect">
            <a:avLst/>
          </a:prstGeom>
          <a:noFill/>
        </p:spPr>
        <p:txBody>
          <a:bodyPr wrap="none" lIns="0" tIns="0" rIns="0" bIns="0" rtlCol="0">
            <a:spAutoFit/>
          </a:bodyPr>
          <a:lstStyle>
            <a:defPPr>
              <a:defRPr lang="zh-CN"/>
            </a:defPPr>
            <a:lvl1pPr marR="0" lvl="0" indent="0" fontAlgn="auto">
              <a:lnSpc>
                <a:spcPct val="100000"/>
              </a:lnSpc>
              <a:spcBef>
                <a:spcPts val="0"/>
              </a:spcBef>
              <a:spcAft>
                <a:spcPts val="0"/>
              </a:spcAft>
              <a:buClrTx/>
              <a:buSzTx/>
              <a:buFontTx/>
              <a:buNone/>
              <a:tabLst/>
              <a:defRPr kumimoji="0" sz="2000" b="0" i="0" u="none" strike="noStrike" cap="none" spc="0" normalizeH="0" baseline="0">
                <a:ln>
                  <a:solidFill>
                    <a:prstClr val="white"/>
                  </a:solidFill>
                </a:ln>
                <a:noFill/>
                <a:effectLst/>
                <a:uLnTx/>
                <a:uFillTx/>
                <a:latin typeface="Hanson" pitchFamily="2" charset="0"/>
                <a:ea typeface="OPPOSans M" panose="00020600040101010101" pitchFamily="18" charset="-122"/>
                <a:cs typeface="OPPOSans M" panose="00020600040101010101" pitchFamily="18" charset="-122"/>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w="6350">
                  <a:solidFill>
                    <a:prstClr val="white"/>
                  </a:solidFill>
                </a:ln>
                <a:solidFill>
                  <a:srgbClr val="CA865F"/>
                </a:solidFill>
                <a:effectLst/>
                <a:uLnTx/>
                <a:uFillTx/>
                <a:latin typeface="思源宋体 CN Heavy"/>
                <a:ea typeface="思源宋体 CN Heavy"/>
                <a:cs typeface="OPPOSans M" panose="00020600040101010101" pitchFamily="18" charset="-122"/>
                <a:sym typeface="Hanson" pitchFamily="2" charset="0"/>
              </a:rPr>
              <a:t>01</a:t>
            </a:r>
            <a:endParaRPr kumimoji="0" lang="zh-CN" altLang="en-US" sz="2800" b="0" i="0" u="none" strike="noStrike" kern="1200" cap="none" spc="0" normalizeH="0" baseline="0" noProof="0" dirty="0">
              <a:ln w="6350">
                <a:solidFill>
                  <a:prstClr val="white"/>
                </a:solidFill>
              </a:ln>
              <a:solidFill>
                <a:srgbClr val="CA865F"/>
              </a:solidFill>
              <a:effectLst/>
              <a:uLnTx/>
              <a:uFillTx/>
              <a:latin typeface="思源宋体 CN Heavy"/>
              <a:ea typeface="思源宋体 CN Heavy"/>
              <a:cs typeface="OPPOSans M" panose="00020600040101010101" pitchFamily="18" charset="-122"/>
              <a:sym typeface="Hanson" pitchFamily="2" charset="0"/>
            </a:endParaRPr>
          </a:p>
        </p:txBody>
      </p:sp>
      <p:sp>
        <p:nvSpPr>
          <p:cNvPr id="31" name="文本框 30">
            <a:extLst>
              <a:ext uri="{FF2B5EF4-FFF2-40B4-BE49-F238E27FC236}">
                <a16:creationId xmlns:a16="http://schemas.microsoft.com/office/drawing/2014/main" id="{C9798E29-EBBC-420E-A932-5D9A4B640B2F}"/>
              </a:ext>
            </a:extLst>
          </p:cNvPr>
          <p:cNvSpPr txBox="1"/>
          <p:nvPr/>
        </p:nvSpPr>
        <p:spPr>
          <a:xfrm>
            <a:off x="6433880" y="5026303"/>
            <a:ext cx="1436291" cy="430887"/>
          </a:xfrm>
          <a:prstGeom prst="rect">
            <a:avLst/>
          </a:prstGeom>
          <a:noFill/>
        </p:spPr>
        <p:txBody>
          <a:bodyPr wrap="none" lIns="0" tIns="0" rIns="0" bIns="0"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solidFill>
                <a:effectLst/>
                <a:uLnTx/>
                <a:uFillTx/>
                <a:latin typeface="思源宋体 CN Heavy"/>
                <a:ea typeface="思源宋体 CN Heavy"/>
                <a:cs typeface="OPPOSans M" panose="00020600040101010101" pitchFamily="18" charset="-122"/>
                <a:sym typeface="OPPOSans M" panose="00020600040101010101" pitchFamily="18" charset="-122"/>
              </a:rPr>
              <a:t>精品活动</a:t>
            </a:r>
          </a:p>
        </p:txBody>
      </p:sp>
      <p:sp>
        <p:nvSpPr>
          <p:cNvPr id="32" name="文本框 31">
            <a:extLst>
              <a:ext uri="{FF2B5EF4-FFF2-40B4-BE49-F238E27FC236}">
                <a16:creationId xmlns:a16="http://schemas.microsoft.com/office/drawing/2014/main" id="{2561040A-ECDF-45AE-91A3-5A7973A232B0}"/>
              </a:ext>
            </a:extLst>
          </p:cNvPr>
          <p:cNvSpPr txBox="1"/>
          <p:nvPr/>
        </p:nvSpPr>
        <p:spPr>
          <a:xfrm>
            <a:off x="5754927" y="5026303"/>
            <a:ext cx="436017" cy="430887"/>
          </a:xfrm>
          <a:prstGeom prst="rect">
            <a:avLst/>
          </a:prstGeom>
          <a:noFill/>
        </p:spPr>
        <p:txBody>
          <a:bodyPr wrap="none" lIns="0" tIns="0" rIns="0" bIns="0" rtlCol="0">
            <a:spAutoFit/>
          </a:bodyPr>
          <a:lstStyle>
            <a:defPPr>
              <a:defRPr lang="zh-CN"/>
            </a:defPPr>
            <a:lvl1pPr marR="0" lvl="0" indent="0" fontAlgn="auto">
              <a:lnSpc>
                <a:spcPct val="100000"/>
              </a:lnSpc>
              <a:spcBef>
                <a:spcPts val="0"/>
              </a:spcBef>
              <a:spcAft>
                <a:spcPts val="0"/>
              </a:spcAft>
              <a:buClrTx/>
              <a:buSzTx/>
              <a:buFontTx/>
              <a:buNone/>
              <a:tabLst/>
              <a:defRPr kumimoji="0" sz="2000" b="0" i="0" u="none" strike="noStrike" cap="none" spc="0" normalizeH="0" baseline="0">
                <a:ln>
                  <a:solidFill>
                    <a:prstClr val="white"/>
                  </a:solidFill>
                </a:ln>
                <a:noFill/>
                <a:effectLst/>
                <a:uLnTx/>
                <a:uFillTx/>
                <a:latin typeface="Hanson" pitchFamily="2" charset="0"/>
                <a:ea typeface="OPPOSans M" panose="00020600040101010101" pitchFamily="18" charset="-122"/>
                <a:cs typeface="OPPOSans M" panose="00020600040101010101" pitchFamily="18" charset="-122"/>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w="6350">
                  <a:solidFill>
                    <a:prstClr val="white"/>
                  </a:solidFill>
                </a:ln>
                <a:solidFill>
                  <a:srgbClr val="CA865F"/>
                </a:solidFill>
                <a:effectLst/>
                <a:uLnTx/>
                <a:uFillTx/>
                <a:latin typeface="思源宋体 CN Heavy"/>
                <a:ea typeface="思源宋体 CN Heavy"/>
                <a:cs typeface="OPPOSans M" panose="00020600040101010101" pitchFamily="18" charset="-122"/>
                <a:sym typeface="Hanson" pitchFamily="2" charset="0"/>
              </a:rPr>
              <a:t>05</a:t>
            </a:r>
            <a:endParaRPr kumimoji="0" lang="zh-CN" altLang="en-US" sz="2800" b="0" i="0" u="none" strike="noStrike" kern="1200" cap="none" spc="0" normalizeH="0" baseline="0" noProof="0" dirty="0">
              <a:ln w="6350">
                <a:solidFill>
                  <a:prstClr val="white"/>
                </a:solidFill>
              </a:ln>
              <a:solidFill>
                <a:srgbClr val="CA865F"/>
              </a:solidFill>
              <a:effectLst/>
              <a:uLnTx/>
              <a:uFillTx/>
              <a:latin typeface="思源宋体 CN Heavy"/>
              <a:ea typeface="思源宋体 CN Heavy"/>
              <a:cs typeface="OPPOSans M" panose="00020600040101010101" pitchFamily="18" charset="-122"/>
              <a:sym typeface="Hanson" pitchFamily="2" charset="0"/>
            </a:endParaRPr>
          </a:p>
        </p:txBody>
      </p:sp>
    </p:spTree>
    <p:extLst>
      <p:ext uri="{BB962C8B-B14F-4D97-AF65-F5344CB8AC3E}">
        <p14:creationId xmlns:p14="http://schemas.microsoft.com/office/powerpoint/2010/main" val="318527119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22000"/>
                <a:lumOff val="78000"/>
              </a:schemeClr>
            </a:gs>
            <a:gs pos="100000">
              <a:schemeClr val="accent1">
                <a:alpha val="4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C97FDFE1-44F8-40D4-9B70-A3914EED7287}"/>
              </a:ext>
            </a:extLst>
          </p:cNvPr>
          <p:cNvSpPr/>
          <p:nvPr/>
        </p:nvSpPr>
        <p:spPr>
          <a:xfrm>
            <a:off x="-282197" y="-213590"/>
            <a:ext cx="9707573" cy="7280679"/>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3" name="矩形 42">
            <a:extLst>
              <a:ext uri="{FF2B5EF4-FFF2-40B4-BE49-F238E27FC236}">
                <a16:creationId xmlns:a16="http://schemas.microsoft.com/office/drawing/2014/main" id="{8DDC831C-0882-495A-A1B7-E4A5C36CF505}"/>
              </a:ext>
            </a:extLst>
          </p:cNvPr>
          <p:cNvSpPr/>
          <p:nvPr/>
        </p:nvSpPr>
        <p:spPr>
          <a:xfrm>
            <a:off x="-282197" y="3159855"/>
            <a:ext cx="9707573" cy="3907234"/>
          </a:xfrm>
          <a:prstGeom prst="rect">
            <a:avLst/>
          </a:prstGeom>
          <a:gradFill flip="none" rotWithShape="1">
            <a:gsLst>
              <a:gs pos="0">
                <a:schemeClr val="accent1">
                  <a:lumMod val="5000"/>
                  <a:lumOff val="95000"/>
                </a:schemeClr>
              </a:gs>
              <a:gs pos="35000">
                <a:schemeClr val="accent1">
                  <a:lumMod val="8000"/>
                  <a:lumOff val="92000"/>
                </a:schemeClr>
              </a:gs>
              <a:gs pos="100000">
                <a:schemeClr val="accent1">
                  <a:alpha val="40000"/>
                  <a:lumMod val="26000"/>
                  <a:lumOff val="74000"/>
                </a:schemeClr>
              </a:gs>
            </a:gsLst>
            <a:path path="circle">
              <a:fillToRect l="50000" t="-80000" r="50000" b="18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9" name="文本框 38">
            <a:extLst>
              <a:ext uri="{FF2B5EF4-FFF2-40B4-BE49-F238E27FC236}">
                <a16:creationId xmlns:a16="http://schemas.microsoft.com/office/drawing/2014/main" id="{DD51DFAC-F864-4CF3-A21B-368D9899A3A4}"/>
              </a:ext>
            </a:extLst>
          </p:cNvPr>
          <p:cNvSpPr txBox="1"/>
          <p:nvPr/>
        </p:nvSpPr>
        <p:spPr>
          <a:xfrm flipV="1">
            <a:off x="593370" y="3159854"/>
            <a:ext cx="1651049" cy="1338065"/>
          </a:xfrm>
          <a:prstGeom prst="rect">
            <a:avLst/>
          </a:prstGeom>
          <a:noFill/>
          <a:effectLst>
            <a:softEdge rad="1270000"/>
          </a:effectLst>
        </p:spPr>
        <p:txBody>
          <a:bodyPr wrap="square" rtlCol="0">
            <a:prstTxWarp prst="textFadeDown">
              <a:avLst>
                <a:gd name="adj" fmla="val 37755"/>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350" b="0" i="0" u="none" strike="noStrike" kern="1200" cap="none" spc="0" normalizeH="0" baseline="0" noProof="0" dirty="0">
                <a:ln>
                  <a:noFill/>
                </a:ln>
                <a:gradFill>
                  <a:gsLst>
                    <a:gs pos="37000">
                      <a:srgbClr val="8C6844">
                        <a:lumMod val="60000"/>
                        <a:lumOff val="40000"/>
                        <a:alpha val="0"/>
                      </a:srgbClr>
                    </a:gs>
                    <a:gs pos="100000">
                      <a:srgbClr val="8C6844">
                        <a:lumMod val="60000"/>
                        <a:lumOff val="40000"/>
                        <a:alpha val="35000"/>
                      </a:srgbClr>
                    </a:gs>
                  </a:gsLst>
                  <a:lin ang="5400000" scaled="1"/>
                </a:gradFill>
                <a:effectLst/>
                <a:uLnTx/>
                <a:uFillTx/>
                <a:latin typeface="Roboto Bold"/>
                <a:ea typeface="思源黑体 CN Regular"/>
                <a:cs typeface="+mn-cs"/>
              </a:rPr>
              <a:t>1</a:t>
            </a:r>
            <a:endParaRPr kumimoji="0" lang="zh-CN" altLang="en-US" sz="10350" b="0" i="0" u="none" strike="noStrike" kern="1200" cap="none" spc="0" normalizeH="0" baseline="0" noProof="0" dirty="0">
              <a:ln>
                <a:noFill/>
              </a:ln>
              <a:gradFill>
                <a:gsLst>
                  <a:gs pos="37000">
                    <a:srgbClr val="8C6844">
                      <a:lumMod val="60000"/>
                      <a:lumOff val="40000"/>
                      <a:alpha val="0"/>
                    </a:srgbClr>
                  </a:gs>
                  <a:gs pos="100000">
                    <a:srgbClr val="8C6844">
                      <a:lumMod val="60000"/>
                      <a:lumOff val="40000"/>
                      <a:alpha val="35000"/>
                    </a:srgbClr>
                  </a:gs>
                </a:gsLst>
                <a:lin ang="5400000" scaled="1"/>
              </a:gradFill>
              <a:effectLst/>
              <a:uLnTx/>
              <a:uFillTx/>
              <a:latin typeface="Roboto Bold"/>
              <a:ea typeface="思源黑体 CN Regular"/>
              <a:cs typeface="+mn-cs"/>
            </a:endParaRPr>
          </a:p>
        </p:txBody>
      </p:sp>
      <p:sp>
        <p:nvSpPr>
          <p:cNvPr id="40" name="文本框 39">
            <a:extLst>
              <a:ext uri="{FF2B5EF4-FFF2-40B4-BE49-F238E27FC236}">
                <a16:creationId xmlns:a16="http://schemas.microsoft.com/office/drawing/2014/main" id="{83947E10-A7F3-4A80-9406-B63934A467D9}"/>
              </a:ext>
            </a:extLst>
          </p:cNvPr>
          <p:cNvSpPr txBox="1"/>
          <p:nvPr/>
        </p:nvSpPr>
        <p:spPr>
          <a:xfrm flipV="1">
            <a:off x="3640078" y="3128616"/>
            <a:ext cx="1863022" cy="1509856"/>
          </a:xfrm>
          <a:prstGeom prst="rect">
            <a:avLst/>
          </a:prstGeom>
          <a:noFill/>
          <a:effectLst>
            <a:softEdge rad="1270000"/>
          </a:effectLst>
        </p:spPr>
        <p:txBody>
          <a:bodyPr wrap="square" rtlCol="0">
            <a:prstTxWarp prst="textFadeDown">
              <a:avLst>
                <a:gd name="adj" fmla="val 31487"/>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350" b="0" i="0" u="none" strike="noStrike" kern="1200" cap="none" spc="0" normalizeH="0" baseline="0" noProof="0" dirty="0">
                <a:ln>
                  <a:noFill/>
                </a:ln>
                <a:gradFill flip="none" rotWithShape="1">
                  <a:gsLst>
                    <a:gs pos="37000">
                      <a:srgbClr val="8C6844">
                        <a:lumMod val="60000"/>
                        <a:lumOff val="40000"/>
                        <a:alpha val="0"/>
                      </a:srgbClr>
                    </a:gs>
                    <a:gs pos="100000">
                      <a:srgbClr val="8C6844">
                        <a:lumMod val="60000"/>
                        <a:lumOff val="40000"/>
                        <a:alpha val="35000"/>
                      </a:srgbClr>
                    </a:gs>
                  </a:gsLst>
                  <a:lin ang="5400000" scaled="1"/>
                  <a:tileRect/>
                </a:gradFill>
                <a:effectLst/>
                <a:uLnTx/>
                <a:uFillTx/>
                <a:latin typeface="Roboto Bold"/>
                <a:ea typeface="思源黑体 CN Regular"/>
                <a:cs typeface="+mn-cs"/>
              </a:rPr>
              <a:t>2</a:t>
            </a:r>
            <a:endParaRPr kumimoji="0" lang="zh-CN" altLang="en-US" sz="10350" b="0" i="0" u="none" strike="noStrike" kern="1200" cap="none" spc="0" normalizeH="0" baseline="0" noProof="0" dirty="0">
              <a:ln>
                <a:noFill/>
              </a:ln>
              <a:gradFill flip="none" rotWithShape="1">
                <a:gsLst>
                  <a:gs pos="37000">
                    <a:srgbClr val="8C6844">
                      <a:lumMod val="60000"/>
                      <a:lumOff val="40000"/>
                      <a:alpha val="0"/>
                    </a:srgbClr>
                  </a:gs>
                  <a:gs pos="100000">
                    <a:srgbClr val="8C6844">
                      <a:lumMod val="60000"/>
                      <a:lumOff val="40000"/>
                      <a:alpha val="35000"/>
                    </a:srgbClr>
                  </a:gs>
                </a:gsLst>
                <a:lin ang="5400000" scaled="1"/>
                <a:tileRect/>
              </a:gradFill>
              <a:effectLst/>
              <a:uLnTx/>
              <a:uFillTx/>
              <a:latin typeface="Roboto Bold"/>
              <a:ea typeface="思源黑体 CN Regular"/>
              <a:cs typeface="+mn-cs"/>
            </a:endParaRPr>
          </a:p>
        </p:txBody>
      </p:sp>
      <p:sp>
        <p:nvSpPr>
          <p:cNvPr id="41" name="文本框 40">
            <a:extLst>
              <a:ext uri="{FF2B5EF4-FFF2-40B4-BE49-F238E27FC236}">
                <a16:creationId xmlns:a16="http://schemas.microsoft.com/office/drawing/2014/main" id="{DC726470-EA59-4F53-ABF6-0BCC8FE3918E}"/>
              </a:ext>
            </a:extLst>
          </p:cNvPr>
          <p:cNvSpPr txBox="1"/>
          <p:nvPr/>
        </p:nvSpPr>
        <p:spPr>
          <a:xfrm flipV="1">
            <a:off x="6730869" y="3171419"/>
            <a:ext cx="1818940" cy="1474129"/>
          </a:xfrm>
          <a:prstGeom prst="rect">
            <a:avLst/>
          </a:prstGeom>
          <a:noFill/>
          <a:effectLst>
            <a:softEdge rad="1270000"/>
          </a:effectLst>
        </p:spPr>
        <p:txBody>
          <a:bodyPr wrap="square" rtlCol="0">
            <a:prstTxWarp prst="textFadeDown">
              <a:avLst>
                <a:gd name="adj" fmla="val 28506"/>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350" b="0" i="0" u="none" strike="noStrike" kern="1200" cap="none" spc="0" normalizeH="0" baseline="0" noProof="0" dirty="0">
                <a:ln>
                  <a:noFill/>
                </a:ln>
                <a:gradFill flip="none" rotWithShape="1">
                  <a:gsLst>
                    <a:gs pos="37000">
                      <a:srgbClr val="8C6844">
                        <a:lumMod val="60000"/>
                        <a:lumOff val="40000"/>
                        <a:alpha val="0"/>
                      </a:srgbClr>
                    </a:gs>
                    <a:gs pos="100000">
                      <a:srgbClr val="8C6844">
                        <a:lumMod val="60000"/>
                        <a:lumOff val="40000"/>
                        <a:alpha val="35000"/>
                      </a:srgbClr>
                    </a:gs>
                  </a:gsLst>
                  <a:lin ang="5400000" scaled="1"/>
                  <a:tileRect/>
                </a:gradFill>
                <a:effectLst/>
                <a:uLnTx/>
                <a:uFillTx/>
                <a:latin typeface="Roboto Bold"/>
                <a:ea typeface="思源黑体 CN Regular"/>
                <a:cs typeface="+mn-cs"/>
              </a:rPr>
              <a:t>3</a:t>
            </a:r>
            <a:endParaRPr kumimoji="0" lang="zh-CN" altLang="en-US" sz="10350" b="0" i="0" u="none" strike="noStrike" kern="1200" cap="none" spc="0" normalizeH="0" baseline="0" noProof="0" dirty="0">
              <a:ln>
                <a:noFill/>
              </a:ln>
              <a:gradFill flip="none" rotWithShape="1">
                <a:gsLst>
                  <a:gs pos="37000">
                    <a:srgbClr val="8C6844">
                      <a:lumMod val="60000"/>
                      <a:lumOff val="40000"/>
                      <a:alpha val="0"/>
                    </a:srgbClr>
                  </a:gs>
                  <a:gs pos="100000">
                    <a:srgbClr val="8C6844">
                      <a:lumMod val="60000"/>
                      <a:lumOff val="40000"/>
                      <a:alpha val="35000"/>
                    </a:srgbClr>
                  </a:gs>
                </a:gsLst>
                <a:lin ang="5400000" scaled="1"/>
                <a:tileRect/>
              </a:gradFill>
              <a:effectLst/>
              <a:uLnTx/>
              <a:uFillTx/>
              <a:latin typeface="Roboto Bold"/>
              <a:ea typeface="思源黑体 CN Regular"/>
              <a:cs typeface="+mn-cs"/>
            </a:endParaRPr>
          </a:p>
        </p:txBody>
      </p:sp>
      <p:sp>
        <p:nvSpPr>
          <p:cNvPr id="33" name="文本框 32">
            <a:extLst>
              <a:ext uri="{FF2B5EF4-FFF2-40B4-BE49-F238E27FC236}">
                <a16:creationId xmlns:a16="http://schemas.microsoft.com/office/drawing/2014/main" id="{6B31E225-74B0-4F6B-9CB6-648346F62A8A}"/>
              </a:ext>
            </a:extLst>
          </p:cNvPr>
          <p:cNvSpPr txBox="1"/>
          <p:nvPr/>
        </p:nvSpPr>
        <p:spPr>
          <a:xfrm>
            <a:off x="404745" y="1860133"/>
            <a:ext cx="2177139" cy="178893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350" b="0" i="0" u="none" strike="noStrike" kern="1200" cap="none" spc="0" normalizeH="0" baseline="0" noProof="0" dirty="0">
                <a:ln>
                  <a:noFill/>
                </a:ln>
                <a:gradFill>
                  <a:gsLst>
                    <a:gs pos="33000">
                      <a:srgbClr val="8C6844">
                        <a:lumMod val="50000"/>
                      </a:srgbClr>
                    </a:gs>
                    <a:gs pos="100000">
                      <a:srgbClr val="8C6844"/>
                    </a:gs>
                  </a:gsLst>
                  <a:lin ang="5400000" scaled="1"/>
                </a:gradFill>
                <a:effectLst/>
                <a:uLnTx/>
                <a:uFillTx/>
                <a:latin typeface="Roboto Bold"/>
                <a:ea typeface="思源黑体 CN Regular"/>
                <a:cs typeface="+mn-cs"/>
              </a:rPr>
              <a:t>1</a:t>
            </a:r>
            <a:endParaRPr kumimoji="0" lang="zh-CN" altLang="en-US" sz="10350" b="0" i="0" u="none" strike="noStrike" kern="1200" cap="none" spc="0" normalizeH="0" baseline="0" noProof="0" dirty="0">
              <a:ln>
                <a:noFill/>
              </a:ln>
              <a:gradFill>
                <a:gsLst>
                  <a:gs pos="33000">
                    <a:srgbClr val="8C6844">
                      <a:lumMod val="50000"/>
                    </a:srgbClr>
                  </a:gs>
                  <a:gs pos="100000">
                    <a:srgbClr val="8C6844"/>
                  </a:gs>
                </a:gsLst>
                <a:lin ang="5400000" scaled="1"/>
              </a:gradFill>
              <a:effectLst/>
              <a:uLnTx/>
              <a:uFillTx/>
              <a:latin typeface="Roboto Bold"/>
              <a:ea typeface="思源黑体 CN Regular"/>
              <a:cs typeface="+mn-cs"/>
            </a:endParaRPr>
          </a:p>
        </p:txBody>
      </p:sp>
      <p:sp>
        <p:nvSpPr>
          <p:cNvPr id="34" name="文本框 33">
            <a:extLst>
              <a:ext uri="{FF2B5EF4-FFF2-40B4-BE49-F238E27FC236}">
                <a16:creationId xmlns:a16="http://schemas.microsoft.com/office/drawing/2014/main" id="{A88AD52B-0430-4688-93CC-3E55D3DE279E}"/>
              </a:ext>
            </a:extLst>
          </p:cNvPr>
          <p:cNvSpPr txBox="1"/>
          <p:nvPr/>
        </p:nvSpPr>
        <p:spPr>
          <a:xfrm>
            <a:off x="3473495" y="1860133"/>
            <a:ext cx="2177139" cy="178893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350" b="0" i="0" u="none" strike="noStrike" kern="1200" cap="none" spc="0" normalizeH="0" baseline="0" noProof="0" dirty="0">
                <a:ln>
                  <a:noFill/>
                </a:ln>
                <a:gradFill>
                  <a:gsLst>
                    <a:gs pos="33000">
                      <a:srgbClr val="8C6844">
                        <a:lumMod val="50000"/>
                      </a:srgbClr>
                    </a:gs>
                    <a:gs pos="100000">
                      <a:srgbClr val="8C6844"/>
                    </a:gs>
                  </a:gsLst>
                  <a:lin ang="5400000" scaled="1"/>
                </a:gradFill>
                <a:effectLst/>
                <a:uLnTx/>
                <a:uFillTx/>
                <a:latin typeface="Roboto Bold"/>
                <a:ea typeface="思源黑体 CN Regular"/>
                <a:cs typeface="+mn-cs"/>
              </a:rPr>
              <a:t>2</a:t>
            </a:r>
            <a:endParaRPr kumimoji="0" lang="zh-CN" altLang="en-US" sz="10350" b="0" i="0" u="none" strike="noStrike" kern="1200" cap="none" spc="0" normalizeH="0" baseline="0" noProof="0" dirty="0">
              <a:ln>
                <a:noFill/>
              </a:ln>
              <a:gradFill>
                <a:gsLst>
                  <a:gs pos="33000">
                    <a:srgbClr val="8C6844">
                      <a:lumMod val="50000"/>
                    </a:srgbClr>
                  </a:gs>
                  <a:gs pos="100000">
                    <a:srgbClr val="8C6844"/>
                  </a:gs>
                </a:gsLst>
                <a:lin ang="5400000" scaled="1"/>
              </a:gradFill>
              <a:effectLst/>
              <a:uLnTx/>
              <a:uFillTx/>
              <a:latin typeface="Roboto Bold"/>
              <a:ea typeface="思源黑体 CN Regular"/>
              <a:cs typeface="+mn-cs"/>
            </a:endParaRPr>
          </a:p>
        </p:txBody>
      </p:sp>
      <p:sp>
        <p:nvSpPr>
          <p:cNvPr id="35" name="文本框 34">
            <a:extLst>
              <a:ext uri="{FF2B5EF4-FFF2-40B4-BE49-F238E27FC236}">
                <a16:creationId xmlns:a16="http://schemas.microsoft.com/office/drawing/2014/main" id="{4417075E-2686-487D-8776-D2C6936CA82F}"/>
              </a:ext>
            </a:extLst>
          </p:cNvPr>
          <p:cNvSpPr txBox="1"/>
          <p:nvPr/>
        </p:nvSpPr>
        <p:spPr>
          <a:xfrm>
            <a:off x="6542245" y="1860133"/>
            <a:ext cx="2177139" cy="178893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350" b="0" i="0" u="none" strike="noStrike" kern="1200" cap="none" spc="0" normalizeH="0" baseline="0" noProof="0" dirty="0">
                <a:ln>
                  <a:noFill/>
                </a:ln>
                <a:gradFill>
                  <a:gsLst>
                    <a:gs pos="33000">
                      <a:srgbClr val="8C6844">
                        <a:lumMod val="50000"/>
                      </a:srgbClr>
                    </a:gs>
                    <a:gs pos="100000">
                      <a:srgbClr val="8C6844"/>
                    </a:gs>
                  </a:gsLst>
                  <a:lin ang="5400000" scaled="1"/>
                </a:gradFill>
                <a:effectLst/>
                <a:uLnTx/>
                <a:uFillTx/>
                <a:latin typeface="Roboto Bold"/>
                <a:ea typeface="思源黑体 CN Regular"/>
                <a:cs typeface="+mn-cs"/>
              </a:rPr>
              <a:t>3</a:t>
            </a:r>
            <a:endParaRPr kumimoji="0" lang="zh-CN" altLang="en-US" sz="10350" b="0" i="0" u="none" strike="noStrike" kern="1200" cap="none" spc="0" normalizeH="0" baseline="0" noProof="0" dirty="0">
              <a:ln>
                <a:noFill/>
              </a:ln>
              <a:gradFill>
                <a:gsLst>
                  <a:gs pos="33000">
                    <a:srgbClr val="8C6844">
                      <a:lumMod val="50000"/>
                    </a:srgbClr>
                  </a:gs>
                  <a:gs pos="100000">
                    <a:srgbClr val="8C6844"/>
                  </a:gs>
                </a:gsLst>
                <a:lin ang="5400000" scaled="1"/>
              </a:gradFill>
              <a:effectLst/>
              <a:uLnTx/>
              <a:uFillTx/>
              <a:latin typeface="Roboto Bold"/>
              <a:ea typeface="思源黑体 CN Regular"/>
              <a:cs typeface="+mn-cs"/>
            </a:endParaRPr>
          </a:p>
        </p:txBody>
      </p:sp>
      <p:sp>
        <p:nvSpPr>
          <p:cNvPr id="19" name="文本框 18">
            <a:extLst>
              <a:ext uri="{FF2B5EF4-FFF2-40B4-BE49-F238E27FC236}">
                <a16:creationId xmlns:a16="http://schemas.microsoft.com/office/drawing/2014/main" id="{A23955FB-9D53-433E-9B63-32561334F51D}"/>
              </a:ext>
            </a:extLst>
          </p:cNvPr>
          <p:cNvSpPr txBox="1"/>
          <p:nvPr/>
        </p:nvSpPr>
        <p:spPr>
          <a:xfrm>
            <a:off x="629414" y="3987581"/>
            <a:ext cx="1584369" cy="44110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CA865F"/>
                </a:solidFill>
                <a:effectLst/>
                <a:uLnTx/>
                <a:uFillTx/>
                <a:latin typeface="思源宋体 CN Heavy"/>
                <a:ea typeface="思源宋体 CN Heavy"/>
                <a:cs typeface="+mn-cs"/>
              </a:rPr>
              <a:t>第一阶段</a:t>
            </a:r>
          </a:p>
        </p:txBody>
      </p:sp>
      <p:sp>
        <p:nvSpPr>
          <p:cNvPr id="20" name="文本框 19">
            <a:extLst>
              <a:ext uri="{FF2B5EF4-FFF2-40B4-BE49-F238E27FC236}">
                <a16:creationId xmlns:a16="http://schemas.microsoft.com/office/drawing/2014/main" id="{355BECD5-A9CC-4BC4-BD77-0259C481124E}"/>
              </a:ext>
            </a:extLst>
          </p:cNvPr>
          <p:cNvSpPr txBox="1"/>
          <p:nvPr/>
        </p:nvSpPr>
        <p:spPr>
          <a:xfrm>
            <a:off x="629414" y="4456874"/>
            <a:ext cx="1766280" cy="841303"/>
          </a:xfrm>
          <a:prstGeom prst="rect">
            <a:avLst/>
          </a:prstGeom>
          <a:noFill/>
        </p:spPr>
        <p:txBody>
          <a:bodyPr wrap="square" rtlCol="0">
            <a:spAutoFit/>
          </a:bodyPr>
          <a:lstStyle>
            <a:defPPr>
              <a:defRPr lang="zh-CN"/>
            </a:defPPr>
            <a:lvl1pPr>
              <a:lnSpc>
                <a:spcPct val="130000"/>
              </a:lnSpc>
              <a:defRPr sz="1600">
                <a:solidFill>
                  <a:schemeClr val="accent2"/>
                </a:solidFill>
              </a:defRPr>
            </a:lvl1p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完善研发产品，申请专利，增加宣传，逐渐扩大影响力</a:t>
            </a:r>
          </a:p>
        </p:txBody>
      </p:sp>
      <p:sp>
        <p:nvSpPr>
          <p:cNvPr id="21" name="文本框 20">
            <a:extLst>
              <a:ext uri="{FF2B5EF4-FFF2-40B4-BE49-F238E27FC236}">
                <a16:creationId xmlns:a16="http://schemas.microsoft.com/office/drawing/2014/main" id="{CA280821-A889-465C-9EE6-BEA554C7A4FE}"/>
              </a:ext>
            </a:extLst>
          </p:cNvPr>
          <p:cNvSpPr txBox="1"/>
          <p:nvPr/>
        </p:nvSpPr>
        <p:spPr>
          <a:xfrm>
            <a:off x="3847390" y="3987581"/>
            <a:ext cx="1584369" cy="44110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CA865F"/>
                </a:solidFill>
                <a:effectLst/>
                <a:uLnTx/>
                <a:uFillTx/>
                <a:latin typeface="思源宋体 CN Heavy"/>
                <a:ea typeface="思源宋体 CN Heavy"/>
                <a:cs typeface="+mn-cs"/>
              </a:rPr>
              <a:t>第二阶段</a:t>
            </a:r>
          </a:p>
        </p:txBody>
      </p:sp>
      <p:sp>
        <p:nvSpPr>
          <p:cNvPr id="22" name="文本框 21">
            <a:extLst>
              <a:ext uri="{FF2B5EF4-FFF2-40B4-BE49-F238E27FC236}">
                <a16:creationId xmlns:a16="http://schemas.microsoft.com/office/drawing/2014/main" id="{D765EF8C-7A4A-48CE-8E28-861F3E232E57}"/>
              </a:ext>
            </a:extLst>
          </p:cNvPr>
          <p:cNvSpPr txBox="1"/>
          <p:nvPr/>
        </p:nvSpPr>
        <p:spPr>
          <a:xfrm>
            <a:off x="3847390" y="4456873"/>
            <a:ext cx="1766280" cy="1096165"/>
          </a:xfrm>
          <a:prstGeom prst="rect">
            <a:avLst/>
          </a:prstGeom>
          <a:noFill/>
        </p:spPr>
        <p:txBody>
          <a:bodyPr wrap="square" rtlCol="0">
            <a:spAutoFit/>
          </a:bodyPr>
          <a:lstStyle>
            <a:defPPr>
              <a:defRPr lang="zh-CN"/>
            </a:defPPr>
            <a:lvl1pPr>
              <a:lnSpc>
                <a:spcPct val="130000"/>
              </a:lnSpc>
              <a:defRPr sz="1600">
                <a:solidFill>
                  <a:schemeClr val="accent2"/>
                </a:solidFill>
              </a:defRPr>
            </a:lvl1p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寻找投资商，成立公司注册商标。同时深化产品内涵，打造品牌形象</a:t>
            </a:r>
          </a:p>
        </p:txBody>
      </p:sp>
      <p:sp>
        <p:nvSpPr>
          <p:cNvPr id="23" name="文本框 22">
            <a:extLst>
              <a:ext uri="{FF2B5EF4-FFF2-40B4-BE49-F238E27FC236}">
                <a16:creationId xmlns:a16="http://schemas.microsoft.com/office/drawing/2014/main" id="{09B80861-A41D-40A0-8C9B-AE643E85345D}"/>
              </a:ext>
            </a:extLst>
          </p:cNvPr>
          <p:cNvSpPr txBox="1"/>
          <p:nvPr/>
        </p:nvSpPr>
        <p:spPr>
          <a:xfrm>
            <a:off x="7040636" y="3987581"/>
            <a:ext cx="1584369" cy="44110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CA865F"/>
                </a:solidFill>
                <a:effectLst/>
                <a:uLnTx/>
                <a:uFillTx/>
                <a:latin typeface="思源宋体 CN Heavy"/>
                <a:ea typeface="思源宋体 CN Heavy"/>
                <a:cs typeface="+mn-cs"/>
              </a:rPr>
              <a:t>第三阶段</a:t>
            </a:r>
          </a:p>
        </p:txBody>
      </p:sp>
      <p:sp>
        <p:nvSpPr>
          <p:cNvPr id="24" name="文本框 23">
            <a:extLst>
              <a:ext uri="{FF2B5EF4-FFF2-40B4-BE49-F238E27FC236}">
                <a16:creationId xmlns:a16="http://schemas.microsoft.com/office/drawing/2014/main" id="{7A1BEC6B-D902-4FBD-9857-1DCCBE18A0C2}"/>
              </a:ext>
            </a:extLst>
          </p:cNvPr>
          <p:cNvSpPr txBox="1"/>
          <p:nvPr/>
        </p:nvSpPr>
        <p:spPr>
          <a:xfrm>
            <a:off x="7040636" y="4456873"/>
            <a:ext cx="1766280" cy="1096165"/>
          </a:xfrm>
          <a:prstGeom prst="rect">
            <a:avLst/>
          </a:prstGeom>
          <a:noFill/>
        </p:spPr>
        <p:txBody>
          <a:bodyPr wrap="square" rtlCol="0">
            <a:spAutoFit/>
          </a:bodyPr>
          <a:lstStyle>
            <a:defPPr>
              <a:defRPr lang="zh-CN"/>
            </a:defPPr>
            <a:lvl1pPr>
              <a:lnSpc>
                <a:spcPct val="130000"/>
              </a:lnSpc>
              <a:defRPr sz="1600">
                <a:solidFill>
                  <a:schemeClr val="accent2"/>
                </a:solidFill>
              </a:defRPr>
            </a:lvl1p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完善宣传途径，利用网络平台多渠道宣传销售同时不断进行产品升级</a:t>
            </a:r>
          </a:p>
        </p:txBody>
      </p:sp>
      <p:cxnSp>
        <p:nvCxnSpPr>
          <p:cNvPr id="45" name="直接连接符 44">
            <a:extLst>
              <a:ext uri="{FF2B5EF4-FFF2-40B4-BE49-F238E27FC236}">
                <a16:creationId xmlns:a16="http://schemas.microsoft.com/office/drawing/2014/main" id="{95566E8F-2DFA-4673-9E60-141DB5D1B4E1}"/>
              </a:ext>
            </a:extLst>
          </p:cNvPr>
          <p:cNvCxnSpPr>
            <a:cxnSpLocks/>
          </p:cNvCxnSpPr>
          <p:nvPr/>
        </p:nvCxnSpPr>
        <p:spPr>
          <a:xfrm>
            <a:off x="2953660" y="3159854"/>
            <a:ext cx="0" cy="3066481"/>
          </a:xfrm>
          <a:prstGeom prst="line">
            <a:avLst/>
          </a:prstGeom>
          <a:ln>
            <a:solidFill>
              <a:schemeClr val="accent1">
                <a:alpha val="41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6F267DAD-D443-421B-AACC-161F0CE50C67}"/>
              </a:ext>
            </a:extLst>
          </p:cNvPr>
          <p:cNvCxnSpPr>
            <a:cxnSpLocks/>
          </p:cNvCxnSpPr>
          <p:nvPr/>
        </p:nvCxnSpPr>
        <p:spPr>
          <a:xfrm>
            <a:off x="6189518" y="3159855"/>
            <a:ext cx="0" cy="2997150"/>
          </a:xfrm>
          <a:prstGeom prst="line">
            <a:avLst/>
          </a:prstGeom>
          <a:ln>
            <a:solidFill>
              <a:schemeClr val="accent1">
                <a:alpha val="41000"/>
              </a:schemeClr>
            </a:solidFill>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id="{4AD501F3-94F5-41E4-995B-812CF1BDDD57}"/>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项目规划</a:t>
            </a:r>
          </a:p>
        </p:txBody>
      </p:sp>
    </p:spTree>
    <p:extLst>
      <p:ext uri="{BB962C8B-B14F-4D97-AF65-F5344CB8AC3E}">
        <p14:creationId xmlns:p14="http://schemas.microsoft.com/office/powerpoint/2010/main" val="33716859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lumMod val="0"/>
                <a:lumOff val="100000"/>
              </a:schemeClr>
            </a:gs>
            <a:gs pos="66000">
              <a:schemeClr val="accent1">
                <a:lumMod val="14000"/>
                <a:lumOff val="86000"/>
              </a:schemeClr>
            </a:gs>
            <a:gs pos="100000">
              <a:schemeClr val="accent1">
                <a:lumMod val="20000"/>
                <a:lumOff val="80000"/>
              </a:schemeClr>
            </a:gs>
          </a:gsLst>
          <a:path path="circle">
            <a:fillToRect l="50000" t="-80000" r="50000" b="180000"/>
          </a:path>
          <a:tileRect/>
        </a:gradFill>
        <a:effectLst/>
      </p:bgPr>
    </p:bg>
    <p:spTree>
      <p:nvGrpSpPr>
        <p:cNvPr id="1" name=""/>
        <p:cNvGrpSpPr/>
        <p:nvPr/>
      </p:nvGrpSpPr>
      <p:grpSpPr>
        <a:xfrm>
          <a:off x="0" y="0"/>
          <a:ext cx="0" cy="0"/>
          <a:chOff x="0" y="0"/>
          <a:chExt cx="0" cy="0"/>
        </a:xfrm>
      </p:grpSpPr>
      <p:sp>
        <p:nvSpPr>
          <p:cNvPr id="7" name="矩形: 圆角 6">
            <a:extLst>
              <a:ext uri="{FF2B5EF4-FFF2-40B4-BE49-F238E27FC236}">
                <a16:creationId xmlns:a16="http://schemas.microsoft.com/office/drawing/2014/main" id="{E31BF075-8039-42CE-9AF5-FC843E78B841}"/>
              </a:ext>
            </a:extLst>
          </p:cNvPr>
          <p:cNvSpPr/>
          <p:nvPr/>
        </p:nvSpPr>
        <p:spPr>
          <a:xfrm>
            <a:off x="5126938" y="1919676"/>
            <a:ext cx="3365882" cy="2245509"/>
          </a:xfrm>
          <a:prstGeom prst="roundRect">
            <a:avLst>
              <a:gd name="adj" fmla="val 5321"/>
            </a:avLst>
          </a:prstGeom>
          <a:gradFill flip="none" rotWithShape="1">
            <a:gsLst>
              <a:gs pos="50000">
                <a:srgbClr val="D59E7F"/>
              </a:gs>
              <a:gs pos="100000">
                <a:schemeClr val="accent4"/>
              </a:gs>
              <a:gs pos="0">
                <a:schemeClr val="accent4">
                  <a:lumMod val="60000"/>
                  <a:lumOff val="4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矩形: 圆角 16">
            <a:extLst>
              <a:ext uri="{FF2B5EF4-FFF2-40B4-BE49-F238E27FC236}">
                <a16:creationId xmlns:a16="http://schemas.microsoft.com/office/drawing/2014/main" id="{F8E9E90B-F857-4737-955E-895118A7C61A}"/>
              </a:ext>
            </a:extLst>
          </p:cNvPr>
          <p:cNvSpPr/>
          <p:nvPr/>
        </p:nvSpPr>
        <p:spPr>
          <a:xfrm>
            <a:off x="1630156" y="1919676"/>
            <a:ext cx="3365882" cy="2245509"/>
          </a:xfrm>
          <a:prstGeom prst="roundRect">
            <a:avLst>
              <a:gd name="adj" fmla="val 5321"/>
            </a:avLst>
          </a:prstGeom>
          <a:gradFill flip="none" rotWithShape="1">
            <a:gsLst>
              <a:gs pos="0">
                <a:schemeClr val="accent1"/>
              </a:gs>
              <a:gs pos="100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文本框 9">
            <a:extLst>
              <a:ext uri="{FF2B5EF4-FFF2-40B4-BE49-F238E27FC236}">
                <a16:creationId xmlns:a16="http://schemas.microsoft.com/office/drawing/2014/main" id="{65397A51-9D0D-4B72-9D14-75B1F69D7551}"/>
              </a:ext>
            </a:extLst>
          </p:cNvPr>
          <p:cNvSpPr txBox="1"/>
          <p:nvPr/>
        </p:nvSpPr>
        <p:spPr>
          <a:xfrm>
            <a:off x="2596646" y="2125937"/>
            <a:ext cx="1671119" cy="31585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经典形态分类学</a:t>
            </a:r>
          </a:p>
        </p:txBody>
      </p:sp>
      <p:sp>
        <p:nvSpPr>
          <p:cNvPr id="11" name="文本框 10">
            <a:extLst>
              <a:ext uri="{FF2B5EF4-FFF2-40B4-BE49-F238E27FC236}">
                <a16:creationId xmlns:a16="http://schemas.microsoft.com/office/drawing/2014/main" id="{0E6B1F5D-2E76-4E17-8A1B-435BD1B32870}"/>
              </a:ext>
            </a:extLst>
          </p:cNvPr>
          <p:cNvSpPr txBox="1"/>
          <p:nvPr/>
        </p:nvSpPr>
        <p:spPr>
          <a:xfrm>
            <a:off x="6093428" y="2125937"/>
            <a:ext cx="1671119" cy="31585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细胞生物学技术</a:t>
            </a:r>
          </a:p>
        </p:txBody>
      </p:sp>
      <p:sp>
        <p:nvSpPr>
          <p:cNvPr id="18" name="矩形: 圆角 17">
            <a:extLst>
              <a:ext uri="{FF2B5EF4-FFF2-40B4-BE49-F238E27FC236}">
                <a16:creationId xmlns:a16="http://schemas.microsoft.com/office/drawing/2014/main" id="{87C5AA37-45E3-48A5-AF91-A1EDC31D1702}"/>
              </a:ext>
            </a:extLst>
          </p:cNvPr>
          <p:cNvSpPr/>
          <p:nvPr/>
        </p:nvSpPr>
        <p:spPr>
          <a:xfrm>
            <a:off x="449898" y="2592074"/>
            <a:ext cx="8243504" cy="3222758"/>
          </a:xfrm>
          <a:prstGeom prst="roundRect">
            <a:avLst>
              <a:gd name="adj" fmla="val 285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8" name="文本框 7">
            <a:extLst>
              <a:ext uri="{FF2B5EF4-FFF2-40B4-BE49-F238E27FC236}">
                <a16:creationId xmlns:a16="http://schemas.microsoft.com/office/drawing/2014/main" id="{5FAC8CBB-450B-4BB0-8074-AE8EFD874378}"/>
              </a:ext>
            </a:extLst>
          </p:cNvPr>
          <p:cNvSpPr txBox="1"/>
          <p:nvPr/>
        </p:nvSpPr>
        <p:spPr>
          <a:xfrm>
            <a:off x="2104015" y="2972717"/>
            <a:ext cx="2418161" cy="1025858"/>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通过观察植物形态、核对文献和标本，进行原植物鉴定，确定正确的学名</a:t>
            </a:r>
          </a:p>
        </p:txBody>
      </p:sp>
      <p:sp>
        <p:nvSpPr>
          <p:cNvPr id="16" name="文本框 15">
            <a:extLst>
              <a:ext uri="{FF2B5EF4-FFF2-40B4-BE49-F238E27FC236}">
                <a16:creationId xmlns:a16="http://schemas.microsoft.com/office/drawing/2014/main" id="{0E244E8B-540A-4D29-9EC5-E4C81B521CA9}"/>
              </a:ext>
            </a:extLst>
          </p:cNvPr>
          <p:cNvSpPr txBox="1"/>
          <p:nvPr/>
        </p:nvSpPr>
        <p:spPr>
          <a:xfrm>
            <a:off x="2104015" y="4634246"/>
            <a:ext cx="2418161" cy="705771"/>
          </a:xfrm>
          <a:prstGeom prst="rect">
            <a:avLst/>
          </a:prstGeom>
          <a:noFill/>
        </p:spPr>
        <p:txBody>
          <a:bodyPr wrap="square" rtlCol="0">
            <a:spAutoFit/>
          </a:bodyPr>
          <a:lstStyle>
            <a:defPPr>
              <a:defRPr lang="zh-CN"/>
            </a:defPPr>
            <a:lvl1pPr algn="just">
              <a:lnSpc>
                <a:spcPct val="130000"/>
              </a:lnSpc>
              <a:defRPr sz="1600"/>
            </a:lvl1p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传统上中药的物种分类鉴定和亲缘关系的确认</a:t>
            </a:r>
          </a:p>
        </p:txBody>
      </p:sp>
      <p:sp>
        <p:nvSpPr>
          <p:cNvPr id="19" name="文本框 18">
            <a:extLst>
              <a:ext uri="{FF2B5EF4-FFF2-40B4-BE49-F238E27FC236}">
                <a16:creationId xmlns:a16="http://schemas.microsoft.com/office/drawing/2014/main" id="{2C95240C-5ABB-4451-AACA-E97ABA4E97AF}"/>
              </a:ext>
            </a:extLst>
          </p:cNvPr>
          <p:cNvSpPr txBox="1"/>
          <p:nvPr/>
        </p:nvSpPr>
        <p:spPr>
          <a:xfrm>
            <a:off x="5600797" y="3099057"/>
            <a:ext cx="2418161" cy="705771"/>
          </a:xfrm>
          <a:prstGeom prst="rect">
            <a:avLst/>
          </a:prstGeom>
          <a:noFill/>
        </p:spPr>
        <p:txBody>
          <a:bodyPr wrap="square" rtlCol="0">
            <a:spAutoFit/>
          </a:bodyPr>
          <a:lstStyle>
            <a:defPPr>
              <a:defRPr lang="zh-CN"/>
            </a:defPPr>
            <a:lvl1pPr algn="just">
              <a:lnSpc>
                <a:spcPct val="130000"/>
              </a:lnSpc>
              <a:defRPr sz="1600"/>
            </a:lvl1p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利用细胞染色体资料来进行分类的技术</a:t>
            </a:r>
          </a:p>
        </p:txBody>
      </p:sp>
      <p:sp>
        <p:nvSpPr>
          <p:cNvPr id="20" name="文本框 19">
            <a:extLst>
              <a:ext uri="{FF2B5EF4-FFF2-40B4-BE49-F238E27FC236}">
                <a16:creationId xmlns:a16="http://schemas.microsoft.com/office/drawing/2014/main" id="{C6E6F725-CD55-4A3F-B812-FEC33C6DFF6B}"/>
              </a:ext>
            </a:extLst>
          </p:cNvPr>
          <p:cNvSpPr txBox="1"/>
          <p:nvPr/>
        </p:nvSpPr>
        <p:spPr>
          <a:xfrm>
            <a:off x="5600797" y="4634246"/>
            <a:ext cx="2418161" cy="705771"/>
          </a:xfrm>
          <a:prstGeom prst="rect">
            <a:avLst/>
          </a:prstGeom>
          <a:noFill/>
        </p:spPr>
        <p:txBody>
          <a:bodyPr wrap="square" rtlCol="0">
            <a:spAutoFit/>
          </a:bodyPr>
          <a:lstStyle>
            <a:defPPr>
              <a:defRPr lang="zh-CN"/>
            </a:defPPr>
            <a:lvl1pPr algn="just">
              <a:lnSpc>
                <a:spcPct val="130000"/>
              </a:lnSpc>
              <a:defRPr sz="1600"/>
            </a:lvl1p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适用于果实和种子类药材鉴定</a:t>
            </a:r>
          </a:p>
        </p:txBody>
      </p:sp>
      <p:sp>
        <p:nvSpPr>
          <p:cNvPr id="2" name="文本框 1">
            <a:extLst>
              <a:ext uri="{FF2B5EF4-FFF2-40B4-BE49-F238E27FC236}">
                <a16:creationId xmlns:a16="http://schemas.microsoft.com/office/drawing/2014/main" id="{FB8F9AC2-077C-446C-BF46-21F036F4D4CD}"/>
              </a:ext>
            </a:extLst>
          </p:cNvPr>
          <p:cNvSpPr txBox="1"/>
          <p:nvPr/>
        </p:nvSpPr>
        <p:spPr>
          <a:xfrm>
            <a:off x="700161" y="3231852"/>
            <a:ext cx="673523" cy="34014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宋体 CN Heavy"/>
                <a:ea typeface="思源宋体 CN Heavy"/>
                <a:cs typeface="+mn-cs"/>
              </a:rPr>
              <a:t>特点</a:t>
            </a:r>
          </a:p>
        </p:txBody>
      </p:sp>
      <p:sp>
        <p:nvSpPr>
          <p:cNvPr id="9" name="文本框 8">
            <a:extLst>
              <a:ext uri="{FF2B5EF4-FFF2-40B4-BE49-F238E27FC236}">
                <a16:creationId xmlns:a16="http://schemas.microsoft.com/office/drawing/2014/main" id="{ED105CEE-55F1-4E1A-9861-9B3FDC96A145}"/>
              </a:ext>
            </a:extLst>
          </p:cNvPr>
          <p:cNvSpPr txBox="1"/>
          <p:nvPr/>
        </p:nvSpPr>
        <p:spPr>
          <a:xfrm>
            <a:off x="684405" y="4767040"/>
            <a:ext cx="714551" cy="34014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宋体 CN Heavy"/>
                <a:ea typeface="思源宋体 CN Heavy"/>
                <a:cs typeface="+mn-cs"/>
              </a:rPr>
              <a:t>适用</a:t>
            </a:r>
          </a:p>
        </p:txBody>
      </p:sp>
      <p:cxnSp>
        <p:nvCxnSpPr>
          <p:cNvPr id="15" name="直接连接符 14">
            <a:extLst>
              <a:ext uri="{FF2B5EF4-FFF2-40B4-BE49-F238E27FC236}">
                <a16:creationId xmlns:a16="http://schemas.microsoft.com/office/drawing/2014/main" id="{A02CCF9E-1AED-485A-942D-1E29ABE2E310}"/>
              </a:ext>
            </a:extLst>
          </p:cNvPr>
          <p:cNvCxnSpPr>
            <a:cxnSpLocks/>
            <a:stCxn id="18" idx="1"/>
            <a:endCxn id="18" idx="3"/>
          </p:cNvCxnSpPr>
          <p:nvPr/>
        </p:nvCxnSpPr>
        <p:spPr>
          <a:xfrm>
            <a:off x="449898" y="4203453"/>
            <a:ext cx="8243504" cy="0"/>
          </a:xfrm>
          <a:prstGeom prst="line">
            <a:avLst/>
          </a:prstGeom>
          <a:ln>
            <a:solidFill>
              <a:schemeClr val="accent2">
                <a:alpha val="35000"/>
              </a:schemeClr>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403B416B-B002-4D4F-8301-9B1D1F14B868}"/>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分类技术</a:t>
            </a:r>
          </a:p>
        </p:txBody>
      </p:sp>
    </p:spTree>
    <p:extLst>
      <p:ext uri="{BB962C8B-B14F-4D97-AF65-F5344CB8AC3E}">
        <p14:creationId xmlns:p14="http://schemas.microsoft.com/office/powerpoint/2010/main" val="235362895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a:extLst>
              <a:ext uri="{FF2B5EF4-FFF2-40B4-BE49-F238E27FC236}">
                <a16:creationId xmlns:a16="http://schemas.microsoft.com/office/drawing/2014/main" id="{779A139B-E0E2-46A7-90F9-0660008574EA}"/>
              </a:ext>
            </a:extLst>
          </p:cNvPr>
          <p:cNvSpPr/>
          <p:nvPr/>
        </p:nvSpPr>
        <p:spPr>
          <a:xfrm>
            <a:off x="8702279" y="-189983"/>
            <a:ext cx="692001" cy="7233963"/>
          </a:xfrm>
          <a:prstGeom prst="rect">
            <a:avLst/>
          </a:prstGeom>
          <a:gradFill flip="none" rotWithShape="1">
            <a:gsLst>
              <a:gs pos="100000">
                <a:schemeClr val="accent1">
                  <a:lumMod val="50000"/>
                </a:schemeClr>
              </a:gs>
              <a:gs pos="0">
                <a:schemeClr val="accent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矩形 8">
            <a:extLst>
              <a:ext uri="{FF2B5EF4-FFF2-40B4-BE49-F238E27FC236}">
                <a16:creationId xmlns:a16="http://schemas.microsoft.com/office/drawing/2014/main" id="{9A7A9A5F-3409-4CB6-A497-0C5BA7BD582E}"/>
              </a:ext>
            </a:extLst>
          </p:cNvPr>
          <p:cNvSpPr/>
          <p:nvPr/>
        </p:nvSpPr>
        <p:spPr>
          <a:xfrm>
            <a:off x="-251007" y="-189983"/>
            <a:ext cx="3684485" cy="7233963"/>
          </a:xfrm>
          <a:prstGeom prst="rect">
            <a:avLst/>
          </a:prstGeom>
          <a:gradFill flip="none" rotWithShape="1">
            <a:gsLst>
              <a:gs pos="100000">
                <a:schemeClr val="accent1">
                  <a:lumMod val="50000"/>
                </a:schemeClr>
              </a:gs>
              <a:gs pos="0">
                <a:schemeClr val="accent1"/>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0" name="矩形 9">
            <a:extLst>
              <a:ext uri="{FF2B5EF4-FFF2-40B4-BE49-F238E27FC236}">
                <a16:creationId xmlns:a16="http://schemas.microsoft.com/office/drawing/2014/main" id="{0A24F22D-CC97-4FAB-9A47-69FFB3FF3F8A}"/>
              </a:ext>
            </a:extLst>
          </p:cNvPr>
          <p:cNvSpPr/>
          <p:nvPr/>
        </p:nvSpPr>
        <p:spPr>
          <a:xfrm>
            <a:off x="440992" y="1668341"/>
            <a:ext cx="8464917" cy="4151559"/>
          </a:xfrm>
          <a:prstGeom prst="rect">
            <a:avLst/>
          </a:prstGeom>
          <a:solidFill>
            <a:schemeClr val="bg1"/>
          </a:solidFill>
          <a:ln>
            <a:noFill/>
          </a:ln>
          <a:effectLst>
            <a:outerShdw blurRad="254000" dist="165100" dir="2700000" sx="93000" sy="93000" algn="tl" rotWithShape="0">
              <a:schemeClr val="accent1">
                <a:alpha val="4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0" name="矩形 49">
            <a:extLst>
              <a:ext uri="{FF2B5EF4-FFF2-40B4-BE49-F238E27FC236}">
                <a16:creationId xmlns:a16="http://schemas.microsoft.com/office/drawing/2014/main" id="{DB73A429-252F-4D14-BAFE-235E00CB124B}"/>
              </a:ext>
            </a:extLst>
          </p:cNvPr>
          <p:cNvSpPr/>
          <p:nvPr/>
        </p:nvSpPr>
        <p:spPr>
          <a:xfrm>
            <a:off x="912938" y="2578432"/>
            <a:ext cx="2133560" cy="2475974"/>
          </a:xfrm>
          <a:prstGeom prst="rect">
            <a:avLst/>
          </a:prstGeom>
          <a:gradFill flip="none" rotWithShape="1">
            <a:gsLst>
              <a:gs pos="100000">
                <a:schemeClr val="accent4">
                  <a:alpha val="0"/>
                </a:schemeClr>
              </a:gs>
              <a:gs pos="0">
                <a:schemeClr val="accent4">
                  <a:alpha val="16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1" name="矩形 50">
            <a:extLst>
              <a:ext uri="{FF2B5EF4-FFF2-40B4-BE49-F238E27FC236}">
                <a16:creationId xmlns:a16="http://schemas.microsoft.com/office/drawing/2014/main" id="{01DFAC97-5A06-4AEE-B576-1E91034693D0}"/>
              </a:ext>
            </a:extLst>
          </p:cNvPr>
          <p:cNvSpPr/>
          <p:nvPr/>
        </p:nvSpPr>
        <p:spPr>
          <a:xfrm>
            <a:off x="3609002" y="2578432"/>
            <a:ext cx="2133560" cy="2475974"/>
          </a:xfrm>
          <a:prstGeom prst="rect">
            <a:avLst/>
          </a:prstGeom>
          <a:gradFill flip="none" rotWithShape="1">
            <a:gsLst>
              <a:gs pos="100000">
                <a:schemeClr val="accent4">
                  <a:alpha val="0"/>
                </a:schemeClr>
              </a:gs>
              <a:gs pos="0">
                <a:schemeClr val="accent4">
                  <a:alpha val="16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2" name="矩形 51">
            <a:extLst>
              <a:ext uri="{FF2B5EF4-FFF2-40B4-BE49-F238E27FC236}">
                <a16:creationId xmlns:a16="http://schemas.microsoft.com/office/drawing/2014/main" id="{C8FBAF31-AE7E-4461-9912-94980FCBE21F}"/>
              </a:ext>
            </a:extLst>
          </p:cNvPr>
          <p:cNvSpPr/>
          <p:nvPr/>
        </p:nvSpPr>
        <p:spPr>
          <a:xfrm>
            <a:off x="6300399" y="2578432"/>
            <a:ext cx="2133560" cy="2475974"/>
          </a:xfrm>
          <a:prstGeom prst="rect">
            <a:avLst/>
          </a:prstGeom>
          <a:gradFill flip="none" rotWithShape="1">
            <a:gsLst>
              <a:gs pos="100000">
                <a:schemeClr val="accent4">
                  <a:alpha val="0"/>
                </a:schemeClr>
              </a:gs>
              <a:gs pos="0">
                <a:schemeClr val="accent4">
                  <a:alpha val="16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15" name="直接连接符 14">
            <a:extLst>
              <a:ext uri="{FF2B5EF4-FFF2-40B4-BE49-F238E27FC236}">
                <a16:creationId xmlns:a16="http://schemas.microsoft.com/office/drawing/2014/main" id="{0BF2C1BF-630F-4BB2-9F36-6453B9A69595}"/>
              </a:ext>
            </a:extLst>
          </p:cNvPr>
          <p:cNvCxnSpPr/>
          <p:nvPr/>
        </p:nvCxnSpPr>
        <p:spPr>
          <a:xfrm>
            <a:off x="912938" y="2578432"/>
            <a:ext cx="2133562" cy="0"/>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9E5BA06A-8DA7-495B-95D1-1C3AC50BAC69}"/>
              </a:ext>
            </a:extLst>
          </p:cNvPr>
          <p:cNvCxnSpPr>
            <a:cxnSpLocks/>
          </p:cNvCxnSpPr>
          <p:nvPr/>
        </p:nvCxnSpPr>
        <p:spPr>
          <a:xfrm>
            <a:off x="3606668" y="2578432"/>
            <a:ext cx="2133562" cy="0"/>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7FF3681-670B-4A48-8BDF-8A8C4CBEE3AD}"/>
              </a:ext>
            </a:extLst>
          </p:cNvPr>
          <p:cNvCxnSpPr>
            <a:cxnSpLocks/>
          </p:cNvCxnSpPr>
          <p:nvPr/>
        </p:nvCxnSpPr>
        <p:spPr>
          <a:xfrm>
            <a:off x="6300400" y="2578432"/>
            <a:ext cx="2133562" cy="0"/>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3D54465F-4655-461C-8FFF-2593E5F5902E}"/>
              </a:ext>
            </a:extLst>
          </p:cNvPr>
          <p:cNvSpPr txBox="1"/>
          <p:nvPr/>
        </p:nvSpPr>
        <p:spPr>
          <a:xfrm>
            <a:off x="912938" y="2222131"/>
            <a:ext cx="1291125" cy="3408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宋体 CN Heavy"/>
                <a:ea typeface="思源宋体 CN Heavy"/>
                <a:cs typeface="+mn-cs"/>
              </a:rPr>
              <a:t>奥陶系</a:t>
            </a:r>
          </a:p>
        </p:txBody>
      </p:sp>
      <p:sp>
        <p:nvSpPr>
          <p:cNvPr id="21" name="文本框 20">
            <a:extLst>
              <a:ext uri="{FF2B5EF4-FFF2-40B4-BE49-F238E27FC236}">
                <a16:creationId xmlns:a16="http://schemas.microsoft.com/office/drawing/2014/main" id="{CE104FF2-0AEC-4D7D-A852-56D87C57616E}"/>
              </a:ext>
            </a:extLst>
          </p:cNvPr>
          <p:cNvSpPr txBox="1"/>
          <p:nvPr/>
        </p:nvSpPr>
        <p:spPr>
          <a:xfrm>
            <a:off x="3614450" y="2222131"/>
            <a:ext cx="1291125" cy="3408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宋体 CN Heavy"/>
                <a:ea typeface="思源宋体 CN Heavy"/>
                <a:cs typeface="+mn-cs"/>
              </a:rPr>
              <a:t>寒武系</a:t>
            </a:r>
          </a:p>
        </p:txBody>
      </p:sp>
      <p:sp>
        <p:nvSpPr>
          <p:cNvPr id="22" name="文本框 21">
            <a:extLst>
              <a:ext uri="{FF2B5EF4-FFF2-40B4-BE49-F238E27FC236}">
                <a16:creationId xmlns:a16="http://schemas.microsoft.com/office/drawing/2014/main" id="{A278A97D-DE9D-4E24-B167-01CC93495409}"/>
              </a:ext>
            </a:extLst>
          </p:cNvPr>
          <p:cNvSpPr txBox="1"/>
          <p:nvPr/>
        </p:nvSpPr>
        <p:spPr>
          <a:xfrm>
            <a:off x="6299775" y="2222131"/>
            <a:ext cx="1291125" cy="3408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宋体 CN Heavy"/>
                <a:ea typeface="思源宋体 CN Heavy"/>
                <a:cs typeface="+mn-cs"/>
              </a:rPr>
              <a:t>震旦系</a:t>
            </a:r>
          </a:p>
        </p:txBody>
      </p:sp>
      <p:sp>
        <p:nvSpPr>
          <p:cNvPr id="23" name="文本框 22">
            <a:extLst>
              <a:ext uri="{FF2B5EF4-FFF2-40B4-BE49-F238E27FC236}">
                <a16:creationId xmlns:a16="http://schemas.microsoft.com/office/drawing/2014/main" id="{482D3960-F187-4B9E-BFBC-093CE99F52B0}"/>
              </a:ext>
            </a:extLst>
          </p:cNvPr>
          <p:cNvSpPr txBox="1"/>
          <p:nvPr/>
        </p:nvSpPr>
        <p:spPr>
          <a:xfrm>
            <a:off x="912938" y="4577732"/>
            <a:ext cx="2133562" cy="438276"/>
          </a:xfrm>
          <a:prstGeom prst="rect">
            <a:avLst/>
          </a:prstGeom>
          <a:noFill/>
        </p:spPr>
        <p:txBody>
          <a:bodyPr wrap="square" rtlCol="0">
            <a:spAutoFit/>
          </a:bodyPr>
          <a:lstStyle>
            <a:defPPr>
              <a:defRPr lang="zh-CN"/>
            </a:defPPr>
            <a:lvl1pPr>
              <a:defRPr sz="14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节理裂隙及溶孔溶隙发育</a:t>
            </a:r>
            <a:endParaRPr kumimoji="0" lang="en-US" altLang="zh-CN"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充填物为粉质黏土、原岩碎块</a:t>
            </a:r>
          </a:p>
        </p:txBody>
      </p:sp>
      <p:sp>
        <p:nvSpPr>
          <p:cNvPr id="24" name="文本框 23">
            <a:extLst>
              <a:ext uri="{FF2B5EF4-FFF2-40B4-BE49-F238E27FC236}">
                <a16:creationId xmlns:a16="http://schemas.microsoft.com/office/drawing/2014/main" id="{2201CEBC-B0F8-4138-881E-D3C5AD409700}"/>
              </a:ext>
            </a:extLst>
          </p:cNvPr>
          <p:cNvSpPr txBox="1"/>
          <p:nvPr/>
        </p:nvSpPr>
        <p:spPr>
          <a:xfrm>
            <a:off x="3614450" y="4577732"/>
            <a:ext cx="2133562" cy="438276"/>
          </a:xfrm>
          <a:prstGeom prst="rect">
            <a:avLst/>
          </a:prstGeom>
          <a:noFill/>
        </p:spPr>
        <p:txBody>
          <a:bodyPr wrap="square" rtlCol="0">
            <a:spAutoFit/>
          </a:bodyPr>
          <a:lstStyle>
            <a:defPPr>
              <a:defRPr lang="zh-CN"/>
            </a:defPPr>
            <a:lvl1pPr>
              <a:defRPr sz="14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节理裂隙发育</a:t>
            </a:r>
            <a:endParaRPr kumimoji="0" lang="en-US" altLang="zh-CN"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充填物为粉质黏土、原岩碎块</a:t>
            </a:r>
          </a:p>
        </p:txBody>
      </p:sp>
      <p:sp>
        <p:nvSpPr>
          <p:cNvPr id="25" name="文本框 24">
            <a:extLst>
              <a:ext uri="{FF2B5EF4-FFF2-40B4-BE49-F238E27FC236}">
                <a16:creationId xmlns:a16="http://schemas.microsoft.com/office/drawing/2014/main" id="{7A168316-EF31-4FA0-BC64-FA8EE0A42928}"/>
              </a:ext>
            </a:extLst>
          </p:cNvPr>
          <p:cNvSpPr txBox="1"/>
          <p:nvPr/>
        </p:nvSpPr>
        <p:spPr>
          <a:xfrm>
            <a:off x="6299774" y="4577732"/>
            <a:ext cx="2133562" cy="438276"/>
          </a:xfrm>
          <a:prstGeom prst="rect">
            <a:avLst/>
          </a:prstGeom>
          <a:noFill/>
        </p:spPr>
        <p:txBody>
          <a:bodyPr wrap="square" rtlCol="0">
            <a:spAutoFit/>
          </a:bodyPr>
          <a:lstStyle>
            <a:defPPr>
              <a:defRPr lang="zh-CN"/>
            </a:defPPr>
            <a:lvl1pPr>
              <a:defRPr sz="14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局部裂隙发育</a:t>
            </a:r>
            <a:endParaRPr kumimoji="0" lang="en-US" altLang="zh-CN"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铁质渲染</a:t>
            </a:r>
          </a:p>
        </p:txBody>
      </p:sp>
      <p:sp>
        <p:nvSpPr>
          <p:cNvPr id="26" name="文本框 25">
            <a:extLst>
              <a:ext uri="{FF2B5EF4-FFF2-40B4-BE49-F238E27FC236}">
                <a16:creationId xmlns:a16="http://schemas.microsoft.com/office/drawing/2014/main" id="{C3B155EA-7F95-4CFE-BD70-99BF0CFB23EF}"/>
              </a:ext>
            </a:extLst>
          </p:cNvPr>
          <p:cNvSpPr txBox="1"/>
          <p:nvPr/>
        </p:nvSpPr>
        <p:spPr>
          <a:xfrm>
            <a:off x="912938" y="2878462"/>
            <a:ext cx="2133562" cy="26783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分布在线路区中段及南段</a:t>
            </a:r>
          </a:p>
        </p:txBody>
      </p:sp>
      <p:sp>
        <p:nvSpPr>
          <p:cNvPr id="27" name="文本框 26">
            <a:extLst>
              <a:ext uri="{FF2B5EF4-FFF2-40B4-BE49-F238E27FC236}">
                <a16:creationId xmlns:a16="http://schemas.microsoft.com/office/drawing/2014/main" id="{B270DD37-F4C3-4190-9E90-F80B9899FFBF}"/>
              </a:ext>
            </a:extLst>
          </p:cNvPr>
          <p:cNvSpPr txBox="1"/>
          <p:nvPr/>
        </p:nvSpPr>
        <p:spPr>
          <a:xfrm>
            <a:off x="3614449" y="2878462"/>
            <a:ext cx="2196953" cy="26783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分布在北段山区及南段局部地区</a:t>
            </a:r>
          </a:p>
        </p:txBody>
      </p:sp>
      <p:sp>
        <p:nvSpPr>
          <p:cNvPr id="28" name="文本框 27">
            <a:extLst>
              <a:ext uri="{FF2B5EF4-FFF2-40B4-BE49-F238E27FC236}">
                <a16:creationId xmlns:a16="http://schemas.microsoft.com/office/drawing/2014/main" id="{2766EE8F-8A7D-46D5-8570-14EF8E36B073}"/>
              </a:ext>
            </a:extLst>
          </p:cNvPr>
          <p:cNvSpPr txBox="1"/>
          <p:nvPr/>
        </p:nvSpPr>
        <p:spPr>
          <a:xfrm>
            <a:off x="6299774" y="2878462"/>
            <a:ext cx="2133562" cy="26783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分布在线路北段山区</a:t>
            </a:r>
          </a:p>
        </p:txBody>
      </p:sp>
      <p:sp>
        <p:nvSpPr>
          <p:cNvPr id="29" name="文本框 28">
            <a:extLst>
              <a:ext uri="{FF2B5EF4-FFF2-40B4-BE49-F238E27FC236}">
                <a16:creationId xmlns:a16="http://schemas.microsoft.com/office/drawing/2014/main" id="{795B1B2B-75B0-478E-A995-3860A093B021}"/>
              </a:ext>
            </a:extLst>
          </p:cNvPr>
          <p:cNvSpPr txBox="1"/>
          <p:nvPr/>
        </p:nvSpPr>
        <p:spPr>
          <a:xfrm>
            <a:off x="912938" y="3326611"/>
            <a:ext cx="2133562" cy="462354"/>
          </a:xfrm>
          <a:prstGeom prst="rect">
            <a:avLst/>
          </a:prstGeom>
          <a:noFill/>
        </p:spPr>
        <p:txBody>
          <a:bodyPr wrap="square" rtlCol="0">
            <a:spAutoFit/>
          </a:bodyPr>
          <a:lstStyle>
            <a:defPPr>
              <a:defRPr lang="zh-CN"/>
            </a:defPPr>
            <a:lvl1pPr>
              <a:defRPr sz="1400"/>
            </a:lvl1p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地层为灰岩及角砾状灰岩</a:t>
            </a:r>
            <a:endParaRPr kumimoji="0" lang="en-US" altLang="zh-CN"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endParaRPr>
          </a:p>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青灰</a:t>
            </a:r>
            <a:r>
              <a:rPr kumimoji="0" lang="en-US" altLang="zh-CN"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a:t>
            </a: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灰白色</a:t>
            </a:r>
          </a:p>
        </p:txBody>
      </p:sp>
      <p:sp>
        <p:nvSpPr>
          <p:cNvPr id="30" name="文本框 29">
            <a:extLst>
              <a:ext uri="{FF2B5EF4-FFF2-40B4-BE49-F238E27FC236}">
                <a16:creationId xmlns:a16="http://schemas.microsoft.com/office/drawing/2014/main" id="{CAD50B64-2E0A-412E-BC23-57461E0D5301}"/>
              </a:ext>
            </a:extLst>
          </p:cNvPr>
          <p:cNvSpPr txBox="1"/>
          <p:nvPr/>
        </p:nvSpPr>
        <p:spPr>
          <a:xfrm>
            <a:off x="3614450" y="3326611"/>
            <a:ext cx="2133562" cy="462354"/>
          </a:xfrm>
          <a:prstGeom prst="rect">
            <a:avLst/>
          </a:prstGeom>
          <a:noFill/>
        </p:spPr>
        <p:txBody>
          <a:bodyPr wrap="square" rtlCol="0">
            <a:spAutoFit/>
          </a:bodyPr>
          <a:lstStyle>
            <a:defPPr>
              <a:defRPr lang="zh-CN"/>
            </a:defPPr>
            <a:lvl1pPr>
              <a:defRPr sz="1400"/>
            </a:lvl1p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地层为页岩及砂岩</a:t>
            </a:r>
            <a:endParaRPr kumimoji="0" lang="en-US" altLang="zh-CN"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endParaRPr>
          </a:p>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紫红色</a:t>
            </a:r>
          </a:p>
        </p:txBody>
      </p:sp>
      <p:sp>
        <p:nvSpPr>
          <p:cNvPr id="31" name="文本框 30">
            <a:extLst>
              <a:ext uri="{FF2B5EF4-FFF2-40B4-BE49-F238E27FC236}">
                <a16:creationId xmlns:a16="http://schemas.microsoft.com/office/drawing/2014/main" id="{03C40908-4D22-4C1B-9F7A-1DF8124194CE}"/>
              </a:ext>
            </a:extLst>
          </p:cNvPr>
          <p:cNvSpPr txBox="1"/>
          <p:nvPr/>
        </p:nvSpPr>
        <p:spPr>
          <a:xfrm>
            <a:off x="6299774" y="3326611"/>
            <a:ext cx="2133562" cy="462354"/>
          </a:xfrm>
          <a:prstGeom prst="rect">
            <a:avLst/>
          </a:prstGeom>
          <a:noFill/>
        </p:spPr>
        <p:txBody>
          <a:bodyPr wrap="square" rtlCol="0">
            <a:spAutoFit/>
          </a:bodyPr>
          <a:lstStyle>
            <a:defPPr>
              <a:defRPr lang="zh-CN"/>
            </a:defPPr>
            <a:lvl1pPr>
              <a:defRPr sz="1400"/>
            </a:lvl1p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地层为石英岩状砂岩夹页岩</a:t>
            </a:r>
            <a:endParaRPr kumimoji="0" lang="en-US" altLang="zh-CN"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endParaRPr>
          </a:p>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灰黄色、灰白色</a:t>
            </a:r>
          </a:p>
        </p:txBody>
      </p:sp>
      <p:sp>
        <p:nvSpPr>
          <p:cNvPr id="35" name="文本框 34">
            <a:extLst>
              <a:ext uri="{FF2B5EF4-FFF2-40B4-BE49-F238E27FC236}">
                <a16:creationId xmlns:a16="http://schemas.microsoft.com/office/drawing/2014/main" id="{6BCCFA66-537B-4E67-9126-4D027D262005}"/>
              </a:ext>
            </a:extLst>
          </p:cNvPr>
          <p:cNvSpPr txBox="1"/>
          <p:nvPr/>
        </p:nvSpPr>
        <p:spPr>
          <a:xfrm>
            <a:off x="912938" y="4120883"/>
            <a:ext cx="2133562" cy="267836"/>
          </a:xfrm>
          <a:prstGeom prst="rect">
            <a:avLst/>
          </a:prstGeom>
          <a:noFill/>
        </p:spPr>
        <p:txBody>
          <a:bodyPr wrap="square" rtlCol="0">
            <a:spAutoFit/>
          </a:bodyPr>
          <a:lstStyle>
            <a:defPPr>
              <a:defRPr lang="zh-CN"/>
            </a:defPPr>
            <a:lvl1pPr>
              <a:defRPr sz="14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隐晶质结构、层状构造</a:t>
            </a:r>
          </a:p>
        </p:txBody>
      </p:sp>
      <p:sp>
        <p:nvSpPr>
          <p:cNvPr id="36" name="文本框 35">
            <a:extLst>
              <a:ext uri="{FF2B5EF4-FFF2-40B4-BE49-F238E27FC236}">
                <a16:creationId xmlns:a16="http://schemas.microsoft.com/office/drawing/2014/main" id="{1C12DCD9-B51C-4818-B609-C15B15E87A8F}"/>
              </a:ext>
            </a:extLst>
          </p:cNvPr>
          <p:cNvSpPr txBox="1"/>
          <p:nvPr/>
        </p:nvSpPr>
        <p:spPr>
          <a:xfrm>
            <a:off x="3614450" y="4120883"/>
            <a:ext cx="2133562" cy="267836"/>
          </a:xfrm>
          <a:prstGeom prst="rect">
            <a:avLst/>
          </a:prstGeom>
          <a:noFill/>
        </p:spPr>
        <p:txBody>
          <a:bodyPr wrap="square" rtlCol="0">
            <a:spAutoFit/>
          </a:bodyPr>
          <a:lstStyle>
            <a:defPPr>
              <a:defRPr lang="zh-CN"/>
            </a:defPPr>
            <a:lvl1pPr>
              <a:defRPr sz="14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层状构造</a:t>
            </a:r>
          </a:p>
        </p:txBody>
      </p:sp>
      <p:sp>
        <p:nvSpPr>
          <p:cNvPr id="37" name="文本框 36">
            <a:extLst>
              <a:ext uri="{FF2B5EF4-FFF2-40B4-BE49-F238E27FC236}">
                <a16:creationId xmlns:a16="http://schemas.microsoft.com/office/drawing/2014/main" id="{A4E48EF6-1F0A-403A-80E6-5474B4D9D2F2}"/>
              </a:ext>
            </a:extLst>
          </p:cNvPr>
          <p:cNvSpPr txBox="1"/>
          <p:nvPr/>
        </p:nvSpPr>
        <p:spPr>
          <a:xfrm>
            <a:off x="6299774" y="4120883"/>
            <a:ext cx="2133562" cy="267836"/>
          </a:xfrm>
          <a:prstGeom prst="rect">
            <a:avLst/>
          </a:prstGeom>
          <a:noFill/>
        </p:spPr>
        <p:txBody>
          <a:bodyPr wrap="square" rtlCol="0">
            <a:spAutoFit/>
          </a:bodyPr>
          <a:lstStyle>
            <a:defPPr>
              <a:defRPr lang="zh-CN"/>
            </a:defPPr>
            <a:lvl1pPr>
              <a:defRPr sz="14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lumMod val="75000"/>
                    <a:alpha val="85000"/>
                  </a:srgbClr>
                </a:solidFill>
                <a:effectLst/>
                <a:uLnTx/>
                <a:uFillTx/>
                <a:latin typeface="Roboto"/>
                <a:ea typeface="思源黑体 CN Regular"/>
                <a:cs typeface="+mn-cs"/>
              </a:rPr>
              <a:t>页岩呈薄层状</a:t>
            </a:r>
          </a:p>
        </p:txBody>
      </p:sp>
      <p:cxnSp>
        <p:nvCxnSpPr>
          <p:cNvPr id="38" name="直接连接符 37">
            <a:extLst>
              <a:ext uri="{FF2B5EF4-FFF2-40B4-BE49-F238E27FC236}">
                <a16:creationId xmlns:a16="http://schemas.microsoft.com/office/drawing/2014/main" id="{D746D339-19F4-45D1-B27B-135B242944CC}"/>
              </a:ext>
            </a:extLst>
          </p:cNvPr>
          <p:cNvCxnSpPr>
            <a:cxnSpLocks/>
          </p:cNvCxnSpPr>
          <p:nvPr/>
        </p:nvCxnSpPr>
        <p:spPr>
          <a:xfrm>
            <a:off x="912938" y="3197426"/>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688CC9B3-3367-4E6D-9A85-C67CC015B378}"/>
              </a:ext>
            </a:extLst>
          </p:cNvPr>
          <p:cNvCxnSpPr>
            <a:cxnSpLocks/>
          </p:cNvCxnSpPr>
          <p:nvPr/>
        </p:nvCxnSpPr>
        <p:spPr>
          <a:xfrm>
            <a:off x="3606668" y="3197426"/>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BEA69F8B-2DDD-4D61-A632-C7E5C3C7ED73}"/>
              </a:ext>
            </a:extLst>
          </p:cNvPr>
          <p:cNvCxnSpPr>
            <a:cxnSpLocks/>
          </p:cNvCxnSpPr>
          <p:nvPr/>
        </p:nvCxnSpPr>
        <p:spPr>
          <a:xfrm>
            <a:off x="6300400" y="3197426"/>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F569CCCB-96E4-42C8-9D0E-9CAF3983151C}"/>
              </a:ext>
            </a:extLst>
          </p:cNvPr>
          <p:cNvCxnSpPr>
            <a:cxnSpLocks/>
          </p:cNvCxnSpPr>
          <p:nvPr/>
        </p:nvCxnSpPr>
        <p:spPr>
          <a:xfrm>
            <a:off x="912938" y="3816420"/>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AF180678-CB0E-4F02-B5FD-C7D9082EDB6B}"/>
              </a:ext>
            </a:extLst>
          </p:cNvPr>
          <p:cNvCxnSpPr>
            <a:cxnSpLocks/>
          </p:cNvCxnSpPr>
          <p:nvPr/>
        </p:nvCxnSpPr>
        <p:spPr>
          <a:xfrm>
            <a:off x="3606668" y="3816420"/>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027F85FE-FE75-4C96-8B7E-F98E65896A41}"/>
              </a:ext>
            </a:extLst>
          </p:cNvPr>
          <p:cNvCxnSpPr>
            <a:cxnSpLocks/>
          </p:cNvCxnSpPr>
          <p:nvPr/>
        </p:nvCxnSpPr>
        <p:spPr>
          <a:xfrm>
            <a:off x="6300400" y="3816420"/>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0C6C15AA-0BC3-4225-B7CC-A08824442CB4}"/>
              </a:ext>
            </a:extLst>
          </p:cNvPr>
          <p:cNvCxnSpPr>
            <a:cxnSpLocks/>
          </p:cNvCxnSpPr>
          <p:nvPr/>
        </p:nvCxnSpPr>
        <p:spPr>
          <a:xfrm>
            <a:off x="912938" y="4435415"/>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D86B1E4A-2661-454E-BE8A-131783BADBA4}"/>
              </a:ext>
            </a:extLst>
          </p:cNvPr>
          <p:cNvCxnSpPr>
            <a:cxnSpLocks/>
          </p:cNvCxnSpPr>
          <p:nvPr/>
        </p:nvCxnSpPr>
        <p:spPr>
          <a:xfrm>
            <a:off x="3606668" y="4435415"/>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A4B6E9DC-1F96-4E24-8D12-5808579AC59A}"/>
              </a:ext>
            </a:extLst>
          </p:cNvPr>
          <p:cNvCxnSpPr>
            <a:cxnSpLocks/>
          </p:cNvCxnSpPr>
          <p:nvPr/>
        </p:nvCxnSpPr>
        <p:spPr>
          <a:xfrm>
            <a:off x="6300400" y="4435415"/>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CCA471E0-EB7F-40C6-B3C1-C9A4EB714A0E}"/>
              </a:ext>
            </a:extLst>
          </p:cNvPr>
          <p:cNvCxnSpPr/>
          <p:nvPr/>
        </p:nvCxnSpPr>
        <p:spPr>
          <a:xfrm>
            <a:off x="912938" y="5054409"/>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71F10285-F657-4F45-8867-FD4A751C7F20}"/>
              </a:ext>
            </a:extLst>
          </p:cNvPr>
          <p:cNvCxnSpPr/>
          <p:nvPr/>
        </p:nvCxnSpPr>
        <p:spPr>
          <a:xfrm>
            <a:off x="3606668" y="5054409"/>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97BD2E21-03BF-46E6-B55C-383D2086C31E}"/>
              </a:ext>
            </a:extLst>
          </p:cNvPr>
          <p:cNvCxnSpPr/>
          <p:nvPr/>
        </p:nvCxnSpPr>
        <p:spPr>
          <a:xfrm>
            <a:off x="6300400" y="5054409"/>
            <a:ext cx="2133562" cy="0"/>
          </a:xfrm>
          <a:prstGeom prst="line">
            <a:avLst/>
          </a:prstGeom>
          <a:ln w="9525">
            <a:solidFill>
              <a:schemeClr val="accent4">
                <a:lumMod val="75000"/>
                <a:alpha val="32000"/>
              </a:schemeClr>
            </a:solidFill>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CEDD1EFF-7363-4A12-893F-9F093D0687C1}"/>
              </a:ext>
            </a:extLst>
          </p:cNvPr>
          <p:cNvSpPr/>
          <p:nvPr/>
        </p:nvSpPr>
        <p:spPr>
          <a:xfrm>
            <a:off x="340373" y="633409"/>
            <a:ext cx="233910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宋体 CN Heavy"/>
                <a:ea typeface="思源宋体 CN Heavy"/>
                <a:cs typeface="+mn-cs"/>
              </a:rPr>
              <a:t>工程地质条件</a:t>
            </a:r>
          </a:p>
        </p:txBody>
      </p:sp>
    </p:spTree>
    <p:extLst>
      <p:ext uri="{BB962C8B-B14F-4D97-AF65-F5344CB8AC3E}">
        <p14:creationId xmlns:p14="http://schemas.microsoft.com/office/powerpoint/2010/main" val="357955188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bg>
      <p:bgPr>
        <a:gradFill>
          <a:gsLst>
            <a:gs pos="100000">
              <a:schemeClr val="accent1">
                <a:lumMod val="50000"/>
              </a:schemeClr>
            </a:gs>
            <a:gs pos="0">
              <a:schemeClr val="accent1"/>
            </a:gs>
          </a:gsLst>
          <a:lin ang="2700000" scaled="1"/>
        </a:gradFill>
        <a:effectLst/>
      </p:bgPr>
    </p:bg>
    <p:spTree>
      <p:nvGrpSpPr>
        <p:cNvPr id="1" name=""/>
        <p:cNvGrpSpPr/>
        <p:nvPr/>
      </p:nvGrpSpPr>
      <p:grpSpPr>
        <a:xfrm>
          <a:off x="0" y="0"/>
          <a:ext cx="0" cy="0"/>
          <a:chOff x="0" y="0"/>
          <a:chExt cx="0" cy="0"/>
        </a:xfrm>
      </p:grpSpPr>
      <p:sp>
        <p:nvSpPr>
          <p:cNvPr id="30" name="矩形: 圆角 29">
            <a:extLst>
              <a:ext uri="{FF2B5EF4-FFF2-40B4-BE49-F238E27FC236}">
                <a16:creationId xmlns:a16="http://schemas.microsoft.com/office/drawing/2014/main" id="{F3CAFD34-C4A2-4740-A1E8-CFA28F8DEDB1}"/>
              </a:ext>
            </a:extLst>
          </p:cNvPr>
          <p:cNvSpPr/>
          <p:nvPr/>
        </p:nvSpPr>
        <p:spPr>
          <a:xfrm>
            <a:off x="440992" y="2228698"/>
            <a:ext cx="8261287" cy="3591202"/>
          </a:xfrm>
          <a:prstGeom prst="roundRect">
            <a:avLst>
              <a:gd name="adj" fmla="val 1974"/>
            </a:avLst>
          </a:prstGeom>
          <a:solidFill>
            <a:schemeClr val="bg1"/>
          </a:solidFill>
          <a:ln>
            <a:noFill/>
          </a:ln>
          <a:effectLst>
            <a:outerShdw blurRad="241300" dist="317500" dir="5400000" sx="91000" sy="91000" algn="t" rotWithShape="0">
              <a:schemeClr val="accent2">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6" name="文本框 25">
            <a:extLst>
              <a:ext uri="{FF2B5EF4-FFF2-40B4-BE49-F238E27FC236}">
                <a16:creationId xmlns:a16="http://schemas.microsoft.com/office/drawing/2014/main" id="{25ED9F98-1960-472F-B141-6AA161E0E4EE}"/>
              </a:ext>
            </a:extLst>
          </p:cNvPr>
          <p:cNvSpPr txBox="1"/>
          <p:nvPr/>
        </p:nvSpPr>
        <p:spPr>
          <a:xfrm>
            <a:off x="521250" y="3045129"/>
            <a:ext cx="1022498" cy="53567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全新统</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a:t>
            </a:r>
            <a:r>
              <a:rPr kumimoji="0" lang="en-US" altLang="zh-CN" sz="1400" b="0" i="0" u="none" strike="noStrike" kern="1200" cap="none" spc="0" normalizeH="0" baseline="0" noProof="0" dirty="0">
                <a:ln>
                  <a:noFill/>
                </a:ln>
                <a:solidFill>
                  <a:srgbClr val="8C6844"/>
                </a:solidFill>
                <a:effectLst/>
                <a:uLnTx/>
                <a:uFillTx/>
                <a:latin typeface="思源宋体 CN Heavy"/>
                <a:ea typeface="思源宋体 CN Heavy"/>
                <a:cs typeface="+mn-cs"/>
              </a:rPr>
              <a:t>Q4</a:t>
            </a: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 </a:t>
            </a:r>
          </a:p>
        </p:txBody>
      </p:sp>
      <p:sp>
        <p:nvSpPr>
          <p:cNvPr id="27" name="文本框 26">
            <a:extLst>
              <a:ext uri="{FF2B5EF4-FFF2-40B4-BE49-F238E27FC236}">
                <a16:creationId xmlns:a16="http://schemas.microsoft.com/office/drawing/2014/main" id="{D836CB0E-D746-4F3B-935E-497A4CF4A83D}"/>
              </a:ext>
            </a:extLst>
          </p:cNvPr>
          <p:cNvSpPr txBox="1"/>
          <p:nvPr/>
        </p:nvSpPr>
        <p:spPr>
          <a:xfrm>
            <a:off x="521250" y="4354314"/>
            <a:ext cx="1022498" cy="53567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思源宋体 CN Heavy"/>
                <a:ea typeface="思源宋体 CN Heavy"/>
                <a:cs typeface="+mn-cs"/>
              </a:rPr>
              <a:t>上更新统</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思源宋体 CN Heavy"/>
                <a:ea typeface="思源宋体 CN Heavy"/>
                <a:cs typeface="+mn-cs"/>
              </a:rPr>
              <a:t>（</a:t>
            </a:r>
            <a:r>
              <a:rPr kumimoji="0" lang="en-US" altLang="zh-CN" sz="1400" b="0" i="0" u="none" strike="noStrike" kern="1200" cap="none" spc="0" normalizeH="0" baseline="0" noProof="0" dirty="0">
                <a:ln>
                  <a:noFill/>
                </a:ln>
                <a:solidFill>
                  <a:srgbClr val="CA865F"/>
                </a:solidFill>
                <a:effectLst/>
                <a:uLnTx/>
                <a:uFillTx/>
                <a:latin typeface="思源宋体 CN Heavy"/>
                <a:ea typeface="思源宋体 CN Heavy"/>
                <a:cs typeface="+mn-cs"/>
              </a:rPr>
              <a:t>Q3</a:t>
            </a:r>
            <a:r>
              <a:rPr kumimoji="0" lang="zh-CN" altLang="en-US" sz="1400" b="0" i="0" u="none" strike="noStrike" kern="1200" cap="none" spc="0" normalizeH="0" baseline="0" noProof="0" dirty="0">
                <a:ln>
                  <a:noFill/>
                </a:ln>
                <a:solidFill>
                  <a:srgbClr val="CA865F"/>
                </a:solidFill>
                <a:effectLst/>
                <a:uLnTx/>
                <a:uFillTx/>
                <a:latin typeface="思源宋体 CN Heavy"/>
                <a:ea typeface="思源宋体 CN Heavy"/>
                <a:cs typeface="+mn-cs"/>
              </a:rPr>
              <a:t>） </a:t>
            </a:r>
          </a:p>
        </p:txBody>
      </p:sp>
      <p:sp>
        <p:nvSpPr>
          <p:cNvPr id="35" name="文本框 34">
            <a:extLst>
              <a:ext uri="{FF2B5EF4-FFF2-40B4-BE49-F238E27FC236}">
                <a16:creationId xmlns:a16="http://schemas.microsoft.com/office/drawing/2014/main" id="{B3FD49F0-D3DE-4222-9B25-6F05FCDC3AA0}"/>
              </a:ext>
            </a:extLst>
          </p:cNvPr>
          <p:cNvSpPr txBox="1"/>
          <p:nvPr/>
        </p:nvSpPr>
        <p:spPr>
          <a:xfrm>
            <a:off x="1883498" y="3045129"/>
            <a:ext cx="1407067" cy="802784"/>
          </a:xfrm>
          <a:prstGeom prst="rect">
            <a:avLst/>
          </a:prstGeom>
          <a:noFill/>
        </p:spPr>
        <p:txBody>
          <a:bodyPr wrap="square" rtlCol="0">
            <a:spAutoFit/>
          </a:bodyPr>
          <a:lstStyle>
            <a:defPPr>
              <a:defRPr lang="zh-CN"/>
            </a:defPPr>
            <a:lvl1pPr algn="just">
              <a:lnSpc>
                <a:spcPct val="130000"/>
              </a:lnSpc>
              <a:defRPr sz="1600"/>
            </a:lvl1p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黄褐色</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浅黄色</a:t>
            </a:r>
            <a:endPar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稍密</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中密、稍湿</a:t>
            </a:r>
          </a:p>
        </p:txBody>
      </p:sp>
      <p:sp>
        <p:nvSpPr>
          <p:cNvPr id="36" name="文本框 35">
            <a:extLst>
              <a:ext uri="{FF2B5EF4-FFF2-40B4-BE49-F238E27FC236}">
                <a16:creationId xmlns:a16="http://schemas.microsoft.com/office/drawing/2014/main" id="{564E1DC3-30AA-4453-8105-736B0E0410FA}"/>
              </a:ext>
            </a:extLst>
          </p:cNvPr>
          <p:cNvSpPr txBox="1"/>
          <p:nvPr/>
        </p:nvSpPr>
        <p:spPr>
          <a:xfrm>
            <a:off x="3617074" y="3045129"/>
            <a:ext cx="1407067" cy="587340"/>
          </a:xfrm>
          <a:prstGeom prst="rect">
            <a:avLst/>
          </a:prstGeom>
          <a:noFill/>
        </p:spPr>
        <p:txBody>
          <a:bodyPr wrap="square" rtlCol="0">
            <a:spAutoFit/>
          </a:bodyPr>
          <a:lstStyle>
            <a:defPPr>
              <a:defRPr lang="zh-CN"/>
            </a:defPPr>
            <a:lvl1pPr algn="just">
              <a:lnSpc>
                <a:spcPct val="130000"/>
              </a:lnSpc>
              <a:defRPr sz="1600"/>
            </a:lvl1p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黄褐色</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棕黄色</a:t>
            </a:r>
            <a:endPar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可塑</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硬塑</a:t>
            </a:r>
          </a:p>
        </p:txBody>
      </p:sp>
      <p:sp>
        <p:nvSpPr>
          <p:cNvPr id="37" name="文本框 36">
            <a:extLst>
              <a:ext uri="{FF2B5EF4-FFF2-40B4-BE49-F238E27FC236}">
                <a16:creationId xmlns:a16="http://schemas.microsoft.com/office/drawing/2014/main" id="{BF680302-B49F-4533-ABEF-7B33CBB0454D}"/>
              </a:ext>
            </a:extLst>
          </p:cNvPr>
          <p:cNvSpPr txBox="1"/>
          <p:nvPr/>
        </p:nvSpPr>
        <p:spPr>
          <a:xfrm>
            <a:off x="5369741" y="3045129"/>
            <a:ext cx="1407067" cy="802784"/>
          </a:xfrm>
          <a:prstGeom prst="rect">
            <a:avLst/>
          </a:prstGeom>
          <a:noFill/>
        </p:spPr>
        <p:txBody>
          <a:bodyPr wrap="square" rtlCol="0">
            <a:spAutoFit/>
          </a:bodyPr>
          <a:lstStyle>
            <a:defPPr>
              <a:defRPr lang="zh-CN"/>
            </a:defPPr>
            <a:lvl1pPr algn="just">
              <a:lnSpc>
                <a:spcPct val="130000"/>
              </a:lnSpc>
              <a:defRPr sz="1600"/>
            </a:lvl1p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黄褐色</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灰黄色</a:t>
            </a:r>
            <a:endPar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稍湿、稍密</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密实</a:t>
            </a:r>
          </a:p>
        </p:txBody>
      </p:sp>
      <p:sp>
        <p:nvSpPr>
          <p:cNvPr id="38" name="文本框 37">
            <a:extLst>
              <a:ext uri="{FF2B5EF4-FFF2-40B4-BE49-F238E27FC236}">
                <a16:creationId xmlns:a16="http://schemas.microsoft.com/office/drawing/2014/main" id="{681575BA-B944-4FB0-94C8-9FABA74F0075}"/>
              </a:ext>
            </a:extLst>
          </p:cNvPr>
          <p:cNvSpPr txBox="1"/>
          <p:nvPr/>
        </p:nvSpPr>
        <p:spPr>
          <a:xfrm>
            <a:off x="7122413" y="3045129"/>
            <a:ext cx="1407067" cy="587340"/>
          </a:xfrm>
          <a:prstGeom prst="rect">
            <a:avLst/>
          </a:prstGeom>
          <a:noFill/>
        </p:spPr>
        <p:txBody>
          <a:bodyPr wrap="square" rtlCol="0">
            <a:spAutoFit/>
          </a:bodyPr>
          <a:lstStyle>
            <a:defPPr>
              <a:defRPr lang="zh-CN"/>
            </a:defPPr>
            <a:lvl1pPr algn="just">
              <a:lnSpc>
                <a:spcPct val="130000"/>
              </a:lnSpc>
              <a:defRPr sz="1600"/>
            </a:lvl1p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灰褐色</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灰黄色</a:t>
            </a:r>
            <a:endPar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稍湿、密实</a:t>
            </a:r>
          </a:p>
        </p:txBody>
      </p:sp>
      <p:sp>
        <p:nvSpPr>
          <p:cNvPr id="39" name="文本框 38">
            <a:extLst>
              <a:ext uri="{FF2B5EF4-FFF2-40B4-BE49-F238E27FC236}">
                <a16:creationId xmlns:a16="http://schemas.microsoft.com/office/drawing/2014/main" id="{49C68C3D-717B-489A-AD4F-F700F2C994DB}"/>
              </a:ext>
            </a:extLst>
          </p:cNvPr>
          <p:cNvSpPr txBox="1"/>
          <p:nvPr/>
        </p:nvSpPr>
        <p:spPr>
          <a:xfrm>
            <a:off x="1883498" y="4354314"/>
            <a:ext cx="1407067" cy="587340"/>
          </a:xfrm>
          <a:prstGeom prst="rect">
            <a:avLst/>
          </a:prstGeom>
          <a:noFill/>
        </p:spPr>
        <p:txBody>
          <a:bodyPr wrap="square" rtlCol="0">
            <a:spAutoFit/>
          </a:bodyPr>
          <a:lstStyle>
            <a:defPPr>
              <a:defRPr lang="zh-CN"/>
            </a:defPPr>
            <a:lvl1pPr algn="just">
              <a:lnSpc>
                <a:spcPct val="130000"/>
              </a:lnSpc>
              <a:defRPr sz="1600"/>
            </a:lvl1p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黄褐色</a:t>
            </a: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浅黄色</a:t>
            </a:r>
            <a:endPar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endParaRPr>
          </a:p>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稍湿、密实</a:t>
            </a:r>
          </a:p>
        </p:txBody>
      </p:sp>
      <p:sp>
        <p:nvSpPr>
          <p:cNvPr id="40" name="文本框 39">
            <a:extLst>
              <a:ext uri="{FF2B5EF4-FFF2-40B4-BE49-F238E27FC236}">
                <a16:creationId xmlns:a16="http://schemas.microsoft.com/office/drawing/2014/main" id="{A13F0B2F-991E-4F08-9D50-CCC7EBF7F18F}"/>
              </a:ext>
            </a:extLst>
          </p:cNvPr>
          <p:cNvSpPr txBox="1"/>
          <p:nvPr/>
        </p:nvSpPr>
        <p:spPr>
          <a:xfrm>
            <a:off x="3617074" y="4354314"/>
            <a:ext cx="1472993" cy="802784"/>
          </a:xfrm>
          <a:prstGeom prst="rect">
            <a:avLst/>
          </a:prstGeom>
          <a:noFill/>
        </p:spPr>
        <p:txBody>
          <a:bodyPr wrap="square" rtlCol="0">
            <a:spAutoFit/>
          </a:bodyPr>
          <a:lstStyle>
            <a:defPPr>
              <a:defRPr lang="zh-CN"/>
            </a:defPPr>
            <a:lvl1pPr algn="just">
              <a:lnSpc>
                <a:spcPct val="130000"/>
              </a:lnSpc>
              <a:defRPr sz="1600"/>
            </a:lvl1p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黄褐色</a:t>
            </a:r>
            <a:endPar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endParaRPr>
          </a:p>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可塑</a:t>
            </a: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硬塑、含铁锰质氧化物</a:t>
            </a:r>
          </a:p>
        </p:txBody>
      </p:sp>
      <p:sp>
        <p:nvSpPr>
          <p:cNvPr id="41" name="文本框 40">
            <a:extLst>
              <a:ext uri="{FF2B5EF4-FFF2-40B4-BE49-F238E27FC236}">
                <a16:creationId xmlns:a16="http://schemas.microsoft.com/office/drawing/2014/main" id="{BBD5F184-9B02-4D6A-8D7D-25B106381A10}"/>
              </a:ext>
            </a:extLst>
          </p:cNvPr>
          <p:cNvSpPr txBox="1"/>
          <p:nvPr/>
        </p:nvSpPr>
        <p:spPr>
          <a:xfrm>
            <a:off x="5369741" y="4354314"/>
            <a:ext cx="1407067" cy="802784"/>
          </a:xfrm>
          <a:prstGeom prst="rect">
            <a:avLst/>
          </a:prstGeom>
          <a:noFill/>
        </p:spPr>
        <p:txBody>
          <a:bodyPr wrap="square" rtlCol="0">
            <a:spAutoFit/>
          </a:bodyPr>
          <a:lstStyle>
            <a:defPPr>
              <a:defRPr lang="zh-CN"/>
            </a:defPPr>
            <a:lvl1pPr algn="just">
              <a:lnSpc>
                <a:spcPct val="130000"/>
              </a:lnSpc>
              <a:defRPr sz="1600"/>
            </a:lvl1p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灰褐</a:t>
            </a: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灰白色</a:t>
            </a:r>
            <a:endPar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endParaRPr>
          </a:p>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色杂稍湿、中密一密实</a:t>
            </a:r>
          </a:p>
        </p:txBody>
      </p:sp>
      <p:sp>
        <p:nvSpPr>
          <p:cNvPr id="42" name="文本框 41">
            <a:extLst>
              <a:ext uri="{FF2B5EF4-FFF2-40B4-BE49-F238E27FC236}">
                <a16:creationId xmlns:a16="http://schemas.microsoft.com/office/drawing/2014/main" id="{C6D3749B-3584-40CC-9610-C38A4E0658C4}"/>
              </a:ext>
            </a:extLst>
          </p:cNvPr>
          <p:cNvSpPr txBox="1"/>
          <p:nvPr/>
        </p:nvSpPr>
        <p:spPr>
          <a:xfrm>
            <a:off x="7122413" y="4354314"/>
            <a:ext cx="1407067" cy="1018227"/>
          </a:xfrm>
          <a:prstGeom prst="rect">
            <a:avLst/>
          </a:prstGeom>
          <a:noFill/>
        </p:spPr>
        <p:txBody>
          <a:bodyPr wrap="square" rtlCol="0">
            <a:spAutoFit/>
          </a:bodyPr>
          <a:lstStyle>
            <a:defPPr>
              <a:defRPr lang="zh-CN"/>
            </a:defPPr>
            <a:lvl1pPr algn="just">
              <a:lnSpc>
                <a:spcPct val="130000"/>
              </a:lnSpc>
              <a:defRPr sz="1600"/>
            </a:lvl1p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灰褐</a:t>
            </a: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灰白色</a:t>
            </a:r>
            <a:endPar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endParaRPr>
          </a:p>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稍湿密实、局部夹有大块漂石</a:t>
            </a:r>
          </a:p>
        </p:txBody>
      </p:sp>
      <p:cxnSp>
        <p:nvCxnSpPr>
          <p:cNvPr id="45" name="直接连接符 44">
            <a:extLst>
              <a:ext uri="{FF2B5EF4-FFF2-40B4-BE49-F238E27FC236}">
                <a16:creationId xmlns:a16="http://schemas.microsoft.com/office/drawing/2014/main" id="{BC94CC0C-C467-4776-B224-0E1A7C7364DA}"/>
              </a:ext>
            </a:extLst>
          </p:cNvPr>
          <p:cNvCxnSpPr>
            <a:cxnSpLocks/>
          </p:cNvCxnSpPr>
          <p:nvPr/>
        </p:nvCxnSpPr>
        <p:spPr>
          <a:xfrm>
            <a:off x="1691608" y="1997088"/>
            <a:ext cx="0" cy="3523742"/>
          </a:xfrm>
          <a:prstGeom prst="line">
            <a:avLst/>
          </a:prstGeom>
          <a:ln>
            <a:solidFill>
              <a:schemeClr val="accent2">
                <a:alpha val="43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39637D3D-E164-4EB0-A4AF-420F9494A666}"/>
              </a:ext>
            </a:extLst>
          </p:cNvPr>
          <p:cNvCxnSpPr>
            <a:cxnSpLocks/>
          </p:cNvCxnSpPr>
          <p:nvPr/>
        </p:nvCxnSpPr>
        <p:spPr>
          <a:xfrm>
            <a:off x="3444276" y="1997088"/>
            <a:ext cx="0" cy="3523742"/>
          </a:xfrm>
          <a:prstGeom prst="line">
            <a:avLst/>
          </a:prstGeom>
          <a:ln>
            <a:solidFill>
              <a:schemeClr val="accent2">
                <a:alpha val="43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83701738-E027-40F5-83E2-106B098B1192}"/>
              </a:ext>
            </a:extLst>
          </p:cNvPr>
          <p:cNvCxnSpPr>
            <a:cxnSpLocks/>
          </p:cNvCxnSpPr>
          <p:nvPr/>
        </p:nvCxnSpPr>
        <p:spPr>
          <a:xfrm>
            <a:off x="5196943" y="1997088"/>
            <a:ext cx="0" cy="3523742"/>
          </a:xfrm>
          <a:prstGeom prst="line">
            <a:avLst/>
          </a:prstGeom>
          <a:ln>
            <a:solidFill>
              <a:schemeClr val="accent2">
                <a:alpha val="43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A583838A-792E-466D-8864-F69E462410F2}"/>
              </a:ext>
            </a:extLst>
          </p:cNvPr>
          <p:cNvCxnSpPr>
            <a:cxnSpLocks/>
          </p:cNvCxnSpPr>
          <p:nvPr/>
        </p:nvCxnSpPr>
        <p:spPr>
          <a:xfrm>
            <a:off x="6949611" y="1997088"/>
            <a:ext cx="0" cy="3523742"/>
          </a:xfrm>
          <a:prstGeom prst="line">
            <a:avLst/>
          </a:prstGeom>
          <a:ln>
            <a:solidFill>
              <a:schemeClr val="accent2">
                <a:alpha val="43000"/>
              </a:schemeClr>
            </a:solidFill>
          </a:ln>
        </p:spPr>
        <p:style>
          <a:lnRef idx="1">
            <a:schemeClr val="accent1"/>
          </a:lnRef>
          <a:fillRef idx="0">
            <a:schemeClr val="accent1"/>
          </a:fillRef>
          <a:effectRef idx="0">
            <a:schemeClr val="accent1"/>
          </a:effectRef>
          <a:fontRef idx="minor">
            <a:schemeClr val="tx1"/>
          </a:fontRef>
        </p:style>
      </p:cxnSp>
      <p:sp>
        <p:nvSpPr>
          <p:cNvPr id="24" name="矩形 23">
            <a:extLst>
              <a:ext uri="{FF2B5EF4-FFF2-40B4-BE49-F238E27FC236}">
                <a16:creationId xmlns:a16="http://schemas.microsoft.com/office/drawing/2014/main" id="{473C2FA8-2D5C-4DF3-883D-49C6483B22BA}"/>
              </a:ext>
            </a:extLst>
          </p:cNvPr>
          <p:cNvSpPr/>
          <p:nvPr/>
        </p:nvSpPr>
        <p:spPr>
          <a:xfrm>
            <a:off x="-340025" y="-189983"/>
            <a:ext cx="9822719" cy="2689667"/>
          </a:xfrm>
          <a:prstGeom prst="rect">
            <a:avLst/>
          </a:prstGeom>
          <a:solidFill>
            <a:schemeClr val="accent1"/>
          </a:solidFill>
          <a:ln>
            <a:noFill/>
          </a:ln>
          <a:effectLst>
            <a:outerShdw blurRad="482600" dist="228600" dir="5400000" sx="87000" sy="87000" algn="t" rotWithShape="0">
              <a:schemeClr val="accent1">
                <a:lumMod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1" name="文本框 30">
            <a:extLst>
              <a:ext uri="{FF2B5EF4-FFF2-40B4-BE49-F238E27FC236}">
                <a16:creationId xmlns:a16="http://schemas.microsoft.com/office/drawing/2014/main" id="{B7A07567-F0C8-433E-A7D9-BBBFBFD14934}"/>
              </a:ext>
            </a:extLst>
          </p:cNvPr>
          <p:cNvSpPr txBox="1"/>
          <p:nvPr/>
        </p:nvSpPr>
        <p:spPr>
          <a:xfrm>
            <a:off x="1883498" y="2035360"/>
            <a:ext cx="1020349" cy="3165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粉土</a:t>
            </a:r>
          </a:p>
        </p:txBody>
      </p:sp>
      <p:sp>
        <p:nvSpPr>
          <p:cNvPr id="32" name="文本框 31">
            <a:extLst>
              <a:ext uri="{FF2B5EF4-FFF2-40B4-BE49-F238E27FC236}">
                <a16:creationId xmlns:a16="http://schemas.microsoft.com/office/drawing/2014/main" id="{9C71886F-0301-4976-A750-FD7778EC6696}"/>
              </a:ext>
            </a:extLst>
          </p:cNvPr>
          <p:cNvSpPr txBox="1"/>
          <p:nvPr/>
        </p:nvSpPr>
        <p:spPr>
          <a:xfrm>
            <a:off x="3617075" y="2035360"/>
            <a:ext cx="1020349" cy="3165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粉质黏土</a:t>
            </a:r>
          </a:p>
        </p:txBody>
      </p:sp>
      <p:sp>
        <p:nvSpPr>
          <p:cNvPr id="33" name="文本框 32">
            <a:extLst>
              <a:ext uri="{FF2B5EF4-FFF2-40B4-BE49-F238E27FC236}">
                <a16:creationId xmlns:a16="http://schemas.microsoft.com/office/drawing/2014/main" id="{D3B56900-D70B-49A4-8E8C-1D0DDEB395A3}"/>
              </a:ext>
            </a:extLst>
          </p:cNvPr>
          <p:cNvSpPr txBox="1"/>
          <p:nvPr/>
        </p:nvSpPr>
        <p:spPr>
          <a:xfrm>
            <a:off x="5369742" y="2035360"/>
            <a:ext cx="1020349" cy="3165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碎石</a:t>
            </a:r>
          </a:p>
        </p:txBody>
      </p:sp>
      <p:sp>
        <p:nvSpPr>
          <p:cNvPr id="34" name="文本框 33">
            <a:extLst>
              <a:ext uri="{FF2B5EF4-FFF2-40B4-BE49-F238E27FC236}">
                <a16:creationId xmlns:a16="http://schemas.microsoft.com/office/drawing/2014/main" id="{AB0600F6-26E8-46E9-8D0E-EAF9B8F77528}"/>
              </a:ext>
            </a:extLst>
          </p:cNvPr>
          <p:cNvSpPr txBox="1"/>
          <p:nvPr/>
        </p:nvSpPr>
        <p:spPr>
          <a:xfrm>
            <a:off x="7122413" y="2035360"/>
            <a:ext cx="1020349" cy="3165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prstClr val="white"/>
                </a:solidFill>
                <a:effectLst/>
                <a:uLnTx/>
                <a:uFillTx/>
                <a:latin typeface="思源宋体 CN Heavy"/>
                <a:ea typeface="思源宋体 CN Heavy"/>
                <a:cs typeface="+mn-cs"/>
              </a:rPr>
              <a:t>卵石</a:t>
            </a:r>
            <a:endPar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4" name="矩形 3">
            <a:extLst>
              <a:ext uri="{FF2B5EF4-FFF2-40B4-BE49-F238E27FC236}">
                <a16:creationId xmlns:a16="http://schemas.microsoft.com/office/drawing/2014/main" id="{7139C992-6B7E-4766-A466-D7994BDEC14A}"/>
              </a:ext>
            </a:extLst>
          </p:cNvPr>
          <p:cNvSpPr/>
          <p:nvPr/>
        </p:nvSpPr>
        <p:spPr>
          <a:xfrm>
            <a:off x="340373" y="633409"/>
            <a:ext cx="233910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宋体 CN Heavy"/>
                <a:ea typeface="思源宋体 CN Heavy"/>
                <a:cs typeface="+mn-cs"/>
              </a:rPr>
              <a:t>第四系覆盖层</a:t>
            </a:r>
          </a:p>
        </p:txBody>
      </p:sp>
    </p:spTree>
    <p:extLst>
      <p:ext uri="{BB962C8B-B14F-4D97-AF65-F5344CB8AC3E}">
        <p14:creationId xmlns:p14="http://schemas.microsoft.com/office/powerpoint/2010/main" val="275843993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bg>
      <p:bgPr>
        <a:gradFill>
          <a:gsLst>
            <a:gs pos="0">
              <a:schemeClr val="bg1"/>
            </a:gs>
            <a:gs pos="58000">
              <a:schemeClr val="accent1">
                <a:lumMod val="0"/>
                <a:lumOff val="100000"/>
              </a:schemeClr>
            </a:gs>
            <a:gs pos="100000">
              <a:schemeClr val="accent1">
                <a:lumMod val="20000"/>
                <a:lumOff val="80000"/>
              </a:schemeClr>
            </a:gs>
          </a:gsLst>
          <a:path path="circle">
            <a:fillToRect l="50000" t="-80000" r="50000" b="180000"/>
          </a:path>
        </a:gradFill>
        <a:effectLst/>
      </p:bgPr>
    </p:bg>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9D38E7B3-6642-49EE-8E45-4D4C7567A549}"/>
              </a:ext>
            </a:extLst>
          </p:cNvPr>
          <p:cNvSpPr/>
          <p:nvPr/>
        </p:nvSpPr>
        <p:spPr>
          <a:xfrm>
            <a:off x="-275106" y="-1020966"/>
            <a:ext cx="9693012" cy="9693012"/>
          </a:xfrm>
          <a:prstGeom prst="ellipse">
            <a:avLst/>
          </a:prstGeom>
          <a:gradFill flip="none" rotWithShape="1">
            <a:gsLst>
              <a:gs pos="50000">
                <a:schemeClr val="bg1">
                  <a:alpha val="26000"/>
                </a:schemeClr>
              </a:gs>
              <a:gs pos="91000">
                <a:schemeClr val="bg1">
                  <a:alpha val="18000"/>
                </a:schemeClr>
              </a:gs>
              <a:gs pos="14000">
                <a:schemeClr val="bg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圆: 空心 4">
            <a:extLst>
              <a:ext uri="{FF2B5EF4-FFF2-40B4-BE49-F238E27FC236}">
                <a16:creationId xmlns:a16="http://schemas.microsoft.com/office/drawing/2014/main" id="{28F402D5-9B9E-427C-81AC-1C5BAD4CB178}"/>
              </a:ext>
            </a:extLst>
          </p:cNvPr>
          <p:cNvSpPr/>
          <p:nvPr/>
        </p:nvSpPr>
        <p:spPr>
          <a:xfrm>
            <a:off x="2627814" y="1881955"/>
            <a:ext cx="3887172" cy="3887172"/>
          </a:xfrm>
          <a:prstGeom prst="donut">
            <a:avLst>
              <a:gd name="adj" fmla="val 13944"/>
            </a:avLst>
          </a:prstGeom>
          <a:solidFill>
            <a:schemeClr val="accent1">
              <a:alpha val="9000"/>
            </a:schemeClr>
          </a:solidFill>
          <a:ln>
            <a:noFill/>
          </a:ln>
          <a:effectLst>
            <a:innerShdw blurRad="228600">
              <a:schemeClr val="accent1">
                <a:lumMod val="75000"/>
                <a:alpha val="11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椭圆 5">
            <a:extLst>
              <a:ext uri="{FF2B5EF4-FFF2-40B4-BE49-F238E27FC236}">
                <a16:creationId xmlns:a16="http://schemas.microsoft.com/office/drawing/2014/main" id="{870ED8B3-EF3C-4EC2-BD66-DD1C24EEAB79}"/>
              </a:ext>
            </a:extLst>
          </p:cNvPr>
          <p:cNvSpPr/>
          <p:nvPr/>
        </p:nvSpPr>
        <p:spPr>
          <a:xfrm>
            <a:off x="3092946" y="2347087"/>
            <a:ext cx="2956909" cy="2956908"/>
          </a:xfrm>
          <a:prstGeom prst="ellipse">
            <a:avLst/>
          </a:prstGeom>
          <a:gradFill flip="none" rotWithShape="1">
            <a:gsLst>
              <a:gs pos="88000">
                <a:schemeClr val="accent1">
                  <a:lumMod val="50000"/>
                </a:schemeClr>
              </a:gs>
              <a:gs pos="56000">
                <a:schemeClr val="accent1"/>
              </a:gs>
              <a:gs pos="16000">
                <a:schemeClr val="accent1">
                  <a:lumMod val="60000"/>
                  <a:lumOff val="40000"/>
                </a:schemeClr>
              </a:gs>
            </a:gsLst>
            <a:path path="circle">
              <a:fillToRect r="100000" b="100000"/>
            </a:path>
            <a:tileRect l="-100000" t="-100000"/>
          </a:gradFill>
          <a:ln w="12700">
            <a:noFill/>
          </a:ln>
          <a:effectLst>
            <a:outerShdw blurRad="393700" dist="304800" dir="2700000" sx="97000" sy="97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00" b="1" i="0" u="none" strike="noStrike" kern="1200" cap="none" spc="0" normalizeH="0" baseline="0" noProof="0">
              <a:ln>
                <a:noFill/>
              </a:ln>
              <a:solidFill>
                <a:srgbClr val="8C6844">
                  <a:lumMod val="75000"/>
                </a:srgbClr>
              </a:solidFill>
              <a:effectLst/>
              <a:uLnTx/>
              <a:uFillTx/>
              <a:latin typeface="思源宋体 CN Heavy"/>
              <a:ea typeface="思源宋体 CN Heavy"/>
              <a:cs typeface="+mn-cs"/>
            </a:endParaRPr>
          </a:p>
        </p:txBody>
      </p:sp>
      <p:sp>
        <p:nvSpPr>
          <p:cNvPr id="8" name="文本框 7">
            <a:extLst>
              <a:ext uri="{FF2B5EF4-FFF2-40B4-BE49-F238E27FC236}">
                <a16:creationId xmlns:a16="http://schemas.microsoft.com/office/drawing/2014/main" id="{73F62BEE-3E1A-4E7C-9596-E5AFC4E068F4}"/>
              </a:ext>
            </a:extLst>
          </p:cNvPr>
          <p:cNvSpPr txBox="1"/>
          <p:nvPr/>
        </p:nvSpPr>
        <p:spPr>
          <a:xfrm>
            <a:off x="3632831" y="3348488"/>
            <a:ext cx="1877139"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宋体 CN Heavy"/>
                <a:ea typeface="思源宋体 CN Heavy"/>
                <a:cs typeface="+mn-cs"/>
              </a:rPr>
              <a:t>血栓</a:t>
            </a:r>
            <a:endParaRPr kumimoji="0" lang="en-US" altLang="zh-CN" sz="28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宋体 CN Heavy"/>
                <a:ea typeface="思源宋体 CN Heavy"/>
                <a:cs typeface="+mn-cs"/>
              </a:rPr>
              <a:t>弹力图</a:t>
            </a:r>
          </a:p>
        </p:txBody>
      </p:sp>
      <p:grpSp>
        <p:nvGrpSpPr>
          <p:cNvPr id="11" name="组合 10">
            <a:extLst>
              <a:ext uri="{FF2B5EF4-FFF2-40B4-BE49-F238E27FC236}">
                <a16:creationId xmlns:a16="http://schemas.microsoft.com/office/drawing/2014/main" id="{D22AB29B-9B49-46D7-B984-BED574BCB4A3}"/>
              </a:ext>
            </a:extLst>
          </p:cNvPr>
          <p:cNvGrpSpPr/>
          <p:nvPr/>
        </p:nvGrpSpPr>
        <p:grpSpPr>
          <a:xfrm>
            <a:off x="823737" y="1941153"/>
            <a:ext cx="994425" cy="994425"/>
            <a:chOff x="1630500" y="2067560"/>
            <a:chExt cx="1361440" cy="1361440"/>
          </a:xfrm>
        </p:grpSpPr>
        <p:sp>
          <p:nvSpPr>
            <p:cNvPr id="7" name="椭圆 6">
              <a:extLst>
                <a:ext uri="{FF2B5EF4-FFF2-40B4-BE49-F238E27FC236}">
                  <a16:creationId xmlns:a16="http://schemas.microsoft.com/office/drawing/2014/main" id="{0380B353-6C4C-440B-A4B1-0B4069C8DE3C}"/>
                </a:ext>
              </a:extLst>
            </p:cNvPr>
            <p:cNvSpPr/>
            <p:nvPr/>
          </p:nvSpPr>
          <p:spPr>
            <a:xfrm>
              <a:off x="1630500" y="2067560"/>
              <a:ext cx="1361440" cy="1361440"/>
            </a:xfrm>
            <a:prstGeom prst="ellipse">
              <a:avLst/>
            </a:prstGeom>
            <a:gradFill flip="none" rotWithShape="1">
              <a:gsLst>
                <a:gs pos="98000">
                  <a:schemeClr val="accent1">
                    <a:lumMod val="20000"/>
                    <a:lumOff val="80000"/>
                  </a:schemeClr>
                </a:gs>
                <a:gs pos="23000">
                  <a:schemeClr val="accent1">
                    <a:lumMod val="20000"/>
                    <a:lumOff val="80000"/>
                    <a:alpha val="0"/>
                  </a:schemeClr>
                </a:gs>
              </a:gsLst>
              <a:path path="circle">
                <a:fillToRect l="50000" t="50000" r="50000" b="50000"/>
              </a:path>
              <a:tileRect/>
            </a:gradFill>
            <a:ln w="12700">
              <a:solidFill>
                <a:schemeClr val="accent1">
                  <a:lumMod val="20000"/>
                  <a:lumOff val="80000"/>
                </a:schemeClr>
              </a:solidFill>
            </a:ln>
            <a:effectLst>
              <a:outerShdw blurRad="393700" dist="304800" dir="2700000" sx="97000" sy="97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8C6844">
                    <a:lumMod val="75000"/>
                  </a:srgbClr>
                </a:solidFill>
                <a:effectLst/>
                <a:uLnTx/>
                <a:uFillTx/>
                <a:latin typeface="思源宋体 CN Heavy"/>
                <a:ea typeface="思源宋体 CN Heavy"/>
                <a:cs typeface="+mn-cs"/>
              </a:endParaRPr>
            </a:p>
          </p:txBody>
        </p:sp>
        <p:sp>
          <p:nvSpPr>
            <p:cNvPr id="10" name="椭圆 9">
              <a:extLst>
                <a:ext uri="{FF2B5EF4-FFF2-40B4-BE49-F238E27FC236}">
                  <a16:creationId xmlns:a16="http://schemas.microsoft.com/office/drawing/2014/main" id="{38BCFB78-600F-493B-84A6-E02F6A7DA91C}"/>
                </a:ext>
              </a:extLst>
            </p:cNvPr>
            <p:cNvSpPr/>
            <p:nvPr/>
          </p:nvSpPr>
          <p:spPr>
            <a:xfrm>
              <a:off x="1776141" y="2213201"/>
              <a:ext cx="1070158" cy="1070158"/>
            </a:xfrm>
            <a:prstGeom prst="ellipse">
              <a:avLst/>
            </a:prstGeom>
            <a:gradFill flip="none" rotWithShape="1">
              <a:gsLst>
                <a:gs pos="98000">
                  <a:schemeClr val="accent4"/>
                </a:gs>
                <a:gs pos="0">
                  <a:schemeClr val="accent4">
                    <a:lumMod val="40000"/>
                    <a:lumOff val="60000"/>
                  </a:schemeClr>
                </a:gs>
              </a:gsLst>
              <a:lin ang="4200000" scaled="0"/>
              <a:tileRect/>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dirty="0">
                <a:ln>
                  <a:noFill/>
                </a:ln>
                <a:solidFill>
                  <a:srgbClr val="8C6844">
                    <a:lumMod val="75000"/>
                  </a:srgbClr>
                </a:solidFill>
                <a:effectLst/>
                <a:uLnTx/>
                <a:uFillTx/>
                <a:latin typeface="思源宋体 CN Heavy"/>
                <a:ea typeface="思源宋体 CN Heavy"/>
                <a:cs typeface="+mn-cs"/>
              </a:endParaRPr>
            </a:p>
          </p:txBody>
        </p:sp>
      </p:grpSp>
      <p:sp>
        <p:nvSpPr>
          <p:cNvPr id="22" name="文本框 21">
            <a:extLst>
              <a:ext uri="{FF2B5EF4-FFF2-40B4-BE49-F238E27FC236}">
                <a16:creationId xmlns:a16="http://schemas.microsoft.com/office/drawing/2014/main" id="{C2EB9152-A92D-4784-9880-80EFFA712E87}"/>
              </a:ext>
            </a:extLst>
          </p:cNvPr>
          <p:cNvSpPr txBox="1"/>
          <p:nvPr/>
        </p:nvSpPr>
        <p:spPr>
          <a:xfrm>
            <a:off x="902837" y="2287399"/>
            <a:ext cx="836225"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更真实</a:t>
            </a:r>
          </a:p>
        </p:txBody>
      </p:sp>
      <p:grpSp>
        <p:nvGrpSpPr>
          <p:cNvPr id="12" name="组合 11">
            <a:extLst>
              <a:ext uri="{FF2B5EF4-FFF2-40B4-BE49-F238E27FC236}">
                <a16:creationId xmlns:a16="http://schemas.microsoft.com/office/drawing/2014/main" id="{E397E83B-6123-4792-B9A4-5A41D68441A4}"/>
              </a:ext>
            </a:extLst>
          </p:cNvPr>
          <p:cNvGrpSpPr/>
          <p:nvPr/>
        </p:nvGrpSpPr>
        <p:grpSpPr>
          <a:xfrm>
            <a:off x="823737" y="4051991"/>
            <a:ext cx="994425" cy="994425"/>
            <a:chOff x="1630500" y="2067560"/>
            <a:chExt cx="1361440" cy="1361440"/>
          </a:xfrm>
        </p:grpSpPr>
        <p:sp>
          <p:nvSpPr>
            <p:cNvPr id="13" name="椭圆 12">
              <a:extLst>
                <a:ext uri="{FF2B5EF4-FFF2-40B4-BE49-F238E27FC236}">
                  <a16:creationId xmlns:a16="http://schemas.microsoft.com/office/drawing/2014/main" id="{4667CAF8-D6E1-4BAB-A741-EBD4E1009A05}"/>
                </a:ext>
              </a:extLst>
            </p:cNvPr>
            <p:cNvSpPr/>
            <p:nvPr/>
          </p:nvSpPr>
          <p:spPr>
            <a:xfrm>
              <a:off x="1630500" y="2067560"/>
              <a:ext cx="1361440" cy="1361440"/>
            </a:xfrm>
            <a:prstGeom prst="ellipse">
              <a:avLst/>
            </a:prstGeom>
            <a:gradFill flip="none" rotWithShape="1">
              <a:gsLst>
                <a:gs pos="98000">
                  <a:schemeClr val="accent1">
                    <a:lumMod val="20000"/>
                    <a:lumOff val="80000"/>
                  </a:schemeClr>
                </a:gs>
                <a:gs pos="23000">
                  <a:schemeClr val="accent1">
                    <a:lumMod val="20000"/>
                    <a:lumOff val="80000"/>
                    <a:alpha val="0"/>
                  </a:schemeClr>
                </a:gs>
              </a:gsLst>
              <a:path path="circle">
                <a:fillToRect l="50000" t="50000" r="50000" b="50000"/>
              </a:path>
              <a:tileRect/>
            </a:gradFill>
            <a:ln w="12700">
              <a:solidFill>
                <a:schemeClr val="accent1">
                  <a:lumMod val="20000"/>
                  <a:lumOff val="80000"/>
                </a:schemeClr>
              </a:solidFill>
            </a:ln>
            <a:effectLst>
              <a:outerShdw blurRad="393700" dist="304800" dir="2700000" sx="97000" sy="97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8C6844">
                    <a:lumMod val="75000"/>
                  </a:srgbClr>
                </a:solidFill>
                <a:effectLst/>
                <a:uLnTx/>
                <a:uFillTx/>
                <a:latin typeface="思源宋体 CN Heavy"/>
                <a:ea typeface="思源宋体 CN Heavy"/>
                <a:cs typeface="+mn-cs"/>
              </a:endParaRPr>
            </a:p>
          </p:txBody>
        </p:sp>
        <p:sp>
          <p:nvSpPr>
            <p:cNvPr id="14" name="椭圆 13">
              <a:extLst>
                <a:ext uri="{FF2B5EF4-FFF2-40B4-BE49-F238E27FC236}">
                  <a16:creationId xmlns:a16="http://schemas.microsoft.com/office/drawing/2014/main" id="{46FE2C56-2623-44EB-A3F7-28D0CF385EB9}"/>
                </a:ext>
              </a:extLst>
            </p:cNvPr>
            <p:cNvSpPr/>
            <p:nvPr/>
          </p:nvSpPr>
          <p:spPr>
            <a:xfrm>
              <a:off x="1776141" y="2213201"/>
              <a:ext cx="1070158" cy="1070158"/>
            </a:xfrm>
            <a:prstGeom prst="ellipse">
              <a:avLst/>
            </a:prstGeom>
            <a:gradFill flip="none" rotWithShape="1">
              <a:gsLst>
                <a:gs pos="98000">
                  <a:schemeClr val="accent4"/>
                </a:gs>
                <a:gs pos="2000">
                  <a:schemeClr val="accent4">
                    <a:lumMod val="40000"/>
                    <a:lumOff val="60000"/>
                  </a:schemeClr>
                </a:gs>
              </a:gsLst>
              <a:lin ang="4200000" scaled="0"/>
              <a:tileRect/>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8C6844">
                    <a:lumMod val="75000"/>
                  </a:srgbClr>
                </a:solidFill>
                <a:effectLst/>
                <a:uLnTx/>
                <a:uFillTx/>
                <a:latin typeface="思源宋体 CN Heavy"/>
                <a:ea typeface="思源宋体 CN Heavy"/>
                <a:cs typeface="+mn-cs"/>
              </a:endParaRPr>
            </a:p>
          </p:txBody>
        </p:sp>
      </p:grpSp>
      <p:sp>
        <p:nvSpPr>
          <p:cNvPr id="23" name="文本框 22">
            <a:extLst>
              <a:ext uri="{FF2B5EF4-FFF2-40B4-BE49-F238E27FC236}">
                <a16:creationId xmlns:a16="http://schemas.microsoft.com/office/drawing/2014/main" id="{62A62CCA-E407-41A0-A34A-DD665B9B1214}"/>
              </a:ext>
            </a:extLst>
          </p:cNvPr>
          <p:cNvSpPr txBox="1"/>
          <p:nvPr/>
        </p:nvSpPr>
        <p:spPr>
          <a:xfrm>
            <a:off x="902837" y="4398237"/>
            <a:ext cx="836225"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更全面</a:t>
            </a:r>
          </a:p>
        </p:txBody>
      </p:sp>
      <p:sp>
        <p:nvSpPr>
          <p:cNvPr id="27" name="文本框 26">
            <a:extLst>
              <a:ext uri="{FF2B5EF4-FFF2-40B4-BE49-F238E27FC236}">
                <a16:creationId xmlns:a16="http://schemas.microsoft.com/office/drawing/2014/main" id="{1E07581E-8547-408A-94DB-3764F7025294}"/>
              </a:ext>
            </a:extLst>
          </p:cNvPr>
          <p:cNvSpPr txBox="1"/>
          <p:nvPr/>
        </p:nvSpPr>
        <p:spPr>
          <a:xfrm>
            <a:off x="454299" y="3010323"/>
            <a:ext cx="1733301" cy="520079"/>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全血检测，真实反映体内凝血、血栓形成过程</a:t>
            </a:r>
          </a:p>
        </p:txBody>
      </p:sp>
      <p:sp>
        <p:nvSpPr>
          <p:cNvPr id="30" name="文本框 29">
            <a:extLst>
              <a:ext uri="{FF2B5EF4-FFF2-40B4-BE49-F238E27FC236}">
                <a16:creationId xmlns:a16="http://schemas.microsoft.com/office/drawing/2014/main" id="{697A54A5-E464-48AD-B353-62C959EC9D5A}"/>
              </a:ext>
            </a:extLst>
          </p:cNvPr>
          <p:cNvSpPr txBox="1"/>
          <p:nvPr/>
        </p:nvSpPr>
        <p:spPr>
          <a:xfrm>
            <a:off x="379545" y="5144938"/>
            <a:ext cx="1882808" cy="520079"/>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完整反映凝血纤溶全过程是凝血功能的分析指标</a:t>
            </a:r>
          </a:p>
        </p:txBody>
      </p:sp>
      <p:grpSp>
        <p:nvGrpSpPr>
          <p:cNvPr id="32" name="组合 31">
            <a:extLst>
              <a:ext uri="{FF2B5EF4-FFF2-40B4-BE49-F238E27FC236}">
                <a16:creationId xmlns:a16="http://schemas.microsoft.com/office/drawing/2014/main" id="{DAD0518F-5E3D-47DC-AA72-38B19035110C}"/>
              </a:ext>
            </a:extLst>
          </p:cNvPr>
          <p:cNvGrpSpPr/>
          <p:nvPr/>
        </p:nvGrpSpPr>
        <p:grpSpPr>
          <a:xfrm>
            <a:off x="7270453" y="1941153"/>
            <a:ext cx="994426" cy="994425"/>
            <a:chOff x="1630500" y="2067560"/>
            <a:chExt cx="1361440" cy="1361440"/>
          </a:xfrm>
        </p:grpSpPr>
        <p:sp>
          <p:nvSpPr>
            <p:cNvPr id="34" name="椭圆 33">
              <a:extLst>
                <a:ext uri="{FF2B5EF4-FFF2-40B4-BE49-F238E27FC236}">
                  <a16:creationId xmlns:a16="http://schemas.microsoft.com/office/drawing/2014/main" id="{074A8C5E-6CA0-4568-A9FC-BDDD0CFC8D00}"/>
                </a:ext>
              </a:extLst>
            </p:cNvPr>
            <p:cNvSpPr/>
            <p:nvPr/>
          </p:nvSpPr>
          <p:spPr>
            <a:xfrm>
              <a:off x="1630500" y="2067560"/>
              <a:ext cx="1361440" cy="1361440"/>
            </a:xfrm>
            <a:prstGeom prst="ellipse">
              <a:avLst/>
            </a:prstGeom>
            <a:gradFill flip="none" rotWithShape="1">
              <a:gsLst>
                <a:gs pos="98000">
                  <a:schemeClr val="accent1">
                    <a:lumMod val="20000"/>
                    <a:lumOff val="80000"/>
                  </a:schemeClr>
                </a:gs>
                <a:gs pos="23000">
                  <a:schemeClr val="accent1">
                    <a:lumMod val="20000"/>
                    <a:lumOff val="80000"/>
                    <a:alpha val="0"/>
                  </a:schemeClr>
                </a:gs>
              </a:gsLst>
              <a:path path="circle">
                <a:fillToRect l="50000" t="50000" r="50000" b="50000"/>
              </a:path>
              <a:tileRect/>
            </a:gradFill>
            <a:ln w="12700">
              <a:solidFill>
                <a:schemeClr val="accent1">
                  <a:lumMod val="20000"/>
                  <a:lumOff val="80000"/>
                </a:schemeClr>
              </a:solidFill>
            </a:ln>
            <a:effectLst>
              <a:outerShdw blurRad="393700" dist="304800" dir="2700000" sx="97000" sy="97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8C6844">
                    <a:lumMod val="75000"/>
                  </a:srgbClr>
                </a:solidFill>
                <a:effectLst/>
                <a:uLnTx/>
                <a:uFillTx/>
                <a:latin typeface="思源宋体 CN Heavy"/>
                <a:ea typeface="思源宋体 CN Heavy"/>
                <a:cs typeface="+mn-cs"/>
              </a:endParaRPr>
            </a:p>
          </p:txBody>
        </p:sp>
        <p:sp>
          <p:nvSpPr>
            <p:cNvPr id="35" name="椭圆 34">
              <a:extLst>
                <a:ext uri="{FF2B5EF4-FFF2-40B4-BE49-F238E27FC236}">
                  <a16:creationId xmlns:a16="http://schemas.microsoft.com/office/drawing/2014/main" id="{024F6378-BB5D-4489-A81B-EC7419B9AA46}"/>
                </a:ext>
              </a:extLst>
            </p:cNvPr>
            <p:cNvSpPr/>
            <p:nvPr/>
          </p:nvSpPr>
          <p:spPr>
            <a:xfrm>
              <a:off x="1776141" y="2213201"/>
              <a:ext cx="1070158" cy="1070158"/>
            </a:xfrm>
            <a:prstGeom prst="ellipse">
              <a:avLst/>
            </a:prstGeom>
            <a:gradFill flip="none" rotWithShape="1">
              <a:gsLst>
                <a:gs pos="98000">
                  <a:schemeClr val="accent4"/>
                </a:gs>
                <a:gs pos="0">
                  <a:schemeClr val="accent4">
                    <a:lumMod val="40000"/>
                    <a:lumOff val="60000"/>
                  </a:schemeClr>
                </a:gs>
              </a:gsLst>
              <a:lin ang="4200000" scaled="0"/>
              <a:tileRect/>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dirty="0">
                <a:ln>
                  <a:noFill/>
                </a:ln>
                <a:solidFill>
                  <a:srgbClr val="8C6844">
                    <a:lumMod val="75000"/>
                  </a:srgbClr>
                </a:solidFill>
                <a:effectLst/>
                <a:uLnTx/>
                <a:uFillTx/>
                <a:latin typeface="思源宋体 CN Heavy"/>
                <a:ea typeface="思源宋体 CN Heavy"/>
                <a:cs typeface="+mn-cs"/>
              </a:endParaRPr>
            </a:p>
          </p:txBody>
        </p:sp>
      </p:grpSp>
      <p:sp>
        <p:nvSpPr>
          <p:cNvPr id="33" name="文本框 32">
            <a:extLst>
              <a:ext uri="{FF2B5EF4-FFF2-40B4-BE49-F238E27FC236}">
                <a16:creationId xmlns:a16="http://schemas.microsoft.com/office/drawing/2014/main" id="{87BC1331-5F30-4EF3-816C-E65C7A4F21E1}"/>
              </a:ext>
            </a:extLst>
          </p:cNvPr>
          <p:cNvSpPr txBox="1"/>
          <p:nvPr/>
        </p:nvSpPr>
        <p:spPr>
          <a:xfrm>
            <a:off x="7340585" y="2287399"/>
            <a:ext cx="854163"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更直观</a:t>
            </a:r>
          </a:p>
        </p:txBody>
      </p:sp>
      <p:grpSp>
        <p:nvGrpSpPr>
          <p:cNvPr id="37" name="组合 36">
            <a:extLst>
              <a:ext uri="{FF2B5EF4-FFF2-40B4-BE49-F238E27FC236}">
                <a16:creationId xmlns:a16="http://schemas.microsoft.com/office/drawing/2014/main" id="{85374680-A1F9-46F7-B355-418E33FE1CE9}"/>
              </a:ext>
            </a:extLst>
          </p:cNvPr>
          <p:cNvGrpSpPr/>
          <p:nvPr/>
        </p:nvGrpSpPr>
        <p:grpSpPr>
          <a:xfrm>
            <a:off x="7270453" y="4051991"/>
            <a:ext cx="994425" cy="994425"/>
            <a:chOff x="1630500" y="2067560"/>
            <a:chExt cx="1361440" cy="1361440"/>
          </a:xfrm>
        </p:grpSpPr>
        <p:sp>
          <p:nvSpPr>
            <p:cNvPr id="39" name="椭圆 38">
              <a:extLst>
                <a:ext uri="{FF2B5EF4-FFF2-40B4-BE49-F238E27FC236}">
                  <a16:creationId xmlns:a16="http://schemas.microsoft.com/office/drawing/2014/main" id="{44555943-D33D-44AC-967D-C1358ABB190D}"/>
                </a:ext>
              </a:extLst>
            </p:cNvPr>
            <p:cNvSpPr/>
            <p:nvPr/>
          </p:nvSpPr>
          <p:spPr>
            <a:xfrm>
              <a:off x="1630500" y="2067560"/>
              <a:ext cx="1361440" cy="1361440"/>
            </a:xfrm>
            <a:prstGeom prst="ellipse">
              <a:avLst/>
            </a:prstGeom>
            <a:gradFill flip="none" rotWithShape="1">
              <a:gsLst>
                <a:gs pos="98000">
                  <a:schemeClr val="accent1">
                    <a:lumMod val="20000"/>
                    <a:lumOff val="80000"/>
                  </a:schemeClr>
                </a:gs>
                <a:gs pos="23000">
                  <a:schemeClr val="accent1">
                    <a:lumMod val="20000"/>
                    <a:lumOff val="80000"/>
                    <a:alpha val="0"/>
                  </a:schemeClr>
                </a:gs>
              </a:gsLst>
              <a:path path="circle">
                <a:fillToRect l="50000" t="50000" r="50000" b="50000"/>
              </a:path>
              <a:tileRect/>
            </a:gradFill>
            <a:ln w="12700">
              <a:solidFill>
                <a:schemeClr val="accent1">
                  <a:lumMod val="20000"/>
                  <a:lumOff val="80000"/>
                </a:schemeClr>
              </a:solidFill>
            </a:ln>
            <a:effectLst>
              <a:outerShdw blurRad="393700" dist="304800" dir="2700000" sx="97000" sy="97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8C6844">
                    <a:lumMod val="75000"/>
                  </a:srgbClr>
                </a:solidFill>
                <a:effectLst/>
                <a:uLnTx/>
                <a:uFillTx/>
                <a:latin typeface="思源宋体 CN Heavy"/>
                <a:ea typeface="思源宋体 CN Heavy"/>
                <a:cs typeface="+mn-cs"/>
              </a:endParaRPr>
            </a:p>
          </p:txBody>
        </p:sp>
        <p:sp>
          <p:nvSpPr>
            <p:cNvPr id="40" name="椭圆 39">
              <a:extLst>
                <a:ext uri="{FF2B5EF4-FFF2-40B4-BE49-F238E27FC236}">
                  <a16:creationId xmlns:a16="http://schemas.microsoft.com/office/drawing/2014/main" id="{38F5390C-BD9E-4CDA-8F15-9EE2A8BCDFB1}"/>
                </a:ext>
              </a:extLst>
            </p:cNvPr>
            <p:cNvSpPr/>
            <p:nvPr/>
          </p:nvSpPr>
          <p:spPr>
            <a:xfrm>
              <a:off x="1776141" y="2213201"/>
              <a:ext cx="1070158" cy="1070158"/>
            </a:xfrm>
            <a:prstGeom prst="ellipse">
              <a:avLst/>
            </a:prstGeom>
            <a:gradFill flip="none" rotWithShape="1">
              <a:gsLst>
                <a:gs pos="98000">
                  <a:schemeClr val="accent4"/>
                </a:gs>
                <a:gs pos="2000">
                  <a:schemeClr val="accent4">
                    <a:lumMod val="40000"/>
                    <a:lumOff val="60000"/>
                  </a:schemeClr>
                </a:gs>
              </a:gsLst>
              <a:lin ang="4200000" scaled="0"/>
              <a:tileRect/>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8C6844">
                    <a:lumMod val="75000"/>
                  </a:srgbClr>
                </a:solidFill>
                <a:effectLst/>
                <a:uLnTx/>
                <a:uFillTx/>
                <a:latin typeface="思源宋体 CN Heavy"/>
                <a:ea typeface="思源宋体 CN Heavy"/>
                <a:cs typeface="+mn-cs"/>
              </a:endParaRPr>
            </a:p>
          </p:txBody>
        </p:sp>
      </p:grpSp>
      <p:sp>
        <p:nvSpPr>
          <p:cNvPr id="38" name="文本框 37">
            <a:extLst>
              <a:ext uri="{FF2B5EF4-FFF2-40B4-BE49-F238E27FC236}">
                <a16:creationId xmlns:a16="http://schemas.microsoft.com/office/drawing/2014/main" id="{38D557C4-A2A9-44A9-91FC-F40A975C53BD}"/>
              </a:ext>
            </a:extLst>
          </p:cNvPr>
          <p:cNvSpPr txBox="1"/>
          <p:nvPr/>
        </p:nvSpPr>
        <p:spPr>
          <a:xfrm>
            <a:off x="7356926" y="4398237"/>
            <a:ext cx="82147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更便捷</a:t>
            </a:r>
          </a:p>
        </p:txBody>
      </p:sp>
      <p:sp>
        <p:nvSpPr>
          <p:cNvPr id="41" name="文本框 40">
            <a:extLst>
              <a:ext uri="{FF2B5EF4-FFF2-40B4-BE49-F238E27FC236}">
                <a16:creationId xmlns:a16="http://schemas.microsoft.com/office/drawing/2014/main" id="{8D397BD6-B949-423C-BCCE-B668B858CE0E}"/>
              </a:ext>
            </a:extLst>
          </p:cNvPr>
          <p:cNvSpPr txBox="1"/>
          <p:nvPr/>
        </p:nvSpPr>
        <p:spPr>
          <a:xfrm>
            <a:off x="6734230" y="3010323"/>
            <a:ext cx="2066870" cy="520079"/>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圈形</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数值的报告形式</a:t>
            </a:r>
            <a:endPar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MA</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值直接反映血小板功能</a:t>
            </a:r>
          </a:p>
        </p:txBody>
      </p:sp>
      <p:sp>
        <p:nvSpPr>
          <p:cNvPr id="42" name="文本框 41">
            <a:extLst>
              <a:ext uri="{FF2B5EF4-FFF2-40B4-BE49-F238E27FC236}">
                <a16:creationId xmlns:a16="http://schemas.microsoft.com/office/drawing/2014/main" id="{872E4751-8B24-4395-AB9C-B70C43936A84}"/>
              </a:ext>
            </a:extLst>
          </p:cNvPr>
          <p:cNvSpPr txBox="1"/>
          <p:nvPr/>
        </p:nvSpPr>
        <p:spPr>
          <a:xfrm>
            <a:off x="6826261" y="5144938"/>
            <a:ext cx="1882808" cy="520079"/>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无须离心，即开即用</a:t>
            </a:r>
            <a:endPar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一次性反应杯，无须清洗</a:t>
            </a:r>
          </a:p>
        </p:txBody>
      </p:sp>
      <p:sp>
        <p:nvSpPr>
          <p:cNvPr id="2" name="矩形 1">
            <a:extLst>
              <a:ext uri="{FF2B5EF4-FFF2-40B4-BE49-F238E27FC236}">
                <a16:creationId xmlns:a16="http://schemas.microsoft.com/office/drawing/2014/main" id="{41F8A919-690C-4C93-B2E8-FD18DA8CB781}"/>
              </a:ext>
            </a:extLst>
          </p:cNvPr>
          <p:cNvSpPr/>
          <p:nvPr/>
        </p:nvSpPr>
        <p:spPr>
          <a:xfrm>
            <a:off x="340373" y="633409"/>
            <a:ext cx="269817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应用优势侧重点</a:t>
            </a:r>
          </a:p>
        </p:txBody>
      </p:sp>
    </p:spTree>
    <p:extLst>
      <p:ext uri="{BB962C8B-B14F-4D97-AF65-F5344CB8AC3E}">
        <p14:creationId xmlns:p14="http://schemas.microsoft.com/office/powerpoint/2010/main" val="231217197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lumMod val="0"/>
                <a:lumOff val="100000"/>
              </a:schemeClr>
            </a:gs>
            <a:gs pos="50000">
              <a:schemeClr val="accent1">
                <a:lumMod val="14000"/>
                <a:lumOff val="86000"/>
              </a:schemeClr>
            </a:gs>
            <a:gs pos="100000">
              <a:schemeClr val="accent1">
                <a:lumMod val="20000"/>
                <a:lumOff val="80000"/>
              </a:schemeClr>
            </a:gs>
          </a:gsLst>
          <a:lin ang="2700000" scaled="1"/>
          <a:tileRect/>
        </a:gradFill>
        <a:effectLst/>
      </p:bgPr>
    </p:bg>
    <p:spTree>
      <p:nvGrpSpPr>
        <p:cNvPr id="1" name=""/>
        <p:cNvGrpSpPr/>
        <p:nvPr/>
      </p:nvGrpSpPr>
      <p:grpSpPr>
        <a:xfrm>
          <a:off x="0" y="0"/>
          <a:ext cx="0" cy="0"/>
          <a:chOff x="0" y="0"/>
          <a:chExt cx="0" cy="0"/>
        </a:xfrm>
      </p:grpSpPr>
      <p:sp>
        <p:nvSpPr>
          <p:cNvPr id="5" name="矩形: 圆角 4">
            <a:extLst>
              <a:ext uri="{FF2B5EF4-FFF2-40B4-BE49-F238E27FC236}">
                <a16:creationId xmlns:a16="http://schemas.microsoft.com/office/drawing/2014/main" id="{7B4B4CA5-9491-4C8A-9FA6-0DEF69F54E9A}"/>
              </a:ext>
            </a:extLst>
          </p:cNvPr>
          <p:cNvSpPr/>
          <p:nvPr/>
        </p:nvSpPr>
        <p:spPr>
          <a:xfrm>
            <a:off x="440992" y="1734306"/>
            <a:ext cx="8261287" cy="2261362"/>
          </a:xfrm>
          <a:prstGeom prst="roundRect">
            <a:avLst>
              <a:gd name="adj" fmla="val 3887"/>
            </a:avLst>
          </a:prstGeom>
          <a:gradFill flip="none" rotWithShape="1">
            <a:gsLst>
              <a:gs pos="0">
                <a:schemeClr val="accent1"/>
              </a:gs>
              <a:gs pos="100000">
                <a:schemeClr val="accent1">
                  <a:lumMod val="50000"/>
                </a:schemeClr>
              </a:gs>
            </a:gsLst>
            <a:lin ang="5400000" scaled="0"/>
            <a:tileRect/>
          </a:gradFill>
          <a:ln>
            <a:noFill/>
          </a:ln>
          <a:effectLst>
            <a:reflection blurRad="76200" stA="46000" endPos="27000" dist="127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文本框 5">
            <a:extLst>
              <a:ext uri="{FF2B5EF4-FFF2-40B4-BE49-F238E27FC236}">
                <a16:creationId xmlns:a16="http://schemas.microsoft.com/office/drawing/2014/main" id="{F828E76F-A709-4B64-9E69-96380C1442E3}"/>
              </a:ext>
            </a:extLst>
          </p:cNvPr>
          <p:cNvSpPr txBox="1"/>
          <p:nvPr/>
        </p:nvSpPr>
        <p:spPr>
          <a:xfrm>
            <a:off x="2450426" y="2074649"/>
            <a:ext cx="4460190" cy="34088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white"/>
                </a:solidFill>
                <a:effectLst/>
                <a:uLnTx/>
                <a:uFillTx/>
                <a:latin typeface="思源宋体 CN Heavy"/>
                <a:ea typeface="思源宋体 CN Heavy"/>
                <a:cs typeface="+mn-cs"/>
              </a:rPr>
              <a:t>TEG-MAADP</a:t>
            </a: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检测在</a:t>
            </a:r>
            <a:r>
              <a:rPr kumimoji="0" lang="en-US" altLang="zh-CN" sz="1600" b="0" i="0" u="none" strike="noStrike" kern="1200" cap="none" spc="0" normalizeH="0" baseline="0" noProof="0" dirty="0">
                <a:ln>
                  <a:noFill/>
                </a:ln>
                <a:solidFill>
                  <a:prstClr val="white"/>
                </a:solidFill>
                <a:effectLst/>
                <a:uLnTx/>
                <a:uFillTx/>
                <a:latin typeface="思源宋体 CN Heavy"/>
                <a:ea typeface="思源宋体 CN Heavy"/>
                <a:cs typeface="+mn-cs"/>
              </a:rPr>
              <a:t>CABG</a:t>
            </a: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时机选择中的应用</a:t>
            </a:r>
          </a:p>
        </p:txBody>
      </p:sp>
      <p:sp>
        <p:nvSpPr>
          <p:cNvPr id="7" name="矩形: 圆角 6">
            <a:extLst>
              <a:ext uri="{FF2B5EF4-FFF2-40B4-BE49-F238E27FC236}">
                <a16:creationId xmlns:a16="http://schemas.microsoft.com/office/drawing/2014/main" id="{4D879C3E-30E5-412B-8828-A1921E2F5CB0}"/>
              </a:ext>
            </a:extLst>
          </p:cNvPr>
          <p:cNvSpPr/>
          <p:nvPr/>
        </p:nvSpPr>
        <p:spPr>
          <a:xfrm>
            <a:off x="1078359" y="2626037"/>
            <a:ext cx="1682651" cy="422592"/>
          </a:xfrm>
          <a:prstGeom prst="roundRect">
            <a:avLst>
              <a:gd name="adj" fmla="val 50000"/>
            </a:avLst>
          </a:prstGeom>
          <a:solidFill>
            <a:schemeClr val="bg1"/>
          </a:solidFill>
          <a:ln>
            <a:noFill/>
          </a:ln>
          <a:effectLst>
            <a:innerShdw blurRad="203200">
              <a:schemeClr val="accent2">
                <a:alpha val="31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矩形: 圆角 7">
            <a:extLst>
              <a:ext uri="{FF2B5EF4-FFF2-40B4-BE49-F238E27FC236}">
                <a16:creationId xmlns:a16="http://schemas.microsoft.com/office/drawing/2014/main" id="{E2B524E1-389A-4445-A329-686A074D22DF}"/>
              </a:ext>
            </a:extLst>
          </p:cNvPr>
          <p:cNvSpPr/>
          <p:nvPr/>
        </p:nvSpPr>
        <p:spPr>
          <a:xfrm>
            <a:off x="3807422" y="2626037"/>
            <a:ext cx="1682651" cy="422592"/>
          </a:xfrm>
          <a:prstGeom prst="roundRect">
            <a:avLst>
              <a:gd name="adj" fmla="val 50000"/>
            </a:avLst>
          </a:prstGeom>
          <a:solidFill>
            <a:schemeClr val="bg1"/>
          </a:solidFill>
          <a:ln>
            <a:noFill/>
          </a:ln>
          <a:effectLst>
            <a:innerShdw blurRad="203200">
              <a:schemeClr val="accent2">
                <a:alpha val="31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矩形: 圆角 8">
            <a:extLst>
              <a:ext uri="{FF2B5EF4-FFF2-40B4-BE49-F238E27FC236}">
                <a16:creationId xmlns:a16="http://schemas.microsoft.com/office/drawing/2014/main" id="{5FC3E39D-C445-4FE2-81A2-AFC94A8D2F38}"/>
              </a:ext>
            </a:extLst>
          </p:cNvPr>
          <p:cNvSpPr/>
          <p:nvPr/>
        </p:nvSpPr>
        <p:spPr>
          <a:xfrm>
            <a:off x="6512121" y="2626037"/>
            <a:ext cx="1682651" cy="422592"/>
          </a:xfrm>
          <a:prstGeom prst="roundRect">
            <a:avLst>
              <a:gd name="adj" fmla="val 50000"/>
            </a:avLst>
          </a:prstGeom>
          <a:solidFill>
            <a:schemeClr val="bg1"/>
          </a:solidFill>
          <a:ln>
            <a:noFill/>
          </a:ln>
          <a:effectLst>
            <a:innerShdw blurRad="203200">
              <a:schemeClr val="accent2">
                <a:alpha val="31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 name="矩形 2">
            <a:extLst>
              <a:ext uri="{FF2B5EF4-FFF2-40B4-BE49-F238E27FC236}">
                <a16:creationId xmlns:a16="http://schemas.microsoft.com/office/drawing/2014/main" id="{A8D28FEF-9928-4B24-A817-F1E3A408A2A8}"/>
              </a:ext>
            </a:extLst>
          </p:cNvPr>
          <p:cNvSpPr/>
          <p:nvPr/>
        </p:nvSpPr>
        <p:spPr>
          <a:xfrm>
            <a:off x="-251008" y="3760135"/>
            <a:ext cx="9645285" cy="3283845"/>
          </a:xfrm>
          <a:prstGeom prst="rect">
            <a:avLst/>
          </a:prstGeom>
          <a:solidFill>
            <a:srgbClr val="F7F7F7"/>
          </a:solidFill>
          <a:ln>
            <a:noFill/>
          </a:ln>
          <a:effectLst>
            <a:outerShdw blurRad="1003300" dist="254000" dir="16200000" sx="88000" sy="88000" rotWithShape="0">
              <a:schemeClr val="accent1">
                <a:lumMod val="60000"/>
                <a:lumOff val="40000"/>
                <a:alpha val="9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文本框 9">
            <a:extLst>
              <a:ext uri="{FF2B5EF4-FFF2-40B4-BE49-F238E27FC236}">
                <a16:creationId xmlns:a16="http://schemas.microsoft.com/office/drawing/2014/main" id="{67118BED-C95C-4472-81F4-E554D6B25CFA}"/>
              </a:ext>
            </a:extLst>
          </p:cNvPr>
          <p:cNvSpPr txBox="1"/>
          <p:nvPr/>
        </p:nvSpPr>
        <p:spPr>
          <a:xfrm>
            <a:off x="1253556" y="2703415"/>
            <a:ext cx="1332255"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CA865F"/>
                </a:solidFill>
                <a:effectLst/>
                <a:uLnTx/>
                <a:uFillTx/>
                <a:latin typeface="Roboto"/>
                <a:ea typeface="思源黑体 CN Regular"/>
                <a:cs typeface="+mn-cs"/>
              </a:rPr>
              <a:t>停药</a:t>
            </a:r>
            <a:r>
              <a:rPr kumimoji="0" lang="en-US" altLang="zh-CN" sz="1400" b="0" i="0" u="none" strike="noStrike" kern="1200" cap="none" spc="0" normalizeH="0" baseline="0" noProof="0">
                <a:ln>
                  <a:noFill/>
                </a:ln>
                <a:solidFill>
                  <a:srgbClr val="CA865F"/>
                </a:solidFill>
                <a:effectLst/>
                <a:uLnTx/>
                <a:uFillTx/>
                <a:latin typeface="Roboto"/>
                <a:ea typeface="思源黑体 CN Regular"/>
                <a:cs typeface="+mn-cs"/>
              </a:rPr>
              <a:t>5</a:t>
            </a:r>
            <a:r>
              <a:rPr kumimoji="0" lang="zh-CN" altLang="en-US" sz="1400" b="0" i="0" u="none" strike="noStrike" kern="1200" cap="none" spc="0" normalizeH="0" baseline="0" noProof="0">
                <a:ln>
                  <a:noFill/>
                </a:ln>
                <a:solidFill>
                  <a:srgbClr val="CA865F"/>
                </a:solidFill>
                <a:effectLst/>
                <a:uLnTx/>
                <a:uFillTx/>
                <a:latin typeface="Roboto"/>
                <a:ea typeface="思源黑体 CN Regular"/>
                <a:cs typeface="+mn-cs"/>
              </a:rPr>
              <a:t>天以上</a:t>
            </a:r>
            <a:endPar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endParaRPr>
          </a:p>
        </p:txBody>
      </p:sp>
      <p:sp>
        <p:nvSpPr>
          <p:cNvPr id="13" name="文本框 12">
            <a:extLst>
              <a:ext uri="{FF2B5EF4-FFF2-40B4-BE49-F238E27FC236}">
                <a16:creationId xmlns:a16="http://schemas.microsoft.com/office/drawing/2014/main" id="{8E160443-397A-49BF-B582-4C0112DE95EF}"/>
              </a:ext>
            </a:extLst>
          </p:cNvPr>
          <p:cNvSpPr txBox="1"/>
          <p:nvPr/>
        </p:nvSpPr>
        <p:spPr>
          <a:xfrm>
            <a:off x="3982619" y="2703415"/>
            <a:ext cx="1332255"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CA865F"/>
                </a:solidFill>
                <a:effectLst/>
                <a:uLnTx/>
                <a:uFillTx/>
                <a:latin typeface="Roboto"/>
                <a:ea typeface="思源黑体 CN Regular"/>
                <a:cs typeface="+mn-cs"/>
              </a:rPr>
              <a:t>停药</a:t>
            </a:r>
            <a:r>
              <a:rPr kumimoji="0" lang="en-US" altLang="zh-CN" sz="1400" b="0" i="0" u="none" strike="noStrike" kern="1200" cap="none" spc="0" normalizeH="0" baseline="0" noProof="0">
                <a:ln>
                  <a:noFill/>
                </a:ln>
                <a:solidFill>
                  <a:srgbClr val="CA865F"/>
                </a:solidFill>
                <a:effectLst/>
                <a:uLnTx/>
                <a:uFillTx/>
                <a:latin typeface="Roboto"/>
                <a:ea typeface="思源黑体 CN Regular"/>
                <a:cs typeface="+mn-cs"/>
              </a:rPr>
              <a:t>3-5</a:t>
            </a:r>
            <a:r>
              <a:rPr kumimoji="0" lang="zh-CN" altLang="en-US" sz="1400" b="0" i="0" u="none" strike="noStrike" kern="1200" cap="none" spc="0" normalizeH="0" baseline="0" noProof="0">
                <a:ln>
                  <a:noFill/>
                </a:ln>
                <a:solidFill>
                  <a:srgbClr val="CA865F"/>
                </a:solidFill>
                <a:effectLst/>
                <a:uLnTx/>
                <a:uFillTx/>
                <a:latin typeface="Roboto"/>
                <a:ea typeface="思源黑体 CN Regular"/>
                <a:cs typeface="+mn-cs"/>
              </a:rPr>
              <a:t>天</a:t>
            </a:r>
            <a:endPar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endParaRPr>
          </a:p>
        </p:txBody>
      </p:sp>
      <p:sp>
        <p:nvSpPr>
          <p:cNvPr id="14" name="文本框 13">
            <a:extLst>
              <a:ext uri="{FF2B5EF4-FFF2-40B4-BE49-F238E27FC236}">
                <a16:creationId xmlns:a16="http://schemas.microsoft.com/office/drawing/2014/main" id="{0DAF94E7-B7D5-4676-931F-D9327320BFE8}"/>
              </a:ext>
            </a:extLst>
          </p:cNvPr>
          <p:cNvSpPr txBox="1"/>
          <p:nvPr/>
        </p:nvSpPr>
        <p:spPr>
          <a:xfrm>
            <a:off x="6687318" y="2703415"/>
            <a:ext cx="1332255"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CA865F"/>
                </a:solidFill>
                <a:effectLst/>
                <a:uLnTx/>
                <a:uFillTx/>
                <a:latin typeface="Roboto"/>
                <a:ea typeface="思源黑体 CN Regular"/>
                <a:cs typeface="+mn-cs"/>
              </a:rPr>
              <a:t>一天内手术</a:t>
            </a:r>
            <a:endPar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endParaRPr>
          </a:p>
        </p:txBody>
      </p:sp>
      <p:sp>
        <p:nvSpPr>
          <p:cNvPr id="15" name="文本框 14">
            <a:extLst>
              <a:ext uri="{FF2B5EF4-FFF2-40B4-BE49-F238E27FC236}">
                <a16:creationId xmlns:a16="http://schemas.microsoft.com/office/drawing/2014/main" id="{767B9987-A22F-4DDD-8CAD-EF2A8A3DEB6B}"/>
              </a:ext>
            </a:extLst>
          </p:cNvPr>
          <p:cNvSpPr txBox="1"/>
          <p:nvPr/>
        </p:nvSpPr>
        <p:spPr>
          <a:xfrm>
            <a:off x="1164184" y="3180068"/>
            <a:ext cx="15110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EFC49C">
                    <a:lumMod val="20000"/>
                    <a:lumOff val="80000"/>
                  </a:srgbClr>
                </a:solidFill>
                <a:effectLst/>
                <a:uLnTx/>
                <a:uFillTx/>
                <a:latin typeface="Roboto"/>
                <a:ea typeface="思源黑体 CN Regular"/>
                <a:cs typeface="+mn-cs"/>
              </a:rPr>
              <a:t>MAADP&lt;35mm</a:t>
            </a:r>
          </a:p>
        </p:txBody>
      </p:sp>
      <p:sp>
        <p:nvSpPr>
          <p:cNvPr id="16" name="文本框 15">
            <a:extLst>
              <a:ext uri="{FF2B5EF4-FFF2-40B4-BE49-F238E27FC236}">
                <a16:creationId xmlns:a16="http://schemas.microsoft.com/office/drawing/2014/main" id="{B5F332AF-2196-45BF-A5DA-B7F40702736C}"/>
              </a:ext>
            </a:extLst>
          </p:cNvPr>
          <p:cNvSpPr txBox="1"/>
          <p:nvPr/>
        </p:nvSpPr>
        <p:spPr>
          <a:xfrm>
            <a:off x="3572968" y="3180068"/>
            <a:ext cx="2151558"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EFC49C">
                    <a:lumMod val="20000"/>
                    <a:lumOff val="80000"/>
                  </a:srgbClr>
                </a:solidFill>
                <a:effectLst/>
                <a:uLnTx/>
                <a:uFillTx/>
                <a:latin typeface="Roboto"/>
                <a:ea typeface="思源黑体 CN Regular"/>
                <a:cs typeface="+mn-cs"/>
              </a:rPr>
              <a:t>35mm&lt;MAADP&lt;50mm</a:t>
            </a:r>
          </a:p>
        </p:txBody>
      </p:sp>
      <p:sp>
        <p:nvSpPr>
          <p:cNvPr id="17" name="文本框 16">
            <a:extLst>
              <a:ext uri="{FF2B5EF4-FFF2-40B4-BE49-F238E27FC236}">
                <a16:creationId xmlns:a16="http://schemas.microsoft.com/office/drawing/2014/main" id="{A8CFDE4C-4B27-410A-97A8-36AEA020D383}"/>
              </a:ext>
            </a:extLst>
          </p:cNvPr>
          <p:cNvSpPr txBox="1"/>
          <p:nvPr/>
        </p:nvSpPr>
        <p:spPr>
          <a:xfrm>
            <a:off x="6512119" y="3180068"/>
            <a:ext cx="1682654"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EFC49C">
                    <a:lumMod val="20000"/>
                    <a:lumOff val="80000"/>
                  </a:srgbClr>
                </a:solidFill>
                <a:effectLst/>
                <a:uLnTx/>
                <a:uFillTx/>
                <a:latin typeface="Roboto"/>
                <a:ea typeface="思源黑体 CN Regular"/>
                <a:cs typeface="+mn-cs"/>
              </a:rPr>
              <a:t>MAADP&gt;50mm</a:t>
            </a:r>
          </a:p>
        </p:txBody>
      </p:sp>
      <p:sp>
        <p:nvSpPr>
          <p:cNvPr id="18" name="文本框 17">
            <a:extLst>
              <a:ext uri="{FF2B5EF4-FFF2-40B4-BE49-F238E27FC236}">
                <a16:creationId xmlns:a16="http://schemas.microsoft.com/office/drawing/2014/main" id="{F9FC6FE2-DA5E-48BD-93F9-DBDE3C3DE129}"/>
              </a:ext>
            </a:extLst>
          </p:cNvPr>
          <p:cNvSpPr txBox="1"/>
          <p:nvPr/>
        </p:nvSpPr>
        <p:spPr>
          <a:xfrm>
            <a:off x="350268" y="4156341"/>
            <a:ext cx="1470906" cy="3165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solidFill>
                <a:effectLst/>
                <a:uLnTx/>
                <a:uFillTx/>
                <a:latin typeface="思源宋体 CN Heavy"/>
                <a:ea typeface="思源宋体 CN Heavy"/>
                <a:cs typeface="+mn-cs"/>
              </a:rPr>
              <a:t>2011</a:t>
            </a: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年</a:t>
            </a:r>
          </a:p>
        </p:txBody>
      </p:sp>
      <p:sp>
        <p:nvSpPr>
          <p:cNvPr id="19" name="文本框 18">
            <a:extLst>
              <a:ext uri="{FF2B5EF4-FFF2-40B4-BE49-F238E27FC236}">
                <a16:creationId xmlns:a16="http://schemas.microsoft.com/office/drawing/2014/main" id="{9BD94DCB-BFB5-4DA4-8F28-7EE3C8246D15}"/>
              </a:ext>
            </a:extLst>
          </p:cNvPr>
          <p:cNvSpPr txBox="1"/>
          <p:nvPr/>
        </p:nvSpPr>
        <p:spPr>
          <a:xfrm>
            <a:off x="358305" y="4579783"/>
            <a:ext cx="1694790" cy="741678"/>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ACCF/AHA</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推荐择期</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CABG</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术前停止服用抗血小板药物</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5-7</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天</a:t>
            </a:r>
          </a:p>
        </p:txBody>
      </p:sp>
      <p:sp>
        <p:nvSpPr>
          <p:cNvPr id="20" name="文本框 19">
            <a:extLst>
              <a:ext uri="{FF2B5EF4-FFF2-40B4-BE49-F238E27FC236}">
                <a16:creationId xmlns:a16="http://schemas.microsoft.com/office/drawing/2014/main" id="{52FC5355-3891-40BC-9384-5F3D707D70E9}"/>
              </a:ext>
            </a:extLst>
          </p:cNvPr>
          <p:cNvSpPr txBox="1"/>
          <p:nvPr/>
        </p:nvSpPr>
        <p:spPr>
          <a:xfrm>
            <a:off x="2591623" y="4156341"/>
            <a:ext cx="1470906" cy="3165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solidFill>
                <a:effectLst/>
                <a:uLnTx/>
                <a:uFillTx/>
                <a:latin typeface="思源宋体 CN Heavy"/>
                <a:ea typeface="思源宋体 CN Heavy"/>
                <a:cs typeface="+mn-cs"/>
              </a:rPr>
              <a:t>2012</a:t>
            </a: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年</a:t>
            </a:r>
          </a:p>
        </p:txBody>
      </p:sp>
      <p:sp>
        <p:nvSpPr>
          <p:cNvPr id="21" name="文本框 20">
            <a:extLst>
              <a:ext uri="{FF2B5EF4-FFF2-40B4-BE49-F238E27FC236}">
                <a16:creationId xmlns:a16="http://schemas.microsoft.com/office/drawing/2014/main" id="{2D0BD91D-8ECF-4044-9C8A-CE63669DC259}"/>
              </a:ext>
            </a:extLst>
          </p:cNvPr>
          <p:cNvSpPr txBox="1"/>
          <p:nvPr/>
        </p:nvSpPr>
        <p:spPr>
          <a:xfrm>
            <a:off x="2599661" y="4579782"/>
            <a:ext cx="1694790" cy="1184876"/>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zh-CN" sz="1200" b="0" i="0" u="none" strike="noStrike" kern="1200" cap="none" spc="0" normalizeH="0" baseline="0" noProof="0" dirty="0" err="1">
                <a:ln>
                  <a:noFill/>
                </a:ln>
                <a:solidFill>
                  <a:srgbClr val="8C6844"/>
                </a:solidFill>
                <a:effectLst/>
                <a:uLnTx/>
                <a:uFillTx/>
                <a:latin typeface="Roboto"/>
                <a:ea typeface="思源黑体 CN Regular"/>
                <a:cs typeface="+mn-cs"/>
              </a:rPr>
              <a:t>Gurbel</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 </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研究表明：在</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CABG</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术前采用</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TEG</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检测血小板功能，指导停药天数，不会增加患者术后出血量</a:t>
            </a:r>
          </a:p>
        </p:txBody>
      </p:sp>
      <p:sp>
        <p:nvSpPr>
          <p:cNvPr id="22" name="文本框 21">
            <a:extLst>
              <a:ext uri="{FF2B5EF4-FFF2-40B4-BE49-F238E27FC236}">
                <a16:creationId xmlns:a16="http://schemas.microsoft.com/office/drawing/2014/main" id="{A7548706-A9A6-4B78-8B4D-8C06C1BCA67C}"/>
              </a:ext>
            </a:extLst>
          </p:cNvPr>
          <p:cNvSpPr txBox="1"/>
          <p:nvPr/>
        </p:nvSpPr>
        <p:spPr>
          <a:xfrm>
            <a:off x="4803760" y="4156341"/>
            <a:ext cx="1470906" cy="3165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solidFill>
                <a:effectLst/>
                <a:uLnTx/>
                <a:uFillTx/>
                <a:latin typeface="思源宋体 CN Heavy"/>
                <a:ea typeface="思源宋体 CN Heavy"/>
                <a:cs typeface="+mn-cs"/>
              </a:rPr>
              <a:t>2017</a:t>
            </a: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年</a:t>
            </a:r>
          </a:p>
        </p:txBody>
      </p:sp>
      <p:sp>
        <p:nvSpPr>
          <p:cNvPr id="23" name="文本框 22">
            <a:extLst>
              <a:ext uri="{FF2B5EF4-FFF2-40B4-BE49-F238E27FC236}">
                <a16:creationId xmlns:a16="http://schemas.microsoft.com/office/drawing/2014/main" id="{9A9E492E-A1EC-494D-AF88-5E44579E6116}"/>
              </a:ext>
            </a:extLst>
          </p:cNvPr>
          <p:cNvSpPr txBox="1"/>
          <p:nvPr/>
        </p:nvSpPr>
        <p:spPr>
          <a:xfrm>
            <a:off x="4811797" y="4579782"/>
            <a:ext cx="1824566" cy="963277"/>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武汉亚洲心脏病医院的研究也证实了这一点，并发表在</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中华检验医学杂志</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a:t>
            </a:r>
            <a:endPar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endParaRPr>
          </a:p>
        </p:txBody>
      </p:sp>
      <p:sp>
        <p:nvSpPr>
          <p:cNvPr id="24" name="文本框 23">
            <a:extLst>
              <a:ext uri="{FF2B5EF4-FFF2-40B4-BE49-F238E27FC236}">
                <a16:creationId xmlns:a16="http://schemas.microsoft.com/office/drawing/2014/main" id="{535CF487-912A-4495-9AD5-249E5A25C95A}"/>
              </a:ext>
            </a:extLst>
          </p:cNvPr>
          <p:cNvSpPr txBox="1"/>
          <p:nvPr/>
        </p:nvSpPr>
        <p:spPr>
          <a:xfrm>
            <a:off x="7021631" y="4156341"/>
            <a:ext cx="1470906" cy="3165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solidFill>
                <a:effectLst/>
                <a:uLnTx/>
                <a:uFillTx/>
                <a:latin typeface="思源宋体 CN Heavy"/>
                <a:ea typeface="思源宋体 CN Heavy"/>
                <a:cs typeface="+mn-cs"/>
              </a:rPr>
              <a:t>2019</a:t>
            </a: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年</a:t>
            </a:r>
          </a:p>
        </p:txBody>
      </p:sp>
      <p:sp>
        <p:nvSpPr>
          <p:cNvPr id="25" name="文本框 24">
            <a:extLst>
              <a:ext uri="{FF2B5EF4-FFF2-40B4-BE49-F238E27FC236}">
                <a16:creationId xmlns:a16="http://schemas.microsoft.com/office/drawing/2014/main" id="{07E58AD6-33A7-4629-9B37-F055DF7208DC}"/>
              </a:ext>
            </a:extLst>
          </p:cNvPr>
          <p:cNvSpPr txBox="1"/>
          <p:nvPr/>
        </p:nvSpPr>
        <p:spPr>
          <a:xfrm>
            <a:off x="7029669" y="4579782"/>
            <a:ext cx="1672610" cy="1184876"/>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Rα</a:t>
            </a:r>
            <a:r>
              <a:rPr kumimoji="0" lang="en-US" altLang="zh-CN" sz="1200" b="0" i="0" u="none" strike="noStrike" kern="1200" cap="none" spc="0" normalizeH="0" baseline="0" noProof="0" dirty="0" err="1">
                <a:ln>
                  <a:noFill/>
                </a:ln>
                <a:solidFill>
                  <a:srgbClr val="8C6844"/>
                </a:solidFill>
                <a:effectLst/>
                <a:uLnTx/>
                <a:uFillTx/>
                <a:latin typeface="Roboto"/>
                <a:ea typeface="思源黑体 CN Regular"/>
                <a:cs typeface="+mn-cs"/>
              </a:rPr>
              <a:t>nucci</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 </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的研究显示：可以使手术再探查率、新鲜冰冻血浆的使用和血小板浓缩物的使用显著降低</a:t>
            </a:r>
          </a:p>
        </p:txBody>
      </p:sp>
      <p:cxnSp>
        <p:nvCxnSpPr>
          <p:cNvPr id="27" name="直接连接符 26">
            <a:extLst>
              <a:ext uri="{FF2B5EF4-FFF2-40B4-BE49-F238E27FC236}">
                <a16:creationId xmlns:a16="http://schemas.microsoft.com/office/drawing/2014/main" id="{2EB96BA0-1163-45CD-B9D4-C23EA08F8D17}"/>
              </a:ext>
            </a:extLst>
          </p:cNvPr>
          <p:cNvCxnSpPr>
            <a:cxnSpLocks/>
          </p:cNvCxnSpPr>
          <p:nvPr/>
        </p:nvCxnSpPr>
        <p:spPr>
          <a:xfrm>
            <a:off x="454339" y="4480752"/>
            <a:ext cx="1598756"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D3A21243-E92C-4F81-88DE-516361B365EF}"/>
              </a:ext>
            </a:extLst>
          </p:cNvPr>
          <p:cNvCxnSpPr>
            <a:cxnSpLocks/>
          </p:cNvCxnSpPr>
          <p:nvPr/>
        </p:nvCxnSpPr>
        <p:spPr>
          <a:xfrm>
            <a:off x="2675183" y="4480752"/>
            <a:ext cx="1598756"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4E863737-3057-4059-9BDA-C911DDA75C73}"/>
              </a:ext>
            </a:extLst>
          </p:cNvPr>
          <p:cNvCxnSpPr>
            <a:cxnSpLocks/>
          </p:cNvCxnSpPr>
          <p:nvPr/>
        </p:nvCxnSpPr>
        <p:spPr>
          <a:xfrm>
            <a:off x="4896027" y="4480752"/>
            <a:ext cx="1598756"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78428DE-95DB-41F9-940F-AC9A25F09DBF}"/>
              </a:ext>
            </a:extLst>
          </p:cNvPr>
          <p:cNvCxnSpPr>
            <a:cxnSpLocks/>
          </p:cNvCxnSpPr>
          <p:nvPr/>
        </p:nvCxnSpPr>
        <p:spPr>
          <a:xfrm>
            <a:off x="7116871" y="4480752"/>
            <a:ext cx="1598756"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F554E790-0181-4054-AF7F-DFD7884168FB}"/>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心脏外科</a:t>
            </a:r>
          </a:p>
        </p:txBody>
      </p:sp>
    </p:spTree>
    <p:extLst>
      <p:ext uri="{BB962C8B-B14F-4D97-AF65-F5344CB8AC3E}">
        <p14:creationId xmlns:p14="http://schemas.microsoft.com/office/powerpoint/2010/main" val="64296329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065FF793-AD1C-42F1-8464-955FF16C814F}"/>
              </a:ext>
            </a:extLst>
          </p:cNvPr>
          <p:cNvGrpSpPr/>
          <p:nvPr/>
        </p:nvGrpSpPr>
        <p:grpSpPr>
          <a:xfrm>
            <a:off x="-264437" y="706612"/>
            <a:ext cx="9674500" cy="6347318"/>
            <a:chOff x="0" y="0"/>
            <a:chExt cx="12195020" cy="8001000"/>
          </a:xfrm>
          <a:gradFill flip="none" rotWithShape="1">
            <a:gsLst>
              <a:gs pos="0">
                <a:schemeClr val="accent1">
                  <a:alpha val="0"/>
                  <a:lumMod val="0"/>
                  <a:lumOff val="100000"/>
                </a:schemeClr>
              </a:gs>
              <a:gs pos="100000">
                <a:schemeClr val="accent1">
                  <a:alpha val="50000"/>
                  <a:lumMod val="15000"/>
                  <a:lumOff val="85000"/>
                </a:schemeClr>
              </a:gs>
            </a:gsLst>
            <a:lin ang="5400000" scaled="1"/>
            <a:tileRect/>
          </a:gradFill>
        </p:grpSpPr>
        <p:sp>
          <p:nvSpPr>
            <p:cNvPr id="25" name="矩形 24">
              <a:extLst>
                <a:ext uri="{FF2B5EF4-FFF2-40B4-BE49-F238E27FC236}">
                  <a16:creationId xmlns:a16="http://schemas.microsoft.com/office/drawing/2014/main" id="{9DFFAE9E-EAC1-4A05-B205-774866308300}"/>
                </a:ext>
              </a:extLst>
            </p:cNvPr>
            <p:cNvSpPr/>
            <p:nvPr/>
          </p:nvSpPr>
          <p:spPr>
            <a:xfrm>
              <a:off x="0" y="0"/>
              <a:ext cx="1378107" cy="80010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7" name="矩形 26">
              <a:extLst>
                <a:ext uri="{FF2B5EF4-FFF2-40B4-BE49-F238E27FC236}">
                  <a16:creationId xmlns:a16="http://schemas.microsoft.com/office/drawing/2014/main" id="{A23DDDC1-2CD4-4EE8-8E54-2944F0D8E3E7}"/>
                </a:ext>
              </a:extLst>
            </p:cNvPr>
            <p:cNvSpPr/>
            <p:nvPr/>
          </p:nvSpPr>
          <p:spPr>
            <a:xfrm>
              <a:off x="1545273" y="0"/>
              <a:ext cx="1378107" cy="80010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8" name="矩形 27">
              <a:extLst>
                <a:ext uri="{FF2B5EF4-FFF2-40B4-BE49-F238E27FC236}">
                  <a16:creationId xmlns:a16="http://schemas.microsoft.com/office/drawing/2014/main" id="{5A233FB4-EA04-4EF1-A835-BDD110DC2E11}"/>
                </a:ext>
              </a:extLst>
            </p:cNvPr>
            <p:cNvSpPr/>
            <p:nvPr/>
          </p:nvSpPr>
          <p:spPr>
            <a:xfrm>
              <a:off x="3090547" y="0"/>
              <a:ext cx="1378107" cy="80010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9" name="矩形 28">
              <a:extLst>
                <a:ext uri="{FF2B5EF4-FFF2-40B4-BE49-F238E27FC236}">
                  <a16:creationId xmlns:a16="http://schemas.microsoft.com/office/drawing/2014/main" id="{A59AEA83-E600-4CE4-8982-8CD9AE1D6AB1}"/>
                </a:ext>
              </a:extLst>
            </p:cNvPr>
            <p:cNvSpPr/>
            <p:nvPr/>
          </p:nvSpPr>
          <p:spPr>
            <a:xfrm>
              <a:off x="4635819" y="0"/>
              <a:ext cx="1378107" cy="80010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0" name="矩形 29">
              <a:extLst>
                <a:ext uri="{FF2B5EF4-FFF2-40B4-BE49-F238E27FC236}">
                  <a16:creationId xmlns:a16="http://schemas.microsoft.com/office/drawing/2014/main" id="{68D303F4-B852-4593-AB69-1536493AA59A}"/>
                </a:ext>
              </a:extLst>
            </p:cNvPr>
            <p:cNvSpPr/>
            <p:nvPr/>
          </p:nvSpPr>
          <p:spPr>
            <a:xfrm>
              <a:off x="6181092" y="0"/>
              <a:ext cx="1378107" cy="80010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1" name="矩形 30">
              <a:extLst>
                <a:ext uri="{FF2B5EF4-FFF2-40B4-BE49-F238E27FC236}">
                  <a16:creationId xmlns:a16="http://schemas.microsoft.com/office/drawing/2014/main" id="{F26F220E-9ACF-429D-B6AF-50D22FB70A8C}"/>
                </a:ext>
              </a:extLst>
            </p:cNvPr>
            <p:cNvSpPr/>
            <p:nvPr/>
          </p:nvSpPr>
          <p:spPr>
            <a:xfrm>
              <a:off x="7726365" y="0"/>
              <a:ext cx="1378107" cy="80010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矩形 31">
              <a:extLst>
                <a:ext uri="{FF2B5EF4-FFF2-40B4-BE49-F238E27FC236}">
                  <a16:creationId xmlns:a16="http://schemas.microsoft.com/office/drawing/2014/main" id="{5EFF5256-A275-42E1-BAE0-07DD7C821E42}"/>
                </a:ext>
              </a:extLst>
            </p:cNvPr>
            <p:cNvSpPr/>
            <p:nvPr/>
          </p:nvSpPr>
          <p:spPr>
            <a:xfrm>
              <a:off x="9271639" y="0"/>
              <a:ext cx="1378107" cy="80010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 name="矩形 33">
              <a:extLst>
                <a:ext uri="{FF2B5EF4-FFF2-40B4-BE49-F238E27FC236}">
                  <a16:creationId xmlns:a16="http://schemas.microsoft.com/office/drawing/2014/main" id="{E0509A55-4BCE-4985-9D7C-4824368755D0}"/>
                </a:ext>
              </a:extLst>
            </p:cNvPr>
            <p:cNvSpPr/>
            <p:nvPr/>
          </p:nvSpPr>
          <p:spPr>
            <a:xfrm>
              <a:off x="10816913" y="0"/>
              <a:ext cx="1378107" cy="80010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40" name="组合 39">
            <a:extLst>
              <a:ext uri="{FF2B5EF4-FFF2-40B4-BE49-F238E27FC236}">
                <a16:creationId xmlns:a16="http://schemas.microsoft.com/office/drawing/2014/main" id="{48D14A36-BFC0-4494-8E87-A9B2BCB7C0C7}"/>
              </a:ext>
            </a:extLst>
          </p:cNvPr>
          <p:cNvGrpSpPr/>
          <p:nvPr/>
        </p:nvGrpSpPr>
        <p:grpSpPr>
          <a:xfrm>
            <a:off x="227962" y="2033510"/>
            <a:ext cx="1593066" cy="1593065"/>
            <a:chOff x="877715" y="1990879"/>
            <a:chExt cx="2008110" cy="2008110"/>
          </a:xfrm>
        </p:grpSpPr>
        <p:sp>
          <p:nvSpPr>
            <p:cNvPr id="43" name="椭圆 42">
              <a:extLst>
                <a:ext uri="{FF2B5EF4-FFF2-40B4-BE49-F238E27FC236}">
                  <a16:creationId xmlns:a16="http://schemas.microsoft.com/office/drawing/2014/main" id="{C3832381-3E54-4B97-9936-26C4AD4D83D1}"/>
                </a:ext>
              </a:extLst>
            </p:cNvPr>
            <p:cNvSpPr/>
            <p:nvPr/>
          </p:nvSpPr>
          <p:spPr>
            <a:xfrm>
              <a:off x="877715" y="1990879"/>
              <a:ext cx="2008110" cy="2008110"/>
            </a:xfrm>
            <a:prstGeom prst="ellipse">
              <a:avLst/>
            </a:prstGeom>
            <a:gradFill flip="none" rotWithShape="1">
              <a:gsLst>
                <a:gs pos="98000">
                  <a:schemeClr val="accent1">
                    <a:lumMod val="20000"/>
                    <a:lumOff val="80000"/>
                  </a:schemeClr>
                </a:gs>
                <a:gs pos="23000">
                  <a:schemeClr val="accent1">
                    <a:lumMod val="20000"/>
                    <a:lumOff val="80000"/>
                    <a:alpha val="0"/>
                  </a:schemeClr>
                </a:gs>
              </a:gsLst>
              <a:path path="circle">
                <a:fillToRect l="50000" t="50000" r="50000" b="50000"/>
              </a:path>
              <a:tileRect/>
            </a:gradFill>
            <a:ln w="12700">
              <a:solidFill>
                <a:schemeClr val="accent1">
                  <a:lumMod val="20000"/>
                  <a:lumOff val="80000"/>
                </a:schemeClr>
              </a:solidFill>
            </a:ln>
            <a:effectLst>
              <a:outerShdw blurRad="393700" dist="304800" dir="2700000" sx="97000" sy="97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1" i="0" u="none" strike="noStrike" kern="1200" cap="none" spc="0" normalizeH="0" baseline="0" noProof="0">
                <a:ln>
                  <a:noFill/>
                </a:ln>
                <a:solidFill>
                  <a:srgbClr val="8C6844">
                    <a:lumMod val="75000"/>
                  </a:srgbClr>
                </a:solidFill>
                <a:effectLst/>
                <a:uLnTx/>
                <a:uFillTx/>
                <a:latin typeface="思源宋体 CN Heavy"/>
                <a:ea typeface="思源宋体 CN Heavy"/>
                <a:cs typeface="+mn-cs"/>
              </a:endParaRPr>
            </a:p>
          </p:txBody>
        </p:sp>
        <p:sp>
          <p:nvSpPr>
            <p:cNvPr id="35" name="椭圆 34">
              <a:extLst>
                <a:ext uri="{FF2B5EF4-FFF2-40B4-BE49-F238E27FC236}">
                  <a16:creationId xmlns:a16="http://schemas.microsoft.com/office/drawing/2014/main" id="{CEE9A28A-4AB0-41A5-A419-E51A1648E821}"/>
                </a:ext>
              </a:extLst>
            </p:cNvPr>
            <p:cNvSpPr/>
            <p:nvPr/>
          </p:nvSpPr>
          <p:spPr>
            <a:xfrm>
              <a:off x="1114769" y="2227933"/>
              <a:ext cx="1534002" cy="1534002"/>
            </a:xfrm>
            <a:prstGeom prst="ellipse">
              <a:avLst/>
            </a:prstGeom>
            <a:gradFill flip="none" rotWithShape="1">
              <a:gsLst>
                <a:gs pos="0">
                  <a:schemeClr val="accent4">
                    <a:lumMod val="20000"/>
                    <a:lumOff val="80000"/>
                  </a:schemeClr>
                </a:gs>
                <a:gs pos="50000">
                  <a:schemeClr val="accent4">
                    <a:lumMod val="60000"/>
                    <a:lumOff val="40000"/>
                  </a:schemeClr>
                </a:gs>
                <a:gs pos="100000">
                  <a:schemeClr val="accent4"/>
                </a:gs>
              </a:gsLst>
              <a:path path="circle">
                <a:fillToRect r="100000" b="100000"/>
              </a:path>
              <a:tileRect l="-100000" t="-100000"/>
            </a:gradFill>
            <a:ln>
              <a:noFill/>
            </a:ln>
            <a:effectLst>
              <a:outerShdw blurRad="457200" dist="241300" dir="2700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47" name="组合 46">
            <a:extLst>
              <a:ext uri="{FF2B5EF4-FFF2-40B4-BE49-F238E27FC236}">
                <a16:creationId xmlns:a16="http://schemas.microsoft.com/office/drawing/2014/main" id="{7B1DC209-A790-4B3B-AB6B-AFCFE37FD0EB}"/>
              </a:ext>
            </a:extLst>
          </p:cNvPr>
          <p:cNvGrpSpPr/>
          <p:nvPr/>
        </p:nvGrpSpPr>
        <p:grpSpPr>
          <a:xfrm>
            <a:off x="2592709" y="2033510"/>
            <a:ext cx="1593066" cy="1593065"/>
            <a:chOff x="877715" y="1990879"/>
            <a:chExt cx="2008110" cy="2008110"/>
          </a:xfrm>
        </p:grpSpPr>
        <p:sp>
          <p:nvSpPr>
            <p:cNvPr id="48" name="椭圆 47">
              <a:extLst>
                <a:ext uri="{FF2B5EF4-FFF2-40B4-BE49-F238E27FC236}">
                  <a16:creationId xmlns:a16="http://schemas.microsoft.com/office/drawing/2014/main" id="{4214944A-F987-47BA-936B-4DBF6026EB0D}"/>
                </a:ext>
              </a:extLst>
            </p:cNvPr>
            <p:cNvSpPr/>
            <p:nvPr/>
          </p:nvSpPr>
          <p:spPr>
            <a:xfrm>
              <a:off x="877715" y="1990879"/>
              <a:ext cx="2008110" cy="2008110"/>
            </a:xfrm>
            <a:prstGeom prst="ellipse">
              <a:avLst/>
            </a:prstGeom>
            <a:gradFill flip="none" rotWithShape="1">
              <a:gsLst>
                <a:gs pos="98000">
                  <a:schemeClr val="accent1">
                    <a:lumMod val="20000"/>
                    <a:lumOff val="80000"/>
                  </a:schemeClr>
                </a:gs>
                <a:gs pos="23000">
                  <a:schemeClr val="accent1">
                    <a:lumMod val="20000"/>
                    <a:lumOff val="80000"/>
                    <a:alpha val="0"/>
                  </a:schemeClr>
                </a:gs>
              </a:gsLst>
              <a:path path="circle">
                <a:fillToRect l="50000" t="50000" r="50000" b="50000"/>
              </a:path>
              <a:tileRect/>
            </a:gradFill>
            <a:ln w="12700">
              <a:solidFill>
                <a:schemeClr val="accent1">
                  <a:lumMod val="20000"/>
                  <a:lumOff val="80000"/>
                </a:schemeClr>
              </a:solidFill>
            </a:ln>
            <a:effectLst>
              <a:outerShdw blurRad="393700" dist="304800" dir="2700000" sx="97000" sy="97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1" i="0" u="none" strike="noStrike" kern="1200" cap="none" spc="0" normalizeH="0" baseline="0" noProof="0">
                <a:ln>
                  <a:noFill/>
                </a:ln>
                <a:solidFill>
                  <a:srgbClr val="8C6844">
                    <a:lumMod val="75000"/>
                  </a:srgbClr>
                </a:solidFill>
                <a:effectLst/>
                <a:uLnTx/>
                <a:uFillTx/>
                <a:latin typeface="思源宋体 CN Heavy"/>
                <a:ea typeface="思源宋体 CN Heavy"/>
                <a:cs typeface="+mn-cs"/>
              </a:endParaRPr>
            </a:p>
          </p:txBody>
        </p:sp>
        <p:sp>
          <p:nvSpPr>
            <p:cNvPr id="49" name="椭圆 48">
              <a:extLst>
                <a:ext uri="{FF2B5EF4-FFF2-40B4-BE49-F238E27FC236}">
                  <a16:creationId xmlns:a16="http://schemas.microsoft.com/office/drawing/2014/main" id="{06D4393F-1410-44C4-8F6B-93622EEFCDA8}"/>
                </a:ext>
              </a:extLst>
            </p:cNvPr>
            <p:cNvSpPr/>
            <p:nvPr/>
          </p:nvSpPr>
          <p:spPr>
            <a:xfrm>
              <a:off x="1114769" y="2227933"/>
              <a:ext cx="1534002" cy="1534002"/>
            </a:xfrm>
            <a:prstGeom prst="ellipse">
              <a:avLst/>
            </a:prstGeom>
            <a:gradFill flip="none" rotWithShape="1">
              <a:gsLst>
                <a:gs pos="0">
                  <a:schemeClr val="accent4">
                    <a:lumMod val="20000"/>
                    <a:lumOff val="80000"/>
                  </a:schemeClr>
                </a:gs>
                <a:gs pos="50000">
                  <a:schemeClr val="accent4">
                    <a:lumMod val="60000"/>
                    <a:lumOff val="40000"/>
                  </a:schemeClr>
                </a:gs>
                <a:gs pos="100000">
                  <a:schemeClr val="accent4"/>
                </a:gs>
              </a:gsLst>
              <a:path path="circle">
                <a:fillToRect r="100000" b="100000"/>
              </a:path>
              <a:tileRect l="-100000" t="-100000"/>
            </a:gradFill>
            <a:ln>
              <a:noFill/>
            </a:ln>
            <a:effectLst>
              <a:outerShdw blurRad="457200" dist="241300" dir="2700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50" name="组合 49">
            <a:extLst>
              <a:ext uri="{FF2B5EF4-FFF2-40B4-BE49-F238E27FC236}">
                <a16:creationId xmlns:a16="http://schemas.microsoft.com/office/drawing/2014/main" id="{51071DEC-51E5-4A84-985C-90E4C8B0CA94}"/>
              </a:ext>
            </a:extLst>
          </p:cNvPr>
          <p:cNvGrpSpPr/>
          <p:nvPr/>
        </p:nvGrpSpPr>
        <p:grpSpPr>
          <a:xfrm>
            <a:off x="4957456" y="2033510"/>
            <a:ext cx="1593066" cy="1593065"/>
            <a:chOff x="877715" y="1990879"/>
            <a:chExt cx="2008110" cy="2008110"/>
          </a:xfrm>
        </p:grpSpPr>
        <p:sp>
          <p:nvSpPr>
            <p:cNvPr id="51" name="椭圆 50">
              <a:extLst>
                <a:ext uri="{FF2B5EF4-FFF2-40B4-BE49-F238E27FC236}">
                  <a16:creationId xmlns:a16="http://schemas.microsoft.com/office/drawing/2014/main" id="{28B3B005-E828-4E94-B939-940E1DB7128D}"/>
                </a:ext>
              </a:extLst>
            </p:cNvPr>
            <p:cNvSpPr/>
            <p:nvPr/>
          </p:nvSpPr>
          <p:spPr>
            <a:xfrm>
              <a:off x="877715" y="1990879"/>
              <a:ext cx="2008110" cy="2008110"/>
            </a:xfrm>
            <a:prstGeom prst="ellipse">
              <a:avLst/>
            </a:prstGeom>
            <a:gradFill flip="none" rotWithShape="1">
              <a:gsLst>
                <a:gs pos="98000">
                  <a:schemeClr val="accent1">
                    <a:lumMod val="20000"/>
                    <a:lumOff val="80000"/>
                  </a:schemeClr>
                </a:gs>
                <a:gs pos="23000">
                  <a:schemeClr val="accent1">
                    <a:lumMod val="20000"/>
                    <a:lumOff val="80000"/>
                    <a:alpha val="0"/>
                  </a:schemeClr>
                </a:gs>
              </a:gsLst>
              <a:path path="circle">
                <a:fillToRect l="50000" t="50000" r="50000" b="50000"/>
              </a:path>
              <a:tileRect/>
            </a:gradFill>
            <a:ln w="12700">
              <a:solidFill>
                <a:schemeClr val="accent1">
                  <a:lumMod val="20000"/>
                  <a:lumOff val="80000"/>
                </a:schemeClr>
              </a:solidFill>
            </a:ln>
            <a:effectLst>
              <a:outerShdw blurRad="393700" dist="304800" dir="2700000" sx="97000" sy="97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1" i="0" u="none" strike="noStrike" kern="1200" cap="none" spc="0" normalizeH="0" baseline="0" noProof="0">
                <a:ln>
                  <a:noFill/>
                </a:ln>
                <a:solidFill>
                  <a:srgbClr val="8C6844">
                    <a:lumMod val="75000"/>
                  </a:srgbClr>
                </a:solidFill>
                <a:effectLst/>
                <a:uLnTx/>
                <a:uFillTx/>
                <a:latin typeface="思源宋体 CN Heavy"/>
                <a:ea typeface="思源宋体 CN Heavy"/>
                <a:cs typeface="+mn-cs"/>
              </a:endParaRPr>
            </a:p>
          </p:txBody>
        </p:sp>
        <p:sp>
          <p:nvSpPr>
            <p:cNvPr id="52" name="椭圆 51">
              <a:extLst>
                <a:ext uri="{FF2B5EF4-FFF2-40B4-BE49-F238E27FC236}">
                  <a16:creationId xmlns:a16="http://schemas.microsoft.com/office/drawing/2014/main" id="{4EA86198-F89E-4B3F-8CA1-8445755F18DB}"/>
                </a:ext>
              </a:extLst>
            </p:cNvPr>
            <p:cNvSpPr/>
            <p:nvPr/>
          </p:nvSpPr>
          <p:spPr>
            <a:xfrm>
              <a:off x="1114769" y="2227933"/>
              <a:ext cx="1534002" cy="1534002"/>
            </a:xfrm>
            <a:prstGeom prst="ellipse">
              <a:avLst/>
            </a:prstGeom>
            <a:gradFill flip="none" rotWithShape="1">
              <a:gsLst>
                <a:gs pos="0">
                  <a:schemeClr val="accent4">
                    <a:lumMod val="20000"/>
                    <a:lumOff val="80000"/>
                  </a:schemeClr>
                </a:gs>
                <a:gs pos="50000">
                  <a:schemeClr val="accent4">
                    <a:lumMod val="60000"/>
                    <a:lumOff val="40000"/>
                  </a:schemeClr>
                </a:gs>
                <a:gs pos="100000">
                  <a:schemeClr val="accent4"/>
                </a:gs>
              </a:gsLst>
              <a:path path="circle">
                <a:fillToRect r="100000" b="100000"/>
              </a:path>
              <a:tileRect l="-100000" t="-100000"/>
            </a:gradFill>
            <a:ln>
              <a:noFill/>
            </a:ln>
            <a:effectLst>
              <a:outerShdw blurRad="457200" dist="241300" dir="2700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63" name="组合 62">
            <a:extLst>
              <a:ext uri="{FF2B5EF4-FFF2-40B4-BE49-F238E27FC236}">
                <a16:creationId xmlns:a16="http://schemas.microsoft.com/office/drawing/2014/main" id="{8FFA8EDB-8702-4300-A464-3D5161B42A6D}"/>
              </a:ext>
            </a:extLst>
          </p:cNvPr>
          <p:cNvGrpSpPr/>
          <p:nvPr/>
        </p:nvGrpSpPr>
        <p:grpSpPr>
          <a:xfrm>
            <a:off x="7322203" y="2033510"/>
            <a:ext cx="1593066" cy="1593065"/>
            <a:chOff x="877715" y="1990879"/>
            <a:chExt cx="2008110" cy="2008110"/>
          </a:xfrm>
        </p:grpSpPr>
        <p:sp>
          <p:nvSpPr>
            <p:cNvPr id="64" name="椭圆 63">
              <a:extLst>
                <a:ext uri="{FF2B5EF4-FFF2-40B4-BE49-F238E27FC236}">
                  <a16:creationId xmlns:a16="http://schemas.microsoft.com/office/drawing/2014/main" id="{F2EB1252-A83A-4CF4-BC4B-41089246832F}"/>
                </a:ext>
              </a:extLst>
            </p:cNvPr>
            <p:cNvSpPr/>
            <p:nvPr/>
          </p:nvSpPr>
          <p:spPr>
            <a:xfrm>
              <a:off x="877715" y="1990879"/>
              <a:ext cx="2008110" cy="2008110"/>
            </a:xfrm>
            <a:prstGeom prst="ellipse">
              <a:avLst/>
            </a:prstGeom>
            <a:gradFill flip="none" rotWithShape="1">
              <a:gsLst>
                <a:gs pos="98000">
                  <a:schemeClr val="accent1">
                    <a:lumMod val="20000"/>
                    <a:lumOff val="80000"/>
                  </a:schemeClr>
                </a:gs>
                <a:gs pos="23000">
                  <a:schemeClr val="accent1">
                    <a:lumMod val="20000"/>
                    <a:lumOff val="80000"/>
                    <a:alpha val="0"/>
                  </a:schemeClr>
                </a:gs>
              </a:gsLst>
              <a:path path="circle">
                <a:fillToRect l="50000" t="50000" r="50000" b="50000"/>
              </a:path>
              <a:tileRect/>
            </a:gradFill>
            <a:ln w="12700">
              <a:solidFill>
                <a:schemeClr val="accent1">
                  <a:lumMod val="20000"/>
                  <a:lumOff val="80000"/>
                </a:schemeClr>
              </a:solidFill>
            </a:ln>
            <a:effectLst>
              <a:outerShdw blurRad="393700" dist="304800" dir="2700000" sx="97000" sy="97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1" i="0" u="none" strike="noStrike" kern="1200" cap="none" spc="0" normalizeH="0" baseline="0" noProof="0">
                <a:ln>
                  <a:noFill/>
                </a:ln>
                <a:solidFill>
                  <a:srgbClr val="8C6844">
                    <a:lumMod val="75000"/>
                  </a:srgbClr>
                </a:solidFill>
                <a:effectLst/>
                <a:uLnTx/>
                <a:uFillTx/>
                <a:latin typeface="思源宋体 CN Heavy"/>
                <a:ea typeface="思源宋体 CN Heavy"/>
                <a:cs typeface="+mn-cs"/>
              </a:endParaRPr>
            </a:p>
          </p:txBody>
        </p:sp>
        <p:sp>
          <p:nvSpPr>
            <p:cNvPr id="65" name="椭圆 64">
              <a:extLst>
                <a:ext uri="{FF2B5EF4-FFF2-40B4-BE49-F238E27FC236}">
                  <a16:creationId xmlns:a16="http://schemas.microsoft.com/office/drawing/2014/main" id="{DAB7CC9F-DE5B-4CA7-81A7-22862320A937}"/>
                </a:ext>
              </a:extLst>
            </p:cNvPr>
            <p:cNvSpPr/>
            <p:nvPr/>
          </p:nvSpPr>
          <p:spPr>
            <a:xfrm>
              <a:off x="1114769" y="2227933"/>
              <a:ext cx="1534002" cy="1534002"/>
            </a:xfrm>
            <a:prstGeom prst="ellipse">
              <a:avLst/>
            </a:prstGeom>
            <a:gradFill flip="none" rotWithShape="1">
              <a:gsLst>
                <a:gs pos="0">
                  <a:schemeClr val="accent4">
                    <a:lumMod val="20000"/>
                    <a:lumOff val="80000"/>
                  </a:schemeClr>
                </a:gs>
                <a:gs pos="50000">
                  <a:schemeClr val="accent4">
                    <a:lumMod val="60000"/>
                    <a:lumOff val="40000"/>
                  </a:schemeClr>
                </a:gs>
                <a:gs pos="100000">
                  <a:schemeClr val="accent4"/>
                </a:gs>
              </a:gsLst>
              <a:path path="circle">
                <a:fillToRect r="100000" b="100000"/>
              </a:path>
              <a:tileRect l="-100000" t="-100000"/>
            </a:gradFill>
            <a:ln>
              <a:noFill/>
            </a:ln>
            <a:effectLst>
              <a:outerShdw blurRad="457200" dist="241300" dir="2700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grpSp>
        <p:nvGrpSpPr>
          <p:cNvPr id="80" name="组合 79">
            <a:extLst>
              <a:ext uri="{FF2B5EF4-FFF2-40B4-BE49-F238E27FC236}">
                <a16:creationId xmlns:a16="http://schemas.microsoft.com/office/drawing/2014/main" id="{24C7B5F0-B306-4FCE-835B-8C5C82E75051}"/>
              </a:ext>
            </a:extLst>
          </p:cNvPr>
          <p:cNvGrpSpPr/>
          <p:nvPr/>
        </p:nvGrpSpPr>
        <p:grpSpPr>
          <a:xfrm>
            <a:off x="243872" y="3721790"/>
            <a:ext cx="1561244" cy="1780818"/>
            <a:chOff x="640740" y="3800730"/>
            <a:chExt cx="1967998" cy="2244778"/>
          </a:xfrm>
        </p:grpSpPr>
        <p:sp>
          <p:nvSpPr>
            <p:cNvPr id="75" name="矩形 74">
              <a:extLst>
                <a:ext uri="{FF2B5EF4-FFF2-40B4-BE49-F238E27FC236}">
                  <a16:creationId xmlns:a16="http://schemas.microsoft.com/office/drawing/2014/main" id="{3E44F05F-4A3F-4520-8735-283726792967}"/>
                </a:ext>
              </a:extLst>
            </p:cNvPr>
            <p:cNvSpPr/>
            <p:nvPr/>
          </p:nvSpPr>
          <p:spPr>
            <a:xfrm>
              <a:off x="640740" y="3800730"/>
              <a:ext cx="1967998" cy="2242262"/>
            </a:xfrm>
            <a:prstGeom prst="rect">
              <a:avLst/>
            </a:prstGeom>
            <a:gradFill>
              <a:gsLst>
                <a:gs pos="0">
                  <a:schemeClr val="accent1">
                    <a:lumMod val="20000"/>
                    <a:lumOff val="80000"/>
                    <a:alpha val="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74" name="直接连接符 73">
              <a:extLst>
                <a:ext uri="{FF2B5EF4-FFF2-40B4-BE49-F238E27FC236}">
                  <a16:creationId xmlns:a16="http://schemas.microsoft.com/office/drawing/2014/main" id="{024269BC-0E97-4ACE-894E-F78A6E547FDD}"/>
                </a:ext>
              </a:extLst>
            </p:cNvPr>
            <p:cNvCxnSpPr>
              <a:cxnSpLocks/>
            </p:cNvCxnSpPr>
            <p:nvPr/>
          </p:nvCxnSpPr>
          <p:spPr>
            <a:xfrm>
              <a:off x="640740" y="6045508"/>
              <a:ext cx="1967998" cy="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77" name="组合 76">
            <a:extLst>
              <a:ext uri="{FF2B5EF4-FFF2-40B4-BE49-F238E27FC236}">
                <a16:creationId xmlns:a16="http://schemas.microsoft.com/office/drawing/2014/main" id="{2B771E2B-4652-4275-B06F-D43C67F116A5}"/>
              </a:ext>
            </a:extLst>
          </p:cNvPr>
          <p:cNvGrpSpPr/>
          <p:nvPr/>
        </p:nvGrpSpPr>
        <p:grpSpPr>
          <a:xfrm>
            <a:off x="2608620" y="3721790"/>
            <a:ext cx="1561244" cy="1780818"/>
            <a:chOff x="3583153" y="3800730"/>
            <a:chExt cx="1967998" cy="2244778"/>
          </a:xfrm>
        </p:grpSpPr>
        <p:sp>
          <p:nvSpPr>
            <p:cNvPr id="78" name="矩形 77">
              <a:extLst>
                <a:ext uri="{FF2B5EF4-FFF2-40B4-BE49-F238E27FC236}">
                  <a16:creationId xmlns:a16="http://schemas.microsoft.com/office/drawing/2014/main" id="{BA5FC264-9A15-4C22-A90B-1223FD5A2499}"/>
                </a:ext>
              </a:extLst>
            </p:cNvPr>
            <p:cNvSpPr/>
            <p:nvPr/>
          </p:nvSpPr>
          <p:spPr>
            <a:xfrm>
              <a:off x="3583153" y="3800730"/>
              <a:ext cx="1967998" cy="2242262"/>
            </a:xfrm>
            <a:prstGeom prst="rect">
              <a:avLst/>
            </a:prstGeom>
            <a:gradFill>
              <a:gsLst>
                <a:gs pos="0">
                  <a:schemeClr val="accent1">
                    <a:lumMod val="20000"/>
                    <a:lumOff val="80000"/>
                    <a:alpha val="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79" name="直接连接符 78">
              <a:extLst>
                <a:ext uri="{FF2B5EF4-FFF2-40B4-BE49-F238E27FC236}">
                  <a16:creationId xmlns:a16="http://schemas.microsoft.com/office/drawing/2014/main" id="{D7D7A5BB-7060-4782-9489-0CB32D01595F}"/>
                </a:ext>
              </a:extLst>
            </p:cNvPr>
            <p:cNvCxnSpPr>
              <a:cxnSpLocks/>
            </p:cNvCxnSpPr>
            <p:nvPr/>
          </p:nvCxnSpPr>
          <p:spPr>
            <a:xfrm>
              <a:off x="3583153" y="6045508"/>
              <a:ext cx="1967998" cy="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81" name="组合 80">
            <a:extLst>
              <a:ext uri="{FF2B5EF4-FFF2-40B4-BE49-F238E27FC236}">
                <a16:creationId xmlns:a16="http://schemas.microsoft.com/office/drawing/2014/main" id="{8D9DA8D2-B0E8-4F6C-9ED2-5A2C23219328}"/>
              </a:ext>
            </a:extLst>
          </p:cNvPr>
          <p:cNvGrpSpPr/>
          <p:nvPr/>
        </p:nvGrpSpPr>
        <p:grpSpPr>
          <a:xfrm>
            <a:off x="4973367" y="3721790"/>
            <a:ext cx="1561244" cy="1780818"/>
            <a:chOff x="3583153" y="3800730"/>
            <a:chExt cx="1967998" cy="2244778"/>
          </a:xfrm>
        </p:grpSpPr>
        <p:sp>
          <p:nvSpPr>
            <p:cNvPr id="82" name="矩形 81">
              <a:extLst>
                <a:ext uri="{FF2B5EF4-FFF2-40B4-BE49-F238E27FC236}">
                  <a16:creationId xmlns:a16="http://schemas.microsoft.com/office/drawing/2014/main" id="{CD7C65EC-2E79-4387-B03A-B24142C8C2B4}"/>
                </a:ext>
              </a:extLst>
            </p:cNvPr>
            <p:cNvSpPr/>
            <p:nvPr/>
          </p:nvSpPr>
          <p:spPr>
            <a:xfrm>
              <a:off x="3583153" y="3800730"/>
              <a:ext cx="1967998" cy="2242262"/>
            </a:xfrm>
            <a:prstGeom prst="rect">
              <a:avLst/>
            </a:prstGeom>
            <a:gradFill>
              <a:gsLst>
                <a:gs pos="0">
                  <a:schemeClr val="accent1">
                    <a:lumMod val="20000"/>
                    <a:lumOff val="80000"/>
                    <a:alpha val="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83" name="直接连接符 82">
              <a:extLst>
                <a:ext uri="{FF2B5EF4-FFF2-40B4-BE49-F238E27FC236}">
                  <a16:creationId xmlns:a16="http://schemas.microsoft.com/office/drawing/2014/main" id="{805FEDF2-BEAD-4541-86C2-347B5B7FCF50}"/>
                </a:ext>
              </a:extLst>
            </p:cNvPr>
            <p:cNvCxnSpPr>
              <a:cxnSpLocks/>
            </p:cNvCxnSpPr>
            <p:nvPr/>
          </p:nvCxnSpPr>
          <p:spPr>
            <a:xfrm>
              <a:off x="3583153" y="6045508"/>
              <a:ext cx="1967998" cy="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84" name="组合 83">
            <a:extLst>
              <a:ext uri="{FF2B5EF4-FFF2-40B4-BE49-F238E27FC236}">
                <a16:creationId xmlns:a16="http://schemas.microsoft.com/office/drawing/2014/main" id="{0DB4FEEF-9401-442A-9646-1FEE0FF86F32}"/>
              </a:ext>
            </a:extLst>
          </p:cNvPr>
          <p:cNvGrpSpPr/>
          <p:nvPr/>
        </p:nvGrpSpPr>
        <p:grpSpPr>
          <a:xfrm>
            <a:off x="7338114" y="3721790"/>
            <a:ext cx="1561244" cy="1780818"/>
            <a:chOff x="3583153" y="3800730"/>
            <a:chExt cx="1967998" cy="2244778"/>
          </a:xfrm>
        </p:grpSpPr>
        <p:sp>
          <p:nvSpPr>
            <p:cNvPr id="85" name="矩形 84">
              <a:extLst>
                <a:ext uri="{FF2B5EF4-FFF2-40B4-BE49-F238E27FC236}">
                  <a16:creationId xmlns:a16="http://schemas.microsoft.com/office/drawing/2014/main" id="{66DB66B5-B132-4DC9-B021-BDADDE4D7FD5}"/>
                </a:ext>
              </a:extLst>
            </p:cNvPr>
            <p:cNvSpPr/>
            <p:nvPr/>
          </p:nvSpPr>
          <p:spPr>
            <a:xfrm>
              <a:off x="3583153" y="3800730"/>
              <a:ext cx="1967998" cy="2242262"/>
            </a:xfrm>
            <a:prstGeom prst="rect">
              <a:avLst/>
            </a:prstGeom>
            <a:gradFill>
              <a:gsLst>
                <a:gs pos="0">
                  <a:schemeClr val="accent1">
                    <a:lumMod val="20000"/>
                    <a:lumOff val="80000"/>
                    <a:alpha val="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cxnSp>
          <p:nvCxnSpPr>
            <p:cNvPr id="86" name="直接连接符 85">
              <a:extLst>
                <a:ext uri="{FF2B5EF4-FFF2-40B4-BE49-F238E27FC236}">
                  <a16:creationId xmlns:a16="http://schemas.microsoft.com/office/drawing/2014/main" id="{6C47B814-FE49-4684-96AA-55A9242E8A20}"/>
                </a:ext>
              </a:extLst>
            </p:cNvPr>
            <p:cNvCxnSpPr>
              <a:cxnSpLocks/>
            </p:cNvCxnSpPr>
            <p:nvPr/>
          </p:nvCxnSpPr>
          <p:spPr>
            <a:xfrm>
              <a:off x="3583153" y="6045508"/>
              <a:ext cx="1967998" cy="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6" name="文本框 65">
            <a:extLst>
              <a:ext uri="{FF2B5EF4-FFF2-40B4-BE49-F238E27FC236}">
                <a16:creationId xmlns:a16="http://schemas.microsoft.com/office/drawing/2014/main" id="{6AF08271-1DE8-4832-82FF-86D20C69AE93}"/>
              </a:ext>
            </a:extLst>
          </p:cNvPr>
          <p:cNvSpPr txBox="1"/>
          <p:nvPr/>
        </p:nvSpPr>
        <p:spPr>
          <a:xfrm>
            <a:off x="387949" y="3964366"/>
            <a:ext cx="1273090" cy="3418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8C6844"/>
                </a:solidFill>
                <a:effectLst/>
                <a:uLnTx/>
                <a:uFillTx/>
                <a:latin typeface="思源宋体 CN Heavy"/>
                <a:ea typeface="思源宋体 CN Heavy"/>
                <a:cs typeface="+mn-cs"/>
              </a:rPr>
              <a:t>提高知名度</a:t>
            </a:r>
          </a:p>
        </p:txBody>
      </p:sp>
      <p:sp>
        <p:nvSpPr>
          <p:cNvPr id="67" name="文本框 66">
            <a:extLst>
              <a:ext uri="{FF2B5EF4-FFF2-40B4-BE49-F238E27FC236}">
                <a16:creationId xmlns:a16="http://schemas.microsoft.com/office/drawing/2014/main" id="{D69004FD-10EB-4650-8A09-9F4BF4B6B227}"/>
              </a:ext>
            </a:extLst>
          </p:cNvPr>
          <p:cNvSpPr txBox="1"/>
          <p:nvPr/>
        </p:nvSpPr>
        <p:spPr>
          <a:xfrm>
            <a:off x="227962" y="4462096"/>
            <a:ext cx="1593066" cy="838229"/>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完善凝血监测手段</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增加科研项目</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打造品牌效应</a:t>
            </a:r>
          </a:p>
        </p:txBody>
      </p:sp>
      <p:sp>
        <p:nvSpPr>
          <p:cNvPr id="68" name="文本框 67">
            <a:extLst>
              <a:ext uri="{FF2B5EF4-FFF2-40B4-BE49-F238E27FC236}">
                <a16:creationId xmlns:a16="http://schemas.microsoft.com/office/drawing/2014/main" id="{5D63A16A-53BB-4291-B756-B4B39CFF88DA}"/>
              </a:ext>
            </a:extLst>
          </p:cNvPr>
          <p:cNvSpPr txBox="1"/>
          <p:nvPr/>
        </p:nvSpPr>
        <p:spPr>
          <a:xfrm>
            <a:off x="7489965" y="3964366"/>
            <a:ext cx="1257543" cy="3418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8C6844"/>
                </a:solidFill>
                <a:effectLst/>
                <a:uLnTx/>
                <a:uFillTx/>
                <a:latin typeface="思源宋体 CN Heavy"/>
                <a:ea typeface="思源宋体 CN Heavy"/>
                <a:cs typeface="+mn-cs"/>
              </a:rPr>
              <a:t>提高满意度</a:t>
            </a:r>
          </a:p>
        </p:txBody>
      </p:sp>
      <p:sp>
        <p:nvSpPr>
          <p:cNvPr id="69" name="文本框 68">
            <a:extLst>
              <a:ext uri="{FF2B5EF4-FFF2-40B4-BE49-F238E27FC236}">
                <a16:creationId xmlns:a16="http://schemas.microsoft.com/office/drawing/2014/main" id="{CA581F79-6058-4B52-82F6-D127FAF23128}"/>
              </a:ext>
            </a:extLst>
          </p:cNvPr>
          <p:cNvSpPr txBox="1"/>
          <p:nvPr/>
        </p:nvSpPr>
        <p:spPr>
          <a:xfrm>
            <a:off x="7309919" y="4462096"/>
            <a:ext cx="1617634" cy="838229"/>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精准输血节省费用</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保障用药安全</a:t>
            </a:r>
            <a:endParaRPr kumimoji="0" lang="en-US" altLang="zh-CN" sz="12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缩短住院时间</a:t>
            </a:r>
          </a:p>
        </p:txBody>
      </p:sp>
      <p:sp>
        <p:nvSpPr>
          <p:cNvPr id="70" name="文本框 69">
            <a:extLst>
              <a:ext uri="{FF2B5EF4-FFF2-40B4-BE49-F238E27FC236}">
                <a16:creationId xmlns:a16="http://schemas.microsoft.com/office/drawing/2014/main" id="{46989EF0-229E-4835-90A7-D318119F834D}"/>
              </a:ext>
            </a:extLst>
          </p:cNvPr>
          <p:cNvSpPr txBox="1"/>
          <p:nvPr/>
        </p:nvSpPr>
        <p:spPr>
          <a:xfrm>
            <a:off x="2668948" y="3964366"/>
            <a:ext cx="1440588" cy="3418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8C6844"/>
                </a:solidFill>
                <a:effectLst/>
                <a:uLnTx/>
                <a:uFillTx/>
                <a:latin typeface="思源宋体 CN Heavy"/>
                <a:ea typeface="思源宋体 CN Heavy"/>
                <a:cs typeface="+mn-cs"/>
              </a:rPr>
              <a:t>提高诊疗水平</a:t>
            </a:r>
          </a:p>
        </p:txBody>
      </p:sp>
      <p:sp>
        <p:nvSpPr>
          <p:cNvPr id="71" name="文本框 70">
            <a:extLst>
              <a:ext uri="{FF2B5EF4-FFF2-40B4-BE49-F238E27FC236}">
                <a16:creationId xmlns:a16="http://schemas.microsoft.com/office/drawing/2014/main" id="{DBD1D3A3-2376-4523-8A21-66A3C1939213}"/>
              </a:ext>
            </a:extLst>
          </p:cNvPr>
          <p:cNvSpPr txBox="1"/>
          <p:nvPr/>
        </p:nvSpPr>
        <p:spPr>
          <a:xfrm>
            <a:off x="2668948" y="4462096"/>
            <a:ext cx="1440588" cy="584298"/>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报告快速全面</a:t>
            </a:r>
            <a:endParaRPr kumimoji="0" lang="en-US" altLang="zh-CN" sz="12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诊疗及时完善</a:t>
            </a:r>
          </a:p>
        </p:txBody>
      </p:sp>
      <p:sp>
        <p:nvSpPr>
          <p:cNvPr id="72" name="文本框 71">
            <a:extLst>
              <a:ext uri="{FF2B5EF4-FFF2-40B4-BE49-F238E27FC236}">
                <a16:creationId xmlns:a16="http://schemas.microsoft.com/office/drawing/2014/main" id="{978F91F4-C39C-4288-8E90-C26645614984}"/>
              </a:ext>
            </a:extLst>
          </p:cNvPr>
          <p:cNvSpPr txBox="1"/>
          <p:nvPr/>
        </p:nvSpPr>
        <p:spPr>
          <a:xfrm>
            <a:off x="4961418" y="3964366"/>
            <a:ext cx="1585143" cy="3418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8C6844"/>
                </a:solidFill>
                <a:effectLst/>
                <a:uLnTx/>
                <a:uFillTx/>
                <a:latin typeface="思源宋体 CN Heavy"/>
                <a:ea typeface="思源宋体 CN Heavy"/>
                <a:cs typeface="+mn-cs"/>
              </a:rPr>
              <a:t>降低医疗风险</a:t>
            </a:r>
          </a:p>
        </p:txBody>
      </p:sp>
      <p:sp>
        <p:nvSpPr>
          <p:cNvPr id="73" name="文本框 72">
            <a:extLst>
              <a:ext uri="{FF2B5EF4-FFF2-40B4-BE49-F238E27FC236}">
                <a16:creationId xmlns:a16="http://schemas.microsoft.com/office/drawing/2014/main" id="{4C046C28-5C73-40AE-8AE2-74DD4323BB77}"/>
              </a:ext>
            </a:extLst>
          </p:cNvPr>
          <p:cNvSpPr txBox="1"/>
          <p:nvPr/>
        </p:nvSpPr>
        <p:spPr>
          <a:xfrm>
            <a:off x="4961418" y="4462096"/>
            <a:ext cx="1585143" cy="838229"/>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围术期监测凝血</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减少二次手术</a:t>
            </a:r>
            <a:endParaRPr kumimoji="0" lang="en-US" altLang="zh-CN" sz="12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增强外科实力</a:t>
            </a:r>
          </a:p>
        </p:txBody>
      </p:sp>
      <p:pic>
        <p:nvPicPr>
          <p:cNvPr id="3" name="图形 2">
            <a:extLst>
              <a:ext uri="{FF2B5EF4-FFF2-40B4-BE49-F238E27FC236}">
                <a16:creationId xmlns:a16="http://schemas.microsoft.com/office/drawing/2014/main" id="{C9A038B4-18A6-4F65-83EB-9FB3DC9E7A89}"/>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07319" y="2512868"/>
            <a:ext cx="634350" cy="634350"/>
          </a:xfrm>
          <a:prstGeom prst="rect">
            <a:avLst/>
          </a:prstGeom>
        </p:spPr>
      </p:pic>
      <p:pic>
        <p:nvPicPr>
          <p:cNvPr id="5" name="图形 4">
            <a:extLst>
              <a:ext uri="{FF2B5EF4-FFF2-40B4-BE49-F238E27FC236}">
                <a16:creationId xmlns:a16="http://schemas.microsoft.com/office/drawing/2014/main" id="{4027A2CA-FF69-4C10-9528-61474CF9FD93}"/>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072067" y="2512868"/>
            <a:ext cx="634350" cy="634350"/>
          </a:xfrm>
          <a:prstGeom prst="rect">
            <a:avLst/>
          </a:prstGeom>
        </p:spPr>
      </p:pic>
      <p:pic>
        <p:nvPicPr>
          <p:cNvPr id="8" name="图形 7">
            <a:extLst>
              <a:ext uri="{FF2B5EF4-FFF2-40B4-BE49-F238E27FC236}">
                <a16:creationId xmlns:a16="http://schemas.microsoft.com/office/drawing/2014/main" id="{D3ACB970-B2AF-4E80-ACEC-92B514E98CF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436815" y="2512868"/>
            <a:ext cx="634350" cy="634350"/>
          </a:xfrm>
          <a:prstGeom prst="rect">
            <a:avLst/>
          </a:prstGeom>
        </p:spPr>
      </p:pic>
      <p:grpSp>
        <p:nvGrpSpPr>
          <p:cNvPr id="11" name="图形 9">
            <a:extLst>
              <a:ext uri="{FF2B5EF4-FFF2-40B4-BE49-F238E27FC236}">
                <a16:creationId xmlns:a16="http://schemas.microsoft.com/office/drawing/2014/main" id="{07A21522-320C-43AB-A90B-D48CC1621249}"/>
              </a:ext>
            </a:extLst>
          </p:cNvPr>
          <p:cNvGrpSpPr/>
          <p:nvPr/>
        </p:nvGrpSpPr>
        <p:grpSpPr>
          <a:xfrm>
            <a:off x="7801561" y="2512783"/>
            <a:ext cx="634350" cy="634518"/>
            <a:chOff x="5338762" y="2509799"/>
            <a:chExt cx="2134023" cy="2134589"/>
          </a:xfrm>
          <a:solidFill>
            <a:srgbClr val="F7F7F7">
              <a:alpha val="53000"/>
            </a:srgbClr>
          </a:solidFill>
        </p:grpSpPr>
        <p:sp>
          <p:nvSpPr>
            <p:cNvPr id="13" name="任意多边形: 形状 12">
              <a:extLst>
                <a:ext uri="{FF2B5EF4-FFF2-40B4-BE49-F238E27FC236}">
                  <a16:creationId xmlns:a16="http://schemas.microsoft.com/office/drawing/2014/main" id="{0A818331-0CA0-41C0-A3EB-918CD11AE734}"/>
                </a:ext>
              </a:extLst>
            </p:cNvPr>
            <p:cNvSpPr/>
            <p:nvPr/>
          </p:nvSpPr>
          <p:spPr>
            <a:xfrm>
              <a:off x="5338762" y="2509799"/>
              <a:ext cx="2134023" cy="2134589"/>
            </a:xfrm>
            <a:custGeom>
              <a:avLst/>
              <a:gdLst>
                <a:gd name="connsiteX0" fmla="*/ 230505 w 2134023"/>
                <a:gd name="connsiteY0" fmla="*/ 2071725 h 2134589"/>
                <a:gd name="connsiteX1" fmla="*/ 291465 w 2134023"/>
                <a:gd name="connsiteY1" fmla="*/ 2071725 h 2134589"/>
                <a:gd name="connsiteX2" fmla="*/ 2005965 w 2134023"/>
                <a:gd name="connsiteY2" fmla="*/ 2071725 h 2134589"/>
                <a:gd name="connsiteX3" fmla="*/ 2071688 w 2134023"/>
                <a:gd name="connsiteY3" fmla="*/ 2006955 h 2134589"/>
                <a:gd name="connsiteX4" fmla="*/ 2071688 w 2134023"/>
                <a:gd name="connsiteY4" fmla="*/ 459142 h 2134589"/>
                <a:gd name="connsiteX5" fmla="*/ 2071688 w 2134023"/>
                <a:gd name="connsiteY5" fmla="*/ 401992 h 2134589"/>
                <a:gd name="connsiteX6" fmla="*/ 2015490 w 2134023"/>
                <a:gd name="connsiteY6" fmla="*/ 401992 h 2134589"/>
                <a:gd name="connsiteX7" fmla="*/ 305753 w 2134023"/>
                <a:gd name="connsiteY7" fmla="*/ 401992 h 2134589"/>
                <a:gd name="connsiteX8" fmla="*/ 230505 w 2134023"/>
                <a:gd name="connsiteY8" fmla="*/ 478192 h 2134589"/>
                <a:gd name="connsiteX9" fmla="*/ 230505 w 2134023"/>
                <a:gd name="connsiteY9" fmla="*/ 1711680 h 2134589"/>
                <a:gd name="connsiteX10" fmla="*/ 228600 w 2134023"/>
                <a:gd name="connsiteY10" fmla="*/ 1753590 h 2134589"/>
                <a:gd name="connsiteX11" fmla="*/ 199072 w 2134023"/>
                <a:gd name="connsiteY11" fmla="*/ 1782165 h 2134589"/>
                <a:gd name="connsiteX12" fmla="*/ 168593 w 2134023"/>
                <a:gd name="connsiteY12" fmla="*/ 1754543 h 2134589"/>
                <a:gd name="connsiteX13" fmla="*/ 166688 w 2134023"/>
                <a:gd name="connsiteY13" fmla="*/ 1712632 h 2134589"/>
                <a:gd name="connsiteX14" fmla="*/ 166688 w 2134023"/>
                <a:gd name="connsiteY14" fmla="*/ 479145 h 2134589"/>
                <a:gd name="connsiteX15" fmla="*/ 305753 w 2134023"/>
                <a:gd name="connsiteY15" fmla="*/ 341032 h 2134589"/>
                <a:gd name="connsiteX16" fmla="*/ 2005965 w 2134023"/>
                <a:gd name="connsiteY16" fmla="*/ 341032 h 2134589"/>
                <a:gd name="connsiteX17" fmla="*/ 2067877 w 2134023"/>
                <a:gd name="connsiteY17" fmla="*/ 341032 h 2134589"/>
                <a:gd name="connsiteX18" fmla="*/ 2071688 w 2134023"/>
                <a:gd name="connsiteY18" fmla="*/ 302932 h 2134589"/>
                <a:gd name="connsiteX19" fmla="*/ 2010727 w 2134023"/>
                <a:gd name="connsiteY19" fmla="*/ 242925 h 2134589"/>
                <a:gd name="connsiteX20" fmla="*/ 1686878 w 2134023"/>
                <a:gd name="connsiteY20" fmla="*/ 242925 h 2134589"/>
                <a:gd name="connsiteX21" fmla="*/ 1638300 w 2134023"/>
                <a:gd name="connsiteY21" fmla="*/ 209587 h 2134589"/>
                <a:gd name="connsiteX22" fmla="*/ 1686878 w 2134023"/>
                <a:gd name="connsiteY22" fmla="*/ 181965 h 2134589"/>
                <a:gd name="connsiteX23" fmla="*/ 2039302 w 2134023"/>
                <a:gd name="connsiteY23" fmla="*/ 181012 h 2134589"/>
                <a:gd name="connsiteX24" fmla="*/ 2133600 w 2134023"/>
                <a:gd name="connsiteY24" fmla="*/ 278167 h 2134589"/>
                <a:gd name="connsiteX25" fmla="*/ 2133600 w 2134023"/>
                <a:gd name="connsiteY25" fmla="*/ 897292 h 2134589"/>
                <a:gd name="connsiteX26" fmla="*/ 2133600 w 2134023"/>
                <a:gd name="connsiteY26" fmla="*/ 2021243 h 2134589"/>
                <a:gd name="connsiteX27" fmla="*/ 2020252 w 2134023"/>
                <a:gd name="connsiteY27" fmla="*/ 2134590 h 2134589"/>
                <a:gd name="connsiteX28" fmla="*/ 115253 w 2134023"/>
                <a:gd name="connsiteY28" fmla="*/ 2134590 h 2134589"/>
                <a:gd name="connsiteX29" fmla="*/ 0 w 2134023"/>
                <a:gd name="connsiteY29" fmla="*/ 2018385 h 2134589"/>
                <a:gd name="connsiteX30" fmla="*/ 0 w 2134023"/>
                <a:gd name="connsiteY30" fmla="*/ 113385 h 2134589"/>
                <a:gd name="connsiteX31" fmla="*/ 114300 w 2134023"/>
                <a:gd name="connsiteY31" fmla="*/ 990 h 2134589"/>
                <a:gd name="connsiteX32" fmla="*/ 433388 w 2134023"/>
                <a:gd name="connsiteY32" fmla="*/ 37 h 2134589"/>
                <a:gd name="connsiteX33" fmla="*/ 528638 w 2134023"/>
                <a:gd name="connsiteY33" fmla="*/ 61950 h 2134589"/>
                <a:gd name="connsiteX34" fmla="*/ 718185 w 2134023"/>
                <a:gd name="connsiteY34" fmla="*/ 183870 h 2134589"/>
                <a:gd name="connsiteX35" fmla="*/ 1503998 w 2134023"/>
                <a:gd name="connsiteY35" fmla="*/ 181012 h 2134589"/>
                <a:gd name="connsiteX36" fmla="*/ 1541145 w 2134023"/>
                <a:gd name="connsiteY36" fmla="*/ 182917 h 2134589"/>
                <a:gd name="connsiteX37" fmla="*/ 1568768 w 2134023"/>
                <a:gd name="connsiteY37" fmla="*/ 214350 h 2134589"/>
                <a:gd name="connsiteX38" fmla="*/ 1542098 w 2134023"/>
                <a:gd name="connsiteY38" fmla="*/ 241020 h 2134589"/>
                <a:gd name="connsiteX39" fmla="*/ 1504950 w 2134023"/>
                <a:gd name="connsiteY39" fmla="*/ 243877 h 2134589"/>
                <a:gd name="connsiteX40" fmla="*/ 628650 w 2134023"/>
                <a:gd name="connsiteY40" fmla="*/ 244830 h 2134589"/>
                <a:gd name="connsiteX41" fmla="*/ 506730 w 2134023"/>
                <a:gd name="connsiteY41" fmla="*/ 163867 h 2134589"/>
                <a:gd name="connsiteX42" fmla="*/ 347663 w 2134023"/>
                <a:gd name="connsiteY42" fmla="*/ 61950 h 2134589"/>
                <a:gd name="connsiteX43" fmla="*/ 119063 w 2134023"/>
                <a:gd name="connsiteY43" fmla="*/ 62902 h 2134589"/>
                <a:gd name="connsiteX44" fmla="*/ 61913 w 2134023"/>
                <a:gd name="connsiteY44" fmla="*/ 118147 h 2134589"/>
                <a:gd name="connsiteX45" fmla="*/ 62865 w 2134023"/>
                <a:gd name="connsiteY45" fmla="*/ 522960 h 2134589"/>
                <a:gd name="connsiteX46" fmla="*/ 62865 w 2134023"/>
                <a:gd name="connsiteY46" fmla="*/ 1989810 h 2134589"/>
                <a:gd name="connsiteX47" fmla="*/ 167640 w 2134023"/>
                <a:gd name="connsiteY47" fmla="*/ 2066010 h 2134589"/>
                <a:gd name="connsiteX48" fmla="*/ 167640 w 2134023"/>
                <a:gd name="connsiteY48" fmla="*/ 1925993 h 2134589"/>
                <a:gd name="connsiteX49" fmla="*/ 168593 w 2134023"/>
                <a:gd name="connsiteY49" fmla="*/ 1888845 h 2134589"/>
                <a:gd name="connsiteX50" fmla="*/ 201930 w 2134023"/>
                <a:gd name="connsiteY50" fmla="*/ 1850745 h 2134589"/>
                <a:gd name="connsiteX51" fmla="*/ 229553 w 2134023"/>
                <a:gd name="connsiteY51" fmla="*/ 1887893 h 2134589"/>
                <a:gd name="connsiteX52" fmla="*/ 231457 w 2134023"/>
                <a:gd name="connsiteY52" fmla="*/ 2016480 h 2134589"/>
                <a:gd name="connsiteX53" fmla="*/ 230505 w 2134023"/>
                <a:gd name="connsiteY53" fmla="*/ 2071725 h 21345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2134023" h="2134589">
                  <a:moveTo>
                    <a:pt x="230505" y="2071725"/>
                  </a:moveTo>
                  <a:cubicBezTo>
                    <a:pt x="254318" y="2071725"/>
                    <a:pt x="273368" y="2071725"/>
                    <a:pt x="291465" y="2071725"/>
                  </a:cubicBezTo>
                  <a:cubicBezTo>
                    <a:pt x="862965" y="2071725"/>
                    <a:pt x="1434465" y="2071725"/>
                    <a:pt x="2005965" y="2071725"/>
                  </a:cubicBezTo>
                  <a:cubicBezTo>
                    <a:pt x="2071688" y="2071725"/>
                    <a:pt x="2071688" y="2071725"/>
                    <a:pt x="2071688" y="2006955"/>
                  </a:cubicBezTo>
                  <a:cubicBezTo>
                    <a:pt x="2071688" y="1490700"/>
                    <a:pt x="2071688" y="975397"/>
                    <a:pt x="2071688" y="459142"/>
                  </a:cubicBezTo>
                  <a:cubicBezTo>
                    <a:pt x="2071688" y="441997"/>
                    <a:pt x="2071688" y="424852"/>
                    <a:pt x="2071688" y="401992"/>
                  </a:cubicBezTo>
                  <a:cubicBezTo>
                    <a:pt x="2049780" y="401992"/>
                    <a:pt x="2032635" y="401992"/>
                    <a:pt x="2015490" y="401992"/>
                  </a:cubicBezTo>
                  <a:cubicBezTo>
                    <a:pt x="1445895" y="401992"/>
                    <a:pt x="875347" y="401992"/>
                    <a:pt x="305753" y="401992"/>
                  </a:cubicBezTo>
                  <a:cubicBezTo>
                    <a:pt x="235268" y="401992"/>
                    <a:pt x="230505" y="406755"/>
                    <a:pt x="230505" y="478192"/>
                  </a:cubicBezTo>
                  <a:cubicBezTo>
                    <a:pt x="230505" y="889672"/>
                    <a:pt x="230505" y="1300200"/>
                    <a:pt x="230505" y="1711680"/>
                  </a:cubicBezTo>
                  <a:cubicBezTo>
                    <a:pt x="230505" y="1725968"/>
                    <a:pt x="234315" y="1742160"/>
                    <a:pt x="228600" y="1753590"/>
                  </a:cubicBezTo>
                  <a:cubicBezTo>
                    <a:pt x="223838" y="1765972"/>
                    <a:pt x="209550" y="1781212"/>
                    <a:pt x="199072" y="1782165"/>
                  </a:cubicBezTo>
                  <a:cubicBezTo>
                    <a:pt x="188595" y="1782165"/>
                    <a:pt x="174307" y="1766925"/>
                    <a:pt x="168593" y="1754543"/>
                  </a:cubicBezTo>
                  <a:cubicBezTo>
                    <a:pt x="162878" y="1742160"/>
                    <a:pt x="166688" y="1726920"/>
                    <a:pt x="166688" y="1712632"/>
                  </a:cubicBezTo>
                  <a:cubicBezTo>
                    <a:pt x="166688" y="1301153"/>
                    <a:pt x="166688" y="890625"/>
                    <a:pt x="166688" y="479145"/>
                  </a:cubicBezTo>
                  <a:cubicBezTo>
                    <a:pt x="166688" y="371512"/>
                    <a:pt x="197168" y="341032"/>
                    <a:pt x="305753" y="341032"/>
                  </a:cubicBezTo>
                  <a:cubicBezTo>
                    <a:pt x="872490" y="341032"/>
                    <a:pt x="1439228" y="341032"/>
                    <a:pt x="2005965" y="341032"/>
                  </a:cubicBezTo>
                  <a:cubicBezTo>
                    <a:pt x="2025968" y="341032"/>
                    <a:pt x="2045970" y="341032"/>
                    <a:pt x="2067877" y="341032"/>
                  </a:cubicBezTo>
                  <a:cubicBezTo>
                    <a:pt x="2069782" y="324840"/>
                    <a:pt x="2071688" y="314362"/>
                    <a:pt x="2071688" y="302932"/>
                  </a:cubicBezTo>
                  <a:cubicBezTo>
                    <a:pt x="2073593" y="243877"/>
                    <a:pt x="2072640" y="242925"/>
                    <a:pt x="2010727" y="242925"/>
                  </a:cubicBezTo>
                  <a:cubicBezTo>
                    <a:pt x="1903095" y="242925"/>
                    <a:pt x="1794510" y="242925"/>
                    <a:pt x="1686878" y="242925"/>
                  </a:cubicBezTo>
                  <a:cubicBezTo>
                    <a:pt x="1663065" y="242925"/>
                    <a:pt x="1632585" y="243877"/>
                    <a:pt x="1638300" y="209587"/>
                  </a:cubicBezTo>
                  <a:cubicBezTo>
                    <a:pt x="1640205" y="197205"/>
                    <a:pt x="1669732" y="181965"/>
                    <a:pt x="1686878" y="181965"/>
                  </a:cubicBezTo>
                  <a:cubicBezTo>
                    <a:pt x="1804035" y="179107"/>
                    <a:pt x="1922145" y="180060"/>
                    <a:pt x="2039302" y="181012"/>
                  </a:cubicBezTo>
                  <a:cubicBezTo>
                    <a:pt x="2105977" y="181012"/>
                    <a:pt x="2133600" y="208635"/>
                    <a:pt x="2133600" y="278167"/>
                  </a:cubicBezTo>
                  <a:cubicBezTo>
                    <a:pt x="2134552" y="484860"/>
                    <a:pt x="2133600" y="690600"/>
                    <a:pt x="2133600" y="897292"/>
                  </a:cubicBezTo>
                  <a:cubicBezTo>
                    <a:pt x="2133600" y="1271625"/>
                    <a:pt x="2133600" y="1646910"/>
                    <a:pt x="2133600" y="2021243"/>
                  </a:cubicBezTo>
                  <a:cubicBezTo>
                    <a:pt x="2133600" y="2108872"/>
                    <a:pt x="2107883" y="2134590"/>
                    <a:pt x="2020252" y="2134590"/>
                  </a:cubicBezTo>
                  <a:cubicBezTo>
                    <a:pt x="1384935" y="2134590"/>
                    <a:pt x="750570" y="2134590"/>
                    <a:pt x="115253" y="2134590"/>
                  </a:cubicBezTo>
                  <a:cubicBezTo>
                    <a:pt x="24765" y="2134590"/>
                    <a:pt x="0" y="2108872"/>
                    <a:pt x="0" y="2018385"/>
                  </a:cubicBezTo>
                  <a:cubicBezTo>
                    <a:pt x="0" y="1383067"/>
                    <a:pt x="0" y="748702"/>
                    <a:pt x="0" y="113385"/>
                  </a:cubicBezTo>
                  <a:cubicBezTo>
                    <a:pt x="0" y="26707"/>
                    <a:pt x="25718" y="990"/>
                    <a:pt x="114300" y="990"/>
                  </a:cubicBezTo>
                  <a:cubicBezTo>
                    <a:pt x="220980" y="990"/>
                    <a:pt x="326707" y="1942"/>
                    <a:pt x="433388" y="37"/>
                  </a:cubicBezTo>
                  <a:cubicBezTo>
                    <a:pt x="481013" y="-915"/>
                    <a:pt x="517207" y="16230"/>
                    <a:pt x="528638" y="61950"/>
                  </a:cubicBezTo>
                  <a:cubicBezTo>
                    <a:pt x="554355" y="163867"/>
                    <a:pt x="616268" y="187680"/>
                    <a:pt x="718185" y="183870"/>
                  </a:cubicBezTo>
                  <a:cubicBezTo>
                    <a:pt x="980122" y="175297"/>
                    <a:pt x="1242060" y="181012"/>
                    <a:pt x="1503998" y="181012"/>
                  </a:cubicBezTo>
                  <a:cubicBezTo>
                    <a:pt x="1516380" y="181012"/>
                    <a:pt x="1531620" y="177202"/>
                    <a:pt x="1541145" y="182917"/>
                  </a:cubicBezTo>
                  <a:cubicBezTo>
                    <a:pt x="1553528" y="189585"/>
                    <a:pt x="1566863" y="201967"/>
                    <a:pt x="1568768" y="214350"/>
                  </a:cubicBezTo>
                  <a:cubicBezTo>
                    <a:pt x="1570673" y="221970"/>
                    <a:pt x="1553528" y="236257"/>
                    <a:pt x="1542098" y="241020"/>
                  </a:cubicBezTo>
                  <a:cubicBezTo>
                    <a:pt x="1531620" y="245782"/>
                    <a:pt x="1517332" y="243877"/>
                    <a:pt x="1504950" y="243877"/>
                  </a:cubicBezTo>
                  <a:cubicBezTo>
                    <a:pt x="1212532" y="243877"/>
                    <a:pt x="921068" y="242925"/>
                    <a:pt x="628650" y="244830"/>
                  </a:cubicBezTo>
                  <a:cubicBezTo>
                    <a:pt x="565785" y="244830"/>
                    <a:pt x="521018" y="224827"/>
                    <a:pt x="506730" y="163867"/>
                  </a:cubicBezTo>
                  <a:cubicBezTo>
                    <a:pt x="484822" y="77190"/>
                    <a:pt x="432435" y="53377"/>
                    <a:pt x="347663" y="61950"/>
                  </a:cubicBezTo>
                  <a:cubicBezTo>
                    <a:pt x="272415" y="69570"/>
                    <a:pt x="195263" y="65760"/>
                    <a:pt x="119063" y="62902"/>
                  </a:cubicBezTo>
                  <a:cubicBezTo>
                    <a:pt x="76200" y="60997"/>
                    <a:pt x="60960" y="73380"/>
                    <a:pt x="61913" y="118147"/>
                  </a:cubicBezTo>
                  <a:cubicBezTo>
                    <a:pt x="64770" y="253402"/>
                    <a:pt x="62865" y="387705"/>
                    <a:pt x="62865" y="522960"/>
                  </a:cubicBezTo>
                  <a:cubicBezTo>
                    <a:pt x="62865" y="1011592"/>
                    <a:pt x="62865" y="1501178"/>
                    <a:pt x="62865" y="1989810"/>
                  </a:cubicBezTo>
                  <a:cubicBezTo>
                    <a:pt x="62865" y="2081250"/>
                    <a:pt x="67628" y="2085060"/>
                    <a:pt x="167640" y="2066010"/>
                  </a:cubicBezTo>
                  <a:cubicBezTo>
                    <a:pt x="167640" y="2020290"/>
                    <a:pt x="167640" y="1972665"/>
                    <a:pt x="167640" y="1925993"/>
                  </a:cubicBezTo>
                  <a:cubicBezTo>
                    <a:pt x="167640" y="1913610"/>
                    <a:pt x="163830" y="1898370"/>
                    <a:pt x="168593" y="1888845"/>
                  </a:cubicBezTo>
                  <a:cubicBezTo>
                    <a:pt x="176213" y="1874557"/>
                    <a:pt x="190500" y="1863128"/>
                    <a:pt x="201930" y="1850745"/>
                  </a:cubicBezTo>
                  <a:cubicBezTo>
                    <a:pt x="211455" y="1863128"/>
                    <a:pt x="228600" y="1874557"/>
                    <a:pt x="229553" y="1887893"/>
                  </a:cubicBezTo>
                  <a:cubicBezTo>
                    <a:pt x="233363" y="1930755"/>
                    <a:pt x="231457" y="1973618"/>
                    <a:pt x="231457" y="2016480"/>
                  </a:cubicBezTo>
                  <a:cubicBezTo>
                    <a:pt x="230505" y="2031720"/>
                    <a:pt x="230505" y="2048865"/>
                    <a:pt x="230505" y="207172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 name="任意多边形: 形状 13">
              <a:extLst>
                <a:ext uri="{FF2B5EF4-FFF2-40B4-BE49-F238E27FC236}">
                  <a16:creationId xmlns:a16="http://schemas.microsoft.com/office/drawing/2014/main" id="{B0618220-A534-4DE0-9E3F-E091F50B7E94}"/>
                </a:ext>
              </a:extLst>
            </p:cNvPr>
            <p:cNvSpPr/>
            <p:nvPr/>
          </p:nvSpPr>
          <p:spPr>
            <a:xfrm>
              <a:off x="6070281" y="3310321"/>
              <a:ext cx="835702" cy="790904"/>
            </a:xfrm>
            <a:custGeom>
              <a:avLst/>
              <a:gdLst>
                <a:gd name="connsiteX0" fmla="*/ 263843 w 835702"/>
                <a:gd name="connsiteY0" fmla="*/ 725421 h 790904"/>
                <a:gd name="connsiteX1" fmla="*/ 149543 w 835702"/>
                <a:gd name="connsiteY1" fmla="*/ 756853 h 790904"/>
                <a:gd name="connsiteX2" fmla="*/ 0 w 835702"/>
                <a:gd name="connsiteY2" fmla="*/ 608263 h 790904"/>
                <a:gd name="connsiteX3" fmla="*/ 0 w 835702"/>
                <a:gd name="connsiteY3" fmla="*/ 303463 h 790904"/>
                <a:gd name="connsiteX4" fmla="*/ 94298 w 835702"/>
                <a:gd name="connsiteY4" fmla="*/ 210118 h 790904"/>
                <a:gd name="connsiteX5" fmla="*/ 194310 w 835702"/>
                <a:gd name="connsiteY5" fmla="*/ 212023 h 790904"/>
                <a:gd name="connsiteX6" fmla="*/ 258128 w 835702"/>
                <a:gd name="connsiteY6" fmla="*/ 243456 h 790904"/>
                <a:gd name="connsiteX7" fmla="*/ 350520 w 835702"/>
                <a:gd name="connsiteY7" fmla="*/ 272983 h 790904"/>
                <a:gd name="connsiteX8" fmla="*/ 405765 w 835702"/>
                <a:gd name="connsiteY8" fmla="*/ 225358 h 790904"/>
                <a:gd name="connsiteX9" fmla="*/ 470535 w 835702"/>
                <a:gd name="connsiteY9" fmla="*/ 57718 h 790904"/>
                <a:gd name="connsiteX10" fmla="*/ 559118 w 835702"/>
                <a:gd name="connsiteY10" fmla="*/ 568 h 790904"/>
                <a:gd name="connsiteX11" fmla="*/ 640080 w 835702"/>
                <a:gd name="connsiteY11" fmla="*/ 87245 h 790904"/>
                <a:gd name="connsiteX12" fmla="*/ 626745 w 835702"/>
                <a:gd name="connsiteY12" fmla="*/ 224406 h 790904"/>
                <a:gd name="connsiteX13" fmla="*/ 674370 w 835702"/>
                <a:gd name="connsiteY13" fmla="*/ 275840 h 790904"/>
                <a:gd name="connsiteX14" fmla="*/ 745808 w 835702"/>
                <a:gd name="connsiteY14" fmla="*/ 275840 h 790904"/>
                <a:gd name="connsiteX15" fmla="*/ 828675 w 835702"/>
                <a:gd name="connsiteY15" fmla="*/ 401570 h 790904"/>
                <a:gd name="connsiteX16" fmla="*/ 828675 w 835702"/>
                <a:gd name="connsiteY16" fmla="*/ 435861 h 790904"/>
                <a:gd name="connsiteX17" fmla="*/ 833438 w 835702"/>
                <a:gd name="connsiteY17" fmla="*/ 449195 h 790904"/>
                <a:gd name="connsiteX18" fmla="*/ 809625 w 835702"/>
                <a:gd name="connsiteY18" fmla="*/ 653031 h 790904"/>
                <a:gd name="connsiteX19" fmla="*/ 804863 w 835702"/>
                <a:gd name="connsiteY19" fmla="*/ 678748 h 790904"/>
                <a:gd name="connsiteX20" fmla="*/ 716280 w 835702"/>
                <a:gd name="connsiteY20" fmla="*/ 787333 h 790904"/>
                <a:gd name="connsiteX21" fmla="*/ 436245 w 835702"/>
                <a:gd name="connsiteY21" fmla="*/ 784475 h 790904"/>
                <a:gd name="connsiteX22" fmla="*/ 263843 w 835702"/>
                <a:gd name="connsiteY22" fmla="*/ 725421 h 790904"/>
                <a:gd name="connsiteX23" fmla="*/ 273368 w 835702"/>
                <a:gd name="connsiteY23" fmla="*/ 341563 h 790904"/>
                <a:gd name="connsiteX24" fmla="*/ 274320 w 835702"/>
                <a:gd name="connsiteY24" fmla="*/ 622550 h 790904"/>
                <a:gd name="connsiteX25" fmla="*/ 286703 w 835702"/>
                <a:gd name="connsiteY25" fmla="*/ 650173 h 790904"/>
                <a:gd name="connsiteX26" fmla="*/ 434340 w 835702"/>
                <a:gd name="connsiteY26" fmla="*/ 720658 h 790904"/>
                <a:gd name="connsiteX27" fmla="*/ 709613 w 835702"/>
                <a:gd name="connsiteY27" fmla="*/ 724468 h 790904"/>
                <a:gd name="connsiteX28" fmla="*/ 742950 w 835702"/>
                <a:gd name="connsiteY28" fmla="*/ 699703 h 790904"/>
                <a:gd name="connsiteX29" fmla="*/ 706755 w 835702"/>
                <a:gd name="connsiteY29" fmla="*/ 678748 h 790904"/>
                <a:gd name="connsiteX30" fmla="*/ 626745 w 835702"/>
                <a:gd name="connsiteY30" fmla="*/ 675891 h 790904"/>
                <a:gd name="connsiteX31" fmla="*/ 584835 w 835702"/>
                <a:gd name="connsiteY31" fmla="*/ 643506 h 790904"/>
                <a:gd name="connsiteX32" fmla="*/ 626745 w 835702"/>
                <a:gd name="connsiteY32" fmla="*/ 616836 h 790904"/>
                <a:gd name="connsiteX33" fmla="*/ 741045 w 835702"/>
                <a:gd name="connsiteY33" fmla="*/ 613978 h 790904"/>
                <a:gd name="connsiteX34" fmla="*/ 774383 w 835702"/>
                <a:gd name="connsiteY34" fmla="*/ 589213 h 790904"/>
                <a:gd name="connsiteX35" fmla="*/ 740093 w 835702"/>
                <a:gd name="connsiteY35" fmla="*/ 566353 h 790904"/>
                <a:gd name="connsiteX36" fmla="*/ 625793 w 835702"/>
                <a:gd name="connsiteY36" fmla="*/ 563495 h 790904"/>
                <a:gd name="connsiteX37" fmla="*/ 584835 w 835702"/>
                <a:gd name="connsiteY37" fmla="*/ 535873 h 790904"/>
                <a:gd name="connsiteX38" fmla="*/ 626745 w 835702"/>
                <a:gd name="connsiteY38" fmla="*/ 503488 h 790904"/>
                <a:gd name="connsiteX39" fmla="*/ 745808 w 835702"/>
                <a:gd name="connsiteY39" fmla="*/ 500631 h 790904"/>
                <a:gd name="connsiteX40" fmla="*/ 775335 w 835702"/>
                <a:gd name="connsiteY40" fmla="*/ 477770 h 790904"/>
                <a:gd name="connsiteX41" fmla="*/ 745808 w 835702"/>
                <a:gd name="connsiteY41" fmla="*/ 455863 h 790904"/>
                <a:gd name="connsiteX42" fmla="*/ 631508 w 835702"/>
                <a:gd name="connsiteY42" fmla="*/ 453006 h 790904"/>
                <a:gd name="connsiteX43" fmla="*/ 587693 w 835702"/>
                <a:gd name="connsiteY43" fmla="*/ 424431 h 790904"/>
                <a:gd name="connsiteX44" fmla="*/ 631508 w 835702"/>
                <a:gd name="connsiteY44" fmla="*/ 391093 h 790904"/>
                <a:gd name="connsiteX45" fmla="*/ 745808 w 835702"/>
                <a:gd name="connsiteY45" fmla="*/ 389188 h 790904"/>
                <a:gd name="connsiteX46" fmla="*/ 774383 w 835702"/>
                <a:gd name="connsiteY46" fmla="*/ 365375 h 790904"/>
                <a:gd name="connsiteX47" fmla="*/ 744855 w 835702"/>
                <a:gd name="connsiteY47" fmla="*/ 342515 h 790904"/>
                <a:gd name="connsiteX48" fmla="*/ 678180 w 835702"/>
                <a:gd name="connsiteY48" fmla="*/ 340611 h 790904"/>
                <a:gd name="connsiteX49" fmla="*/ 566738 w 835702"/>
                <a:gd name="connsiteY49" fmla="*/ 212023 h 790904"/>
                <a:gd name="connsiteX50" fmla="*/ 580073 w 835702"/>
                <a:gd name="connsiteY50" fmla="*/ 108200 h 790904"/>
                <a:gd name="connsiteX51" fmla="*/ 556260 w 835702"/>
                <a:gd name="connsiteY51" fmla="*/ 68195 h 790904"/>
                <a:gd name="connsiteX52" fmla="*/ 527685 w 835702"/>
                <a:gd name="connsiteY52" fmla="*/ 96770 h 790904"/>
                <a:gd name="connsiteX53" fmla="*/ 476250 w 835702"/>
                <a:gd name="connsiteY53" fmla="*/ 229168 h 790904"/>
                <a:gd name="connsiteX54" fmla="*/ 313373 w 835702"/>
                <a:gd name="connsiteY54" fmla="*/ 339658 h 790904"/>
                <a:gd name="connsiteX55" fmla="*/ 273368 w 835702"/>
                <a:gd name="connsiteY55" fmla="*/ 341563 h 790904"/>
                <a:gd name="connsiteX56" fmla="*/ 206693 w 835702"/>
                <a:gd name="connsiteY56" fmla="*/ 693035 h 790904"/>
                <a:gd name="connsiteX57" fmla="*/ 206693 w 835702"/>
                <a:gd name="connsiteY57" fmla="*/ 277745 h 790904"/>
                <a:gd name="connsiteX58" fmla="*/ 66675 w 835702"/>
                <a:gd name="connsiteY58" fmla="*/ 277745 h 790904"/>
                <a:gd name="connsiteX59" fmla="*/ 66675 w 835702"/>
                <a:gd name="connsiteY59" fmla="*/ 693035 h 790904"/>
                <a:gd name="connsiteX60" fmla="*/ 206693 w 835702"/>
                <a:gd name="connsiteY60" fmla="*/ 693035 h 790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Lst>
              <a:rect l="l" t="t" r="r" b="b"/>
              <a:pathLst>
                <a:path w="835702" h="790904">
                  <a:moveTo>
                    <a:pt x="263843" y="725421"/>
                  </a:moveTo>
                  <a:cubicBezTo>
                    <a:pt x="240030" y="764473"/>
                    <a:pt x="193358" y="756853"/>
                    <a:pt x="149543" y="756853"/>
                  </a:cubicBezTo>
                  <a:cubicBezTo>
                    <a:pt x="1905" y="756853"/>
                    <a:pt x="0" y="754948"/>
                    <a:pt x="0" y="608263"/>
                  </a:cubicBezTo>
                  <a:cubicBezTo>
                    <a:pt x="0" y="506345"/>
                    <a:pt x="0" y="405381"/>
                    <a:pt x="0" y="303463"/>
                  </a:cubicBezTo>
                  <a:cubicBezTo>
                    <a:pt x="0" y="232978"/>
                    <a:pt x="22860" y="211070"/>
                    <a:pt x="94298" y="210118"/>
                  </a:cubicBezTo>
                  <a:cubicBezTo>
                    <a:pt x="127635" y="210118"/>
                    <a:pt x="161925" y="206308"/>
                    <a:pt x="194310" y="212023"/>
                  </a:cubicBezTo>
                  <a:cubicBezTo>
                    <a:pt x="217170" y="215833"/>
                    <a:pt x="251460" y="226311"/>
                    <a:pt x="258128" y="243456"/>
                  </a:cubicBezTo>
                  <a:cubicBezTo>
                    <a:pt x="279083" y="293938"/>
                    <a:pt x="320040" y="276793"/>
                    <a:pt x="350520" y="272983"/>
                  </a:cubicBezTo>
                  <a:cubicBezTo>
                    <a:pt x="371475" y="270125"/>
                    <a:pt x="395288" y="246313"/>
                    <a:pt x="405765" y="225358"/>
                  </a:cubicBezTo>
                  <a:cubicBezTo>
                    <a:pt x="431483" y="171065"/>
                    <a:pt x="450533" y="113915"/>
                    <a:pt x="470535" y="57718"/>
                  </a:cubicBezTo>
                  <a:cubicBezTo>
                    <a:pt x="483870" y="21523"/>
                    <a:pt x="521970" y="-4194"/>
                    <a:pt x="559118" y="568"/>
                  </a:cubicBezTo>
                  <a:cubicBezTo>
                    <a:pt x="601980" y="6283"/>
                    <a:pt x="640080" y="43431"/>
                    <a:pt x="640080" y="87245"/>
                  </a:cubicBezTo>
                  <a:cubicBezTo>
                    <a:pt x="640080" y="132965"/>
                    <a:pt x="635318" y="179638"/>
                    <a:pt x="626745" y="224406"/>
                  </a:cubicBezTo>
                  <a:cubicBezTo>
                    <a:pt x="618173" y="267268"/>
                    <a:pt x="635318" y="278698"/>
                    <a:pt x="674370" y="275840"/>
                  </a:cubicBezTo>
                  <a:cubicBezTo>
                    <a:pt x="698183" y="273936"/>
                    <a:pt x="721995" y="274888"/>
                    <a:pt x="745808" y="275840"/>
                  </a:cubicBezTo>
                  <a:cubicBezTo>
                    <a:pt x="817245" y="280603"/>
                    <a:pt x="851535" y="333943"/>
                    <a:pt x="828675" y="401570"/>
                  </a:cubicBezTo>
                  <a:cubicBezTo>
                    <a:pt x="824865" y="412048"/>
                    <a:pt x="827723" y="424431"/>
                    <a:pt x="828675" y="435861"/>
                  </a:cubicBezTo>
                  <a:cubicBezTo>
                    <a:pt x="828675" y="440623"/>
                    <a:pt x="834390" y="445386"/>
                    <a:pt x="833438" y="449195"/>
                  </a:cubicBezTo>
                  <a:cubicBezTo>
                    <a:pt x="811530" y="515870"/>
                    <a:pt x="864870" y="590166"/>
                    <a:pt x="809625" y="653031"/>
                  </a:cubicBezTo>
                  <a:cubicBezTo>
                    <a:pt x="804863" y="658746"/>
                    <a:pt x="804863" y="670175"/>
                    <a:pt x="804863" y="678748"/>
                  </a:cubicBezTo>
                  <a:cubicBezTo>
                    <a:pt x="808673" y="747328"/>
                    <a:pt x="782003" y="784475"/>
                    <a:pt x="716280" y="787333"/>
                  </a:cubicBezTo>
                  <a:cubicBezTo>
                    <a:pt x="622935" y="791143"/>
                    <a:pt x="528638" y="794000"/>
                    <a:pt x="436245" y="784475"/>
                  </a:cubicBezTo>
                  <a:cubicBezTo>
                    <a:pt x="379095" y="778760"/>
                    <a:pt x="325755" y="748281"/>
                    <a:pt x="263843" y="725421"/>
                  </a:cubicBezTo>
                  <a:close/>
                  <a:moveTo>
                    <a:pt x="273368" y="341563"/>
                  </a:moveTo>
                  <a:cubicBezTo>
                    <a:pt x="273368" y="438718"/>
                    <a:pt x="273368" y="530158"/>
                    <a:pt x="274320" y="622550"/>
                  </a:cubicBezTo>
                  <a:cubicBezTo>
                    <a:pt x="274320" y="632075"/>
                    <a:pt x="279083" y="646363"/>
                    <a:pt x="286703" y="650173"/>
                  </a:cubicBezTo>
                  <a:cubicBezTo>
                    <a:pt x="335280" y="675891"/>
                    <a:pt x="382905" y="713991"/>
                    <a:pt x="434340" y="720658"/>
                  </a:cubicBezTo>
                  <a:cubicBezTo>
                    <a:pt x="524828" y="732088"/>
                    <a:pt x="618173" y="725421"/>
                    <a:pt x="709613" y="724468"/>
                  </a:cubicBezTo>
                  <a:cubicBezTo>
                    <a:pt x="721043" y="724468"/>
                    <a:pt x="731520" y="708275"/>
                    <a:pt x="742950" y="699703"/>
                  </a:cubicBezTo>
                  <a:cubicBezTo>
                    <a:pt x="730568" y="692083"/>
                    <a:pt x="719138" y="679700"/>
                    <a:pt x="706755" y="678748"/>
                  </a:cubicBezTo>
                  <a:cubicBezTo>
                    <a:pt x="680085" y="674938"/>
                    <a:pt x="652463" y="681606"/>
                    <a:pt x="626745" y="675891"/>
                  </a:cubicBezTo>
                  <a:cubicBezTo>
                    <a:pt x="611505" y="673033"/>
                    <a:pt x="598170" y="654935"/>
                    <a:pt x="584835" y="643506"/>
                  </a:cubicBezTo>
                  <a:cubicBezTo>
                    <a:pt x="599123" y="633981"/>
                    <a:pt x="612458" y="617788"/>
                    <a:pt x="626745" y="616836"/>
                  </a:cubicBezTo>
                  <a:cubicBezTo>
                    <a:pt x="664845" y="613025"/>
                    <a:pt x="702945" y="616836"/>
                    <a:pt x="741045" y="613978"/>
                  </a:cubicBezTo>
                  <a:cubicBezTo>
                    <a:pt x="752475" y="613025"/>
                    <a:pt x="763905" y="597786"/>
                    <a:pt x="774383" y="589213"/>
                  </a:cubicBezTo>
                  <a:cubicBezTo>
                    <a:pt x="762953" y="581593"/>
                    <a:pt x="751523" y="567306"/>
                    <a:pt x="740093" y="566353"/>
                  </a:cubicBezTo>
                  <a:cubicBezTo>
                    <a:pt x="701993" y="563495"/>
                    <a:pt x="663893" y="567306"/>
                    <a:pt x="625793" y="563495"/>
                  </a:cubicBezTo>
                  <a:cubicBezTo>
                    <a:pt x="611505" y="561591"/>
                    <a:pt x="598170" y="545398"/>
                    <a:pt x="584835" y="535873"/>
                  </a:cubicBezTo>
                  <a:cubicBezTo>
                    <a:pt x="598170" y="524443"/>
                    <a:pt x="611505" y="505393"/>
                    <a:pt x="626745" y="503488"/>
                  </a:cubicBezTo>
                  <a:cubicBezTo>
                    <a:pt x="665798" y="498725"/>
                    <a:pt x="705803" y="503488"/>
                    <a:pt x="745808" y="500631"/>
                  </a:cubicBezTo>
                  <a:cubicBezTo>
                    <a:pt x="756285" y="499678"/>
                    <a:pt x="764858" y="486343"/>
                    <a:pt x="775335" y="477770"/>
                  </a:cubicBezTo>
                  <a:cubicBezTo>
                    <a:pt x="765810" y="470150"/>
                    <a:pt x="756285" y="456815"/>
                    <a:pt x="745808" y="455863"/>
                  </a:cubicBezTo>
                  <a:cubicBezTo>
                    <a:pt x="707708" y="453006"/>
                    <a:pt x="669608" y="457768"/>
                    <a:pt x="631508" y="453006"/>
                  </a:cubicBezTo>
                  <a:cubicBezTo>
                    <a:pt x="615315" y="451100"/>
                    <a:pt x="590550" y="436813"/>
                    <a:pt x="587693" y="424431"/>
                  </a:cubicBezTo>
                  <a:cubicBezTo>
                    <a:pt x="581978" y="393950"/>
                    <a:pt x="607695" y="391093"/>
                    <a:pt x="631508" y="391093"/>
                  </a:cubicBezTo>
                  <a:cubicBezTo>
                    <a:pt x="669608" y="391093"/>
                    <a:pt x="707708" y="392998"/>
                    <a:pt x="745808" y="389188"/>
                  </a:cubicBezTo>
                  <a:cubicBezTo>
                    <a:pt x="756285" y="388236"/>
                    <a:pt x="764858" y="373948"/>
                    <a:pt x="774383" y="365375"/>
                  </a:cubicBezTo>
                  <a:cubicBezTo>
                    <a:pt x="764858" y="356803"/>
                    <a:pt x="755333" y="344420"/>
                    <a:pt x="744855" y="342515"/>
                  </a:cubicBezTo>
                  <a:cubicBezTo>
                    <a:pt x="722948" y="338706"/>
                    <a:pt x="701040" y="340611"/>
                    <a:pt x="678180" y="340611"/>
                  </a:cubicBezTo>
                  <a:cubicBezTo>
                    <a:pt x="580073" y="340611"/>
                    <a:pt x="553403" y="310131"/>
                    <a:pt x="566738" y="212023"/>
                  </a:cubicBezTo>
                  <a:cubicBezTo>
                    <a:pt x="571500" y="177733"/>
                    <a:pt x="579120" y="143443"/>
                    <a:pt x="580073" y="108200"/>
                  </a:cubicBezTo>
                  <a:cubicBezTo>
                    <a:pt x="580073" y="94865"/>
                    <a:pt x="564833" y="81531"/>
                    <a:pt x="556260" y="68195"/>
                  </a:cubicBezTo>
                  <a:cubicBezTo>
                    <a:pt x="546735" y="77720"/>
                    <a:pt x="532448" y="85340"/>
                    <a:pt x="527685" y="96770"/>
                  </a:cubicBezTo>
                  <a:cubicBezTo>
                    <a:pt x="508635" y="140586"/>
                    <a:pt x="490538" y="184400"/>
                    <a:pt x="476250" y="229168"/>
                  </a:cubicBezTo>
                  <a:cubicBezTo>
                    <a:pt x="450533" y="310131"/>
                    <a:pt x="400050" y="351088"/>
                    <a:pt x="313373" y="339658"/>
                  </a:cubicBezTo>
                  <a:cubicBezTo>
                    <a:pt x="301943" y="336800"/>
                    <a:pt x="290513" y="339658"/>
                    <a:pt x="273368" y="341563"/>
                  </a:cubicBezTo>
                  <a:close/>
                  <a:moveTo>
                    <a:pt x="206693" y="693035"/>
                  </a:moveTo>
                  <a:cubicBezTo>
                    <a:pt x="206693" y="553018"/>
                    <a:pt x="206693" y="416811"/>
                    <a:pt x="206693" y="277745"/>
                  </a:cubicBezTo>
                  <a:cubicBezTo>
                    <a:pt x="159068" y="277745"/>
                    <a:pt x="113348" y="277745"/>
                    <a:pt x="66675" y="277745"/>
                  </a:cubicBezTo>
                  <a:cubicBezTo>
                    <a:pt x="66675" y="417763"/>
                    <a:pt x="66675" y="553970"/>
                    <a:pt x="66675" y="693035"/>
                  </a:cubicBezTo>
                  <a:cubicBezTo>
                    <a:pt x="114300" y="693035"/>
                    <a:pt x="158115" y="693035"/>
                    <a:pt x="206693" y="69303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 name="任意多边形: 形状 14">
              <a:extLst>
                <a:ext uri="{FF2B5EF4-FFF2-40B4-BE49-F238E27FC236}">
                  <a16:creationId xmlns:a16="http://schemas.microsoft.com/office/drawing/2014/main" id="{25E87014-413F-4459-B6E6-4AE58128D198}"/>
                </a:ext>
              </a:extLst>
            </p:cNvPr>
            <p:cNvSpPr/>
            <p:nvPr/>
          </p:nvSpPr>
          <p:spPr>
            <a:xfrm>
              <a:off x="5755679" y="2976562"/>
              <a:ext cx="1467127" cy="245084"/>
            </a:xfrm>
            <a:custGeom>
              <a:avLst/>
              <a:gdLst>
                <a:gd name="connsiteX0" fmla="*/ 1402357 w 1467127"/>
                <a:gd name="connsiteY0" fmla="*/ 180975 h 245084"/>
                <a:gd name="connsiteX1" fmla="*/ 1402357 w 1467127"/>
                <a:gd name="connsiteY1" fmla="*/ 66675 h 245084"/>
                <a:gd name="connsiteX2" fmla="*/ 67905 w 1467127"/>
                <a:gd name="connsiteY2" fmla="*/ 66675 h 245084"/>
                <a:gd name="connsiteX3" fmla="*/ 67905 w 1467127"/>
                <a:gd name="connsiteY3" fmla="*/ 180975 h 245084"/>
                <a:gd name="connsiteX4" fmla="*/ 117435 w 1467127"/>
                <a:gd name="connsiteY4" fmla="*/ 180975 h 245084"/>
                <a:gd name="connsiteX5" fmla="*/ 512722 w 1467127"/>
                <a:gd name="connsiteY5" fmla="*/ 180975 h 245084"/>
                <a:gd name="connsiteX6" fmla="*/ 566062 w 1467127"/>
                <a:gd name="connsiteY6" fmla="*/ 212408 h 245084"/>
                <a:gd name="connsiteX7" fmla="*/ 512722 w 1467127"/>
                <a:gd name="connsiteY7" fmla="*/ 242888 h 245084"/>
                <a:gd name="connsiteX8" fmla="*/ 88860 w 1467127"/>
                <a:gd name="connsiteY8" fmla="*/ 242888 h 245084"/>
                <a:gd name="connsiteX9" fmla="*/ 277 w 1467127"/>
                <a:gd name="connsiteY9" fmla="*/ 152400 h 245084"/>
                <a:gd name="connsiteX10" fmla="*/ 149820 w 1467127"/>
                <a:gd name="connsiteY10" fmla="*/ 0 h 245084"/>
                <a:gd name="connsiteX11" fmla="*/ 1364257 w 1467127"/>
                <a:gd name="connsiteY11" fmla="*/ 0 h 245084"/>
                <a:gd name="connsiteX12" fmla="*/ 1467127 w 1467127"/>
                <a:gd name="connsiteY12" fmla="*/ 103822 h 245084"/>
                <a:gd name="connsiteX13" fmla="*/ 1329015 w 1467127"/>
                <a:gd name="connsiteY13" fmla="*/ 243840 h 245084"/>
                <a:gd name="connsiteX14" fmla="*/ 705127 w 1467127"/>
                <a:gd name="connsiteY14" fmla="*/ 243840 h 245084"/>
                <a:gd name="connsiteX15" fmla="*/ 663217 w 1467127"/>
                <a:gd name="connsiteY15" fmla="*/ 241935 h 245084"/>
                <a:gd name="connsiteX16" fmla="*/ 632737 w 1467127"/>
                <a:gd name="connsiteY16" fmla="*/ 211455 h 245084"/>
                <a:gd name="connsiteX17" fmla="*/ 665122 w 1467127"/>
                <a:gd name="connsiteY17" fmla="*/ 182880 h 245084"/>
                <a:gd name="connsiteX18" fmla="*/ 703222 w 1467127"/>
                <a:gd name="connsiteY18" fmla="*/ 181928 h 245084"/>
                <a:gd name="connsiteX19" fmla="*/ 1346160 w 1467127"/>
                <a:gd name="connsiteY19" fmla="*/ 181928 h 245084"/>
                <a:gd name="connsiteX20" fmla="*/ 1402357 w 1467127"/>
                <a:gd name="connsiteY20" fmla="*/ 180975 h 245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467127" h="245084">
                  <a:moveTo>
                    <a:pt x="1402357" y="180975"/>
                  </a:moveTo>
                  <a:cubicBezTo>
                    <a:pt x="1402357" y="140017"/>
                    <a:pt x="1402357" y="105728"/>
                    <a:pt x="1402357" y="66675"/>
                  </a:cubicBezTo>
                  <a:cubicBezTo>
                    <a:pt x="957540" y="66675"/>
                    <a:pt x="514627" y="66675"/>
                    <a:pt x="67905" y="66675"/>
                  </a:cubicBezTo>
                  <a:cubicBezTo>
                    <a:pt x="67905" y="102870"/>
                    <a:pt x="67905" y="138113"/>
                    <a:pt x="67905" y="180975"/>
                  </a:cubicBezTo>
                  <a:cubicBezTo>
                    <a:pt x="84097" y="180975"/>
                    <a:pt x="101242" y="180975"/>
                    <a:pt x="117435" y="180975"/>
                  </a:cubicBezTo>
                  <a:cubicBezTo>
                    <a:pt x="248880" y="180975"/>
                    <a:pt x="381277" y="180975"/>
                    <a:pt x="512722" y="180975"/>
                  </a:cubicBezTo>
                  <a:cubicBezTo>
                    <a:pt x="536535" y="180975"/>
                    <a:pt x="566062" y="179070"/>
                    <a:pt x="566062" y="212408"/>
                  </a:cubicBezTo>
                  <a:cubicBezTo>
                    <a:pt x="566062" y="247650"/>
                    <a:pt x="535582" y="242888"/>
                    <a:pt x="512722" y="242888"/>
                  </a:cubicBezTo>
                  <a:cubicBezTo>
                    <a:pt x="371752" y="242888"/>
                    <a:pt x="229830" y="243840"/>
                    <a:pt x="88860" y="242888"/>
                  </a:cubicBezTo>
                  <a:cubicBezTo>
                    <a:pt x="23137" y="242888"/>
                    <a:pt x="2182" y="219075"/>
                    <a:pt x="277" y="152400"/>
                  </a:cubicBezTo>
                  <a:cubicBezTo>
                    <a:pt x="-1628" y="3810"/>
                    <a:pt x="2182" y="0"/>
                    <a:pt x="149820" y="0"/>
                  </a:cubicBezTo>
                  <a:cubicBezTo>
                    <a:pt x="554632" y="0"/>
                    <a:pt x="959445" y="0"/>
                    <a:pt x="1364257" y="0"/>
                  </a:cubicBezTo>
                  <a:cubicBezTo>
                    <a:pt x="1449030" y="0"/>
                    <a:pt x="1467127" y="18097"/>
                    <a:pt x="1467127" y="103822"/>
                  </a:cubicBezTo>
                  <a:cubicBezTo>
                    <a:pt x="1467127" y="239078"/>
                    <a:pt x="1462365" y="243840"/>
                    <a:pt x="1329015" y="243840"/>
                  </a:cubicBezTo>
                  <a:cubicBezTo>
                    <a:pt x="1121370" y="243840"/>
                    <a:pt x="912772" y="243840"/>
                    <a:pt x="705127" y="243840"/>
                  </a:cubicBezTo>
                  <a:cubicBezTo>
                    <a:pt x="690840" y="243840"/>
                    <a:pt x="674647" y="247650"/>
                    <a:pt x="663217" y="241935"/>
                  </a:cubicBezTo>
                  <a:cubicBezTo>
                    <a:pt x="650835" y="236220"/>
                    <a:pt x="643215" y="221933"/>
                    <a:pt x="632737" y="211455"/>
                  </a:cubicBezTo>
                  <a:cubicBezTo>
                    <a:pt x="643215" y="201930"/>
                    <a:pt x="652740" y="188595"/>
                    <a:pt x="665122" y="182880"/>
                  </a:cubicBezTo>
                  <a:cubicBezTo>
                    <a:pt x="675600" y="178117"/>
                    <a:pt x="689887" y="181928"/>
                    <a:pt x="703222" y="181928"/>
                  </a:cubicBezTo>
                  <a:cubicBezTo>
                    <a:pt x="917535" y="181928"/>
                    <a:pt x="1131847" y="181928"/>
                    <a:pt x="1346160" y="181928"/>
                  </a:cubicBezTo>
                  <a:cubicBezTo>
                    <a:pt x="1362352" y="180975"/>
                    <a:pt x="1380450" y="180975"/>
                    <a:pt x="1402357" y="180975"/>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 name="任意多边形: 形状 15">
              <a:extLst>
                <a:ext uri="{FF2B5EF4-FFF2-40B4-BE49-F238E27FC236}">
                  <a16:creationId xmlns:a16="http://schemas.microsoft.com/office/drawing/2014/main" id="{92F34A28-CD9D-4050-A7EB-107F5362EDD0}"/>
                </a:ext>
              </a:extLst>
            </p:cNvPr>
            <p:cNvSpPr/>
            <p:nvPr/>
          </p:nvSpPr>
          <p:spPr>
            <a:xfrm>
              <a:off x="6250542" y="4210287"/>
              <a:ext cx="476487" cy="254502"/>
            </a:xfrm>
            <a:custGeom>
              <a:avLst/>
              <a:gdLst>
                <a:gd name="connsiteX0" fmla="*/ 236934 w 476487"/>
                <a:gd name="connsiteY0" fmla="*/ 254079 h 254502"/>
                <a:gd name="connsiteX1" fmla="*/ 75009 w 476487"/>
                <a:gd name="connsiteY1" fmla="*/ 254079 h 254502"/>
                <a:gd name="connsiteX2" fmla="*/ 714 w 476487"/>
                <a:gd name="connsiteY2" fmla="*/ 181689 h 254502"/>
                <a:gd name="connsiteX3" fmla="*/ 714 w 476487"/>
                <a:gd name="connsiteY3" fmla="*/ 67389 h 254502"/>
                <a:gd name="connsiteX4" fmla="*/ 65484 w 476487"/>
                <a:gd name="connsiteY4" fmla="*/ 714 h 254502"/>
                <a:gd name="connsiteX5" fmla="*/ 407432 w 476487"/>
                <a:gd name="connsiteY5" fmla="*/ 714 h 254502"/>
                <a:gd name="connsiteX6" fmla="*/ 475059 w 476487"/>
                <a:gd name="connsiteY6" fmla="*/ 70247 h 254502"/>
                <a:gd name="connsiteX7" fmla="*/ 475059 w 476487"/>
                <a:gd name="connsiteY7" fmla="*/ 184547 h 254502"/>
                <a:gd name="connsiteX8" fmla="*/ 401717 w 476487"/>
                <a:gd name="connsiteY8" fmla="*/ 254079 h 254502"/>
                <a:gd name="connsiteX9" fmla="*/ 236934 w 476487"/>
                <a:gd name="connsiteY9" fmla="*/ 254079 h 254502"/>
                <a:gd name="connsiteX10" fmla="*/ 412194 w 476487"/>
                <a:gd name="connsiteY10" fmla="*/ 64532 h 254502"/>
                <a:gd name="connsiteX11" fmla="*/ 65484 w 476487"/>
                <a:gd name="connsiteY11" fmla="*/ 64532 h 254502"/>
                <a:gd name="connsiteX12" fmla="*/ 65484 w 476487"/>
                <a:gd name="connsiteY12" fmla="*/ 190262 h 254502"/>
                <a:gd name="connsiteX13" fmla="*/ 412194 w 476487"/>
                <a:gd name="connsiteY13" fmla="*/ 190262 h 254502"/>
                <a:gd name="connsiteX14" fmla="*/ 412194 w 476487"/>
                <a:gd name="connsiteY14" fmla="*/ 64532 h 254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76487" h="254502">
                  <a:moveTo>
                    <a:pt x="236934" y="254079"/>
                  </a:moveTo>
                  <a:cubicBezTo>
                    <a:pt x="182642" y="254079"/>
                    <a:pt x="129302" y="255032"/>
                    <a:pt x="75009" y="254079"/>
                  </a:cubicBezTo>
                  <a:cubicBezTo>
                    <a:pt x="24527" y="253127"/>
                    <a:pt x="2619" y="232172"/>
                    <a:pt x="714" y="181689"/>
                  </a:cubicBezTo>
                  <a:cubicBezTo>
                    <a:pt x="-238" y="143589"/>
                    <a:pt x="-238" y="105489"/>
                    <a:pt x="714" y="67389"/>
                  </a:cubicBezTo>
                  <a:cubicBezTo>
                    <a:pt x="1667" y="26432"/>
                    <a:pt x="24527" y="714"/>
                    <a:pt x="65484" y="714"/>
                  </a:cubicBezTo>
                  <a:cubicBezTo>
                    <a:pt x="179784" y="-238"/>
                    <a:pt x="294084" y="-238"/>
                    <a:pt x="407432" y="714"/>
                  </a:cubicBezTo>
                  <a:cubicBezTo>
                    <a:pt x="452199" y="714"/>
                    <a:pt x="473154" y="29289"/>
                    <a:pt x="475059" y="70247"/>
                  </a:cubicBezTo>
                  <a:cubicBezTo>
                    <a:pt x="476964" y="108347"/>
                    <a:pt x="476964" y="146447"/>
                    <a:pt x="475059" y="184547"/>
                  </a:cubicBezTo>
                  <a:cubicBezTo>
                    <a:pt x="472202" y="231219"/>
                    <a:pt x="448389" y="253127"/>
                    <a:pt x="401717" y="254079"/>
                  </a:cubicBezTo>
                  <a:cubicBezTo>
                    <a:pt x="348377" y="255032"/>
                    <a:pt x="292179" y="254079"/>
                    <a:pt x="236934" y="254079"/>
                  </a:cubicBezTo>
                  <a:close/>
                  <a:moveTo>
                    <a:pt x="412194" y="64532"/>
                  </a:moveTo>
                  <a:cubicBezTo>
                    <a:pt x="294084" y="64532"/>
                    <a:pt x="180737" y="64532"/>
                    <a:pt x="65484" y="64532"/>
                  </a:cubicBezTo>
                  <a:cubicBezTo>
                    <a:pt x="65484" y="108347"/>
                    <a:pt x="65484" y="150257"/>
                    <a:pt x="65484" y="190262"/>
                  </a:cubicBezTo>
                  <a:cubicBezTo>
                    <a:pt x="183594" y="190262"/>
                    <a:pt x="296942" y="190262"/>
                    <a:pt x="412194" y="190262"/>
                  </a:cubicBezTo>
                  <a:cubicBezTo>
                    <a:pt x="412194" y="147399"/>
                    <a:pt x="412194" y="107394"/>
                    <a:pt x="412194" y="64532"/>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 name="任意多边形: 形状 16">
              <a:extLst>
                <a:ext uri="{FF2B5EF4-FFF2-40B4-BE49-F238E27FC236}">
                  <a16:creationId xmlns:a16="http://schemas.microsoft.com/office/drawing/2014/main" id="{AF7D7F70-FF21-4C51-AA7A-1AB880618C19}"/>
                </a:ext>
              </a:extLst>
            </p:cNvPr>
            <p:cNvSpPr/>
            <p:nvPr/>
          </p:nvSpPr>
          <p:spPr>
            <a:xfrm>
              <a:off x="5491162" y="2671523"/>
              <a:ext cx="238125" cy="61515"/>
            </a:xfrm>
            <a:custGeom>
              <a:avLst/>
              <a:gdLst>
                <a:gd name="connsiteX0" fmla="*/ 116205 w 238125"/>
                <a:gd name="connsiteY0" fmla="*/ 60246 h 61515"/>
                <a:gd name="connsiteX1" fmla="*/ 31432 w 238125"/>
                <a:gd name="connsiteY1" fmla="*/ 59293 h 61515"/>
                <a:gd name="connsiteX2" fmla="*/ 0 w 238125"/>
                <a:gd name="connsiteY2" fmla="*/ 32623 h 61515"/>
                <a:gd name="connsiteX3" fmla="*/ 32385 w 238125"/>
                <a:gd name="connsiteY3" fmla="*/ 2143 h 61515"/>
                <a:gd name="connsiteX4" fmla="*/ 202882 w 238125"/>
                <a:gd name="connsiteY4" fmla="*/ 2143 h 61515"/>
                <a:gd name="connsiteX5" fmla="*/ 238125 w 238125"/>
                <a:gd name="connsiteY5" fmla="*/ 31671 h 61515"/>
                <a:gd name="connsiteX6" fmla="*/ 202882 w 238125"/>
                <a:gd name="connsiteY6" fmla="*/ 60246 h 61515"/>
                <a:gd name="connsiteX7" fmla="*/ 116205 w 238125"/>
                <a:gd name="connsiteY7" fmla="*/ 60246 h 61515"/>
                <a:gd name="connsiteX8" fmla="*/ 116205 w 238125"/>
                <a:gd name="connsiteY8" fmla="*/ 60246 h 61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8125" h="61515">
                  <a:moveTo>
                    <a:pt x="116205" y="60246"/>
                  </a:moveTo>
                  <a:cubicBezTo>
                    <a:pt x="87630" y="60246"/>
                    <a:pt x="59055" y="63103"/>
                    <a:pt x="31432" y="59293"/>
                  </a:cubicBezTo>
                  <a:cubicBezTo>
                    <a:pt x="20003" y="57388"/>
                    <a:pt x="10478" y="42148"/>
                    <a:pt x="0" y="32623"/>
                  </a:cubicBezTo>
                  <a:cubicBezTo>
                    <a:pt x="10478" y="22146"/>
                    <a:pt x="20955" y="2143"/>
                    <a:pt x="32385" y="2143"/>
                  </a:cubicBezTo>
                  <a:cubicBezTo>
                    <a:pt x="88582" y="-714"/>
                    <a:pt x="145732" y="-714"/>
                    <a:pt x="202882" y="2143"/>
                  </a:cubicBezTo>
                  <a:cubicBezTo>
                    <a:pt x="215265" y="3096"/>
                    <a:pt x="225743" y="21193"/>
                    <a:pt x="238125" y="31671"/>
                  </a:cubicBezTo>
                  <a:cubicBezTo>
                    <a:pt x="226695" y="42148"/>
                    <a:pt x="215265" y="58341"/>
                    <a:pt x="202882" y="60246"/>
                  </a:cubicBezTo>
                  <a:cubicBezTo>
                    <a:pt x="173355" y="63103"/>
                    <a:pt x="143828" y="60246"/>
                    <a:pt x="116205" y="60246"/>
                  </a:cubicBezTo>
                  <a:cubicBezTo>
                    <a:pt x="116205" y="60246"/>
                    <a:pt x="116205" y="60246"/>
                    <a:pt x="116205" y="60246"/>
                  </a:cubicBez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6" name="矩形 5">
            <a:extLst>
              <a:ext uri="{FF2B5EF4-FFF2-40B4-BE49-F238E27FC236}">
                <a16:creationId xmlns:a16="http://schemas.microsoft.com/office/drawing/2014/main" id="{FF35A972-4701-4D19-B973-95BFCA1F63E3}"/>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社会效益</a:t>
            </a:r>
          </a:p>
        </p:txBody>
      </p:sp>
    </p:spTree>
    <p:extLst>
      <p:ext uri="{BB962C8B-B14F-4D97-AF65-F5344CB8AC3E}">
        <p14:creationId xmlns:p14="http://schemas.microsoft.com/office/powerpoint/2010/main" val="291326314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0"/>
                <a:lumOff val="100000"/>
              </a:schemeClr>
            </a:gs>
            <a:gs pos="38000">
              <a:schemeClr val="accent1">
                <a:lumMod val="0"/>
                <a:lumOff val="100000"/>
              </a:schemeClr>
            </a:gs>
            <a:gs pos="100000">
              <a:schemeClr val="accent1">
                <a:alpha val="40000"/>
                <a:lumMod val="17000"/>
                <a:lumOff val="83000"/>
              </a:schemeClr>
            </a:gs>
          </a:gsLst>
          <a:path path="circle">
            <a:fillToRect l="50000" t="-80000" r="50000" b="180000"/>
          </a:path>
          <a:tileRect/>
        </a:gradFill>
        <a:effectLst/>
      </p:bgPr>
    </p:bg>
    <p:spTree>
      <p:nvGrpSpPr>
        <p:cNvPr id="1" name=""/>
        <p:cNvGrpSpPr/>
        <p:nvPr/>
      </p:nvGrpSpPr>
      <p:grpSpPr>
        <a:xfrm>
          <a:off x="0" y="0"/>
          <a:ext cx="0" cy="0"/>
          <a:chOff x="0" y="0"/>
          <a:chExt cx="0" cy="0"/>
        </a:xfrm>
      </p:grpSpPr>
      <p:grpSp>
        <p:nvGrpSpPr>
          <p:cNvPr id="56" name="组合 55">
            <a:extLst>
              <a:ext uri="{FF2B5EF4-FFF2-40B4-BE49-F238E27FC236}">
                <a16:creationId xmlns:a16="http://schemas.microsoft.com/office/drawing/2014/main" id="{57982DEA-1B4F-44E1-9F12-921E98EA97ED}"/>
              </a:ext>
            </a:extLst>
          </p:cNvPr>
          <p:cNvGrpSpPr/>
          <p:nvPr/>
        </p:nvGrpSpPr>
        <p:grpSpPr>
          <a:xfrm>
            <a:off x="430682" y="2015682"/>
            <a:ext cx="8307227" cy="3610095"/>
            <a:chOff x="874713" y="1655179"/>
            <a:chExt cx="10442573" cy="4538058"/>
          </a:xfrm>
          <a:effectLst>
            <a:outerShdw blurRad="444500" dist="165100" dir="5400000" sx="95000" sy="95000" algn="t" rotWithShape="0">
              <a:schemeClr val="accent2">
                <a:alpha val="16000"/>
              </a:schemeClr>
            </a:outerShdw>
          </a:effectLst>
        </p:grpSpPr>
        <p:sp>
          <p:nvSpPr>
            <p:cNvPr id="6" name="矩形 5">
              <a:extLst>
                <a:ext uri="{FF2B5EF4-FFF2-40B4-BE49-F238E27FC236}">
                  <a16:creationId xmlns:a16="http://schemas.microsoft.com/office/drawing/2014/main" id="{5AC00A1D-4A4A-4BE6-98F9-EE2F4D488F54}"/>
                </a:ext>
              </a:extLst>
            </p:cNvPr>
            <p:cNvSpPr/>
            <p:nvPr/>
          </p:nvSpPr>
          <p:spPr>
            <a:xfrm>
              <a:off x="1152939" y="1655181"/>
              <a:ext cx="9621078" cy="4538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矩形: 圆顶角 16">
              <a:extLst>
                <a:ext uri="{FF2B5EF4-FFF2-40B4-BE49-F238E27FC236}">
                  <a16:creationId xmlns:a16="http://schemas.microsoft.com/office/drawing/2014/main" id="{7C3D3389-CF72-4E42-9E34-99414BDB1A05}"/>
                </a:ext>
              </a:extLst>
            </p:cNvPr>
            <p:cNvSpPr/>
            <p:nvPr/>
          </p:nvSpPr>
          <p:spPr>
            <a:xfrm rot="16200000">
              <a:off x="-922350" y="3452242"/>
              <a:ext cx="4538054" cy="943927"/>
            </a:xfrm>
            <a:prstGeom prst="round2SameRect">
              <a:avLst>
                <a:gd name="adj1" fmla="val 9575"/>
                <a:gd name="adj2" fmla="val 0"/>
              </a:avLst>
            </a:prstGeom>
            <a:gradFill flip="none" rotWithShape="1">
              <a:gsLst>
                <a:gs pos="100000">
                  <a:schemeClr val="accent1">
                    <a:lumMod val="50000"/>
                  </a:schemeClr>
                </a:gs>
                <a:gs pos="0">
                  <a:schemeClr val="accent1"/>
                </a:gs>
              </a:gsLst>
              <a:lin ang="7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8" name="矩形: 圆顶角 17">
              <a:extLst>
                <a:ext uri="{FF2B5EF4-FFF2-40B4-BE49-F238E27FC236}">
                  <a16:creationId xmlns:a16="http://schemas.microsoft.com/office/drawing/2014/main" id="{F6063B08-5DAF-45AB-BD48-9525AC4C8A84}"/>
                </a:ext>
              </a:extLst>
            </p:cNvPr>
            <p:cNvSpPr/>
            <p:nvPr/>
          </p:nvSpPr>
          <p:spPr>
            <a:xfrm rot="5400000" flipH="1">
              <a:off x="8576296" y="3452243"/>
              <a:ext cx="4538054" cy="943927"/>
            </a:xfrm>
            <a:prstGeom prst="round2SameRect">
              <a:avLst>
                <a:gd name="adj1" fmla="val 9575"/>
                <a:gd name="adj2" fmla="val 0"/>
              </a:avLst>
            </a:prstGeom>
            <a:gradFill flip="none" rotWithShape="1">
              <a:gsLst>
                <a:gs pos="50000">
                  <a:srgbClr val="D59E7F"/>
                </a:gs>
                <a:gs pos="100000">
                  <a:schemeClr val="accent4"/>
                </a:gs>
                <a:gs pos="0">
                  <a:schemeClr val="accent4">
                    <a:lumMod val="60000"/>
                    <a:lumOff val="40000"/>
                  </a:schemeClr>
                </a:gs>
              </a:gsLst>
              <a:lin ang="11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sp>
        <p:nvSpPr>
          <p:cNvPr id="7" name="文本框 6">
            <a:extLst>
              <a:ext uri="{FF2B5EF4-FFF2-40B4-BE49-F238E27FC236}">
                <a16:creationId xmlns:a16="http://schemas.microsoft.com/office/drawing/2014/main" id="{E34835DB-7F3B-4120-84E8-EDB6BEB1BE63}"/>
              </a:ext>
            </a:extLst>
          </p:cNvPr>
          <p:cNvSpPr txBox="1"/>
          <p:nvPr/>
        </p:nvSpPr>
        <p:spPr>
          <a:xfrm>
            <a:off x="4122593" y="2303280"/>
            <a:ext cx="92078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钻孔数量</a:t>
            </a:r>
          </a:p>
        </p:txBody>
      </p:sp>
      <p:sp>
        <p:nvSpPr>
          <p:cNvPr id="8" name="文本框 7">
            <a:extLst>
              <a:ext uri="{FF2B5EF4-FFF2-40B4-BE49-F238E27FC236}">
                <a16:creationId xmlns:a16="http://schemas.microsoft.com/office/drawing/2014/main" id="{8380E72F-1731-4B4C-9C0F-CADE03EF9F5F}"/>
              </a:ext>
            </a:extLst>
          </p:cNvPr>
          <p:cNvSpPr txBox="1"/>
          <p:nvPr/>
        </p:nvSpPr>
        <p:spPr>
          <a:xfrm>
            <a:off x="4122593" y="2856395"/>
            <a:ext cx="92078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波速测试</a:t>
            </a:r>
          </a:p>
        </p:txBody>
      </p:sp>
      <p:sp>
        <p:nvSpPr>
          <p:cNvPr id="9" name="文本框 8">
            <a:extLst>
              <a:ext uri="{FF2B5EF4-FFF2-40B4-BE49-F238E27FC236}">
                <a16:creationId xmlns:a16="http://schemas.microsoft.com/office/drawing/2014/main" id="{6B5D78C1-5107-4AFD-B68C-FE5F8E164DE6}"/>
              </a:ext>
            </a:extLst>
          </p:cNvPr>
          <p:cNvSpPr txBox="1"/>
          <p:nvPr/>
        </p:nvSpPr>
        <p:spPr>
          <a:xfrm>
            <a:off x="4122593" y="3409511"/>
            <a:ext cx="92078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土质分析</a:t>
            </a:r>
          </a:p>
        </p:txBody>
      </p:sp>
      <p:sp>
        <p:nvSpPr>
          <p:cNvPr id="10" name="文本框 9">
            <a:extLst>
              <a:ext uri="{FF2B5EF4-FFF2-40B4-BE49-F238E27FC236}">
                <a16:creationId xmlns:a16="http://schemas.microsoft.com/office/drawing/2014/main" id="{3EC3F51A-7868-4645-8CE1-CA28E5469E77}"/>
              </a:ext>
            </a:extLst>
          </p:cNvPr>
          <p:cNvSpPr txBox="1"/>
          <p:nvPr/>
        </p:nvSpPr>
        <p:spPr>
          <a:xfrm>
            <a:off x="4122593" y="3962626"/>
            <a:ext cx="92078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动力触探</a:t>
            </a:r>
          </a:p>
        </p:txBody>
      </p:sp>
      <p:sp>
        <p:nvSpPr>
          <p:cNvPr id="11" name="文本框 10">
            <a:extLst>
              <a:ext uri="{FF2B5EF4-FFF2-40B4-BE49-F238E27FC236}">
                <a16:creationId xmlns:a16="http://schemas.microsoft.com/office/drawing/2014/main" id="{E774107A-6F55-47C4-B391-BCA011DD8CE3}"/>
              </a:ext>
            </a:extLst>
          </p:cNvPr>
          <p:cNvSpPr txBox="1"/>
          <p:nvPr/>
        </p:nvSpPr>
        <p:spPr>
          <a:xfrm>
            <a:off x="3726656" y="5068857"/>
            <a:ext cx="1712657"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调绘面积</a:t>
            </a:r>
          </a:p>
        </p:txBody>
      </p:sp>
      <p:sp>
        <p:nvSpPr>
          <p:cNvPr id="12" name="文本框 11">
            <a:extLst>
              <a:ext uri="{FF2B5EF4-FFF2-40B4-BE49-F238E27FC236}">
                <a16:creationId xmlns:a16="http://schemas.microsoft.com/office/drawing/2014/main" id="{561890D4-EECC-49EB-BEE3-483F1EEADFE8}"/>
              </a:ext>
            </a:extLst>
          </p:cNvPr>
          <p:cNvSpPr txBox="1"/>
          <p:nvPr/>
        </p:nvSpPr>
        <p:spPr>
          <a:xfrm>
            <a:off x="3726656" y="4515742"/>
            <a:ext cx="1712657"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调绘观测点</a:t>
            </a:r>
          </a:p>
        </p:txBody>
      </p:sp>
      <p:sp>
        <p:nvSpPr>
          <p:cNvPr id="19" name="文本框 18">
            <a:extLst>
              <a:ext uri="{FF2B5EF4-FFF2-40B4-BE49-F238E27FC236}">
                <a16:creationId xmlns:a16="http://schemas.microsoft.com/office/drawing/2014/main" id="{02E1789C-5C51-45AD-A78D-7A478CC3935B}"/>
              </a:ext>
            </a:extLst>
          </p:cNvPr>
          <p:cNvSpPr txBox="1"/>
          <p:nvPr/>
        </p:nvSpPr>
        <p:spPr>
          <a:xfrm>
            <a:off x="646772" y="2809892"/>
            <a:ext cx="318730" cy="204238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传统勘察方式</a:t>
            </a:r>
          </a:p>
        </p:txBody>
      </p:sp>
      <p:sp>
        <p:nvSpPr>
          <p:cNvPr id="20" name="文本框 19">
            <a:extLst>
              <a:ext uri="{FF2B5EF4-FFF2-40B4-BE49-F238E27FC236}">
                <a16:creationId xmlns:a16="http://schemas.microsoft.com/office/drawing/2014/main" id="{9D2B68E8-27E8-4AC9-AECA-A6942578FB8D}"/>
              </a:ext>
            </a:extLst>
          </p:cNvPr>
          <p:cNvSpPr txBox="1"/>
          <p:nvPr/>
        </p:nvSpPr>
        <p:spPr>
          <a:xfrm>
            <a:off x="8203089" y="2809892"/>
            <a:ext cx="318730" cy="204238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现代勘察方式</a:t>
            </a:r>
          </a:p>
        </p:txBody>
      </p:sp>
      <p:sp>
        <p:nvSpPr>
          <p:cNvPr id="21" name="矩形 20">
            <a:extLst>
              <a:ext uri="{FF2B5EF4-FFF2-40B4-BE49-F238E27FC236}">
                <a16:creationId xmlns:a16="http://schemas.microsoft.com/office/drawing/2014/main" id="{9656B784-6726-4619-9909-6B7FA128276B}"/>
              </a:ext>
            </a:extLst>
          </p:cNvPr>
          <p:cNvSpPr/>
          <p:nvPr/>
        </p:nvSpPr>
        <p:spPr>
          <a:xfrm>
            <a:off x="1183265" y="2221807"/>
            <a:ext cx="2477002" cy="432272"/>
          </a:xfrm>
          <a:prstGeom prst="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4" name="矩形 23">
            <a:extLst>
              <a:ext uri="{FF2B5EF4-FFF2-40B4-BE49-F238E27FC236}">
                <a16:creationId xmlns:a16="http://schemas.microsoft.com/office/drawing/2014/main" id="{42FD68B9-6C7F-4A3F-B85E-46DB0BD35F9F}"/>
              </a:ext>
            </a:extLst>
          </p:cNvPr>
          <p:cNvSpPr/>
          <p:nvPr/>
        </p:nvSpPr>
        <p:spPr>
          <a:xfrm>
            <a:off x="1183265" y="2774922"/>
            <a:ext cx="2477002" cy="432272"/>
          </a:xfrm>
          <a:prstGeom prst="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矩形 25">
            <a:extLst>
              <a:ext uri="{FF2B5EF4-FFF2-40B4-BE49-F238E27FC236}">
                <a16:creationId xmlns:a16="http://schemas.microsoft.com/office/drawing/2014/main" id="{A9F7ABC0-F2F5-4DEB-AA89-4C8F77AACF39}"/>
              </a:ext>
            </a:extLst>
          </p:cNvPr>
          <p:cNvSpPr/>
          <p:nvPr/>
        </p:nvSpPr>
        <p:spPr>
          <a:xfrm>
            <a:off x="1183265" y="3328037"/>
            <a:ext cx="2477002" cy="432272"/>
          </a:xfrm>
          <a:prstGeom prst="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8" name="矩形 27">
            <a:extLst>
              <a:ext uri="{FF2B5EF4-FFF2-40B4-BE49-F238E27FC236}">
                <a16:creationId xmlns:a16="http://schemas.microsoft.com/office/drawing/2014/main" id="{F3C2ABCF-166C-4B22-8761-C33FD01BCF2D}"/>
              </a:ext>
            </a:extLst>
          </p:cNvPr>
          <p:cNvSpPr/>
          <p:nvPr/>
        </p:nvSpPr>
        <p:spPr>
          <a:xfrm>
            <a:off x="1183265" y="3881153"/>
            <a:ext cx="2477002" cy="432272"/>
          </a:xfrm>
          <a:prstGeom prst="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0" name="矩形 29">
            <a:extLst>
              <a:ext uri="{FF2B5EF4-FFF2-40B4-BE49-F238E27FC236}">
                <a16:creationId xmlns:a16="http://schemas.microsoft.com/office/drawing/2014/main" id="{D6432492-68B6-4EF5-A131-52197278D35F}"/>
              </a:ext>
            </a:extLst>
          </p:cNvPr>
          <p:cNvSpPr/>
          <p:nvPr/>
        </p:nvSpPr>
        <p:spPr>
          <a:xfrm>
            <a:off x="1183265" y="4434268"/>
            <a:ext cx="2477002" cy="432272"/>
          </a:xfrm>
          <a:prstGeom prst="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矩形 31">
            <a:extLst>
              <a:ext uri="{FF2B5EF4-FFF2-40B4-BE49-F238E27FC236}">
                <a16:creationId xmlns:a16="http://schemas.microsoft.com/office/drawing/2014/main" id="{B647867B-59C6-454B-BBC5-D7448E3767BE}"/>
              </a:ext>
            </a:extLst>
          </p:cNvPr>
          <p:cNvSpPr/>
          <p:nvPr/>
        </p:nvSpPr>
        <p:spPr>
          <a:xfrm>
            <a:off x="1183265" y="4987383"/>
            <a:ext cx="2477002" cy="432272"/>
          </a:xfrm>
          <a:prstGeom prst="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7" name="矩形 36">
            <a:extLst>
              <a:ext uri="{FF2B5EF4-FFF2-40B4-BE49-F238E27FC236}">
                <a16:creationId xmlns:a16="http://schemas.microsoft.com/office/drawing/2014/main" id="{E78B64CB-41A4-4695-B95C-2F0319C9419D}"/>
              </a:ext>
            </a:extLst>
          </p:cNvPr>
          <p:cNvSpPr/>
          <p:nvPr/>
        </p:nvSpPr>
        <p:spPr>
          <a:xfrm>
            <a:off x="5512087" y="2221807"/>
            <a:ext cx="2477002" cy="432272"/>
          </a:xfrm>
          <a:prstGeom prst="rect">
            <a:avLst/>
          </a:prstGeom>
          <a:solidFill>
            <a:schemeClr val="accent4">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8" name="矩形 37">
            <a:extLst>
              <a:ext uri="{FF2B5EF4-FFF2-40B4-BE49-F238E27FC236}">
                <a16:creationId xmlns:a16="http://schemas.microsoft.com/office/drawing/2014/main" id="{222150B3-410A-4D97-AD69-9C50CA657982}"/>
              </a:ext>
            </a:extLst>
          </p:cNvPr>
          <p:cNvSpPr/>
          <p:nvPr/>
        </p:nvSpPr>
        <p:spPr>
          <a:xfrm>
            <a:off x="5512087" y="2774922"/>
            <a:ext cx="2477002" cy="432272"/>
          </a:xfrm>
          <a:prstGeom prst="rect">
            <a:avLst/>
          </a:prstGeom>
          <a:solidFill>
            <a:schemeClr val="accent4">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9" name="矩形 38">
            <a:extLst>
              <a:ext uri="{FF2B5EF4-FFF2-40B4-BE49-F238E27FC236}">
                <a16:creationId xmlns:a16="http://schemas.microsoft.com/office/drawing/2014/main" id="{B44B7C90-60B0-427A-A06A-E510E4B50E4F}"/>
              </a:ext>
            </a:extLst>
          </p:cNvPr>
          <p:cNvSpPr/>
          <p:nvPr/>
        </p:nvSpPr>
        <p:spPr>
          <a:xfrm>
            <a:off x="5512087" y="3328037"/>
            <a:ext cx="2477002" cy="432272"/>
          </a:xfrm>
          <a:prstGeom prst="rect">
            <a:avLst/>
          </a:prstGeom>
          <a:solidFill>
            <a:schemeClr val="accent4">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0" name="矩形 39">
            <a:extLst>
              <a:ext uri="{FF2B5EF4-FFF2-40B4-BE49-F238E27FC236}">
                <a16:creationId xmlns:a16="http://schemas.microsoft.com/office/drawing/2014/main" id="{7AA01C52-DB9F-488A-83F5-A61A7ED594BE}"/>
              </a:ext>
            </a:extLst>
          </p:cNvPr>
          <p:cNvSpPr/>
          <p:nvPr/>
        </p:nvSpPr>
        <p:spPr>
          <a:xfrm>
            <a:off x="5512087" y="3881153"/>
            <a:ext cx="2477002" cy="432272"/>
          </a:xfrm>
          <a:prstGeom prst="rect">
            <a:avLst/>
          </a:prstGeom>
          <a:solidFill>
            <a:schemeClr val="accent4">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1" name="矩形 40">
            <a:extLst>
              <a:ext uri="{FF2B5EF4-FFF2-40B4-BE49-F238E27FC236}">
                <a16:creationId xmlns:a16="http://schemas.microsoft.com/office/drawing/2014/main" id="{A44A18A1-DC0D-4E84-8E52-48E1E9AC18F1}"/>
              </a:ext>
            </a:extLst>
          </p:cNvPr>
          <p:cNvSpPr/>
          <p:nvPr/>
        </p:nvSpPr>
        <p:spPr>
          <a:xfrm>
            <a:off x="5512087" y="4434268"/>
            <a:ext cx="2477002" cy="432272"/>
          </a:xfrm>
          <a:prstGeom prst="rect">
            <a:avLst/>
          </a:prstGeom>
          <a:solidFill>
            <a:schemeClr val="accent4">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2" name="矩形 41">
            <a:extLst>
              <a:ext uri="{FF2B5EF4-FFF2-40B4-BE49-F238E27FC236}">
                <a16:creationId xmlns:a16="http://schemas.microsoft.com/office/drawing/2014/main" id="{009E9B6F-C56E-484C-9A83-FDB098604E7F}"/>
              </a:ext>
            </a:extLst>
          </p:cNvPr>
          <p:cNvSpPr/>
          <p:nvPr/>
        </p:nvSpPr>
        <p:spPr>
          <a:xfrm>
            <a:off x="5512087" y="4987383"/>
            <a:ext cx="2477002" cy="432272"/>
          </a:xfrm>
          <a:prstGeom prst="rect">
            <a:avLst/>
          </a:prstGeom>
          <a:solidFill>
            <a:schemeClr val="accent4">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3" name="文本框 42">
            <a:extLst>
              <a:ext uri="{FF2B5EF4-FFF2-40B4-BE49-F238E27FC236}">
                <a16:creationId xmlns:a16="http://schemas.microsoft.com/office/drawing/2014/main" id="{C40CBA5A-3B5E-44A7-A599-A97E257E21E7}"/>
              </a:ext>
            </a:extLst>
          </p:cNvPr>
          <p:cNvSpPr txBox="1"/>
          <p:nvPr/>
        </p:nvSpPr>
        <p:spPr>
          <a:xfrm>
            <a:off x="1565437" y="2303280"/>
            <a:ext cx="1712657"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8C6844">
                    <a:lumMod val="60000"/>
                    <a:lumOff val="40000"/>
                  </a:srgbClr>
                </a:solidFill>
                <a:effectLst/>
                <a:uLnTx/>
                <a:uFillTx/>
                <a:latin typeface="Roboto"/>
                <a:ea typeface="思源黑体 CN Regular"/>
                <a:cs typeface="+mn-cs"/>
              </a:rPr>
              <a:t>139</a:t>
            </a:r>
            <a:r>
              <a:rPr kumimoji="0" lang="zh-CN" altLang="en-US" sz="1400" b="0" i="0" u="none" strike="noStrike" kern="1200" cap="none" spc="0" normalizeH="0" baseline="0" noProof="0">
                <a:ln>
                  <a:noFill/>
                </a:ln>
                <a:solidFill>
                  <a:srgbClr val="8C6844">
                    <a:lumMod val="60000"/>
                    <a:lumOff val="40000"/>
                  </a:srgbClr>
                </a:solidFill>
                <a:effectLst/>
                <a:uLnTx/>
                <a:uFillTx/>
                <a:latin typeface="Roboto"/>
                <a:ea typeface="思源黑体 CN Regular"/>
                <a:cs typeface="+mn-cs"/>
              </a:rPr>
              <a:t>个</a:t>
            </a:r>
            <a:r>
              <a:rPr kumimoji="0" lang="en-US" altLang="zh-CN" sz="1400" b="0" i="0" u="none" strike="noStrike" kern="1200" cap="none" spc="0" normalizeH="0" baseline="0" noProof="0">
                <a:ln>
                  <a:noFill/>
                </a:ln>
                <a:solidFill>
                  <a:srgbClr val="8C6844">
                    <a:lumMod val="60000"/>
                    <a:lumOff val="40000"/>
                  </a:srgbClr>
                </a:solidFill>
                <a:effectLst/>
                <a:uLnTx/>
                <a:uFillTx/>
                <a:latin typeface="Roboto"/>
                <a:ea typeface="思源黑体 CN Regular"/>
                <a:cs typeface="+mn-cs"/>
              </a:rPr>
              <a:t>/3001.5m</a:t>
            </a:r>
            <a:endParaRPr kumimoji="0" lang="en-US" altLang="zh-CN" sz="14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endParaRPr>
          </a:p>
        </p:txBody>
      </p:sp>
      <p:sp>
        <p:nvSpPr>
          <p:cNvPr id="44" name="文本框 43">
            <a:extLst>
              <a:ext uri="{FF2B5EF4-FFF2-40B4-BE49-F238E27FC236}">
                <a16:creationId xmlns:a16="http://schemas.microsoft.com/office/drawing/2014/main" id="{E9B3D2CF-6D83-49DA-ADD0-5E308B0955B8}"/>
              </a:ext>
            </a:extLst>
          </p:cNvPr>
          <p:cNvSpPr txBox="1"/>
          <p:nvPr/>
        </p:nvSpPr>
        <p:spPr>
          <a:xfrm>
            <a:off x="1961375" y="2856395"/>
            <a:ext cx="92078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8C6844">
                    <a:lumMod val="60000"/>
                    <a:lumOff val="40000"/>
                  </a:srgbClr>
                </a:solidFill>
                <a:effectLst/>
                <a:uLnTx/>
                <a:uFillTx/>
                <a:latin typeface="Roboto"/>
                <a:ea typeface="思源黑体 CN Regular"/>
                <a:cs typeface="+mn-cs"/>
              </a:rPr>
              <a:t>27</a:t>
            </a:r>
            <a:r>
              <a:rPr kumimoji="0" lang="zh-CN" altLang="en-US" sz="1400" b="0" i="0" u="none" strike="noStrike" kern="1200" cap="none" spc="0" normalizeH="0" baseline="0" noProof="0">
                <a:ln>
                  <a:noFill/>
                </a:ln>
                <a:solidFill>
                  <a:srgbClr val="8C6844">
                    <a:lumMod val="60000"/>
                    <a:lumOff val="40000"/>
                  </a:srgbClr>
                </a:solidFill>
                <a:effectLst/>
                <a:uLnTx/>
                <a:uFillTx/>
                <a:latin typeface="Roboto"/>
                <a:ea typeface="思源黑体 CN Regular"/>
                <a:cs typeface="+mn-cs"/>
              </a:rPr>
              <a:t>（孔）</a:t>
            </a:r>
            <a:endParaRPr kumimoji="0" lang="zh-CN" altLang="en-US" sz="14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endParaRPr>
          </a:p>
        </p:txBody>
      </p:sp>
      <p:sp>
        <p:nvSpPr>
          <p:cNvPr id="45" name="文本框 44">
            <a:extLst>
              <a:ext uri="{FF2B5EF4-FFF2-40B4-BE49-F238E27FC236}">
                <a16:creationId xmlns:a16="http://schemas.microsoft.com/office/drawing/2014/main" id="{ABF017FE-99EE-44E6-8371-51DD02976506}"/>
              </a:ext>
            </a:extLst>
          </p:cNvPr>
          <p:cNvSpPr txBox="1"/>
          <p:nvPr/>
        </p:nvSpPr>
        <p:spPr>
          <a:xfrm>
            <a:off x="1961375" y="3409511"/>
            <a:ext cx="92078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8C6844">
                    <a:lumMod val="60000"/>
                    <a:lumOff val="40000"/>
                  </a:srgbClr>
                </a:solidFill>
                <a:effectLst/>
                <a:uLnTx/>
                <a:uFillTx/>
                <a:latin typeface="Roboto"/>
                <a:ea typeface="思源黑体 CN Regular"/>
                <a:cs typeface="+mn-cs"/>
              </a:rPr>
              <a:t>11</a:t>
            </a:r>
            <a:endParaRPr kumimoji="0" lang="en-US" altLang="zh-CN" sz="14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endParaRPr>
          </a:p>
        </p:txBody>
      </p:sp>
      <p:sp>
        <p:nvSpPr>
          <p:cNvPr id="46" name="文本框 45">
            <a:extLst>
              <a:ext uri="{FF2B5EF4-FFF2-40B4-BE49-F238E27FC236}">
                <a16:creationId xmlns:a16="http://schemas.microsoft.com/office/drawing/2014/main" id="{E0CDED55-A7DC-4EBF-8837-FA961CA880DF}"/>
              </a:ext>
            </a:extLst>
          </p:cNvPr>
          <p:cNvSpPr txBox="1"/>
          <p:nvPr/>
        </p:nvSpPr>
        <p:spPr>
          <a:xfrm>
            <a:off x="1961375" y="3962626"/>
            <a:ext cx="92078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45</a:t>
            </a:r>
            <a:r>
              <a:rPr kumimoji="0" lang="zh-CN" altLang="en-US" sz="14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次</a:t>
            </a:r>
          </a:p>
        </p:txBody>
      </p:sp>
      <p:sp>
        <p:nvSpPr>
          <p:cNvPr id="47" name="文本框 46">
            <a:extLst>
              <a:ext uri="{FF2B5EF4-FFF2-40B4-BE49-F238E27FC236}">
                <a16:creationId xmlns:a16="http://schemas.microsoft.com/office/drawing/2014/main" id="{64DD67DE-9D78-40ED-8CC4-120986398CE4}"/>
              </a:ext>
            </a:extLst>
          </p:cNvPr>
          <p:cNvSpPr txBox="1"/>
          <p:nvPr/>
        </p:nvSpPr>
        <p:spPr>
          <a:xfrm>
            <a:off x="1565437" y="5068857"/>
            <a:ext cx="1712657"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3.6km</a:t>
            </a:r>
            <a:r>
              <a:rPr kumimoji="0" lang="en-US" altLang="zh-CN" sz="1400" b="0" i="0" u="none" strike="noStrike" kern="1200" cap="none" spc="0" normalizeH="0" baseline="30000" noProof="0" dirty="0">
                <a:ln>
                  <a:noFill/>
                </a:ln>
                <a:solidFill>
                  <a:srgbClr val="8C6844">
                    <a:lumMod val="60000"/>
                    <a:lumOff val="40000"/>
                  </a:srgbClr>
                </a:solidFill>
                <a:effectLst/>
                <a:uLnTx/>
                <a:uFillTx/>
                <a:latin typeface="Roboto"/>
                <a:ea typeface="思源黑体 CN Regular"/>
                <a:cs typeface="+mn-cs"/>
              </a:rPr>
              <a:t>2</a:t>
            </a:r>
          </a:p>
        </p:txBody>
      </p:sp>
      <p:sp>
        <p:nvSpPr>
          <p:cNvPr id="48" name="文本框 47">
            <a:extLst>
              <a:ext uri="{FF2B5EF4-FFF2-40B4-BE49-F238E27FC236}">
                <a16:creationId xmlns:a16="http://schemas.microsoft.com/office/drawing/2014/main" id="{8F56F199-6510-4FDE-983C-E756222942FC}"/>
              </a:ext>
            </a:extLst>
          </p:cNvPr>
          <p:cNvSpPr txBox="1"/>
          <p:nvPr/>
        </p:nvSpPr>
        <p:spPr>
          <a:xfrm>
            <a:off x="1565437" y="4515742"/>
            <a:ext cx="1712657"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725</a:t>
            </a:r>
            <a:r>
              <a:rPr kumimoji="0" lang="zh-CN" altLang="en-US" sz="14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个</a:t>
            </a:r>
          </a:p>
        </p:txBody>
      </p:sp>
      <p:sp>
        <p:nvSpPr>
          <p:cNvPr id="49" name="文本框 48">
            <a:extLst>
              <a:ext uri="{FF2B5EF4-FFF2-40B4-BE49-F238E27FC236}">
                <a16:creationId xmlns:a16="http://schemas.microsoft.com/office/drawing/2014/main" id="{02AF93C9-28A2-47D4-BF88-B1330F47A213}"/>
              </a:ext>
            </a:extLst>
          </p:cNvPr>
          <p:cNvSpPr txBox="1"/>
          <p:nvPr/>
        </p:nvSpPr>
        <p:spPr>
          <a:xfrm>
            <a:off x="5830816" y="2303280"/>
            <a:ext cx="183954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CA865F"/>
                </a:solidFill>
                <a:effectLst/>
                <a:uLnTx/>
                <a:uFillTx/>
                <a:latin typeface="Roboto"/>
                <a:ea typeface="思源黑体 CN Regular"/>
                <a:cs typeface="+mn-cs"/>
              </a:rPr>
              <a:t>442</a:t>
            </a:r>
            <a:r>
              <a:rPr kumimoji="0" lang="zh-CN" altLang="en-US" sz="1400" b="0" i="0" u="none" strike="noStrike" kern="1200" cap="none" spc="0" normalizeH="0" baseline="0" noProof="0">
                <a:ln>
                  <a:noFill/>
                </a:ln>
                <a:solidFill>
                  <a:srgbClr val="CA865F"/>
                </a:solidFill>
                <a:effectLst/>
                <a:uLnTx/>
                <a:uFillTx/>
                <a:latin typeface="Roboto"/>
                <a:ea typeface="思源黑体 CN Regular"/>
                <a:cs typeface="+mn-cs"/>
              </a:rPr>
              <a:t>个</a:t>
            </a:r>
            <a:r>
              <a:rPr kumimoji="0" lang="en-US" altLang="zh-CN" sz="1400" b="0" i="0" u="none" strike="noStrike" kern="1200" cap="none" spc="0" normalizeH="0" baseline="0" noProof="0">
                <a:ln>
                  <a:noFill/>
                </a:ln>
                <a:solidFill>
                  <a:srgbClr val="CA865F"/>
                </a:solidFill>
                <a:effectLst/>
                <a:uLnTx/>
                <a:uFillTx/>
                <a:latin typeface="Roboto"/>
                <a:ea typeface="思源黑体 CN Regular"/>
                <a:cs typeface="+mn-cs"/>
              </a:rPr>
              <a:t>/9591.3m</a:t>
            </a:r>
            <a:endPar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endParaRPr>
          </a:p>
        </p:txBody>
      </p:sp>
      <p:sp>
        <p:nvSpPr>
          <p:cNvPr id="50" name="文本框 49">
            <a:extLst>
              <a:ext uri="{FF2B5EF4-FFF2-40B4-BE49-F238E27FC236}">
                <a16:creationId xmlns:a16="http://schemas.microsoft.com/office/drawing/2014/main" id="{CA903B90-71CA-4189-91ED-FFA792E0DA2E}"/>
              </a:ext>
            </a:extLst>
          </p:cNvPr>
          <p:cNvSpPr txBox="1"/>
          <p:nvPr/>
        </p:nvSpPr>
        <p:spPr>
          <a:xfrm>
            <a:off x="6290196" y="2856395"/>
            <a:ext cx="92078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30</a:t>
            </a: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孔）</a:t>
            </a:r>
          </a:p>
        </p:txBody>
      </p:sp>
      <p:sp>
        <p:nvSpPr>
          <p:cNvPr id="51" name="文本框 50">
            <a:extLst>
              <a:ext uri="{FF2B5EF4-FFF2-40B4-BE49-F238E27FC236}">
                <a16:creationId xmlns:a16="http://schemas.microsoft.com/office/drawing/2014/main" id="{C5D8997F-7D39-4FA8-B23F-A005ADA75695}"/>
              </a:ext>
            </a:extLst>
          </p:cNvPr>
          <p:cNvSpPr txBox="1"/>
          <p:nvPr/>
        </p:nvSpPr>
        <p:spPr>
          <a:xfrm>
            <a:off x="6290196" y="3409511"/>
            <a:ext cx="92078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2</a:t>
            </a:r>
          </a:p>
        </p:txBody>
      </p:sp>
      <p:sp>
        <p:nvSpPr>
          <p:cNvPr id="52" name="文本框 51">
            <a:extLst>
              <a:ext uri="{FF2B5EF4-FFF2-40B4-BE49-F238E27FC236}">
                <a16:creationId xmlns:a16="http://schemas.microsoft.com/office/drawing/2014/main" id="{CF5E9D07-94A0-4639-A530-0CE409A9424E}"/>
              </a:ext>
            </a:extLst>
          </p:cNvPr>
          <p:cNvSpPr txBox="1"/>
          <p:nvPr/>
        </p:nvSpPr>
        <p:spPr>
          <a:xfrm>
            <a:off x="6290196" y="3962626"/>
            <a:ext cx="92078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263</a:t>
            </a: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次</a:t>
            </a:r>
          </a:p>
        </p:txBody>
      </p:sp>
      <p:sp>
        <p:nvSpPr>
          <p:cNvPr id="53" name="文本框 52">
            <a:extLst>
              <a:ext uri="{FF2B5EF4-FFF2-40B4-BE49-F238E27FC236}">
                <a16:creationId xmlns:a16="http://schemas.microsoft.com/office/drawing/2014/main" id="{6EC96965-73D2-4905-B1C9-321A7E78099A}"/>
              </a:ext>
            </a:extLst>
          </p:cNvPr>
          <p:cNvSpPr txBox="1"/>
          <p:nvPr/>
        </p:nvSpPr>
        <p:spPr>
          <a:xfrm>
            <a:off x="5894259" y="5068857"/>
            <a:ext cx="1712657"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56km</a:t>
            </a:r>
            <a:r>
              <a:rPr kumimoji="0" lang="en-US" altLang="zh-CN" sz="1400" b="0" i="0" u="none" strike="noStrike" kern="1200" cap="none" spc="0" normalizeH="0" baseline="30000" noProof="0" dirty="0">
                <a:ln>
                  <a:noFill/>
                </a:ln>
                <a:solidFill>
                  <a:srgbClr val="CA865F"/>
                </a:solidFill>
                <a:effectLst/>
                <a:uLnTx/>
                <a:uFillTx/>
                <a:latin typeface="Roboto"/>
                <a:ea typeface="思源黑体 CN Regular"/>
                <a:cs typeface="+mn-cs"/>
              </a:rPr>
              <a:t>2</a:t>
            </a:r>
          </a:p>
        </p:txBody>
      </p:sp>
      <p:sp>
        <p:nvSpPr>
          <p:cNvPr id="54" name="文本框 53">
            <a:extLst>
              <a:ext uri="{FF2B5EF4-FFF2-40B4-BE49-F238E27FC236}">
                <a16:creationId xmlns:a16="http://schemas.microsoft.com/office/drawing/2014/main" id="{BC8A249C-43F5-4692-997C-5B0BCD0F9F72}"/>
              </a:ext>
            </a:extLst>
          </p:cNvPr>
          <p:cNvSpPr txBox="1"/>
          <p:nvPr/>
        </p:nvSpPr>
        <p:spPr>
          <a:xfrm>
            <a:off x="5894259" y="4515742"/>
            <a:ext cx="1712657"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367</a:t>
            </a: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个</a:t>
            </a:r>
          </a:p>
        </p:txBody>
      </p:sp>
      <p:sp>
        <p:nvSpPr>
          <p:cNvPr id="3" name="矩形 2">
            <a:extLst>
              <a:ext uri="{FF2B5EF4-FFF2-40B4-BE49-F238E27FC236}">
                <a16:creationId xmlns:a16="http://schemas.microsoft.com/office/drawing/2014/main" id="{6B7CD347-4AB9-4633-8DA5-36BD0C10C6E1}"/>
              </a:ext>
            </a:extLst>
          </p:cNvPr>
          <p:cNvSpPr/>
          <p:nvPr/>
        </p:nvSpPr>
        <p:spPr>
          <a:xfrm>
            <a:off x="340373" y="633409"/>
            <a:ext cx="198002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勘察工作量</a:t>
            </a:r>
          </a:p>
        </p:txBody>
      </p:sp>
    </p:spTree>
    <p:extLst>
      <p:ext uri="{BB962C8B-B14F-4D97-AF65-F5344CB8AC3E}">
        <p14:creationId xmlns:p14="http://schemas.microsoft.com/office/powerpoint/2010/main" val="389812448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ECFB6DC3-1B18-4FAA-AE33-D4819342CC4F}"/>
              </a:ext>
            </a:extLst>
          </p:cNvPr>
          <p:cNvSpPr/>
          <p:nvPr/>
        </p:nvSpPr>
        <p:spPr>
          <a:xfrm>
            <a:off x="-292105" y="-224829"/>
            <a:ext cx="9737226" cy="7302920"/>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文本框 3">
            <a:extLst>
              <a:ext uri="{FF2B5EF4-FFF2-40B4-BE49-F238E27FC236}">
                <a16:creationId xmlns:a16="http://schemas.microsoft.com/office/drawing/2014/main" id="{4F525244-23D8-4D77-85A4-D8FD5C5A0E38}"/>
              </a:ext>
            </a:extLst>
          </p:cNvPr>
          <p:cNvSpPr txBox="1"/>
          <p:nvPr/>
        </p:nvSpPr>
        <p:spPr>
          <a:xfrm>
            <a:off x="-1169407" y="779206"/>
            <a:ext cx="14337116" cy="303572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925" b="0" i="0" u="none" strike="noStrike" kern="1200" cap="none" spc="0" normalizeH="0" baseline="0" noProof="0" dirty="0">
                <a:ln>
                  <a:noFill/>
                </a:ln>
                <a:solidFill>
                  <a:srgbClr val="8C6844">
                    <a:lumMod val="60000"/>
                    <a:lumOff val="40000"/>
                    <a:alpha val="7000"/>
                  </a:srgbClr>
                </a:solidFill>
                <a:effectLst/>
                <a:uLnTx/>
                <a:uFillTx/>
                <a:latin typeface="Hanson" pitchFamily="2" charset="0"/>
                <a:ea typeface="思源黑体 CN Regular"/>
                <a:cs typeface="+mn-cs"/>
              </a:rPr>
              <a:t>POVERY</a:t>
            </a:r>
            <a:endParaRPr kumimoji="0" lang="zh-CN" altLang="en-US" sz="17925" b="0" i="0" u="none" strike="noStrike" kern="1200" cap="none" spc="0" normalizeH="0" baseline="0" noProof="0" dirty="0">
              <a:ln>
                <a:noFill/>
              </a:ln>
              <a:solidFill>
                <a:srgbClr val="8C6844">
                  <a:lumMod val="60000"/>
                  <a:lumOff val="40000"/>
                  <a:alpha val="7000"/>
                </a:srgbClr>
              </a:solidFill>
              <a:effectLst/>
              <a:uLnTx/>
              <a:uFillTx/>
              <a:latin typeface="Hanson" pitchFamily="2" charset="0"/>
              <a:ea typeface="思源黑体 CN Regular"/>
              <a:cs typeface="+mn-cs"/>
            </a:endParaRPr>
          </a:p>
        </p:txBody>
      </p:sp>
      <p:sp>
        <p:nvSpPr>
          <p:cNvPr id="18" name="文本框 17">
            <a:extLst>
              <a:ext uri="{FF2B5EF4-FFF2-40B4-BE49-F238E27FC236}">
                <a16:creationId xmlns:a16="http://schemas.microsoft.com/office/drawing/2014/main" id="{81AE54E0-5B03-4FD2-8967-C780B6B74274}"/>
              </a:ext>
            </a:extLst>
          </p:cNvPr>
          <p:cNvSpPr txBox="1"/>
          <p:nvPr/>
        </p:nvSpPr>
        <p:spPr>
          <a:xfrm>
            <a:off x="-1093207" y="3505020"/>
            <a:ext cx="12012748" cy="303572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925" b="0" i="0" u="none" strike="noStrike" kern="1200" cap="none" spc="0" normalizeH="0" baseline="0" noProof="0" dirty="0">
                <a:ln>
                  <a:noFill/>
                </a:ln>
                <a:solidFill>
                  <a:srgbClr val="8C6844">
                    <a:lumMod val="60000"/>
                    <a:lumOff val="40000"/>
                    <a:alpha val="7000"/>
                  </a:srgbClr>
                </a:solidFill>
                <a:effectLst/>
                <a:uLnTx/>
                <a:uFillTx/>
                <a:latin typeface="Hanson" pitchFamily="2" charset="0"/>
                <a:ea typeface="思源黑体 CN Regular"/>
                <a:cs typeface="+mn-cs"/>
              </a:rPr>
              <a:t>IDEAS</a:t>
            </a:r>
            <a:endParaRPr kumimoji="0" lang="zh-CN" altLang="en-US" sz="17925" b="0" i="0" u="none" strike="noStrike" kern="1200" cap="none" spc="0" normalizeH="0" baseline="0" noProof="0" dirty="0">
              <a:ln>
                <a:noFill/>
              </a:ln>
              <a:solidFill>
                <a:srgbClr val="8C6844">
                  <a:lumMod val="60000"/>
                  <a:lumOff val="40000"/>
                  <a:alpha val="7000"/>
                </a:srgbClr>
              </a:solidFill>
              <a:effectLst/>
              <a:uLnTx/>
              <a:uFillTx/>
              <a:latin typeface="Hanson" pitchFamily="2" charset="0"/>
              <a:ea typeface="思源黑体 CN Regular"/>
              <a:cs typeface="+mn-cs"/>
            </a:endParaRPr>
          </a:p>
        </p:txBody>
      </p:sp>
      <p:pic>
        <p:nvPicPr>
          <p:cNvPr id="52" name="图片 51" descr="图片包含 鸟, 线, 刀, 群&#10;&#10;描述已自动生成">
            <a:extLst>
              <a:ext uri="{FF2B5EF4-FFF2-40B4-BE49-F238E27FC236}">
                <a16:creationId xmlns:a16="http://schemas.microsoft.com/office/drawing/2014/main" id="{9FA2F2E4-2EC0-48AB-8A2C-E16F40E1A01C}"/>
              </a:ext>
            </a:extLst>
          </p:cNvPr>
          <p:cNvPicPr>
            <a:picLocks noChangeAspect="1"/>
          </p:cNvPicPr>
          <p:nvPr/>
        </p:nvPicPr>
        <p:blipFill>
          <a:blip r:embed="rId2">
            <a:alphaModFix amt="10000"/>
            <a:duotone>
              <a:schemeClr val="accent1">
                <a:shade val="45000"/>
                <a:satMod val="135000"/>
              </a:schemeClr>
              <a:prstClr val="white"/>
            </a:duotone>
            <a:extLst>
              <a:ext uri="{BEBA8EAE-BF5A-486C-A8C5-ECC9F3942E4B}">
                <a14:imgProps xmlns:a14="http://schemas.microsoft.com/office/drawing/2010/main">
                  <a14:imgLayer r:embed="rId3">
                    <a14:imgEffect>
                      <a14:brightnessContrast bright="-100000" contrast="40000"/>
                    </a14:imgEffect>
                  </a14:imgLayer>
                </a14:imgProps>
              </a:ext>
              <a:ext uri="{28A0092B-C50C-407E-A947-70E740481C1C}">
                <a14:useLocalDpi xmlns:a14="http://schemas.microsoft.com/office/drawing/2010/main" val="0"/>
              </a:ext>
            </a:extLst>
          </a:blip>
          <a:srcRect t="5326" r="5326"/>
          <a:stretch>
            <a:fillRect/>
          </a:stretch>
        </p:blipFill>
        <p:spPr>
          <a:xfrm flipH="1">
            <a:off x="-292108" y="-333020"/>
            <a:ext cx="9661350" cy="7411111"/>
          </a:xfrm>
          <a:custGeom>
            <a:avLst/>
            <a:gdLst>
              <a:gd name="connsiteX0" fmla="*/ 7524750 w 7524750"/>
              <a:gd name="connsiteY0" fmla="*/ 0 h 5772150"/>
              <a:gd name="connsiteX1" fmla="*/ 0 w 7524750"/>
              <a:gd name="connsiteY1" fmla="*/ 0 h 5772150"/>
              <a:gd name="connsiteX2" fmla="*/ 0 w 7524750"/>
              <a:gd name="connsiteY2" fmla="*/ 5772150 h 5772150"/>
              <a:gd name="connsiteX3" fmla="*/ 7524750 w 7524750"/>
              <a:gd name="connsiteY3" fmla="*/ 5772150 h 5772150"/>
            </a:gdLst>
            <a:ahLst/>
            <a:cxnLst>
              <a:cxn ang="0">
                <a:pos x="connsiteX0" y="connsiteY0"/>
              </a:cxn>
              <a:cxn ang="0">
                <a:pos x="connsiteX1" y="connsiteY1"/>
              </a:cxn>
              <a:cxn ang="0">
                <a:pos x="connsiteX2" y="connsiteY2"/>
              </a:cxn>
              <a:cxn ang="0">
                <a:pos x="connsiteX3" y="connsiteY3"/>
              </a:cxn>
            </a:cxnLst>
            <a:rect l="l" t="t" r="r" b="b"/>
            <a:pathLst>
              <a:path w="7524750" h="5772150">
                <a:moveTo>
                  <a:pt x="7524750" y="0"/>
                </a:moveTo>
                <a:lnTo>
                  <a:pt x="0" y="0"/>
                </a:lnTo>
                <a:lnTo>
                  <a:pt x="0" y="5772150"/>
                </a:lnTo>
                <a:lnTo>
                  <a:pt x="7524750" y="5772150"/>
                </a:lnTo>
                <a:close/>
              </a:path>
            </a:pathLst>
          </a:custGeom>
        </p:spPr>
      </p:pic>
      <p:sp>
        <p:nvSpPr>
          <p:cNvPr id="13" name="椭圆 12">
            <a:extLst>
              <a:ext uri="{FF2B5EF4-FFF2-40B4-BE49-F238E27FC236}">
                <a16:creationId xmlns:a16="http://schemas.microsoft.com/office/drawing/2014/main" id="{C26E7B46-70DF-48FD-BC11-57075BDADEEE}"/>
              </a:ext>
            </a:extLst>
          </p:cNvPr>
          <p:cNvSpPr/>
          <p:nvPr/>
        </p:nvSpPr>
        <p:spPr>
          <a:xfrm>
            <a:off x="-216399" y="1908277"/>
            <a:ext cx="3726031" cy="3726031"/>
          </a:xfrm>
          <a:prstGeom prst="ellipse">
            <a:avLst/>
          </a:prstGeom>
          <a:gradFill flip="none" rotWithShape="1">
            <a:gsLst>
              <a:gs pos="18000">
                <a:schemeClr val="accent1"/>
              </a:gs>
              <a:gs pos="100000">
                <a:schemeClr val="accent1">
                  <a:lumMod val="20000"/>
                  <a:lumOff val="80000"/>
                  <a:alpha val="0"/>
                </a:schemeClr>
              </a:gs>
            </a:gsLst>
            <a:path path="shape">
              <a:fillToRect l="50000" t="50000" r="50000" b="50000"/>
            </a:path>
            <a:tileRect/>
          </a:gradFill>
          <a:ln>
            <a:noFill/>
          </a:ln>
          <a:effectLst>
            <a:reflection blurRad="25400" stA="360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 name="椭圆 2">
            <a:extLst>
              <a:ext uri="{FF2B5EF4-FFF2-40B4-BE49-F238E27FC236}">
                <a16:creationId xmlns:a16="http://schemas.microsoft.com/office/drawing/2014/main" id="{F9D4253C-180C-48A4-B6AE-618299F2FE43}"/>
              </a:ext>
            </a:extLst>
          </p:cNvPr>
          <p:cNvSpPr/>
          <p:nvPr/>
        </p:nvSpPr>
        <p:spPr>
          <a:xfrm>
            <a:off x="289713" y="2329272"/>
            <a:ext cx="2508780" cy="2508780"/>
          </a:xfrm>
          <a:prstGeom prst="ellipse">
            <a:avLst/>
          </a:prstGeom>
          <a:gradFill>
            <a:gsLst>
              <a:gs pos="17000">
                <a:schemeClr val="accent1">
                  <a:lumMod val="60000"/>
                  <a:lumOff val="40000"/>
                </a:schemeClr>
              </a:gs>
              <a:gs pos="100000">
                <a:schemeClr val="accent1">
                  <a:lumMod val="50000"/>
                </a:schemeClr>
              </a:gs>
              <a:gs pos="73000">
                <a:schemeClr val="accent1"/>
              </a:gs>
            </a:gsLst>
            <a:path path="circle">
              <a:fillToRect r="100000" b="100000"/>
            </a:path>
          </a:gradFill>
          <a:ln>
            <a:noFill/>
          </a:ln>
          <a:effectLst>
            <a:outerShdw blurRad="381000" dist="444500" dir="5400000" algn="t" rotWithShape="0">
              <a:schemeClr val="accent1">
                <a:lumMod val="60000"/>
                <a:lumOff val="4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文本框 11">
            <a:extLst>
              <a:ext uri="{FF2B5EF4-FFF2-40B4-BE49-F238E27FC236}">
                <a16:creationId xmlns:a16="http://schemas.microsoft.com/office/drawing/2014/main" id="{733FD075-22D3-4F9D-90D8-0801315CA9F3}"/>
              </a:ext>
            </a:extLst>
          </p:cNvPr>
          <p:cNvSpPr txBox="1"/>
          <p:nvPr/>
        </p:nvSpPr>
        <p:spPr>
          <a:xfrm>
            <a:off x="931208" y="2776475"/>
            <a:ext cx="1225792"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统一收购 </a:t>
            </a:r>
          </a:p>
        </p:txBody>
      </p:sp>
      <p:sp>
        <p:nvSpPr>
          <p:cNvPr id="16" name="文本框 15">
            <a:extLst>
              <a:ext uri="{FF2B5EF4-FFF2-40B4-BE49-F238E27FC236}">
                <a16:creationId xmlns:a16="http://schemas.microsoft.com/office/drawing/2014/main" id="{19B6B56F-8F0B-4475-AFA2-8FB6B802517C}"/>
              </a:ext>
            </a:extLst>
          </p:cNvPr>
          <p:cNvSpPr txBox="1"/>
          <p:nvPr/>
        </p:nvSpPr>
        <p:spPr>
          <a:xfrm>
            <a:off x="573755" y="3268065"/>
            <a:ext cx="1940698" cy="1108445"/>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alpha val="64000"/>
                  </a:prstClr>
                </a:solidFill>
                <a:effectLst>
                  <a:outerShdw blurRad="533400" sx="102000" sy="102000" algn="ctr" rotWithShape="0">
                    <a:srgbClr val="8C6844">
                      <a:alpha val="40000"/>
                    </a:srgbClr>
                  </a:outerShdw>
                </a:effectLst>
                <a:uLnTx/>
                <a:uFillTx/>
                <a:latin typeface="Roboto"/>
                <a:ea typeface="思源黑体 CN Regular"/>
                <a:cs typeface="+mn-cs"/>
              </a:rPr>
              <a:t>对当地种植葛根的农民进行档案建立登记，签订长期收购协议，保障农民的收入</a:t>
            </a:r>
          </a:p>
        </p:txBody>
      </p:sp>
      <p:sp>
        <p:nvSpPr>
          <p:cNvPr id="36" name="椭圆 35">
            <a:extLst>
              <a:ext uri="{FF2B5EF4-FFF2-40B4-BE49-F238E27FC236}">
                <a16:creationId xmlns:a16="http://schemas.microsoft.com/office/drawing/2014/main" id="{977925EA-141E-4434-9EDA-332A22F84810}"/>
              </a:ext>
            </a:extLst>
          </p:cNvPr>
          <p:cNvSpPr/>
          <p:nvPr/>
        </p:nvSpPr>
        <p:spPr>
          <a:xfrm>
            <a:off x="2798493" y="1939088"/>
            <a:ext cx="3726031" cy="3726031"/>
          </a:xfrm>
          <a:prstGeom prst="ellipse">
            <a:avLst/>
          </a:prstGeom>
          <a:gradFill flip="none" rotWithShape="1">
            <a:gsLst>
              <a:gs pos="18000">
                <a:schemeClr val="accent1">
                  <a:alpha val="69000"/>
                </a:schemeClr>
              </a:gs>
              <a:gs pos="100000">
                <a:schemeClr val="accent1">
                  <a:lumMod val="20000"/>
                  <a:lumOff val="80000"/>
                  <a:alpha val="0"/>
                </a:schemeClr>
              </a:gs>
            </a:gsLst>
            <a:path path="shape">
              <a:fillToRect l="50000" t="50000" r="50000" b="50000"/>
            </a:path>
            <a:tileRect/>
          </a:gradFill>
          <a:ln>
            <a:noFill/>
          </a:ln>
          <a:effectLst>
            <a:reflection blurRad="25400" stA="360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7" name="椭圆 36">
            <a:extLst>
              <a:ext uri="{FF2B5EF4-FFF2-40B4-BE49-F238E27FC236}">
                <a16:creationId xmlns:a16="http://schemas.microsoft.com/office/drawing/2014/main" id="{CDF70751-8A5E-4279-80CB-A2AB310C0389}"/>
              </a:ext>
            </a:extLst>
          </p:cNvPr>
          <p:cNvSpPr/>
          <p:nvPr/>
        </p:nvSpPr>
        <p:spPr>
          <a:xfrm>
            <a:off x="3328468" y="2329272"/>
            <a:ext cx="2508780" cy="2508780"/>
          </a:xfrm>
          <a:prstGeom prst="ellipse">
            <a:avLst/>
          </a:prstGeom>
          <a:gradFill>
            <a:gsLst>
              <a:gs pos="17000">
                <a:schemeClr val="accent1">
                  <a:lumMod val="60000"/>
                  <a:lumOff val="40000"/>
                </a:schemeClr>
              </a:gs>
              <a:gs pos="100000">
                <a:schemeClr val="accent1">
                  <a:lumMod val="50000"/>
                </a:schemeClr>
              </a:gs>
              <a:gs pos="73000">
                <a:schemeClr val="accent1"/>
              </a:gs>
            </a:gsLst>
            <a:path path="circle">
              <a:fillToRect r="100000" b="100000"/>
            </a:path>
          </a:gradFill>
          <a:ln>
            <a:noFill/>
          </a:ln>
          <a:effectLst>
            <a:outerShdw blurRad="381000" dist="444500" dir="5400000" algn="t" rotWithShape="0">
              <a:schemeClr val="accent1">
                <a:lumMod val="60000"/>
                <a:lumOff val="4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8" name="文本框 37">
            <a:extLst>
              <a:ext uri="{FF2B5EF4-FFF2-40B4-BE49-F238E27FC236}">
                <a16:creationId xmlns:a16="http://schemas.microsoft.com/office/drawing/2014/main" id="{F2B06855-1955-497F-9A1C-A0D73B77AD40}"/>
              </a:ext>
            </a:extLst>
          </p:cNvPr>
          <p:cNvSpPr txBox="1"/>
          <p:nvPr/>
        </p:nvSpPr>
        <p:spPr>
          <a:xfrm>
            <a:off x="3969962" y="2776475"/>
            <a:ext cx="1225792"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提供就业</a:t>
            </a:r>
          </a:p>
        </p:txBody>
      </p:sp>
      <p:sp>
        <p:nvSpPr>
          <p:cNvPr id="39" name="文本框 38">
            <a:extLst>
              <a:ext uri="{FF2B5EF4-FFF2-40B4-BE49-F238E27FC236}">
                <a16:creationId xmlns:a16="http://schemas.microsoft.com/office/drawing/2014/main" id="{07C446D3-BB1C-4773-8DD2-CDC3C533F408}"/>
              </a:ext>
            </a:extLst>
          </p:cNvPr>
          <p:cNvSpPr txBox="1"/>
          <p:nvPr/>
        </p:nvSpPr>
        <p:spPr>
          <a:xfrm>
            <a:off x="3531346" y="3268065"/>
            <a:ext cx="2103024" cy="1108445"/>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alpha val="64000"/>
                  </a:prstClr>
                </a:solidFill>
                <a:effectLst>
                  <a:outerShdw blurRad="533400" sx="102000" sy="102000" algn="ctr" rotWithShape="0">
                    <a:srgbClr val="8C6844">
                      <a:alpha val="40000"/>
                    </a:srgbClr>
                  </a:outerShdw>
                </a:effectLst>
                <a:uLnTx/>
                <a:uFillTx/>
                <a:latin typeface="Roboto"/>
                <a:ea typeface="思源黑体 CN Regular"/>
                <a:cs typeface="+mn-cs"/>
              </a:rPr>
              <a:t>当地建厂初具规模后提供劳动岗位，吸引外出打工的劳动力返乡，带动当地经济及消费增长</a:t>
            </a:r>
          </a:p>
        </p:txBody>
      </p:sp>
      <p:sp>
        <p:nvSpPr>
          <p:cNvPr id="41" name="椭圆 40">
            <a:extLst>
              <a:ext uri="{FF2B5EF4-FFF2-40B4-BE49-F238E27FC236}">
                <a16:creationId xmlns:a16="http://schemas.microsoft.com/office/drawing/2014/main" id="{424DF04D-1F18-4C4B-9910-97E889A65C21}"/>
              </a:ext>
            </a:extLst>
          </p:cNvPr>
          <p:cNvSpPr/>
          <p:nvPr/>
        </p:nvSpPr>
        <p:spPr>
          <a:xfrm>
            <a:off x="5861111" y="1851476"/>
            <a:ext cx="3726031" cy="3726031"/>
          </a:xfrm>
          <a:prstGeom prst="ellipse">
            <a:avLst/>
          </a:prstGeom>
          <a:gradFill flip="none" rotWithShape="1">
            <a:gsLst>
              <a:gs pos="18000">
                <a:schemeClr val="accent1">
                  <a:alpha val="69000"/>
                </a:schemeClr>
              </a:gs>
              <a:gs pos="100000">
                <a:schemeClr val="accent1">
                  <a:lumMod val="20000"/>
                  <a:lumOff val="80000"/>
                  <a:alpha val="0"/>
                </a:schemeClr>
              </a:gs>
            </a:gsLst>
            <a:path path="shape">
              <a:fillToRect l="50000" t="50000" r="50000" b="50000"/>
            </a:path>
            <a:tileRect/>
          </a:gradFill>
          <a:ln>
            <a:noFill/>
          </a:ln>
          <a:effectLst>
            <a:reflection blurRad="25400" stA="360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2" name="椭圆 41">
            <a:extLst>
              <a:ext uri="{FF2B5EF4-FFF2-40B4-BE49-F238E27FC236}">
                <a16:creationId xmlns:a16="http://schemas.microsoft.com/office/drawing/2014/main" id="{12ED90A6-BF40-4120-9932-2D2DEB8F1CBF}"/>
              </a:ext>
            </a:extLst>
          </p:cNvPr>
          <p:cNvSpPr/>
          <p:nvPr/>
        </p:nvSpPr>
        <p:spPr>
          <a:xfrm>
            <a:off x="6367224" y="2329272"/>
            <a:ext cx="2508780" cy="2508780"/>
          </a:xfrm>
          <a:prstGeom prst="ellipse">
            <a:avLst/>
          </a:prstGeom>
          <a:gradFill>
            <a:gsLst>
              <a:gs pos="17000">
                <a:schemeClr val="accent1">
                  <a:lumMod val="60000"/>
                  <a:lumOff val="40000"/>
                </a:schemeClr>
              </a:gs>
              <a:gs pos="100000">
                <a:schemeClr val="accent1">
                  <a:lumMod val="50000"/>
                </a:schemeClr>
              </a:gs>
              <a:gs pos="73000">
                <a:schemeClr val="accent1"/>
              </a:gs>
            </a:gsLst>
            <a:path path="circle">
              <a:fillToRect r="100000" b="100000"/>
            </a:path>
          </a:gradFill>
          <a:ln>
            <a:noFill/>
          </a:ln>
          <a:effectLst>
            <a:outerShdw blurRad="381000" dist="444500" dir="5400000" algn="t" rotWithShape="0">
              <a:schemeClr val="accent1">
                <a:lumMod val="60000"/>
                <a:lumOff val="4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3" name="文本框 42">
            <a:extLst>
              <a:ext uri="{FF2B5EF4-FFF2-40B4-BE49-F238E27FC236}">
                <a16:creationId xmlns:a16="http://schemas.microsoft.com/office/drawing/2014/main" id="{4C3A5FF7-697C-4C68-A33D-B57C935BF6E3}"/>
              </a:ext>
            </a:extLst>
          </p:cNvPr>
          <p:cNvSpPr txBox="1"/>
          <p:nvPr/>
        </p:nvSpPr>
        <p:spPr>
          <a:xfrm>
            <a:off x="7021417" y="2776475"/>
            <a:ext cx="1200393"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科技扶贫</a:t>
            </a:r>
          </a:p>
        </p:txBody>
      </p:sp>
      <p:sp>
        <p:nvSpPr>
          <p:cNvPr id="44" name="文本框 43">
            <a:extLst>
              <a:ext uri="{FF2B5EF4-FFF2-40B4-BE49-F238E27FC236}">
                <a16:creationId xmlns:a16="http://schemas.microsoft.com/office/drawing/2014/main" id="{429E39D2-01D0-4040-8041-F7B2123487E3}"/>
              </a:ext>
            </a:extLst>
          </p:cNvPr>
          <p:cNvSpPr txBox="1"/>
          <p:nvPr/>
        </p:nvSpPr>
        <p:spPr>
          <a:xfrm>
            <a:off x="6575559" y="3268065"/>
            <a:ext cx="2092110" cy="1108445"/>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alpha val="64000"/>
                  </a:prstClr>
                </a:solidFill>
                <a:effectLst>
                  <a:outerShdw blurRad="533400" sx="102000" sy="102000" algn="ctr" rotWithShape="0">
                    <a:srgbClr val="8C6844">
                      <a:alpha val="40000"/>
                    </a:srgbClr>
                  </a:outerShdw>
                </a:effectLst>
                <a:uLnTx/>
                <a:uFillTx/>
                <a:latin typeface="Roboto"/>
                <a:ea typeface="思源黑体 CN Regular"/>
                <a:cs typeface="+mn-cs"/>
              </a:rPr>
              <a:t>设立科技扶贫小组，依托农村合作社，对当地葛根种植进行深入调查，制定科学种植提升方案</a:t>
            </a:r>
          </a:p>
        </p:txBody>
      </p:sp>
      <p:sp>
        <p:nvSpPr>
          <p:cNvPr id="2" name="矩形 1">
            <a:extLst>
              <a:ext uri="{FF2B5EF4-FFF2-40B4-BE49-F238E27FC236}">
                <a16:creationId xmlns:a16="http://schemas.microsoft.com/office/drawing/2014/main" id="{D5160A82-6BFD-4952-AA57-CF083302B380}"/>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扶贫思路</a:t>
            </a:r>
          </a:p>
        </p:txBody>
      </p:sp>
    </p:spTree>
    <p:extLst>
      <p:ext uri="{BB962C8B-B14F-4D97-AF65-F5344CB8AC3E}">
        <p14:creationId xmlns:p14="http://schemas.microsoft.com/office/powerpoint/2010/main" val="117067107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solidFill>
          <a:srgbClr val="F7F7F7"/>
        </a:solidFill>
        <a:effectLst/>
      </p:bgPr>
    </p:bg>
    <p:spTree>
      <p:nvGrpSpPr>
        <p:cNvPr id="1" name=""/>
        <p:cNvGrpSpPr/>
        <p:nvPr/>
      </p:nvGrpSpPr>
      <p:grpSpPr>
        <a:xfrm>
          <a:off x="0" y="0"/>
          <a:ext cx="0" cy="0"/>
          <a:chOff x="0" y="0"/>
          <a:chExt cx="0" cy="0"/>
        </a:xfrm>
      </p:grpSpPr>
      <p:sp>
        <p:nvSpPr>
          <p:cNvPr id="25" name="椭圆 24">
            <a:extLst>
              <a:ext uri="{FF2B5EF4-FFF2-40B4-BE49-F238E27FC236}">
                <a16:creationId xmlns:a16="http://schemas.microsoft.com/office/drawing/2014/main" id="{33468C2A-AEF5-411D-A037-E79B25660B06}"/>
              </a:ext>
            </a:extLst>
          </p:cNvPr>
          <p:cNvSpPr/>
          <p:nvPr/>
        </p:nvSpPr>
        <p:spPr>
          <a:xfrm>
            <a:off x="-1129908" y="-1998741"/>
            <a:ext cx="11422718" cy="11422717"/>
          </a:xfrm>
          <a:prstGeom prst="ellipse">
            <a:avLst/>
          </a:prstGeom>
          <a:gradFill flip="none" rotWithShape="1">
            <a:gsLst>
              <a:gs pos="33000">
                <a:schemeClr val="accent1">
                  <a:lumMod val="20000"/>
                  <a:lumOff val="80000"/>
                  <a:alpha val="0"/>
                </a:schemeClr>
              </a:gs>
              <a:gs pos="100000">
                <a:schemeClr val="accent1">
                  <a:lumMod val="45000"/>
                  <a:lumOff val="55000"/>
                  <a:alpha val="40000"/>
                </a:schemeClr>
              </a:gs>
            </a:gsLst>
            <a:path path="shap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矩形 20">
            <a:extLst>
              <a:ext uri="{FF2B5EF4-FFF2-40B4-BE49-F238E27FC236}">
                <a16:creationId xmlns:a16="http://schemas.microsoft.com/office/drawing/2014/main" id="{2A623283-9EAF-4023-AB88-D088CA264646}"/>
              </a:ext>
            </a:extLst>
          </p:cNvPr>
          <p:cNvSpPr/>
          <p:nvPr/>
        </p:nvSpPr>
        <p:spPr>
          <a:xfrm>
            <a:off x="428071" y="2191809"/>
            <a:ext cx="8292916" cy="3217049"/>
          </a:xfrm>
          <a:prstGeom prst="rect">
            <a:avLst/>
          </a:prstGeom>
          <a:gradFill flip="none" rotWithShape="1">
            <a:gsLst>
              <a:gs pos="2000">
                <a:schemeClr val="accent1"/>
              </a:gs>
              <a:gs pos="98000">
                <a:schemeClr val="accent1">
                  <a:lumMod val="78000"/>
                </a:schemeClr>
              </a:gs>
            </a:gsLst>
            <a:lin ang="2700000" scaled="1"/>
            <a:tileRect/>
          </a:gradFill>
          <a:ln>
            <a:noFill/>
          </a:ln>
          <a:effectLst>
            <a:outerShdw blurRad="292100" dist="279400" dir="5400000" sx="96000" sy="96000" algn="t" rotWithShape="0">
              <a:schemeClr val="accent1">
                <a:lumMod val="50000"/>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32" name="直接连接符 31">
            <a:extLst>
              <a:ext uri="{FF2B5EF4-FFF2-40B4-BE49-F238E27FC236}">
                <a16:creationId xmlns:a16="http://schemas.microsoft.com/office/drawing/2014/main" id="{6F4CACEF-8113-4876-9B79-10E27C03E798}"/>
              </a:ext>
            </a:extLst>
          </p:cNvPr>
          <p:cNvCxnSpPr>
            <a:cxnSpLocks/>
          </p:cNvCxnSpPr>
          <p:nvPr/>
        </p:nvCxnSpPr>
        <p:spPr>
          <a:xfrm>
            <a:off x="774818" y="3244736"/>
            <a:ext cx="7580372" cy="0"/>
          </a:xfrm>
          <a:prstGeom prst="line">
            <a:avLst/>
          </a:prstGeom>
          <a:ln>
            <a:solidFill>
              <a:schemeClr val="accent1">
                <a:lumMod val="20000"/>
                <a:lumOff val="80000"/>
                <a:alpha val="40000"/>
              </a:schemeClr>
            </a:solidFill>
          </a:ln>
        </p:spPr>
        <p:style>
          <a:lnRef idx="1">
            <a:schemeClr val="accent1"/>
          </a:lnRef>
          <a:fillRef idx="0">
            <a:schemeClr val="accent1"/>
          </a:fillRef>
          <a:effectRef idx="0">
            <a:schemeClr val="accent1"/>
          </a:effectRef>
          <a:fontRef idx="minor">
            <a:schemeClr val="tx1"/>
          </a:fontRef>
        </p:style>
      </p:cxnSp>
      <p:grpSp>
        <p:nvGrpSpPr>
          <p:cNvPr id="39" name="组合 38">
            <a:extLst>
              <a:ext uri="{FF2B5EF4-FFF2-40B4-BE49-F238E27FC236}">
                <a16:creationId xmlns:a16="http://schemas.microsoft.com/office/drawing/2014/main" id="{DA5EE146-24B1-49EC-80E6-582695244B13}"/>
              </a:ext>
            </a:extLst>
          </p:cNvPr>
          <p:cNvGrpSpPr/>
          <p:nvPr/>
        </p:nvGrpSpPr>
        <p:grpSpPr>
          <a:xfrm>
            <a:off x="2201439" y="1332605"/>
            <a:ext cx="4760025" cy="4760025"/>
            <a:chOff x="3499708" y="1193071"/>
            <a:chExt cx="5192584" cy="5192584"/>
          </a:xfrm>
        </p:grpSpPr>
        <p:sp>
          <p:nvSpPr>
            <p:cNvPr id="26" name="圆: 空心 25">
              <a:extLst>
                <a:ext uri="{FF2B5EF4-FFF2-40B4-BE49-F238E27FC236}">
                  <a16:creationId xmlns:a16="http://schemas.microsoft.com/office/drawing/2014/main" id="{2715833A-5915-4BB7-8E08-7019F25084B5}"/>
                </a:ext>
              </a:extLst>
            </p:cNvPr>
            <p:cNvSpPr/>
            <p:nvPr/>
          </p:nvSpPr>
          <p:spPr>
            <a:xfrm>
              <a:off x="3499708" y="1193071"/>
              <a:ext cx="5192584" cy="5192584"/>
            </a:xfrm>
            <a:prstGeom prst="donut">
              <a:avLst>
                <a:gd name="adj" fmla="val 17798"/>
              </a:avLst>
            </a:prstGeom>
            <a:gradFill>
              <a:gsLst>
                <a:gs pos="50000">
                  <a:srgbClr val="DFE7EE">
                    <a:alpha val="11000"/>
                  </a:srgbClr>
                </a:gs>
                <a:gs pos="2000">
                  <a:schemeClr val="accent1">
                    <a:lumMod val="20000"/>
                    <a:lumOff val="80000"/>
                    <a:alpha val="0"/>
                  </a:schemeClr>
                </a:gs>
                <a:gs pos="98000">
                  <a:schemeClr val="accent1">
                    <a:lumMod val="20000"/>
                    <a:lumOff val="80000"/>
                    <a:alpha val="0"/>
                  </a:schemeClr>
                </a:gs>
              </a:gsLst>
              <a:lin ang="5400000" scaled="1"/>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 name="椭圆 27">
              <a:extLst>
                <a:ext uri="{FF2B5EF4-FFF2-40B4-BE49-F238E27FC236}">
                  <a16:creationId xmlns:a16="http://schemas.microsoft.com/office/drawing/2014/main" id="{A56BF15D-47B0-44BC-887F-9C65C6507D0D}"/>
                </a:ext>
              </a:extLst>
            </p:cNvPr>
            <p:cNvSpPr/>
            <p:nvPr/>
          </p:nvSpPr>
          <p:spPr>
            <a:xfrm>
              <a:off x="3872389" y="1615440"/>
              <a:ext cx="4429760" cy="4429760"/>
            </a:xfrm>
            <a:prstGeom prst="ellipse">
              <a:avLst/>
            </a:prstGeom>
            <a:gradFill flip="none" rotWithShape="1">
              <a:gsLst>
                <a:gs pos="32000">
                  <a:schemeClr val="accent4">
                    <a:lumMod val="40000"/>
                    <a:lumOff val="60000"/>
                  </a:schemeClr>
                </a:gs>
                <a:gs pos="0">
                  <a:schemeClr val="accent4">
                    <a:lumMod val="20000"/>
                    <a:lumOff val="80000"/>
                  </a:schemeClr>
                </a:gs>
                <a:gs pos="73000">
                  <a:schemeClr val="accent4">
                    <a:lumMod val="60000"/>
                    <a:lumOff val="40000"/>
                  </a:schemeClr>
                </a:gs>
              </a:gsLst>
              <a:path path="circle">
                <a:fillToRect r="100000" b="100000"/>
              </a:path>
              <a:tileRect l="-100000" t="-100000"/>
            </a:gradFill>
            <a:ln w="19050">
              <a:gradFill flip="none" rotWithShape="1">
                <a:gsLst>
                  <a:gs pos="0">
                    <a:schemeClr val="bg1">
                      <a:alpha val="0"/>
                    </a:schemeClr>
                  </a:gs>
                  <a:gs pos="100000">
                    <a:schemeClr val="bg1"/>
                  </a:gs>
                </a:gsLst>
                <a:lin ang="3000000" scaled="0"/>
                <a:tileRect/>
              </a:gradFill>
            </a:ln>
            <a:effectLst>
              <a:outerShdw blurRad="342900" dist="127000" dir="2700000" algn="tl" rotWithShape="0">
                <a:schemeClr val="accent1">
                  <a:alpha val="8000"/>
                </a:schemeClr>
              </a:outerShdw>
              <a:reflection blurRad="50800" stA="83000" endPos="18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2000">
                      <a:srgbClr val="8C6844"/>
                    </a:gs>
                    <a:gs pos="98000">
                      <a:srgbClr val="8C6844">
                        <a:lumMod val="91000"/>
                      </a:srgbClr>
                    </a:gs>
                  </a:gsLst>
                  <a:lin ang="2700000" scaled="1"/>
                </a:gradFill>
                <a:effectLst/>
                <a:uLnTx/>
                <a:uFillTx/>
                <a:latin typeface="Roboto"/>
                <a:ea typeface="思源黑体 CN Regular"/>
                <a:cs typeface="+mn-cs"/>
              </a:endParaRPr>
            </a:p>
          </p:txBody>
        </p:sp>
        <p:pic>
          <p:nvPicPr>
            <p:cNvPr id="30" name="图形 29">
              <a:extLst>
                <a:ext uri="{FF2B5EF4-FFF2-40B4-BE49-F238E27FC236}">
                  <a16:creationId xmlns:a16="http://schemas.microsoft.com/office/drawing/2014/main" id="{34479940-84EA-4741-96FB-3F7086722FB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33406" y="2476457"/>
              <a:ext cx="2707726" cy="2707726"/>
            </a:xfrm>
            <a:prstGeom prst="rect">
              <a:avLst/>
            </a:prstGeom>
            <a:effectLst>
              <a:outerShdw blurRad="317500" dist="203200" dir="2700000" sx="95000" sy="95000" algn="tl" rotWithShape="0">
                <a:schemeClr val="accent4">
                  <a:lumMod val="75000"/>
                  <a:alpha val="16000"/>
                </a:schemeClr>
              </a:outerShdw>
            </a:effectLst>
          </p:spPr>
        </p:pic>
        <p:grpSp>
          <p:nvGrpSpPr>
            <p:cNvPr id="33" name="组合 32">
              <a:extLst>
                <a:ext uri="{FF2B5EF4-FFF2-40B4-BE49-F238E27FC236}">
                  <a16:creationId xmlns:a16="http://schemas.microsoft.com/office/drawing/2014/main" id="{27B8C15F-D167-4112-8640-4DCD66D8CA58}"/>
                </a:ext>
              </a:extLst>
            </p:cNvPr>
            <p:cNvGrpSpPr/>
            <p:nvPr/>
          </p:nvGrpSpPr>
          <p:grpSpPr>
            <a:xfrm>
              <a:off x="4094067" y="1838961"/>
              <a:ext cx="3986406" cy="3982720"/>
              <a:chOff x="3693160" y="1526448"/>
              <a:chExt cx="4805680" cy="4801236"/>
            </a:xfrm>
            <a:gradFill flip="none" rotWithShape="1">
              <a:gsLst>
                <a:gs pos="0">
                  <a:schemeClr val="accent4">
                    <a:lumMod val="0"/>
                    <a:lumOff val="100000"/>
                  </a:schemeClr>
                </a:gs>
                <a:gs pos="100000">
                  <a:schemeClr val="accent4">
                    <a:alpha val="0"/>
                    <a:lumMod val="0"/>
                    <a:lumOff val="100000"/>
                  </a:schemeClr>
                </a:gs>
              </a:gsLst>
              <a:lin ang="2700000" scaled="1"/>
              <a:tileRect/>
            </a:gradFill>
          </p:grpSpPr>
          <p:sp>
            <p:nvSpPr>
              <p:cNvPr id="34" name="Freeform 6">
                <a:extLst>
                  <a:ext uri="{FF2B5EF4-FFF2-40B4-BE49-F238E27FC236}">
                    <a16:creationId xmlns:a16="http://schemas.microsoft.com/office/drawing/2014/main" id="{7D261224-9E27-4A94-84D6-1D0713C59265}"/>
                  </a:ext>
                </a:extLst>
              </p:cNvPr>
              <p:cNvSpPr>
                <a:spLocks noEditPoints="1"/>
              </p:cNvSpPr>
              <p:nvPr/>
            </p:nvSpPr>
            <p:spPr bwMode="auto">
              <a:xfrm>
                <a:off x="3693160" y="1526448"/>
                <a:ext cx="4805680" cy="4801236"/>
              </a:xfrm>
              <a:custGeom>
                <a:avLst/>
                <a:gdLst>
                  <a:gd name="T0" fmla="*/ 5154 w 11157"/>
                  <a:gd name="T1" fmla="*/ 11094 h 11157"/>
                  <a:gd name="T2" fmla="*/ 6017 w 11157"/>
                  <a:gd name="T3" fmla="*/ 11093 h 11157"/>
                  <a:gd name="T4" fmla="*/ 6299 w 11157"/>
                  <a:gd name="T5" fmla="*/ 11064 h 11157"/>
                  <a:gd name="T6" fmla="*/ 4454 w 11157"/>
                  <a:gd name="T7" fmla="*/ 10948 h 11157"/>
                  <a:gd name="T8" fmla="*/ 4087 w 11157"/>
                  <a:gd name="T9" fmla="*/ 10953 h 11157"/>
                  <a:gd name="T10" fmla="*/ 7084 w 11157"/>
                  <a:gd name="T11" fmla="*/ 10855 h 11157"/>
                  <a:gd name="T12" fmla="*/ 7443 w 11157"/>
                  <a:gd name="T13" fmla="*/ 10834 h 11157"/>
                  <a:gd name="T14" fmla="*/ 7793 w 11157"/>
                  <a:gd name="T15" fmla="*/ 10600 h 11157"/>
                  <a:gd name="T16" fmla="*/ 3077 w 11157"/>
                  <a:gd name="T17" fmla="*/ 10511 h 11157"/>
                  <a:gd name="T18" fmla="*/ 2665 w 11157"/>
                  <a:gd name="T19" fmla="*/ 10279 h 11157"/>
                  <a:gd name="T20" fmla="*/ 8502 w 11157"/>
                  <a:gd name="T21" fmla="*/ 10273 h 11157"/>
                  <a:gd name="T22" fmla="*/ 8738 w 11157"/>
                  <a:gd name="T23" fmla="*/ 10117 h 11157"/>
                  <a:gd name="T24" fmla="*/ 2089 w 11157"/>
                  <a:gd name="T25" fmla="*/ 9820 h 11157"/>
                  <a:gd name="T26" fmla="*/ 1773 w 11157"/>
                  <a:gd name="T27" fmla="*/ 9654 h 11157"/>
                  <a:gd name="T28" fmla="*/ 9360 w 11157"/>
                  <a:gd name="T29" fmla="*/ 9565 h 11157"/>
                  <a:gd name="T30" fmla="*/ 9627 w 11157"/>
                  <a:gd name="T31" fmla="*/ 9392 h 11157"/>
                  <a:gd name="T32" fmla="*/ 1290 w 11157"/>
                  <a:gd name="T33" fmla="*/ 9021 h 11157"/>
                  <a:gd name="T34" fmla="*/ 1062 w 11157"/>
                  <a:gd name="T35" fmla="*/ 8815 h 11157"/>
                  <a:gd name="T36" fmla="*/ 854 w 11157"/>
                  <a:gd name="T37" fmla="*/ 8405 h 11157"/>
                  <a:gd name="T38" fmla="*/ 10350 w 11157"/>
                  <a:gd name="T39" fmla="*/ 8467 h 11157"/>
                  <a:gd name="T40" fmla="*/ 10452 w 11157"/>
                  <a:gd name="T41" fmla="*/ 8091 h 11157"/>
                  <a:gd name="T42" fmla="*/ 549 w 11157"/>
                  <a:gd name="T43" fmla="*/ 7765 h 11157"/>
                  <a:gd name="T44" fmla="*/ 323 w 11157"/>
                  <a:gd name="T45" fmla="*/ 7449 h 11157"/>
                  <a:gd name="T46" fmla="*/ 10795 w 11157"/>
                  <a:gd name="T47" fmla="*/ 7373 h 11157"/>
                  <a:gd name="T48" fmla="*/ 10909 w 11157"/>
                  <a:gd name="T49" fmla="*/ 7107 h 11157"/>
                  <a:gd name="T50" fmla="*/ 10997 w 11157"/>
                  <a:gd name="T51" fmla="*/ 6646 h 11157"/>
                  <a:gd name="T52" fmla="*/ 105 w 11157"/>
                  <a:gd name="T53" fmla="*/ 6381 h 11157"/>
                  <a:gd name="T54" fmla="*/ 57 w 11157"/>
                  <a:gd name="T55" fmla="*/ 5912 h 11157"/>
                  <a:gd name="T56" fmla="*/ 11101 w 11157"/>
                  <a:gd name="T57" fmla="*/ 5898 h 11157"/>
                  <a:gd name="T58" fmla="*/ 11157 w 11157"/>
                  <a:gd name="T59" fmla="*/ 5568 h 11157"/>
                  <a:gd name="T60" fmla="*/ 11049 w 11157"/>
                  <a:gd name="T61" fmla="*/ 5194 h 11157"/>
                  <a:gd name="T62" fmla="*/ 104 w 11157"/>
                  <a:gd name="T63" fmla="*/ 4782 h 11157"/>
                  <a:gd name="T64" fmla="*/ 152 w 11157"/>
                  <a:gd name="T65" fmla="*/ 4503 h 11157"/>
                  <a:gd name="T66" fmla="*/ 10993 w 11157"/>
                  <a:gd name="T67" fmla="*/ 4396 h 11157"/>
                  <a:gd name="T68" fmla="*/ 10858 w 11157"/>
                  <a:gd name="T69" fmla="*/ 4090 h 11157"/>
                  <a:gd name="T70" fmla="*/ 365 w 11157"/>
                  <a:gd name="T71" fmla="*/ 3683 h 11157"/>
                  <a:gd name="T72" fmla="*/ 503 w 11157"/>
                  <a:gd name="T73" fmla="*/ 3426 h 11157"/>
                  <a:gd name="T74" fmla="*/ 666 w 11157"/>
                  <a:gd name="T75" fmla="*/ 2991 h 11157"/>
                  <a:gd name="T76" fmla="*/ 10508 w 11157"/>
                  <a:gd name="T77" fmla="*/ 3069 h 11157"/>
                  <a:gd name="T78" fmla="*/ 10275 w 11157"/>
                  <a:gd name="T79" fmla="*/ 2658 h 11157"/>
                  <a:gd name="T80" fmla="*/ 1086 w 11157"/>
                  <a:gd name="T81" fmla="*/ 2354 h 11157"/>
                  <a:gd name="T82" fmla="*/ 1257 w 11157"/>
                  <a:gd name="T83" fmla="*/ 2129 h 11157"/>
                  <a:gd name="T84" fmla="*/ 9863 w 11157"/>
                  <a:gd name="T85" fmla="*/ 2036 h 11157"/>
                  <a:gd name="T86" fmla="*/ 9615 w 11157"/>
                  <a:gd name="T87" fmla="*/ 1847 h 11157"/>
                  <a:gd name="T88" fmla="*/ 9347 w 11157"/>
                  <a:gd name="T89" fmla="*/ 1486 h 11157"/>
                  <a:gd name="T90" fmla="*/ 2086 w 11157"/>
                  <a:gd name="T91" fmla="*/ 1339 h 11157"/>
                  <a:gd name="T92" fmla="*/ 2387 w 11157"/>
                  <a:gd name="T93" fmla="*/ 1016 h 11157"/>
                  <a:gd name="T94" fmla="*/ 8800 w 11157"/>
                  <a:gd name="T95" fmla="*/ 1084 h 11157"/>
                  <a:gd name="T96" fmla="*/ 8405 w 11157"/>
                  <a:gd name="T97" fmla="*/ 825 h 11157"/>
                  <a:gd name="T98" fmla="*/ 3052 w 11157"/>
                  <a:gd name="T99" fmla="*/ 712 h 11157"/>
                  <a:gd name="T100" fmla="*/ 3370 w 11157"/>
                  <a:gd name="T101" fmla="*/ 460 h 11157"/>
                  <a:gd name="T102" fmla="*/ 7819 w 11157"/>
                  <a:gd name="T103" fmla="*/ 521 h 11157"/>
                  <a:gd name="T104" fmla="*/ 7379 w 11157"/>
                  <a:gd name="T105" fmla="*/ 348 h 11157"/>
                  <a:gd name="T106" fmla="*/ 4093 w 11157"/>
                  <a:gd name="T107" fmla="*/ 299 h 11157"/>
                  <a:gd name="T108" fmla="*/ 4437 w 11157"/>
                  <a:gd name="T109" fmla="*/ 117 h 11157"/>
                  <a:gd name="T110" fmla="*/ 6706 w 11157"/>
                  <a:gd name="T111" fmla="*/ 114 h 11157"/>
                  <a:gd name="T112" fmla="*/ 6318 w 11157"/>
                  <a:gd name="T113" fmla="*/ 144 h 11157"/>
                  <a:gd name="T114" fmla="*/ 5195 w 11157"/>
                  <a:gd name="T115" fmla="*/ 13 h 11157"/>
                  <a:gd name="T116" fmla="*/ 5619 w 11157"/>
                  <a:gd name="T117" fmla="*/ 47 h 11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157" h="11157">
                    <a:moveTo>
                      <a:pt x="5592" y="11063"/>
                    </a:moveTo>
                    <a:cubicBezTo>
                      <a:pt x="5590" y="11063"/>
                      <a:pt x="5588" y="11063"/>
                      <a:pt x="5585" y="11063"/>
                    </a:cubicBezTo>
                    <a:cubicBezTo>
                      <a:pt x="5583" y="11063"/>
                      <a:pt x="5581" y="11063"/>
                      <a:pt x="5579" y="11063"/>
                    </a:cubicBezTo>
                    <a:cubicBezTo>
                      <a:pt x="5553" y="11063"/>
                      <a:pt x="5532" y="11084"/>
                      <a:pt x="5532" y="11110"/>
                    </a:cubicBezTo>
                    <a:cubicBezTo>
                      <a:pt x="5532" y="11136"/>
                      <a:pt x="5553" y="11157"/>
                      <a:pt x="5579" y="11157"/>
                    </a:cubicBezTo>
                    <a:cubicBezTo>
                      <a:pt x="5581" y="11157"/>
                      <a:pt x="5583" y="11157"/>
                      <a:pt x="5586" y="11157"/>
                    </a:cubicBezTo>
                    <a:cubicBezTo>
                      <a:pt x="5588" y="11157"/>
                      <a:pt x="5590" y="11157"/>
                      <a:pt x="5593" y="11157"/>
                    </a:cubicBezTo>
                    <a:cubicBezTo>
                      <a:pt x="5619" y="11157"/>
                      <a:pt x="5640" y="11136"/>
                      <a:pt x="5640" y="11110"/>
                    </a:cubicBezTo>
                    <a:cubicBezTo>
                      <a:pt x="5640" y="11084"/>
                      <a:pt x="5618" y="11063"/>
                      <a:pt x="5592" y="11063"/>
                    </a:cubicBezTo>
                    <a:moveTo>
                      <a:pt x="5201" y="11050"/>
                    </a:moveTo>
                    <a:cubicBezTo>
                      <a:pt x="5177" y="11050"/>
                      <a:pt x="5156" y="11069"/>
                      <a:pt x="5154" y="11094"/>
                    </a:cubicBezTo>
                    <a:cubicBezTo>
                      <a:pt x="5152" y="11120"/>
                      <a:pt x="5172" y="11143"/>
                      <a:pt x="5198" y="11144"/>
                    </a:cubicBezTo>
                    <a:cubicBezTo>
                      <a:pt x="5199" y="11144"/>
                      <a:pt x="5201" y="11144"/>
                      <a:pt x="5202" y="11144"/>
                    </a:cubicBezTo>
                    <a:cubicBezTo>
                      <a:pt x="5226" y="11144"/>
                      <a:pt x="5247" y="11125"/>
                      <a:pt x="5248" y="11101"/>
                    </a:cubicBezTo>
                    <a:cubicBezTo>
                      <a:pt x="5250" y="11074"/>
                      <a:pt x="5231" y="11052"/>
                      <a:pt x="5205" y="11050"/>
                    </a:cubicBezTo>
                    <a:cubicBezTo>
                      <a:pt x="5204" y="11050"/>
                      <a:pt x="5202" y="11050"/>
                      <a:pt x="5201" y="11050"/>
                    </a:cubicBezTo>
                    <a:moveTo>
                      <a:pt x="5970" y="11049"/>
                    </a:moveTo>
                    <a:cubicBezTo>
                      <a:pt x="5969" y="11049"/>
                      <a:pt x="5968" y="11049"/>
                      <a:pt x="5966" y="11049"/>
                    </a:cubicBezTo>
                    <a:cubicBezTo>
                      <a:pt x="5941" y="11051"/>
                      <a:pt x="5921" y="11073"/>
                      <a:pt x="5923" y="11100"/>
                    </a:cubicBezTo>
                    <a:cubicBezTo>
                      <a:pt x="5924" y="11124"/>
                      <a:pt x="5945" y="11143"/>
                      <a:pt x="5970" y="11144"/>
                    </a:cubicBezTo>
                    <a:cubicBezTo>
                      <a:pt x="5971" y="11144"/>
                      <a:pt x="5972" y="11143"/>
                      <a:pt x="5973" y="11143"/>
                    </a:cubicBezTo>
                    <a:cubicBezTo>
                      <a:pt x="5999" y="11141"/>
                      <a:pt x="6019" y="11119"/>
                      <a:pt x="6017" y="11093"/>
                    </a:cubicBezTo>
                    <a:cubicBezTo>
                      <a:pt x="6015" y="11068"/>
                      <a:pt x="5994" y="11049"/>
                      <a:pt x="5970" y="11049"/>
                    </a:cubicBezTo>
                    <a:moveTo>
                      <a:pt x="4826" y="11012"/>
                    </a:moveTo>
                    <a:cubicBezTo>
                      <a:pt x="4803" y="11012"/>
                      <a:pt x="4782" y="11029"/>
                      <a:pt x="4779" y="11052"/>
                    </a:cubicBezTo>
                    <a:cubicBezTo>
                      <a:pt x="4776" y="11079"/>
                      <a:pt x="4794" y="11102"/>
                      <a:pt x="4820" y="11106"/>
                    </a:cubicBezTo>
                    <a:cubicBezTo>
                      <a:pt x="4822" y="11106"/>
                      <a:pt x="4824" y="11106"/>
                      <a:pt x="4826" y="11106"/>
                    </a:cubicBezTo>
                    <a:cubicBezTo>
                      <a:pt x="4849" y="11106"/>
                      <a:pt x="4869" y="11089"/>
                      <a:pt x="4873" y="11065"/>
                    </a:cubicBezTo>
                    <a:cubicBezTo>
                      <a:pt x="4876" y="11039"/>
                      <a:pt x="4858" y="11016"/>
                      <a:pt x="4832" y="11012"/>
                    </a:cubicBezTo>
                    <a:cubicBezTo>
                      <a:pt x="4830" y="11012"/>
                      <a:pt x="4828" y="11012"/>
                      <a:pt x="4826" y="11012"/>
                    </a:cubicBezTo>
                    <a:moveTo>
                      <a:pt x="6345" y="11010"/>
                    </a:moveTo>
                    <a:cubicBezTo>
                      <a:pt x="6343" y="11010"/>
                      <a:pt x="6341" y="11010"/>
                      <a:pt x="6339" y="11010"/>
                    </a:cubicBezTo>
                    <a:cubicBezTo>
                      <a:pt x="6313" y="11014"/>
                      <a:pt x="6295" y="11038"/>
                      <a:pt x="6299" y="11064"/>
                    </a:cubicBezTo>
                    <a:cubicBezTo>
                      <a:pt x="6302" y="11087"/>
                      <a:pt x="6322" y="11104"/>
                      <a:pt x="6345" y="11104"/>
                    </a:cubicBezTo>
                    <a:cubicBezTo>
                      <a:pt x="6347" y="11104"/>
                      <a:pt x="6350" y="11104"/>
                      <a:pt x="6352" y="11104"/>
                    </a:cubicBezTo>
                    <a:cubicBezTo>
                      <a:pt x="6378" y="11100"/>
                      <a:pt x="6395" y="11076"/>
                      <a:pt x="6392" y="11050"/>
                    </a:cubicBezTo>
                    <a:cubicBezTo>
                      <a:pt x="6389" y="11027"/>
                      <a:pt x="6368" y="11010"/>
                      <a:pt x="6345" y="11010"/>
                    </a:cubicBezTo>
                    <a:moveTo>
                      <a:pt x="4454" y="10948"/>
                    </a:moveTo>
                    <a:cubicBezTo>
                      <a:pt x="4432" y="10948"/>
                      <a:pt x="4412" y="10963"/>
                      <a:pt x="4408" y="10985"/>
                    </a:cubicBezTo>
                    <a:cubicBezTo>
                      <a:pt x="4402" y="11011"/>
                      <a:pt x="4419" y="11036"/>
                      <a:pt x="4444" y="11041"/>
                    </a:cubicBezTo>
                    <a:cubicBezTo>
                      <a:pt x="4447" y="11042"/>
                      <a:pt x="4451" y="11042"/>
                      <a:pt x="4454" y="11042"/>
                    </a:cubicBezTo>
                    <a:cubicBezTo>
                      <a:pt x="4476" y="11042"/>
                      <a:pt x="4496" y="11027"/>
                      <a:pt x="4500" y="11004"/>
                    </a:cubicBezTo>
                    <a:cubicBezTo>
                      <a:pt x="4505" y="10979"/>
                      <a:pt x="4489" y="10954"/>
                      <a:pt x="4464" y="10949"/>
                    </a:cubicBezTo>
                    <a:cubicBezTo>
                      <a:pt x="4460" y="10948"/>
                      <a:pt x="4457" y="10948"/>
                      <a:pt x="4454" y="10948"/>
                    </a:cubicBezTo>
                    <a:moveTo>
                      <a:pt x="6717" y="10945"/>
                    </a:moveTo>
                    <a:cubicBezTo>
                      <a:pt x="6714" y="10945"/>
                      <a:pt x="6711" y="10945"/>
                      <a:pt x="6707" y="10946"/>
                    </a:cubicBezTo>
                    <a:cubicBezTo>
                      <a:pt x="6682" y="10951"/>
                      <a:pt x="6665" y="10976"/>
                      <a:pt x="6671" y="11002"/>
                    </a:cubicBezTo>
                    <a:cubicBezTo>
                      <a:pt x="6675" y="11024"/>
                      <a:pt x="6695" y="11039"/>
                      <a:pt x="6717" y="11039"/>
                    </a:cubicBezTo>
                    <a:cubicBezTo>
                      <a:pt x="6720" y="11039"/>
                      <a:pt x="6724" y="11039"/>
                      <a:pt x="6727" y="11039"/>
                    </a:cubicBezTo>
                    <a:cubicBezTo>
                      <a:pt x="6752" y="11033"/>
                      <a:pt x="6769" y="11008"/>
                      <a:pt x="6763" y="10982"/>
                    </a:cubicBezTo>
                    <a:cubicBezTo>
                      <a:pt x="6759" y="10960"/>
                      <a:pt x="6739" y="10945"/>
                      <a:pt x="6717" y="10945"/>
                    </a:cubicBezTo>
                    <a:moveTo>
                      <a:pt x="4087" y="10858"/>
                    </a:moveTo>
                    <a:cubicBezTo>
                      <a:pt x="4066" y="10858"/>
                      <a:pt x="4047" y="10872"/>
                      <a:pt x="4042" y="10893"/>
                    </a:cubicBezTo>
                    <a:cubicBezTo>
                      <a:pt x="4035" y="10918"/>
                      <a:pt x="4049" y="10944"/>
                      <a:pt x="4074" y="10951"/>
                    </a:cubicBezTo>
                    <a:cubicBezTo>
                      <a:pt x="4078" y="10952"/>
                      <a:pt x="4083" y="10953"/>
                      <a:pt x="4087" y="10953"/>
                    </a:cubicBezTo>
                    <a:cubicBezTo>
                      <a:pt x="4108" y="10953"/>
                      <a:pt x="4127" y="10939"/>
                      <a:pt x="4133" y="10919"/>
                    </a:cubicBezTo>
                    <a:cubicBezTo>
                      <a:pt x="4140" y="10893"/>
                      <a:pt x="4125" y="10867"/>
                      <a:pt x="4100" y="10860"/>
                    </a:cubicBezTo>
                    <a:cubicBezTo>
                      <a:pt x="4096" y="10859"/>
                      <a:pt x="4091" y="10858"/>
                      <a:pt x="4087" y="10858"/>
                    </a:cubicBezTo>
                    <a:moveTo>
                      <a:pt x="7084" y="10855"/>
                    </a:moveTo>
                    <a:cubicBezTo>
                      <a:pt x="7079" y="10855"/>
                      <a:pt x="7075" y="10855"/>
                      <a:pt x="7071" y="10857"/>
                    </a:cubicBezTo>
                    <a:cubicBezTo>
                      <a:pt x="7071" y="10857"/>
                      <a:pt x="7071" y="10857"/>
                      <a:pt x="7071" y="10857"/>
                    </a:cubicBezTo>
                    <a:cubicBezTo>
                      <a:pt x="7046" y="10863"/>
                      <a:pt x="7031" y="10890"/>
                      <a:pt x="7038" y="10915"/>
                    </a:cubicBezTo>
                    <a:cubicBezTo>
                      <a:pt x="7044" y="10936"/>
                      <a:pt x="7063" y="10949"/>
                      <a:pt x="7083" y="10949"/>
                    </a:cubicBezTo>
                    <a:cubicBezTo>
                      <a:pt x="7088" y="10949"/>
                      <a:pt x="7092" y="10948"/>
                      <a:pt x="7096" y="10947"/>
                    </a:cubicBezTo>
                    <a:cubicBezTo>
                      <a:pt x="7122" y="10940"/>
                      <a:pt x="7136" y="10914"/>
                      <a:pt x="7129" y="10889"/>
                    </a:cubicBezTo>
                    <a:cubicBezTo>
                      <a:pt x="7123" y="10868"/>
                      <a:pt x="7104" y="10855"/>
                      <a:pt x="7084" y="10855"/>
                    </a:cubicBezTo>
                    <a:moveTo>
                      <a:pt x="3727" y="10744"/>
                    </a:moveTo>
                    <a:cubicBezTo>
                      <a:pt x="3708" y="10744"/>
                      <a:pt x="3690" y="10756"/>
                      <a:pt x="3683" y="10776"/>
                    </a:cubicBezTo>
                    <a:cubicBezTo>
                      <a:pt x="3674" y="10800"/>
                      <a:pt x="3687" y="10827"/>
                      <a:pt x="3711" y="10836"/>
                    </a:cubicBezTo>
                    <a:cubicBezTo>
                      <a:pt x="3717" y="10838"/>
                      <a:pt x="3722" y="10839"/>
                      <a:pt x="3727" y="10839"/>
                    </a:cubicBezTo>
                    <a:cubicBezTo>
                      <a:pt x="3747" y="10839"/>
                      <a:pt x="3765" y="10827"/>
                      <a:pt x="3772" y="10807"/>
                    </a:cubicBezTo>
                    <a:cubicBezTo>
                      <a:pt x="3781" y="10783"/>
                      <a:pt x="3768" y="10755"/>
                      <a:pt x="3743" y="10747"/>
                    </a:cubicBezTo>
                    <a:cubicBezTo>
                      <a:pt x="3738" y="10745"/>
                      <a:pt x="3732" y="10744"/>
                      <a:pt x="3727" y="10744"/>
                    </a:cubicBezTo>
                    <a:moveTo>
                      <a:pt x="7443" y="10739"/>
                    </a:moveTo>
                    <a:cubicBezTo>
                      <a:pt x="7438" y="10739"/>
                      <a:pt x="7432" y="10740"/>
                      <a:pt x="7427" y="10742"/>
                    </a:cubicBezTo>
                    <a:cubicBezTo>
                      <a:pt x="7402" y="10751"/>
                      <a:pt x="7390" y="10778"/>
                      <a:pt x="7399" y="10803"/>
                    </a:cubicBezTo>
                    <a:cubicBezTo>
                      <a:pt x="7406" y="10822"/>
                      <a:pt x="7424" y="10834"/>
                      <a:pt x="7443" y="10834"/>
                    </a:cubicBezTo>
                    <a:cubicBezTo>
                      <a:pt x="7448" y="10834"/>
                      <a:pt x="7454" y="10833"/>
                      <a:pt x="7459" y="10831"/>
                    </a:cubicBezTo>
                    <a:cubicBezTo>
                      <a:pt x="7484" y="10822"/>
                      <a:pt x="7496" y="10795"/>
                      <a:pt x="7487" y="10771"/>
                    </a:cubicBezTo>
                    <a:cubicBezTo>
                      <a:pt x="7481" y="10751"/>
                      <a:pt x="7462" y="10739"/>
                      <a:pt x="7443" y="10739"/>
                    </a:cubicBezTo>
                    <a:moveTo>
                      <a:pt x="3376" y="10605"/>
                    </a:moveTo>
                    <a:cubicBezTo>
                      <a:pt x="3358" y="10605"/>
                      <a:pt x="3340" y="10616"/>
                      <a:pt x="3333" y="10633"/>
                    </a:cubicBezTo>
                    <a:cubicBezTo>
                      <a:pt x="3322" y="10657"/>
                      <a:pt x="3333" y="10685"/>
                      <a:pt x="3357" y="10696"/>
                    </a:cubicBezTo>
                    <a:cubicBezTo>
                      <a:pt x="3363" y="10698"/>
                      <a:pt x="3369" y="10699"/>
                      <a:pt x="3376" y="10699"/>
                    </a:cubicBezTo>
                    <a:cubicBezTo>
                      <a:pt x="3394" y="10699"/>
                      <a:pt x="3411" y="10689"/>
                      <a:pt x="3419" y="10671"/>
                    </a:cubicBezTo>
                    <a:cubicBezTo>
                      <a:pt x="3430" y="10647"/>
                      <a:pt x="3419" y="10619"/>
                      <a:pt x="3395" y="10609"/>
                    </a:cubicBezTo>
                    <a:cubicBezTo>
                      <a:pt x="3389" y="10606"/>
                      <a:pt x="3382" y="10605"/>
                      <a:pt x="3376" y="10605"/>
                    </a:cubicBezTo>
                    <a:moveTo>
                      <a:pt x="7793" y="10600"/>
                    </a:moveTo>
                    <a:cubicBezTo>
                      <a:pt x="7787" y="10600"/>
                      <a:pt x="7780" y="10601"/>
                      <a:pt x="7774" y="10604"/>
                    </a:cubicBezTo>
                    <a:cubicBezTo>
                      <a:pt x="7750" y="10614"/>
                      <a:pt x="7740" y="10642"/>
                      <a:pt x="7750" y="10666"/>
                    </a:cubicBezTo>
                    <a:cubicBezTo>
                      <a:pt x="7758" y="10684"/>
                      <a:pt x="7775" y="10694"/>
                      <a:pt x="7793" y="10694"/>
                    </a:cubicBezTo>
                    <a:cubicBezTo>
                      <a:pt x="7800" y="10694"/>
                      <a:pt x="7806" y="10693"/>
                      <a:pt x="7812" y="10690"/>
                    </a:cubicBezTo>
                    <a:cubicBezTo>
                      <a:pt x="7836" y="10680"/>
                      <a:pt x="7847" y="10652"/>
                      <a:pt x="7837" y="10628"/>
                    </a:cubicBezTo>
                    <a:cubicBezTo>
                      <a:pt x="7829" y="10611"/>
                      <a:pt x="7811" y="10600"/>
                      <a:pt x="7793" y="10600"/>
                    </a:cubicBezTo>
                    <a:moveTo>
                      <a:pt x="3035" y="10442"/>
                    </a:moveTo>
                    <a:cubicBezTo>
                      <a:pt x="3018" y="10442"/>
                      <a:pt x="3001" y="10452"/>
                      <a:pt x="2993" y="10468"/>
                    </a:cubicBezTo>
                    <a:cubicBezTo>
                      <a:pt x="2981" y="10491"/>
                      <a:pt x="2990" y="10519"/>
                      <a:pt x="3013" y="10532"/>
                    </a:cubicBezTo>
                    <a:cubicBezTo>
                      <a:pt x="3020" y="10535"/>
                      <a:pt x="3028" y="10537"/>
                      <a:pt x="3035" y="10537"/>
                    </a:cubicBezTo>
                    <a:cubicBezTo>
                      <a:pt x="3052" y="10537"/>
                      <a:pt x="3068" y="10528"/>
                      <a:pt x="3077" y="10511"/>
                    </a:cubicBezTo>
                    <a:cubicBezTo>
                      <a:pt x="3089" y="10488"/>
                      <a:pt x="3080" y="10460"/>
                      <a:pt x="3056" y="10448"/>
                    </a:cubicBezTo>
                    <a:cubicBezTo>
                      <a:pt x="3050" y="10444"/>
                      <a:pt x="3042" y="10442"/>
                      <a:pt x="3035" y="10442"/>
                    </a:cubicBezTo>
                    <a:moveTo>
                      <a:pt x="8133" y="10437"/>
                    </a:moveTo>
                    <a:cubicBezTo>
                      <a:pt x="8126" y="10437"/>
                      <a:pt x="8118" y="10438"/>
                      <a:pt x="8111" y="10442"/>
                    </a:cubicBezTo>
                    <a:cubicBezTo>
                      <a:pt x="8088" y="10454"/>
                      <a:pt x="8079" y="10483"/>
                      <a:pt x="8091" y="10506"/>
                    </a:cubicBezTo>
                    <a:cubicBezTo>
                      <a:pt x="8100" y="10522"/>
                      <a:pt x="8116" y="10531"/>
                      <a:pt x="8133" y="10531"/>
                    </a:cubicBezTo>
                    <a:cubicBezTo>
                      <a:pt x="8141" y="10531"/>
                      <a:pt x="8148" y="10529"/>
                      <a:pt x="8155" y="10526"/>
                    </a:cubicBezTo>
                    <a:cubicBezTo>
                      <a:pt x="8178" y="10514"/>
                      <a:pt x="8187" y="10485"/>
                      <a:pt x="8175" y="10462"/>
                    </a:cubicBezTo>
                    <a:cubicBezTo>
                      <a:pt x="8167" y="10446"/>
                      <a:pt x="8150" y="10437"/>
                      <a:pt x="8133" y="10437"/>
                    </a:cubicBezTo>
                    <a:moveTo>
                      <a:pt x="2706" y="10257"/>
                    </a:moveTo>
                    <a:cubicBezTo>
                      <a:pt x="2690" y="10257"/>
                      <a:pt x="2674" y="10265"/>
                      <a:pt x="2665" y="10279"/>
                    </a:cubicBezTo>
                    <a:cubicBezTo>
                      <a:pt x="2652" y="10301"/>
                      <a:pt x="2659" y="10331"/>
                      <a:pt x="2681" y="10344"/>
                    </a:cubicBezTo>
                    <a:cubicBezTo>
                      <a:pt x="2689" y="10349"/>
                      <a:pt x="2697" y="10351"/>
                      <a:pt x="2706" y="10351"/>
                    </a:cubicBezTo>
                    <a:cubicBezTo>
                      <a:pt x="2722" y="10351"/>
                      <a:pt x="2737" y="10343"/>
                      <a:pt x="2746" y="10329"/>
                    </a:cubicBezTo>
                    <a:cubicBezTo>
                      <a:pt x="2760" y="10306"/>
                      <a:pt x="2753" y="10277"/>
                      <a:pt x="2730" y="10264"/>
                    </a:cubicBezTo>
                    <a:cubicBezTo>
                      <a:pt x="2723" y="10259"/>
                      <a:pt x="2714" y="10257"/>
                      <a:pt x="2706" y="10257"/>
                    </a:cubicBezTo>
                    <a:moveTo>
                      <a:pt x="8461" y="10251"/>
                    </a:moveTo>
                    <a:cubicBezTo>
                      <a:pt x="8453" y="10251"/>
                      <a:pt x="8444" y="10253"/>
                      <a:pt x="8437" y="10258"/>
                    </a:cubicBezTo>
                    <a:cubicBezTo>
                      <a:pt x="8414" y="10271"/>
                      <a:pt x="8407" y="10300"/>
                      <a:pt x="8421" y="10323"/>
                    </a:cubicBezTo>
                    <a:cubicBezTo>
                      <a:pt x="8430" y="10337"/>
                      <a:pt x="8446" y="10345"/>
                      <a:pt x="8462" y="10345"/>
                    </a:cubicBezTo>
                    <a:cubicBezTo>
                      <a:pt x="8470" y="10345"/>
                      <a:pt x="8478" y="10343"/>
                      <a:pt x="8486" y="10338"/>
                    </a:cubicBezTo>
                    <a:cubicBezTo>
                      <a:pt x="8508" y="10324"/>
                      <a:pt x="8515" y="10295"/>
                      <a:pt x="8502" y="10273"/>
                    </a:cubicBezTo>
                    <a:cubicBezTo>
                      <a:pt x="8493" y="10259"/>
                      <a:pt x="8477" y="10251"/>
                      <a:pt x="8461" y="10251"/>
                    </a:cubicBezTo>
                    <a:moveTo>
                      <a:pt x="2390" y="10049"/>
                    </a:moveTo>
                    <a:cubicBezTo>
                      <a:pt x="2375" y="10049"/>
                      <a:pt x="2361" y="10056"/>
                      <a:pt x="2352" y="10069"/>
                    </a:cubicBezTo>
                    <a:cubicBezTo>
                      <a:pt x="2337" y="10090"/>
                      <a:pt x="2342" y="10120"/>
                      <a:pt x="2363" y="10135"/>
                    </a:cubicBezTo>
                    <a:cubicBezTo>
                      <a:pt x="2371" y="10141"/>
                      <a:pt x="2381" y="10143"/>
                      <a:pt x="2390" y="10143"/>
                    </a:cubicBezTo>
                    <a:cubicBezTo>
                      <a:pt x="2405" y="10143"/>
                      <a:pt x="2420" y="10136"/>
                      <a:pt x="2429" y="10124"/>
                    </a:cubicBezTo>
                    <a:cubicBezTo>
                      <a:pt x="2444" y="10102"/>
                      <a:pt x="2439" y="10073"/>
                      <a:pt x="2418" y="10058"/>
                    </a:cubicBezTo>
                    <a:cubicBezTo>
                      <a:pt x="2409" y="10052"/>
                      <a:pt x="2400" y="10049"/>
                      <a:pt x="2390" y="10049"/>
                    </a:cubicBezTo>
                    <a:moveTo>
                      <a:pt x="8776" y="10043"/>
                    </a:moveTo>
                    <a:cubicBezTo>
                      <a:pt x="8767" y="10043"/>
                      <a:pt x="8757" y="10045"/>
                      <a:pt x="8749" y="10051"/>
                    </a:cubicBezTo>
                    <a:cubicBezTo>
                      <a:pt x="8728" y="10066"/>
                      <a:pt x="8723" y="10096"/>
                      <a:pt x="8738" y="10117"/>
                    </a:cubicBezTo>
                    <a:cubicBezTo>
                      <a:pt x="8747" y="10130"/>
                      <a:pt x="8761" y="10137"/>
                      <a:pt x="8776" y="10137"/>
                    </a:cubicBezTo>
                    <a:cubicBezTo>
                      <a:pt x="8786" y="10137"/>
                      <a:pt x="8795" y="10134"/>
                      <a:pt x="8804" y="10128"/>
                    </a:cubicBezTo>
                    <a:cubicBezTo>
                      <a:pt x="8825" y="10113"/>
                      <a:pt x="8830" y="10084"/>
                      <a:pt x="8815" y="10062"/>
                    </a:cubicBezTo>
                    <a:cubicBezTo>
                      <a:pt x="8806" y="10049"/>
                      <a:pt x="8791" y="10043"/>
                      <a:pt x="8776" y="10043"/>
                    </a:cubicBezTo>
                    <a:moveTo>
                      <a:pt x="2089" y="9820"/>
                    </a:moveTo>
                    <a:cubicBezTo>
                      <a:pt x="2076" y="9820"/>
                      <a:pt x="2062" y="9826"/>
                      <a:pt x="2053" y="9838"/>
                    </a:cubicBezTo>
                    <a:cubicBezTo>
                      <a:pt x="2036" y="9858"/>
                      <a:pt x="2039" y="9888"/>
                      <a:pt x="2060" y="9904"/>
                    </a:cubicBezTo>
                    <a:cubicBezTo>
                      <a:pt x="2068" y="9911"/>
                      <a:pt x="2079" y="9915"/>
                      <a:pt x="2090" y="9915"/>
                    </a:cubicBezTo>
                    <a:cubicBezTo>
                      <a:pt x="2103" y="9915"/>
                      <a:pt x="2117" y="9909"/>
                      <a:pt x="2126" y="9897"/>
                    </a:cubicBezTo>
                    <a:cubicBezTo>
                      <a:pt x="2142" y="9877"/>
                      <a:pt x="2140" y="9848"/>
                      <a:pt x="2119" y="9831"/>
                    </a:cubicBezTo>
                    <a:cubicBezTo>
                      <a:pt x="2111" y="9824"/>
                      <a:pt x="2100" y="9820"/>
                      <a:pt x="2089" y="9820"/>
                    </a:cubicBezTo>
                    <a:moveTo>
                      <a:pt x="9076" y="9813"/>
                    </a:moveTo>
                    <a:cubicBezTo>
                      <a:pt x="9066" y="9813"/>
                      <a:pt x="9055" y="9817"/>
                      <a:pt x="9046" y="9824"/>
                    </a:cubicBezTo>
                    <a:cubicBezTo>
                      <a:pt x="9026" y="9841"/>
                      <a:pt x="9023" y="9870"/>
                      <a:pt x="9040" y="9891"/>
                    </a:cubicBezTo>
                    <a:cubicBezTo>
                      <a:pt x="9049" y="9902"/>
                      <a:pt x="9063" y="9908"/>
                      <a:pt x="9076" y="9908"/>
                    </a:cubicBezTo>
                    <a:cubicBezTo>
                      <a:pt x="9077" y="9908"/>
                      <a:pt x="9077" y="9908"/>
                      <a:pt x="9077" y="9908"/>
                    </a:cubicBezTo>
                    <a:cubicBezTo>
                      <a:pt x="9088" y="9908"/>
                      <a:pt x="9098" y="9904"/>
                      <a:pt x="9106" y="9897"/>
                    </a:cubicBezTo>
                    <a:cubicBezTo>
                      <a:pt x="9126" y="9881"/>
                      <a:pt x="9129" y="9851"/>
                      <a:pt x="9113" y="9831"/>
                    </a:cubicBezTo>
                    <a:cubicBezTo>
                      <a:pt x="9103" y="9819"/>
                      <a:pt x="9090" y="9813"/>
                      <a:pt x="9076" y="9813"/>
                    </a:cubicBezTo>
                    <a:moveTo>
                      <a:pt x="1805" y="9572"/>
                    </a:moveTo>
                    <a:cubicBezTo>
                      <a:pt x="1792" y="9572"/>
                      <a:pt x="1780" y="9577"/>
                      <a:pt x="1771" y="9587"/>
                    </a:cubicBezTo>
                    <a:cubicBezTo>
                      <a:pt x="1753" y="9606"/>
                      <a:pt x="1754" y="9636"/>
                      <a:pt x="1773" y="9654"/>
                    </a:cubicBezTo>
                    <a:cubicBezTo>
                      <a:pt x="1782" y="9662"/>
                      <a:pt x="1794" y="9667"/>
                      <a:pt x="1805" y="9667"/>
                    </a:cubicBezTo>
                    <a:cubicBezTo>
                      <a:pt x="1818" y="9667"/>
                      <a:pt x="1830" y="9662"/>
                      <a:pt x="1840" y="9652"/>
                    </a:cubicBezTo>
                    <a:cubicBezTo>
                      <a:pt x="1858" y="9633"/>
                      <a:pt x="1856" y="9603"/>
                      <a:pt x="1837" y="9585"/>
                    </a:cubicBezTo>
                    <a:cubicBezTo>
                      <a:pt x="1828" y="9576"/>
                      <a:pt x="1817" y="9572"/>
                      <a:pt x="1805" y="9572"/>
                    </a:cubicBezTo>
                    <a:moveTo>
                      <a:pt x="9360" y="9565"/>
                    </a:moveTo>
                    <a:cubicBezTo>
                      <a:pt x="9349" y="9565"/>
                      <a:pt x="9337" y="9569"/>
                      <a:pt x="9328" y="9578"/>
                    </a:cubicBezTo>
                    <a:cubicBezTo>
                      <a:pt x="9309" y="9596"/>
                      <a:pt x="9308" y="9625"/>
                      <a:pt x="9326" y="9644"/>
                    </a:cubicBezTo>
                    <a:cubicBezTo>
                      <a:pt x="9335" y="9654"/>
                      <a:pt x="9348" y="9659"/>
                      <a:pt x="9360" y="9659"/>
                    </a:cubicBezTo>
                    <a:cubicBezTo>
                      <a:pt x="9372" y="9659"/>
                      <a:pt x="9383" y="9655"/>
                      <a:pt x="9392" y="9647"/>
                    </a:cubicBezTo>
                    <a:cubicBezTo>
                      <a:pt x="9411" y="9629"/>
                      <a:pt x="9412" y="9599"/>
                      <a:pt x="9394" y="9580"/>
                    </a:cubicBezTo>
                    <a:cubicBezTo>
                      <a:pt x="9385" y="9570"/>
                      <a:pt x="9373" y="9565"/>
                      <a:pt x="9360" y="9565"/>
                    </a:cubicBezTo>
                    <a:moveTo>
                      <a:pt x="1538" y="9305"/>
                    </a:moveTo>
                    <a:cubicBezTo>
                      <a:pt x="1527" y="9305"/>
                      <a:pt x="1515" y="9309"/>
                      <a:pt x="1506" y="9318"/>
                    </a:cubicBezTo>
                    <a:cubicBezTo>
                      <a:pt x="1487" y="9335"/>
                      <a:pt x="1486" y="9365"/>
                      <a:pt x="1504" y="9385"/>
                    </a:cubicBezTo>
                    <a:cubicBezTo>
                      <a:pt x="1513" y="9395"/>
                      <a:pt x="1526" y="9400"/>
                      <a:pt x="1538" y="9400"/>
                    </a:cubicBezTo>
                    <a:cubicBezTo>
                      <a:pt x="1550" y="9400"/>
                      <a:pt x="1561" y="9395"/>
                      <a:pt x="1570" y="9387"/>
                    </a:cubicBezTo>
                    <a:cubicBezTo>
                      <a:pt x="1589" y="9369"/>
                      <a:pt x="1591" y="9339"/>
                      <a:pt x="1573" y="9320"/>
                    </a:cubicBezTo>
                    <a:cubicBezTo>
                      <a:pt x="1563" y="9310"/>
                      <a:pt x="1551" y="9305"/>
                      <a:pt x="1538" y="9305"/>
                    </a:cubicBezTo>
                    <a:moveTo>
                      <a:pt x="9627" y="9297"/>
                    </a:moveTo>
                    <a:cubicBezTo>
                      <a:pt x="9614" y="9297"/>
                      <a:pt x="9601" y="9302"/>
                      <a:pt x="9592" y="9312"/>
                    </a:cubicBezTo>
                    <a:cubicBezTo>
                      <a:pt x="9574" y="9331"/>
                      <a:pt x="9575" y="9361"/>
                      <a:pt x="9594" y="9379"/>
                    </a:cubicBezTo>
                    <a:cubicBezTo>
                      <a:pt x="9604" y="9388"/>
                      <a:pt x="9615" y="9392"/>
                      <a:pt x="9627" y="9392"/>
                    </a:cubicBezTo>
                    <a:cubicBezTo>
                      <a:pt x="9639" y="9392"/>
                      <a:pt x="9652" y="9387"/>
                      <a:pt x="9661" y="9377"/>
                    </a:cubicBezTo>
                    <a:cubicBezTo>
                      <a:pt x="9679" y="9358"/>
                      <a:pt x="9678" y="9328"/>
                      <a:pt x="9659" y="9310"/>
                    </a:cubicBezTo>
                    <a:cubicBezTo>
                      <a:pt x="9650" y="9302"/>
                      <a:pt x="9638" y="9297"/>
                      <a:pt x="9627" y="9297"/>
                    </a:cubicBezTo>
                    <a:moveTo>
                      <a:pt x="1290" y="9021"/>
                    </a:moveTo>
                    <a:cubicBezTo>
                      <a:pt x="1279" y="9021"/>
                      <a:pt x="1269" y="9024"/>
                      <a:pt x="1260" y="9031"/>
                    </a:cubicBezTo>
                    <a:cubicBezTo>
                      <a:pt x="1240" y="9048"/>
                      <a:pt x="1237" y="9078"/>
                      <a:pt x="1253" y="9098"/>
                    </a:cubicBezTo>
                    <a:cubicBezTo>
                      <a:pt x="1253" y="9098"/>
                      <a:pt x="1253" y="9098"/>
                      <a:pt x="1253" y="9098"/>
                    </a:cubicBezTo>
                    <a:cubicBezTo>
                      <a:pt x="1262" y="9109"/>
                      <a:pt x="1276" y="9115"/>
                      <a:pt x="1290" y="9115"/>
                    </a:cubicBezTo>
                    <a:cubicBezTo>
                      <a:pt x="1300" y="9115"/>
                      <a:pt x="1311" y="9112"/>
                      <a:pt x="1320" y="9105"/>
                    </a:cubicBezTo>
                    <a:cubicBezTo>
                      <a:pt x="1340" y="9088"/>
                      <a:pt x="1343" y="9058"/>
                      <a:pt x="1326" y="9038"/>
                    </a:cubicBezTo>
                    <a:cubicBezTo>
                      <a:pt x="1317" y="9027"/>
                      <a:pt x="1303" y="9021"/>
                      <a:pt x="1290" y="9021"/>
                    </a:cubicBezTo>
                    <a:moveTo>
                      <a:pt x="9875" y="9012"/>
                    </a:moveTo>
                    <a:cubicBezTo>
                      <a:pt x="9861" y="9012"/>
                      <a:pt x="9847" y="9018"/>
                      <a:pt x="9838" y="9030"/>
                    </a:cubicBezTo>
                    <a:cubicBezTo>
                      <a:pt x="9821" y="9050"/>
                      <a:pt x="9824" y="9080"/>
                      <a:pt x="9845" y="9096"/>
                    </a:cubicBezTo>
                    <a:cubicBezTo>
                      <a:pt x="9854" y="9103"/>
                      <a:pt x="9864" y="9107"/>
                      <a:pt x="9874" y="9107"/>
                    </a:cubicBezTo>
                    <a:cubicBezTo>
                      <a:pt x="9888" y="9107"/>
                      <a:pt x="9902" y="9101"/>
                      <a:pt x="9911" y="9089"/>
                    </a:cubicBezTo>
                    <a:cubicBezTo>
                      <a:pt x="9928" y="9069"/>
                      <a:pt x="9924" y="9039"/>
                      <a:pt x="9904" y="9023"/>
                    </a:cubicBezTo>
                    <a:cubicBezTo>
                      <a:pt x="9896" y="9016"/>
                      <a:pt x="9885" y="9012"/>
                      <a:pt x="9875" y="9012"/>
                    </a:cubicBezTo>
                    <a:moveTo>
                      <a:pt x="1061" y="8720"/>
                    </a:moveTo>
                    <a:cubicBezTo>
                      <a:pt x="1052" y="8720"/>
                      <a:pt x="1042" y="8723"/>
                      <a:pt x="1034" y="8729"/>
                    </a:cubicBezTo>
                    <a:cubicBezTo>
                      <a:pt x="1013" y="8744"/>
                      <a:pt x="1008" y="8773"/>
                      <a:pt x="1023" y="8795"/>
                    </a:cubicBezTo>
                    <a:cubicBezTo>
                      <a:pt x="1032" y="8808"/>
                      <a:pt x="1047" y="8815"/>
                      <a:pt x="1062" y="8815"/>
                    </a:cubicBezTo>
                    <a:cubicBezTo>
                      <a:pt x="1071" y="8815"/>
                      <a:pt x="1080" y="8812"/>
                      <a:pt x="1089" y="8806"/>
                    </a:cubicBezTo>
                    <a:cubicBezTo>
                      <a:pt x="1110" y="8791"/>
                      <a:pt x="1115" y="8761"/>
                      <a:pt x="1100" y="8740"/>
                    </a:cubicBezTo>
                    <a:cubicBezTo>
                      <a:pt x="1091" y="8727"/>
                      <a:pt x="1076" y="8720"/>
                      <a:pt x="1061" y="8720"/>
                    </a:cubicBezTo>
                    <a:moveTo>
                      <a:pt x="10102" y="8711"/>
                    </a:moveTo>
                    <a:cubicBezTo>
                      <a:pt x="10088" y="8711"/>
                      <a:pt x="10073" y="8718"/>
                      <a:pt x="10064" y="8731"/>
                    </a:cubicBezTo>
                    <a:cubicBezTo>
                      <a:pt x="10049" y="8753"/>
                      <a:pt x="10054" y="8782"/>
                      <a:pt x="10075" y="8797"/>
                    </a:cubicBezTo>
                    <a:cubicBezTo>
                      <a:pt x="10083" y="8803"/>
                      <a:pt x="10093" y="8806"/>
                      <a:pt x="10102" y="8806"/>
                    </a:cubicBezTo>
                    <a:cubicBezTo>
                      <a:pt x="10117" y="8806"/>
                      <a:pt x="10132" y="8799"/>
                      <a:pt x="10141" y="8786"/>
                    </a:cubicBezTo>
                    <a:cubicBezTo>
                      <a:pt x="10156" y="8764"/>
                      <a:pt x="10151" y="8735"/>
                      <a:pt x="10130" y="8720"/>
                    </a:cubicBezTo>
                    <a:cubicBezTo>
                      <a:pt x="10121" y="8714"/>
                      <a:pt x="10112" y="8711"/>
                      <a:pt x="10102" y="8711"/>
                    </a:cubicBezTo>
                    <a:moveTo>
                      <a:pt x="854" y="8405"/>
                    </a:moveTo>
                    <a:cubicBezTo>
                      <a:pt x="845" y="8405"/>
                      <a:pt x="837" y="8407"/>
                      <a:pt x="829" y="8412"/>
                    </a:cubicBezTo>
                    <a:cubicBezTo>
                      <a:pt x="807" y="8426"/>
                      <a:pt x="800" y="8455"/>
                      <a:pt x="814" y="8477"/>
                    </a:cubicBezTo>
                    <a:cubicBezTo>
                      <a:pt x="823" y="8492"/>
                      <a:pt x="838" y="8500"/>
                      <a:pt x="854" y="8500"/>
                    </a:cubicBezTo>
                    <a:cubicBezTo>
                      <a:pt x="862" y="8500"/>
                      <a:pt x="871" y="8497"/>
                      <a:pt x="879" y="8493"/>
                    </a:cubicBezTo>
                    <a:cubicBezTo>
                      <a:pt x="901" y="8479"/>
                      <a:pt x="908" y="8450"/>
                      <a:pt x="894" y="8428"/>
                    </a:cubicBezTo>
                    <a:cubicBezTo>
                      <a:pt x="885" y="8413"/>
                      <a:pt x="870" y="8405"/>
                      <a:pt x="854" y="8405"/>
                    </a:cubicBezTo>
                    <a:moveTo>
                      <a:pt x="10309" y="8395"/>
                    </a:moveTo>
                    <a:cubicBezTo>
                      <a:pt x="10293" y="8395"/>
                      <a:pt x="10278" y="8403"/>
                      <a:pt x="10269" y="8418"/>
                    </a:cubicBezTo>
                    <a:cubicBezTo>
                      <a:pt x="10256" y="8440"/>
                      <a:pt x="10263" y="8469"/>
                      <a:pt x="10285" y="8483"/>
                    </a:cubicBezTo>
                    <a:cubicBezTo>
                      <a:pt x="10292" y="8488"/>
                      <a:pt x="10301" y="8490"/>
                      <a:pt x="10309" y="8490"/>
                    </a:cubicBezTo>
                    <a:cubicBezTo>
                      <a:pt x="10325" y="8490"/>
                      <a:pt x="10341" y="8482"/>
                      <a:pt x="10350" y="8467"/>
                    </a:cubicBezTo>
                    <a:cubicBezTo>
                      <a:pt x="10363" y="8445"/>
                      <a:pt x="10356" y="8416"/>
                      <a:pt x="10334" y="8402"/>
                    </a:cubicBezTo>
                    <a:cubicBezTo>
                      <a:pt x="10326" y="8398"/>
                      <a:pt x="10318" y="8395"/>
                      <a:pt x="10309" y="8395"/>
                    </a:cubicBezTo>
                    <a:moveTo>
                      <a:pt x="668" y="8077"/>
                    </a:moveTo>
                    <a:cubicBezTo>
                      <a:pt x="661" y="8077"/>
                      <a:pt x="654" y="8078"/>
                      <a:pt x="647" y="8082"/>
                    </a:cubicBezTo>
                    <a:cubicBezTo>
                      <a:pt x="624" y="8094"/>
                      <a:pt x="614" y="8123"/>
                      <a:pt x="626" y="8146"/>
                    </a:cubicBezTo>
                    <a:cubicBezTo>
                      <a:pt x="635" y="8162"/>
                      <a:pt x="651" y="8171"/>
                      <a:pt x="669" y="8171"/>
                    </a:cubicBezTo>
                    <a:cubicBezTo>
                      <a:pt x="676" y="8171"/>
                      <a:pt x="683" y="8170"/>
                      <a:pt x="690" y="8166"/>
                    </a:cubicBezTo>
                    <a:cubicBezTo>
                      <a:pt x="713" y="8154"/>
                      <a:pt x="722" y="8125"/>
                      <a:pt x="710" y="8102"/>
                    </a:cubicBezTo>
                    <a:cubicBezTo>
                      <a:pt x="702" y="8086"/>
                      <a:pt x="685" y="8077"/>
                      <a:pt x="668" y="8077"/>
                    </a:cubicBezTo>
                    <a:moveTo>
                      <a:pt x="10494" y="8066"/>
                    </a:moveTo>
                    <a:cubicBezTo>
                      <a:pt x="10477" y="8066"/>
                      <a:pt x="10461" y="8075"/>
                      <a:pt x="10452" y="8091"/>
                    </a:cubicBezTo>
                    <a:cubicBezTo>
                      <a:pt x="10440" y="8114"/>
                      <a:pt x="10450" y="8143"/>
                      <a:pt x="10473" y="8155"/>
                    </a:cubicBezTo>
                    <a:cubicBezTo>
                      <a:pt x="10480" y="8159"/>
                      <a:pt x="10487" y="8160"/>
                      <a:pt x="10494" y="8160"/>
                    </a:cubicBezTo>
                    <a:cubicBezTo>
                      <a:pt x="10512" y="8160"/>
                      <a:pt x="10528" y="8151"/>
                      <a:pt x="10536" y="8135"/>
                    </a:cubicBezTo>
                    <a:cubicBezTo>
                      <a:pt x="10548" y="8112"/>
                      <a:pt x="10539" y="8083"/>
                      <a:pt x="10516" y="8071"/>
                    </a:cubicBezTo>
                    <a:cubicBezTo>
                      <a:pt x="10509" y="8068"/>
                      <a:pt x="10502" y="8066"/>
                      <a:pt x="10494" y="8066"/>
                    </a:cubicBezTo>
                    <a:moveTo>
                      <a:pt x="506" y="7736"/>
                    </a:moveTo>
                    <a:cubicBezTo>
                      <a:pt x="500" y="7736"/>
                      <a:pt x="493" y="7738"/>
                      <a:pt x="487" y="7740"/>
                    </a:cubicBezTo>
                    <a:cubicBezTo>
                      <a:pt x="463" y="7751"/>
                      <a:pt x="452" y="7779"/>
                      <a:pt x="463" y="7802"/>
                    </a:cubicBezTo>
                    <a:cubicBezTo>
                      <a:pt x="470" y="7820"/>
                      <a:pt x="488" y="7831"/>
                      <a:pt x="506" y="7831"/>
                    </a:cubicBezTo>
                    <a:cubicBezTo>
                      <a:pt x="512" y="7831"/>
                      <a:pt x="519" y="7830"/>
                      <a:pt x="525" y="7827"/>
                    </a:cubicBezTo>
                    <a:cubicBezTo>
                      <a:pt x="549" y="7817"/>
                      <a:pt x="560" y="7789"/>
                      <a:pt x="549" y="7765"/>
                    </a:cubicBezTo>
                    <a:cubicBezTo>
                      <a:pt x="541" y="7747"/>
                      <a:pt x="524" y="7736"/>
                      <a:pt x="506" y="7736"/>
                    </a:cubicBezTo>
                    <a:moveTo>
                      <a:pt x="10657" y="7725"/>
                    </a:moveTo>
                    <a:cubicBezTo>
                      <a:pt x="10638" y="7725"/>
                      <a:pt x="10621" y="7735"/>
                      <a:pt x="10613" y="7753"/>
                    </a:cubicBezTo>
                    <a:cubicBezTo>
                      <a:pt x="10603" y="7777"/>
                      <a:pt x="10614" y="7805"/>
                      <a:pt x="10638" y="7815"/>
                    </a:cubicBezTo>
                    <a:cubicBezTo>
                      <a:pt x="10644" y="7818"/>
                      <a:pt x="10650" y="7819"/>
                      <a:pt x="10657" y="7819"/>
                    </a:cubicBezTo>
                    <a:cubicBezTo>
                      <a:pt x="10675" y="7819"/>
                      <a:pt x="10692" y="7808"/>
                      <a:pt x="10700" y="7790"/>
                    </a:cubicBezTo>
                    <a:cubicBezTo>
                      <a:pt x="10710" y="7767"/>
                      <a:pt x="10699" y="7739"/>
                      <a:pt x="10675" y="7728"/>
                    </a:cubicBezTo>
                    <a:cubicBezTo>
                      <a:pt x="10669" y="7726"/>
                      <a:pt x="10663" y="7725"/>
                      <a:pt x="10657" y="7725"/>
                    </a:cubicBezTo>
                    <a:moveTo>
                      <a:pt x="367" y="7386"/>
                    </a:moveTo>
                    <a:cubicBezTo>
                      <a:pt x="362" y="7386"/>
                      <a:pt x="356" y="7387"/>
                      <a:pt x="351" y="7389"/>
                    </a:cubicBezTo>
                    <a:cubicBezTo>
                      <a:pt x="327" y="7397"/>
                      <a:pt x="314" y="7424"/>
                      <a:pt x="323" y="7449"/>
                    </a:cubicBezTo>
                    <a:cubicBezTo>
                      <a:pt x="330" y="7468"/>
                      <a:pt x="348" y="7480"/>
                      <a:pt x="367" y="7480"/>
                    </a:cubicBezTo>
                    <a:cubicBezTo>
                      <a:pt x="372" y="7480"/>
                      <a:pt x="378" y="7479"/>
                      <a:pt x="383" y="7478"/>
                    </a:cubicBezTo>
                    <a:cubicBezTo>
                      <a:pt x="407" y="7469"/>
                      <a:pt x="420" y="7442"/>
                      <a:pt x="411" y="7417"/>
                    </a:cubicBezTo>
                    <a:cubicBezTo>
                      <a:pt x="405" y="7398"/>
                      <a:pt x="387" y="7386"/>
                      <a:pt x="367" y="7386"/>
                    </a:cubicBezTo>
                    <a:moveTo>
                      <a:pt x="10795" y="7373"/>
                    </a:moveTo>
                    <a:cubicBezTo>
                      <a:pt x="10775" y="7373"/>
                      <a:pt x="10757" y="7385"/>
                      <a:pt x="10751" y="7404"/>
                    </a:cubicBezTo>
                    <a:cubicBezTo>
                      <a:pt x="10742" y="7429"/>
                      <a:pt x="10755" y="7456"/>
                      <a:pt x="10779" y="7465"/>
                    </a:cubicBezTo>
                    <a:cubicBezTo>
                      <a:pt x="10784" y="7466"/>
                      <a:pt x="10790" y="7467"/>
                      <a:pt x="10795" y="7467"/>
                    </a:cubicBezTo>
                    <a:cubicBezTo>
                      <a:pt x="10814" y="7467"/>
                      <a:pt x="10833" y="7455"/>
                      <a:pt x="10839" y="7436"/>
                    </a:cubicBezTo>
                    <a:cubicBezTo>
                      <a:pt x="10848" y="7411"/>
                      <a:pt x="10835" y="7384"/>
                      <a:pt x="10811" y="7375"/>
                    </a:cubicBezTo>
                    <a:cubicBezTo>
                      <a:pt x="10805" y="7374"/>
                      <a:pt x="10800" y="7373"/>
                      <a:pt x="10795" y="7373"/>
                    </a:cubicBezTo>
                    <a:moveTo>
                      <a:pt x="252" y="7026"/>
                    </a:moveTo>
                    <a:cubicBezTo>
                      <a:pt x="248" y="7026"/>
                      <a:pt x="244" y="7027"/>
                      <a:pt x="240" y="7028"/>
                    </a:cubicBezTo>
                    <a:cubicBezTo>
                      <a:pt x="215" y="7035"/>
                      <a:pt x="200" y="7061"/>
                      <a:pt x="207" y="7086"/>
                    </a:cubicBezTo>
                    <a:cubicBezTo>
                      <a:pt x="213" y="7107"/>
                      <a:pt x="232" y="7121"/>
                      <a:pt x="252" y="7121"/>
                    </a:cubicBezTo>
                    <a:cubicBezTo>
                      <a:pt x="257" y="7121"/>
                      <a:pt x="261" y="7120"/>
                      <a:pt x="265" y="7119"/>
                    </a:cubicBezTo>
                    <a:cubicBezTo>
                      <a:pt x="290" y="7112"/>
                      <a:pt x="305" y="7086"/>
                      <a:pt x="298" y="7061"/>
                    </a:cubicBezTo>
                    <a:cubicBezTo>
                      <a:pt x="292" y="7040"/>
                      <a:pt x="273" y="7026"/>
                      <a:pt x="252" y="7026"/>
                    </a:cubicBezTo>
                    <a:moveTo>
                      <a:pt x="10908" y="7013"/>
                    </a:moveTo>
                    <a:cubicBezTo>
                      <a:pt x="10888" y="7013"/>
                      <a:pt x="10869" y="7027"/>
                      <a:pt x="10863" y="7047"/>
                    </a:cubicBezTo>
                    <a:cubicBezTo>
                      <a:pt x="10856" y="7073"/>
                      <a:pt x="10871" y="7098"/>
                      <a:pt x="10896" y="7106"/>
                    </a:cubicBezTo>
                    <a:cubicBezTo>
                      <a:pt x="10900" y="7107"/>
                      <a:pt x="10905" y="7107"/>
                      <a:pt x="10909" y="7107"/>
                    </a:cubicBezTo>
                    <a:cubicBezTo>
                      <a:pt x="10929" y="7107"/>
                      <a:pt x="10948" y="7094"/>
                      <a:pt x="10954" y="7073"/>
                    </a:cubicBezTo>
                    <a:cubicBezTo>
                      <a:pt x="10961" y="7048"/>
                      <a:pt x="10946" y="7022"/>
                      <a:pt x="10921" y="7015"/>
                    </a:cubicBezTo>
                    <a:cubicBezTo>
                      <a:pt x="10917" y="7013"/>
                      <a:pt x="10913" y="7013"/>
                      <a:pt x="10908" y="7013"/>
                    </a:cubicBezTo>
                    <a:moveTo>
                      <a:pt x="163" y="6659"/>
                    </a:moveTo>
                    <a:cubicBezTo>
                      <a:pt x="160" y="6659"/>
                      <a:pt x="156" y="6660"/>
                      <a:pt x="153" y="6660"/>
                    </a:cubicBezTo>
                    <a:cubicBezTo>
                      <a:pt x="128" y="6666"/>
                      <a:pt x="111" y="6691"/>
                      <a:pt x="117" y="6717"/>
                    </a:cubicBezTo>
                    <a:cubicBezTo>
                      <a:pt x="121" y="6739"/>
                      <a:pt x="141" y="6754"/>
                      <a:pt x="163" y="6754"/>
                    </a:cubicBezTo>
                    <a:cubicBezTo>
                      <a:pt x="166" y="6754"/>
                      <a:pt x="169" y="6754"/>
                      <a:pt x="172" y="6753"/>
                    </a:cubicBezTo>
                    <a:cubicBezTo>
                      <a:pt x="198" y="6748"/>
                      <a:pt x="214" y="6722"/>
                      <a:pt x="209" y="6697"/>
                    </a:cubicBezTo>
                    <a:cubicBezTo>
                      <a:pt x="205" y="6675"/>
                      <a:pt x="185" y="6659"/>
                      <a:pt x="163" y="6659"/>
                    </a:cubicBezTo>
                    <a:moveTo>
                      <a:pt x="10997" y="6646"/>
                    </a:moveTo>
                    <a:cubicBezTo>
                      <a:pt x="10975" y="6646"/>
                      <a:pt x="10956" y="6661"/>
                      <a:pt x="10951" y="6684"/>
                    </a:cubicBezTo>
                    <a:cubicBezTo>
                      <a:pt x="10946" y="6709"/>
                      <a:pt x="10962" y="6734"/>
                      <a:pt x="10988" y="6739"/>
                    </a:cubicBezTo>
                    <a:cubicBezTo>
                      <a:pt x="10991" y="6740"/>
                      <a:pt x="10994" y="6740"/>
                      <a:pt x="10997" y="6740"/>
                    </a:cubicBezTo>
                    <a:cubicBezTo>
                      <a:pt x="11019" y="6740"/>
                      <a:pt x="11039" y="6725"/>
                      <a:pt x="11044" y="6703"/>
                    </a:cubicBezTo>
                    <a:cubicBezTo>
                      <a:pt x="11049" y="6677"/>
                      <a:pt x="11032" y="6652"/>
                      <a:pt x="11007" y="6647"/>
                    </a:cubicBezTo>
                    <a:cubicBezTo>
                      <a:pt x="11004" y="6646"/>
                      <a:pt x="11000" y="6646"/>
                      <a:pt x="10997" y="6646"/>
                    </a:cubicBezTo>
                    <a:moveTo>
                      <a:pt x="99" y="6288"/>
                    </a:moveTo>
                    <a:cubicBezTo>
                      <a:pt x="96" y="6288"/>
                      <a:pt x="94" y="6288"/>
                      <a:pt x="92" y="6288"/>
                    </a:cubicBezTo>
                    <a:cubicBezTo>
                      <a:pt x="66" y="6291"/>
                      <a:pt x="48" y="6315"/>
                      <a:pt x="52" y="6341"/>
                    </a:cubicBezTo>
                    <a:cubicBezTo>
                      <a:pt x="55" y="6365"/>
                      <a:pt x="75" y="6382"/>
                      <a:pt x="99" y="6382"/>
                    </a:cubicBezTo>
                    <a:cubicBezTo>
                      <a:pt x="101" y="6382"/>
                      <a:pt x="103" y="6382"/>
                      <a:pt x="105" y="6381"/>
                    </a:cubicBezTo>
                    <a:cubicBezTo>
                      <a:pt x="131" y="6378"/>
                      <a:pt x="149" y="6354"/>
                      <a:pt x="146" y="6328"/>
                    </a:cubicBezTo>
                    <a:cubicBezTo>
                      <a:pt x="142" y="6305"/>
                      <a:pt x="122" y="6288"/>
                      <a:pt x="99" y="6288"/>
                    </a:cubicBezTo>
                    <a:moveTo>
                      <a:pt x="11060" y="6274"/>
                    </a:moveTo>
                    <a:cubicBezTo>
                      <a:pt x="11037" y="6274"/>
                      <a:pt x="11017" y="6291"/>
                      <a:pt x="11014" y="6315"/>
                    </a:cubicBezTo>
                    <a:cubicBezTo>
                      <a:pt x="11010" y="6341"/>
                      <a:pt x="11028" y="6364"/>
                      <a:pt x="11054" y="6368"/>
                    </a:cubicBezTo>
                    <a:cubicBezTo>
                      <a:pt x="11056" y="6368"/>
                      <a:pt x="11059" y="6368"/>
                      <a:pt x="11061" y="6368"/>
                    </a:cubicBezTo>
                    <a:cubicBezTo>
                      <a:pt x="11084" y="6368"/>
                      <a:pt x="11104" y="6351"/>
                      <a:pt x="11107" y="6327"/>
                    </a:cubicBezTo>
                    <a:cubicBezTo>
                      <a:pt x="11111" y="6302"/>
                      <a:pt x="11093" y="6278"/>
                      <a:pt x="11067" y="6274"/>
                    </a:cubicBezTo>
                    <a:cubicBezTo>
                      <a:pt x="11065" y="6274"/>
                      <a:pt x="11062" y="6274"/>
                      <a:pt x="11060" y="6274"/>
                    </a:cubicBezTo>
                    <a:moveTo>
                      <a:pt x="60" y="5912"/>
                    </a:moveTo>
                    <a:cubicBezTo>
                      <a:pt x="59" y="5912"/>
                      <a:pt x="58" y="5912"/>
                      <a:pt x="57" y="5912"/>
                    </a:cubicBezTo>
                    <a:cubicBezTo>
                      <a:pt x="31" y="5914"/>
                      <a:pt x="11" y="5936"/>
                      <a:pt x="13" y="5962"/>
                    </a:cubicBezTo>
                    <a:cubicBezTo>
                      <a:pt x="15" y="5987"/>
                      <a:pt x="35" y="6006"/>
                      <a:pt x="60" y="6006"/>
                    </a:cubicBezTo>
                    <a:cubicBezTo>
                      <a:pt x="61" y="6006"/>
                      <a:pt x="62" y="6006"/>
                      <a:pt x="63" y="6006"/>
                    </a:cubicBezTo>
                    <a:cubicBezTo>
                      <a:pt x="89" y="6005"/>
                      <a:pt x="109" y="5982"/>
                      <a:pt x="107" y="5956"/>
                    </a:cubicBezTo>
                    <a:cubicBezTo>
                      <a:pt x="106" y="5931"/>
                      <a:pt x="85" y="5912"/>
                      <a:pt x="60" y="5912"/>
                    </a:cubicBezTo>
                    <a:moveTo>
                      <a:pt x="11098" y="5898"/>
                    </a:moveTo>
                    <a:cubicBezTo>
                      <a:pt x="11074" y="5898"/>
                      <a:pt x="11052" y="5917"/>
                      <a:pt x="11051" y="5942"/>
                    </a:cubicBezTo>
                    <a:cubicBezTo>
                      <a:pt x="11049" y="5968"/>
                      <a:pt x="11069" y="5991"/>
                      <a:pt x="11095" y="5993"/>
                    </a:cubicBezTo>
                    <a:cubicBezTo>
                      <a:pt x="11096" y="5993"/>
                      <a:pt x="11097" y="5993"/>
                      <a:pt x="11098" y="5993"/>
                    </a:cubicBezTo>
                    <a:cubicBezTo>
                      <a:pt x="11123" y="5993"/>
                      <a:pt x="11143" y="5973"/>
                      <a:pt x="11145" y="5949"/>
                    </a:cubicBezTo>
                    <a:cubicBezTo>
                      <a:pt x="11147" y="5922"/>
                      <a:pt x="11127" y="5900"/>
                      <a:pt x="11101" y="5898"/>
                    </a:cubicBezTo>
                    <a:cubicBezTo>
                      <a:pt x="11100" y="5898"/>
                      <a:pt x="11099" y="5898"/>
                      <a:pt x="11098" y="5898"/>
                    </a:cubicBezTo>
                    <a:moveTo>
                      <a:pt x="47" y="5535"/>
                    </a:moveTo>
                    <a:cubicBezTo>
                      <a:pt x="21" y="5535"/>
                      <a:pt x="0" y="5556"/>
                      <a:pt x="0" y="5582"/>
                    </a:cubicBezTo>
                    <a:cubicBezTo>
                      <a:pt x="0" y="5608"/>
                      <a:pt x="21" y="5629"/>
                      <a:pt x="47" y="5629"/>
                    </a:cubicBezTo>
                    <a:cubicBezTo>
                      <a:pt x="73" y="5629"/>
                      <a:pt x="95" y="5608"/>
                      <a:pt x="95" y="5582"/>
                    </a:cubicBezTo>
                    <a:cubicBezTo>
                      <a:pt x="94" y="5556"/>
                      <a:pt x="73" y="5535"/>
                      <a:pt x="47" y="5535"/>
                    </a:cubicBezTo>
                    <a:moveTo>
                      <a:pt x="11111" y="5521"/>
                    </a:moveTo>
                    <a:cubicBezTo>
                      <a:pt x="11111" y="5521"/>
                      <a:pt x="11110" y="5521"/>
                      <a:pt x="11110" y="5521"/>
                    </a:cubicBezTo>
                    <a:cubicBezTo>
                      <a:pt x="11084" y="5521"/>
                      <a:pt x="11063" y="5542"/>
                      <a:pt x="11063" y="5568"/>
                    </a:cubicBezTo>
                    <a:cubicBezTo>
                      <a:pt x="11063" y="5594"/>
                      <a:pt x="11084" y="5615"/>
                      <a:pt x="11110" y="5615"/>
                    </a:cubicBezTo>
                    <a:cubicBezTo>
                      <a:pt x="11136" y="5615"/>
                      <a:pt x="11157" y="5594"/>
                      <a:pt x="11157" y="5568"/>
                    </a:cubicBezTo>
                    <a:cubicBezTo>
                      <a:pt x="11157" y="5542"/>
                      <a:pt x="11137" y="5521"/>
                      <a:pt x="11111" y="5521"/>
                    </a:cubicBezTo>
                    <a:moveTo>
                      <a:pt x="59" y="5158"/>
                    </a:moveTo>
                    <a:cubicBezTo>
                      <a:pt x="35" y="5158"/>
                      <a:pt x="14" y="5177"/>
                      <a:pt x="12" y="5201"/>
                    </a:cubicBezTo>
                    <a:cubicBezTo>
                      <a:pt x="11" y="5228"/>
                      <a:pt x="30" y="5250"/>
                      <a:pt x="57" y="5252"/>
                    </a:cubicBezTo>
                    <a:cubicBezTo>
                      <a:pt x="57" y="5252"/>
                      <a:pt x="59" y="5252"/>
                      <a:pt x="60" y="5252"/>
                    </a:cubicBezTo>
                    <a:cubicBezTo>
                      <a:pt x="84" y="5252"/>
                      <a:pt x="105" y="5233"/>
                      <a:pt x="107" y="5208"/>
                    </a:cubicBezTo>
                    <a:cubicBezTo>
                      <a:pt x="108" y="5182"/>
                      <a:pt x="89" y="5159"/>
                      <a:pt x="63" y="5158"/>
                    </a:cubicBezTo>
                    <a:cubicBezTo>
                      <a:pt x="62" y="5158"/>
                      <a:pt x="61" y="5158"/>
                      <a:pt x="59" y="5158"/>
                    </a:cubicBezTo>
                    <a:moveTo>
                      <a:pt x="11097" y="5144"/>
                    </a:moveTo>
                    <a:cubicBezTo>
                      <a:pt x="11096" y="5144"/>
                      <a:pt x="11095" y="5144"/>
                      <a:pt x="11093" y="5144"/>
                    </a:cubicBezTo>
                    <a:cubicBezTo>
                      <a:pt x="11067" y="5145"/>
                      <a:pt x="11048" y="5168"/>
                      <a:pt x="11049" y="5194"/>
                    </a:cubicBezTo>
                    <a:cubicBezTo>
                      <a:pt x="11050" y="5194"/>
                      <a:pt x="11050" y="5194"/>
                      <a:pt x="11050" y="5194"/>
                    </a:cubicBezTo>
                    <a:cubicBezTo>
                      <a:pt x="11051" y="5219"/>
                      <a:pt x="11072" y="5238"/>
                      <a:pt x="11097" y="5238"/>
                    </a:cubicBezTo>
                    <a:cubicBezTo>
                      <a:pt x="11098" y="5238"/>
                      <a:pt x="11099" y="5238"/>
                      <a:pt x="11100" y="5238"/>
                    </a:cubicBezTo>
                    <a:cubicBezTo>
                      <a:pt x="11126" y="5236"/>
                      <a:pt x="11146" y="5213"/>
                      <a:pt x="11144" y="5188"/>
                    </a:cubicBezTo>
                    <a:cubicBezTo>
                      <a:pt x="11142" y="5163"/>
                      <a:pt x="11122" y="5144"/>
                      <a:pt x="11097" y="5144"/>
                    </a:cubicBezTo>
                    <a:moveTo>
                      <a:pt x="98" y="4782"/>
                    </a:moveTo>
                    <a:cubicBezTo>
                      <a:pt x="74" y="4782"/>
                      <a:pt x="54" y="4799"/>
                      <a:pt x="51" y="4823"/>
                    </a:cubicBezTo>
                    <a:cubicBezTo>
                      <a:pt x="47" y="4849"/>
                      <a:pt x="66" y="4872"/>
                      <a:pt x="91" y="4876"/>
                    </a:cubicBezTo>
                    <a:cubicBezTo>
                      <a:pt x="94" y="4876"/>
                      <a:pt x="96" y="4876"/>
                      <a:pt x="98" y="4876"/>
                    </a:cubicBezTo>
                    <a:cubicBezTo>
                      <a:pt x="121" y="4876"/>
                      <a:pt x="141" y="4859"/>
                      <a:pt x="144" y="4836"/>
                    </a:cubicBezTo>
                    <a:cubicBezTo>
                      <a:pt x="148" y="4810"/>
                      <a:pt x="130" y="4786"/>
                      <a:pt x="104" y="4782"/>
                    </a:cubicBezTo>
                    <a:cubicBezTo>
                      <a:pt x="102" y="4782"/>
                      <a:pt x="100" y="4782"/>
                      <a:pt x="98" y="4782"/>
                    </a:cubicBezTo>
                    <a:moveTo>
                      <a:pt x="11058" y="4768"/>
                    </a:moveTo>
                    <a:cubicBezTo>
                      <a:pt x="11056" y="4768"/>
                      <a:pt x="11053" y="4768"/>
                      <a:pt x="11051" y="4769"/>
                    </a:cubicBezTo>
                    <a:cubicBezTo>
                      <a:pt x="11025" y="4772"/>
                      <a:pt x="11007" y="4796"/>
                      <a:pt x="11011" y="4822"/>
                    </a:cubicBezTo>
                    <a:cubicBezTo>
                      <a:pt x="11014" y="4846"/>
                      <a:pt x="11035" y="4863"/>
                      <a:pt x="11058" y="4863"/>
                    </a:cubicBezTo>
                    <a:cubicBezTo>
                      <a:pt x="11060" y="4863"/>
                      <a:pt x="11062" y="4862"/>
                      <a:pt x="11064" y="4862"/>
                    </a:cubicBezTo>
                    <a:cubicBezTo>
                      <a:pt x="11090" y="4859"/>
                      <a:pt x="11108" y="4835"/>
                      <a:pt x="11104" y="4809"/>
                    </a:cubicBezTo>
                    <a:cubicBezTo>
                      <a:pt x="11101" y="4785"/>
                      <a:pt x="11081" y="4768"/>
                      <a:pt x="11058" y="4768"/>
                    </a:cubicBezTo>
                    <a:moveTo>
                      <a:pt x="161" y="4410"/>
                    </a:moveTo>
                    <a:cubicBezTo>
                      <a:pt x="139" y="4410"/>
                      <a:pt x="120" y="4425"/>
                      <a:pt x="115" y="4448"/>
                    </a:cubicBezTo>
                    <a:cubicBezTo>
                      <a:pt x="110" y="4473"/>
                      <a:pt x="126" y="4498"/>
                      <a:pt x="152" y="4503"/>
                    </a:cubicBezTo>
                    <a:cubicBezTo>
                      <a:pt x="155" y="4504"/>
                      <a:pt x="158" y="4504"/>
                      <a:pt x="161" y="4504"/>
                    </a:cubicBezTo>
                    <a:cubicBezTo>
                      <a:pt x="183" y="4504"/>
                      <a:pt x="203" y="4489"/>
                      <a:pt x="208" y="4467"/>
                    </a:cubicBezTo>
                    <a:cubicBezTo>
                      <a:pt x="213" y="4441"/>
                      <a:pt x="197" y="4416"/>
                      <a:pt x="171" y="4411"/>
                    </a:cubicBezTo>
                    <a:cubicBezTo>
                      <a:pt x="168" y="4410"/>
                      <a:pt x="164" y="4410"/>
                      <a:pt x="161" y="4410"/>
                    </a:cubicBezTo>
                    <a:moveTo>
                      <a:pt x="10993" y="4396"/>
                    </a:moveTo>
                    <a:cubicBezTo>
                      <a:pt x="10990" y="4396"/>
                      <a:pt x="10987" y="4397"/>
                      <a:pt x="10983" y="4397"/>
                    </a:cubicBezTo>
                    <a:cubicBezTo>
                      <a:pt x="10958" y="4403"/>
                      <a:pt x="10941" y="4428"/>
                      <a:pt x="10947" y="4453"/>
                    </a:cubicBezTo>
                    <a:cubicBezTo>
                      <a:pt x="10951" y="4475"/>
                      <a:pt x="10971" y="4491"/>
                      <a:pt x="10993" y="4491"/>
                    </a:cubicBezTo>
                    <a:cubicBezTo>
                      <a:pt x="10996" y="4491"/>
                      <a:pt x="10999" y="4490"/>
                      <a:pt x="11003" y="4490"/>
                    </a:cubicBezTo>
                    <a:cubicBezTo>
                      <a:pt x="11028" y="4484"/>
                      <a:pt x="11045" y="4459"/>
                      <a:pt x="11039" y="4434"/>
                    </a:cubicBezTo>
                    <a:cubicBezTo>
                      <a:pt x="11035" y="4412"/>
                      <a:pt x="11015" y="4396"/>
                      <a:pt x="10993" y="4396"/>
                    </a:cubicBezTo>
                    <a:moveTo>
                      <a:pt x="250" y="4043"/>
                    </a:moveTo>
                    <a:cubicBezTo>
                      <a:pt x="230" y="4043"/>
                      <a:pt x="211" y="4057"/>
                      <a:pt x="205" y="4077"/>
                    </a:cubicBezTo>
                    <a:cubicBezTo>
                      <a:pt x="205" y="4078"/>
                      <a:pt x="205" y="4078"/>
                      <a:pt x="205" y="4078"/>
                    </a:cubicBezTo>
                    <a:cubicBezTo>
                      <a:pt x="198" y="4103"/>
                      <a:pt x="213" y="4129"/>
                      <a:pt x="238" y="4136"/>
                    </a:cubicBezTo>
                    <a:cubicBezTo>
                      <a:pt x="242" y="4137"/>
                      <a:pt x="246" y="4138"/>
                      <a:pt x="250" y="4138"/>
                    </a:cubicBezTo>
                    <a:cubicBezTo>
                      <a:pt x="271" y="4138"/>
                      <a:pt x="290" y="4124"/>
                      <a:pt x="296" y="4103"/>
                    </a:cubicBezTo>
                    <a:cubicBezTo>
                      <a:pt x="303" y="4078"/>
                      <a:pt x="288" y="4052"/>
                      <a:pt x="263" y="4045"/>
                    </a:cubicBezTo>
                    <a:cubicBezTo>
                      <a:pt x="259" y="4044"/>
                      <a:pt x="255" y="4043"/>
                      <a:pt x="250" y="4043"/>
                    </a:cubicBezTo>
                    <a:moveTo>
                      <a:pt x="10903" y="4030"/>
                    </a:moveTo>
                    <a:cubicBezTo>
                      <a:pt x="10899" y="4030"/>
                      <a:pt x="10894" y="4030"/>
                      <a:pt x="10890" y="4031"/>
                    </a:cubicBezTo>
                    <a:cubicBezTo>
                      <a:pt x="10865" y="4039"/>
                      <a:pt x="10851" y="4064"/>
                      <a:pt x="10858" y="4090"/>
                    </a:cubicBezTo>
                    <a:cubicBezTo>
                      <a:pt x="10864" y="4110"/>
                      <a:pt x="10882" y="4124"/>
                      <a:pt x="10903" y="4124"/>
                    </a:cubicBezTo>
                    <a:cubicBezTo>
                      <a:pt x="10907" y="4124"/>
                      <a:pt x="10912" y="4124"/>
                      <a:pt x="10916" y="4122"/>
                    </a:cubicBezTo>
                    <a:cubicBezTo>
                      <a:pt x="10941" y="4115"/>
                      <a:pt x="10956" y="4089"/>
                      <a:pt x="10949" y="4064"/>
                    </a:cubicBezTo>
                    <a:cubicBezTo>
                      <a:pt x="10943" y="4043"/>
                      <a:pt x="10924" y="4030"/>
                      <a:pt x="10903" y="4030"/>
                    </a:cubicBezTo>
                    <a:moveTo>
                      <a:pt x="365" y="3683"/>
                    </a:moveTo>
                    <a:cubicBezTo>
                      <a:pt x="345" y="3683"/>
                      <a:pt x="327" y="3695"/>
                      <a:pt x="320" y="3715"/>
                    </a:cubicBezTo>
                    <a:cubicBezTo>
                      <a:pt x="311" y="3739"/>
                      <a:pt x="324" y="3766"/>
                      <a:pt x="349" y="3775"/>
                    </a:cubicBezTo>
                    <a:cubicBezTo>
                      <a:pt x="354" y="3777"/>
                      <a:pt x="359" y="3778"/>
                      <a:pt x="365" y="3778"/>
                    </a:cubicBezTo>
                    <a:cubicBezTo>
                      <a:pt x="384" y="3778"/>
                      <a:pt x="402" y="3766"/>
                      <a:pt x="409" y="3746"/>
                    </a:cubicBezTo>
                    <a:cubicBezTo>
                      <a:pt x="418" y="3722"/>
                      <a:pt x="405" y="3695"/>
                      <a:pt x="381" y="3686"/>
                    </a:cubicBezTo>
                    <a:cubicBezTo>
                      <a:pt x="375" y="3684"/>
                      <a:pt x="370" y="3683"/>
                      <a:pt x="365" y="3683"/>
                    </a:cubicBezTo>
                    <a:moveTo>
                      <a:pt x="10788" y="3670"/>
                    </a:moveTo>
                    <a:cubicBezTo>
                      <a:pt x="10783" y="3670"/>
                      <a:pt x="10777" y="3671"/>
                      <a:pt x="10772" y="3673"/>
                    </a:cubicBezTo>
                    <a:cubicBezTo>
                      <a:pt x="10747" y="3682"/>
                      <a:pt x="10735" y="3709"/>
                      <a:pt x="10744" y="3733"/>
                    </a:cubicBezTo>
                    <a:cubicBezTo>
                      <a:pt x="10751" y="3752"/>
                      <a:pt x="10769" y="3764"/>
                      <a:pt x="10788" y="3764"/>
                    </a:cubicBezTo>
                    <a:cubicBezTo>
                      <a:pt x="10793" y="3764"/>
                      <a:pt x="10799" y="3764"/>
                      <a:pt x="10804" y="3762"/>
                    </a:cubicBezTo>
                    <a:cubicBezTo>
                      <a:pt x="10829" y="3753"/>
                      <a:pt x="10841" y="3726"/>
                      <a:pt x="10832" y="3701"/>
                    </a:cubicBezTo>
                    <a:cubicBezTo>
                      <a:pt x="10826" y="3682"/>
                      <a:pt x="10807" y="3670"/>
                      <a:pt x="10788" y="3670"/>
                    </a:cubicBezTo>
                    <a:moveTo>
                      <a:pt x="503" y="3332"/>
                    </a:moveTo>
                    <a:cubicBezTo>
                      <a:pt x="485" y="3332"/>
                      <a:pt x="468" y="3342"/>
                      <a:pt x="460" y="3360"/>
                    </a:cubicBezTo>
                    <a:cubicBezTo>
                      <a:pt x="450" y="3384"/>
                      <a:pt x="461" y="3412"/>
                      <a:pt x="484" y="3422"/>
                    </a:cubicBezTo>
                    <a:cubicBezTo>
                      <a:pt x="491" y="3425"/>
                      <a:pt x="497" y="3426"/>
                      <a:pt x="503" y="3426"/>
                    </a:cubicBezTo>
                    <a:cubicBezTo>
                      <a:pt x="522" y="3426"/>
                      <a:pt x="539" y="3416"/>
                      <a:pt x="547" y="3398"/>
                    </a:cubicBezTo>
                    <a:cubicBezTo>
                      <a:pt x="557" y="3374"/>
                      <a:pt x="546" y="3346"/>
                      <a:pt x="522" y="3336"/>
                    </a:cubicBezTo>
                    <a:cubicBezTo>
                      <a:pt x="516" y="3333"/>
                      <a:pt x="510" y="3332"/>
                      <a:pt x="503" y="3332"/>
                    </a:cubicBezTo>
                    <a:moveTo>
                      <a:pt x="10648" y="3320"/>
                    </a:moveTo>
                    <a:cubicBezTo>
                      <a:pt x="10642" y="3320"/>
                      <a:pt x="10636" y="3321"/>
                      <a:pt x="10630" y="3324"/>
                    </a:cubicBezTo>
                    <a:cubicBezTo>
                      <a:pt x="10606" y="3334"/>
                      <a:pt x="10595" y="3362"/>
                      <a:pt x="10605" y="3386"/>
                    </a:cubicBezTo>
                    <a:cubicBezTo>
                      <a:pt x="10613" y="3404"/>
                      <a:pt x="10631" y="3414"/>
                      <a:pt x="10649" y="3414"/>
                    </a:cubicBezTo>
                    <a:cubicBezTo>
                      <a:pt x="10655" y="3414"/>
                      <a:pt x="10661" y="3413"/>
                      <a:pt x="10668" y="3410"/>
                    </a:cubicBezTo>
                    <a:cubicBezTo>
                      <a:pt x="10692" y="3400"/>
                      <a:pt x="10702" y="3372"/>
                      <a:pt x="10692" y="3348"/>
                    </a:cubicBezTo>
                    <a:cubicBezTo>
                      <a:pt x="10684" y="3330"/>
                      <a:pt x="10667" y="3320"/>
                      <a:pt x="10648" y="3320"/>
                    </a:cubicBezTo>
                    <a:moveTo>
                      <a:pt x="666" y="2991"/>
                    </a:moveTo>
                    <a:cubicBezTo>
                      <a:pt x="649" y="2991"/>
                      <a:pt x="633" y="3000"/>
                      <a:pt x="624" y="3016"/>
                    </a:cubicBezTo>
                    <a:cubicBezTo>
                      <a:pt x="612" y="3039"/>
                      <a:pt x="621" y="3068"/>
                      <a:pt x="644" y="3080"/>
                    </a:cubicBezTo>
                    <a:cubicBezTo>
                      <a:pt x="651" y="3083"/>
                      <a:pt x="659" y="3085"/>
                      <a:pt x="666" y="3085"/>
                    </a:cubicBezTo>
                    <a:cubicBezTo>
                      <a:pt x="683" y="3085"/>
                      <a:pt x="699" y="3076"/>
                      <a:pt x="708" y="3059"/>
                    </a:cubicBezTo>
                    <a:cubicBezTo>
                      <a:pt x="720" y="3036"/>
                      <a:pt x="711" y="3008"/>
                      <a:pt x="688" y="2996"/>
                    </a:cubicBezTo>
                    <a:cubicBezTo>
                      <a:pt x="681" y="2992"/>
                      <a:pt x="673" y="2991"/>
                      <a:pt x="666" y="2991"/>
                    </a:cubicBezTo>
                    <a:moveTo>
                      <a:pt x="10486" y="2980"/>
                    </a:moveTo>
                    <a:cubicBezTo>
                      <a:pt x="10478" y="2980"/>
                      <a:pt x="10471" y="2981"/>
                      <a:pt x="10464" y="2985"/>
                    </a:cubicBezTo>
                    <a:cubicBezTo>
                      <a:pt x="10441" y="2997"/>
                      <a:pt x="10432" y="3026"/>
                      <a:pt x="10444" y="3049"/>
                    </a:cubicBezTo>
                    <a:cubicBezTo>
                      <a:pt x="10452" y="3065"/>
                      <a:pt x="10469" y="3074"/>
                      <a:pt x="10486" y="3074"/>
                    </a:cubicBezTo>
                    <a:cubicBezTo>
                      <a:pt x="10493" y="3074"/>
                      <a:pt x="10501" y="3072"/>
                      <a:pt x="10508" y="3069"/>
                    </a:cubicBezTo>
                    <a:cubicBezTo>
                      <a:pt x="10531" y="3057"/>
                      <a:pt x="10540" y="3028"/>
                      <a:pt x="10528" y="3005"/>
                    </a:cubicBezTo>
                    <a:cubicBezTo>
                      <a:pt x="10519" y="2989"/>
                      <a:pt x="10503" y="2980"/>
                      <a:pt x="10486" y="2980"/>
                    </a:cubicBezTo>
                    <a:moveTo>
                      <a:pt x="852" y="2661"/>
                    </a:moveTo>
                    <a:cubicBezTo>
                      <a:pt x="836" y="2661"/>
                      <a:pt x="820" y="2669"/>
                      <a:pt x="811" y="2684"/>
                    </a:cubicBezTo>
                    <a:cubicBezTo>
                      <a:pt x="798" y="2706"/>
                      <a:pt x="805" y="2735"/>
                      <a:pt x="827" y="2749"/>
                    </a:cubicBezTo>
                    <a:cubicBezTo>
                      <a:pt x="835" y="2753"/>
                      <a:pt x="843" y="2756"/>
                      <a:pt x="852" y="2756"/>
                    </a:cubicBezTo>
                    <a:cubicBezTo>
                      <a:pt x="867" y="2756"/>
                      <a:pt x="883" y="2748"/>
                      <a:pt x="892" y="2733"/>
                    </a:cubicBezTo>
                    <a:cubicBezTo>
                      <a:pt x="905" y="2711"/>
                      <a:pt x="898" y="2682"/>
                      <a:pt x="876" y="2668"/>
                    </a:cubicBezTo>
                    <a:cubicBezTo>
                      <a:pt x="868" y="2663"/>
                      <a:pt x="860" y="2661"/>
                      <a:pt x="852" y="2661"/>
                    </a:cubicBezTo>
                    <a:moveTo>
                      <a:pt x="10300" y="2651"/>
                    </a:moveTo>
                    <a:cubicBezTo>
                      <a:pt x="10291" y="2651"/>
                      <a:pt x="10283" y="2654"/>
                      <a:pt x="10275" y="2658"/>
                    </a:cubicBezTo>
                    <a:cubicBezTo>
                      <a:pt x="10253" y="2672"/>
                      <a:pt x="10246" y="2701"/>
                      <a:pt x="10260" y="2723"/>
                    </a:cubicBezTo>
                    <a:cubicBezTo>
                      <a:pt x="10269" y="2738"/>
                      <a:pt x="10284" y="2746"/>
                      <a:pt x="10300" y="2746"/>
                    </a:cubicBezTo>
                    <a:cubicBezTo>
                      <a:pt x="10308" y="2746"/>
                      <a:pt x="10317" y="2744"/>
                      <a:pt x="10325" y="2739"/>
                    </a:cubicBezTo>
                    <a:cubicBezTo>
                      <a:pt x="10347" y="2725"/>
                      <a:pt x="10354" y="2696"/>
                      <a:pt x="10340" y="2674"/>
                    </a:cubicBezTo>
                    <a:cubicBezTo>
                      <a:pt x="10331" y="2659"/>
                      <a:pt x="10316" y="2651"/>
                      <a:pt x="10300" y="2651"/>
                    </a:cubicBezTo>
                    <a:moveTo>
                      <a:pt x="1059" y="2346"/>
                    </a:moveTo>
                    <a:cubicBezTo>
                      <a:pt x="1044" y="2346"/>
                      <a:pt x="1030" y="2353"/>
                      <a:pt x="1020" y="2366"/>
                    </a:cubicBezTo>
                    <a:cubicBezTo>
                      <a:pt x="1005" y="2387"/>
                      <a:pt x="1010" y="2416"/>
                      <a:pt x="1032" y="2431"/>
                    </a:cubicBezTo>
                    <a:cubicBezTo>
                      <a:pt x="1040" y="2437"/>
                      <a:pt x="1050" y="2440"/>
                      <a:pt x="1059" y="2440"/>
                    </a:cubicBezTo>
                    <a:cubicBezTo>
                      <a:pt x="1074" y="2440"/>
                      <a:pt x="1088" y="2433"/>
                      <a:pt x="1097" y="2420"/>
                    </a:cubicBezTo>
                    <a:cubicBezTo>
                      <a:pt x="1113" y="2399"/>
                      <a:pt x="1108" y="2369"/>
                      <a:pt x="1086" y="2354"/>
                    </a:cubicBezTo>
                    <a:cubicBezTo>
                      <a:pt x="1078" y="2348"/>
                      <a:pt x="1069" y="2346"/>
                      <a:pt x="1059" y="2346"/>
                    </a:cubicBezTo>
                    <a:moveTo>
                      <a:pt x="10092" y="2337"/>
                    </a:moveTo>
                    <a:cubicBezTo>
                      <a:pt x="10083" y="2337"/>
                      <a:pt x="10073" y="2339"/>
                      <a:pt x="10065" y="2345"/>
                    </a:cubicBezTo>
                    <a:cubicBezTo>
                      <a:pt x="10043" y="2360"/>
                      <a:pt x="10038" y="2390"/>
                      <a:pt x="10053" y="2411"/>
                    </a:cubicBezTo>
                    <a:cubicBezTo>
                      <a:pt x="10063" y="2424"/>
                      <a:pt x="10077" y="2431"/>
                      <a:pt x="10092" y="2431"/>
                    </a:cubicBezTo>
                    <a:cubicBezTo>
                      <a:pt x="10101" y="2431"/>
                      <a:pt x="10111" y="2428"/>
                      <a:pt x="10119" y="2422"/>
                    </a:cubicBezTo>
                    <a:cubicBezTo>
                      <a:pt x="10141" y="2407"/>
                      <a:pt x="10145" y="2378"/>
                      <a:pt x="10131" y="2356"/>
                    </a:cubicBezTo>
                    <a:cubicBezTo>
                      <a:pt x="10121" y="2343"/>
                      <a:pt x="10107" y="2337"/>
                      <a:pt x="10092" y="2337"/>
                    </a:cubicBezTo>
                    <a:moveTo>
                      <a:pt x="1287" y="2045"/>
                    </a:moveTo>
                    <a:cubicBezTo>
                      <a:pt x="1274" y="2045"/>
                      <a:pt x="1260" y="2051"/>
                      <a:pt x="1251" y="2062"/>
                    </a:cubicBezTo>
                    <a:cubicBezTo>
                      <a:pt x="1234" y="2082"/>
                      <a:pt x="1237" y="2112"/>
                      <a:pt x="1257" y="2129"/>
                    </a:cubicBezTo>
                    <a:cubicBezTo>
                      <a:pt x="1266" y="2136"/>
                      <a:pt x="1277" y="2139"/>
                      <a:pt x="1287" y="2139"/>
                    </a:cubicBezTo>
                    <a:cubicBezTo>
                      <a:pt x="1301" y="2139"/>
                      <a:pt x="1315" y="2133"/>
                      <a:pt x="1324" y="2122"/>
                    </a:cubicBezTo>
                    <a:cubicBezTo>
                      <a:pt x="1340" y="2102"/>
                      <a:pt x="1337" y="2072"/>
                      <a:pt x="1317" y="2055"/>
                    </a:cubicBezTo>
                    <a:cubicBezTo>
                      <a:pt x="1308" y="2048"/>
                      <a:pt x="1298" y="2045"/>
                      <a:pt x="1287" y="2045"/>
                    </a:cubicBezTo>
                    <a:moveTo>
                      <a:pt x="9863" y="2036"/>
                    </a:moveTo>
                    <a:cubicBezTo>
                      <a:pt x="9853" y="2036"/>
                      <a:pt x="9842" y="2040"/>
                      <a:pt x="9833" y="2047"/>
                    </a:cubicBezTo>
                    <a:cubicBezTo>
                      <a:pt x="9813" y="2064"/>
                      <a:pt x="9810" y="2093"/>
                      <a:pt x="9826" y="2113"/>
                    </a:cubicBezTo>
                    <a:cubicBezTo>
                      <a:pt x="9836" y="2125"/>
                      <a:pt x="9849" y="2131"/>
                      <a:pt x="9863" y="2131"/>
                    </a:cubicBezTo>
                    <a:cubicBezTo>
                      <a:pt x="9874" y="2131"/>
                      <a:pt x="9884" y="2127"/>
                      <a:pt x="9893" y="2120"/>
                    </a:cubicBezTo>
                    <a:cubicBezTo>
                      <a:pt x="9913" y="2104"/>
                      <a:pt x="9916" y="2074"/>
                      <a:pt x="9900" y="2054"/>
                    </a:cubicBezTo>
                    <a:cubicBezTo>
                      <a:pt x="9890" y="2042"/>
                      <a:pt x="9877" y="2036"/>
                      <a:pt x="9863" y="2036"/>
                    </a:cubicBezTo>
                    <a:moveTo>
                      <a:pt x="1535" y="1760"/>
                    </a:moveTo>
                    <a:cubicBezTo>
                      <a:pt x="1523" y="1760"/>
                      <a:pt x="1510" y="1765"/>
                      <a:pt x="1501" y="1775"/>
                    </a:cubicBezTo>
                    <a:cubicBezTo>
                      <a:pt x="1483" y="1794"/>
                      <a:pt x="1484" y="1824"/>
                      <a:pt x="1503" y="1842"/>
                    </a:cubicBezTo>
                    <a:cubicBezTo>
                      <a:pt x="1512" y="1850"/>
                      <a:pt x="1524" y="1855"/>
                      <a:pt x="1535" y="1855"/>
                    </a:cubicBezTo>
                    <a:cubicBezTo>
                      <a:pt x="1548" y="1855"/>
                      <a:pt x="1561" y="1849"/>
                      <a:pt x="1570" y="1840"/>
                    </a:cubicBezTo>
                    <a:cubicBezTo>
                      <a:pt x="1588" y="1821"/>
                      <a:pt x="1587" y="1791"/>
                      <a:pt x="1568" y="1773"/>
                    </a:cubicBezTo>
                    <a:cubicBezTo>
                      <a:pt x="1558" y="1764"/>
                      <a:pt x="1547" y="1760"/>
                      <a:pt x="1535" y="1760"/>
                    </a:cubicBezTo>
                    <a:moveTo>
                      <a:pt x="9615" y="1752"/>
                    </a:moveTo>
                    <a:cubicBezTo>
                      <a:pt x="9603" y="1752"/>
                      <a:pt x="9591" y="1757"/>
                      <a:pt x="9582" y="1765"/>
                    </a:cubicBezTo>
                    <a:cubicBezTo>
                      <a:pt x="9563" y="1783"/>
                      <a:pt x="9562" y="1813"/>
                      <a:pt x="9580" y="1832"/>
                    </a:cubicBezTo>
                    <a:cubicBezTo>
                      <a:pt x="9589" y="1842"/>
                      <a:pt x="9602" y="1847"/>
                      <a:pt x="9615" y="1847"/>
                    </a:cubicBezTo>
                    <a:cubicBezTo>
                      <a:pt x="9626" y="1847"/>
                      <a:pt x="9638" y="1843"/>
                      <a:pt x="9647" y="1834"/>
                    </a:cubicBezTo>
                    <a:cubicBezTo>
                      <a:pt x="9666" y="1816"/>
                      <a:pt x="9667" y="1786"/>
                      <a:pt x="9649" y="1767"/>
                    </a:cubicBezTo>
                    <a:cubicBezTo>
                      <a:pt x="9640" y="1757"/>
                      <a:pt x="9627" y="1752"/>
                      <a:pt x="9615" y="1752"/>
                    </a:cubicBezTo>
                    <a:moveTo>
                      <a:pt x="1802" y="1493"/>
                    </a:moveTo>
                    <a:cubicBezTo>
                      <a:pt x="1791" y="1493"/>
                      <a:pt x="1779" y="1497"/>
                      <a:pt x="1770" y="1506"/>
                    </a:cubicBezTo>
                    <a:cubicBezTo>
                      <a:pt x="1751" y="1524"/>
                      <a:pt x="1750" y="1554"/>
                      <a:pt x="1768" y="1572"/>
                    </a:cubicBezTo>
                    <a:cubicBezTo>
                      <a:pt x="1777" y="1582"/>
                      <a:pt x="1789" y="1588"/>
                      <a:pt x="1802" y="1588"/>
                    </a:cubicBezTo>
                    <a:cubicBezTo>
                      <a:pt x="1814" y="1588"/>
                      <a:pt x="1825" y="1583"/>
                      <a:pt x="1835" y="1575"/>
                    </a:cubicBezTo>
                    <a:cubicBezTo>
                      <a:pt x="1853" y="1557"/>
                      <a:pt x="1855" y="1527"/>
                      <a:pt x="1837" y="1508"/>
                    </a:cubicBezTo>
                    <a:cubicBezTo>
                      <a:pt x="1827" y="1498"/>
                      <a:pt x="1815" y="1493"/>
                      <a:pt x="1802" y="1493"/>
                    </a:cubicBezTo>
                    <a:moveTo>
                      <a:pt x="9347" y="1486"/>
                    </a:moveTo>
                    <a:cubicBezTo>
                      <a:pt x="9335" y="1486"/>
                      <a:pt x="9322" y="1491"/>
                      <a:pt x="9313" y="1501"/>
                    </a:cubicBezTo>
                    <a:cubicBezTo>
                      <a:pt x="9295" y="1520"/>
                      <a:pt x="9296" y="1550"/>
                      <a:pt x="9315" y="1567"/>
                    </a:cubicBezTo>
                    <a:cubicBezTo>
                      <a:pt x="9324" y="1576"/>
                      <a:pt x="9336" y="1580"/>
                      <a:pt x="9347" y="1580"/>
                    </a:cubicBezTo>
                    <a:cubicBezTo>
                      <a:pt x="9360" y="1580"/>
                      <a:pt x="9372" y="1575"/>
                      <a:pt x="9382" y="1565"/>
                    </a:cubicBezTo>
                    <a:cubicBezTo>
                      <a:pt x="9400" y="1546"/>
                      <a:pt x="9399" y="1516"/>
                      <a:pt x="9379" y="1498"/>
                    </a:cubicBezTo>
                    <a:cubicBezTo>
                      <a:pt x="9370" y="1490"/>
                      <a:pt x="9359" y="1486"/>
                      <a:pt x="9347" y="1486"/>
                    </a:cubicBezTo>
                    <a:moveTo>
                      <a:pt x="2086" y="1245"/>
                    </a:moveTo>
                    <a:cubicBezTo>
                      <a:pt x="2076" y="1245"/>
                      <a:pt x="2065" y="1248"/>
                      <a:pt x="2056" y="1255"/>
                    </a:cubicBezTo>
                    <a:cubicBezTo>
                      <a:pt x="2056" y="1255"/>
                      <a:pt x="2056" y="1255"/>
                      <a:pt x="2056" y="1255"/>
                    </a:cubicBezTo>
                    <a:cubicBezTo>
                      <a:pt x="2036" y="1272"/>
                      <a:pt x="2034" y="1301"/>
                      <a:pt x="2050" y="1321"/>
                    </a:cubicBezTo>
                    <a:cubicBezTo>
                      <a:pt x="2059" y="1333"/>
                      <a:pt x="2073" y="1339"/>
                      <a:pt x="2086" y="1339"/>
                    </a:cubicBezTo>
                    <a:cubicBezTo>
                      <a:pt x="2097" y="1339"/>
                      <a:pt x="2108" y="1336"/>
                      <a:pt x="2116" y="1328"/>
                    </a:cubicBezTo>
                    <a:cubicBezTo>
                      <a:pt x="2136" y="1312"/>
                      <a:pt x="2140" y="1282"/>
                      <a:pt x="2123" y="1262"/>
                    </a:cubicBezTo>
                    <a:cubicBezTo>
                      <a:pt x="2114" y="1251"/>
                      <a:pt x="2100" y="1245"/>
                      <a:pt x="2086" y="1245"/>
                    </a:cubicBezTo>
                    <a:moveTo>
                      <a:pt x="9063" y="1238"/>
                    </a:moveTo>
                    <a:cubicBezTo>
                      <a:pt x="9049" y="1238"/>
                      <a:pt x="9035" y="1244"/>
                      <a:pt x="9026" y="1255"/>
                    </a:cubicBezTo>
                    <a:cubicBezTo>
                      <a:pt x="9009" y="1275"/>
                      <a:pt x="9012" y="1305"/>
                      <a:pt x="9033" y="1321"/>
                    </a:cubicBezTo>
                    <a:cubicBezTo>
                      <a:pt x="9042" y="1329"/>
                      <a:pt x="9052" y="1332"/>
                      <a:pt x="9062" y="1332"/>
                    </a:cubicBezTo>
                    <a:cubicBezTo>
                      <a:pt x="9076" y="1332"/>
                      <a:pt x="9090" y="1326"/>
                      <a:pt x="9099" y="1315"/>
                    </a:cubicBezTo>
                    <a:cubicBezTo>
                      <a:pt x="9116" y="1294"/>
                      <a:pt x="9112" y="1265"/>
                      <a:pt x="9092" y="1248"/>
                    </a:cubicBezTo>
                    <a:cubicBezTo>
                      <a:pt x="9084" y="1241"/>
                      <a:pt x="9073" y="1238"/>
                      <a:pt x="9063" y="1238"/>
                    </a:cubicBezTo>
                    <a:moveTo>
                      <a:pt x="2387" y="1016"/>
                    </a:moveTo>
                    <a:cubicBezTo>
                      <a:pt x="2377" y="1016"/>
                      <a:pt x="2368" y="1019"/>
                      <a:pt x="2359" y="1025"/>
                    </a:cubicBezTo>
                    <a:cubicBezTo>
                      <a:pt x="2338" y="1040"/>
                      <a:pt x="2333" y="1069"/>
                      <a:pt x="2348" y="1090"/>
                    </a:cubicBezTo>
                    <a:cubicBezTo>
                      <a:pt x="2357" y="1104"/>
                      <a:pt x="2372" y="1111"/>
                      <a:pt x="2387" y="1111"/>
                    </a:cubicBezTo>
                    <a:cubicBezTo>
                      <a:pt x="2396" y="1111"/>
                      <a:pt x="2406" y="1108"/>
                      <a:pt x="2414" y="1102"/>
                    </a:cubicBezTo>
                    <a:cubicBezTo>
                      <a:pt x="2435" y="1087"/>
                      <a:pt x="2440" y="1057"/>
                      <a:pt x="2425" y="1036"/>
                    </a:cubicBezTo>
                    <a:cubicBezTo>
                      <a:pt x="2416" y="1023"/>
                      <a:pt x="2401" y="1016"/>
                      <a:pt x="2387" y="1016"/>
                    </a:cubicBezTo>
                    <a:moveTo>
                      <a:pt x="8762" y="1010"/>
                    </a:moveTo>
                    <a:cubicBezTo>
                      <a:pt x="8747" y="1010"/>
                      <a:pt x="8732" y="1017"/>
                      <a:pt x="8723" y="1030"/>
                    </a:cubicBezTo>
                    <a:cubicBezTo>
                      <a:pt x="8708" y="1051"/>
                      <a:pt x="8713" y="1080"/>
                      <a:pt x="8734" y="1095"/>
                    </a:cubicBezTo>
                    <a:cubicBezTo>
                      <a:pt x="8742" y="1101"/>
                      <a:pt x="8752" y="1104"/>
                      <a:pt x="8762" y="1104"/>
                    </a:cubicBezTo>
                    <a:cubicBezTo>
                      <a:pt x="8776" y="1104"/>
                      <a:pt x="8791" y="1097"/>
                      <a:pt x="8800" y="1084"/>
                    </a:cubicBezTo>
                    <a:cubicBezTo>
                      <a:pt x="8815" y="1063"/>
                      <a:pt x="8810" y="1033"/>
                      <a:pt x="8789" y="1018"/>
                    </a:cubicBezTo>
                    <a:cubicBezTo>
                      <a:pt x="8780" y="1012"/>
                      <a:pt x="8771" y="1010"/>
                      <a:pt x="8762" y="1010"/>
                    </a:cubicBezTo>
                    <a:moveTo>
                      <a:pt x="2702" y="808"/>
                    </a:moveTo>
                    <a:cubicBezTo>
                      <a:pt x="2693" y="808"/>
                      <a:pt x="2685" y="811"/>
                      <a:pt x="2677" y="815"/>
                    </a:cubicBezTo>
                    <a:cubicBezTo>
                      <a:pt x="2655" y="829"/>
                      <a:pt x="2648" y="858"/>
                      <a:pt x="2662" y="880"/>
                    </a:cubicBezTo>
                    <a:cubicBezTo>
                      <a:pt x="2670" y="895"/>
                      <a:pt x="2686" y="903"/>
                      <a:pt x="2702" y="903"/>
                    </a:cubicBezTo>
                    <a:cubicBezTo>
                      <a:pt x="2710" y="903"/>
                      <a:pt x="2719" y="901"/>
                      <a:pt x="2727" y="896"/>
                    </a:cubicBezTo>
                    <a:cubicBezTo>
                      <a:pt x="2749" y="882"/>
                      <a:pt x="2756" y="853"/>
                      <a:pt x="2742" y="831"/>
                    </a:cubicBezTo>
                    <a:cubicBezTo>
                      <a:pt x="2733" y="816"/>
                      <a:pt x="2718" y="808"/>
                      <a:pt x="2702" y="808"/>
                    </a:cubicBezTo>
                    <a:moveTo>
                      <a:pt x="8446" y="802"/>
                    </a:moveTo>
                    <a:cubicBezTo>
                      <a:pt x="8430" y="802"/>
                      <a:pt x="8414" y="810"/>
                      <a:pt x="8405" y="825"/>
                    </a:cubicBezTo>
                    <a:cubicBezTo>
                      <a:pt x="8392" y="847"/>
                      <a:pt x="8399" y="876"/>
                      <a:pt x="8421" y="890"/>
                    </a:cubicBezTo>
                    <a:cubicBezTo>
                      <a:pt x="8429" y="895"/>
                      <a:pt x="8437" y="897"/>
                      <a:pt x="8446" y="897"/>
                    </a:cubicBezTo>
                    <a:cubicBezTo>
                      <a:pt x="8462" y="897"/>
                      <a:pt x="8477" y="889"/>
                      <a:pt x="8486" y="874"/>
                    </a:cubicBezTo>
                    <a:cubicBezTo>
                      <a:pt x="8500" y="852"/>
                      <a:pt x="8492" y="823"/>
                      <a:pt x="8470" y="809"/>
                    </a:cubicBezTo>
                    <a:cubicBezTo>
                      <a:pt x="8463" y="805"/>
                      <a:pt x="8454" y="802"/>
                      <a:pt x="8446" y="802"/>
                    </a:cubicBezTo>
                    <a:moveTo>
                      <a:pt x="3030" y="623"/>
                    </a:moveTo>
                    <a:cubicBezTo>
                      <a:pt x="3023" y="623"/>
                      <a:pt x="3015" y="624"/>
                      <a:pt x="3008" y="628"/>
                    </a:cubicBezTo>
                    <a:cubicBezTo>
                      <a:pt x="2985" y="640"/>
                      <a:pt x="2976" y="668"/>
                      <a:pt x="2988" y="692"/>
                    </a:cubicBezTo>
                    <a:cubicBezTo>
                      <a:pt x="2997" y="708"/>
                      <a:pt x="3013" y="717"/>
                      <a:pt x="3030" y="717"/>
                    </a:cubicBezTo>
                    <a:cubicBezTo>
                      <a:pt x="3038" y="717"/>
                      <a:pt x="3045" y="715"/>
                      <a:pt x="3052" y="712"/>
                    </a:cubicBezTo>
                    <a:cubicBezTo>
                      <a:pt x="3052" y="712"/>
                      <a:pt x="3052" y="712"/>
                      <a:pt x="3052" y="712"/>
                    </a:cubicBezTo>
                    <a:cubicBezTo>
                      <a:pt x="3075" y="700"/>
                      <a:pt x="3084" y="671"/>
                      <a:pt x="3072" y="648"/>
                    </a:cubicBezTo>
                    <a:cubicBezTo>
                      <a:pt x="3064" y="632"/>
                      <a:pt x="3047" y="623"/>
                      <a:pt x="3030" y="623"/>
                    </a:cubicBezTo>
                    <a:moveTo>
                      <a:pt x="8117" y="617"/>
                    </a:moveTo>
                    <a:cubicBezTo>
                      <a:pt x="8099" y="617"/>
                      <a:pt x="8083" y="626"/>
                      <a:pt x="8074" y="642"/>
                    </a:cubicBezTo>
                    <a:cubicBezTo>
                      <a:pt x="8062" y="666"/>
                      <a:pt x="8071" y="694"/>
                      <a:pt x="8094" y="706"/>
                    </a:cubicBezTo>
                    <a:cubicBezTo>
                      <a:pt x="8095" y="706"/>
                      <a:pt x="8095" y="706"/>
                      <a:pt x="8095" y="706"/>
                    </a:cubicBezTo>
                    <a:cubicBezTo>
                      <a:pt x="8102" y="710"/>
                      <a:pt x="8109" y="712"/>
                      <a:pt x="8116" y="712"/>
                    </a:cubicBezTo>
                    <a:cubicBezTo>
                      <a:pt x="8133" y="712"/>
                      <a:pt x="8150" y="702"/>
                      <a:pt x="8158" y="686"/>
                    </a:cubicBezTo>
                    <a:cubicBezTo>
                      <a:pt x="8170" y="663"/>
                      <a:pt x="8161" y="634"/>
                      <a:pt x="8138" y="622"/>
                    </a:cubicBezTo>
                    <a:cubicBezTo>
                      <a:pt x="8131" y="619"/>
                      <a:pt x="8124" y="617"/>
                      <a:pt x="8117" y="617"/>
                    </a:cubicBezTo>
                    <a:moveTo>
                      <a:pt x="3370" y="460"/>
                    </a:moveTo>
                    <a:cubicBezTo>
                      <a:pt x="3364" y="460"/>
                      <a:pt x="3358" y="461"/>
                      <a:pt x="3351" y="464"/>
                    </a:cubicBezTo>
                    <a:cubicBezTo>
                      <a:pt x="3328" y="474"/>
                      <a:pt x="3317" y="502"/>
                      <a:pt x="3327" y="526"/>
                    </a:cubicBezTo>
                    <a:cubicBezTo>
                      <a:pt x="3335" y="544"/>
                      <a:pt x="3352" y="554"/>
                      <a:pt x="3370" y="554"/>
                    </a:cubicBezTo>
                    <a:cubicBezTo>
                      <a:pt x="3377" y="554"/>
                      <a:pt x="3383" y="553"/>
                      <a:pt x="3389" y="550"/>
                    </a:cubicBezTo>
                    <a:cubicBezTo>
                      <a:pt x="3413" y="540"/>
                      <a:pt x="3424" y="512"/>
                      <a:pt x="3414" y="488"/>
                    </a:cubicBezTo>
                    <a:cubicBezTo>
                      <a:pt x="3406" y="470"/>
                      <a:pt x="3389" y="460"/>
                      <a:pt x="3370" y="460"/>
                    </a:cubicBezTo>
                    <a:moveTo>
                      <a:pt x="7775" y="455"/>
                    </a:moveTo>
                    <a:cubicBezTo>
                      <a:pt x="7757" y="455"/>
                      <a:pt x="7739" y="465"/>
                      <a:pt x="7732" y="483"/>
                    </a:cubicBezTo>
                    <a:cubicBezTo>
                      <a:pt x="7721" y="507"/>
                      <a:pt x="7732" y="535"/>
                      <a:pt x="7756" y="545"/>
                    </a:cubicBezTo>
                    <a:cubicBezTo>
                      <a:pt x="7763" y="548"/>
                      <a:pt x="7769" y="549"/>
                      <a:pt x="7775" y="549"/>
                    </a:cubicBezTo>
                    <a:cubicBezTo>
                      <a:pt x="7793" y="549"/>
                      <a:pt x="7811" y="538"/>
                      <a:pt x="7819" y="521"/>
                    </a:cubicBezTo>
                    <a:cubicBezTo>
                      <a:pt x="7829" y="497"/>
                      <a:pt x="7818" y="469"/>
                      <a:pt x="7794" y="458"/>
                    </a:cubicBezTo>
                    <a:cubicBezTo>
                      <a:pt x="7788" y="456"/>
                      <a:pt x="7782" y="455"/>
                      <a:pt x="7775" y="455"/>
                    </a:cubicBezTo>
                    <a:moveTo>
                      <a:pt x="3721" y="321"/>
                    </a:moveTo>
                    <a:cubicBezTo>
                      <a:pt x="3716" y="321"/>
                      <a:pt x="3710" y="321"/>
                      <a:pt x="3705" y="323"/>
                    </a:cubicBezTo>
                    <a:cubicBezTo>
                      <a:pt x="3680" y="332"/>
                      <a:pt x="3668" y="359"/>
                      <a:pt x="3676" y="384"/>
                    </a:cubicBezTo>
                    <a:cubicBezTo>
                      <a:pt x="3683" y="403"/>
                      <a:pt x="3701" y="415"/>
                      <a:pt x="3721" y="415"/>
                    </a:cubicBezTo>
                    <a:cubicBezTo>
                      <a:pt x="3726" y="415"/>
                      <a:pt x="3732" y="414"/>
                      <a:pt x="3737" y="412"/>
                    </a:cubicBezTo>
                    <a:cubicBezTo>
                      <a:pt x="3761" y="404"/>
                      <a:pt x="3774" y="377"/>
                      <a:pt x="3765" y="352"/>
                    </a:cubicBezTo>
                    <a:cubicBezTo>
                      <a:pt x="3758" y="333"/>
                      <a:pt x="3740" y="321"/>
                      <a:pt x="3721" y="321"/>
                    </a:cubicBezTo>
                    <a:moveTo>
                      <a:pt x="7424" y="316"/>
                    </a:moveTo>
                    <a:cubicBezTo>
                      <a:pt x="7404" y="316"/>
                      <a:pt x="7386" y="328"/>
                      <a:pt x="7379" y="348"/>
                    </a:cubicBezTo>
                    <a:cubicBezTo>
                      <a:pt x="7370" y="372"/>
                      <a:pt x="7383" y="399"/>
                      <a:pt x="7408" y="408"/>
                    </a:cubicBezTo>
                    <a:cubicBezTo>
                      <a:pt x="7413" y="410"/>
                      <a:pt x="7418" y="411"/>
                      <a:pt x="7424" y="411"/>
                    </a:cubicBezTo>
                    <a:cubicBezTo>
                      <a:pt x="7443" y="411"/>
                      <a:pt x="7461" y="399"/>
                      <a:pt x="7468" y="379"/>
                    </a:cubicBezTo>
                    <a:cubicBezTo>
                      <a:pt x="7477" y="355"/>
                      <a:pt x="7464" y="327"/>
                      <a:pt x="7439" y="319"/>
                    </a:cubicBezTo>
                    <a:cubicBezTo>
                      <a:pt x="7434" y="317"/>
                      <a:pt x="7429" y="316"/>
                      <a:pt x="7424" y="316"/>
                    </a:cubicBezTo>
                    <a:moveTo>
                      <a:pt x="4081" y="206"/>
                    </a:moveTo>
                    <a:cubicBezTo>
                      <a:pt x="4076" y="206"/>
                      <a:pt x="4072" y="207"/>
                      <a:pt x="4068" y="208"/>
                    </a:cubicBezTo>
                    <a:cubicBezTo>
                      <a:pt x="4067" y="208"/>
                      <a:pt x="4067" y="208"/>
                      <a:pt x="4067" y="208"/>
                    </a:cubicBezTo>
                    <a:cubicBezTo>
                      <a:pt x="4043" y="215"/>
                      <a:pt x="4028" y="241"/>
                      <a:pt x="4035" y="266"/>
                    </a:cubicBezTo>
                    <a:cubicBezTo>
                      <a:pt x="4041" y="287"/>
                      <a:pt x="4060" y="300"/>
                      <a:pt x="4080" y="300"/>
                    </a:cubicBezTo>
                    <a:cubicBezTo>
                      <a:pt x="4084" y="300"/>
                      <a:pt x="4089" y="300"/>
                      <a:pt x="4093" y="299"/>
                    </a:cubicBezTo>
                    <a:cubicBezTo>
                      <a:pt x="4118" y="292"/>
                      <a:pt x="4133" y="265"/>
                      <a:pt x="4126" y="240"/>
                    </a:cubicBezTo>
                    <a:cubicBezTo>
                      <a:pt x="4120" y="220"/>
                      <a:pt x="4101" y="206"/>
                      <a:pt x="4081" y="206"/>
                    </a:cubicBezTo>
                    <a:moveTo>
                      <a:pt x="7064" y="202"/>
                    </a:moveTo>
                    <a:cubicBezTo>
                      <a:pt x="7043" y="202"/>
                      <a:pt x="7024" y="216"/>
                      <a:pt x="7018" y="237"/>
                    </a:cubicBezTo>
                    <a:cubicBezTo>
                      <a:pt x="7011" y="262"/>
                      <a:pt x="7026" y="288"/>
                      <a:pt x="7051" y="295"/>
                    </a:cubicBezTo>
                    <a:cubicBezTo>
                      <a:pt x="7055" y="296"/>
                      <a:pt x="7059" y="297"/>
                      <a:pt x="7064" y="297"/>
                    </a:cubicBezTo>
                    <a:cubicBezTo>
                      <a:pt x="7084" y="297"/>
                      <a:pt x="7103" y="283"/>
                      <a:pt x="7109" y="262"/>
                    </a:cubicBezTo>
                    <a:cubicBezTo>
                      <a:pt x="7116" y="237"/>
                      <a:pt x="7101" y="211"/>
                      <a:pt x="7076" y="204"/>
                    </a:cubicBezTo>
                    <a:cubicBezTo>
                      <a:pt x="7072" y="203"/>
                      <a:pt x="7068" y="202"/>
                      <a:pt x="7064" y="202"/>
                    </a:cubicBezTo>
                    <a:moveTo>
                      <a:pt x="4447" y="116"/>
                    </a:moveTo>
                    <a:cubicBezTo>
                      <a:pt x="4444" y="116"/>
                      <a:pt x="4441" y="116"/>
                      <a:pt x="4437" y="117"/>
                    </a:cubicBezTo>
                    <a:cubicBezTo>
                      <a:pt x="4412" y="123"/>
                      <a:pt x="4396" y="147"/>
                      <a:pt x="4401" y="173"/>
                    </a:cubicBezTo>
                    <a:cubicBezTo>
                      <a:pt x="4405" y="195"/>
                      <a:pt x="4425" y="211"/>
                      <a:pt x="4447" y="211"/>
                    </a:cubicBezTo>
                    <a:cubicBezTo>
                      <a:pt x="4450" y="211"/>
                      <a:pt x="4453" y="210"/>
                      <a:pt x="4457" y="210"/>
                    </a:cubicBezTo>
                    <a:cubicBezTo>
                      <a:pt x="4482" y="204"/>
                      <a:pt x="4498" y="179"/>
                      <a:pt x="4493" y="154"/>
                    </a:cubicBezTo>
                    <a:cubicBezTo>
                      <a:pt x="4489" y="131"/>
                      <a:pt x="4469" y="116"/>
                      <a:pt x="4447" y="116"/>
                    </a:cubicBezTo>
                    <a:moveTo>
                      <a:pt x="6697" y="113"/>
                    </a:moveTo>
                    <a:cubicBezTo>
                      <a:pt x="6675" y="113"/>
                      <a:pt x="6655" y="129"/>
                      <a:pt x="6651" y="151"/>
                    </a:cubicBezTo>
                    <a:cubicBezTo>
                      <a:pt x="6645" y="177"/>
                      <a:pt x="6662" y="202"/>
                      <a:pt x="6687" y="207"/>
                    </a:cubicBezTo>
                    <a:cubicBezTo>
                      <a:pt x="6691" y="208"/>
                      <a:pt x="6694" y="208"/>
                      <a:pt x="6697" y="208"/>
                    </a:cubicBezTo>
                    <a:cubicBezTo>
                      <a:pt x="6719" y="208"/>
                      <a:pt x="6738" y="192"/>
                      <a:pt x="6743" y="170"/>
                    </a:cubicBezTo>
                    <a:cubicBezTo>
                      <a:pt x="6748" y="145"/>
                      <a:pt x="6732" y="119"/>
                      <a:pt x="6706" y="114"/>
                    </a:cubicBezTo>
                    <a:cubicBezTo>
                      <a:pt x="6703" y="114"/>
                      <a:pt x="6700" y="113"/>
                      <a:pt x="6697" y="113"/>
                    </a:cubicBezTo>
                    <a:moveTo>
                      <a:pt x="4819" y="52"/>
                    </a:moveTo>
                    <a:cubicBezTo>
                      <a:pt x="4817" y="52"/>
                      <a:pt x="4815" y="52"/>
                      <a:pt x="4812" y="52"/>
                    </a:cubicBezTo>
                    <a:cubicBezTo>
                      <a:pt x="4787" y="56"/>
                      <a:pt x="4769" y="80"/>
                      <a:pt x="4772" y="106"/>
                    </a:cubicBezTo>
                    <a:cubicBezTo>
                      <a:pt x="4776" y="129"/>
                      <a:pt x="4796" y="146"/>
                      <a:pt x="4819" y="146"/>
                    </a:cubicBezTo>
                    <a:cubicBezTo>
                      <a:pt x="4821" y="146"/>
                      <a:pt x="4823" y="146"/>
                      <a:pt x="4825" y="146"/>
                    </a:cubicBezTo>
                    <a:cubicBezTo>
                      <a:pt x="4851" y="142"/>
                      <a:pt x="4869" y="118"/>
                      <a:pt x="4866" y="93"/>
                    </a:cubicBezTo>
                    <a:cubicBezTo>
                      <a:pt x="4862" y="69"/>
                      <a:pt x="4842" y="52"/>
                      <a:pt x="4819" y="52"/>
                    </a:cubicBezTo>
                    <a:moveTo>
                      <a:pt x="6325" y="50"/>
                    </a:moveTo>
                    <a:cubicBezTo>
                      <a:pt x="6301" y="50"/>
                      <a:pt x="6281" y="67"/>
                      <a:pt x="6278" y="91"/>
                    </a:cubicBezTo>
                    <a:cubicBezTo>
                      <a:pt x="6274" y="117"/>
                      <a:pt x="6292" y="140"/>
                      <a:pt x="6318" y="144"/>
                    </a:cubicBezTo>
                    <a:cubicBezTo>
                      <a:pt x="6320" y="144"/>
                      <a:pt x="6322" y="144"/>
                      <a:pt x="6325" y="144"/>
                    </a:cubicBezTo>
                    <a:cubicBezTo>
                      <a:pt x="6348" y="144"/>
                      <a:pt x="6368" y="127"/>
                      <a:pt x="6371" y="104"/>
                    </a:cubicBezTo>
                    <a:cubicBezTo>
                      <a:pt x="6375" y="77"/>
                      <a:pt x="6357" y="54"/>
                      <a:pt x="6331" y="50"/>
                    </a:cubicBezTo>
                    <a:cubicBezTo>
                      <a:pt x="6329" y="50"/>
                      <a:pt x="6327" y="50"/>
                      <a:pt x="6325" y="50"/>
                    </a:cubicBezTo>
                    <a:moveTo>
                      <a:pt x="5195" y="13"/>
                    </a:moveTo>
                    <a:cubicBezTo>
                      <a:pt x="5194" y="13"/>
                      <a:pt x="5192" y="13"/>
                      <a:pt x="5191" y="13"/>
                    </a:cubicBezTo>
                    <a:cubicBezTo>
                      <a:pt x="5165" y="15"/>
                      <a:pt x="5146" y="37"/>
                      <a:pt x="5147" y="63"/>
                    </a:cubicBezTo>
                    <a:cubicBezTo>
                      <a:pt x="5149" y="89"/>
                      <a:pt x="5170" y="107"/>
                      <a:pt x="5194" y="107"/>
                    </a:cubicBezTo>
                    <a:cubicBezTo>
                      <a:pt x="5196" y="107"/>
                      <a:pt x="5197" y="107"/>
                      <a:pt x="5198" y="107"/>
                    </a:cubicBezTo>
                    <a:cubicBezTo>
                      <a:pt x="5224" y="106"/>
                      <a:pt x="5243" y="83"/>
                      <a:pt x="5242" y="57"/>
                    </a:cubicBezTo>
                    <a:cubicBezTo>
                      <a:pt x="5240" y="32"/>
                      <a:pt x="5219" y="13"/>
                      <a:pt x="5195" y="13"/>
                    </a:cubicBezTo>
                    <a:moveTo>
                      <a:pt x="5949" y="12"/>
                    </a:moveTo>
                    <a:cubicBezTo>
                      <a:pt x="5924" y="12"/>
                      <a:pt x="5904" y="31"/>
                      <a:pt x="5902" y="56"/>
                    </a:cubicBezTo>
                    <a:cubicBezTo>
                      <a:pt x="5900" y="82"/>
                      <a:pt x="5920" y="105"/>
                      <a:pt x="5946" y="106"/>
                    </a:cubicBezTo>
                    <a:cubicBezTo>
                      <a:pt x="5947" y="106"/>
                      <a:pt x="5948" y="106"/>
                      <a:pt x="5949" y="106"/>
                    </a:cubicBezTo>
                    <a:cubicBezTo>
                      <a:pt x="5974" y="106"/>
                      <a:pt x="5994" y="87"/>
                      <a:pt x="5996" y="62"/>
                    </a:cubicBezTo>
                    <a:cubicBezTo>
                      <a:pt x="5998" y="37"/>
                      <a:pt x="5978" y="14"/>
                      <a:pt x="5952" y="12"/>
                    </a:cubicBezTo>
                    <a:cubicBezTo>
                      <a:pt x="5951" y="12"/>
                      <a:pt x="5950" y="12"/>
                      <a:pt x="5949" y="12"/>
                    </a:cubicBezTo>
                    <a:moveTo>
                      <a:pt x="5572" y="0"/>
                    </a:moveTo>
                    <a:cubicBezTo>
                      <a:pt x="5546" y="0"/>
                      <a:pt x="5525" y="21"/>
                      <a:pt x="5525" y="47"/>
                    </a:cubicBezTo>
                    <a:cubicBezTo>
                      <a:pt x="5525" y="73"/>
                      <a:pt x="5546" y="94"/>
                      <a:pt x="5572" y="94"/>
                    </a:cubicBezTo>
                    <a:cubicBezTo>
                      <a:pt x="5598" y="94"/>
                      <a:pt x="5619" y="73"/>
                      <a:pt x="5619" y="47"/>
                    </a:cubicBezTo>
                    <a:cubicBezTo>
                      <a:pt x="5619" y="21"/>
                      <a:pt x="5598" y="0"/>
                      <a:pt x="5572"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sohogothicpro-regular"/>
                  <a:ea typeface="汉仪旗黑X1-55W"/>
                  <a:cs typeface="+mn-cs"/>
                </a:endParaRPr>
              </a:p>
            </p:txBody>
          </p:sp>
          <p:sp>
            <p:nvSpPr>
              <p:cNvPr id="35" name="任意多边形: 形状 34">
                <a:extLst>
                  <a:ext uri="{FF2B5EF4-FFF2-40B4-BE49-F238E27FC236}">
                    <a16:creationId xmlns:a16="http://schemas.microsoft.com/office/drawing/2014/main" id="{4019B9F6-17C8-4F0A-B281-381B896DBFF9}"/>
                  </a:ext>
                </a:extLst>
              </p:cNvPr>
              <p:cNvSpPr>
                <a:spLocks noChangeArrowheads="1"/>
              </p:cNvSpPr>
              <p:nvPr/>
            </p:nvSpPr>
            <p:spPr bwMode="auto">
              <a:xfrm>
                <a:off x="3804299" y="1624251"/>
                <a:ext cx="4581178" cy="4603409"/>
              </a:xfrm>
              <a:custGeom>
                <a:avLst/>
                <a:gdLst>
                  <a:gd name="connsiteX0" fmla="*/ 2292257 w 4581178"/>
                  <a:gd name="connsiteY0" fmla="*/ 4564509 h 4603409"/>
                  <a:gd name="connsiteX1" fmla="*/ 2311707 w 4581178"/>
                  <a:gd name="connsiteY1" fmla="*/ 4583959 h 4603409"/>
                  <a:gd name="connsiteX2" fmla="*/ 2292257 w 4581178"/>
                  <a:gd name="connsiteY2" fmla="*/ 4603409 h 4603409"/>
                  <a:gd name="connsiteX3" fmla="*/ 2272807 w 4581178"/>
                  <a:gd name="connsiteY3" fmla="*/ 4583959 h 4603409"/>
                  <a:gd name="connsiteX4" fmla="*/ 2292257 w 4581178"/>
                  <a:gd name="connsiteY4" fmla="*/ 4564509 h 4603409"/>
                  <a:gd name="connsiteX5" fmla="*/ 2129437 w 4581178"/>
                  <a:gd name="connsiteY5" fmla="*/ 4560063 h 4603409"/>
                  <a:gd name="connsiteX6" fmla="*/ 2148331 w 4581178"/>
                  <a:gd name="connsiteY6" fmla="*/ 4578401 h 4603409"/>
                  <a:gd name="connsiteX7" fmla="*/ 2129437 w 4581178"/>
                  <a:gd name="connsiteY7" fmla="*/ 4596739 h 4603409"/>
                  <a:gd name="connsiteX8" fmla="*/ 2110543 w 4581178"/>
                  <a:gd name="connsiteY8" fmla="*/ 4578401 h 4603409"/>
                  <a:gd name="connsiteX9" fmla="*/ 2129437 w 4581178"/>
                  <a:gd name="connsiteY9" fmla="*/ 4560063 h 4603409"/>
                  <a:gd name="connsiteX10" fmla="*/ 2456742 w 4581178"/>
                  <a:gd name="connsiteY10" fmla="*/ 4558951 h 4603409"/>
                  <a:gd name="connsiteX11" fmla="*/ 2475080 w 4581178"/>
                  <a:gd name="connsiteY11" fmla="*/ 4577845 h 4603409"/>
                  <a:gd name="connsiteX12" fmla="*/ 2456742 w 4581178"/>
                  <a:gd name="connsiteY12" fmla="*/ 4596739 h 4603409"/>
                  <a:gd name="connsiteX13" fmla="*/ 2438404 w 4581178"/>
                  <a:gd name="connsiteY13" fmla="*/ 4577845 h 4603409"/>
                  <a:gd name="connsiteX14" fmla="*/ 2456742 w 4581178"/>
                  <a:gd name="connsiteY14" fmla="*/ 4558951 h 4603409"/>
                  <a:gd name="connsiteX15" fmla="*/ 1967173 w 4581178"/>
                  <a:gd name="connsiteY15" fmla="*/ 4543392 h 4603409"/>
                  <a:gd name="connsiteX16" fmla="*/ 1984956 w 4581178"/>
                  <a:gd name="connsiteY16" fmla="*/ 4561175 h 4603409"/>
                  <a:gd name="connsiteX17" fmla="*/ 1967173 w 4581178"/>
                  <a:gd name="connsiteY17" fmla="*/ 4578958 h 4603409"/>
                  <a:gd name="connsiteX18" fmla="*/ 1949390 w 4581178"/>
                  <a:gd name="connsiteY18" fmla="*/ 4561175 h 4603409"/>
                  <a:gd name="connsiteX19" fmla="*/ 1967173 w 4581178"/>
                  <a:gd name="connsiteY19" fmla="*/ 4543392 h 4603409"/>
                  <a:gd name="connsiteX20" fmla="*/ 2619006 w 4581178"/>
                  <a:gd name="connsiteY20" fmla="*/ 4542281 h 4603409"/>
                  <a:gd name="connsiteX21" fmla="*/ 2637344 w 4581178"/>
                  <a:gd name="connsiteY21" fmla="*/ 4560619 h 4603409"/>
                  <a:gd name="connsiteX22" fmla="*/ 2619006 w 4581178"/>
                  <a:gd name="connsiteY22" fmla="*/ 4578957 h 4603409"/>
                  <a:gd name="connsiteX23" fmla="*/ 2600668 w 4581178"/>
                  <a:gd name="connsiteY23" fmla="*/ 4560619 h 4603409"/>
                  <a:gd name="connsiteX24" fmla="*/ 2619006 w 4581178"/>
                  <a:gd name="connsiteY24" fmla="*/ 4542281 h 4603409"/>
                  <a:gd name="connsiteX25" fmla="*/ 1807131 w 4581178"/>
                  <a:gd name="connsiteY25" fmla="*/ 4515607 h 4603409"/>
                  <a:gd name="connsiteX26" fmla="*/ 1823802 w 4581178"/>
                  <a:gd name="connsiteY26" fmla="*/ 4532278 h 4603409"/>
                  <a:gd name="connsiteX27" fmla="*/ 1807131 w 4581178"/>
                  <a:gd name="connsiteY27" fmla="*/ 4548949 h 4603409"/>
                  <a:gd name="connsiteX28" fmla="*/ 1790460 w 4581178"/>
                  <a:gd name="connsiteY28" fmla="*/ 4532278 h 4603409"/>
                  <a:gd name="connsiteX29" fmla="*/ 1807131 w 4581178"/>
                  <a:gd name="connsiteY29" fmla="*/ 4515607 h 4603409"/>
                  <a:gd name="connsiteX30" fmla="*/ 2779047 w 4581178"/>
                  <a:gd name="connsiteY30" fmla="*/ 4513384 h 4603409"/>
                  <a:gd name="connsiteX31" fmla="*/ 2797385 w 4581178"/>
                  <a:gd name="connsiteY31" fmla="*/ 4531722 h 4603409"/>
                  <a:gd name="connsiteX32" fmla="*/ 2779047 w 4581178"/>
                  <a:gd name="connsiteY32" fmla="*/ 4550060 h 4603409"/>
                  <a:gd name="connsiteX33" fmla="*/ 2760709 w 4581178"/>
                  <a:gd name="connsiteY33" fmla="*/ 4531722 h 4603409"/>
                  <a:gd name="connsiteX34" fmla="*/ 2779047 w 4581178"/>
                  <a:gd name="connsiteY34" fmla="*/ 4513384 h 4603409"/>
                  <a:gd name="connsiteX35" fmla="*/ 1648757 w 4581178"/>
                  <a:gd name="connsiteY35" fmla="*/ 4476708 h 4603409"/>
                  <a:gd name="connsiteX36" fmla="*/ 1663761 w 4581178"/>
                  <a:gd name="connsiteY36" fmla="*/ 4491712 h 4603409"/>
                  <a:gd name="connsiteX37" fmla="*/ 1648757 w 4581178"/>
                  <a:gd name="connsiteY37" fmla="*/ 4506716 h 4603409"/>
                  <a:gd name="connsiteX38" fmla="*/ 1633753 w 4581178"/>
                  <a:gd name="connsiteY38" fmla="*/ 4491712 h 4603409"/>
                  <a:gd name="connsiteX39" fmla="*/ 1648757 w 4581178"/>
                  <a:gd name="connsiteY39" fmla="*/ 4476708 h 4603409"/>
                  <a:gd name="connsiteX40" fmla="*/ 2937423 w 4581178"/>
                  <a:gd name="connsiteY40" fmla="*/ 4473374 h 4603409"/>
                  <a:gd name="connsiteX41" fmla="*/ 2955206 w 4581178"/>
                  <a:gd name="connsiteY41" fmla="*/ 4491157 h 4603409"/>
                  <a:gd name="connsiteX42" fmla="*/ 2937423 w 4581178"/>
                  <a:gd name="connsiteY42" fmla="*/ 4508940 h 4603409"/>
                  <a:gd name="connsiteX43" fmla="*/ 2919640 w 4581178"/>
                  <a:gd name="connsiteY43" fmla="*/ 4491157 h 4603409"/>
                  <a:gd name="connsiteX44" fmla="*/ 2937423 w 4581178"/>
                  <a:gd name="connsiteY44" fmla="*/ 4473374 h 4603409"/>
                  <a:gd name="connsiteX45" fmla="*/ 2292256 w 4581178"/>
                  <a:gd name="connsiteY45" fmla="*/ 4445589 h 4603409"/>
                  <a:gd name="connsiteX46" fmla="*/ 2326154 w 4581178"/>
                  <a:gd name="connsiteY46" fmla="*/ 4480043 h 4603409"/>
                  <a:gd name="connsiteX47" fmla="*/ 2292256 w 4581178"/>
                  <a:gd name="connsiteY47" fmla="*/ 4514497 h 4603409"/>
                  <a:gd name="connsiteX48" fmla="*/ 2258358 w 4581178"/>
                  <a:gd name="connsiteY48" fmla="*/ 4480043 h 4603409"/>
                  <a:gd name="connsiteX49" fmla="*/ 2292256 w 4581178"/>
                  <a:gd name="connsiteY49" fmla="*/ 4445589 h 4603409"/>
                  <a:gd name="connsiteX50" fmla="*/ 2129436 w 4581178"/>
                  <a:gd name="connsiteY50" fmla="*/ 4441143 h 4603409"/>
                  <a:gd name="connsiteX51" fmla="*/ 2162778 w 4581178"/>
                  <a:gd name="connsiteY51" fmla="*/ 4474485 h 4603409"/>
                  <a:gd name="connsiteX52" fmla="*/ 2129436 w 4581178"/>
                  <a:gd name="connsiteY52" fmla="*/ 4507827 h 4603409"/>
                  <a:gd name="connsiteX53" fmla="*/ 2096094 w 4581178"/>
                  <a:gd name="connsiteY53" fmla="*/ 4474485 h 4603409"/>
                  <a:gd name="connsiteX54" fmla="*/ 2129436 w 4581178"/>
                  <a:gd name="connsiteY54" fmla="*/ 4441143 h 4603409"/>
                  <a:gd name="connsiteX55" fmla="*/ 2456743 w 4581178"/>
                  <a:gd name="connsiteY55" fmla="*/ 4440032 h 4603409"/>
                  <a:gd name="connsiteX56" fmla="*/ 2490641 w 4581178"/>
                  <a:gd name="connsiteY56" fmla="*/ 4473930 h 4603409"/>
                  <a:gd name="connsiteX57" fmla="*/ 2456743 w 4581178"/>
                  <a:gd name="connsiteY57" fmla="*/ 4507828 h 4603409"/>
                  <a:gd name="connsiteX58" fmla="*/ 2422845 w 4581178"/>
                  <a:gd name="connsiteY58" fmla="*/ 4473930 h 4603409"/>
                  <a:gd name="connsiteX59" fmla="*/ 2456743 w 4581178"/>
                  <a:gd name="connsiteY59" fmla="*/ 4440032 h 4603409"/>
                  <a:gd name="connsiteX60" fmla="*/ 1494273 w 4581178"/>
                  <a:gd name="connsiteY60" fmla="*/ 4426695 h 4603409"/>
                  <a:gd name="connsiteX61" fmla="*/ 1507054 w 4581178"/>
                  <a:gd name="connsiteY61" fmla="*/ 4440032 h 4603409"/>
                  <a:gd name="connsiteX62" fmla="*/ 1494273 w 4581178"/>
                  <a:gd name="connsiteY62" fmla="*/ 4453369 h 4603409"/>
                  <a:gd name="connsiteX63" fmla="*/ 1481492 w 4581178"/>
                  <a:gd name="connsiteY63" fmla="*/ 4440032 h 4603409"/>
                  <a:gd name="connsiteX64" fmla="*/ 1494273 w 4581178"/>
                  <a:gd name="connsiteY64" fmla="*/ 4426695 h 4603409"/>
                  <a:gd name="connsiteX65" fmla="*/ 1967172 w 4581178"/>
                  <a:gd name="connsiteY65" fmla="*/ 4424473 h 4603409"/>
                  <a:gd name="connsiteX66" fmla="*/ 1998291 w 4581178"/>
                  <a:gd name="connsiteY66" fmla="*/ 4456148 h 4603409"/>
                  <a:gd name="connsiteX67" fmla="*/ 1967172 w 4581178"/>
                  <a:gd name="connsiteY67" fmla="*/ 4487823 h 4603409"/>
                  <a:gd name="connsiteX68" fmla="*/ 1936053 w 4581178"/>
                  <a:gd name="connsiteY68" fmla="*/ 4456148 h 4603409"/>
                  <a:gd name="connsiteX69" fmla="*/ 1967172 w 4581178"/>
                  <a:gd name="connsiteY69" fmla="*/ 4424473 h 4603409"/>
                  <a:gd name="connsiteX70" fmla="*/ 3091350 w 4581178"/>
                  <a:gd name="connsiteY70" fmla="*/ 4422250 h 4603409"/>
                  <a:gd name="connsiteX71" fmla="*/ 3108577 w 4581178"/>
                  <a:gd name="connsiteY71" fmla="*/ 4439477 h 4603409"/>
                  <a:gd name="connsiteX72" fmla="*/ 3091350 w 4581178"/>
                  <a:gd name="connsiteY72" fmla="*/ 4456704 h 4603409"/>
                  <a:gd name="connsiteX73" fmla="*/ 3074123 w 4581178"/>
                  <a:gd name="connsiteY73" fmla="*/ 4439477 h 4603409"/>
                  <a:gd name="connsiteX74" fmla="*/ 3091350 w 4581178"/>
                  <a:gd name="connsiteY74" fmla="*/ 4422250 h 4603409"/>
                  <a:gd name="connsiteX75" fmla="*/ 2617896 w 4581178"/>
                  <a:gd name="connsiteY75" fmla="*/ 4422250 h 4603409"/>
                  <a:gd name="connsiteX76" fmla="*/ 2651794 w 4581178"/>
                  <a:gd name="connsiteY76" fmla="*/ 4456148 h 4603409"/>
                  <a:gd name="connsiteX77" fmla="*/ 2617896 w 4581178"/>
                  <a:gd name="connsiteY77" fmla="*/ 4490046 h 4603409"/>
                  <a:gd name="connsiteX78" fmla="*/ 2583998 w 4581178"/>
                  <a:gd name="connsiteY78" fmla="*/ 4456148 h 4603409"/>
                  <a:gd name="connsiteX79" fmla="*/ 2617896 w 4581178"/>
                  <a:gd name="connsiteY79" fmla="*/ 4422250 h 4603409"/>
                  <a:gd name="connsiteX80" fmla="*/ 1807132 w 4581178"/>
                  <a:gd name="connsiteY80" fmla="*/ 4396687 h 4603409"/>
                  <a:gd name="connsiteX81" fmla="*/ 1836029 w 4581178"/>
                  <a:gd name="connsiteY81" fmla="*/ 4425584 h 4603409"/>
                  <a:gd name="connsiteX82" fmla="*/ 1807132 w 4581178"/>
                  <a:gd name="connsiteY82" fmla="*/ 4454481 h 4603409"/>
                  <a:gd name="connsiteX83" fmla="*/ 1778235 w 4581178"/>
                  <a:gd name="connsiteY83" fmla="*/ 4425584 h 4603409"/>
                  <a:gd name="connsiteX84" fmla="*/ 1807132 w 4581178"/>
                  <a:gd name="connsiteY84" fmla="*/ 4396687 h 4603409"/>
                  <a:gd name="connsiteX85" fmla="*/ 2778492 w 4581178"/>
                  <a:gd name="connsiteY85" fmla="*/ 4392242 h 4603409"/>
                  <a:gd name="connsiteX86" fmla="*/ 2811834 w 4581178"/>
                  <a:gd name="connsiteY86" fmla="*/ 4425584 h 4603409"/>
                  <a:gd name="connsiteX87" fmla="*/ 2778492 w 4581178"/>
                  <a:gd name="connsiteY87" fmla="*/ 4458926 h 4603409"/>
                  <a:gd name="connsiteX88" fmla="*/ 2745150 w 4581178"/>
                  <a:gd name="connsiteY88" fmla="*/ 4425584 h 4603409"/>
                  <a:gd name="connsiteX89" fmla="*/ 2778492 w 4581178"/>
                  <a:gd name="connsiteY89" fmla="*/ 4392242 h 4603409"/>
                  <a:gd name="connsiteX90" fmla="*/ 2291701 w 4581178"/>
                  <a:gd name="connsiteY90" fmla="*/ 4367791 h 4603409"/>
                  <a:gd name="connsiteX91" fmla="*/ 2296147 w 4581178"/>
                  <a:gd name="connsiteY91" fmla="*/ 4372237 h 4603409"/>
                  <a:gd name="connsiteX92" fmla="*/ 2291701 w 4581178"/>
                  <a:gd name="connsiteY92" fmla="*/ 4376684 h 4603409"/>
                  <a:gd name="connsiteX93" fmla="*/ 2287254 w 4581178"/>
                  <a:gd name="connsiteY93" fmla="*/ 4372237 h 4603409"/>
                  <a:gd name="connsiteX94" fmla="*/ 2291701 w 4581178"/>
                  <a:gd name="connsiteY94" fmla="*/ 4367791 h 4603409"/>
                  <a:gd name="connsiteX95" fmla="*/ 1343679 w 4581178"/>
                  <a:gd name="connsiteY95" fmla="*/ 4366680 h 4603409"/>
                  <a:gd name="connsiteX96" fmla="*/ 1354793 w 4581178"/>
                  <a:gd name="connsiteY96" fmla="*/ 4377794 h 4603409"/>
                  <a:gd name="connsiteX97" fmla="*/ 1343679 w 4581178"/>
                  <a:gd name="connsiteY97" fmla="*/ 4388908 h 4603409"/>
                  <a:gd name="connsiteX98" fmla="*/ 1332565 w 4581178"/>
                  <a:gd name="connsiteY98" fmla="*/ 4377794 h 4603409"/>
                  <a:gd name="connsiteX99" fmla="*/ 1343679 w 4581178"/>
                  <a:gd name="connsiteY99" fmla="*/ 4366680 h 4603409"/>
                  <a:gd name="connsiteX100" fmla="*/ 2455631 w 4581178"/>
                  <a:gd name="connsiteY100" fmla="*/ 4361123 h 4603409"/>
                  <a:gd name="connsiteX101" fmla="*/ 2459521 w 4581178"/>
                  <a:gd name="connsiteY101" fmla="*/ 4365569 h 4603409"/>
                  <a:gd name="connsiteX102" fmla="*/ 2455631 w 4581178"/>
                  <a:gd name="connsiteY102" fmla="*/ 4370016 h 4603409"/>
                  <a:gd name="connsiteX103" fmla="*/ 2451741 w 4581178"/>
                  <a:gd name="connsiteY103" fmla="*/ 4365569 h 4603409"/>
                  <a:gd name="connsiteX104" fmla="*/ 2455631 w 4581178"/>
                  <a:gd name="connsiteY104" fmla="*/ 4361123 h 4603409"/>
                  <a:gd name="connsiteX105" fmla="*/ 3241944 w 4581178"/>
                  <a:gd name="connsiteY105" fmla="*/ 4360012 h 4603409"/>
                  <a:gd name="connsiteX106" fmla="*/ 3258615 w 4581178"/>
                  <a:gd name="connsiteY106" fmla="*/ 4377239 h 4603409"/>
                  <a:gd name="connsiteX107" fmla="*/ 3241944 w 4581178"/>
                  <a:gd name="connsiteY107" fmla="*/ 4394466 h 4603409"/>
                  <a:gd name="connsiteX108" fmla="*/ 3225273 w 4581178"/>
                  <a:gd name="connsiteY108" fmla="*/ 4377239 h 4603409"/>
                  <a:gd name="connsiteX109" fmla="*/ 3241944 w 4581178"/>
                  <a:gd name="connsiteY109" fmla="*/ 4360012 h 4603409"/>
                  <a:gd name="connsiteX110" fmla="*/ 2129436 w 4581178"/>
                  <a:gd name="connsiteY110" fmla="*/ 4360012 h 4603409"/>
                  <a:gd name="connsiteX111" fmla="*/ 2134993 w 4581178"/>
                  <a:gd name="connsiteY111" fmla="*/ 4365569 h 4603409"/>
                  <a:gd name="connsiteX112" fmla="*/ 2129436 w 4581178"/>
                  <a:gd name="connsiteY112" fmla="*/ 4371126 h 4603409"/>
                  <a:gd name="connsiteX113" fmla="*/ 2123879 w 4581178"/>
                  <a:gd name="connsiteY113" fmla="*/ 4365569 h 4603409"/>
                  <a:gd name="connsiteX114" fmla="*/ 2129436 w 4581178"/>
                  <a:gd name="connsiteY114" fmla="*/ 4360012 h 4603409"/>
                  <a:gd name="connsiteX115" fmla="*/ 1649869 w 4581178"/>
                  <a:gd name="connsiteY115" fmla="*/ 4355566 h 4603409"/>
                  <a:gd name="connsiteX116" fmla="*/ 1677099 w 4581178"/>
                  <a:gd name="connsiteY116" fmla="*/ 4383351 h 4603409"/>
                  <a:gd name="connsiteX117" fmla="*/ 1649869 w 4581178"/>
                  <a:gd name="connsiteY117" fmla="*/ 4411136 h 4603409"/>
                  <a:gd name="connsiteX118" fmla="*/ 1622639 w 4581178"/>
                  <a:gd name="connsiteY118" fmla="*/ 4383351 h 4603409"/>
                  <a:gd name="connsiteX119" fmla="*/ 1649869 w 4581178"/>
                  <a:gd name="connsiteY119" fmla="*/ 4355566 h 4603409"/>
                  <a:gd name="connsiteX120" fmla="*/ 2935755 w 4581178"/>
                  <a:gd name="connsiteY120" fmla="*/ 4350009 h 4603409"/>
                  <a:gd name="connsiteX121" fmla="*/ 2968542 w 4581178"/>
                  <a:gd name="connsiteY121" fmla="*/ 4383351 h 4603409"/>
                  <a:gd name="connsiteX122" fmla="*/ 2935755 w 4581178"/>
                  <a:gd name="connsiteY122" fmla="*/ 4416693 h 4603409"/>
                  <a:gd name="connsiteX123" fmla="*/ 2902968 w 4581178"/>
                  <a:gd name="connsiteY123" fmla="*/ 4383351 h 4603409"/>
                  <a:gd name="connsiteX124" fmla="*/ 2935755 w 4581178"/>
                  <a:gd name="connsiteY124" fmla="*/ 4350009 h 4603409"/>
                  <a:gd name="connsiteX125" fmla="*/ 2617341 w 4581178"/>
                  <a:gd name="connsiteY125" fmla="*/ 4342229 h 4603409"/>
                  <a:gd name="connsiteX126" fmla="*/ 2621787 w 4581178"/>
                  <a:gd name="connsiteY126" fmla="*/ 4346675 h 4603409"/>
                  <a:gd name="connsiteX127" fmla="*/ 2617341 w 4581178"/>
                  <a:gd name="connsiteY127" fmla="*/ 4351122 h 4603409"/>
                  <a:gd name="connsiteX128" fmla="*/ 2612894 w 4581178"/>
                  <a:gd name="connsiteY128" fmla="*/ 4346675 h 4603409"/>
                  <a:gd name="connsiteX129" fmla="*/ 2617341 w 4581178"/>
                  <a:gd name="connsiteY129" fmla="*/ 4342229 h 4603409"/>
                  <a:gd name="connsiteX130" fmla="*/ 1968284 w 4581178"/>
                  <a:gd name="connsiteY130" fmla="*/ 4341118 h 4603409"/>
                  <a:gd name="connsiteX131" fmla="*/ 1973841 w 4581178"/>
                  <a:gd name="connsiteY131" fmla="*/ 4346675 h 4603409"/>
                  <a:gd name="connsiteX132" fmla="*/ 1968284 w 4581178"/>
                  <a:gd name="connsiteY132" fmla="*/ 4352232 h 4603409"/>
                  <a:gd name="connsiteX133" fmla="*/ 1962727 w 4581178"/>
                  <a:gd name="connsiteY133" fmla="*/ 4346675 h 4603409"/>
                  <a:gd name="connsiteX134" fmla="*/ 1968284 w 4581178"/>
                  <a:gd name="connsiteY134" fmla="*/ 4341118 h 4603409"/>
                  <a:gd name="connsiteX135" fmla="*/ 2776270 w 4581178"/>
                  <a:gd name="connsiteY135" fmla="*/ 4309998 h 4603409"/>
                  <a:gd name="connsiteX136" fmla="*/ 2780716 w 4581178"/>
                  <a:gd name="connsiteY136" fmla="*/ 4314444 h 4603409"/>
                  <a:gd name="connsiteX137" fmla="*/ 2776270 w 4581178"/>
                  <a:gd name="connsiteY137" fmla="*/ 4318891 h 4603409"/>
                  <a:gd name="connsiteX138" fmla="*/ 2771823 w 4581178"/>
                  <a:gd name="connsiteY138" fmla="*/ 4314444 h 4603409"/>
                  <a:gd name="connsiteX139" fmla="*/ 2776270 w 4581178"/>
                  <a:gd name="connsiteY139" fmla="*/ 4309998 h 4603409"/>
                  <a:gd name="connsiteX140" fmla="*/ 1808799 w 4581178"/>
                  <a:gd name="connsiteY140" fmla="*/ 4307776 h 4603409"/>
                  <a:gd name="connsiteX141" fmla="*/ 1816024 w 4581178"/>
                  <a:gd name="connsiteY141" fmla="*/ 4315001 h 4603409"/>
                  <a:gd name="connsiteX142" fmla="*/ 1808799 w 4581178"/>
                  <a:gd name="connsiteY142" fmla="*/ 4322226 h 4603409"/>
                  <a:gd name="connsiteX143" fmla="*/ 1801574 w 4581178"/>
                  <a:gd name="connsiteY143" fmla="*/ 4315001 h 4603409"/>
                  <a:gd name="connsiteX144" fmla="*/ 1808799 w 4581178"/>
                  <a:gd name="connsiteY144" fmla="*/ 4307776 h 4603409"/>
                  <a:gd name="connsiteX145" fmla="*/ 1495940 w 4581178"/>
                  <a:gd name="connsiteY145" fmla="*/ 4303330 h 4603409"/>
                  <a:gd name="connsiteX146" fmla="*/ 1522614 w 4581178"/>
                  <a:gd name="connsiteY146" fmla="*/ 4329448 h 4603409"/>
                  <a:gd name="connsiteX147" fmla="*/ 1495940 w 4581178"/>
                  <a:gd name="connsiteY147" fmla="*/ 4355566 h 4603409"/>
                  <a:gd name="connsiteX148" fmla="*/ 1469266 w 4581178"/>
                  <a:gd name="connsiteY148" fmla="*/ 4329448 h 4603409"/>
                  <a:gd name="connsiteX149" fmla="*/ 1495940 w 4581178"/>
                  <a:gd name="connsiteY149" fmla="*/ 4303330 h 4603409"/>
                  <a:gd name="connsiteX150" fmla="*/ 3089128 w 4581178"/>
                  <a:gd name="connsiteY150" fmla="*/ 4296662 h 4603409"/>
                  <a:gd name="connsiteX151" fmla="*/ 3121915 w 4581178"/>
                  <a:gd name="connsiteY151" fmla="*/ 4329449 h 4603409"/>
                  <a:gd name="connsiteX152" fmla="*/ 3089128 w 4581178"/>
                  <a:gd name="connsiteY152" fmla="*/ 4362236 h 4603409"/>
                  <a:gd name="connsiteX153" fmla="*/ 3056341 w 4581178"/>
                  <a:gd name="connsiteY153" fmla="*/ 4329449 h 4603409"/>
                  <a:gd name="connsiteX154" fmla="*/ 3089128 w 4581178"/>
                  <a:gd name="connsiteY154" fmla="*/ 4296662 h 4603409"/>
                  <a:gd name="connsiteX155" fmla="*/ 1198085 w 4581178"/>
                  <a:gd name="connsiteY155" fmla="*/ 4295551 h 4603409"/>
                  <a:gd name="connsiteX156" fmla="*/ 1206976 w 4581178"/>
                  <a:gd name="connsiteY156" fmla="*/ 4304442 h 4603409"/>
                  <a:gd name="connsiteX157" fmla="*/ 1198085 w 4581178"/>
                  <a:gd name="connsiteY157" fmla="*/ 4313333 h 4603409"/>
                  <a:gd name="connsiteX158" fmla="*/ 1189194 w 4581178"/>
                  <a:gd name="connsiteY158" fmla="*/ 4304442 h 4603409"/>
                  <a:gd name="connsiteX159" fmla="*/ 1198085 w 4581178"/>
                  <a:gd name="connsiteY159" fmla="*/ 4295551 h 4603409"/>
                  <a:gd name="connsiteX160" fmla="*/ 3387538 w 4581178"/>
                  <a:gd name="connsiteY160" fmla="*/ 4287770 h 4603409"/>
                  <a:gd name="connsiteX161" fmla="*/ 3403098 w 4581178"/>
                  <a:gd name="connsiteY161" fmla="*/ 4303886 h 4603409"/>
                  <a:gd name="connsiteX162" fmla="*/ 3387538 w 4581178"/>
                  <a:gd name="connsiteY162" fmla="*/ 4320002 h 4603409"/>
                  <a:gd name="connsiteX163" fmla="*/ 3371978 w 4581178"/>
                  <a:gd name="connsiteY163" fmla="*/ 4303886 h 4603409"/>
                  <a:gd name="connsiteX164" fmla="*/ 3387538 w 4581178"/>
                  <a:gd name="connsiteY164" fmla="*/ 4287770 h 4603409"/>
                  <a:gd name="connsiteX165" fmla="*/ 2932978 w 4581178"/>
                  <a:gd name="connsiteY165" fmla="*/ 4266654 h 4603409"/>
                  <a:gd name="connsiteX166" fmla="*/ 2937424 w 4581178"/>
                  <a:gd name="connsiteY166" fmla="*/ 4270544 h 4603409"/>
                  <a:gd name="connsiteX167" fmla="*/ 2932978 w 4581178"/>
                  <a:gd name="connsiteY167" fmla="*/ 4274434 h 4603409"/>
                  <a:gd name="connsiteX168" fmla="*/ 2928531 w 4581178"/>
                  <a:gd name="connsiteY168" fmla="*/ 4270544 h 4603409"/>
                  <a:gd name="connsiteX169" fmla="*/ 2932978 w 4581178"/>
                  <a:gd name="connsiteY169" fmla="*/ 4266654 h 4603409"/>
                  <a:gd name="connsiteX170" fmla="*/ 1652092 w 4581178"/>
                  <a:gd name="connsiteY170" fmla="*/ 4262209 h 4603409"/>
                  <a:gd name="connsiteX171" fmla="*/ 1660428 w 4581178"/>
                  <a:gd name="connsiteY171" fmla="*/ 4271100 h 4603409"/>
                  <a:gd name="connsiteX172" fmla="*/ 1652092 w 4581178"/>
                  <a:gd name="connsiteY172" fmla="*/ 4279991 h 4603409"/>
                  <a:gd name="connsiteX173" fmla="*/ 1643756 w 4581178"/>
                  <a:gd name="connsiteY173" fmla="*/ 4271100 h 4603409"/>
                  <a:gd name="connsiteX174" fmla="*/ 1652092 w 4581178"/>
                  <a:gd name="connsiteY174" fmla="*/ 4262209 h 4603409"/>
                  <a:gd name="connsiteX175" fmla="*/ 2292256 w 4581178"/>
                  <a:gd name="connsiteY175" fmla="*/ 4251095 h 4603409"/>
                  <a:gd name="connsiteX176" fmla="*/ 2309483 w 4581178"/>
                  <a:gd name="connsiteY176" fmla="*/ 4268322 h 4603409"/>
                  <a:gd name="connsiteX177" fmla="*/ 2292256 w 4581178"/>
                  <a:gd name="connsiteY177" fmla="*/ 4285549 h 4603409"/>
                  <a:gd name="connsiteX178" fmla="*/ 2275029 w 4581178"/>
                  <a:gd name="connsiteY178" fmla="*/ 4268322 h 4603409"/>
                  <a:gd name="connsiteX179" fmla="*/ 2292256 w 4581178"/>
                  <a:gd name="connsiteY179" fmla="*/ 4251095 h 4603409"/>
                  <a:gd name="connsiteX180" fmla="*/ 2129437 w 4581178"/>
                  <a:gd name="connsiteY180" fmla="*/ 4245537 h 4603409"/>
                  <a:gd name="connsiteX181" fmla="*/ 2144997 w 4581178"/>
                  <a:gd name="connsiteY181" fmla="*/ 4261653 h 4603409"/>
                  <a:gd name="connsiteX182" fmla="*/ 2129437 w 4581178"/>
                  <a:gd name="connsiteY182" fmla="*/ 4277769 h 4603409"/>
                  <a:gd name="connsiteX183" fmla="*/ 2113877 w 4581178"/>
                  <a:gd name="connsiteY183" fmla="*/ 4261653 h 4603409"/>
                  <a:gd name="connsiteX184" fmla="*/ 2129437 w 4581178"/>
                  <a:gd name="connsiteY184" fmla="*/ 4245537 h 4603409"/>
                  <a:gd name="connsiteX185" fmla="*/ 2455631 w 4581178"/>
                  <a:gd name="connsiteY185" fmla="*/ 4244426 h 4603409"/>
                  <a:gd name="connsiteX186" fmla="*/ 2472858 w 4581178"/>
                  <a:gd name="connsiteY186" fmla="*/ 4261653 h 4603409"/>
                  <a:gd name="connsiteX187" fmla="*/ 2455631 w 4581178"/>
                  <a:gd name="connsiteY187" fmla="*/ 4278880 h 4603409"/>
                  <a:gd name="connsiteX188" fmla="*/ 2438404 w 4581178"/>
                  <a:gd name="connsiteY188" fmla="*/ 4261653 h 4603409"/>
                  <a:gd name="connsiteX189" fmla="*/ 2455631 w 4581178"/>
                  <a:gd name="connsiteY189" fmla="*/ 4244426 h 4603409"/>
                  <a:gd name="connsiteX190" fmla="*/ 1347013 w 4581178"/>
                  <a:gd name="connsiteY190" fmla="*/ 4238869 h 4603409"/>
                  <a:gd name="connsiteX191" fmla="*/ 1372575 w 4581178"/>
                  <a:gd name="connsiteY191" fmla="*/ 4264431 h 4603409"/>
                  <a:gd name="connsiteX192" fmla="*/ 1347013 w 4581178"/>
                  <a:gd name="connsiteY192" fmla="*/ 4289993 h 4603409"/>
                  <a:gd name="connsiteX193" fmla="*/ 1321451 w 4581178"/>
                  <a:gd name="connsiteY193" fmla="*/ 4264431 h 4603409"/>
                  <a:gd name="connsiteX194" fmla="*/ 1347013 w 4581178"/>
                  <a:gd name="connsiteY194" fmla="*/ 4238869 h 4603409"/>
                  <a:gd name="connsiteX195" fmla="*/ 3238611 w 4581178"/>
                  <a:gd name="connsiteY195" fmla="*/ 4231090 h 4603409"/>
                  <a:gd name="connsiteX196" fmla="*/ 3270842 w 4581178"/>
                  <a:gd name="connsiteY196" fmla="*/ 4263877 h 4603409"/>
                  <a:gd name="connsiteX197" fmla="*/ 3238611 w 4581178"/>
                  <a:gd name="connsiteY197" fmla="*/ 4296664 h 4603409"/>
                  <a:gd name="connsiteX198" fmla="*/ 3206380 w 4581178"/>
                  <a:gd name="connsiteY198" fmla="*/ 4263877 h 4603409"/>
                  <a:gd name="connsiteX199" fmla="*/ 3238611 w 4581178"/>
                  <a:gd name="connsiteY199" fmla="*/ 4231090 h 4603409"/>
                  <a:gd name="connsiteX200" fmla="*/ 1968283 w 4581178"/>
                  <a:gd name="connsiteY200" fmla="*/ 4226644 h 4603409"/>
                  <a:gd name="connsiteX201" fmla="*/ 1982731 w 4581178"/>
                  <a:gd name="connsiteY201" fmla="*/ 4241648 h 4603409"/>
                  <a:gd name="connsiteX202" fmla="*/ 1968283 w 4581178"/>
                  <a:gd name="connsiteY202" fmla="*/ 4256652 h 4603409"/>
                  <a:gd name="connsiteX203" fmla="*/ 1953835 w 4581178"/>
                  <a:gd name="connsiteY203" fmla="*/ 4241648 h 4603409"/>
                  <a:gd name="connsiteX204" fmla="*/ 1968283 w 4581178"/>
                  <a:gd name="connsiteY204" fmla="*/ 4226644 h 4603409"/>
                  <a:gd name="connsiteX205" fmla="*/ 2616784 w 4581178"/>
                  <a:gd name="connsiteY205" fmla="*/ 4224421 h 4603409"/>
                  <a:gd name="connsiteX206" fmla="*/ 2634011 w 4581178"/>
                  <a:gd name="connsiteY206" fmla="*/ 4241648 h 4603409"/>
                  <a:gd name="connsiteX207" fmla="*/ 2616784 w 4581178"/>
                  <a:gd name="connsiteY207" fmla="*/ 4258875 h 4603409"/>
                  <a:gd name="connsiteX208" fmla="*/ 2599557 w 4581178"/>
                  <a:gd name="connsiteY208" fmla="*/ 4241648 h 4603409"/>
                  <a:gd name="connsiteX209" fmla="*/ 2616784 w 4581178"/>
                  <a:gd name="connsiteY209" fmla="*/ 4224421 h 4603409"/>
                  <a:gd name="connsiteX210" fmla="*/ 1058050 w 4581178"/>
                  <a:gd name="connsiteY210" fmla="*/ 4214418 h 4603409"/>
                  <a:gd name="connsiteX211" fmla="*/ 1064719 w 4581178"/>
                  <a:gd name="connsiteY211" fmla="*/ 4221087 h 4603409"/>
                  <a:gd name="connsiteX212" fmla="*/ 1058050 w 4581178"/>
                  <a:gd name="connsiteY212" fmla="*/ 4227756 h 4603409"/>
                  <a:gd name="connsiteX213" fmla="*/ 1051381 w 4581178"/>
                  <a:gd name="connsiteY213" fmla="*/ 4221087 h 4603409"/>
                  <a:gd name="connsiteX214" fmla="*/ 1058050 w 4581178"/>
                  <a:gd name="connsiteY214" fmla="*/ 4214418 h 4603409"/>
                  <a:gd name="connsiteX215" fmla="*/ 3085794 w 4581178"/>
                  <a:gd name="connsiteY215" fmla="*/ 4209973 h 4603409"/>
                  <a:gd name="connsiteX216" fmla="*/ 3089684 w 4581178"/>
                  <a:gd name="connsiteY216" fmla="*/ 4214419 h 4603409"/>
                  <a:gd name="connsiteX217" fmla="*/ 3085794 w 4581178"/>
                  <a:gd name="connsiteY217" fmla="*/ 4218866 h 4603409"/>
                  <a:gd name="connsiteX218" fmla="*/ 3081904 w 4581178"/>
                  <a:gd name="connsiteY218" fmla="*/ 4214419 h 4603409"/>
                  <a:gd name="connsiteX219" fmla="*/ 3085794 w 4581178"/>
                  <a:gd name="connsiteY219" fmla="*/ 4209973 h 4603409"/>
                  <a:gd name="connsiteX220" fmla="*/ 3527573 w 4581178"/>
                  <a:gd name="connsiteY220" fmla="*/ 4205527 h 4603409"/>
                  <a:gd name="connsiteX221" fmla="*/ 3542021 w 4581178"/>
                  <a:gd name="connsiteY221" fmla="*/ 4220531 h 4603409"/>
                  <a:gd name="connsiteX222" fmla="*/ 3527573 w 4581178"/>
                  <a:gd name="connsiteY222" fmla="*/ 4235535 h 4603409"/>
                  <a:gd name="connsiteX223" fmla="*/ 3513125 w 4581178"/>
                  <a:gd name="connsiteY223" fmla="*/ 4220531 h 4603409"/>
                  <a:gd name="connsiteX224" fmla="*/ 3527573 w 4581178"/>
                  <a:gd name="connsiteY224" fmla="*/ 4205527 h 4603409"/>
                  <a:gd name="connsiteX225" fmla="*/ 1499830 w 4581178"/>
                  <a:gd name="connsiteY225" fmla="*/ 4203304 h 4603409"/>
                  <a:gd name="connsiteX226" fmla="*/ 1510389 w 4581178"/>
                  <a:gd name="connsiteY226" fmla="*/ 4213863 h 4603409"/>
                  <a:gd name="connsiteX227" fmla="*/ 1499830 w 4581178"/>
                  <a:gd name="connsiteY227" fmla="*/ 4224422 h 4603409"/>
                  <a:gd name="connsiteX228" fmla="*/ 1489271 w 4581178"/>
                  <a:gd name="connsiteY228" fmla="*/ 4213863 h 4603409"/>
                  <a:gd name="connsiteX229" fmla="*/ 1499830 w 4581178"/>
                  <a:gd name="connsiteY229" fmla="*/ 4203304 h 4603409"/>
                  <a:gd name="connsiteX230" fmla="*/ 1809354 w 4581178"/>
                  <a:gd name="connsiteY230" fmla="*/ 4194413 h 4603409"/>
                  <a:gd name="connsiteX231" fmla="*/ 1822691 w 4581178"/>
                  <a:gd name="connsiteY231" fmla="*/ 4208306 h 4603409"/>
                  <a:gd name="connsiteX232" fmla="*/ 1809354 w 4581178"/>
                  <a:gd name="connsiteY232" fmla="*/ 4222199 h 4603409"/>
                  <a:gd name="connsiteX233" fmla="*/ 1796017 w 4581178"/>
                  <a:gd name="connsiteY233" fmla="*/ 4208306 h 4603409"/>
                  <a:gd name="connsiteX234" fmla="*/ 1809354 w 4581178"/>
                  <a:gd name="connsiteY234" fmla="*/ 4194413 h 4603409"/>
                  <a:gd name="connsiteX235" fmla="*/ 2776270 w 4581178"/>
                  <a:gd name="connsiteY235" fmla="*/ 4189967 h 4603409"/>
                  <a:gd name="connsiteX236" fmla="*/ 2794053 w 4581178"/>
                  <a:gd name="connsiteY236" fmla="*/ 4207750 h 4603409"/>
                  <a:gd name="connsiteX237" fmla="*/ 2776270 w 4581178"/>
                  <a:gd name="connsiteY237" fmla="*/ 4225533 h 4603409"/>
                  <a:gd name="connsiteX238" fmla="*/ 2758487 w 4581178"/>
                  <a:gd name="connsiteY238" fmla="*/ 4207750 h 4603409"/>
                  <a:gd name="connsiteX239" fmla="*/ 2776270 w 4581178"/>
                  <a:gd name="connsiteY239" fmla="*/ 4189967 h 4603409"/>
                  <a:gd name="connsiteX240" fmla="*/ 1203087 w 4581178"/>
                  <a:gd name="connsiteY240" fmla="*/ 4163294 h 4603409"/>
                  <a:gd name="connsiteX241" fmla="*/ 1228094 w 4581178"/>
                  <a:gd name="connsiteY241" fmla="*/ 4188301 h 4603409"/>
                  <a:gd name="connsiteX242" fmla="*/ 1203087 w 4581178"/>
                  <a:gd name="connsiteY242" fmla="*/ 4213308 h 4603409"/>
                  <a:gd name="connsiteX243" fmla="*/ 1178080 w 4581178"/>
                  <a:gd name="connsiteY243" fmla="*/ 4188301 h 4603409"/>
                  <a:gd name="connsiteX244" fmla="*/ 1203087 w 4581178"/>
                  <a:gd name="connsiteY244" fmla="*/ 4163294 h 4603409"/>
                  <a:gd name="connsiteX245" fmla="*/ 3382537 w 4581178"/>
                  <a:gd name="connsiteY245" fmla="*/ 4155515 h 4603409"/>
                  <a:gd name="connsiteX246" fmla="*/ 3414212 w 4581178"/>
                  <a:gd name="connsiteY246" fmla="*/ 4187190 h 4603409"/>
                  <a:gd name="connsiteX247" fmla="*/ 3382537 w 4581178"/>
                  <a:gd name="connsiteY247" fmla="*/ 4218865 h 4603409"/>
                  <a:gd name="connsiteX248" fmla="*/ 3350862 w 4581178"/>
                  <a:gd name="connsiteY248" fmla="*/ 4187190 h 4603409"/>
                  <a:gd name="connsiteX249" fmla="*/ 3382537 w 4581178"/>
                  <a:gd name="connsiteY249" fmla="*/ 4155515 h 4603409"/>
                  <a:gd name="connsiteX250" fmla="*/ 1653203 w 4581178"/>
                  <a:gd name="connsiteY250" fmla="*/ 4149957 h 4603409"/>
                  <a:gd name="connsiteX251" fmla="*/ 1664873 w 4581178"/>
                  <a:gd name="connsiteY251" fmla="*/ 4161627 h 4603409"/>
                  <a:gd name="connsiteX252" fmla="*/ 1653203 w 4581178"/>
                  <a:gd name="connsiteY252" fmla="*/ 4173297 h 4603409"/>
                  <a:gd name="connsiteX253" fmla="*/ 1641533 w 4581178"/>
                  <a:gd name="connsiteY253" fmla="*/ 4161627 h 4603409"/>
                  <a:gd name="connsiteX254" fmla="*/ 1653203 w 4581178"/>
                  <a:gd name="connsiteY254" fmla="*/ 4149957 h 4603409"/>
                  <a:gd name="connsiteX255" fmla="*/ 2932421 w 4581178"/>
                  <a:gd name="connsiteY255" fmla="*/ 4144401 h 4603409"/>
                  <a:gd name="connsiteX256" fmla="*/ 2949648 w 4581178"/>
                  <a:gd name="connsiteY256" fmla="*/ 4161628 h 4603409"/>
                  <a:gd name="connsiteX257" fmla="*/ 2932421 w 4581178"/>
                  <a:gd name="connsiteY257" fmla="*/ 4178855 h 4603409"/>
                  <a:gd name="connsiteX258" fmla="*/ 2915194 w 4581178"/>
                  <a:gd name="connsiteY258" fmla="*/ 4161628 h 4603409"/>
                  <a:gd name="connsiteX259" fmla="*/ 2932421 w 4581178"/>
                  <a:gd name="connsiteY259" fmla="*/ 4144401 h 4603409"/>
                  <a:gd name="connsiteX260" fmla="*/ 3233609 w 4581178"/>
                  <a:gd name="connsiteY260" fmla="*/ 4142178 h 4603409"/>
                  <a:gd name="connsiteX261" fmla="*/ 3237499 w 4581178"/>
                  <a:gd name="connsiteY261" fmla="*/ 4146068 h 4603409"/>
                  <a:gd name="connsiteX262" fmla="*/ 3233609 w 4581178"/>
                  <a:gd name="connsiteY262" fmla="*/ 4149958 h 4603409"/>
                  <a:gd name="connsiteX263" fmla="*/ 3229719 w 4581178"/>
                  <a:gd name="connsiteY263" fmla="*/ 4146068 h 4603409"/>
                  <a:gd name="connsiteX264" fmla="*/ 3233609 w 4581178"/>
                  <a:gd name="connsiteY264" fmla="*/ 4142178 h 4603409"/>
                  <a:gd name="connsiteX265" fmla="*/ 1352014 w 4581178"/>
                  <a:gd name="connsiteY265" fmla="*/ 4133287 h 4603409"/>
                  <a:gd name="connsiteX266" fmla="*/ 1364795 w 4581178"/>
                  <a:gd name="connsiteY266" fmla="*/ 4146068 h 4603409"/>
                  <a:gd name="connsiteX267" fmla="*/ 1352014 w 4581178"/>
                  <a:gd name="connsiteY267" fmla="*/ 4158849 h 4603409"/>
                  <a:gd name="connsiteX268" fmla="*/ 1339233 w 4581178"/>
                  <a:gd name="connsiteY268" fmla="*/ 4146068 h 4603409"/>
                  <a:gd name="connsiteX269" fmla="*/ 1352014 w 4581178"/>
                  <a:gd name="connsiteY269" fmla="*/ 4133287 h 4603409"/>
                  <a:gd name="connsiteX270" fmla="*/ 924127 w 4581178"/>
                  <a:gd name="connsiteY270" fmla="*/ 4123284 h 4603409"/>
                  <a:gd name="connsiteX271" fmla="*/ 929129 w 4581178"/>
                  <a:gd name="connsiteY271" fmla="*/ 4128286 h 4603409"/>
                  <a:gd name="connsiteX272" fmla="*/ 924127 w 4581178"/>
                  <a:gd name="connsiteY272" fmla="*/ 4133288 h 4603409"/>
                  <a:gd name="connsiteX273" fmla="*/ 919125 w 4581178"/>
                  <a:gd name="connsiteY273" fmla="*/ 4128286 h 4603409"/>
                  <a:gd name="connsiteX274" fmla="*/ 924127 w 4581178"/>
                  <a:gd name="connsiteY274" fmla="*/ 4123284 h 4603409"/>
                  <a:gd name="connsiteX275" fmla="*/ 3660941 w 4581178"/>
                  <a:gd name="connsiteY275" fmla="*/ 4113281 h 4603409"/>
                  <a:gd name="connsiteX276" fmla="*/ 3674278 w 4581178"/>
                  <a:gd name="connsiteY276" fmla="*/ 4127174 h 4603409"/>
                  <a:gd name="connsiteX277" fmla="*/ 3660941 w 4581178"/>
                  <a:gd name="connsiteY277" fmla="*/ 4141067 h 4603409"/>
                  <a:gd name="connsiteX278" fmla="*/ 3647604 w 4581178"/>
                  <a:gd name="connsiteY278" fmla="*/ 4127174 h 4603409"/>
                  <a:gd name="connsiteX279" fmla="*/ 3660941 w 4581178"/>
                  <a:gd name="connsiteY279" fmla="*/ 4113281 h 4603409"/>
                  <a:gd name="connsiteX280" fmla="*/ 1502053 w 4581178"/>
                  <a:gd name="connsiteY280" fmla="*/ 4093276 h 4603409"/>
                  <a:gd name="connsiteX281" fmla="*/ 1511500 w 4581178"/>
                  <a:gd name="connsiteY281" fmla="*/ 4102723 h 4603409"/>
                  <a:gd name="connsiteX282" fmla="*/ 1502053 w 4581178"/>
                  <a:gd name="connsiteY282" fmla="*/ 4112170 h 4603409"/>
                  <a:gd name="connsiteX283" fmla="*/ 1492606 w 4581178"/>
                  <a:gd name="connsiteY283" fmla="*/ 4102723 h 4603409"/>
                  <a:gd name="connsiteX284" fmla="*/ 1502053 w 4581178"/>
                  <a:gd name="connsiteY284" fmla="*/ 4093276 h 4603409"/>
                  <a:gd name="connsiteX285" fmla="*/ 3083015 w 4581178"/>
                  <a:gd name="connsiteY285" fmla="*/ 4085496 h 4603409"/>
                  <a:gd name="connsiteX286" fmla="*/ 3099686 w 4581178"/>
                  <a:gd name="connsiteY286" fmla="*/ 4102723 h 4603409"/>
                  <a:gd name="connsiteX287" fmla="*/ 3083015 w 4581178"/>
                  <a:gd name="connsiteY287" fmla="*/ 4119950 h 4603409"/>
                  <a:gd name="connsiteX288" fmla="*/ 3066344 w 4581178"/>
                  <a:gd name="connsiteY288" fmla="*/ 4102723 h 4603409"/>
                  <a:gd name="connsiteX289" fmla="*/ 3083015 w 4581178"/>
                  <a:gd name="connsiteY289" fmla="*/ 4085496 h 4603409"/>
                  <a:gd name="connsiteX290" fmla="*/ 1065274 w 4581178"/>
                  <a:gd name="connsiteY290" fmla="*/ 4077717 h 4603409"/>
                  <a:gd name="connsiteX291" fmla="*/ 1089169 w 4581178"/>
                  <a:gd name="connsiteY291" fmla="*/ 4101612 h 4603409"/>
                  <a:gd name="connsiteX292" fmla="*/ 1065274 w 4581178"/>
                  <a:gd name="connsiteY292" fmla="*/ 4125507 h 4603409"/>
                  <a:gd name="connsiteX293" fmla="*/ 1041379 w 4581178"/>
                  <a:gd name="connsiteY293" fmla="*/ 4101612 h 4603409"/>
                  <a:gd name="connsiteX294" fmla="*/ 1065274 w 4581178"/>
                  <a:gd name="connsiteY294" fmla="*/ 4077717 h 4603409"/>
                  <a:gd name="connsiteX295" fmla="*/ 3520350 w 4581178"/>
                  <a:gd name="connsiteY295" fmla="*/ 4069937 h 4603409"/>
                  <a:gd name="connsiteX296" fmla="*/ 3550914 w 4581178"/>
                  <a:gd name="connsiteY296" fmla="*/ 4100501 h 4603409"/>
                  <a:gd name="connsiteX297" fmla="*/ 3520350 w 4581178"/>
                  <a:gd name="connsiteY297" fmla="*/ 4131065 h 4603409"/>
                  <a:gd name="connsiteX298" fmla="*/ 3489786 w 4581178"/>
                  <a:gd name="connsiteY298" fmla="*/ 4100501 h 4603409"/>
                  <a:gd name="connsiteX299" fmla="*/ 3520350 w 4581178"/>
                  <a:gd name="connsiteY299" fmla="*/ 4069937 h 4603409"/>
                  <a:gd name="connsiteX300" fmla="*/ 3374757 w 4581178"/>
                  <a:gd name="connsiteY300" fmla="*/ 4062157 h 4603409"/>
                  <a:gd name="connsiteX301" fmla="*/ 3378647 w 4581178"/>
                  <a:gd name="connsiteY301" fmla="*/ 4066047 h 4603409"/>
                  <a:gd name="connsiteX302" fmla="*/ 3374757 w 4581178"/>
                  <a:gd name="connsiteY302" fmla="*/ 4069937 h 4603409"/>
                  <a:gd name="connsiteX303" fmla="*/ 3370867 w 4581178"/>
                  <a:gd name="connsiteY303" fmla="*/ 4066047 h 4603409"/>
                  <a:gd name="connsiteX304" fmla="*/ 3374757 w 4581178"/>
                  <a:gd name="connsiteY304" fmla="*/ 4062157 h 4603409"/>
                  <a:gd name="connsiteX305" fmla="*/ 1210311 w 4581178"/>
                  <a:gd name="connsiteY305" fmla="*/ 4052154 h 4603409"/>
                  <a:gd name="connsiteX306" fmla="*/ 1224759 w 4581178"/>
                  <a:gd name="connsiteY306" fmla="*/ 4066602 h 4603409"/>
                  <a:gd name="connsiteX307" fmla="*/ 1210311 w 4581178"/>
                  <a:gd name="connsiteY307" fmla="*/ 4081050 h 4603409"/>
                  <a:gd name="connsiteX308" fmla="*/ 1195863 w 4581178"/>
                  <a:gd name="connsiteY308" fmla="*/ 4066602 h 4603409"/>
                  <a:gd name="connsiteX309" fmla="*/ 1210311 w 4581178"/>
                  <a:gd name="connsiteY309" fmla="*/ 4052154 h 4603409"/>
                  <a:gd name="connsiteX310" fmla="*/ 1355904 w 4581178"/>
                  <a:gd name="connsiteY310" fmla="*/ 4023258 h 4603409"/>
                  <a:gd name="connsiteX311" fmla="*/ 1363684 w 4581178"/>
                  <a:gd name="connsiteY311" fmla="*/ 4031038 h 4603409"/>
                  <a:gd name="connsiteX312" fmla="*/ 1355904 w 4581178"/>
                  <a:gd name="connsiteY312" fmla="*/ 4038818 h 4603409"/>
                  <a:gd name="connsiteX313" fmla="*/ 1348124 w 4581178"/>
                  <a:gd name="connsiteY313" fmla="*/ 4031038 h 4603409"/>
                  <a:gd name="connsiteX314" fmla="*/ 1355904 w 4581178"/>
                  <a:gd name="connsiteY314" fmla="*/ 4023258 h 4603409"/>
                  <a:gd name="connsiteX315" fmla="*/ 797427 w 4581178"/>
                  <a:gd name="connsiteY315" fmla="*/ 4022147 h 4603409"/>
                  <a:gd name="connsiteX316" fmla="*/ 801317 w 4581178"/>
                  <a:gd name="connsiteY316" fmla="*/ 4026037 h 4603409"/>
                  <a:gd name="connsiteX317" fmla="*/ 797427 w 4581178"/>
                  <a:gd name="connsiteY317" fmla="*/ 4029927 h 4603409"/>
                  <a:gd name="connsiteX318" fmla="*/ 793537 w 4581178"/>
                  <a:gd name="connsiteY318" fmla="*/ 4026037 h 4603409"/>
                  <a:gd name="connsiteX319" fmla="*/ 797427 w 4581178"/>
                  <a:gd name="connsiteY319" fmla="*/ 4022147 h 4603409"/>
                  <a:gd name="connsiteX320" fmla="*/ 3229164 w 4581178"/>
                  <a:gd name="connsiteY320" fmla="*/ 4014367 h 4603409"/>
                  <a:gd name="connsiteX321" fmla="*/ 3245280 w 4581178"/>
                  <a:gd name="connsiteY321" fmla="*/ 4030483 h 4603409"/>
                  <a:gd name="connsiteX322" fmla="*/ 3229164 w 4581178"/>
                  <a:gd name="connsiteY322" fmla="*/ 4046599 h 4603409"/>
                  <a:gd name="connsiteX323" fmla="*/ 3213048 w 4581178"/>
                  <a:gd name="connsiteY323" fmla="*/ 4030483 h 4603409"/>
                  <a:gd name="connsiteX324" fmla="*/ 3229164 w 4581178"/>
                  <a:gd name="connsiteY324" fmla="*/ 4014367 h 4603409"/>
                  <a:gd name="connsiteX325" fmla="*/ 3787641 w 4581178"/>
                  <a:gd name="connsiteY325" fmla="*/ 4012144 h 4603409"/>
                  <a:gd name="connsiteX326" fmla="*/ 3799867 w 4581178"/>
                  <a:gd name="connsiteY326" fmla="*/ 4024925 h 4603409"/>
                  <a:gd name="connsiteX327" fmla="*/ 3787641 w 4581178"/>
                  <a:gd name="connsiteY327" fmla="*/ 4037706 h 4603409"/>
                  <a:gd name="connsiteX328" fmla="*/ 3775415 w 4581178"/>
                  <a:gd name="connsiteY328" fmla="*/ 4024925 h 4603409"/>
                  <a:gd name="connsiteX329" fmla="*/ 3787641 w 4581178"/>
                  <a:gd name="connsiteY329" fmla="*/ 4012144 h 4603409"/>
                  <a:gd name="connsiteX330" fmla="*/ 934129 w 4581178"/>
                  <a:gd name="connsiteY330" fmla="*/ 3981025 h 4603409"/>
                  <a:gd name="connsiteX331" fmla="*/ 956913 w 4581178"/>
                  <a:gd name="connsiteY331" fmla="*/ 4004365 h 4603409"/>
                  <a:gd name="connsiteX332" fmla="*/ 934129 w 4581178"/>
                  <a:gd name="connsiteY332" fmla="*/ 4027705 h 4603409"/>
                  <a:gd name="connsiteX333" fmla="*/ 911345 w 4581178"/>
                  <a:gd name="connsiteY333" fmla="*/ 4004365 h 4603409"/>
                  <a:gd name="connsiteX334" fmla="*/ 934129 w 4581178"/>
                  <a:gd name="connsiteY334" fmla="*/ 3981025 h 4603409"/>
                  <a:gd name="connsiteX335" fmla="*/ 3651495 w 4581178"/>
                  <a:gd name="connsiteY335" fmla="*/ 3973245 h 4603409"/>
                  <a:gd name="connsiteX336" fmla="*/ 3682059 w 4581178"/>
                  <a:gd name="connsiteY336" fmla="*/ 4003253 h 4603409"/>
                  <a:gd name="connsiteX337" fmla="*/ 3651495 w 4581178"/>
                  <a:gd name="connsiteY337" fmla="*/ 4033261 h 4603409"/>
                  <a:gd name="connsiteX338" fmla="*/ 3620931 w 4581178"/>
                  <a:gd name="connsiteY338" fmla="*/ 4003253 h 4603409"/>
                  <a:gd name="connsiteX339" fmla="*/ 3651495 w 4581178"/>
                  <a:gd name="connsiteY339" fmla="*/ 3973245 h 4603409"/>
                  <a:gd name="connsiteX340" fmla="*/ 3510347 w 4581178"/>
                  <a:gd name="connsiteY340" fmla="*/ 3972134 h 4603409"/>
                  <a:gd name="connsiteX341" fmla="*/ 3514237 w 4581178"/>
                  <a:gd name="connsiteY341" fmla="*/ 3976024 h 4603409"/>
                  <a:gd name="connsiteX342" fmla="*/ 3510347 w 4581178"/>
                  <a:gd name="connsiteY342" fmla="*/ 3979914 h 4603409"/>
                  <a:gd name="connsiteX343" fmla="*/ 3506457 w 4581178"/>
                  <a:gd name="connsiteY343" fmla="*/ 3976024 h 4603409"/>
                  <a:gd name="connsiteX344" fmla="*/ 3510347 w 4581178"/>
                  <a:gd name="connsiteY344" fmla="*/ 3972134 h 4603409"/>
                  <a:gd name="connsiteX345" fmla="*/ 1074720 w 4581178"/>
                  <a:gd name="connsiteY345" fmla="*/ 3958797 h 4603409"/>
                  <a:gd name="connsiteX346" fmla="*/ 1091391 w 4581178"/>
                  <a:gd name="connsiteY346" fmla="*/ 3976024 h 4603409"/>
                  <a:gd name="connsiteX347" fmla="*/ 1074720 w 4581178"/>
                  <a:gd name="connsiteY347" fmla="*/ 3993251 h 4603409"/>
                  <a:gd name="connsiteX348" fmla="*/ 1058049 w 4581178"/>
                  <a:gd name="connsiteY348" fmla="*/ 3976024 h 4603409"/>
                  <a:gd name="connsiteX349" fmla="*/ 1074720 w 4581178"/>
                  <a:gd name="connsiteY349" fmla="*/ 3958797 h 4603409"/>
                  <a:gd name="connsiteX350" fmla="*/ 1216424 w 4581178"/>
                  <a:gd name="connsiteY350" fmla="*/ 3942126 h 4603409"/>
                  <a:gd name="connsiteX351" fmla="*/ 1222537 w 4581178"/>
                  <a:gd name="connsiteY351" fmla="*/ 3947683 h 4603409"/>
                  <a:gd name="connsiteX352" fmla="*/ 1216424 w 4581178"/>
                  <a:gd name="connsiteY352" fmla="*/ 3953240 h 4603409"/>
                  <a:gd name="connsiteX353" fmla="*/ 1210311 w 4581178"/>
                  <a:gd name="connsiteY353" fmla="*/ 3947683 h 4603409"/>
                  <a:gd name="connsiteX354" fmla="*/ 1216424 w 4581178"/>
                  <a:gd name="connsiteY354" fmla="*/ 3942126 h 4603409"/>
                  <a:gd name="connsiteX355" fmla="*/ 3368644 w 4581178"/>
                  <a:gd name="connsiteY355" fmla="*/ 3931012 h 4603409"/>
                  <a:gd name="connsiteX356" fmla="*/ 3384204 w 4581178"/>
                  <a:gd name="connsiteY356" fmla="*/ 3947128 h 4603409"/>
                  <a:gd name="connsiteX357" fmla="*/ 3368644 w 4581178"/>
                  <a:gd name="connsiteY357" fmla="*/ 3963244 h 4603409"/>
                  <a:gd name="connsiteX358" fmla="*/ 3353084 w 4581178"/>
                  <a:gd name="connsiteY358" fmla="*/ 3947128 h 4603409"/>
                  <a:gd name="connsiteX359" fmla="*/ 3368644 w 4581178"/>
                  <a:gd name="connsiteY359" fmla="*/ 3931012 h 4603409"/>
                  <a:gd name="connsiteX360" fmla="*/ 677952 w 4581178"/>
                  <a:gd name="connsiteY360" fmla="*/ 3912118 h 4603409"/>
                  <a:gd name="connsiteX361" fmla="*/ 681286 w 4581178"/>
                  <a:gd name="connsiteY361" fmla="*/ 3914897 h 4603409"/>
                  <a:gd name="connsiteX362" fmla="*/ 677952 w 4581178"/>
                  <a:gd name="connsiteY362" fmla="*/ 3917676 h 4603409"/>
                  <a:gd name="connsiteX363" fmla="*/ 674618 w 4581178"/>
                  <a:gd name="connsiteY363" fmla="*/ 3914897 h 4603409"/>
                  <a:gd name="connsiteX364" fmla="*/ 677952 w 4581178"/>
                  <a:gd name="connsiteY364" fmla="*/ 3912118 h 4603409"/>
                  <a:gd name="connsiteX365" fmla="*/ 3907116 w 4581178"/>
                  <a:gd name="connsiteY365" fmla="*/ 3902116 h 4603409"/>
                  <a:gd name="connsiteX366" fmla="*/ 3918786 w 4581178"/>
                  <a:gd name="connsiteY366" fmla="*/ 3913786 h 4603409"/>
                  <a:gd name="connsiteX367" fmla="*/ 3907116 w 4581178"/>
                  <a:gd name="connsiteY367" fmla="*/ 3925456 h 4603409"/>
                  <a:gd name="connsiteX368" fmla="*/ 3895446 w 4581178"/>
                  <a:gd name="connsiteY368" fmla="*/ 3913786 h 4603409"/>
                  <a:gd name="connsiteX369" fmla="*/ 3907116 w 4581178"/>
                  <a:gd name="connsiteY369" fmla="*/ 3902116 h 4603409"/>
                  <a:gd name="connsiteX370" fmla="*/ 810208 w 4581178"/>
                  <a:gd name="connsiteY370" fmla="*/ 3875442 h 4603409"/>
                  <a:gd name="connsiteX371" fmla="*/ 832436 w 4581178"/>
                  <a:gd name="connsiteY371" fmla="*/ 3897670 h 4603409"/>
                  <a:gd name="connsiteX372" fmla="*/ 810208 w 4581178"/>
                  <a:gd name="connsiteY372" fmla="*/ 3919898 h 4603409"/>
                  <a:gd name="connsiteX373" fmla="*/ 787980 w 4581178"/>
                  <a:gd name="connsiteY373" fmla="*/ 3897670 h 4603409"/>
                  <a:gd name="connsiteX374" fmla="*/ 810208 w 4581178"/>
                  <a:gd name="connsiteY374" fmla="*/ 3875442 h 4603409"/>
                  <a:gd name="connsiteX375" fmla="*/ 3637046 w 4581178"/>
                  <a:gd name="connsiteY375" fmla="*/ 3870997 h 4603409"/>
                  <a:gd name="connsiteX376" fmla="*/ 3640936 w 4581178"/>
                  <a:gd name="connsiteY376" fmla="*/ 3874887 h 4603409"/>
                  <a:gd name="connsiteX377" fmla="*/ 3637046 w 4581178"/>
                  <a:gd name="connsiteY377" fmla="*/ 3878777 h 4603409"/>
                  <a:gd name="connsiteX378" fmla="*/ 3633156 w 4581178"/>
                  <a:gd name="connsiteY378" fmla="*/ 3874887 h 4603409"/>
                  <a:gd name="connsiteX379" fmla="*/ 3637046 w 4581178"/>
                  <a:gd name="connsiteY379" fmla="*/ 3870997 h 4603409"/>
                  <a:gd name="connsiteX380" fmla="*/ 3774859 w 4581178"/>
                  <a:gd name="connsiteY380" fmla="*/ 3867662 h 4603409"/>
                  <a:gd name="connsiteX381" fmla="*/ 3804311 w 4581178"/>
                  <a:gd name="connsiteY381" fmla="*/ 3897114 h 4603409"/>
                  <a:gd name="connsiteX382" fmla="*/ 3774859 w 4581178"/>
                  <a:gd name="connsiteY382" fmla="*/ 3926566 h 4603409"/>
                  <a:gd name="connsiteX383" fmla="*/ 3745407 w 4581178"/>
                  <a:gd name="connsiteY383" fmla="*/ 3897114 h 4603409"/>
                  <a:gd name="connsiteX384" fmla="*/ 3774859 w 4581178"/>
                  <a:gd name="connsiteY384" fmla="*/ 3867662 h 4603409"/>
                  <a:gd name="connsiteX385" fmla="*/ 947465 w 4581178"/>
                  <a:gd name="connsiteY385" fmla="*/ 3856548 h 4603409"/>
                  <a:gd name="connsiteX386" fmla="*/ 965803 w 4581178"/>
                  <a:gd name="connsiteY386" fmla="*/ 3875442 h 4603409"/>
                  <a:gd name="connsiteX387" fmla="*/ 947465 w 4581178"/>
                  <a:gd name="connsiteY387" fmla="*/ 3894336 h 4603409"/>
                  <a:gd name="connsiteX388" fmla="*/ 929127 w 4581178"/>
                  <a:gd name="connsiteY388" fmla="*/ 3875442 h 4603409"/>
                  <a:gd name="connsiteX389" fmla="*/ 947465 w 4581178"/>
                  <a:gd name="connsiteY389" fmla="*/ 3856548 h 4603409"/>
                  <a:gd name="connsiteX390" fmla="*/ 1084167 w 4581178"/>
                  <a:gd name="connsiteY390" fmla="*/ 3848769 h 4603409"/>
                  <a:gd name="connsiteX391" fmla="*/ 1088057 w 4581178"/>
                  <a:gd name="connsiteY391" fmla="*/ 3853215 h 4603409"/>
                  <a:gd name="connsiteX392" fmla="*/ 1084167 w 4581178"/>
                  <a:gd name="connsiteY392" fmla="*/ 3857662 h 4603409"/>
                  <a:gd name="connsiteX393" fmla="*/ 1080277 w 4581178"/>
                  <a:gd name="connsiteY393" fmla="*/ 3853215 h 4603409"/>
                  <a:gd name="connsiteX394" fmla="*/ 1084167 w 4581178"/>
                  <a:gd name="connsiteY394" fmla="*/ 3848769 h 4603409"/>
                  <a:gd name="connsiteX395" fmla="*/ 3500900 w 4581178"/>
                  <a:gd name="connsiteY395" fmla="*/ 3837655 h 4603409"/>
                  <a:gd name="connsiteX396" fmla="*/ 3516460 w 4581178"/>
                  <a:gd name="connsiteY396" fmla="*/ 3852659 h 4603409"/>
                  <a:gd name="connsiteX397" fmla="*/ 3500900 w 4581178"/>
                  <a:gd name="connsiteY397" fmla="*/ 3867663 h 4603409"/>
                  <a:gd name="connsiteX398" fmla="*/ 3485340 w 4581178"/>
                  <a:gd name="connsiteY398" fmla="*/ 3852659 h 4603409"/>
                  <a:gd name="connsiteX399" fmla="*/ 3500900 w 4581178"/>
                  <a:gd name="connsiteY399" fmla="*/ 3837655 h 4603409"/>
                  <a:gd name="connsiteX400" fmla="*/ 567369 w 4581178"/>
                  <a:gd name="connsiteY400" fmla="*/ 3793199 h 4603409"/>
                  <a:gd name="connsiteX401" fmla="*/ 569036 w 4581178"/>
                  <a:gd name="connsiteY401" fmla="*/ 3795422 h 4603409"/>
                  <a:gd name="connsiteX402" fmla="*/ 567369 w 4581178"/>
                  <a:gd name="connsiteY402" fmla="*/ 3797645 h 4603409"/>
                  <a:gd name="connsiteX403" fmla="*/ 565701 w 4581178"/>
                  <a:gd name="connsiteY403" fmla="*/ 3795422 h 4603409"/>
                  <a:gd name="connsiteX404" fmla="*/ 567369 w 4581178"/>
                  <a:gd name="connsiteY404" fmla="*/ 3793199 h 4603409"/>
                  <a:gd name="connsiteX405" fmla="*/ 4018256 w 4581178"/>
                  <a:gd name="connsiteY405" fmla="*/ 3784308 h 4603409"/>
                  <a:gd name="connsiteX406" fmla="*/ 4028815 w 4581178"/>
                  <a:gd name="connsiteY406" fmla="*/ 3794867 h 4603409"/>
                  <a:gd name="connsiteX407" fmla="*/ 4018256 w 4581178"/>
                  <a:gd name="connsiteY407" fmla="*/ 3805426 h 4603409"/>
                  <a:gd name="connsiteX408" fmla="*/ 4007697 w 4581178"/>
                  <a:gd name="connsiteY408" fmla="*/ 3794867 h 4603409"/>
                  <a:gd name="connsiteX409" fmla="*/ 4018256 w 4581178"/>
                  <a:gd name="connsiteY409" fmla="*/ 3784308 h 4603409"/>
                  <a:gd name="connsiteX410" fmla="*/ 695735 w 4581178"/>
                  <a:gd name="connsiteY410" fmla="*/ 3762080 h 4603409"/>
                  <a:gd name="connsiteX411" fmla="*/ 716852 w 4581178"/>
                  <a:gd name="connsiteY411" fmla="*/ 3783197 h 4603409"/>
                  <a:gd name="connsiteX412" fmla="*/ 695735 w 4581178"/>
                  <a:gd name="connsiteY412" fmla="*/ 3804314 h 4603409"/>
                  <a:gd name="connsiteX413" fmla="*/ 674618 w 4581178"/>
                  <a:gd name="connsiteY413" fmla="*/ 3783197 h 4603409"/>
                  <a:gd name="connsiteX414" fmla="*/ 695735 w 4581178"/>
                  <a:gd name="connsiteY414" fmla="*/ 3762080 h 4603409"/>
                  <a:gd name="connsiteX415" fmla="*/ 3757077 w 4581178"/>
                  <a:gd name="connsiteY415" fmla="*/ 3760968 h 4603409"/>
                  <a:gd name="connsiteX416" fmla="*/ 3760967 w 4581178"/>
                  <a:gd name="connsiteY416" fmla="*/ 3764858 h 4603409"/>
                  <a:gd name="connsiteX417" fmla="*/ 3757077 w 4581178"/>
                  <a:gd name="connsiteY417" fmla="*/ 3768748 h 4603409"/>
                  <a:gd name="connsiteX418" fmla="*/ 3753187 w 4581178"/>
                  <a:gd name="connsiteY418" fmla="*/ 3764858 h 4603409"/>
                  <a:gd name="connsiteX419" fmla="*/ 3757077 w 4581178"/>
                  <a:gd name="connsiteY419" fmla="*/ 3760968 h 4603409"/>
                  <a:gd name="connsiteX420" fmla="*/ 3889889 w 4581178"/>
                  <a:gd name="connsiteY420" fmla="*/ 3753189 h 4603409"/>
                  <a:gd name="connsiteX421" fmla="*/ 3918786 w 4581178"/>
                  <a:gd name="connsiteY421" fmla="*/ 3782086 h 4603409"/>
                  <a:gd name="connsiteX422" fmla="*/ 3889889 w 4581178"/>
                  <a:gd name="connsiteY422" fmla="*/ 3810983 h 4603409"/>
                  <a:gd name="connsiteX423" fmla="*/ 3860992 w 4581178"/>
                  <a:gd name="connsiteY423" fmla="*/ 3782086 h 4603409"/>
                  <a:gd name="connsiteX424" fmla="*/ 3889889 w 4581178"/>
                  <a:gd name="connsiteY424" fmla="*/ 3753189 h 4603409"/>
                  <a:gd name="connsiteX425" fmla="*/ 960247 w 4581178"/>
                  <a:gd name="connsiteY425" fmla="*/ 3745409 h 4603409"/>
                  <a:gd name="connsiteX426" fmla="*/ 963581 w 4581178"/>
                  <a:gd name="connsiteY426" fmla="*/ 3748188 h 4603409"/>
                  <a:gd name="connsiteX427" fmla="*/ 960247 w 4581178"/>
                  <a:gd name="connsiteY427" fmla="*/ 3750967 h 4603409"/>
                  <a:gd name="connsiteX428" fmla="*/ 956913 w 4581178"/>
                  <a:gd name="connsiteY428" fmla="*/ 3748188 h 4603409"/>
                  <a:gd name="connsiteX429" fmla="*/ 960247 w 4581178"/>
                  <a:gd name="connsiteY429" fmla="*/ 3745409 h 4603409"/>
                  <a:gd name="connsiteX430" fmla="*/ 828547 w 4581178"/>
                  <a:gd name="connsiteY430" fmla="*/ 3744298 h 4603409"/>
                  <a:gd name="connsiteX431" fmla="*/ 849108 w 4581178"/>
                  <a:gd name="connsiteY431" fmla="*/ 3764859 h 4603409"/>
                  <a:gd name="connsiteX432" fmla="*/ 828547 w 4581178"/>
                  <a:gd name="connsiteY432" fmla="*/ 3785420 h 4603409"/>
                  <a:gd name="connsiteX433" fmla="*/ 807986 w 4581178"/>
                  <a:gd name="connsiteY433" fmla="*/ 3764859 h 4603409"/>
                  <a:gd name="connsiteX434" fmla="*/ 828547 w 4581178"/>
                  <a:gd name="connsiteY434" fmla="*/ 3744298 h 4603409"/>
                  <a:gd name="connsiteX435" fmla="*/ 3625377 w 4581178"/>
                  <a:gd name="connsiteY435" fmla="*/ 3732072 h 4603409"/>
                  <a:gd name="connsiteX436" fmla="*/ 3640937 w 4581178"/>
                  <a:gd name="connsiteY436" fmla="*/ 3747632 h 4603409"/>
                  <a:gd name="connsiteX437" fmla="*/ 3625377 w 4581178"/>
                  <a:gd name="connsiteY437" fmla="*/ 3763192 h 4603409"/>
                  <a:gd name="connsiteX438" fmla="*/ 3609817 w 4581178"/>
                  <a:gd name="connsiteY438" fmla="*/ 3747632 h 4603409"/>
                  <a:gd name="connsiteX439" fmla="*/ 3625377 w 4581178"/>
                  <a:gd name="connsiteY439" fmla="*/ 3732072 h 4603409"/>
                  <a:gd name="connsiteX440" fmla="*/ 464564 w 4581178"/>
                  <a:gd name="connsiteY440" fmla="*/ 3667611 h 4603409"/>
                  <a:gd name="connsiteX441" fmla="*/ 466787 w 4581178"/>
                  <a:gd name="connsiteY441" fmla="*/ 3669279 h 4603409"/>
                  <a:gd name="connsiteX442" fmla="*/ 464564 w 4581178"/>
                  <a:gd name="connsiteY442" fmla="*/ 3670946 h 4603409"/>
                  <a:gd name="connsiteX443" fmla="*/ 462341 w 4581178"/>
                  <a:gd name="connsiteY443" fmla="*/ 3669279 h 4603409"/>
                  <a:gd name="connsiteX444" fmla="*/ 464564 w 4581178"/>
                  <a:gd name="connsiteY444" fmla="*/ 3667611 h 4603409"/>
                  <a:gd name="connsiteX445" fmla="*/ 4120504 w 4581178"/>
                  <a:gd name="connsiteY445" fmla="*/ 3658720 h 4603409"/>
                  <a:gd name="connsiteX446" fmla="*/ 4129951 w 4581178"/>
                  <a:gd name="connsiteY446" fmla="*/ 3668167 h 4603409"/>
                  <a:gd name="connsiteX447" fmla="*/ 4120504 w 4581178"/>
                  <a:gd name="connsiteY447" fmla="*/ 3677614 h 4603409"/>
                  <a:gd name="connsiteX448" fmla="*/ 4111057 w 4581178"/>
                  <a:gd name="connsiteY448" fmla="*/ 3668167 h 4603409"/>
                  <a:gd name="connsiteX449" fmla="*/ 4120504 w 4581178"/>
                  <a:gd name="connsiteY449" fmla="*/ 3658720 h 4603409"/>
                  <a:gd name="connsiteX450" fmla="*/ 3867105 w 4581178"/>
                  <a:gd name="connsiteY450" fmla="*/ 3640937 h 4603409"/>
                  <a:gd name="connsiteX451" fmla="*/ 3870995 w 4581178"/>
                  <a:gd name="connsiteY451" fmla="*/ 3645383 h 4603409"/>
                  <a:gd name="connsiteX452" fmla="*/ 3867105 w 4581178"/>
                  <a:gd name="connsiteY452" fmla="*/ 3649830 h 4603409"/>
                  <a:gd name="connsiteX453" fmla="*/ 3863215 w 4581178"/>
                  <a:gd name="connsiteY453" fmla="*/ 3645383 h 4603409"/>
                  <a:gd name="connsiteX454" fmla="*/ 3867105 w 4581178"/>
                  <a:gd name="connsiteY454" fmla="*/ 3640937 h 4603409"/>
                  <a:gd name="connsiteX455" fmla="*/ 589040 w 4581178"/>
                  <a:gd name="connsiteY455" fmla="*/ 3638714 h 4603409"/>
                  <a:gd name="connsiteX456" fmla="*/ 609045 w 4581178"/>
                  <a:gd name="connsiteY456" fmla="*/ 3659275 h 4603409"/>
                  <a:gd name="connsiteX457" fmla="*/ 589040 w 4581178"/>
                  <a:gd name="connsiteY457" fmla="*/ 3679836 h 4603409"/>
                  <a:gd name="connsiteX458" fmla="*/ 569035 w 4581178"/>
                  <a:gd name="connsiteY458" fmla="*/ 3659275 h 4603409"/>
                  <a:gd name="connsiteX459" fmla="*/ 589040 w 4581178"/>
                  <a:gd name="connsiteY459" fmla="*/ 3638714 h 4603409"/>
                  <a:gd name="connsiteX460" fmla="*/ 3996583 w 4581178"/>
                  <a:gd name="connsiteY460" fmla="*/ 3630935 h 4603409"/>
                  <a:gd name="connsiteX461" fmla="*/ 4024368 w 4581178"/>
                  <a:gd name="connsiteY461" fmla="*/ 3658720 h 4603409"/>
                  <a:gd name="connsiteX462" fmla="*/ 3996583 w 4581178"/>
                  <a:gd name="connsiteY462" fmla="*/ 3686505 h 4603409"/>
                  <a:gd name="connsiteX463" fmla="*/ 3968798 w 4581178"/>
                  <a:gd name="connsiteY463" fmla="*/ 3658720 h 4603409"/>
                  <a:gd name="connsiteX464" fmla="*/ 3996583 w 4581178"/>
                  <a:gd name="connsiteY464" fmla="*/ 3630935 h 4603409"/>
                  <a:gd name="connsiteX465" fmla="*/ 844662 w 4581178"/>
                  <a:gd name="connsiteY465" fmla="*/ 3630935 h 4603409"/>
                  <a:gd name="connsiteX466" fmla="*/ 846885 w 4581178"/>
                  <a:gd name="connsiteY466" fmla="*/ 3633158 h 4603409"/>
                  <a:gd name="connsiteX467" fmla="*/ 844662 w 4581178"/>
                  <a:gd name="connsiteY467" fmla="*/ 3635381 h 4603409"/>
                  <a:gd name="connsiteX468" fmla="*/ 842439 w 4581178"/>
                  <a:gd name="connsiteY468" fmla="*/ 3633158 h 4603409"/>
                  <a:gd name="connsiteX469" fmla="*/ 844662 w 4581178"/>
                  <a:gd name="connsiteY469" fmla="*/ 3630935 h 4603409"/>
                  <a:gd name="connsiteX470" fmla="*/ 717962 w 4581178"/>
                  <a:gd name="connsiteY470" fmla="*/ 3623155 h 4603409"/>
                  <a:gd name="connsiteX471" fmla="*/ 740190 w 4581178"/>
                  <a:gd name="connsiteY471" fmla="*/ 3645383 h 4603409"/>
                  <a:gd name="connsiteX472" fmla="*/ 717962 w 4581178"/>
                  <a:gd name="connsiteY472" fmla="*/ 3667611 h 4603409"/>
                  <a:gd name="connsiteX473" fmla="*/ 695734 w 4581178"/>
                  <a:gd name="connsiteY473" fmla="*/ 3645383 h 4603409"/>
                  <a:gd name="connsiteX474" fmla="*/ 717962 w 4581178"/>
                  <a:gd name="connsiteY474" fmla="*/ 3623155 h 4603409"/>
                  <a:gd name="connsiteX475" fmla="*/ 3739851 w 4581178"/>
                  <a:gd name="connsiteY475" fmla="*/ 3617598 h 4603409"/>
                  <a:gd name="connsiteX476" fmla="*/ 3755411 w 4581178"/>
                  <a:gd name="connsiteY476" fmla="*/ 3633158 h 4603409"/>
                  <a:gd name="connsiteX477" fmla="*/ 3739851 w 4581178"/>
                  <a:gd name="connsiteY477" fmla="*/ 3648718 h 4603409"/>
                  <a:gd name="connsiteX478" fmla="*/ 3724291 w 4581178"/>
                  <a:gd name="connsiteY478" fmla="*/ 3633158 h 4603409"/>
                  <a:gd name="connsiteX479" fmla="*/ 3739851 w 4581178"/>
                  <a:gd name="connsiteY479" fmla="*/ 3617598 h 4603409"/>
                  <a:gd name="connsiteX480" fmla="*/ 371763 w 4581178"/>
                  <a:gd name="connsiteY480" fmla="*/ 3533132 h 4603409"/>
                  <a:gd name="connsiteX481" fmla="*/ 373431 w 4581178"/>
                  <a:gd name="connsiteY481" fmla="*/ 3535355 h 4603409"/>
                  <a:gd name="connsiteX482" fmla="*/ 371763 w 4581178"/>
                  <a:gd name="connsiteY482" fmla="*/ 3537578 h 4603409"/>
                  <a:gd name="connsiteX483" fmla="*/ 370095 w 4581178"/>
                  <a:gd name="connsiteY483" fmla="*/ 3535355 h 4603409"/>
                  <a:gd name="connsiteX484" fmla="*/ 371763 w 4581178"/>
                  <a:gd name="connsiteY484" fmla="*/ 3533132 h 4603409"/>
                  <a:gd name="connsiteX485" fmla="*/ 4213861 w 4581178"/>
                  <a:gd name="connsiteY485" fmla="*/ 3526464 h 4603409"/>
                  <a:gd name="connsiteX486" fmla="*/ 4222197 w 4581178"/>
                  <a:gd name="connsiteY486" fmla="*/ 3534800 h 4603409"/>
                  <a:gd name="connsiteX487" fmla="*/ 4213861 w 4581178"/>
                  <a:gd name="connsiteY487" fmla="*/ 3543136 h 4603409"/>
                  <a:gd name="connsiteX488" fmla="*/ 4205525 w 4581178"/>
                  <a:gd name="connsiteY488" fmla="*/ 3534800 h 4603409"/>
                  <a:gd name="connsiteX489" fmla="*/ 4213861 w 4581178"/>
                  <a:gd name="connsiteY489" fmla="*/ 3526464 h 4603409"/>
                  <a:gd name="connsiteX490" fmla="*/ 3968243 w 4581178"/>
                  <a:gd name="connsiteY490" fmla="*/ 3513127 h 4603409"/>
                  <a:gd name="connsiteX491" fmla="*/ 3973244 w 4581178"/>
                  <a:gd name="connsiteY491" fmla="*/ 3517573 h 4603409"/>
                  <a:gd name="connsiteX492" fmla="*/ 3968243 w 4581178"/>
                  <a:gd name="connsiteY492" fmla="*/ 3522020 h 4603409"/>
                  <a:gd name="connsiteX493" fmla="*/ 3963241 w 4581178"/>
                  <a:gd name="connsiteY493" fmla="*/ 3517573 h 4603409"/>
                  <a:gd name="connsiteX494" fmla="*/ 3968243 w 4581178"/>
                  <a:gd name="connsiteY494" fmla="*/ 3513127 h 4603409"/>
                  <a:gd name="connsiteX495" fmla="*/ 740191 w 4581178"/>
                  <a:gd name="connsiteY495" fmla="*/ 3508681 h 4603409"/>
                  <a:gd name="connsiteX496" fmla="*/ 741303 w 4581178"/>
                  <a:gd name="connsiteY496" fmla="*/ 3509793 h 4603409"/>
                  <a:gd name="connsiteX497" fmla="*/ 740191 w 4581178"/>
                  <a:gd name="connsiteY497" fmla="*/ 3510905 h 4603409"/>
                  <a:gd name="connsiteX498" fmla="*/ 739079 w 4581178"/>
                  <a:gd name="connsiteY498" fmla="*/ 3509793 h 4603409"/>
                  <a:gd name="connsiteX499" fmla="*/ 740191 w 4581178"/>
                  <a:gd name="connsiteY499" fmla="*/ 3508681 h 4603409"/>
                  <a:gd name="connsiteX500" fmla="*/ 491794 w 4581178"/>
                  <a:gd name="connsiteY500" fmla="*/ 3508681 h 4603409"/>
                  <a:gd name="connsiteX501" fmla="*/ 511244 w 4581178"/>
                  <a:gd name="connsiteY501" fmla="*/ 3528686 h 4603409"/>
                  <a:gd name="connsiteX502" fmla="*/ 491794 w 4581178"/>
                  <a:gd name="connsiteY502" fmla="*/ 3548691 h 4603409"/>
                  <a:gd name="connsiteX503" fmla="*/ 472344 w 4581178"/>
                  <a:gd name="connsiteY503" fmla="*/ 3528686 h 4603409"/>
                  <a:gd name="connsiteX504" fmla="*/ 491794 w 4581178"/>
                  <a:gd name="connsiteY504" fmla="*/ 3508681 h 4603409"/>
                  <a:gd name="connsiteX505" fmla="*/ 4093275 w 4581178"/>
                  <a:gd name="connsiteY505" fmla="*/ 3500901 h 4603409"/>
                  <a:gd name="connsiteX506" fmla="*/ 4119949 w 4581178"/>
                  <a:gd name="connsiteY506" fmla="*/ 3528131 h 4603409"/>
                  <a:gd name="connsiteX507" fmla="*/ 4093275 w 4581178"/>
                  <a:gd name="connsiteY507" fmla="*/ 3555361 h 4603409"/>
                  <a:gd name="connsiteX508" fmla="*/ 4066601 w 4581178"/>
                  <a:gd name="connsiteY508" fmla="*/ 3528131 h 4603409"/>
                  <a:gd name="connsiteX509" fmla="*/ 4093275 w 4581178"/>
                  <a:gd name="connsiteY509" fmla="*/ 3500901 h 4603409"/>
                  <a:gd name="connsiteX510" fmla="*/ 616826 w 4581178"/>
                  <a:gd name="connsiteY510" fmla="*/ 3495345 h 4603409"/>
                  <a:gd name="connsiteX511" fmla="*/ 640166 w 4581178"/>
                  <a:gd name="connsiteY511" fmla="*/ 3518685 h 4603409"/>
                  <a:gd name="connsiteX512" fmla="*/ 616826 w 4581178"/>
                  <a:gd name="connsiteY512" fmla="*/ 3542025 h 4603409"/>
                  <a:gd name="connsiteX513" fmla="*/ 593486 w 4581178"/>
                  <a:gd name="connsiteY513" fmla="*/ 3518685 h 4603409"/>
                  <a:gd name="connsiteX514" fmla="*/ 616826 w 4581178"/>
                  <a:gd name="connsiteY514" fmla="*/ 3495345 h 4603409"/>
                  <a:gd name="connsiteX515" fmla="*/ 3844878 w 4581178"/>
                  <a:gd name="connsiteY515" fmla="*/ 3493122 h 4603409"/>
                  <a:gd name="connsiteX516" fmla="*/ 3860994 w 4581178"/>
                  <a:gd name="connsiteY516" fmla="*/ 3508682 h 4603409"/>
                  <a:gd name="connsiteX517" fmla="*/ 3844878 w 4581178"/>
                  <a:gd name="connsiteY517" fmla="*/ 3524242 h 4603409"/>
                  <a:gd name="connsiteX518" fmla="*/ 3828762 w 4581178"/>
                  <a:gd name="connsiteY518" fmla="*/ 3508682 h 4603409"/>
                  <a:gd name="connsiteX519" fmla="*/ 3844878 w 4581178"/>
                  <a:gd name="connsiteY519" fmla="*/ 3493122 h 4603409"/>
                  <a:gd name="connsiteX520" fmla="*/ 287852 w 4581178"/>
                  <a:gd name="connsiteY520" fmla="*/ 3393096 h 4603409"/>
                  <a:gd name="connsiteX521" fmla="*/ 290075 w 4581178"/>
                  <a:gd name="connsiteY521" fmla="*/ 3395319 h 4603409"/>
                  <a:gd name="connsiteX522" fmla="*/ 287852 w 4581178"/>
                  <a:gd name="connsiteY522" fmla="*/ 3397542 h 4603409"/>
                  <a:gd name="connsiteX523" fmla="*/ 285629 w 4581178"/>
                  <a:gd name="connsiteY523" fmla="*/ 3395319 h 4603409"/>
                  <a:gd name="connsiteX524" fmla="*/ 287852 w 4581178"/>
                  <a:gd name="connsiteY524" fmla="*/ 3393096 h 4603409"/>
                  <a:gd name="connsiteX525" fmla="*/ 4297217 w 4581178"/>
                  <a:gd name="connsiteY525" fmla="*/ 3387539 h 4603409"/>
                  <a:gd name="connsiteX526" fmla="*/ 4304442 w 4581178"/>
                  <a:gd name="connsiteY526" fmla="*/ 3394764 h 4603409"/>
                  <a:gd name="connsiteX527" fmla="*/ 4297217 w 4581178"/>
                  <a:gd name="connsiteY527" fmla="*/ 3401989 h 4603409"/>
                  <a:gd name="connsiteX528" fmla="*/ 4289992 w 4581178"/>
                  <a:gd name="connsiteY528" fmla="*/ 3394764 h 4603409"/>
                  <a:gd name="connsiteX529" fmla="*/ 4297217 w 4581178"/>
                  <a:gd name="connsiteY529" fmla="*/ 3387539 h 4603409"/>
                  <a:gd name="connsiteX530" fmla="*/ 4058821 w 4581178"/>
                  <a:gd name="connsiteY530" fmla="*/ 3377536 h 4603409"/>
                  <a:gd name="connsiteX531" fmla="*/ 4064378 w 4581178"/>
                  <a:gd name="connsiteY531" fmla="*/ 3383093 h 4603409"/>
                  <a:gd name="connsiteX532" fmla="*/ 4058821 w 4581178"/>
                  <a:gd name="connsiteY532" fmla="*/ 3388650 h 4603409"/>
                  <a:gd name="connsiteX533" fmla="*/ 4053264 w 4581178"/>
                  <a:gd name="connsiteY533" fmla="*/ 3383093 h 4603409"/>
                  <a:gd name="connsiteX534" fmla="*/ 4058821 w 4581178"/>
                  <a:gd name="connsiteY534" fmla="*/ 3377536 h 4603409"/>
                  <a:gd name="connsiteX535" fmla="*/ 645167 w 4581178"/>
                  <a:gd name="connsiteY535" fmla="*/ 3375314 h 4603409"/>
                  <a:gd name="connsiteX536" fmla="*/ 646834 w 4581178"/>
                  <a:gd name="connsiteY536" fmla="*/ 3376982 h 4603409"/>
                  <a:gd name="connsiteX537" fmla="*/ 645167 w 4581178"/>
                  <a:gd name="connsiteY537" fmla="*/ 3378649 h 4603409"/>
                  <a:gd name="connsiteX538" fmla="*/ 643499 w 4581178"/>
                  <a:gd name="connsiteY538" fmla="*/ 3376982 h 4603409"/>
                  <a:gd name="connsiteX539" fmla="*/ 645167 w 4581178"/>
                  <a:gd name="connsiteY539" fmla="*/ 3375314 h 4603409"/>
                  <a:gd name="connsiteX540" fmla="*/ 404549 w 4581178"/>
                  <a:gd name="connsiteY540" fmla="*/ 3371979 h 4603409"/>
                  <a:gd name="connsiteX541" fmla="*/ 423443 w 4581178"/>
                  <a:gd name="connsiteY541" fmla="*/ 3390873 h 4603409"/>
                  <a:gd name="connsiteX542" fmla="*/ 404549 w 4581178"/>
                  <a:gd name="connsiteY542" fmla="*/ 3409767 h 4603409"/>
                  <a:gd name="connsiteX543" fmla="*/ 385655 w 4581178"/>
                  <a:gd name="connsiteY543" fmla="*/ 3390873 h 4603409"/>
                  <a:gd name="connsiteX544" fmla="*/ 404549 w 4581178"/>
                  <a:gd name="connsiteY544" fmla="*/ 3371979 h 4603409"/>
                  <a:gd name="connsiteX545" fmla="*/ 4179964 w 4581178"/>
                  <a:gd name="connsiteY545" fmla="*/ 3364200 h 4603409"/>
                  <a:gd name="connsiteX546" fmla="*/ 4206638 w 4581178"/>
                  <a:gd name="connsiteY546" fmla="*/ 3390318 h 4603409"/>
                  <a:gd name="connsiteX547" fmla="*/ 4179964 w 4581178"/>
                  <a:gd name="connsiteY547" fmla="*/ 3416436 h 4603409"/>
                  <a:gd name="connsiteX548" fmla="*/ 4153290 w 4581178"/>
                  <a:gd name="connsiteY548" fmla="*/ 3390318 h 4603409"/>
                  <a:gd name="connsiteX549" fmla="*/ 4179964 w 4581178"/>
                  <a:gd name="connsiteY549" fmla="*/ 3364200 h 4603409"/>
                  <a:gd name="connsiteX550" fmla="*/ 3939902 w 4581178"/>
                  <a:gd name="connsiteY550" fmla="*/ 3359754 h 4603409"/>
                  <a:gd name="connsiteX551" fmla="*/ 3956573 w 4581178"/>
                  <a:gd name="connsiteY551" fmla="*/ 3376425 h 4603409"/>
                  <a:gd name="connsiteX552" fmla="*/ 3939902 w 4581178"/>
                  <a:gd name="connsiteY552" fmla="*/ 3393096 h 4603409"/>
                  <a:gd name="connsiteX553" fmla="*/ 3923231 w 4581178"/>
                  <a:gd name="connsiteY553" fmla="*/ 3376425 h 4603409"/>
                  <a:gd name="connsiteX554" fmla="*/ 3939902 w 4581178"/>
                  <a:gd name="connsiteY554" fmla="*/ 3359754 h 4603409"/>
                  <a:gd name="connsiteX555" fmla="*/ 526246 w 4581178"/>
                  <a:gd name="connsiteY555" fmla="*/ 3358642 h 4603409"/>
                  <a:gd name="connsiteX556" fmla="*/ 550141 w 4581178"/>
                  <a:gd name="connsiteY556" fmla="*/ 3383093 h 4603409"/>
                  <a:gd name="connsiteX557" fmla="*/ 526246 w 4581178"/>
                  <a:gd name="connsiteY557" fmla="*/ 3407544 h 4603409"/>
                  <a:gd name="connsiteX558" fmla="*/ 502351 w 4581178"/>
                  <a:gd name="connsiteY558" fmla="*/ 3383093 h 4603409"/>
                  <a:gd name="connsiteX559" fmla="*/ 526246 w 4581178"/>
                  <a:gd name="connsiteY559" fmla="*/ 3358642 h 4603409"/>
                  <a:gd name="connsiteX560" fmla="*/ 215056 w 4581178"/>
                  <a:gd name="connsiteY560" fmla="*/ 3247503 h 4603409"/>
                  <a:gd name="connsiteX561" fmla="*/ 217835 w 4581178"/>
                  <a:gd name="connsiteY561" fmla="*/ 3250282 h 4603409"/>
                  <a:gd name="connsiteX562" fmla="*/ 215056 w 4581178"/>
                  <a:gd name="connsiteY562" fmla="*/ 3253061 h 4603409"/>
                  <a:gd name="connsiteX563" fmla="*/ 212277 w 4581178"/>
                  <a:gd name="connsiteY563" fmla="*/ 3250282 h 4603409"/>
                  <a:gd name="connsiteX564" fmla="*/ 215056 w 4581178"/>
                  <a:gd name="connsiteY564" fmla="*/ 3247503 h 4603409"/>
                  <a:gd name="connsiteX565" fmla="*/ 4370013 w 4581178"/>
                  <a:gd name="connsiteY565" fmla="*/ 3241946 h 4603409"/>
                  <a:gd name="connsiteX566" fmla="*/ 4376682 w 4581178"/>
                  <a:gd name="connsiteY566" fmla="*/ 3248615 h 4603409"/>
                  <a:gd name="connsiteX567" fmla="*/ 4370013 w 4581178"/>
                  <a:gd name="connsiteY567" fmla="*/ 3255284 h 4603409"/>
                  <a:gd name="connsiteX568" fmla="*/ 4363344 w 4581178"/>
                  <a:gd name="connsiteY568" fmla="*/ 3248615 h 4603409"/>
                  <a:gd name="connsiteX569" fmla="*/ 4370013 w 4581178"/>
                  <a:gd name="connsiteY569" fmla="*/ 3241946 h 4603409"/>
                  <a:gd name="connsiteX570" fmla="*/ 561812 w 4581178"/>
                  <a:gd name="connsiteY570" fmla="*/ 3236389 h 4603409"/>
                  <a:gd name="connsiteX571" fmla="*/ 563479 w 4581178"/>
                  <a:gd name="connsiteY571" fmla="*/ 3237501 h 4603409"/>
                  <a:gd name="connsiteX572" fmla="*/ 561812 w 4581178"/>
                  <a:gd name="connsiteY572" fmla="*/ 3238613 h 4603409"/>
                  <a:gd name="connsiteX573" fmla="*/ 560144 w 4581178"/>
                  <a:gd name="connsiteY573" fmla="*/ 3237501 h 4603409"/>
                  <a:gd name="connsiteX574" fmla="*/ 561812 w 4581178"/>
                  <a:gd name="connsiteY574" fmla="*/ 3236389 h 4603409"/>
                  <a:gd name="connsiteX575" fmla="*/ 4138286 w 4581178"/>
                  <a:gd name="connsiteY575" fmla="*/ 3235278 h 4603409"/>
                  <a:gd name="connsiteX576" fmla="*/ 4144399 w 4581178"/>
                  <a:gd name="connsiteY576" fmla="*/ 3241391 h 4603409"/>
                  <a:gd name="connsiteX577" fmla="*/ 4138286 w 4581178"/>
                  <a:gd name="connsiteY577" fmla="*/ 3247504 h 4603409"/>
                  <a:gd name="connsiteX578" fmla="*/ 4132173 w 4581178"/>
                  <a:gd name="connsiteY578" fmla="*/ 3241391 h 4603409"/>
                  <a:gd name="connsiteX579" fmla="*/ 4138286 w 4581178"/>
                  <a:gd name="connsiteY579" fmla="*/ 3235278 h 4603409"/>
                  <a:gd name="connsiteX580" fmla="*/ 328418 w 4581178"/>
                  <a:gd name="connsiteY580" fmla="*/ 3228609 h 4603409"/>
                  <a:gd name="connsiteX581" fmla="*/ 346756 w 4581178"/>
                  <a:gd name="connsiteY581" fmla="*/ 3246947 h 4603409"/>
                  <a:gd name="connsiteX582" fmla="*/ 328418 w 4581178"/>
                  <a:gd name="connsiteY582" fmla="*/ 3265285 h 4603409"/>
                  <a:gd name="connsiteX583" fmla="*/ 310080 w 4581178"/>
                  <a:gd name="connsiteY583" fmla="*/ 3246947 h 4603409"/>
                  <a:gd name="connsiteX584" fmla="*/ 328418 w 4581178"/>
                  <a:gd name="connsiteY584" fmla="*/ 3228609 h 4603409"/>
                  <a:gd name="connsiteX585" fmla="*/ 4256650 w 4581178"/>
                  <a:gd name="connsiteY585" fmla="*/ 3220829 h 4603409"/>
                  <a:gd name="connsiteX586" fmla="*/ 4282212 w 4581178"/>
                  <a:gd name="connsiteY586" fmla="*/ 3246391 h 4603409"/>
                  <a:gd name="connsiteX587" fmla="*/ 4256650 w 4581178"/>
                  <a:gd name="connsiteY587" fmla="*/ 3271953 h 4603409"/>
                  <a:gd name="connsiteX588" fmla="*/ 4231088 w 4581178"/>
                  <a:gd name="connsiteY588" fmla="*/ 3246391 h 4603409"/>
                  <a:gd name="connsiteX589" fmla="*/ 4256650 w 4581178"/>
                  <a:gd name="connsiteY589" fmla="*/ 3220829 h 4603409"/>
                  <a:gd name="connsiteX590" fmla="*/ 4023257 w 4581178"/>
                  <a:gd name="connsiteY590" fmla="*/ 3219718 h 4603409"/>
                  <a:gd name="connsiteX591" fmla="*/ 4041040 w 4581178"/>
                  <a:gd name="connsiteY591" fmla="*/ 3237501 h 4603409"/>
                  <a:gd name="connsiteX592" fmla="*/ 4023257 w 4581178"/>
                  <a:gd name="connsiteY592" fmla="*/ 3255284 h 4603409"/>
                  <a:gd name="connsiteX593" fmla="*/ 4005474 w 4581178"/>
                  <a:gd name="connsiteY593" fmla="*/ 3237501 h 4603409"/>
                  <a:gd name="connsiteX594" fmla="*/ 4023257 w 4581178"/>
                  <a:gd name="connsiteY594" fmla="*/ 3219718 h 4603409"/>
                  <a:gd name="connsiteX595" fmla="*/ 446781 w 4581178"/>
                  <a:gd name="connsiteY595" fmla="*/ 3217495 h 4603409"/>
                  <a:gd name="connsiteX596" fmla="*/ 471232 w 4581178"/>
                  <a:gd name="connsiteY596" fmla="*/ 3241946 h 4603409"/>
                  <a:gd name="connsiteX597" fmla="*/ 446781 w 4581178"/>
                  <a:gd name="connsiteY597" fmla="*/ 3266397 h 4603409"/>
                  <a:gd name="connsiteX598" fmla="*/ 422330 w 4581178"/>
                  <a:gd name="connsiteY598" fmla="*/ 3241946 h 4603409"/>
                  <a:gd name="connsiteX599" fmla="*/ 446781 w 4581178"/>
                  <a:gd name="connsiteY599" fmla="*/ 3217495 h 4603409"/>
                  <a:gd name="connsiteX600" fmla="*/ 152817 w 4581178"/>
                  <a:gd name="connsiteY600" fmla="*/ 3096353 h 4603409"/>
                  <a:gd name="connsiteX601" fmla="*/ 156707 w 4581178"/>
                  <a:gd name="connsiteY601" fmla="*/ 3100243 h 4603409"/>
                  <a:gd name="connsiteX602" fmla="*/ 152817 w 4581178"/>
                  <a:gd name="connsiteY602" fmla="*/ 3104133 h 4603409"/>
                  <a:gd name="connsiteX603" fmla="*/ 148927 w 4581178"/>
                  <a:gd name="connsiteY603" fmla="*/ 3100243 h 4603409"/>
                  <a:gd name="connsiteX604" fmla="*/ 152817 w 4581178"/>
                  <a:gd name="connsiteY604" fmla="*/ 3096353 h 4603409"/>
                  <a:gd name="connsiteX605" fmla="*/ 4432251 w 4581178"/>
                  <a:gd name="connsiteY605" fmla="*/ 3091907 h 4603409"/>
                  <a:gd name="connsiteX606" fmla="*/ 4438920 w 4581178"/>
                  <a:gd name="connsiteY606" fmla="*/ 3098576 h 4603409"/>
                  <a:gd name="connsiteX607" fmla="*/ 4432251 w 4581178"/>
                  <a:gd name="connsiteY607" fmla="*/ 3105245 h 4603409"/>
                  <a:gd name="connsiteX608" fmla="*/ 4425582 w 4581178"/>
                  <a:gd name="connsiteY608" fmla="*/ 3098576 h 4603409"/>
                  <a:gd name="connsiteX609" fmla="*/ 4432251 w 4581178"/>
                  <a:gd name="connsiteY609" fmla="*/ 3091907 h 4603409"/>
                  <a:gd name="connsiteX610" fmla="*/ 490126 w 4581178"/>
                  <a:gd name="connsiteY610" fmla="*/ 3089684 h 4603409"/>
                  <a:gd name="connsiteX611" fmla="*/ 492349 w 4581178"/>
                  <a:gd name="connsiteY611" fmla="*/ 3091907 h 4603409"/>
                  <a:gd name="connsiteX612" fmla="*/ 490126 w 4581178"/>
                  <a:gd name="connsiteY612" fmla="*/ 3094130 h 4603409"/>
                  <a:gd name="connsiteX613" fmla="*/ 487903 w 4581178"/>
                  <a:gd name="connsiteY613" fmla="*/ 3091907 h 4603409"/>
                  <a:gd name="connsiteX614" fmla="*/ 490126 w 4581178"/>
                  <a:gd name="connsiteY614" fmla="*/ 3089684 h 4603409"/>
                  <a:gd name="connsiteX615" fmla="*/ 4206082 w 4581178"/>
                  <a:gd name="connsiteY615" fmla="*/ 3086350 h 4603409"/>
                  <a:gd name="connsiteX616" fmla="*/ 4213307 w 4581178"/>
                  <a:gd name="connsiteY616" fmla="*/ 3093575 h 4603409"/>
                  <a:gd name="connsiteX617" fmla="*/ 4206082 w 4581178"/>
                  <a:gd name="connsiteY617" fmla="*/ 3100800 h 4603409"/>
                  <a:gd name="connsiteX618" fmla="*/ 4198857 w 4581178"/>
                  <a:gd name="connsiteY618" fmla="*/ 3093575 h 4603409"/>
                  <a:gd name="connsiteX619" fmla="*/ 4206082 w 4581178"/>
                  <a:gd name="connsiteY619" fmla="*/ 3086350 h 4603409"/>
                  <a:gd name="connsiteX620" fmla="*/ 263402 w 4581178"/>
                  <a:gd name="connsiteY620" fmla="*/ 3079682 h 4603409"/>
                  <a:gd name="connsiteX621" fmla="*/ 281185 w 4581178"/>
                  <a:gd name="connsiteY621" fmla="*/ 3098020 h 4603409"/>
                  <a:gd name="connsiteX622" fmla="*/ 263402 w 4581178"/>
                  <a:gd name="connsiteY622" fmla="*/ 3116358 h 4603409"/>
                  <a:gd name="connsiteX623" fmla="*/ 245619 w 4581178"/>
                  <a:gd name="connsiteY623" fmla="*/ 3098020 h 4603409"/>
                  <a:gd name="connsiteX624" fmla="*/ 263402 w 4581178"/>
                  <a:gd name="connsiteY624" fmla="*/ 3079682 h 4603409"/>
                  <a:gd name="connsiteX625" fmla="*/ 4321111 w 4581178"/>
                  <a:gd name="connsiteY625" fmla="*/ 3071902 h 4603409"/>
                  <a:gd name="connsiteX626" fmla="*/ 4345562 w 4581178"/>
                  <a:gd name="connsiteY626" fmla="*/ 3096909 h 4603409"/>
                  <a:gd name="connsiteX627" fmla="*/ 4321111 w 4581178"/>
                  <a:gd name="connsiteY627" fmla="*/ 3121916 h 4603409"/>
                  <a:gd name="connsiteX628" fmla="*/ 4296660 w 4581178"/>
                  <a:gd name="connsiteY628" fmla="*/ 3096909 h 4603409"/>
                  <a:gd name="connsiteX629" fmla="*/ 4321111 w 4581178"/>
                  <a:gd name="connsiteY629" fmla="*/ 3071902 h 4603409"/>
                  <a:gd name="connsiteX630" fmla="*/ 4094386 w 4581178"/>
                  <a:gd name="connsiteY630" fmla="*/ 3071902 h 4603409"/>
                  <a:gd name="connsiteX631" fmla="*/ 4114391 w 4581178"/>
                  <a:gd name="connsiteY631" fmla="*/ 3091352 h 4603409"/>
                  <a:gd name="connsiteX632" fmla="*/ 4094386 w 4581178"/>
                  <a:gd name="connsiteY632" fmla="*/ 3110802 h 4603409"/>
                  <a:gd name="connsiteX633" fmla="*/ 4074381 w 4581178"/>
                  <a:gd name="connsiteY633" fmla="*/ 3091352 h 4603409"/>
                  <a:gd name="connsiteX634" fmla="*/ 4094386 w 4581178"/>
                  <a:gd name="connsiteY634" fmla="*/ 3071902 h 4603409"/>
                  <a:gd name="connsiteX635" fmla="*/ 378431 w 4581178"/>
                  <a:gd name="connsiteY635" fmla="*/ 3069679 h 4603409"/>
                  <a:gd name="connsiteX636" fmla="*/ 403438 w 4581178"/>
                  <a:gd name="connsiteY636" fmla="*/ 3094130 h 4603409"/>
                  <a:gd name="connsiteX637" fmla="*/ 378431 w 4581178"/>
                  <a:gd name="connsiteY637" fmla="*/ 3118581 h 4603409"/>
                  <a:gd name="connsiteX638" fmla="*/ 353424 w 4581178"/>
                  <a:gd name="connsiteY638" fmla="*/ 3094130 h 4603409"/>
                  <a:gd name="connsiteX639" fmla="*/ 378431 w 4581178"/>
                  <a:gd name="connsiteY639" fmla="*/ 3069679 h 4603409"/>
                  <a:gd name="connsiteX640" fmla="*/ 100582 w 4581178"/>
                  <a:gd name="connsiteY640" fmla="*/ 2940757 h 4603409"/>
                  <a:gd name="connsiteX641" fmla="*/ 105584 w 4581178"/>
                  <a:gd name="connsiteY641" fmla="*/ 2945759 h 4603409"/>
                  <a:gd name="connsiteX642" fmla="*/ 100582 w 4581178"/>
                  <a:gd name="connsiteY642" fmla="*/ 2950761 h 4603409"/>
                  <a:gd name="connsiteX643" fmla="*/ 95580 w 4581178"/>
                  <a:gd name="connsiteY643" fmla="*/ 2945759 h 4603409"/>
                  <a:gd name="connsiteX644" fmla="*/ 100582 w 4581178"/>
                  <a:gd name="connsiteY644" fmla="*/ 2940757 h 4603409"/>
                  <a:gd name="connsiteX645" fmla="*/ 4483931 w 4581178"/>
                  <a:gd name="connsiteY645" fmla="*/ 2937423 h 4603409"/>
                  <a:gd name="connsiteX646" fmla="*/ 4490044 w 4581178"/>
                  <a:gd name="connsiteY646" fmla="*/ 2944092 h 4603409"/>
                  <a:gd name="connsiteX647" fmla="*/ 4483931 w 4581178"/>
                  <a:gd name="connsiteY647" fmla="*/ 2950761 h 4603409"/>
                  <a:gd name="connsiteX648" fmla="*/ 4477818 w 4581178"/>
                  <a:gd name="connsiteY648" fmla="*/ 2944092 h 4603409"/>
                  <a:gd name="connsiteX649" fmla="*/ 4483931 w 4581178"/>
                  <a:gd name="connsiteY649" fmla="*/ 2937423 h 4603409"/>
                  <a:gd name="connsiteX650" fmla="*/ 430667 w 4581178"/>
                  <a:gd name="connsiteY650" fmla="*/ 2937423 h 4603409"/>
                  <a:gd name="connsiteX651" fmla="*/ 433446 w 4581178"/>
                  <a:gd name="connsiteY651" fmla="*/ 2940757 h 4603409"/>
                  <a:gd name="connsiteX652" fmla="*/ 430667 w 4581178"/>
                  <a:gd name="connsiteY652" fmla="*/ 2944091 h 4603409"/>
                  <a:gd name="connsiteX653" fmla="*/ 427888 w 4581178"/>
                  <a:gd name="connsiteY653" fmla="*/ 2940757 h 4603409"/>
                  <a:gd name="connsiteX654" fmla="*/ 430667 w 4581178"/>
                  <a:gd name="connsiteY654" fmla="*/ 2937423 h 4603409"/>
                  <a:gd name="connsiteX655" fmla="*/ 4262763 w 4581178"/>
                  <a:gd name="connsiteY655" fmla="*/ 2932978 h 4603409"/>
                  <a:gd name="connsiteX656" fmla="*/ 4271099 w 4581178"/>
                  <a:gd name="connsiteY656" fmla="*/ 2941314 h 4603409"/>
                  <a:gd name="connsiteX657" fmla="*/ 4262763 w 4581178"/>
                  <a:gd name="connsiteY657" fmla="*/ 2949650 h 4603409"/>
                  <a:gd name="connsiteX658" fmla="*/ 4254427 w 4581178"/>
                  <a:gd name="connsiteY658" fmla="*/ 2941314 h 4603409"/>
                  <a:gd name="connsiteX659" fmla="*/ 4262763 w 4581178"/>
                  <a:gd name="connsiteY659" fmla="*/ 2932978 h 4603409"/>
                  <a:gd name="connsiteX660" fmla="*/ 208943 w 4581178"/>
                  <a:gd name="connsiteY660" fmla="*/ 2926309 h 4603409"/>
                  <a:gd name="connsiteX661" fmla="*/ 226726 w 4581178"/>
                  <a:gd name="connsiteY661" fmla="*/ 2944092 h 4603409"/>
                  <a:gd name="connsiteX662" fmla="*/ 208943 w 4581178"/>
                  <a:gd name="connsiteY662" fmla="*/ 2961875 h 4603409"/>
                  <a:gd name="connsiteX663" fmla="*/ 191160 w 4581178"/>
                  <a:gd name="connsiteY663" fmla="*/ 2944092 h 4603409"/>
                  <a:gd name="connsiteX664" fmla="*/ 208943 w 4581178"/>
                  <a:gd name="connsiteY664" fmla="*/ 2926309 h 4603409"/>
                  <a:gd name="connsiteX665" fmla="*/ 4375570 w 4581178"/>
                  <a:gd name="connsiteY665" fmla="*/ 2919641 h 4603409"/>
                  <a:gd name="connsiteX666" fmla="*/ 4398910 w 4581178"/>
                  <a:gd name="connsiteY666" fmla="*/ 2943536 h 4603409"/>
                  <a:gd name="connsiteX667" fmla="*/ 4375570 w 4581178"/>
                  <a:gd name="connsiteY667" fmla="*/ 2967431 h 4603409"/>
                  <a:gd name="connsiteX668" fmla="*/ 4352230 w 4581178"/>
                  <a:gd name="connsiteY668" fmla="*/ 2943536 h 4603409"/>
                  <a:gd name="connsiteX669" fmla="*/ 4375570 w 4581178"/>
                  <a:gd name="connsiteY669" fmla="*/ 2919641 h 4603409"/>
                  <a:gd name="connsiteX670" fmla="*/ 322305 w 4581178"/>
                  <a:gd name="connsiteY670" fmla="*/ 2919641 h 4603409"/>
                  <a:gd name="connsiteX671" fmla="*/ 344533 w 4581178"/>
                  <a:gd name="connsiteY671" fmla="*/ 2941869 h 4603409"/>
                  <a:gd name="connsiteX672" fmla="*/ 322305 w 4581178"/>
                  <a:gd name="connsiteY672" fmla="*/ 2964097 h 4603409"/>
                  <a:gd name="connsiteX673" fmla="*/ 300077 w 4581178"/>
                  <a:gd name="connsiteY673" fmla="*/ 2941869 h 4603409"/>
                  <a:gd name="connsiteX674" fmla="*/ 322305 w 4581178"/>
                  <a:gd name="connsiteY674" fmla="*/ 2919641 h 4603409"/>
                  <a:gd name="connsiteX675" fmla="*/ 4153846 w 4581178"/>
                  <a:gd name="connsiteY675" fmla="*/ 2918529 h 4603409"/>
                  <a:gd name="connsiteX676" fmla="*/ 4175519 w 4581178"/>
                  <a:gd name="connsiteY676" fmla="*/ 2940202 h 4603409"/>
                  <a:gd name="connsiteX677" fmla="*/ 4153846 w 4581178"/>
                  <a:gd name="connsiteY677" fmla="*/ 2961875 h 4603409"/>
                  <a:gd name="connsiteX678" fmla="*/ 4132173 w 4581178"/>
                  <a:gd name="connsiteY678" fmla="*/ 2940202 h 4603409"/>
                  <a:gd name="connsiteX679" fmla="*/ 4153846 w 4581178"/>
                  <a:gd name="connsiteY679" fmla="*/ 2918529 h 4603409"/>
                  <a:gd name="connsiteX680" fmla="*/ 60571 w 4581178"/>
                  <a:gd name="connsiteY680" fmla="*/ 2781828 h 4603409"/>
                  <a:gd name="connsiteX681" fmla="*/ 66684 w 4581178"/>
                  <a:gd name="connsiteY681" fmla="*/ 2787385 h 4603409"/>
                  <a:gd name="connsiteX682" fmla="*/ 60571 w 4581178"/>
                  <a:gd name="connsiteY682" fmla="*/ 2792942 h 4603409"/>
                  <a:gd name="connsiteX683" fmla="*/ 54458 w 4581178"/>
                  <a:gd name="connsiteY683" fmla="*/ 2787385 h 4603409"/>
                  <a:gd name="connsiteX684" fmla="*/ 60571 w 4581178"/>
                  <a:gd name="connsiteY684" fmla="*/ 2781828 h 4603409"/>
                  <a:gd name="connsiteX685" fmla="*/ 4524496 w 4581178"/>
                  <a:gd name="connsiteY685" fmla="*/ 2780716 h 4603409"/>
                  <a:gd name="connsiteX686" fmla="*/ 4530053 w 4581178"/>
                  <a:gd name="connsiteY686" fmla="*/ 2786273 h 4603409"/>
                  <a:gd name="connsiteX687" fmla="*/ 4524496 w 4581178"/>
                  <a:gd name="connsiteY687" fmla="*/ 2791830 h 4603409"/>
                  <a:gd name="connsiteX688" fmla="*/ 4518939 w 4581178"/>
                  <a:gd name="connsiteY688" fmla="*/ 2786273 h 4603409"/>
                  <a:gd name="connsiteX689" fmla="*/ 4524496 w 4581178"/>
                  <a:gd name="connsiteY689" fmla="*/ 2780716 h 4603409"/>
                  <a:gd name="connsiteX690" fmla="*/ 384543 w 4581178"/>
                  <a:gd name="connsiteY690" fmla="*/ 2780716 h 4603409"/>
                  <a:gd name="connsiteX691" fmla="*/ 388990 w 4581178"/>
                  <a:gd name="connsiteY691" fmla="*/ 2784606 h 4603409"/>
                  <a:gd name="connsiteX692" fmla="*/ 384543 w 4581178"/>
                  <a:gd name="connsiteY692" fmla="*/ 2788496 h 4603409"/>
                  <a:gd name="connsiteX693" fmla="*/ 380097 w 4581178"/>
                  <a:gd name="connsiteY693" fmla="*/ 2784606 h 4603409"/>
                  <a:gd name="connsiteX694" fmla="*/ 384543 w 4581178"/>
                  <a:gd name="connsiteY694" fmla="*/ 2780716 h 4603409"/>
                  <a:gd name="connsiteX695" fmla="*/ 4306663 w 4581178"/>
                  <a:gd name="connsiteY695" fmla="*/ 2776270 h 4603409"/>
                  <a:gd name="connsiteX696" fmla="*/ 4315554 w 4581178"/>
                  <a:gd name="connsiteY696" fmla="*/ 2785161 h 4603409"/>
                  <a:gd name="connsiteX697" fmla="*/ 4306663 w 4581178"/>
                  <a:gd name="connsiteY697" fmla="*/ 2794052 h 4603409"/>
                  <a:gd name="connsiteX698" fmla="*/ 4297772 w 4581178"/>
                  <a:gd name="connsiteY698" fmla="*/ 2785161 h 4603409"/>
                  <a:gd name="connsiteX699" fmla="*/ 4306663 w 4581178"/>
                  <a:gd name="connsiteY699" fmla="*/ 2776270 h 4603409"/>
                  <a:gd name="connsiteX700" fmla="*/ 277849 w 4581178"/>
                  <a:gd name="connsiteY700" fmla="*/ 2769602 h 4603409"/>
                  <a:gd name="connsiteX701" fmla="*/ 294520 w 4581178"/>
                  <a:gd name="connsiteY701" fmla="*/ 2785718 h 4603409"/>
                  <a:gd name="connsiteX702" fmla="*/ 277849 w 4581178"/>
                  <a:gd name="connsiteY702" fmla="*/ 2801834 h 4603409"/>
                  <a:gd name="connsiteX703" fmla="*/ 261178 w 4581178"/>
                  <a:gd name="connsiteY703" fmla="*/ 2785718 h 4603409"/>
                  <a:gd name="connsiteX704" fmla="*/ 277849 w 4581178"/>
                  <a:gd name="connsiteY704" fmla="*/ 2769602 h 4603409"/>
                  <a:gd name="connsiteX705" fmla="*/ 167266 w 4581178"/>
                  <a:gd name="connsiteY705" fmla="*/ 2769602 h 4603409"/>
                  <a:gd name="connsiteX706" fmla="*/ 184493 w 4581178"/>
                  <a:gd name="connsiteY706" fmla="*/ 2787385 h 4603409"/>
                  <a:gd name="connsiteX707" fmla="*/ 167266 w 4581178"/>
                  <a:gd name="connsiteY707" fmla="*/ 2805168 h 4603409"/>
                  <a:gd name="connsiteX708" fmla="*/ 150039 w 4581178"/>
                  <a:gd name="connsiteY708" fmla="*/ 2787385 h 4603409"/>
                  <a:gd name="connsiteX709" fmla="*/ 167266 w 4581178"/>
                  <a:gd name="connsiteY709" fmla="*/ 2769602 h 4603409"/>
                  <a:gd name="connsiteX710" fmla="*/ 4417803 w 4581178"/>
                  <a:gd name="connsiteY710" fmla="*/ 2762933 h 4603409"/>
                  <a:gd name="connsiteX711" fmla="*/ 4440031 w 4581178"/>
                  <a:gd name="connsiteY711" fmla="*/ 2785717 h 4603409"/>
                  <a:gd name="connsiteX712" fmla="*/ 4417803 w 4581178"/>
                  <a:gd name="connsiteY712" fmla="*/ 2808501 h 4603409"/>
                  <a:gd name="connsiteX713" fmla="*/ 4395575 w 4581178"/>
                  <a:gd name="connsiteY713" fmla="*/ 2785717 h 4603409"/>
                  <a:gd name="connsiteX714" fmla="*/ 4417803 w 4581178"/>
                  <a:gd name="connsiteY714" fmla="*/ 2762933 h 4603409"/>
                  <a:gd name="connsiteX715" fmla="*/ 4199969 w 4581178"/>
                  <a:gd name="connsiteY715" fmla="*/ 2760711 h 4603409"/>
                  <a:gd name="connsiteX716" fmla="*/ 4223309 w 4581178"/>
                  <a:gd name="connsiteY716" fmla="*/ 2784051 h 4603409"/>
                  <a:gd name="connsiteX717" fmla="*/ 4199969 w 4581178"/>
                  <a:gd name="connsiteY717" fmla="*/ 2807391 h 4603409"/>
                  <a:gd name="connsiteX718" fmla="*/ 4176629 w 4581178"/>
                  <a:gd name="connsiteY718" fmla="*/ 2784051 h 4603409"/>
                  <a:gd name="connsiteX719" fmla="*/ 4199969 w 4581178"/>
                  <a:gd name="connsiteY719" fmla="*/ 2760711 h 4603409"/>
                  <a:gd name="connsiteX720" fmla="*/ 4553393 w 4581178"/>
                  <a:gd name="connsiteY720" fmla="*/ 2620675 h 4603409"/>
                  <a:gd name="connsiteX721" fmla="*/ 4558950 w 4581178"/>
                  <a:gd name="connsiteY721" fmla="*/ 2626232 h 4603409"/>
                  <a:gd name="connsiteX722" fmla="*/ 4553393 w 4581178"/>
                  <a:gd name="connsiteY722" fmla="*/ 2631789 h 4603409"/>
                  <a:gd name="connsiteX723" fmla="*/ 4547836 w 4581178"/>
                  <a:gd name="connsiteY723" fmla="*/ 2626232 h 4603409"/>
                  <a:gd name="connsiteX724" fmla="*/ 4553393 w 4581178"/>
                  <a:gd name="connsiteY724" fmla="*/ 2620675 h 4603409"/>
                  <a:gd name="connsiteX725" fmla="*/ 351758 w 4581178"/>
                  <a:gd name="connsiteY725" fmla="*/ 2620675 h 4603409"/>
                  <a:gd name="connsiteX726" fmla="*/ 356760 w 4581178"/>
                  <a:gd name="connsiteY726" fmla="*/ 2625677 h 4603409"/>
                  <a:gd name="connsiteX727" fmla="*/ 351758 w 4581178"/>
                  <a:gd name="connsiteY727" fmla="*/ 2630679 h 4603409"/>
                  <a:gd name="connsiteX728" fmla="*/ 346756 w 4581178"/>
                  <a:gd name="connsiteY728" fmla="*/ 2625677 h 4603409"/>
                  <a:gd name="connsiteX729" fmla="*/ 351758 w 4581178"/>
                  <a:gd name="connsiteY729" fmla="*/ 2620675 h 4603409"/>
                  <a:gd name="connsiteX730" fmla="*/ 32231 w 4581178"/>
                  <a:gd name="connsiteY730" fmla="*/ 2620675 h 4603409"/>
                  <a:gd name="connsiteX731" fmla="*/ 38900 w 4581178"/>
                  <a:gd name="connsiteY731" fmla="*/ 2627344 h 4603409"/>
                  <a:gd name="connsiteX732" fmla="*/ 32231 w 4581178"/>
                  <a:gd name="connsiteY732" fmla="*/ 2634013 h 4603409"/>
                  <a:gd name="connsiteX733" fmla="*/ 25562 w 4581178"/>
                  <a:gd name="connsiteY733" fmla="*/ 2627344 h 4603409"/>
                  <a:gd name="connsiteX734" fmla="*/ 32231 w 4581178"/>
                  <a:gd name="connsiteY734" fmla="*/ 2620675 h 4603409"/>
                  <a:gd name="connsiteX735" fmla="*/ 246175 w 4581178"/>
                  <a:gd name="connsiteY735" fmla="*/ 2617341 h 4603409"/>
                  <a:gd name="connsiteX736" fmla="*/ 254511 w 4581178"/>
                  <a:gd name="connsiteY736" fmla="*/ 2626232 h 4603409"/>
                  <a:gd name="connsiteX737" fmla="*/ 246175 w 4581178"/>
                  <a:gd name="connsiteY737" fmla="*/ 2635123 h 4603409"/>
                  <a:gd name="connsiteX738" fmla="*/ 237839 w 4581178"/>
                  <a:gd name="connsiteY738" fmla="*/ 2626232 h 4603409"/>
                  <a:gd name="connsiteX739" fmla="*/ 246175 w 4581178"/>
                  <a:gd name="connsiteY739" fmla="*/ 2617341 h 4603409"/>
                  <a:gd name="connsiteX740" fmla="*/ 4338894 w 4581178"/>
                  <a:gd name="connsiteY740" fmla="*/ 2615118 h 4603409"/>
                  <a:gd name="connsiteX741" fmla="*/ 4348897 w 4581178"/>
                  <a:gd name="connsiteY741" fmla="*/ 2625121 h 4603409"/>
                  <a:gd name="connsiteX742" fmla="*/ 4338894 w 4581178"/>
                  <a:gd name="connsiteY742" fmla="*/ 2635124 h 4603409"/>
                  <a:gd name="connsiteX743" fmla="*/ 4328891 w 4581178"/>
                  <a:gd name="connsiteY743" fmla="*/ 2625121 h 4603409"/>
                  <a:gd name="connsiteX744" fmla="*/ 4338894 w 4581178"/>
                  <a:gd name="connsiteY744" fmla="*/ 2615118 h 4603409"/>
                  <a:gd name="connsiteX745" fmla="*/ 136702 w 4581178"/>
                  <a:gd name="connsiteY745" fmla="*/ 2609561 h 4603409"/>
                  <a:gd name="connsiteX746" fmla="*/ 154485 w 4581178"/>
                  <a:gd name="connsiteY746" fmla="*/ 2627344 h 4603409"/>
                  <a:gd name="connsiteX747" fmla="*/ 136702 w 4581178"/>
                  <a:gd name="connsiteY747" fmla="*/ 2645127 h 4603409"/>
                  <a:gd name="connsiteX748" fmla="*/ 118919 w 4581178"/>
                  <a:gd name="connsiteY748" fmla="*/ 2627344 h 4603409"/>
                  <a:gd name="connsiteX749" fmla="*/ 136702 w 4581178"/>
                  <a:gd name="connsiteY749" fmla="*/ 2609561 h 4603409"/>
                  <a:gd name="connsiteX750" fmla="*/ 4448367 w 4581178"/>
                  <a:gd name="connsiteY750" fmla="*/ 2604004 h 4603409"/>
                  <a:gd name="connsiteX751" fmla="*/ 4470040 w 4581178"/>
                  <a:gd name="connsiteY751" fmla="*/ 2626232 h 4603409"/>
                  <a:gd name="connsiteX752" fmla="*/ 4448367 w 4581178"/>
                  <a:gd name="connsiteY752" fmla="*/ 2648460 h 4603409"/>
                  <a:gd name="connsiteX753" fmla="*/ 4426694 w 4581178"/>
                  <a:gd name="connsiteY753" fmla="*/ 2626232 h 4603409"/>
                  <a:gd name="connsiteX754" fmla="*/ 4448367 w 4581178"/>
                  <a:gd name="connsiteY754" fmla="*/ 2604004 h 4603409"/>
                  <a:gd name="connsiteX755" fmla="*/ 4233310 w 4581178"/>
                  <a:gd name="connsiteY755" fmla="*/ 2600669 h 4603409"/>
                  <a:gd name="connsiteX756" fmla="*/ 4258872 w 4581178"/>
                  <a:gd name="connsiteY756" fmla="*/ 2625676 h 4603409"/>
                  <a:gd name="connsiteX757" fmla="*/ 4233310 w 4581178"/>
                  <a:gd name="connsiteY757" fmla="*/ 2650683 h 4603409"/>
                  <a:gd name="connsiteX758" fmla="*/ 4207748 w 4581178"/>
                  <a:gd name="connsiteY758" fmla="*/ 2625676 h 4603409"/>
                  <a:gd name="connsiteX759" fmla="*/ 4233310 w 4581178"/>
                  <a:gd name="connsiteY759" fmla="*/ 2600669 h 4603409"/>
                  <a:gd name="connsiteX760" fmla="*/ 226725 w 4581178"/>
                  <a:gd name="connsiteY760" fmla="*/ 2461745 h 4603409"/>
                  <a:gd name="connsiteX761" fmla="*/ 230059 w 4581178"/>
                  <a:gd name="connsiteY761" fmla="*/ 2465079 h 4603409"/>
                  <a:gd name="connsiteX762" fmla="*/ 226725 w 4581178"/>
                  <a:gd name="connsiteY762" fmla="*/ 2468413 h 4603409"/>
                  <a:gd name="connsiteX763" fmla="*/ 223391 w 4581178"/>
                  <a:gd name="connsiteY763" fmla="*/ 2465079 h 4603409"/>
                  <a:gd name="connsiteX764" fmla="*/ 226725 w 4581178"/>
                  <a:gd name="connsiteY764" fmla="*/ 2461745 h 4603409"/>
                  <a:gd name="connsiteX765" fmla="*/ 4570064 w 4581178"/>
                  <a:gd name="connsiteY765" fmla="*/ 2458411 h 4603409"/>
                  <a:gd name="connsiteX766" fmla="*/ 4575621 w 4581178"/>
                  <a:gd name="connsiteY766" fmla="*/ 2463968 h 4603409"/>
                  <a:gd name="connsiteX767" fmla="*/ 4570064 w 4581178"/>
                  <a:gd name="connsiteY767" fmla="*/ 2469525 h 4603409"/>
                  <a:gd name="connsiteX768" fmla="*/ 4564507 w 4581178"/>
                  <a:gd name="connsiteY768" fmla="*/ 2463968 h 4603409"/>
                  <a:gd name="connsiteX769" fmla="*/ 4570064 w 4581178"/>
                  <a:gd name="connsiteY769" fmla="*/ 2458411 h 4603409"/>
                  <a:gd name="connsiteX770" fmla="*/ 331196 w 4581178"/>
                  <a:gd name="connsiteY770" fmla="*/ 2458411 h 4603409"/>
                  <a:gd name="connsiteX771" fmla="*/ 336753 w 4581178"/>
                  <a:gd name="connsiteY771" fmla="*/ 2464524 h 4603409"/>
                  <a:gd name="connsiteX772" fmla="*/ 331196 w 4581178"/>
                  <a:gd name="connsiteY772" fmla="*/ 2470637 h 4603409"/>
                  <a:gd name="connsiteX773" fmla="*/ 325639 w 4581178"/>
                  <a:gd name="connsiteY773" fmla="*/ 2464524 h 4603409"/>
                  <a:gd name="connsiteX774" fmla="*/ 331196 w 4581178"/>
                  <a:gd name="connsiteY774" fmla="*/ 2458411 h 4603409"/>
                  <a:gd name="connsiteX775" fmla="*/ 14448 w 4581178"/>
                  <a:gd name="connsiteY775" fmla="*/ 2458411 h 4603409"/>
                  <a:gd name="connsiteX776" fmla="*/ 22228 w 4581178"/>
                  <a:gd name="connsiteY776" fmla="*/ 2465636 h 4603409"/>
                  <a:gd name="connsiteX777" fmla="*/ 14448 w 4581178"/>
                  <a:gd name="connsiteY777" fmla="*/ 2472861 h 4603409"/>
                  <a:gd name="connsiteX778" fmla="*/ 6668 w 4581178"/>
                  <a:gd name="connsiteY778" fmla="*/ 2465636 h 4603409"/>
                  <a:gd name="connsiteX779" fmla="*/ 14448 w 4581178"/>
                  <a:gd name="connsiteY779" fmla="*/ 2458411 h 4603409"/>
                  <a:gd name="connsiteX780" fmla="*/ 4357231 w 4581178"/>
                  <a:gd name="connsiteY780" fmla="*/ 2452854 h 4603409"/>
                  <a:gd name="connsiteX781" fmla="*/ 4368901 w 4581178"/>
                  <a:gd name="connsiteY781" fmla="*/ 2463968 h 4603409"/>
                  <a:gd name="connsiteX782" fmla="*/ 4357231 w 4581178"/>
                  <a:gd name="connsiteY782" fmla="*/ 2475082 h 4603409"/>
                  <a:gd name="connsiteX783" fmla="*/ 4345561 w 4581178"/>
                  <a:gd name="connsiteY783" fmla="*/ 2463968 h 4603409"/>
                  <a:gd name="connsiteX784" fmla="*/ 4357231 w 4581178"/>
                  <a:gd name="connsiteY784" fmla="*/ 2452854 h 4603409"/>
                  <a:gd name="connsiteX785" fmla="*/ 118364 w 4581178"/>
                  <a:gd name="connsiteY785" fmla="*/ 2448408 h 4603409"/>
                  <a:gd name="connsiteX786" fmla="*/ 135591 w 4581178"/>
                  <a:gd name="connsiteY786" fmla="*/ 2465635 h 4603409"/>
                  <a:gd name="connsiteX787" fmla="*/ 118364 w 4581178"/>
                  <a:gd name="connsiteY787" fmla="*/ 2482862 h 4603409"/>
                  <a:gd name="connsiteX788" fmla="*/ 101137 w 4581178"/>
                  <a:gd name="connsiteY788" fmla="*/ 2465635 h 4603409"/>
                  <a:gd name="connsiteX789" fmla="*/ 118364 w 4581178"/>
                  <a:gd name="connsiteY789" fmla="*/ 2448408 h 4603409"/>
                  <a:gd name="connsiteX790" fmla="*/ 4466148 w 4581178"/>
                  <a:gd name="connsiteY790" fmla="*/ 2442851 h 4603409"/>
                  <a:gd name="connsiteX791" fmla="*/ 4486709 w 4581178"/>
                  <a:gd name="connsiteY791" fmla="*/ 2463968 h 4603409"/>
                  <a:gd name="connsiteX792" fmla="*/ 4466148 w 4581178"/>
                  <a:gd name="connsiteY792" fmla="*/ 2485085 h 4603409"/>
                  <a:gd name="connsiteX793" fmla="*/ 4445587 w 4581178"/>
                  <a:gd name="connsiteY793" fmla="*/ 2463968 h 4603409"/>
                  <a:gd name="connsiteX794" fmla="*/ 4466148 w 4581178"/>
                  <a:gd name="connsiteY794" fmla="*/ 2442851 h 4603409"/>
                  <a:gd name="connsiteX795" fmla="*/ 4253315 w 4581178"/>
                  <a:gd name="connsiteY795" fmla="*/ 2438405 h 4603409"/>
                  <a:gd name="connsiteX796" fmla="*/ 4278877 w 4581178"/>
                  <a:gd name="connsiteY796" fmla="*/ 2464523 h 4603409"/>
                  <a:gd name="connsiteX797" fmla="*/ 4253315 w 4581178"/>
                  <a:gd name="connsiteY797" fmla="*/ 2490641 h 4603409"/>
                  <a:gd name="connsiteX798" fmla="*/ 4227753 w 4581178"/>
                  <a:gd name="connsiteY798" fmla="*/ 2464523 h 4603409"/>
                  <a:gd name="connsiteX799" fmla="*/ 4253315 w 4581178"/>
                  <a:gd name="connsiteY799" fmla="*/ 2438405 h 4603409"/>
                  <a:gd name="connsiteX800" fmla="*/ 220613 w 4581178"/>
                  <a:gd name="connsiteY800" fmla="*/ 2300592 h 4603409"/>
                  <a:gd name="connsiteX801" fmla="*/ 222281 w 4581178"/>
                  <a:gd name="connsiteY801" fmla="*/ 2302260 h 4603409"/>
                  <a:gd name="connsiteX802" fmla="*/ 220613 w 4581178"/>
                  <a:gd name="connsiteY802" fmla="*/ 2303928 h 4603409"/>
                  <a:gd name="connsiteX803" fmla="*/ 218945 w 4581178"/>
                  <a:gd name="connsiteY803" fmla="*/ 2302260 h 4603409"/>
                  <a:gd name="connsiteX804" fmla="*/ 220613 w 4581178"/>
                  <a:gd name="connsiteY804" fmla="*/ 2300592 h 4603409"/>
                  <a:gd name="connsiteX805" fmla="*/ 324528 w 4581178"/>
                  <a:gd name="connsiteY805" fmla="*/ 2296147 h 4603409"/>
                  <a:gd name="connsiteX806" fmla="*/ 331197 w 4581178"/>
                  <a:gd name="connsiteY806" fmla="*/ 2302816 h 4603409"/>
                  <a:gd name="connsiteX807" fmla="*/ 324528 w 4581178"/>
                  <a:gd name="connsiteY807" fmla="*/ 2309485 h 4603409"/>
                  <a:gd name="connsiteX808" fmla="*/ 317859 w 4581178"/>
                  <a:gd name="connsiteY808" fmla="*/ 2302816 h 4603409"/>
                  <a:gd name="connsiteX809" fmla="*/ 324528 w 4581178"/>
                  <a:gd name="connsiteY809" fmla="*/ 2296147 h 4603409"/>
                  <a:gd name="connsiteX810" fmla="*/ 4575621 w 4581178"/>
                  <a:gd name="connsiteY810" fmla="*/ 2295036 h 4603409"/>
                  <a:gd name="connsiteX811" fmla="*/ 4581178 w 4581178"/>
                  <a:gd name="connsiteY811" fmla="*/ 2301149 h 4603409"/>
                  <a:gd name="connsiteX812" fmla="*/ 4575621 w 4581178"/>
                  <a:gd name="connsiteY812" fmla="*/ 2307262 h 4603409"/>
                  <a:gd name="connsiteX813" fmla="*/ 4570064 w 4581178"/>
                  <a:gd name="connsiteY813" fmla="*/ 2301149 h 4603409"/>
                  <a:gd name="connsiteX814" fmla="*/ 4575621 w 4581178"/>
                  <a:gd name="connsiteY814" fmla="*/ 2295036 h 4603409"/>
                  <a:gd name="connsiteX815" fmla="*/ 8336 w 4581178"/>
                  <a:gd name="connsiteY815" fmla="*/ 2293924 h 4603409"/>
                  <a:gd name="connsiteX816" fmla="*/ 16672 w 4581178"/>
                  <a:gd name="connsiteY816" fmla="*/ 2302815 h 4603409"/>
                  <a:gd name="connsiteX817" fmla="*/ 8336 w 4581178"/>
                  <a:gd name="connsiteY817" fmla="*/ 2311706 h 4603409"/>
                  <a:gd name="connsiteX818" fmla="*/ 0 w 4581178"/>
                  <a:gd name="connsiteY818" fmla="*/ 2302815 h 4603409"/>
                  <a:gd name="connsiteX819" fmla="*/ 8336 w 4581178"/>
                  <a:gd name="connsiteY819" fmla="*/ 2293924 h 4603409"/>
                  <a:gd name="connsiteX820" fmla="*/ 4363900 w 4581178"/>
                  <a:gd name="connsiteY820" fmla="*/ 2289478 h 4603409"/>
                  <a:gd name="connsiteX821" fmla="*/ 4376681 w 4581178"/>
                  <a:gd name="connsiteY821" fmla="*/ 2301704 h 4603409"/>
                  <a:gd name="connsiteX822" fmla="*/ 4363900 w 4581178"/>
                  <a:gd name="connsiteY822" fmla="*/ 2313930 h 4603409"/>
                  <a:gd name="connsiteX823" fmla="*/ 4351119 w 4581178"/>
                  <a:gd name="connsiteY823" fmla="*/ 2301704 h 4603409"/>
                  <a:gd name="connsiteX824" fmla="*/ 4363900 w 4581178"/>
                  <a:gd name="connsiteY824" fmla="*/ 2289478 h 4603409"/>
                  <a:gd name="connsiteX825" fmla="*/ 112807 w 4581178"/>
                  <a:gd name="connsiteY825" fmla="*/ 2285033 h 4603409"/>
                  <a:gd name="connsiteX826" fmla="*/ 130034 w 4581178"/>
                  <a:gd name="connsiteY826" fmla="*/ 2302260 h 4603409"/>
                  <a:gd name="connsiteX827" fmla="*/ 112807 w 4581178"/>
                  <a:gd name="connsiteY827" fmla="*/ 2319487 h 4603409"/>
                  <a:gd name="connsiteX828" fmla="*/ 95580 w 4581178"/>
                  <a:gd name="connsiteY828" fmla="*/ 2302260 h 4603409"/>
                  <a:gd name="connsiteX829" fmla="*/ 112807 w 4581178"/>
                  <a:gd name="connsiteY829" fmla="*/ 2285033 h 4603409"/>
                  <a:gd name="connsiteX830" fmla="*/ 4471705 w 4581178"/>
                  <a:gd name="connsiteY830" fmla="*/ 2280587 h 4603409"/>
                  <a:gd name="connsiteX831" fmla="*/ 4492266 w 4581178"/>
                  <a:gd name="connsiteY831" fmla="*/ 2301148 h 4603409"/>
                  <a:gd name="connsiteX832" fmla="*/ 4471705 w 4581178"/>
                  <a:gd name="connsiteY832" fmla="*/ 2321709 h 4603409"/>
                  <a:gd name="connsiteX833" fmla="*/ 4451144 w 4581178"/>
                  <a:gd name="connsiteY833" fmla="*/ 2301148 h 4603409"/>
                  <a:gd name="connsiteX834" fmla="*/ 4471705 w 4581178"/>
                  <a:gd name="connsiteY834" fmla="*/ 2280587 h 4603409"/>
                  <a:gd name="connsiteX835" fmla="*/ 4259985 w 4581178"/>
                  <a:gd name="connsiteY835" fmla="*/ 2275030 h 4603409"/>
                  <a:gd name="connsiteX836" fmla="*/ 4286659 w 4581178"/>
                  <a:gd name="connsiteY836" fmla="*/ 2301704 h 4603409"/>
                  <a:gd name="connsiteX837" fmla="*/ 4259985 w 4581178"/>
                  <a:gd name="connsiteY837" fmla="*/ 2328378 h 4603409"/>
                  <a:gd name="connsiteX838" fmla="*/ 4233311 w 4581178"/>
                  <a:gd name="connsiteY838" fmla="*/ 2301704 h 4603409"/>
                  <a:gd name="connsiteX839" fmla="*/ 4259985 w 4581178"/>
                  <a:gd name="connsiteY839" fmla="*/ 2275030 h 4603409"/>
                  <a:gd name="connsiteX840" fmla="*/ 227282 w 4581178"/>
                  <a:gd name="connsiteY840" fmla="*/ 2138328 h 4603409"/>
                  <a:gd name="connsiteX841" fmla="*/ 228950 w 4581178"/>
                  <a:gd name="connsiteY841" fmla="*/ 2139996 h 4603409"/>
                  <a:gd name="connsiteX842" fmla="*/ 227282 w 4581178"/>
                  <a:gd name="connsiteY842" fmla="*/ 2141664 h 4603409"/>
                  <a:gd name="connsiteX843" fmla="*/ 225614 w 4581178"/>
                  <a:gd name="connsiteY843" fmla="*/ 2139996 h 4603409"/>
                  <a:gd name="connsiteX844" fmla="*/ 227282 w 4581178"/>
                  <a:gd name="connsiteY844" fmla="*/ 2138328 h 4603409"/>
                  <a:gd name="connsiteX845" fmla="*/ 331197 w 4581178"/>
                  <a:gd name="connsiteY845" fmla="*/ 2132772 h 4603409"/>
                  <a:gd name="connsiteX846" fmla="*/ 338977 w 4581178"/>
                  <a:gd name="connsiteY846" fmla="*/ 2139997 h 4603409"/>
                  <a:gd name="connsiteX847" fmla="*/ 331197 w 4581178"/>
                  <a:gd name="connsiteY847" fmla="*/ 2147222 h 4603409"/>
                  <a:gd name="connsiteX848" fmla="*/ 323417 w 4581178"/>
                  <a:gd name="connsiteY848" fmla="*/ 2139997 h 4603409"/>
                  <a:gd name="connsiteX849" fmla="*/ 331197 w 4581178"/>
                  <a:gd name="connsiteY849" fmla="*/ 2132772 h 4603409"/>
                  <a:gd name="connsiteX850" fmla="*/ 4570064 w 4581178"/>
                  <a:gd name="connsiteY850" fmla="*/ 2131660 h 4603409"/>
                  <a:gd name="connsiteX851" fmla="*/ 4577844 w 4581178"/>
                  <a:gd name="connsiteY851" fmla="*/ 2138329 h 4603409"/>
                  <a:gd name="connsiteX852" fmla="*/ 4570064 w 4581178"/>
                  <a:gd name="connsiteY852" fmla="*/ 2144998 h 4603409"/>
                  <a:gd name="connsiteX853" fmla="*/ 4562284 w 4581178"/>
                  <a:gd name="connsiteY853" fmla="*/ 2138329 h 4603409"/>
                  <a:gd name="connsiteX854" fmla="*/ 4570064 w 4581178"/>
                  <a:gd name="connsiteY854" fmla="*/ 2131660 h 4603409"/>
                  <a:gd name="connsiteX855" fmla="*/ 13892 w 4581178"/>
                  <a:gd name="connsiteY855" fmla="*/ 2130549 h 4603409"/>
                  <a:gd name="connsiteX856" fmla="*/ 23339 w 4581178"/>
                  <a:gd name="connsiteY856" fmla="*/ 2139996 h 4603409"/>
                  <a:gd name="connsiteX857" fmla="*/ 13892 w 4581178"/>
                  <a:gd name="connsiteY857" fmla="*/ 2149443 h 4603409"/>
                  <a:gd name="connsiteX858" fmla="*/ 4445 w 4581178"/>
                  <a:gd name="connsiteY858" fmla="*/ 2139996 h 4603409"/>
                  <a:gd name="connsiteX859" fmla="*/ 13892 w 4581178"/>
                  <a:gd name="connsiteY859" fmla="*/ 2130549 h 4603409"/>
                  <a:gd name="connsiteX860" fmla="*/ 118364 w 4581178"/>
                  <a:gd name="connsiteY860" fmla="*/ 2126103 h 4603409"/>
                  <a:gd name="connsiteX861" fmla="*/ 132257 w 4581178"/>
                  <a:gd name="connsiteY861" fmla="*/ 2139996 h 4603409"/>
                  <a:gd name="connsiteX862" fmla="*/ 118364 w 4581178"/>
                  <a:gd name="connsiteY862" fmla="*/ 2153889 h 4603409"/>
                  <a:gd name="connsiteX863" fmla="*/ 104471 w 4581178"/>
                  <a:gd name="connsiteY863" fmla="*/ 2139996 h 4603409"/>
                  <a:gd name="connsiteX864" fmla="*/ 118364 w 4581178"/>
                  <a:gd name="connsiteY864" fmla="*/ 2126103 h 4603409"/>
                  <a:gd name="connsiteX865" fmla="*/ 4357232 w 4581178"/>
                  <a:gd name="connsiteY865" fmla="*/ 2123880 h 4603409"/>
                  <a:gd name="connsiteX866" fmla="*/ 4372236 w 4581178"/>
                  <a:gd name="connsiteY866" fmla="*/ 2138884 h 4603409"/>
                  <a:gd name="connsiteX867" fmla="*/ 4357232 w 4581178"/>
                  <a:gd name="connsiteY867" fmla="*/ 2153888 h 4603409"/>
                  <a:gd name="connsiteX868" fmla="*/ 4342228 w 4581178"/>
                  <a:gd name="connsiteY868" fmla="*/ 2138884 h 4603409"/>
                  <a:gd name="connsiteX869" fmla="*/ 4357232 w 4581178"/>
                  <a:gd name="connsiteY869" fmla="*/ 2123880 h 4603409"/>
                  <a:gd name="connsiteX870" fmla="*/ 4466148 w 4581178"/>
                  <a:gd name="connsiteY870" fmla="*/ 2118323 h 4603409"/>
                  <a:gd name="connsiteX871" fmla="*/ 4486709 w 4581178"/>
                  <a:gd name="connsiteY871" fmla="*/ 2138884 h 4603409"/>
                  <a:gd name="connsiteX872" fmla="*/ 4466148 w 4581178"/>
                  <a:gd name="connsiteY872" fmla="*/ 2159445 h 4603409"/>
                  <a:gd name="connsiteX873" fmla="*/ 4445587 w 4581178"/>
                  <a:gd name="connsiteY873" fmla="*/ 2138884 h 4603409"/>
                  <a:gd name="connsiteX874" fmla="*/ 4466148 w 4581178"/>
                  <a:gd name="connsiteY874" fmla="*/ 2118323 h 4603409"/>
                  <a:gd name="connsiteX875" fmla="*/ 4253316 w 4581178"/>
                  <a:gd name="connsiteY875" fmla="*/ 2111655 h 4603409"/>
                  <a:gd name="connsiteX876" fmla="*/ 4281101 w 4581178"/>
                  <a:gd name="connsiteY876" fmla="*/ 2138885 h 4603409"/>
                  <a:gd name="connsiteX877" fmla="*/ 4253316 w 4581178"/>
                  <a:gd name="connsiteY877" fmla="*/ 2166115 h 4603409"/>
                  <a:gd name="connsiteX878" fmla="*/ 4225531 w 4581178"/>
                  <a:gd name="connsiteY878" fmla="*/ 2138885 h 4603409"/>
                  <a:gd name="connsiteX879" fmla="*/ 4253316 w 4581178"/>
                  <a:gd name="connsiteY879" fmla="*/ 2111655 h 4603409"/>
                  <a:gd name="connsiteX880" fmla="*/ 245619 w 4581178"/>
                  <a:gd name="connsiteY880" fmla="*/ 1977176 h 4603409"/>
                  <a:gd name="connsiteX881" fmla="*/ 247842 w 4581178"/>
                  <a:gd name="connsiteY881" fmla="*/ 1978844 h 4603409"/>
                  <a:gd name="connsiteX882" fmla="*/ 245619 w 4581178"/>
                  <a:gd name="connsiteY882" fmla="*/ 1980512 h 4603409"/>
                  <a:gd name="connsiteX883" fmla="*/ 243396 w 4581178"/>
                  <a:gd name="connsiteY883" fmla="*/ 1978844 h 4603409"/>
                  <a:gd name="connsiteX884" fmla="*/ 245619 w 4581178"/>
                  <a:gd name="connsiteY884" fmla="*/ 1977176 h 4603409"/>
                  <a:gd name="connsiteX885" fmla="*/ 351202 w 4581178"/>
                  <a:gd name="connsiteY885" fmla="*/ 1971619 h 4603409"/>
                  <a:gd name="connsiteX886" fmla="*/ 358982 w 4581178"/>
                  <a:gd name="connsiteY886" fmla="*/ 1979399 h 4603409"/>
                  <a:gd name="connsiteX887" fmla="*/ 351202 w 4581178"/>
                  <a:gd name="connsiteY887" fmla="*/ 1987179 h 4603409"/>
                  <a:gd name="connsiteX888" fmla="*/ 343422 w 4581178"/>
                  <a:gd name="connsiteY888" fmla="*/ 1979399 h 4603409"/>
                  <a:gd name="connsiteX889" fmla="*/ 351202 w 4581178"/>
                  <a:gd name="connsiteY889" fmla="*/ 1971619 h 4603409"/>
                  <a:gd name="connsiteX890" fmla="*/ 4552281 w 4581178"/>
                  <a:gd name="connsiteY890" fmla="*/ 1968285 h 4603409"/>
                  <a:gd name="connsiteX891" fmla="*/ 4561172 w 4581178"/>
                  <a:gd name="connsiteY891" fmla="*/ 1976621 h 4603409"/>
                  <a:gd name="connsiteX892" fmla="*/ 4552281 w 4581178"/>
                  <a:gd name="connsiteY892" fmla="*/ 1984957 h 4603409"/>
                  <a:gd name="connsiteX893" fmla="*/ 4543390 w 4581178"/>
                  <a:gd name="connsiteY893" fmla="*/ 1976621 h 4603409"/>
                  <a:gd name="connsiteX894" fmla="*/ 4552281 w 4581178"/>
                  <a:gd name="connsiteY894" fmla="*/ 1968285 h 4603409"/>
                  <a:gd name="connsiteX895" fmla="*/ 31676 w 4581178"/>
                  <a:gd name="connsiteY895" fmla="*/ 1968285 h 4603409"/>
                  <a:gd name="connsiteX896" fmla="*/ 42235 w 4581178"/>
                  <a:gd name="connsiteY896" fmla="*/ 1978288 h 4603409"/>
                  <a:gd name="connsiteX897" fmla="*/ 31676 w 4581178"/>
                  <a:gd name="connsiteY897" fmla="*/ 1988291 h 4603409"/>
                  <a:gd name="connsiteX898" fmla="*/ 21117 w 4581178"/>
                  <a:gd name="connsiteY898" fmla="*/ 1978288 h 4603409"/>
                  <a:gd name="connsiteX899" fmla="*/ 31676 w 4581178"/>
                  <a:gd name="connsiteY899" fmla="*/ 1968285 h 4603409"/>
                  <a:gd name="connsiteX900" fmla="*/ 136146 w 4581178"/>
                  <a:gd name="connsiteY900" fmla="*/ 1962727 h 4603409"/>
                  <a:gd name="connsiteX901" fmla="*/ 151150 w 4581178"/>
                  <a:gd name="connsiteY901" fmla="*/ 1977731 h 4603409"/>
                  <a:gd name="connsiteX902" fmla="*/ 136146 w 4581178"/>
                  <a:gd name="connsiteY902" fmla="*/ 1992735 h 4603409"/>
                  <a:gd name="connsiteX903" fmla="*/ 121142 w 4581178"/>
                  <a:gd name="connsiteY903" fmla="*/ 1977731 h 4603409"/>
                  <a:gd name="connsiteX904" fmla="*/ 136146 w 4581178"/>
                  <a:gd name="connsiteY904" fmla="*/ 1962727 h 4603409"/>
                  <a:gd name="connsiteX905" fmla="*/ 4338338 w 4581178"/>
                  <a:gd name="connsiteY905" fmla="*/ 1957171 h 4603409"/>
                  <a:gd name="connsiteX906" fmla="*/ 4358899 w 4581178"/>
                  <a:gd name="connsiteY906" fmla="*/ 1977732 h 4603409"/>
                  <a:gd name="connsiteX907" fmla="*/ 4338338 w 4581178"/>
                  <a:gd name="connsiteY907" fmla="*/ 1998293 h 4603409"/>
                  <a:gd name="connsiteX908" fmla="*/ 4317777 w 4581178"/>
                  <a:gd name="connsiteY908" fmla="*/ 1977732 h 4603409"/>
                  <a:gd name="connsiteX909" fmla="*/ 4338338 w 4581178"/>
                  <a:gd name="connsiteY909" fmla="*/ 1957171 h 4603409"/>
                  <a:gd name="connsiteX910" fmla="*/ 4447811 w 4581178"/>
                  <a:gd name="connsiteY910" fmla="*/ 1956059 h 4603409"/>
                  <a:gd name="connsiteX911" fmla="*/ 4468928 w 4581178"/>
                  <a:gd name="connsiteY911" fmla="*/ 1977176 h 4603409"/>
                  <a:gd name="connsiteX912" fmla="*/ 4447811 w 4581178"/>
                  <a:gd name="connsiteY912" fmla="*/ 1998293 h 4603409"/>
                  <a:gd name="connsiteX913" fmla="*/ 4426694 w 4581178"/>
                  <a:gd name="connsiteY913" fmla="*/ 1977176 h 4603409"/>
                  <a:gd name="connsiteX914" fmla="*/ 4447811 w 4581178"/>
                  <a:gd name="connsiteY914" fmla="*/ 1956059 h 4603409"/>
                  <a:gd name="connsiteX915" fmla="*/ 4233310 w 4581178"/>
                  <a:gd name="connsiteY915" fmla="*/ 1950502 h 4603409"/>
                  <a:gd name="connsiteX916" fmla="*/ 4261095 w 4581178"/>
                  <a:gd name="connsiteY916" fmla="*/ 1978287 h 4603409"/>
                  <a:gd name="connsiteX917" fmla="*/ 4233310 w 4581178"/>
                  <a:gd name="connsiteY917" fmla="*/ 2006072 h 4603409"/>
                  <a:gd name="connsiteX918" fmla="*/ 4205525 w 4581178"/>
                  <a:gd name="connsiteY918" fmla="*/ 1978287 h 4603409"/>
                  <a:gd name="connsiteX919" fmla="*/ 4233310 w 4581178"/>
                  <a:gd name="connsiteY919" fmla="*/ 1950502 h 4603409"/>
                  <a:gd name="connsiteX920" fmla="*/ 277849 w 4581178"/>
                  <a:gd name="connsiteY920" fmla="*/ 1817135 h 4603409"/>
                  <a:gd name="connsiteX921" fmla="*/ 280072 w 4581178"/>
                  <a:gd name="connsiteY921" fmla="*/ 1819358 h 4603409"/>
                  <a:gd name="connsiteX922" fmla="*/ 277849 w 4581178"/>
                  <a:gd name="connsiteY922" fmla="*/ 1821581 h 4603409"/>
                  <a:gd name="connsiteX923" fmla="*/ 275626 w 4581178"/>
                  <a:gd name="connsiteY923" fmla="*/ 1819358 h 4603409"/>
                  <a:gd name="connsiteX924" fmla="*/ 277849 w 4581178"/>
                  <a:gd name="connsiteY924" fmla="*/ 1817135 h 4603409"/>
                  <a:gd name="connsiteX925" fmla="*/ 384544 w 4581178"/>
                  <a:gd name="connsiteY925" fmla="*/ 1811577 h 4603409"/>
                  <a:gd name="connsiteX926" fmla="*/ 392324 w 4581178"/>
                  <a:gd name="connsiteY926" fmla="*/ 1819913 h 4603409"/>
                  <a:gd name="connsiteX927" fmla="*/ 384544 w 4581178"/>
                  <a:gd name="connsiteY927" fmla="*/ 1828249 h 4603409"/>
                  <a:gd name="connsiteX928" fmla="*/ 376764 w 4581178"/>
                  <a:gd name="connsiteY928" fmla="*/ 1819913 h 4603409"/>
                  <a:gd name="connsiteX929" fmla="*/ 384544 w 4581178"/>
                  <a:gd name="connsiteY929" fmla="*/ 1811577 h 4603409"/>
                  <a:gd name="connsiteX930" fmla="*/ 60572 w 4581178"/>
                  <a:gd name="connsiteY930" fmla="*/ 1807132 h 4603409"/>
                  <a:gd name="connsiteX931" fmla="*/ 71131 w 4581178"/>
                  <a:gd name="connsiteY931" fmla="*/ 1817691 h 4603409"/>
                  <a:gd name="connsiteX932" fmla="*/ 60572 w 4581178"/>
                  <a:gd name="connsiteY932" fmla="*/ 1828250 h 4603409"/>
                  <a:gd name="connsiteX933" fmla="*/ 50013 w 4581178"/>
                  <a:gd name="connsiteY933" fmla="*/ 1817691 h 4603409"/>
                  <a:gd name="connsiteX934" fmla="*/ 60572 w 4581178"/>
                  <a:gd name="connsiteY934" fmla="*/ 1807132 h 4603409"/>
                  <a:gd name="connsiteX935" fmla="*/ 4523385 w 4581178"/>
                  <a:gd name="connsiteY935" fmla="*/ 1806021 h 4603409"/>
                  <a:gd name="connsiteX936" fmla="*/ 4534499 w 4581178"/>
                  <a:gd name="connsiteY936" fmla="*/ 1816580 h 4603409"/>
                  <a:gd name="connsiteX937" fmla="*/ 4523385 w 4581178"/>
                  <a:gd name="connsiteY937" fmla="*/ 1827139 h 4603409"/>
                  <a:gd name="connsiteX938" fmla="*/ 4512271 w 4581178"/>
                  <a:gd name="connsiteY938" fmla="*/ 1816580 h 4603409"/>
                  <a:gd name="connsiteX939" fmla="*/ 4523385 w 4581178"/>
                  <a:gd name="connsiteY939" fmla="*/ 1806021 h 4603409"/>
                  <a:gd name="connsiteX940" fmla="*/ 166710 w 4581178"/>
                  <a:gd name="connsiteY940" fmla="*/ 1801575 h 4603409"/>
                  <a:gd name="connsiteX941" fmla="*/ 183381 w 4581178"/>
                  <a:gd name="connsiteY941" fmla="*/ 1817691 h 4603409"/>
                  <a:gd name="connsiteX942" fmla="*/ 166710 w 4581178"/>
                  <a:gd name="connsiteY942" fmla="*/ 1833807 h 4603409"/>
                  <a:gd name="connsiteX943" fmla="*/ 150039 w 4581178"/>
                  <a:gd name="connsiteY943" fmla="*/ 1817691 h 4603409"/>
                  <a:gd name="connsiteX944" fmla="*/ 166710 w 4581178"/>
                  <a:gd name="connsiteY944" fmla="*/ 1801575 h 4603409"/>
                  <a:gd name="connsiteX945" fmla="*/ 4417248 w 4581178"/>
                  <a:gd name="connsiteY945" fmla="*/ 1796018 h 4603409"/>
                  <a:gd name="connsiteX946" fmla="*/ 4438921 w 4581178"/>
                  <a:gd name="connsiteY946" fmla="*/ 1817135 h 4603409"/>
                  <a:gd name="connsiteX947" fmla="*/ 4417248 w 4581178"/>
                  <a:gd name="connsiteY947" fmla="*/ 1838252 h 4603409"/>
                  <a:gd name="connsiteX948" fmla="*/ 4395575 w 4581178"/>
                  <a:gd name="connsiteY948" fmla="*/ 1817135 h 4603409"/>
                  <a:gd name="connsiteX949" fmla="*/ 4417248 w 4581178"/>
                  <a:gd name="connsiteY949" fmla="*/ 1796018 h 4603409"/>
                  <a:gd name="connsiteX950" fmla="*/ 4199969 w 4581178"/>
                  <a:gd name="connsiteY950" fmla="*/ 1792684 h 4603409"/>
                  <a:gd name="connsiteX951" fmla="*/ 4226643 w 4581178"/>
                  <a:gd name="connsiteY951" fmla="*/ 1819358 h 4603409"/>
                  <a:gd name="connsiteX952" fmla="*/ 4199969 w 4581178"/>
                  <a:gd name="connsiteY952" fmla="*/ 1846032 h 4603409"/>
                  <a:gd name="connsiteX953" fmla="*/ 4173295 w 4581178"/>
                  <a:gd name="connsiteY953" fmla="*/ 1819358 h 4603409"/>
                  <a:gd name="connsiteX954" fmla="*/ 4199969 w 4581178"/>
                  <a:gd name="connsiteY954" fmla="*/ 1792684 h 4603409"/>
                  <a:gd name="connsiteX955" fmla="*/ 4306663 w 4581178"/>
                  <a:gd name="connsiteY955" fmla="*/ 1791572 h 4603409"/>
                  <a:gd name="connsiteX956" fmla="*/ 4334448 w 4581178"/>
                  <a:gd name="connsiteY956" fmla="*/ 1818802 h 4603409"/>
                  <a:gd name="connsiteX957" fmla="*/ 4306663 w 4581178"/>
                  <a:gd name="connsiteY957" fmla="*/ 1846032 h 4603409"/>
                  <a:gd name="connsiteX958" fmla="*/ 4278878 w 4581178"/>
                  <a:gd name="connsiteY958" fmla="*/ 1818802 h 4603409"/>
                  <a:gd name="connsiteX959" fmla="*/ 4306663 w 4581178"/>
                  <a:gd name="connsiteY959" fmla="*/ 1791572 h 4603409"/>
                  <a:gd name="connsiteX960" fmla="*/ 321750 w 4581178"/>
                  <a:gd name="connsiteY960" fmla="*/ 1660427 h 4603409"/>
                  <a:gd name="connsiteX961" fmla="*/ 324529 w 4581178"/>
                  <a:gd name="connsiteY961" fmla="*/ 1663206 h 4603409"/>
                  <a:gd name="connsiteX962" fmla="*/ 321750 w 4581178"/>
                  <a:gd name="connsiteY962" fmla="*/ 1665985 h 4603409"/>
                  <a:gd name="connsiteX963" fmla="*/ 318971 w 4581178"/>
                  <a:gd name="connsiteY963" fmla="*/ 1663206 h 4603409"/>
                  <a:gd name="connsiteX964" fmla="*/ 321750 w 4581178"/>
                  <a:gd name="connsiteY964" fmla="*/ 1660427 h 4603409"/>
                  <a:gd name="connsiteX965" fmla="*/ 430666 w 4581178"/>
                  <a:gd name="connsiteY965" fmla="*/ 1655982 h 4603409"/>
                  <a:gd name="connsiteX966" fmla="*/ 439002 w 4581178"/>
                  <a:gd name="connsiteY966" fmla="*/ 1664318 h 4603409"/>
                  <a:gd name="connsiteX967" fmla="*/ 430666 w 4581178"/>
                  <a:gd name="connsiteY967" fmla="*/ 1672654 h 4603409"/>
                  <a:gd name="connsiteX968" fmla="*/ 422330 w 4581178"/>
                  <a:gd name="connsiteY968" fmla="*/ 1664318 h 4603409"/>
                  <a:gd name="connsiteX969" fmla="*/ 430666 w 4581178"/>
                  <a:gd name="connsiteY969" fmla="*/ 1655982 h 4603409"/>
                  <a:gd name="connsiteX970" fmla="*/ 101137 w 4581178"/>
                  <a:gd name="connsiteY970" fmla="*/ 1649313 h 4603409"/>
                  <a:gd name="connsiteX971" fmla="*/ 112251 w 4581178"/>
                  <a:gd name="connsiteY971" fmla="*/ 1659872 h 4603409"/>
                  <a:gd name="connsiteX972" fmla="*/ 101137 w 4581178"/>
                  <a:gd name="connsiteY972" fmla="*/ 1670431 h 4603409"/>
                  <a:gd name="connsiteX973" fmla="*/ 90023 w 4581178"/>
                  <a:gd name="connsiteY973" fmla="*/ 1659872 h 4603409"/>
                  <a:gd name="connsiteX974" fmla="*/ 101137 w 4581178"/>
                  <a:gd name="connsiteY974" fmla="*/ 1649313 h 4603409"/>
                  <a:gd name="connsiteX975" fmla="*/ 4483375 w 4581178"/>
                  <a:gd name="connsiteY975" fmla="*/ 1645980 h 4603409"/>
                  <a:gd name="connsiteX976" fmla="*/ 4496712 w 4581178"/>
                  <a:gd name="connsiteY976" fmla="*/ 1658761 h 4603409"/>
                  <a:gd name="connsiteX977" fmla="*/ 4483375 w 4581178"/>
                  <a:gd name="connsiteY977" fmla="*/ 1671542 h 4603409"/>
                  <a:gd name="connsiteX978" fmla="*/ 4470038 w 4581178"/>
                  <a:gd name="connsiteY978" fmla="*/ 1658761 h 4603409"/>
                  <a:gd name="connsiteX979" fmla="*/ 4483375 w 4581178"/>
                  <a:gd name="connsiteY979" fmla="*/ 1645980 h 4603409"/>
                  <a:gd name="connsiteX980" fmla="*/ 208943 w 4581178"/>
                  <a:gd name="connsiteY980" fmla="*/ 1641534 h 4603409"/>
                  <a:gd name="connsiteX981" fmla="*/ 227837 w 4581178"/>
                  <a:gd name="connsiteY981" fmla="*/ 1660428 h 4603409"/>
                  <a:gd name="connsiteX982" fmla="*/ 208943 w 4581178"/>
                  <a:gd name="connsiteY982" fmla="*/ 1679322 h 4603409"/>
                  <a:gd name="connsiteX983" fmla="*/ 190049 w 4581178"/>
                  <a:gd name="connsiteY983" fmla="*/ 1660428 h 4603409"/>
                  <a:gd name="connsiteX984" fmla="*/ 208943 w 4581178"/>
                  <a:gd name="connsiteY984" fmla="*/ 1641534 h 4603409"/>
                  <a:gd name="connsiteX985" fmla="*/ 4375015 w 4581178"/>
                  <a:gd name="connsiteY985" fmla="*/ 1638199 h 4603409"/>
                  <a:gd name="connsiteX986" fmla="*/ 4396688 w 4581178"/>
                  <a:gd name="connsiteY986" fmla="*/ 1659872 h 4603409"/>
                  <a:gd name="connsiteX987" fmla="*/ 4375015 w 4581178"/>
                  <a:gd name="connsiteY987" fmla="*/ 1681545 h 4603409"/>
                  <a:gd name="connsiteX988" fmla="*/ 4353342 w 4581178"/>
                  <a:gd name="connsiteY988" fmla="*/ 1659872 h 4603409"/>
                  <a:gd name="connsiteX989" fmla="*/ 4375015 w 4581178"/>
                  <a:gd name="connsiteY989" fmla="*/ 1638199 h 4603409"/>
                  <a:gd name="connsiteX990" fmla="*/ 4153291 w 4581178"/>
                  <a:gd name="connsiteY990" fmla="*/ 1637088 h 4603409"/>
                  <a:gd name="connsiteX991" fmla="*/ 4179965 w 4581178"/>
                  <a:gd name="connsiteY991" fmla="*/ 1663762 h 4603409"/>
                  <a:gd name="connsiteX992" fmla="*/ 4153291 w 4581178"/>
                  <a:gd name="connsiteY992" fmla="*/ 1690436 h 4603409"/>
                  <a:gd name="connsiteX993" fmla="*/ 4126617 w 4581178"/>
                  <a:gd name="connsiteY993" fmla="*/ 1663762 h 4603409"/>
                  <a:gd name="connsiteX994" fmla="*/ 4153291 w 4581178"/>
                  <a:gd name="connsiteY994" fmla="*/ 1637088 h 4603409"/>
                  <a:gd name="connsiteX995" fmla="*/ 4262207 w 4581178"/>
                  <a:gd name="connsiteY995" fmla="*/ 1629308 h 4603409"/>
                  <a:gd name="connsiteX996" fmla="*/ 4295549 w 4581178"/>
                  <a:gd name="connsiteY996" fmla="*/ 1662095 h 4603409"/>
                  <a:gd name="connsiteX997" fmla="*/ 4262207 w 4581178"/>
                  <a:gd name="connsiteY997" fmla="*/ 1694882 h 4603409"/>
                  <a:gd name="connsiteX998" fmla="*/ 4228865 w 4581178"/>
                  <a:gd name="connsiteY998" fmla="*/ 1662095 h 4603409"/>
                  <a:gd name="connsiteX999" fmla="*/ 4262207 w 4581178"/>
                  <a:gd name="connsiteY999" fmla="*/ 1629308 h 4603409"/>
                  <a:gd name="connsiteX1000" fmla="*/ 378431 w 4581178"/>
                  <a:gd name="connsiteY1000" fmla="*/ 1508166 h 4603409"/>
                  <a:gd name="connsiteX1001" fmla="*/ 381210 w 4581178"/>
                  <a:gd name="connsiteY1001" fmla="*/ 1510945 h 4603409"/>
                  <a:gd name="connsiteX1002" fmla="*/ 378431 w 4581178"/>
                  <a:gd name="connsiteY1002" fmla="*/ 1513724 h 4603409"/>
                  <a:gd name="connsiteX1003" fmla="*/ 375652 w 4581178"/>
                  <a:gd name="connsiteY1003" fmla="*/ 1510945 h 4603409"/>
                  <a:gd name="connsiteX1004" fmla="*/ 378431 w 4581178"/>
                  <a:gd name="connsiteY1004" fmla="*/ 1508166 h 4603409"/>
                  <a:gd name="connsiteX1005" fmla="*/ 490126 w 4581178"/>
                  <a:gd name="connsiteY1005" fmla="*/ 1503721 h 4603409"/>
                  <a:gd name="connsiteX1006" fmla="*/ 499017 w 4581178"/>
                  <a:gd name="connsiteY1006" fmla="*/ 1512612 h 4603409"/>
                  <a:gd name="connsiteX1007" fmla="*/ 490126 w 4581178"/>
                  <a:gd name="connsiteY1007" fmla="*/ 1521503 h 4603409"/>
                  <a:gd name="connsiteX1008" fmla="*/ 481235 w 4581178"/>
                  <a:gd name="connsiteY1008" fmla="*/ 1512612 h 4603409"/>
                  <a:gd name="connsiteX1009" fmla="*/ 490126 w 4581178"/>
                  <a:gd name="connsiteY1009" fmla="*/ 1503721 h 4603409"/>
                  <a:gd name="connsiteX1010" fmla="*/ 152262 w 4581178"/>
                  <a:gd name="connsiteY1010" fmla="*/ 1493718 h 4603409"/>
                  <a:gd name="connsiteX1011" fmla="*/ 164488 w 4581178"/>
                  <a:gd name="connsiteY1011" fmla="*/ 1505388 h 4603409"/>
                  <a:gd name="connsiteX1012" fmla="*/ 152262 w 4581178"/>
                  <a:gd name="connsiteY1012" fmla="*/ 1517058 h 4603409"/>
                  <a:gd name="connsiteX1013" fmla="*/ 140036 w 4581178"/>
                  <a:gd name="connsiteY1013" fmla="*/ 1505388 h 4603409"/>
                  <a:gd name="connsiteX1014" fmla="*/ 152262 w 4581178"/>
                  <a:gd name="connsiteY1014" fmla="*/ 1493718 h 4603409"/>
                  <a:gd name="connsiteX1015" fmla="*/ 4431695 w 4581178"/>
                  <a:gd name="connsiteY1015" fmla="*/ 1489272 h 4603409"/>
                  <a:gd name="connsiteX1016" fmla="*/ 4446699 w 4581178"/>
                  <a:gd name="connsiteY1016" fmla="*/ 1504276 h 4603409"/>
                  <a:gd name="connsiteX1017" fmla="*/ 4431695 w 4581178"/>
                  <a:gd name="connsiteY1017" fmla="*/ 1519280 h 4603409"/>
                  <a:gd name="connsiteX1018" fmla="*/ 4416691 w 4581178"/>
                  <a:gd name="connsiteY1018" fmla="*/ 1504276 h 4603409"/>
                  <a:gd name="connsiteX1019" fmla="*/ 4431695 w 4581178"/>
                  <a:gd name="connsiteY1019" fmla="*/ 1489272 h 4603409"/>
                  <a:gd name="connsiteX1020" fmla="*/ 4094386 w 4581178"/>
                  <a:gd name="connsiteY1020" fmla="*/ 1487049 h 4603409"/>
                  <a:gd name="connsiteX1021" fmla="*/ 4119948 w 4581178"/>
                  <a:gd name="connsiteY1021" fmla="*/ 1512611 h 4603409"/>
                  <a:gd name="connsiteX1022" fmla="*/ 4094386 w 4581178"/>
                  <a:gd name="connsiteY1022" fmla="*/ 1538173 h 4603409"/>
                  <a:gd name="connsiteX1023" fmla="*/ 4068824 w 4581178"/>
                  <a:gd name="connsiteY1023" fmla="*/ 1512611 h 4603409"/>
                  <a:gd name="connsiteX1024" fmla="*/ 4094386 w 4581178"/>
                  <a:gd name="connsiteY1024" fmla="*/ 1487049 h 4603409"/>
                  <a:gd name="connsiteX1025" fmla="*/ 262845 w 4581178"/>
                  <a:gd name="connsiteY1025" fmla="*/ 1485938 h 4603409"/>
                  <a:gd name="connsiteX1026" fmla="*/ 283406 w 4581178"/>
                  <a:gd name="connsiteY1026" fmla="*/ 1506499 h 4603409"/>
                  <a:gd name="connsiteX1027" fmla="*/ 262845 w 4581178"/>
                  <a:gd name="connsiteY1027" fmla="*/ 1527060 h 4603409"/>
                  <a:gd name="connsiteX1028" fmla="*/ 242284 w 4581178"/>
                  <a:gd name="connsiteY1028" fmla="*/ 1506499 h 4603409"/>
                  <a:gd name="connsiteX1029" fmla="*/ 262845 w 4581178"/>
                  <a:gd name="connsiteY1029" fmla="*/ 1485938 h 4603409"/>
                  <a:gd name="connsiteX1030" fmla="*/ 4321111 w 4581178"/>
                  <a:gd name="connsiteY1030" fmla="*/ 1484827 h 4603409"/>
                  <a:gd name="connsiteX1031" fmla="*/ 4343339 w 4581178"/>
                  <a:gd name="connsiteY1031" fmla="*/ 1506500 h 4603409"/>
                  <a:gd name="connsiteX1032" fmla="*/ 4321111 w 4581178"/>
                  <a:gd name="connsiteY1032" fmla="*/ 1528173 h 4603409"/>
                  <a:gd name="connsiteX1033" fmla="*/ 4298883 w 4581178"/>
                  <a:gd name="connsiteY1033" fmla="*/ 1506500 h 4603409"/>
                  <a:gd name="connsiteX1034" fmla="*/ 4321111 w 4581178"/>
                  <a:gd name="connsiteY1034" fmla="*/ 1484827 h 4603409"/>
                  <a:gd name="connsiteX1035" fmla="*/ 4206081 w 4581178"/>
                  <a:gd name="connsiteY1035" fmla="*/ 1474824 h 4603409"/>
                  <a:gd name="connsiteX1036" fmla="*/ 4241090 w 4581178"/>
                  <a:gd name="connsiteY1036" fmla="*/ 1509833 h 4603409"/>
                  <a:gd name="connsiteX1037" fmla="*/ 4206081 w 4581178"/>
                  <a:gd name="connsiteY1037" fmla="*/ 1544842 h 4603409"/>
                  <a:gd name="connsiteX1038" fmla="*/ 4171072 w 4581178"/>
                  <a:gd name="connsiteY1038" fmla="*/ 1509833 h 4603409"/>
                  <a:gd name="connsiteX1039" fmla="*/ 4206081 w 4581178"/>
                  <a:gd name="connsiteY1039" fmla="*/ 1474824 h 4603409"/>
                  <a:gd name="connsiteX1040" fmla="*/ 446781 w 4581178"/>
                  <a:gd name="connsiteY1040" fmla="*/ 1359239 h 4603409"/>
                  <a:gd name="connsiteX1041" fmla="*/ 450115 w 4581178"/>
                  <a:gd name="connsiteY1041" fmla="*/ 1363129 h 4603409"/>
                  <a:gd name="connsiteX1042" fmla="*/ 446781 w 4581178"/>
                  <a:gd name="connsiteY1042" fmla="*/ 1367019 h 4603409"/>
                  <a:gd name="connsiteX1043" fmla="*/ 443447 w 4581178"/>
                  <a:gd name="connsiteY1043" fmla="*/ 1363129 h 4603409"/>
                  <a:gd name="connsiteX1044" fmla="*/ 446781 w 4581178"/>
                  <a:gd name="connsiteY1044" fmla="*/ 1359239 h 4603409"/>
                  <a:gd name="connsiteX1045" fmla="*/ 561811 w 4581178"/>
                  <a:gd name="connsiteY1045" fmla="*/ 1358127 h 4603409"/>
                  <a:gd name="connsiteX1046" fmla="*/ 571258 w 4581178"/>
                  <a:gd name="connsiteY1046" fmla="*/ 1367018 h 4603409"/>
                  <a:gd name="connsiteX1047" fmla="*/ 561811 w 4581178"/>
                  <a:gd name="connsiteY1047" fmla="*/ 1375909 h 4603409"/>
                  <a:gd name="connsiteX1048" fmla="*/ 552364 w 4581178"/>
                  <a:gd name="connsiteY1048" fmla="*/ 1367018 h 4603409"/>
                  <a:gd name="connsiteX1049" fmla="*/ 561811 w 4581178"/>
                  <a:gd name="connsiteY1049" fmla="*/ 1358127 h 4603409"/>
                  <a:gd name="connsiteX1050" fmla="*/ 214500 w 4581178"/>
                  <a:gd name="connsiteY1050" fmla="*/ 1342568 h 4603409"/>
                  <a:gd name="connsiteX1051" fmla="*/ 226726 w 4581178"/>
                  <a:gd name="connsiteY1051" fmla="*/ 1354794 h 4603409"/>
                  <a:gd name="connsiteX1052" fmla="*/ 214500 w 4581178"/>
                  <a:gd name="connsiteY1052" fmla="*/ 1367020 h 4603409"/>
                  <a:gd name="connsiteX1053" fmla="*/ 202274 w 4581178"/>
                  <a:gd name="connsiteY1053" fmla="*/ 1354794 h 4603409"/>
                  <a:gd name="connsiteX1054" fmla="*/ 214500 w 4581178"/>
                  <a:gd name="connsiteY1054" fmla="*/ 1342568 h 4603409"/>
                  <a:gd name="connsiteX1055" fmla="*/ 4022702 w 4581178"/>
                  <a:gd name="connsiteY1055" fmla="*/ 1341457 h 4603409"/>
                  <a:gd name="connsiteX1056" fmla="*/ 4047709 w 4581178"/>
                  <a:gd name="connsiteY1056" fmla="*/ 1366464 h 4603409"/>
                  <a:gd name="connsiteX1057" fmla="*/ 4022702 w 4581178"/>
                  <a:gd name="connsiteY1057" fmla="*/ 1391471 h 4603409"/>
                  <a:gd name="connsiteX1058" fmla="*/ 3997695 w 4581178"/>
                  <a:gd name="connsiteY1058" fmla="*/ 1366464 h 4603409"/>
                  <a:gd name="connsiteX1059" fmla="*/ 4022702 w 4581178"/>
                  <a:gd name="connsiteY1059" fmla="*/ 1341457 h 4603409"/>
                  <a:gd name="connsiteX1060" fmla="*/ 4369457 w 4581178"/>
                  <a:gd name="connsiteY1060" fmla="*/ 1337011 h 4603409"/>
                  <a:gd name="connsiteX1061" fmla="*/ 4386684 w 4581178"/>
                  <a:gd name="connsiteY1061" fmla="*/ 1354238 h 4603409"/>
                  <a:gd name="connsiteX1062" fmla="*/ 4369457 w 4581178"/>
                  <a:gd name="connsiteY1062" fmla="*/ 1371465 h 4603409"/>
                  <a:gd name="connsiteX1063" fmla="*/ 4352230 w 4581178"/>
                  <a:gd name="connsiteY1063" fmla="*/ 1354238 h 4603409"/>
                  <a:gd name="connsiteX1064" fmla="*/ 4369457 w 4581178"/>
                  <a:gd name="connsiteY1064" fmla="*/ 1337011 h 4603409"/>
                  <a:gd name="connsiteX1065" fmla="*/ 4255539 w 4581178"/>
                  <a:gd name="connsiteY1065" fmla="*/ 1334788 h 4603409"/>
                  <a:gd name="connsiteX1066" fmla="*/ 4277767 w 4581178"/>
                  <a:gd name="connsiteY1066" fmla="*/ 1357016 h 4603409"/>
                  <a:gd name="connsiteX1067" fmla="*/ 4255539 w 4581178"/>
                  <a:gd name="connsiteY1067" fmla="*/ 1379244 h 4603409"/>
                  <a:gd name="connsiteX1068" fmla="*/ 4233311 w 4581178"/>
                  <a:gd name="connsiteY1068" fmla="*/ 1357016 h 4603409"/>
                  <a:gd name="connsiteX1069" fmla="*/ 4255539 w 4581178"/>
                  <a:gd name="connsiteY1069" fmla="*/ 1334788 h 4603409"/>
                  <a:gd name="connsiteX1070" fmla="*/ 328418 w 4581178"/>
                  <a:gd name="connsiteY1070" fmla="*/ 1334788 h 4603409"/>
                  <a:gd name="connsiteX1071" fmla="*/ 351202 w 4581178"/>
                  <a:gd name="connsiteY1071" fmla="*/ 1357572 h 4603409"/>
                  <a:gd name="connsiteX1072" fmla="*/ 328418 w 4581178"/>
                  <a:gd name="connsiteY1072" fmla="*/ 1380356 h 4603409"/>
                  <a:gd name="connsiteX1073" fmla="*/ 305634 w 4581178"/>
                  <a:gd name="connsiteY1073" fmla="*/ 1357572 h 4603409"/>
                  <a:gd name="connsiteX1074" fmla="*/ 328418 w 4581178"/>
                  <a:gd name="connsiteY1074" fmla="*/ 1334788 h 4603409"/>
                  <a:gd name="connsiteX1075" fmla="*/ 4137731 w 4581178"/>
                  <a:gd name="connsiteY1075" fmla="*/ 1327008 h 4603409"/>
                  <a:gd name="connsiteX1076" fmla="*/ 4173296 w 4581178"/>
                  <a:gd name="connsiteY1076" fmla="*/ 1362017 h 4603409"/>
                  <a:gd name="connsiteX1077" fmla="*/ 4137731 w 4581178"/>
                  <a:gd name="connsiteY1077" fmla="*/ 1397026 h 4603409"/>
                  <a:gd name="connsiteX1078" fmla="*/ 4102166 w 4581178"/>
                  <a:gd name="connsiteY1078" fmla="*/ 1362017 h 4603409"/>
                  <a:gd name="connsiteX1079" fmla="*/ 4137731 w 4581178"/>
                  <a:gd name="connsiteY1079" fmla="*/ 1327008 h 4603409"/>
                  <a:gd name="connsiteX1080" fmla="*/ 645166 w 4581178"/>
                  <a:gd name="connsiteY1080" fmla="*/ 1218091 h 4603409"/>
                  <a:gd name="connsiteX1081" fmla="*/ 654613 w 4581178"/>
                  <a:gd name="connsiteY1081" fmla="*/ 1227538 h 4603409"/>
                  <a:gd name="connsiteX1082" fmla="*/ 645166 w 4581178"/>
                  <a:gd name="connsiteY1082" fmla="*/ 1236985 h 4603409"/>
                  <a:gd name="connsiteX1083" fmla="*/ 635719 w 4581178"/>
                  <a:gd name="connsiteY1083" fmla="*/ 1227538 h 4603409"/>
                  <a:gd name="connsiteX1084" fmla="*/ 645166 w 4581178"/>
                  <a:gd name="connsiteY1084" fmla="*/ 1218091 h 4603409"/>
                  <a:gd name="connsiteX1085" fmla="*/ 525691 w 4581178"/>
                  <a:gd name="connsiteY1085" fmla="*/ 1216980 h 4603409"/>
                  <a:gd name="connsiteX1086" fmla="*/ 530138 w 4581178"/>
                  <a:gd name="connsiteY1086" fmla="*/ 1221426 h 4603409"/>
                  <a:gd name="connsiteX1087" fmla="*/ 525691 w 4581178"/>
                  <a:gd name="connsiteY1087" fmla="*/ 1225873 h 4603409"/>
                  <a:gd name="connsiteX1088" fmla="*/ 521245 w 4581178"/>
                  <a:gd name="connsiteY1088" fmla="*/ 1221426 h 4603409"/>
                  <a:gd name="connsiteX1089" fmla="*/ 525691 w 4581178"/>
                  <a:gd name="connsiteY1089" fmla="*/ 1216980 h 4603409"/>
                  <a:gd name="connsiteX1090" fmla="*/ 3938790 w 4581178"/>
                  <a:gd name="connsiteY1090" fmla="*/ 1202532 h 4603409"/>
                  <a:gd name="connsiteX1091" fmla="*/ 3963241 w 4581178"/>
                  <a:gd name="connsiteY1091" fmla="*/ 1226983 h 4603409"/>
                  <a:gd name="connsiteX1092" fmla="*/ 3938790 w 4581178"/>
                  <a:gd name="connsiteY1092" fmla="*/ 1251434 h 4603409"/>
                  <a:gd name="connsiteX1093" fmla="*/ 3914339 w 4581178"/>
                  <a:gd name="connsiteY1093" fmla="*/ 1226983 h 4603409"/>
                  <a:gd name="connsiteX1094" fmla="*/ 3938790 w 4581178"/>
                  <a:gd name="connsiteY1094" fmla="*/ 1202532 h 4603409"/>
                  <a:gd name="connsiteX1095" fmla="*/ 288407 w 4581178"/>
                  <a:gd name="connsiteY1095" fmla="*/ 1196975 h 4603409"/>
                  <a:gd name="connsiteX1096" fmla="*/ 301188 w 4581178"/>
                  <a:gd name="connsiteY1096" fmla="*/ 1209756 h 4603409"/>
                  <a:gd name="connsiteX1097" fmla="*/ 288407 w 4581178"/>
                  <a:gd name="connsiteY1097" fmla="*/ 1222537 h 4603409"/>
                  <a:gd name="connsiteX1098" fmla="*/ 275626 w 4581178"/>
                  <a:gd name="connsiteY1098" fmla="*/ 1209756 h 4603409"/>
                  <a:gd name="connsiteX1099" fmla="*/ 288407 w 4581178"/>
                  <a:gd name="connsiteY1099" fmla="*/ 1196975 h 4603409"/>
                  <a:gd name="connsiteX1100" fmla="*/ 4179408 w 4581178"/>
                  <a:gd name="connsiteY1100" fmla="*/ 1190307 h 4603409"/>
                  <a:gd name="connsiteX1101" fmla="*/ 4202192 w 4581178"/>
                  <a:gd name="connsiteY1101" fmla="*/ 1213091 h 4603409"/>
                  <a:gd name="connsiteX1102" fmla="*/ 4179408 w 4581178"/>
                  <a:gd name="connsiteY1102" fmla="*/ 1235875 h 4603409"/>
                  <a:gd name="connsiteX1103" fmla="*/ 4156624 w 4581178"/>
                  <a:gd name="connsiteY1103" fmla="*/ 1213091 h 4603409"/>
                  <a:gd name="connsiteX1104" fmla="*/ 4179408 w 4581178"/>
                  <a:gd name="connsiteY1104" fmla="*/ 1190307 h 4603409"/>
                  <a:gd name="connsiteX1105" fmla="*/ 4296105 w 4581178"/>
                  <a:gd name="connsiteY1105" fmla="*/ 1189195 h 4603409"/>
                  <a:gd name="connsiteX1106" fmla="*/ 4315555 w 4581178"/>
                  <a:gd name="connsiteY1106" fmla="*/ 1208645 h 4603409"/>
                  <a:gd name="connsiteX1107" fmla="*/ 4296105 w 4581178"/>
                  <a:gd name="connsiteY1107" fmla="*/ 1228095 h 4603409"/>
                  <a:gd name="connsiteX1108" fmla="*/ 4276655 w 4581178"/>
                  <a:gd name="connsiteY1108" fmla="*/ 1208645 h 4603409"/>
                  <a:gd name="connsiteX1109" fmla="*/ 4296105 w 4581178"/>
                  <a:gd name="connsiteY1109" fmla="*/ 1189195 h 4603409"/>
                  <a:gd name="connsiteX1110" fmla="*/ 404548 w 4581178"/>
                  <a:gd name="connsiteY1110" fmla="*/ 1189195 h 4603409"/>
                  <a:gd name="connsiteX1111" fmla="*/ 428999 w 4581178"/>
                  <a:gd name="connsiteY1111" fmla="*/ 1214202 h 4603409"/>
                  <a:gd name="connsiteX1112" fmla="*/ 404548 w 4581178"/>
                  <a:gd name="connsiteY1112" fmla="*/ 1239209 h 4603409"/>
                  <a:gd name="connsiteX1113" fmla="*/ 380097 w 4581178"/>
                  <a:gd name="connsiteY1113" fmla="*/ 1214202 h 4603409"/>
                  <a:gd name="connsiteX1114" fmla="*/ 404548 w 4581178"/>
                  <a:gd name="connsiteY1114" fmla="*/ 1189195 h 4603409"/>
                  <a:gd name="connsiteX1115" fmla="*/ 4057710 w 4581178"/>
                  <a:gd name="connsiteY1115" fmla="*/ 1185861 h 4603409"/>
                  <a:gd name="connsiteX1116" fmla="*/ 4093275 w 4581178"/>
                  <a:gd name="connsiteY1116" fmla="*/ 1220870 h 4603409"/>
                  <a:gd name="connsiteX1117" fmla="*/ 4057710 w 4581178"/>
                  <a:gd name="connsiteY1117" fmla="*/ 1255879 h 4603409"/>
                  <a:gd name="connsiteX1118" fmla="*/ 4022145 w 4581178"/>
                  <a:gd name="connsiteY1118" fmla="*/ 1220870 h 4603409"/>
                  <a:gd name="connsiteX1119" fmla="*/ 4057710 w 4581178"/>
                  <a:gd name="connsiteY1119" fmla="*/ 1185861 h 4603409"/>
                  <a:gd name="connsiteX1120" fmla="*/ 740191 w 4581178"/>
                  <a:gd name="connsiteY1120" fmla="*/ 1085835 h 4603409"/>
                  <a:gd name="connsiteX1121" fmla="*/ 750194 w 4581178"/>
                  <a:gd name="connsiteY1121" fmla="*/ 1095838 h 4603409"/>
                  <a:gd name="connsiteX1122" fmla="*/ 740191 w 4581178"/>
                  <a:gd name="connsiteY1122" fmla="*/ 1105841 h 4603409"/>
                  <a:gd name="connsiteX1123" fmla="*/ 730188 w 4581178"/>
                  <a:gd name="connsiteY1123" fmla="*/ 1095838 h 4603409"/>
                  <a:gd name="connsiteX1124" fmla="*/ 740191 w 4581178"/>
                  <a:gd name="connsiteY1124" fmla="*/ 1085835 h 4603409"/>
                  <a:gd name="connsiteX1125" fmla="*/ 616825 w 4581178"/>
                  <a:gd name="connsiteY1125" fmla="*/ 1081390 h 4603409"/>
                  <a:gd name="connsiteX1126" fmla="*/ 622382 w 4581178"/>
                  <a:gd name="connsiteY1126" fmla="*/ 1086947 h 4603409"/>
                  <a:gd name="connsiteX1127" fmla="*/ 616825 w 4581178"/>
                  <a:gd name="connsiteY1127" fmla="*/ 1092504 h 4603409"/>
                  <a:gd name="connsiteX1128" fmla="*/ 611268 w 4581178"/>
                  <a:gd name="connsiteY1128" fmla="*/ 1086947 h 4603409"/>
                  <a:gd name="connsiteX1129" fmla="*/ 616825 w 4581178"/>
                  <a:gd name="connsiteY1129" fmla="*/ 1081390 h 4603409"/>
                  <a:gd name="connsiteX1130" fmla="*/ 3844322 w 4581178"/>
                  <a:gd name="connsiteY1130" fmla="*/ 1071387 h 4603409"/>
                  <a:gd name="connsiteX1131" fmla="*/ 3867662 w 4581178"/>
                  <a:gd name="connsiteY1131" fmla="*/ 1094727 h 4603409"/>
                  <a:gd name="connsiteX1132" fmla="*/ 3844322 w 4581178"/>
                  <a:gd name="connsiteY1132" fmla="*/ 1118067 h 4603409"/>
                  <a:gd name="connsiteX1133" fmla="*/ 3820982 w 4581178"/>
                  <a:gd name="connsiteY1133" fmla="*/ 1094727 h 4603409"/>
                  <a:gd name="connsiteX1134" fmla="*/ 3844322 w 4581178"/>
                  <a:gd name="connsiteY1134" fmla="*/ 1071387 h 4603409"/>
                  <a:gd name="connsiteX1135" fmla="*/ 371206 w 4581178"/>
                  <a:gd name="connsiteY1135" fmla="*/ 1055827 h 4603409"/>
                  <a:gd name="connsiteX1136" fmla="*/ 384543 w 4581178"/>
                  <a:gd name="connsiteY1136" fmla="*/ 1069164 h 4603409"/>
                  <a:gd name="connsiteX1137" fmla="*/ 371206 w 4581178"/>
                  <a:gd name="connsiteY1137" fmla="*/ 1082501 h 4603409"/>
                  <a:gd name="connsiteX1138" fmla="*/ 357869 w 4581178"/>
                  <a:gd name="connsiteY1138" fmla="*/ 1069164 h 4603409"/>
                  <a:gd name="connsiteX1139" fmla="*/ 371206 w 4581178"/>
                  <a:gd name="connsiteY1139" fmla="*/ 1055827 h 4603409"/>
                  <a:gd name="connsiteX1140" fmla="*/ 4092719 w 4581178"/>
                  <a:gd name="connsiteY1140" fmla="*/ 1052493 h 4603409"/>
                  <a:gd name="connsiteX1141" fmla="*/ 4115503 w 4581178"/>
                  <a:gd name="connsiteY1141" fmla="*/ 1075277 h 4603409"/>
                  <a:gd name="connsiteX1142" fmla="*/ 4092719 w 4581178"/>
                  <a:gd name="connsiteY1142" fmla="*/ 1098061 h 4603409"/>
                  <a:gd name="connsiteX1143" fmla="*/ 4069935 w 4581178"/>
                  <a:gd name="connsiteY1143" fmla="*/ 1075277 h 4603409"/>
                  <a:gd name="connsiteX1144" fmla="*/ 4092719 w 4581178"/>
                  <a:gd name="connsiteY1144" fmla="*/ 1052493 h 4603409"/>
                  <a:gd name="connsiteX1145" fmla="*/ 3967131 w 4581178"/>
                  <a:gd name="connsiteY1145" fmla="*/ 1051382 h 4603409"/>
                  <a:gd name="connsiteX1146" fmla="*/ 4002140 w 4581178"/>
                  <a:gd name="connsiteY1146" fmla="*/ 1086391 h 4603409"/>
                  <a:gd name="connsiteX1147" fmla="*/ 3967131 w 4581178"/>
                  <a:gd name="connsiteY1147" fmla="*/ 1121400 h 4603409"/>
                  <a:gd name="connsiteX1148" fmla="*/ 3932122 w 4581178"/>
                  <a:gd name="connsiteY1148" fmla="*/ 1086391 h 4603409"/>
                  <a:gd name="connsiteX1149" fmla="*/ 3967131 w 4581178"/>
                  <a:gd name="connsiteY1149" fmla="*/ 1051382 h 4603409"/>
                  <a:gd name="connsiteX1150" fmla="*/ 491793 w 4581178"/>
                  <a:gd name="connsiteY1150" fmla="*/ 1050271 h 4603409"/>
                  <a:gd name="connsiteX1151" fmla="*/ 517911 w 4581178"/>
                  <a:gd name="connsiteY1151" fmla="*/ 1076389 h 4603409"/>
                  <a:gd name="connsiteX1152" fmla="*/ 491793 w 4581178"/>
                  <a:gd name="connsiteY1152" fmla="*/ 1102507 h 4603409"/>
                  <a:gd name="connsiteX1153" fmla="*/ 465675 w 4581178"/>
                  <a:gd name="connsiteY1153" fmla="*/ 1076389 h 4603409"/>
                  <a:gd name="connsiteX1154" fmla="*/ 491793 w 4581178"/>
                  <a:gd name="connsiteY1154" fmla="*/ 1050271 h 4603409"/>
                  <a:gd name="connsiteX1155" fmla="*/ 4212195 w 4581178"/>
                  <a:gd name="connsiteY1155" fmla="*/ 1046936 h 4603409"/>
                  <a:gd name="connsiteX1156" fmla="*/ 4233312 w 4581178"/>
                  <a:gd name="connsiteY1156" fmla="*/ 1068053 h 4603409"/>
                  <a:gd name="connsiteX1157" fmla="*/ 4212195 w 4581178"/>
                  <a:gd name="connsiteY1157" fmla="*/ 1089170 h 4603409"/>
                  <a:gd name="connsiteX1158" fmla="*/ 4191078 w 4581178"/>
                  <a:gd name="connsiteY1158" fmla="*/ 1068053 h 4603409"/>
                  <a:gd name="connsiteX1159" fmla="*/ 4212195 w 4581178"/>
                  <a:gd name="connsiteY1159" fmla="*/ 1046936 h 4603409"/>
                  <a:gd name="connsiteX1160" fmla="*/ 845218 w 4581178"/>
                  <a:gd name="connsiteY1160" fmla="*/ 961359 h 4603409"/>
                  <a:gd name="connsiteX1161" fmla="*/ 855777 w 4581178"/>
                  <a:gd name="connsiteY1161" fmla="*/ 971918 h 4603409"/>
                  <a:gd name="connsiteX1162" fmla="*/ 845218 w 4581178"/>
                  <a:gd name="connsiteY1162" fmla="*/ 982477 h 4603409"/>
                  <a:gd name="connsiteX1163" fmla="*/ 834659 w 4581178"/>
                  <a:gd name="connsiteY1163" fmla="*/ 971918 h 4603409"/>
                  <a:gd name="connsiteX1164" fmla="*/ 845218 w 4581178"/>
                  <a:gd name="connsiteY1164" fmla="*/ 961359 h 4603409"/>
                  <a:gd name="connsiteX1165" fmla="*/ 717963 w 4581178"/>
                  <a:gd name="connsiteY1165" fmla="*/ 952468 h 4603409"/>
                  <a:gd name="connsiteX1166" fmla="*/ 724632 w 4581178"/>
                  <a:gd name="connsiteY1166" fmla="*/ 959137 h 4603409"/>
                  <a:gd name="connsiteX1167" fmla="*/ 717963 w 4581178"/>
                  <a:gd name="connsiteY1167" fmla="*/ 965806 h 4603409"/>
                  <a:gd name="connsiteX1168" fmla="*/ 711294 w 4581178"/>
                  <a:gd name="connsiteY1168" fmla="*/ 959137 h 4603409"/>
                  <a:gd name="connsiteX1169" fmla="*/ 717963 w 4581178"/>
                  <a:gd name="connsiteY1169" fmla="*/ 952468 h 4603409"/>
                  <a:gd name="connsiteX1170" fmla="*/ 3738740 w 4581178"/>
                  <a:gd name="connsiteY1170" fmla="*/ 948022 h 4603409"/>
                  <a:gd name="connsiteX1171" fmla="*/ 3762080 w 4581178"/>
                  <a:gd name="connsiteY1171" fmla="*/ 970806 h 4603409"/>
                  <a:gd name="connsiteX1172" fmla="*/ 3738740 w 4581178"/>
                  <a:gd name="connsiteY1172" fmla="*/ 993590 h 4603409"/>
                  <a:gd name="connsiteX1173" fmla="*/ 3715400 w 4581178"/>
                  <a:gd name="connsiteY1173" fmla="*/ 970806 h 4603409"/>
                  <a:gd name="connsiteX1174" fmla="*/ 3738740 w 4581178"/>
                  <a:gd name="connsiteY1174" fmla="*/ 948022 h 4603409"/>
                  <a:gd name="connsiteX1175" fmla="*/ 3865994 w 4581178"/>
                  <a:gd name="connsiteY1175" fmla="*/ 923571 h 4603409"/>
                  <a:gd name="connsiteX1176" fmla="*/ 3901003 w 4581178"/>
                  <a:gd name="connsiteY1176" fmla="*/ 958580 h 4603409"/>
                  <a:gd name="connsiteX1177" fmla="*/ 3865994 w 4581178"/>
                  <a:gd name="connsiteY1177" fmla="*/ 993589 h 4603409"/>
                  <a:gd name="connsiteX1178" fmla="*/ 3830985 w 4581178"/>
                  <a:gd name="connsiteY1178" fmla="*/ 958580 h 4603409"/>
                  <a:gd name="connsiteX1179" fmla="*/ 3865994 w 4581178"/>
                  <a:gd name="connsiteY1179" fmla="*/ 923571 h 4603409"/>
                  <a:gd name="connsiteX1180" fmla="*/ 464564 w 4581178"/>
                  <a:gd name="connsiteY1180" fmla="*/ 922460 h 4603409"/>
                  <a:gd name="connsiteX1181" fmla="*/ 479012 w 4581178"/>
                  <a:gd name="connsiteY1181" fmla="*/ 936353 h 4603409"/>
                  <a:gd name="connsiteX1182" fmla="*/ 464564 w 4581178"/>
                  <a:gd name="connsiteY1182" fmla="*/ 950246 h 4603409"/>
                  <a:gd name="connsiteX1183" fmla="*/ 450116 w 4581178"/>
                  <a:gd name="connsiteY1183" fmla="*/ 936353 h 4603409"/>
                  <a:gd name="connsiteX1184" fmla="*/ 464564 w 4581178"/>
                  <a:gd name="connsiteY1184" fmla="*/ 922460 h 4603409"/>
                  <a:gd name="connsiteX1185" fmla="*/ 3995472 w 4581178"/>
                  <a:gd name="connsiteY1185" fmla="*/ 921349 h 4603409"/>
                  <a:gd name="connsiteX1186" fmla="*/ 4018812 w 4581178"/>
                  <a:gd name="connsiteY1186" fmla="*/ 944689 h 4603409"/>
                  <a:gd name="connsiteX1187" fmla="*/ 3995472 w 4581178"/>
                  <a:gd name="connsiteY1187" fmla="*/ 968029 h 4603409"/>
                  <a:gd name="connsiteX1188" fmla="*/ 3972132 w 4581178"/>
                  <a:gd name="connsiteY1188" fmla="*/ 944689 h 4603409"/>
                  <a:gd name="connsiteX1189" fmla="*/ 3995472 w 4581178"/>
                  <a:gd name="connsiteY1189" fmla="*/ 921349 h 4603409"/>
                  <a:gd name="connsiteX1190" fmla="*/ 587929 w 4581178"/>
                  <a:gd name="connsiteY1190" fmla="*/ 919126 h 4603409"/>
                  <a:gd name="connsiteX1191" fmla="*/ 614603 w 4581178"/>
                  <a:gd name="connsiteY1191" fmla="*/ 945800 h 4603409"/>
                  <a:gd name="connsiteX1192" fmla="*/ 587929 w 4581178"/>
                  <a:gd name="connsiteY1192" fmla="*/ 972474 h 4603409"/>
                  <a:gd name="connsiteX1193" fmla="*/ 561255 w 4581178"/>
                  <a:gd name="connsiteY1193" fmla="*/ 945800 h 4603409"/>
                  <a:gd name="connsiteX1194" fmla="*/ 587929 w 4581178"/>
                  <a:gd name="connsiteY1194" fmla="*/ 919126 h 4603409"/>
                  <a:gd name="connsiteX1195" fmla="*/ 4118836 w 4581178"/>
                  <a:gd name="connsiteY1195" fmla="*/ 912457 h 4603409"/>
                  <a:gd name="connsiteX1196" fmla="*/ 4141064 w 4581178"/>
                  <a:gd name="connsiteY1196" fmla="*/ 934685 h 4603409"/>
                  <a:gd name="connsiteX1197" fmla="*/ 4118836 w 4581178"/>
                  <a:gd name="connsiteY1197" fmla="*/ 956913 h 4603409"/>
                  <a:gd name="connsiteX1198" fmla="*/ 4096608 w 4581178"/>
                  <a:gd name="connsiteY1198" fmla="*/ 934685 h 4603409"/>
                  <a:gd name="connsiteX1199" fmla="*/ 4118836 w 4581178"/>
                  <a:gd name="connsiteY1199" fmla="*/ 912457 h 4603409"/>
                  <a:gd name="connsiteX1200" fmla="*/ 960247 w 4581178"/>
                  <a:gd name="connsiteY1200" fmla="*/ 845774 h 4603409"/>
                  <a:gd name="connsiteX1201" fmla="*/ 971361 w 4581178"/>
                  <a:gd name="connsiteY1201" fmla="*/ 856888 h 4603409"/>
                  <a:gd name="connsiteX1202" fmla="*/ 960247 w 4581178"/>
                  <a:gd name="connsiteY1202" fmla="*/ 868002 h 4603409"/>
                  <a:gd name="connsiteX1203" fmla="*/ 949133 w 4581178"/>
                  <a:gd name="connsiteY1203" fmla="*/ 856888 h 4603409"/>
                  <a:gd name="connsiteX1204" fmla="*/ 960247 w 4581178"/>
                  <a:gd name="connsiteY1204" fmla="*/ 845774 h 4603409"/>
                  <a:gd name="connsiteX1205" fmla="*/ 3624265 w 4581178"/>
                  <a:gd name="connsiteY1205" fmla="*/ 833548 h 4603409"/>
                  <a:gd name="connsiteX1206" fmla="*/ 3646493 w 4581178"/>
                  <a:gd name="connsiteY1206" fmla="*/ 856332 h 4603409"/>
                  <a:gd name="connsiteX1207" fmla="*/ 3624265 w 4581178"/>
                  <a:gd name="connsiteY1207" fmla="*/ 879116 h 4603409"/>
                  <a:gd name="connsiteX1208" fmla="*/ 3602037 w 4581178"/>
                  <a:gd name="connsiteY1208" fmla="*/ 856332 h 4603409"/>
                  <a:gd name="connsiteX1209" fmla="*/ 3624265 w 4581178"/>
                  <a:gd name="connsiteY1209" fmla="*/ 833548 h 4603409"/>
                  <a:gd name="connsiteX1210" fmla="*/ 827991 w 4581178"/>
                  <a:gd name="connsiteY1210" fmla="*/ 832437 h 4603409"/>
                  <a:gd name="connsiteX1211" fmla="*/ 835771 w 4581178"/>
                  <a:gd name="connsiteY1211" fmla="*/ 840217 h 4603409"/>
                  <a:gd name="connsiteX1212" fmla="*/ 827991 w 4581178"/>
                  <a:gd name="connsiteY1212" fmla="*/ 847997 h 4603409"/>
                  <a:gd name="connsiteX1213" fmla="*/ 820211 w 4581178"/>
                  <a:gd name="connsiteY1213" fmla="*/ 840217 h 4603409"/>
                  <a:gd name="connsiteX1214" fmla="*/ 827991 w 4581178"/>
                  <a:gd name="connsiteY1214" fmla="*/ 832437 h 4603409"/>
                  <a:gd name="connsiteX1215" fmla="*/ 3755966 w 4581178"/>
                  <a:gd name="connsiteY1215" fmla="*/ 805763 h 4603409"/>
                  <a:gd name="connsiteX1216" fmla="*/ 3789864 w 4581178"/>
                  <a:gd name="connsiteY1216" fmla="*/ 839105 h 4603409"/>
                  <a:gd name="connsiteX1217" fmla="*/ 3755966 w 4581178"/>
                  <a:gd name="connsiteY1217" fmla="*/ 872447 h 4603409"/>
                  <a:gd name="connsiteX1218" fmla="*/ 3722068 w 4581178"/>
                  <a:gd name="connsiteY1218" fmla="*/ 839105 h 4603409"/>
                  <a:gd name="connsiteX1219" fmla="*/ 3755966 w 4581178"/>
                  <a:gd name="connsiteY1219" fmla="*/ 805763 h 4603409"/>
                  <a:gd name="connsiteX1220" fmla="*/ 3888778 w 4581178"/>
                  <a:gd name="connsiteY1220" fmla="*/ 797983 h 4603409"/>
                  <a:gd name="connsiteX1221" fmla="*/ 3912118 w 4581178"/>
                  <a:gd name="connsiteY1221" fmla="*/ 821323 h 4603409"/>
                  <a:gd name="connsiteX1222" fmla="*/ 3888778 w 4581178"/>
                  <a:gd name="connsiteY1222" fmla="*/ 844663 h 4603409"/>
                  <a:gd name="connsiteX1223" fmla="*/ 3865438 w 4581178"/>
                  <a:gd name="connsiteY1223" fmla="*/ 821323 h 4603409"/>
                  <a:gd name="connsiteX1224" fmla="*/ 3888778 w 4581178"/>
                  <a:gd name="connsiteY1224" fmla="*/ 797983 h 4603409"/>
                  <a:gd name="connsiteX1225" fmla="*/ 694624 w 4581178"/>
                  <a:gd name="connsiteY1225" fmla="*/ 795760 h 4603409"/>
                  <a:gd name="connsiteX1226" fmla="*/ 721298 w 4581178"/>
                  <a:gd name="connsiteY1226" fmla="*/ 822434 h 4603409"/>
                  <a:gd name="connsiteX1227" fmla="*/ 694624 w 4581178"/>
                  <a:gd name="connsiteY1227" fmla="*/ 849108 h 4603409"/>
                  <a:gd name="connsiteX1228" fmla="*/ 667950 w 4581178"/>
                  <a:gd name="connsiteY1228" fmla="*/ 822434 h 4603409"/>
                  <a:gd name="connsiteX1229" fmla="*/ 694624 w 4581178"/>
                  <a:gd name="connsiteY1229" fmla="*/ 795760 h 4603409"/>
                  <a:gd name="connsiteX1230" fmla="*/ 566812 w 4581178"/>
                  <a:gd name="connsiteY1230" fmla="*/ 794649 h 4603409"/>
                  <a:gd name="connsiteX1231" fmla="*/ 581260 w 4581178"/>
                  <a:gd name="connsiteY1231" fmla="*/ 809097 h 4603409"/>
                  <a:gd name="connsiteX1232" fmla="*/ 566812 w 4581178"/>
                  <a:gd name="connsiteY1232" fmla="*/ 823545 h 4603409"/>
                  <a:gd name="connsiteX1233" fmla="*/ 552364 w 4581178"/>
                  <a:gd name="connsiteY1233" fmla="*/ 809097 h 4603409"/>
                  <a:gd name="connsiteX1234" fmla="*/ 566812 w 4581178"/>
                  <a:gd name="connsiteY1234" fmla="*/ 794649 h 4603409"/>
                  <a:gd name="connsiteX1235" fmla="*/ 4017144 w 4581178"/>
                  <a:gd name="connsiteY1235" fmla="*/ 785758 h 4603409"/>
                  <a:gd name="connsiteX1236" fmla="*/ 4039928 w 4581178"/>
                  <a:gd name="connsiteY1236" fmla="*/ 808542 h 4603409"/>
                  <a:gd name="connsiteX1237" fmla="*/ 4017144 w 4581178"/>
                  <a:gd name="connsiteY1237" fmla="*/ 831326 h 4603409"/>
                  <a:gd name="connsiteX1238" fmla="*/ 3994360 w 4581178"/>
                  <a:gd name="connsiteY1238" fmla="*/ 808542 h 4603409"/>
                  <a:gd name="connsiteX1239" fmla="*/ 4017144 w 4581178"/>
                  <a:gd name="connsiteY1239" fmla="*/ 785758 h 4603409"/>
                  <a:gd name="connsiteX1240" fmla="*/ 1084168 w 4581178"/>
                  <a:gd name="connsiteY1240" fmla="*/ 740191 h 4603409"/>
                  <a:gd name="connsiteX1241" fmla="*/ 1095838 w 4581178"/>
                  <a:gd name="connsiteY1241" fmla="*/ 751861 h 4603409"/>
                  <a:gd name="connsiteX1242" fmla="*/ 1084168 w 4581178"/>
                  <a:gd name="connsiteY1242" fmla="*/ 763531 h 4603409"/>
                  <a:gd name="connsiteX1243" fmla="*/ 1072498 w 4581178"/>
                  <a:gd name="connsiteY1243" fmla="*/ 751861 h 4603409"/>
                  <a:gd name="connsiteX1244" fmla="*/ 1084168 w 4581178"/>
                  <a:gd name="connsiteY1244" fmla="*/ 740191 h 4603409"/>
                  <a:gd name="connsiteX1245" fmla="*/ 3500345 w 4581178"/>
                  <a:gd name="connsiteY1245" fmla="*/ 730188 h 4603409"/>
                  <a:gd name="connsiteX1246" fmla="*/ 3522018 w 4581178"/>
                  <a:gd name="connsiteY1246" fmla="*/ 751305 h 4603409"/>
                  <a:gd name="connsiteX1247" fmla="*/ 3500345 w 4581178"/>
                  <a:gd name="connsiteY1247" fmla="*/ 772422 h 4603409"/>
                  <a:gd name="connsiteX1248" fmla="*/ 3478672 w 4581178"/>
                  <a:gd name="connsiteY1248" fmla="*/ 751305 h 4603409"/>
                  <a:gd name="connsiteX1249" fmla="*/ 3500345 w 4581178"/>
                  <a:gd name="connsiteY1249" fmla="*/ 730188 h 4603409"/>
                  <a:gd name="connsiteX1250" fmla="*/ 947466 w 4581178"/>
                  <a:gd name="connsiteY1250" fmla="*/ 720185 h 4603409"/>
                  <a:gd name="connsiteX1251" fmla="*/ 955802 w 4581178"/>
                  <a:gd name="connsiteY1251" fmla="*/ 729076 h 4603409"/>
                  <a:gd name="connsiteX1252" fmla="*/ 947466 w 4581178"/>
                  <a:gd name="connsiteY1252" fmla="*/ 737967 h 4603409"/>
                  <a:gd name="connsiteX1253" fmla="*/ 939130 w 4581178"/>
                  <a:gd name="connsiteY1253" fmla="*/ 729076 h 4603409"/>
                  <a:gd name="connsiteX1254" fmla="*/ 947466 w 4581178"/>
                  <a:gd name="connsiteY1254" fmla="*/ 720185 h 4603409"/>
                  <a:gd name="connsiteX1255" fmla="*/ 3636491 w 4581178"/>
                  <a:gd name="connsiteY1255" fmla="*/ 696846 h 4603409"/>
                  <a:gd name="connsiteX1256" fmla="*/ 3668722 w 4581178"/>
                  <a:gd name="connsiteY1256" fmla="*/ 729077 h 4603409"/>
                  <a:gd name="connsiteX1257" fmla="*/ 3636491 w 4581178"/>
                  <a:gd name="connsiteY1257" fmla="*/ 761308 h 4603409"/>
                  <a:gd name="connsiteX1258" fmla="*/ 3604260 w 4581178"/>
                  <a:gd name="connsiteY1258" fmla="*/ 729077 h 4603409"/>
                  <a:gd name="connsiteX1259" fmla="*/ 3636491 w 4581178"/>
                  <a:gd name="connsiteY1259" fmla="*/ 696846 h 4603409"/>
                  <a:gd name="connsiteX1260" fmla="*/ 3773748 w 4581178"/>
                  <a:gd name="connsiteY1260" fmla="*/ 682398 h 4603409"/>
                  <a:gd name="connsiteX1261" fmla="*/ 3797643 w 4581178"/>
                  <a:gd name="connsiteY1261" fmla="*/ 706293 h 4603409"/>
                  <a:gd name="connsiteX1262" fmla="*/ 3773748 w 4581178"/>
                  <a:gd name="connsiteY1262" fmla="*/ 730188 h 4603409"/>
                  <a:gd name="connsiteX1263" fmla="*/ 3749853 w 4581178"/>
                  <a:gd name="connsiteY1263" fmla="*/ 706293 h 4603409"/>
                  <a:gd name="connsiteX1264" fmla="*/ 3773748 w 4581178"/>
                  <a:gd name="connsiteY1264" fmla="*/ 682398 h 4603409"/>
                  <a:gd name="connsiteX1265" fmla="*/ 810209 w 4581178"/>
                  <a:gd name="connsiteY1265" fmla="*/ 680175 h 4603409"/>
                  <a:gd name="connsiteX1266" fmla="*/ 836883 w 4581178"/>
                  <a:gd name="connsiteY1266" fmla="*/ 706849 h 4603409"/>
                  <a:gd name="connsiteX1267" fmla="*/ 810209 w 4581178"/>
                  <a:gd name="connsiteY1267" fmla="*/ 733523 h 4603409"/>
                  <a:gd name="connsiteX1268" fmla="*/ 783535 w 4581178"/>
                  <a:gd name="connsiteY1268" fmla="*/ 706849 h 4603409"/>
                  <a:gd name="connsiteX1269" fmla="*/ 810209 w 4581178"/>
                  <a:gd name="connsiteY1269" fmla="*/ 680175 h 4603409"/>
                  <a:gd name="connsiteX1270" fmla="*/ 677952 w 4581178"/>
                  <a:gd name="connsiteY1270" fmla="*/ 674618 h 4603409"/>
                  <a:gd name="connsiteX1271" fmla="*/ 693512 w 4581178"/>
                  <a:gd name="connsiteY1271" fmla="*/ 690178 h 4603409"/>
                  <a:gd name="connsiteX1272" fmla="*/ 677952 w 4581178"/>
                  <a:gd name="connsiteY1272" fmla="*/ 705738 h 4603409"/>
                  <a:gd name="connsiteX1273" fmla="*/ 662392 w 4581178"/>
                  <a:gd name="connsiteY1273" fmla="*/ 690178 h 4603409"/>
                  <a:gd name="connsiteX1274" fmla="*/ 677952 w 4581178"/>
                  <a:gd name="connsiteY1274" fmla="*/ 674618 h 4603409"/>
                  <a:gd name="connsiteX1275" fmla="*/ 3906004 w 4581178"/>
                  <a:gd name="connsiteY1275" fmla="*/ 666838 h 4603409"/>
                  <a:gd name="connsiteX1276" fmla="*/ 3928788 w 4581178"/>
                  <a:gd name="connsiteY1276" fmla="*/ 689066 h 4603409"/>
                  <a:gd name="connsiteX1277" fmla="*/ 3906004 w 4581178"/>
                  <a:gd name="connsiteY1277" fmla="*/ 711294 h 4603409"/>
                  <a:gd name="connsiteX1278" fmla="*/ 3883220 w 4581178"/>
                  <a:gd name="connsiteY1278" fmla="*/ 689066 h 4603409"/>
                  <a:gd name="connsiteX1279" fmla="*/ 3906004 w 4581178"/>
                  <a:gd name="connsiteY1279" fmla="*/ 666838 h 4603409"/>
                  <a:gd name="connsiteX1280" fmla="*/ 1215869 w 4581178"/>
                  <a:gd name="connsiteY1280" fmla="*/ 644610 h 4603409"/>
                  <a:gd name="connsiteX1281" fmla="*/ 1228095 w 4581178"/>
                  <a:gd name="connsiteY1281" fmla="*/ 656836 h 4603409"/>
                  <a:gd name="connsiteX1282" fmla="*/ 1215869 w 4581178"/>
                  <a:gd name="connsiteY1282" fmla="*/ 669062 h 4603409"/>
                  <a:gd name="connsiteX1283" fmla="*/ 1203643 w 4581178"/>
                  <a:gd name="connsiteY1283" fmla="*/ 656836 h 4603409"/>
                  <a:gd name="connsiteX1284" fmla="*/ 1215869 w 4581178"/>
                  <a:gd name="connsiteY1284" fmla="*/ 644610 h 4603409"/>
                  <a:gd name="connsiteX1285" fmla="*/ 3367533 w 4581178"/>
                  <a:gd name="connsiteY1285" fmla="*/ 635719 h 4603409"/>
                  <a:gd name="connsiteX1286" fmla="*/ 3388650 w 4581178"/>
                  <a:gd name="connsiteY1286" fmla="*/ 656836 h 4603409"/>
                  <a:gd name="connsiteX1287" fmla="*/ 3367533 w 4581178"/>
                  <a:gd name="connsiteY1287" fmla="*/ 677953 h 4603409"/>
                  <a:gd name="connsiteX1288" fmla="*/ 3346416 w 4581178"/>
                  <a:gd name="connsiteY1288" fmla="*/ 656836 h 4603409"/>
                  <a:gd name="connsiteX1289" fmla="*/ 3367533 w 4581178"/>
                  <a:gd name="connsiteY1289" fmla="*/ 635719 h 4603409"/>
                  <a:gd name="connsiteX1290" fmla="*/ 1074721 w 4581178"/>
                  <a:gd name="connsiteY1290" fmla="*/ 619049 h 4603409"/>
                  <a:gd name="connsiteX1291" fmla="*/ 1084724 w 4581178"/>
                  <a:gd name="connsiteY1291" fmla="*/ 629052 h 4603409"/>
                  <a:gd name="connsiteX1292" fmla="*/ 1074721 w 4581178"/>
                  <a:gd name="connsiteY1292" fmla="*/ 639055 h 4603409"/>
                  <a:gd name="connsiteX1293" fmla="*/ 1064718 w 4581178"/>
                  <a:gd name="connsiteY1293" fmla="*/ 629052 h 4603409"/>
                  <a:gd name="connsiteX1294" fmla="*/ 1074721 w 4581178"/>
                  <a:gd name="connsiteY1294" fmla="*/ 619049 h 4603409"/>
                  <a:gd name="connsiteX1295" fmla="*/ 3509236 w 4581178"/>
                  <a:gd name="connsiteY1295" fmla="*/ 596821 h 4603409"/>
                  <a:gd name="connsiteX1296" fmla="*/ 3540911 w 4581178"/>
                  <a:gd name="connsiteY1296" fmla="*/ 628496 h 4603409"/>
                  <a:gd name="connsiteX1297" fmla="*/ 3509236 w 4581178"/>
                  <a:gd name="connsiteY1297" fmla="*/ 660171 h 4603409"/>
                  <a:gd name="connsiteX1298" fmla="*/ 3477561 w 4581178"/>
                  <a:gd name="connsiteY1298" fmla="*/ 628496 h 4603409"/>
                  <a:gd name="connsiteX1299" fmla="*/ 3509236 w 4581178"/>
                  <a:gd name="connsiteY1299" fmla="*/ 596821 h 4603409"/>
                  <a:gd name="connsiteX1300" fmla="*/ 3650383 w 4581178"/>
                  <a:gd name="connsiteY1300" fmla="*/ 575704 h 4603409"/>
                  <a:gd name="connsiteX1301" fmla="*/ 3674278 w 4581178"/>
                  <a:gd name="connsiteY1301" fmla="*/ 599599 h 4603409"/>
                  <a:gd name="connsiteX1302" fmla="*/ 3650383 w 4581178"/>
                  <a:gd name="connsiteY1302" fmla="*/ 623494 h 4603409"/>
                  <a:gd name="connsiteX1303" fmla="*/ 3626488 w 4581178"/>
                  <a:gd name="connsiteY1303" fmla="*/ 599599 h 4603409"/>
                  <a:gd name="connsiteX1304" fmla="*/ 3650383 w 4581178"/>
                  <a:gd name="connsiteY1304" fmla="*/ 575704 h 4603409"/>
                  <a:gd name="connsiteX1305" fmla="*/ 933574 w 4581178"/>
                  <a:gd name="connsiteY1305" fmla="*/ 574593 h 4603409"/>
                  <a:gd name="connsiteX1306" fmla="*/ 960248 w 4581178"/>
                  <a:gd name="connsiteY1306" fmla="*/ 600711 h 4603409"/>
                  <a:gd name="connsiteX1307" fmla="*/ 933574 w 4581178"/>
                  <a:gd name="connsiteY1307" fmla="*/ 626829 h 4603409"/>
                  <a:gd name="connsiteX1308" fmla="*/ 906900 w 4581178"/>
                  <a:gd name="connsiteY1308" fmla="*/ 600711 h 4603409"/>
                  <a:gd name="connsiteX1309" fmla="*/ 933574 w 4581178"/>
                  <a:gd name="connsiteY1309" fmla="*/ 574593 h 4603409"/>
                  <a:gd name="connsiteX1310" fmla="*/ 796872 w 4581178"/>
                  <a:gd name="connsiteY1310" fmla="*/ 563479 h 4603409"/>
                  <a:gd name="connsiteX1311" fmla="*/ 812432 w 4581178"/>
                  <a:gd name="connsiteY1311" fmla="*/ 579039 h 4603409"/>
                  <a:gd name="connsiteX1312" fmla="*/ 796872 w 4581178"/>
                  <a:gd name="connsiteY1312" fmla="*/ 594599 h 4603409"/>
                  <a:gd name="connsiteX1313" fmla="*/ 781312 w 4581178"/>
                  <a:gd name="connsiteY1313" fmla="*/ 579039 h 4603409"/>
                  <a:gd name="connsiteX1314" fmla="*/ 796872 w 4581178"/>
                  <a:gd name="connsiteY1314" fmla="*/ 563479 h 4603409"/>
                  <a:gd name="connsiteX1315" fmla="*/ 1355904 w 4581178"/>
                  <a:gd name="connsiteY1315" fmla="*/ 560144 h 4603409"/>
                  <a:gd name="connsiteX1316" fmla="*/ 1369241 w 4581178"/>
                  <a:gd name="connsiteY1316" fmla="*/ 573481 h 4603409"/>
                  <a:gd name="connsiteX1317" fmla="*/ 1355904 w 4581178"/>
                  <a:gd name="connsiteY1317" fmla="*/ 586818 h 4603409"/>
                  <a:gd name="connsiteX1318" fmla="*/ 1342567 w 4581178"/>
                  <a:gd name="connsiteY1318" fmla="*/ 573481 h 4603409"/>
                  <a:gd name="connsiteX1319" fmla="*/ 1355904 w 4581178"/>
                  <a:gd name="connsiteY1319" fmla="*/ 560144 h 4603409"/>
                  <a:gd name="connsiteX1320" fmla="*/ 3786529 w 4581178"/>
                  <a:gd name="connsiteY1320" fmla="*/ 555699 h 4603409"/>
                  <a:gd name="connsiteX1321" fmla="*/ 3808757 w 4581178"/>
                  <a:gd name="connsiteY1321" fmla="*/ 577927 h 4603409"/>
                  <a:gd name="connsiteX1322" fmla="*/ 3786529 w 4581178"/>
                  <a:gd name="connsiteY1322" fmla="*/ 600155 h 4603409"/>
                  <a:gd name="connsiteX1323" fmla="*/ 3764301 w 4581178"/>
                  <a:gd name="connsiteY1323" fmla="*/ 577927 h 4603409"/>
                  <a:gd name="connsiteX1324" fmla="*/ 3786529 w 4581178"/>
                  <a:gd name="connsiteY1324" fmla="*/ 555699 h 4603409"/>
                  <a:gd name="connsiteX1325" fmla="*/ 3228052 w 4581178"/>
                  <a:gd name="connsiteY1325" fmla="*/ 552365 h 4603409"/>
                  <a:gd name="connsiteX1326" fmla="*/ 3248613 w 4581178"/>
                  <a:gd name="connsiteY1326" fmla="*/ 572926 h 4603409"/>
                  <a:gd name="connsiteX1327" fmla="*/ 3228052 w 4581178"/>
                  <a:gd name="connsiteY1327" fmla="*/ 593487 h 4603409"/>
                  <a:gd name="connsiteX1328" fmla="*/ 3207491 w 4581178"/>
                  <a:gd name="connsiteY1328" fmla="*/ 572926 h 4603409"/>
                  <a:gd name="connsiteX1329" fmla="*/ 3228052 w 4581178"/>
                  <a:gd name="connsiteY1329" fmla="*/ 552365 h 4603409"/>
                  <a:gd name="connsiteX1330" fmla="*/ 1210311 w 4581178"/>
                  <a:gd name="connsiteY1330" fmla="*/ 526802 h 4603409"/>
                  <a:gd name="connsiteX1331" fmla="*/ 1221425 w 4581178"/>
                  <a:gd name="connsiteY1331" fmla="*/ 538472 h 4603409"/>
                  <a:gd name="connsiteX1332" fmla="*/ 1210311 w 4581178"/>
                  <a:gd name="connsiteY1332" fmla="*/ 550142 h 4603409"/>
                  <a:gd name="connsiteX1333" fmla="*/ 1199197 w 4581178"/>
                  <a:gd name="connsiteY1333" fmla="*/ 538472 h 4603409"/>
                  <a:gd name="connsiteX1334" fmla="*/ 1210311 w 4581178"/>
                  <a:gd name="connsiteY1334" fmla="*/ 526802 h 4603409"/>
                  <a:gd name="connsiteX1335" fmla="*/ 3374201 w 4581178"/>
                  <a:gd name="connsiteY1335" fmla="*/ 507909 h 4603409"/>
                  <a:gd name="connsiteX1336" fmla="*/ 3404209 w 4581178"/>
                  <a:gd name="connsiteY1336" fmla="*/ 537917 h 4603409"/>
                  <a:gd name="connsiteX1337" fmla="*/ 3374201 w 4581178"/>
                  <a:gd name="connsiteY1337" fmla="*/ 567925 h 4603409"/>
                  <a:gd name="connsiteX1338" fmla="*/ 3344193 w 4581178"/>
                  <a:gd name="connsiteY1338" fmla="*/ 537917 h 4603409"/>
                  <a:gd name="connsiteX1339" fmla="*/ 3374201 w 4581178"/>
                  <a:gd name="connsiteY1339" fmla="*/ 507909 h 4603409"/>
                  <a:gd name="connsiteX1340" fmla="*/ 1501497 w 4581178"/>
                  <a:gd name="connsiteY1340" fmla="*/ 487904 h 4603409"/>
                  <a:gd name="connsiteX1341" fmla="*/ 1514834 w 4581178"/>
                  <a:gd name="connsiteY1341" fmla="*/ 501797 h 4603409"/>
                  <a:gd name="connsiteX1342" fmla="*/ 1501497 w 4581178"/>
                  <a:gd name="connsiteY1342" fmla="*/ 515690 h 4603409"/>
                  <a:gd name="connsiteX1343" fmla="*/ 1488160 w 4581178"/>
                  <a:gd name="connsiteY1343" fmla="*/ 501797 h 4603409"/>
                  <a:gd name="connsiteX1344" fmla="*/ 1501497 w 4581178"/>
                  <a:gd name="connsiteY1344" fmla="*/ 487904 h 4603409"/>
                  <a:gd name="connsiteX1345" fmla="*/ 3082459 w 4581178"/>
                  <a:gd name="connsiteY1345" fmla="*/ 482346 h 4603409"/>
                  <a:gd name="connsiteX1346" fmla="*/ 3101909 w 4581178"/>
                  <a:gd name="connsiteY1346" fmla="*/ 501796 h 4603409"/>
                  <a:gd name="connsiteX1347" fmla="*/ 3082459 w 4581178"/>
                  <a:gd name="connsiteY1347" fmla="*/ 521246 h 4603409"/>
                  <a:gd name="connsiteX1348" fmla="*/ 3063009 w 4581178"/>
                  <a:gd name="connsiteY1348" fmla="*/ 501796 h 4603409"/>
                  <a:gd name="connsiteX1349" fmla="*/ 3082459 w 4581178"/>
                  <a:gd name="connsiteY1349" fmla="*/ 482346 h 4603409"/>
                  <a:gd name="connsiteX1350" fmla="*/ 3519238 w 4581178"/>
                  <a:gd name="connsiteY1350" fmla="*/ 479013 h 4603409"/>
                  <a:gd name="connsiteX1351" fmla="*/ 3543133 w 4581178"/>
                  <a:gd name="connsiteY1351" fmla="*/ 503464 h 4603409"/>
                  <a:gd name="connsiteX1352" fmla="*/ 3519238 w 4581178"/>
                  <a:gd name="connsiteY1352" fmla="*/ 527915 h 4603409"/>
                  <a:gd name="connsiteX1353" fmla="*/ 3495343 w 4581178"/>
                  <a:gd name="connsiteY1353" fmla="*/ 503464 h 4603409"/>
                  <a:gd name="connsiteX1354" fmla="*/ 3519238 w 4581178"/>
                  <a:gd name="connsiteY1354" fmla="*/ 479013 h 4603409"/>
                  <a:gd name="connsiteX1355" fmla="*/ 1064718 w 4581178"/>
                  <a:gd name="connsiteY1355" fmla="*/ 477901 h 4603409"/>
                  <a:gd name="connsiteX1356" fmla="*/ 1091392 w 4581178"/>
                  <a:gd name="connsiteY1356" fmla="*/ 504019 h 4603409"/>
                  <a:gd name="connsiteX1357" fmla="*/ 1064718 w 4581178"/>
                  <a:gd name="connsiteY1357" fmla="*/ 530137 h 4603409"/>
                  <a:gd name="connsiteX1358" fmla="*/ 1038044 w 4581178"/>
                  <a:gd name="connsiteY1358" fmla="*/ 504019 h 4603409"/>
                  <a:gd name="connsiteX1359" fmla="*/ 1064718 w 4581178"/>
                  <a:gd name="connsiteY1359" fmla="*/ 477901 h 4603409"/>
                  <a:gd name="connsiteX1360" fmla="*/ 924127 w 4581178"/>
                  <a:gd name="connsiteY1360" fmla="*/ 461231 h 4603409"/>
                  <a:gd name="connsiteX1361" fmla="*/ 940243 w 4581178"/>
                  <a:gd name="connsiteY1361" fmla="*/ 477346 h 4603409"/>
                  <a:gd name="connsiteX1362" fmla="*/ 924127 w 4581178"/>
                  <a:gd name="connsiteY1362" fmla="*/ 493462 h 4603409"/>
                  <a:gd name="connsiteX1363" fmla="*/ 908011 w 4581178"/>
                  <a:gd name="connsiteY1363" fmla="*/ 477346 h 4603409"/>
                  <a:gd name="connsiteX1364" fmla="*/ 924127 w 4581178"/>
                  <a:gd name="connsiteY1364" fmla="*/ 461231 h 4603409"/>
                  <a:gd name="connsiteX1365" fmla="*/ 3659830 w 4581178"/>
                  <a:gd name="connsiteY1365" fmla="*/ 453450 h 4603409"/>
                  <a:gd name="connsiteX1366" fmla="*/ 3682058 w 4581178"/>
                  <a:gd name="connsiteY1366" fmla="*/ 475678 h 4603409"/>
                  <a:gd name="connsiteX1367" fmla="*/ 3659830 w 4581178"/>
                  <a:gd name="connsiteY1367" fmla="*/ 497906 h 4603409"/>
                  <a:gd name="connsiteX1368" fmla="*/ 3637602 w 4581178"/>
                  <a:gd name="connsiteY1368" fmla="*/ 475678 h 4603409"/>
                  <a:gd name="connsiteX1369" fmla="*/ 3659830 w 4581178"/>
                  <a:gd name="connsiteY1369" fmla="*/ 453450 h 4603409"/>
                  <a:gd name="connsiteX1370" fmla="*/ 1352014 w 4581178"/>
                  <a:gd name="connsiteY1370" fmla="*/ 445671 h 4603409"/>
                  <a:gd name="connsiteX1371" fmla="*/ 1364795 w 4581178"/>
                  <a:gd name="connsiteY1371" fmla="*/ 458452 h 4603409"/>
                  <a:gd name="connsiteX1372" fmla="*/ 1352014 w 4581178"/>
                  <a:gd name="connsiteY1372" fmla="*/ 471233 h 4603409"/>
                  <a:gd name="connsiteX1373" fmla="*/ 1339233 w 4581178"/>
                  <a:gd name="connsiteY1373" fmla="*/ 458452 h 4603409"/>
                  <a:gd name="connsiteX1374" fmla="*/ 1352014 w 4581178"/>
                  <a:gd name="connsiteY1374" fmla="*/ 445671 h 4603409"/>
                  <a:gd name="connsiteX1375" fmla="*/ 3231942 w 4581178"/>
                  <a:gd name="connsiteY1375" fmla="*/ 430111 h 4603409"/>
                  <a:gd name="connsiteX1376" fmla="*/ 3260839 w 4581178"/>
                  <a:gd name="connsiteY1376" fmla="*/ 458452 h 4603409"/>
                  <a:gd name="connsiteX1377" fmla="*/ 3231942 w 4581178"/>
                  <a:gd name="connsiteY1377" fmla="*/ 486793 h 4603409"/>
                  <a:gd name="connsiteX1378" fmla="*/ 3203045 w 4581178"/>
                  <a:gd name="connsiteY1378" fmla="*/ 458452 h 4603409"/>
                  <a:gd name="connsiteX1379" fmla="*/ 3231942 w 4581178"/>
                  <a:gd name="connsiteY1379" fmla="*/ 430111 h 4603409"/>
                  <a:gd name="connsiteX1380" fmla="*/ 1653203 w 4581178"/>
                  <a:gd name="connsiteY1380" fmla="*/ 428999 h 4603409"/>
                  <a:gd name="connsiteX1381" fmla="*/ 1667096 w 4581178"/>
                  <a:gd name="connsiteY1381" fmla="*/ 443447 h 4603409"/>
                  <a:gd name="connsiteX1382" fmla="*/ 1653203 w 4581178"/>
                  <a:gd name="connsiteY1382" fmla="*/ 457895 h 4603409"/>
                  <a:gd name="connsiteX1383" fmla="*/ 1639310 w 4581178"/>
                  <a:gd name="connsiteY1383" fmla="*/ 443447 h 4603409"/>
                  <a:gd name="connsiteX1384" fmla="*/ 1653203 w 4581178"/>
                  <a:gd name="connsiteY1384" fmla="*/ 428999 h 4603409"/>
                  <a:gd name="connsiteX1385" fmla="*/ 2930753 w 4581178"/>
                  <a:gd name="connsiteY1385" fmla="*/ 423443 h 4603409"/>
                  <a:gd name="connsiteX1386" fmla="*/ 2949647 w 4581178"/>
                  <a:gd name="connsiteY1386" fmla="*/ 442337 h 4603409"/>
                  <a:gd name="connsiteX1387" fmla="*/ 2930753 w 4581178"/>
                  <a:gd name="connsiteY1387" fmla="*/ 461231 h 4603409"/>
                  <a:gd name="connsiteX1388" fmla="*/ 2911859 w 4581178"/>
                  <a:gd name="connsiteY1388" fmla="*/ 442337 h 4603409"/>
                  <a:gd name="connsiteX1389" fmla="*/ 2930753 w 4581178"/>
                  <a:gd name="connsiteY1389" fmla="*/ 423443 h 4603409"/>
                  <a:gd name="connsiteX1390" fmla="*/ 3380869 w 4581178"/>
                  <a:gd name="connsiteY1390" fmla="*/ 392324 h 4603409"/>
                  <a:gd name="connsiteX1391" fmla="*/ 3405320 w 4581178"/>
                  <a:gd name="connsiteY1391" fmla="*/ 416775 h 4603409"/>
                  <a:gd name="connsiteX1392" fmla="*/ 3380869 w 4581178"/>
                  <a:gd name="connsiteY1392" fmla="*/ 441226 h 4603409"/>
                  <a:gd name="connsiteX1393" fmla="*/ 3356418 w 4581178"/>
                  <a:gd name="connsiteY1393" fmla="*/ 416775 h 4603409"/>
                  <a:gd name="connsiteX1394" fmla="*/ 3380869 w 4581178"/>
                  <a:gd name="connsiteY1394" fmla="*/ 392324 h 4603409"/>
                  <a:gd name="connsiteX1395" fmla="*/ 1201976 w 4581178"/>
                  <a:gd name="connsiteY1395" fmla="*/ 390101 h 4603409"/>
                  <a:gd name="connsiteX1396" fmla="*/ 1228094 w 4581178"/>
                  <a:gd name="connsiteY1396" fmla="*/ 416775 h 4603409"/>
                  <a:gd name="connsiteX1397" fmla="*/ 1201976 w 4581178"/>
                  <a:gd name="connsiteY1397" fmla="*/ 443449 h 4603409"/>
                  <a:gd name="connsiteX1398" fmla="*/ 1175858 w 4581178"/>
                  <a:gd name="connsiteY1398" fmla="*/ 416775 h 4603409"/>
                  <a:gd name="connsiteX1399" fmla="*/ 1201976 w 4581178"/>
                  <a:gd name="connsiteY1399" fmla="*/ 390101 h 4603409"/>
                  <a:gd name="connsiteX1400" fmla="*/ 1808798 w 4581178"/>
                  <a:gd name="connsiteY1400" fmla="*/ 381210 h 4603409"/>
                  <a:gd name="connsiteX1401" fmla="*/ 1823802 w 4581178"/>
                  <a:gd name="connsiteY1401" fmla="*/ 396214 h 4603409"/>
                  <a:gd name="connsiteX1402" fmla="*/ 1808798 w 4581178"/>
                  <a:gd name="connsiteY1402" fmla="*/ 411218 h 4603409"/>
                  <a:gd name="connsiteX1403" fmla="*/ 1793794 w 4581178"/>
                  <a:gd name="connsiteY1403" fmla="*/ 396214 h 4603409"/>
                  <a:gd name="connsiteX1404" fmla="*/ 1808798 w 4581178"/>
                  <a:gd name="connsiteY1404" fmla="*/ 381210 h 4603409"/>
                  <a:gd name="connsiteX1405" fmla="*/ 2774602 w 4581178"/>
                  <a:gd name="connsiteY1405" fmla="*/ 377875 h 4603409"/>
                  <a:gd name="connsiteX1406" fmla="*/ 2792940 w 4581178"/>
                  <a:gd name="connsiteY1406" fmla="*/ 396213 h 4603409"/>
                  <a:gd name="connsiteX1407" fmla="*/ 2774602 w 4581178"/>
                  <a:gd name="connsiteY1407" fmla="*/ 414551 h 4603409"/>
                  <a:gd name="connsiteX1408" fmla="*/ 2756264 w 4581178"/>
                  <a:gd name="connsiteY1408" fmla="*/ 396213 h 4603409"/>
                  <a:gd name="connsiteX1409" fmla="*/ 2774602 w 4581178"/>
                  <a:gd name="connsiteY1409" fmla="*/ 377875 h 4603409"/>
                  <a:gd name="connsiteX1410" fmla="*/ 1499274 w 4581178"/>
                  <a:gd name="connsiteY1410" fmla="*/ 376764 h 4603409"/>
                  <a:gd name="connsiteX1411" fmla="*/ 1513722 w 4581178"/>
                  <a:gd name="connsiteY1411" fmla="*/ 390657 h 4603409"/>
                  <a:gd name="connsiteX1412" fmla="*/ 1499274 w 4581178"/>
                  <a:gd name="connsiteY1412" fmla="*/ 404550 h 4603409"/>
                  <a:gd name="connsiteX1413" fmla="*/ 1484826 w 4581178"/>
                  <a:gd name="connsiteY1413" fmla="*/ 390657 h 4603409"/>
                  <a:gd name="connsiteX1414" fmla="*/ 1499274 w 4581178"/>
                  <a:gd name="connsiteY1414" fmla="*/ 376764 h 4603409"/>
                  <a:gd name="connsiteX1415" fmla="*/ 1057494 w 4581178"/>
                  <a:gd name="connsiteY1415" fmla="*/ 366762 h 4603409"/>
                  <a:gd name="connsiteX1416" fmla="*/ 1074721 w 4581178"/>
                  <a:gd name="connsiteY1416" fmla="*/ 383433 h 4603409"/>
                  <a:gd name="connsiteX1417" fmla="*/ 1057494 w 4581178"/>
                  <a:gd name="connsiteY1417" fmla="*/ 400103 h 4603409"/>
                  <a:gd name="connsiteX1418" fmla="*/ 1040267 w 4581178"/>
                  <a:gd name="connsiteY1418" fmla="*/ 383433 h 4603409"/>
                  <a:gd name="connsiteX1419" fmla="*/ 1057494 w 4581178"/>
                  <a:gd name="connsiteY1419" fmla="*/ 366762 h 4603409"/>
                  <a:gd name="connsiteX1420" fmla="*/ 3084683 w 4581178"/>
                  <a:gd name="connsiteY1420" fmla="*/ 363427 h 4603409"/>
                  <a:gd name="connsiteX1421" fmla="*/ 3111913 w 4581178"/>
                  <a:gd name="connsiteY1421" fmla="*/ 390657 h 4603409"/>
                  <a:gd name="connsiteX1422" fmla="*/ 3084683 w 4581178"/>
                  <a:gd name="connsiteY1422" fmla="*/ 417887 h 4603409"/>
                  <a:gd name="connsiteX1423" fmla="*/ 3057453 w 4581178"/>
                  <a:gd name="connsiteY1423" fmla="*/ 390657 h 4603409"/>
                  <a:gd name="connsiteX1424" fmla="*/ 3084683 w 4581178"/>
                  <a:gd name="connsiteY1424" fmla="*/ 363427 h 4603409"/>
                  <a:gd name="connsiteX1425" fmla="*/ 3525351 w 4581178"/>
                  <a:gd name="connsiteY1425" fmla="*/ 361204 h 4603409"/>
                  <a:gd name="connsiteX1426" fmla="*/ 3547579 w 4581178"/>
                  <a:gd name="connsiteY1426" fmla="*/ 383432 h 4603409"/>
                  <a:gd name="connsiteX1427" fmla="*/ 3525351 w 4581178"/>
                  <a:gd name="connsiteY1427" fmla="*/ 405660 h 4603409"/>
                  <a:gd name="connsiteX1428" fmla="*/ 3503123 w 4581178"/>
                  <a:gd name="connsiteY1428" fmla="*/ 383432 h 4603409"/>
                  <a:gd name="connsiteX1429" fmla="*/ 3525351 w 4581178"/>
                  <a:gd name="connsiteY1429" fmla="*/ 361204 h 4603409"/>
                  <a:gd name="connsiteX1430" fmla="*/ 1968284 w 4581178"/>
                  <a:gd name="connsiteY1430" fmla="*/ 347868 h 4603409"/>
                  <a:gd name="connsiteX1431" fmla="*/ 1983844 w 4581178"/>
                  <a:gd name="connsiteY1431" fmla="*/ 363428 h 4603409"/>
                  <a:gd name="connsiteX1432" fmla="*/ 1968284 w 4581178"/>
                  <a:gd name="connsiteY1432" fmla="*/ 378988 h 4603409"/>
                  <a:gd name="connsiteX1433" fmla="*/ 1952724 w 4581178"/>
                  <a:gd name="connsiteY1433" fmla="*/ 363428 h 4603409"/>
                  <a:gd name="connsiteX1434" fmla="*/ 1968284 w 4581178"/>
                  <a:gd name="connsiteY1434" fmla="*/ 347868 h 4603409"/>
                  <a:gd name="connsiteX1435" fmla="*/ 2615672 w 4581178"/>
                  <a:gd name="connsiteY1435" fmla="*/ 344533 h 4603409"/>
                  <a:gd name="connsiteX1436" fmla="*/ 2634010 w 4581178"/>
                  <a:gd name="connsiteY1436" fmla="*/ 362871 h 4603409"/>
                  <a:gd name="connsiteX1437" fmla="*/ 2615672 w 4581178"/>
                  <a:gd name="connsiteY1437" fmla="*/ 381209 h 4603409"/>
                  <a:gd name="connsiteX1438" fmla="*/ 2597334 w 4581178"/>
                  <a:gd name="connsiteY1438" fmla="*/ 362871 h 4603409"/>
                  <a:gd name="connsiteX1439" fmla="*/ 2615672 w 4581178"/>
                  <a:gd name="connsiteY1439" fmla="*/ 344533 h 4603409"/>
                  <a:gd name="connsiteX1440" fmla="*/ 2128881 w 4581178"/>
                  <a:gd name="connsiteY1440" fmla="*/ 326751 h 4603409"/>
                  <a:gd name="connsiteX1441" fmla="*/ 2144997 w 4581178"/>
                  <a:gd name="connsiteY1441" fmla="*/ 342867 h 4603409"/>
                  <a:gd name="connsiteX1442" fmla="*/ 2128881 w 4581178"/>
                  <a:gd name="connsiteY1442" fmla="*/ 358983 h 4603409"/>
                  <a:gd name="connsiteX1443" fmla="*/ 2112765 w 4581178"/>
                  <a:gd name="connsiteY1443" fmla="*/ 342867 h 4603409"/>
                  <a:gd name="connsiteX1444" fmla="*/ 2128881 w 4581178"/>
                  <a:gd name="connsiteY1444" fmla="*/ 326751 h 4603409"/>
                  <a:gd name="connsiteX1445" fmla="*/ 2454520 w 4581178"/>
                  <a:gd name="connsiteY1445" fmla="*/ 325640 h 4603409"/>
                  <a:gd name="connsiteX1446" fmla="*/ 2471747 w 4581178"/>
                  <a:gd name="connsiteY1446" fmla="*/ 342867 h 4603409"/>
                  <a:gd name="connsiteX1447" fmla="*/ 2454520 w 4581178"/>
                  <a:gd name="connsiteY1447" fmla="*/ 360094 h 4603409"/>
                  <a:gd name="connsiteX1448" fmla="*/ 2437293 w 4581178"/>
                  <a:gd name="connsiteY1448" fmla="*/ 342867 h 4603409"/>
                  <a:gd name="connsiteX1449" fmla="*/ 2454520 w 4581178"/>
                  <a:gd name="connsiteY1449" fmla="*/ 325640 h 4603409"/>
                  <a:gd name="connsiteX1450" fmla="*/ 2291700 w 4581178"/>
                  <a:gd name="connsiteY1450" fmla="*/ 320082 h 4603409"/>
                  <a:gd name="connsiteX1451" fmla="*/ 2308371 w 4581178"/>
                  <a:gd name="connsiteY1451" fmla="*/ 336753 h 4603409"/>
                  <a:gd name="connsiteX1452" fmla="*/ 2291700 w 4581178"/>
                  <a:gd name="connsiteY1452" fmla="*/ 353424 h 4603409"/>
                  <a:gd name="connsiteX1453" fmla="*/ 2275029 w 4581178"/>
                  <a:gd name="connsiteY1453" fmla="*/ 336753 h 4603409"/>
                  <a:gd name="connsiteX1454" fmla="*/ 2291700 w 4581178"/>
                  <a:gd name="connsiteY1454" fmla="*/ 320082 h 4603409"/>
                  <a:gd name="connsiteX1455" fmla="*/ 1652092 w 4581178"/>
                  <a:gd name="connsiteY1455" fmla="*/ 318971 h 4603409"/>
                  <a:gd name="connsiteX1456" fmla="*/ 1667096 w 4581178"/>
                  <a:gd name="connsiteY1456" fmla="*/ 333975 h 4603409"/>
                  <a:gd name="connsiteX1457" fmla="*/ 1652092 w 4581178"/>
                  <a:gd name="connsiteY1457" fmla="*/ 348979 h 4603409"/>
                  <a:gd name="connsiteX1458" fmla="*/ 1637088 w 4581178"/>
                  <a:gd name="connsiteY1458" fmla="*/ 333975 h 4603409"/>
                  <a:gd name="connsiteX1459" fmla="*/ 1652092 w 4581178"/>
                  <a:gd name="connsiteY1459" fmla="*/ 318971 h 4603409"/>
                  <a:gd name="connsiteX1460" fmla="*/ 3236944 w 4581178"/>
                  <a:gd name="connsiteY1460" fmla="*/ 315637 h 4603409"/>
                  <a:gd name="connsiteX1461" fmla="*/ 3261951 w 4581178"/>
                  <a:gd name="connsiteY1461" fmla="*/ 340088 h 4603409"/>
                  <a:gd name="connsiteX1462" fmla="*/ 3236944 w 4581178"/>
                  <a:gd name="connsiteY1462" fmla="*/ 364539 h 4603409"/>
                  <a:gd name="connsiteX1463" fmla="*/ 3211937 w 4581178"/>
                  <a:gd name="connsiteY1463" fmla="*/ 340088 h 4603409"/>
                  <a:gd name="connsiteX1464" fmla="*/ 3236944 w 4581178"/>
                  <a:gd name="connsiteY1464" fmla="*/ 315637 h 4603409"/>
                  <a:gd name="connsiteX1465" fmla="*/ 1346457 w 4581178"/>
                  <a:gd name="connsiteY1465" fmla="*/ 314526 h 4603409"/>
                  <a:gd name="connsiteX1466" fmla="*/ 1372575 w 4581178"/>
                  <a:gd name="connsiteY1466" fmla="*/ 340644 h 4603409"/>
                  <a:gd name="connsiteX1467" fmla="*/ 1346457 w 4581178"/>
                  <a:gd name="connsiteY1467" fmla="*/ 366762 h 4603409"/>
                  <a:gd name="connsiteX1468" fmla="*/ 1320339 w 4581178"/>
                  <a:gd name="connsiteY1468" fmla="*/ 340644 h 4603409"/>
                  <a:gd name="connsiteX1469" fmla="*/ 1346457 w 4581178"/>
                  <a:gd name="connsiteY1469" fmla="*/ 314526 h 4603409"/>
                  <a:gd name="connsiteX1470" fmla="*/ 2931865 w 4581178"/>
                  <a:gd name="connsiteY1470" fmla="*/ 308968 h 4603409"/>
                  <a:gd name="connsiteX1471" fmla="*/ 2957427 w 4581178"/>
                  <a:gd name="connsiteY1471" fmla="*/ 333975 h 4603409"/>
                  <a:gd name="connsiteX1472" fmla="*/ 2931865 w 4581178"/>
                  <a:gd name="connsiteY1472" fmla="*/ 358982 h 4603409"/>
                  <a:gd name="connsiteX1473" fmla="*/ 2906303 w 4581178"/>
                  <a:gd name="connsiteY1473" fmla="*/ 333975 h 4603409"/>
                  <a:gd name="connsiteX1474" fmla="*/ 2931865 w 4581178"/>
                  <a:gd name="connsiteY1474" fmla="*/ 308968 h 4603409"/>
                  <a:gd name="connsiteX1475" fmla="*/ 1197530 w 4581178"/>
                  <a:gd name="connsiteY1475" fmla="*/ 283408 h 4603409"/>
                  <a:gd name="connsiteX1476" fmla="*/ 1214757 w 4581178"/>
                  <a:gd name="connsiteY1476" fmla="*/ 300634 h 4603409"/>
                  <a:gd name="connsiteX1477" fmla="*/ 1197530 w 4581178"/>
                  <a:gd name="connsiteY1477" fmla="*/ 317862 h 4603409"/>
                  <a:gd name="connsiteX1478" fmla="*/ 1180303 w 4581178"/>
                  <a:gd name="connsiteY1478" fmla="*/ 300634 h 4603409"/>
                  <a:gd name="connsiteX1479" fmla="*/ 1197530 w 4581178"/>
                  <a:gd name="connsiteY1479" fmla="*/ 283408 h 4603409"/>
                  <a:gd name="connsiteX1480" fmla="*/ 3385315 w 4581178"/>
                  <a:gd name="connsiteY1480" fmla="*/ 277849 h 4603409"/>
                  <a:gd name="connsiteX1481" fmla="*/ 3407543 w 4581178"/>
                  <a:gd name="connsiteY1481" fmla="*/ 300077 h 4603409"/>
                  <a:gd name="connsiteX1482" fmla="*/ 3385315 w 4581178"/>
                  <a:gd name="connsiteY1482" fmla="*/ 322305 h 4603409"/>
                  <a:gd name="connsiteX1483" fmla="*/ 3363087 w 4581178"/>
                  <a:gd name="connsiteY1483" fmla="*/ 300077 h 4603409"/>
                  <a:gd name="connsiteX1484" fmla="*/ 3385315 w 4581178"/>
                  <a:gd name="connsiteY1484" fmla="*/ 277849 h 4603409"/>
                  <a:gd name="connsiteX1485" fmla="*/ 1808242 w 4581178"/>
                  <a:gd name="connsiteY1485" fmla="*/ 273404 h 4603409"/>
                  <a:gd name="connsiteX1486" fmla="*/ 1824913 w 4581178"/>
                  <a:gd name="connsiteY1486" fmla="*/ 290075 h 4603409"/>
                  <a:gd name="connsiteX1487" fmla="*/ 1808242 w 4581178"/>
                  <a:gd name="connsiteY1487" fmla="*/ 306746 h 4603409"/>
                  <a:gd name="connsiteX1488" fmla="*/ 1791571 w 4581178"/>
                  <a:gd name="connsiteY1488" fmla="*/ 290075 h 4603409"/>
                  <a:gd name="connsiteX1489" fmla="*/ 1808242 w 4581178"/>
                  <a:gd name="connsiteY1489" fmla="*/ 273404 h 4603409"/>
                  <a:gd name="connsiteX1490" fmla="*/ 2775158 w 4581178"/>
                  <a:gd name="connsiteY1490" fmla="*/ 265624 h 4603409"/>
                  <a:gd name="connsiteX1491" fmla="*/ 2799609 w 4581178"/>
                  <a:gd name="connsiteY1491" fmla="*/ 289519 h 4603409"/>
                  <a:gd name="connsiteX1492" fmla="*/ 2775158 w 4581178"/>
                  <a:gd name="connsiteY1492" fmla="*/ 313414 h 4603409"/>
                  <a:gd name="connsiteX1493" fmla="*/ 2750707 w 4581178"/>
                  <a:gd name="connsiteY1493" fmla="*/ 289519 h 4603409"/>
                  <a:gd name="connsiteX1494" fmla="*/ 2775158 w 4581178"/>
                  <a:gd name="connsiteY1494" fmla="*/ 265624 h 4603409"/>
                  <a:gd name="connsiteX1495" fmla="*/ 3088016 w 4581178"/>
                  <a:gd name="connsiteY1495" fmla="*/ 250065 h 4603409"/>
                  <a:gd name="connsiteX1496" fmla="*/ 3113023 w 4581178"/>
                  <a:gd name="connsiteY1496" fmla="*/ 275072 h 4603409"/>
                  <a:gd name="connsiteX1497" fmla="*/ 3088016 w 4581178"/>
                  <a:gd name="connsiteY1497" fmla="*/ 300079 h 4603409"/>
                  <a:gd name="connsiteX1498" fmla="*/ 3063009 w 4581178"/>
                  <a:gd name="connsiteY1498" fmla="*/ 275072 h 4603409"/>
                  <a:gd name="connsiteX1499" fmla="*/ 3088016 w 4581178"/>
                  <a:gd name="connsiteY1499" fmla="*/ 250065 h 4603409"/>
                  <a:gd name="connsiteX1500" fmla="*/ 1495384 w 4581178"/>
                  <a:gd name="connsiteY1500" fmla="*/ 248953 h 4603409"/>
                  <a:gd name="connsiteX1501" fmla="*/ 1521502 w 4581178"/>
                  <a:gd name="connsiteY1501" fmla="*/ 275071 h 4603409"/>
                  <a:gd name="connsiteX1502" fmla="*/ 1495384 w 4581178"/>
                  <a:gd name="connsiteY1502" fmla="*/ 301189 h 4603409"/>
                  <a:gd name="connsiteX1503" fmla="*/ 1469266 w 4581178"/>
                  <a:gd name="connsiteY1503" fmla="*/ 275071 h 4603409"/>
                  <a:gd name="connsiteX1504" fmla="*/ 1495384 w 4581178"/>
                  <a:gd name="connsiteY1504" fmla="*/ 248953 h 4603409"/>
                  <a:gd name="connsiteX1505" fmla="*/ 1968285 w 4581178"/>
                  <a:gd name="connsiteY1505" fmla="*/ 240062 h 4603409"/>
                  <a:gd name="connsiteX1506" fmla="*/ 1986068 w 4581178"/>
                  <a:gd name="connsiteY1506" fmla="*/ 258400 h 4603409"/>
                  <a:gd name="connsiteX1507" fmla="*/ 1968285 w 4581178"/>
                  <a:gd name="connsiteY1507" fmla="*/ 276738 h 4603409"/>
                  <a:gd name="connsiteX1508" fmla="*/ 1950502 w 4581178"/>
                  <a:gd name="connsiteY1508" fmla="*/ 258400 h 4603409"/>
                  <a:gd name="connsiteX1509" fmla="*/ 1968285 w 4581178"/>
                  <a:gd name="connsiteY1509" fmla="*/ 240062 h 4603409"/>
                  <a:gd name="connsiteX1510" fmla="*/ 2615673 w 4581178"/>
                  <a:gd name="connsiteY1510" fmla="*/ 235616 h 4603409"/>
                  <a:gd name="connsiteX1511" fmla="*/ 2638457 w 4581178"/>
                  <a:gd name="connsiteY1511" fmla="*/ 258400 h 4603409"/>
                  <a:gd name="connsiteX1512" fmla="*/ 2615673 w 4581178"/>
                  <a:gd name="connsiteY1512" fmla="*/ 281184 h 4603409"/>
                  <a:gd name="connsiteX1513" fmla="*/ 2592889 w 4581178"/>
                  <a:gd name="connsiteY1513" fmla="*/ 258400 h 4603409"/>
                  <a:gd name="connsiteX1514" fmla="*/ 2615673 w 4581178"/>
                  <a:gd name="connsiteY1514" fmla="*/ 235616 h 4603409"/>
                  <a:gd name="connsiteX1515" fmla="*/ 2129437 w 4581178"/>
                  <a:gd name="connsiteY1515" fmla="*/ 220057 h 4603409"/>
                  <a:gd name="connsiteX1516" fmla="*/ 2148331 w 4581178"/>
                  <a:gd name="connsiteY1516" fmla="*/ 238951 h 4603409"/>
                  <a:gd name="connsiteX1517" fmla="*/ 2129437 w 4581178"/>
                  <a:gd name="connsiteY1517" fmla="*/ 257845 h 4603409"/>
                  <a:gd name="connsiteX1518" fmla="*/ 2110543 w 4581178"/>
                  <a:gd name="connsiteY1518" fmla="*/ 238951 h 4603409"/>
                  <a:gd name="connsiteX1519" fmla="*/ 2129437 w 4581178"/>
                  <a:gd name="connsiteY1519" fmla="*/ 220057 h 4603409"/>
                  <a:gd name="connsiteX1520" fmla="*/ 2454521 w 4581178"/>
                  <a:gd name="connsiteY1520" fmla="*/ 217834 h 4603409"/>
                  <a:gd name="connsiteX1521" fmla="*/ 2476194 w 4581178"/>
                  <a:gd name="connsiteY1521" fmla="*/ 239507 h 4603409"/>
                  <a:gd name="connsiteX1522" fmla="*/ 2454521 w 4581178"/>
                  <a:gd name="connsiteY1522" fmla="*/ 261180 h 4603409"/>
                  <a:gd name="connsiteX1523" fmla="*/ 2432848 w 4581178"/>
                  <a:gd name="connsiteY1523" fmla="*/ 239507 h 4603409"/>
                  <a:gd name="connsiteX1524" fmla="*/ 2454521 w 4581178"/>
                  <a:gd name="connsiteY1524" fmla="*/ 217834 h 4603409"/>
                  <a:gd name="connsiteX1525" fmla="*/ 2291700 w 4581178"/>
                  <a:gd name="connsiteY1525" fmla="*/ 212277 h 4603409"/>
                  <a:gd name="connsiteX1526" fmla="*/ 2311705 w 4581178"/>
                  <a:gd name="connsiteY1526" fmla="*/ 232838 h 4603409"/>
                  <a:gd name="connsiteX1527" fmla="*/ 2291700 w 4581178"/>
                  <a:gd name="connsiteY1527" fmla="*/ 253399 h 4603409"/>
                  <a:gd name="connsiteX1528" fmla="*/ 2271695 w 4581178"/>
                  <a:gd name="connsiteY1528" fmla="*/ 232838 h 4603409"/>
                  <a:gd name="connsiteX1529" fmla="*/ 2291700 w 4581178"/>
                  <a:gd name="connsiteY1529" fmla="*/ 212277 h 4603409"/>
                  <a:gd name="connsiteX1530" fmla="*/ 1343679 w 4581178"/>
                  <a:gd name="connsiteY1530" fmla="*/ 208944 h 4603409"/>
                  <a:gd name="connsiteX1531" fmla="*/ 1361462 w 4581178"/>
                  <a:gd name="connsiteY1531" fmla="*/ 227281 h 4603409"/>
                  <a:gd name="connsiteX1532" fmla="*/ 1343679 w 4581178"/>
                  <a:gd name="connsiteY1532" fmla="*/ 245619 h 4603409"/>
                  <a:gd name="connsiteX1533" fmla="*/ 1325896 w 4581178"/>
                  <a:gd name="connsiteY1533" fmla="*/ 227281 h 4603409"/>
                  <a:gd name="connsiteX1534" fmla="*/ 1343679 w 4581178"/>
                  <a:gd name="connsiteY1534" fmla="*/ 208944 h 4603409"/>
                  <a:gd name="connsiteX1535" fmla="*/ 3239722 w 4581178"/>
                  <a:gd name="connsiteY1535" fmla="*/ 204497 h 4603409"/>
                  <a:gd name="connsiteX1536" fmla="*/ 3261950 w 4581178"/>
                  <a:gd name="connsiteY1536" fmla="*/ 226725 h 4603409"/>
                  <a:gd name="connsiteX1537" fmla="*/ 3239722 w 4581178"/>
                  <a:gd name="connsiteY1537" fmla="*/ 248953 h 4603409"/>
                  <a:gd name="connsiteX1538" fmla="*/ 3217494 w 4581178"/>
                  <a:gd name="connsiteY1538" fmla="*/ 226725 h 4603409"/>
                  <a:gd name="connsiteX1539" fmla="*/ 3239722 w 4581178"/>
                  <a:gd name="connsiteY1539" fmla="*/ 204497 h 4603409"/>
                  <a:gd name="connsiteX1540" fmla="*/ 2934088 w 4581178"/>
                  <a:gd name="connsiteY1540" fmla="*/ 195606 h 4603409"/>
                  <a:gd name="connsiteX1541" fmla="*/ 2959650 w 4581178"/>
                  <a:gd name="connsiteY1541" fmla="*/ 221168 h 4603409"/>
                  <a:gd name="connsiteX1542" fmla="*/ 2934088 w 4581178"/>
                  <a:gd name="connsiteY1542" fmla="*/ 246730 h 4603409"/>
                  <a:gd name="connsiteX1543" fmla="*/ 2908526 w 4581178"/>
                  <a:gd name="connsiteY1543" fmla="*/ 221168 h 4603409"/>
                  <a:gd name="connsiteX1544" fmla="*/ 2934088 w 4581178"/>
                  <a:gd name="connsiteY1544" fmla="*/ 195606 h 4603409"/>
                  <a:gd name="connsiteX1545" fmla="*/ 1649869 w 4581178"/>
                  <a:gd name="connsiteY1545" fmla="*/ 195606 h 4603409"/>
                  <a:gd name="connsiteX1546" fmla="*/ 1675987 w 4581178"/>
                  <a:gd name="connsiteY1546" fmla="*/ 221724 h 4603409"/>
                  <a:gd name="connsiteX1547" fmla="*/ 1649869 w 4581178"/>
                  <a:gd name="connsiteY1547" fmla="*/ 247842 h 4603409"/>
                  <a:gd name="connsiteX1548" fmla="*/ 1623751 w 4581178"/>
                  <a:gd name="connsiteY1548" fmla="*/ 221724 h 4603409"/>
                  <a:gd name="connsiteX1549" fmla="*/ 1649869 w 4581178"/>
                  <a:gd name="connsiteY1549" fmla="*/ 195606 h 4603409"/>
                  <a:gd name="connsiteX1550" fmla="*/ 2776825 w 4581178"/>
                  <a:gd name="connsiteY1550" fmla="*/ 153373 h 4603409"/>
                  <a:gd name="connsiteX1551" fmla="*/ 2801832 w 4581178"/>
                  <a:gd name="connsiteY1551" fmla="*/ 178935 h 4603409"/>
                  <a:gd name="connsiteX1552" fmla="*/ 2776825 w 4581178"/>
                  <a:gd name="connsiteY1552" fmla="*/ 204497 h 4603409"/>
                  <a:gd name="connsiteX1553" fmla="*/ 2751818 w 4581178"/>
                  <a:gd name="connsiteY1553" fmla="*/ 178935 h 4603409"/>
                  <a:gd name="connsiteX1554" fmla="*/ 2776825 w 4581178"/>
                  <a:gd name="connsiteY1554" fmla="*/ 153373 h 4603409"/>
                  <a:gd name="connsiteX1555" fmla="*/ 1806575 w 4581178"/>
                  <a:gd name="connsiteY1555" fmla="*/ 153373 h 4603409"/>
                  <a:gd name="connsiteX1556" fmla="*/ 1832693 w 4581178"/>
                  <a:gd name="connsiteY1556" fmla="*/ 179491 h 4603409"/>
                  <a:gd name="connsiteX1557" fmla="*/ 1806575 w 4581178"/>
                  <a:gd name="connsiteY1557" fmla="*/ 205609 h 4603409"/>
                  <a:gd name="connsiteX1558" fmla="*/ 1780457 w 4581178"/>
                  <a:gd name="connsiteY1558" fmla="*/ 179491 h 4603409"/>
                  <a:gd name="connsiteX1559" fmla="*/ 1806575 w 4581178"/>
                  <a:gd name="connsiteY1559" fmla="*/ 153373 h 4603409"/>
                  <a:gd name="connsiteX1560" fmla="*/ 1493718 w 4581178"/>
                  <a:gd name="connsiteY1560" fmla="*/ 146705 h 4603409"/>
                  <a:gd name="connsiteX1561" fmla="*/ 1512612 w 4581178"/>
                  <a:gd name="connsiteY1561" fmla="*/ 165042 h 4603409"/>
                  <a:gd name="connsiteX1562" fmla="*/ 1493718 w 4581178"/>
                  <a:gd name="connsiteY1562" fmla="*/ 183380 h 4603409"/>
                  <a:gd name="connsiteX1563" fmla="*/ 1474824 w 4581178"/>
                  <a:gd name="connsiteY1563" fmla="*/ 165042 h 4603409"/>
                  <a:gd name="connsiteX1564" fmla="*/ 1493718 w 4581178"/>
                  <a:gd name="connsiteY1564" fmla="*/ 146705 h 4603409"/>
                  <a:gd name="connsiteX1565" fmla="*/ 3089683 w 4581178"/>
                  <a:gd name="connsiteY1565" fmla="*/ 142259 h 4603409"/>
                  <a:gd name="connsiteX1566" fmla="*/ 3111911 w 4581178"/>
                  <a:gd name="connsiteY1566" fmla="*/ 164487 h 4603409"/>
                  <a:gd name="connsiteX1567" fmla="*/ 3089683 w 4581178"/>
                  <a:gd name="connsiteY1567" fmla="*/ 186715 h 4603409"/>
                  <a:gd name="connsiteX1568" fmla="*/ 3067455 w 4581178"/>
                  <a:gd name="connsiteY1568" fmla="*/ 164487 h 4603409"/>
                  <a:gd name="connsiteX1569" fmla="*/ 3089683 w 4581178"/>
                  <a:gd name="connsiteY1569" fmla="*/ 142259 h 4603409"/>
                  <a:gd name="connsiteX1570" fmla="*/ 2616784 w 4581178"/>
                  <a:gd name="connsiteY1570" fmla="*/ 123365 h 4603409"/>
                  <a:gd name="connsiteX1571" fmla="*/ 2641791 w 4581178"/>
                  <a:gd name="connsiteY1571" fmla="*/ 148927 h 4603409"/>
                  <a:gd name="connsiteX1572" fmla="*/ 2616784 w 4581178"/>
                  <a:gd name="connsiteY1572" fmla="*/ 174489 h 4603409"/>
                  <a:gd name="connsiteX1573" fmla="*/ 2591777 w 4581178"/>
                  <a:gd name="connsiteY1573" fmla="*/ 148927 h 4603409"/>
                  <a:gd name="connsiteX1574" fmla="*/ 2616784 w 4581178"/>
                  <a:gd name="connsiteY1574" fmla="*/ 123365 h 4603409"/>
                  <a:gd name="connsiteX1575" fmla="*/ 1966617 w 4581178"/>
                  <a:gd name="connsiteY1575" fmla="*/ 123365 h 4603409"/>
                  <a:gd name="connsiteX1576" fmla="*/ 1992735 w 4581178"/>
                  <a:gd name="connsiteY1576" fmla="*/ 148927 h 4603409"/>
                  <a:gd name="connsiteX1577" fmla="*/ 1966617 w 4581178"/>
                  <a:gd name="connsiteY1577" fmla="*/ 174489 h 4603409"/>
                  <a:gd name="connsiteX1578" fmla="*/ 1940499 w 4581178"/>
                  <a:gd name="connsiteY1578" fmla="*/ 148927 h 4603409"/>
                  <a:gd name="connsiteX1579" fmla="*/ 1966617 w 4581178"/>
                  <a:gd name="connsiteY1579" fmla="*/ 123365 h 4603409"/>
                  <a:gd name="connsiteX1580" fmla="*/ 2454520 w 4581178"/>
                  <a:gd name="connsiteY1580" fmla="*/ 105583 h 4603409"/>
                  <a:gd name="connsiteX1581" fmla="*/ 2480638 w 4581178"/>
                  <a:gd name="connsiteY1581" fmla="*/ 130590 h 4603409"/>
                  <a:gd name="connsiteX1582" fmla="*/ 2454520 w 4581178"/>
                  <a:gd name="connsiteY1582" fmla="*/ 155597 h 4603409"/>
                  <a:gd name="connsiteX1583" fmla="*/ 2428402 w 4581178"/>
                  <a:gd name="connsiteY1583" fmla="*/ 130590 h 4603409"/>
                  <a:gd name="connsiteX1584" fmla="*/ 2454520 w 4581178"/>
                  <a:gd name="connsiteY1584" fmla="*/ 105583 h 4603409"/>
                  <a:gd name="connsiteX1585" fmla="*/ 2128881 w 4581178"/>
                  <a:gd name="connsiteY1585" fmla="*/ 104471 h 4603409"/>
                  <a:gd name="connsiteX1586" fmla="*/ 2154999 w 4581178"/>
                  <a:gd name="connsiteY1586" fmla="*/ 130589 h 4603409"/>
                  <a:gd name="connsiteX1587" fmla="*/ 2128881 w 4581178"/>
                  <a:gd name="connsiteY1587" fmla="*/ 156707 h 4603409"/>
                  <a:gd name="connsiteX1588" fmla="*/ 2102763 w 4581178"/>
                  <a:gd name="connsiteY1588" fmla="*/ 130589 h 4603409"/>
                  <a:gd name="connsiteX1589" fmla="*/ 2128881 w 4581178"/>
                  <a:gd name="connsiteY1589" fmla="*/ 104471 h 4603409"/>
                  <a:gd name="connsiteX1590" fmla="*/ 2291700 w 4581178"/>
                  <a:gd name="connsiteY1590" fmla="*/ 98915 h 4603409"/>
                  <a:gd name="connsiteX1591" fmla="*/ 2317262 w 4581178"/>
                  <a:gd name="connsiteY1591" fmla="*/ 124477 h 4603409"/>
                  <a:gd name="connsiteX1592" fmla="*/ 2291700 w 4581178"/>
                  <a:gd name="connsiteY1592" fmla="*/ 150039 h 4603409"/>
                  <a:gd name="connsiteX1593" fmla="*/ 2266138 w 4581178"/>
                  <a:gd name="connsiteY1593" fmla="*/ 124477 h 4603409"/>
                  <a:gd name="connsiteX1594" fmla="*/ 2291700 w 4581178"/>
                  <a:gd name="connsiteY1594" fmla="*/ 98915 h 4603409"/>
                  <a:gd name="connsiteX1595" fmla="*/ 1648201 w 4581178"/>
                  <a:gd name="connsiteY1595" fmla="*/ 94469 h 4603409"/>
                  <a:gd name="connsiteX1596" fmla="*/ 1667095 w 4581178"/>
                  <a:gd name="connsiteY1596" fmla="*/ 113364 h 4603409"/>
                  <a:gd name="connsiteX1597" fmla="*/ 1648201 w 4581178"/>
                  <a:gd name="connsiteY1597" fmla="*/ 132257 h 4603409"/>
                  <a:gd name="connsiteX1598" fmla="*/ 1629307 w 4581178"/>
                  <a:gd name="connsiteY1598" fmla="*/ 113364 h 4603409"/>
                  <a:gd name="connsiteX1599" fmla="*/ 1648201 w 4581178"/>
                  <a:gd name="connsiteY1599" fmla="*/ 94469 h 4603409"/>
                  <a:gd name="connsiteX1600" fmla="*/ 2935199 w 4581178"/>
                  <a:gd name="connsiteY1600" fmla="*/ 91135 h 4603409"/>
                  <a:gd name="connsiteX1601" fmla="*/ 2957427 w 4581178"/>
                  <a:gd name="connsiteY1601" fmla="*/ 112808 h 4603409"/>
                  <a:gd name="connsiteX1602" fmla="*/ 2935199 w 4581178"/>
                  <a:gd name="connsiteY1602" fmla="*/ 134481 h 4603409"/>
                  <a:gd name="connsiteX1603" fmla="*/ 2912971 w 4581178"/>
                  <a:gd name="connsiteY1603" fmla="*/ 112808 h 4603409"/>
                  <a:gd name="connsiteX1604" fmla="*/ 2935199 w 4581178"/>
                  <a:gd name="connsiteY1604" fmla="*/ 91135 h 4603409"/>
                  <a:gd name="connsiteX1605" fmla="*/ 1806020 w 4581178"/>
                  <a:gd name="connsiteY1605" fmla="*/ 53348 h 4603409"/>
                  <a:gd name="connsiteX1606" fmla="*/ 1824914 w 4581178"/>
                  <a:gd name="connsiteY1606" fmla="*/ 72797 h 4603409"/>
                  <a:gd name="connsiteX1607" fmla="*/ 1806020 w 4581178"/>
                  <a:gd name="connsiteY1607" fmla="*/ 92247 h 4603409"/>
                  <a:gd name="connsiteX1608" fmla="*/ 1787126 w 4581178"/>
                  <a:gd name="connsiteY1608" fmla="*/ 72797 h 4603409"/>
                  <a:gd name="connsiteX1609" fmla="*/ 1806020 w 4581178"/>
                  <a:gd name="connsiteY1609" fmla="*/ 53348 h 4603409"/>
                  <a:gd name="connsiteX1610" fmla="*/ 2776826 w 4581178"/>
                  <a:gd name="connsiteY1610" fmla="*/ 51124 h 4603409"/>
                  <a:gd name="connsiteX1611" fmla="*/ 2798499 w 4581178"/>
                  <a:gd name="connsiteY1611" fmla="*/ 72797 h 4603409"/>
                  <a:gd name="connsiteX1612" fmla="*/ 2776826 w 4581178"/>
                  <a:gd name="connsiteY1612" fmla="*/ 94470 h 4603409"/>
                  <a:gd name="connsiteX1613" fmla="*/ 2755153 w 4581178"/>
                  <a:gd name="connsiteY1613" fmla="*/ 72797 h 4603409"/>
                  <a:gd name="connsiteX1614" fmla="*/ 2776826 w 4581178"/>
                  <a:gd name="connsiteY1614" fmla="*/ 51124 h 4603409"/>
                  <a:gd name="connsiteX1615" fmla="*/ 1966617 w 4581178"/>
                  <a:gd name="connsiteY1615" fmla="*/ 24451 h 4603409"/>
                  <a:gd name="connsiteX1616" fmla="*/ 1986067 w 4581178"/>
                  <a:gd name="connsiteY1616" fmla="*/ 43901 h 4603409"/>
                  <a:gd name="connsiteX1617" fmla="*/ 1966617 w 4581178"/>
                  <a:gd name="connsiteY1617" fmla="*/ 63352 h 4603409"/>
                  <a:gd name="connsiteX1618" fmla="*/ 1947167 w 4581178"/>
                  <a:gd name="connsiteY1618" fmla="*/ 43901 h 4603409"/>
                  <a:gd name="connsiteX1619" fmla="*/ 1966617 w 4581178"/>
                  <a:gd name="connsiteY1619" fmla="*/ 24451 h 4603409"/>
                  <a:gd name="connsiteX1620" fmla="*/ 2616229 w 4581178"/>
                  <a:gd name="connsiteY1620" fmla="*/ 22228 h 4603409"/>
                  <a:gd name="connsiteX1621" fmla="*/ 2637346 w 4581178"/>
                  <a:gd name="connsiteY1621" fmla="*/ 43901 h 4603409"/>
                  <a:gd name="connsiteX1622" fmla="*/ 2616229 w 4581178"/>
                  <a:gd name="connsiteY1622" fmla="*/ 65574 h 4603409"/>
                  <a:gd name="connsiteX1623" fmla="*/ 2595112 w 4581178"/>
                  <a:gd name="connsiteY1623" fmla="*/ 43901 h 4603409"/>
                  <a:gd name="connsiteX1624" fmla="*/ 2616229 w 4581178"/>
                  <a:gd name="connsiteY1624" fmla="*/ 22228 h 4603409"/>
                  <a:gd name="connsiteX1625" fmla="*/ 2128881 w 4581178"/>
                  <a:gd name="connsiteY1625" fmla="*/ 6668 h 4603409"/>
                  <a:gd name="connsiteX1626" fmla="*/ 2149442 w 4581178"/>
                  <a:gd name="connsiteY1626" fmla="*/ 26673 h 4603409"/>
                  <a:gd name="connsiteX1627" fmla="*/ 2128881 w 4581178"/>
                  <a:gd name="connsiteY1627" fmla="*/ 46678 h 4603409"/>
                  <a:gd name="connsiteX1628" fmla="*/ 2108320 w 4581178"/>
                  <a:gd name="connsiteY1628" fmla="*/ 26673 h 4603409"/>
                  <a:gd name="connsiteX1629" fmla="*/ 2128881 w 4581178"/>
                  <a:gd name="connsiteY1629" fmla="*/ 6668 h 4603409"/>
                  <a:gd name="connsiteX1630" fmla="*/ 2454520 w 4581178"/>
                  <a:gd name="connsiteY1630" fmla="*/ 5557 h 4603409"/>
                  <a:gd name="connsiteX1631" fmla="*/ 2475081 w 4581178"/>
                  <a:gd name="connsiteY1631" fmla="*/ 26674 h 4603409"/>
                  <a:gd name="connsiteX1632" fmla="*/ 2454520 w 4581178"/>
                  <a:gd name="connsiteY1632" fmla="*/ 47791 h 4603409"/>
                  <a:gd name="connsiteX1633" fmla="*/ 2433959 w 4581178"/>
                  <a:gd name="connsiteY1633" fmla="*/ 26674 h 4603409"/>
                  <a:gd name="connsiteX1634" fmla="*/ 2454520 w 4581178"/>
                  <a:gd name="connsiteY1634" fmla="*/ 5557 h 4603409"/>
                  <a:gd name="connsiteX1635" fmla="*/ 2291145 w 4581178"/>
                  <a:gd name="connsiteY1635" fmla="*/ 0 h 4603409"/>
                  <a:gd name="connsiteX1636" fmla="*/ 2311706 w 4581178"/>
                  <a:gd name="connsiteY1636" fmla="*/ 20561 h 4603409"/>
                  <a:gd name="connsiteX1637" fmla="*/ 2291145 w 4581178"/>
                  <a:gd name="connsiteY1637" fmla="*/ 41123 h 4603409"/>
                  <a:gd name="connsiteX1638" fmla="*/ 2270584 w 4581178"/>
                  <a:gd name="connsiteY1638" fmla="*/ 20561 h 4603409"/>
                  <a:gd name="connsiteX1639" fmla="*/ 2291145 w 4581178"/>
                  <a:gd name="connsiteY1639" fmla="*/ 0 h 46034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Lst>
                <a:rect l="l" t="t" r="r" b="b"/>
                <a:pathLst>
                  <a:path w="4581178" h="4603409">
                    <a:moveTo>
                      <a:pt x="2292257" y="4564509"/>
                    </a:moveTo>
                    <a:cubicBezTo>
                      <a:pt x="2302999" y="4564509"/>
                      <a:pt x="2311707" y="4573217"/>
                      <a:pt x="2311707" y="4583959"/>
                    </a:cubicBezTo>
                    <a:cubicBezTo>
                      <a:pt x="2311707" y="4594701"/>
                      <a:pt x="2302999" y="4603409"/>
                      <a:pt x="2292257" y="4603409"/>
                    </a:cubicBezTo>
                    <a:cubicBezTo>
                      <a:pt x="2281515" y="4603409"/>
                      <a:pt x="2272807" y="4594701"/>
                      <a:pt x="2272807" y="4583959"/>
                    </a:cubicBezTo>
                    <a:cubicBezTo>
                      <a:pt x="2272807" y="4573217"/>
                      <a:pt x="2281515" y="4564509"/>
                      <a:pt x="2292257" y="4564509"/>
                    </a:cubicBezTo>
                    <a:close/>
                    <a:moveTo>
                      <a:pt x="2129437" y="4560063"/>
                    </a:moveTo>
                    <a:cubicBezTo>
                      <a:pt x="2139872" y="4560063"/>
                      <a:pt x="2148331" y="4568273"/>
                      <a:pt x="2148331" y="4578401"/>
                    </a:cubicBezTo>
                    <a:cubicBezTo>
                      <a:pt x="2148331" y="4588529"/>
                      <a:pt x="2139872" y="4596739"/>
                      <a:pt x="2129437" y="4596739"/>
                    </a:cubicBezTo>
                    <a:cubicBezTo>
                      <a:pt x="2119002" y="4596739"/>
                      <a:pt x="2110543" y="4588529"/>
                      <a:pt x="2110543" y="4578401"/>
                    </a:cubicBezTo>
                    <a:cubicBezTo>
                      <a:pt x="2110543" y="4568273"/>
                      <a:pt x="2119002" y="4560063"/>
                      <a:pt x="2129437" y="4560063"/>
                    </a:cubicBezTo>
                    <a:close/>
                    <a:moveTo>
                      <a:pt x="2456742" y="4558951"/>
                    </a:moveTo>
                    <a:cubicBezTo>
                      <a:pt x="2466870" y="4558951"/>
                      <a:pt x="2475080" y="4567410"/>
                      <a:pt x="2475080" y="4577845"/>
                    </a:cubicBezTo>
                    <a:cubicBezTo>
                      <a:pt x="2475080" y="4588280"/>
                      <a:pt x="2466870" y="4596739"/>
                      <a:pt x="2456742" y="4596739"/>
                    </a:cubicBezTo>
                    <a:cubicBezTo>
                      <a:pt x="2446614" y="4596739"/>
                      <a:pt x="2438404" y="4588280"/>
                      <a:pt x="2438404" y="4577845"/>
                    </a:cubicBezTo>
                    <a:cubicBezTo>
                      <a:pt x="2438404" y="4567410"/>
                      <a:pt x="2446614" y="4558951"/>
                      <a:pt x="2456742" y="4558951"/>
                    </a:cubicBezTo>
                    <a:close/>
                    <a:moveTo>
                      <a:pt x="1967173" y="4543392"/>
                    </a:moveTo>
                    <a:cubicBezTo>
                      <a:pt x="1976994" y="4543392"/>
                      <a:pt x="1984956" y="4551354"/>
                      <a:pt x="1984956" y="4561175"/>
                    </a:cubicBezTo>
                    <a:cubicBezTo>
                      <a:pt x="1984956" y="4570996"/>
                      <a:pt x="1976994" y="4578958"/>
                      <a:pt x="1967173" y="4578958"/>
                    </a:cubicBezTo>
                    <a:cubicBezTo>
                      <a:pt x="1957352" y="4578958"/>
                      <a:pt x="1949390" y="4570996"/>
                      <a:pt x="1949390" y="4561175"/>
                    </a:cubicBezTo>
                    <a:cubicBezTo>
                      <a:pt x="1949390" y="4551354"/>
                      <a:pt x="1957352" y="4543392"/>
                      <a:pt x="1967173" y="4543392"/>
                    </a:cubicBezTo>
                    <a:close/>
                    <a:moveTo>
                      <a:pt x="2619006" y="4542281"/>
                    </a:moveTo>
                    <a:cubicBezTo>
                      <a:pt x="2629134" y="4542281"/>
                      <a:pt x="2637344" y="4550491"/>
                      <a:pt x="2637344" y="4560619"/>
                    </a:cubicBezTo>
                    <a:cubicBezTo>
                      <a:pt x="2637344" y="4570747"/>
                      <a:pt x="2629134" y="4578957"/>
                      <a:pt x="2619006" y="4578957"/>
                    </a:cubicBezTo>
                    <a:cubicBezTo>
                      <a:pt x="2608878" y="4578957"/>
                      <a:pt x="2600668" y="4570747"/>
                      <a:pt x="2600668" y="4560619"/>
                    </a:cubicBezTo>
                    <a:cubicBezTo>
                      <a:pt x="2600668" y="4550491"/>
                      <a:pt x="2608878" y="4542281"/>
                      <a:pt x="2619006" y="4542281"/>
                    </a:cubicBezTo>
                    <a:close/>
                    <a:moveTo>
                      <a:pt x="1807131" y="4515607"/>
                    </a:moveTo>
                    <a:cubicBezTo>
                      <a:pt x="1816338" y="4515607"/>
                      <a:pt x="1823802" y="4523071"/>
                      <a:pt x="1823802" y="4532278"/>
                    </a:cubicBezTo>
                    <a:cubicBezTo>
                      <a:pt x="1823802" y="4541485"/>
                      <a:pt x="1816338" y="4548949"/>
                      <a:pt x="1807131" y="4548949"/>
                    </a:cubicBezTo>
                    <a:cubicBezTo>
                      <a:pt x="1797924" y="4548949"/>
                      <a:pt x="1790460" y="4541485"/>
                      <a:pt x="1790460" y="4532278"/>
                    </a:cubicBezTo>
                    <a:cubicBezTo>
                      <a:pt x="1790460" y="4523071"/>
                      <a:pt x="1797924" y="4515607"/>
                      <a:pt x="1807131" y="4515607"/>
                    </a:cubicBezTo>
                    <a:close/>
                    <a:moveTo>
                      <a:pt x="2779047" y="4513384"/>
                    </a:moveTo>
                    <a:cubicBezTo>
                      <a:pt x="2789175" y="4513384"/>
                      <a:pt x="2797385" y="4521594"/>
                      <a:pt x="2797385" y="4531722"/>
                    </a:cubicBezTo>
                    <a:cubicBezTo>
                      <a:pt x="2797385" y="4541850"/>
                      <a:pt x="2789175" y="4550060"/>
                      <a:pt x="2779047" y="4550060"/>
                    </a:cubicBezTo>
                    <a:cubicBezTo>
                      <a:pt x="2768919" y="4550060"/>
                      <a:pt x="2760709" y="4541850"/>
                      <a:pt x="2760709" y="4531722"/>
                    </a:cubicBezTo>
                    <a:cubicBezTo>
                      <a:pt x="2760709" y="4521594"/>
                      <a:pt x="2768919" y="4513384"/>
                      <a:pt x="2779047" y="4513384"/>
                    </a:cubicBezTo>
                    <a:close/>
                    <a:moveTo>
                      <a:pt x="1648757" y="4476708"/>
                    </a:moveTo>
                    <a:cubicBezTo>
                      <a:pt x="1657043" y="4476708"/>
                      <a:pt x="1663761" y="4483426"/>
                      <a:pt x="1663761" y="4491712"/>
                    </a:cubicBezTo>
                    <a:cubicBezTo>
                      <a:pt x="1663761" y="4499998"/>
                      <a:pt x="1657043" y="4506716"/>
                      <a:pt x="1648757" y="4506716"/>
                    </a:cubicBezTo>
                    <a:cubicBezTo>
                      <a:pt x="1640471" y="4506716"/>
                      <a:pt x="1633753" y="4499998"/>
                      <a:pt x="1633753" y="4491712"/>
                    </a:cubicBezTo>
                    <a:cubicBezTo>
                      <a:pt x="1633753" y="4483426"/>
                      <a:pt x="1640471" y="4476708"/>
                      <a:pt x="1648757" y="4476708"/>
                    </a:cubicBezTo>
                    <a:close/>
                    <a:moveTo>
                      <a:pt x="2937423" y="4473374"/>
                    </a:moveTo>
                    <a:cubicBezTo>
                      <a:pt x="2947244" y="4473374"/>
                      <a:pt x="2955206" y="4481336"/>
                      <a:pt x="2955206" y="4491157"/>
                    </a:cubicBezTo>
                    <a:cubicBezTo>
                      <a:pt x="2955206" y="4500978"/>
                      <a:pt x="2947244" y="4508940"/>
                      <a:pt x="2937423" y="4508940"/>
                    </a:cubicBezTo>
                    <a:cubicBezTo>
                      <a:pt x="2927602" y="4508940"/>
                      <a:pt x="2919640" y="4500978"/>
                      <a:pt x="2919640" y="4491157"/>
                    </a:cubicBezTo>
                    <a:cubicBezTo>
                      <a:pt x="2919640" y="4481336"/>
                      <a:pt x="2927602" y="4473374"/>
                      <a:pt x="2937423" y="4473374"/>
                    </a:cubicBezTo>
                    <a:close/>
                    <a:moveTo>
                      <a:pt x="2292256" y="4445589"/>
                    </a:moveTo>
                    <a:cubicBezTo>
                      <a:pt x="2310977" y="4445589"/>
                      <a:pt x="2326154" y="4461015"/>
                      <a:pt x="2326154" y="4480043"/>
                    </a:cubicBezTo>
                    <a:cubicBezTo>
                      <a:pt x="2326154" y="4499071"/>
                      <a:pt x="2310977" y="4514497"/>
                      <a:pt x="2292256" y="4514497"/>
                    </a:cubicBezTo>
                    <a:cubicBezTo>
                      <a:pt x="2273535" y="4514497"/>
                      <a:pt x="2258358" y="4499071"/>
                      <a:pt x="2258358" y="4480043"/>
                    </a:cubicBezTo>
                    <a:cubicBezTo>
                      <a:pt x="2258358" y="4461015"/>
                      <a:pt x="2273535" y="4445589"/>
                      <a:pt x="2292256" y="4445589"/>
                    </a:cubicBezTo>
                    <a:close/>
                    <a:moveTo>
                      <a:pt x="2129436" y="4441143"/>
                    </a:moveTo>
                    <a:cubicBezTo>
                      <a:pt x="2147850" y="4441143"/>
                      <a:pt x="2162778" y="4456071"/>
                      <a:pt x="2162778" y="4474485"/>
                    </a:cubicBezTo>
                    <a:cubicBezTo>
                      <a:pt x="2162778" y="4492899"/>
                      <a:pt x="2147850" y="4507827"/>
                      <a:pt x="2129436" y="4507827"/>
                    </a:cubicBezTo>
                    <a:cubicBezTo>
                      <a:pt x="2111022" y="4507827"/>
                      <a:pt x="2096094" y="4492899"/>
                      <a:pt x="2096094" y="4474485"/>
                    </a:cubicBezTo>
                    <a:cubicBezTo>
                      <a:pt x="2096094" y="4456071"/>
                      <a:pt x="2111022" y="4441143"/>
                      <a:pt x="2129436" y="4441143"/>
                    </a:cubicBezTo>
                    <a:close/>
                    <a:moveTo>
                      <a:pt x="2456743" y="4440032"/>
                    </a:moveTo>
                    <a:cubicBezTo>
                      <a:pt x="2475464" y="4440032"/>
                      <a:pt x="2490641" y="4455209"/>
                      <a:pt x="2490641" y="4473930"/>
                    </a:cubicBezTo>
                    <a:cubicBezTo>
                      <a:pt x="2490641" y="4492651"/>
                      <a:pt x="2475464" y="4507828"/>
                      <a:pt x="2456743" y="4507828"/>
                    </a:cubicBezTo>
                    <a:cubicBezTo>
                      <a:pt x="2438022" y="4507828"/>
                      <a:pt x="2422845" y="4492651"/>
                      <a:pt x="2422845" y="4473930"/>
                    </a:cubicBezTo>
                    <a:cubicBezTo>
                      <a:pt x="2422845" y="4455209"/>
                      <a:pt x="2438022" y="4440032"/>
                      <a:pt x="2456743" y="4440032"/>
                    </a:cubicBezTo>
                    <a:close/>
                    <a:moveTo>
                      <a:pt x="1494273" y="4426695"/>
                    </a:moveTo>
                    <a:cubicBezTo>
                      <a:pt x="1501332" y="4426695"/>
                      <a:pt x="1507054" y="4432666"/>
                      <a:pt x="1507054" y="4440032"/>
                    </a:cubicBezTo>
                    <a:cubicBezTo>
                      <a:pt x="1507054" y="4447398"/>
                      <a:pt x="1501332" y="4453369"/>
                      <a:pt x="1494273" y="4453369"/>
                    </a:cubicBezTo>
                    <a:cubicBezTo>
                      <a:pt x="1487214" y="4453369"/>
                      <a:pt x="1481492" y="4447398"/>
                      <a:pt x="1481492" y="4440032"/>
                    </a:cubicBezTo>
                    <a:cubicBezTo>
                      <a:pt x="1481492" y="4432666"/>
                      <a:pt x="1487214" y="4426695"/>
                      <a:pt x="1494273" y="4426695"/>
                    </a:cubicBezTo>
                    <a:close/>
                    <a:moveTo>
                      <a:pt x="1967172" y="4424473"/>
                    </a:moveTo>
                    <a:cubicBezTo>
                      <a:pt x="1984359" y="4424473"/>
                      <a:pt x="1998291" y="4438654"/>
                      <a:pt x="1998291" y="4456148"/>
                    </a:cubicBezTo>
                    <a:cubicBezTo>
                      <a:pt x="1998291" y="4473642"/>
                      <a:pt x="1984359" y="4487823"/>
                      <a:pt x="1967172" y="4487823"/>
                    </a:cubicBezTo>
                    <a:cubicBezTo>
                      <a:pt x="1949985" y="4487823"/>
                      <a:pt x="1936053" y="4473642"/>
                      <a:pt x="1936053" y="4456148"/>
                    </a:cubicBezTo>
                    <a:cubicBezTo>
                      <a:pt x="1936053" y="4438654"/>
                      <a:pt x="1949985" y="4424473"/>
                      <a:pt x="1967172" y="4424473"/>
                    </a:cubicBezTo>
                    <a:close/>
                    <a:moveTo>
                      <a:pt x="3091350" y="4422250"/>
                    </a:moveTo>
                    <a:cubicBezTo>
                      <a:pt x="3100864" y="4422250"/>
                      <a:pt x="3108577" y="4429963"/>
                      <a:pt x="3108577" y="4439477"/>
                    </a:cubicBezTo>
                    <a:cubicBezTo>
                      <a:pt x="3108577" y="4448991"/>
                      <a:pt x="3100864" y="4456704"/>
                      <a:pt x="3091350" y="4456704"/>
                    </a:cubicBezTo>
                    <a:cubicBezTo>
                      <a:pt x="3081836" y="4456704"/>
                      <a:pt x="3074123" y="4448991"/>
                      <a:pt x="3074123" y="4439477"/>
                    </a:cubicBezTo>
                    <a:cubicBezTo>
                      <a:pt x="3074123" y="4429963"/>
                      <a:pt x="3081836" y="4422250"/>
                      <a:pt x="3091350" y="4422250"/>
                    </a:cubicBezTo>
                    <a:close/>
                    <a:moveTo>
                      <a:pt x="2617896" y="4422250"/>
                    </a:moveTo>
                    <a:cubicBezTo>
                      <a:pt x="2636617" y="4422250"/>
                      <a:pt x="2651794" y="4437427"/>
                      <a:pt x="2651794" y="4456148"/>
                    </a:cubicBezTo>
                    <a:cubicBezTo>
                      <a:pt x="2651794" y="4474869"/>
                      <a:pt x="2636617" y="4490046"/>
                      <a:pt x="2617896" y="4490046"/>
                    </a:cubicBezTo>
                    <a:cubicBezTo>
                      <a:pt x="2599175" y="4490046"/>
                      <a:pt x="2583998" y="4474869"/>
                      <a:pt x="2583998" y="4456148"/>
                    </a:cubicBezTo>
                    <a:cubicBezTo>
                      <a:pt x="2583998" y="4437427"/>
                      <a:pt x="2599175" y="4422250"/>
                      <a:pt x="2617896" y="4422250"/>
                    </a:cubicBezTo>
                    <a:close/>
                    <a:moveTo>
                      <a:pt x="1807132" y="4396687"/>
                    </a:moveTo>
                    <a:cubicBezTo>
                      <a:pt x="1823091" y="4396687"/>
                      <a:pt x="1836029" y="4409625"/>
                      <a:pt x="1836029" y="4425584"/>
                    </a:cubicBezTo>
                    <a:cubicBezTo>
                      <a:pt x="1836029" y="4441543"/>
                      <a:pt x="1823091" y="4454481"/>
                      <a:pt x="1807132" y="4454481"/>
                    </a:cubicBezTo>
                    <a:cubicBezTo>
                      <a:pt x="1791173" y="4454481"/>
                      <a:pt x="1778235" y="4441543"/>
                      <a:pt x="1778235" y="4425584"/>
                    </a:cubicBezTo>
                    <a:cubicBezTo>
                      <a:pt x="1778235" y="4409625"/>
                      <a:pt x="1791173" y="4396687"/>
                      <a:pt x="1807132" y="4396687"/>
                    </a:cubicBezTo>
                    <a:close/>
                    <a:moveTo>
                      <a:pt x="2778492" y="4392242"/>
                    </a:moveTo>
                    <a:cubicBezTo>
                      <a:pt x="2796906" y="4392242"/>
                      <a:pt x="2811834" y="4407170"/>
                      <a:pt x="2811834" y="4425584"/>
                    </a:cubicBezTo>
                    <a:cubicBezTo>
                      <a:pt x="2811834" y="4443998"/>
                      <a:pt x="2796906" y="4458926"/>
                      <a:pt x="2778492" y="4458926"/>
                    </a:cubicBezTo>
                    <a:cubicBezTo>
                      <a:pt x="2760078" y="4458926"/>
                      <a:pt x="2745150" y="4443998"/>
                      <a:pt x="2745150" y="4425584"/>
                    </a:cubicBezTo>
                    <a:cubicBezTo>
                      <a:pt x="2745150" y="4407170"/>
                      <a:pt x="2760078" y="4392242"/>
                      <a:pt x="2778492" y="4392242"/>
                    </a:cubicBezTo>
                    <a:close/>
                    <a:moveTo>
                      <a:pt x="2291701" y="4367791"/>
                    </a:moveTo>
                    <a:cubicBezTo>
                      <a:pt x="2294156" y="4367791"/>
                      <a:pt x="2296147" y="4369781"/>
                      <a:pt x="2296147" y="4372237"/>
                    </a:cubicBezTo>
                    <a:cubicBezTo>
                      <a:pt x="2296147" y="4374693"/>
                      <a:pt x="2294156" y="4376684"/>
                      <a:pt x="2291701" y="4376684"/>
                    </a:cubicBezTo>
                    <a:cubicBezTo>
                      <a:pt x="2289245" y="4376684"/>
                      <a:pt x="2287254" y="4374693"/>
                      <a:pt x="2287254" y="4372237"/>
                    </a:cubicBezTo>
                    <a:cubicBezTo>
                      <a:pt x="2287254" y="4369781"/>
                      <a:pt x="2289245" y="4367791"/>
                      <a:pt x="2291701" y="4367791"/>
                    </a:cubicBezTo>
                    <a:close/>
                    <a:moveTo>
                      <a:pt x="1343679" y="4366680"/>
                    </a:moveTo>
                    <a:cubicBezTo>
                      <a:pt x="1349817" y="4366680"/>
                      <a:pt x="1354793" y="4371656"/>
                      <a:pt x="1354793" y="4377794"/>
                    </a:cubicBezTo>
                    <a:cubicBezTo>
                      <a:pt x="1354793" y="4383932"/>
                      <a:pt x="1349817" y="4388908"/>
                      <a:pt x="1343679" y="4388908"/>
                    </a:cubicBezTo>
                    <a:cubicBezTo>
                      <a:pt x="1337541" y="4388908"/>
                      <a:pt x="1332565" y="4383932"/>
                      <a:pt x="1332565" y="4377794"/>
                    </a:cubicBezTo>
                    <a:cubicBezTo>
                      <a:pt x="1332565" y="4371656"/>
                      <a:pt x="1337541" y="4366680"/>
                      <a:pt x="1343679" y="4366680"/>
                    </a:cubicBezTo>
                    <a:close/>
                    <a:moveTo>
                      <a:pt x="2455631" y="4361123"/>
                    </a:moveTo>
                    <a:cubicBezTo>
                      <a:pt x="2457779" y="4361123"/>
                      <a:pt x="2459521" y="4363113"/>
                      <a:pt x="2459521" y="4365569"/>
                    </a:cubicBezTo>
                    <a:cubicBezTo>
                      <a:pt x="2459521" y="4368025"/>
                      <a:pt x="2457779" y="4370016"/>
                      <a:pt x="2455631" y="4370016"/>
                    </a:cubicBezTo>
                    <a:cubicBezTo>
                      <a:pt x="2453483" y="4370016"/>
                      <a:pt x="2451741" y="4368025"/>
                      <a:pt x="2451741" y="4365569"/>
                    </a:cubicBezTo>
                    <a:cubicBezTo>
                      <a:pt x="2451741" y="4363113"/>
                      <a:pt x="2453483" y="4361123"/>
                      <a:pt x="2455631" y="4361123"/>
                    </a:cubicBezTo>
                    <a:close/>
                    <a:moveTo>
                      <a:pt x="3241944" y="4360012"/>
                    </a:moveTo>
                    <a:cubicBezTo>
                      <a:pt x="3251151" y="4360012"/>
                      <a:pt x="3258615" y="4367725"/>
                      <a:pt x="3258615" y="4377239"/>
                    </a:cubicBezTo>
                    <a:cubicBezTo>
                      <a:pt x="3258615" y="4386753"/>
                      <a:pt x="3251151" y="4394466"/>
                      <a:pt x="3241944" y="4394466"/>
                    </a:cubicBezTo>
                    <a:cubicBezTo>
                      <a:pt x="3232737" y="4394466"/>
                      <a:pt x="3225273" y="4386753"/>
                      <a:pt x="3225273" y="4377239"/>
                    </a:cubicBezTo>
                    <a:cubicBezTo>
                      <a:pt x="3225273" y="4367725"/>
                      <a:pt x="3232737" y="4360012"/>
                      <a:pt x="3241944" y="4360012"/>
                    </a:cubicBezTo>
                    <a:close/>
                    <a:moveTo>
                      <a:pt x="2129436" y="4360012"/>
                    </a:moveTo>
                    <a:cubicBezTo>
                      <a:pt x="2132505" y="4360012"/>
                      <a:pt x="2134993" y="4362500"/>
                      <a:pt x="2134993" y="4365569"/>
                    </a:cubicBezTo>
                    <a:cubicBezTo>
                      <a:pt x="2134993" y="4368638"/>
                      <a:pt x="2132505" y="4371126"/>
                      <a:pt x="2129436" y="4371126"/>
                    </a:cubicBezTo>
                    <a:cubicBezTo>
                      <a:pt x="2126367" y="4371126"/>
                      <a:pt x="2123879" y="4368638"/>
                      <a:pt x="2123879" y="4365569"/>
                    </a:cubicBezTo>
                    <a:cubicBezTo>
                      <a:pt x="2123879" y="4362500"/>
                      <a:pt x="2126367" y="4360012"/>
                      <a:pt x="2129436" y="4360012"/>
                    </a:cubicBezTo>
                    <a:close/>
                    <a:moveTo>
                      <a:pt x="1649869" y="4355566"/>
                    </a:moveTo>
                    <a:cubicBezTo>
                      <a:pt x="1664908" y="4355566"/>
                      <a:pt x="1677099" y="4368006"/>
                      <a:pt x="1677099" y="4383351"/>
                    </a:cubicBezTo>
                    <a:cubicBezTo>
                      <a:pt x="1677099" y="4398696"/>
                      <a:pt x="1664908" y="4411136"/>
                      <a:pt x="1649869" y="4411136"/>
                    </a:cubicBezTo>
                    <a:cubicBezTo>
                      <a:pt x="1634830" y="4411136"/>
                      <a:pt x="1622639" y="4398696"/>
                      <a:pt x="1622639" y="4383351"/>
                    </a:cubicBezTo>
                    <a:cubicBezTo>
                      <a:pt x="1622639" y="4368006"/>
                      <a:pt x="1634830" y="4355566"/>
                      <a:pt x="1649869" y="4355566"/>
                    </a:cubicBezTo>
                    <a:close/>
                    <a:moveTo>
                      <a:pt x="2935755" y="4350009"/>
                    </a:moveTo>
                    <a:cubicBezTo>
                      <a:pt x="2953863" y="4350009"/>
                      <a:pt x="2968542" y="4364937"/>
                      <a:pt x="2968542" y="4383351"/>
                    </a:cubicBezTo>
                    <a:cubicBezTo>
                      <a:pt x="2968542" y="4401765"/>
                      <a:pt x="2953863" y="4416693"/>
                      <a:pt x="2935755" y="4416693"/>
                    </a:cubicBezTo>
                    <a:cubicBezTo>
                      <a:pt x="2917647" y="4416693"/>
                      <a:pt x="2902968" y="4401765"/>
                      <a:pt x="2902968" y="4383351"/>
                    </a:cubicBezTo>
                    <a:cubicBezTo>
                      <a:pt x="2902968" y="4364937"/>
                      <a:pt x="2917647" y="4350009"/>
                      <a:pt x="2935755" y="4350009"/>
                    </a:cubicBezTo>
                    <a:close/>
                    <a:moveTo>
                      <a:pt x="2617341" y="4342229"/>
                    </a:moveTo>
                    <a:cubicBezTo>
                      <a:pt x="2619796" y="4342229"/>
                      <a:pt x="2621787" y="4344219"/>
                      <a:pt x="2621787" y="4346675"/>
                    </a:cubicBezTo>
                    <a:cubicBezTo>
                      <a:pt x="2621787" y="4349131"/>
                      <a:pt x="2619796" y="4351122"/>
                      <a:pt x="2617341" y="4351122"/>
                    </a:cubicBezTo>
                    <a:cubicBezTo>
                      <a:pt x="2614885" y="4351122"/>
                      <a:pt x="2612894" y="4349131"/>
                      <a:pt x="2612894" y="4346675"/>
                    </a:cubicBezTo>
                    <a:cubicBezTo>
                      <a:pt x="2612894" y="4344219"/>
                      <a:pt x="2614885" y="4342229"/>
                      <a:pt x="2617341" y="4342229"/>
                    </a:cubicBezTo>
                    <a:close/>
                    <a:moveTo>
                      <a:pt x="1968284" y="4341118"/>
                    </a:moveTo>
                    <a:cubicBezTo>
                      <a:pt x="1971353" y="4341118"/>
                      <a:pt x="1973841" y="4343606"/>
                      <a:pt x="1973841" y="4346675"/>
                    </a:cubicBezTo>
                    <a:cubicBezTo>
                      <a:pt x="1973841" y="4349744"/>
                      <a:pt x="1971353" y="4352232"/>
                      <a:pt x="1968284" y="4352232"/>
                    </a:cubicBezTo>
                    <a:cubicBezTo>
                      <a:pt x="1965215" y="4352232"/>
                      <a:pt x="1962727" y="4349744"/>
                      <a:pt x="1962727" y="4346675"/>
                    </a:cubicBezTo>
                    <a:cubicBezTo>
                      <a:pt x="1962727" y="4343606"/>
                      <a:pt x="1965215" y="4341118"/>
                      <a:pt x="1968284" y="4341118"/>
                    </a:cubicBezTo>
                    <a:close/>
                    <a:moveTo>
                      <a:pt x="2776270" y="4309998"/>
                    </a:moveTo>
                    <a:cubicBezTo>
                      <a:pt x="2778725" y="4309998"/>
                      <a:pt x="2780716" y="4311988"/>
                      <a:pt x="2780716" y="4314444"/>
                    </a:cubicBezTo>
                    <a:cubicBezTo>
                      <a:pt x="2780716" y="4316900"/>
                      <a:pt x="2778725" y="4318891"/>
                      <a:pt x="2776270" y="4318891"/>
                    </a:cubicBezTo>
                    <a:cubicBezTo>
                      <a:pt x="2773814" y="4318891"/>
                      <a:pt x="2771823" y="4316900"/>
                      <a:pt x="2771823" y="4314444"/>
                    </a:cubicBezTo>
                    <a:cubicBezTo>
                      <a:pt x="2771823" y="4311988"/>
                      <a:pt x="2773814" y="4309998"/>
                      <a:pt x="2776270" y="4309998"/>
                    </a:cubicBezTo>
                    <a:close/>
                    <a:moveTo>
                      <a:pt x="1808799" y="4307776"/>
                    </a:moveTo>
                    <a:cubicBezTo>
                      <a:pt x="1812789" y="4307776"/>
                      <a:pt x="1816024" y="4311011"/>
                      <a:pt x="1816024" y="4315001"/>
                    </a:cubicBezTo>
                    <a:cubicBezTo>
                      <a:pt x="1816024" y="4318991"/>
                      <a:pt x="1812789" y="4322226"/>
                      <a:pt x="1808799" y="4322226"/>
                    </a:cubicBezTo>
                    <a:cubicBezTo>
                      <a:pt x="1804809" y="4322226"/>
                      <a:pt x="1801574" y="4318991"/>
                      <a:pt x="1801574" y="4315001"/>
                    </a:cubicBezTo>
                    <a:cubicBezTo>
                      <a:pt x="1801574" y="4311011"/>
                      <a:pt x="1804809" y="4307776"/>
                      <a:pt x="1808799" y="4307776"/>
                    </a:cubicBezTo>
                    <a:close/>
                    <a:moveTo>
                      <a:pt x="1495940" y="4303330"/>
                    </a:moveTo>
                    <a:cubicBezTo>
                      <a:pt x="1510672" y="4303330"/>
                      <a:pt x="1522614" y="4315023"/>
                      <a:pt x="1522614" y="4329448"/>
                    </a:cubicBezTo>
                    <a:cubicBezTo>
                      <a:pt x="1522614" y="4343873"/>
                      <a:pt x="1510672" y="4355566"/>
                      <a:pt x="1495940" y="4355566"/>
                    </a:cubicBezTo>
                    <a:cubicBezTo>
                      <a:pt x="1481208" y="4355566"/>
                      <a:pt x="1469266" y="4343873"/>
                      <a:pt x="1469266" y="4329448"/>
                    </a:cubicBezTo>
                    <a:cubicBezTo>
                      <a:pt x="1469266" y="4315023"/>
                      <a:pt x="1481208" y="4303330"/>
                      <a:pt x="1495940" y="4303330"/>
                    </a:cubicBezTo>
                    <a:close/>
                    <a:moveTo>
                      <a:pt x="3089128" y="4296662"/>
                    </a:moveTo>
                    <a:cubicBezTo>
                      <a:pt x="3107236" y="4296662"/>
                      <a:pt x="3121915" y="4311341"/>
                      <a:pt x="3121915" y="4329449"/>
                    </a:cubicBezTo>
                    <a:cubicBezTo>
                      <a:pt x="3121915" y="4347557"/>
                      <a:pt x="3107236" y="4362236"/>
                      <a:pt x="3089128" y="4362236"/>
                    </a:cubicBezTo>
                    <a:cubicBezTo>
                      <a:pt x="3071020" y="4362236"/>
                      <a:pt x="3056341" y="4347557"/>
                      <a:pt x="3056341" y="4329449"/>
                    </a:cubicBezTo>
                    <a:cubicBezTo>
                      <a:pt x="3056341" y="4311341"/>
                      <a:pt x="3071020" y="4296662"/>
                      <a:pt x="3089128" y="4296662"/>
                    </a:cubicBezTo>
                    <a:close/>
                    <a:moveTo>
                      <a:pt x="1198085" y="4295551"/>
                    </a:moveTo>
                    <a:cubicBezTo>
                      <a:pt x="1202995" y="4295551"/>
                      <a:pt x="1206976" y="4299532"/>
                      <a:pt x="1206976" y="4304442"/>
                    </a:cubicBezTo>
                    <a:cubicBezTo>
                      <a:pt x="1206976" y="4309352"/>
                      <a:pt x="1202995" y="4313333"/>
                      <a:pt x="1198085" y="4313333"/>
                    </a:cubicBezTo>
                    <a:cubicBezTo>
                      <a:pt x="1193175" y="4313333"/>
                      <a:pt x="1189194" y="4309352"/>
                      <a:pt x="1189194" y="4304442"/>
                    </a:cubicBezTo>
                    <a:cubicBezTo>
                      <a:pt x="1189194" y="4299532"/>
                      <a:pt x="1193175" y="4295551"/>
                      <a:pt x="1198085" y="4295551"/>
                    </a:cubicBezTo>
                    <a:close/>
                    <a:moveTo>
                      <a:pt x="3387538" y="4287770"/>
                    </a:moveTo>
                    <a:cubicBezTo>
                      <a:pt x="3396132" y="4287770"/>
                      <a:pt x="3403098" y="4294985"/>
                      <a:pt x="3403098" y="4303886"/>
                    </a:cubicBezTo>
                    <a:cubicBezTo>
                      <a:pt x="3403098" y="4312787"/>
                      <a:pt x="3396132" y="4320002"/>
                      <a:pt x="3387538" y="4320002"/>
                    </a:cubicBezTo>
                    <a:cubicBezTo>
                      <a:pt x="3378944" y="4320002"/>
                      <a:pt x="3371978" y="4312787"/>
                      <a:pt x="3371978" y="4303886"/>
                    </a:cubicBezTo>
                    <a:cubicBezTo>
                      <a:pt x="3371978" y="4294985"/>
                      <a:pt x="3378944" y="4287770"/>
                      <a:pt x="3387538" y="4287770"/>
                    </a:cubicBezTo>
                    <a:close/>
                    <a:moveTo>
                      <a:pt x="2932978" y="4266654"/>
                    </a:moveTo>
                    <a:cubicBezTo>
                      <a:pt x="2935433" y="4266654"/>
                      <a:pt x="2937424" y="4268396"/>
                      <a:pt x="2937424" y="4270544"/>
                    </a:cubicBezTo>
                    <a:cubicBezTo>
                      <a:pt x="2937424" y="4272692"/>
                      <a:pt x="2935433" y="4274434"/>
                      <a:pt x="2932978" y="4274434"/>
                    </a:cubicBezTo>
                    <a:cubicBezTo>
                      <a:pt x="2930522" y="4274434"/>
                      <a:pt x="2928531" y="4272692"/>
                      <a:pt x="2928531" y="4270544"/>
                    </a:cubicBezTo>
                    <a:cubicBezTo>
                      <a:pt x="2928531" y="4268396"/>
                      <a:pt x="2930522" y="4266654"/>
                      <a:pt x="2932978" y="4266654"/>
                    </a:cubicBezTo>
                    <a:close/>
                    <a:moveTo>
                      <a:pt x="1652092" y="4262209"/>
                    </a:moveTo>
                    <a:cubicBezTo>
                      <a:pt x="1656696" y="4262209"/>
                      <a:pt x="1660428" y="4266190"/>
                      <a:pt x="1660428" y="4271100"/>
                    </a:cubicBezTo>
                    <a:cubicBezTo>
                      <a:pt x="1660428" y="4276010"/>
                      <a:pt x="1656696" y="4279991"/>
                      <a:pt x="1652092" y="4279991"/>
                    </a:cubicBezTo>
                    <a:cubicBezTo>
                      <a:pt x="1647488" y="4279991"/>
                      <a:pt x="1643756" y="4276010"/>
                      <a:pt x="1643756" y="4271100"/>
                    </a:cubicBezTo>
                    <a:cubicBezTo>
                      <a:pt x="1643756" y="4266190"/>
                      <a:pt x="1647488" y="4262209"/>
                      <a:pt x="1652092" y="4262209"/>
                    </a:cubicBezTo>
                    <a:close/>
                    <a:moveTo>
                      <a:pt x="2292256" y="4251095"/>
                    </a:moveTo>
                    <a:cubicBezTo>
                      <a:pt x="2301770" y="4251095"/>
                      <a:pt x="2309483" y="4258808"/>
                      <a:pt x="2309483" y="4268322"/>
                    </a:cubicBezTo>
                    <a:cubicBezTo>
                      <a:pt x="2309483" y="4277836"/>
                      <a:pt x="2301770" y="4285549"/>
                      <a:pt x="2292256" y="4285549"/>
                    </a:cubicBezTo>
                    <a:cubicBezTo>
                      <a:pt x="2282742" y="4285549"/>
                      <a:pt x="2275029" y="4277836"/>
                      <a:pt x="2275029" y="4268322"/>
                    </a:cubicBezTo>
                    <a:cubicBezTo>
                      <a:pt x="2275029" y="4258808"/>
                      <a:pt x="2282742" y="4251095"/>
                      <a:pt x="2292256" y="4251095"/>
                    </a:cubicBezTo>
                    <a:close/>
                    <a:moveTo>
                      <a:pt x="2129437" y="4245537"/>
                    </a:moveTo>
                    <a:cubicBezTo>
                      <a:pt x="2138031" y="4245537"/>
                      <a:pt x="2144997" y="4252752"/>
                      <a:pt x="2144997" y="4261653"/>
                    </a:cubicBezTo>
                    <a:cubicBezTo>
                      <a:pt x="2144997" y="4270554"/>
                      <a:pt x="2138031" y="4277769"/>
                      <a:pt x="2129437" y="4277769"/>
                    </a:cubicBezTo>
                    <a:cubicBezTo>
                      <a:pt x="2120843" y="4277769"/>
                      <a:pt x="2113877" y="4270554"/>
                      <a:pt x="2113877" y="4261653"/>
                    </a:cubicBezTo>
                    <a:cubicBezTo>
                      <a:pt x="2113877" y="4252752"/>
                      <a:pt x="2120843" y="4245537"/>
                      <a:pt x="2129437" y="4245537"/>
                    </a:cubicBezTo>
                    <a:close/>
                    <a:moveTo>
                      <a:pt x="2455631" y="4244426"/>
                    </a:moveTo>
                    <a:cubicBezTo>
                      <a:pt x="2465145" y="4244426"/>
                      <a:pt x="2472858" y="4252139"/>
                      <a:pt x="2472858" y="4261653"/>
                    </a:cubicBezTo>
                    <a:cubicBezTo>
                      <a:pt x="2472858" y="4271167"/>
                      <a:pt x="2465145" y="4278880"/>
                      <a:pt x="2455631" y="4278880"/>
                    </a:cubicBezTo>
                    <a:cubicBezTo>
                      <a:pt x="2446117" y="4278880"/>
                      <a:pt x="2438404" y="4271167"/>
                      <a:pt x="2438404" y="4261653"/>
                    </a:cubicBezTo>
                    <a:cubicBezTo>
                      <a:pt x="2438404" y="4252139"/>
                      <a:pt x="2446117" y="4244426"/>
                      <a:pt x="2455631" y="4244426"/>
                    </a:cubicBezTo>
                    <a:close/>
                    <a:moveTo>
                      <a:pt x="1347013" y="4238869"/>
                    </a:moveTo>
                    <a:cubicBezTo>
                      <a:pt x="1361131" y="4238869"/>
                      <a:pt x="1372575" y="4250313"/>
                      <a:pt x="1372575" y="4264431"/>
                    </a:cubicBezTo>
                    <a:cubicBezTo>
                      <a:pt x="1372575" y="4278549"/>
                      <a:pt x="1361131" y="4289993"/>
                      <a:pt x="1347013" y="4289993"/>
                    </a:cubicBezTo>
                    <a:cubicBezTo>
                      <a:pt x="1332895" y="4289993"/>
                      <a:pt x="1321451" y="4278549"/>
                      <a:pt x="1321451" y="4264431"/>
                    </a:cubicBezTo>
                    <a:cubicBezTo>
                      <a:pt x="1321451" y="4250313"/>
                      <a:pt x="1332895" y="4238869"/>
                      <a:pt x="1347013" y="4238869"/>
                    </a:cubicBezTo>
                    <a:close/>
                    <a:moveTo>
                      <a:pt x="3238611" y="4231090"/>
                    </a:moveTo>
                    <a:cubicBezTo>
                      <a:pt x="3256412" y="4231090"/>
                      <a:pt x="3270842" y="4245769"/>
                      <a:pt x="3270842" y="4263877"/>
                    </a:cubicBezTo>
                    <a:cubicBezTo>
                      <a:pt x="3270842" y="4281985"/>
                      <a:pt x="3256412" y="4296664"/>
                      <a:pt x="3238611" y="4296664"/>
                    </a:cubicBezTo>
                    <a:cubicBezTo>
                      <a:pt x="3220810" y="4296664"/>
                      <a:pt x="3206380" y="4281985"/>
                      <a:pt x="3206380" y="4263877"/>
                    </a:cubicBezTo>
                    <a:cubicBezTo>
                      <a:pt x="3206380" y="4245769"/>
                      <a:pt x="3220810" y="4231090"/>
                      <a:pt x="3238611" y="4231090"/>
                    </a:cubicBezTo>
                    <a:close/>
                    <a:moveTo>
                      <a:pt x="1968283" y="4226644"/>
                    </a:moveTo>
                    <a:cubicBezTo>
                      <a:pt x="1976262" y="4226644"/>
                      <a:pt x="1982731" y="4233362"/>
                      <a:pt x="1982731" y="4241648"/>
                    </a:cubicBezTo>
                    <a:cubicBezTo>
                      <a:pt x="1982731" y="4249934"/>
                      <a:pt x="1976262" y="4256652"/>
                      <a:pt x="1968283" y="4256652"/>
                    </a:cubicBezTo>
                    <a:cubicBezTo>
                      <a:pt x="1960304" y="4256652"/>
                      <a:pt x="1953835" y="4249934"/>
                      <a:pt x="1953835" y="4241648"/>
                    </a:cubicBezTo>
                    <a:cubicBezTo>
                      <a:pt x="1953835" y="4233362"/>
                      <a:pt x="1960304" y="4226644"/>
                      <a:pt x="1968283" y="4226644"/>
                    </a:cubicBezTo>
                    <a:close/>
                    <a:moveTo>
                      <a:pt x="2616784" y="4224421"/>
                    </a:moveTo>
                    <a:cubicBezTo>
                      <a:pt x="2626298" y="4224421"/>
                      <a:pt x="2634011" y="4232134"/>
                      <a:pt x="2634011" y="4241648"/>
                    </a:cubicBezTo>
                    <a:cubicBezTo>
                      <a:pt x="2634011" y="4251162"/>
                      <a:pt x="2626298" y="4258875"/>
                      <a:pt x="2616784" y="4258875"/>
                    </a:cubicBezTo>
                    <a:cubicBezTo>
                      <a:pt x="2607270" y="4258875"/>
                      <a:pt x="2599557" y="4251162"/>
                      <a:pt x="2599557" y="4241648"/>
                    </a:cubicBezTo>
                    <a:cubicBezTo>
                      <a:pt x="2599557" y="4232134"/>
                      <a:pt x="2607270" y="4224421"/>
                      <a:pt x="2616784" y="4224421"/>
                    </a:cubicBezTo>
                    <a:close/>
                    <a:moveTo>
                      <a:pt x="1058050" y="4214418"/>
                    </a:moveTo>
                    <a:cubicBezTo>
                      <a:pt x="1061733" y="4214418"/>
                      <a:pt x="1064719" y="4217404"/>
                      <a:pt x="1064719" y="4221087"/>
                    </a:cubicBezTo>
                    <a:cubicBezTo>
                      <a:pt x="1064719" y="4224770"/>
                      <a:pt x="1061733" y="4227756"/>
                      <a:pt x="1058050" y="4227756"/>
                    </a:cubicBezTo>
                    <a:cubicBezTo>
                      <a:pt x="1054367" y="4227756"/>
                      <a:pt x="1051381" y="4224770"/>
                      <a:pt x="1051381" y="4221087"/>
                    </a:cubicBezTo>
                    <a:cubicBezTo>
                      <a:pt x="1051381" y="4217404"/>
                      <a:pt x="1054367" y="4214418"/>
                      <a:pt x="1058050" y="4214418"/>
                    </a:cubicBezTo>
                    <a:close/>
                    <a:moveTo>
                      <a:pt x="3085794" y="4209973"/>
                    </a:moveTo>
                    <a:cubicBezTo>
                      <a:pt x="3087942" y="4209973"/>
                      <a:pt x="3089684" y="4211963"/>
                      <a:pt x="3089684" y="4214419"/>
                    </a:cubicBezTo>
                    <a:cubicBezTo>
                      <a:pt x="3089684" y="4216875"/>
                      <a:pt x="3087942" y="4218866"/>
                      <a:pt x="3085794" y="4218866"/>
                    </a:cubicBezTo>
                    <a:cubicBezTo>
                      <a:pt x="3083646" y="4218866"/>
                      <a:pt x="3081904" y="4216875"/>
                      <a:pt x="3081904" y="4214419"/>
                    </a:cubicBezTo>
                    <a:cubicBezTo>
                      <a:pt x="3081904" y="4211963"/>
                      <a:pt x="3083646" y="4209973"/>
                      <a:pt x="3085794" y="4209973"/>
                    </a:cubicBezTo>
                    <a:close/>
                    <a:moveTo>
                      <a:pt x="3527573" y="4205527"/>
                    </a:moveTo>
                    <a:cubicBezTo>
                      <a:pt x="3535552" y="4205527"/>
                      <a:pt x="3542021" y="4212245"/>
                      <a:pt x="3542021" y="4220531"/>
                    </a:cubicBezTo>
                    <a:cubicBezTo>
                      <a:pt x="3542021" y="4228817"/>
                      <a:pt x="3535552" y="4235535"/>
                      <a:pt x="3527573" y="4235535"/>
                    </a:cubicBezTo>
                    <a:cubicBezTo>
                      <a:pt x="3519594" y="4235535"/>
                      <a:pt x="3513125" y="4228817"/>
                      <a:pt x="3513125" y="4220531"/>
                    </a:cubicBezTo>
                    <a:cubicBezTo>
                      <a:pt x="3513125" y="4212245"/>
                      <a:pt x="3519594" y="4205527"/>
                      <a:pt x="3527573" y="4205527"/>
                    </a:cubicBezTo>
                    <a:close/>
                    <a:moveTo>
                      <a:pt x="1499830" y="4203304"/>
                    </a:moveTo>
                    <a:cubicBezTo>
                      <a:pt x="1505662" y="4203304"/>
                      <a:pt x="1510389" y="4208031"/>
                      <a:pt x="1510389" y="4213863"/>
                    </a:cubicBezTo>
                    <a:cubicBezTo>
                      <a:pt x="1510389" y="4219695"/>
                      <a:pt x="1505662" y="4224422"/>
                      <a:pt x="1499830" y="4224422"/>
                    </a:cubicBezTo>
                    <a:cubicBezTo>
                      <a:pt x="1493998" y="4224422"/>
                      <a:pt x="1489271" y="4219695"/>
                      <a:pt x="1489271" y="4213863"/>
                    </a:cubicBezTo>
                    <a:cubicBezTo>
                      <a:pt x="1489271" y="4208031"/>
                      <a:pt x="1493998" y="4203304"/>
                      <a:pt x="1499830" y="4203304"/>
                    </a:cubicBezTo>
                    <a:close/>
                    <a:moveTo>
                      <a:pt x="1809354" y="4194413"/>
                    </a:moveTo>
                    <a:cubicBezTo>
                      <a:pt x="1816720" y="4194413"/>
                      <a:pt x="1822691" y="4200633"/>
                      <a:pt x="1822691" y="4208306"/>
                    </a:cubicBezTo>
                    <a:cubicBezTo>
                      <a:pt x="1822691" y="4215979"/>
                      <a:pt x="1816720" y="4222199"/>
                      <a:pt x="1809354" y="4222199"/>
                    </a:cubicBezTo>
                    <a:cubicBezTo>
                      <a:pt x="1801988" y="4222199"/>
                      <a:pt x="1796017" y="4215979"/>
                      <a:pt x="1796017" y="4208306"/>
                    </a:cubicBezTo>
                    <a:cubicBezTo>
                      <a:pt x="1796017" y="4200633"/>
                      <a:pt x="1801988" y="4194413"/>
                      <a:pt x="1809354" y="4194413"/>
                    </a:cubicBezTo>
                    <a:close/>
                    <a:moveTo>
                      <a:pt x="2776270" y="4189967"/>
                    </a:moveTo>
                    <a:cubicBezTo>
                      <a:pt x="2786091" y="4189967"/>
                      <a:pt x="2794053" y="4197929"/>
                      <a:pt x="2794053" y="4207750"/>
                    </a:cubicBezTo>
                    <a:cubicBezTo>
                      <a:pt x="2794053" y="4217571"/>
                      <a:pt x="2786091" y="4225533"/>
                      <a:pt x="2776270" y="4225533"/>
                    </a:cubicBezTo>
                    <a:cubicBezTo>
                      <a:pt x="2766449" y="4225533"/>
                      <a:pt x="2758487" y="4217571"/>
                      <a:pt x="2758487" y="4207750"/>
                    </a:cubicBezTo>
                    <a:cubicBezTo>
                      <a:pt x="2758487" y="4197929"/>
                      <a:pt x="2766449" y="4189967"/>
                      <a:pt x="2776270" y="4189967"/>
                    </a:cubicBezTo>
                    <a:close/>
                    <a:moveTo>
                      <a:pt x="1203087" y="4163294"/>
                    </a:moveTo>
                    <a:cubicBezTo>
                      <a:pt x="1216898" y="4163294"/>
                      <a:pt x="1228094" y="4174490"/>
                      <a:pt x="1228094" y="4188301"/>
                    </a:cubicBezTo>
                    <a:cubicBezTo>
                      <a:pt x="1228094" y="4202112"/>
                      <a:pt x="1216898" y="4213308"/>
                      <a:pt x="1203087" y="4213308"/>
                    </a:cubicBezTo>
                    <a:cubicBezTo>
                      <a:pt x="1189276" y="4213308"/>
                      <a:pt x="1178080" y="4202112"/>
                      <a:pt x="1178080" y="4188301"/>
                    </a:cubicBezTo>
                    <a:cubicBezTo>
                      <a:pt x="1178080" y="4174490"/>
                      <a:pt x="1189276" y="4163294"/>
                      <a:pt x="1203087" y="4163294"/>
                    </a:cubicBezTo>
                    <a:close/>
                    <a:moveTo>
                      <a:pt x="3382537" y="4155515"/>
                    </a:moveTo>
                    <a:cubicBezTo>
                      <a:pt x="3400031" y="4155515"/>
                      <a:pt x="3414212" y="4169696"/>
                      <a:pt x="3414212" y="4187190"/>
                    </a:cubicBezTo>
                    <a:cubicBezTo>
                      <a:pt x="3414212" y="4204684"/>
                      <a:pt x="3400031" y="4218865"/>
                      <a:pt x="3382537" y="4218865"/>
                    </a:cubicBezTo>
                    <a:cubicBezTo>
                      <a:pt x="3365043" y="4218865"/>
                      <a:pt x="3350862" y="4204684"/>
                      <a:pt x="3350862" y="4187190"/>
                    </a:cubicBezTo>
                    <a:cubicBezTo>
                      <a:pt x="3350862" y="4169696"/>
                      <a:pt x="3365043" y="4155515"/>
                      <a:pt x="3382537" y="4155515"/>
                    </a:cubicBezTo>
                    <a:close/>
                    <a:moveTo>
                      <a:pt x="1653203" y="4149957"/>
                    </a:moveTo>
                    <a:cubicBezTo>
                      <a:pt x="1659648" y="4149957"/>
                      <a:pt x="1664873" y="4155182"/>
                      <a:pt x="1664873" y="4161627"/>
                    </a:cubicBezTo>
                    <a:cubicBezTo>
                      <a:pt x="1664873" y="4168072"/>
                      <a:pt x="1659648" y="4173297"/>
                      <a:pt x="1653203" y="4173297"/>
                    </a:cubicBezTo>
                    <a:cubicBezTo>
                      <a:pt x="1646758" y="4173297"/>
                      <a:pt x="1641533" y="4168072"/>
                      <a:pt x="1641533" y="4161627"/>
                    </a:cubicBezTo>
                    <a:cubicBezTo>
                      <a:pt x="1641533" y="4155182"/>
                      <a:pt x="1646758" y="4149957"/>
                      <a:pt x="1653203" y="4149957"/>
                    </a:cubicBezTo>
                    <a:close/>
                    <a:moveTo>
                      <a:pt x="2932421" y="4144401"/>
                    </a:moveTo>
                    <a:cubicBezTo>
                      <a:pt x="2941935" y="4144401"/>
                      <a:pt x="2949648" y="4152114"/>
                      <a:pt x="2949648" y="4161628"/>
                    </a:cubicBezTo>
                    <a:cubicBezTo>
                      <a:pt x="2949648" y="4171142"/>
                      <a:pt x="2941935" y="4178855"/>
                      <a:pt x="2932421" y="4178855"/>
                    </a:cubicBezTo>
                    <a:cubicBezTo>
                      <a:pt x="2922907" y="4178855"/>
                      <a:pt x="2915194" y="4171142"/>
                      <a:pt x="2915194" y="4161628"/>
                    </a:cubicBezTo>
                    <a:cubicBezTo>
                      <a:pt x="2915194" y="4152114"/>
                      <a:pt x="2922907" y="4144401"/>
                      <a:pt x="2932421" y="4144401"/>
                    </a:cubicBezTo>
                    <a:close/>
                    <a:moveTo>
                      <a:pt x="3233609" y="4142178"/>
                    </a:moveTo>
                    <a:cubicBezTo>
                      <a:pt x="3235757" y="4142178"/>
                      <a:pt x="3237499" y="4143920"/>
                      <a:pt x="3237499" y="4146068"/>
                    </a:cubicBezTo>
                    <a:cubicBezTo>
                      <a:pt x="3237499" y="4148216"/>
                      <a:pt x="3235757" y="4149958"/>
                      <a:pt x="3233609" y="4149958"/>
                    </a:cubicBezTo>
                    <a:cubicBezTo>
                      <a:pt x="3231461" y="4149958"/>
                      <a:pt x="3229719" y="4148216"/>
                      <a:pt x="3229719" y="4146068"/>
                    </a:cubicBezTo>
                    <a:cubicBezTo>
                      <a:pt x="3229719" y="4143920"/>
                      <a:pt x="3231461" y="4142178"/>
                      <a:pt x="3233609" y="4142178"/>
                    </a:cubicBezTo>
                    <a:close/>
                    <a:moveTo>
                      <a:pt x="1352014" y="4133287"/>
                    </a:moveTo>
                    <a:cubicBezTo>
                      <a:pt x="1359073" y="4133287"/>
                      <a:pt x="1364795" y="4139009"/>
                      <a:pt x="1364795" y="4146068"/>
                    </a:cubicBezTo>
                    <a:cubicBezTo>
                      <a:pt x="1364795" y="4153127"/>
                      <a:pt x="1359073" y="4158849"/>
                      <a:pt x="1352014" y="4158849"/>
                    </a:cubicBezTo>
                    <a:cubicBezTo>
                      <a:pt x="1344955" y="4158849"/>
                      <a:pt x="1339233" y="4153127"/>
                      <a:pt x="1339233" y="4146068"/>
                    </a:cubicBezTo>
                    <a:cubicBezTo>
                      <a:pt x="1339233" y="4139009"/>
                      <a:pt x="1344955" y="4133287"/>
                      <a:pt x="1352014" y="4133287"/>
                    </a:cubicBezTo>
                    <a:close/>
                    <a:moveTo>
                      <a:pt x="924127" y="4123284"/>
                    </a:moveTo>
                    <a:cubicBezTo>
                      <a:pt x="926890" y="4123284"/>
                      <a:pt x="929129" y="4125523"/>
                      <a:pt x="929129" y="4128286"/>
                    </a:cubicBezTo>
                    <a:cubicBezTo>
                      <a:pt x="929129" y="4131049"/>
                      <a:pt x="926890" y="4133288"/>
                      <a:pt x="924127" y="4133288"/>
                    </a:cubicBezTo>
                    <a:cubicBezTo>
                      <a:pt x="921364" y="4133288"/>
                      <a:pt x="919125" y="4131049"/>
                      <a:pt x="919125" y="4128286"/>
                    </a:cubicBezTo>
                    <a:cubicBezTo>
                      <a:pt x="919125" y="4125523"/>
                      <a:pt x="921364" y="4123284"/>
                      <a:pt x="924127" y="4123284"/>
                    </a:cubicBezTo>
                    <a:close/>
                    <a:moveTo>
                      <a:pt x="3660941" y="4113281"/>
                    </a:moveTo>
                    <a:cubicBezTo>
                      <a:pt x="3668307" y="4113281"/>
                      <a:pt x="3674278" y="4119501"/>
                      <a:pt x="3674278" y="4127174"/>
                    </a:cubicBezTo>
                    <a:cubicBezTo>
                      <a:pt x="3674278" y="4134847"/>
                      <a:pt x="3668307" y="4141067"/>
                      <a:pt x="3660941" y="4141067"/>
                    </a:cubicBezTo>
                    <a:cubicBezTo>
                      <a:pt x="3653575" y="4141067"/>
                      <a:pt x="3647604" y="4134847"/>
                      <a:pt x="3647604" y="4127174"/>
                    </a:cubicBezTo>
                    <a:cubicBezTo>
                      <a:pt x="3647604" y="4119501"/>
                      <a:pt x="3653575" y="4113281"/>
                      <a:pt x="3660941" y="4113281"/>
                    </a:cubicBezTo>
                    <a:close/>
                    <a:moveTo>
                      <a:pt x="1502053" y="4093276"/>
                    </a:moveTo>
                    <a:cubicBezTo>
                      <a:pt x="1507270" y="4093276"/>
                      <a:pt x="1511500" y="4097506"/>
                      <a:pt x="1511500" y="4102723"/>
                    </a:cubicBezTo>
                    <a:cubicBezTo>
                      <a:pt x="1511500" y="4107940"/>
                      <a:pt x="1507270" y="4112170"/>
                      <a:pt x="1502053" y="4112170"/>
                    </a:cubicBezTo>
                    <a:cubicBezTo>
                      <a:pt x="1496836" y="4112170"/>
                      <a:pt x="1492606" y="4107940"/>
                      <a:pt x="1492606" y="4102723"/>
                    </a:cubicBezTo>
                    <a:cubicBezTo>
                      <a:pt x="1492606" y="4097506"/>
                      <a:pt x="1496836" y="4093276"/>
                      <a:pt x="1502053" y="4093276"/>
                    </a:cubicBezTo>
                    <a:close/>
                    <a:moveTo>
                      <a:pt x="3083015" y="4085496"/>
                    </a:moveTo>
                    <a:cubicBezTo>
                      <a:pt x="3092222" y="4085496"/>
                      <a:pt x="3099686" y="4093209"/>
                      <a:pt x="3099686" y="4102723"/>
                    </a:cubicBezTo>
                    <a:cubicBezTo>
                      <a:pt x="3099686" y="4112237"/>
                      <a:pt x="3092222" y="4119950"/>
                      <a:pt x="3083015" y="4119950"/>
                    </a:cubicBezTo>
                    <a:cubicBezTo>
                      <a:pt x="3073808" y="4119950"/>
                      <a:pt x="3066344" y="4112237"/>
                      <a:pt x="3066344" y="4102723"/>
                    </a:cubicBezTo>
                    <a:cubicBezTo>
                      <a:pt x="3066344" y="4093209"/>
                      <a:pt x="3073808" y="4085496"/>
                      <a:pt x="3083015" y="4085496"/>
                    </a:cubicBezTo>
                    <a:close/>
                    <a:moveTo>
                      <a:pt x="1065274" y="4077717"/>
                    </a:moveTo>
                    <a:cubicBezTo>
                      <a:pt x="1078471" y="4077717"/>
                      <a:pt x="1089169" y="4088415"/>
                      <a:pt x="1089169" y="4101612"/>
                    </a:cubicBezTo>
                    <a:cubicBezTo>
                      <a:pt x="1089169" y="4114809"/>
                      <a:pt x="1078471" y="4125507"/>
                      <a:pt x="1065274" y="4125507"/>
                    </a:cubicBezTo>
                    <a:cubicBezTo>
                      <a:pt x="1052077" y="4125507"/>
                      <a:pt x="1041379" y="4114809"/>
                      <a:pt x="1041379" y="4101612"/>
                    </a:cubicBezTo>
                    <a:cubicBezTo>
                      <a:pt x="1041379" y="4088415"/>
                      <a:pt x="1052077" y="4077717"/>
                      <a:pt x="1065274" y="4077717"/>
                    </a:cubicBezTo>
                    <a:close/>
                    <a:moveTo>
                      <a:pt x="3520350" y="4069937"/>
                    </a:moveTo>
                    <a:cubicBezTo>
                      <a:pt x="3537230" y="4069937"/>
                      <a:pt x="3550914" y="4083621"/>
                      <a:pt x="3550914" y="4100501"/>
                    </a:cubicBezTo>
                    <a:cubicBezTo>
                      <a:pt x="3550914" y="4117381"/>
                      <a:pt x="3537230" y="4131065"/>
                      <a:pt x="3520350" y="4131065"/>
                    </a:cubicBezTo>
                    <a:cubicBezTo>
                      <a:pt x="3503470" y="4131065"/>
                      <a:pt x="3489786" y="4117381"/>
                      <a:pt x="3489786" y="4100501"/>
                    </a:cubicBezTo>
                    <a:cubicBezTo>
                      <a:pt x="3489786" y="4083621"/>
                      <a:pt x="3503470" y="4069937"/>
                      <a:pt x="3520350" y="4069937"/>
                    </a:cubicBezTo>
                    <a:close/>
                    <a:moveTo>
                      <a:pt x="3374757" y="4062157"/>
                    </a:moveTo>
                    <a:cubicBezTo>
                      <a:pt x="3376905" y="4062157"/>
                      <a:pt x="3378647" y="4063899"/>
                      <a:pt x="3378647" y="4066047"/>
                    </a:cubicBezTo>
                    <a:cubicBezTo>
                      <a:pt x="3378647" y="4068195"/>
                      <a:pt x="3376905" y="4069937"/>
                      <a:pt x="3374757" y="4069937"/>
                    </a:cubicBezTo>
                    <a:cubicBezTo>
                      <a:pt x="3372609" y="4069937"/>
                      <a:pt x="3370867" y="4068195"/>
                      <a:pt x="3370867" y="4066047"/>
                    </a:cubicBezTo>
                    <a:cubicBezTo>
                      <a:pt x="3370867" y="4063899"/>
                      <a:pt x="3372609" y="4062157"/>
                      <a:pt x="3374757" y="4062157"/>
                    </a:cubicBezTo>
                    <a:close/>
                    <a:moveTo>
                      <a:pt x="1210311" y="4052154"/>
                    </a:moveTo>
                    <a:cubicBezTo>
                      <a:pt x="1218290" y="4052154"/>
                      <a:pt x="1224759" y="4058623"/>
                      <a:pt x="1224759" y="4066602"/>
                    </a:cubicBezTo>
                    <a:cubicBezTo>
                      <a:pt x="1224759" y="4074581"/>
                      <a:pt x="1218290" y="4081050"/>
                      <a:pt x="1210311" y="4081050"/>
                    </a:cubicBezTo>
                    <a:cubicBezTo>
                      <a:pt x="1202332" y="4081050"/>
                      <a:pt x="1195863" y="4074581"/>
                      <a:pt x="1195863" y="4066602"/>
                    </a:cubicBezTo>
                    <a:cubicBezTo>
                      <a:pt x="1195863" y="4058623"/>
                      <a:pt x="1202332" y="4052154"/>
                      <a:pt x="1210311" y="4052154"/>
                    </a:cubicBezTo>
                    <a:close/>
                    <a:moveTo>
                      <a:pt x="1355904" y="4023258"/>
                    </a:moveTo>
                    <a:cubicBezTo>
                      <a:pt x="1360201" y="4023258"/>
                      <a:pt x="1363684" y="4026741"/>
                      <a:pt x="1363684" y="4031038"/>
                    </a:cubicBezTo>
                    <a:cubicBezTo>
                      <a:pt x="1363684" y="4035335"/>
                      <a:pt x="1360201" y="4038818"/>
                      <a:pt x="1355904" y="4038818"/>
                    </a:cubicBezTo>
                    <a:cubicBezTo>
                      <a:pt x="1351607" y="4038818"/>
                      <a:pt x="1348124" y="4035335"/>
                      <a:pt x="1348124" y="4031038"/>
                    </a:cubicBezTo>
                    <a:cubicBezTo>
                      <a:pt x="1348124" y="4026741"/>
                      <a:pt x="1351607" y="4023258"/>
                      <a:pt x="1355904" y="4023258"/>
                    </a:cubicBezTo>
                    <a:close/>
                    <a:moveTo>
                      <a:pt x="797427" y="4022147"/>
                    </a:moveTo>
                    <a:cubicBezTo>
                      <a:pt x="799575" y="4022147"/>
                      <a:pt x="801317" y="4023889"/>
                      <a:pt x="801317" y="4026037"/>
                    </a:cubicBezTo>
                    <a:cubicBezTo>
                      <a:pt x="801317" y="4028185"/>
                      <a:pt x="799575" y="4029927"/>
                      <a:pt x="797427" y="4029927"/>
                    </a:cubicBezTo>
                    <a:cubicBezTo>
                      <a:pt x="795279" y="4029927"/>
                      <a:pt x="793537" y="4028185"/>
                      <a:pt x="793537" y="4026037"/>
                    </a:cubicBezTo>
                    <a:cubicBezTo>
                      <a:pt x="793537" y="4023889"/>
                      <a:pt x="795279" y="4022147"/>
                      <a:pt x="797427" y="4022147"/>
                    </a:cubicBezTo>
                    <a:close/>
                    <a:moveTo>
                      <a:pt x="3229164" y="4014367"/>
                    </a:moveTo>
                    <a:cubicBezTo>
                      <a:pt x="3238065" y="4014367"/>
                      <a:pt x="3245280" y="4021582"/>
                      <a:pt x="3245280" y="4030483"/>
                    </a:cubicBezTo>
                    <a:cubicBezTo>
                      <a:pt x="3245280" y="4039384"/>
                      <a:pt x="3238065" y="4046599"/>
                      <a:pt x="3229164" y="4046599"/>
                    </a:cubicBezTo>
                    <a:cubicBezTo>
                      <a:pt x="3220263" y="4046599"/>
                      <a:pt x="3213048" y="4039384"/>
                      <a:pt x="3213048" y="4030483"/>
                    </a:cubicBezTo>
                    <a:cubicBezTo>
                      <a:pt x="3213048" y="4021582"/>
                      <a:pt x="3220263" y="4014367"/>
                      <a:pt x="3229164" y="4014367"/>
                    </a:cubicBezTo>
                    <a:close/>
                    <a:moveTo>
                      <a:pt x="3787641" y="4012144"/>
                    </a:moveTo>
                    <a:cubicBezTo>
                      <a:pt x="3794393" y="4012144"/>
                      <a:pt x="3799867" y="4017866"/>
                      <a:pt x="3799867" y="4024925"/>
                    </a:cubicBezTo>
                    <a:cubicBezTo>
                      <a:pt x="3799867" y="4031984"/>
                      <a:pt x="3794393" y="4037706"/>
                      <a:pt x="3787641" y="4037706"/>
                    </a:cubicBezTo>
                    <a:cubicBezTo>
                      <a:pt x="3780889" y="4037706"/>
                      <a:pt x="3775415" y="4031984"/>
                      <a:pt x="3775415" y="4024925"/>
                    </a:cubicBezTo>
                    <a:cubicBezTo>
                      <a:pt x="3775415" y="4017866"/>
                      <a:pt x="3780889" y="4012144"/>
                      <a:pt x="3787641" y="4012144"/>
                    </a:cubicBezTo>
                    <a:close/>
                    <a:moveTo>
                      <a:pt x="934129" y="3981025"/>
                    </a:moveTo>
                    <a:cubicBezTo>
                      <a:pt x="946712" y="3981025"/>
                      <a:pt x="956913" y="3991475"/>
                      <a:pt x="956913" y="4004365"/>
                    </a:cubicBezTo>
                    <a:cubicBezTo>
                      <a:pt x="956913" y="4017255"/>
                      <a:pt x="946712" y="4027705"/>
                      <a:pt x="934129" y="4027705"/>
                    </a:cubicBezTo>
                    <a:cubicBezTo>
                      <a:pt x="921546" y="4027705"/>
                      <a:pt x="911345" y="4017255"/>
                      <a:pt x="911345" y="4004365"/>
                    </a:cubicBezTo>
                    <a:cubicBezTo>
                      <a:pt x="911345" y="3991475"/>
                      <a:pt x="921546" y="3981025"/>
                      <a:pt x="934129" y="3981025"/>
                    </a:cubicBezTo>
                    <a:close/>
                    <a:moveTo>
                      <a:pt x="3651495" y="3973245"/>
                    </a:moveTo>
                    <a:cubicBezTo>
                      <a:pt x="3668375" y="3973245"/>
                      <a:pt x="3682059" y="3986680"/>
                      <a:pt x="3682059" y="4003253"/>
                    </a:cubicBezTo>
                    <a:cubicBezTo>
                      <a:pt x="3682059" y="4019826"/>
                      <a:pt x="3668375" y="4033261"/>
                      <a:pt x="3651495" y="4033261"/>
                    </a:cubicBezTo>
                    <a:cubicBezTo>
                      <a:pt x="3634615" y="4033261"/>
                      <a:pt x="3620931" y="4019826"/>
                      <a:pt x="3620931" y="4003253"/>
                    </a:cubicBezTo>
                    <a:cubicBezTo>
                      <a:pt x="3620931" y="3986680"/>
                      <a:pt x="3634615" y="3973245"/>
                      <a:pt x="3651495" y="3973245"/>
                    </a:cubicBezTo>
                    <a:close/>
                    <a:moveTo>
                      <a:pt x="3510347" y="3972134"/>
                    </a:moveTo>
                    <a:cubicBezTo>
                      <a:pt x="3512495" y="3972134"/>
                      <a:pt x="3514237" y="3973876"/>
                      <a:pt x="3514237" y="3976024"/>
                    </a:cubicBezTo>
                    <a:cubicBezTo>
                      <a:pt x="3514237" y="3978172"/>
                      <a:pt x="3512495" y="3979914"/>
                      <a:pt x="3510347" y="3979914"/>
                    </a:cubicBezTo>
                    <a:cubicBezTo>
                      <a:pt x="3508199" y="3979914"/>
                      <a:pt x="3506457" y="3978172"/>
                      <a:pt x="3506457" y="3976024"/>
                    </a:cubicBezTo>
                    <a:cubicBezTo>
                      <a:pt x="3506457" y="3973876"/>
                      <a:pt x="3508199" y="3972134"/>
                      <a:pt x="3510347" y="3972134"/>
                    </a:cubicBezTo>
                    <a:close/>
                    <a:moveTo>
                      <a:pt x="1074720" y="3958797"/>
                    </a:moveTo>
                    <a:cubicBezTo>
                      <a:pt x="1083927" y="3958797"/>
                      <a:pt x="1091391" y="3966510"/>
                      <a:pt x="1091391" y="3976024"/>
                    </a:cubicBezTo>
                    <a:cubicBezTo>
                      <a:pt x="1091391" y="3985538"/>
                      <a:pt x="1083927" y="3993251"/>
                      <a:pt x="1074720" y="3993251"/>
                    </a:cubicBezTo>
                    <a:cubicBezTo>
                      <a:pt x="1065513" y="3993251"/>
                      <a:pt x="1058049" y="3985538"/>
                      <a:pt x="1058049" y="3976024"/>
                    </a:cubicBezTo>
                    <a:cubicBezTo>
                      <a:pt x="1058049" y="3966510"/>
                      <a:pt x="1065513" y="3958797"/>
                      <a:pt x="1074720" y="3958797"/>
                    </a:cubicBezTo>
                    <a:close/>
                    <a:moveTo>
                      <a:pt x="1216424" y="3942126"/>
                    </a:moveTo>
                    <a:cubicBezTo>
                      <a:pt x="1219800" y="3942126"/>
                      <a:pt x="1222537" y="3944614"/>
                      <a:pt x="1222537" y="3947683"/>
                    </a:cubicBezTo>
                    <a:cubicBezTo>
                      <a:pt x="1222537" y="3950752"/>
                      <a:pt x="1219800" y="3953240"/>
                      <a:pt x="1216424" y="3953240"/>
                    </a:cubicBezTo>
                    <a:cubicBezTo>
                      <a:pt x="1213048" y="3953240"/>
                      <a:pt x="1210311" y="3950752"/>
                      <a:pt x="1210311" y="3947683"/>
                    </a:cubicBezTo>
                    <a:cubicBezTo>
                      <a:pt x="1210311" y="3944614"/>
                      <a:pt x="1213048" y="3942126"/>
                      <a:pt x="1216424" y="3942126"/>
                    </a:cubicBezTo>
                    <a:close/>
                    <a:moveTo>
                      <a:pt x="3368644" y="3931012"/>
                    </a:moveTo>
                    <a:cubicBezTo>
                      <a:pt x="3377238" y="3931012"/>
                      <a:pt x="3384204" y="3938227"/>
                      <a:pt x="3384204" y="3947128"/>
                    </a:cubicBezTo>
                    <a:cubicBezTo>
                      <a:pt x="3384204" y="3956029"/>
                      <a:pt x="3377238" y="3963244"/>
                      <a:pt x="3368644" y="3963244"/>
                    </a:cubicBezTo>
                    <a:cubicBezTo>
                      <a:pt x="3360050" y="3963244"/>
                      <a:pt x="3353084" y="3956029"/>
                      <a:pt x="3353084" y="3947128"/>
                    </a:cubicBezTo>
                    <a:cubicBezTo>
                      <a:pt x="3353084" y="3938227"/>
                      <a:pt x="3360050" y="3931012"/>
                      <a:pt x="3368644" y="3931012"/>
                    </a:cubicBezTo>
                    <a:close/>
                    <a:moveTo>
                      <a:pt x="677952" y="3912118"/>
                    </a:moveTo>
                    <a:cubicBezTo>
                      <a:pt x="679793" y="3912118"/>
                      <a:pt x="681286" y="3913362"/>
                      <a:pt x="681286" y="3914897"/>
                    </a:cubicBezTo>
                    <a:cubicBezTo>
                      <a:pt x="681286" y="3916432"/>
                      <a:pt x="679793" y="3917676"/>
                      <a:pt x="677952" y="3917676"/>
                    </a:cubicBezTo>
                    <a:cubicBezTo>
                      <a:pt x="676111" y="3917676"/>
                      <a:pt x="674618" y="3916432"/>
                      <a:pt x="674618" y="3914897"/>
                    </a:cubicBezTo>
                    <a:cubicBezTo>
                      <a:pt x="674618" y="3913362"/>
                      <a:pt x="676111" y="3912118"/>
                      <a:pt x="677952" y="3912118"/>
                    </a:cubicBezTo>
                    <a:close/>
                    <a:moveTo>
                      <a:pt x="3907116" y="3902116"/>
                    </a:moveTo>
                    <a:cubicBezTo>
                      <a:pt x="3913561" y="3902116"/>
                      <a:pt x="3918786" y="3907341"/>
                      <a:pt x="3918786" y="3913786"/>
                    </a:cubicBezTo>
                    <a:cubicBezTo>
                      <a:pt x="3918786" y="3920231"/>
                      <a:pt x="3913561" y="3925456"/>
                      <a:pt x="3907116" y="3925456"/>
                    </a:cubicBezTo>
                    <a:cubicBezTo>
                      <a:pt x="3900671" y="3925456"/>
                      <a:pt x="3895446" y="3920231"/>
                      <a:pt x="3895446" y="3913786"/>
                    </a:cubicBezTo>
                    <a:cubicBezTo>
                      <a:pt x="3895446" y="3907341"/>
                      <a:pt x="3900671" y="3902116"/>
                      <a:pt x="3907116" y="3902116"/>
                    </a:cubicBezTo>
                    <a:close/>
                    <a:moveTo>
                      <a:pt x="810208" y="3875442"/>
                    </a:moveTo>
                    <a:cubicBezTo>
                      <a:pt x="822484" y="3875442"/>
                      <a:pt x="832436" y="3885394"/>
                      <a:pt x="832436" y="3897670"/>
                    </a:cubicBezTo>
                    <a:cubicBezTo>
                      <a:pt x="832436" y="3909946"/>
                      <a:pt x="822484" y="3919898"/>
                      <a:pt x="810208" y="3919898"/>
                    </a:cubicBezTo>
                    <a:cubicBezTo>
                      <a:pt x="797932" y="3919898"/>
                      <a:pt x="787980" y="3909946"/>
                      <a:pt x="787980" y="3897670"/>
                    </a:cubicBezTo>
                    <a:cubicBezTo>
                      <a:pt x="787980" y="3885394"/>
                      <a:pt x="797932" y="3875442"/>
                      <a:pt x="810208" y="3875442"/>
                    </a:cubicBezTo>
                    <a:close/>
                    <a:moveTo>
                      <a:pt x="3637046" y="3870997"/>
                    </a:moveTo>
                    <a:cubicBezTo>
                      <a:pt x="3639194" y="3870997"/>
                      <a:pt x="3640936" y="3872739"/>
                      <a:pt x="3640936" y="3874887"/>
                    </a:cubicBezTo>
                    <a:cubicBezTo>
                      <a:pt x="3640936" y="3877035"/>
                      <a:pt x="3639194" y="3878777"/>
                      <a:pt x="3637046" y="3878777"/>
                    </a:cubicBezTo>
                    <a:cubicBezTo>
                      <a:pt x="3634898" y="3878777"/>
                      <a:pt x="3633156" y="3877035"/>
                      <a:pt x="3633156" y="3874887"/>
                    </a:cubicBezTo>
                    <a:cubicBezTo>
                      <a:pt x="3633156" y="3872739"/>
                      <a:pt x="3634898" y="3870997"/>
                      <a:pt x="3637046" y="3870997"/>
                    </a:cubicBezTo>
                    <a:close/>
                    <a:moveTo>
                      <a:pt x="3774859" y="3867662"/>
                    </a:moveTo>
                    <a:cubicBezTo>
                      <a:pt x="3791125" y="3867662"/>
                      <a:pt x="3804311" y="3880848"/>
                      <a:pt x="3804311" y="3897114"/>
                    </a:cubicBezTo>
                    <a:cubicBezTo>
                      <a:pt x="3804311" y="3913380"/>
                      <a:pt x="3791125" y="3926566"/>
                      <a:pt x="3774859" y="3926566"/>
                    </a:cubicBezTo>
                    <a:cubicBezTo>
                      <a:pt x="3758593" y="3926566"/>
                      <a:pt x="3745407" y="3913380"/>
                      <a:pt x="3745407" y="3897114"/>
                    </a:cubicBezTo>
                    <a:cubicBezTo>
                      <a:pt x="3745407" y="3880848"/>
                      <a:pt x="3758593" y="3867662"/>
                      <a:pt x="3774859" y="3867662"/>
                    </a:cubicBezTo>
                    <a:close/>
                    <a:moveTo>
                      <a:pt x="947465" y="3856548"/>
                    </a:moveTo>
                    <a:cubicBezTo>
                      <a:pt x="957593" y="3856548"/>
                      <a:pt x="965803" y="3865007"/>
                      <a:pt x="965803" y="3875442"/>
                    </a:cubicBezTo>
                    <a:cubicBezTo>
                      <a:pt x="965803" y="3885877"/>
                      <a:pt x="957593" y="3894336"/>
                      <a:pt x="947465" y="3894336"/>
                    </a:cubicBezTo>
                    <a:cubicBezTo>
                      <a:pt x="937337" y="3894336"/>
                      <a:pt x="929127" y="3885877"/>
                      <a:pt x="929127" y="3875442"/>
                    </a:cubicBezTo>
                    <a:cubicBezTo>
                      <a:pt x="929127" y="3865007"/>
                      <a:pt x="937337" y="3856548"/>
                      <a:pt x="947465" y="3856548"/>
                    </a:cubicBezTo>
                    <a:close/>
                    <a:moveTo>
                      <a:pt x="1084167" y="3848769"/>
                    </a:moveTo>
                    <a:cubicBezTo>
                      <a:pt x="1086315" y="3848769"/>
                      <a:pt x="1088057" y="3850759"/>
                      <a:pt x="1088057" y="3853215"/>
                    </a:cubicBezTo>
                    <a:cubicBezTo>
                      <a:pt x="1088057" y="3855671"/>
                      <a:pt x="1086315" y="3857662"/>
                      <a:pt x="1084167" y="3857662"/>
                    </a:cubicBezTo>
                    <a:cubicBezTo>
                      <a:pt x="1082019" y="3857662"/>
                      <a:pt x="1080277" y="3855671"/>
                      <a:pt x="1080277" y="3853215"/>
                    </a:cubicBezTo>
                    <a:cubicBezTo>
                      <a:pt x="1080277" y="3850759"/>
                      <a:pt x="1082019" y="3848769"/>
                      <a:pt x="1084167" y="3848769"/>
                    </a:cubicBezTo>
                    <a:close/>
                    <a:moveTo>
                      <a:pt x="3500900" y="3837655"/>
                    </a:moveTo>
                    <a:cubicBezTo>
                      <a:pt x="3509494" y="3837655"/>
                      <a:pt x="3516460" y="3844373"/>
                      <a:pt x="3516460" y="3852659"/>
                    </a:cubicBezTo>
                    <a:cubicBezTo>
                      <a:pt x="3516460" y="3860945"/>
                      <a:pt x="3509494" y="3867663"/>
                      <a:pt x="3500900" y="3867663"/>
                    </a:cubicBezTo>
                    <a:cubicBezTo>
                      <a:pt x="3492306" y="3867663"/>
                      <a:pt x="3485340" y="3860945"/>
                      <a:pt x="3485340" y="3852659"/>
                    </a:cubicBezTo>
                    <a:cubicBezTo>
                      <a:pt x="3485340" y="3844373"/>
                      <a:pt x="3492306" y="3837655"/>
                      <a:pt x="3500900" y="3837655"/>
                    </a:cubicBezTo>
                    <a:close/>
                    <a:moveTo>
                      <a:pt x="567369" y="3793199"/>
                    </a:moveTo>
                    <a:cubicBezTo>
                      <a:pt x="568290" y="3793199"/>
                      <a:pt x="569036" y="3794194"/>
                      <a:pt x="569036" y="3795422"/>
                    </a:cubicBezTo>
                    <a:cubicBezTo>
                      <a:pt x="569036" y="3796649"/>
                      <a:pt x="568290" y="3797645"/>
                      <a:pt x="567369" y="3797645"/>
                    </a:cubicBezTo>
                    <a:cubicBezTo>
                      <a:pt x="566447" y="3797645"/>
                      <a:pt x="565701" y="3796649"/>
                      <a:pt x="565701" y="3795422"/>
                    </a:cubicBezTo>
                    <a:cubicBezTo>
                      <a:pt x="565701" y="3794194"/>
                      <a:pt x="566447" y="3793199"/>
                      <a:pt x="567369" y="3793199"/>
                    </a:cubicBezTo>
                    <a:close/>
                    <a:moveTo>
                      <a:pt x="4018256" y="3784308"/>
                    </a:moveTo>
                    <a:cubicBezTo>
                      <a:pt x="4024088" y="3784308"/>
                      <a:pt x="4028815" y="3789035"/>
                      <a:pt x="4028815" y="3794867"/>
                    </a:cubicBezTo>
                    <a:cubicBezTo>
                      <a:pt x="4028815" y="3800699"/>
                      <a:pt x="4024088" y="3805426"/>
                      <a:pt x="4018256" y="3805426"/>
                    </a:cubicBezTo>
                    <a:cubicBezTo>
                      <a:pt x="4012424" y="3805426"/>
                      <a:pt x="4007697" y="3800699"/>
                      <a:pt x="4007697" y="3794867"/>
                    </a:cubicBezTo>
                    <a:cubicBezTo>
                      <a:pt x="4007697" y="3789035"/>
                      <a:pt x="4012424" y="3784308"/>
                      <a:pt x="4018256" y="3784308"/>
                    </a:cubicBezTo>
                    <a:close/>
                    <a:moveTo>
                      <a:pt x="695735" y="3762080"/>
                    </a:moveTo>
                    <a:cubicBezTo>
                      <a:pt x="707398" y="3762080"/>
                      <a:pt x="716852" y="3771534"/>
                      <a:pt x="716852" y="3783197"/>
                    </a:cubicBezTo>
                    <a:cubicBezTo>
                      <a:pt x="716852" y="3794860"/>
                      <a:pt x="707398" y="3804314"/>
                      <a:pt x="695735" y="3804314"/>
                    </a:cubicBezTo>
                    <a:cubicBezTo>
                      <a:pt x="684072" y="3804314"/>
                      <a:pt x="674618" y="3794860"/>
                      <a:pt x="674618" y="3783197"/>
                    </a:cubicBezTo>
                    <a:cubicBezTo>
                      <a:pt x="674618" y="3771534"/>
                      <a:pt x="684072" y="3762080"/>
                      <a:pt x="695735" y="3762080"/>
                    </a:cubicBezTo>
                    <a:close/>
                    <a:moveTo>
                      <a:pt x="3757077" y="3760968"/>
                    </a:moveTo>
                    <a:cubicBezTo>
                      <a:pt x="3759225" y="3760968"/>
                      <a:pt x="3760967" y="3762710"/>
                      <a:pt x="3760967" y="3764858"/>
                    </a:cubicBezTo>
                    <a:cubicBezTo>
                      <a:pt x="3760967" y="3767006"/>
                      <a:pt x="3759225" y="3768748"/>
                      <a:pt x="3757077" y="3768748"/>
                    </a:cubicBezTo>
                    <a:cubicBezTo>
                      <a:pt x="3754929" y="3768748"/>
                      <a:pt x="3753187" y="3767006"/>
                      <a:pt x="3753187" y="3764858"/>
                    </a:cubicBezTo>
                    <a:cubicBezTo>
                      <a:pt x="3753187" y="3762710"/>
                      <a:pt x="3754929" y="3760968"/>
                      <a:pt x="3757077" y="3760968"/>
                    </a:cubicBezTo>
                    <a:close/>
                    <a:moveTo>
                      <a:pt x="3889889" y="3753189"/>
                    </a:moveTo>
                    <a:cubicBezTo>
                      <a:pt x="3905848" y="3753189"/>
                      <a:pt x="3918786" y="3766127"/>
                      <a:pt x="3918786" y="3782086"/>
                    </a:cubicBezTo>
                    <a:cubicBezTo>
                      <a:pt x="3918786" y="3798045"/>
                      <a:pt x="3905848" y="3810983"/>
                      <a:pt x="3889889" y="3810983"/>
                    </a:cubicBezTo>
                    <a:cubicBezTo>
                      <a:pt x="3873930" y="3810983"/>
                      <a:pt x="3860992" y="3798045"/>
                      <a:pt x="3860992" y="3782086"/>
                    </a:cubicBezTo>
                    <a:cubicBezTo>
                      <a:pt x="3860992" y="3766127"/>
                      <a:pt x="3873930" y="3753189"/>
                      <a:pt x="3889889" y="3753189"/>
                    </a:cubicBezTo>
                    <a:close/>
                    <a:moveTo>
                      <a:pt x="960247" y="3745409"/>
                    </a:moveTo>
                    <a:cubicBezTo>
                      <a:pt x="962088" y="3745409"/>
                      <a:pt x="963581" y="3746653"/>
                      <a:pt x="963581" y="3748188"/>
                    </a:cubicBezTo>
                    <a:cubicBezTo>
                      <a:pt x="963581" y="3749723"/>
                      <a:pt x="962088" y="3750967"/>
                      <a:pt x="960247" y="3750967"/>
                    </a:cubicBezTo>
                    <a:cubicBezTo>
                      <a:pt x="958406" y="3750967"/>
                      <a:pt x="956913" y="3749723"/>
                      <a:pt x="956913" y="3748188"/>
                    </a:cubicBezTo>
                    <a:cubicBezTo>
                      <a:pt x="956913" y="3746653"/>
                      <a:pt x="958406" y="3745409"/>
                      <a:pt x="960247" y="3745409"/>
                    </a:cubicBezTo>
                    <a:close/>
                    <a:moveTo>
                      <a:pt x="828547" y="3744298"/>
                    </a:moveTo>
                    <a:cubicBezTo>
                      <a:pt x="839903" y="3744298"/>
                      <a:pt x="849108" y="3753503"/>
                      <a:pt x="849108" y="3764859"/>
                    </a:cubicBezTo>
                    <a:cubicBezTo>
                      <a:pt x="849108" y="3776215"/>
                      <a:pt x="839903" y="3785420"/>
                      <a:pt x="828547" y="3785420"/>
                    </a:cubicBezTo>
                    <a:cubicBezTo>
                      <a:pt x="817191" y="3785420"/>
                      <a:pt x="807986" y="3776215"/>
                      <a:pt x="807986" y="3764859"/>
                    </a:cubicBezTo>
                    <a:cubicBezTo>
                      <a:pt x="807986" y="3753503"/>
                      <a:pt x="817191" y="3744298"/>
                      <a:pt x="828547" y="3744298"/>
                    </a:cubicBezTo>
                    <a:close/>
                    <a:moveTo>
                      <a:pt x="3625377" y="3732072"/>
                    </a:moveTo>
                    <a:cubicBezTo>
                      <a:pt x="3633971" y="3732072"/>
                      <a:pt x="3640937" y="3739038"/>
                      <a:pt x="3640937" y="3747632"/>
                    </a:cubicBezTo>
                    <a:cubicBezTo>
                      <a:pt x="3640937" y="3756226"/>
                      <a:pt x="3633971" y="3763192"/>
                      <a:pt x="3625377" y="3763192"/>
                    </a:cubicBezTo>
                    <a:cubicBezTo>
                      <a:pt x="3616783" y="3763192"/>
                      <a:pt x="3609817" y="3756226"/>
                      <a:pt x="3609817" y="3747632"/>
                    </a:cubicBezTo>
                    <a:cubicBezTo>
                      <a:pt x="3609817" y="3739038"/>
                      <a:pt x="3616783" y="3732072"/>
                      <a:pt x="3625377" y="3732072"/>
                    </a:cubicBezTo>
                    <a:close/>
                    <a:moveTo>
                      <a:pt x="464564" y="3667611"/>
                    </a:moveTo>
                    <a:cubicBezTo>
                      <a:pt x="465791" y="3667611"/>
                      <a:pt x="466787" y="3668357"/>
                      <a:pt x="466787" y="3669279"/>
                    </a:cubicBezTo>
                    <a:cubicBezTo>
                      <a:pt x="466787" y="3670200"/>
                      <a:pt x="465791" y="3670946"/>
                      <a:pt x="464564" y="3670946"/>
                    </a:cubicBezTo>
                    <a:cubicBezTo>
                      <a:pt x="463336" y="3670946"/>
                      <a:pt x="462341" y="3670200"/>
                      <a:pt x="462341" y="3669279"/>
                    </a:cubicBezTo>
                    <a:cubicBezTo>
                      <a:pt x="462341" y="3668357"/>
                      <a:pt x="463336" y="3667611"/>
                      <a:pt x="464564" y="3667611"/>
                    </a:cubicBezTo>
                    <a:close/>
                    <a:moveTo>
                      <a:pt x="4120504" y="3658720"/>
                    </a:moveTo>
                    <a:cubicBezTo>
                      <a:pt x="4125721" y="3658720"/>
                      <a:pt x="4129951" y="3662950"/>
                      <a:pt x="4129951" y="3668167"/>
                    </a:cubicBezTo>
                    <a:cubicBezTo>
                      <a:pt x="4129951" y="3673384"/>
                      <a:pt x="4125721" y="3677614"/>
                      <a:pt x="4120504" y="3677614"/>
                    </a:cubicBezTo>
                    <a:cubicBezTo>
                      <a:pt x="4115287" y="3677614"/>
                      <a:pt x="4111057" y="3673384"/>
                      <a:pt x="4111057" y="3668167"/>
                    </a:cubicBezTo>
                    <a:cubicBezTo>
                      <a:pt x="4111057" y="3662950"/>
                      <a:pt x="4115287" y="3658720"/>
                      <a:pt x="4120504" y="3658720"/>
                    </a:cubicBezTo>
                    <a:close/>
                    <a:moveTo>
                      <a:pt x="3867105" y="3640937"/>
                    </a:moveTo>
                    <a:cubicBezTo>
                      <a:pt x="3869253" y="3640937"/>
                      <a:pt x="3870995" y="3642927"/>
                      <a:pt x="3870995" y="3645383"/>
                    </a:cubicBezTo>
                    <a:cubicBezTo>
                      <a:pt x="3870995" y="3647839"/>
                      <a:pt x="3869253" y="3649830"/>
                      <a:pt x="3867105" y="3649830"/>
                    </a:cubicBezTo>
                    <a:cubicBezTo>
                      <a:pt x="3864957" y="3649830"/>
                      <a:pt x="3863215" y="3647839"/>
                      <a:pt x="3863215" y="3645383"/>
                    </a:cubicBezTo>
                    <a:cubicBezTo>
                      <a:pt x="3863215" y="3642927"/>
                      <a:pt x="3864957" y="3640937"/>
                      <a:pt x="3867105" y="3640937"/>
                    </a:cubicBezTo>
                    <a:close/>
                    <a:moveTo>
                      <a:pt x="589040" y="3638714"/>
                    </a:moveTo>
                    <a:cubicBezTo>
                      <a:pt x="600088" y="3638714"/>
                      <a:pt x="609045" y="3647919"/>
                      <a:pt x="609045" y="3659275"/>
                    </a:cubicBezTo>
                    <a:cubicBezTo>
                      <a:pt x="609045" y="3670631"/>
                      <a:pt x="600088" y="3679836"/>
                      <a:pt x="589040" y="3679836"/>
                    </a:cubicBezTo>
                    <a:cubicBezTo>
                      <a:pt x="577992" y="3679836"/>
                      <a:pt x="569035" y="3670631"/>
                      <a:pt x="569035" y="3659275"/>
                    </a:cubicBezTo>
                    <a:cubicBezTo>
                      <a:pt x="569035" y="3647919"/>
                      <a:pt x="577992" y="3638714"/>
                      <a:pt x="589040" y="3638714"/>
                    </a:cubicBezTo>
                    <a:close/>
                    <a:moveTo>
                      <a:pt x="3996583" y="3630935"/>
                    </a:moveTo>
                    <a:cubicBezTo>
                      <a:pt x="4011928" y="3630935"/>
                      <a:pt x="4024368" y="3643375"/>
                      <a:pt x="4024368" y="3658720"/>
                    </a:cubicBezTo>
                    <a:cubicBezTo>
                      <a:pt x="4024368" y="3674065"/>
                      <a:pt x="4011928" y="3686505"/>
                      <a:pt x="3996583" y="3686505"/>
                    </a:cubicBezTo>
                    <a:cubicBezTo>
                      <a:pt x="3981238" y="3686505"/>
                      <a:pt x="3968798" y="3674065"/>
                      <a:pt x="3968798" y="3658720"/>
                    </a:cubicBezTo>
                    <a:cubicBezTo>
                      <a:pt x="3968798" y="3643375"/>
                      <a:pt x="3981238" y="3630935"/>
                      <a:pt x="3996583" y="3630935"/>
                    </a:cubicBezTo>
                    <a:close/>
                    <a:moveTo>
                      <a:pt x="844662" y="3630935"/>
                    </a:moveTo>
                    <a:cubicBezTo>
                      <a:pt x="845889" y="3630935"/>
                      <a:pt x="846885" y="3631930"/>
                      <a:pt x="846885" y="3633158"/>
                    </a:cubicBezTo>
                    <a:cubicBezTo>
                      <a:pt x="846885" y="3634385"/>
                      <a:pt x="845889" y="3635381"/>
                      <a:pt x="844662" y="3635381"/>
                    </a:cubicBezTo>
                    <a:cubicBezTo>
                      <a:pt x="843434" y="3635381"/>
                      <a:pt x="842439" y="3634385"/>
                      <a:pt x="842439" y="3633158"/>
                    </a:cubicBezTo>
                    <a:cubicBezTo>
                      <a:pt x="842439" y="3631930"/>
                      <a:pt x="843434" y="3630935"/>
                      <a:pt x="844662" y="3630935"/>
                    </a:cubicBezTo>
                    <a:close/>
                    <a:moveTo>
                      <a:pt x="717962" y="3623155"/>
                    </a:moveTo>
                    <a:cubicBezTo>
                      <a:pt x="730238" y="3623155"/>
                      <a:pt x="740190" y="3633107"/>
                      <a:pt x="740190" y="3645383"/>
                    </a:cubicBezTo>
                    <a:cubicBezTo>
                      <a:pt x="740190" y="3657659"/>
                      <a:pt x="730238" y="3667611"/>
                      <a:pt x="717962" y="3667611"/>
                    </a:cubicBezTo>
                    <a:cubicBezTo>
                      <a:pt x="705686" y="3667611"/>
                      <a:pt x="695734" y="3657659"/>
                      <a:pt x="695734" y="3645383"/>
                    </a:cubicBezTo>
                    <a:cubicBezTo>
                      <a:pt x="695734" y="3633107"/>
                      <a:pt x="705686" y="3623155"/>
                      <a:pt x="717962" y="3623155"/>
                    </a:cubicBezTo>
                    <a:close/>
                    <a:moveTo>
                      <a:pt x="3739851" y="3617598"/>
                    </a:moveTo>
                    <a:cubicBezTo>
                      <a:pt x="3748445" y="3617598"/>
                      <a:pt x="3755411" y="3624564"/>
                      <a:pt x="3755411" y="3633158"/>
                    </a:cubicBezTo>
                    <a:cubicBezTo>
                      <a:pt x="3755411" y="3641752"/>
                      <a:pt x="3748445" y="3648718"/>
                      <a:pt x="3739851" y="3648718"/>
                    </a:cubicBezTo>
                    <a:cubicBezTo>
                      <a:pt x="3731257" y="3648718"/>
                      <a:pt x="3724291" y="3641752"/>
                      <a:pt x="3724291" y="3633158"/>
                    </a:cubicBezTo>
                    <a:cubicBezTo>
                      <a:pt x="3724291" y="3624564"/>
                      <a:pt x="3731257" y="3617598"/>
                      <a:pt x="3739851" y="3617598"/>
                    </a:cubicBezTo>
                    <a:close/>
                    <a:moveTo>
                      <a:pt x="371763" y="3533132"/>
                    </a:moveTo>
                    <a:cubicBezTo>
                      <a:pt x="372684" y="3533132"/>
                      <a:pt x="373431" y="3534127"/>
                      <a:pt x="373431" y="3535355"/>
                    </a:cubicBezTo>
                    <a:cubicBezTo>
                      <a:pt x="373431" y="3536582"/>
                      <a:pt x="372684" y="3537578"/>
                      <a:pt x="371763" y="3537578"/>
                    </a:cubicBezTo>
                    <a:cubicBezTo>
                      <a:pt x="370842" y="3537578"/>
                      <a:pt x="370095" y="3536582"/>
                      <a:pt x="370095" y="3535355"/>
                    </a:cubicBezTo>
                    <a:cubicBezTo>
                      <a:pt x="370095" y="3534127"/>
                      <a:pt x="370842" y="3533132"/>
                      <a:pt x="371763" y="3533132"/>
                    </a:cubicBezTo>
                    <a:close/>
                    <a:moveTo>
                      <a:pt x="4213861" y="3526464"/>
                    </a:moveTo>
                    <a:cubicBezTo>
                      <a:pt x="4218465" y="3526464"/>
                      <a:pt x="4222197" y="3530196"/>
                      <a:pt x="4222197" y="3534800"/>
                    </a:cubicBezTo>
                    <a:cubicBezTo>
                      <a:pt x="4222197" y="3539404"/>
                      <a:pt x="4218465" y="3543136"/>
                      <a:pt x="4213861" y="3543136"/>
                    </a:cubicBezTo>
                    <a:cubicBezTo>
                      <a:pt x="4209257" y="3543136"/>
                      <a:pt x="4205525" y="3539404"/>
                      <a:pt x="4205525" y="3534800"/>
                    </a:cubicBezTo>
                    <a:cubicBezTo>
                      <a:pt x="4205525" y="3530196"/>
                      <a:pt x="4209257" y="3526464"/>
                      <a:pt x="4213861" y="3526464"/>
                    </a:cubicBezTo>
                    <a:close/>
                    <a:moveTo>
                      <a:pt x="3968243" y="3513127"/>
                    </a:moveTo>
                    <a:cubicBezTo>
                      <a:pt x="3971005" y="3513127"/>
                      <a:pt x="3973244" y="3515117"/>
                      <a:pt x="3973244" y="3517573"/>
                    </a:cubicBezTo>
                    <a:cubicBezTo>
                      <a:pt x="3973244" y="3520029"/>
                      <a:pt x="3971005" y="3522020"/>
                      <a:pt x="3968243" y="3522020"/>
                    </a:cubicBezTo>
                    <a:cubicBezTo>
                      <a:pt x="3965481" y="3522020"/>
                      <a:pt x="3963241" y="3520029"/>
                      <a:pt x="3963241" y="3517573"/>
                    </a:cubicBezTo>
                    <a:cubicBezTo>
                      <a:pt x="3963241" y="3515117"/>
                      <a:pt x="3965481" y="3513127"/>
                      <a:pt x="3968243" y="3513127"/>
                    </a:cubicBezTo>
                    <a:close/>
                    <a:moveTo>
                      <a:pt x="740191" y="3508681"/>
                    </a:moveTo>
                    <a:cubicBezTo>
                      <a:pt x="740805" y="3508681"/>
                      <a:pt x="741303" y="3509178"/>
                      <a:pt x="741303" y="3509793"/>
                    </a:cubicBezTo>
                    <a:cubicBezTo>
                      <a:pt x="741303" y="3510407"/>
                      <a:pt x="740805" y="3510905"/>
                      <a:pt x="740191" y="3510905"/>
                    </a:cubicBezTo>
                    <a:cubicBezTo>
                      <a:pt x="739576" y="3510905"/>
                      <a:pt x="739079" y="3510407"/>
                      <a:pt x="739079" y="3509793"/>
                    </a:cubicBezTo>
                    <a:cubicBezTo>
                      <a:pt x="739079" y="3509178"/>
                      <a:pt x="739576" y="3508681"/>
                      <a:pt x="740191" y="3508681"/>
                    </a:cubicBezTo>
                    <a:close/>
                    <a:moveTo>
                      <a:pt x="491794" y="3508681"/>
                    </a:moveTo>
                    <a:cubicBezTo>
                      <a:pt x="502536" y="3508681"/>
                      <a:pt x="511244" y="3517638"/>
                      <a:pt x="511244" y="3528686"/>
                    </a:cubicBezTo>
                    <a:cubicBezTo>
                      <a:pt x="511244" y="3539734"/>
                      <a:pt x="502536" y="3548691"/>
                      <a:pt x="491794" y="3548691"/>
                    </a:cubicBezTo>
                    <a:cubicBezTo>
                      <a:pt x="481052" y="3548691"/>
                      <a:pt x="472344" y="3539734"/>
                      <a:pt x="472344" y="3528686"/>
                    </a:cubicBezTo>
                    <a:cubicBezTo>
                      <a:pt x="472344" y="3517638"/>
                      <a:pt x="481052" y="3508681"/>
                      <a:pt x="491794" y="3508681"/>
                    </a:cubicBezTo>
                    <a:close/>
                    <a:moveTo>
                      <a:pt x="4093275" y="3500901"/>
                    </a:moveTo>
                    <a:cubicBezTo>
                      <a:pt x="4108007" y="3500901"/>
                      <a:pt x="4119949" y="3513092"/>
                      <a:pt x="4119949" y="3528131"/>
                    </a:cubicBezTo>
                    <a:cubicBezTo>
                      <a:pt x="4119949" y="3543170"/>
                      <a:pt x="4108007" y="3555361"/>
                      <a:pt x="4093275" y="3555361"/>
                    </a:cubicBezTo>
                    <a:cubicBezTo>
                      <a:pt x="4078543" y="3555361"/>
                      <a:pt x="4066601" y="3543170"/>
                      <a:pt x="4066601" y="3528131"/>
                    </a:cubicBezTo>
                    <a:cubicBezTo>
                      <a:pt x="4066601" y="3513092"/>
                      <a:pt x="4078543" y="3500901"/>
                      <a:pt x="4093275" y="3500901"/>
                    </a:cubicBezTo>
                    <a:close/>
                    <a:moveTo>
                      <a:pt x="616826" y="3495345"/>
                    </a:moveTo>
                    <a:cubicBezTo>
                      <a:pt x="629716" y="3495345"/>
                      <a:pt x="640166" y="3505795"/>
                      <a:pt x="640166" y="3518685"/>
                    </a:cubicBezTo>
                    <a:cubicBezTo>
                      <a:pt x="640166" y="3531575"/>
                      <a:pt x="629716" y="3542025"/>
                      <a:pt x="616826" y="3542025"/>
                    </a:cubicBezTo>
                    <a:cubicBezTo>
                      <a:pt x="603936" y="3542025"/>
                      <a:pt x="593486" y="3531575"/>
                      <a:pt x="593486" y="3518685"/>
                    </a:cubicBezTo>
                    <a:cubicBezTo>
                      <a:pt x="593486" y="3505795"/>
                      <a:pt x="603936" y="3495345"/>
                      <a:pt x="616826" y="3495345"/>
                    </a:cubicBezTo>
                    <a:close/>
                    <a:moveTo>
                      <a:pt x="3844878" y="3493122"/>
                    </a:moveTo>
                    <a:cubicBezTo>
                      <a:pt x="3853779" y="3493122"/>
                      <a:pt x="3860994" y="3500088"/>
                      <a:pt x="3860994" y="3508682"/>
                    </a:cubicBezTo>
                    <a:cubicBezTo>
                      <a:pt x="3860994" y="3517276"/>
                      <a:pt x="3853779" y="3524242"/>
                      <a:pt x="3844878" y="3524242"/>
                    </a:cubicBezTo>
                    <a:cubicBezTo>
                      <a:pt x="3835977" y="3524242"/>
                      <a:pt x="3828762" y="3517276"/>
                      <a:pt x="3828762" y="3508682"/>
                    </a:cubicBezTo>
                    <a:cubicBezTo>
                      <a:pt x="3828762" y="3500088"/>
                      <a:pt x="3835977" y="3493122"/>
                      <a:pt x="3844878" y="3493122"/>
                    </a:cubicBezTo>
                    <a:close/>
                    <a:moveTo>
                      <a:pt x="287852" y="3393096"/>
                    </a:moveTo>
                    <a:cubicBezTo>
                      <a:pt x="289079" y="3393096"/>
                      <a:pt x="290075" y="3394091"/>
                      <a:pt x="290075" y="3395319"/>
                    </a:cubicBezTo>
                    <a:cubicBezTo>
                      <a:pt x="290075" y="3396546"/>
                      <a:pt x="289079" y="3397542"/>
                      <a:pt x="287852" y="3397542"/>
                    </a:cubicBezTo>
                    <a:cubicBezTo>
                      <a:pt x="286624" y="3397542"/>
                      <a:pt x="285629" y="3396546"/>
                      <a:pt x="285629" y="3395319"/>
                    </a:cubicBezTo>
                    <a:cubicBezTo>
                      <a:pt x="285629" y="3394091"/>
                      <a:pt x="286624" y="3393096"/>
                      <a:pt x="287852" y="3393096"/>
                    </a:cubicBezTo>
                    <a:close/>
                    <a:moveTo>
                      <a:pt x="4297217" y="3387539"/>
                    </a:moveTo>
                    <a:cubicBezTo>
                      <a:pt x="4301207" y="3387539"/>
                      <a:pt x="4304442" y="3390774"/>
                      <a:pt x="4304442" y="3394764"/>
                    </a:cubicBezTo>
                    <a:cubicBezTo>
                      <a:pt x="4304442" y="3398754"/>
                      <a:pt x="4301207" y="3401989"/>
                      <a:pt x="4297217" y="3401989"/>
                    </a:cubicBezTo>
                    <a:cubicBezTo>
                      <a:pt x="4293227" y="3401989"/>
                      <a:pt x="4289992" y="3398754"/>
                      <a:pt x="4289992" y="3394764"/>
                    </a:cubicBezTo>
                    <a:cubicBezTo>
                      <a:pt x="4289992" y="3390774"/>
                      <a:pt x="4293227" y="3387539"/>
                      <a:pt x="4297217" y="3387539"/>
                    </a:cubicBezTo>
                    <a:close/>
                    <a:moveTo>
                      <a:pt x="4058821" y="3377536"/>
                    </a:moveTo>
                    <a:cubicBezTo>
                      <a:pt x="4061890" y="3377536"/>
                      <a:pt x="4064378" y="3380024"/>
                      <a:pt x="4064378" y="3383093"/>
                    </a:cubicBezTo>
                    <a:cubicBezTo>
                      <a:pt x="4064378" y="3386162"/>
                      <a:pt x="4061890" y="3388650"/>
                      <a:pt x="4058821" y="3388650"/>
                    </a:cubicBezTo>
                    <a:cubicBezTo>
                      <a:pt x="4055752" y="3388650"/>
                      <a:pt x="4053264" y="3386162"/>
                      <a:pt x="4053264" y="3383093"/>
                    </a:cubicBezTo>
                    <a:cubicBezTo>
                      <a:pt x="4053264" y="3380024"/>
                      <a:pt x="4055752" y="3377536"/>
                      <a:pt x="4058821" y="3377536"/>
                    </a:cubicBezTo>
                    <a:close/>
                    <a:moveTo>
                      <a:pt x="645167" y="3375314"/>
                    </a:moveTo>
                    <a:cubicBezTo>
                      <a:pt x="646088" y="3375314"/>
                      <a:pt x="646834" y="3376060"/>
                      <a:pt x="646834" y="3376982"/>
                    </a:cubicBezTo>
                    <a:cubicBezTo>
                      <a:pt x="646834" y="3377903"/>
                      <a:pt x="646088" y="3378649"/>
                      <a:pt x="645167" y="3378649"/>
                    </a:cubicBezTo>
                    <a:cubicBezTo>
                      <a:pt x="644245" y="3378649"/>
                      <a:pt x="643499" y="3377903"/>
                      <a:pt x="643499" y="3376982"/>
                    </a:cubicBezTo>
                    <a:cubicBezTo>
                      <a:pt x="643499" y="3376060"/>
                      <a:pt x="644245" y="3375314"/>
                      <a:pt x="645167" y="3375314"/>
                    </a:cubicBezTo>
                    <a:close/>
                    <a:moveTo>
                      <a:pt x="404549" y="3371979"/>
                    </a:moveTo>
                    <a:cubicBezTo>
                      <a:pt x="414984" y="3371979"/>
                      <a:pt x="423443" y="3380438"/>
                      <a:pt x="423443" y="3390873"/>
                    </a:cubicBezTo>
                    <a:cubicBezTo>
                      <a:pt x="423443" y="3401308"/>
                      <a:pt x="414984" y="3409767"/>
                      <a:pt x="404549" y="3409767"/>
                    </a:cubicBezTo>
                    <a:cubicBezTo>
                      <a:pt x="394114" y="3409767"/>
                      <a:pt x="385655" y="3401308"/>
                      <a:pt x="385655" y="3390873"/>
                    </a:cubicBezTo>
                    <a:cubicBezTo>
                      <a:pt x="385655" y="3380438"/>
                      <a:pt x="394114" y="3371979"/>
                      <a:pt x="404549" y="3371979"/>
                    </a:cubicBezTo>
                    <a:close/>
                    <a:moveTo>
                      <a:pt x="4179964" y="3364200"/>
                    </a:moveTo>
                    <a:cubicBezTo>
                      <a:pt x="4194696" y="3364200"/>
                      <a:pt x="4206638" y="3375893"/>
                      <a:pt x="4206638" y="3390318"/>
                    </a:cubicBezTo>
                    <a:cubicBezTo>
                      <a:pt x="4206638" y="3404743"/>
                      <a:pt x="4194696" y="3416436"/>
                      <a:pt x="4179964" y="3416436"/>
                    </a:cubicBezTo>
                    <a:cubicBezTo>
                      <a:pt x="4165232" y="3416436"/>
                      <a:pt x="4153290" y="3404743"/>
                      <a:pt x="4153290" y="3390318"/>
                    </a:cubicBezTo>
                    <a:cubicBezTo>
                      <a:pt x="4153290" y="3375893"/>
                      <a:pt x="4165232" y="3364200"/>
                      <a:pt x="4179964" y="3364200"/>
                    </a:cubicBezTo>
                    <a:close/>
                    <a:moveTo>
                      <a:pt x="3939902" y="3359754"/>
                    </a:moveTo>
                    <a:cubicBezTo>
                      <a:pt x="3949109" y="3359754"/>
                      <a:pt x="3956573" y="3367218"/>
                      <a:pt x="3956573" y="3376425"/>
                    </a:cubicBezTo>
                    <a:cubicBezTo>
                      <a:pt x="3956573" y="3385632"/>
                      <a:pt x="3949109" y="3393096"/>
                      <a:pt x="3939902" y="3393096"/>
                    </a:cubicBezTo>
                    <a:cubicBezTo>
                      <a:pt x="3930695" y="3393096"/>
                      <a:pt x="3923231" y="3385632"/>
                      <a:pt x="3923231" y="3376425"/>
                    </a:cubicBezTo>
                    <a:cubicBezTo>
                      <a:pt x="3923231" y="3367218"/>
                      <a:pt x="3930695" y="3359754"/>
                      <a:pt x="3939902" y="3359754"/>
                    </a:cubicBezTo>
                    <a:close/>
                    <a:moveTo>
                      <a:pt x="526246" y="3358642"/>
                    </a:moveTo>
                    <a:cubicBezTo>
                      <a:pt x="539443" y="3358642"/>
                      <a:pt x="550141" y="3369589"/>
                      <a:pt x="550141" y="3383093"/>
                    </a:cubicBezTo>
                    <a:cubicBezTo>
                      <a:pt x="550141" y="3396597"/>
                      <a:pt x="539443" y="3407544"/>
                      <a:pt x="526246" y="3407544"/>
                    </a:cubicBezTo>
                    <a:cubicBezTo>
                      <a:pt x="513049" y="3407544"/>
                      <a:pt x="502351" y="3396597"/>
                      <a:pt x="502351" y="3383093"/>
                    </a:cubicBezTo>
                    <a:cubicBezTo>
                      <a:pt x="502351" y="3369589"/>
                      <a:pt x="513049" y="3358642"/>
                      <a:pt x="526246" y="3358642"/>
                    </a:cubicBezTo>
                    <a:close/>
                    <a:moveTo>
                      <a:pt x="215056" y="3247503"/>
                    </a:moveTo>
                    <a:cubicBezTo>
                      <a:pt x="216591" y="3247503"/>
                      <a:pt x="217835" y="3248747"/>
                      <a:pt x="217835" y="3250282"/>
                    </a:cubicBezTo>
                    <a:cubicBezTo>
                      <a:pt x="217835" y="3251817"/>
                      <a:pt x="216591" y="3253061"/>
                      <a:pt x="215056" y="3253061"/>
                    </a:cubicBezTo>
                    <a:cubicBezTo>
                      <a:pt x="213521" y="3253061"/>
                      <a:pt x="212277" y="3251817"/>
                      <a:pt x="212277" y="3250282"/>
                    </a:cubicBezTo>
                    <a:cubicBezTo>
                      <a:pt x="212277" y="3248747"/>
                      <a:pt x="213521" y="3247503"/>
                      <a:pt x="215056" y="3247503"/>
                    </a:cubicBezTo>
                    <a:close/>
                    <a:moveTo>
                      <a:pt x="4370013" y="3241946"/>
                    </a:moveTo>
                    <a:cubicBezTo>
                      <a:pt x="4373696" y="3241946"/>
                      <a:pt x="4376682" y="3244932"/>
                      <a:pt x="4376682" y="3248615"/>
                    </a:cubicBezTo>
                    <a:cubicBezTo>
                      <a:pt x="4376682" y="3252298"/>
                      <a:pt x="4373696" y="3255284"/>
                      <a:pt x="4370013" y="3255284"/>
                    </a:cubicBezTo>
                    <a:cubicBezTo>
                      <a:pt x="4366330" y="3255284"/>
                      <a:pt x="4363344" y="3252298"/>
                      <a:pt x="4363344" y="3248615"/>
                    </a:cubicBezTo>
                    <a:cubicBezTo>
                      <a:pt x="4363344" y="3244932"/>
                      <a:pt x="4366330" y="3241946"/>
                      <a:pt x="4370013" y="3241946"/>
                    </a:cubicBezTo>
                    <a:close/>
                    <a:moveTo>
                      <a:pt x="561812" y="3236389"/>
                    </a:moveTo>
                    <a:cubicBezTo>
                      <a:pt x="562733" y="3236389"/>
                      <a:pt x="563479" y="3236886"/>
                      <a:pt x="563479" y="3237501"/>
                    </a:cubicBezTo>
                    <a:cubicBezTo>
                      <a:pt x="563479" y="3238115"/>
                      <a:pt x="562733" y="3238613"/>
                      <a:pt x="561812" y="3238613"/>
                    </a:cubicBezTo>
                    <a:cubicBezTo>
                      <a:pt x="560890" y="3238613"/>
                      <a:pt x="560144" y="3238115"/>
                      <a:pt x="560144" y="3237501"/>
                    </a:cubicBezTo>
                    <a:cubicBezTo>
                      <a:pt x="560144" y="3236886"/>
                      <a:pt x="560890" y="3236389"/>
                      <a:pt x="561812" y="3236389"/>
                    </a:cubicBezTo>
                    <a:close/>
                    <a:moveTo>
                      <a:pt x="4138286" y="3235278"/>
                    </a:moveTo>
                    <a:cubicBezTo>
                      <a:pt x="4141662" y="3235278"/>
                      <a:pt x="4144399" y="3238015"/>
                      <a:pt x="4144399" y="3241391"/>
                    </a:cubicBezTo>
                    <a:cubicBezTo>
                      <a:pt x="4144399" y="3244767"/>
                      <a:pt x="4141662" y="3247504"/>
                      <a:pt x="4138286" y="3247504"/>
                    </a:cubicBezTo>
                    <a:cubicBezTo>
                      <a:pt x="4134910" y="3247504"/>
                      <a:pt x="4132173" y="3244767"/>
                      <a:pt x="4132173" y="3241391"/>
                    </a:cubicBezTo>
                    <a:cubicBezTo>
                      <a:pt x="4132173" y="3238015"/>
                      <a:pt x="4134910" y="3235278"/>
                      <a:pt x="4138286" y="3235278"/>
                    </a:cubicBezTo>
                    <a:close/>
                    <a:moveTo>
                      <a:pt x="328418" y="3228609"/>
                    </a:moveTo>
                    <a:cubicBezTo>
                      <a:pt x="338546" y="3228609"/>
                      <a:pt x="346756" y="3236819"/>
                      <a:pt x="346756" y="3246947"/>
                    </a:cubicBezTo>
                    <a:cubicBezTo>
                      <a:pt x="346756" y="3257075"/>
                      <a:pt x="338546" y="3265285"/>
                      <a:pt x="328418" y="3265285"/>
                    </a:cubicBezTo>
                    <a:cubicBezTo>
                      <a:pt x="318290" y="3265285"/>
                      <a:pt x="310080" y="3257075"/>
                      <a:pt x="310080" y="3246947"/>
                    </a:cubicBezTo>
                    <a:cubicBezTo>
                      <a:pt x="310080" y="3236819"/>
                      <a:pt x="318290" y="3228609"/>
                      <a:pt x="328418" y="3228609"/>
                    </a:cubicBezTo>
                    <a:close/>
                    <a:moveTo>
                      <a:pt x="4256650" y="3220829"/>
                    </a:moveTo>
                    <a:cubicBezTo>
                      <a:pt x="4270768" y="3220829"/>
                      <a:pt x="4282212" y="3232273"/>
                      <a:pt x="4282212" y="3246391"/>
                    </a:cubicBezTo>
                    <a:cubicBezTo>
                      <a:pt x="4282212" y="3260509"/>
                      <a:pt x="4270768" y="3271953"/>
                      <a:pt x="4256650" y="3271953"/>
                    </a:cubicBezTo>
                    <a:cubicBezTo>
                      <a:pt x="4242532" y="3271953"/>
                      <a:pt x="4231088" y="3260509"/>
                      <a:pt x="4231088" y="3246391"/>
                    </a:cubicBezTo>
                    <a:cubicBezTo>
                      <a:pt x="4231088" y="3232273"/>
                      <a:pt x="4242532" y="3220829"/>
                      <a:pt x="4256650" y="3220829"/>
                    </a:cubicBezTo>
                    <a:close/>
                    <a:moveTo>
                      <a:pt x="4023257" y="3219718"/>
                    </a:moveTo>
                    <a:cubicBezTo>
                      <a:pt x="4033078" y="3219718"/>
                      <a:pt x="4041040" y="3227680"/>
                      <a:pt x="4041040" y="3237501"/>
                    </a:cubicBezTo>
                    <a:cubicBezTo>
                      <a:pt x="4041040" y="3247322"/>
                      <a:pt x="4033078" y="3255284"/>
                      <a:pt x="4023257" y="3255284"/>
                    </a:cubicBezTo>
                    <a:cubicBezTo>
                      <a:pt x="4013436" y="3255284"/>
                      <a:pt x="4005474" y="3247322"/>
                      <a:pt x="4005474" y="3237501"/>
                    </a:cubicBezTo>
                    <a:cubicBezTo>
                      <a:pt x="4005474" y="3227680"/>
                      <a:pt x="4013436" y="3219718"/>
                      <a:pt x="4023257" y="3219718"/>
                    </a:cubicBezTo>
                    <a:close/>
                    <a:moveTo>
                      <a:pt x="446781" y="3217495"/>
                    </a:moveTo>
                    <a:cubicBezTo>
                      <a:pt x="460285" y="3217495"/>
                      <a:pt x="471232" y="3228442"/>
                      <a:pt x="471232" y="3241946"/>
                    </a:cubicBezTo>
                    <a:cubicBezTo>
                      <a:pt x="471232" y="3255450"/>
                      <a:pt x="460285" y="3266397"/>
                      <a:pt x="446781" y="3266397"/>
                    </a:cubicBezTo>
                    <a:cubicBezTo>
                      <a:pt x="433277" y="3266397"/>
                      <a:pt x="422330" y="3255450"/>
                      <a:pt x="422330" y="3241946"/>
                    </a:cubicBezTo>
                    <a:cubicBezTo>
                      <a:pt x="422330" y="3228442"/>
                      <a:pt x="433277" y="3217495"/>
                      <a:pt x="446781" y="3217495"/>
                    </a:cubicBezTo>
                    <a:close/>
                    <a:moveTo>
                      <a:pt x="152817" y="3096353"/>
                    </a:moveTo>
                    <a:cubicBezTo>
                      <a:pt x="154965" y="3096353"/>
                      <a:pt x="156707" y="3098095"/>
                      <a:pt x="156707" y="3100243"/>
                    </a:cubicBezTo>
                    <a:cubicBezTo>
                      <a:pt x="156707" y="3102391"/>
                      <a:pt x="154965" y="3104133"/>
                      <a:pt x="152817" y="3104133"/>
                    </a:cubicBezTo>
                    <a:cubicBezTo>
                      <a:pt x="150669" y="3104133"/>
                      <a:pt x="148927" y="3102391"/>
                      <a:pt x="148927" y="3100243"/>
                    </a:cubicBezTo>
                    <a:cubicBezTo>
                      <a:pt x="148927" y="3098095"/>
                      <a:pt x="150669" y="3096353"/>
                      <a:pt x="152817" y="3096353"/>
                    </a:cubicBezTo>
                    <a:close/>
                    <a:moveTo>
                      <a:pt x="4432251" y="3091907"/>
                    </a:moveTo>
                    <a:cubicBezTo>
                      <a:pt x="4435934" y="3091907"/>
                      <a:pt x="4438920" y="3094893"/>
                      <a:pt x="4438920" y="3098576"/>
                    </a:cubicBezTo>
                    <a:cubicBezTo>
                      <a:pt x="4438920" y="3102259"/>
                      <a:pt x="4435934" y="3105245"/>
                      <a:pt x="4432251" y="3105245"/>
                    </a:cubicBezTo>
                    <a:cubicBezTo>
                      <a:pt x="4428568" y="3105245"/>
                      <a:pt x="4425582" y="3102259"/>
                      <a:pt x="4425582" y="3098576"/>
                    </a:cubicBezTo>
                    <a:cubicBezTo>
                      <a:pt x="4425582" y="3094893"/>
                      <a:pt x="4428568" y="3091907"/>
                      <a:pt x="4432251" y="3091907"/>
                    </a:cubicBezTo>
                    <a:close/>
                    <a:moveTo>
                      <a:pt x="490126" y="3089684"/>
                    </a:moveTo>
                    <a:cubicBezTo>
                      <a:pt x="491353" y="3089684"/>
                      <a:pt x="492349" y="3090679"/>
                      <a:pt x="492349" y="3091907"/>
                    </a:cubicBezTo>
                    <a:cubicBezTo>
                      <a:pt x="492349" y="3093134"/>
                      <a:pt x="491353" y="3094130"/>
                      <a:pt x="490126" y="3094130"/>
                    </a:cubicBezTo>
                    <a:cubicBezTo>
                      <a:pt x="488898" y="3094130"/>
                      <a:pt x="487903" y="3093134"/>
                      <a:pt x="487903" y="3091907"/>
                    </a:cubicBezTo>
                    <a:cubicBezTo>
                      <a:pt x="487903" y="3090679"/>
                      <a:pt x="488898" y="3089684"/>
                      <a:pt x="490126" y="3089684"/>
                    </a:cubicBezTo>
                    <a:close/>
                    <a:moveTo>
                      <a:pt x="4206082" y="3086350"/>
                    </a:moveTo>
                    <a:cubicBezTo>
                      <a:pt x="4210072" y="3086350"/>
                      <a:pt x="4213307" y="3089585"/>
                      <a:pt x="4213307" y="3093575"/>
                    </a:cubicBezTo>
                    <a:cubicBezTo>
                      <a:pt x="4213307" y="3097565"/>
                      <a:pt x="4210072" y="3100800"/>
                      <a:pt x="4206082" y="3100800"/>
                    </a:cubicBezTo>
                    <a:cubicBezTo>
                      <a:pt x="4202092" y="3100800"/>
                      <a:pt x="4198857" y="3097565"/>
                      <a:pt x="4198857" y="3093575"/>
                    </a:cubicBezTo>
                    <a:cubicBezTo>
                      <a:pt x="4198857" y="3089585"/>
                      <a:pt x="4202092" y="3086350"/>
                      <a:pt x="4206082" y="3086350"/>
                    </a:cubicBezTo>
                    <a:close/>
                    <a:moveTo>
                      <a:pt x="263402" y="3079682"/>
                    </a:moveTo>
                    <a:cubicBezTo>
                      <a:pt x="273223" y="3079682"/>
                      <a:pt x="281185" y="3087892"/>
                      <a:pt x="281185" y="3098020"/>
                    </a:cubicBezTo>
                    <a:cubicBezTo>
                      <a:pt x="281185" y="3108148"/>
                      <a:pt x="273223" y="3116358"/>
                      <a:pt x="263402" y="3116358"/>
                    </a:cubicBezTo>
                    <a:cubicBezTo>
                      <a:pt x="253581" y="3116358"/>
                      <a:pt x="245619" y="3108148"/>
                      <a:pt x="245619" y="3098020"/>
                    </a:cubicBezTo>
                    <a:cubicBezTo>
                      <a:pt x="245619" y="3087892"/>
                      <a:pt x="253581" y="3079682"/>
                      <a:pt x="263402" y="3079682"/>
                    </a:cubicBezTo>
                    <a:close/>
                    <a:moveTo>
                      <a:pt x="4321111" y="3071902"/>
                    </a:moveTo>
                    <a:cubicBezTo>
                      <a:pt x="4334615" y="3071902"/>
                      <a:pt x="4345562" y="3083098"/>
                      <a:pt x="4345562" y="3096909"/>
                    </a:cubicBezTo>
                    <a:cubicBezTo>
                      <a:pt x="4345562" y="3110720"/>
                      <a:pt x="4334615" y="3121916"/>
                      <a:pt x="4321111" y="3121916"/>
                    </a:cubicBezTo>
                    <a:cubicBezTo>
                      <a:pt x="4307607" y="3121916"/>
                      <a:pt x="4296660" y="3110720"/>
                      <a:pt x="4296660" y="3096909"/>
                    </a:cubicBezTo>
                    <a:cubicBezTo>
                      <a:pt x="4296660" y="3083098"/>
                      <a:pt x="4307607" y="3071902"/>
                      <a:pt x="4321111" y="3071902"/>
                    </a:cubicBezTo>
                    <a:close/>
                    <a:moveTo>
                      <a:pt x="4094386" y="3071902"/>
                    </a:moveTo>
                    <a:cubicBezTo>
                      <a:pt x="4105434" y="3071902"/>
                      <a:pt x="4114391" y="3080610"/>
                      <a:pt x="4114391" y="3091352"/>
                    </a:cubicBezTo>
                    <a:cubicBezTo>
                      <a:pt x="4114391" y="3102094"/>
                      <a:pt x="4105434" y="3110802"/>
                      <a:pt x="4094386" y="3110802"/>
                    </a:cubicBezTo>
                    <a:cubicBezTo>
                      <a:pt x="4083338" y="3110802"/>
                      <a:pt x="4074381" y="3102094"/>
                      <a:pt x="4074381" y="3091352"/>
                    </a:cubicBezTo>
                    <a:cubicBezTo>
                      <a:pt x="4074381" y="3080610"/>
                      <a:pt x="4083338" y="3071902"/>
                      <a:pt x="4094386" y="3071902"/>
                    </a:cubicBezTo>
                    <a:close/>
                    <a:moveTo>
                      <a:pt x="378431" y="3069679"/>
                    </a:moveTo>
                    <a:cubicBezTo>
                      <a:pt x="392242" y="3069679"/>
                      <a:pt x="403438" y="3080626"/>
                      <a:pt x="403438" y="3094130"/>
                    </a:cubicBezTo>
                    <a:cubicBezTo>
                      <a:pt x="403438" y="3107634"/>
                      <a:pt x="392242" y="3118581"/>
                      <a:pt x="378431" y="3118581"/>
                    </a:cubicBezTo>
                    <a:cubicBezTo>
                      <a:pt x="364620" y="3118581"/>
                      <a:pt x="353424" y="3107634"/>
                      <a:pt x="353424" y="3094130"/>
                    </a:cubicBezTo>
                    <a:cubicBezTo>
                      <a:pt x="353424" y="3080626"/>
                      <a:pt x="364620" y="3069679"/>
                      <a:pt x="378431" y="3069679"/>
                    </a:cubicBezTo>
                    <a:close/>
                    <a:moveTo>
                      <a:pt x="100582" y="2940757"/>
                    </a:moveTo>
                    <a:cubicBezTo>
                      <a:pt x="103345" y="2940757"/>
                      <a:pt x="105584" y="2942996"/>
                      <a:pt x="105584" y="2945759"/>
                    </a:cubicBezTo>
                    <a:cubicBezTo>
                      <a:pt x="105584" y="2948522"/>
                      <a:pt x="103345" y="2950761"/>
                      <a:pt x="100582" y="2950761"/>
                    </a:cubicBezTo>
                    <a:cubicBezTo>
                      <a:pt x="97819" y="2950761"/>
                      <a:pt x="95580" y="2948522"/>
                      <a:pt x="95580" y="2945759"/>
                    </a:cubicBezTo>
                    <a:cubicBezTo>
                      <a:pt x="95580" y="2942996"/>
                      <a:pt x="97819" y="2940757"/>
                      <a:pt x="100582" y="2940757"/>
                    </a:cubicBezTo>
                    <a:close/>
                    <a:moveTo>
                      <a:pt x="4483931" y="2937423"/>
                    </a:moveTo>
                    <a:cubicBezTo>
                      <a:pt x="4487307" y="2937423"/>
                      <a:pt x="4490044" y="2940409"/>
                      <a:pt x="4490044" y="2944092"/>
                    </a:cubicBezTo>
                    <a:cubicBezTo>
                      <a:pt x="4490044" y="2947775"/>
                      <a:pt x="4487307" y="2950761"/>
                      <a:pt x="4483931" y="2950761"/>
                    </a:cubicBezTo>
                    <a:cubicBezTo>
                      <a:pt x="4480555" y="2950761"/>
                      <a:pt x="4477818" y="2947775"/>
                      <a:pt x="4477818" y="2944092"/>
                    </a:cubicBezTo>
                    <a:cubicBezTo>
                      <a:pt x="4477818" y="2940409"/>
                      <a:pt x="4480555" y="2937423"/>
                      <a:pt x="4483931" y="2937423"/>
                    </a:cubicBezTo>
                    <a:close/>
                    <a:moveTo>
                      <a:pt x="430667" y="2937423"/>
                    </a:moveTo>
                    <a:cubicBezTo>
                      <a:pt x="432202" y="2937423"/>
                      <a:pt x="433446" y="2938916"/>
                      <a:pt x="433446" y="2940757"/>
                    </a:cubicBezTo>
                    <a:cubicBezTo>
                      <a:pt x="433446" y="2942598"/>
                      <a:pt x="432202" y="2944091"/>
                      <a:pt x="430667" y="2944091"/>
                    </a:cubicBezTo>
                    <a:cubicBezTo>
                      <a:pt x="429132" y="2944091"/>
                      <a:pt x="427888" y="2942598"/>
                      <a:pt x="427888" y="2940757"/>
                    </a:cubicBezTo>
                    <a:cubicBezTo>
                      <a:pt x="427888" y="2938916"/>
                      <a:pt x="429132" y="2937423"/>
                      <a:pt x="430667" y="2937423"/>
                    </a:cubicBezTo>
                    <a:close/>
                    <a:moveTo>
                      <a:pt x="4262763" y="2932978"/>
                    </a:moveTo>
                    <a:cubicBezTo>
                      <a:pt x="4267367" y="2932978"/>
                      <a:pt x="4271099" y="2936710"/>
                      <a:pt x="4271099" y="2941314"/>
                    </a:cubicBezTo>
                    <a:cubicBezTo>
                      <a:pt x="4271099" y="2945918"/>
                      <a:pt x="4267367" y="2949650"/>
                      <a:pt x="4262763" y="2949650"/>
                    </a:cubicBezTo>
                    <a:cubicBezTo>
                      <a:pt x="4258159" y="2949650"/>
                      <a:pt x="4254427" y="2945918"/>
                      <a:pt x="4254427" y="2941314"/>
                    </a:cubicBezTo>
                    <a:cubicBezTo>
                      <a:pt x="4254427" y="2936710"/>
                      <a:pt x="4258159" y="2932978"/>
                      <a:pt x="4262763" y="2932978"/>
                    </a:cubicBezTo>
                    <a:close/>
                    <a:moveTo>
                      <a:pt x="208943" y="2926309"/>
                    </a:moveTo>
                    <a:cubicBezTo>
                      <a:pt x="218764" y="2926309"/>
                      <a:pt x="226726" y="2934271"/>
                      <a:pt x="226726" y="2944092"/>
                    </a:cubicBezTo>
                    <a:cubicBezTo>
                      <a:pt x="226726" y="2953913"/>
                      <a:pt x="218764" y="2961875"/>
                      <a:pt x="208943" y="2961875"/>
                    </a:cubicBezTo>
                    <a:cubicBezTo>
                      <a:pt x="199122" y="2961875"/>
                      <a:pt x="191160" y="2953913"/>
                      <a:pt x="191160" y="2944092"/>
                    </a:cubicBezTo>
                    <a:cubicBezTo>
                      <a:pt x="191160" y="2934271"/>
                      <a:pt x="199122" y="2926309"/>
                      <a:pt x="208943" y="2926309"/>
                    </a:cubicBezTo>
                    <a:close/>
                    <a:moveTo>
                      <a:pt x="4375570" y="2919641"/>
                    </a:moveTo>
                    <a:cubicBezTo>
                      <a:pt x="4388460" y="2919641"/>
                      <a:pt x="4398910" y="2930339"/>
                      <a:pt x="4398910" y="2943536"/>
                    </a:cubicBezTo>
                    <a:cubicBezTo>
                      <a:pt x="4398910" y="2956733"/>
                      <a:pt x="4388460" y="2967431"/>
                      <a:pt x="4375570" y="2967431"/>
                    </a:cubicBezTo>
                    <a:cubicBezTo>
                      <a:pt x="4362680" y="2967431"/>
                      <a:pt x="4352230" y="2956733"/>
                      <a:pt x="4352230" y="2943536"/>
                    </a:cubicBezTo>
                    <a:cubicBezTo>
                      <a:pt x="4352230" y="2930339"/>
                      <a:pt x="4362680" y="2919641"/>
                      <a:pt x="4375570" y="2919641"/>
                    </a:cubicBezTo>
                    <a:close/>
                    <a:moveTo>
                      <a:pt x="322305" y="2919641"/>
                    </a:moveTo>
                    <a:cubicBezTo>
                      <a:pt x="334581" y="2919641"/>
                      <a:pt x="344533" y="2929593"/>
                      <a:pt x="344533" y="2941869"/>
                    </a:cubicBezTo>
                    <a:cubicBezTo>
                      <a:pt x="344533" y="2954145"/>
                      <a:pt x="334581" y="2964097"/>
                      <a:pt x="322305" y="2964097"/>
                    </a:cubicBezTo>
                    <a:cubicBezTo>
                      <a:pt x="310029" y="2964097"/>
                      <a:pt x="300077" y="2954145"/>
                      <a:pt x="300077" y="2941869"/>
                    </a:cubicBezTo>
                    <a:cubicBezTo>
                      <a:pt x="300077" y="2929593"/>
                      <a:pt x="310029" y="2919641"/>
                      <a:pt x="322305" y="2919641"/>
                    </a:cubicBezTo>
                    <a:close/>
                    <a:moveTo>
                      <a:pt x="4153846" y="2918529"/>
                    </a:moveTo>
                    <a:cubicBezTo>
                      <a:pt x="4165816" y="2918529"/>
                      <a:pt x="4175519" y="2928232"/>
                      <a:pt x="4175519" y="2940202"/>
                    </a:cubicBezTo>
                    <a:cubicBezTo>
                      <a:pt x="4175519" y="2952172"/>
                      <a:pt x="4165816" y="2961875"/>
                      <a:pt x="4153846" y="2961875"/>
                    </a:cubicBezTo>
                    <a:cubicBezTo>
                      <a:pt x="4141876" y="2961875"/>
                      <a:pt x="4132173" y="2952172"/>
                      <a:pt x="4132173" y="2940202"/>
                    </a:cubicBezTo>
                    <a:cubicBezTo>
                      <a:pt x="4132173" y="2928232"/>
                      <a:pt x="4141876" y="2918529"/>
                      <a:pt x="4153846" y="2918529"/>
                    </a:cubicBezTo>
                    <a:close/>
                    <a:moveTo>
                      <a:pt x="60571" y="2781828"/>
                    </a:moveTo>
                    <a:cubicBezTo>
                      <a:pt x="63947" y="2781828"/>
                      <a:pt x="66684" y="2784316"/>
                      <a:pt x="66684" y="2787385"/>
                    </a:cubicBezTo>
                    <a:cubicBezTo>
                      <a:pt x="66684" y="2790454"/>
                      <a:pt x="63947" y="2792942"/>
                      <a:pt x="60571" y="2792942"/>
                    </a:cubicBezTo>
                    <a:cubicBezTo>
                      <a:pt x="57195" y="2792942"/>
                      <a:pt x="54458" y="2790454"/>
                      <a:pt x="54458" y="2787385"/>
                    </a:cubicBezTo>
                    <a:cubicBezTo>
                      <a:pt x="54458" y="2784316"/>
                      <a:pt x="57195" y="2781828"/>
                      <a:pt x="60571" y="2781828"/>
                    </a:cubicBezTo>
                    <a:close/>
                    <a:moveTo>
                      <a:pt x="4524496" y="2780716"/>
                    </a:moveTo>
                    <a:cubicBezTo>
                      <a:pt x="4527565" y="2780716"/>
                      <a:pt x="4530053" y="2783204"/>
                      <a:pt x="4530053" y="2786273"/>
                    </a:cubicBezTo>
                    <a:cubicBezTo>
                      <a:pt x="4530053" y="2789342"/>
                      <a:pt x="4527565" y="2791830"/>
                      <a:pt x="4524496" y="2791830"/>
                    </a:cubicBezTo>
                    <a:cubicBezTo>
                      <a:pt x="4521427" y="2791830"/>
                      <a:pt x="4518939" y="2789342"/>
                      <a:pt x="4518939" y="2786273"/>
                    </a:cubicBezTo>
                    <a:cubicBezTo>
                      <a:pt x="4518939" y="2783204"/>
                      <a:pt x="4521427" y="2780716"/>
                      <a:pt x="4524496" y="2780716"/>
                    </a:cubicBezTo>
                    <a:close/>
                    <a:moveTo>
                      <a:pt x="384543" y="2780716"/>
                    </a:moveTo>
                    <a:cubicBezTo>
                      <a:pt x="386999" y="2780716"/>
                      <a:pt x="388990" y="2782458"/>
                      <a:pt x="388990" y="2784606"/>
                    </a:cubicBezTo>
                    <a:cubicBezTo>
                      <a:pt x="388990" y="2786754"/>
                      <a:pt x="386999" y="2788496"/>
                      <a:pt x="384543" y="2788496"/>
                    </a:cubicBezTo>
                    <a:cubicBezTo>
                      <a:pt x="382088" y="2788496"/>
                      <a:pt x="380097" y="2786754"/>
                      <a:pt x="380097" y="2784606"/>
                    </a:cubicBezTo>
                    <a:cubicBezTo>
                      <a:pt x="380097" y="2782458"/>
                      <a:pt x="382088" y="2780716"/>
                      <a:pt x="384543" y="2780716"/>
                    </a:cubicBezTo>
                    <a:close/>
                    <a:moveTo>
                      <a:pt x="4306663" y="2776270"/>
                    </a:moveTo>
                    <a:cubicBezTo>
                      <a:pt x="4311573" y="2776270"/>
                      <a:pt x="4315554" y="2780251"/>
                      <a:pt x="4315554" y="2785161"/>
                    </a:cubicBezTo>
                    <a:cubicBezTo>
                      <a:pt x="4315554" y="2790071"/>
                      <a:pt x="4311573" y="2794052"/>
                      <a:pt x="4306663" y="2794052"/>
                    </a:cubicBezTo>
                    <a:cubicBezTo>
                      <a:pt x="4301753" y="2794052"/>
                      <a:pt x="4297772" y="2790071"/>
                      <a:pt x="4297772" y="2785161"/>
                    </a:cubicBezTo>
                    <a:cubicBezTo>
                      <a:pt x="4297772" y="2780251"/>
                      <a:pt x="4301753" y="2776270"/>
                      <a:pt x="4306663" y="2776270"/>
                    </a:cubicBezTo>
                    <a:close/>
                    <a:moveTo>
                      <a:pt x="277849" y="2769602"/>
                    </a:moveTo>
                    <a:cubicBezTo>
                      <a:pt x="287056" y="2769602"/>
                      <a:pt x="294520" y="2776817"/>
                      <a:pt x="294520" y="2785718"/>
                    </a:cubicBezTo>
                    <a:cubicBezTo>
                      <a:pt x="294520" y="2794619"/>
                      <a:pt x="287056" y="2801834"/>
                      <a:pt x="277849" y="2801834"/>
                    </a:cubicBezTo>
                    <a:cubicBezTo>
                      <a:pt x="268642" y="2801834"/>
                      <a:pt x="261178" y="2794619"/>
                      <a:pt x="261178" y="2785718"/>
                    </a:cubicBezTo>
                    <a:cubicBezTo>
                      <a:pt x="261178" y="2776817"/>
                      <a:pt x="268642" y="2769602"/>
                      <a:pt x="277849" y="2769602"/>
                    </a:cubicBezTo>
                    <a:close/>
                    <a:moveTo>
                      <a:pt x="167266" y="2769602"/>
                    </a:moveTo>
                    <a:cubicBezTo>
                      <a:pt x="176780" y="2769602"/>
                      <a:pt x="184493" y="2777564"/>
                      <a:pt x="184493" y="2787385"/>
                    </a:cubicBezTo>
                    <a:cubicBezTo>
                      <a:pt x="184493" y="2797206"/>
                      <a:pt x="176780" y="2805168"/>
                      <a:pt x="167266" y="2805168"/>
                    </a:cubicBezTo>
                    <a:cubicBezTo>
                      <a:pt x="157752" y="2805168"/>
                      <a:pt x="150039" y="2797206"/>
                      <a:pt x="150039" y="2787385"/>
                    </a:cubicBezTo>
                    <a:cubicBezTo>
                      <a:pt x="150039" y="2777564"/>
                      <a:pt x="157752" y="2769602"/>
                      <a:pt x="167266" y="2769602"/>
                    </a:cubicBezTo>
                    <a:close/>
                    <a:moveTo>
                      <a:pt x="4417803" y="2762933"/>
                    </a:moveTo>
                    <a:cubicBezTo>
                      <a:pt x="4430079" y="2762933"/>
                      <a:pt x="4440031" y="2773134"/>
                      <a:pt x="4440031" y="2785717"/>
                    </a:cubicBezTo>
                    <a:cubicBezTo>
                      <a:pt x="4440031" y="2798300"/>
                      <a:pt x="4430079" y="2808501"/>
                      <a:pt x="4417803" y="2808501"/>
                    </a:cubicBezTo>
                    <a:cubicBezTo>
                      <a:pt x="4405527" y="2808501"/>
                      <a:pt x="4395575" y="2798300"/>
                      <a:pt x="4395575" y="2785717"/>
                    </a:cubicBezTo>
                    <a:cubicBezTo>
                      <a:pt x="4395575" y="2773134"/>
                      <a:pt x="4405527" y="2762933"/>
                      <a:pt x="4417803" y="2762933"/>
                    </a:cubicBezTo>
                    <a:close/>
                    <a:moveTo>
                      <a:pt x="4199969" y="2760711"/>
                    </a:moveTo>
                    <a:cubicBezTo>
                      <a:pt x="4212859" y="2760711"/>
                      <a:pt x="4223309" y="2771161"/>
                      <a:pt x="4223309" y="2784051"/>
                    </a:cubicBezTo>
                    <a:cubicBezTo>
                      <a:pt x="4223309" y="2796941"/>
                      <a:pt x="4212859" y="2807391"/>
                      <a:pt x="4199969" y="2807391"/>
                    </a:cubicBezTo>
                    <a:cubicBezTo>
                      <a:pt x="4187079" y="2807391"/>
                      <a:pt x="4176629" y="2796941"/>
                      <a:pt x="4176629" y="2784051"/>
                    </a:cubicBezTo>
                    <a:cubicBezTo>
                      <a:pt x="4176629" y="2771161"/>
                      <a:pt x="4187079" y="2760711"/>
                      <a:pt x="4199969" y="2760711"/>
                    </a:cubicBezTo>
                    <a:close/>
                    <a:moveTo>
                      <a:pt x="4553393" y="2620675"/>
                    </a:moveTo>
                    <a:cubicBezTo>
                      <a:pt x="4556462" y="2620675"/>
                      <a:pt x="4558950" y="2623163"/>
                      <a:pt x="4558950" y="2626232"/>
                    </a:cubicBezTo>
                    <a:cubicBezTo>
                      <a:pt x="4558950" y="2629301"/>
                      <a:pt x="4556462" y="2631789"/>
                      <a:pt x="4553393" y="2631789"/>
                    </a:cubicBezTo>
                    <a:cubicBezTo>
                      <a:pt x="4550324" y="2631789"/>
                      <a:pt x="4547836" y="2629301"/>
                      <a:pt x="4547836" y="2626232"/>
                    </a:cubicBezTo>
                    <a:cubicBezTo>
                      <a:pt x="4547836" y="2623163"/>
                      <a:pt x="4550324" y="2620675"/>
                      <a:pt x="4553393" y="2620675"/>
                    </a:cubicBezTo>
                    <a:close/>
                    <a:moveTo>
                      <a:pt x="351758" y="2620675"/>
                    </a:moveTo>
                    <a:cubicBezTo>
                      <a:pt x="354521" y="2620675"/>
                      <a:pt x="356760" y="2622914"/>
                      <a:pt x="356760" y="2625677"/>
                    </a:cubicBezTo>
                    <a:cubicBezTo>
                      <a:pt x="356760" y="2628440"/>
                      <a:pt x="354521" y="2630679"/>
                      <a:pt x="351758" y="2630679"/>
                    </a:cubicBezTo>
                    <a:cubicBezTo>
                      <a:pt x="348995" y="2630679"/>
                      <a:pt x="346756" y="2628440"/>
                      <a:pt x="346756" y="2625677"/>
                    </a:cubicBezTo>
                    <a:cubicBezTo>
                      <a:pt x="346756" y="2622914"/>
                      <a:pt x="348995" y="2620675"/>
                      <a:pt x="351758" y="2620675"/>
                    </a:cubicBezTo>
                    <a:close/>
                    <a:moveTo>
                      <a:pt x="32231" y="2620675"/>
                    </a:moveTo>
                    <a:cubicBezTo>
                      <a:pt x="35914" y="2620675"/>
                      <a:pt x="38900" y="2623661"/>
                      <a:pt x="38900" y="2627344"/>
                    </a:cubicBezTo>
                    <a:cubicBezTo>
                      <a:pt x="38900" y="2631027"/>
                      <a:pt x="35914" y="2634013"/>
                      <a:pt x="32231" y="2634013"/>
                    </a:cubicBezTo>
                    <a:cubicBezTo>
                      <a:pt x="28548" y="2634013"/>
                      <a:pt x="25562" y="2631027"/>
                      <a:pt x="25562" y="2627344"/>
                    </a:cubicBezTo>
                    <a:cubicBezTo>
                      <a:pt x="25562" y="2623661"/>
                      <a:pt x="28548" y="2620675"/>
                      <a:pt x="32231" y="2620675"/>
                    </a:cubicBezTo>
                    <a:close/>
                    <a:moveTo>
                      <a:pt x="246175" y="2617341"/>
                    </a:moveTo>
                    <a:cubicBezTo>
                      <a:pt x="250779" y="2617341"/>
                      <a:pt x="254511" y="2621322"/>
                      <a:pt x="254511" y="2626232"/>
                    </a:cubicBezTo>
                    <a:cubicBezTo>
                      <a:pt x="254511" y="2631142"/>
                      <a:pt x="250779" y="2635123"/>
                      <a:pt x="246175" y="2635123"/>
                    </a:cubicBezTo>
                    <a:cubicBezTo>
                      <a:pt x="241571" y="2635123"/>
                      <a:pt x="237839" y="2631142"/>
                      <a:pt x="237839" y="2626232"/>
                    </a:cubicBezTo>
                    <a:cubicBezTo>
                      <a:pt x="237839" y="2621322"/>
                      <a:pt x="241571" y="2617341"/>
                      <a:pt x="246175" y="2617341"/>
                    </a:cubicBezTo>
                    <a:close/>
                    <a:moveTo>
                      <a:pt x="4338894" y="2615118"/>
                    </a:moveTo>
                    <a:cubicBezTo>
                      <a:pt x="4344419" y="2615118"/>
                      <a:pt x="4348897" y="2619596"/>
                      <a:pt x="4348897" y="2625121"/>
                    </a:cubicBezTo>
                    <a:cubicBezTo>
                      <a:pt x="4348897" y="2630646"/>
                      <a:pt x="4344419" y="2635124"/>
                      <a:pt x="4338894" y="2635124"/>
                    </a:cubicBezTo>
                    <a:cubicBezTo>
                      <a:pt x="4333369" y="2635124"/>
                      <a:pt x="4328891" y="2630646"/>
                      <a:pt x="4328891" y="2625121"/>
                    </a:cubicBezTo>
                    <a:cubicBezTo>
                      <a:pt x="4328891" y="2619596"/>
                      <a:pt x="4333369" y="2615118"/>
                      <a:pt x="4338894" y="2615118"/>
                    </a:cubicBezTo>
                    <a:close/>
                    <a:moveTo>
                      <a:pt x="136702" y="2609561"/>
                    </a:moveTo>
                    <a:cubicBezTo>
                      <a:pt x="146523" y="2609561"/>
                      <a:pt x="154485" y="2617523"/>
                      <a:pt x="154485" y="2627344"/>
                    </a:cubicBezTo>
                    <a:cubicBezTo>
                      <a:pt x="154485" y="2637165"/>
                      <a:pt x="146523" y="2645127"/>
                      <a:pt x="136702" y="2645127"/>
                    </a:cubicBezTo>
                    <a:cubicBezTo>
                      <a:pt x="126881" y="2645127"/>
                      <a:pt x="118919" y="2637165"/>
                      <a:pt x="118919" y="2627344"/>
                    </a:cubicBezTo>
                    <a:cubicBezTo>
                      <a:pt x="118919" y="2617523"/>
                      <a:pt x="126881" y="2609561"/>
                      <a:pt x="136702" y="2609561"/>
                    </a:cubicBezTo>
                    <a:close/>
                    <a:moveTo>
                      <a:pt x="4448367" y="2604004"/>
                    </a:moveTo>
                    <a:cubicBezTo>
                      <a:pt x="4460337" y="2604004"/>
                      <a:pt x="4470040" y="2613956"/>
                      <a:pt x="4470040" y="2626232"/>
                    </a:cubicBezTo>
                    <a:cubicBezTo>
                      <a:pt x="4470040" y="2638508"/>
                      <a:pt x="4460337" y="2648460"/>
                      <a:pt x="4448367" y="2648460"/>
                    </a:cubicBezTo>
                    <a:cubicBezTo>
                      <a:pt x="4436397" y="2648460"/>
                      <a:pt x="4426694" y="2638508"/>
                      <a:pt x="4426694" y="2626232"/>
                    </a:cubicBezTo>
                    <a:cubicBezTo>
                      <a:pt x="4426694" y="2613956"/>
                      <a:pt x="4436397" y="2604004"/>
                      <a:pt x="4448367" y="2604004"/>
                    </a:cubicBezTo>
                    <a:close/>
                    <a:moveTo>
                      <a:pt x="4233310" y="2600669"/>
                    </a:moveTo>
                    <a:cubicBezTo>
                      <a:pt x="4247428" y="2600669"/>
                      <a:pt x="4258872" y="2611865"/>
                      <a:pt x="4258872" y="2625676"/>
                    </a:cubicBezTo>
                    <a:cubicBezTo>
                      <a:pt x="4258872" y="2639487"/>
                      <a:pt x="4247428" y="2650683"/>
                      <a:pt x="4233310" y="2650683"/>
                    </a:cubicBezTo>
                    <a:cubicBezTo>
                      <a:pt x="4219192" y="2650683"/>
                      <a:pt x="4207748" y="2639487"/>
                      <a:pt x="4207748" y="2625676"/>
                    </a:cubicBezTo>
                    <a:cubicBezTo>
                      <a:pt x="4207748" y="2611865"/>
                      <a:pt x="4219192" y="2600669"/>
                      <a:pt x="4233310" y="2600669"/>
                    </a:cubicBezTo>
                    <a:close/>
                    <a:moveTo>
                      <a:pt x="226725" y="2461745"/>
                    </a:moveTo>
                    <a:cubicBezTo>
                      <a:pt x="228566" y="2461745"/>
                      <a:pt x="230059" y="2463238"/>
                      <a:pt x="230059" y="2465079"/>
                    </a:cubicBezTo>
                    <a:cubicBezTo>
                      <a:pt x="230059" y="2466920"/>
                      <a:pt x="228566" y="2468413"/>
                      <a:pt x="226725" y="2468413"/>
                    </a:cubicBezTo>
                    <a:cubicBezTo>
                      <a:pt x="224884" y="2468413"/>
                      <a:pt x="223391" y="2466920"/>
                      <a:pt x="223391" y="2465079"/>
                    </a:cubicBezTo>
                    <a:cubicBezTo>
                      <a:pt x="223391" y="2463238"/>
                      <a:pt x="224884" y="2461745"/>
                      <a:pt x="226725" y="2461745"/>
                    </a:cubicBezTo>
                    <a:close/>
                    <a:moveTo>
                      <a:pt x="4570064" y="2458411"/>
                    </a:moveTo>
                    <a:cubicBezTo>
                      <a:pt x="4573133" y="2458411"/>
                      <a:pt x="4575621" y="2460899"/>
                      <a:pt x="4575621" y="2463968"/>
                    </a:cubicBezTo>
                    <a:cubicBezTo>
                      <a:pt x="4575621" y="2467037"/>
                      <a:pt x="4573133" y="2469525"/>
                      <a:pt x="4570064" y="2469525"/>
                    </a:cubicBezTo>
                    <a:cubicBezTo>
                      <a:pt x="4566995" y="2469525"/>
                      <a:pt x="4564507" y="2467037"/>
                      <a:pt x="4564507" y="2463968"/>
                    </a:cubicBezTo>
                    <a:cubicBezTo>
                      <a:pt x="4564507" y="2460899"/>
                      <a:pt x="4566995" y="2458411"/>
                      <a:pt x="4570064" y="2458411"/>
                    </a:cubicBezTo>
                    <a:close/>
                    <a:moveTo>
                      <a:pt x="331196" y="2458411"/>
                    </a:moveTo>
                    <a:cubicBezTo>
                      <a:pt x="334265" y="2458411"/>
                      <a:pt x="336753" y="2461148"/>
                      <a:pt x="336753" y="2464524"/>
                    </a:cubicBezTo>
                    <a:cubicBezTo>
                      <a:pt x="336753" y="2467900"/>
                      <a:pt x="334265" y="2470637"/>
                      <a:pt x="331196" y="2470637"/>
                    </a:cubicBezTo>
                    <a:cubicBezTo>
                      <a:pt x="328127" y="2470637"/>
                      <a:pt x="325639" y="2467900"/>
                      <a:pt x="325639" y="2464524"/>
                    </a:cubicBezTo>
                    <a:cubicBezTo>
                      <a:pt x="325639" y="2461148"/>
                      <a:pt x="328127" y="2458411"/>
                      <a:pt x="331196" y="2458411"/>
                    </a:cubicBezTo>
                    <a:close/>
                    <a:moveTo>
                      <a:pt x="14448" y="2458411"/>
                    </a:moveTo>
                    <a:cubicBezTo>
                      <a:pt x="18745" y="2458411"/>
                      <a:pt x="22228" y="2461646"/>
                      <a:pt x="22228" y="2465636"/>
                    </a:cubicBezTo>
                    <a:cubicBezTo>
                      <a:pt x="22228" y="2469626"/>
                      <a:pt x="18745" y="2472861"/>
                      <a:pt x="14448" y="2472861"/>
                    </a:cubicBezTo>
                    <a:cubicBezTo>
                      <a:pt x="10151" y="2472861"/>
                      <a:pt x="6668" y="2469626"/>
                      <a:pt x="6668" y="2465636"/>
                    </a:cubicBezTo>
                    <a:cubicBezTo>
                      <a:pt x="6668" y="2461646"/>
                      <a:pt x="10151" y="2458411"/>
                      <a:pt x="14448" y="2458411"/>
                    </a:cubicBezTo>
                    <a:close/>
                    <a:moveTo>
                      <a:pt x="4357231" y="2452854"/>
                    </a:moveTo>
                    <a:cubicBezTo>
                      <a:pt x="4363676" y="2452854"/>
                      <a:pt x="4368901" y="2457830"/>
                      <a:pt x="4368901" y="2463968"/>
                    </a:cubicBezTo>
                    <a:cubicBezTo>
                      <a:pt x="4368901" y="2470106"/>
                      <a:pt x="4363676" y="2475082"/>
                      <a:pt x="4357231" y="2475082"/>
                    </a:cubicBezTo>
                    <a:cubicBezTo>
                      <a:pt x="4350786" y="2475082"/>
                      <a:pt x="4345561" y="2470106"/>
                      <a:pt x="4345561" y="2463968"/>
                    </a:cubicBezTo>
                    <a:cubicBezTo>
                      <a:pt x="4345561" y="2457830"/>
                      <a:pt x="4350786" y="2452854"/>
                      <a:pt x="4357231" y="2452854"/>
                    </a:cubicBezTo>
                    <a:close/>
                    <a:moveTo>
                      <a:pt x="118364" y="2448408"/>
                    </a:moveTo>
                    <a:cubicBezTo>
                      <a:pt x="127878" y="2448408"/>
                      <a:pt x="135591" y="2456121"/>
                      <a:pt x="135591" y="2465635"/>
                    </a:cubicBezTo>
                    <a:cubicBezTo>
                      <a:pt x="135591" y="2475149"/>
                      <a:pt x="127878" y="2482862"/>
                      <a:pt x="118364" y="2482862"/>
                    </a:cubicBezTo>
                    <a:cubicBezTo>
                      <a:pt x="108850" y="2482862"/>
                      <a:pt x="101137" y="2475149"/>
                      <a:pt x="101137" y="2465635"/>
                    </a:cubicBezTo>
                    <a:cubicBezTo>
                      <a:pt x="101137" y="2456121"/>
                      <a:pt x="108850" y="2448408"/>
                      <a:pt x="118364" y="2448408"/>
                    </a:cubicBezTo>
                    <a:close/>
                    <a:moveTo>
                      <a:pt x="4466148" y="2442851"/>
                    </a:moveTo>
                    <a:cubicBezTo>
                      <a:pt x="4477504" y="2442851"/>
                      <a:pt x="4486709" y="2452305"/>
                      <a:pt x="4486709" y="2463968"/>
                    </a:cubicBezTo>
                    <a:cubicBezTo>
                      <a:pt x="4486709" y="2475631"/>
                      <a:pt x="4477504" y="2485085"/>
                      <a:pt x="4466148" y="2485085"/>
                    </a:cubicBezTo>
                    <a:cubicBezTo>
                      <a:pt x="4454792" y="2485085"/>
                      <a:pt x="4445587" y="2475631"/>
                      <a:pt x="4445587" y="2463968"/>
                    </a:cubicBezTo>
                    <a:cubicBezTo>
                      <a:pt x="4445587" y="2452305"/>
                      <a:pt x="4454792" y="2442851"/>
                      <a:pt x="4466148" y="2442851"/>
                    </a:cubicBezTo>
                    <a:close/>
                    <a:moveTo>
                      <a:pt x="4253315" y="2438405"/>
                    </a:moveTo>
                    <a:cubicBezTo>
                      <a:pt x="4267433" y="2438405"/>
                      <a:pt x="4278877" y="2450098"/>
                      <a:pt x="4278877" y="2464523"/>
                    </a:cubicBezTo>
                    <a:cubicBezTo>
                      <a:pt x="4278877" y="2478948"/>
                      <a:pt x="4267433" y="2490641"/>
                      <a:pt x="4253315" y="2490641"/>
                    </a:cubicBezTo>
                    <a:cubicBezTo>
                      <a:pt x="4239197" y="2490641"/>
                      <a:pt x="4227753" y="2478948"/>
                      <a:pt x="4227753" y="2464523"/>
                    </a:cubicBezTo>
                    <a:cubicBezTo>
                      <a:pt x="4227753" y="2450098"/>
                      <a:pt x="4239197" y="2438405"/>
                      <a:pt x="4253315" y="2438405"/>
                    </a:cubicBezTo>
                    <a:close/>
                    <a:moveTo>
                      <a:pt x="220613" y="2300592"/>
                    </a:moveTo>
                    <a:cubicBezTo>
                      <a:pt x="221534" y="2300592"/>
                      <a:pt x="222281" y="2301339"/>
                      <a:pt x="222281" y="2302260"/>
                    </a:cubicBezTo>
                    <a:cubicBezTo>
                      <a:pt x="222281" y="2303181"/>
                      <a:pt x="221534" y="2303928"/>
                      <a:pt x="220613" y="2303928"/>
                    </a:cubicBezTo>
                    <a:cubicBezTo>
                      <a:pt x="219692" y="2303928"/>
                      <a:pt x="218945" y="2303181"/>
                      <a:pt x="218945" y="2302260"/>
                    </a:cubicBezTo>
                    <a:cubicBezTo>
                      <a:pt x="218945" y="2301339"/>
                      <a:pt x="219692" y="2300592"/>
                      <a:pt x="220613" y="2300592"/>
                    </a:cubicBezTo>
                    <a:close/>
                    <a:moveTo>
                      <a:pt x="324528" y="2296147"/>
                    </a:moveTo>
                    <a:cubicBezTo>
                      <a:pt x="328211" y="2296147"/>
                      <a:pt x="331197" y="2299133"/>
                      <a:pt x="331197" y="2302816"/>
                    </a:cubicBezTo>
                    <a:cubicBezTo>
                      <a:pt x="331197" y="2306499"/>
                      <a:pt x="328211" y="2309485"/>
                      <a:pt x="324528" y="2309485"/>
                    </a:cubicBezTo>
                    <a:cubicBezTo>
                      <a:pt x="320845" y="2309485"/>
                      <a:pt x="317859" y="2306499"/>
                      <a:pt x="317859" y="2302816"/>
                    </a:cubicBezTo>
                    <a:cubicBezTo>
                      <a:pt x="317859" y="2299133"/>
                      <a:pt x="320845" y="2296147"/>
                      <a:pt x="324528" y="2296147"/>
                    </a:cubicBezTo>
                    <a:close/>
                    <a:moveTo>
                      <a:pt x="4575621" y="2295036"/>
                    </a:moveTo>
                    <a:cubicBezTo>
                      <a:pt x="4578690" y="2295036"/>
                      <a:pt x="4581178" y="2297773"/>
                      <a:pt x="4581178" y="2301149"/>
                    </a:cubicBezTo>
                    <a:cubicBezTo>
                      <a:pt x="4581178" y="2304525"/>
                      <a:pt x="4578690" y="2307262"/>
                      <a:pt x="4575621" y="2307262"/>
                    </a:cubicBezTo>
                    <a:cubicBezTo>
                      <a:pt x="4572552" y="2307262"/>
                      <a:pt x="4570064" y="2304525"/>
                      <a:pt x="4570064" y="2301149"/>
                    </a:cubicBezTo>
                    <a:cubicBezTo>
                      <a:pt x="4570064" y="2297773"/>
                      <a:pt x="4572552" y="2295036"/>
                      <a:pt x="4575621" y="2295036"/>
                    </a:cubicBezTo>
                    <a:close/>
                    <a:moveTo>
                      <a:pt x="8336" y="2293924"/>
                    </a:moveTo>
                    <a:cubicBezTo>
                      <a:pt x="12940" y="2293924"/>
                      <a:pt x="16672" y="2297905"/>
                      <a:pt x="16672" y="2302815"/>
                    </a:cubicBezTo>
                    <a:cubicBezTo>
                      <a:pt x="16672" y="2307725"/>
                      <a:pt x="12940" y="2311706"/>
                      <a:pt x="8336" y="2311706"/>
                    </a:cubicBezTo>
                    <a:cubicBezTo>
                      <a:pt x="3732" y="2311706"/>
                      <a:pt x="0" y="2307725"/>
                      <a:pt x="0" y="2302815"/>
                    </a:cubicBezTo>
                    <a:cubicBezTo>
                      <a:pt x="0" y="2297905"/>
                      <a:pt x="3732" y="2293924"/>
                      <a:pt x="8336" y="2293924"/>
                    </a:cubicBezTo>
                    <a:close/>
                    <a:moveTo>
                      <a:pt x="4363900" y="2289478"/>
                    </a:moveTo>
                    <a:cubicBezTo>
                      <a:pt x="4370959" y="2289478"/>
                      <a:pt x="4376681" y="2294952"/>
                      <a:pt x="4376681" y="2301704"/>
                    </a:cubicBezTo>
                    <a:cubicBezTo>
                      <a:pt x="4376681" y="2308456"/>
                      <a:pt x="4370959" y="2313930"/>
                      <a:pt x="4363900" y="2313930"/>
                    </a:cubicBezTo>
                    <a:cubicBezTo>
                      <a:pt x="4356841" y="2313930"/>
                      <a:pt x="4351119" y="2308456"/>
                      <a:pt x="4351119" y="2301704"/>
                    </a:cubicBezTo>
                    <a:cubicBezTo>
                      <a:pt x="4351119" y="2294952"/>
                      <a:pt x="4356841" y="2289478"/>
                      <a:pt x="4363900" y="2289478"/>
                    </a:cubicBezTo>
                    <a:close/>
                    <a:moveTo>
                      <a:pt x="112807" y="2285033"/>
                    </a:moveTo>
                    <a:cubicBezTo>
                      <a:pt x="122321" y="2285033"/>
                      <a:pt x="130034" y="2292746"/>
                      <a:pt x="130034" y="2302260"/>
                    </a:cubicBezTo>
                    <a:cubicBezTo>
                      <a:pt x="130034" y="2311774"/>
                      <a:pt x="122321" y="2319487"/>
                      <a:pt x="112807" y="2319487"/>
                    </a:cubicBezTo>
                    <a:cubicBezTo>
                      <a:pt x="103293" y="2319487"/>
                      <a:pt x="95580" y="2311774"/>
                      <a:pt x="95580" y="2302260"/>
                    </a:cubicBezTo>
                    <a:cubicBezTo>
                      <a:pt x="95580" y="2292746"/>
                      <a:pt x="103293" y="2285033"/>
                      <a:pt x="112807" y="2285033"/>
                    </a:cubicBezTo>
                    <a:close/>
                    <a:moveTo>
                      <a:pt x="4471705" y="2280587"/>
                    </a:moveTo>
                    <a:cubicBezTo>
                      <a:pt x="4483061" y="2280587"/>
                      <a:pt x="4492266" y="2289792"/>
                      <a:pt x="4492266" y="2301148"/>
                    </a:cubicBezTo>
                    <a:cubicBezTo>
                      <a:pt x="4492266" y="2312504"/>
                      <a:pt x="4483061" y="2321709"/>
                      <a:pt x="4471705" y="2321709"/>
                    </a:cubicBezTo>
                    <a:cubicBezTo>
                      <a:pt x="4460349" y="2321709"/>
                      <a:pt x="4451144" y="2312504"/>
                      <a:pt x="4451144" y="2301148"/>
                    </a:cubicBezTo>
                    <a:cubicBezTo>
                      <a:pt x="4451144" y="2289792"/>
                      <a:pt x="4460349" y="2280587"/>
                      <a:pt x="4471705" y="2280587"/>
                    </a:cubicBezTo>
                    <a:close/>
                    <a:moveTo>
                      <a:pt x="4259985" y="2275030"/>
                    </a:moveTo>
                    <a:cubicBezTo>
                      <a:pt x="4274717" y="2275030"/>
                      <a:pt x="4286659" y="2286972"/>
                      <a:pt x="4286659" y="2301704"/>
                    </a:cubicBezTo>
                    <a:cubicBezTo>
                      <a:pt x="4286659" y="2316436"/>
                      <a:pt x="4274717" y="2328378"/>
                      <a:pt x="4259985" y="2328378"/>
                    </a:cubicBezTo>
                    <a:cubicBezTo>
                      <a:pt x="4245253" y="2328378"/>
                      <a:pt x="4233311" y="2316436"/>
                      <a:pt x="4233311" y="2301704"/>
                    </a:cubicBezTo>
                    <a:cubicBezTo>
                      <a:pt x="4233311" y="2286972"/>
                      <a:pt x="4245253" y="2275030"/>
                      <a:pt x="4259985" y="2275030"/>
                    </a:cubicBezTo>
                    <a:close/>
                    <a:moveTo>
                      <a:pt x="227282" y="2138328"/>
                    </a:moveTo>
                    <a:cubicBezTo>
                      <a:pt x="228203" y="2138328"/>
                      <a:pt x="228950" y="2139075"/>
                      <a:pt x="228950" y="2139996"/>
                    </a:cubicBezTo>
                    <a:cubicBezTo>
                      <a:pt x="228950" y="2140917"/>
                      <a:pt x="228203" y="2141664"/>
                      <a:pt x="227282" y="2141664"/>
                    </a:cubicBezTo>
                    <a:cubicBezTo>
                      <a:pt x="226361" y="2141664"/>
                      <a:pt x="225614" y="2140917"/>
                      <a:pt x="225614" y="2139996"/>
                    </a:cubicBezTo>
                    <a:cubicBezTo>
                      <a:pt x="225614" y="2139075"/>
                      <a:pt x="226361" y="2138328"/>
                      <a:pt x="227282" y="2138328"/>
                    </a:cubicBezTo>
                    <a:close/>
                    <a:moveTo>
                      <a:pt x="331197" y="2132772"/>
                    </a:moveTo>
                    <a:cubicBezTo>
                      <a:pt x="335494" y="2132772"/>
                      <a:pt x="338977" y="2136007"/>
                      <a:pt x="338977" y="2139997"/>
                    </a:cubicBezTo>
                    <a:cubicBezTo>
                      <a:pt x="338977" y="2143987"/>
                      <a:pt x="335494" y="2147222"/>
                      <a:pt x="331197" y="2147222"/>
                    </a:cubicBezTo>
                    <a:cubicBezTo>
                      <a:pt x="326900" y="2147222"/>
                      <a:pt x="323417" y="2143987"/>
                      <a:pt x="323417" y="2139997"/>
                    </a:cubicBezTo>
                    <a:cubicBezTo>
                      <a:pt x="323417" y="2136007"/>
                      <a:pt x="326900" y="2132772"/>
                      <a:pt x="331197" y="2132772"/>
                    </a:cubicBezTo>
                    <a:close/>
                    <a:moveTo>
                      <a:pt x="4570064" y="2131660"/>
                    </a:moveTo>
                    <a:cubicBezTo>
                      <a:pt x="4574361" y="2131660"/>
                      <a:pt x="4577844" y="2134646"/>
                      <a:pt x="4577844" y="2138329"/>
                    </a:cubicBezTo>
                    <a:cubicBezTo>
                      <a:pt x="4577844" y="2142012"/>
                      <a:pt x="4574361" y="2144998"/>
                      <a:pt x="4570064" y="2144998"/>
                    </a:cubicBezTo>
                    <a:cubicBezTo>
                      <a:pt x="4565767" y="2144998"/>
                      <a:pt x="4562284" y="2142012"/>
                      <a:pt x="4562284" y="2138329"/>
                    </a:cubicBezTo>
                    <a:cubicBezTo>
                      <a:pt x="4562284" y="2134646"/>
                      <a:pt x="4565767" y="2131660"/>
                      <a:pt x="4570064" y="2131660"/>
                    </a:cubicBezTo>
                    <a:close/>
                    <a:moveTo>
                      <a:pt x="13892" y="2130549"/>
                    </a:moveTo>
                    <a:cubicBezTo>
                      <a:pt x="19109" y="2130549"/>
                      <a:pt x="23339" y="2134779"/>
                      <a:pt x="23339" y="2139996"/>
                    </a:cubicBezTo>
                    <a:cubicBezTo>
                      <a:pt x="23339" y="2145213"/>
                      <a:pt x="19109" y="2149443"/>
                      <a:pt x="13892" y="2149443"/>
                    </a:cubicBezTo>
                    <a:cubicBezTo>
                      <a:pt x="8675" y="2149443"/>
                      <a:pt x="4445" y="2145213"/>
                      <a:pt x="4445" y="2139996"/>
                    </a:cubicBezTo>
                    <a:cubicBezTo>
                      <a:pt x="4445" y="2134779"/>
                      <a:pt x="8675" y="2130549"/>
                      <a:pt x="13892" y="2130549"/>
                    </a:cubicBezTo>
                    <a:close/>
                    <a:moveTo>
                      <a:pt x="118364" y="2126103"/>
                    </a:moveTo>
                    <a:cubicBezTo>
                      <a:pt x="126037" y="2126103"/>
                      <a:pt x="132257" y="2132323"/>
                      <a:pt x="132257" y="2139996"/>
                    </a:cubicBezTo>
                    <a:cubicBezTo>
                      <a:pt x="132257" y="2147669"/>
                      <a:pt x="126037" y="2153889"/>
                      <a:pt x="118364" y="2153889"/>
                    </a:cubicBezTo>
                    <a:cubicBezTo>
                      <a:pt x="110691" y="2153889"/>
                      <a:pt x="104471" y="2147669"/>
                      <a:pt x="104471" y="2139996"/>
                    </a:cubicBezTo>
                    <a:cubicBezTo>
                      <a:pt x="104471" y="2132323"/>
                      <a:pt x="110691" y="2126103"/>
                      <a:pt x="118364" y="2126103"/>
                    </a:cubicBezTo>
                    <a:close/>
                    <a:moveTo>
                      <a:pt x="4357232" y="2123880"/>
                    </a:moveTo>
                    <a:cubicBezTo>
                      <a:pt x="4365518" y="2123880"/>
                      <a:pt x="4372236" y="2130598"/>
                      <a:pt x="4372236" y="2138884"/>
                    </a:cubicBezTo>
                    <a:cubicBezTo>
                      <a:pt x="4372236" y="2147170"/>
                      <a:pt x="4365518" y="2153888"/>
                      <a:pt x="4357232" y="2153888"/>
                    </a:cubicBezTo>
                    <a:cubicBezTo>
                      <a:pt x="4348946" y="2153888"/>
                      <a:pt x="4342228" y="2147170"/>
                      <a:pt x="4342228" y="2138884"/>
                    </a:cubicBezTo>
                    <a:cubicBezTo>
                      <a:pt x="4342228" y="2130598"/>
                      <a:pt x="4348946" y="2123880"/>
                      <a:pt x="4357232" y="2123880"/>
                    </a:cubicBezTo>
                    <a:close/>
                    <a:moveTo>
                      <a:pt x="4466148" y="2118323"/>
                    </a:moveTo>
                    <a:cubicBezTo>
                      <a:pt x="4477504" y="2118323"/>
                      <a:pt x="4486709" y="2127528"/>
                      <a:pt x="4486709" y="2138884"/>
                    </a:cubicBezTo>
                    <a:cubicBezTo>
                      <a:pt x="4486709" y="2150240"/>
                      <a:pt x="4477504" y="2159445"/>
                      <a:pt x="4466148" y="2159445"/>
                    </a:cubicBezTo>
                    <a:cubicBezTo>
                      <a:pt x="4454792" y="2159445"/>
                      <a:pt x="4445587" y="2150240"/>
                      <a:pt x="4445587" y="2138884"/>
                    </a:cubicBezTo>
                    <a:cubicBezTo>
                      <a:pt x="4445587" y="2127528"/>
                      <a:pt x="4454792" y="2118323"/>
                      <a:pt x="4466148" y="2118323"/>
                    </a:cubicBezTo>
                    <a:close/>
                    <a:moveTo>
                      <a:pt x="4253316" y="2111655"/>
                    </a:moveTo>
                    <a:cubicBezTo>
                      <a:pt x="4268661" y="2111655"/>
                      <a:pt x="4281101" y="2123846"/>
                      <a:pt x="4281101" y="2138885"/>
                    </a:cubicBezTo>
                    <a:cubicBezTo>
                      <a:pt x="4281101" y="2153924"/>
                      <a:pt x="4268661" y="2166115"/>
                      <a:pt x="4253316" y="2166115"/>
                    </a:cubicBezTo>
                    <a:cubicBezTo>
                      <a:pt x="4237971" y="2166115"/>
                      <a:pt x="4225531" y="2153924"/>
                      <a:pt x="4225531" y="2138885"/>
                    </a:cubicBezTo>
                    <a:cubicBezTo>
                      <a:pt x="4225531" y="2123846"/>
                      <a:pt x="4237971" y="2111655"/>
                      <a:pt x="4253316" y="2111655"/>
                    </a:cubicBezTo>
                    <a:close/>
                    <a:moveTo>
                      <a:pt x="245619" y="1977176"/>
                    </a:moveTo>
                    <a:cubicBezTo>
                      <a:pt x="246846" y="1977176"/>
                      <a:pt x="247842" y="1977923"/>
                      <a:pt x="247842" y="1978844"/>
                    </a:cubicBezTo>
                    <a:cubicBezTo>
                      <a:pt x="247842" y="1979765"/>
                      <a:pt x="246846" y="1980512"/>
                      <a:pt x="245619" y="1980512"/>
                    </a:cubicBezTo>
                    <a:cubicBezTo>
                      <a:pt x="244391" y="1980512"/>
                      <a:pt x="243396" y="1979765"/>
                      <a:pt x="243396" y="1978844"/>
                    </a:cubicBezTo>
                    <a:cubicBezTo>
                      <a:pt x="243396" y="1977923"/>
                      <a:pt x="244391" y="1977176"/>
                      <a:pt x="245619" y="1977176"/>
                    </a:cubicBezTo>
                    <a:close/>
                    <a:moveTo>
                      <a:pt x="351202" y="1971619"/>
                    </a:moveTo>
                    <a:cubicBezTo>
                      <a:pt x="355499" y="1971619"/>
                      <a:pt x="358982" y="1975102"/>
                      <a:pt x="358982" y="1979399"/>
                    </a:cubicBezTo>
                    <a:cubicBezTo>
                      <a:pt x="358982" y="1983696"/>
                      <a:pt x="355499" y="1987179"/>
                      <a:pt x="351202" y="1987179"/>
                    </a:cubicBezTo>
                    <a:cubicBezTo>
                      <a:pt x="346905" y="1987179"/>
                      <a:pt x="343422" y="1983696"/>
                      <a:pt x="343422" y="1979399"/>
                    </a:cubicBezTo>
                    <a:cubicBezTo>
                      <a:pt x="343422" y="1975102"/>
                      <a:pt x="346905" y="1971619"/>
                      <a:pt x="351202" y="1971619"/>
                    </a:cubicBezTo>
                    <a:close/>
                    <a:moveTo>
                      <a:pt x="4552281" y="1968285"/>
                    </a:moveTo>
                    <a:cubicBezTo>
                      <a:pt x="4557191" y="1968285"/>
                      <a:pt x="4561172" y="1972017"/>
                      <a:pt x="4561172" y="1976621"/>
                    </a:cubicBezTo>
                    <a:cubicBezTo>
                      <a:pt x="4561172" y="1981225"/>
                      <a:pt x="4557191" y="1984957"/>
                      <a:pt x="4552281" y="1984957"/>
                    </a:cubicBezTo>
                    <a:cubicBezTo>
                      <a:pt x="4547371" y="1984957"/>
                      <a:pt x="4543390" y="1981225"/>
                      <a:pt x="4543390" y="1976621"/>
                    </a:cubicBezTo>
                    <a:cubicBezTo>
                      <a:pt x="4543390" y="1972017"/>
                      <a:pt x="4547371" y="1968285"/>
                      <a:pt x="4552281" y="1968285"/>
                    </a:cubicBezTo>
                    <a:close/>
                    <a:moveTo>
                      <a:pt x="31676" y="1968285"/>
                    </a:moveTo>
                    <a:cubicBezTo>
                      <a:pt x="37508" y="1968285"/>
                      <a:pt x="42235" y="1972763"/>
                      <a:pt x="42235" y="1978288"/>
                    </a:cubicBezTo>
                    <a:cubicBezTo>
                      <a:pt x="42235" y="1983813"/>
                      <a:pt x="37508" y="1988291"/>
                      <a:pt x="31676" y="1988291"/>
                    </a:cubicBezTo>
                    <a:cubicBezTo>
                      <a:pt x="25844" y="1988291"/>
                      <a:pt x="21117" y="1983813"/>
                      <a:pt x="21117" y="1978288"/>
                    </a:cubicBezTo>
                    <a:cubicBezTo>
                      <a:pt x="21117" y="1972763"/>
                      <a:pt x="25844" y="1968285"/>
                      <a:pt x="31676" y="1968285"/>
                    </a:cubicBezTo>
                    <a:close/>
                    <a:moveTo>
                      <a:pt x="136146" y="1962727"/>
                    </a:moveTo>
                    <a:cubicBezTo>
                      <a:pt x="144432" y="1962727"/>
                      <a:pt x="151150" y="1969445"/>
                      <a:pt x="151150" y="1977731"/>
                    </a:cubicBezTo>
                    <a:cubicBezTo>
                      <a:pt x="151150" y="1986017"/>
                      <a:pt x="144432" y="1992735"/>
                      <a:pt x="136146" y="1992735"/>
                    </a:cubicBezTo>
                    <a:cubicBezTo>
                      <a:pt x="127860" y="1992735"/>
                      <a:pt x="121142" y="1986017"/>
                      <a:pt x="121142" y="1977731"/>
                    </a:cubicBezTo>
                    <a:cubicBezTo>
                      <a:pt x="121142" y="1969445"/>
                      <a:pt x="127860" y="1962727"/>
                      <a:pt x="136146" y="1962727"/>
                    </a:cubicBezTo>
                    <a:close/>
                    <a:moveTo>
                      <a:pt x="4338338" y="1957171"/>
                    </a:moveTo>
                    <a:cubicBezTo>
                      <a:pt x="4349694" y="1957171"/>
                      <a:pt x="4358899" y="1966376"/>
                      <a:pt x="4358899" y="1977732"/>
                    </a:cubicBezTo>
                    <a:cubicBezTo>
                      <a:pt x="4358899" y="1989088"/>
                      <a:pt x="4349694" y="1998293"/>
                      <a:pt x="4338338" y="1998293"/>
                    </a:cubicBezTo>
                    <a:cubicBezTo>
                      <a:pt x="4326982" y="1998293"/>
                      <a:pt x="4317777" y="1989088"/>
                      <a:pt x="4317777" y="1977732"/>
                    </a:cubicBezTo>
                    <a:cubicBezTo>
                      <a:pt x="4317777" y="1966376"/>
                      <a:pt x="4326982" y="1957171"/>
                      <a:pt x="4338338" y="1957171"/>
                    </a:cubicBezTo>
                    <a:close/>
                    <a:moveTo>
                      <a:pt x="4447811" y="1956059"/>
                    </a:moveTo>
                    <a:cubicBezTo>
                      <a:pt x="4459474" y="1956059"/>
                      <a:pt x="4468928" y="1965513"/>
                      <a:pt x="4468928" y="1977176"/>
                    </a:cubicBezTo>
                    <a:cubicBezTo>
                      <a:pt x="4468928" y="1988839"/>
                      <a:pt x="4459474" y="1998293"/>
                      <a:pt x="4447811" y="1998293"/>
                    </a:cubicBezTo>
                    <a:cubicBezTo>
                      <a:pt x="4436148" y="1998293"/>
                      <a:pt x="4426694" y="1988839"/>
                      <a:pt x="4426694" y="1977176"/>
                    </a:cubicBezTo>
                    <a:cubicBezTo>
                      <a:pt x="4426694" y="1965513"/>
                      <a:pt x="4436148" y="1956059"/>
                      <a:pt x="4447811" y="1956059"/>
                    </a:cubicBezTo>
                    <a:close/>
                    <a:moveTo>
                      <a:pt x="4233310" y="1950502"/>
                    </a:moveTo>
                    <a:cubicBezTo>
                      <a:pt x="4248655" y="1950502"/>
                      <a:pt x="4261095" y="1962942"/>
                      <a:pt x="4261095" y="1978287"/>
                    </a:cubicBezTo>
                    <a:cubicBezTo>
                      <a:pt x="4261095" y="1993632"/>
                      <a:pt x="4248655" y="2006072"/>
                      <a:pt x="4233310" y="2006072"/>
                    </a:cubicBezTo>
                    <a:cubicBezTo>
                      <a:pt x="4217965" y="2006072"/>
                      <a:pt x="4205525" y="1993632"/>
                      <a:pt x="4205525" y="1978287"/>
                    </a:cubicBezTo>
                    <a:cubicBezTo>
                      <a:pt x="4205525" y="1962942"/>
                      <a:pt x="4217965" y="1950502"/>
                      <a:pt x="4233310" y="1950502"/>
                    </a:cubicBezTo>
                    <a:close/>
                    <a:moveTo>
                      <a:pt x="277849" y="1817135"/>
                    </a:moveTo>
                    <a:cubicBezTo>
                      <a:pt x="279076" y="1817135"/>
                      <a:pt x="280072" y="1818130"/>
                      <a:pt x="280072" y="1819358"/>
                    </a:cubicBezTo>
                    <a:cubicBezTo>
                      <a:pt x="280072" y="1820585"/>
                      <a:pt x="279076" y="1821581"/>
                      <a:pt x="277849" y="1821581"/>
                    </a:cubicBezTo>
                    <a:cubicBezTo>
                      <a:pt x="276621" y="1821581"/>
                      <a:pt x="275626" y="1820585"/>
                      <a:pt x="275626" y="1819358"/>
                    </a:cubicBezTo>
                    <a:cubicBezTo>
                      <a:pt x="275626" y="1818130"/>
                      <a:pt x="276621" y="1817135"/>
                      <a:pt x="277849" y="1817135"/>
                    </a:cubicBezTo>
                    <a:close/>
                    <a:moveTo>
                      <a:pt x="384544" y="1811577"/>
                    </a:moveTo>
                    <a:cubicBezTo>
                      <a:pt x="388841" y="1811577"/>
                      <a:pt x="392324" y="1815309"/>
                      <a:pt x="392324" y="1819913"/>
                    </a:cubicBezTo>
                    <a:cubicBezTo>
                      <a:pt x="392324" y="1824517"/>
                      <a:pt x="388841" y="1828249"/>
                      <a:pt x="384544" y="1828249"/>
                    </a:cubicBezTo>
                    <a:cubicBezTo>
                      <a:pt x="380247" y="1828249"/>
                      <a:pt x="376764" y="1824517"/>
                      <a:pt x="376764" y="1819913"/>
                    </a:cubicBezTo>
                    <a:cubicBezTo>
                      <a:pt x="376764" y="1815309"/>
                      <a:pt x="380247" y="1811577"/>
                      <a:pt x="384544" y="1811577"/>
                    </a:cubicBezTo>
                    <a:close/>
                    <a:moveTo>
                      <a:pt x="60572" y="1807132"/>
                    </a:moveTo>
                    <a:cubicBezTo>
                      <a:pt x="66404" y="1807132"/>
                      <a:pt x="71131" y="1811859"/>
                      <a:pt x="71131" y="1817691"/>
                    </a:cubicBezTo>
                    <a:cubicBezTo>
                      <a:pt x="71131" y="1823523"/>
                      <a:pt x="66404" y="1828250"/>
                      <a:pt x="60572" y="1828250"/>
                    </a:cubicBezTo>
                    <a:cubicBezTo>
                      <a:pt x="54740" y="1828250"/>
                      <a:pt x="50013" y="1823523"/>
                      <a:pt x="50013" y="1817691"/>
                    </a:cubicBezTo>
                    <a:cubicBezTo>
                      <a:pt x="50013" y="1811859"/>
                      <a:pt x="54740" y="1807132"/>
                      <a:pt x="60572" y="1807132"/>
                    </a:cubicBezTo>
                    <a:close/>
                    <a:moveTo>
                      <a:pt x="4523385" y="1806021"/>
                    </a:moveTo>
                    <a:cubicBezTo>
                      <a:pt x="4529523" y="1806021"/>
                      <a:pt x="4534499" y="1810748"/>
                      <a:pt x="4534499" y="1816580"/>
                    </a:cubicBezTo>
                    <a:cubicBezTo>
                      <a:pt x="4534499" y="1822412"/>
                      <a:pt x="4529523" y="1827139"/>
                      <a:pt x="4523385" y="1827139"/>
                    </a:cubicBezTo>
                    <a:cubicBezTo>
                      <a:pt x="4517247" y="1827139"/>
                      <a:pt x="4512271" y="1822412"/>
                      <a:pt x="4512271" y="1816580"/>
                    </a:cubicBezTo>
                    <a:cubicBezTo>
                      <a:pt x="4512271" y="1810748"/>
                      <a:pt x="4517247" y="1806021"/>
                      <a:pt x="4523385" y="1806021"/>
                    </a:cubicBezTo>
                    <a:close/>
                    <a:moveTo>
                      <a:pt x="166710" y="1801575"/>
                    </a:moveTo>
                    <a:cubicBezTo>
                      <a:pt x="175917" y="1801575"/>
                      <a:pt x="183381" y="1808790"/>
                      <a:pt x="183381" y="1817691"/>
                    </a:cubicBezTo>
                    <a:cubicBezTo>
                      <a:pt x="183381" y="1826592"/>
                      <a:pt x="175917" y="1833807"/>
                      <a:pt x="166710" y="1833807"/>
                    </a:cubicBezTo>
                    <a:cubicBezTo>
                      <a:pt x="157503" y="1833807"/>
                      <a:pt x="150039" y="1826592"/>
                      <a:pt x="150039" y="1817691"/>
                    </a:cubicBezTo>
                    <a:cubicBezTo>
                      <a:pt x="150039" y="1808790"/>
                      <a:pt x="157503" y="1801575"/>
                      <a:pt x="166710" y="1801575"/>
                    </a:cubicBezTo>
                    <a:close/>
                    <a:moveTo>
                      <a:pt x="4417248" y="1796018"/>
                    </a:moveTo>
                    <a:cubicBezTo>
                      <a:pt x="4429218" y="1796018"/>
                      <a:pt x="4438921" y="1805472"/>
                      <a:pt x="4438921" y="1817135"/>
                    </a:cubicBezTo>
                    <a:cubicBezTo>
                      <a:pt x="4438921" y="1828798"/>
                      <a:pt x="4429218" y="1838252"/>
                      <a:pt x="4417248" y="1838252"/>
                    </a:cubicBezTo>
                    <a:cubicBezTo>
                      <a:pt x="4405278" y="1838252"/>
                      <a:pt x="4395575" y="1828798"/>
                      <a:pt x="4395575" y="1817135"/>
                    </a:cubicBezTo>
                    <a:cubicBezTo>
                      <a:pt x="4395575" y="1805472"/>
                      <a:pt x="4405278" y="1796018"/>
                      <a:pt x="4417248" y="1796018"/>
                    </a:cubicBezTo>
                    <a:close/>
                    <a:moveTo>
                      <a:pt x="4199969" y="1792684"/>
                    </a:moveTo>
                    <a:cubicBezTo>
                      <a:pt x="4214701" y="1792684"/>
                      <a:pt x="4226643" y="1804626"/>
                      <a:pt x="4226643" y="1819358"/>
                    </a:cubicBezTo>
                    <a:cubicBezTo>
                      <a:pt x="4226643" y="1834090"/>
                      <a:pt x="4214701" y="1846032"/>
                      <a:pt x="4199969" y="1846032"/>
                    </a:cubicBezTo>
                    <a:cubicBezTo>
                      <a:pt x="4185237" y="1846032"/>
                      <a:pt x="4173295" y="1834090"/>
                      <a:pt x="4173295" y="1819358"/>
                    </a:cubicBezTo>
                    <a:cubicBezTo>
                      <a:pt x="4173295" y="1804626"/>
                      <a:pt x="4185237" y="1792684"/>
                      <a:pt x="4199969" y="1792684"/>
                    </a:cubicBezTo>
                    <a:close/>
                    <a:moveTo>
                      <a:pt x="4306663" y="1791572"/>
                    </a:moveTo>
                    <a:cubicBezTo>
                      <a:pt x="4322008" y="1791572"/>
                      <a:pt x="4334448" y="1803763"/>
                      <a:pt x="4334448" y="1818802"/>
                    </a:cubicBezTo>
                    <a:cubicBezTo>
                      <a:pt x="4334448" y="1833841"/>
                      <a:pt x="4322008" y="1846032"/>
                      <a:pt x="4306663" y="1846032"/>
                    </a:cubicBezTo>
                    <a:cubicBezTo>
                      <a:pt x="4291318" y="1846032"/>
                      <a:pt x="4278878" y="1833841"/>
                      <a:pt x="4278878" y="1818802"/>
                    </a:cubicBezTo>
                    <a:cubicBezTo>
                      <a:pt x="4278878" y="1803763"/>
                      <a:pt x="4291318" y="1791572"/>
                      <a:pt x="4306663" y="1791572"/>
                    </a:cubicBezTo>
                    <a:close/>
                    <a:moveTo>
                      <a:pt x="321750" y="1660427"/>
                    </a:moveTo>
                    <a:cubicBezTo>
                      <a:pt x="323285" y="1660427"/>
                      <a:pt x="324529" y="1661671"/>
                      <a:pt x="324529" y="1663206"/>
                    </a:cubicBezTo>
                    <a:cubicBezTo>
                      <a:pt x="324529" y="1664741"/>
                      <a:pt x="323285" y="1665985"/>
                      <a:pt x="321750" y="1665985"/>
                    </a:cubicBezTo>
                    <a:cubicBezTo>
                      <a:pt x="320215" y="1665985"/>
                      <a:pt x="318971" y="1664741"/>
                      <a:pt x="318971" y="1663206"/>
                    </a:cubicBezTo>
                    <a:cubicBezTo>
                      <a:pt x="318971" y="1661671"/>
                      <a:pt x="320215" y="1660427"/>
                      <a:pt x="321750" y="1660427"/>
                    </a:cubicBezTo>
                    <a:close/>
                    <a:moveTo>
                      <a:pt x="430666" y="1655982"/>
                    </a:moveTo>
                    <a:cubicBezTo>
                      <a:pt x="435270" y="1655982"/>
                      <a:pt x="439002" y="1659714"/>
                      <a:pt x="439002" y="1664318"/>
                    </a:cubicBezTo>
                    <a:cubicBezTo>
                      <a:pt x="439002" y="1668922"/>
                      <a:pt x="435270" y="1672654"/>
                      <a:pt x="430666" y="1672654"/>
                    </a:cubicBezTo>
                    <a:cubicBezTo>
                      <a:pt x="426062" y="1672654"/>
                      <a:pt x="422330" y="1668922"/>
                      <a:pt x="422330" y="1664318"/>
                    </a:cubicBezTo>
                    <a:cubicBezTo>
                      <a:pt x="422330" y="1659714"/>
                      <a:pt x="426062" y="1655982"/>
                      <a:pt x="430666" y="1655982"/>
                    </a:cubicBezTo>
                    <a:close/>
                    <a:moveTo>
                      <a:pt x="101137" y="1649313"/>
                    </a:moveTo>
                    <a:cubicBezTo>
                      <a:pt x="107275" y="1649313"/>
                      <a:pt x="112251" y="1654040"/>
                      <a:pt x="112251" y="1659872"/>
                    </a:cubicBezTo>
                    <a:cubicBezTo>
                      <a:pt x="112251" y="1665704"/>
                      <a:pt x="107275" y="1670431"/>
                      <a:pt x="101137" y="1670431"/>
                    </a:cubicBezTo>
                    <a:cubicBezTo>
                      <a:pt x="94999" y="1670431"/>
                      <a:pt x="90023" y="1665704"/>
                      <a:pt x="90023" y="1659872"/>
                    </a:cubicBezTo>
                    <a:cubicBezTo>
                      <a:pt x="90023" y="1654040"/>
                      <a:pt x="94999" y="1649313"/>
                      <a:pt x="101137" y="1649313"/>
                    </a:cubicBezTo>
                    <a:close/>
                    <a:moveTo>
                      <a:pt x="4483375" y="1645980"/>
                    </a:moveTo>
                    <a:cubicBezTo>
                      <a:pt x="4490741" y="1645980"/>
                      <a:pt x="4496712" y="1651702"/>
                      <a:pt x="4496712" y="1658761"/>
                    </a:cubicBezTo>
                    <a:cubicBezTo>
                      <a:pt x="4496712" y="1665820"/>
                      <a:pt x="4490741" y="1671542"/>
                      <a:pt x="4483375" y="1671542"/>
                    </a:cubicBezTo>
                    <a:cubicBezTo>
                      <a:pt x="4476009" y="1671542"/>
                      <a:pt x="4470038" y="1665820"/>
                      <a:pt x="4470038" y="1658761"/>
                    </a:cubicBezTo>
                    <a:cubicBezTo>
                      <a:pt x="4470038" y="1651702"/>
                      <a:pt x="4476009" y="1645980"/>
                      <a:pt x="4483375" y="1645980"/>
                    </a:cubicBezTo>
                    <a:close/>
                    <a:moveTo>
                      <a:pt x="208943" y="1641534"/>
                    </a:moveTo>
                    <a:cubicBezTo>
                      <a:pt x="219378" y="1641534"/>
                      <a:pt x="227837" y="1649993"/>
                      <a:pt x="227837" y="1660428"/>
                    </a:cubicBezTo>
                    <a:cubicBezTo>
                      <a:pt x="227837" y="1670863"/>
                      <a:pt x="219378" y="1679322"/>
                      <a:pt x="208943" y="1679322"/>
                    </a:cubicBezTo>
                    <a:cubicBezTo>
                      <a:pt x="198508" y="1679322"/>
                      <a:pt x="190049" y="1670863"/>
                      <a:pt x="190049" y="1660428"/>
                    </a:cubicBezTo>
                    <a:cubicBezTo>
                      <a:pt x="190049" y="1649993"/>
                      <a:pt x="198508" y="1641534"/>
                      <a:pt x="208943" y="1641534"/>
                    </a:cubicBezTo>
                    <a:close/>
                    <a:moveTo>
                      <a:pt x="4375015" y="1638199"/>
                    </a:moveTo>
                    <a:cubicBezTo>
                      <a:pt x="4386985" y="1638199"/>
                      <a:pt x="4396688" y="1647902"/>
                      <a:pt x="4396688" y="1659872"/>
                    </a:cubicBezTo>
                    <a:cubicBezTo>
                      <a:pt x="4396688" y="1671842"/>
                      <a:pt x="4386985" y="1681545"/>
                      <a:pt x="4375015" y="1681545"/>
                    </a:cubicBezTo>
                    <a:cubicBezTo>
                      <a:pt x="4363045" y="1681545"/>
                      <a:pt x="4353342" y="1671842"/>
                      <a:pt x="4353342" y="1659872"/>
                    </a:cubicBezTo>
                    <a:cubicBezTo>
                      <a:pt x="4353342" y="1647902"/>
                      <a:pt x="4363045" y="1638199"/>
                      <a:pt x="4375015" y="1638199"/>
                    </a:cubicBezTo>
                    <a:close/>
                    <a:moveTo>
                      <a:pt x="4153291" y="1637088"/>
                    </a:moveTo>
                    <a:cubicBezTo>
                      <a:pt x="4168023" y="1637088"/>
                      <a:pt x="4179965" y="1649030"/>
                      <a:pt x="4179965" y="1663762"/>
                    </a:cubicBezTo>
                    <a:cubicBezTo>
                      <a:pt x="4179965" y="1678494"/>
                      <a:pt x="4168023" y="1690436"/>
                      <a:pt x="4153291" y="1690436"/>
                    </a:cubicBezTo>
                    <a:cubicBezTo>
                      <a:pt x="4138559" y="1690436"/>
                      <a:pt x="4126617" y="1678494"/>
                      <a:pt x="4126617" y="1663762"/>
                    </a:cubicBezTo>
                    <a:cubicBezTo>
                      <a:pt x="4126617" y="1649030"/>
                      <a:pt x="4138559" y="1637088"/>
                      <a:pt x="4153291" y="1637088"/>
                    </a:cubicBezTo>
                    <a:close/>
                    <a:moveTo>
                      <a:pt x="4262207" y="1629308"/>
                    </a:moveTo>
                    <a:cubicBezTo>
                      <a:pt x="4280621" y="1629308"/>
                      <a:pt x="4295549" y="1643987"/>
                      <a:pt x="4295549" y="1662095"/>
                    </a:cubicBezTo>
                    <a:cubicBezTo>
                      <a:pt x="4295549" y="1680203"/>
                      <a:pt x="4280621" y="1694882"/>
                      <a:pt x="4262207" y="1694882"/>
                    </a:cubicBezTo>
                    <a:cubicBezTo>
                      <a:pt x="4243793" y="1694882"/>
                      <a:pt x="4228865" y="1680203"/>
                      <a:pt x="4228865" y="1662095"/>
                    </a:cubicBezTo>
                    <a:cubicBezTo>
                      <a:pt x="4228865" y="1643987"/>
                      <a:pt x="4243793" y="1629308"/>
                      <a:pt x="4262207" y="1629308"/>
                    </a:cubicBezTo>
                    <a:close/>
                    <a:moveTo>
                      <a:pt x="378431" y="1508166"/>
                    </a:moveTo>
                    <a:cubicBezTo>
                      <a:pt x="379966" y="1508166"/>
                      <a:pt x="381210" y="1509410"/>
                      <a:pt x="381210" y="1510945"/>
                    </a:cubicBezTo>
                    <a:cubicBezTo>
                      <a:pt x="381210" y="1512480"/>
                      <a:pt x="379966" y="1513724"/>
                      <a:pt x="378431" y="1513724"/>
                    </a:cubicBezTo>
                    <a:cubicBezTo>
                      <a:pt x="376896" y="1513724"/>
                      <a:pt x="375652" y="1512480"/>
                      <a:pt x="375652" y="1510945"/>
                    </a:cubicBezTo>
                    <a:cubicBezTo>
                      <a:pt x="375652" y="1509410"/>
                      <a:pt x="376896" y="1508166"/>
                      <a:pt x="378431" y="1508166"/>
                    </a:cubicBezTo>
                    <a:close/>
                    <a:moveTo>
                      <a:pt x="490126" y="1503721"/>
                    </a:moveTo>
                    <a:cubicBezTo>
                      <a:pt x="495036" y="1503721"/>
                      <a:pt x="499017" y="1507702"/>
                      <a:pt x="499017" y="1512612"/>
                    </a:cubicBezTo>
                    <a:cubicBezTo>
                      <a:pt x="499017" y="1517522"/>
                      <a:pt x="495036" y="1521503"/>
                      <a:pt x="490126" y="1521503"/>
                    </a:cubicBezTo>
                    <a:cubicBezTo>
                      <a:pt x="485216" y="1521503"/>
                      <a:pt x="481235" y="1517522"/>
                      <a:pt x="481235" y="1512612"/>
                    </a:cubicBezTo>
                    <a:cubicBezTo>
                      <a:pt x="481235" y="1507702"/>
                      <a:pt x="485216" y="1503721"/>
                      <a:pt x="490126" y="1503721"/>
                    </a:cubicBezTo>
                    <a:close/>
                    <a:moveTo>
                      <a:pt x="152262" y="1493718"/>
                    </a:moveTo>
                    <a:cubicBezTo>
                      <a:pt x="159014" y="1493718"/>
                      <a:pt x="164488" y="1498943"/>
                      <a:pt x="164488" y="1505388"/>
                    </a:cubicBezTo>
                    <a:cubicBezTo>
                      <a:pt x="164488" y="1511833"/>
                      <a:pt x="159014" y="1517058"/>
                      <a:pt x="152262" y="1517058"/>
                    </a:cubicBezTo>
                    <a:cubicBezTo>
                      <a:pt x="145510" y="1517058"/>
                      <a:pt x="140036" y="1511833"/>
                      <a:pt x="140036" y="1505388"/>
                    </a:cubicBezTo>
                    <a:cubicBezTo>
                      <a:pt x="140036" y="1498943"/>
                      <a:pt x="145510" y="1493718"/>
                      <a:pt x="152262" y="1493718"/>
                    </a:cubicBezTo>
                    <a:close/>
                    <a:moveTo>
                      <a:pt x="4431695" y="1489272"/>
                    </a:moveTo>
                    <a:cubicBezTo>
                      <a:pt x="4439981" y="1489272"/>
                      <a:pt x="4446699" y="1495990"/>
                      <a:pt x="4446699" y="1504276"/>
                    </a:cubicBezTo>
                    <a:cubicBezTo>
                      <a:pt x="4446699" y="1512562"/>
                      <a:pt x="4439981" y="1519280"/>
                      <a:pt x="4431695" y="1519280"/>
                    </a:cubicBezTo>
                    <a:cubicBezTo>
                      <a:pt x="4423409" y="1519280"/>
                      <a:pt x="4416691" y="1512562"/>
                      <a:pt x="4416691" y="1504276"/>
                    </a:cubicBezTo>
                    <a:cubicBezTo>
                      <a:pt x="4416691" y="1495990"/>
                      <a:pt x="4423409" y="1489272"/>
                      <a:pt x="4431695" y="1489272"/>
                    </a:cubicBezTo>
                    <a:close/>
                    <a:moveTo>
                      <a:pt x="4094386" y="1487049"/>
                    </a:moveTo>
                    <a:cubicBezTo>
                      <a:pt x="4108504" y="1487049"/>
                      <a:pt x="4119948" y="1498493"/>
                      <a:pt x="4119948" y="1512611"/>
                    </a:cubicBezTo>
                    <a:cubicBezTo>
                      <a:pt x="4119948" y="1526729"/>
                      <a:pt x="4108504" y="1538173"/>
                      <a:pt x="4094386" y="1538173"/>
                    </a:cubicBezTo>
                    <a:cubicBezTo>
                      <a:pt x="4080268" y="1538173"/>
                      <a:pt x="4068824" y="1526729"/>
                      <a:pt x="4068824" y="1512611"/>
                    </a:cubicBezTo>
                    <a:cubicBezTo>
                      <a:pt x="4068824" y="1498493"/>
                      <a:pt x="4080268" y="1487049"/>
                      <a:pt x="4094386" y="1487049"/>
                    </a:cubicBezTo>
                    <a:close/>
                    <a:moveTo>
                      <a:pt x="262845" y="1485938"/>
                    </a:moveTo>
                    <a:cubicBezTo>
                      <a:pt x="274201" y="1485938"/>
                      <a:pt x="283406" y="1495143"/>
                      <a:pt x="283406" y="1506499"/>
                    </a:cubicBezTo>
                    <a:cubicBezTo>
                      <a:pt x="283406" y="1517855"/>
                      <a:pt x="274201" y="1527060"/>
                      <a:pt x="262845" y="1527060"/>
                    </a:cubicBezTo>
                    <a:cubicBezTo>
                      <a:pt x="251489" y="1527060"/>
                      <a:pt x="242284" y="1517855"/>
                      <a:pt x="242284" y="1506499"/>
                    </a:cubicBezTo>
                    <a:cubicBezTo>
                      <a:pt x="242284" y="1495143"/>
                      <a:pt x="251489" y="1485938"/>
                      <a:pt x="262845" y="1485938"/>
                    </a:cubicBezTo>
                    <a:close/>
                    <a:moveTo>
                      <a:pt x="4321111" y="1484827"/>
                    </a:moveTo>
                    <a:cubicBezTo>
                      <a:pt x="4333387" y="1484827"/>
                      <a:pt x="4343339" y="1494530"/>
                      <a:pt x="4343339" y="1506500"/>
                    </a:cubicBezTo>
                    <a:cubicBezTo>
                      <a:pt x="4343339" y="1518470"/>
                      <a:pt x="4333387" y="1528173"/>
                      <a:pt x="4321111" y="1528173"/>
                    </a:cubicBezTo>
                    <a:cubicBezTo>
                      <a:pt x="4308835" y="1528173"/>
                      <a:pt x="4298883" y="1518470"/>
                      <a:pt x="4298883" y="1506500"/>
                    </a:cubicBezTo>
                    <a:cubicBezTo>
                      <a:pt x="4298883" y="1494530"/>
                      <a:pt x="4308835" y="1484827"/>
                      <a:pt x="4321111" y="1484827"/>
                    </a:cubicBezTo>
                    <a:close/>
                    <a:moveTo>
                      <a:pt x="4206081" y="1474824"/>
                    </a:moveTo>
                    <a:cubicBezTo>
                      <a:pt x="4225416" y="1474824"/>
                      <a:pt x="4241090" y="1490498"/>
                      <a:pt x="4241090" y="1509833"/>
                    </a:cubicBezTo>
                    <a:cubicBezTo>
                      <a:pt x="4241090" y="1529168"/>
                      <a:pt x="4225416" y="1544842"/>
                      <a:pt x="4206081" y="1544842"/>
                    </a:cubicBezTo>
                    <a:cubicBezTo>
                      <a:pt x="4186746" y="1544842"/>
                      <a:pt x="4171072" y="1529168"/>
                      <a:pt x="4171072" y="1509833"/>
                    </a:cubicBezTo>
                    <a:cubicBezTo>
                      <a:pt x="4171072" y="1490498"/>
                      <a:pt x="4186746" y="1474824"/>
                      <a:pt x="4206081" y="1474824"/>
                    </a:cubicBezTo>
                    <a:close/>
                    <a:moveTo>
                      <a:pt x="446781" y="1359239"/>
                    </a:moveTo>
                    <a:cubicBezTo>
                      <a:pt x="448622" y="1359239"/>
                      <a:pt x="450115" y="1360981"/>
                      <a:pt x="450115" y="1363129"/>
                    </a:cubicBezTo>
                    <a:cubicBezTo>
                      <a:pt x="450115" y="1365277"/>
                      <a:pt x="448622" y="1367019"/>
                      <a:pt x="446781" y="1367019"/>
                    </a:cubicBezTo>
                    <a:cubicBezTo>
                      <a:pt x="444940" y="1367019"/>
                      <a:pt x="443447" y="1365277"/>
                      <a:pt x="443447" y="1363129"/>
                    </a:cubicBezTo>
                    <a:cubicBezTo>
                      <a:pt x="443447" y="1360981"/>
                      <a:pt x="444940" y="1359239"/>
                      <a:pt x="446781" y="1359239"/>
                    </a:cubicBezTo>
                    <a:close/>
                    <a:moveTo>
                      <a:pt x="561811" y="1358127"/>
                    </a:moveTo>
                    <a:cubicBezTo>
                      <a:pt x="567028" y="1358127"/>
                      <a:pt x="571258" y="1362108"/>
                      <a:pt x="571258" y="1367018"/>
                    </a:cubicBezTo>
                    <a:cubicBezTo>
                      <a:pt x="571258" y="1371928"/>
                      <a:pt x="567028" y="1375909"/>
                      <a:pt x="561811" y="1375909"/>
                    </a:cubicBezTo>
                    <a:cubicBezTo>
                      <a:pt x="556594" y="1375909"/>
                      <a:pt x="552364" y="1371928"/>
                      <a:pt x="552364" y="1367018"/>
                    </a:cubicBezTo>
                    <a:cubicBezTo>
                      <a:pt x="552364" y="1362108"/>
                      <a:pt x="556594" y="1358127"/>
                      <a:pt x="561811" y="1358127"/>
                    </a:cubicBezTo>
                    <a:close/>
                    <a:moveTo>
                      <a:pt x="214500" y="1342568"/>
                    </a:moveTo>
                    <a:cubicBezTo>
                      <a:pt x="221252" y="1342568"/>
                      <a:pt x="226726" y="1348042"/>
                      <a:pt x="226726" y="1354794"/>
                    </a:cubicBezTo>
                    <a:cubicBezTo>
                      <a:pt x="226726" y="1361546"/>
                      <a:pt x="221252" y="1367020"/>
                      <a:pt x="214500" y="1367020"/>
                    </a:cubicBezTo>
                    <a:cubicBezTo>
                      <a:pt x="207748" y="1367020"/>
                      <a:pt x="202274" y="1361546"/>
                      <a:pt x="202274" y="1354794"/>
                    </a:cubicBezTo>
                    <a:cubicBezTo>
                      <a:pt x="202274" y="1348042"/>
                      <a:pt x="207748" y="1342568"/>
                      <a:pt x="214500" y="1342568"/>
                    </a:cubicBezTo>
                    <a:close/>
                    <a:moveTo>
                      <a:pt x="4022702" y="1341457"/>
                    </a:moveTo>
                    <a:cubicBezTo>
                      <a:pt x="4036513" y="1341457"/>
                      <a:pt x="4047709" y="1352653"/>
                      <a:pt x="4047709" y="1366464"/>
                    </a:cubicBezTo>
                    <a:cubicBezTo>
                      <a:pt x="4047709" y="1380275"/>
                      <a:pt x="4036513" y="1391471"/>
                      <a:pt x="4022702" y="1391471"/>
                    </a:cubicBezTo>
                    <a:cubicBezTo>
                      <a:pt x="4008891" y="1391471"/>
                      <a:pt x="3997695" y="1380275"/>
                      <a:pt x="3997695" y="1366464"/>
                    </a:cubicBezTo>
                    <a:cubicBezTo>
                      <a:pt x="3997695" y="1352653"/>
                      <a:pt x="4008891" y="1341457"/>
                      <a:pt x="4022702" y="1341457"/>
                    </a:cubicBezTo>
                    <a:close/>
                    <a:moveTo>
                      <a:pt x="4369457" y="1337011"/>
                    </a:moveTo>
                    <a:cubicBezTo>
                      <a:pt x="4378971" y="1337011"/>
                      <a:pt x="4386684" y="1344724"/>
                      <a:pt x="4386684" y="1354238"/>
                    </a:cubicBezTo>
                    <a:cubicBezTo>
                      <a:pt x="4386684" y="1363752"/>
                      <a:pt x="4378971" y="1371465"/>
                      <a:pt x="4369457" y="1371465"/>
                    </a:cubicBezTo>
                    <a:cubicBezTo>
                      <a:pt x="4359943" y="1371465"/>
                      <a:pt x="4352230" y="1363752"/>
                      <a:pt x="4352230" y="1354238"/>
                    </a:cubicBezTo>
                    <a:cubicBezTo>
                      <a:pt x="4352230" y="1344724"/>
                      <a:pt x="4359943" y="1337011"/>
                      <a:pt x="4369457" y="1337011"/>
                    </a:cubicBezTo>
                    <a:close/>
                    <a:moveTo>
                      <a:pt x="4255539" y="1334788"/>
                    </a:moveTo>
                    <a:cubicBezTo>
                      <a:pt x="4267815" y="1334788"/>
                      <a:pt x="4277767" y="1344740"/>
                      <a:pt x="4277767" y="1357016"/>
                    </a:cubicBezTo>
                    <a:cubicBezTo>
                      <a:pt x="4277767" y="1369292"/>
                      <a:pt x="4267815" y="1379244"/>
                      <a:pt x="4255539" y="1379244"/>
                    </a:cubicBezTo>
                    <a:cubicBezTo>
                      <a:pt x="4243263" y="1379244"/>
                      <a:pt x="4233311" y="1369292"/>
                      <a:pt x="4233311" y="1357016"/>
                    </a:cubicBezTo>
                    <a:cubicBezTo>
                      <a:pt x="4233311" y="1344740"/>
                      <a:pt x="4243263" y="1334788"/>
                      <a:pt x="4255539" y="1334788"/>
                    </a:cubicBezTo>
                    <a:close/>
                    <a:moveTo>
                      <a:pt x="328418" y="1334788"/>
                    </a:moveTo>
                    <a:cubicBezTo>
                      <a:pt x="341001" y="1334788"/>
                      <a:pt x="351202" y="1344989"/>
                      <a:pt x="351202" y="1357572"/>
                    </a:cubicBezTo>
                    <a:cubicBezTo>
                      <a:pt x="351202" y="1370155"/>
                      <a:pt x="341001" y="1380356"/>
                      <a:pt x="328418" y="1380356"/>
                    </a:cubicBezTo>
                    <a:cubicBezTo>
                      <a:pt x="315835" y="1380356"/>
                      <a:pt x="305634" y="1370155"/>
                      <a:pt x="305634" y="1357572"/>
                    </a:cubicBezTo>
                    <a:cubicBezTo>
                      <a:pt x="305634" y="1344989"/>
                      <a:pt x="315835" y="1334788"/>
                      <a:pt x="328418" y="1334788"/>
                    </a:cubicBezTo>
                    <a:close/>
                    <a:moveTo>
                      <a:pt x="4137731" y="1327008"/>
                    </a:moveTo>
                    <a:cubicBezTo>
                      <a:pt x="4157373" y="1327008"/>
                      <a:pt x="4173296" y="1342682"/>
                      <a:pt x="4173296" y="1362017"/>
                    </a:cubicBezTo>
                    <a:cubicBezTo>
                      <a:pt x="4173296" y="1381352"/>
                      <a:pt x="4157373" y="1397026"/>
                      <a:pt x="4137731" y="1397026"/>
                    </a:cubicBezTo>
                    <a:cubicBezTo>
                      <a:pt x="4118089" y="1397026"/>
                      <a:pt x="4102166" y="1381352"/>
                      <a:pt x="4102166" y="1362017"/>
                    </a:cubicBezTo>
                    <a:cubicBezTo>
                      <a:pt x="4102166" y="1342682"/>
                      <a:pt x="4118089" y="1327008"/>
                      <a:pt x="4137731" y="1327008"/>
                    </a:cubicBezTo>
                    <a:close/>
                    <a:moveTo>
                      <a:pt x="645166" y="1218091"/>
                    </a:moveTo>
                    <a:cubicBezTo>
                      <a:pt x="650383" y="1218091"/>
                      <a:pt x="654613" y="1222321"/>
                      <a:pt x="654613" y="1227538"/>
                    </a:cubicBezTo>
                    <a:cubicBezTo>
                      <a:pt x="654613" y="1232755"/>
                      <a:pt x="650383" y="1236985"/>
                      <a:pt x="645166" y="1236985"/>
                    </a:cubicBezTo>
                    <a:cubicBezTo>
                      <a:pt x="639949" y="1236985"/>
                      <a:pt x="635719" y="1232755"/>
                      <a:pt x="635719" y="1227538"/>
                    </a:cubicBezTo>
                    <a:cubicBezTo>
                      <a:pt x="635719" y="1222321"/>
                      <a:pt x="639949" y="1218091"/>
                      <a:pt x="645166" y="1218091"/>
                    </a:cubicBezTo>
                    <a:close/>
                    <a:moveTo>
                      <a:pt x="525691" y="1216980"/>
                    </a:moveTo>
                    <a:cubicBezTo>
                      <a:pt x="528147" y="1216980"/>
                      <a:pt x="530138" y="1218971"/>
                      <a:pt x="530138" y="1221426"/>
                    </a:cubicBezTo>
                    <a:cubicBezTo>
                      <a:pt x="530138" y="1223882"/>
                      <a:pt x="528147" y="1225873"/>
                      <a:pt x="525691" y="1225873"/>
                    </a:cubicBezTo>
                    <a:cubicBezTo>
                      <a:pt x="523235" y="1225873"/>
                      <a:pt x="521245" y="1223882"/>
                      <a:pt x="521245" y="1221426"/>
                    </a:cubicBezTo>
                    <a:cubicBezTo>
                      <a:pt x="521245" y="1218971"/>
                      <a:pt x="523235" y="1216980"/>
                      <a:pt x="525691" y="1216980"/>
                    </a:cubicBezTo>
                    <a:close/>
                    <a:moveTo>
                      <a:pt x="3938790" y="1202532"/>
                    </a:moveTo>
                    <a:cubicBezTo>
                      <a:pt x="3952294" y="1202532"/>
                      <a:pt x="3963241" y="1213479"/>
                      <a:pt x="3963241" y="1226983"/>
                    </a:cubicBezTo>
                    <a:cubicBezTo>
                      <a:pt x="3963241" y="1240487"/>
                      <a:pt x="3952294" y="1251434"/>
                      <a:pt x="3938790" y="1251434"/>
                    </a:cubicBezTo>
                    <a:cubicBezTo>
                      <a:pt x="3925286" y="1251434"/>
                      <a:pt x="3914339" y="1240487"/>
                      <a:pt x="3914339" y="1226983"/>
                    </a:cubicBezTo>
                    <a:cubicBezTo>
                      <a:pt x="3914339" y="1213479"/>
                      <a:pt x="3925286" y="1202532"/>
                      <a:pt x="3938790" y="1202532"/>
                    </a:cubicBezTo>
                    <a:close/>
                    <a:moveTo>
                      <a:pt x="288407" y="1196975"/>
                    </a:moveTo>
                    <a:cubicBezTo>
                      <a:pt x="295466" y="1196975"/>
                      <a:pt x="301188" y="1202697"/>
                      <a:pt x="301188" y="1209756"/>
                    </a:cubicBezTo>
                    <a:cubicBezTo>
                      <a:pt x="301188" y="1216815"/>
                      <a:pt x="295466" y="1222537"/>
                      <a:pt x="288407" y="1222537"/>
                    </a:cubicBezTo>
                    <a:cubicBezTo>
                      <a:pt x="281348" y="1222537"/>
                      <a:pt x="275626" y="1216815"/>
                      <a:pt x="275626" y="1209756"/>
                    </a:cubicBezTo>
                    <a:cubicBezTo>
                      <a:pt x="275626" y="1202697"/>
                      <a:pt x="281348" y="1196975"/>
                      <a:pt x="288407" y="1196975"/>
                    </a:cubicBezTo>
                    <a:close/>
                    <a:moveTo>
                      <a:pt x="4179408" y="1190307"/>
                    </a:moveTo>
                    <a:cubicBezTo>
                      <a:pt x="4191991" y="1190307"/>
                      <a:pt x="4202192" y="1200508"/>
                      <a:pt x="4202192" y="1213091"/>
                    </a:cubicBezTo>
                    <a:cubicBezTo>
                      <a:pt x="4202192" y="1225674"/>
                      <a:pt x="4191991" y="1235875"/>
                      <a:pt x="4179408" y="1235875"/>
                    </a:cubicBezTo>
                    <a:cubicBezTo>
                      <a:pt x="4166825" y="1235875"/>
                      <a:pt x="4156624" y="1225674"/>
                      <a:pt x="4156624" y="1213091"/>
                    </a:cubicBezTo>
                    <a:cubicBezTo>
                      <a:pt x="4156624" y="1200508"/>
                      <a:pt x="4166825" y="1190307"/>
                      <a:pt x="4179408" y="1190307"/>
                    </a:cubicBezTo>
                    <a:close/>
                    <a:moveTo>
                      <a:pt x="4296105" y="1189195"/>
                    </a:moveTo>
                    <a:cubicBezTo>
                      <a:pt x="4306847" y="1189195"/>
                      <a:pt x="4315555" y="1197903"/>
                      <a:pt x="4315555" y="1208645"/>
                    </a:cubicBezTo>
                    <a:cubicBezTo>
                      <a:pt x="4315555" y="1219387"/>
                      <a:pt x="4306847" y="1228095"/>
                      <a:pt x="4296105" y="1228095"/>
                    </a:cubicBezTo>
                    <a:cubicBezTo>
                      <a:pt x="4285363" y="1228095"/>
                      <a:pt x="4276655" y="1219387"/>
                      <a:pt x="4276655" y="1208645"/>
                    </a:cubicBezTo>
                    <a:cubicBezTo>
                      <a:pt x="4276655" y="1197903"/>
                      <a:pt x="4285363" y="1189195"/>
                      <a:pt x="4296105" y="1189195"/>
                    </a:cubicBezTo>
                    <a:close/>
                    <a:moveTo>
                      <a:pt x="404548" y="1189195"/>
                    </a:moveTo>
                    <a:cubicBezTo>
                      <a:pt x="418052" y="1189195"/>
                      <a:pt x="428999" y="1200391"/>
                      <a:pt x="428999" y="1214202"/>
                    </a:cubicBezTo>
                    <a:cubicBezTo>
                      <a:pt x="428999" y="1228013"/>
                      <a:pt x="418052" y="1239209"/>
                      <a:pt x="404548" y="1239209"/>
                    </a:cubicBezTo>
                    <a:cubicBezTo>
                      <a:pt x="391044" y="1239209"/>
                      <a:pt x="380097" y="1228013"/>
                      <a:pt x="380097" y="1214202"/>
                    </a:cubicBezTo>
                    <a:cubicBezTo>
                      <a:pt x="380097" y="1200391"/>
                      <a:pt x="391044" y="1189195"/>
                      <a:pt x="404548" y="1189195"/>
                    </a:cubicBezTo>
                    <a:close/>
                    <a:moveTo>
                      <a:pt x="4057710" y="1185861"/>
                    </a:moveTo>
                    <a:cubicBezTo>
                      <a:pt x="4077352" y="1185861"/>
                      <a:pt x="4093275" y="1201535"/>
                      <a:pt x="4093275" y="1220870"/>
                    </a:cubicBezTo>
                    <a:cubicBezTo>
                      <a:pt x="4093275" y="1240205"/>
                      <a:pt x="4077352" y="1255879"/>
                      <a:pt x="4057710" y="1255879"/>
                    </a:cubicBezTo>
                    <a:cubicBezTo>
                      <a:pt x="4038068" y="1255879"/>
                      <a:pt x="4022145" y="1240205"/>
                      <a:pt x="4022145" y="1220870"/>
                    </a:cubicBezTo>
                    <a:cubicBezTo>
                      <a:pt x="4022145" y="1201535"/>
                      <a:pt x="4038068" y="1185861"/>
                      <a:pt x="4057710" y="1185861"/>
                    </a:cubicBezTo>
                    <a:close/>
                    <a:moveTo>
                      <a:pt x="740191" y="1085835"/>
                    </a:moveTo>
                    <a:cubicBezTo>
                      <a:pt x="745716" y="1085835"/>
                      <a:pt x="750194" y="1090313"/>
                      <a:pt x="750194" y="1095838"/>
                    </a:cubicBezTo>
                    <a:cubicBezTo>
                      <a:pt x="750194" y="1101363"/>
                      <a:pt x="745716" y="1105841"/>
                      <a:pt x="740191" y="1105841"/>
                    </a:cubicBezTo>
                    <a:cubicBezTo>
                      <a:pt x="734666" y="1105841"/>
                      <a:pt x="730188" y="1101363"/>
                      <a:pt x="730188" y="1095838"/>
                    </a:cubicBezTo>
                    <a:cubicBezTo>
                      <a:pt x="730188" y="1090313"/>
                      <a:pt x="734666" y="1085835"/>
                      <a:pt x="740191" y="1085835"/>
                    </a:cubicBezTo>
                    <a:close/>
                    <a:moveTo>
                      <a:pt x="616825" y="1081390"/>
                    </a:moveTo>
                    <a:cubicBezTo>
                      <a:pt x="619894" y="1081390"/>
                      <a:pt x="622382" y="1083878"/>
                      <a:pt x="622382" y="1086947"/>
                    </a:cubicBezTo>
                    <a:cubicBezTo>
                      <a:pt x="622382" y="1090016"/>
                      <a:pt x="619894" y="1092504"/>
                      <a:pt x="616825" y="1092504"/>
                    </a:cubicBezTo>
                    <a:cubicBezTo>
                      <a:pt x="613756" y="1092504"/>
                      <a:pt x="611268" y="1090016"/>
                      <a:pt x="611268" y="1086947"/>
                    </a:cubicBezTo>
                    <a:cubicBezTo>
                      <a:pt x="611268" y="1083878"/>
                      <a:pt x="613756" y="1081390"/>
                      <a:pt x="616825" y="1081390"/>
                    </a:cubicBezTo>
                    <a:close/>
                    <a:moveTo>
                      <a:pt x="3844322" y="1071387"/>
                    </a:moveTo>
                    <a:cubicBezTo>
                      <a:pt x="3857212" y="1071387"/>
                      <a:pt x="3867662" y="1081837"/>
                      <a:pt x="3867662" y="1094727"/>
                    </a:cubicBezTo>
                    <a:cubicBezTo>
                      <a:pt x="3867662" y="1107617"/>
                      <a:pt x="3857212" y="1118067"/>
                      <a:pt x="3844322" y="1118067"/>
                    </a:cubicBezTo>
                    <a:cubicBezTo>
                      <a:pt x="3831432" y="1118067"/>
                      <a:pt x="3820982" y="1107617"/>
                      <a:pt x="3820982" y="1094727"/>
                    </a:cubicBezTo>
                    <a:cubicBezTo>
                      <a:pt x="3820982" y="1081837"/>
                      <a:pt x="3831432" y="1071387"/>
                      <a:pt x="3844322" y="1071387"/>
                    </a:cubicBezTo>
                    <a:close/>
                    <a:moveTo>
                      <a:pt x="371206" y="1055827"/>
                    </a:moveTo>
                    <a:cubicBezTo>
                      <a:pt x="378572" y="1055827"/>
                      <a:pt x="384543" y="1061798"/>
                      <a:pt x="384543" y="1069164"/>
                    </a:cubicBezTo>
                    <a:cubicBezTo>
                      <a:pt x="384543" y="1076530"/>
                      <a:pt x="378572" y="1082501"/>
                      <a:pt x="371206" y="1082501"/>
                    </a:cubicBezTo>
                    <a:cubicBezTo>
                      <a:pt x="363840" y="1082501"/>
                      <a:pt x="357869" y="1076530"/>
                      <a:pt x="357869" y="1069164"/>
                    </a:cubicBezTo>
                    <a:cubicBezTo>
                      <a:pt x="357869" y="1061798"/>
                      <a:pt x="363840" y="1055827"/>
                      <a:pt x="371206" y="1055827"/>
                    </a:cubicBezTo>
                    <a:close/>
                    <a:moveTo>
                      <a:pt x="4092719" y="1052493"/>
                    </a:moveTo>
                    <a:cubicBezTo>
                      <a:pt x="4105302" y="1052493"/>
                      <a:pt x="4115503" y="1062694"/>
                      <a:pt x="4115503" y="1075277"/>
                    </a:cubicBezTo>
                    <a:cubicBezTo>
                      <a:pt x="4115503" y="1087860"/>
                      <a:pt x="4105302" y="1098061"/>
                      <a:pt x="4092719" y="1098061"/>
                    </a:cubicBezTo>
                    <a:cubicBezTo>
                      <a:pt x="4080136" y="1098061"/>
                      <a:pt x="4069935" y="1087860"/>
                      <a:pt x="4069935" y="1075277"/>
                    </a:cubicBezTo>
                    <a:cubicBezTo>
                      <a:pt x="4069935" y="1062694"/>
                      <a:pt x="4080136" y="1052493"/>
                      <a:pt x="4092719" y="1052493"/>
                    </a:cubicBezTo>
                    <a:close/>
                    <a:moveTo>
                      <a:pt x="3967131" y="1051382"/>
                    </a:moveTo>
                    <a:cubicBezTo>
                      <a:pt x="3986466" y="1051382"/>
                      <a:pt x="4002140" y="1067056"/>
                      <a:pt x="4002140" y="1086391"/>
                    </a:cubicBezTo>
                    <a:cubicBezTo>
                      <a:pt x="4002140" y="1105726"/>
                      <a:pt x="3986466" y="1121400"/>
                      <a:pt x="3967131" y="1121400"/>
                    </a:cubicBezTo>
                    <a:cubicBezTo>
                      <a:pt x="3947796" y="1121400"/>
                      <a:pt x="3932122" y="1105726"/>
                      <a:pt x="3932122" y="1086391"/>
                    </a:cubicBezTo>
                    <a:cubicBezTo>
                      <a:pt x="3932122" y="1067056"/>
                      <a:pt x="3947796" y="1051382"/>
                      <a:pt x="3967131" y="1051382"/>
                    </a:cubicBezTo>
                    <a:close/>
                    <a:moveTo>
                      <a:pt x="491793" y="1050271"/>
                    </a:moveTo>
                    <a:cubicBezTo>
                      <a:pt x="506218" y="1050271"/>
                      <a:pt x="517911" y="1061964"/>
                      <a:pt x="517911" y="1076389"/>
                    </a:cubicBezTo>
                    <a:cubicBezTo>
                      <a:pt x="517911" y="1090814"/>
                      <a:pt x="506218" y="1102507"/>
                      <a:pt x="491793" y="1102507"/>
                    </a:cubicBezTo>
                    <a:cubicBezTo>
                      <a:pt x="477368" y="1102507"/>
                      <a:pt x="465675" y="1090814"/>
                      <a:pt x="465675" y="1076389"/>
                    </a:cubicBezTo>
                    <a:cubicBezTo>
                      <a:pt x="465675" y="1061964"/>
                      <a:pt x="477368" y="1050271"/>
                      <a:pt x="491793" y="1050271"/>
                    </a:cubicBezTo>
                    <a:close/>
                    <a:moveTo>
                      <a:pt x="4212195" y="1046936"/>
                    </a:moveTo>
                    <a:cubicBezTo>
                      <a:pt x="4223858" y="1046936"/>
                      <a:pt x="4233312" y="1056390"/>
                      <a:pt x="4233312" y="1068053"/>
                    </a:cubicBezTo>
                    <a:cubicBezTo>
                      <a:pt x="4233312" y="1079716"/>
                      <a:pt x="4223858" y="1089170"/>
                      <a:pt x="4212195" y="1089170"/>
                    </a:cubicBezTo>
                    <a:cubicBezTo>
                      <a:pt x="4200532" y="1089170"/>
                      <a:pt x="4191078" y="1079716"/>
                      <a:pt x="4191078" y="1068053"/>
                    </a:cubicBezTo>
                    <a:cubicBezTo>
                      <a:pt x="4191078" y="1056390"/>
                      <a:pt x="4200532" y="1046936"/>
                      <a:pt x="4212195" y="1046936"/>
                    </a:cubicBezTo>
                    <a:close/>
                    <a:moveTo>
                      <a:pt x="845218" y="961359"/>
                    </a:moveTo>
                    <a:cubicBezTo>
                      <a:pt x="851050" y="961359"/>
                      <a:pt x="855777" y="966086"/>
                      <a:pt x="855777" y="971918"/>
                    </a:cubicBezTo>
                    <a:cubicBezTo>
                      <a:pt x="855777" y="977750"/>
                      <a:pt x="851050" y="982477"/>
                      <a:pt x="845218" y="982477"/>
                    </a:cubicBezTo>
                    <a:cubicBezTo>
                      <a:pt x="839386" y="982477"/>
                      <a:pt x="834659" y="977750"/>
                      <a:pt x="834659" y="971918"/>
                    </a:cubicBezTo>
                    <a:cubicBezTo>
                      <a:pt x="834659" y="966086"/>
                      <a:pt x="839386" y="961359"/>
                      <a:pt x="845218" y="961359"/>
                    </a:cubicBezTo>
                    <a:close/>
                    <a:moveTo>
                      <a:pt x="717963" y="952468"/>
                    </a:moveTo>
                    <a:cubicBezTo>
                      <a:pt x="721646" y="952468"/>
                      <a:pt x="724632" y="955454"/>
                      <a:pt x="724632" y="959137"/>
                    </a:cubicBezTo>
                    <a:cubicBezTo>
                      <a:pt x="724632" y="962820"/>
                      <a:pt x="721646" y="965806"/>
                      <a:pt x="717963" y="965806"/>
                    </a:cubicBezTo>
                    <a:cubicBezTo>
                      <a:pt x="714280" y="965806"/>
                      <a:pt x="711294" y="962820"/>
                      <a:pt x="711294" y="959137"/>
                    </a:cubicBezTo>
                    <a:cubicBezTo>
                      <a:pt x="711294" y="955454"/>
                      <a:pt x="714280" y="952468"/>
                      <a:pt x="717963" y="952468"/>
                    </a:cubicBezTo>
                    <a:close/>
                    <a:moveTo>
                      <a:pt x="3738740" y="948022"/>
                    </a:moveTo>
                    <a:cubicBezTo>
                      <a:pt x="3751630" y="948022"/>
                      <a:pt x="3762080" y="958223"/>
                      <a:pt x="3762080" y="970806"/>
                    </a:cubicBezTo>
                    <a:cubicBezTo>
                      <a:pt x="3762080" y="983389"/>
                      <a:pt x="3751630" y="993590"/>
                      <a:pt x="3738740" y="993590"/>
                    </a:cubicBezTo>
                    <a:cubicBezTo>
                      <a:pt x="3725850" y="993590"/>
                      <a:pt x="3715400" y="983389"/>
                      <a:pt x="3715400" y="970806"/>
                    </a:cubicBezTo>
                    <a:cubicBezTo>
                      <a:pt x="3715400" y="958223"/>
                      <a:pt x="3725850" y="948022"/>
                      <a:pt x="3738740" y="948022"/>
                    </a:cubicBezTo>
                    <a:close/>
                    <a:moveTo>
                      <a:pt x="3865994" y="923571"/>
                    </a:moveTo>
                    <a:cubicBezTo>
                      <a:pt x="3885329" y="923571"/>
                      <a:pt x="3901003" y="939245"/>
                      <a:pt x="3901003" y="958580"/>
                    </a:cubicBezTo>
                    <a:cubicBezTo>
                      <a:pt x="3901003" y="977915"/>
                      <a:pt x="3885329" y="993589"/>
                      <a:pt x="3865994" y="993589"/>
                    </a:cubicBezTo>
                    <a:cubicBezTo>
                      <a:pt x="3846659" y="993589"/>
                      <a:pt x="3830985" y="977915"/>
                      <a:pt x="3830985" y="958580"/>
                    </a:cubicBezTo>
                    <a:cubicBezTo>
                      <a:pt x="3830985" y="939245"/>
                      <a:pt x="3846659" y="923571"/>
                      <a:pt x="3865994" y="923571"/>
                    </a:cubicBezTo>
                    <a:close/>
                    <a:moveTo>
                      <a:pt x="464564" y="922460"/>
                    </a:moveTo>
                    <a:cubicBezTo>
                      <a:pt x="472543" y="922460"/>
                      <a:pt x="479012" y="928680"/>
                      <a:pt x="479012" y="936353"/>
                    </a:cubicBezTo>
                    <a:cubicBezTo>
                      <a:pt x="479012" y="944026"/>
                      <a:pt x="472543" y="950246"/>
                      <a:pt x="464564" y="950246"/>
                    </a:cubicBezTo>
                    <a:cubicBezTo>
                      <a:pt x="456585" y="950246"/>
                      <a:pt x="450116" y="944026"/>
                      <a:pt x="450116" y="936353"/>
                    </a:cubicBezTo>
                    <a:cubicBezTo>
                      <a:pt x="450116" y="928680"/>
                      <a:pt x="456585" y="922460"/>
                      <a:pt x="464564" y="922460"/>
                    </a:cubicBezTo>
                    <a:close/>
                    <a:moveTo>
                      <a:pt x="3995472" y="921349"/>
                    </a:moveTo>
                    <a:cubicBezTo>
                      <a:pt x="4008362" y="921349"/>
                      <a:pt x="4018812" y="931799"/>
                      <a:pt x="4018812" y="944689"/>
                    </a:cubicBezTo>
                    <a:cubicBezTo>
                      <a:pt x="4018812" y="957579"/>
                      <a:pt x="4008362" y="968029"/>
                      <a:pt x="3995472" y="968029"/>
                    </a:cubicBezTo>
                    <a:cubicBezTo>
                      <a:pt x="3982582" y="968029"/>
                      <a:pt x="3972132" y="957579"/>
                      <a:pt x="3972132" y="944689"/>
                    </a:cubicBezTo>
                    <a:cubicBezTo>
                      <a:pt x="3972132" y="931799"/>
                      <a:pt x="3982582" y="921349"/>
                      <a:pt x="3995472" y="921349"/>
                    </a:cubicBezTo>
                    <a:close/>
                    <a:moveTo>
                      <a:pt x="587929" y="919126"/>
                    </a:moveTo>
                    <a:cubicBezTo>
                      <a:pt x="602661" y="919126"/>
                      <a:pt x="614603" y="931068"/>
                      <a:pt x="614603" y="945800"/>
                    </a:cubicBezTo>
                    <a:cubicBezTo>
                      <a:pt x="614603" y="960532"/>
                      <a:pt x="602661" y="972474"/>
                      <a:pt x="587929" y="972474"/>
                    </a:cubicBezTo>
                    <a:cubicBezTo>
                      <a:pt x="573197" y="972474"/>
                      <a:pt x="561255" y="960532"/>
                      <a:pt x="561255" y="945800"/>
                    </a:cubicBezTo>
                    <a:cubicBezTo>
                      <a:pt x="561255" y="931068"/>
                      <a:pt x="573197" y="919126"/>
                      <a:pt x="587929" y="919126"/>
                    </a:cubicBezTo>
                    <a:close/>
                    <a:moveTo>
                      <a:pt x="4118836" y="912457"/>
                    </a:moveTo>
                    <a:cubicBezTo>
                      <a:pt x="4131112" y="912457"/>
                      <a:pt x="4141064" y="922409"/>
                      <a:pt x="4141064" y="934685"/>
                    </a:cubicBezTo>
                    <a:cubicBezTo>
                      <a:pt x="4141064" y="946961"/>
                      <a:pt x="4131112" y="956913"/>
                      <a:pt x="4118836" y="956913"/>
                    </a:cubicBezTo>
                    <a:cubicBezTo>
                      <a:pt x="4106560" y="956913"/>
                      <a:pt x="4096608" y="946961"/>
                      <a:pt x="4096608" y="934685"/>
                    </a:cubicBezTo>
                    <a:cubicBezTo>
                      <a:pt x="4096608" y="922409"/>
                      <a:pt x="4106560" y="912457"/>
                      <a:pt x="4118836" y="912457"/>
                    </a:cubicBezTo>
                    <a:close/>
                    <a:moveTo>
                      <a:pt x="960247" y="845774"/>
                    </a:moveTo>
                    <a:cubicBezTo>
                      <a:pt x="966385" y="845774"/>
                      <a:pt x="971361" y="850750"/>
                      <a:pt x="971361" y="856888"/>
                    </a:cubicBezTo>
                    <a:cubicBezTo>
                      <a:pt x="971361" y="863026"/>
                      <a:pt x="966385" y="868002"/>
                      <a:pt x="960247" y="868002"/>
                    </a:cubicBezTo>
                    <a:cubicBezTo>
                      <a:pt x="954109" y="868002"/>
                      <a:pt x="949133" y="863026"/>
                      <a:pt x="949133" y="856888"/>
                    </a:cubicBezTo>
                    <a:cubicBezTo>
                      <a:pt x="949133" y="850750"/>
                      <a:pt x="954109" y="845774"/>
                      <a:pt x="960247" y="845774"/>
                    </a:cubicBezTo>
                    <a:close/>
                    <a:moveTo>
                      <a:pt x="3624265" y="833548"/>
                    </a:moveTo>
                    <a:cubicBezTo>
                      <a:pt x="3636541" y="833548"/>
                      <a:pt x="3646493" y="843749"/>
                      <a:pt x="3646493" y="856332"/>
                    </a:cubicBezTo>
                    <a:cubicBezTo>
                      <a:pt x="3646493" y="868915"/>
                      <a:pt x="3636541" y="879116"/>
                      <a:pt x="3624265" y="879116"/>
                    </a:cubicBezTo>
                    <a:cubicBezTo>
                      <a:pt x="3611989" y="879116"/>
                      <a:pt x="3602037" y="868915"/>
                      <a:pt x="3602037" y="856332"/>
                    </a:cubicBezTo>
                    <a:cubicBezTo>
                      <a:pt x="3602037" y="843749"/>
                      <a:pt x="3611989" y="833548"/>
                      <a:pt x="3624265" y="833548"/>
                    </a:cubicBezTo>
                    <a:close/>
                    <a:moveTo>
                      <a:pt x="827991" y="832437"/>
                    </a:moveTo>
                    <a:cubicBezTo>
                      <a:pt x="832288" y="832437"/>
                      <a:pt x="835771" y="835920"/>
                      <a:pt x="835771" y="840217"/>
                    </a:cubicBezTo>
                    <a:cubicBezTo>
                      <a:pt x="835771" y="844514"/>
                      <a:pt x="832288" y="847997"/>
                      <a:pt x="827991" y="847997"/>
                    </a:cubicBezTo>
                    <a:cubicBezTo>
                      <a:pt x="823694" y="847997"/>
                      <a:pt x="820211" y="844514"/>
                      <a:pt x="820211" y="840217"/>
                    </a:cubicBezTo>
                    <a:cubicBezTo>
                      <a:pt x="820211" y="835920"/>
                      <a:pt x="823694" y="832437"/>
                      <a:pt x="827991" y="832437"/>
                    </a:cubicBezTo>
                    <a:close/>
                    <a:moveTo>
                      <a:pt x="3755966" y="805763"/>
                    </a:moveTo>
                    <a:cubicBezTo>
                      <a:pt x="3774687" y="805763"/>
                      <a:pt x="3789864" y="820691"/>
                      <a:pt x="3789864" y="839105"/>
                    </a:cubicBezTo>
                    <a:cubicBezTo>
                      <a:pt x="3789864" y="857519"/>
                      <a:pt x="3774687" y="872447"/>
                      <a:pt x="3755966" y="872447"/>
                    </a:cubicBezTo>
                    <a:cubicBezTo>
                      <a:pt x="3737245" y="872447"/>
                      <a:pt x="3722068" y="857519"/>
                      <a:pt x="3722068" y="839105"/>
                    </a:cubicBezTo>
                    <a:cubicBezTo>
                      <a:pt x="3722068" y="820691"/>
                      <a:pt x="3737245" y="805763"/>
                      <a:pt x="3755966" y="805763"/>
                    </a:cubicBezTo>
                    <a:close/>
                    <a:moveTo>
                      <a:pt x="3888778" y="797983"/>
                    </a:moveTo>
                    <a:cubicBezTo>
                      <a:pt x="3901668" y="797983"/>
                      <a:pt x="3912118" y="808433"/>
                      <a:pt x="3912118" y="821323"/>
                    </a:cubicBezTo>
                    <a:cubicBezTo>
                      <a:pt x="3912118" y="834213"/>
                      <a:pt x="3901668" y="844663"/>
                      <a:pt x="3888778" y="844663"/>
                    </a:cubicBezTo>
                    <a:cubicBezTo>
                      <a:pt x="3875888" y="844663"/>
                      <a:pt x="3865438" y="834213"/>
                      <a:pt x="3865438" y="821323"/>
                    </a:cubicBezTo>
                    <a:cubicBezTo>
                      <a:pt x="3865438" y="808433"/>
                      <a:pt x="3875888" y="797983"/>
                      <a:pt x="3888778" y="797983"/>
                    </a:cubicBezTo>
                    <a:close/>
                    <a:moveTo>
                      <a:pt x="694624" y="795760"/>
                    </a:moveTo>
                    <a:cubicBezTo>
                      <a:pt x="709356" y="795760"/>
                      <a:pt x="721298" y="807702"/>
                      <a:pt x="721298" y="822434"/>
                    </a:cubicBezTo>
                    <a:cubicBezTo>
                      <a:pt x="721298" y="837166"/>
                      <a:pt x="709356" y="849108"/>
                      <a:pt x="694624" y="849108"/>
                    </a:cubicBezTo>
                    <a:cubicBezTo>
                      <a:pt x="679892" y="849108"/>
                      <a:pt x="667950" y="837166"/>
                      <a:pt x="667950" y="822434"/>
                    </a:cubicBezTo>
                    <a:cubicBezTo>
                      <a:pt x="667950" y="807702"/>
                      <a:pt x="679892" y="795760"/>
                      <a:pt x="694624" y="795760"/>
                    </a:cubicBezTo>
                    <a:close/>
                    <a:moveTo>
                      <a:pt x="566812" y="794649"/>
                    </a:moveTo>
                    <a:cubicBezTo>
                      <a:pt x="574791" y="794649"/>
                      <a:pt x="581260" y="801118"/>
                      <a:pt x="581260" y="809097"/>
                    </a:cubicBezTo>
                    <a:cubicBezTo>
                      <a:pt x="581260" y="817076"/>
                      <a:pt x="574791" y="823545"/>
                      <a:pt x="566812" y="823545"/>
                    </a:cubicBezTo>
                    <a:cubicBezTo>
                      <a:pt x="558833" y="823545"/>
                      <a:pt x="552364" y="817076"/>
                      <a:pt x="552364" y="809097"/>
                    </a:cubicBezTo>
                    <a:cubicBezTo>
                      <a:pt x="552364" y="801118"/>
                      <a:pt x="558833" y="794649"/>
                      <a:pt x="566812" y="794649"/>
                    </a:cubicBezTo>
                    <a:close/>
                    <a:moveTo>
                      <a:pt x="4017144" y="785758"/>
                    </a:moveTo>
                    <a:cubicBezTo>
                      <a:pt x="4029727" y="785758"/>
                      <a:pt x="4039928" y="795959"/>
                      <a:pt x="4039928" y="808542"/>
                    </a:cubicBezTo>
                    <a:cubicBezTo>
                      <a:pt x="4039928" y="821125"/>
                      <a:pt x="4029727" y="831326"/>
                      <a:pt x="4017144" y="831326"/>
                    </a:cubicBezTo>
                    <a:cubicBezTo>
                      <a:pt x="4004561" y="831326"/>
                      <a:pt x="3994360" y="821125"/>
                      <a:pt x="3994360" y="808542"/>
                    </a:cubicBezTo>
                    <a:cubicBezTo>
                      <a:pt x="3994360" y="795959"/>
                      <a:pt x="4004561" y="785758"/>
                      <a:pt x="4017144" y="785758"/>
                    </a:cubicBezTo>
                    <a:close/>
                    <a:moveTo>
                      <a:pt x="1084168" y="740191"/>
                    </a:moveTo>
                    <a:cubicBezTo>
                      <a:pt x="1090613" y="740191"/>
                      <a:pt x="1095838" y="745416"/>
                      <a:pt x="1095838" y="751861"/>
                    </a:cubicBezTo>
                    <a:cubicBezTo>
                      <a:pt x="1095838" y="758306"/>
                      <a:pt x="1090613" y="763531"/>
                      <a:pt x="1084168" y="763531"/>
                    </a:cubicBezTo>
                    <a:cubicBezTo>
                      <a:pt x="1077723" y="763531"/>
                      <a:pt x="1072498" y="758306"/>
                      <a:pt x="1072498" y="751861"/>
                    </a:cubicBezTo>
                    <a:cubicBezTo>
                      <a:pt x="1072498" y="745416"/>
                      <a:pt x="1077723" y="740191"/>
                      <a:pt x="1084168" y="740191"/>
                    </a:cubicBezTo>
                    <a:close/>
                    <a:moveTo>
                      <a:pt x="3500345" y="730188"/>
                    </a:moveTo>
                    <a:cubicBezTo>
                      <a:pt x="3512315" y="730188"/>
                      <a:pt x="3522018" y="739642"/>
                      <a:pt x="3522018" y="751305"/>
                    </a:cubicBezTo>
                    <a:cubicBezTo>
                      <a:pt x="3522018" y="762968"/>
                      <a:pt x="3512315" y="772422"/>
                      <a:pt x="3500345" y="772422"/>
                    </a:cubicBezTo>
                    <a:cubicBezTo>
                      <a:pt x="3488375" y="772422"/>
                      <a:pt x="3478672" y="762968"/>
                      <a:pt x="3478672" y="751305"/>
                    </a:cubicBezTo>
                    <a:cubicBezTo>
                      <a:pt x="3478672" y="739642"/>
                      <a:pt x="3488375" y="730188"/>
                      <a:pt x="3500345" y="730188"/>
                    </a:cubicBezTo>
                    <a:close/>
                    <a:moveTo>
                      <a:pt x="947466" y="720185"/>
                    </a:moveTo>
                    <a:cubicBezTo>
                      <a:pt x="952070" y="720185"/>
                      <a:pt x="955802" y="724166"/>
                      <a:pt x="955802" y="729076"/>
                    </a:cubicBezTo>
                    <a:cubicBezTo>
                      <a:pt x="955802" y="733986"/>
                      <a:pt x="952070" y="737967"/>
                      <a:pt x="947466" y="737967"/>
                    </a:cubicBezTo>
                    <a:cubicBezTo>
                      <a:pt x="942862" y="737967"/>
                      <a:pt x="939130" y="733986"/>
                      <a:pt x="939130" y="729076"/>
                    </a:cubicBezTo>
                    <a:cubicBezTo>
                      <a:pt x="939130" y="724166"/>
                      <a:pt x="942862" y="720185"/>
                      <a:pt x="947466" y="720185"/>
                    </a:cubicBezTo>
                    <a:close/>
                    <a:moveTo>
                      <a:pt x="3636491" y="696846"/>
                    </a:moveTo>
                    <a:cubicBezTo>
                      <a:pt x="3654292" y="696846"/>
                      <a:pt x="3668722" y="711276"/>
                      <a:pt x="3668722" y="729077"/>
                    </a:cubicBezTo>
                    <a:cubicBezTo>
                      <a:pt x="3668722" y="746878"/>
                      <a:pt x="3654292" y="761308"/>
                      <a:pt x="3636491" y="761308"/>
                    </a:cubicBezTo>
                    <a:cubicBezTo>
                      <a:pt x="3618690" y="761308"/>
                      <a:pt x="3604260" y="746878"/>
                      <a:pt x="3604260" y="729077"/>
                    </a:cubicBezTo>
                    <a:cubicBezTo>
                      <a:pt x="3604260" y="711276"/>
                      <a:pt x="3618690" y="696846"/>
                      <a:pt x="3636491" y="696846"/>
                    </a:cubicBezTo>
                    <a:close/>
                    <a:moveTo>
                      <a:pt x="3773748" y="682398"/>
                    </a:moveTo>
                    <a:cubicBezTo>
                      <a:pt x="3786945" y="682398"/>
                      <a:pt x="3797643" y="693096"/>
                      <a:pt x="3797643" y="706293"/>
                    </a:cubicBezTo>
                    <a:cubicBezTo>
                      <a:pt x="3797643" y="719490"/>
                      <a:pt x="3786945" y="730188"/>
                      <a:pt x="3773748" y="730188"/>
                    </a:cubicBezTo>
                    <a:cubicBezTo>
                      <a:pt x="3760551" y="730188"/>
                      <a:pt x="3749853" y="719490"/>
                      <a:pt x="3749853" y="706293"/>
                    </a:cubicBezTo>
                    <a:cubicBezTo>
                      <a:pt x="3749853" y="693096"/>
                      <a:pt x="3760551" y="682398"/>
                      <a:pt x="3773748" y="682398"/>
                    </a:cubicBezTo>
                    <a:close/>
                    <a:moveTo>
                      <a:pt x="810209" y="680175"/>
                    </a:moveTo>
                    <a:cubicBezTo>
                      <a:pt x="824941" y="680175"/>
                      <a:pt x="836883" y="692117"/>
                      <a:pt x="836883" y="706849"/>
                    </a:cubicBezTo>
                    <a:cubicBezTo>
                      <a:pt x="836883" y="721581"/>
                      <a:pt x="824941" y="733523"/>
                      <a:pt x="810209" y="733523"/>
                    </a:cubicBezTo>
                    <a:cubicBezTo>
                      <a:pt x="795477" y="733523"/>
                      <a:pt x="783535" y="721581"/>
                      <a:pt x="783535" y="706849"/>
                    </a:cubicBezTo>
                    <a:cubicBezTo>
                      <a:pt x="783535" y="692117"/>
                      <a:pt x="795477" y="680175"/>
                      <a:pt x="810209" y="680175"/>
                    </a:cubicBezTo>
                    <a:close/>
                    <a:moveTo>
                      <a:pt x="677952" y="674618"/>
                    </a:moveTo>
                    <a:cubicBezTo>
                      <a:pt x="686546" y="674618"/>
                      <a:pt x="693512" y="681584"/>
                      <a:pt x="693512" y="690178"/>
                    </a:cubicBezTo>
                    <a:cubicBezTo>
                      <a:pt x="693512" y="698772"/>
                      <a:pt x="686546" y="705738"/>
                      <a:pt x="677952" y="705738"/>
                    </a:cubicBezTo>
                    <a:cubicBezTo>
                      <a:pt x="669358" y="705738"/>
                      <a:pt x="662392" y="698772"/>
                      <a:pt x="662392" y="690178"/>
                    </a:cubicBezTo>
                    <a:cubicBezTo>
                      <a:pt x="662392" y="681584"/>
                      <a:pt x="669358" y="674618"/>
                      <a:pt x="677952" y="674618"/>
                    </a:cubicBezTo>
                    <a:close/>
                    <a:moveTo>
                      <a:pt x="3906004" y="666838"/>
                    </a:moveTo>
                    <a:cubicBezTo>
                      <a:pt x="3918587" y="666838"/>
                      <a:pt x="3928788" y="676790"/>
                      <a:pt x="3928788" y="689066"/>
                    </a:cubicBezTo>
                    <a:cubicBezTo>
                      <a:pt x="3928788" y="701342"/>
                      <a:pt x="3918587" y="711294"/>
                      <a:pt x="3906004" y="711294"/>
                    </a:cubicBezTo>
                    <a:cubicBezTo>
                      <a:pt x="3893421" y="711294"/>
                      <a:pt x="3883220" y="701342"/>
                      <a:pt x="3883220" y="689066"/>
                    </a:cubicBezTo>
                    <a:cubicBezTo>
                      <a:pt x="3883220" y="676790"/>
                      <a:pt x="3893421" y="666838"/>
                      <a:pt x="3906004" y="666838"/>
                    </a:cubicBezTo>
                    <a:close/>
                    <a:moveTo>
                      <a:pt x="1215869" y="644610"/>
                    </a:moveTo>
                    <a:cubicBezTo>
                      <a:pt x="1222621" y="644610"/>
                      <a:pt x="1228095" y="650084"/>
                      <a:pt x="1228095" y="656836"/>
                    </a:cubicBezTo>
                    <a:cubicBezTo>
                      <a:pt x="1228095" y="663588"/>
                      <a:pt x="1222621" y="669062"/>
                      <a:pt x="1215869" y="669062"/>
                    </a:cubicBezTo>
                    <a:cubicBezTo>
                      <a:pt x="1209117" y="669062"/>
                      <a:pt x="1203643" y="663588"/>
                      <a:pt x="1203643" y="656836"/>
                    </a:cubicBezTo>
                    <a:cubicBezTo>
                      <a:pt x="1203643" y="650084"/>
                      <a:pt x="1209117" y="644610"/>
                      <a:pt x="1215869" y="644610"/>
                    </a:cubicBezTo>
                    <a:close/>
                    <a:moveTo>
                      <a:pt x="3367533" y="635719"/>
                    </a:moveTo>
                    <a:cubicBezTo>
                      <a:pt x="3379196" y="635719"/>
                      <a:pt x="3388650" y="645173"/>
                      <a:pt x="3388650" y="656836"/>
                    </a:cubicBezTo>
                    <a:cubicBezTo>
                      <a:pt x="3388650" y="668499"/>
                      <a:pt x="3379196" y="677953"/>
                      <a:pt x="3367533" y="677953"/>
                    </a:cubicBezTo>
                    <a:cubicBezTo>
                      <a:pt x="3355870" y="677953"/>
                      <a:pt x="3346416" y="668499"/>
                      <a:pt x="3346416" y="656836"/>
                    </a:cubicBezTo>
                    <a:cubicBezTo>
                      <a:pt x="3346416" y="645173"/>
                      <a:pt x="3355870" y="635719"/>
                      <a:pt x="3367533" y="635719"/>
                    </a:cubicBezTo>
                    <a:close/>
                    <a:moveTo>
                      <a:pt x="1074721" y="619049"/>
                    </a:moveTo>
                    <a:cubicBezTo>
                      <a:pt x="1080246" y="619049"/>
                      <a:pt x="1084724" y="623527"/>
                      <a:pt x="1084724" y="629052"/>
                    </a:cubicBezTo>
                    <a:cubicBezTo>
                      <a:pt x="1084724" y="634577"/>
                      <a:pt x="1080246" y="639055"/>
                      <a:pt x="1074721" y="639055"/>
                    </a:cubicBezTo>
                    <a:cubicBezTo>
                      <a:pt x="1069196" y="639055"/>
                      <a:pt x="1064718" y="634577"/>
                      <a:pt x="1064718" y="629052"/>
                    </a:cubicBezTo>
                    <a:cubicBezTo>
                      <a:pt x="1064718" y="623527"/>
                      <a:pt x="1069196" y="619049"/>
                      <a:pt x="1074721" y="619049"/>
                    </a:cubicBezTo>
                    <a:close/>
                    <a:moveTo>
                      <a:pt x="3509236" y="596821"/>
                    </a:moveTo>
                    <a:cubicBezTo>
                      <a:pt x="3526730" y="596821"/>
                      <a:pt x="3540911" y="611002"/>
                      <a:pt x="3540911" y="628496"/>
                    </a:cubicBezTo>
                    <a:cubicBezTo>
                      <a:pt x="3540911" y="645990"/>
                      <a:pt x="3526730" y="660171"/>
                      <a:pt x="3509236" y="660171"/>
                    </a:cubicBezTo>
                    <a:cubicBezTo>
                      <a:pt x="3491742" y="660171"/>
                      <a:pt x="3477561" y="645990"/>
                      <a:pt x="3477561" y="628496"/>
                    </a:cubicBezTo>
                    <a:cubicBezTo>
                      <a:pt x="3477561" y="611002"/>
                      <a:pt x="3491742" y="596821"/>
                      <a:pt x="3509236" y="596821"/>
                    </a:cubicBezTo>
                    <a:close/>
                    <a:moveTo>
                      <a:pt x="3650383" y="575704"/>
                    </a:moveTo>
                    <a:cubicBezTo>
                      <a:pt x="3663580" y="575704"/>
                      <a:pt x="3674278" y="586402"/>
                      <a:pt x="3674278" y="599599"/>
                    </a:cubicBezTo>
                    <a:cubicBezTo>
                      <a:pt x="3674278" y="612796"/>
                      <a:pt x="3663580" y="623494"/>
                      <a:pt x="3650383" y="623494"/>
                    </a:cubicBezTo>
                    <a:cubicBezTo>
                      <a:pt x="3637186" y="623494"/>
                      <a:pt x="3626488" y="612796"/>
                      <a:pt x="3626488" y="599599"/>
                    </a:cubicBezTo>
                    <a:cubicBezTo>
                      <a:pt x="3626488" y="586402"/>
                      <a:pt x="3637186" y="575704"/>
                      <a:pt x="3650383" y="575704"/>
                    </a:cubicBezTo>
                    <a:close/>
                    <a:moveTo>
                      <a:pt x="933574" y="574593"/>
                    </a:moveTo>
                    <a:cubicBezTo>
                      <a:pt x="948306" y="574593"/>
                      <a:pt x="960248" y="586286"/>
                      <a:pt x="960248" y="600711"/>
                    </a:cubicBezTo>
                    <a:cubicBezTo>
                      <a:pt x="960248" y="615136"/>
                      <a:pt x="948306" y="626829"/>
                      <a:pt x="933574" y="626829"/>
                    </a:cubicBezTo>
                    <a:cubicBezTo>
                      <a:pt x="918842" y="626829"/>
                      <a:pt x="906900" y="615136"/>
                      <a:pt x="906900" y="600711"/>
                    </a:cubicBezTo>
                    <a:cubicBezTo>
                      <a:pt x="906900" y="586286"/>
                      <a:pt x="918842" y="574593"/>
                      <a:pt x="933574" y="574593"/>
                    </a:cubicBezTo>
                    <a:close/>
                    <a:moveTo>
                      <a:pt x="796872" y="563479"/>
                    </a:moveTo>
                    <a:cubicBezTo>
                      <a:pt x="805466" y="563479"/>
                      <a:pt x="812432" y="570445"/>
                      <a:pt x="812432" y="579039"/>
                    </a:cubicBezTo>
                    <a:cubicBezTo>
                      <a:pt x="812432" y="587633"/>
                      <a:pt x="805466" y="594599"/>
                      <a:pt x="796872" y="594599"/>
                    </a:cubicBezTo>
                    <a:cubicBezTo>
                      <a:pt x="788278" y="594599"/>
                      <a:pt x="781312" y="587633"/>
                      <a:pt x="781312" y="579039"/>
                    </a:cubicBezTo>
                    <a:cubicBezTo>
                      <a:pt x="781312" y="570445"/>
                      <a:pt x="788278" y="563479"/>
                      <a:pt x="796872" y="563479"/>
                    </a:cubicBezTo>
                    <a:close/>
                    <a:moveTo>
                      <a:pt x="1355904" y="560144"/>
                    </a:moveTo>
                    <a:cubicBezTo>
                      <a:pt x="1363270" y="560144"/>
                      <a:pt x="1369241" y="566115"/>
                      <a:pt x="1369241" y="573481"/>
                    </a:cubicBezTo>
                    <a:cubicBezTo>
                      <a:pt x="1369241" y="580847"/>
                      <a:pt x="1363270" y="586818"/>
                      <a:pt x="1355904" y="586818"/>
                    </a:cubicBezTo>
                    <a:cubicBezTo>
                      <a:pt x="1348538" y="586818"/>
                      <a:pt x="1342567" y="580847"/>
                      <a:pt x="1342567" y="573481"/>
                    </a:cubicBezTo>
                    <a:cubicBezTo>
                      <a:pt x="1342567" y="566115"/>
                      <a:pt x="1348538" y="560144"/>
                      <a:pt x="1355904" y="560144"/>
                    </a:cubicBezTo>
                    <a:close/>
                    <a:moveTo>
                      <a:pt x="3786529" y="555699"/>
                    </a:moveTo>
                    <a:cubicBezTo>
                      <a:pt x="3798805" y="555699"/>
                      <a:pt x="3808757" y="565651"/>
                      <a:pt x="3808757" y="577927"/>
                    </a:cubicBezTo>
                    <a:cubicBezTo>
                      <a:pt x="3808757" y="590203"/>
                      <a:pt x="3798805" y="600155"/>
                      <a:pt x="3786529" y="600155"/>
                    </a:cubicBezTo>
                    <a:cubicBezTo>
                      <a:pt x="3774253" y="600155"/>
                      <a:pt x="3764301" y="590203"/>
                      <a:pt x="3764301" y="577927"/>
                    </a:cubicBezTo>
                    <a:cubicBezTo>
                      <a:pt x="3764301" y="565651"/>
                      <a:pt x="3774253" y="555699"/>
                      <a:pt x="3786529" y="555699"/>
                    </a:cubicBezTo>
                    <a:close/>
                    <a:moveTo>
                      <a:pt x="3228052" y="552365"/>
                    </a:moveTo>
                    <a:cubicBezTo>
                      <a:pt x="3239408" y="552365"/>
                      <a:pt x="3248613" y="561570"/>
                      <a:pt x="3248613" y="572926"/>
                    </a:cubicBezTo>
                    <a:cubicBezTo>
                      <a:pt x="3248613" y="584282"/>
                      <a:pt x="3239408" y="593487"/>
                      <a:pt x="3228052" y="593487"/>
                    </a:cubicBezTo>
                    <a:cubicBezTo>
                      <a:pt x="3216696" y="593487"/>
                      <a:pt x="3207491" y="584282"/>
                      <a:pt x="3207491" y="572926"/>
                    </a:cubicBezTo>
                    <a:cubicBezTo>
                      <a:pt x="3207491" y="561570"/>
                      <a:pt x="3216696" y="552365"/>
                      <a:pt x="3228052" y="552365"/>
                    </a:cubicBezTo>
                    <a:close/>
                    <a:moveTo>
                      <a:pt x="1210311" y="526802"/>
                    </a:moveTo>
                    <a:cubicBezTo>
                      <a:pt x="1216449" y="526802"/>
                      <a:pt x="1221425" y="532027"/>
                      <a:pt x="1221425" y="538472"/>
                    </a:cubicBezTo>
                    <a:cubicBezTo>
                      <a:pt x="1221425" y="544917"/>
                      <a:pt x="1216449" y="550142"/>
                      <a:pt x="1210311" y="550142"/>
                    </a:cubicBezTo>
                    <a:cubicBezTo>
                      <a:pt x="1204173" y="550142"/>
                      <a:pt x="1199197" y="544917"/>
                      <a:pt x="1199197" y="538472"/>
                    </a:cubicBezTo>
                    <a:cubicBezTo>
                      <a:pt x="1199197" y="532027"/>
                      <a:pt x="1204173" y="526802"/>
                      <a:pt x="1210311" y="526802"/>
                    </a:cubicBezTo>
                    <a:close/>
                    <a:moveTo>
                      <a:pt x="3374201" y="507909"/>
                    </a:moveTo>
                    <a:cubicBezTo>
                      <a:pt x="3390774" y="507909"/>
                      <a:pt x="3404209" y="521344"/>
                      <a:pt x="3404209" y="537917"/>
                    </a:cubicBezTo>
                    <a:cubicBezTo>
                      <a:pt x="3404209" y="554490"/>
                      <a:pt x="3390774" y="567925"/>
                      <a:pt x="3374201" y="567925"/>
                    </a:cubicBezTo>
                    <a:cubicBezTo>
                      <a:pt x="3357628" y="567925"/>
                      <a:pt x="3344193" y="554490"/>
                      <a:pt x="3344193" y="537917"/>
                    </a:cubicBezTo>
                    <a:cubicBezTo>
                      <a:pt x="3344193" y="521344"/>
                      <a:pt x="3357628" y="507909"/>
                      <a:pt x="3374201" y="507909"/>
                    </a:cubicBezTo>
                    <a:close/>
                    <a:moveTo>
                      <a:pt x="1501497" y="487904"/>
                    </a:moveTo>
                    <a:cubicBezTo>
                      <a:pt x="1508863" y="487904"/>
                      <a:pt x="1514834" y="494124"/>
                      <a:pt x="1514834" y="501797"/>
                    </a:cubicBezTo>
                    <a:cubicBezTo>
                      <a:pt x="1514834" y="509470"/>
                      <a:pt x="1508863" y="515690"/>
                      <a:pt x="1501497" y="515690"/>
                    </a:cubicBezTo>
                    <a:cubicBezTo>
                      <a:pt x="1494131" y="515690"/>
                      <a:pt x="1488160" y="509470"/>
                      <a:pt x="1488160" y="501797"/>
                    </a:cubicBezTo>
                    <a:cubicBezTo>
                      <a:pt x="1488160" y="494124"/>
                      <a:pt x="1494131" y="487904"/>
                      <a:pt x="1501497" y="487904"/>
                    </a:cubicBezTo>
                    <a:close/>
                    <a:moveTo>
                      <a:pt x="3082459" y="482346"/>
                    </a:moveTo>
                    <a:cubicBezTo>
                      <a:pt x="3093201" y="482346"/>
                      <a:pt x="3101909" y="491054"/>
                      <a:pt x="3101909" y="501796"/>
                    </a:cubicBezTo>
                    <a:cubicBezTo>
                      <a:pt x="3101909" y="512538"/>
                      <a:pt x="3093201" y="521246"/>
                      <a:pt x="3082459" y="521246"/>
                    </a:cubicBezTo>
                    <a:cubicBezTo>
                      <a:pt x="3071717" y="521246"/>
                      <a:pt x="3063009" y="512538"/>
                      <a:pt x="3063009" y="501796"/>
                    </a:cubicBezTo>
                    <a:cubicBezTo>
                      <a:pt x="3063009" y="491054"/>
                      <a:pt x="3071717" y="482346"/>
                      <a:pt x="3082459" y="482346"/>
                    </a:cubicBezTo>
                    <a:close/>
                    <a:moveTo>
                      <a:pt x="3519238" y="479013"/>
                    </a:moveTo>
                    <a:cubicBezTo>
                      <a:pt x="3532435" y="479013"/>
                      <a:pt x="3543133" y="489960"/>
                      <a:pt x="3543133" y="503464"/>
                    </a:cubicBezTo>
                    <a:cubicBezTo>
                      <a:pt x="3543133" y="516968"/>
                      <a:pt x="3532435" y="527915"/>
                      <a:pt x="3519238" y="527915"/>
                    </a:cubicBezTo>
                    <a:cubicBezTo>
                      <a:pt x="3506041" y="527915"/>
                      <a:pt x="3495343" y="516968"/>
                      <a:pt x="3495343" y="503464"/>
                    </a:cubicBezTo>
                    <a:cubicBezTo>
                      <a:pt x="3495343" y="489960"/>
                      <a:pt x="3506041" y="479013"/>
                      <a:pt x="3519238" y="479013"/>
                    </a:cubicBezTo>
                    <a:close/>
                    <a:moveTo>
                      <a:pt x="1064718" y="477901"/>
                    </a:moveTo>
                    <a:cubicBezTo>
                      <a:pt x="1079450" y="477901"/>
                      <a:pt x="1091392" y="489594"/>
                      <a:pt x="1091392" y="504019"/>
                    </a:cubicBezTo>
                    <a:cubicBezTo>
                      <a:pt x="1091392" y="518444"/>
                      <a:pt x="1079450" y="530137"/>
                      <a:pt x="1064718" y="530137"/>
                    </a:cubicBezTo>
                    <a:cubicBezTo>
                      <a:pt x="1049986" y="530137"/>
                      <a:pt x="1038044" y="518444"/>
                      <a:pt x="1038044" y="504019"/>
                    </a:cubicBezTo>
                    <a:cubicBezTo>
                      <a:pt x="1038044" y="489594"/>
                      <a:pt x="1049986" y="477901"/>
                      <a:pt x="1064718" y="477901"/>
                    </a:cubicBezTo>
                    <a:close/>
                    <a:moveTo>
                      <a:pt x="924127" y="461231"/>
                    </a:moveTo>
                    <a:cubicBezTo>
                      <a:pt x="933028" y="461231"/>
                      <a:pt x="940243" y="468446"/>
                      <a:pt x="940243" y="477346"/>
                    </a:cubicBezTo>
                    <a:cubicBezTo>
                      <a:pt x="940243" y="486247"/>
                      <a:pt x="933028" y="493462"/>
                      <a:pt x="924127" y="493462"/>
                    </a:cubicBezTo>
                    <a:cubicBezTo>
                      <a:pt x="915226" y="493462"/>
                      <a:pt x="908011" y="486247"/>
                      <a:pt x="908011" y="477346"/>
                    </a:cubicBezTo>
                    <a:cubicBezTo>
                      <a:pt x="908011" y="468446"/>
                      <a:pt x="915226" y="461231"/>
                      <a:pt x="924127" y="461231"/>
                    </a:cubicBezTo>
                    <a:close/>
                    <a:moveTo>
                      <a:pt x="3659830" y="453450"/>
                    </a:moveTo>
                    <a:cubicBezTo>
                      <a:pt x="3672106" y="453450"/>
                      <a:pt x="3682058" y="463402"/>
                      <a:pt x="3682058" y="475678"/>
                    </a:cubicBezTo>
                    <a:cubicBezTo>
                      <a:pt x="3682058" y="487954"/>
                      <a:pt x="3672106" y="497906"/>
                      <a:pt x="3659830" y="497906"/>
                    </a:cubicBezTo>
                    <a:cubicBezTo>
                      <a:pt x="3647554" y="497906"/>
                      <a:pt x="3637602" y="487954"/>
                      <a:pt x="3637602" y="475678"/>
                    </a:cubicBezTo>
                    <a:cubicBezTo>
                      <a:pt x="3637602" y="463402"/>
                      <a:pt x="3647554" y="453450"/>
                      <a:pt x="3659830" y="453450"/>
                    </a:cubicBezTo>
                    <a:close/>
                    <a:moveTo>
                      <a:pt x="1352014" y="445671"/>
                    </a:moveTo>
                    <a:cubicBezTo>
                      <a:pt x="1359073" y="445671"/>
                      <a:pt x="1364795" y="451393"/>
                      <a:pt x="1364795" y="458452"/>
                    </a:cubicBezTo>
                    <a:cubicBezTo>
                      <a:pt x="1364795" y="465511"/>
                      <a:pt x="1359073" y="471233"/>
                      <a:pt x="1352014" y="471233"/>
                    </a:cubicBezTo>
                    <a:cubicBezTo>
                      <a:pt x="1344955" y="471233"/>
                      <a:pt x="1339233" y="465511"/>
                      <a:pt x="1339233" y="458452"/>
                    </a:cubicBezTo>
                    <a:cubicBezTo>
                      <a:pt x="1339233" y="451393"/>
                      <a:pt x="1344955" y="445671"/>
                      <a:pt x="1352014" y="445671"/>
                    </a:cubicBezTo>
                    <a:close/>
                    <a:moveTo>
                      <a:pt x="3231942" y="430111"/>
                    </a:moveTo>
                    <a:cubicBezTo>
                      <a:pt x="3247901" y="430111"/>
                      <a:pt x="3260839" y="442800"/>
                      <a:pt x="3260839" y="458452"/>
                    </a:cubicBezTo>
                    <a:cubicBezTo>
                      <a:pt x="3260839" y="474104"/>
                      <a:pt x="3247901" y="486793"/>
                      <a:pt x="3231942" y="486793"/>
                    </a:cubicBezTo>
                    <a:cubicBezTo>
                      <a:pt x="3215983" y="486793"/>
                      <a:pt x="3203045" y="474104"/>
                      <a:pt x="3203045" y="458452"/>
                    </a:cubicBezTo>
                    <a:cubicBezTo>
                      <a:pt x="3203045" y="442800"/>
                      <a:pt x="3215983" y="430111"/>
                      <a:pt x="3231942" y="430111"/>
                    </a:cubicBezTo>
                    <a:close/>
                    <a:moveTo>
                      <a:pt x="1653203" y="428999"/>
                    </a:moveTo>
                    <a:cubicBezTo>
                      <a:pt x="1660876" y="428999"/>
                      <a:pt x="1667096" y="435468"/>
                      <a:pt x="1667096" y="443447"/>
                    </a:cubicBezTo>
                    <a:cubicBezTo>
                      <a:pt x="1667096" y="451426"/>
                      <a:pt x="1660876" y="457895"/>
                      <a:pt x="1653203" y="457895"/>
                    </a:cubicBezTo>
                    <a:cubicBezTo>
                      <a:pt x="1645530" y="457895"/>
                      <a:pt x="1639310" y="451426"/>
                      <a:pt x="1639310" y="443447"/>
                    </a:cubicBezTo>
                    <a:cubicBezTo>
                      <a:pt x="1639310" y="435468"/>
                      <a:pt x="1645530" y="428999"/>
                      <a:pt x="1653203" y="428999"/>
                    </a:cubicBezTo>
                    <a:close/>
                    <a:moveTo>
                      <a:pt x="2930753" y="423443"/>
                    </a:moveTo>
                    <a:cubicBezTo>
                      <a:pt x="2941188" y="423443"/>
                      <a:pt x="2949647" y="431902"/>
                      <a:pt x="2949647" y="442337"/>
                    </a:cubicBezTo>
                    <a:cubicBezTo>
                      <a:pt x="2949647" y="452772"/>
                      <a:pt x="2941188" y="461231"/>
                      <a:pt x="2930753" y="461231"/>
                    </a:cubicBezTo>
                    <a:cubicBezTo>
                      <a:pt x="2920318" y="461231"/>
                      <a:pt x="2911859" y="452772"/>
                      <a:pt x="2911859" y="442337"/>
                    </a:cubicBezTo>
                    <a:cubicBezTo>
                      <a:pt x="2911859" y="431902"/>
                      <a:pt x="2920318" y="423443"/>
                      <a:pt x="2930753" y="423443"/>
                    </a:cubicBezTo>
                    <a:close/>
                    <a:moveTo>
                      <a:pt x="3380869" y="392324"/>
                    </a:moveTo>
                    <a:cubicBezTo>
                      <a:pt x="3394373" y="392324"/>
                      <a:pt x="3405320" y="403271"/>
                      <a:pt x="3405320" y="416775"/>
                    </a:cubicBezTo>
                    <a:cubicBezTo>
                      <a:pt x="3405320" y="430279"/>
                      <a:pt x="3394373" y="441226"/>
                      <a:pt x="3380869" y="441226"/>
                    </a:cubicBezTo>
                    <a:cubicBezTo>
                      <a:pt x="3367365" y="441226"/>
                      <a:pt x="3356418" y="430279"/>
                      <a:pt x="3356418" y="416775"/>
                    </a:cubicBezTo>
                    <a:cubicBezTo>
                      <a:pt x="3356418" y="403271"/>
                      <a:pt x="3367365" y="392324"/>
                      <a:pt x="3380869" y="392324"/>
                    </a:cubicBezTo>
                    <a:close/>
                    <a:moveTo>
                      <a:pt x="1201976" y="390101"/>
                    </a:moveTo>
                    <a:cubicBezTo>
                      <a:pt x="1216401" y="390101"/>
                      <a:pt x="1228094" y="402043"/>
                      <a:pt x="1228094" y="416775"/>
                    </a:cubicBezTo>
                    <a:cubicBezTo>
                      <a:pt x="1228094" y="431507"/>
                      <a:pt x="1216401" y="443449"/>
                      <a:pt x="1201976" y="443449"/>
                    </a:cubicBezTo>
                    <a:cubicBezTo>
                      <a:pt x="1187551" y="443449"/>
                      <a:pt x="1175858" y="431507"/>
                      <a:pt x="1175858" y="416775"/>
                    </a:cubicBezTo>
                    <a:cubicBezTo>
                      <a:pt x="1175858" y="402043"/>
                      <a:pt x="1187551" y="390101"/>
                      <a:pt x="1201976" y="390101"/>
                    </a:cubicBezTo>
                    <a:close/>
                    <a:moveTo>
                      <a:pt x="1808798" y="381210"/>
                    </a:moveTo>
                    <a:cubicBezTo>
                      <a:pt x="1817084" y="381210"/>
                      <a:pt x="1823802" y="387928"/>
                      <a:pt x="1823802" y="396214"/>
                    </a:cubicBezTo>
                    <a:cubicBezTo>
                      <a:pt x="1823802" y="404500"/>
                      <a:pt x="1817084" y="411218"/>
                      <a:pt x="1808798" y="411218"/>
                    </a:cubicBezTo>
                    <a:cubicBezTo>
                      <a:pt x="1800512" y="411218"/>
                      <a:pt x="1793794" y="404500"/>
                      <a:pt x="1793794" y="396214"/>
                    </a:cubicBezTo>
                    <a:cubicBezTo>
                      <a:pt x="1793794" y="387928"/>
                      <a:pt x="1800512" y="381210"/>
                      <a:pt x="1808798" y="381210"/>
                    </a:cubicBezTo>
                    <a:close/>
                    <a:moveTo>
                      <a:pt x="2774602" y="377875"/>
                    </a:moveTo>
                    <a:cubicBezTo>
                      <a:pt x="2784730" y="377875"/>
                      <a:pt x="2792940" y="386085"/>
                      <a:pt x="2792940" y="396213"/>
                    </a:cubicBezTo>
                    <a:cubicBezTo>
                      <a:pt x="2792940" y="406341"/>
                      <a:pt x="2784730" y="414551"/>
                      <a:pt x="2774602" y="414551"/>
                    </a:cubicBezTo>
                    <a:cubicBezTo>
                      <a:pt x="2764474" y="414551"/>
                      <a:pt x="2756264" y="406341"/>
                      <a:pt x="2756264" y="396213"/>
                    </a:cubicBezTo>
                    <a:cubicBezTo>
                      <a:pt x="2756264" y="386085"/>
                      <a:pt x="2764474" y="377875"/>
                      <a:pt x="2774602" y="377875"/>
                    </a:cubicBezTo>
                    <a:close/>
                    <a:moveTo>
                      <a:pt x="1499274" y="376764"/>
                    </a:moveTo>
                    <a:cubicBezTo>
                      <a:pt x="1507253" y="376764"/>
                      <a:pt x="1513722" y="382984"/>
                      <a:pt x="1513722" y="390657"/>
                    </a:cubicBezTo>
                    <a:cubicBezTo>
                      <a:pt x="1513722" y="398330"/>
                      <a:pt x="1507253" y="404550"/>
                      <a:pt x="1499274" y="404550"/>
                    </a:cubicBezTo>
                    <a:cubicBezTo>
                      <a:pt x="1491295" y="404550"/>
                      <a:pt x="1484826" y="398330"/>
                      <a:pt x="1484826" y="390657"/>
                    </a:cubicBezTo>
                    <a:cubicBezTo>
                      <a:pt x="1484826" y="382984"/>
                      <a:pt x="1491295" y="376764"/>
                      <a:pt x="1499274" y="376764"/>
                    </a:cubicBezTo>
                    <a:close/>
                    <a:moveTo>
                      <a:pt x="1057494" y="366762"/>
                    </a:moveTo>
                    <a:cubicBezTo>
                      <a:pt x="1067008" y="366762"/>
                      <a:pt x="1074721" y="374226"/>
                      <a:pt x="1074721" y="383433"/>
                    </a:cubicBezTo>
                    <a:cubicBezTo>
                      <a:pt x="1074721" y="392640"/>
                      <a:pt x="1067008" y="400103"/>
                      <a:pt x="1057494" y="400103"/>
                    </a:cubicBezTo>
                    <a:cubicBezTo>
                      <a:pt x="1047980" y="400103"/>
                      <a:pt x="1040267" y="392640"/>
                      <a:pt x="1040267" y="383433"/>
                    </a:cubicBezTo>
                    <a:cubicBezTo>
                      <a:pt x="1040267" y="374226"/>
                      <a:pt x="1047980" y="366762"/>
                      <a:pt x="1057494" y="366762"/>
                    </a:cubicBezTo>
                    <a:close/>
                    <a:moveTo>
                      <a:pt x="3084683" y="363427"/>
                    </a:moveTo>
                    <a:cubicBezTo>
                      <a:pt x="3099722" y="363427"/>
                      <a:pt x="3111913" y="375618"/>
                      <a:pt x="3111913" y="390657"/>
                    </a:cubicBezTo>
                    <a:cubicBezTo>
                      <a:pt x="3111913" y="405696"/>
                      <a:pt x="3099722" y="417887"/>
                      <a:pt x="3084683" y="417887"/>
                    </a:cubicBezTo>
                    <a:cubicBezTo>
                      <a:pt x="3069644" y="417887"/>
                      <a:pt x="3057453" y="405696"/>
                      <a:pt x="3057453" y="390657"/>
                    </a:cubicBezTo>
                    <a:cubicBezTo>
                      <a:pt x="3057453" y="375618"/>
                      <a:pt x="3069644" y="363427"/>
                      <a:pt x="3084683" y="363427"/>
                    </a:cubicBezTo>
                    <a:close/>
                    <a:moveTo>
                      <a:pt x="3525351" y="361204"/>
                    </a:moveTo>
                    <a:cubicBezTo>
                      <a:pt x="3537627" y="361204"/>
                      <a:pt x="3547579" y="371156"/>
                      <a:pt x="3547579" y="383432"/>
                    </a:cubicBezTo>
                    <a:cubicBezTo>
                      <a:pt x="3547579" y="395708"/>
                      <a:pt x="3537627" y="405660"/>
                      <a:pt x="3525351" y="405660"/>
                    </a:cubicBezTo>
                    <a:cubicBezTo>
                      <a:pt x="3513075" y="405660"/>
                      <a:pt x="3503123" y="395708"/>
                      <a:pt x="3503123" y="383432"/>
                    </a:cubicBezTo>
                    <a:cubicBezTo>
                      <a:pt x="3503123" y="371156"/>
                      <a:pt x="3513075" y="361204"/>
                      <a:pt x="3525351" y="361204"/>
                    </a:cubicBezTo>
                    <a:close/>
                    <a:moveTo>
                      <a:pt x="1968284" y="347868"/>
                    </a:moveTo>
                    <a:cubicBezTo>
                      <a:pt x="1976878" y="347868"/>
                      <a:pt x="1983844" y="354834"/>
                      <a:pt x="1983844" y="363428"/>
                    </a:cubicBezTo>
                    <a:cubicBezTo>
                      <a:pt x="1983844" y="372022"/>
                      <a:pt x="1976878" y="378988"/>
                      <a:pt x="1968284" y="378988"/>
                    </a:cubicBezTo>
                    <a:cubicBezTo>
                      <a:pt x="1959690" y="378988"/>
                      <a:pt x="1952724" y="372022"/>
                      <a:pt x="1952724" y="363428"/>
                    </a:cubicBezTo>
                    <a:cubicBezTo>
                      <a:pt x="1952724" y="354834"/>
                      <a:pt x="1959690" y="347868"/>
                      <a:pt x="1968284" y="347868"/>
                    </a:cubicBezTo>
                    <a:close/>
                    <a:moveTo>
                      <a:pt x="2615672" y="344533"/>
                    </a:moveTo>
                    <a:cubicBezTo>
                      <a:pt x="2625800" y="344533"/>
                      <a:pt x="2634010" y="352743"/>
                      <a:pt x="2634010" y="362871"/>
                    </a:cubicBezTo>
                    <a:cubicBezTo>
                      <a:pt x="2634010" y="372999"/>
                      <a:pt x="2625800" y="381209"/>
                      <a:pt x="2615672" y="381209"/>
                    </a:cubicBezTo>
                    <a:cubicBezTo>
                      <a:pt x="2605544" y="381209"/>
                      <a:pt x="2597334" y="372999"/>
                      <a:pt x="2597334" y="362871"/>
                    </a:cubicBezTo>
                    <a:cubicBezTo>
                      <a:pt x="2597334" y="352743"/>
                      <a:pt x="2605544" y="344533"/>
                      <a:pt x="2615672" y="344533"/>
                    </a:cubicBezTo>
                    <a:close/>
                    <a:moveTo>
                      <a:pt x="2128881" y="326751"/>
                    </a:moveTo>
                    <a:cubicBezTo>
                      <a:pt x="2137782" y="326751"/>
                      <a:pt x="2144997" y="333966"/>
                      <a:pt x="2144997" y="342867"/>
                    </a:cubicBezTo>
                    <a:cubicBezTo>
                      <a:pt x="2144997" y="351768"/>
                      <a:pt x="2137782" y="358983"/>
                      <a:pt x="2128881" y="358983"/>
                    </a:cubicBezTo>
                    <a:cubicBezTo>
                      <a:pt x="2119980" y="358983"/>
                      <a:pt x="2112765" y="351768"/>
                      <a:pt x="2112765" y="342867"/>
                    </a:cubicBezTo>
                    <a:cubicBezTo>
                      <a:pt x="2112765" y="333966"/>
                      <a:pt x="2119980" y="326751"/>
                      <a:pt x="2128881" y="326751"/>
                    </a:cubicBezTo>
                    <a:close/>
                    <a:moveTo>
                      <a:pt x="2454520" y="325640"/>
                    </a:moveTo>
                    <a:cubicBezTo>
                      <a:pt x="2464034" y="325640"/>
                      <a:pt x="2471747" y="333353"/>
                      <a:pt x="2471747" y="342867"/>
                    </a:cubicBezTo>
                    <a:cubicBezTo>
                      <a:pt x="2471747" y="352381"/>
                      <a:pt x="2464034" y="360094"/>
                      <a:pt x="2454520" y="360094"/>
                    </a:cubicBezTo>
                    <a:cubicBezTo>
                      <a:pt x="2445006" y="360094"/>
                      <a:pt x="2437293" y="352381"/>
                      <a:pt x="2437293" y="342867"/>
                    </a:cubicBezTo>
                    <a:cubicBezTo>
                      <a:pt x="2437293" y="333353"/>
                      <a:pt x="2445006" y="325640"/>
                      <a:pt x="2454520" y="325640"/>
                    </a:cubicBezTo>
                    <a:close/>
                    <a:moveTo>
                      <a:pt x="2291700" y="320082"/>
                    </a:moveTo>
                    <a:cubicBezTo>
                      <a:pt x="2300907" y="320082"/>
                      <a:pt x="2308371" y="327546"/>
                      <a:pt x="2308371" y="336753"/>
                    </a:cubicBezTo>
                    <a:cubicBezTo>
                      <a:pt x="2308371" y="345960"/>
                      <a:pt x="2300907" y="353424"/>
                      <a:pt x="2291700" y="353424"/>
                    </a:cubicBezTo>
                    <a:cubicBezTo>
                      <a:pt x="2282493" y="353424"/>
                      <a:pt x="2275029" y="345960"/>
                      <a:pt x="2275029" y="336753"/>
                    </a:cubicBezTo>
                    <a:cubicBezTo>
                      <a:pt x="2275029" y="327546"/>
                      <a:pt x="2282493" y="320082"/>
                      <a:pt x="2291700" y="320082"/>
                    </a:cubicBezTo>
                    <a:close/>
                    <a:moveTo>
                      <a:pt x="1652092" y="318971"/>
                    </a:moveTo>
                    <a:cubicBezTo>
                      <a:pt x="1660378" y="318971"/>
                      <a:pt x="1667096" y="325689"/>
                      <a:pt x="1667096" y="333975"/>
                    </a:cubicBezTo>
                    <a:cubicBezTo>
                      <a:pt x="1667096" y="342261"/>
                      <a:pt x="1660378" y="348979"/>
                      <a:pt x="1652092" y="348979"/>
                    </a:cubicBezTo>
                    <a:cubicBezTo>
                      <a:pt x="1643806" y="348979"/>
                      <a:pt x="1637088" y="342261"/>
                      <a:pt x="1637088" y="333975"/>
                    </a:cubicBezTo>
                    <a:cubicBezTo>
                      <a:pt x="1637088" y="325689"/>
                      <a:pt x="1643806" y="318971"/>
                      <a:pt x="1652092" y="318971"/>
                    </a:cubicBezTo>
                    <a:close/>
                    <a:moveTo>
                      <a:pt x="3236944" y="315637"/>
                    </a:moveTo>
                    <a:cubicBezTo>
                      <a:pt x="3250755" y="315637"/>
                      <a:pt x="3261951" y="326584"/>
                      <a:pt x="3261951" y="340088"/>
                    </a:cubicBezTo>
                    <a:cubicBezTo>
                      <a:pt x="3261951" y="353592"/>
                      <a:pt x="3250755" y="364539"/>
                      <a:pt x="3236944" y="364539"/>
                    </a:cubicBezTo>
                    <a:cubicBezTo>
                      <a:pt x="3223133" y="364539"/>
                      <a:pt x="3211937" y="353592"/>
                      <a:pt x="3211937" y="340088"/>
                    </a:cubicBezTo>
                    <a:cubicBezTo>
                      <a:pt x="3211937" y="326584"/>
                      <a:pt x="3223133" y="315637"/>
                      <a:pt x="3236944" y="315637"/>
                    </a:cubicBezTo>
                    <a:close/>
                    <a:moveTo>
                      <a:pt x="1346457" y="314526"/>
                    </a:moveTo>
                    <a:cubicBezTo>
                      <a:pt x="1360882" y="314526"/>
                      <a:pt x="1372575" y="326219"/>
                      <a:pt x="1372575" y="340644"/>
                    </a:cubicBezTo>
                    <a:cubicBezTo>
                      <a:pt x="1372575" y="355069"/>
                      <a:pt x="1360882" y="366762"/>
                      <a:pt x="1346457" y="366762"/>
                    </a:cubicBezTo>
                    <a:cubicBezTo>
                      <a:pt x="1332032" y="366762"/>
                      <a:pt x="1320339" y="355069"/>
                      <a:pt x="1320339" y="340644"/>
                    </a:cubicBezTo>
                    <a:cubicBezTo>
                      <a:pt x="1320339" y="326219"/>
                      <a:pt x="1332032" y="314526"/>
                      <a:pt x="1346457" y="314526"/>
                    </a:cubicBezTo>
                    <a:close/>
                    <a:moveTo>
                      <a:pt x="2931865" y="308968"/>
                    </a:moveTo>
                    <a:cubicBezTo>
                      <a:pt x="2945983" y="308968"/>
                      <a:pt x="2957427" y="320164"/>
                      <a:pt x="2957427" y="333975"/>
                    </a:cubicBezTo>
                    <a:cubicBezTo>
                      <a:pt x="2957427" y="347786"/>
                      <a:pt x="2945983" y="358982"/>
                      <a:pt x="2931865" y="358982"/>
                    </a:cubicBezTo>
                    <a:cubicBezTo>
                      <a:pt x="2917747" y="358982"/>
                      <a:pt x="2906303" y="347786"/>
                      <a:pt x="2906303" y="333975"/>
                    </a:cubicBezTo>
                    <a:cubicBezTo>
                      <a:pt x="2906303" y="320164"/>
                      <a:pt x="2917747" y="308968"/>
                      <a:pt x="2931865" y="308968"/>
                    </a:cubicBezTo>
                    <a:close/>
                    <a:moveTo>
                      <a:pt x="1197530" y="283408"/>
                    </a:moveTo>
                    <a:cubicBezTo>
                      <a:pt x="1207044" y="283408"/>
                      <a:pt x="1214757" y="291121"/>
                      <a:pt x="1214757" y="300634"/>
                    </a:cubicBezTo>
                    <a:cubicBezTo>
                      <a:pt x="1214757" y="310149"/>
                      <a:pt x="1207044" y="317862"/>
                      <a:pt x="1197530" y="317862"/>
                    </a:cubicBezTo>
                    <a:cubicBezTo>
                      <a:pt x="1188016" y="317862"/>
                      <a:pt x="1180303" y="310149"/>
                      <a:pt x="1180303" y="300634"/>
                    </a:cubicBezTo>
                    <a:cubicBezTo>
                      <a:pt x="1180303" y="291121"/>
                      <a:pt x="1188016" y="283408"/>
                      <a:pt x="1197530" y="283408"/>
                    </a:cubicBezTo>
                    <a:close/>
                    <a:moveTo>
                      <a:pt x="3385315" y="277849"/>
                    </a:moveTo>
                    <a:cubicBezTo>
                      <a:pt x="3397591" y="277849"/>
                      <a:pt x="3407543" y="287801"/>
                      <a:pt x="3407543" y="300077"/>
                    </a:cubicBezTo>
                    <a:cubicBezTo>
                      <a:pt x="3407543" y="312353"/>
                      <a:pt x="3397591" y="322305"/>
                      <a:pt x="3385315" y="322305"/>
                    </a:cubicBezTo>
                    <a:cubicBezTo>
                      <a:pt x="3373039" y="322305"/>
                      <a:pt x="3363087" y="312353"/>
                      <a:pt x="3363087" y="300077"/>
                    </a:cubicBezTo>
                    <a:cubicBezTo>
                      <a:pt x="3363087" y="287801"/>
                      <a:pt x="3373039" y="277849"/>
                      <a:pt x="3385315" y="277849"/>
                    </a:cubicBezTo>
                    <a:close/>
                    <a:moveTo>
                      <a:pt x="1808242" y="273404"/>
                    </a:moveTo>
                    <a:cubicBezTo>
                      <a:pt x="1817449" y="273404"/>
                      <a:pt x="1824913" y="280868"/>
                      <a:pt x="1824913" y="290075"/>
                    </a:cubicBezTo>
                    <a:cubicBezTo>
                      <a:pt x="1824913" y="299282"/>
                      <a:pt x="1817449" y="306746"/>
                      <a:pt x="1808242" y="306746"/>
                    </a:cubicBezTo>
                    <a:cubicBezTo>
                      <a:pt x="1799035" y="306746"/>
                      <a:pt x="1791571" y="299282"/>
                      <a:pt x="1791571" y="290075"/>
                    </a:cubicBezTo>
                    <a:cubicBezTo>
                      <a:pt x="1791571" y="280868"/>
                      <a:pt x="1799035" y="273404"/>
                      <a:pt x="1808242" y="273404"/>
                    </a:cubicBezTo>
                    <a:close/>
                    <a:moveTo>
                      <a:pt x="2775158" y="265624"/>
                    </a:moveTo>
                    <a:cubicBezTo>
                      <a:pt x="2788662" y="265624"/>
                      <a:pt x="2799609" y="276322"/>
                      <a:pt x="2799609" y="289519"/>
                    </a:cubicBezTo>
                    <a:cubicBezTo>
                      <a:pt x="2799609" y="302716"/>
                      <a:pt x="2788662" y="313414"/>
                      <a:pt x="2775158" y="313414"/>
                    </a:cubicBezTo>
                    <a:cubicBezTo>
                      <a:pt x="2761654" y="313414"/>
                      <a:pt x="2750707" y="302716"/>
                      <a:pt x="2750707" y="289519"/>
                    </a:cubicBezTo>
                    <a:cubicBezTo>
                      <a:pt x="2750707" y="276322"/>
                      <a:pt x="2761654" y="265624"/>
                      <a:pt x="2775158" y="265624"/>
                    </a:cubicBezTo>
                    <a:close/>
                    <a:moveTo>
                      <a:pt x="3088016" y="250065"/>
                    </a:moveTo>
                    <a:cubicBezTo>
                      <a:pt x="3101827" y="250065"/>
                      <a:pt x="3113023" y="261261"/>
                      <a:pt x="3113023" y="275072"/>
                    </a:cubicBezTo>
                    <a:cubicBezTo>
                      <a:pt x="3113023" y="288883"/>
                      <a:pt x="3101827" y="300079"/>
                      <a:pt x="3088016" y="300079"/>
                    </a:cubicBezTo>
                    <a:cubicBezTo>
                      <a:pt x="3074205" y="300079"/>
                      <a:pt x="3063009" y="288883"/>
                      <a:pt x="3063009" y="275072"/>
                    </a:cubicBezTo>
                    <a:cubicBezTo>
                      <a:pt x="3063009" y="261261"/>
                      <a:pt x="3074205" y="250065"/>
                      <a:pt x="3088016" y="250065"/>
                    </a:cubicBezTo>
                    <a:close/>
                    <a:moveTo>
                      <a:pt x="1495384" y="248953"/>
                    </a:moveTo>
                    <a:cubicBezTo>
                      <a:pt x="1509809" y="248953"/>
                      <a:pt x="1521502" y="260646"/>
                      <a:pt x="1521502" y="275071"/>
                    </a:cubicBezTo>
                    <a:cubicBezTo>
                      <a:pt x="1521502" y="289496"/>
                      <a:pt x="1509809" y="301189"/>
                      <a:pt x="1495384" y="301189"/>
                    </a:cubicBezTo>
                    <a:cubicBezTo>
                      <a:pt x="1480959" y="301189"/>
                      <a:pt x="1469266" y="289496"/>
                      <a:pt x="1469266" y="275071"/>
                    </a:cubicBezTo>
                    <a:cubicBezTo>
                      <a:pt x="1469266" y="260646"/>
                      <a:pt x="1480959" y="248953"/>
                      <a:pt x="1495384" y="248953"/>
                    </a:cubicBezTo>
                    <a:close/>
                    <a:moveTo>
                      <a:pt x="1968285" y="240062"/>
                    </a:moveTo>
                    <a:cubicBezTo>
                      <a:pt x="1978106" y="240062"/>
                      <a:pt x="1986068" y="248272"/>
                      <a:pt x="1986068" y="258400"/>
                    </a:cubicBezTo>
                    <a:cubicBezTo>
                      <a:pt x="1986068" y="268528"/>
                      <a:pt x="1978106" y="276738"/>
                      <a:pt x="1968285" y="276738"/>
                    </a:cubicBezTo>
                    <a:cubicBezTo>
                      <a:pt x="1958464" y="276738"/>
                      <a:pt x="1950502" y="268528"/>
                      <a:pt x="1950502" y="258400"/>
                    </a:cubicBezTo>
                    <a:cubicBezTo>
                      <a:pt x="1950502" y="248272"/>
                      <a:pt x="1958464" y="240062"/>
                      <a:pt x="1968285" y="240062"/>
                    </a:cubicBezTo>
                    <a:close/>
                    <a:moveTo>
                      <a:pt x="2615673" y="235616"/>
                    </a:moveTo>
                    <a:cubicBezTo>
                      <a:pt x="2628256" y="235616"/>
                      <a:pt x="2638457" y="245817"/>
                      <a:pt x="2638457" y="258400"/>
                    </a:cubicBezTo>
                    <a:cubicBezTo>
                      <a:pt x="2638457" y="270983"/>
                      <a:pt x="2628256" y="281184"/>
                      <a:pt x="2615673" y="281184"/>
                    </a:cubicBezTo>
                    <a:cubicBezTo>
                      <a:pt x="2603090" y="281184"/>
                      <a:pt x="2592889" y="270983"/>
                      <a:pt x="2592889" y="258400"/>
                    </a:cubicBezTo>
                    <a:cubicBezTo>
                      <a:pt x="2592889" y="245817"/>
                      <a:pt x="2603090" y="235616"/>
                      <a:pt x="2615673" y="235616"/>
                    </a:cubicBezTo>
                    <a:close/>
                    <a:moveTo>
                      <a:pt x="2129437" y="220057"/>
                    </a:moveTo>
                    <a:cubicBezTo>
                      <a:pt x="2139872" y="220057"/>
                      <a:pt x="2148331" y="228516"/>
                      <a:pt x="2148331" y="238951"/>
                    </a:cubicBezTo>
                    <a:cubicBezTo>
                      <a:pt x="2148331" y="249386"/>
                      <a:pt x="2139872" y="257845"/>
                      <a:pt x="2129437" y="257845"/>
                    </a:cubicBezTo>
                    <a:cubicBezTo>
                      <a:pt x="2119002" y="257845"/>
                      <a:pt x="2110543" y="249386"/>
                      <a:pt x="2110543" y="238951"/>
                    </a:cubicBezTo>
                    <a:cubicBezTo>
                      <a:pt x="2110543" y="228516"/>
                      <a:pt x="2119002" y="220057"/>
                      <a:pt x="2129437" y="220057"/>
                    </a:cubicBezTo>
                    <a:close/>
                    <a:moveTo>
                      <a:pt x="2454521" y="217834"/>
                    </a:moveTo>
                    <a:cubicBezTo>
                      <a:pt x="2466491" y="217834"/>
                      <a:pt x="2476194" y="227537"/>
                      <a:pt x="2476194" y="239507"/>
                    </a:cubicBezTo>
                    <a:cubicBezTo>
                      <a:pt x="2476194" y="251477"/>
                      <a:pt x="2466491" y="261180"/>
                      <a:pt x="2454521" y="261180"/>
                    </a:cubicBezTo>
                    <a:cubicBezTo>
                      <a:pt x="2442551" y="261180"/>
                      <a:pt x="2432848" y="251477"/>
                      <a:pt x="2432848" y="239507"/>
                    </a:cubicBezTo>
                    <a:cubicBezTo>
                      <a:pt x="2432848" y="227537"/>
                      <a:pt x="2442551" y="217834"/>
                      <a:pt x="2454521" y="217834"/>
                    </a:cubicBezTo>
                    <a:close/>
                    <a:moveTo>
                      <a:pt x="2291700" y="212277"/>
                    </a:moveTo>
                    <a:cubicBezTo>
                      <a:pt x="2302748" y="212277"/>
                      <a:pt x="2311705" y="221482"/>
                      <a:pt x="2311705" y="232838"/>
                    </a:cubicBezTo>
                    <a:cubicBezTo>
                      <a:pt x="2311705" y="244194"/>
                      <a:pt x="2302748" y="253399"/>
                      <a:pt x="2291700" y="253399"/>
                    </a:cubicBezTo>
                    <a:cubicBezTo>
                      <a:pt x="2280652" y="253399"/>
                      <a:pt x="2271695" y="244194"/>
                      <a:pt x="2271695" y="232838"/>
                    </a:cubicBezTo>
                    <a:cubicBezTo>
                      <a:pt x="2271695" y="221482"/>
                      <a:pt x="2280652" y="212277"/>
                      <a:pt x="2291700" y="212277"/>
                    </a:cubicBezTo>
                    <a:close/>
                    <a:moveTo>
                      <a:pt x="1343679" y="208944"/>
                    </a:moveTo>
                    <a:cubicBezTo>
                      <a:pt x="1353500" y="208944"/>
                      <a:pt x="1361462" y="217154"/>
                      <a:pt x="1361462" y="227281"/>
                    </a:cubicBezTo>
                    <a:cubicBezTo>
                      <a:pt x="1361462" y="237409"/>
                      <a:pt x="1353500" y="245619"/>
                      <a:pt x="1343679" y="245619"/>
                    </a:cubicBezTo>
                    <a:cubicBezTo>
                      <a:pt x="1333858" y="245619"/>
                      <a:pt x="1325896" y="237409"/>
                      <a:pt x="1325896" y="227281"/>
                    </a:cubicBezTo>
                    <a:cubicBezTo>
                      <a:pt x="1325896" y="217154"/>
                      <a:pt x="1333858" y="208944"/>
                      <a:pt x="1343679" y="208944"/>
                    </a:cubicBezTo>
                    <a:close/>
                    <a:moveTo>
                      <a:pt x="3239722" y="204497"/>
                    </a:moveTo>
                    <a:cubicBezTo>
                      <a:pt x="3251998" y="204497"/>
                      <a:pt x="3261950" y="214449"/>
                      <a:pt x="3261950" y="226725"/>
                    </a:cubicBezTo>
                    <a:cubicBezTo>
                      <a:pt x="3261950" y="239001"/>
                      <a:pt x="3251998" y="248953"/>
                      <a:pt x="3239722" y="248953"/>
                    </a:cubicBezTo>
                    <a:cubicBezTo>
                      <a:pt x="3227446" y="248953"/>
                      <a:pt x="3217494" y="239001"/>
                      <a:pt x="3217494" y="226725"/>
                    </a:cubicBezTo>
                    <a:cubicBezTo>
                      <a:pt x="3217494" y="214449"/>
                      <a:pt x="3227446" y="204497"/>
                      <a:pt x="3239722" y="204497"/>
                    </a:cubicBezTo>
                    <a:close/>
                    <a:moveTo>
                      <a:pt x="2934088" y="195606"/>
                    </a:moveTo>
                    <a:cubicBezTo>
                      <a:pt x="2948206" y="195606"/>
                      <a:pt x="2959650" y="207050"/>
                      <a:pt x="2959650" y="221168"/>
                    </a:cubicBezTo>
                    <a:cubicBezTo>
                      <a:pt x="2959650" y="235286"/>
                      <a:pt x="2948206" y="246730"/>
                      <a:pt x="2934088" y="246730"/>
                    </a:cubicBezTo>
                    <a:cubicBezTo>
                      <a:pt x="2919970" y="246730"/>
                      <a:pt x="2908526" y="235286"/>
                      <a:pt x="2908526" y="221168"/>
                    </a:cubicBezTo>
                    <a:cubicBezTo>
                      <a:pt x="2908526" y="207050"/>
                      <a:pt x="2919970" y="195606"/>
                      <a:pt x="2934088" y="195606"/>
                    </a:cubicBezTo>
                    <a:close/>
                    <a:moveTo>
                      <a:pt x="1649869" y="195606"/>
                    </a:moveTo>
                    <a:cubicBezTo>
                      <a:pt x="1664294" y="195606"/>
                      <a:pt x="1675987" y="207299"/>
                      <a:pt x="1675987" y="221724"/>
                    </a:cubicBezTo>
                    <a:cubicBezTo>
                      <a:pt x="1675987" y="236149"/>
                      <a:pt x="1664294" y="247842"/>
                      <a:pt x="1649869" y="247842"/>
                    </a:cubicBezTo>
                    <a:cubicBezTo>
                      <a:pt x="1635444" y="247842"/>
                      <a:pt x="1623751" y="236149"/>
                      <a:pt x="1623751" y="221724"/>
                    </a:cubicBezTo>
                    <a:cubicBezTo>
                      <a:pt x="1623751" y="207299"/>
                      <a:pt x="1635444" y="195606"/>
                      <a:pt x="1649869" y="195606"/>
                    </a:cubicBezTo>
                    <a:close/>
                    <a:moveTo>
                      <a:pt x="2776825" y="153373"/>
                    </a:moveTo>
                    <a:cubicBezTo>
                      <a:pt x="2790636" y="153373"/>
                      <a:pt x="2801832" y="164817"/>
                      <a:pt x="2801832" y="178935"/>
                    </a:cubicBezTo>
                    <a:cubicBezTo>
                      <a:pt x="2801832" y="193053"/>
                      <a:pt x="2790636" y="204497"/>
                      <a:pt x="2776825" y="204497"/>
                    </a:cubicBezTo>
                    <a:cubicBezTo>
                      <a:pt x="2763014" y="204497"/>
                      <a:pt x="2751818" y="193053"/>
                      <a:pt x="2751818" y="178935"/>
                    </a:cubicBezTo>
                    <a:cubicBezTo>
                      <a:pt x="2751818" y="164817"/>
                      <a:pt x="2763014" y="153373"/>
                      <a:pt x="2776825" y="153373"/>
                    </a:cubicBezTo>
                    <a:close/>
                    <a:moveTo>
                      <a:pt x="1806575" y="153373"/>
                    </a:moveTo>
                    <a:cubicBezTo>
                      <a:pt x="1821000" y="153373"/>
                      <a:pt x="1832693" y="165066"/>
                      <a:pt x="1832693" y="179491"/>
                    </a:cubicBezTo>
                    <a:cubicBezTo>
                      <a:pt x="1832693" y="193916"/>
                      <a:pt x="1821000" y="205609"/>
                      <a:pt x="1806575" y="205609"/>
                    </a:cubicBezTo>
                    <a:cubicBezTo>
                      <a:pt x="1792150" y="205609"/>
                      <a:pt x="1780457" y="193916"/>
                      <a:pt x="1780457" y="179491"/>
                    </a:cubicBezTo>
                    <a:cubicBezTo>
                      <a:pt x="1780457" y="165066"/>
                      <a:pt x="1792150" y="153373"/>
                      <a:pt x="1806575" y="153373"/>
                    </a:cubicBezTo>
                    <a:close/>
                    <a:moveTo>
                      <a:pt x="1493718" y="146705"/>
                    </a:moveTo>
                    <a:cubicBezTo>
                      <a:pt x="1504153" y="146705"/>
                      <a:pt x="1512612" y="154915"/>
                      <a:pt x="1512612" y="165042"/>
                    </a:cubicBezTo>
                    <a:cubicBezTo>
                      <a:pt x="1512612" y="175170"/>
                      <a:pt x="1504153" y="183380"/>
                      <a:pt x="1493718" y="183380"/>
                    </a:cubicBezTo>
                    <a:cubicBezTo>
                      <a:pt x="1483283" y="183380"/>
                      <a:pt x="1474824" y="175170"/>
                      <a:pt x="1474824" y="165042"/>
                    </a:cubicBezTo>
                    <a:cubicBezTo>
                      <a:pt x="1474824" y="154915"/>
                      <a:pt x="1483283" y="146705"/>
                      <a:pt x="1493718" y="146705"/>
                    </a:cubicBezTo>
                    <a:close/>
                    <a:moveTo>
                      <a:pt x="3089683" y="142259"/>
                    </a:moveTo>
                    <a:cubicBezTo>
                      <a:pt x="3101959" y="142259"/>
                      <a:pt x="3111911" y="152211"/>
                      <a:pt x="3111911" y="164487"/>
                    </a:cubicBezTo>
                    <a:cubicBezTo>
                      <a:pt x="3111911" y="176763"/>
                      <a:pt x="3101959" y="186715"/>
                      <a:pt x="3089683" y="186715"/>
                    </a:cubicBezTo>
                    <a:cubicBezTo>
                      <a:pt x="3077407" y="186715"/>
                      <a:pt x="3067455" y="176763"/>
                      <a:pt x="3067455" y="164487"/>
                    </a:cubicBezTo>
                    <a:cubicBezTo>
                      <a:pt x="3067455" y="152211"/>
                      <a:pt x="3077407" y="142259"/>
                      <a:pt x="3089683" y="142259"/>
                    </a:cubicBezTo>
                    <a:close/>
                    <a:moveTo>
                      <a:pt x="2616784" y="123365"/>
                    </a:moveTo>
                    <a:cubicBezTo>
                      <a:pt x="2630595" y="123365"/>
                      <a:pt x="2641791" y="134809"/>
                      <a:pt x="2641791" y="148927"/>
                    </a:cubicBezTo>
                    <a:cubicBezTo>
                      <a:pt x="2641791" y="163045"/>
                      <a:pt x="2630595" y="174489"/>
                      <a:pt x="2616784" y="174489"/>
                    </a:cubicBezTo>
                    <a:cubicBezTo>
                      <a:pt x="2602973" y="174489"/>
                      <a:pt x="2591777" y="163045"/>
                      <a:pt x="2591777" y="148927"/>
                    </a:cubicBezTo>
                    <a:cubicBezTo>
                      <a:pt x="2591777" y="134809"/>
                      <a:pt x="2602973" y="123365"/>
                      <a:pt x="2616784" y="123365"/>
                    </a:cubicBezTo>
                    <a:close/>
                    <a:moveTo>
                      <a:pt x="1966617" y="123365"/>
                    </a:moveTo>
                    <a:cubicBezTo>
                      <a:pt x="1981042" y="123365"/>
                      <a:pt x="1992735" y="134809"/>
                      <a:pt x="1992735" y="148927"/>
                    </a:cubicBezTo>
                    <a:cubicBezTo>
                      <a:pt x="1992735" y="163045"/>
                      <a:pt x="1981042" y="174489"/>
                      <a:pt x="1966617" y="174489"/>
                    </a:cubicBezTo>
                    <a:cubicBezTo>
                      <a:pt x="1952192" y="174489"/>
                      <a:pt x="1940499" y="163045"/>
                      <a:pt x="1940499" y="148927"/>
                    </a:cubicBezTo>
                    <a:cubicBezTo>
                      <a:pt x="1940499" y="134809"/>
                      <a:pt x="1952192" y="123365"/>
                      <a:pt x="1966617" y="123365"/>
                    </a:cubicBezTo>
                    <a:close/>
                    <a:moveTo>
                      <a:pt x="2454520" y="105583"/>
                    </a:moveTo>
                    <a:cubicBezTo>
                      <a:pt x="2468945" y="105583"/>
                      <a:pt x="2480638" y="116779"/>
                      <a:pt x="2480638" y="130590"/>
                    </a:cubicBezTo>
                    <a:cubicBezTo>
                      <a:pt x="2480638" y="144401"/>
                      <a:pt x="2468945" y="155597"/>
                      <a:pt x="2454520" y="155597"/>
                    </a:cubicBezTo>
                    <a:cubicBezTo>
                      <a:pt x="2440095" y="155597"/>
                      <a:pt x="2428402" y="144401"/>
                      <a:pt x="2428402" y="130590"/>
                    </a:cubicBezTo>
                    <a:cubicBezTo>
                      <a:pt x="2428402" y="116779"/>
                      <a:pt x="2440095" y="105583"/>
                      <a:pt x="2454520" y="105583"/>
                    </a:cubicBezTo>
                    <a:close/>
                    <a:moveTo>
                      <a:pt x="2128881" y="104471"/>
                    </a:moveTo>
                    <a:cubicBezTo>
                      <a:pt x="2143306" y="104471"/>
                      <a:pt x="2154999" y="116164"/>
                      <a:pt x="2154999" y="130589"/>
                    </a:cubicBezTo>
                    <a:cubicBezTo>
                      <a:pt x="2154999" y="145014"/>
                      <a:pt x="2143306" y="156707"/>
                      <a:pt x="2128881" y="156707"/>
                    </a:cubicBezTo>
                    <a:cubicBezTo>
                      <a:pt x="2114456" y="156707"/>
                      <a:pt x="2102763" y="145014"/>
                      <a:pt x="2102763" y="130589"/>
                    </a:cubicBezTo>
                    <a:cubicBezTo>
                      <a:pt x="2102763" y="116164"/>
                      <a:pt x="2114456" y="104471"/>
                      <a:pt x="2128881" y="104471"/>
                    </a:cubicBezTo>
                    <a:close/>
                    <a:moveTo>
                      <a:pt x="2291700" y="98915"/>
                    </a:moveTo>
                    <a:cubicBezTo>
                      <a:pt x="2305818" y="98915"/>
                      <a:pt x="2317262" y="110359"/>
                      <a:pt x="2317262" y="124477"/>
                    </a:cubicBezTo>
                    <a:cubicBezTo>
                      <a:pt x="2317262" y="138595"/>
                      <a:pt x="2305818" y="150039"/>
                      <a:pt x="2291700" y="150039"/>
                    </a:cubicBezTo>
                    <a:cubicBezTo>
                      <a:pt x="2277582" y="150039"/>
                      <a:pt x="2266138" y="138595"/>
                      <a:pt x="2266138" y="124477"/>
                    </a:cubicBezTo>
                    <a:cubicBezTo>
                      <a:pt x="2266138" y="110359"/>
                      <a:pt x="2277582" y="98915"/>
                      <a:pt x="2291700" y="98915"/>
                    </a:cubicBezTo>
                    <a:close/>
                    <a:moveTo>
                      <a:pt x="1648201" y="94469"/>
                    </a:moveTo>
                    <a:cubicBezTo>
                      <a:pt x="1658636" y="94469"/>
                      <a:pt x="1667095" y="102928"/>
                      <a:pt x="1667095" y="113364"/>
                    </a:cubicBezTo>
                    <a:cubicBezTo>
                      <a:pt x="1667095" y="123798"/>
                      <a:pt x="1658636" y="132257"/>
                      <a:pt x="1648201" y="132257"/>
                    </a:cubicBezTo>
                    <a:cubicBezTo>
                      <a:pt x="1637766" y="132257"/>
                      <a:pt x="1629307" y="123798"/>
                      <a:pt x="1629307" y="113364"/>
                    </a:cubicBezTo>
                    <a:cubicBezTo>
                      <a:pt x="1629307" y="102928"/>
                      <a:pt x="1637766" y="94469"/>
                      <a:pt x="1648201" y="94469"/>
                    </a:cubicBezTo>
                    <a:close/>
                    <a:moveTo>
                      <a:pt x="2935199" y="91135"/>
                    </a:moveTo>
                    <a:cubicBezTo>
                      <a:pt x="2947475" y="91135"/>
                      <a:pt x="2957427" y="100838"/>
                      <a:pt x="2957427" y="112808"/>
                    </a:cubicBezTo>
                    <a:cubicBezTo>
                      <a:pt x="2957427" y="124778"/>
                      <a:pt x="2947475" y="134481"/>
                      <a:pt x="2935199" y="134481"/>
                    </a:cubicBezTo>
                    <a:cubicBezTo>
                      <a:pt x="2922923" y="134481"/>
                      <a:pt x="2912971" y="124778"/>
                      <a:pt x="2912971" y="112808"/>
                    </a:cubicBezTo>
                    <a:cubicBezTo>
                      <a:pt x="2912971" y="100838"/>
                      <a:pt x="2922923" y="91135"/>
                      <a:pt x="2935199" y="91135"/>
                    </a:cubicBezTo>
                    <a:close/>
                    <a:moveTo>
                      <a:pt x="1806020" y="53348"/>
                    </a:moveTo>
                    <a:cubicBezTo>
                      <a:pt x="1816455" y="53348"/>
                      <a:pt x="1824914" y="62055"/>
                      <a:pt x="1824914" y="72797"/>
                    </a:cubicBezTo>
                    <a:cubicBezTo>
                      <a:pt x="1824914" y="83539"/>
                      <a:pt x="1816455" y="92247"/>
                      <a:pt x="1806020" y="92247"/>
                    </a:cubicBezTo>
                    <a:cubicBezTo>
                      <a:pt x="1795585" y="92247"/>
                      <a:pt x="1787126" y="83539"/>
                      <a:pt x="1787126" y="72797"/>
                    </a:cubicBezTo>
                    <a:cubicBezTo>
                      <a:pt x="1787126" y="62055"/>
                      <a:pt x="1795585" y="53348"/>
                      <a:pt x="1806020" y="53348"/>
                    </a:cubicBezTo>
                    <a:close/>
                    <a:moveTo>
                      <a:pt x="2776826" y="51124"/>
                    </a:moveTo>
                    <a:cubicBezTo>
                      <a:pt x="2788796" y="51124"/>
                      <a:pt x="2798499" y="60827"/>
                      <a:pt x="2798499" y="72797"/>
                    </a:cubicBezTo>
                    <a:cubicBezTo>
                      <a:pt x="2798499" y="84767"/>
                      <a:pt x="2788796" y="94470"/>
                      <a:pt x="2776826" y="94470"/>
                    </a:cubicBezTo>
                    <a:cubicBezTo>
                      <a:pt x="2764856" y="94470"/>
                      <a:pt x="2755153" y="84767"/>
                      <a:pt x="2755153" y="72797"/>
                    </a:cubicBezTo>
                    <a:cubicBezTo>
                      <a:pt x="2755153" y="60827"/>
                      <a:pt x="2764856" y="51124"/>
                      <a:pt x="2776826" y="51124"/>
                    </a:cubicBezTo>
                    <a:close/>
                    <a:moveTo>
                      <a:pt x="1966617" y="24451"/>
                    </a:moveTo>
                    <a:cubicBezTo>
                      <a:pt x="1977359" y="24451"/>
                      <a:pt x="1986067" y="33159"/>
                      <a:pt x="1986067" y="43901"/>
                    </a:cubicBezTo>
                    <a:cubicBezTo>
                      <a:pt x="1986067" y="54643"/>
                      <a:pt x="1977359" y="63352"/>
                      <a:pt x="1966617" y="63352"/>
                    </a:cubicBezTo>
                    <a:cubicBezTo>
                      <a:pt x="1955875" y="63352"/>
                      <a:pt x="1947167" y="54643"/>
                      <a:pt x="1947167" y="43901"/>
                    </a:cubicBezTo>
                    <a:cubicBezTo>
                      <a:pt x="1947167" y="33159"/>
                      <a:pt x="1955875" y="24451"/>
                      <a:pt x="1966617" y="24451"/>
                    </a:cubicBezTo>
                    <a:close/>
                    <a:moveTo>
                      <a:pt x="2616229" y="22228"/>
                    </a:moveTo>
                    <a:cubicBezTo>
                      <a:pt x="2627892" y="22228"/>
                      <a:pt x="2637346" y="31931"/>
                      <a:pt x="2637346" y="43901"/>
                    </a:cubicBezTo>
                    <a:cubicBezTo>
                      <a:pt x="2637346" y="55871"/>
                      <a:pt x="2627892" y="65574"/>
                      <a:pt x="2616229" y="65574"/>
                    </a:cubicBezTo>
                    <a:cubicBezTo>
                      <a:pt x="2604566" y="65574"/>
                      <a:pt x="2595112" y="55871"/>
                      <a:pt x="2595112" y="43901"/>
                    </a:cubicBezTo>
                    <a:cubicBezTo>
                      <a:pt x="2595112" y="31931"/>
                      <a:pt x="2604566" y="22228"/>
                      <a:pt x="2616229" y="22228"/>
                    </a:cubicBezTo>
                    <a:close/>
                    <a:moveTo>
                      <a:pt x="2128881" y="6668"/>
                    </a:moveTo>
                    <a:cubicBezTo>
                      <a:pt x="2140237" y="6668"/>
                      <a:pt x="2149442" y="15625"/>
                      <a:pt x="2149442" y="26673"/>
                    </a:cubicBezTo>
                    <a:cubicBezTo>
                      <a:pt x="2149442" y="37721"/>
                      <a:pt x="2140237" y="46678"/>
                      <a:pt x="2128881" y="46678"/>
                    </a:cubicBezTo>
                    <a:cubicBezTo>
                      <a:pt x="2117525" y="46678"/>
                      <a:pt x="2108320" y="37721"/>
                      <a:pt x="2108320" y="26673"/>
                    </a:cubicBezTo>
                    <a:cubicBezTo>
                      <a:pt x="2108320" y="15625"/>
                      <a:pt x="2117525" y="6668"/>
                      <a:pt x="2128881" y="6668"/>
                    </a:cubicBezTo>
                    <a:close/>
                    <a:moveTo>
                      <a:pt x="2454520" y="5557"/>
                    </a:moveTo>
                    <a:cubicBezTo>
                      <a:pt x="2465876" y="5557"/>
                      <a:pt x="2475081" y="15011"/>
                      <a:pt x="2475081" y="26674"/>
                    </a:cubicBezTo>
                    <a:cubicBezTo>
                      <a:pt x="2475081" y="38337"/>
                      <a:pt x="2465876" y="47791"/>
                      <a:pt x="2454520" y="47791"/>
                    </a:cubicBezTo>
                    <a:cubicBezTo>
                      <a:pt x="2443164" y="47791"/>
                      <a:pt x="2433959" y="38337"/>
                      <a:pt x="2433959" y="26674"/>
                    </a:cubicBezTo>
                    <a:cubicBezTo>
                      <a:pt x="2433959" y="15011"/>
                      <a:pt x="2443164" y="5557"/>
                      <a:pt x="2454520" y="5557"/>
                    </a:cubicBezTo>
                    <a:close/>
                    <a:moveTo>
                      <a:pt x="2291145" y="0"/>
                    </a:moveTo>
                    <a:cubicBezTo>
                      <a:pt x="2302501" y="0"/>
                      <a:pt x="2311706" y="9205"/>
                      <a:pt x="2311706" y="20561"/>
                    </a:cubicBezTo>
                    <a:cubicBezTo>
                      <a:pt x="2311706" y="31917"/>
                      <a:pt x="2302501" y="41123"/>
                      <a:pt x="2291145" y="41123"/>
                    </a:cubicBezTo>
                    <a:cubicBezTo>
                      <a:pt x="2279789" y="41123"/>
                      <a:pt x="2270584" y="31917"/>
                      <a:pt x="2270584" y="20561"/>
                    </a:cubicBezTo>
                    <a:cubicBezTo>
                      <a:pt x="2270584" y="9205"/>
                      <a:pt x="2279789" y="0"/>
                      <a:pt x="229114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sohogothicpro-regular"/>
                  <a:ea typeface="汉仪旗黑X1-55W"/>
                  <a:cs typeface="+mn-cs"/>
                </a:endParaRPr>
              </a:p>
            </p:txBody>
          </p:sp>
        </p:grpSp>
      </p:grpSp>
      <p:sp>
        <p:nvSpPr>
          <p:cNvPr id="20" name="文本框 19">
            <a:extLst>
              <a:ext uri="{FF2B5EF4-FFF2-40B4-BE49-F238E27FC236}">
                <a16:creationId xmlns:a16="http://schemas.microsoft.com/office/drawing/2014/main" id="{F3BF3FD5-D731-411B-B731-82B7D3D5ECC4}"/>
              </a:ext>
            </a:extLst>
          </p:cNvPr>
          <p:cNvSpPr txBox="1"/>
          <p:nvPr/>
        </p:nvSpPr>
        <p:spPr>
          <a:xfrm>
            <a:off x="625619" y="2768914"/>
            <a:ext cx="1933209" cy="3416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gradFill flip="none" rotWithShape="1">
                  <a:gsLst>
                    <a:gs pos="33000">
                      <a:srgbClr val="CA865F">
                        <a:lumMod val="20000"/>
                        <a:lumOff val="80000"/>
                      </a:srgbClr>
                    </a:gs>
                    <a:gs pos="100000">
                      <a:srgbClr val="CA865F">
                        <a:lumMod val="40000"/>
                        <a:lumOff val="60000"/>
                      </a:srgbClr>
                    </a:gs>
                  </a:gsLst>
                  <a:lin ang="2700000" scaled="1"/>
                  <a:tileRect/>
                </a:gradFill>
                <a:effectLst/>
                <a:uLnTx/>
                <a:uFillTx/>
                <a:latin typeface="思源宋体 CN Heavy"/>
                <a:ea typeface="思源宋体 CN Heavy"/>
                <a:cs typeface="+mn-cs"/>
              </a:rPr>
              <a:t>经济增长新模式</a:t>
            </a:r>
          </a:p>
        </p:txBody>
      </p:sp>
      <p:sp>
        <p:nvSpPr>
          <p:cNvPr id="22" name="文本框 21">
            <a:extLst>
              <a:ext uri="{FF2B5EF4-FFF2-40B4-BE49-F238E27FC236}">
                <a16:creationId xmlns:a16="http://schemas.microsoft.com/office/drawing/2014/main" id="{84ACA3B3-4868-40B2-BD4E-102E2A764D3A}"/>
              </a:ext>
            </a:extLst>
          </p:cNvPr>
          <p:cNvSpPr txBox="1"/>
          <p:nvPr/>
        </p:nvSpPr>
        <p:spPr>
          <a:xfrm>
            <a:off x="6592799" y="2768914"/>
            <a:ext cx="1933209" cy="341615"/>
          </a:xfrm>
          <a:prstGeom prst="rect">
            <a:avLst/>
          </a:prstGeom>
          <a:noFill/>
        </p:spPr>
        <p:txBody>
          <a:bodyPr wrap="square" rtlCol="0">
            <a:spAutoFit/>
          </a:bodyPr>
          <a:lstStyle>
            <a:defPPr>
              <a:defRPr lang="zh-CN"/>
            </a:defPPr>
            <a:lvl1pPr>
              <a:defRPr sz="2000">
                <a:solidFill>
                  <a:schemeClr val="bg1"/>
                </a:solidFill>
                <a:latin typeface="+mj-ea"/>
                <a:ea typeface="+mj-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gradFill flip="none" rotWithShape="1">
                  <a:gsLst>
                    <a:gs pos="33000">
                      <a:srgbClr val="CA865F">
                        <a:lumMod val="20000"/>
                        <a:lumOff val="80000"/>
                      </a:srgbClr>
                    </a:gs>
                    <a:gs pos="100000">
                      <a:srgbClr val="CA865F">
                        <a:lumMod val="40000"/>
                        <a:lumOff val="60000"/>
                      </a:srgbClr>
                    </a:gs>
                  </a:gsLst>
                  <a:lin ang="2700000" scaled="1"/>
                  <a:tileRect/>
                </a:gradFill>
                <a:effectLst/>
                <a:uLnTx/>
                <a:uFillTx/>
                <a:latin typeface="思源宋体 CN Heavy"/>
                <a:ea typeface="思源宋体 CN Heavy"/>
                <a:cs typeface="+mn-cs"/>
              </a:rPr>
              <a:t>绿色动力引擎</a:t>
            </a:r>
          </a:p>
        </p:txBody>
      </p:sp>
      <p:sp>
        <p:nvSpPr>
          <p:cNvPr id="23" name="文本框 22">
            <a:extLst>
              <a:ext uri="{FF2B5EF4-FFF2-40B4-BE49-F238E27FC236}">
                <a16:creationId xmlns:a16="http://schemas.microsoft.com/office/drawing/2014/main" id="{A6573BB0-AECF-47E7-97AE-309A9E021097}"/>
              </a:ext>
            </a:extLst>
          </p:cNvPr>
          <p:cNvSpPr txBox="1"/>
          <p:nvPr/>
        </p:nvSpPr>
        <p:spPr>
          <a:xfrm>
            <a:off x="625619" y="3356323"/>
            <a:ext cx="1831252" cy="1184876"/>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20000"/>
                    <a:lumOff val="80000"/>
                  </a:srgbClr>
                </a:solidFill>
                <a:effectLst/>
                <a:uLnTx/>
                <a:uFillTx/>
                <a:latin typeface="Roboto"/>
                <a:ea typeface="思源黑体 CN Regular"/>
                <a:cs typeface="+mn-cs"/>
              </a:rPr>
              <a:t>地理标志证明商标是带动地方经济发展的标杆，有地理标志证明商标的农产品价格普遍比同类产品价格高出</a:t>
            </a:r>
            <a:r>
              <a:rPr kumimoji="0" lang="en-US" altLang="zh-CN" sz="1200" b="0" i="0" u="none" strike="noStrike" kern="1200" cap="none" spc="0" normalizeH="0" baseline="0" noProof="0" dirty="0">
                <a:ln>
                  <a:noFill/>
                </a:ln>
                <a:solidFill>
                  <a:srgbClr val="8C6844">
                    <a:lumMod val="20000"/>
                    <a:lumOff val="80000"/>
                  </a:srgbClr>
                </a:solidFill>
                <a:effectLst/>
                <a:uLnTx/>
                <a:uFillTx/>
                <a:latin typeface="Roboto"/>
                <a:ea typeface="思源黑体 CN Regular"/>
                <a:cs typeface="+mn-cs"/>
              </a:rPr>
              <a:t>20%—90%</a:t>
            </a:r>
            <a:endParaRPr kumimoji="0" lang="zh-CN" altLang="en-US" sz="1200" b="0" i="0" u="none" strike="noStrike" kern="1200" cap="none" spc="0" normalizeH="0" baseline="0" noProof="0" dirty="0">
              <a:ln>
                <a:noFill/>
              </a:ln>
              <a:solidFill>
                <a:srgbClr val="8C6844">
                  <a:lumMod val="20000"/>
                  <a:lumOff val="80000"/>
                </a:srgbClr>
              </a:solidFill>
              <a:effectLst/>
              <a:uLnTx/>
              <a:uFillTx/>
              <a:latin typeface="Roboto"/>
              <a:ea typeface="思源黑体 CN Regular"/>
              <a:cs typeface="+mn-cs"/>
            </a:endParaRPr>
          </a:p>
        </p:txBody>
      </p:sp>
      <p:sp>
        <p:nvSpPr>
          <p:cNvPr id="24" name="文本框 23">
            <a:extLst>
              <a:ext uri="{FF2B5EF4-FFF2-40B4-BE49-F238E27FC236}">
                <a16:creationId xmlns:a16="http://schemas.microsoft.com/office/drawing/2014/main" id="{2FACDCA6-5664-4B73-99EE-DFF35B609D8D}"/>
              </a:ext>
            </a:extLst>
          </p:cNvPr>
          <p:cNvSpPr txBox="1"/>
          <p:nvPr/>
        </p:nvSpPr>
        <p:spPr>
          <a:xfrm>
            <a:off x="6603821" y="3356323"/>
            <a:ext cx="1922187" cy="1406475"/>
          </a:xfrm>
          <a:prstGeom prst="rect">
            <a:avLst/>
          </a:prstGeom>
          <a:noFill/>
        </p:spPr>
        <p:txBody>
          <a:bodyPr wrap="square" rtlCol="0">
            <a:spAutoFit/>
          </a:bodyPr>
          <a:lstStyle>
            <a:defPPr>
              <a:defRPr lang="zh-CN"/>
            </a:defPPr>
            <a:lvl1pPr>
              <a:lnSpc>
                <a:spcPct val="120000"/>
              </a:lnSpc>
              <a:defRPr sz="1600">
                <a:solidFill>
                  <a:schemeClr val="accent1">
                    <a:lumMod val="20000"/>
                    <a:lumOff val="80000"/>
                  </a:schemeClr>
                </a:solidFill>
              </a:defRPr>
            </a:lvl1pPr>
          </a:lstStyle>
          <a:p>
            <a:pPr marL="0" marR="0" lvl="0" indent="0" algn="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20000"/>
                    <a:lumOff val="80000"/>
                  </a:srgbClr>
                </a:solidFill>
                <a:effectLst/>
                <a:uLnTx/>
                <a:uFillTx/>
                <a:latin typeface="Roboto"/>
                <a:ea typeface="思源黑体 CN Regular"/>
                <a:cs typeface="+mn-cs"/>
              </a:rPr>
              <a:t>带有地理标志证明商标产品的生产和发展，在改善生态环境，扶贫工作等方面发挥着越来越大的“绿色动力”作用，成为防止返贫工作的又一引擎</a:t>
            </a:r>
          </a:p>
        </p:txBody>
      </p:sp>
      <p:sp>
        <p:nvSpPr>
          <p:cNvPr id="2" name="矩形 1">
            <a:extLst>
              <a:ext uri="{FF2B5EF4-FFF2-40B4-BE49-F238E27FC236}">
                <a16:creationId xmlns:a16="http://schemas.microsoft.com/office/drawing/2014/main" id="{D1EE3EC6-67D3-4912-A018-88F865929E90}"/>
              </a:ext>
            </a:extLst>
          </p:cNvPr>
          <p:cNvSpPr/>
          <p:nvPr/>
        </p:nvSpPr>
        <p:spPr>
          <a:xfrm>
            <a:off x="340373" y="633409"/>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地理标志产品的优点</a:t>
            </a:r>
          </a:p>
        </p:txBody>
      </p:sp>
    </p:spTree>
    <p:extLst>
      <p:ext uri="{BB962C8B-B14F-4D97-AF65-F5344CB8AC3E}">
        <p14:creationId xmlns:p14="http://schemas.microsoft.com/office/powerpoint/2010/main" val="13186658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414D3CD-7036-4FDA-B448-905BE04FE52F}"/>
              </a:ext>
            </a:extLst>
          </p:cNvPr>
          <p:cNvSpPr/>
          <p:nvPr/>
        </p:nvSpPr>
        <p:spPr>
          <a:xfrm flipV="1">
            <a:off x="3795429" y="2972317"/>
            <a:ext cx="1558172" cy="2222501"/>
          </a:xfrm>
          <a:prstGeom prst="rect">
            <a:avLst/>
          </a:prstGeom>
          <a:gradFill flip="none" rotWithShape="1">
            <a:gsLst>
              <a:gs pos="0">
                <a:schemeClr val="accent1"/>
              </a:gs>
              <a:gs pos="98000">
                <a:schemeClr val="accent1">
                  <a:lumMod val="75000"/>
                </a:schemeClr>
              </a:gs>
            </a:gsLst>
            <a:lin ang="16200000" scaled="1"/>
            <a:tileRect/>
          </a:gradFill>
          <a:ln>
            <a:noFill/>
          </a:ln>
          <a:scene3d>
            <a:camera prst="perspectiveLeft">
              <a:rot lat="0" lon="0" rev="0"/>
            </a:camera>
            <a:lightRig rig="contrast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1"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文本框 3">
            <a:extLst>
              <a:ext uri="{FF2B5EF4-FFF2-40B4-BE49-F238E27FC236}">
                <a16:creationId xmlns:a16="http://schemas.microsoft.com/office/drawing/2014/main" id="{E0F042C8-08CC-456D-9200-B9F5F73245B2}"/>
              </a:ext>
            </a:extLst>
          </p:cNvPr>
          <p:cNvSpPr txBox="1"/>
          <p:nvPr/>
        </p:nvSpPr>
        <p:spPr>
          <a:xfrm>
            <a:off x="4174406" y="4173924"/>
            <a:ext cx="800220" cy="830997"/>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实验</a:t>
            </a:r>
            <a:endParaRPr kumimoji="0" lang="en-US" altLang="zh-CN" sz="24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内容</a:t>
            </a:r>
          </a:p>
        </p:txBody>
      </p:sp>
      <p:sp>
        <p:nvSpPr>
          <p:cNvPr id="6" name="椭圆 5">
            <a:extLst>
              <a:ext uri="{FF2B5EF4-FFF2-40B4-BE49-F238E27FC236}">
                <a16:creationId xmlns:a16="http://schemas.microsoft.com/office/drawing/2014/main" id="{561A6352-7C65-45AC-8FDE-FE430AE8953E}"/>
              </a:ext>
            </a:extLst>
          </p:cNvPr>
          <p:cNvSpPr/>
          <p:nvPr/>
        </p:nvSpPr>
        <p:spPr>
          <a:xfrm>
            <a:off x="4180333" y="3172580"/>
            <a:ext cx="788364" cy="788364"/>
          </a:xfrm>
          <a:prstGeom prst="ellipse">
            <a:avLst/>
          </a:prstGeom>
          <a:noFill/>
          <a:ln w="19050">
            <a:solidFill>
              <a:schemeClr val="bg1">
                <a:alpha val="23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1" name="矩形 30">
            <a:extLst>
              <a:ext uri="{FF2B5EF4-FFF2-40B4-BE49-F238E27FC236}">
                <a16:creationId xmlns:a16="http://schemas.microsoft.com/office/drawing/2014/main" id="{A04241B9-7056-4C2E-B16C-10B40AAC9142}"/>
              </a:ext>
            </a:extLst>
          </p:cNvPr>
          <p:cNvSpPr/>
          <p:nvPr/>
        </p:nvSpPr>
        <p:spPr>
          <a:xfrm flipV="1">
            <a:off x="3795429" y="5312836"/>
            <a:ext cx="1558172" cy="2222501"/>
          </a:xfrm>
          <a:prstGeom prst="rect">
            <a:avLst/>
          </a:prstGeom>
          <a:gradFill flip="none" rotWithShape="1">
            <a:gsLst>
              <a:gs pos="0">
                <a:schemeClr val="accent1">
                  <a:alpha val="17000"/>
                </a:schemeClr>
              </a:gs>
              <a:gs pos="40000">
                <a:schemeClr val="accent1">
                  <a:alpha val="0"/>
                </a:schemeClr>
              </a:gs>
            </a:gsLst>
            <a:lin ang="16200000" scaled="1"/>
            <a:tileRect/>
          </a:gradFill>
          <a:ln>
            <a:noFill/>
          </a:ln>
          <a:scene3d>
            <a:camera prst="perspectiveLeft">
              <a:rot lat="0" lon="0" rev="0"/>
            </a:camera>
            <a:lightRig rig="contrast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1"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3" name="矩形 32">
            <a:extLst>
              <a:ext uri="{FF2B5EF4-FFF2-40B4-BE49-F238E27FC236}">
                <a16:creationId xmlns:a16="http://schemas.microsoft.com/office/drawing/2014/main" id="{0E74EFD1-B245-453A-AC7A-BE8A5C7B9E40}"/>
              </a:ext>
            </a:extLst>
          </p:cNvPr>
          <p:cNvSpPr/>
          <p:nvPr/>
        </p:nvSpPr>
        <p:spPr>
          <a:xfrm flipV="1">
            <a:off x="1999132" y="5397514"/>
            <a:ext cx="1657872" cy="2364707"/>
          </a:xfrm>
          <a:prstGeom prst="rect">
            <a:avLst/>
          </a:prstGeom>
          <a:gradFill flip="none" rotWithShape="1">
            <a:gsLst>
              <a:gs pos="0">
                <a:srgbClr val="CA865F">
                  <a:alpha val="17000"/>
                </a:srgbClr>
              </a:gs>
              <a:gs pos="40000">
                <a:srgbClr val="CA865F">
                  <a:alpha val="0"/>
                </a:srgbClr>
              </a:gs>
            </a:gsLst>
            <a:lin ang="16200000" scaled="1"/>
            <a:tileRect/>
          </a:gradFill>
          <a:ln>
            <a:noFill/>
          </a:ln>
          <a:scene3d>
            <a:camera prst="perspectiveLeft" fov="4800000"/>
            <a:lightRig rig="contrast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1"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 name="矩形 33">
            <a:extLst>
              <a:ext uri="{FF2B5EF4-FFF2-40B4-BE49-F238E27FC236}">
                <a16:creationId xmlns:a16="http://schemas.microsoft.com/office/drawing/2014/main" id="{0F03EE9D-B2A8-4BB2-9FED-941277874815}"/>
              </a:ext>
            </a:extLst>
          </p:cNvPr>
          <p:cNvSpPr/>
          <p:nvPr/>
        </p:nvSpPr>
        <p:spPr>
          <a:xfrm flipV="1">
            <a:off x="5486996" y="5399305"/>
            <a:ext cx="1657872" cy="2364707"/>
          </a:xfrm>
          <a:prstGeom prst="rect">
            <a:avLst/>
          </a:prstGeom>
          <a:gradFill flip="none" rotWithShape="1">
            <a:gsLst>
              <a:gs pos="0">
                <a:srgbClr val="CA865F">
                  <a:alpha val="17000"/>
                </a:srgbClr>
              </a:gs>
              <a:gs pos="40000">
                <a:srgbClr val="CA865F">
                  <a:alpha val="0"/>
                </a:srgbClr>
              </a:gs>
            </a:gsLst>
            <a:lin ang="16200000" scaled="1"/>
            <a:tileRect/>
          </a:gradFill>
          <a:ln>
            <a:noFill/>
          </a:ln>
          <a:scene3d>
            <a:camera prst="perspectiveRight" fov="4800000"/>
            <a:lightRig rig="contrast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1"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5" name="矩形 34">
            <a:extLst>
              <a:ext uri="{FF2B5EF4-FFF2-40B4-BE49-F238E27FC236}">
                <a16:creationId xmlns:a16="http://schemas.microsoft.com/office/drawing/2014/main" id="{B20D6F34-14BD-46A9-AEDC-020C17770FF2}"/>
              </a:ext>
            </a:extLst>
          </p:cNvPr>
          <p:cNvSpPr/>
          <p:nvPr/>
        </p:nvSpPr>
        <p:spPr>
          <a:xfrm flipV="1">
            <a:off x="69983" y="5633165"/>
            <a:ext cx="1926768" cy="2748246"/>
          </a:xfrm>
          <a:prstGeom prst="rect">
            <a:avLst/>
          </a:prstGeom>
          <a:gradFill flip="none" rotWithShape="1">
            <a:gsLst>
              <a:gs pos="0">
                <a:schemeClr val="accent1">
                  <a:alpha val="17000"/>
                </a:schemeClr>
              </a:gs>
              <a:gs pos="40000">
                <a:schemeClr val="accent1">
                  <a:alpha val="0"/>
                </a:schemeClr>
              </a:gs>
            </a:gsLst>
            <a:lin ang="16200000" scaled="1"/>
            <a:tileRect/>
          </a:gradFill>
          <a:ln>
            <a:noFill/>
          </a:ln>
          <a:scene3d>
            <a:camera prst="perspectiveLeft" fov="4800000">
              <a:rot lat="0" lon="1800000" rev="0"/>
            </a:camera>
            <a:lightRig rig="contrast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1"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6" name="矩形 35">
            <a:extLst>
              <a:ext uri="{FF2B5EF4-FFF2-40B4-BE49-F238E27FC236}">
                <a16:creationId xmlns:a16="http://schemas.microsoft.com/office/drawing/2014/main" id="{5444F131-CC36-4D21-B505-A2FB44B99C3C}"/>
              </a:ext>
            </a:extLst>
          </p:cNvPr>
          <p:cNvSpPr/>
          <p:nvPr/>
        </p:nvSpPr>
        <p:spPr>
          <a:xfrm flipV="1">
            <a:off x="7147249" y="5633165"/>
            <a:ext cx="1926768" cy="2748246"/>
          </a:xfrm>
          <a:prstGeom prst="rect">
            <a:avLst/>
          </a:prstGeom>
          <a:gradFill flip="none" rotWithShape="1">
            <a:gsLst>
              <a:gs pos="0">
                <a:schemeClr val="accent1">
                  <a:alpha val="17000"/>
                </a:schemeClr>
              </a:gs>
              <a:gs pos="40000">
                <a:schemeClr val="accent1">
                  <a:alpha val="0"/>
                </a:schemeClr>
              </a:gs>
            </a:gsLst>
            <a:lin ang="16200000" scaled="1"/>
            <a:tileRect/>
          </a:gradFill>
          <a:ln>
            <a:noFill/>
          </a:ln>
          <a:scene3d>
            <a:camera prst="perspectiveRight" fov="4800000">
              <a:rot lat="0" lon="19799998" rev="0"/>
            </a:camera>
            <a:lightRig rig="contrast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1"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69" name="组合 68">
            <a:extLst>
              <a:ext uri="{FF2B5EF4-FFF2-40B4-BE49-F238E27FC236}">
                <a16:creationId xmlns:a16="http://schemas.microsoft.com/office/drawing/2014/main" id="{691D379F-073C-4B22-81D4-799145416F79}"/>
              </a:ext>
            </a:extLst>
          </p:cNvPr>
          <p:cNvGrpSpPr/>
          <p:nvPr/>
        </p:nvGrpSpPr>
        <p:grpSpPr>
          <a:xfrm>
            <a:off x="6991040" y="2709444"/>
            <a:ext cx="1926768" cy="2748246"/>
            <a:chOff x="9321387" y="1938867"/>
            <a:chExt cx="2569024" cy="3664328"/>
          </a:xfrm>
          <a:scene3d>
            <a:camera prst="perspectiveLeft" fov="4800000">
              <a:rot lat="0" lon="1800000" rev="0"/>
            </a:camera>
            <a:lightRig rig="threePt" dir="t"/>
          </a:scene3d>
        </p:grpSpPr>
        <p:sp>
          <p:nvSpPr>
            <p:cNvPr id="26" name="矩形 25">
              <a:extLst>
                <a:ext uri="{FF2B5EF4-FFF2-40B4-BE49-F238E27FC236}">
                  <a16:creationId xmlns:a16="http://schemas.microsoft.com/office/drawing/2014/main" id="{D5969F39-BEEC-455F-9665-F2F0E6FB034A}"/>
                </a:ext>
              </a:extLst>
            </p:cNvPr>
            <p:cNvSpPr/>
            <p:nvPr/>
          </p:nvSpPr>
          <p:spPr>
            <a:xfrm flipV="1">
              <a:off x="9321387" y="1938867"/>
              <a:ext cx="2569024" cy="3664328"/>
            </a:xfrm>
            <a:prstGeom prst="rect">
              <a:avLst/>
            </a:prstGeom>
            <a:gradFill flip="none" rotWithShape="1">
              <a:gsLst>
                <a:gs pos="0">
                  <a:schemeClr val="accent1"/>
                </a:gs>
                <a:gs pos="100000">
                  <a:schemeClr val="accent1">
                    <a:lumMod val="69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1"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0" name="椭圆 29">
              <a:extLst>
                <a:ext uri="{FF2B5EF4-FFF2-40B4-BE49-F238E27FC236}">
                  <a16:creationId xmlns:a16="http://schemas.microsoft.com/office/drawing/2014/main" id="{D941AFD2-5C59-4907-84DB-2558799ED74E}"/>
                </a:ext>
              </a:extLst>
            </p:cNvPr>
            <p:cNvSpPr/>
            <p:nvPr/>
          </p:nvSpPr>
          <p:spPr>
            <a:xfrm>
              <a:off x="9955994" y="2269050"/>
              <a:ext cx="1299809" cy="1299808"/>
            </a:xfrm>
            <a:prstGeom prst="ellipse">
              <a:avLst/>
            </a:prstGeom>
            <a:noFill/>
            <a:ln w="19050">
              <a:solidFill>
                <a:schemeClr val="bg1">
                  <a:alpha val="23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61" name="图形 60">
              <a:extLst>
                <a:ext uri="{FF2B5EF4-FFF2-40B4-BE49-F238E27FC236}">
                  <a16:creationId xmlns:a16="http://schemas.microsoft.com/office/drawing/2014/main" id="{4CE4DC97-2C5C-4646-B20E-8BDE1908CE13}"/>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241902" y="2554958"/>
              <a:ext cx="727992" cy="727992"/>
            </a:xfrm>
            <a:prstGeom prst="rect">
              <a:avLst/>
            </a:prstGeom>
            <a:scene3d>
              <a:camera prst="perspectiveLeft">
                <a:rot lat="0" lon="0" rev="0"/>
              </a:camera>
              <a:lightRig rig="contrasting" dir="t"/>
            </a:scene3d>
          </p:spPr>
        </p:pic>
        <p:sp>
          <p:nvSpPr>
            <p:cNvPr id="63" name="文本框 62">
              <a:extLst>
                <a:ext uri="{FF2B5EF4-FFF2-40B4-BE49-F238E27FC236}">
                  <a16:creationId xmlns:a16="http://schemas.microsoft.com/office/drawing/2014/main" id="{DE328356-5E2A-4F2A-B746-71BE0A8D882C}"/>
                </a:ext>
              </a:extLst>
            </p:cNvPr>
            <p:cNvSpPr txBox="1"/>
            <p:nvPr/>
          </p:nvSpPr>
          <p:spPr>
            <a:xfrm>
              <a:off x="9969827" y="3891507"/>
              <a:ext cx="1272143" cy="1354217"/>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000" b="0" i="0" u="none" strike="noStrike" kern="1200" cap="none" spc="0" normalizeH="0" baseline="0" noProof="0" dirty="0">
                  <a:ln>
                    <a:noFill/>
                  </a:ln>
                  <a:solidFill>
                    <a:prstClr val="white"/>
                  </a:solidFill>
                  <a:effectLst/>
                  <a:uLnTx/>
                  <a:uFillTx/>
                  <a:latin typeface="思源宋体 CN Heavy"/>
                  <a:ea typeface="思源宋体 CN Heavy"/>
                  <a:cs typeface="+mn-cs"/>
                </a:rPr>
                <a:t>讨论</a:t>
              </a:r>
              <a:endParaRPr kumimoji="0" lang="en-US" altLang="zh-CN" sz="30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000" b="0" i="0" u="none" strike="noStrike" kern="1200" cap="none" spc="0" normalizeH="0" baseline="0" noProof="0" dirty="0">
                  <a:ln>
                    <a:noFill/>
                  </a:ln>
                  <a:solidFill>
                    <a:prstClr val="white"/>
                  </a:solidFill>
                  <a:effectLst/>
                  <a:uLnTx/>
                  <a:uFillTx/>
                  <a:latin typeface="思源宋体 CN Heavy"/>
                  <a:ea typeface="思源宋体 CN Heavy"/>
                  <a:cs typeface="+mn-cs"/>
                </a:rPr>
                <a:t>致谢</a:t>
              </a:r>
            </a:p>
          </p:txBody>
        </p:sp>
      </p:grpSp>
      <p:grpSp>
        <p:nvGrpSpPr>
          <p:cNvPr id="68" name="组合 67">
            <a:extLst>
              <a:ext uri="{FF2B5EF4-FFF2-40B4-BE49-F238E27FC236}">
                <a16:creationId xmlns:a16="http://schemas.microsoft.com/office/drawing/2014/main" id="{242C1808-87A9-41D8-A70F-E675A7F48CB5}"/>
              </a:ext>
            </a:extLst>
          </p:cNvPr>
          <p:cNvGrpSpPr/>
          <p:nvPr/>
        </p:nvGrpSpPr>
        <p:grpSpPr>
          <a:xfrm>
            <a:off x="5401747" y="2901214"/>
            <a:ext cx="1657872" cy="2364707"/>
            <a:chOff x="7265830" y="2194560"/>
            <a:chExt cx="2210496" cy="3152942"/>
          </a:xfrm>
          <a:scene3d>
            <a:camera prst="perspectiveLeft" fov="4800000">
              <a:rot lat="0" lon="1200001" rev="0"/>
            </a:camera>
            <a:lightRig rig="threePt" dir="t"/>
          </a:scene3d>
        </p:grpSpPr>
        <p:sp>
          <p:nvSpPr>
            <p:cNvPr id="14" name="矩形 13">
              <a:extLst>
                <a:ext uri="{FF2B5EF4-FFF2-40B4-BE49-F238E27FC236}">
                  <a16:creationId xmlns:a16="http://schemas.microsoft.com/office/drawing/2014/main" id="{5B5CF26D-0FB8-416E-BE51-A69339D3D37E}"/>
                </a:ext>
              </a:extLst>
            </p:cNvPr>
            <p:cNvSpPr/>
            <p:nvPr/>
          </p:nvSpPr>
          <p:spPr>
            <a:xfrm flipV="1">
              <a:off x="7265830" y="2194560"/>
              <a:ext cx="2210496" cy="3152942"/>
            </a:xfrm>
            <a:prstGeom prst="rect">
              <a:avLst/>
            </a:prstGeom>
            <a:gradFill>
              <a:gsLst>
                <a:gs pos="0">
                  <a:srgbClr val="EFC49C"/>
                </a:gs>
                <a:gs pos="98000">
                  <a:schemeClr val="accent4"/>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1"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8" name="椭圆 17">
              <a:extLst>
                <a:ext uri="{FF2B5EF4-FFF2-40B4-BE49-F238E27FC236}">
                  <a16:creationId xmlns:a16="http://schemas.microsoft.com/office/drawing/2014/main" id="{07E23347-2471-48ED-88D6-94022F85E10A}"/>
                </a:ext>
              </a:extLst>
            </p:cNvPr>
            <p:cNvSpPr/>
            <p:nvPr/>
          </p:nvSpPr>
          <p:spPr>
            <a:xfrm>
              <a:off x="7811874" y="2478663"/>
              <a:ext cx="1118410" cy="1118410"/>
            </a:xfrm>
            <a:prstGeom prst="ellipse">
              <a:avLst/>
            </a:prstGeom>
            <a:noFill/>
            <a:ln w="19050">
              <a:solidFill>
                <a:schemeClr val="bg1">
                  <a:alpha val="23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60" name="图形 59">
              <a:extLst>
                <a:ext uri="{FF2B5EF4-FFF2-40B4-BE49-F238E27FC236}">
                  <a16:creationId xmlns:a16="http://schemas.microsoft.com/office/drawing/2014/main" id="{5914C769-C3BA-4FAC-92E8-F81EEB78F75A}"/>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047022" y="2713811"/>
              <a:ext cx="648114" cy="648114"/>
            </a:xfrm>
            <a:prstGeom prst="rect">
              <a:avLst/>
            </a:prstGeom>
            <a:sp3d prstMaterial="dkEdge">
              <a:extrusionClr>
                <a:srgbClr val="771722"/>
              </a:extrusionClr>
            </a:sp3d>
          </p:spPr>
        </p:pic>
        <p:sp>
          <p:nvSpPr>
            <p:cNvPr id="62" name="文本框 61">
              <a:extLst>
                <a:ext uri="{FF2B5EF4-FFF2-40B4-BE49-F238E27FC236}">
                  <a16:creationId xmlns:a16="http://schemas.microsoft.com/office/drawing/2014/main" id="{75FFAEAE-D898-49D2-AF0E-16D79574CFF1}"/>
                </a:ext>
              </a:extLst>
            </p:cNvPr>
            <p:cNvSpPr txBox="1"/>
            <p:nvPr/>
          </p:nvSpPr>
          <p:spPr>
            <a:xfrm>
              <a:off x="7790738" y="3891508"/>
              <a:ext cx="1169551" cy="1231106"/>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700" b="0" i="0" u="none" strike="noStrike" kern="1200" cap="none" spc="0" normalizeH="0" baseline="0" noProof="0" dirty="0">
                  <a:ln>
                    <a:noFill/>
                  </a:ln>
                  <a:solidFill>
                    <a:prstClr val="white"/>
                  </a:solidFill>
                  <a:effectLst/>
                  <a:uLnTx/>
                  <a:uFillTx/>
                  <a:latin typeface="思源宋体 CN Heavy"/>
                  <a:ea typeface="思源宋体 CN Heavy"/>
                  <a:cs typeface="+mn-cs"/>
                </a:rPr>
                <a:t>全文</a:t>
              </a:r>
              <a:endParaRPr kumimoji="0" lang="en-US" altLang="zh-CN" sz="27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700" b="0" i="0" u="none" strike="noStrike" kern="1200" cap="none" spc="0" normalizeH="0" baseline="0" noProof="0" dirty="0">
                  <a:ln>
                    <a:noFill/>
                  </a:ln>
                  <a:solidFill>
                    <a:prstClr val="white"/>
                  </a:solidFill>
                  <a:effectLst/>
                  <a:uLnTx/>
                  <a:uFillTx/>
                  <a:latin typeface="思源宋体 CN Heavy"/>
                  <a:ea typeface="思源宋体 CN Heavy"/>
                  <a:cs typeface="+mn-cs"/>
                </a:rPr>
                <a:t>结论</a:t>
              </a:r>
            </a:p>
          </p:txBody>
        </p:sp>
      </p:grpSp>
      <p:grpSp>
        <p:nvGrpSpPr>
          <p:cNvPr id="67" name="组合 66">
            <a:extLst>
              <a:ext uri="{FF2B5EF4-FFF2-40B4-BE49-F238E27FC236}">
                <a16:creationId xmlns:a16="http://schemas.microsoft.com/office/drawing/2014/main" id="{ACF5DE7C-2ECD-413D-B699-DFEB4C8A4332}"/>
              </a:ext>
            </a:extLst>
          </p:cNvPr>
          <p:cNvGrpSpPr/>
          <p:nvPr/>
        </p:nvGrpSpPr>
        <p:grpSpPr>
          <a:xfrm>
            <a:off x="2084381" y="2901214"/>
            <a:ext cx="1657872" cy="2364707"/>
            <a:chOff x="2779175" y="2194560"/>
            <a:chExt cx="2210496" cy="3152942"/>
          </a:xfrm>
          <a:scene3d>
            <a:camera prst="perspectiveRight" fov="4800000"/>
            <a:lightRig rig="threePt" dir="t"/>
          </a:scene3d>
        </p:grpSpPr>
        <p:sp>
          <p:nvSpPr>
            <p:cNvPr id="8" name="矩形 7">
              <a:extLst>
                <a:ext uri="{FF2B5EF4-FFF2-40B4-BE49-F238E27FC236}">
                  <a16:creationId xmlns:a16="http://schemas.microsoft.com/office/drawing/2014/main" id="{70FDF831-7D46-4EAE-B7D6-B7853A4A5066}"/>
                </a:ext>
              </a:extLst>
            </p:cNvPr>
            <p:cNvSpPr/>
            <p:nvPr/>
          </p:nvSpPr>
          <p:spPr>
            <a:xfrm flipV="1">
              <a:off x="2779175" y="2194560"/>
              <a:ext cx="2210496" cy="3152942"/>
            </a:xfrm>
            <a:prstGeom prst="rect">
              <a:avLst/>
            </a:prstGeom>
            <a:gradFill flip="none" rotWithShape="1">
              <a:gsLst>
                <a:gs pos="0">
                  <a:srgbClr val="EFC49C"/>
                </a:gs>
                <a:gs pos="100000">
                  <a:schemeClr val="accent4"/>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1"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椭圆 11">
              <a:extLst>
                <a:ext uri="{FF2B5EF4-FFF2-40B4-BE49-F238E27FC236}">
                  <a16:creationId xmlns:a16="http://schemas.microsoft.com/office/drawing/2014/main" id="{1B884D4A-16A2-4513-85FF-AABD00474E67}"/>
                </a:ext>
              </a:extLst>
            </p:cNvPr>
            <p:cNvSpPr/>
            <p:nvPr/>
          </p:nvSpPr>
          <p:spPr>
            <a:xfrm>
              <a:off x="3325217" y="2478663"/>
              <a:ext cx="1118410" cy="1118410"/>
            </a:xfrm>
            <a:prstGeom prst="ellipse">
              <a:avLst/>
            </a:prstGeom>
            <a:noFill/>
            <a:ln w="19050">
              <a:solidFill>
                <a:schemeClr val="bg1">
                  <a:alpha val="23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58" name="图形 57">
              <a:extLst>
                <a:ext uri="{FF2B5EF4-FFF2-40B4-BE49-F238E27FC236}">
                  <a16:creationId xmlns:a16="http://schemas.microsoft.com/office/drawing/2014/main" id="{0B6800C7-CC53-4D2D-9222-5FE0CE566AC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575427" y="2728873"/>
              <a:ext cx="617990" cy="617990"/>
            </a:xfrm>
            <a:prstGeom prst="rect">
              <a:avLst/>
            </a:prstGeom>
            <a:sp3d prstMaterial="dkEdge">
              <a:extrusionClr>
                <a:srgbClr val="771722"/>
              </a:extrusionClr>
            </a:sp3d>
          </p:spPr>
        </p:pic>
        <p:sp>
          <p:nvSpPr>
            <p:cNvPr id="64" name="文本框 63">
              <a:extLst>
                <a:ext uri="{FF2B5EF4-FFF2-40B4-BE49-F238E27FC236}">
                  <a16:creationId xmlns:a16="http://schemas.microsoft.com/office/drawing/2014/main" id="{926C339E-9C01-428F-901F-77C8044C9C21}"/>
                </a:ext>
              </a:extLst>
            </p:cNvPr>
            <p:cNvSpPr txBox="1"/>
            <p:nvPr/>
          </p:nvSpPr>
          <p:spPr>
            <a:xfrm>
              <a:off x="3299648" y="3891508"/>
              <a:ext cx="1169551" cy="1231106"/>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700" b="0" i="0" u="none" strike="noStrike" kern="1200" cap="none" spc="0" normalizeH="0" baseline="0" noProof="0" dirty="0">
                  <a:ln>
                    <a:noFill/>
                  </a:ln>
                  <a:solidFill>
                    <a:prstClr val="white"/>
                  </a:solidFill>
                  <a:effectLst/>
                  <a:uLnTx/>
                  <a:uFillTx/>
                  <a:latin typeface="思源宋体 CN Heavy"/>
                  <a:ea typeface="思源宋体 CN Heavy"/>
                  <a:cs typeface="+mn-cs"/>
                </a:rPr>
                <a:t>实验</a:t>
              </a:r>
              <a:endParaRPr kumimoji="0" lang="en-US" altLang="zh-CN" sz="27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700" b="0" i="0" u="none" strike="noStrike" kern="1200" cap="none" spc="0" normalizeH="0" baseline="0" noProof="0" dirty="0">
                  <a:ln>
                    <a:noFill/>
                  </a:ln>
                  <a:solidFill>
                    <a:prstClr val="white"/>
                  </a:solidFill>
                  <a:effectLst/>
                  <a:uLnTx/>
                  <a:uFillTx/>
                  <a:latin typeface="思源宋体 CN Heavy"/>
                  <a:ea typeface="思源宋体 CN Heavy"/>
                  <a:cs typeface="+mn-cs"/>
                </a:rPr>
                <a:t>框架</a:t>
              </a:r>
            </a:p>
          </p:txBody>
        </p:sp>
      </p:grpSp>
      <p:grpSp>
        <p:nvGrpSpPr>
          <p:cNvPr id="66" name="组合 65">
            <a:extLst>
              <a:ext uri="{FF2B5EF4-FFF2-40B4-BE49-F238E27FC236}">
                <a16:creationId xmlns:a16="http://schemas.microsoft.com/office/drawing/2014/main" id="{37EF4560-4711-4A09-B74F-96D572CC81FF}"/>
              </a:ext>
            </a:extLst>
          </p:cNvPr>
          <p:cNvGrpSpPr/>
          <p:nvPr/>
        </p:nvGrpSpPr>
        <p:grpSpPr>
          <a:xfrm>
            <a:off x="226192" y="2709444"/>
            <a:ext cx="1926768" cy="2748246"/>
            <a:chOff x="301589" y="1938867"/>
            <a:chExt cx="2569024" cy="3664328"/>
          </a:xfrm>
          <a:scene3d>
            <a:camera prst="perspectiveRight" fov="4800000">
              <a:rot lat="0" lon="19799998" rev="0"/>
            </a:camera>
            <a:lightRig rig="threePt" dir="t"/>
          </a:scene3d>
        </p:grpSpPr>
        <p:sp>
          <p:nvSpPr>
            <p:cNvPr id="20" name="矩形 19">
              <a:extLst>
                <a:ext uri="{FF2B5EF4-FFF2-40B4-BE49-F238E27FC236}">
                  <a16:creationId xmlns:a16="http://schemas.microsoft.com/office/drawing/2014/main" id="{7D010582-2D67-4B13-B92F-541AD03991D7}"/>
                </a:ext>
              </a:extLst>
            </p:cNvPr>
            <p:cNvSpPr/>
            <p:nvPr/>
          </p:nvSpPr>
          <p:spPr>
            <a:xfrm flipV="1">
              <a:off x="301589" y="1938867"/>
              <a:ext cx="2569024" cy="3664328"/>
            </a:xfrm>
            <a:prstGeom prst="rect">
              <a:avLst/>
            </a:prstGeom>
            <a:gradFill flip="none" rotWithShape="1">
              <a:gsLst>
                <a:gs pos="0">
                  <a:schemeClr val="accent1"/>
                </a:gs>
                <a:gs pos="100000">
                  <a:schemeClr val="accent1">
                    <a:lumMod val="83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1"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4" name="椭圆 23">
              <a:extLst>
                <a:ext uri="{FF2B5EF4-FFF2-40B4-BE49-F238E27FC236}">
                  <a16:creationId xmlns:a16="http://schemas.microsoft.com/office/drawing/2014/main" id="{2D132165-214F-41FF-A56B-38A94237B343}"/>
                </a:ext>
              </a:extLst>
            </p:cNvPr>
            <p:cNvSpPr/>
            <p:nvPr/>
          </p:nvSpPr>
          <p:spPr>
            <a:xfrm>
              <a:off x="936196" y="2269050"/>
              <a:ext cx="1299809" cy="1299808"/>
            </a:xfrm>
            <a:prstGeom prst="ellipse">
              <a:avLst/>
            </a:prstGeom>
            <a:noFill/>
            <a:ln w="19050">
              <a:solidFill>
                <a:schemeClr val="bg1">
                  <a:alpha val="23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57" name="图形 56">
              <a:extLst>
                <a:ext uri="{FF2B5EF4-FFF2-40B4-BE49-F238E27FC236}">
                  <a16:creationId xmlns:a16="http://schemas.microsoft.com/office/drawing/2014/main" id="{1601E9DF-6704-405D-964F-28DE7D0832B3}"/>
                </a:ext>
              </a:extLst>
            </p:cNvPr>
            <p:cNvPicPr>
              <a:picLocks/>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254500" y="2587354"/>
              <a:ext cx="663200" cy="663200"/>
            </a:xfrm>
            <a:prstGeom prst="rect">
              <a:avLst/>
            </a:prstGeom>
            <a:scene3d>
              <a:camera prst="perspectiveLeft">
                <a:rot lat="0" lon="0" rev="0"/>
              </a:camera>
              <a:lightRig rig="contrasting" dir="t"/>
            </a:scene3d>
          </p:spPr>
        </p:pic>
        <p:sp>
          <p:nvSpPr>
            <p:cNvPr id="65" name="文本框 64">
              <a:extLst>
                <a:ext uri="{FF2B5EF4-FFF2-40B4-BE49-F238E27FC236}">
                  <a16:creationId xmlns:a16="http://schemas.microsoft.com/office/drawing/2014/main" id="{EA4D0C79-C715-4822-857A-3A330695743C}"/>
                </a:ext>
              </a:extLst>
            </p:cNvPr>
            <p:cNvSpPr txBox="1"/>
            <p:nvPr/>
          </p:nvSpPr>
          <p:spPr>
            <a:xfrm>
              <a:off x="950030" y="3891507"/>
              <a:ext cx="1272143" cy="1354217"/>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000" b="0" i="0" u="none" strike="noStrike" kern="1200" cap="none" spc="0" normalizeH="0" baseline="0" noProof="0" dirty="0">
                  <a:ln>
                    <a:noFill/>
                  </a:ln>
                  <a:solidFill>
                    <a:prstClr val="white"/>
                  </a:solidFill>
                  <a:effectLst/>
                  <a:uLnTx/>
                  <a:uFillTx/>
                  <a:latin typeface="思源宋体 CN Heavy"/>
                  <a:ea typeface="思源宋体 CN Heavy"/>
                  <a:cs typeface="+mn-cs"/>
                </a:rPr>
                <a:t>选题</a:t>
              </a:r>
              <a:endParaRPr kumimoji="0" lang="en-US" altLang="zh-CN" sz="30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000" b="0" i="0" u="none" strike="noStrike" kern="1200" cap="none" spc="0" normalizeH="0" baseline="0" noProof="0" dirty="0">
                  <a:ln>
                    <a:noFill/>
                  </a:ln>
                  <a:solidFill>
                    <a:prstClr val="white"/>
                  </a:solidFill>
                  <a:effectLst/>
                  <a:uLnTx/>
                  <a:uFillTx/>
                  <a:latin typeface="思源宋体 CN Heavy"/>
                  <a:ea typeface="思源宋体 CN Heavy"/>
                  <a:cs typeface="+mn-cs"/>
                </a:rPr>
                <a:t>背景</a:t>
              </a:r>
            </a:p>
          </p:txBody>
        </p:sp>
      </p:grpSp>
      <p:pic>
        <p:nvPicPr>
          <p:cNvPr id="71" name="图形 70">
            <a:extLst>
              <a:ext uri="{FF2B5EF4-FFF2-40B4-BE49-F238E27FC236}">
                <a16:creationId xmlns:a16="http://schemas.microsoft.com/office/drawing/2014/main" id="{8ACA7097-019A-4D9D-B50A-7DC26BD00D31}"/>
              </a:ext>
            </a:extLst>
          </p:cNvPr>
          <p:cNvPicPr>
            <a:picLocks/>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4346996" y="3339244"/>
            <a:ext cx="455039" cy="455039"/>
          </a:xfrm>
          <a:prstGeom prst="rect">
            <a:avLst/>
          </a:prstGeom>
          <a:scene3d>
            <a:camera prst="orthographicFront"/>
            <a:lightRig rig="threePt" dir="t"/>
          </a:scene3d>
          <a:sp3d prstMaterial="dkEdge">
            <a:extrusionClr>
              <a:srgbClr val="771722"/>
            </a:extrusionClr>
          </a:sp3d>
        </p:spPr>
      </p:pic>
      <p:sp>
        <p:nvSpPr>
          <p:cNvPr id="72" name="矩形 71">
            <a:extLst>
              <a:ext uri="{FF2B5EF4-FFF2-40B4-BE49-F238E27FC236}">
                <a16:creationId xmlns:a16="http://schemas.microsoft.com/office/drawing/2014/main" id="{2C6BFD55-1FE3-4840-B251-F2FBFB6C5588}"/>
              </a:ext>
            </a:extLst>
          </p:cNvPr>
          <p:cNvSpPr/>
          <p:nvPr/>
        </p:nvSpPr>
        <p:spPr>
          <a:xfrm>
            <a:off x="1624816" y="874231"/>
            <a:ext cx="5894371" cy="156966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9600" b="0" i="0" u="none" strike="noStrike" kern="1200" cap="none" spc="0" normalizeH="0" baseline="0" noProof="0" dirty="0">
                <a:ln>
                  <a:noFill/>
                </a:ln>
                <a:solidFill>
                  <a:prstClr val="white">
                    <a:lumMod val="75000"/>
                    <a:alpha val="51000"/>
                  </a:prstClr>
                </a:solidFill>
                <a:effectLst/>
                <a:uLnTx/>
                <a:uFillTx/>
                <a:latin typeface="思源宋体 CN Heavy"/>
                <a:ea typeface="思源宋体 CN Heavy"/>
                <a:cs typeface="+mn-cs"/>
              </a:rPr>
              <a:t>Contents</a:t>
            </a:r>
            <a:endParaRPr kumimoji="0" lang="zh-CN" altLang="en-US" sz="9600" b="0" i="0" u="none" strike="noStrike" kern="1200" cap="none" spc="0" normalizeH="0" baseline="0" noProof="0" dirty="0">
              <a:ln>
                <a:noFill/>
              </a:ln>
              <a:solidFill>
                <a:prstClr val="white">
                  <a:lumMod val="75000"/>
                  <a:alpha val="51000"/>
                </a:prstClr>
              </a:solidFill>
              <a:effectLst/>
              <a:uLnTx/>
              <a:uFillTx/>
              <a:latin typeface="思源宋体 CN Heavy"/>
              <a:ea typeface="思源宋体 CN Heavy"/>
              <a:cs typeface="+mn-cs"/>
            </a:endParaRPr>
          </a:p>
        </p:txBody>
      </p:sp>
    </p:spTree>
    <p:extLst>
      <p:ext uri="{BB962C8B-B14F-4D97-AF65-F5344CB8AC3E}">
        <p14:creationId xmlns:p14="http://schemas.microsoft.com/office/powerpoint/2010/main" val="201020900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bg>
      <p:bgPr>
        <a:solidFill>
          <a:srgbClr val="F7F7F7"/>
        </a:solidFill>
        <a:effectLst/>
      </p:bgPr>
    </p:bg>
    <p:spTree>
      <p:nvGrpSpPr>
        <p:cNvPr id="1" name=""/>
        <p:cNvGrpSpPr/>
        <p:nvPr/>
      </p:nvGrpSpPr>
      <p:grpSpPr>
        <a:xfrm>
          <a:off x="0" y="0"/>
          <a:ext cx="0" cy="0"/>
          <a:chOff x="0" y="0"/>
          <a:chExt cx="0" cy="0"/>
        </a:xfrm>
      </p:grpSpPr>
      <p:sp>
        <p:nvSpPr>
          <p:cNvPr id="64" name="任意多边形: 形状 63">
            <a:extLst>
              <a:ext uri="{FF2B5EF4-FFF2-40B4-BE49-F238E27FC236}">
                <a16:creationId xmlns:a16="http://schemas.microsoft.com/office/drawing/2014/main" id="{C2776BE3-3B05-478B-8AE0-C71CDCAFDD3A}"/>
              </a:ext>
            </a:extLst>
          </p:cNvPr>
          <p:cNvSpPr/>
          <p:nvPr/>
        </p:nvSpPr>
        <p:spPr>
          <a:xfrm>
            <a:off x="-269530" y="-179509"/>
            <a:ext cx="9682722" cy="7123989"/>
          </a:xfrm>
          <a:custGeom>
            <a:avLst/>
            <a:gdLst>
              <a:gd name="connsiteX0" fmla="*/ 989271 w 12192000"/>
              <a:gd name="connsiteY0" fmla="*/ 1470990 h 6858000"/>
              <a:gd name="connsiteX1" fmla="*/ 874713 w 12192000"/>
              <a:gd name="connsiteY1" fmla="*/ 1585548 h 6858000"/>
              <a:gd name="connsiteX2" fmla="*/ 874713 w 12192000"/>
              <a:gd name="connsiteY2" fmla="*/ 6194167 h 6858000"/>
              <a:gd name="connsiteX3" fmla="*/ 989271 w 12192000"/>
              <a:gd name="connsiteY3" fmla="*/ 6308725 h 6858000"/>
              <a:gd name="connsiteX4" fmla="*/ 11202730 w 12192000"/>
              <a:gd name="connsiteY4" fmla="*/ 6308725 h 6858000"/>
              <a:gd name="connsiteX5" fmla="*/ 11317288 w 12192000"/>
              <a:gd name="connsiteY5" fmla="*/ 6194167 h 6858000"/>
              <a:gd name="connsiteX6" fmla="*/ 11317288 w 12192000"/>
              <a:gd name="connsiteY6" fmla="*/ 1585548 h 6858000"/>
              <a:gd name="connsiteX7" fmla="*/ 11202730 w 12192000"/>
              <a:gd name="connsiteY7" fmla="*/ 1470990 h 6858000"/>
              <a:gd name="connsiteX8" fmla="*/ 0 w 12192000"/>
              <a:gd name="connsiteY8" fmla="*/ 0 h 6858000"/>
              <a:gd name="connsiteX9" fmla="*/ 12192000 w 12192000"/>
              <a:gd name="connsiteY9" fmla="*/ 0 h 6858000"/>
              <a:gd name="connsiteX10" fmla="*/ 12192000 w 12192000"/>
              <a:gd name="connsiteY10" fmla="*/ 6858000 h 6858000"/>
              <a:gd name="connsiteX11" fmla="*/ 0 w 12192000"/>
              <a:gd name="connsiteY11"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858000">
                <a:moveTo>
                  <a:pt x="989271" y="1470990"/>
                </a:moveTo>
                <a:cubicBezTo>
                  <a:pt x="926002" y="1470990"/>
                  <a:pt x="874713" y="1522279"/>
                  <a:pt x="874713" y="1585548"/>
                </a:cubicBezTo>
                <a:lnTo>
                  <a:pt x="874713" y="6194167"/>
                </a:lnTo>
                <a:cubicBezTo>
                  <a:pt x="874713" y="6257436"/>
                  <a:pt x="926002" y="6308725"/>
                  <a:pt x="989271" y="6308725"/>
                </a:cubicBezTo>
                <a:lnTo>
                  <a:pt x="11202730" y="6308725"/>
                </a:lnTo>
                <a:cubicBezTo>
                  <a:pt x="11265999" y="6308725"/>
                  <a:pt x="11317288" y="6257436"/>
                  <a:pt x="11317288" y="6194167"/>
                </a:cubicBezTo>
                <a:lnTo>
                  <a:pt x="11317288" y="1585548"/>
                </a:lnTo>
                <a:cubicBezTo>
                  <a:pt x="11317288" y="1522279"/>
                  <a:pt x="11265999" y="1470990"/>
                  <a:pt x="11202730" y="1470990"/>
                </a:cubicBezTo>
                <a:close/>
                <a:moveTo>
                  <a:pt x="0" y="0"/>
                </a:moveTo>
                <a:lnTo>
                  <a:pt x="12192000" y="0"/>
                </a:lnTo>
                <a:lnTo>
                  <a:pt x="12192000" y="6858000"/>
                </a:lnTo>
                <a:lnTo>
                  <a:pt x="0" y="6858000"/>
                </a:lnTo>
                <a:close/>
              </a:path>
            </a:pathLst>
          </a:custGeom>
          <a:gradFill>
            <a:gsLst>
              <a:gs pos="16000">
                <a:schemeClr val="accent1"/>
              </a:gs>
              <a:gs pos="100000">
                <a:schemeClr val="accent1">
                  <a:lumMod val="50000"/>
                </a:schemeClr>
              </a:gs>
            </a:gsLst>
            <a:lin ang="5400000" scaled="1"/>
          </a:gradFill>
          <a:ln w="12700" cap="flat" cmpd="sng" algn="ctr">
            <a:noFill/>
            <a:prstDash val="solid"/>
            <a:miter lim="800000"/>
          </a:ln>
          <a:effectLst>
            <a:outerShdw blurRad="774700" dist="38100" dir="16200000" rotWithShape="0">
              <a:schemeClr val="accent2">
                <a:alpha val="1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矩形 20">
            <a:extLst>
              <a:ext uri="{FF2B5EF4-FFF2-40B4-BE49-F238E27FC236}">
                <a16:creationId xmlns:a16="http://schemas.microsoft.com/office/drawing/2014/main" id="{15217405-D3D9-41A5-8C18-F416B8765D22}"/>
              </a:ext>
            </a:extLst>
          </p:cNvPr>
          <p:cNvSpPr/>
          <p:nvPr/>
        </p:nvSpPr>
        <p:spPr>
          <a:xfrm rot="5400000">
            <a:off x="2219793" y="1144389"/>
            <a:ext cx="753464" cy="3532168"/>
          </a:xfrm>
          <a:prstGeom prst="rect">
            <a:avLst/>
          </a:prstGeom>
          <a:blipFill dpi="0" rotWithShape="1">
            <a:blip r:embed="rId2">
              <a:alphaModFix amt="21000"/>
              <a:duotone>
                <a:schemeClr val="accent1">
                  <a:shade val="45000"/>
                  <a:satMod val="135000"/>
                </a:schemeClr>
                <a:prstClr val="white"/>
              </a:duotone>
              <a:extLst>
                <a:ext uri="{BEBA8EAE-BF5A-486C-A8C5-ECC9F3942E4B}">
                  <a14:imgProps xmlns:a14="http://schemas.microsoft.com/office/drawing/2010/main">
                    <a14:imgLayer r:embed="rId3">
                      <a14:imgEffect>
                        <a14:artisticBlur/>
                      </a14:imgEffect>
                    </a14:imgLayer>
                  </a14:imgProps>
                </a:ext>
              </a:extLst>
            </a:blip>
            <a:srcRect/>
            <a:stretch>
              <a:fillRect/>
            </a:stretch>
          </a:blipFill>
          <a:ln>
            <a:noFill/>
          </a:ln>
          <a:effectLst>
            <a:outerShdw blurRad="50800" dist="38100" algn="l" rotWithShape="0">
              <a:schemeClr val="accent2">
                <a:alpha val="3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矩形 22">
            <a:extLst>
              <a:ext uri="{FF2B5EF4-FFF2-40B4-BE49-F238E27FC236}">
                <a16:creationId xmlns:a16="http://schemas.microsoft.com/office/drawing/2014/main" id="{9CDDFDBF-2525-43E0-88DE-04EA9B4D786E}"/>
              </a:ext>
            </a:extLst>
          </p:cNvPr>
          <p:cNvSpPr/>
          <p:nvPr/>
        </p:nvSpPr>
        <p:spPr>
          <a:xfrm rot="5400000">
            <a:off x="6170405" y="1144389"/>
            <a:ext cx="753464" cy="3532168"/>
          </a:xfrm>
          <a:prstGeom prst="rect">
            <a:avLst/>
          </a:prstGeom>
          <a:blipFill dpi="0" rotWithShape="1">
            <a:blip r:embed="rId2">
              <a:alphaModFix amt="21000"/>
              <a:duotone>
                <a:schemeClr val="accent1">
                  <a:shade val="45000"/>
                  <a:satMod val="135000"/>
                </a:schemeClr>
                <a:prstClr val="white"/>
              </a:duotone>
              <a:extLst>
                <a:ext uri="{BEBA8EAE-BF5A-486C-A8C5-ECC9F3942E4B}">
                  <a14:imgProps xmlns:a14="http://schemas.microsoft.com/office/drawing/2010/main">
                    <a14:imgLayer r:embed="rId3">
                      <a14:imgEffect>
                        <a14:artisticBlur/>
                      </a14:imgEffect>
                    </a14:imgLayer>
                  </a14:imgProps>
                </a:ext>
              </a:extLst>
            </a:blip>
            <a:srcRect/>
            <a:stretch>
              <a:fillRect/>
            </a:stretch>
          </a:blipFill>
          <a:ln>
            <a:noFill/>
          </a:ln>
          <a:effectLst>
            <a:outerShdw blurRad="50800" dist="38100" algn="l" rotWithShape="0">
              <a:schemeClr val="accent2">
                <a:alpha val="3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1" name="矩形 10">
            <a:extLst>
              <a:ext uri="{FF2B5EF4-FFF2-40B4-BE49-F238E27FC236}">
                <a16:creationId xmlns:a16="http://schemas.microsoft.com/office/drawing/2014/main" id="{C9C59D00-C98D-4B46-AA97-39EAB07F40DA}"/>
              </a:ext>
            </a:extLst>
          </p:cNvPr>
          <p:cNvSpPr/>
          <p:nvPr/>
        </p:nvSpPr>
        <p:spPr>
          <a:xfrm>
            <a:off x="999332" y="2878400"/>
            <a:ext cx="3351349" cy="526729"/>
          </a:xfrm>
          <a:prstGeom prst="rect">
            <a:avLst/>
          </a:prstGeom>
          <a:gradFill flip="none" rotWithShape="1">
            <a:gsLst>
              <a:gs pos="0">
                <a:schemeClr val="accent4">
                  <a:alpha val="5000"/>
                </a:schemeClr>
              </a:gs>
              <a:gs pos="100000">
                <a:schemeClr val="accent4">
                  <a:alpha val="1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6" name="矩形 35">
            <a:extLst>
              <a:ext uri="{FF2B5EF4-FFF2-40B4-BE49-F238E27FC236}">
                <a16:creationId xmlns:a16="http://schemas.microsoft.com/office/drawing/2014/main" id="{64A2158B-ED04-4803-9A90-989B4395B4D1}"/>
              </a:ext>
            </a:extLst>
          </p:cNvPr>
          <p:cNvSpPr/>
          <p:nvPr/>
        </p:nvSpPr>
        <p:spPr>
          <a:xfrm>
            <a:off x="999332" y="3551924"/>
            <a:ext cx="3351349" cy="526729"/>
          </a:xfrm>
          <a:prstGeom prst="rect">
            <a:avLst/>
          </a:prstGeom>
          <a:gradFill flip="none" rotWithShape="1">
            <a:gsLst>
              <a:gs pos="0">
                <a:schemeClr val="accent4">
                  <a:alpha val="5000"/>
                </a:schemeClr>
              </a:gs>
              <a:gs pos="100000">
                <a:schemeClr val="accent4">
                  <a:alpha val="1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7" name="矩形 36">
            <a:extLst>
              <a:ext uri="{FF2B5EF4-FFF2-40B4-BE49-F238E27FC236}">
                <a16:creationId xmlns:a16="http://schemas.microsoft.com/office/drawing/2014/main" id="{E92A2CC6-CB2E-4E76-A66C-C3F6E4262362}"/>
              </a:ext>
            </a:extLst>
          </p:cNvPr>
          <p:cNvSpPr/>
          <p:nvPr/>
        </p:nvSpPr>
        <p:spPr>
          <a:xfrm>
            <a:off x="999332" y="4225449"/>
            <a:ext cx="3351349" cy="526729"/>
          </a:xfrm>
          <a:prstGeom prst="rect">
            <a:avLst/>
          </a:prstGeom>
          <a:gradFill flip="none" rotWithShape="1">
            <a:gsLst>
              <a:gs pos="0">
                <a:schemeClr val="accent4">
                  <a:alpha val="5000"/>
                </a:schemeClr>
              </a:gs>
              <a:gs pos="100000">
                <a:schemeClr val="accent4">
                  <a:alpha val="1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8" name="矩形 37">
            <a:extLst>
              <a:ext uri="{FF2B5EF4-FFF2-40B4-BE49-F238E27FC236}">
                <a16:creationId xmlns:a16="http://schemas.microsoft.com/office/drawing/2014/main" id="{2AB0BA41-92AE-4E61-850E-D36876A0830D}"/>
              </a:ext>
            </a:extLst>
          </p:cNvPr>
          <p:cNvSpPr/>
          <p:nvPr/>
        </p:nvSpPr>
        <p:spPr>
          <a:xfrm>
            <a:off x="999332" y="4898972"/>
            <a:ext cx="3351349" cy="526729"/>
          </a:xfrm>
          <a:prstGeom prst="rect">
            <a:avLst/>
          </a:prstGeom>
          <a:gradFill flip="none" rotWithShape="1">
            <a:gsLst>
              <a:gs pos="0">
                <a:schemeClr val="accent4">
                  <a:alpha val="5000"/>
                </a:schemeClr>
              </a:gs>
              <a:gs pos="100000">
                <a:schemeClr val="accent4">
                  <a:alpha val="1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7" name="矩形 46">
            <a:extLst>
              <a:ext uri="{FF2B5EF4-FFF2-40B4-BE49-F238E27FC236}">
                <a16:creationId xmlns:a16="http://schemas.microsoft.com/office/drawing/2014/main" id="{9FBF973A-4B7D-4B86-8714-A9ABE6B5526D}"/>
              </a:ext>
            </a:extLst>
          </p:cNvPr>
          <p:cNvSpPr/>
          <p:nvPr/>
        </p:nvSpPr>
        <p:spPr>
          <a:xfrm>
            <a:off x="4792981" y="2878400"/>
            <a:ext cx="3351349" cy="526729"/>
          </a:xfrm>
          <a:prstGeom prst="rect">
            <a:avLst/>
          </a:prstGeom>
          <a:gradFill>
            <a:gsLst>
              <a:gs pos="0">
                <a:schemeClr val="accent1">
                  <a:alpha val="15000"/>
                </a:schemeClr>
              </a:gs>
              <a:gs pos="100000">
                <a:schemeClr val="accent1">
                  <a:alpha val="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矩形 47">
            <a:extLst>
              <a:ext uri="{FF2B5EF4-FFF2-40B4-BE49-F238E27FC236}">
                <a16:creationId xmlns:a16="http://schemas.microsoft.com/office/drawing/2014/main" id="{F539486A-1F89-4DD2-9D49-9DD91F314F9C}"/>
              </a:ext>
            </a:extLst>
          </p:cNvPr>
          <p:cNvSpPr/>
          <p:nvPr/>
        </p:nvSpPr>
        <p:spPr>
          <a:xfrm>
            <a:off x="4792981" y="3551924"/>
            <a:ext cx="3351349" cy="526729"/>
          </a:xfrm>
          <a:prstGeom prst="rect">
            <a:avLst/>
          </a:prstGeom>
          <a:gradFill>
            <a:gsLst>
              <a:gs pos="0">
                <a:schemeClr val="accent1">
                  <a:alpha val="15000"/>
                </a:schemeClr>
              </a:gs>
              <a:gs pos="100000">
                <a:schemeClr val="accent1">
                  <a:alpha val="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矩形 48">
            <a:extLst>
              <a:ext uri="{FF2B5EF4-FFF2-40B4-BE49-F238E27FC236}">
                <a16:creationId xmlns:a16="http://schemas.microsoft.com/office/drawing/2014/main" id="{C0F3593D-E2C8-416E-A065-450E0BDC6289}"/>
              </a:ext>
            </a:extLst>
          </p:cNvPr>
          <p:cNvSpPr/>
          <p:nvPr/>
        </p:nvSpPr>
        <p:spPr>
          <a:xfrm>
            <a:off x="4792981" y="4225449"/>
            <a:ext cx="3351349" cy="526729"/>
          </a:xfrm>
          <a:prstGeom prst="rect">
            <a:avLst/>
          </a:prstGeom>
          <a:gradFill>
            <a:gsLst>
              <a:gs pos="0">
                <a:schemeClr val="accent1">
                  <a:alpha val="15000"/>
                </a:schemeClr>
              </a:gs>
              <a:gs pos="100000">
                <a:schemeClr val="accent1">
                  <a:alpha val="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0" name="矩形 49">
            <a:extLst>
              <a:ext uri="{FF2B5EF4-FFF2-40B4-BE49-F238E27FC236}">
                <a16:creationId xmlns:a16="http://schemas.microsoft.com/office/drawing/2014/main" id="{03002F7E-A42A-4D25-892D-AA719D291A6E}"/>
              </a:ext>
            </a:extLst>
          </p:cNvPr>
          <p:cNvSpPr/>
          <p:nvPr/>
        </p:nvSpPr>
        <p:spPr>
          <a:xfrm>
            <a:off x="4792981" y="4898972"/>
            <a:ext cx="3351349" cy="526729"/>
          </a:xfrm>
          <a:prstGeom prst="rect">
            <a:avLst/>
          </a:prstGeom>
          <a:gradFill>
            <a:gsLst>
              <a:gs pos="0">
                <a:schemeClr val="accent1">
                  <a:alpha val="15000"/>
                </a:schemeClr>
              </a:gs>
              <a:gs pos="100000">
                <a:schemeClr val="accent1">
                  <a:alpha val="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53" name="直接连接符 52">
            <a:extLst>
              <a:ext uri="{FF2B5EF4-FFF2-40B4-BE49-F238E27FC236}">
                <a16:creationId xmlns:a16="http://schemas.microsoft.com/office/drawing/2014/main" id="{5A2E35B0-C9AB-43C6-AAD2-F09A254EE1C9}"/>
              </a:ext>
            </a:extLst>
          </p:cNvPr>
          <p:cNvCxnSpPr>
            <a:cxnSpLocks/>
          </p:cNvCxnSpPr>
          <p:nvPr/>
        </p:nvCxnSpPr>
        <p:spPr>
          <a:xfrm flipH="1">
            <a:off x="999331" y="2878400"/>
            <a:ext cx="3" cy="526729"/>
          </a:xfrm>
          <a:prstGeom prst="line">
            <a:avLst/>
          </a:prstGeom>
          <a:ln w="2222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E08A7B94-51F7-47D5-9656-BEC44E5208BE}"/>
              </a:ext>
            </a:extLst>
          </p:cNvPr>
          <p:cNvCxnSpPr>
            <a:cxnSpLocks/>
          </p:cNvCxnSpPr>
          <p:nvPr/>
        </p:nvCxnSpPr>
        <p:spPr>
          <a:xfrm flipH="1">
            <a:off x="999331" y="3551924"/>
            <a:ext cx="3" cy="526729"/>
          </a:xfrm>
          <a:prstGeom prst="line">
            <a:avLst/>
          </a:prstGeom>
          <a:ln w="2222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5BF76D8C-9213-47A5-824B-A31CA16EEBA3}"/>
              </a:ext>
            </a:extLst>
          </p:cNvPr>
          <p:cNvCxnSpPr>
            <a:cxnSpLocks/>
          </p:cNvCxnSpPr>
          <p:nvPr/>
        </p:nvCxnSpPr>
        <p:spPr>
          <a:xfrm flipH="1">
            <a:off x="999331" y="4225449"/>
            <a:ext cx="3" cy="526729"/>
          </a:xfrm>
          <a:prstGeom prst="line">
            <a:avLst/>
          </a:prstGeom>
          <a:ln w="2222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8C4CA3F9-17EE-48C0-A160-52A3C8D9D05C}"/>
              </a:ext>
            </a:extLst>
          </p:cNvPr>
          <p:cNvCxnSpPr>
            <a:cxnSpLocks/>
          </p:cNvCxnSpPr>
          <p:nvPr/>
        </p:nvCxnSpPr>
        <p:spPr>
          <a:xfrm flipH="1">
            <a:off x="999331" y="4898972"/>
            <a:ext cx="3" cy="526729"/>
          </a:xfrm>
          <a:prstGeom prst="line">
            <a:avLst/>
          </a:prstGeom>
          <a:ln w="2222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AFE7B021-7FC0-462D-AC84-746B0D16CB02}"/>
              </a:ext>
            </a:extLst>
          </p:cNvPr>
          <p:cNvCxnSpPr>
            <a:cxnSpLocks/>
          </p:cNvCxnSpPr>
          <p:nvPr/>
        </p:nvCxnSpPr>
        <p:spPr>
          <a:xfrm flipH="1">
            <a:off x="8144325" y="2878400"/>
            <a:ext cx="3" cy="526729"/>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DA5A7D81-2626-4A96-9EAA-357A18A257B4}"/>
              </a:ext>
            </a:extLst>
          </p:cNvPr>
          <p:cNvCxnSpPr>
            <a:cxnSpLocks/>
          </p:cNvCxnSpPr>
          <p:nvPr/>
        </p:nvCxnSpPr>
        <p:spPr>
          <a:xfrm flipH="1">
            <a:off x="8144325" y="3551924"/>
            <a:ext cx="3" cy="526729"/>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00B7B429-B7CC-4BA1-81C9-5241873BF2DB}"/>
              </a:ext>
            </a:extLst>
          </p:cNvPr>
          <p:cNvCxnSpPr>
            <a:cxnSpLocks/>
          </p:cNvCxnSpPr>
          <p:nvPr/>
        </p:nvCxnSpPr>
        <p:spPr>
          <a:xfrm flipH="1">
            <a:off x="8144325" y="4225449"/>
            <a:ext cx="3" cy="526729"/>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68DEEBB-4BEA-459E-BBD9-6E67EF81534D}"/>
              </a:ext>
            </a:extLst>
          </p:cNvPr>
          <p:cNvCxnSpPr>
            <a:cxnSpLocks/>
          </p:cNvCxnSpPr>
          <p:nvPr/>
        </p:nvCxnSpPr>
        <p:spPr>
          <a:xfrm flipH="1">
            <a:off x="8144325" y="4898972"/>
            <a:ext cx="3" cy="526729"/>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D4904467-3096-4FCD-8BCB-0B6684D333C4}"/>
              </a:ext>
            </a:extLst>
          </p:cNvPr>
          <p:cNvSpPr txBox="1"/>
          <p:nvPr/>
        </p:nvSpPr>
        <p:spPr>
          <a:xfrm>
            <a:off x="1956347" y="2123730"/>
            <a:ext cx="1280354"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A865F"/>
                </a:solidFill>
                <a:effectLst/>
                <a:uLnTx/>
                <a:uFillTx/>
                <a:latin typeface="思源宋体 CN Heavy"/>
                <a:ea typeface="思源宋体 CN Heavy"/>
                <a:cs typeface="+mn-cs"/>
              </a:rPr>
              <a:t>基因行为</a:t>
            </a:r>
          </a:p>
        </p:txBody>
      </p:sp>
      <p:sp>
        <p:nvSpPr>
          <p:cNvPr id="24" name="文本框 23">
            <a:extLst>
              <a:ext uri="{FF2B5EF4-FFF2-40B4-BE49-F238E27FC236}">
                <a16:creationId xmlns:a16="http://schemas.microsoft.com/office/drawing/2014/main" id="{BD5AA03B-D930-40CE-B1FE-BF6254745384}"/>
              </a:ext>
            </a:extLst>
          </p:cNvPr>
          <p:cNvSpPr txBox="1"/>
          <p:nvPr/>
        </p:nvSpPr>
        <p:spPr>
          <a:xfrm>
            <a:off x="5663895" y="2123730"/>
            <a:ext cx="1766482"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8C6844"/>
                </a:solidFill>
                <a:effectLst/>
                <a:uLnTx/>
                <a:uFillTx/>
                <a:latin typeface="思源宋体 CN Heavy"/>
                <a:ea typeface="思源宋体 CN Heavy"/>
                <a:cs typeface="+mn-cs"/>
              </a:rPr>
              <a:t>染色体行为</a:t>
            </a:r>
          </a:p>
        </p:txBody>
      </p:sp>
      <p:sp>
        <p:nvSpPr>
          <p:cNvPr id="5" name="文本框 4">
            <a:extLst>
              <a:ext uri="{FF2B5EF4-FFF2-40B4-BE49-F238E27FC236}">
                <a16:creationId xmlns:a16="http://schemas.microsoft.com/office/drawing/2014/main" id="{E2C2781F-69B9-4C2C-AE11-93150313CCCD}"/>
              </a:ext>
            </a:extLst>
          </p:cNvPr>
          <p:cNvSpPr txBox="1"/>
          <p:nvPr/>
        </p:nvSpPr>
        <p:spPr>
          <a:xfrm>
            <a:off x="1410839" y="3019978"/>
            <a:ext cx="2528336" cy="267227"/>
          </a:xfrm>
          <a:prstGeom prst="rect">
            <a:avLst/>
          </a:prstGeom>
          <a:noFill/>
        </p:spPr>
        <p:txBody>
          <a:bodyPr wrap="square" rtlCol="0">
            <a:spAutoFit/>
          </a:bodyPr>
          <a:lstStyle/>
          <a:p>
            <a:pPr marL="0" marR="0" lvl="0" indent="0" algn="ctr"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在杂交过程中保持完整性和独立性</a:t>
            </a:r>
          </a:p>
        </p:txBody>
      </p:sp>
      <p:sp>
        <p:nvSpPr>
          <p:cNvPr id="27" name="文本框 26">
            <a:extLst>
              <a:ext uri="{FF2B5EF4-FFF2-40B4-BE49-F238E27FC236}">
                <a16:creationId xmlns:a16="http://schemas.microsoft.com/office/drawing/2014/main" id="{49F704FB-6DB4-423B-82D4-97F836C0C068}"/>
              </a:ext>
            </a:extLst>
          </p:cNvPr>
          <p:cNvSpPr txBox="1"/>
          <p:nvPr/>
        </p:nvSpPr>
        <p:spPr>
          <a:xfrm>
            <a:off x="1366156" y="3602366"/>
            <a:ext cx="2617701" cy="454804"/>
          </a:xfrm>
          <a:prstGeom prst="rect">
            <a:avLst/>
          </a:prstGeom>
          <a:noFill/>
        </p:spPr>
        <p:txBody>
          <a:bodyPr wrap="square" rtlCol="0">
            <a:spAutoFit/>
          </a:bodyPr>
          <a:lstStyle/>
          <a:p>
            <a:pPr marL="0" marR="0" lvl="0" indent="0" algn="ctr"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在体细胞中成对存在，等位基因一个来自父方，一个来自母方</a:t>
            </a:r>
          </a:p>
        </p:txBody>
      </p:sp>
      <p:sp>
        <p:nvSpPr>
          <p:cNvPr id="30" name="文本框 29">
            <a:extLst>
              <a:ext uri="{FF2B5EF4-FFF2-40B4-BE49-F238E27FC236}">
                <a16:creationId xmlns:a16="http://schemas.microsoft.com/office/drawing/2014/main" id="{882ADF09-C6E3-4CF4-8733-30062857B947}"/>
              </a:ext>
            </a:extLst>
          </p:cNvPr>
          <p:cNvSpPr txBox="1"/>
          <p:nvPr/>
        </p:nvSpPr>
        <p:spPr>
          <a:xfrm>
            <a:off x="1454830" y="4367026"/>
            <a:ext cx="2440352" cy="267227"/>
          </a:xfrm>
          <a:prstGeom prst="rect">
            <a:avLst/>
          </a:prstGeom>
          <a:noFill/>
        </p:spPr>
        <p:txBody>
          <a:bodyPr wrap="square" rtlCol="0">
            <a:spAutoFit/>
          </a:bodyPr>
          <a:lstStyle/>
          <a:p>
            <a:pPr marL="0" marR="0" lvl="0" indent="0" algn="ctr"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在配子中只有成对的基因中一个</a:t>
            </a:r>
          </a:p>
        </p:txBody>
      </p:sp>
      <p:sp>
        <p:nvSpPr>
          <p:cNvPr id="31" name="文本框 30">
            <a:extLst>
              <a:ext uri="{FF2B5EF4-FFF2-40B4-BE49-F238E27FC236}">
                <a16:creationId xmlns:a16="http://schemas.microsoft.com/office/drawing/2014/main" id="{C44A8EF9-69E2-4E24-82E5-7213F721626F}"/>
              </a:ext>
            </a:extLst>
          </p:cNvPr>
          <p:cNvSpPr txBox="1"/>
          <p:nvPr/>
        </p:nvSpPr>
        <p:spPr>
          <a:xfrm>
            <a:off x="1366156" y="5040550"/>
            <a:ext cx="2617701" cy="267227"/>
          </a:xfrm>
          <a:prstGeom prst="rect">
            <a:avLst/>
          </a:prstGeom>
          <a:noFill/>
        </p:spPr>
        <p:txBody>
          <a:bodyPr wrap="square" rtlCol="0">
            <a:spAutoFit/>
          </a:bodyPr>
          <a:lstStyle/>
          <a:p>
            <a:pPr marL="0" marR="0" lvl="0" indent="0" algn="ctr"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非等位基因在形成配子时自由组合</a:t>
            </a:r>
          </a:p>
        </p:txBody>
      </p:sp>
      <p:sp>
        <p:nvSpPr>
          <p:cNvPr id="32" name="文本框 31">
            <a:extLst>
              <a:ext uri="{FF2B5EF4-FFF2-40B4-BE49-F238E27FC236}">
                <a16:creationId xmlns:a16="http://schemas.microsoft.com/office/drawing/2014/main" id="{AD84031D-C9C6-41E5-83A9-E5B6772CD6DA}"/>
              </a:ext>
            </a:extLst>
          </p:cNvPr>
          <p:cNvSpPr txBox="1"/>
          <p:nvPr/>
        </p:nvSpPr>
        <p:spPr>
          <a:xfrm>
            <a:off x="5424682" y="2928841"/>
            <a:ext cx="2087945" cy="454804"/>
          </a:xfrm>
          <a:prstGeom prst="rect">
            <a:avLst/>
          </a:prstGeom>
          <a:noFill/>
        </p:spPr>
        <p:txBody>
          <a:bodyPr wrap="square" rtlCol="0">
            <a:spAutoFit/>
          </a:bodyPr>
          <a:lstStyle/>
          <a:p>
            <a:pPr marL="0" marR="0" lvl="0" indent="0" algn="ctr"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在配子形成和受精过程中具有相对稳定的形态结构</a:t>
            </a:r>
          </a:p>
        </p:txBody>
      </p:sp>
      <p:sp>
        <p:nvSpPr>
          <p:cNvPr id="33" name="文本框 32">
            <a:extLst>
              <a:ext uri="{FF2B5EF4-FFF2-40B4-BE49-F238E27FC236}">
                <a16:creationId xmlns:a16="http://schemas.microsoft.com/office/drawing/2014/main" id="{976D3FBC-8609-437A-B211-8431181EF66E}"/>
              </a:ext>
            </a:extLst>
          </p:cNvPr>
          <p:cNvSpPr txBox="1"/>
          <p:nvPr/>
        </p:nvSpPr>
        <p:spPr>
          <a:xfrm>
            <a:off x="5069963" y="3602366"/>
            <a:ext cx="2797381" cy="454804"/>
          </a:xfrm>
          <a:prstGeom prst="rect">
            <a:avLst/>
          </a:prstGeom>
          <a:noFill/>
        </p:spPr>
        <p:txBody>
          <a:bodyPr wrap="square" rtlCol="0">
            <a:spAutoFit/>
          </a:bodyPr>
          <a:lstStyle/>
          <a:p>
            <a:pPr marL="0" marR="0" lvl="0" indent="0" algn="ctr"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在体细胞中染色体成对存在，同源染色体一个来自父方，一个来自母方</a:t>
            </a:r>
          </a:p>
        </p:txBody>
      </p:sp>
      <p:sp>
        <p:nvSpPr>
          <p:cNvPr id="34" name="文本框 33">
            <a:extLst>
              <a:ext uri="{FF2B5EF4-FFF2-40B4-BE49-F238E27FC236}">
                <a16:creationId xmlns:a16="http://schemas.microsoft.com/office/drawing/2014/main" id="{61B8F094-7A60-4B04-A8D8-88A5250A5728}"/>
              </a:ext>
            </a:extLst>
          </p:cNvPr>
          <p:cNvSpPr txBox="1"/>
          <p:nvPr/>
        </p:nvSpPr>
        <p:spPr>
          <a:xfrm>
            <a:off x="5118622" y="4367026"/>
            <a:ext cx="2700065" cy="267227"/>
          </a:xfrm>
          <a:prstGeom prst="rect">
            <a:avLst/>
          </a:prstGeom>
          <a:noFill/>
        </p:spPr>
        <p:txBody>
          <a:bodyPr wrap="square" rtlCol="0">
            <a:spAutoFit/>
          </a:bodyPr>
          <a:lstStyle/>
          <a:p>
            <a:pPr marL="0" marR="0" lvl="0" indent="0" algn="ctr"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在配子中只有同源染色体中一条</a:t>
            </a:r>
          </a:p>
        </p:txBody>
      </p:sp>
      <p:sp>
        <p:nvSpPr>
          <p:cNvPr id="35" name="文本框 34">
            <a:extLst>
              <a:ext uri="{FF2B5EF4-FFF2-40B4-BE49-F238E27FC236}">
                <a16:creationId xmlns:a16="http://schemas.microsoft.com/office/drawing/2014/main" id="{3651C7C4-5082-4DB6-8793-77A06E09645C}"/>
              </a:ext>
            </a:extLst>
          </p:cNvPr>
          <p:cNvSpPr txBox="1"/>
          <p:nvPr/>
        </p:nvSpPr>
        <p:spPr>
          <a:xfrm>
            <a:off x="5467490" y="4949414"/>
            <a:ext cx="2002327" cy="454804"/>
          </a:xfrm>
          <a:prstGeom prst="rect">
            <a:avLst/>
          </a:prstGeom>
          <a:noFill/>
        </p:spPr>
        <p:txBody>
          <a:bodyPr wrap="square" rtlCol="0">
            <a:spAutoFit/>
          </a:bodyPr>
          <a:lstStyle/>
          <a:p>
            <a:pPr marL="0" marR="0" lvl="0" indent="0" algn="ctr" defTabSz="914400" rtl="0" eaLnBrk="1" fontAlgn="auto" latinLnBrk="0" hangingPunct="1">
              <a:lnSpc>
                <a:spcPct val="11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非同源染色体在减数第一次分裂后期也是自由组合的</a:t>
            </a:r>
          </a:p>
        </p:txBody>
      </p:sp>
      <p:sp>
        <p:nvSpPr>
          <p:cNvPr id="2" name="矩形 1">
            <a:extLst>
              <a:ext uri="{FF2B5EF4-FFF2-40B4-BE49-F238E27FC236}">
                <a16:creationId xmlns:a16="http://schemas.microsoft.com/office/drawing/2014/main" id="{D4544921-79E8-4CDA-A8BE-E54284F053F5}"/>
              </a:ext>
            </a:extLst>
          </p:cNvPr>
          <p:cNvSpPr/>
          <p:nvPr/>
        </p:nvSpPr>
        <p:spPr>
          <a:xfrm>
            <a:off x="340373" y="633409"/>
            <a:ext cx="485261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宋体 CN Heavy"/>
                <a:ea typeface="思源宋体 CN Heavy"/>
                <a:cs typeface="+mn-cs"/>
              </a:rPr>
              <a:t>基因和染色体行为的平行关系</a:t>
            </a:r>
          </a:p>
        </p:txBody>
      </p:sp>
    </p:spTree>
    <p:extLst>
      <p:ext uri="{BB962C8B-B14F-4D97-AF65-F5344CB8AC3E}">
        <p14:creationId xmlns:p14="http://schemas.microsoft.com/office/powerpoint/2010/main" val="399845735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椭圆 53">
            <a:extLst>
              <a:ext uri="{FF2B5EF4-FFF2-40B4-BE49-F238E27FC236}">
                <a16:creationId xmlns:a16="http://schemas.microsoft.com/office/drawing/2014/main" id="{51082BBE-3185-452E-8748-943D1AA542B0}"/>
              </a:ext>
            </a:extLst>
          </p:cNvPr>
          <p:cNvSpPr/>
          <p:nvPr/>
        </p:nvSpPr>
        <p:spPr>
          <a:xfrm>
            <a:off x="-2096989" y="1866786"/>
            <a:ext cx="13337978" cy="5059125"/>
          </a:xfrm>
          <a:prstGeom prst="ellipse">
            <a:avLst/>
          </a:prstGeom>
          <a:gradFill>
            <a:gsLst>
              <a:gs pos="0">
                <a:schemeClr val="accent1">
                  <a:alpha val="0"/>
                  <a:lumMod val="0"/>
                  <a:lumOff val="100000"/>
                </a:schemeClr>
              </a:gs>
              <a:gs pos="97000">
                <a:schemeClr val="accent1">
                  <a:lumMod val="27000"/>
                  <a:lumOff val="73000"/>
                </a:schemeClr>
              </a:gs>
            </a:gsLst>
            <a:lin ang="5400000" scaled="1"/>
          </a:gradFill>
          <a:ln>
            <a:noFill/>
            <a:tailEnd type="non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0">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srgbClr val="FFFFFF"/>
              </a:solidFill>
              <a:effectLst/>
              <a:uLnTx/>
              <a:uFillTx/>
              <a:latin typeface="Calibri" panose="020F0502020204030204"/>
              <a:ea typeface="微软雅黑"/>
              <a:cs typeface="Calibri" panose="020F0502020204030204"/>
            </a:endParaRPr>
          </a:p>
        </p:txBody>
      </p:sp>
      <p:sp>
        <p:nvSpPr>
          <p:cNvPr id="53" name="椭圆 52">
            <a:extLst>
              <a:ext uri="{FF2B5EF4-FFF2-40B4-BE49-F238E27FC236}">
                <a16:creationId xmlns:a16="http://schemas.microsoft.com/office/drawing/2014/main" id="{403D047E-44DC-48F4-BDA7-3DA2B3AA5853}"/>
              </a:ext>
            </a:extLst>
          </p:cNvPr>
          <p:cNvSpPr/>
          <p:nvPr/>
        </p:nvSpPr>
        <p:spPr>
          <a:xfrm>
            <a:off x="-485842" y="2004692"/>
            <a:ext cx="10115685" cy="3121311"/>
          </a:xfrm>
          <a:prstGeom prst="ellipse">
            <a:avLst/>
          </a:prstGeom>
          <a:gradFill>
            <a:gsLst>
              <a:gs pos="0">
                <a:schemeClr val="accent1">
                  <a:lumMod val="20000"/>
                  <a:lumOff val="80000"/>
                  <a:alpha val="0"/>
                </a:schemeClr>
              </a:gs>
              <a:gs pos="100000">
                <a:schemeClr val="accent1">
                  <a:alpha val="46000"/>
                  <a:lumMod val="28000"/>
                  <a:lumOff val="72000"/>
                </a:schemeClr>
              </a:gs>
            </a:gsLst>
            <a:lin ang="5400000" scaled="1"/>
          </a:gradFill>
          <a:ln>
            <a:noFill/>
            <a:tailEnd type="non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0">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srgbClr val="FFFFFF"/>
              </a:solidFill>
              <a:effectLst/>
              <a:uLnTx/>
              <a:uFillTx/>
              <a:latin typeface="Calibri" panose="020F0502020204030204"/>
              <a:ea typeface="微软雅黑"/>
              <a:cs typeface="Calibri" panose="020F0502020204030204"/>
            </a:endParaRPr>
          </a:p>
        </p:txBody>
      </p:sp>
      <p:sp>
        <p:nvSpPr>
          <p:cNvPr id="40" name="任意多边形: 形状 39">
            <a:extLst>
              <a:ext uri="{FF2B5EF4-FFF2-40B4-BE49-F238E27FC236}">
                <a16:creationId xmlns:a16="http://schemas.microsoft.com/office/drawing/2014/main" id="{0CF0AB54-D731-4D28-B845-8244456F15C4}"/>
              </a:ext>
            </a:extLst>
          </p:cNvPr>
          <p:cNvSpPr/>
          <p:nvPr/>
        </p:nvSpPr>
        <p:spPr>
          <a:xfrm>
            <a:off x="687276" y="2090930"/>
            <a:ext cx="7769448" cy="2022545"/>
          </a:xfrm>
          <a:custGeom>
            <a:avLst/>
            <a:gdLst>
              <a:gd name="connsiteX0" fmla="*/ 5323454 w 10646908"/>
              <a:gd name="connsiteY0" fmla="*/ 154323 h 3022358"/>
              <a:gd name="connsiteX1" fmla="*/ 1227089 w 10646908"/>
              <a:gd name="connsiteY1" fmla="*/ 1317166 h 3022358"/>
              <a:gd name="connsiteX2" fmla="*/ 5323454 w 10646908"/>
              <a:gd name="connsiteY2" fmla="*/ 2480009 h 3022358"/>
              <a:gd name="connsiteX3" fmla="*/ 9419819 w 10646908"/>
              <a:gd name="connsiteY3" fmla="*/ 1317166 h 3022358"/>
              <a:gd name="connsiteX4" fmla="*/ 5323454 w 10646908"/>
              <a:gd name="connsiteY4" fmla="*/ 154323 h 3022358"/>
              <a:gd name="connsiteX5" fmla="*/ 5323454 w 10646908"/>
              <a:gd name="connsiteY5" fmla="*/ 0 h 3022358"/>
              <a:gd name="connsiteX6" fmla="*/ 10646908 w 10646908"/>
              <a:gd name="connsiteY6" fmla="*/ 1511179 h 3022358"/>
              <a:gd name="connsiteX7" fmla="*/ 5323454 w 10646908"/>
              <a:gd name="connsiteY7" fmla="*/ 3022358 h 3022358"/>
              <a:gd name="connsiteX8" fmla="*/ 0 w 10646908"/>
              <a:gd name="connsiteY8" fmla="*/ 1511179 h 3022358"/>
              <a:gd name="connsiteX9" fmla="*/ 5323454 w 10646908"/>
              <a:gd name="connsiteY9" fmla="*/ 0 h 30223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646908" h="3022358">
                <a:moveTo>
                  <a:pt x="5323454" y="154323"/>
                </a:moveTo>
                <a:cubicBezTo>
                  <a:pt x="3061094" y="154323"/>
                  <a:pt x="1227089" y="674946"/>
                  <a:pt x="1227089" y="1317166"/>
                </a:cubicBezTo>
                <a:cubicBezTo>
                  <a:pt x="1227089" y="1959386"/>
                  <a:pt x="3061094" y="2480009"/>
                  <a:pt x="5323454" y="2480009"/>
                </a:cubicBezTo>
                <a:cubicBezTo>
                  <a:pt x="7585814" y="2480009"/>
                  <a:pt x="9419819" y="1959386"/>
                  <a:pt x="9419819" y="1317166"/>
                </a:cubicBezTo>
                <a:cubicBezTo>
                  <a:pt x="9419819" y="674946"/>
                  <a:pt x="7585814" y="154323"/>
                  <a:pt x="5323454" y="154323"/>
                </a:cubicBezTo>
                <a:close/>
                <a:moveTo>
                  <a:pt x="5323454" y="0"/>
                </a:moveTo>
                <a:cubicBezTo>
                  <a:pt x="8263516" y="0"/>
                  <a:pt x="10646908" y="676578"/>
                  <a:pt x="10646908" y="1511179"/>
                </a:cubicBezTo>
                <a:cubicBezTo>
                  <a:pt x="10646908" y="2345780"/>
                  <a:pt x="8263516" y="3022358"/>
                  <a:pt x="5323454" y="3022358"/>
                </a:cubicBezTo>
                <a:cubicBezTo>
                  <a:pt x="2383392" y="3022358"/>
                  <a:pt x="0" y="2345780"/>
                  <a:pt x="0" y="1511179"/>
                </a:cubicBezTo>
                <a:cubicBezTo>
                  <a:pt x="0" y="676578"/>
                  <a:pt x="2383392" y="0"/>
                  <a:pt x="5323454" y="0"/>
                </a:cubicBezTo>
                <a:close/>
              </a:path>
            </a:pathLst>
          </a:custGeom>
          <a:gradFill>
            <a:gsLst>
              <a:gs pos="0">
                <a:schemeClr val="accent1">
                  <a:lumMod val="20000"/>
                  <a:lumOff val="80000"/>
                  <a:alpha val="0"/>
                </a:schemeClr>
              </a:gs>
              <a:gs pos="92000">
                <a:schemeClr val="accent1">
                  <a:lumMod val="24000"/>
                  <a:lumOff val="76000"/>
                </a:schemeClr>
              </a:gs>
            </a:gsLst>
            <a:lin ang="5400000" scaled="1"/>
          </a:gradFill>
          <a:ln>
            <a:noFill/>
            <a:tailEnd type="non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0">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srgbClr val="FFFFFF"/>
              </a:solidFill>
              <a:effectLst/>
              <a:uLnTx/>
              <a:uFillTx/>
              <a:latin typeface="Calibri" panose="020F0502020204030204"/>
              <a:ea typeface="微软雅黑"/>
              <a:cs typeface="Calibri" panose="020F0502020204030204"/>
            </a:endParaRPr>
          </a:p>
        </p:txBody>
      </p:sp>
      <p:sp>
        <p:nvSpPr>
          <p:cNvPr id="41" name="椭圆 40">
            <a:extLst>
              <a:ext uri="{FF2B5EF4-FFF2-40B4-BE49-F238E27FC236}">
                <a16:creationId xmlns:a16="http://schemas.microsoft.com/office/drawing/2014/main" id="{C47FB2C6-B986-45F6-85B8-44E706B03E46}"/>
              </a:ext>
            </a:extLst>
          </p:cNvPr>
          <p:cNvSpPr/>
          <p:nvPr/>
        </p:nvSpPr>
        <p:spPr>
          <a:xfrm>
            <a:off x="2218012" y="2339787"/>
            <a:ext cx="4707976" cy="1037175"/>
          </a:xfrm>
          <a:prstGeom prst="ellipse">
            <a:avLst/>
          </a:prstGeom>
          <a:gradFill>
            <a:gsLst>
              <a:gs pos="0">
                <a:schemeClr val="accent1">
                  <a:lumMod val="20000"/>
                  <a:lumOff val="80000"/>
                  <a:alpha val="0"/>
                </a:schemeClr>
              </a:gs>
              <a:gs pos="92000">
                <a:schemeClr val="accent1">
                  <a:lumMod val="33000"/>
                  <a:lumOff val="67000"/>
                </a:schemeClr>
              </a:gs>
            </a:gsLst>
            <a:lin ang="5400000" scaled="1"/>
          </a:gradFill>
          <a:ln>
            <a:noFill/>
            <a:tailEnd type="non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0">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srgbClr val="FFFFFF"/>
              </a:solidFill>
              <a:effectLst/>
              <a:uLnTx/>
              <a:uFillTx/>
              <a:latin typeface="Calibri" panose="020F0502020204030204"/>
              <a:ea typeface="微软雅黑"/>
              <a:cs typeface="Calibri" panose="020F0502020204030204"/>
            </a:endParaRPr>
          </a:p>
        </p:txBody>
      </p:sp>
      <p:sp>
        <p:nvSpPr>
          <p:cNvPr id="42" name="文本框 41">
            <a:extLst>
              <a:ext uri="{FF2B5EF4-FFF2-40B4-BE49-F238E27FC236}">
                <a16:creationId xmlns:a16="http://schemas.microsoft.com/office/drawing/2014/main" id="{547132A4-F8DC-416A-8D55-FC6A292CCF65}"/>
              </a:ext>
            </a:extLst>
          </p:cNvPr>
          <p:cNvSpPr txBox="1"/>
          <p:nvPr/>
        </p:nvSpPr>
        <p:spPr>
          <a:xfrm>
            <a:off x="3539551" y="2413249"/>
            <a:ext cx="206489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reflection blurRad="76200" stA="33000" endPos="45500" dist="38100" dir="5400000" sy="-100000" algn="bl" rotWithShape="0"/>
                </a:effectLst>
                <a:uLnTx/>
                <a:uFillTx/>
                <a:latin typeface="思源宋体 CN Heavy"/>
                <a:ea typeface="思源宋体 CN Heavy"/>
                <a:cs typeface="+mn-cs"/>
              </a:rPr>
              <a:t>传播途径</a:t>
            </a:r>
          </a:p>
        </p:txBody>
      </p:sp>
      <p:sp>
        <p:nvSpPr>
          <p:cNvPr id="43" name="椭圆 42">
            <a:extLst>
              <a:ext uri="{FF2B5EF4-FFF2-40B4-BE49-F238E27FC236}">
                <a16:creationId xmlns:a16="http://schemas.microsoft.com/office/drawing/2014/main" id="{A853F672-FB58-403F-9AB9-51F25F4A0B83}"/>
              </a:ext>
            </a:extLst>
          </p:cNvPr>
          <p:cNvSpPr/>
          <p:nvPr/>
        </p:nvSpPr>
        <p:spPr>
          <a:xfrm>
            <a:off x="589298" y="2659240"/>
            <a:ext cx="1037175" cy="1037175"/>
          </a:xfrm>
          <a:prstGeom prst="ellipse">
            <a:avLst/>
          </a:prstGeom>
          <a:gradFill flip="none" rotWithShape="1">
            <a:gsLst>
              <a:gs pos="0">
                <a:schemeClr val="accent4">
                  <a:lumMod val="20000"/>
                  <a:lumOff val="80000"/>
                </a:schemeClr>
              </a:gs>
              <a:gs pos="50000">
                <a:schemeClr val="accent4">
                  <a:lumMod val="60000"/>
                  <a:lumOff val="40000"/>
                </a:schemeClr>
              </a:gs>
              <a:gs pos="100000">
                <a:schemeClr val="accent4"/>
              </a:gs>
            </a:gsLst>
            <a:path path="circle">
              <a:fillToRect r="100000" b="100000"/>
            </a:path>
            <a:tileRect l="-100000" t="-100000"/>
          </a:gradFill>
          <a:ln>
            <a:noFill/>
          </a:ln>
          <a:effectLst>
            <a:outerShdw blurRad="457200" dist="241300" dir="2700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4" name="椭圆 43">
            <a:extLst>
              <a:ext uri="{FF2B5EF4-FFF2-40B4-BE49-F238E27FC236}">
                <a16:creationId xmlns:a16="http://schemas.microsoft.com/office/drawing/2014/main" id="{630061CC-488C-4C9A-BF1F-BDA3AFCE36D1}"/>
              </a:ext>
            </a:extLst>
          </p:cNvPr>
          <p:cNvSpPr/>
          <p:nvPr/>
        </p:nvSpPr>
        <p:spPr>
          <a:xfrm>
            <a:off x="4053413" y="3479949"/>
            <a:ext cx="1037175" cy="1037175"/>
          </a:xfrm>
          <a:prstGeom prst="ellipse">
            <a:avLst/>
          </a:prstGeom>
          <a:gradFill flip="none" rotWithShape="1">
            <a:gsLst>
              <a:gs pos="0">
                <a:schemeClr val="accent4">
                  <a:lumMod val="20000"/>
                  <a:lumOff val="80000"/>
                </a:schemeClr>
              </a:gs>
              <a:gs pos="50000">
                <a:schemeClr val="accent4">
                  <a:lumMod val="60000"/>
                  <a:lumOff val="40000"/>
                </a:schemeClr>
              </a:gs>
              <a:gs pos="100000">
                <a:schemeClr val="accent4"/>
              </a:gs>
            </a:gsLst>
            <a:path path="circle">
              <a:fillToRect r="100000" b="100000"/>
            </a:path>
            <a:tileRect l="-100000" t="-100000"/>
          </a:gradFill>
          <a:ln>
            <a:noFill/>
          </a:ln>
          <a:effectLst>
            <a:outerShdw blurRad="457200" dist="241300" dir="2700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5" name="椭圆 44">
            <a:extLst>
              <a:ext uri="{FF2B5EF4-FFF2-40B4-BE49-F238E27FC236}">
                <a16:creationId xmlns:a16="http://schemas.microsoft.com/office/drawing/2014/main" id="{2EEA719A-5733-4CBB-8AD6-A5EC6CC4A138}"/>
              </a:ext>
            </a:extLst>
          </p:cNvPr>
          <p:cNvSpPr/>
          <p:nvPr/>
        </p:nvSpPr>
        <p:spPr>
          <a:xfrm>
            <a:off x="7509224" y="2659240"/>
            <a:ext cx="1037175" cy="1037175"/>
          </a:xfrm>
          <a:prstGeom prst="ellipse">
            <a:avLst/>
          </a:prstGeom>
          <a:gradFill flip="none" rotWithShape="1">
            <a:gsLst>
              <a:gs pos="0">
                <a:schemeClr val="accent4">
                  <a:lumMod val="20000"/>
                  <a:lumOff val="80000"/>
                </a:schemeClr>
              </a:gs>
              <a:gs pos="50000">
                <a:schemeClr val="accent4">
                  <a:lumMod val="60000"/>
                  <a:lumOff val="40000"/>
                </a:schemeClr>
              </a:gs>
              <a:gs pos="100000">
                <a:schemeClr val="accent4"/>
              </a:gs>
            </a:gsLst>
            <a:path path="circle">
              <a:fillToRect r="100000" b="100000"/>
            </a:path>
            <a:tileRect l="-100000" t="-100000"/>
          </a:gradFill>
          <a:ln>
            <a:noFill/>
          </a:ln>
          <a:effectLst>
            <a:outerShdw blurRad="457200" dist="241300" dir="2700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6" name="文本框 45">
            <a:extLst>
              <a:ext uri="{FF2B5EF4-FFF2-40B4-BE49-F238E27FC236}">
                <a16:creationId xmlns:a16="http://schemas.microsoft.com/office/drawing/2014/main" id="{738251FA-4988-488A-A6E8-5A9CBDA33B59}"/>
              </a:ext>
            </a:extLst>
          </p:cNvPr>
          <p:cNvSpPr txBox="1"/>
          <p:nvPr/>
        </p:nvSpPr>
        <p:spPr>
          <a:xfrm>
            <a:off x="170673" y="3954860"/>
            <a:ext cx="1874426" cy="1108445"/>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患者喷嚏、咳嗽、说话的飞沬，呼出气体近距离接触直接吸入可以导致感染</a:t>
            </a:r>
          </a:p>
        </p:txBody>
      </p:sp>
      <p:sp>
        <p:nvSpPr>
          <p:cNvPr id="47" name="文本框 46">
            <a:extLst>
              <a:ext uri="{FF2B5EF4-FFF2-40B4-BE49-F238E27FC236}">
                <a16:creationId xmlns:a16="http://schemas.microsoft.com/office/drawing/2014/main" id="{8F1DE7F5-2B61-403D-8959-642977872A51}"/>
              </a:ext>
            </a:extLst>
          </p:cNvPr>
          <p:cNvSpPr txBox="1"/>
          <p:nvPr/>
        </p:nvSpPr>
        <p:spPr>
          <a:xfrm>
            <a:off x="3759961" y="4714209"/>
            <a:ext cx="1624078" cy="849913"/>
          </a:xfrm>
          <a:prstGeom prst="rect">
            <a:avLst/>
          </a:prstGeom>
          <a:noFill/>
        </p:spPr>
        <p:txBody>
          <a:bodyPr wrap="square" rtlCol="0">
            <a:spAutoFit/>
          </a:bodyPr>
          <a:lstStyle>
            <a:defPPr>
              <a:defRPr lang="zh-CN"/>
            </a:defPPr>
            <a:lvl1pPr>
              <a:lnSpc>
                <a:spcPct val="120000"/>
              </a:lnSpc>
              <a:defRPr sz="1600">
                <a:solidFill>
                  <a:schemeClr val="accent2"/>
                </a:solidFill>
              </a:defRPr>
            </a:lvl1p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飞沫混合在空气中</a:t>
            </a:r>
            <a:endPar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形成气溶胶，吸入后导致感染</a:t>
            </a:r>
          </a:p>
        </p:txBody>
      </p:sp>
      <p:sp>
        <p:nvSpPr>
          <p:cNvPr id="48" name="文本框 47">
            <a:extLst>
              <a:ext uri="{FF2B5EF4-FFF2-40B4-BE49-F238E27FC236}">
                <a16:creationId xmlns:a16="http://schemas.microsoft.com/office/drawing/2014/main" id="{B9ACF099-D3BA-48B7-A8BF-18658A36C804}"/>
              </a:ext>
            </a:extLst>
          </p:cNvPr>
          <p:cNvSpPr txBox="1"/>
          <p:nvPr/>
        </p:nvSpPr>
        <p:spPr>
          <a:xfrm>
            <a:off x="7100310" y="3930990"/>
            <a:ext cx="1855004" cy="1108445"/>
          </a:xfrm>
          <a:prstGeom prst="rect">
            <a:avLst/>
          </a:prstGeom>
          <a:noFill/>
        </p:spPr>
        <p:txBody>
          <a:bodyPr wrap="square" rtlCol="0">
            <a:spAutoFit/>
          </a:bodyPr>
          <a:lstStyle>
            <a:defPPr>
              <a:defRPr lang="zh-CN"/>
            </a:defPPr>
            <a:lvl1pPr>
              <a:lnSpc>
                <a:spcPct val="120000"/>
              </a:lnSpc>
              <a:defRPr sz="1600">
                <a:solidFill>
                  <a:schemeClr val="accent2"/>
                </a:solidFill>
              </a:defRPr>
            </a:lvl1p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飞沫沉积在物品表面接触污染手后，再接触口腔、鼻腔、眼睛等黏膜，导致感染</a:t>
            </a:r>
          </a:p>
        </p:txBody>
      </p:sp>
      <p:sp>
        <p:nvSpPr>
          <p:cNvPr id="49" name="文本框 48">
            <a:extLst>
              <a:ext uri="{FF2B5EF4-FFF2-40B4-BE49-F238E27FC236}">
                <a16:creationId xmlns:a16="http://schemas.microsoft.com/office/drawing/2014/main" id="{3238CBA2-4E90-4233-8EBE-D25544CCB058}"/>
              </a:ext>
            </a:extLst>
          </p:cNvPr>
          <p:cNvSpPr txBox="1"/>
          <p:nvPr/>
        </p:nvSpPr>
        <p:spPr>
          <a:xfrm>
            <a:off x="607565" y="3037261"/>
            <a:ext cx="100064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直接传播</a:t>
            </a:r>
          </a:p>
        </p:txBody>
      </p:sp>
      <p:sp>
        <p:nvSpPr>
          <p:cNvPr id="50" name="文本框 49">
            <a:extLst>
              <a:ext uri="{FF2B5EF4-FFF2-40B4-BE49-F238E27FC236}">
                <a16:creationId xmlns:a16="http://schemas.microsoft.com/office/drawing/2014/main" id="{6F147744-FEC8-455F-970D-471940763235}"/>
              </a:ext>
            </a:extLst>
          </p:cNvPr>
          <p:cNvSpPr txBox="1"/>
          <p:nvPr/>
        </p:nvSpPr>
        <p:spPr>
          <a:xfrm>
            <a:off x="4110037" y="3752547"/>
            <a:ext cx="923926"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气溶胶</a:t>
            </a:r>
            <a:endParaRPr kumimoji="0" lang="en-US" altLang="zh-CN" sz="16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传播</a:t>
            </a:r>
          </a:p>
        </p:txBody>
      </p:sp>
      <p:sp>
        <p:nvSpPr>
          <p:cNvPr id="51" name="文本框 50">
            <a:extLst>
              <a:ext uri="{FF2B5EF4-FFF2-40B4-BE49-F238E27FC236}">
                <a16:creationId xmlns:a16="http://schemas.microsoft.com/office/drawing/2014/main" id="{66A859F9-57C4-46E7-939E-6D86C2C4A783}"/>
              </a:ext>
            </a:extLst>
          </p:cNvPr>
          <p:cNvSpPr txBox="1"/>
          <p:nvPr/>
        </p:nvSpPr>
        <p:spPr>
          <a:xfrm>
            <a:off x="7519187" y="3008550"/>
            <a:ext cx="1017248"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接触传播</a:t>
            </a:r>
          </a:p>
        </p:txBody>
      </p:sp>
      <p:sp>
        <p:nvSpPr>
          <p:cNvPr id="6" name="矩形 5">
            <a:extLst>
              <a:ext uri="{FF2B5EF4-FFF2-40B4-BE49-F238E27FC236}">
                <a16:creationId xmlns:a16="http://schemas.microsoft.com/office/drawing/2014/main" id="{114856E2-8CDD-440F-9DD0-735038DC4363}"/>
              </a:ext>
            </a:extLst>
          </p:cNvPr>
          <p:cNvSpPr/>
          <p:nvPr/>
        </p:nvSpPr>
        <p:spPr>
          <a:xfrm>
            <a:off x="340373" y="633409"/>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病毒感染的传播途径</a:t>
            </a:r>
          </a:p>
        </p:txBody>
      </p:sp>
    </p:spTree>
    <p:extLst>
      <p:ext uri="{BB962C8B-B14F-4D97-AF65-F5344CB8AC3E}">
        <p14:creationId xmlns:p14="http://schemas.microsoft.com/office/powerpoint/2010/main" val="371914232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20000"/>
                <a:lumOff val="80000"/>
                <a:alpha val="0"/>
              </a:schemeClr>
            </a:gs>
            <a:gs pos="100000">
              <a:schemeClr val="accent1">
                <a:lumMod val="26000"/>
                <a:lumOff val="74000"/>
                <a:alpha val="70000"/>
              </a:schemeClr>
            </a:gs>
          </a:gsLst>
          <a:lin ang="0" scaled="0"/>
          <a:tileRect/>
        </a:gradFill>
        <a:effectLst/>
      </p:bgPr>
    </p:bg>
    <p:spTree>
      <p:nvGrpSpPr>
        <p:cNvPr id="1" name=""/>
        <p:cNvGrpSpPr/>
        <p:nvPr/>
      </p:nvGrpSpPr>
      <p:grpSpPr>
        <a:xfrm>
          <a:off x="0" y="0"/>
          <a:ext cx="0" cy="0"/>
          <a:chOff x="0" y="0"/>
          <a:chExt cx="0" cy="0"/>
        </a:xfrm>
      </p:grpSpPr>
      <p:sp>
        <p:nvSpPr>
          <p:cNvPr id="31" name="矩形 30">
            <a:extLst>
              <a:ext uri="{FF2B5EF4-FFF2-40B4-BE49-F238E27FC236}">
                <a16:creationId xmlns:a16="http://schemas.microsoft.com/office/drawing/2014/main" id="{0E00E802-73DC-43DF-9F40-2FA4FDC44F25}"/>
              </a:ext>
            </a:extLst>
          </p:cNvPr>
          <p:cNvSpPr/>
          <p:nvPr/>
        </p:nvSpPr>
        <p:spPr>
          <a:xfrm>
            <a:off x="-227735" y="-172369"/>
            <a:ext cx="9598808" cy="7199106"/>
          </a:xfrm>
          <a:prstGeom prst="rect">
            <a:avLst/>
          </a:prstGeom>
          <a:gradFill>
            <a:gsLst>
              <a:gs pos="0">
                <a:schemeClr val="bg1"/>
              </a:gs>
              <a:gs pos="100000">
                <a:schemeClr val="accent1">
                  <a:lumMod val="12000"/>
                  <a:lumOff val="88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2" name="矩形 101">
            <a:extLst>
              <a:ext uri="{FF2B5EF4-FFF2-40B4-BE49-F238E27FC236}">
                <a16:creationId xmlns:a16="http://schemas.microsoft.com/office/drawing/2014/main" id="{A1A8F5A0-2734-4486-B089-5D7721CEF957}"/>
              </a:ext>
            </a:extLst>
          </p:cNvPr>
          <p:cNvSpPr/>
          <p:nvPr/>
        </p:nvSpPr>
        <p:spPr>
          <a:xfrm>
            <a:off x="460930" y="2451161"/>
            <a:ext cx="1985630" cy="3141754"/>
          </a:xfrm>
          <a:prstGeom prst="rect">
            <a:avLst/>
          </a:prstGeom>
          <a:gradFill flip="none" rotWithShape="1">
            <a:gsLst>
              <a:gs pos="0">
                <a:schemeClr val="accent1">
                  <a:lumMod val="20000"/>
                  <a:lumOff val="80000"/>
                  <a:alpha val="0"/>
                </a:schemeClr>
              </a:gs>
              <a:gs pos="100000">
                <a:schemeClr val="accent1">
                  <a:lumMod val="40000"/>
                  <a:lumOff val="6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03" name="矩形 102">
            <a:extLst>
              <a:ext uri="{FF2B5EF4-FFF2-40B4-BE49-F238E27FC236}">
                <a16:creationId xmlns:a16="http://schemas.microsoft.com/office/drawing/2014/main" id="{B33B9BC7-14C9-4983-A933-92D1BB32BA1F}"/>
              </a:ext>
            </a:extLst>
          </p:cNvPr>
          <p:cNvSpPr/>
          <p:nvPr/>
        </p:nvSpPr>
        <p:spPr>
          <a:xfrm>
            <a:off x="2539545" y="2451161"/>
            <a:ext cx="1985630" cy="3141754"/>
          </a:xfrm>
          <a:prstGeom prst="rect">
            <a:avLst/>
          </a:prstGeom>
          <a:gradFill flip="none" rotWithShape="1">
            <a:gsLst>
              <a:gs pos="0">
                <a:schemeClr val="accent4">
                  <a:lumMod val="20000"/>
                  <a:lumOff val="80000"/>
                  <a:alpha val="0"/>
                </a:schemeClr>
              </a:gs>
              <a:gs pos="100000">
                <a:schemeClr val="accent4">
                  <a:lumMod val="31000"/>
                  <a:lumOff val="69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04" name="矩形 103">
            <a:extLst>
              <a:ext uri="{FF2B5EF4-FFF2-40B4-BE49-F238E27FC236}">
                <a16:creationId xmlns:a16="http://schemas.microsoft.com/office/drawing/2014/main" id="{0E4C5D58-1C31-4815-808A-AC05AA465E19}"/>
              </a:ext>
            </a:extLst>
          </p:cNvPr>
          <p:cNvSpPr/>
          <p:nvPr/>
        </p:nvSpPr>
        <p:spPr>
          <a:xfrm>
            <a:off x="4618162" y="2451161"/>
            <a:ext cx="1985630" cy="3141754"/>
          </a:xfrm>
          <a:prstGeom prst="rect">
            <a:avLst/>
          </a:prstGeom>
          <a:gradFill flip="none" rotWithShape="1">
            <a:gsLst>
              <a:gs pos="0">
                <a:schemeClr val="accent1">
                  <a:lumMod val="20000"/>
                  <a:lumOff val="80000"/>
                  <a:alpha val="0"/>
                </a:schemeClr>
              </a:gs>
              <a:gs pos="100000">
                <a:schemeClr val="accent1">
                  <a:lumMod val="40000"/>
                  <a:lumOff val="6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05" name="矩形 104">
            <a:extLst>
              <a:ext uri="{FF2B5EF4-FFF2-40B4-BE49-F238E27FC236}">
                <a16:creationId xmlns:a16="http://schemas.microsoft.com/office/drawing/2014/main" id="{5B93A73C-CEC1-4F9C-8D97-B03F4A38F72E}"/>
              </a:ext>
            </a:extLst>
          </p:cNvPr>
          <p:cNvSpPr/>
          <p:nvPr/>
        </p:nvSpPr>
        <p:spPr>
          <a:xfrm>
            <a:off x="6696779" y="2451161"/>
            <a:ext cx="1985630" cy="3141754"/>
          </a:xfrm>
          <a:prstGeom prst="rect">
            <a:avLst/>
          </a:prstGeom>
          <a:gradFill flip="none" rotWithShape="1">
            <a:gsLst>
              <a:gs pos="0">
                <a:schemeClr val="accent4">
                  <a:lumMod val="20000"/>
                  <a:lumOff val="80000"/>
                  <a:alpha val="0"/>
                </a:schemeClr>
              </a:gs>
              <a:gs pos="100000">
                <a:schemeClr val="accent4">
                  <a:lumMod val="31000"/>
                  <a:lumOff val="69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79" name="矩形 106">
            <a:extLst>
              <a:ext uri="{FF2B5EF4-FFF2-40B4-BE49-F238E27FC236}">
                <a16:creationId xmlns:a16="http://schemas.microsoft.com/office/drawing/2014/main" id="{3D9F5600-B123-40AB-AE3B-CA51D4AAA1CA}"/>
              </a:ext>
            </a:extLst>
          </p:cNvPr>
          <p:cNvSpPr/>
          <p:nvPr/>
        </p:nvSpPr>
        <p:spPr>
          <a:xfrm>
            <a:off x="464678" y="1980853"/>
            <a:ext cx="1981879" cy="864403"/>
          </a:xfrm>
          <a:custGeom>
            <a:avLst/>
            <a:gdLst>
              <a:gd name="connsiteX0" fmla="*/ 108000 w 2517299"/>
              <a:gd name="connsiteY0" fmla="*/ 0 h 869327"/>
              <a:gd name="connsiteX1" fmla="*/ 2409299 w 2517299"/>
              <a:gd name="connsiteY1" fmla="*/ 0 h 869327"/>
              <a:gd name="connsiteX2" fmla="*/ 2517299 w 2517299"/>
              <a:gd name="connsiteY2" fmla="*/ 108000 h 869327"/>
              <a:gd name="connsiteX3" fmla="*/ 2517299 w 2517299"/>
              <a:gd name="connsiteY3" fmla="*/ 761327 h 869327"/>
              <a:gd name="connsiteX4" fmla="*/ 2409299 w 2517299"/>
              <a:gd name="connsiteY4" fmla="*/ 869327 h 869327"/>
              <a:gd name="connsiteX5" fmla="*/ 108000 w 2517299"/>
              <a:gd name="connsiteY5" fmla="*/ 869327 h 869327"/>
              <a:gd name="connsiteX6" fmla="*/ 0 w 2517299"/>
              <a:gd name="connsiteY6" fmla="*/ 761327 h 869327"/>
              <a:gd name="connsiteX7" fmla="*/ 0 w 2517299"/>
              <a:gd name="connsiteY7" fmla="*/ 108000 h 869327"/>
              <a:gd name="connsiteX8" fmla="*/ 108000 w 2517299"/>
              <a:gd name="connsiteY8" fmla="*/ 0 h 869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17299" h="869327">
                <a:moveTo>
                  <a:pt x="108000" y="0"/>
                </a:moveTo>
                <a:lnTo>
                  <a:pt x="2409299" y="0"/>
                </a:lnTo>
                <a:cubicBezTo>
                  <a:pt x="2468915" y="0"/>
                  <a:pt x="2517299" y="48384"/>
                  <a:pt x="2517299" y="108000"/>
                </a:cubicBezTo>
                <a:lnTo>
                  <a:pt x="2517299" y="761327"/>
                </a:lnTo>
                <a:cubicBezTo>
                  <a:pt x="2517299" y="820943"/>
                  <a:pt x="2468915" y="869327"/>
                  <a:pt x="2409299" y="869327"/>
                </a:cubicBezTo>
                <a:lnTo>
                  <a:pt x="108000" y="869327"/>
                </a:lnTo>
                <a:cubicBezTo>
                  <a:pt x="48384" y="869327"/>
                  <a:pt x="0" y="820943"/>
                  <a:pt x="0" y="761327"/>
                </a:cubicBezTo>
                <a:lnTo>
                  <a:pt x="0" y="108000"/>
                </a:lnTo>
                <a:cubicBezTo>
                  <a:pt x="0" y="48384"/>
                  <a:pt x="48384" y="0"/>
                  <a:pt x="108000" y="0"/>
                </a:cubicBezTo>
              </a:path>
            </a:pathLst>
          </a:custGeom>
          <a:gradFill>
            <a:gsLst>
              <a:gs pos="0">
                <a:schemeClr val="accent1"/>
              </a:gs>
              <a:gs pos="100000">
                <a:schemeClr val="accent1">
                  <a:lumMod val="50000"/>
                </a:schemeClr>
              </a:gs>
            </a:gsLst>
            <a:lin ang="5400000" scaled="1"/>
          </a:gradFill>
          <a:ln>
            <a:noFill/>
          </a:ln>
          <a:effectLst>
            <a:outerShdw blurRad="241300" dist="114300" dir="5400000" sx="93000" sy="93000" algn="t" rotWithShape="0">
              <a:schemeClr val="accent2">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10" name="文本框 109">
            <a:extLst>
              <a:ext uri="{FF2B5EF4-FFF2-40B4-BE49-F238E27FC236}">
                <a16:creationId xmlns:a16="http://schemas.microsoft.com/office/drawing/2014/main" id="{029383CC-5F58-4DED-8256-984F7701532E}"/>
              </a:ext>
            </a:extLst>
          </p:cNvPr>
          <p:cNvSpPr txBox="1"/>
          <p:nvPr/>
        </p:nvSpPr>
        <p:spPr>
          <a:xfrm>
            <a:off x="550234" y="2255551"/>
            <a:ext cx="1810767" cy="3392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500" b="1" i="0" u="none" strike="noStrike" kern="1200" cap="none" spc="0" normalizeH="0" baseline="0" noProof="0" dirty="0">
                <a:ln>
                  <a:noFill/>
                </a:ln>
                <a:solidFill>
                  <a:prstClr val="white"/>
                </a:solidFill>
                <a:effectLst/>
                <a:uLnTx/>
                <a:uFillTx/>
                <a:latin typeface="思源宋体 CN Heavy"/>
                <a:ea typeface="思源宋体 CN Heavy"/>
                <a:cs typeface="+mn-cs"/>
              </a:rPr>
              <a:t>气滞血瘀型</a:t>
            </a:r>
          </a:p>
        </p:txBody>
      </p:sp>
      <p:sp>
        <p:nvSpPr>
          <p:cNvPr id="180" name="矩形 111">
            <a:extLst>
              <a:ext uri="{FF2B5EF4-FFF2-40B4-BE49-F238E27FC236}">
                <a16:creationId xmlns:a16="http://schemas.microsoft.com/office/drawing/2014/main" id="{5D3F3150-4BEB-46E1-840E-8DFC1855BE93}"/>
              </a:ext>
            </a:extLst>
          </p:cNvPr>
          <p:cNvSpPr/>
          <p:nvPr/>
        </p:nvSpPr>
        <p:spPr>
          <a:xfrm>
            <a:off x="2543295" y="1980853"/>
            <a:ext cx="1981879" cy="864403"/>
          </a:xfrm>
          <a:custGeom>
            <a:avLst/>
            <a:gdLst>
              <a:gd name="connsiteX0" fmla="*/ 108000 w 2517299"/>
              <a:gd name="connsiteY0" fmla="*/ 0 h 869327"/>
              <a:gd name="connsiteX1" fmla="*/ 2409299 w 2517299"/>
              <a:gd name="connsiteY1" fmla="*/ 0 h 869327"/>
              <a:gd name="connsiteX2" fmla="*/ 2517299 w 2517299"/>
              <a:gd name="connsiteY2" fmla="*/ 108000 h 869327"/>
              <a:gd name="connsiteX3" fmla="*/ 2517299 w 2517299"/>
              <a:gd name="connsiteY3" fmla="*/ 761327 h 869327"/>
              <a:gd name="connsiteX4" fmla="*/ 2409299 w 2517299"/>
              <a:gd name="connsiteY4" fmla="*/ 869327 h 869327"/>
              <a:gd name="connsiteX5" fmla="*/ 108000 w 2517299"/>
              <a:gd name="connsiteY5" fmla="*/ 869327 h 869327"/>
              <a:gd name="connsiteX6" fmla="*/ 0 w 2517299"/>
              <a:gd name="connsiteY6" fmla="*/ 761327 h 869327"/>
              <a:gd name="connsiteX7" fmla="*/ 0 w 2517299"/>
              <a:gd name="connsiteY7" fmla="*/ 108000 h 869327"/>
              <a:gd name="connsiteX8" fmla="*/ 108000 w 2517299"/>
              <a:gd name="connsiteY8" fmla="*/ 0 h 869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17299" h="869327">
                <a:moveTo>
                  <a:pt x="108000" y="0"/>
                </a:moveTo>
                <a:lnTo>
                  <a:pt x="2409299" y="0"/>
                </a:lnTo>
                <a:cubicBezTo>
                  <a:pt x="2468915" y="0"/>
                  <a:pt x="2517299" y="48384"/>
                  <a:pt x="2517299" y="108000"/>
                </a:cubicBezTo>
                <a:lnTo>
                  <a:pt x="2517299" y="761327"/>
                </a:lnTo>
                <a:cubicBezTo>
                  <a:pt x="2517299" y="820943"/>
                  <a:pt x="2468915" y="869327"/>
                  <a:pt x="2409299" y="869327"/>
                </a:cubicBezTo>
                <a:lnTo>
                  <a:pt x="108000" y="869327"/>
                </a:lnTo>
                <a:cubicBezTo>
                  <a:pt x="48384" y="869327"/>
                  <a:pt x="0" y="820943"/>
                  <a:pt x="0" y="761327"/>
                </a:cubicBezTo>
                <a:lnTo>
                  <a:pt x="0" y="108000"/>
                </a:lnTo>
                <a:cubicBezTo>
                  <a:pt x="0" y="48384"/>
                  <a:pt x="48384" y="0"/>
                  <a:pt x="108000" y="0"/>
                </a:cubicBezTo>
              </a:path>
            </a:pathLst>
          </a:custGeom>
          <a:gradFill>
            <a:gsLst>
              <a:gs pos="0">
                <a:schemeClr val="accent4">
                  <a:lumMod val="81000"/>
                  <a:lumOff val="19000"/>
                </a:schemeClr>
              </a:gs>
              <a:gs pos="100000">
                <a:schemeClr val="accent4"/>
              </a:gs>
            </a:gsLst>
            <a:lin ang="5400000" scaled="1"/>
          </a:gradFill>
          <a:ln>
            <a:noFill/>
          </a:ln>
          <a:effectLst>
            <a:outerShdw blurRad="241300" dist="114300" dir="5400000" sx="93000" sy="93000" algn="t" rotWithShape="0">
              <a:schemeClr val="accent4">
                <a:lumMod val="75000"/>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15" name="文本框 114">
            <a:extLst>
              <a:ext uri="{FF2B5EF4-FFF2-40B4-BE49-F238E27FC236}">
                <a16:creationId xmlns:a16="http://schemas.microsoft.com/office/drawing/2014/main" id="{96BADDBF-327A-4B8F-970C-546AB29DC5CE}"/>
              </a:ext>
            </a:extLst>
          </p:cNvPr>
          <p:cNvSpPr txBox="1"/>
          <p:nvPr/>
        </p:nvSpPr>
        <p:spPr>
          <a:xfrm>
            <a:off x="2628851" y="2255551"/>
            <a:ext cx="1810767" cy="3392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500" b="1" i="0" u="none" strike="noStrike" kern="1200" cap="none" spc="0" normalizeH="0" baseline="0" noProof="0">
                <a:ln>
                  <a:noFill/>
                </a:ln>
                <a:solidFill>
                  <a:prstClr val="white"/>
                </a:solidFill>
                <a:effectLst/>
                <a:uLnTx/>
                <a:uFillTx/>
                <a:latin typeface="思源宋体 CN Heavy"/>
                <a:ea typeface="思源宋体 CN Heavy"/>
                <a:cs typeface="+mn-cs"/>
              </a:rPr>
              <a:t>气虚血弱型</a:t>
            </a:r>
            <a:endParaRPr kumimoji="1" lang="zh-CN" altLang="en-US" sz="1500" b="1"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181" name="矩形 116">
            <a:extLst>
              <a:ext uri="{FF2B5EF4-FFF2-40B4-BE49-F238E27FC236}">
                <a16:creationId xmlns:a16="http://schemas.microsoft.com/office/drawing/2014/main" id="{36A32020-7D56-4A60-863C-65B3B83047BC}"/>
              </a:ext>
            </a:extLst>
          </p:cNvPr>
          <p:cNvSpPr/>
          <p:nvPr/>
        </p:nvSpPr>
        <p:spPr>
          <a:xfrm>
            <a:off x="4621911" y="1980853"/>
            <a:ext cx="1981879" cy="864403"/>
          </a:xfrm>
          <a:custGeom>
            <a:avLst/>
            <a:gdLst>
              <a:gd name="connsiteX0" fmla="*/ 108000 w 2517299"/>
              <a:gd name="connsiteY0" fmla="*/ 0 h 869327"/>
              <a:gd name="connsiteX1" fmla="*/ 2409299 w 2517299"/>
              <a:gd name="connsiteY1" fmla="*/ 0 h 869327"/>
              <a:gd name="connsiteX2" fmla="*/ 2517299 w 2517299"/>
              <a:gd name="connsiteY2" fmla="*/ 108000 h 869327"/>
              <a:gd name="connsiteX3" fmla="*/ 2517299 w 2517299"/>
              <a:gd name="connsiteY3" fmla="*/ 761327 h 869327"/>
              <a:gd name="connsiteX4" fmla="*/ 2409299 w 2517299"/>
              <a:gd name="connsiteY4" fmla="*/ 869327 h 869327"/>
              <a:gd name="connsiteX5" fmla="*/ 108000 w 2517299"/>
              <a:gd name="connsiteY5" fmla="*/ 869327 h 869327"/>
              <a:gd name="connsiteX6" fmla="*/ 0 w 2517299"/>
              <a:gd name="connsiteY6" fmla="*/ 761327 h 869327"/>
              <a:gd name="connsiteX7" fmla="*/ 0 w 2517299"/>
              <a:gd name="connsiteY7" fmla="*/ 108000 h 869327"/>
              <a:gd name="connsiteX8" fmla="*/ 108000 w 2517299"/>
              <a:gd name="connsiteY8" fmla="*/ 0 h 869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17299" h="869327">
                <a:moveTo>
                  <a:pt x="108000" y="0"/>
                </a:moveTo>
                <a:lnTo>
                  <a:pt x="2409299" y="0"/>
                </a:lnTo>
                <a:cubicBezTo>
                  <a:pt x="2468915" y="0"/>
                  <a:pt x="2517299" y="48384"/>
                  <a:pt x="2517299" y="108000"/>
                </a:cubicBezTo>
                <a:lnTo>
                  <a:pt x="2517299" y="761327"/>
                </a:lnTo>
                <a:cubicBezTo>
                  <a:pt x="2517299" y="820943"/>
                  <a:pt x="2468915" y="869327"/>
                  <a:pt x="2409299" y="869327"/>
                </a:cubicBezTo>
                <a:lnTo>
                  <a:pt x="108000" y="869327"/>
                </a:lnTo>
                <a:cubicBezTo>
                  <a:pt x="48384" y="869327"/>
                  <a:pt x="0" y="820943"/>
                  <a:pt x="0" y="761327"/>
                </a:cubicBezTo>
                <a:lnTo>
                  <a:pt x="0" y="108000"/>
                </a:lnTo>
                <a:cubicBezTo>
                  <a:pt x="0" y="48384"/>
                  <a:pt x="48384" y="0"/>
                  <a:pt x="108000" y="0"/>
                </a:cubicBezTo>
              </a:path>
            </a:pathLst>
          </a:custGeom>
          <a:gradFill>
            <a:gsLst>
              <a:gs pos="0">
                <a:schemeClr val="accent1"/>
              </a:gs>
              <a:gs pos="100000">
                <a:schemeClr val="accent1">
                  <a:lumMod val="50000"/>
                </a:schemeClr>
              </a:gs>
            </a:gsLst>
            <a:lin ang="5400000" scaled="1"/>
          </a:gradFill>
          <a:ln>
            <a:noFill/>
          </a:ln>
          <a:effectLst>
            <a:outerShdw blurRad="241300" dist="114300" dir="5400000" sx="93000" sy="93000" algn="t" rotWithShape="0">
              <a:schemeClr val="accent2">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20" name="文本框 119">
            <a:extLst>
              <a:ext uri="{FF2B5EF4-FFF2-40B4-BE49-F238E27FC236}">
                <a16:creationId xmlns:a16="http://schemas.microsoft.com/office/drawing/2014/main" id="{73D4932A-1BB2-4724-82E4-35597FDC4C99}"/>
              </a:ext>
            </a:extLst>
          </p:cNvPr>
          <p:cNvSpPr txBox="1"/>
          <p:nvPr/>
        </p:nvSpPr>
        <p:spPr>
          <a:xfrm>
            <a:off x="4707467" y="2255551"/>
            <a:ext cx="1810767" cy="3392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500" b="1" i="0" u="none" strike="noStrike" kern="1200" cap="none" spc="0" normalizeH="0" baseline="0" noProof="0">
                <a:ln>
                  <a:noFill/>
                </a:ln>
                <a:solidFill>
                  <a:prstClr val="white"/>
                </a:solidFill>
                <a:effectLst/>
                <a:uLnTx/>
                <a:uFillTx/>
                <a:latin typeface="思源宋体 CN Heavy"/>
                <a:ea typeface="思源宋体 CN Heavy"/>
                <a:cs typeface="+mn-cs"/>
              </a:rPr>
              <a:t>寒湿凝滞型</a:t>
            </a:r>
            <a:endParaRPr kumimoji="1" lang="zh-CN" altLang="en-US" sz="1500" b="1"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182" name="矩形 121">
            <a:extLst>
              <a:ext uri="{FF2B5EF4-FFF2-40B4-BE49-F238E27FC236}">
                <a16:creationId xmlns:a16="http://schemas.microsoft.com/office/drawing/2014/main" id="{DC18E692-9E01-48A6-BC94-BF6664093BF7}"/>
              </a:ext>
            </a:extLst>
          </p:cNvPr>
          <p:cNvSpPr/>
          <p:nvPr/>
        </p:nvSpPr>
        <p:spPr>
          <a:xfrm>
            <a:off x="6700528" y="1980853"/>
            <a:ext cx="1981879" cy="864403"/>
          </a:xfrm>
          <a:custGeom>
            <a:avLst/>
            <a:gdLst>
              <a:gd name="connsiteX0" fmla="*/ 108000 w 2517299"/>
              <a:gd name="connsiteY0" fmla="*/ 0 h 869327"/>
              <a:gd name="connsiteX1" fmla="*/ 2409299 w 2517299"/>
              <a:gd name="connsiteY1" fmla="*/ 0 h 869327"/>
              <a:gd name="connsiteX2" fmla="*/ 2517299 w 2517299"/>
              <a:gd name="connsiteY2" fmla="*/ 108000 h 869327"/>
              <a:gd name="connsiteX3" fmla="*/ 2517299 w 2517299"/>
              <a:gd name="connsiteY3" fmla="*/ 761327 h 869327"/>
              <a:gd name="connsiteX4" fmla="*/ 2409299 w 2517299"/>
              <a:gd name="connsiteY4" fmla="*/ 869327 h 869327"/>
              <a:gd name="connsiteX5" fmla="*/ 108000 w 2517299"/>
              <a:gd name="connsiteY5" fmla="*/ 869327 h 869327"/>
              <a:gd name="connsiteX6" fmla="*/ 0 w 2517299"/>
              <a:gd name="connsiteY6" fmla="*/ 761327 h 869327"/>
              <a:gd name="connsiteX7" fmla="*/ 0 w 2517299"/>
              <a:gd name="connsiteY7" fmla="*/ 108000 h 869327"/>
              <a:gd name="connsiteX8" fmla="*/ 108000 w 2517299"/>
              <a:gd name="connsiteY8" fmla="*/ 0 h 869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17299" h="869327">
                <a:moveTo>
                  <a:pt x="108000" y="0"/>
                </a:moveTo>
                <a:lnTo>
                  <a:pt x="2409299" y="0"/>
                </a:lnTo>
                <a:cubicBezTo>
                  <a:pt x="2468915" y="0"/>
                  <a:pt x="2517299" y="48384"/>
                  <a:pt x="2517299" y="108000"/>
                </a:cubicBezTo>
                <a:lnTo>
                  <a:pt x="2517299" y="761327"/>
                </a:lnTo>
                <a:cubicBezTo>
                  <a:pt x="2517299" y="820943"/>
                  <a:pt x="2468915" y="869327"/>
                  <a:pt x="2409299" y="869327"/>
                </a:cubicBezTo>
                <a:lnTo>
                  <a:pt x="108000" y="869327"/>
                </a:lnTo>
                <a:cubicBezTo>
                  <a:pt x="48384" y="869327"/>
                  <a:pt x="0" y="820943"/>
                  <a:pt x="0" y="761327"/>
                </a:cubicBezTo>
                <a:lnTo>
                  <a:pt x="0" y="108000"/>
                </a:lnTo>
                <a:cubicBezTo>
                  <a:pt x="0" y="48384"/>
                  <a:pt x="48384" y="0"/>
                  <a:pt x="108000" y="0"/>
                </a:cubicBezTo>
              </a:path>
            </a:pathLst>
          </a:custGeom>
          <a:gradFill>
            <a:gsLst>
              <a:gs pos="0">
                <a:schemeClr val="accent4">
                  <a:lumMod val="81000"/>
                  <a:lumOff val="19000"/>
                </a:schemeClr>
              </a:gs>
              <a:gs pos="100000">
                <a:schemeClr val="accent4"/>
              </a:gs>
            </a:gsLst>
            <a:lin ang="5400000" scaled="1"/>
          </a:gradFill>
          <a:ln>
            <a:noFill/>
          </a:ln>
          <a:effectLst>
            <a:outerShdw blurRad="241300" dist="114300" dir="5400000" sx="93000" sy="93000" algn="t" rotWithShape="0">
              <a:schemeClr val="accent4">
                <a:lumMod val="75000"/>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95000"/>
                </a:prstClr>
              </a:solidFill>
              <a:effectLst/>
              <a:uLnTx/>
              <a:uFillTx/>
              <a:latin typeface="思源宋体 CN Heavy"/>
              <a:ea typeface="思源宋体 CN Heavy"/>
              <a:cs typeface="+mn-cs"/>
            </a:endParaRPr>
          </a:p>
        </p:txBody>
      </p:sp>
      <p:sp>
        <p:nvSpPr>
          <p:cNvPr id="125" name="文本框 124">
            <a:extLst>
              <a:ext uri="{FF2B5EF4-FFF2-40B4-BE49-F238E27FC236}">
                <a16:creationId xmlns:a16="http://schemas.microsoft.com/office/drawing/2014/main" id="{D33417E3-7A9B-4C0A-9CF6-2C76E74ACCF5}"/>
              </a:ext>
            </a:extLst>
          </p:cNvPr>
          <p:cNvSpPr txBox="1"/>
          <p:nvPr/>
        </p:nvSpPr>
        <p:spPr>
          <a:xfrm>
            <a:off x="6786083" y="2255551"/>
            <a:ext cx="1810767" cy="3392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500" b="1" i="0" u="none" strike="noStrike" kern="1200" cap="none" spc="0" normalizeH="0" baseline="0" noProof="0">
                <a:ln>
                  <a:noFill/>
                </a:ln>
                <a:solidFill>
                  <a:prstClr val="white"/>
                </a:solidFill>
                <a:effectLst/>
                <a:uLnTx/>
                <a:uFillTx/>
                <a:latin typeface="思源宋体 CN Heavy"/>
                <a:ea typeface="思源宋体 CN Heavy"/>
                <a:cs typeface="+mn-cs"/>
              </a:rPr>
              <a:t>阳虚内寒型</a:t>
            </a:r>
            <a:endParaRPr kumimoji="1" lang="zh-CN" altLang="en-US" sz="1500" b="1"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cxnSp>
        <p:nvCxnSpPr>
          <p:cNvPr id="171" name="直接连接符 170">
            <a:extLst>
              <a:ext uri="{FF2B5EF4-FFF2-40B4-BE49-F238E27FC236}">
                <a16:creationId xmlns:a16="http://schemas.microsoft.com/office/drawing/2014/main" id="{049AC178-93AF-41A5-ADD5-A79E36E9B538}"/>
              </a:ext>
            </a:extLst>
          </p:cNvPr>
          <p:cNvCxnSpPr/>
          <p:nvPr/>
        </p:nvCxnSpPr>
        <p:spPr>
          <a:xfrm>
            <a:off x="460930" y="5592915"/>
            <a:ext cx="1985629" cy="0"/>
          </a:xfrm>
          <a:prstGeom prst="line">
            <a:avLst/>
          </a:prstGeom>
          <a:no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cxnSp>
      <p:cxnSp>
        <p:nvCxnSpPr>
          <p:cNvPr id="172" name="直接连接符 171">
            <a:extLst>
              <a:ext uri="{FF2B5EF4-FFF2-40B4-BE49-F238E27FC236}">
                <a16:creationId xmlns:a16="http://schemas.microsoft.com/office/drawing/2014/main" id="{3398C016-46B2-487F-A500-8DD3C8FE6167}"/>
              </a:ext>
            </a:extLst>
          </p:cNvPr>
          <p:cNvCxnSpPr>
            <a:cxnSpLocks/>
          </p:cNvCxnSpPr>
          <p:nvPr/>
        </p:nvCxnSpPr>
        <p:spPr>
          <a:xfrm>
            <a:off x="2539546" y="5592915"/>
            <a:ext cx="1985629" cy="0"/>
          </a:xfrm>
          <a:prstGeom prst="line">
            <a:avLst/>
          </a:prstGeom>
          <a:noFill/>
          <a:ln w="22225">
            <a:solidFill>
              <a:schemeClr val="accent4"/>
            </a:solidFill>
          </a:ln>
        </p:spPr>
        <p:style>
          <a:lnRef idx="2">
            <a:schemeClr val="accent1">
              <a:shade val="50000"/>
            </a:schemeClr>
          </a:lnRef>
          <a:fillRef idx="1">
            <a:schemeClr val="accent1"/>
          </a:fillRef>
          <a:effectRef idx="0">
            <a:schemeClr val="accent1"/>
          </a:effectRef>
          <a:fontRef idx="minor">
            <a:schemeClr val="lt1"/>
          </a:fontRef>
        </p:style>
      </p:cxnSp>
      <p:cxnSp>
        <p:nvCxnSpPr>
          <p:cNvPr id="173" name="直接连接符 172">
            <a:extLst>
              <a:ext uri="{FF2B5EF4-FFF2-40B4-BE49-F238E27FC236}">
                <a16:creationId xmlns:a16="http://schemas.microsoft.com/office/drawing/2014/main" id="{D6FEE8BD-5E0E-4CE4-9932-E784E3584F09}"/>
              </a:ext>
            </a:extLst>
          </p:cNvPr>
          <p:cNvCxnSpPr>
            <a:cxnSpLocks/>
          </p:cNvCxnSpPr>
          <p:nvPr/>
        </p:nvCxnSpPr>
        <p:spPr>
          <a:xfrm>
            <a:off x="4618164" y="5592915"/>
            <a:ext cx="1985629" cy="0"/>
          </a:xfrm>
          <a:prstGeom prst="line">
            <a:avLst/>
          </a:prstGeom>
          <a:no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cxnSp>
      <p:cxnSp>
        <p:nvCxnSpPr>
          <p:cNvPr id="174" name="直接连接符 173">
            <a:extLst>
              <a:ext uri="{FF2B5EF4-FFF2-40B4-BE49-F238E27FC236}">
                <a16:creationId xmlns:a16="http://schemas.microsoft.com/office/drawing/2014/main" id="{AFFE1099-5F3D-4F0C-BFE6-12B4D6170D91}"/>
              </a:ext>
            </a:extLst>
          </p:cNvPr>
          <p:cNvCxnSpPr>
            <a:cxnSpLocks/>
          </p:cNvCxnSpPr>
          <p:nvPr/>
        </p:nvCxnSpPr>
        <p:spPr>
          <a:xfrm>
            <a:off x="6696780" y="5592915"/>
            <a:ext cx="1985629" cy="0"/>
          </a:xfrm>
          <a:prstGeom prst="line">
            <a:avLst/>
          </a:prstGeom>
          <a:noFill/>
          <a:ln w="22225">
            <a:solidFill>
              <a:schemeClr val="accent4"/>
            </a:solidFill>
          </a:ln>
        </p:spPr>
        <p:style>
          <a:lnRef idx="2">
            <a:schemeClr val="accent1">
              <a:shade val="50000"/>
            </a:schemeClr>
          </a:lnRef>
          <a:fillRef idx="1">
            <a:schemeClr val="accent1"/>
          </a:fillRef>
          <a:effectRef idx="0">
            <a:schemeClr val="accent1"/>
          </a:effectRef>
          <a:fontRef idx="minor">
            <a:schemeClr val="lt1"/>
          </a:fontRef>
        </p:style>
      </p:cxnSp>
      <p:sp>
        <p:nvSpPr>
          <p:cNvPr id="184" name="文本框 183">
            <a:extLst>
              <a:ext uri="{FF2B5EF4-FFF2-40B4-BE49-F238E27FC236}">
                <a16:creationId xmlns:a16="http://schemas.microsoft.com/office/drawing/2014/main" id="{83208413-B9A9-44A6-AD9B-2A5DE9FE7022}"/>
              </a:ext>
            </a:extLst>
          </p:cNvPr>
          <p:cNvSpPr txBox="1"/>
          <p:nvPr/>
        </p:nvSpPr>
        <p:spPr>
          <a:xfrm>
            <a:off x="738033" y="3367192"/>
            <a:ext cx="1431422" cy="831877"/>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基本药物配以玫瑰精油、胶类辅料</a:t>
            </a:r>
          </a:p>
        </p:txBody>
      </p:sp>
      <p:sp>
        <p:nvSpPr>
          <p:cNvPr id="185" name="文本框 184">
            <a:extLst>
              <a:ext uri="{FF2B5EF4-FFF2-40B4-BE49-F238E27FC236}">
                <a16:creationId xmlns:a16="http://schemas.microsoft.com/office/drawing/2014/main" id="{D81D94D4-E814-4ACD-B489-F3A655D8D229}"/>
              </a:ext>
            </a:extLst>
          </p:cNvPr>
          <p:cNvSpPr txBox="1"/>
          <p:nvPr/>
        </p:nvSpPr>
        <p:spPr>
          <a:xfrm>
            <a:off x="2777643" y="3367191"/>
            <a:ext cx="1509435" cy="831877"/>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基本药物辅以人参黄芪，再加入玫瑰精油及胶类辅料</a:t>
            </a:r>
          </a:p>
        </p:txBody>
      </p:sp>
      <p:sp>
        <p:nvSpPr>
          <p:cNvPr id="186" name="文本框 185">
            <a:extLst>
              <a:ext uri="{FF2B5EF4-FFF2-40B4-BE49-F238E27FC236}">
                <a16:creationId xmlns:a16="http://schemas.microsoft.com/office/drawing/2014/main" id="{034593CA-06AA-4256-8641-DE7D31DF5750}"/>
              </a:ext>
            </a:extLst>
          </p:cNvPr>
          <p:cNvSpPr txBox="1"/>
          <p:nvPr/>
        </p:nvSpPr>
        <p:spPr>
          <a:xfrm>
            <a:off x="4834258" y="3367191"/>
            <a:ext cx="1557186" cy="831877"/>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基本药物辅以茯苓肉桂，再加入玫瑰精油及胶类辅料</a:t>
            </a:r>
          </a:p>
        </p:txBody>
      </p:sp>
      <p:sp>
        <p:nvSpPr>
          <p:cNvPr id="187" name="文本框 186">
            <a:extLst>
              <a:ext uri="{FF2B5EF4-FFF2-40B4-BE49-F238E27FC236}">
                <a16:creationId xmlns:a16="http://schemas.microsoft.com/office/drawing/2014/main" id="{FA0DF020-09CF-4766-AF28-BAD19A278603}"/>
              </a:ext>
            </a:extLst>
          </p:cNvPr>
          <p:cNvSpPr txBox="1"/>
          <p:nvPr/>
        </p:nvSpPr>
        <p:spPr>
          <a:xfrm>
            <a:off x="6935073" y="3367191"/>
            <a:ext cx="1512789" cy="831877"/>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基本药物辅以肉桂人参，再加入玫瑰精油及胶类辅料</a:t>
            </a:r>
          </a:p>
        </p:txBody>
      </p:sp>
      <p:cxnSp>
        <p:nvCxnSpPr>
          <p:cNvPr id="189" name="直接连接符 188">
            <a:extLst>
              <a:ext uri="{FF2B5EF4-FFF2-40B4-BE49-F238E27FC236}">
                <a16:creationId xmlns:a16="http://schemas.microsoft.com/office/drawing/2014/main" id="{FBFD19D4-2A9D-4692-ABF1-7FF63BC4BD69}"/>
              </a:ext>
            </a:extLst>
          </p:cNvPr>
          <p:cNvCxnSpPr>
            <a:cxnSpLocks/>
          </p:cNvCxnSpPr>
          <p:nvPr/>
        </p:nvCxnSpPr>
        <p:spPr>
          <a:xfrm>
            <a:off x="880816" y="4447057"/>
            <a:ext cx="1145858"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0" name="直接连接符 189">
            <a:extLst>
              <a:ext uri="{FF2B5EF4-FFF2-40B4-BE49-F238E27FC236}">
                <a16:creationId xmlns:a16="http://schemas.microsoft.com/office/drawing/2014/main" id="{8A790FC3-5A98-46D1-A91A-DD61115A151D}"/>
              </a:ext>
            </a:extLst>
          </p:cNvPr>
          <p:cNvCxnSpPr>
            <a:cxnSpLocks/>
          </p:cNvCxnSpPr>
          <p:nvPr/>
        </p:nvCxnSpPr>
        <p:spPr>
          <a:xfrm>
            <a:off x="2959431" y="4447057"/>
            <a:ext cx="1145858"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1" name="直接连接符 190">
            <a:extLst>
              <a:ext uri="{FF2B5EF4-FFF2-40B4-BE49-F238E27FC236}">
                <a16:creationId xmlns:a16="http://schemas.microsoft.com/office/drawing/2014/main" id="{B2C0868A-A64D-4A4C-8C28-B3BD35EF5457}"/>
              </a:ext>
            </a:extLst>
          </p:cNvPr>
          <p:cNvCxnSpPr>
            <a:cxnSpLocks/>
          </p:cNvCxnSpPr>
          <p:nvPr/>
        </p:nvCxnSpPr>
        <p:spPr>
          <a:xfrm>
            <a:off x="5038047" y="4447057"/>
            <a:ext cx="1145858"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2" name="直接连接符 191">
            <a:extLst>
              <a:ext uri="{FF2B5EF4-FFF2-40B4-BE49-F238E27FC236}">
                <a16:creationId xmlns:a16="http://schemas.microsoft.com/office/drawing/2014/main" id="{3AEC212A-604A-41D7-8500-878D1FC2398C}"/>
              </a:ext>
            </a:extLst>
          </p:cNvPr>
          <p:cNvCxnSpPr>
            <a:cxnSpLocks/>
          </p:cNvCxnSpPr>
          <p:nvPr/>
        </p:nvCxnSpPr>
        <p:spPr>
          <a:xfrm>
            <a:off x="7116665" y="4447057"/>
            <a:ext cx="1145858"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3" name="文本框 192">
            <a:extLst>
              <a:ext uri="{FF2B5EF4-FFF2-40B4-BE49-F238E27FC236}">
                <a16:creationId xmlns:a16="http://schemas.microsoft.com/office/drawing/2014/main" id="{914BF5ED-DF0D-41BC-ABD5-CD95FB3791ED}"/>
              </a:ext>
            </a:extLst>
          </p:cNvPr>
          <p:cNvSpPr txBox="1"/>
          <p:nvPr/>
        </p:nvSpPr>
        <p:spPr>
          <a:xfrm>
            <a:off x="880816" y="4813012"/>
            <a:ext cx="1145858" cy="31500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8C6844"/>
                </a:solidFill>
                <a:effectLst/>
                <a:uLnTx/>
                <a:uFillTx/>
                <a:latin typeface="思源宋体 CN Heavy"/>
                <a:ea typeface="思源宋体 CN Heavy"/>
                <a:cs typeface="+mn-cs"/>
              </a:rPr>
              <a:t>膈下逐瘀汤</a:t>
            </a:r>
          </a:p>
        </p:txBody>
      </p:sp>
      <p:sp>
        <p:nvSpPr>
          <p:cNvPr id="194" name="文本框 193">
            <a:extLst>
              <a:ext uri="{FF2B5EF4-FFF2-40B4-BE49-F238E27FC236}">
                <a16:creationId xmlns:a16="http://schemas.microsoft.com/office/drawing/2014/main" id="{B09B92E8-5A54-45B1-A452-1BCF447B16CB}"/>
              </a:ext>
            </a:extLst>
          </p:cNvPr>
          <p:cNvSpPr txBox="1"/>
          <p:nvPr/>
        </p:nvSpPr>
        <p:spPr>
          <a:xfrm>
            <a:off x="2959431" y="4813012"/>
            <a:ext cx="1145858" cy="31500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CA865F"/>
                </a:solidFill>
                <a:effectLst/>
                <a:uLnTx/>
                <a:uFillTx/>
                <a:latin typeface="思源宋体 CN Heavy"/>
                <a:ea typeface="思源宋体 CN Heavy"/>
                <a:cs typeface="+mn-cs"/>
              </a:rPr>
              <a:t>圣愈汤</a:t>
            </a:r>
          </a:p>
        </p:txBody>
      </p:sp>
      <p:sp>
        <p:nvSpPr>
          <p:cNvPr id="195" name="文本框 194">
            <a:extLst>
              <a:ext uri="{FF2B5EF4-FFF2-40B4-BE49-F238E27FC236}">
                <a16:creationId xmlns:a16="http://schemas.microsoft.com/office/drawing/2014/main" id="{591934D9-3FD7-4116-98A2-55E988F08B61}"/>
              </a:ext>
            </a:extLst>
          </p:cNvPr>
          <p:cNvSpPr txBox="1"/>
          <p:nvPr/>
        </p:nvSpPr>
        <p:spPr>
          <a:xfrm>
            <a:off x="5039921" y="4813012"/>
            <a:ext cx="1145858" cy="31500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8C6844"/>
                </a:solidFill>
                <a:effectLst/>
                <a:uLnTx/>
                <a:uFillTx/>
                <a:latin typeface="思源宋体 CN Heavy"/>
                <a:ea typeface="思源宋体 CN Heavy"/>
                <a:cs typeface="+mn-cs"/>
              </a:rPr>
              <a:t>少腹逐瘀汤</a:t>
            </a:r>
          </a:p>
        </p:txBody>
      </p:sp>
      <p:sp>
        <p:nvSpPr>
          <p:cNvPr id="196" name="文本框 195">
            <a:extLst>
              <a:ext uri="{FF2B5EF4-FFF2-40B4-BE49-F238E27FC236}">
                <a16:creationId xmlns:a16="http://schemas.microsoft.com/office/drawing/2014/main" id="{DC6B294F-F117-4C2A-AA05-42BFC3547A0C}"/>
              </a:ext>
            </a:extLst>
          </p:cNvPr>
          <p:cNvSpPr txBox="1"/>
          <p:nvPr/>
        </p:nvSpPr>
        <p:spPr>
          <a:xfrm>
            <a:off x="7116665" y="4813012"/>
            <a:ext cx="1145858" cy="31500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CA865F"/>
                </a:solidFill>
                <a:effectLst/>
                <a:uLnTx/>
                <a:uFillTx/>
                <a:latin typeface="思源宋体 CN Heavy"/>
                <a:ea typeface="思源宋体 CN Heavy"/>
                <a:cs typeface="+mn-cs"/>
              </a:rPr>
              <a:t>温经汤</a:t>
            </a:r>
          </a:p>
        </p:txBody>
      </p:sp>
      <p:sp>
        <p:nvSpPr>
          <p:cNvPr id="6" name="矩形 5">
            <a:extLst>
              <a:ext uri="{FF2B5EF4-FFF2-40B4-BE49-F238E27FC236}">
                <a16:creationId xmlns:a16="http://schemas.microsoft.com/office/drawing/2014/main" id="{CEDF6B9B-B385-45DD-AD61-7D38D7BC69C4}"/>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研究内容</a:t>
            </a:r>
          </a:p>
        </p:txBody>
      </p:sp>
    </p:spTree>
    <p:extLst>
      <p:ext uri="{BB962C8B-B14F-4D97-AF65-F5344CB8AC3E}">
        <p14:creationId xmlns:p14="http://schemas.microsoft.com/office/powerpoint/2010/main" val="397658003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bg>
      <p:bgPr>
        <a:gradFill flip="none" rotWithShape="1">
          <a:gsLst>
            <a:gs pos="16000">
              <a:schemeClr val="accent1">
                <a:alpha val="60000"/>
                <a:lumMod val="12000"/>
                <a:lumOff val="88000"/>
              </a:schemeClr>
            </a:gs>
            <a:gs pos="100000">
              <a:schemeClr val="accent1">
                <a:alpha val="70000"/>
                <a:lumMod val="10000"/>
                <a:lumOff val="90000"/>
              </a:schemeClr>
            </a:gs>
          </a:gsLst>
          <a:lin ang="2700000" scaled="1"/>
          <a:tileRect/>
        </a:gradFill>
        <a:effectLst/>
      </p:bgPr>
    </p:bg>
    <p:spTree>
      <p:nvGrpSpPr>
        <p:cNvPr id="1" name=""/>
        <p:cNvGrpSpPr/>
        <p:nvPr/>
      </p:nvGrpSpPr>
      <p:grpSpPr>
        <a:xfrm>
          <a:off x="0" y="0"/>
          <a:ext cx="0" cy="0"/>
          <a:chOff x="0" y="0"/>
          <a:chExt cx="0" cy="0"/>
        </a:xfrm>
      </p:grpSpPr>
      <p:sp>
        <p:nvSpPr>
          <p:cNvPr id="50" name="椭圆 49">
            <a:extLst>
              <a:ext uri="{FF2B5EF4-FFF2-40B4-BE49-F238E27FC236}">
                <a16:creationId xmlns:a16="http://schemas.microsoft.com/office/drawing/2014/main" id="{4A484AFB-05DF-4437-A54A-F0FFFF59AF05}"/>
              </a:ext>
            </a:extLst>
          </p:cNvPr>
          <p:cNvSpPr/>
          <p:nvPr/>
        </p:nvSpPr>
        <p:spPr>
          <a:xfrm>
            <a:off x="-5127510" y="-2658043"/>
            <a:ext cx="12169422" cy="12169422"/>
          </a:xfrm>
          <a:prstGeom prst="ellipse">
            <a:avLst/>
          </a:prstGeom>
          <a:gradFill flip="none" rotWithShape="1">
            <a:gsLst>
              <a:gs pos="0">
                <a:schemeClr val="accent1">
                  <a:lumMod val="20000"/>
                  <a:lumOff val="80000"/>
                  <a:alpha val="28000"/>
                </a:schemeClr>
              </a:gs>
              <a:gs pos="100000">
                <a:schemeClr val="bg1">
                  <a:alpha val="47000"/>
                </a:schemeClr>
              </a:gs>
            </a:gsLst>
            <a:path path="circle">
              <a:fillToRect l="50000" t="50000" r="50000" b="50000"/>
            </a:path>
            <a:tileRect/>
          </a:gradFill>
          <a:ln>
            <a:solidFill>
              <a:schemeClr val="bg1">
                <a:alpha val="7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1" name="椭圆 50">
            <a:extLst>
              <a:ext uri="{FF2B5EF4-FFF2-40B4-BE49-F238E27FC236}">
                <a16:creationId xmlns:a16="http://schemas.microsoft.com/office/drawing/2014/main" id="{E7368DA8-F007-4C84-B2EC-845F223AD2CF}"/>
              </a:ext>
            </a:extLst>
          </p:cNvPr>
          <p:cNvSpPr/>
          <p:nvPr/>
        </p:nvSpPr>
        <p:spPr>
          <a:xfrm>
            <a:off x="-2657172" y="-187704"/>
            <a:ext cx="7228746" cy="7228746"/>
          </a:xfrm>
          <a:prstGeom prst="ellipse">
            <a:avLst/>
          </a:prstGeom>
          <a:gradFill flip="none" rotWithShape="1">
            <a:gsLst>
              <a:gs pos="0">
                <a:schemeClr val="accent1">
                  <a:lumMod val="20000"/>
                  <a:lumOff val="80000"/>
                  <a:alpha val="28000"/>
                </a:schemeClr>
              </a:gs>
              <a:gs pos="100000">
                <a:schemeClr val="bg1">
                  <a:alpha val="47000"/>
                </a:schemeClr>
              </a:gs>
            </a:gsLst>
            <a:path path="circle">
              <a:fillToRect l="50000" t="50000" r="50000" b="50000"/>
            </a:path>
            <a:tileRect/>
          </a:gradFill>
          <a:ln>
            <a:solidFill>
              <a:schemeClr val="bg1">
                <a:alpha val="7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2" name="椭圆 51">
            <a:extLst>
              <a:ext uri="{FF2B5EF4-FFF2-40B4-BE49-F238E27FC236}">
                <a16:creationId xmlns:a16="http://schemas.microsoft.com/office/drawing/2014/main" id="{F388EE7D-565A-4C05-8983-8C9D75B41E53}"/>
              </a:ext>
            </a:extLst>
          </p:cNvPr>
          <p:cNvSpPr/>
          <p:nvPr/>
        </p:nvSpPr>
        <p:spPr>
          <a:xfrm>
            <a:off x="-264085" y="2205383"/>
            <a:ext cx="2442573" cy="2442573"/>
          </a:xfrm>
          <a:prstGeom prst="ellipse">
            <a:avLst/>
          </a:prstGeom>
          <a:solidFill>
            <a:srgbClr val="F7F7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4" name="矩形: 圆角 53">
            <a:extLst>
              <a:ext uri="{FF2B5EF4-FFF2-40B4-BE49-F238E27FC236}">
                <a16:creationId xmlns:a16="http://schemas.microsoft.com/office/drawing/2014/main" id="{75104556-4B1F-4816-8A2E-2F8F7BE3C049}"/>
              </a:ext>
            </a:extLst>
          </p:cNvPr>
          <p:cNvSpPr/>
          <p:nvPr/>
        </p:nvSpPr>
        <p:spPr>
          <a:xfrm>
            <a:off x="563881" y="2588781"/>
            <a:ext cx="786640" cy="245571"/>
          </a:xfrm>
          <a:prstGeom prst="roundRect">
            <a:avLst>
              <a:gd name="adj" fmla="val 50000"/>
            </a:avLst>
          </a:prstGeom>
          <a:gradFill>
            <a:gsLst>
              <a:gs pos="0">
                <a:schemeClr val="accent4">
                  <a:lumMod val="60000"/>
                  <a:lumOff val="40000"/>
                </a:schemeClr>
              </a:gs>
              <a:gs pos="80000">
                <a:schemeClr val="accent4"/>
              </a:gs>
            </a:gsLst>
            <a:lin ang="3000000" scaled="0"/>
          </a:gradFill>
          <a:ln w="6350" cap="flat">
            <a:noFill/>
            <a:prstDash val="solid"/>
            <a:round/>
          </a:ln>
        </p:spPr>
        <p:style>
          <a:lnRef idx="0">
            <a:srgbClr val="FFFFFF"/>
          </a:lnRef>
          <a:fillRef idx="0">
            <a:srgbClr val="FFFFFF"/>
          </a:fillRef>
          <a:effectRef idx="0">
            <a:srgbClr val="FFFFFF"/>
          </a:effectRef>
          <a:fontRef idx="none"/>
        </p:style>
        <p:txBody>
          <a:bodyPr rot="0" spcFirstLastPara="1" vertOverflow="overflow" horzOverflow="overflow" vert="horz" wrap="square" lIns="34289" tIns="34289" rIns="34289" bIns="34289" numCol="1" spcCol="38100" rtlCol="0" anchor="ctr">
            <a:noAutofit/>
          </a:bodyPr>
          <a:lstStyle/>
          <a:p>
            <a:pPr marL="0" marR="0" lvl="0" indent="0" algn="ctr" defTabSz="914400" rtl="0" eaLnBrk="1" fontAlgn="auto" latinLnBrk="0" hangingPunct="0">
              <a:lnSpc>
                <a:spcPct val="100000"/>
              </a:lnSpc>
              <a:spcBef>
                <a:spcPts val="0"/>
              </a:spcBef>
              <a:spcAft>
                <a:spcPts val="0"/>
              </a:spcAft>
              <a:buClrTx/>
              <a:buSzTx/>
              <a:buFontTx/>
              <a:buNone/>
              <a:tabLst/>
              <a:defRPr/>
            </a:pPr>
            <a:endParaRPr kumimoji="0" lang="zh-CN" altLang="en-US" sz="1100" b="1" i="0" u="none" strike="noStrike" kern="1200" cap="none" spc="0" normalizeH="0" baseline="0" noProof="0">
              <a:ln>
                <a:noFill/>
              </a:ln>
              <a:solidFill>
                <a:prstClr val="white">
                  <a:lumMod val="85000"/>
                </a:prstClr>
              </a:solidFill>
              <a:effectLst/>
              <a:uLnTx/>
              <a:uFillTx/>
              <a:latin typeface="思源宋体 CN Heavy"/>
              <a:ea typeface="思源宋体 CN Heavy"/>
              <a:cs typeface="+mn-cs"/>
            </a:endParaRPr>
          </a:p>
        </p:txBody>
      </p:sp>
      <p:sp>
        <p:nvSpPr>
          <p:cNvPr id="55" name="文本框 54">
            <a:extLst>
              <a:ext uri="{FF2B5EF4-FFF2-40B4-BE49-F238E27FC236}">
                <a16:creationId xmlns:a16="http://schemas.microsoft.com/office/drawing/2014/main" id="{DD5C88A5-6171-4F65-9D3F-0A6938C67825}"/>
              </a:ext>
            </a:extLst>
          </p:cNvPr>
          <p:cNvSpPr txBox="1"/>
          <p:nvPr/>
        </p:nvSpPr>
        <p:spPr>
          <a:xfrm>
            <a:off x="788190" y="2588782"/>
            <a:ext cx="356758" cy="270126"/>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01</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6" name="文本框 55">
            <a:extLst>
              <a:ext uri="{FF2B5EF4-FFF2-40B4-BE49-F238E27FC236}">
                <a16:creationId xmlns:a16="http://schemas.microsoft.com/office/drawing/2014/main" id="{05F5055F-C4FB-4B92-BA5E-14FC5D0D6938}"/>
              </a:ext>
            </a:extLst>
          </p:cNvPr>
          <p:cNvSpPr txBox="1"/>
          <p:nvPr/>
        </p:nvSpPr>
        <p:spPr>
          <a:xfrm>
            <a:off x="294200" y="3015524"/>
            <a:ext cx="1326004" cy="400110"/>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225" normalizeH="0" baseline="0" noProof="0" dirty="0">
                <a:ln>
                  <a:noFill/>
                </a:ln>
                <a:solidFill>
                  <a:srgbClr val="8C6844"/>
                </a:solidFill>
                <a:effectLst/>
                <a:uLnTx/>
                <a:uFillTx/>
                <a:latin typeface="思源宋体 CN Heavy"/>
                <a:ea typeface="思源宋体 CN Heavy"/>
                <a:cs typeface="+mn-cs"/>
              </a:rPr>
              <a:t>签订合同</a:t>
            </a:r>
          </a:p>
        </p:txBody>
      </p:sp>
      <p:sp>
        <p:nvSpPr>
          <p:cNvPr id="57" name="文本框 56">
            <a:extLst>
              <a:ext uri="{FF2B5EF4-FFF2-40B4-BE49-F238E27FC236}">
                <a16:creationId xmlns:a16="http://schemas.microsoft.com/office/drawing/2014/main" id="{3F79CE2B-B864-409E-9FD4-0EA1DEABDD6A}"/>
              </a:ext>
            </a:extLst>
          </p:cNvPr>
          <p:cNvSpPr txBox="1"/>
          <p:nvPr/>
        </p:nvSpPr>
        <p:spPr>
          <a:xfrm>
            <a:off x="315811" y="3538951"/>
            <a:ext cx="1301516" cy="610171"/>
          </a:xfrm>
          <a:prstGeom prst="rect">
            <a:avLst/>
          </a:prstGeom>
          <a:noFill/>
        </p:spPr>
        <p:txBody>
          <a:bodyPr wrap="non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lumMod val="75000"/>
                  </a:srgbClr>
                </a:solidFill>
                <a:effectLst/>
                <a:uLnTx/>
                <a:uFillTx/>
                <a:latin typeface="Roboto"/>
                <a:ea typeface="思源黑体 CN Regular"/>
                <a:cs typeface="+mn-cs"/>
              </a:rPr>
              <a:t>中标后与甲方</a:t>
            </a:r>
            <a:endParaRPr kumimoji="0" lang="en-US" altLang="zh-CN" sz="1400" b="0" i="0" u="none" strike="noStrike" kern="1200" cap="none" spc="0" normalizeH="0" baseline="0" noProof="0" dirty="0">
              <a:ln>
                <a:noFill/>
              </a:ln>
              <a:solidFill>
                <a:srgbClr val="8C6844">
                  <a:lumMod val="75000"/>
                </a:srgbClr>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lumMod val="75000"/>
                  </a:srgbClr>
                </a:solidFill>
                <a:effectLst/>
                <a:uLnTx/>
                <a:uFillTx/>
                <a:latin typeface="Roboto"/>
                <a:ea typeface="思源黑体 CN Regular"/>
                <a:cs typeface="+mn-cs"/>
              </a:rPr>
              <a:t>签订合同</a:t>
            </a:r>
          </a:p>
        </p:txBody>
      </p:sp>
      <p:sp>
        <p:nvSpPr>
          <p:cNvPr id="58" name="文本框 57">
            <a:extLst>
              <a:ext uri="{FF2B5EF4-FFF2-40B4-BE49-F238E27FC236}">
                <a16:creationId xmlns:a16="http://schemas.microsoft.com/office/drawing/2014/main" id="{E21FCCD1-29A1-48A4-B95B-901A28DA4625}"/>
              </a:ext>
            </a:extLst>
          </p:cNvPr>
          <p:cNvSpPr txBox="1"/>
          <p:nvPr/>
        </p:nvSpPr>
        <p:spPr>
          <a:xfrm>
            <a:off x="2992239" y="3015524"/>
            <a:ext cx="755335" cy="400110"/>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225" normalizeH="0" baseline="0" noProof="0" dirty="0">
                <a:ln>
                  <a:noFill/>
                </a:ln>
                <a:solidFill>
                  <a:srgbClr val="8C6844"/>
                </a:solidFill>
                <a:effectLst/>
                <a:uLnTx/>
                <a:uFillTx/>
                <a:latin typeface="思源宋体 CN Heavy"/>
                <a:ea typeface="思源宋体 CN Heavy"/>
                <a:cs typeface="+mn-cs"/>
              </a:rPr>
              <a:t>供货</a:t>
            </a:r>
          </a:p>
        </p:txBody>
      </p:sp>
      <p:sp>
        <p:nvSpPr>
          <p:cNvPr id="59" name="文本框 58">
            <a:extLst>
              <a:ext uri="{FF2B5EF4-FFF2-40B4-BE49-F238E27FC236}">
                <a16:creationId xmlns:a16="http://schemas.microsoft.com/office/drawing/2014/main" id="{0B74C047-9F22-413D-9136-0D583CA35C39}"/>
              </a:ext>
            </a:extLst>
          </p:cNvPr>
          <p:cNvSpPr txBox="1"/>
          <p:nvPr/>
        </p:nvSpPr>
        <p:spPr>
          <a:xfrm>
            <a:off x="2420700" y="3538950"/>
            <a:ext cx="1898413" cy="875385"/>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lumMod val="75000"/>
                  </a:srgbClr>
                </a:solidFill>
                <a:effectLst/>
                <a:uLnTx/>
                <a:uFillTx/>
                <a:latin typeface="Roboto"/>
                <a:ea typeface="思源黑体 CN Regular"/>
                <a:cs typeface="+mn-cs"/>
              </a:rPr>
              <a:t>按照合同条款在指定时间内把产品</a:t>
            </a: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lumMod val="75000"/>
                  </a:srgbClr>
                </a:solidFill>
                <a:effectLst/>
                <a:uLnTx/>
                <a:uFillTx/>
                <a:latin typeface="Roboto"/>
                <a:ea typeface="思源黑体 CN Regular"/>
                <a:cs typeface="+mn-cs"/>
              </a:rPr>
              <a:t>运输到指定地方</a:t>
            </a:r>
          </a:p>
        </p:txBody>
      </p:sp>
      <p:sp>
        <p:nvSpPr>
          <p:cNvPr id="60" name="文本框 59">
            <a:extLst>
              <a:ext uri="{FF2B5EF4-FFF2-40B4-BE49-F238E27FC236}">
                <a16:creationId xmlns:a16="http://schemas.microsoft.com/office/drawing/2014/main" id="{A1C8D030-CDEB-41E4-9E06-8BAEC9D4F3D8}"/>
              </a:ext>
            </a:extLst>
          </p:cNvPr>
          <p:cNvSpPr txBox="1"/>
          <p:nvPr/>
        </p:nvSpPr>
        <p:spPr>
          <a:xfrm>
            <a:off x="5110241" y="3015524"/>
            <a:ext cx="1326004" cy="400110"/>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225" normalizeH="0" baseline="0" noProof="0" dirty="0">
                <a:ln>
                  <a:noFill/>
                </a:ln>
                <a:solidFill>
                  <a:srgbClr val="8C6844"/>
                </a:solidFill>
                <a:effectLst/>
                <a:uLnTx/>
                <a:uFillTx/>
                <a:latin typeface="思源宋体 CN Heavy"/>
                <a:ea typeface="思源宋体 CN Heavy"/>
                <a:cs typeface="+mn-cs"/>
              </a:rPr>
              <a:t>安装调试</a:t>
            </a:r>
          </a:p>
        </p:txBody>
      </p:sp>
      <p:sp>
        <p:nvSpPr>
          <p:cNvPr id="61" name="文本框 60">
            <a:extLst>
              <a:ext uri="{FF2B5EF4-FFF2-40B4-BE49-F238E27FC236}">
                <a16:creationId xmlns:a16="http://schemas.microsoft.com/office/drawing/2014/main" id="{460D7E18-3AEB-44F3-A242-AD978B6E8D85}"/>
              </a:ext>
            </a:extLst>
          </p:cNvPr>
          <p:cNvSpPr txBox="1"/>
          <p:nvPr/>
        </p:nvSpPr>
        <p:spPr>
          <a:xfrm>
            <a:off x="5306661" y="3538951"/>
            <a:ext cx="933162" cy="610171"/>
          </a:xfrm>
          <a:prstGeom prst="rect">
            <a:avLst/>
          </a:prstGeom>
          <a:noFill/>
        </p:spPr>
        <p:txBody>
          <a:bodyPr wrap="non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lumMod val="75000"/>
                  </a:srgbClr>
                </a:solidFill>
                <a:effectLst/>
                <a:uLnTx/>
                <a:uFillTx/>
                <a:latin typeface="Roboto"/>
                <a:ea typeface="思源黑体 CN Regular"/>
                <a:cs typeface="+mn-cs"/>
              </a:rPr>
              <a:t>调试设备</a:t>
            </a:r>
            <a:endParaRPr kumimoji="0" lang="en-US" altLang="zh-CN" sz="1400" b="0" i="0" u="none" strike="noStrike" kern="1200" cap="none" spc="0" normalizeH="0" baseline="0" noProof="0" dirty="0">
              <a:ln>
                <a:noFill/>
              </a:ln>
              <a:solidFill>
                <a:srgbClr val="8C6844">
                  <a:lumMod val="75000"/>
                </a:srgbClr>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lumMod val="75000"/>
                  </a:srgbClr>
                </a:solidFill>
                <a:effectLst/>
                <a:uLnTx/>
                <a:uFillTx/>
                <a:latin typeface="Roboto"/>
                <a:ea typeface="思源黑体 CN Regular"/>
                <a:cs typeface="+mn-cs"/>
              </a:rPr>
              <a:t>产品培训</a:t>
            </a:r>
          </a:p>
        </p:txBody>
      </p:sp>
      <p:sp>
        <p:nvSpPr>
          <p:cNvPr id="62" name="文本框 61">
            <a:extLst>
              <a:ext uri="{FF2B5EF4-FFF2-40B4-BE49-F238E27FC236}">
                <a16:creationId xmlns:a16="http://schemas.microsoft.com/office/drawing/2014/main" id="{6FA8D233-84B7-4C54-B670-E12C361CABC8}"/>
              </a:ext>
            </a:extLst>
          </p:cNvPr>
          <p:cNvSpPr txBox="1"/>
          <p:nvPr/>
        </p:nvSpPr>
        <p:spPr>
          <a:xfrm>
            <a:off x="7798913" y="3015524"/>
            <a:ext cx="755335" cy="400110"/>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225" normalizeH="0" baseline="0" noProof="0">
                <a:ln>
                  <a:noFill/>
                </a:ln>
                <a:solidFill>
                  <a:srgbClr val="8C6844"/>
                </a:solidFill>
                <a:effectLst/>
                <a:uLnTx/>
                <a:uFillTx/>
                <a:latin typeface="思源宋体 CN Heavy"/>
                <a:ea typeface="思源宋体 CN Heavy"/>
                <a:cs typeface="+mn-cs"/>
              </a:rPr>
              <a:t>验收</a:t>
            </a:r>
            <a:endParaRPr kumimoji="0" lang="zh-CN" altLang="en-US" sz="2000" b="0" i="0" u="none" strike="noStrike" kern="1200" cap="none" spc="225" normalizeH="0" baseline="0" noProof="0" dirty="0">
              <a:ln>
                <a:noFill/>
              </a:ln>
              <a:solidFill>
                <a:srgbClr val="8C6844"/>
              </a:solidFill>
              <a:effectLst/>
              <a:uLnTx/>
              <a:uFillTx/>
              <a:latin typeface="思源宋体 CN Heavy"/>
              <a:ea typeface="思源宋体 CN Heavy"/>
              <a:cs typeface="+mn-cs"/>
            </a:endParaRPr>
          </a:p>
        </p:txBody>
      </p:sp>
      <p:sp>
        <p:nvSpPr>
          <p:cNvPr id="63" name="文本框 62">
            <a:extLst>
              <a:ext uri="{FF2B5EF4-FFF2-40B4-BE49-F238E27FC236}">
                <a16:creationId xmlns:a16="http://schemas.microsoft.com/office/drawing/2014/main" id="{4C80357F-C2D1-4343-91D4-4A2505B30E7A}"/>
              </a:ext>
            </a:extLst>
          </p:cNvPr>
          <p:cNvSpPr txBox="1"/>
          <p:nvPr/>
        </p:nvSpPr>
        <p:spPr>
          <a:xfrm>
            <a:off x="7440384" y="3538950"/>
            <a:ext cx="1472392" cy="875385"/>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lumMod val="75000"/>
                  </a:srgbClr>
                </a:solidFill>
                <a:effectLst/>
                <a:uLnTx/>
                <a:uFillTx/>
                <a:latin typeface="Roboto"/>
                <a:ea typeface="思源黑体 CN Regular"/>
                <a:cs typeface="+mn-cs"/>
              </a:rPr>
              <a:t>验收依据、设备清单型号、参数功能核对等</a:t>
            </a:r>
          </a:p>
        </p:txBody>
      </p:sp>
      <p:sp>
        <p:nvSpPr>
          <p:cNvPr id="65" name="矩形: 圆角 64">
            <a:extLst>
              <a:ext uri="{FF2B5EF4-FFF2-40B4-BE49-F238E27FC236}">
                <a16:creationId xmlns:a16="http://schemas.microsoft.com/office/drawing/2014/main" id="{D0927628-41D1-4DD9-A4C9-53641ADD7F82}"/>
              </a:ext>
            </a:extLst>
          </p:cNvPr>
          <p:cNvSpPr/>
          <p:nvPr/>
        </p:nvSpPr>
        <p:spPr>
          <a:xfrm>
            <a:off x="2976585" y="2588781"/>
            <a:ext cx="786640" cy="245571"/>
          </a:xfrm>
          <a:prstGeom prst="roundRect">
            <a:avLst>
              <a:gd name="adj" fmla="val 50000"/>
            </a:avLst>
          </a:prstGeom>
          <a:gradFill>
            <a:gsLst>
              <a:gs pos="0">
                <a:schemeClr val="accent4">
                  <a:lumMod val="60000"/>
                  <a:lumOff val="40000"/>
                </a:schemeClr>
              </a:gs>
              <a:gs pos="80000">
                <a:schemeClr val="accent4"/>
              </a:gs>
            </a:gsLst>
            <a:lin ang="3000000" scaled="0"/>
          </a:gradFill>
          <a:ln w="6350" cap="flat">
            <a:noFill/>
            <a:prstDash val="solid"/>
            <a:round/>
          </a:ln>
        </p:spPr>
        <p:style>
          <a:lnRef idx="0">
            <a:srgbClr val="FFFFFF"/>
          </a:lnRef>
          <a:fillRef idx="0">
            <a:srgbClr val="FFFFFF"/>
          </a:fillRef>
          <a:effectRef idx="0">
            <a:srgbClr val="FFFFFF"/>
          </a:effectRef>
          <a:fontRef idx="none"/>
        </p:style>
        <p:txBody>
          <a:bodyPr rot="0" spcFirstLastPara="1" vertOverflow="overflow" horzOverflow="overflow" vert="horz" wrap="square" lIns="34289" tIns="34289" rIns="34289" bIns="34289" numCol="1" spcCol="38100" rtlCol="0" anchor="ctr">
            <a:noAutofit/>
          </a:bodyPr>
          <a:lstStyle/>
          <a:p>
            <a:pPr marL="0" marR="0" lvl="0" indent="0" algn="ctr" defTabSz="914400" rtl="0" eaLnBrk="1" fontAlgn="auto" latinLnBrk="0" hangingPunct="0">
              <a:lnSpc>
                <a:spcPct val="100000"/>
              </a:lnSpc>
              <a:spcBef>
                <a:spcPts val="0"/>
              </a:spcBef>
              <a:spcAft>
                <a:spcPts val="0"/>
              </a:spcAft>
              <a:buClrTx/>
              <a:buSzTx/>
              <a:buFontTx/>
              <a:buNone/>
              <a:tabLst/>
              <a:defRPr/>
            </a:pPr>
            <a:endParaRPr kumimoji="0" lang="zh-CN" altLang="en-US" sz="1100" b="1" i="0" u="none" strike="noStrike" kern="1200" cap="none" spc="0" normalizeH="0" baseline="0" noProof="0">
              <a:ln>
                <a:noFill/>
              </a:ln>
              <a:solidFill>
                <a:prstClr val="white">
                  <a:lumMod val="85000"/>
                </a:prstClr>
              </a:solidFill>
              <a:effectLst/>
              <a:uLnTx/>
              <a:uFillTx/>
              <a:latin typeface="思源宋体 CN Heavy"/>
              <a:ea typeface="思源宋体 CN Heavy"/>
              <a:cs typeface="+mn-cs"/>
            </a:endParaRPr>
          </a:p>
        </p:txBody>
      </p:sp>
      <p:sp>
        <p:nvSpPr>
          <p:cNvPr id="66" name="文本框 65">
            <a:extLst>
              <a:ext uri="{FF2B5EF4-FFF2-40B4-BE49-F238E27FC236}">
                <a16:creationId xmlns:a16="http://schemas.microsoft.com/office/drawing/2014/main" id="{4E774920-5D6E-4341-AA82-66F1B2463A86}"/>
              </a:ext>
            </a:extLst>
          </p:cNvPr>
          <p:cNvSpPr txBox="1"/>
          <p:nvPr/>
        </p:nvSpPr>
        <p:spPr>
          <a:xfrm>
            <a:off x="3191527" y="2588782"/>
            <a:ext cx="356758" cy="270126"/>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02</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68" name="矩形: 圆角 67">
            <a:extLst>
              <a:ext uri="{FF2B5EF4-FFF2-40B4-BE49-F238E27FC236}">
                <a16:creationId xmlns:a16="http://schemas.microsoft.com/office/drawing/2014/main" id="{4E5F2E3E-A0D4-4CE2-A88B-92C056BEA2A2}"/>
              </a:ext>
            </a:extLst>
          </p:cNvPr>
          <p:cNvSpPr/>
          <p:nvPr/>
        </p:nvSpPr>
        <p:spPr>
          <a:xfrm>
            <a:off x="5389290" y="2588781"/>
            <a:ext cx="786640" cy="245571"/>
          </a:xfrm>
          <a:prstGeom prst="roundRect">
            <a:avLst>
              <a:gd name="adj" fmla="val 50000"/>
            </a:avLst>
          </a:prstGeom>
          <a:gradFill>
            <a:gsLst>
              <a:gs pos="0">
                <a:schemeClr val="accent4">
                  <a:lumMod val="60000"/>
                  <a:lumOff val="40000"/>
                </a:schemeClr>
              </a:gs>
              <a:gs pos="80000">
                <a:schemeClr val="accent4"/>
              </a:gs>
            </a:gsLst>
            <a:lin ang="3000000" scaled="0"/>
          </a:gradFill>
          <a:ln w="6350" cap="flat">
            <a:noFill/>
            <a:prstDash val="solid"/>
            <a:round/>
          </a:ln>
        </p:spPr>
        <p:style>
          <a:lnRef idx="0">
            <a:srgbClr val="FFFFFF"/>
          </a:lnRef>
          <a:fillRef idx="0">
            <a:srgbClr val="FFFFFF"/>
          </a:fillRef>
          <a:effectRef idx="0">
            <a:srgbClr val="FFFFFF"/>
          </a:effectRef>
          <a:fontRef idx="none"/>
        </p:style>
        <p:txBody>
          <a:bodyPr rot="0" spcFirstLastPara="1" vertOverflow="overflow" horzOverflow="overflow" vert="horz" wrap="square" lIns="34289" tIns="34289" rIns="34289" bIns="34289" numCol="1" spcCol="38100" rtlCol="0" anchor="ctr">
            <a:noAutofit/>
          </a:bodyPr>
          <a:lstStyle/>
          <a:p>
            <a:pPr marL="0" marR="0" lvl="0" indent="0" algn="ctr" defTabSz="914400" rtl="0" eaLnBrk="1" fontAlgn="auto" latinLnBrk="0" hangingPunct="0">
              <a:lnSpc>
                <a:spcPct val="100000"/>
              </a:lnSpc>
              <a:spcBef>
                <a:spcPts val="0"/>
              </a:spcBef>
              <a:spcAft>
                <a:spcPts val="0"/>
              </a:spcAft>
              <a:buClrTx/>
              <a:buSzTx/>
              <a:buFontTx/>
              <a:buNone/>
              <a:tabLst/>
              <a:defRPr/>
            </a:pPr>
            <a:endParaRPr kumimoji="0" lang="zh-CN" altLang="en-US" sz="1100" b="1" i="0" u="none" strike="noStrike" kern="1200" cap="none" spc="0" normalizeH="0" baseline="0" noProof="0">
              <a:ln>
                <a:noFill/>
              </a:ln>
              <a:solidFill>
                <a:prstClr val="white">
                  <a:lumMod val="85000"/>
                </a:prstClr>
              </a:solidFill>
              <a:effectLst/>
              <a:uLnTx/>
              <a:uFillTx/>
              <a:latin typeface="思源宋体 CN Heavy"/>
              <a:ea typeface="思源宋体 CN Heavy"/>
              <a:cs typeface="+mn-cs"/>
            </a:endParaRPr>
          </a:p>
        </p:txBody>
      </p:sp>
      <p:sp>
        <p:nvSpPr>
          <p:cNvPr id="69" name="文本框 68">
            <a:extLst>
              <a:ext uri="{FF2B5EF4-FFF2-40B4-BE49-F238E27FC236}">
                <a16:creationId xmlns:a16="http://schemas.microsoft.com/office/drawing/2014/main" id="{9B4EE6FB-75AA-4B50-8A56-5A0691BF5CD1}"/>
              </a:ext>
            </a:extLst>
          </p:cNvPr>
          <p:cNvSpPr txBox="1"/>
          <p:nvPr/>
        </p:nvSpPr>
        <p:spPr>
          <a:xfrm>
            <a:off x="5594863" y="2588782"/>
            <a:ext cx="356758" cy="270126"/>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03</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71" name="矩形: 圆角 70">
            <a:extLst>
              <a:ext uri="{FF2B5EF4-FFF2-40B4-BE49-F238E27FC236}">
                <a16:creationId xmlns:a16="http://schemas.microsoft.com/office/drawing/2014/main" id="{64934C46-6864-4BE1-87D6-8C3BAC744BA4}"/>
              </a:ext>
            </a:extLst>
          </p:cNvPr>
          <p:cNvSpPr/>
          <p:nvPr/>
        </p:nvSpPr>
        <p:spPr>
          <a:xfrm>
            <a:off x="7801994" y="2588781"/>
            <a:ext cx="786640" cy="245571"/>
          </a:xfrm>
          <a:prstGeom prst="roundRect">
            <a:avLst>
              <a:gd name="adj" fmla="val 50000"/>
            </a:avLst>
          </a:prstGeom>
          <a:gradFill>
            <a:gsLst>
              <a:gs pos="0">
                <a:schemeClr val="accent4">
                  <a:lumMod val="60000"/>
                  <a:lumOff val="40000"/>
                </a:schemeClr>
              </a:gs>
              <a:gs pos="80000">
                <a:schemeClr val="accent4"/>
              </a:gs>
            </a:gsLst>
            <a:lin ang="3000000" scaled="0"/>
          </a:gradFill>
          <a:ln w="6350" cap="flat">
            <a:noFill/>
            <a:prstDash val="solid"/>
            <a:round/>
          </a:ln>
        </p:spPr>
        <p:style>
          <a:lnRef idx="0">
            <a:srgbClr val="FFFFFF"/>
          </a:lnRef>
          <a:fillRef idx="0">
            <a:srgbClr val="FFFFFF"/>
          </a:fillRef>
          <a:effectRef idx="0">
            <a:srgbClr val="FFFFFF"/>
          </a:effectRef>
          <a:fontRef idx="none"/>
        </p:style>
        <p:txBody>
          <a:bodyPr rot="0" spcFirstLastPara="1" vertOverflow="overflow" horzOverflow="overflow" vert="horz" wrap="square" lIns="34289" tIns="34289" rIns="34289" bIns="34289" numCol="1" spcCol="38100" rtlCol="0" anchor="ctr">
            <a:noAutofit/>
          </a:bodyPr>
          <a:lstStyle/>
          <a:p>
            <a:pPr marL="0" marR="0" lvl="0" indent="0" algn="ctr" defTabSz="914400" rtl="0" eaLnBrk="1" fontAlgn="auto" latinLnBrk="0" hangingPunct="0">
              <a:lnSpc>
                <a:spcPct val="100000"/>
              </a:lnSpc>
              <a:spcBef>
                <a:spcPts val="0"/>
              </a:spcBef>
              <a:spcAft>
                <a:spcPts val="0"/>
              </a:spcAft>
              <a:buClrTx/>
              <a:buSzTx/>
              <a:buFontTx/>
              <a:buNone/>
              <a:tabLst/>
              <a:defRPr/>
            </a:pPr>
            <a:endParaRPr kumimoji="0" lang="zh-CN" altLang="en-US" sz="1100" b="1" i="0" u="none" strike="noStrike" kern="1200" cap="none" spc="0" normalizeH="0" baseline="0" noProof="0">
              <a:ln>
                <a:noFill/>
              </a:ln>
              <a:solidFill>
                <a:prstClr val="white">
                  <a:lumMod val="85000"/>
                </a:prstClr>
              </a:solidFill>
              <a:effectLst/>
              <a:uLnTx/>
              <a:uFillTx/>
              <a:latin typeface="思源宋体 CN Heavy"/>
              <a:ea typeface="思源宋体 CN Heavy"/>
              <a:cs typeface="+mn-cs"/>
            </a:endParaRPr>
          </a:p>
        </p:txBody>
      </p:sp>
      <p:sp>
        <p:nvSpPr>
          <p:cNvPr id="72" name="文本框 71">
            <a:extLst>
              <a:ext uri="{FF2B5EF4-FFF2-40B4-BE49-F238E27FC236}">
                <a16:creationId xmlns:a16="http://schemas.microsoft.com/office/drawing/2014/main" id="{BB50A4F3-8C80-493A-934B-A7A779E241A3}"/>
              </a:ext>
            </a:extLst>
          </p:cNvPr>
          <p:cNvSpPr txBox="1"/>
          <p:nvPr/>
        </p:nvSpPr>
        <p:spPr>
          <a:xfrm>
            <a:off x="7998199" y="2588782"/>
            <a:ext cx="356758" cy="270126"/>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04</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73" name="任意多边形: 形状 72">
            <a:extLst>
              <a:ext uri="{FF2B5EF4-FFF2-40B4-BE49-F238E27FC236}">
                <a16:creationId xmlns:a16="http://schemas.microsoft.com/office/drawing/2014/main" id="{5D42606B-CD33-4FA3-9A67-158929C04C68}"/>
              </a:ext>
            </a:extLst>
          </p:cNvPr>
          <p:cNvSpPr/>
          <p:nvPr/>
        </p:nvSpPr>
        <p:spPr>
          <a:xfrm>
            <a:off x="6373849" y="3138601"/>
            <a:ext cx="1461697" cy="69665"/>
          </a:xfrm>
          <a:custGeom>
            <a:avLst/>
            <a:gdLst>
              <a:gd name="connsiteX0" fmla="*/ 1744662 w 1831974"/>
              <a:gd name="connsiteY0" fmla="*/ 0 h 87312"/>
              <a:gd name="connsiteX1" fmla="*/ 1831974 w 1831974"/>
              <a:gd name="connsiteY1" fmla="*/ 87312 h 87312"/>
              <a:gd name="connsiteX2" fmla="*/ 0 w 1831974"/>
              <a:gd name="connsiteY2" fmla="*/ 87312 h 87312"/>
            </a:gdLst>
            <a:ahLst/>
            <a:cxnLst>
              <a:cxn ang="0">
                <a:pos x="connsiteX0" y="connsiteY0"/>
              </a:cxn>
              <a:cxn ang="0">
                <a:pos x="connsiteX1" y="connsiteY1"/>
              </a:cxn>
              <a:cxn ang="0">
                <a:pos x="connsiteX2" y="connsiteY2"/>
              </a:cxn>
            </a:cxnLst>
            <a:rect l="l" t="t" r="r" b="b"/>
            <a:pathLst>
              <a:path w="1831974" h="87312">
                <a:moveTo>
                  <a:pt x="1744662" y="0"/>
                </a:moveTo>
                <a:lnTo>
                  <a:pt x="1831974" y="87312"/>
                </a:lnTo>
                <a:lnTo>
                  <a:pt x="0" y="87312"/>
                </a:lnTo>
              </a:path>
            </a:pathLst>
          </a:custGeom>
          <a:noFill/>
          <a:ln cap="rnd">
            <a:gradFill flip="none" rotWithShape="1">
              <a:gsLst>
                <a:gs pos="0">
                  <a:schemeClr val="accent2">
                    <a:alpha val="0"/>
                  </a:schemeClr>
                </a:gs>
                <a:gs pos="100000">
                  <a:schemeClr val="accent2"/>
                </a:gs>
              </a:gsLst>
              <a:lin ang="0" scaled="1"/>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4" name="任意多边形: 形状 73">
            <a:extLst>
              <a:ext uri="{FF2B5EF4-FFF2-40B4-BE49-F238E27FC236}">
                <a16:creationId xmlns:a16="http://schemas.microsoft.com/office/drawing/2014/main" id="{FA31F075-76F8-4F18-9F7A-222A3709940F}"/>
              </a:ext>
            </a:extLst>
          </p:cNvPr>
          <p:cNvSpPr/>
          <p:nvPr/>
        </p:nvSpPr>
        <p:spPr>
          <a:xfrm>
            <a:off x="3631463" y="3138601"/>
            <a:ext cx="1461697" cy="69665"/>
          </a:xfrm>
          <a:custGeom>
            <a:avLst/>
            <a:gdLst>
              <a:gd name="connsiteX0" fmla="*/ 1744662 w 1831974"/>
              <a:gd name="connsiteY0" fmla="*/ 0 h 87312"/>
              <a:gd name="connsiteX1" fmla="*/ 1831974 w 1831974"/>
              <a:gd name="connsiteY1" fmla="*/ 87312 h 87312"/>
              <a:gd name="connsiteX2" fmla="*/ 0 w 1831974"/>
              <a:gd name="connsiteY2" fmla="*/ 87312 h 87312"/>
            </a:gdLst>
            <a:ahLst/>
            <a:cxnLst>
              <a:cxn ang="0">
                <a:pos x="connsiteX0" y="connsiteY0"/>
              </a:cxn>
              <a:cxn ang="0">
                <a:pos x="connsiteX1" y="connsiteY1"/>
              </a:cxn>
              <a:cxn ang="0">
                <a:pos x="connsiteX2" y="connsiteY2"/>
              </a:cxn>
            </a:cxnLst>
            <a:rect l="l" t="t" r="r" b="b"/>
            <a:pathLst>
              <a:path w="1831974" h="87312">
                <a:moveTo>
                  <a:pt x="1744662" y="0"/>
                </a:moveTo>
                <a:lnTo>
                  <a:pt x="1831974" y="87312"/>
                </a:lnTo>
                <a:lnTo>
                  <a:pt x="0" y="87312"/>
                </a:lnTo>
              </a:path>
            </a:pathLst>
          </a:custGeom>
          <a:noFill/>
          <a:ln cap="rnd">
            <a:gradFill flip="none" rotWithShape="1">
              <a:gsLst>
                <a:gs pos="0">
                  <a:schemeClr val="accent2">
                    <a:alpha val="0"/>
                  </a:schemeClr>
                </a:gs>
                <a:gs pos="100000">
                  <a:schemeClr val="accent2"/>
                </a:gs>
              </a:gsLst>
              <a:lin ang="0" scaled="1"/>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5" name="任意多边形: 形状 74">
            <a:extLst>
              <a:ext uri="{FF2B5EF4-FFF2-40B4-BE49-F238E27FC236}">
                <a16:creationId xmlns:a16="http://schemas.microsoft.com/office/drawing/2014/main" id="{6369D810-6018-4D54-9B4D-9BB9FB57ED9E}"/>
              </a:ext>
            </a:extLst>
          </p:cNvPr>
          <p:cNvSpPr/>
          <p:nvPr/>
        </p:nvSpPr>
        <p:spPr>
          <a:xfrm>
            <a:off x="1546444" y="3138601"/>
            <a:ext cx="1461697" cy="69665"/>
          </a:xfrm>
          <a:custGeom>
            <a:avLst/>
            <a:gdLst>
              <a:gd name="connsiteX0" fmla="*/ 1744662 w 1831974"/>
              <a:gd name="connsiteY0" fmla="*/ 0 h 87312"/>
              <a:gd name="connsiteX1" fmla="*/ 1831974 w 1831974"/>
              <a:gd name="connsiteY1" fmla="*/ 87312 h 87312"/>
              <a:gd name="connsiteX2" fmla="*/ 0 w 1831974"/>
              <a:gd name="connsiteY2" fmla="*/ 87312 h 87312"/>
            </a:gdLst>
            <a:ahLst/>
            <a:cxnLst>
              <a:cxn ang="0">
                <a:pos x="connsiteX0" y="connsiteY0"/>
              </a:cxn>
              <a:cxn ang="0">
                <a:pos x="connsiteX1" y="connsiteY1"/>
              </a:cxn>
              <a:cxn ang="0">
                <a:pos x="connsiteX2" y="connsiteY2"/>
              </a:cxn>
            </a:cxnLst>
            <a:rect l="l" t="t" r="r" b="b"/>
            <a:pathLst>
              <a:path w="1831974" h="87312">
                <a:moveTo>
                  <a:pt x="1744662" y="0"/>
                </a:moveTo>
                <a:lnTo>
                  <a:pt x="1831974" y="87312"/>
                </a:lnTo>
                <a:lnTo>
                  <a:pt x="0" y="87312"/>
                </a:lnTo>
              </a:path>
            </a:pathLst>
          </a:custGeom>
          <a:noFill/>
          <a:ln cap="rnd">
            <a:gradFill flip="none" rotWithShape="1">
              <a:gsLst>
                <a:gs pos="0">
                  <a:schemeClr val="accent2">
                    <a:alpha val="0"/>
                  </a:schemeClr>
                </a:gs>
                <a:gs pos="100000">
                  <a:schemeClr val="accent2"/>
                </a:gs>
              </a:gsLst>
              <a:lin ang="0" scaled="1"/>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6" name="矩形 45">
            <a:extLst>
              <a:ext uri="{FF2B5EF4-FFF2-40B4-BE49-F238E27FC236}">
                <a16:creationId xmlns:a16="http://schemas.microsoft.com/office/drawing/2014/main" id="{24A990E4-293E-4FC6-9DD4-6849895D5A61}"/>
              </a:ext>
            </a:extLst>
          </p:cNvPr>
          <p:cNvSpPr/>
          <p:nvPr/>
        </p:nvSpPr>
        <p:spPr>
          <a:xfrm>
            <a:off x="340373" y="633409"/>
            <a:ext cx="269817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项目实施及验收</a:t>
            </a:r>
          </a:p>
        </p:txBody>
      </p:sp>
    </p:spTree>
    <p:extLst>
      <p:ext uri="{BB962C8B-B14F-4D97-AF65-F5344CB8AC3E}">
        <p14:creationId xmlns:p14="http://schemas.microsoft.com/office/powerpoint/2010/main" val="263153461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alpha val="0"/>
                <a:lumMod val="20000"/>
                <a:lumOff val="80000"/>
              </a:schemeClr>
            </a:gs>
            <a:gs pos="71000">
              <a:schemeClr val="accent1">
                <a:alpha val="70000"/>
                <a:lumMod val="10000"/>
                <a:lumOff val="90000"/>
              </a:schemeClr>
            </a:gs>
            <a:gs pos="100000">
              <a:schemeClr val="accent1">
                <a:alpha val="97000"/>
                <a:lumMod val="10000"/>
                <a:lumOff val="90000"/>
              </a:schemeClr>
            </a:gs>
          </a:gsLst>
          <a:lin ang="4200000" scaled="0"/>
          <a:tileRect/>
        </a:gradFill>
        <a:effectLst/>
      </p:bgPr>
    </p:bg>
    <p:spTree>
      <p:nvGrpSpPr>
        <p:cNvPr id="1" name=""/>
        <p:cNvGrpSpPr/>
        <p:nvPr/>
      </p:nvGrpSpPr>
      <p:grpSpPr>
        <a:xfrm>
          <a:off x="0" y="0"/>
          <a:ext cx="0" cy="0"/>
          <a:chOff x="0" y="0"/>
          <a:chExt cx="0" cy="0"/>
        </a:xfrm>
      </p:grpSpPr>
      <p:grpSp>
        <p:nvGrpSpPr>
          <p:cNvPr id="15" name="组合 14">
            <a:extLst>
              <a:ext uri="{FF2B5EF4-FFF2-40B4-BE49-F238E27FC236}">
                <a16:creationId xmlns:a16="http://schemas.microsoft.com/office/drawing/2014/main" id="{38D99FBA-BFAD-46DA-B646-185E48664133}"/>
              </a:ext>
            </a:extLst>
          </p:cNvPr>
          <p:cNvGrpSpPr/>
          <p:nvPr/>
        </p:nvGrpSpPr>
        <p:grpSpPr>
          <a:xfrm>
            <a:off x="436304" y="1489461"/>
            <a:ext cx="2279555" cy="1939615"/>
            <a:chOff x="440991" y="1719290"/>
            <a:chExt cx="2009434" cy="1709776"/>
          </a:xfrm>
        </p:grpSpPr>
        <p:sp>
          <p:nvSpPr>
            <p:cNvPr id="9" name="矩形 2">
              <a:extLst>
                <a:ext uri="{FF2B5EF4-FFF2-40B4-BE49-F238E27FC236}">
                  <a16:creationId xmlns:a16="http://schemas.microsoft.com/office/drawing/2014/main" id="{247433C3-63F0-4254-A753-55373CBE003D}"/>
                </a:ext>
              </a:extLst>
            </p:cNvPr>
            <p:cNvSpPr/>
            <p:nvPr/>
          </p:nvSpPr>
          <p:spPr>
            <a:xfrm>
              <a:off x="726097" y="1719290"/>
              <a:ext cx="1402818" cy="82785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rPr>
                <a:t>1</a:t>
              </a:r>
              <a:endParaRPr kumimoji="0" lang="zh-CN" altLang="en-US"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endParaRPr>
            </a:p>
          </p:txBody>
        </p:sp>
        <p:sp>
          <p:nvSpPr>
            <p:cNvPr id="8" name="矩形 7">
              <a:extLst>
                <a:ext uri="{FF2B5EF4-FFF2-40B4-BE49-F238E27FC236}">
                  <a16:creationId xmlns:a16="http://schemas.microsoft.com/office/drawing/2014/main" id="{AE2E062B-3974-4B43-B31A-F42135CFE499}"/>
                </a:ext>
              </a:extLst>
            </p:cNvPr>
            <p:cNvSpPr/>
            <p:nvPr/>
          </p:nvSpPr>
          <p:spPr>
            <a:xfrm>
              <a:off x="440991" y="2610333"/>
              <a:ext cx="2009434" cy="722027"/>
            </a:xfrm>
            <a:prstGeom prst="rect">
              <a:avLst/>
            </a:prstGeom>
            <a:gradFill flip="none" rotWithShape="1">
              <a:gsLst>
                <a:gs pos="0">
                  <a:schemeClr val="accent1">
                    <a:lumMod val="20000"/>
                    <a:lumOff val="80000"/>
                    <a:alpha val="0"/>
                  </a:schemeClr>
                </a:gs>
                <a:gs pos="100000">
                  <a:schemeClr val="accent1">
                    <a:lumMod val="40000"/>
                    <a:lumOff val="6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3" name="矩形 12">
              <a:extLst>
                <a:ext uri="{FF2B5EF4-FFF2-40B4-BE49-F238E27FC236}">
                  <a16:creationId xmlns:a16="http://schemas.microsoft.com/office/drawing/2014/main" id="{34CEB27D-6C66-42A0-9C77-A51FDFA2DCFE}"/>
                </a:ext>
              </a:extLst>
            </p:cNvPr>
            <p:cNvSpPr/>
            <p:nvPr/>
          </p:nvSpPr>
          <p:spPr>
            <a:xfrm>
              <a:off x="440991" y="2200459"/>
              <a:ext cx="2009434" cy="409874"/>
            </a:xfrm>
            <a:prstGeom prst="rect">
              <a:avLst/>
            </a:prstGeom>
            <a:gradFill>
              <a:gsLst>
                <a:gs pos="0">
                  <a:schemeClr val="accent1">
                    <a:lumMod val="90000"/>
                    <a:lumOff val="10000"/>
                  </a:schemeClr>
                </a:gs>
                <a:gs pos="100000">
                  <a:schemeClr val="accent1">
                    <a:lumMod val="50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4" name="文本框 13">
              <a:extLst>
                <a:ext uri="{FF2B5EF4-FFF2-40B4-BE49-F238E27FC236}">
                  <a16:creationId xmlns:a16="http://schemas.microsoft.com/office/drawing/2014/main" id="{67B7CEE9-8C82-4D28-A65C-B9F771E63030}"/>
                </a:ext>
              </a:extLst>
            </p:cNvPr>
            <p:cNvSpPr txBox="1"/>
            <p:nvPr/>
          </p:nvSpPr>
          <p:spPr>
            <a:xfrm>
              <a:off x="822721" y="2271478"/>
              <a:ext cx="1245975" cy="29843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非专业操作</a:t>
              </a:r>
            </a:p>
          </p:txBody>
        </p:sp>
        <p:sp>
          <p:nvSpPr>
            <p:cNvPr id="47" name="文本框 46">
              <a:extLst>
                <a:ext uri="{FF2B5EF4-FFF2-40B4-BE49-F238E27FC236}">
                  <a16:creationId xmlns:a16="http://schemas.microsoft.com/office/drawing/2014/main" id="{CD275F2F-609F-4261-981F-DC11C566E27D}"/>
                </a:ext>
              </a:extLst>
            </p:cNvPr>
            <p:cNvSpPr txBox="1"/>
            <p:nvPr/>
          </p:nvSpPr>
          <p:spPr>
            <a:xfrm>
              <a:off x="523211" y="2775275"/>
              <a:ext cx="1844994" cy="653791"/>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商业地产开发商大部分由住宅开发商转变而来对商业规律不了解</a:t>
              </a:r>
            </a:p>
          </p:txBody>
        </p:sp>
      </p:grpSp>
      <p:grpSp>
        <p:nvGrpSpPr>
          <p:cNvPr id="22" name="组合 21">
            <a:extLst>
              <a:ext uri="{FF2B5EF4-FFF2-40B4-BE49-F238E27FC236}">
                <a16:creationId xmlns:a16="http://schemas.microsoft.com/office/drawing/2014/main" id="{A26179DD-055A-4D47-B21B-D233E838C5EA}"/>
              </a:ext>
            </a:extLst>
          </p:cNvPr>
          <p:cNvGrpSpPr/>
          <p:nvPr/>
        </p:nvGrpSpPr>
        <p:grpSpPr>
          <a:xfrm>
            <a:off x="436304" y="3767549"/>
            <a:ext cx="2279555" cy="1917652"/>
            <a:chOff x="440991" y="3727431"/>
            <a:chExt cx="2009434" cy="1690415"/>
          </a:xfrm>
        </p:grpSpPr>
        <p:sp>
          <p:nvSpPr>
            <p:cNvPr id="53" name="矩形 2">
              <a:extLst>
                <a:ext uri="{FF2B5EF4-FFF2-40B4-BE49-F238E27FC236}">
                  <a16:creationId xmlns:a16="http://schemas.microsoft.com/office/drawing/2014/main" id="{13743A95-D033-46E3-BA73-9B5B56FCD3FA}"/>
                </a:ext>
              </a:extLst>
            </p:cNvPr>
            <p:cNvSpPr/>
            <p:nvPr/>
          </p:nvSpPr>
          <p:spPr>
            <a:xfrm>
              <a:off x="726097" y="3727431"/>
              <a:ext cx="1402818" cy="82785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rPr>
                <a:t>4</a:t>
              </a:r>
              <a:endParaRPr kumimoji="0" lang="zh-CN" altLang="en-US"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F2F06845-F042-4D5B-B0F7-9BA3A1706E7D}"/>
                </a:ext>
              </a:extLst>
            </p:cNvPr>
            <p:cNvSpPr/>
            <p:nvPr/>
          </p:nvSpPr>
          <p:spPr>
            <a:xfrm>
              <a:off x="440991" y="4593928"/>
              <a:ext cx="2009434" cy="722027"/>
            </a:xfrm>
            <a:prstGeom prst="rect">
              <a:avLst/>
            </a:prstGeom>
            <a:gradFill flip="none" rotWithShape="1">
              <a:gsLst>
                <a:gs pos="0">
                  <a:schemeClr val="accent4">
                    <a:lumMod val="20000"/>
                    <a:lumOff val="80000"/>
                    <a:alpha val="0"/>
                  </a:schemeClr>
                </a:gs>
                <a:gs pos="100000">
                  <a:schemeClr val="accent4">
                    <a:lumMod val="31000"/>
                    <a:lumOff val="69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35" name="矩形 34">
              <a:extLst>
                <a:ext uri="{FF2B5EF4-FFF2-40B4-BE49-F238E27FC236}">
                  <a16:creationId xmlns:a16="http://schemas.microsoft.com/office/drawing/2014/main" id="{6CA85D4A-EE29-4A92-8EE5-795B8A8436E7}"/>
                </a:ext>
              </a:extLst>
            </p:cNvPr>
            <p:cNvSpPr/>
            <p:nvPr/>
          </p:nvSpPr>
          <p:spPr>
            <a:xfrm>
              <a:off x="440991" y="4189043"/>
              <a:ext cx="2009434" cy="408379"/>
            </a:xfrm>
            <a:prstGeom prst="rect">
              <a:avLst/>
            </a:prstGeom>
            <a:gradFill>
              <a:gsLst>
                <a:gs pos="0">
                  <a:schemeClr val="accent4">
                    <a:lumMod val="60000"/>
                    <a:lumOff val="40000"/>
                  </a:schemeClr>
                </a:gs>
                <a:gs pos="100000">
                  <a:schemeClr val="accent4"/>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36" name="文本框 35">
              <a:extLst>
                <a:ext uri="{FF2B5EF4-FFF2-40B4-BE49-F238E27FC236}">
                  <a16:creationId xmlns:a16="http://schemas.microsoft.com/office/drawing/2014/main" id="{57CB87F8-54AC-41FF-82D0-D06009FC6BBB}"/>
                </a:ext>
              </a:extLst>
            </p:cNvPr>
            <p:cNvSpPr txBox="1"/>
            <p:nvPr/>
          </p:nvSpPr>
          <p:spPr>
            <a:xfrm>
              <a:off x="744306" y="4259314"/>
              <a:ext cx="1402806" cy="29843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75" normalizeH="0" baseline="0" noProof="0">
                  <a:ln>
                    <a:noFill/>
                  </a:ln>
                  <a:solidFill>
                    <a:prstClr val="white"/>
                  </a:solidFill>
                  <a:effectLst/>
                  <a:uLnTx/>
                  <a:uFillTx/>
                  <a:latin typeface="思源宋体 CN Heavy"/>
                  <a:ea typeface="思源宋体 CN Heavy"/>
                  <a:cs typeface="+mn-cs"/>
                </a:rPr>
                <a:t>人才短板</a:t>
              </a:r>
              <a:endParaRPr kumimoji="0" lang="zh-CN" altLang="en-US" sz="1600" b="1" i="0" u="none" strike="noStrike" kern="1200" cap="none" spc="75" normalizeH="0" baseline="0" noProof="0" dirty="0">
                <a:ln>
                  <a:noFill/>
                </a:ln>
                <a:solidFill>
                  <a:prstClr val="white"/>
                </a:solidFill>
                <a:effectLst/>
                <a:uLnTx/>
                <a:uFillTx/>
                <a:latin typeface="思源宋体 CN Heavy"/>
                <a:ea typeface="思源宋体 CN Heavy"/>
                <a:cs typeface="+mn-cs"/>
              </a:endParaRPr>
            </a:p>
          </p:txBody>
        </p:sp>
        <p:sp>
          <p:nvSpPr>
            <p:cNvPr id="58" name="文本框 57">
              <a:extLst>
                <a:ext uri="{FF2B5EF4-FFF2-40B4-BE49-F238E27FC236}">
                  <a16:creationId xmlns:a16="http://schemas.microsoft.com/office/drawing/2014/main" id="{41CFFE61-3D3E-4043-BC90-DC8EF64CA867}"/>
                </a:ext>
              </a:extLst>
            </p:cNvPr>
            <p:cNvSpPr txBox="1"/>
            <p:nvPr/>
          </p:nvSpPr>
          <p:spPr>
            <a:xfrm>
              <a:off x="523211" y="4764055"/>
              <a:ext cx="1844994" cy="653791"/>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商业地产开发商注重用百货业的管理人员担任重用职位，容易导致商业地产项目失败</a:t>
              </a:r>
            </a:p>
          </p:txBody>
        </p:sp>
      </p:grpSp>
      <p:grpSp>
        <p:nvGrpSpPr>
          <p:cNvPr id="17" name="组合 16">
            <a:extLst>
              <a:ext uri="{FF2B5EF4-FFF2-40B4-BE49-F238E27FC236}">
                <a16:creationId xmlns:a16="http://schemas.microsoft.com/office/drawing/2014/main" id="{CA2E29F3-87D0-441B-9606-1C9B3158518F}"/>
              </a:ext>
            </a:extLst>
          </p:cNvPr>
          <p:cNvGrpSpPr/>
          <p:nvPr/>
        </p:nvGrpSpPr>
        <p:grpSpPr>
          <a:xfrm>
            <a:off x="3432224" y="1489461"/>
            <a:ext cx="2279555" cy="1939615"/>
            <a:chOff x="3566918" y="1719290"/>
            <a:chExt cx="2009434" cy="1709776"/>
          </a:xfrm>
        </p:grpSpPr>
        <p:sp>
          <p:nvSpPr>
            <p:cNvPr id="10" name="矩形 2">
              <a:extLst>
                <a:ext uri="{FF2B5EF4-FFF2-40B4-BE49-F238E27FC236}">
                  <a16:creationId xmlns:a16="http://schemas.microsoft.com/office/drawing/2014/main" id="{1ACA88F1-F3B0-4F1D-A9D1-97B5FD724B32}"/>
                </a:ext>
              </a:extLst>
            </p:cNvPr>
            <p:cNvSpPr/>
            <p:nvPr/>
          </p:nvSpPr>
          <p:spPr>
            <a:xfrm>
              <a:off x="3870226" y="1719290"/>
              <a:ext cx="1402818" cy="82785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rPr>
                <a:t>2</a:t>
              </a:r>
              <a:endParaRPr kumimoji="0" lang="zh-CN" altLang="en-US"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endParaRPr>
            </a:p>
          </p:txBody>
        </p:sp>
        <p:sp>
          <p:nvSpPr>
            <p:cNvPr id="6" name="矩形 5">
              <a:extLst>
                <a:ext uri="{FF2B5EF4-FFF2-40B4-BE49-F238E27FC236}">
                  <a16:creationId xmlns:a16="http://schemas.microsoft.com/office/drawing/2014/main" id="{49E14A80-D599-4B4B-B806-AACEB1524683}"/>
                </a:ext>
              </a:extLst>
            </p:cNvPr>
            <p:cNvSpPr/>
            <p:nvPr/>
          </p:nvSpPr>
          <p:spPr>
            <a:xfrm>
              <a:off x="3566918" y="2610333"/>
              <a:ext cx="2009434" cy="722027"/>
            </a:xfrm>
            <a:prstGeom prst="rect">
              <a:avLst/>
            </a:prstGeom>
            <a:gradFill flip="none" rotWithShape="1">
              <a:gsLst>
                <a:gs pos="0">
                  <a:schemeClr val="accent1">
                    <a:lumMod val="20000"/>
                    <a:lumOff val="80000"/>
                    <a:alpha val="0"/>
                  </a:schemeClr>
                </a:gs>
                <a:gs pos="100000">
                  <a:schemeClr val="accent1">
                    <a:lumMod val="40000"/>
                    <a:lumOff val="6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6" name="矩形 15">
              <a:extLst>
                <a:ext uri="{FF2B5EF4-FFF2-40B4-BE49-F238E27FC236}">
                  <a16:creationId xmlns:a16="http://schemas.microsoft.com/office/drawing/2014/main" id="{B7AE5BF0-D635-4675-8992-85B8A1DD27B8}"/>
                </a:ext>
              </a:extLst>
            </p:cNvPr>
            <p:cNvSpPr/>
            <p:nvPr/>
          </p:nvSpPr>
          <p:spPr>
            <a:xfrm>
              <a:off x="3566918" y="2200459"/>
              <a:ext cx="2009434" cy="409874"/>
            </a:xfrm>
            <a:prstGeom prst="rect">
              <a:avLst/>
            </a:prstGeom>
            <a:gradFill>
              <a:gsLst>
                <a:gs pos="0">
                  <a:schemeClr val="accent1">
                    <a:lumMod val="90000"/>
                    <a:lumOff val="10000"/>
                  </a:schemeClr>
                </a:gs>
                <a:gs pos="100000">
                  <a:schemeClr val="accent1">
                    <a:lumMod val="50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28" name="文本框 27">
              <a:extLst>
                <a:ext uri="{FF2B5EF4-FFF2-40B4-BE49-F238E27FC236}">
                  <a16:creationId xmlns:a16="http://schemas.microsoft.com/office/drawing/2014/main" id="{4661A30C-26D1-4A04-A2F5-511C48053A1F}"/>
                </a:ext>
              </a:extLst>
            </p:cNvPr>
            <p:cNvSpPr txBox="1"/>
            <p:nvPr/>
          </p:nvSpPr>
          <p:spPr>
            <a:xfrm>
              <a:off x="3948648" y="2271478"/>
              <a:ext cx="1245975" cy="29843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a:ln>
                    <a:noFill/>
                  </a:ln>
                  <a:solidFill>
                    <a:prstClr val="white"/>
                  </a:solidFill>
                  <a:effectLst/>
                  <a:uLnTx/>
                  <a:uFillTx/>
                  <a:latin typeface="思源宋体 CN Heavy"/>
                  <a:ea typeface="思源宋体 CN Heavy"/>
                  <a:cs typeface="+mn-cs"/>
                </a:rPr>
                <a:t>定位失误</a:t>
              </a:r>
              <a:endPar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56" name="文本框 55">
              <a:extLst>
                <a:ext uri="{FF2B5EF4-FFF2-40B4-BE49-F238E27FC236}">
                  <a16:creationId xmlns:a16="http://schemas.microsoft.com/office/drawing/2014/main" id="{F91F4B30-2D9B-4BB5-B013-13F034053EA3}"/>
                </a:ext>
              </a:extLst>
            </p:cNvPr>
            <p:cNvSpPr txBox="1"/>
            <p:nvPr/>
          </p:nvSpPr>
          <p:spPr>
            <a:xfrm>
              <a:off x="3576486" y="2775275"/>
              <a:ext cx="1990298" cy="653791"/>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不根据市场的需求和地段的特性、竞争态势等因素进行准确而理性的定位</a:t>
              </a:r>
            </a:p>
          </p:txBody>
        </p:sp>
      </p:grpSp>
      <p:grpSp>
        <p:nvGrpSpPr>
          <p:cNvPr id="21" name="组合 20">
            <a:extLst>
              <a:ext uri="{FF2B5EF4-FFF2-40B4-BE49-F238E27FC236}">
                <a16:creationId xmlns:a16="http://schemas.microsoft.com/office/drawing/2014/main" id="{2EC3C16D-85E8-420F-93E4-A33FE882AD40}"/>
              </a:ext>
            </a:extLst>
          </p:cNvPr>
          <p:cNvGrpSpPr/>
          <p:nvPr/>
        </p:nvGrpSpPr>
        <p:grpSpPr>
          <a:xfrm>
            <a:off x="3432224" y="3767549"/>
            <a:ext cx="2279555" cy="2137198"/>
            <a:chOff x="3566918" y="3727431"/>
            <a:chExt cx="2009434" cy="1883946"/>
          </a:xfrm>
        </p:grpSpPr>
        <p:sp>
          <p:nvSpPr>
            <p:cNvPr id="54" name="矩形 2">
              <a:extLst>
                <a:ext uri="{FF2B5EF4-FFF2-40B4-BE49-F238E27FC236}">
                  <a16:creationId xmlns:a16="http://schemas.microsoft.com/office/drawing/2014/main" id="{795DF61E-25F4-4BEA-AE07-482AE50EC333}"/>
                </a:ext>
              </a:extLst>
            </p:cNvPr>
            <p:cNvSpPr/>
            <p:nvPr/>
          </p:nvSpPr>
          <p:spPr>
            <a:xfrm>
              <a:off x="3870226" y="3727431"/>
              <a:ext cx="1402818" cy="82785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rPr>
                <a:t>5</a:t>
              </a:r>
              <a:endParaRPr kumimoji="0" lang="zh-CN" altLang="en-US"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endParaRPr>
            </a:p>
          </p:txBody>
        </p:sp>
        <p:sp>
          <p:nvSpPr>
            <p:cNvPr id="3" name="矩形 2">
              <a:extLst>
                <a:ext uri="{FF2B5EF4-FFF2-40B4-BE49-F238E27FC236}">
                  <a16:creationId xmlns:a16="http://schemas.microsoft.com/office/drawing/2014/main" id="{2C7502F1-DEA9-496C-952D-D0ED5FCAB463}"/>
                </a:ext>
              </a:extLst>
            </p:cNvPr>
            <p:cNvSpPr/>
            <p:nvPr/>
          </p:nvSpPr>
          <p:spPr>
            <a:xfrm>
              <a:off x="3566918" y="4593928"/>
              <a:ext cx="2009434" cy="722027"/>
            </a:xfrm>
            <a:prstGeom prst="rect">
              <a:avLst/>
            </a:prstGeom>
            <a:gradFill flip="none" rotWithShape="1">
              <a:gsLst>
                <a:gs pos="0">
                  <a:schemeClr val="accent4">
                    <a:lumMod val="20000"/>
                    <a:lumOff val="80000"/>
                    <a:alpha val="0"/>
                  </a:schemeClr>
                </a:gs>
                <a:gs pos="100000">
                  <a:schemeClr val="accent4">
                    <a:lumMod val="31000"/>
                    <a:lumOff val="69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5" name="矩形 4">
              <a:extLst>
                <a:ext uri="{FF2B5EF4-FFF2-40B4-BE49-F238E27FC236}">
                  <a16:creationId xmlns:a16="http://schemas.microsoft.com/office/drawing/2014/main" id="{A54FDC99-113A-49E8-A573-45379B88BCF3}"/>
                </a:ext>
              </a:extLst>
            </p:cNvPr>
            <p:cNvSpPr/>
            <p:nvPr/>
          </p:nvSpPr>
          <p:spPr>
            <a:xfrm>
              <a:off x="3566918" y="4189043"/>
              <a:ext cx="2009434" cy="408379"/>
            </a:xfrm>
            <a:prstGeom prst="rect">
              <a:avLst/>
            </a:prstGeom>
            <a:gradFill>
              <a:gsLst>
                <a:gs pos="0">
                  <a:schemeClr val="accent4">
                    <a:lumMod val="60000"/>
                    <a:lumOff val="40000"/>
                  </a:schemeClr>
                </a:gs>
                <a:gs pos="100000">
                  <a:schemeClr val="accent4"/>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37" name="文本框 36">
              <a:extLst>
                <a:ext uri="{FF2B5EF4-FFF2-40B4-BE49-F238E27FC236}">
                  <a16:creationId xmlns:a16="http://schemas.microsoft.com/office/drawing/2014/main" id="{73C36A20-B667-45B7-927B-0D61CE35C086}"/>
                </a:ext>
              </a:extLst>
            </p:cNvPr>
            <p:cNvSpPr txBox="1"/>
            <p:nvPr/>
          </p:nvSpPr>
          <p:spPr>
            <a:xfrm>
              <a:off x="3566918" y="4259314"/>
              <a:ext cx="1939973" cy="29843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75" normalizeH="0" baseline="0" noProof="0">
                  <a:ln>
                    <a:noFill/>
                  </a:ln>
                  <a:solidFill>
                    <a:prstClr val="white"/>
                  </a:solidFill>
                  <a:effectLst/>
                  <a:uLnTx/>
                  <a:uFillTx/>
                  <a:latin typeface="思源宋体 CN Heavy"/>
                  <a:ea typeface="思源宋体 CN Heavy"/>
                  <a:cs typeface="+mn-cs"/>
                </a:rPr>
                <a:t>资金链断裂</a:t>
              </a:r>
              <a:endParaRPr kumimoji="0" lang="zh-CN" altLang="en-US" sz="1600" b="1" i="0" u="none" strike="noStrike" kern="1200" cap="none" spc="75" normalizeH="0" baseline="0" noProof="0" dirty="0">
                <a:ln>
                  <a:noFill/>
                </a:ln>
                <a:solidFill>
                  <a:prstClr val="white"/>
                </a:solidFill>
                <a:effectLst/>
                <a:uLnTx/>
                <a:uFillTx/>
                <a:latin typeface="思源宋体 CN Heavy"/>
                <a:ea typeface="思源宋体 CN Heavy"/>
                <a:cs typeface="+mn-cs"/>
              </a:endParaRPr>
            </a:p>
          </p:txBody>
        </p:sp>
        <p:sp>
          <p:nvSpPr>
            <p:cNvPr id="59" name="文本框 58">
              <a:extLst>
                <a:ext uri="{FF2B5EF4-FFF2-40B4-BE49-F238E27FC236}">
                  <a16:creationId xmlns:a16="http://schemas.microsoft.com/office/drawing/2014/main" id="{BABC8676-15E8-4B44-AA00-361C13782990}"/>
                </a:ext>
              </a:extLst>
            </p:cNvPr>
            <p:cNvSpPr txBox="1"/>
            <p:nvPr/>
          </p:nvSpPr>
          <p:spPr>
            <a:xfrm>
              <a:off x="3576486" y="4764055"/>
              <a:ext cx="1990298" cy="847322"/>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地产开发过度依赖银行贷款，自有资本的比例偏低很容易发生资金链断裂</a:t>
              </a:r>
              <a:br>
                <a:rPr kumimoji="0" lang="zh-CN" altLang="en-US" sz="12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br>
              <a:endParaRPr kumimoji="0" lang="zh-CN" altLang="en-US" sz="12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grpSp>
      <p:grpSp>
        <p:nvGrpSpPr>
          <p:cNvPr id="19" name="组合 18">
            <a:extLst>
              <a:ext uri="{FF2B5EF4-FFF2-40B4-BE49-F238E27FC236}">
                <a16:creationId xmlns:a16="http://schemas.microsoft.com/office/drawing/2014/main" id="{C84EC9D8-C760-44A0-8B57-D66D45D2E356}"/>
              </a:ext>
            </a:extLst>
          </p:cNvPr>
          <p:cNvGrpSpPr/>
          <p:nvPr/>
        </p:nvGrpSpPr>
        <p:grpSpPr>
          <a:xfrm>
            <a:off x="6428143" y="1489461"/>
            <a:ext cx="2279555" cy="2161215"/>
            <a:chOff x="6692844" y="1719290"/>
            <a:chExt cx="2009434" cy="1905117"/>
          </a:xfrm>
        </p:grpSpPr>
        <p:sp>
          <p:nvSpPr>
            <p:cNvPr id="11" name="矩形 2">
              <a:extLst>
                <a:ext uri="{FF2B5EF4-FFF2-40B4-BE49-F238E27FC236}">
                  <a16:creationId xmlns:a16="http://schemas.microsoft.com/office/drawing/2014/main" id="{0F14010D-80A3-497B-86AE-8BE38D631F55}"/>
                </a:ext>
              </a:extLst>
            </p:cNvPr>
            <p:cNvSpPr/>
            <p:nvPr/>
          </p:nvSpPr>
          <p:spPr>
            <a:xfrm>
              <a:off x="6977951" y="1719290"/>
              <a:ext cx="1402818" cy="82785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rPr>
                <a:t>3</a:t>
              </a:r>
              <a:endParaRPr kumimoji="0" lang="zh-CN" altLang="en-US"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endParaRPr>
            </a:p>
          </p:txBody>
        </p:sp>
        <p:sp>
          <p:nvSpPr>
            <p:cNvPr id="7" name="矩形 6">
              <a:extLst>
                <a:ext uri="{FF2B5EF4-FFF2-40B4-BE49-F238E27FC236}">
                  <a16:creationId xmlns:a16="http://schemas.microsoft.com/office/drawing/2014/main" id="{E17738B9-A670-4E5E-952B-05CD5F15BC9C}"/>
                </a:ext>
              </a:extLst>
            </p:cNvPr>
            <p:cNvSpPr/>
            <p:nvPr/>
          </p:nvSpPr>
          <p:spPr>
            <a:xfrm>
              <a:off x="6692844" y="2610333"/>
              <a:ext cx="2009434" cy="722027"/>
            </a:xfrm>
            <a:prstGeom prst="rect">
              <a:avLst/>
            </a:prstGeom>
            <a:gradFill flip="none" rotWithShape="1">
              <a:gsLst>
                <a:gs pos="0">
                  <a:schemeClr val="accent1">
                    <a:lumMod val="20000"/>
                    <a:lumOff val="80000"/>
                    <a:alpha val="0"/>
                  </a:schemeClr>
                </a:gs>
                <a:gs pos="100000">
                  <a:schemeClr val="accent1">
                    <a:lumMod val="40000"/>
                    <a:lumOff val="6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8" name="矩形 17">
              <a:extLst>
                <a:ext uri="{FF2B5EF4-FFF2-40B4-BE49-F238E27FC236}">
                  <a16:creationId xmlns:a16="http://schemas.microsoft.com/office/drawing/2014/main" id="{C4DDE3A6-0C82-4F6B-8930-10B8505969D5}"/>
                </a:ext>
              </a:extLst>
            </p:cNvPr>
            <p:cNvSpPr/>
            <p:nvPr/>
          </p:nvSpPr>
          <p:spPr>
            <a:xfrm>
              <a:off x="6692844" y="2200459"/>
              <a:ext cx="2009434" cy="409874"/>
            </a:xfrm>
            <a:prstGeom prst="rect">
              <a:avLst/>
            </a:prstGeom>
            <a:gradFill>
              <a:gsLst>
                <a:gs pos="0">
                  <a:schemeClr val="accent1">
                    <a:lumMod val="90000"/>
                    <a:lumOff val="10000"/>
                  </a:schemeClr>
                </a:gs>
                <a:gs pos="100000">
                  <a:schemeClr val="accent1">
                    <a:lumMod val="50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29" name="文本框 28">
              <a:extLst>
                <a:ext uri="{FF2B5EF4-FFF2-40B4-BE49-F238E27FC236}">
                  <a16:creationId xmlns:a16="http://schemas.microsoft.com/office/drawing/2014/main" id="{9F699A51-A5BD-459C-8930-1BADC6E60A6B}"/>
                </a:ext>
              </a:extLst>
            </p:cNvPr>
            <p:cNvSpPr txBox="1"/>
            <p:nvPr/>
          </p:nvSpPr>
          <p:spPr>
            <a:xfrm>
              <a:off x="6977222" y="2271478"/>
              <a:ext cx="1440682" cy="30777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产权分割出售</a:t>
              </a:r>
            </a:p>
          </p:txBody>
        </p:sp>
        <p:sp>
          <p:nvSpPr>
            <p:cNvPr id="57" name="文本框 56">
              <a:extLst>
                <a:ext uri="{FF2B5EF4-FFF2-40B4-BE49-F238E27FC236}">
                  <a16:creationId xmlns:a16="http://schemas.microsoft.com/office/drawing/2014/main" id="{C152B84A-E85F-4410-9FC0-D9D326B24CB6}"/>
                </a:ext>
              </a:extLst>
            </p:cNvPr>
            <p:cNvSpPr txBox="1"/>
            <p:nvPr/>
          </p:nvSpPr>
          <p:spPr>
            <a:xfrm>
              <a:off x="6756864" y="2775275"/>
              <a:ext cx="1844994" cy="849132"/>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商业地产成功的必要条件是统一招商和经营</a:t>
              </a:r>
              <a:endParaRPr kumimoji="0" lang="en-US" altLang="zh-CN" sz="12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产权分割式商铺模式</a:t>
              </a: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几乎是全军覆没</a:t>
              </a:r>
            </a:p>
          </p:txBody>
        </p:sp>
      </p:grpSp>
      <p:grpSp>
        <p:nvGrpSpPr>
          <p:cNvPr id="20" name="组合 19">
            <a:extLst>
              <a:ext uri="{FF2B5EF4-FFF2-40B4-BE49-F238E27FC236}">
                <a16:creationId xmlns:a16="http://schemas.microsoft.com/office/drawing/2014/main" id="{743365EF-20E4-4E37-A3C3-FA43B97F3FC4}"/>
              </a:ext>
            </a:extLst>
          </p:cNvPr>
          <p:cNvGrpSpPr/>
          <p:nvPr/>
        </p:nvGrpSpPr>
        <p:grpSpPr>
          <a:xfrm>
            <a:off x="6428143" y="3767549"/>
            <a:ext cx="2279555" cy="1917651"/>
            <a:chOff x="6692844" y="3727431"/>
            <a:chExt cx="2009434" cy="1690415"/>
          </a:xfrm>
        </p:grpSpPr>
        <p:sp>
          <p:nvSpPr>
            <p:cNvPr id="55" name="矩形 2">
              <a:extLst>
                <a:ext uri="{FF2B5EF4-FFF2-40B4-BE49-F238E27FC236}">
                  <a16:creationId xmlns:a16="http://schemas.microsoft.com/office/drawing/2014/main" id="{932F4931-CA73-4FAE-94F8-142DA38B613B}"/>
                </a:ext>
              </a:extLst>
            </p:cNvPr>
            <p:cNvSpPr/>
            <p:nvPr/>
          </p:nvSpPr>
          <p:spPr>
            <a:xfrm>
              <a:off x="6977951" y="3727431"/>
              <a:ext cx="1402818" cy="82785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rPr>
                <a:t>6</a:t>
              </a:r>
              <a:endParaRPr kumimoji="0" lang="zh-CN" altLang="en-US" sz="4800" b="1" i="0" u="none" strike="noStrike" kern="1200" cap="none" spc="0" normalizeH="0" baseline="0" noProof="0" dirty="0">
                <a:ln>
                  <a:gradFill>
                    <a:gsLst>
                      <a:gs pos="2000">
                        <a:prstClr val="white"/>
                      </a:gs>
                      <a:gs pos="99000">
                        <a:prstClr val="white">
                          <a:alpha val="0"/>
                        </a:prstClr>
                      </a:gs>
                    </a:gsLst>
                    <a:lin ang="5400000" scaled="1"/>
                  </a:gradFill>
                </a:ln>
                <a:gradFill>
                  <a:gsLst>
                    <a:gs pos="0">
                      <a:prstClr val="white"/>
                    </a:gs>
                    <a:gs pos="75000">
                      <a:prstClr val="white">
                        <a:alpha val="0"/>
                      </a:prstClr>
                    </a:gs>
                  </a:gsLst>
                  <a:lin ang="5400000" scaled="1"/>
                </a:gradFill>
                <a:effectLst/>
                <a:uLnTx/>
                <a:uFillTx/>
                <a:latin typeface="Roboto"/>
                <a:ea typeface="思源黑体 CN Regular"/>
                <a:cs typeface="+mn-cs"/>
              </a:endParaRPr>
            </a:p>
          </p:txBody>
        </p:sp>
        <p:sp>
          <p:nvSpPr>
            <p:cNvPr id="4" name="矩形 3">
              <a:extLst>
                <a:ext uri="{FF2B5EF4-FFF2-40B4-BE49-F238E27FC236}">
                  <a16:creationId xmlns:a16="http://schemas.microsoft.com/office/drawing/2014/main" id="{CD0CC7B6-4755-480A-8893-B1BD4B5F6CCB}"/>
                </a:ext>
              </a:extLst>
            </p:cNvPr>
            <p:cNvSpPr/>
            <p:nvPr/>
          </p:nvSpPr>
          <p:spPr>
            <a:xfrm>
              <a:off x="6692844" y="4593928"/>
              <a:ext cx="2009434" cy="722027"/>
            </a:xfrm>
            <a:prstGeom prst="rect">
              <a:avLst/>
            </a:prstGeom>
            <a:gradFill flip="none" rotWithShape="1">
              <a:gsLst>
                <a:gs pos="0">
                  <a:schemeClr val="accent4">
                    <a:lumMod val="20000"/>
                    <a:lumOff val="80000"/>
                    <a:alpha val="0"/>
                  </a:schemeClr>
                </a:gs>
                <a:gs pos="100000">
                  <a:schemeClr val="accent4">
                    <a:lumMod val="31000"/>
                    <a:lumOff val="69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38" name="矩形 37">
              <a:extLst>
                <a:ext uri="{FF2B5EF4-FFF2-40B4-BE49-F238E27FC236}">
                  <a16:creationId xmlns:a16="http://schemas.microsoft.com/office/drawing/2014/main" id="{F56D9FB7-3DF4-4072-919B-08C1D5BC0F46}"/>
                </a:ext>
              </a:extLst>
            </p:cNvPr>
            <p:cNvSpPr/>
            <p:nvPr/>
          </p:nvSpPr>
          <p:spPr>
            <a:xfrm>
              <a:off x="6692844" y="4189043"/>
              <a:ext cx="2009434" cy="408379"/>
            </a:xfrm>
            <a:prstGeom prst="rect">
              <a:avLst/>
            </a:prstGeom>
            <a:gradFill>
              <a:gsLst>
                <a:gs pos="0">
                  <a:schemeClr val="accent4">
                    <a:lumMod val="60000"/>
                    <a:lumOff val="40000"/>
                  </a:schemeClr>
                </a:gs>
                <a:gs pos="100000">
                  <a:schemeClr val="accent4"/>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39" name="文本框 38">
              <a:extLst>
                <a:ext uri="{FF2B5EF4-FFF2-40B4-BE49-F238E27FC236}">
                  <a16:creationId xmlns:a16="http://schemas.microsoft.com/office/drawing/2014/main" id="{4851DC75-45CA-4580-AA07-3B98BF2E3E92}"/>
                </a:ext>
              </a:extLst>
            </p:cNvPr>
            <p:cNvSpPr txBox="1"/>
            <p:nvPr/>
          </p:nvSpPr>
          <p:spPr>
            <a:xfrm>
              <a:off x="6764431" y="4259314"/>
              <a:ext cx="1866261" cy="29843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75" normalizeH="0" baseline="0" noProof="0" dirty="0">
                  <a:ln>
                    <a:noFill/>
                  </a:ln>
                  <a:solidFill>
                    <a:prstClr val="white"/>
                  </a:solidFill>
                  <a:effectLst/>
                  <a:uLnTx/>
                  <a:uFillTx/>
                  <a:latin typeface="思源宋体 CN Heavy"/>
                  <a:ea typeface="思源宋体 CN Heavy"/>
                  <a:cs typeface="+mn-cs"/>
                </a:rPr>
                <a:t>区域市场竞争过度 </a:t>
              </a:r>
            </a:p>
          </p:txBody>
        </p:sp>
        <p:sp>
          <p:nvSpPr>
            <p:cNvPr id="60" name="文本框 59">
              <a:extLst>
                <a:ext uri="{FF2B5EF4-FFF2-40B4-BE49-F238E27FC236}">
                  <a16:creationId xmlns:a16="http://schemas.microsoft.com/office/drawing/2014/main" id="{F6D731F4-F69E-4BD8-ACBD-87180357E668}"/>
                </a:ext>
              </a:extLst>
            </p:cNvPr>
            <p:cNvSpPr txBox="1"/>
            <p:nvPr/>
          </p:nvSpPr>
          <p:spPr>
            <a:xfrm>
              <a:off x="6756864" y="4764055"/>
              <a:ext cx="1844994" cy="653791"/>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当前区域市场竞争过度已经导致超市等商业倒闭事件频繁出现</a:t>
              </a:r>
            </a:p>
          </p:txBody>
        </p:sp>
      </p:grpSp>
      <p:sp>
        <p:nvSpPr>
          <p:cNvPr id="51" name="矩形 50">
            <a:extLst>
              <a:ext uri="{FF2B5EF4-FFF2-40B4-BE49-F238E27FC236}">
                <a16:creationId xmlns:a16="http://schemas.microsoft.com/office/drawing/2014/main" id="{5AA9B204-9D39-49CE-AAD6-02C48E22C3AD}"/>
              </a:ext>
            </a:extLst>
          </p:cNvPr>
          <p:cNvSpPr/>
          <p:nvPr/>
        </p:nvSpPr>
        <p:spPr>
          <a:xfrm>
            <a:off x="340373" y="633409"/>
            <a:ext cx="305724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商业运营问题研究</a:t>
            </a:r>
          </a:p>
        </p:txBody>
      </p:sp>
    </p:spTree>
    <p:extLst>
      <p:ext uri="{BB962C8B-B14F-4D97-AF65-F5344CB8AC3E}">
        <p14:creationId xmlns:p14="http://schemas.microsoft.com/office/powerpoint/2010/main" val="413992003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bg>
      <p:bgPr>
        <a:gradFill>
          <a:gsLst>
            <a:gs pos="34000">
              <a:schemeClr val="accent1">
                <a:alpha val="0"/>
                <a:lumMod val="37000"/>
                <a:lumOff val="63000"/>
              </a:schemeClr>
            </a:gs>
            <a:gs pos="69000">
              <a:schemeClr val="accent1">
                <a:lumMod val="5000"/>
                <a:lumOff val="95000"/>
              </a:schemeClr>
            </a:gs>
          </a:gsLst>
          <a:lin ang="4200000" scaled="0"/>
        </a:gradFill>
        <a:effectLst/>
      </p:bgPr>
    </p:bg>
    <p:spTree>
      <p:nvGrpSpPr>
        <p:cNvPr id="1" name=""/>
        <p:cNvGrpSpPr/>
        <p:nvPr/>
      </p:nvGrpSpPr>
      <p:grpSpPr>
        <a:xfrm>
          <a:off x="0" y="0"/>
          <a:ext cx="0" cy="0"/>
          <a:chOff x="0" y="0"/>
          <a:chExt cx="0" cy="0"/>
        </a:xfrm>
      </p:grpSpPr>
      <p:sp>
        <p:nvSpPr>
          <p:cNvPr id="59" name="任意多边形: 形状 58">
            <a:extLst>
              <a:ext uri="{FF2B5EF4-FFF2-40B4-BE49-F238E27FC236}">
                <a16:creationId xmlns:a16="http://schemas.microsoft.com/office/drawing/2014/main" id="{02293D9C-3512-4959-BCCF-200660E99A09}"/>
              </a:ext>
            </a:extLst>
          </p:cNvPr>
          <p:cNvSpPr/>
          <p:nvPr/>
        </p:nvSpPr>
        <p:spPr>
          <a:xfrm>
            <a:off x="2416230" y="1939613"/>
            <a:ext cx="4401741" cy="3151079"/>
          </a:xfrm>
          <a:custGeom>
            <a:avLst/>
            <a:gdLst>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197341 w 5818497"/>
              <a:gd name="connsiteY8" fmla="*/ 1954890 h 4165294"/>
              <a:gd name="connsiteX9" fmla="*/ 4222766 w 5818497"/>
              <a:gd name="connsiteY9" fmla="*/ 2207107 h 4165294"/>
              <a:gd name="connsiteX10" fmla="*/ 4218267 w 5818497"/>
              <a:gd name="connsiteY10" fmla="*/ 2296208 h 4165294"/>
              <a:gd name="connsiteX11" fmla="*/ 4234902 w 5818497"/>
              <a:gd name="connsiteY11" fmla="*/ 2424239 h 4165294"/>
              <a:gd name="connsiteX12" fmla="*/ 4336434 w 5818497"/>
              <a:gd name="connsiteY12" fmla="*/ 2632908 h 4165294"/>
              <a:gd name="connsiteX13" fmla="*/ 4703828 w 5818497"/>
              <a:gd name="connsiteY13" fmla="*/ 2617354 h 4165294"/>
              <a:gd name="connsiteX14" fmla="*/ 4718119 w 5818497"/>
              <a:gd name="connsiteY14" fmla="*/ 2615000 h 4165294"/>
              <a:gd name="connsiteX15" fmla="*/ 4775727 w 5818497"/>
              <a:gd name="connsiteY15" fmla="*/ 2593915 h 4165294"/>
              <a:gd name="connsiteX16" fmla="*/ 5014740 w 5818497"/>
              <a:gd name="connsiteY16" fmla="*/ 2557780 h 4165294"/>
              <a:gd name="connsiteX17" fmla="*/ 5818497 w 5818497"/>
              <a:gd name="connsiteY17" fmla="*/ 3361537 h 4165294"/>
              <a:gd name="connsiteX18" fmla="*/ 5014740 w 5818497"/>
              <a:gd name="connsiteY18" fmla="*/ 4165294 h 4165294"/>
              <a:gd name="connsiteX19" fmla="*/ 4274146 w 5818497"/>
              <a:gd name="connsiteY19" fmla="*/ 3674396 h 4165294"/>
              <a:gd name="connsiteX20" fmla="*/ 4248162 w 5818497"/>
              <a:gd name="connsiteY20" fmla="*/ 3590689 h 4165294"/>
              <a:gd name="connsiteX21" fmla="*/ 4226990 w 5818497"/>
              <a:gd name="connsiteY21" fmla="*/ 3554733 h 4165294"/>
              <a:gd name="connsiteX22" fmla="*/ 3995376 w 5818497"/>
              <a:gd name="connsiteY22" fmla="*/ 3275751 h 4165294"/>
              <a:gd name="connsiteX23" fmla="*/ 3539283 w 5818497"/>
              <a:gd name="connsiteY23" fmla="*/ 3328741 h 4165294"/>
              <a:gd name="connsiteX24" fmla="*/ 3511120 w 5818497"/>
              <a:gd name="connsiteY24" fmla="*/ 3334853 h 4165294"/>
              <a:gd name="connsiteX25" fmla="*/ 3458417 w 5818497"/>
              <a:gd name="connsiteY25" fmla="*/ 3360241 h 4165294"/>
              <a:gd name="connsiteX26" fmla="*/ 2971284 w 5818497"/>
              <a:gd name="connsiteY26" fmla="*/ 3458588 h 4165294"/>
              <a:gd name="connsiteX27" fmla="*/ 2374754 w 5818497"/>
              <a:gd name="connsiteY27" fmla="*/ 3307541 h 4165294"/>
              <a:gd name="connsiteX28" fmla="*/ 2342878 w 5818497"/>
              <a:gd name="connsiteY28" fmla="*/ 3288176 h 4165294"/>
              <a:gd name="connsiteX29" fmla="*/ 2193178 w 5818497"/>
              <a:gd name="connsiteY29" fmla="*/ 3269386 h 4165294"/>
              <a:gd name="connsiteX30" fmla="*/ 1840169 w 5818497"/>
              <a:gd name="connsiteY30" fmla="*/ 3296069 h 4165294"/>
              <a:gd name="connsiteX31" fmla="*/ 1576013 w 5818497"/>
              <a:gd name="connsiteY31" fmla="*/ 3614421 h 4165294"/>
              <a:gd name="connsiteX32" fmla="*/ 1551209 w 5818497"/>
              <a:gd name="connsiteY32" fmla="*/ 3652303 h 4165294"/>
              <a:gd name="connsiteX33" fmla="*/ 1544351 w 5818497"/>
              <a:gd name="connsiteY33" fmla="*/ 3674396 h 4165294"/>
              <a:gd name="connsiteX34" fmla="*/ 803757 w 5818497"/>
              <a:gd name="connsiteY34" fmla="*/ 4165294 h 4165294"/>
              <a:gd name="connsiteX35" fmla="*/ 0 w 5818497"/>
              <a:gd name="connsiteY35" fmla="*/ 3361537 h 4165294"/>
              <a:gd name="connsiteX36" fmla="*/ 803757 w 5818497"/>
              <a:gd name="connsiteY36" fmla="*/ 2557780 h 4165294"/>
              <a:gd name="connsiteX37" fmla="*/ 965742 w 5818497"/>
              <a:gd name="connsiteY37" fmla="*/ 2574110 h 4165294"/>
              <a:gd name="connsiteX38" fmla="*/ 1002048 w 5818497"/>
              <a:gd name="connsiteY38" fmla="*/ 2583445 h 4165294"/>
              <a:gd name="connsiteX39" fmla="*/ 1055249 w 5818497"/>
              <a:gd name="connsiteY39" fmla="*/ 2584470 h 4165294"/>
              <a:gd name="connsiteX40" fmla="*/ 1553720 w 5818497"/>
              <a:gd name="connsiteY40" fmla="*/ 2598615 h 4165294"/>
              <a:gd name="connsiteX41" fmla="*/ 1716458 w 5818497"/>
              <a:gd name="connsiteY41" fmla="*/ 2362710 h 4165294"/>
              <a:gd name="connsiteX42" fmla="*/ 1726961 w 5818497"/>
              <a:gd name="connsiteY42" fmla="*/ 2339636 h 4165294"/>
              <a:gd name="connsiteX43" fmla="*/ 1726264 w 5818497"/>
              <a:gd name="connsiteY43" fmla="*/ 2335064 h 4165294"/>
              <a:gd name="connsiteX44" fmla="*/ 1719802 w 5818497"/>
              <a:gd name="connsiteY44" fmla="*/ 2207107 h 4165294"/>
              <a:gd name="connsiteX45" fmla="*/ 1724819 w 5818497"/>
              <a:gd name="connsiteY45" fmla="*/ 2107757 h 4165294"/>
              <a:gd name="connsiteX46" fmla="*/ 1715900 w 5818497"/>
              <a:gd name="connsiteY46" fmla="*/ 2072087 h 4165294"/>
              <a:gd name="connsiteX47" fmla="*/ 1583145 w 5818497"/>
              <a:gd name="connsiteY47" fmla="*/ 1774992 h 4165294"/>
              <a:gd name="connsiteX48" fmla="*/ 1291962 w 5818497"/>
              <a:gd name="connsiteY48" fmla="*/ 1721384 h 4165294"/>
              <a:gd name="connsiteX49" fmla="*/ 1284260 w 5818497"/>
              <a:gd name="connsiteY49" fmla="*/ 1721034 h 4165294"/>
              <a:gd name="connsiteX50" fmla="*/ 1230947 w 5818497"/>
              <a:gd name="connsiteY50" fmla="*/ 1734742 h 4165294"/>
              <a:gd name="connsiteX51" fmla="*/ 1068962 w 5818497"/>
              <a:gd name="connsiteY51" fmla="*/ 1751071 h 4165294"/>
              <a:gd name="connsiteX52" fmla="*/ 265205 w 5818497"/>
              <a:gd name="connsiteY52" fmla="*/ 947314 h 4165294"/>
              <a:gd name="connsiteX53" fmla="*/ 1068962 w 5818497"/>
              <a:gd name="connsiteY53" fmla="*/ 143557 h 4165294"/>
              <a:gd name="connsiteX54" fmla="*/ 1872719 w 5818497"/>
              <a:gd name="connsiteY54" fmla="*/ 947314 h 4165294"/>
              <a:gd name="connsiteX55" fmla="*/ 1868985 w 5818497"/>
              <a:gd name="connsiteY55" fmla="*/ 984362 h 4165294"/>
              <a:gd name="connsiteX56" fmla="*/ 1879506 w 5818497"/>
              <a:gd name="connsiteY56" fmla="*/ 1023448 h 4165294"/>
              <a:gd name="connsiteX57" fmla="*/ 1975329 w 5818497"/>
              <a:gd name="connsiteY57" fmla="*/ 1145479 h 4165294"/>
              <a:gd name="connsiteX58" fmla="*/ 2379629 w 5818497"/>
              <a:gd name="connsiteY58" fmla="*/ 1086880 h 4165294"/>
              <a:gd name="connsiteX59" fmla="*/ 2459908 w 5818497"/>
              <a:gd name="connsiteY59" fmla="*/ 1065652 h 4165294"/>
              <a:gd name="connsiteX60" fmla="*/ 2484151 w 5818497"/>
              <a:gd name="connsiteY60" fmla="*/ 1053974 h 4165294"/>
              <a:gd name="connsiteX61" fmla="*/ 2971284 w 5818497"/>
              <a:gd name="connsiteY61" fmla="*/ 955626 h 4165294"/>
              <a:gd name="connsiteX62" fmla="*/ 3343437 w 5818497"/>
              <a:gd name="connsiteY62" fmla="*/ 1011890 h 4165294"/>
              <a:gd name="connsiteX63" fmla="*/ 3365408 w 5818497"/>
              <a:gd name="connsiteY63" fmla="*/ 1019932 h 4165294"/>
              <a:gd name="connsiteX64" fmla="*/ 3463768 w 5818497"/>
              <a:gd name="connsiteY64" fmla="*/ 1043649 h 4165294"/>
              <a:gd name="connsiteX65" fmla="*/ 3801864 w 5818497"/>
              <a:gd name="connsiteY65" fmla="*/ 1089506 h 4165294"/>
              <a:gd name="connsiteX66" fmla="*/ 3876290 w 5818497"/>
              <a:gd name="connsiteY66" fmla="*/ 903837 h 4165294"/>
              <a:gd name="connsiteX67" fmla="*/ 3876558 w 5818497"/>
              <a:gd name="connsiteY67" fmla="*/ 891035 h 4165294"/>
              <a:gd name="connsiteX68" fmla="*/ 3867759 w 5818497"/>
              <a:gd name="connsiteY68" fmla="*/ 803757 h 4165294"/>
              <a:gd name="connsiteX69" fmla="*/ 4671516 w 5818497"/>
              <a:gd name="connsiteY69"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48162 w 5818497"/>
              <a:gd name="connsiteY19" fmla="*/ 3590689 h 4165294"/>
              <a:gd name="connsiteX20" fmla="*/ 4226990 w 5818497"/>
              <a:gd name="connsiteY20" fmla="*/ 3554733 h 4165294"/>
              <a:gd name="connsiteX21" fmla="*/ 3995376 w 5818497"/>
              <a:gd name="connsiteY21" fmla="*/ 3275751 h 4165294"/>
              <a:gd name="connsiteX22" fmla="*/ 3539283 w 5818497"/>
              <a:gd name="connsiteY22" fmla="*/ 3328741 h 4165294"/>
              <a:gd name="connsiteX23" fmla="*/ 3511120 w 5818497"/>
              <a:gd name="connsiteY23" fmla="*/ 3334853 h 4165294"/>
              <a:gd name="connsiteX24" fmla="*/ 3458417 w 5818497"/>
              <a:gd name="connsiteY24" fmla="*/ 3360241 h 4165294"/>
              <a:gd name="connsiteX25" fmla="*/ 2971284 w 5818497"/>
              <a:gd name="connsiteY25" fmla="*/ 3458588 h 4165294"/>
              <a:gd name="connsiteX26" fmla="*/ 2374754 w 5818497"/>
              <a:gd name="connsiteY26" fmla="*/ 3307541 h 4165294"/>
              <a:gd name="connsiteX27" fmla="*/ 2342878 w 5818497"/>
              <a:gd name="connsiteY27" fmla="*/ 3288176 h 4165294"/>
              <a:gd name="connsiteX28" fmla="*/ 2193178 w 5818497"/>
              <a:gd name="connsiteY28" fmla="*/ 3269386 h 4165294"/>
              <a:gd name="connsiteX29" fmla="*/ 1840169 w 5818497"/>
              <a:gd name="connsiteY29" fmla="*/ 3296069 h 4165294"/>
              <a:gd name="connsiteX30" fmla="*/ 1576013 w 5818497"/>
              <a:gd name="connsiteY30" fmla="*/ 3614421 h 4165294"/>
              <a:gd name="connsiteX31" fmla="*/ 1551209 w 5818497"/>
              <a:gd name="connsiteY31" fmla="*/ 3652303 h 4165294"/>
              <a:gd name="connsiteX32" fmla="*/ 1544351 w 5818497"/>
              <a:gd name="connsiteY32" fmla="*/ 3674396 h 4165294"/>
              <a:gd name="connsiteX33" fmla="*/ 803757 w 5818497"/>
              <a:gd name="connsiteY33" fmla="*/ 4165294 h 4165294"/>
              <a:gd name="connsiteX34" fmla="*/ 0 w 5818497"/>
              <a:gd name="connsiteY34" fmla="*/ 3361537 h 4165294"/>
              <a:gd name="connsiteX35" fmla="*/ 803757 w 5818497"/>
              <a:gd name="connsiteY35" fmla="*/ 2557780 h 4165294"/>
              <a:gd name="connsiteX36" fmla="*/ 965742 w 5818497"/>
              <a:gd name="connsiteY36" fmla="*/ 2574110 h 4165294"/>
              <a:gd name="connsiteX37" fmla="*/ 1002048 w 5818497"/>
              <a:gd name="connsiteY37" fmla="*/ 2583445 h 4165294"/>
              <a:gd name="connsiteX38" fmla="*/ 1055249 w 5818497"/>
              <a:gd name="connsiteY38" fmla="*/ 2584470 h 4165294"/>
              <a:gd name="connsiteX39" fmla="*/ 1553720 w 5818497"/>
              <a:gd name="connsiteY39" fmla="*/ 2598615 h 4165294"/>
              <a:gd name="connsiteX40" fmla="*/ 1716458 w 5818497"/>
              <a:gd name="connsiteY40" fmla="*/ 2362710 h 4165294"/>
              <a:gd name="connsiteX41" fmla="*/ 1726961 w 5818497"/>
              <a:gd name="connsiteY41" fmla="*/ 2339636 h 4165294"/>
              <a:gd name="connsiteX42" fmla="*/ 1726264 w 5818497"/>
              <a:gd name="connsiteY42" fmla="*/ 2335064 h 4165294"/>
              <a:gd name="connsiteX43" fmla="*/ 1719802 w 5818497"/>
              <a:gd name="connsiteY43" fmla="*/ 2207107 h 4165294"/>
              <a:gd name="connsiteX44" fmla="*/ 1724819 w 5818497"/>
              <a:gd name="connsiteY44" fmla="*/ 2107757 h 4165294"/>
              <a:gd name="connsiteX45" fmla="*/ 1715900 w 5818497"/>
              <a:gd name="connsiteY45" fmla="*/ 2072087 h 4165294"/>
              <a:gd name="connsiteX46" fmla="*/ 1583145 w 5818497"/>
              <a:gd name="connsiteY46" fmla="*/ 1774992 h 4165294"/>
              <a:gd name="connsiteX47" fmla="*/ 1291962 w 5818497"/>
              <a:gd name="connsiteY47" fmla="*/ 1721384 h 4165294"/>
              <a:gd name="connsiteX48" fmla="*/ 1284260 w 5818497"/>
              <a:gd name="connsiteY48" fmla="*/ 1721034 h 4165294"/>
              <a:gd name="connsiteX49" fmla="*/ 1230947 w 5818497"/>
              <a:gd name="connsiteY49" fmla="*/ 1734742 h 4165294"/>
              <a:gd name="connsiteX50" fmla="*/ 1068962 w 5818497"/>
              <a:gd name="connsiteY50" fmla="*/ 1751071 h 4165294"/>
              <a:gd name="connsiteX51" fmla="*/ 265205 w 5818497"/>
              <a:gd name="connsiteY51" fmla="*/ 947314 h 4165294"/>
              <a:gd name="connsiteX52" fmla="*/ 1068962 w 5818497"/>
              <a:gd name="connsiteY52" fmla="*/ 143557 h 4165294"/>
              <a:gd name="connsiteX53" fmla="*/ 1872719 w 5818497"/>
              <a:gd name="connsiteY53" fmla="*/ 947314 h 4165294"/>
              <a:gd name="connsiteX54" fmla="*/ 1868985 w 5818497"/>
              <a:gd name="connsiteY54" fmla="*/ 984362 h 4165294"/>
              <a:gd name="connsiteX55" fmla="*/ 1879506 w 5818497"/>
              <a:gd name="connsiteY55" fmla="*/ 1023448 h 4165294"/>
              <a:gd name="connsiteX56" fmla="*/ 1975329 w 5818497"/>
              <a:gd name="connsiteY56" fmla="*/ 1145479 h 4165294"/>
              <a:gd name="connsiteX57" fmla="*/ 2379629 w 5818497"/>
              <a:gd name="connsiteY57" fmla="*/ 1086880 h 4165294"/>
              <a:gd name="connsiteX58" fmla="*/ 2459908 w 5818497"/>
              <a:gd name="connsiteY58" fmla="*/ 1065652 h 4165294"/>
              <a:gd name="connsiteX59" fmla="*/ 2484151 w 5818497"/>
              <a:gd name="connsiteY59" fmla="*/ 1053974 h 4165294"/>
              <a:gd name="connsiteX60" fmla="*/ 2971284 w 5818497"/>
              <a:gd name="connsiteY60" fmla="*/ 955626 h 4165294"/>
              <a:gd name="connsiteX61" fmla="*/ 3343437 w 5818497"/>
              <a:gd name="connsiteY61" fmla="*/ 1011890 h 4165294"/>
              <a:gd name="connsiteX62" fmla="*/ 3365408 w 5818497"/>
              <a:gd name="connsiteY62" fmla="*/ 1019932 h 4165294"/>
              <a:gd name="connsiteX63" fmla="*/ 3463768 w 5818497"/>
              <a:gd name="connsiteY63" fmla="*/ 1043649 h 4165294"/>
              <a:gd name="connsiteX64" fmla="*/ 3801864 w 5818497"/>
              <a:gd name="connsiteY64" fmla="*/ 1089506 h 4165294"/>
              <a:gd name="connsiteX65" fmla="*/ 3876290 w 5818497"/>
              <a:gd name="connsiteY65" fmla="*/ 903837 h 4165294"/>
              <a:gd name="connsiteX66" fmla="*/ 3876558 w 5818497"/>
              <a:gd name="connsiteY66" fmla="*/ 891035 h 4165294"/>
              <a:gd name="connsiteX67" fmla="*/ 3867759 w 5818497"/>
              <a:gd name="connsiteY67" fmla="*/ 803757 h 4165294"/>
              <a:gd name="connsiteX68" fmla="*/ 4671516 w 5818497"/>
              <a:gd name="connsiteY68"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48162 w 5818497"/>
              <a:gd name="connsiteY19" fmla="*/ 3590689 h 4165294"/>
              <a:gd name="connsiteX20" fmla="*/ 4226990 w 5818497"/>
              <a:gd name="connsiteY20" fmla="*/ 3554733 h 4165294"/>
              <a:gd name="connsiteX21" fmla="*/ 3995376 w 5818497"/>
              <a:gd name="connsiteY21" fmla="*/ 3275751 h 4165294"/>
              <a:gd name="connsiteX22" fmla="*/ 3539283 w 5818497"/>
              <a:gd name="connsiteY22" fmla="*/ 3328741 h 4165294"/>
              <a:gd name="connsiteX23" fmla="*/ 3511120 w 5818497"/>
              <a:gd name="connsiteY23" fmla="*/ 3334853 h 4165294"/>
              <a:gd name="connsiteX24" fmla="*/ 3458417 w 5818497"/>
              <a:gd name="connsiteY24" fmla="*/ 3360241 h 4165294"/>
              <a:gd name="connsiteX25" fmla="*/ 2971284 w 5818497"/>
              <a:gd name="connsiteY25" fmla="*/ 3458588 h 4165294"/>
              <a:gd name="connsiteX26" fmla="*/ 2374754 w 5818497"/>
              <a:gd name="connsiteY26" fmla="*/ 3307541 h 4165294"/>
              <a:gd name="connsiteX27" fmla="*/ 2342878 w 5818497"/>
              <a:gd name="connsiteY27" fmla="*/ 3288176 h 4165294"/>
              <a:gd name="connsiteX28" fmla="*/ 2193178 w 5818497"/>
              <a:gd name="connsiteY28" fmla="*/ 3269386 h 4165294"/>
              <a:gd name="connsiteX29" fmla="*/ 1840169 w 5818497"/>
              <a:gd name="connsiteY29" fmla="*/ 3296069 h 4165294"/>
              <a:gd name="connsiteX30" fmla="*/ 1576013 w 5818497"/>
              <a:gd name="connsiteY30" fmla="*/ 3614421 h 4165294"/>
              <a:gd name="connsiteX31" fmla="*/ 1551209 w 5818497"/>
              <a:gd name="connsiteY31" fmla="*/ 3652303 h 4165294"/>
              <a:gd name="connsiteX32" fmla="*/ 1544351 w 5818497"/>
              <a:gd name="connsiteY32" fmla="*/ 3674396 h 4165294"/>
              <a:gd name="connsiteX33" fmla="*/ 803757 w 5818497"/>
              <a:gd name="connsiteY33" fmla="*/ 4165294 h 4165294"/>
              <a:gd name="connsiteX34" fmla="*/ 0 w 5818497"/>
              <a:gd name="connsiteY34" fmla="*/ 3361537 h 4165294"/>
              <a:gd name="connsiteX35" fmla="*/ 803757 w 5818497"/>
              <a:gd name="connsiteY35" fmla="*/ 2557780 h 4165294"/>
              <a:gd name="connsiteX36" fmla="*/ 965742 w 5818497"/>
              <a:gd name="connsiteY36" fmla="*/ 2574110 h 4165294"/>
              <a:gd name="connsiteX37" fmla="*/ 1002048 w 5818497"/>
              <a:gd name="connsiteY37" fmla="*/ 2583445 h 4165294"/>
              <a:gd name="connsiteX38" fmla="*/ 1055249 w 5818497"/>
              <a:gd name="connsiteY38" fmla="*/ 2584470 h 4165294"/>
              <a:gd name="connsiteX39" fmla="*/ 1553720 w 5818497"/>
              <a:gd name="connsiteY39" fmla="*/ 2598615 h 4165294"/>
              <a:gd name="connsiteX40" fmla="*/ 1716458 w 5818497"/>
              <a:gd name="connsiteY40" fmla="*/ 2362710 h 4165294"/>
              <a:gd name="connsiteX41" fmla="*/ 1726961 w 5818497"/>
              <a:gd name="connsiteY41" fmla="*/ 2339636 h 4165294"/>
              <a:gd name="connsiteX42" fmla="*/ 1726264 w 5818497"/>
              <a:gd name="connsiteY42" fmla="*/ 2335064 h 4165294"/>
              <a:gd name="connsiteX43" fmla="*/ 1719802 w 5818497"/>
              <a:gd name="connsiteY43" fmla="*/ 2207107 h 4165294"/>
              <a:gd name="connsiteX44" fmla="*/ 1724819 w 5818497"/>
              <a:gd name="connsiteY44" fmla="*/ 2107757 h 4165294"/>
              <a:gd name="connsiteX45" fmla="*/ 1715900 w 5818497"/>
              <a:gd name="connsiteY45" fmla="*/ 2072087 h 4165294"/>
              <a:gd name="connsiteX46" fmla="*/ 1583145 w 5818497"/>
              <a:gd name="connsiteY46" fmla="*/ 1774992 h 4165294"/>
              <a:gd name="connsiteX47" fmla="*/ 1291962 w 5818497"/>
              <a:gd name="connsiteY47" fmla="*/ 1721384 h 4165294"/>
              <a:gd name="connsiteX48" fmla="*/ 1284260 w 5818497"/>
              <a:gd name="connsiteY48" fmla="*/ 1721034 h 4165294"/>
              <a:gd name="connsiteX49" fmla="*/ 1230947 w 5818497"/>
              <a:gd name="connsiteY49" fmla="*/ 1734742 h 4165294"/>
              <a:gd name="connsiteX50" fmla="*/ 1068962 w 5818497"/>
              <a:gd name="connsiteY50" fmla="*/ 1751071 h 4165294"/>
              <a:gd name="connsiteX51" fmla="*/ 265205 w 5818497"/>
              <a:gd name="connsiteY51" fmla="*/ 947314 h 4165294"/>
              <a:gd name="connsiteX52" fmla="*/ 1068962 w 5818497"/>
              <a:gd name="connsiteY52" fmla="*/ 143557 h 4165294"/>
              <a:gd name="connsiteX53" fmla="*/ 1872719 w 5818497"/>
              <a:gd name="connsiteY53" fmla="*/ 947314 h 4165294"/>
              <a:gd name="connsiteX54" fmla="*/ 1868985 w 5818497"/>
              <a:gd name="connsiteY54" fmla="*/ 984362 h 4165294"/>
              <a:gd name="connsiteX55" fmla="*/ 1879506 w 5818497"/>
              <a:gd name="connsiteY55" fmla="*/ 1023448 h 4165294"/>
              <a:gd name="connsiteX56" fmla="*/ 1975329 w 5818497"/>
              <a:gd name="connsiteY56" fmla="*/ 1145479 h 4165294"/>
              <a:gd name="connsiteX57" fmla="*/ 2379629 w 5818497"/>
              <a:gd name="connsiteY57" fmla="*/ 1086880 h 4165294"/>
              <a:gd name="connsiteX58" fmla="*/ 2459908 w 5818497"/>
              <a:gd name="connsiteY58" fmla="*/ 1065652 h 4165294"/>
              <a:gd name="connsiteX59" fmla="*/ 2484151 w 5818497"/>
              <a:gd name="connsiteY59" fmla="*/ 1053974 h 4165294"/>
              <a:gd name="connsiteX60" fmla="*/ 2971284 w 5818497"/>
              <a:gd name="connsiteY60" fmla="*/ 955626 h 4165294"/>
              <a:gd name="connsiteX61" fmla="*/ 3343437 w 5818497"/>
              <a:gd name="connsiteY61" fmla="*/ 1011890 h 4165294"/>
              <a:gd name="connsiteX62" fmla="*/ 3365408 w 5818497"/>
              <a:gd name="connsiteY62" fmla="*/ 1019932 h 4165294"/>
              <a:gd name="connsiteX63" fmla="*/ 3463768 w 5818497"/>
              <a:gd name="connsiteY63" fmla="*/ 1043649 h 4165294"/>
              <a:gd name="connsiteX64" fmla="*/ 3801864 w 5818497"/>
              <a:gd name="connsiteY64" fmla="*/ 1089506 h 4165294"/>
              <a:gd name="connsiteX65" fmla="*/ 3876290 w 5818497"/>
              <a:gd name="connsiteY65" fmla="*/ 903837 h 4165294"/>
              <a:gd name="connsiteX66" fmla="*/ 3876558 w 5818497"/>
              <a:gd name="connsiteY66" fmla="*/ 891035 h 4165294"/>
              <a:gd name="connsiteX67" fmla="*/ 3867759 w 5818497"/>
              <a:gd name="connsiteY67" fmla="*/ 803757 h 4165294"/>
              <a:gd name="connsiteX68" fmla="*/ 4671516 w 5818497"/>
              <a:gd name="connsiteY68"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48162 w 5818497"/>
              <a:gd name="connsiteY19" fmla="*/ 3590689 h 4165294"/>
              <a:gd name="connsiteX20" fmla="*/ 4226990 w 5818497"/>
              <a:gd name="connsiteY20" fmla="*/ 3554733 h 4165294"/>
              <a:gd name="connsiteX21" fmla="*/ 3995376 w 5818497"/>
              <a:gd name="connsiteY21" fmla="*/ 3275751 h 4165294"/>
              <a:gd name="connsiteX22" fmla="*/ 3539283 w 5818497"/>
              <a:gd name="connsiteY22" fmla="*/ 3328741 h 4165294"/>
              <a:gd name="connsiteX23" fmla="*/ 3511120 w 5818497"/>
              <a:gd name="connsiteY23" fmla="*/ 3334853 h 4165294"/>
              <a:gd name="connsiteX24" fmla="*/ 3458417 w 5818497"/>
              <a:gd name="connsiteY24" fmla="*/ 3360241 h 4165294"/>
              <a:gd name="connsiteX25" fmla="*/ 2971284 w 5818497"/>
              <a:gd name="connsiteY25" fmla="*/ 3458588 h 4165294"/>
              <a:gd name="connsiteX26" fmla="*/ 2374754 w 5818497"/>
              <a:gd name="connsiteY26" fmla="*/ 3307541 h 4165294"/>
              <a:gd name="connsiteX27" fmla="*/ 2342878 w 5818497"/>
              <a:gd name="connsiteY27" fmla="*/ 3288176 h 4165294"/>
              <a:gd name="connsiteX28" fmla="*/ 2193178 w 5818497"/>
              <a:gd name="connsiteY28" fmla="*/ 3269386 h 4165294"/>
              <a:gd name="connsiteX29" fmla="*/ 1840169 w 5818497"/>
              <a:gd name="connsiteY29" fmla="*/ 3296069 h 4165294"/>
              <a:gd name="connsiteX30" fmla="*/ 1576013 w 5818497"/>
              <a:gd name="connsiteY30" fmla="*/ 3614421 h 4165294"/>
              <a:gd name="connsiteX31" fmla="*/ 1551209 w 5818497"/>
              <a:gd name="connsiteY31" fmla="*/ 3652303 h 4165294"/>
              <a:gd name="connsiteX32" fmla="*/ 1544351 w 5818497"/>
              <a:gd name="connsiteY32" fmla="*/ 3674396 h 4165294"/>
              <a:gd name="connsiteX33" fmla="*/ 803757 w 5818497"/>
              <a:gd name="connsiteY33" fmla="*/ 4165294 h 4165294"/>
              <a:gd name="connsiteX34" fmla="*/ 0 w 5818497"/>
              <a:gd name="connsiteY34" fmla="*/ 3361537 h 4165294"/>
              <a:gd name="connsiteX35" fmla="*/ 803757 w 5818497"/>
              <a:gd name="connsiteY35" fmla="*/ 2557780 h 4165294"/>
              <a:gd name="connsiteX36" fmla="*/ 965742 w 5818497"/>
              <a:gd name="connsiteY36" fmla="*/ 2574110 h 4165294"/>
              <a:gd name="connsiteX37" fmla="*/ 1002048 w 5818497"/>
              <a:gd name="connsiteY37" fmla="*/ 2583445 h 4165294"/>
              <a:gd name="connsiteX38" fmla="*/ 1055249 w 5818497"/>
              <a:gd name="connsiteY38" fmla="*/ 2584470 h 4165294"/>
              <a:gd name="connsiteX39" fmla="*/ 1553720 w 5818497"/>
              <a:gd name="connsiteY39" fmla="*/ 2598615 h 4165294"/>
              <a:gd name="connsiteX40" fmla="*/ 1716458 w 5818497"/>
              <a:gd name="connsiteY40" fmla="*/ 2362710 h 4165294"/>
              <a:gd name="connsiteX41" fmla="*/ 1726961 w 5818497"/>
              <a:gd name="connsiteY41" fmla="*/ 2339636 h 4165294"/>
              <a:gd name="connsiteX42" fmla="*/ 1726264 w 5818497"/>
              <a:gd name="connsiteY42" fmla="*/ 2335064 h 4165294"/>
              <a:gd name="connsiteX43" fmla="*/ 1719802 w 5818497"/>
              <a:gd name="connsiteY43" fmla="*/ 2207107 h 4165294"/>
              <a:gd name="connsiteX44" fmla="*/ 1715900 w 5818497"/>
              <a:gd name="connsiteY44" fmla="*/ 2072087 h 4165294"/>
              <a:gd name="connsiteX45" fmla="*/ 1583145 w 5818497"/>
              <a:gd name="connsiteY45" fmla="*/ 1774992 h 4165294"/>
              <a:gd name="connsiteX46" fmla="*/ 1291962 w 5818497"/>
              <a:gd name="connsiteY46" fmla="*/ 1721384 h 4165294"/>
              <a:gd name="connsiteX47" fmla="*/ 1284260 w 5818497"/>
              <a:gd name="connsiteY47" fmla="*/ 1721034 h 4165294"/>
              <a:gd name="connsiteX48" fmla="*/ 1230947 w 5818497"/>
              <a:gd name="connsiteY48" fmla="*/ 1734742 h 4165294"/>
              <a:gd name="connsiteX49" fmla="*/ 1068962 w 5818497"/>
              <a:gd name="connsiteY49" fmla="*/ 1751071 h 4165294"/>
              <a:gd name="connsiteX50" fmla="*/ 265205 w 5818497"/>
              <a:gd name="connsiteY50" fmla="*/ 947314 h 4165294"/>
              <a:gd name="connsiteX51" fmla="*/ 1068962 w 5818497"/>
              <a:gd name="connsiteY51" fmla="*/ 143557 h 4165294"/>
              <a:gd name="connsiteX52" fmla="*/ 1872719 w 5818497"/>
              <a:gd name="connsiteY52" fmla="*/ 947314 h 4165294"/>
              <a:gd name="connsiteX53" fmla="*/ 1868985 w 5818497"/>
              <a:gd name="connsiteY53" fmla="*/ 984362 h 4165294"/>
              <a:gd name="connsiteX54" fmla="*/ 1879506 w 5818497"/>
              <a:gd name="connsiteY54" fmla="*/ 1023448 h 4165294"/>
              <a:gd name="connsiteX55" fmla="*/ 1975329 w 5818497"/>
              <a:gd name="connsiteY55" fmla="*/ 1145479 h 4165294"/>
              <a:gd name="connsiteX56" fmla="*/ 2379629 w 5818497"/>
              <a:gd name="connsiteY56" fmla="*/ 1086880 h 4165294"/>
              <a:gd name="connsiteX57" fmla="*/ 2459908 w 5818497"/>
              <a:gd name="connsiteY57" fmla="*/ 1065652 h 4165294"/>
              <a:gd name="connsiteX58" fmla="*/ 2484151 w 5818497"/>
              <a:gd name="connsiteY58" fmla="*/ 1053974 h 4165294"/>
              <a:gd name="connsiteX59" fmla="*/ 2971284 w 5818497"/>
              <a:gd name="connsiteY59" fmla="*/ 955626 h 4165294"/>
              <a:gd name="connsiteX60" fmla="*/ 3343437 w 5818497"/>
              <a:gd name="connsiteY60" fmla="*/ 1011890 h 4165294"/>
              <a:gd name="connsiteX61" fmla="*/ 3365408 w 5818497"/>
              <a:gd name="connsiteY61" fmla="*/ 1019932 h 4165294"/>
              <a:gd name="connsiteX62" fmla="*/ 3463768 w 5818497"/>
              <a:gd name="connsiteY62" fmla="*/ 1043649 h 4165294"/>
              <a:gd name="connsiteX63" fmla="*/ 3801864 w 5818497"/>
              <a:gd name="connsiteY63" fmla="*/ 1089506 h 4165294"/>
              <a:gd name="connsiteX64" fmla="*/ 3876290 w 5818497"/>
              <a:gd name="connsiteY64" fmla="*/ 903837 h 4165294"/>
              <a:gd name="connsiteX65" fmla="*/ 3876558 w 5818497"/>
              <a:gd name="connsiteY65" fmla="*/ 891035 h 4165294"/>
              <a:gd name="connsiteX66" fmla="*/ 3867759 w 5818497"/>
              <a:gd name="connsiteY66" fmla="*/ 803757 h 4165294"/>
              <a:gd name="connsiteX67" fmla="*/ 4671516 w 5818497"/>
              <a:gd name="connsiteY67"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48162 w 5818497"/>
              <a:gd name="connsiteY19" fmla="*/ 3590689 h 4165294"/>
              <a:gd name="connsiteX20" fmla="*/ 4226990 w 5818497"/>
              <a:gd name="connsiteY20" fmla="*/ 3554733 h 4165294"/>
              <a:gd name="connsiteX21" fmla="*/ 3995376 w 5818497"/>
              <a:gd name="connsiteY21" fmla="*/ 3275751 h 4165294"/>
              <a:gd name="connsiteX22" fmla="*/ 3539283 w 5818497"/>
              <a:gd name="connsiteY22" fmla="*/ 3328741 h 4165294"/>
              <a:gd name="connsiteX23" fmla="*/ 3511120 w 5818497"/>
              <a:gd name="connsiteY23" fmla="*/ 3334853 h 4165294"/>
              <a:gd name="connsiteX24" fmla="*/ 3458417 w 5818497"/>
              <a:gd name="connsiteY24" fmla="*/ 3360241 h 4165294"/>
              <a:gd name="connsiteX25" fmla="*/ 2971284 w 5818497"/>
              <a:gd name="connsiteY25" fmla="*/ 3458588 h 4165294"/>
              <a:gd name="connsiteX26" fmla="*/ 2374754 w 5818497"/>
              <a:gd name="connsiteY26" fmla="*/ 3307541 h 4165294"/>
              <a:gd name="connsiteX27" fmla="*/ 2342878 w 5818497"/>
              <a:gd name="connsiteY27" fmla="*/ 3288176 h 4165294"/>
              <a:gd name="connsiteX28" fmla="*/ 2193178 w 5818497"/>
              <a:gd name="connsiteY28" fmla="*/ 3269386 h 4165294"/>
              <a:gd name="connsiteX29" fmla="*/ 1840169 w 5818497"/>
              <a:gd name="connsiteY29" fmla="*/ 3296069 h 4165294"/>
              <a:gd name="connsiteX30" fmla="*/ 1576013 w 5818497"/>
              <a:gd name="connsiteY30" fmla="*/ 3614421 h 4165294"/>
              <a:gd name="connsiteX31" fmla="*/ 1551209 w 5818497"/>
              <a:gd name="connsiteY31" fmla="*/ 3652303 h 4165294"/>
              <a:gd name="connsiteX32" fmla="*/ 1544351 w 5818497"/>
              <a:gd name="connsiteY32" fmla="*/ 3674396 h 4165294"/>
              <a:gd name="connsiteX33" fmla="*/ 803757 w 5818497"/>
              <a:gd name="connsiteY33" fmla="*/ 4165294 h 4165294"/>
              <a:gd name="connsiteX34" fmla="*/ 0 w 5818497"/>
              <a:gd name="connsiteY34" fmla="*/ 3361537 h 4165294"/>
              <a:gd name="connsiteX35" fmla="*/ 803757 w 5818497"/>
              <a:gd name="connsiteY35" fmla="*/ 2557780 h 4165294"/>
              <a:gd name="connsiteX36" fmla="*/ 965742 w 5818497"/>
              <a:gd name="connsiteY36" fmla="*/ 2574110 h 4165294"/>
              <a:gd name="connsiteX37" fmla="*/ 1002048 w 5818497"/>
              <a:gd name="connsiteY37" fmla="*/ 2583445 h 4165294"/>
              <a:gd name="connsiteX38" fmla="*/ 1055249 w 5818497"/>
              <a:gd name="connsiteY38" fmla="*/ 2584470 h 4165294"/>
              <a:gd name="connsiteX39" fmla="*/ 1553720 w 5818497"/>
              <a:gd name="connsiteY39" fmla="*/ 2598615 h 4165294"/>
              <a:gd name="connsiteX40" fmla="*/ 1716458 w 5818497"/>
              <a:gd name="connsiteY40" fmla="*/ 2362710 h 4165294"/>
              <a:gd name="connsiteX41" fmla="*/ 1726961 w 5818497"/>
              <a:gd name="connsiteY41" fmla="*/ 2339636 h 4165294"/>
              <a:gd name="connsiteX42" fmla="*/ 1719802 w 5818497"/>
              <a:gd name="connsiteY42" fmla="*/ 2207107 h 4165294"/>
              <a:gd name="connsiteX43" fmla="*/ 1715900 w 5818497"/>
              <a:gd name="connsiteY43" fmla="*/ 2072087 h 4165294"/>
              <a:gd name="connsiteX44" fmla="*/ 1583145 w 5818497"/>
              <a:gd name="connsiteY44" fmla="*/ 1774992 h 4165294"/>
              <a:gd name="connsiteX45" fmla="*/ 1291962 w 5818497"/>
              <a:gd name="connsiteY45" fmla="*/ 1721384 h 4165294"/>
              <a:gd name="connsiteX46" fmla="*/ 1284260 w 5818497"/>
              <a:gd name="connsiteY46" fmla="*/ 1721034 h 4165294"/>
              <a:gd name="connsiteX47" fmla="*/ 1230947 w 5818497"/>
              <a:gd name="connsiteY47" fmla="*/ 1734742 h 4165294"/>
              <a:gd name="connsiteX48" fmla="*/ 1068962 w 5818497"/>
              <a:gd name="connsiteY48" fmla="*/ 1751071 h 4165294"/>
              <a:gd name="connsiteX49" fmla="*/ 265205 w 5818497"/>
              <a:gd name="connsiteY49" fmla="*/ 947314 h 4165294"/>
              <a:gd name="connsiteX50" fmla="*/ 1068962 w 5818497"/>
              <a:gd name="connsiteY50" fmla="*/ 143557 h 4165294"/>
              <a:gd name="connsiteX51" fmla="*/ 1872719 w 5818497"/>
              <a:gd name="connsiteY51" fmla="*/ 947314 h 4165294"/>
              <a:gd name="connsiteX52" fmla="*/ 1868985 w 5818497"/>
              <a:gd name="connsiteY52" fmla="*/ 984362 h 4165294"/>
              <a:gd name="connsiteX53" fmla="*/ 1879506 w 5818497"/>
              <a:gd name="connsiteY53" fmla="*/ 1023448 h 4165294"/>
              <a:gd name="connsiteX54" fmla="*/ 1975329 w 5818497"/>
              <a:gd name="connsiteY54" fmla="*/ 1145479 h 4165294"/>
              <a:gd name="connsiteX55" fmla="*/ 2379629 w 5818497"/>
              <a:gd name="connsiteY55" fmla="*/ 1086880 h 4165294"/>
              <a:gd name="connsiteX56" fmla="*/ 2459908 w 5818497"/>
              <a:gd name="connsiteY56" fmla="*/ 1065652 h 4165294"/>
              <a:gd name="connsiteX57" fmla="*/ 2484151 w 5818497"/>
              <a:gd name="connsiteY57" fmla="*/ 1053974 h 4165294"/>
              <a:gd name="connsiteX58" fmla="*/ 2971284 w 5818497"/>
              <a:gd name="connsiteY58" fmla="*/ 955626 h 4165294"/>
              <a:gd name="connsiteX59" fmla="*/ 3343437 w 5818497"/>
              <a:gd name="connsiteY59" fmla="*/ 1011890 h 4165294"/>
              <a:gd name="connsiteX60" fmla="*/ 3365408 w 5818497"/>
              <a:gd name="connsiteY60" fmla="*/ 1019932 h 4165294"/>
              <a:gd name="connsiteX61" fmla="*/ 3463768 w 5818497"/>
              <a:gd name="connsiteY61" fmla="*/ 1043649 h 4165294"/>
              <a:gd name="connsiteX62" fmla="*/ 3801864 w 5818497"/>
              <a:gd name="connsiteY62" fmla="*/ 1089506 h 4165294"/>
              <a:gd name="connsiteX63" fmla="*/ 3876290 w 5818497"/>
              <a:gd name="connsiteY63" fmla="*/ 903837 h 4165294"/>
              <a:gd name="connsiteX64" fmla="*/ 3876558 w 5818497"/>
              <a:gd name="connsiteY64" fmla="*/ 891035 h 4165294"/>
              <a:gd name="connsiteX65" fmla="*/ 3867759 w 5818497"/>
              <a:gd name="connsiteY65" fmla="*/ 803757 h 4165294"/>
              <a:gd name="connsiteX66" fmla="*/ 4671516 w 5818497"/>
              <a:gd name="connsiteY66"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48162 w 5818497"/>
              <a:gd name="connsiteY19" fmla="*/ 3590689 h 4165294"/>
              <a:gd name="connsiteX20" fmla="*/ 4226990 w 5818497"/>
              <a:gd name="connsiteY20" fmla="*/ 3554733 h 4165294"/>
              <a:gd name="connsiteX21" fmla="*/ 3995376 w 5818497"/>
              <a:gd name="connsiteY21" fmla="*/ 3275751 h 4165294"/>
              <a:gd name="connsiteX22" fmla="*/ 3539283 w 5818497"/>
              <a:gd name="connsiteY22" fmla="*/ 3328741 h 4165294"/>
              <a:gd name="connsiteX23" fmla="*/ 3511120 w 5818497"/>
              <a:gd name="connsiteY23" fmla="*/ 3334853 h 4165294"/>
              <a:gd name="connsiteX24" fmla="*/ 3458417 w 5818497"/>
              <a:gd name="connsiteY24" fmla="*/ 3360241 h 4165294"/>
              <a:gd name="connsiteX25" fmla="*/ 2971284 w 5818497"/>
              <a:gd name="connsiteY25" fmla="*/ 3458588 h 4165294"/>
              <a:gd name="connsiteX26" fmla="*/ 2374754 w 5818497"/>
              <a:gd name="connsiteY26" fmla="*/ 3307541 h 4165294"/>
              <a:gd name="connsiteX27" fmla="*/ 2342878 w 5818497"/>
              <a:gd name="connsiteY27" fmla="*/ 3288176 h 4165294"/>
              <a:gd name="connsiteX28" fmla="*/ 2193178 w 5818497"/>
              <a:gd name="connsiteY28" fmla="*/ 3269386 h 4165294"/>
              <a:gd name="connsiteX29" fmla="*/ 1840169 w 5818497"/>
              <a:gd name="connsiteY29" fmla="*/ 3296069 h 4165294"/>
              <a:gd name="connsiteX30" fmla="*/ 1576013 w 5818497"/>
              <a:gd name="connsiteY30" fmla="*/ 3614421 h 4165294"/>
              <a:gd name="connsiteX31" fmla="*/ 1551209 w 5818497"/>
              <a:gd name="connsiteY31" fmla="*/ 3652303 h 4165294"/>
              <a:gd name="connsiteX32" fmla="*/ 1544351 w 5818497"/>
              <a:gd name="connsiteY32" fmla="*/ 3674396 h 4165294"/>
              <a:gd name="connsiteX33" fmla="*/ 803757 w 5818497"/>
              <a:gd name="connsiteY33" fmla="*/ 4165294 h 4165294"/>
              <a:gd name="connsiteX34" fmla="*/ 0 w 5818497"/>
              <a:gd name="connsiteY34" fmla="*/ 3361537 h 4165294"/>
              <a:gd name="connsiteX35" fmla="*/ 803757 w 5818497"/>
              <a:gd name="connsiteY35" fmla="*/ 2557780 h 4165294"/>
              <a:gd name="connsiteX36" fmla="*/ 965742 w 5818497"/>
              <a:gd name="connsiteY36" fmla="*/ 2574110 h 4165294"/>
              <a:gd name="connsiteX37" fmla="*/ 1002048 w 5818497"/>
              <a:gd name="connsiteY37" fmla="*/ 2583445 h 4165294"/>
              <a:gd name="connsiteX38" fmla="*/ 1055249 w 5818497"/>
              <a:gd name="connsiteY38" fmla="*/ 2584470 h 4165294"/>
              <a:gd name="connsiteX39" fmla="*/ 1553720 w 5818497"/>
              <a:gd name="connsiteY39" fmla="*/ 2598615 h 4165294"/>
              <a:gd name="connsiteX40" fmla="*/ 1716458 w 5818497"/>
              <a:gd name="connsiteY40" fmla="*/ 2362710 h 4165294"/>
              <a:gd name="connsiteX41" fmla="*/ 1719802 w 5818497"/>
              <a:gd name="connsiteY41" fmla="*/ 2207107 h 4165294"/>
              <a:gd name="connsiteX42" fmla="*/ 1715900 w 5818497"/>
              <a:gd name="connsiteY42" fmla="*/ 2072087 h 4165294"/>
              <a:gd name="connsiteX43" fmla="*/ 1583145 w 5818497"/>
              <a:gd name="connsiteY43" fmla="*/ 1774992 h 4165294"/>
              <a:gd name="connsiteX44" fmla="*/ 1291962 w 5818497"/>
              <a:gd name="connsiteY44" fmla="*/ 1721384 h 4165294"/>
              <a:gd name="connsiteX45" fmla="*/ 1284260 w 5818497"/>
              <a:gd name="connsiteY45" fmla="*/ 1721034 h 4165294"/>
              <a:gd name="connsiteX46" fmla="*/ 1230947 w 5818497"/>
              <a:gd name="connsiteY46" fmla="*/ 1734742 h 4165294"/>
              <a:gd name="connsiteX47" fmla="*/ 1068962 w 5818497"/>
              <a:gd name="connsiteY47" fmla="*/ 1751071 h 4165294"/>
              <a:gd name="connsiteX48" fmla="*/ 265205 w 5818497"/>
              <a:gd name="connsiteY48" fmla="*/ 947314 h 4165294"/>
              <a:gd name="connsiteX49" fmla="*/ 1068962 w 5818497"/>
              <a:gd name="connsiteY49" fmla="*/ 143557 h 4165294"/>
              <a:gd name="connsiteX50" fmla="*/ 1872719 w 5818497"/>
              <a:gd name="connsiteY50" fmla="*/ 947314 h 4165294"/>
              <a:gd name="connsiteX51" fmla="*/ 1868985 w 5818497"/>
              <a:gd name="connsiteY51" fmla="*/ 984362 h 4165294"/>
              <a:gd name="connsiteX52" fmla="*/ 1879506 w 5818497"/>
              <a:gd name="connsiteY52" fmla="*/ 1023448 h 4165294"/>
              <a:gd name="connsiteX53" fmla="*/ 1975329 w 5818497"/>
              <a:gd name="connsiteY53" fmla="*/ 1145479 h 4165294"/>
              <a:gd name="connsiteX54" fmla="*/ 2379629 w 5818497"/>
              <a:gd name="connsiteY54" fmla="*/ 1086880 h 4165294"/>
              <a:gd name="connsiteX55" fmla="*/ 2459908 w 5818497"/>
              <a:gd name="connsiteY55" fmla="*/ 1065652 h 4165294"/>
              <a:gd name="connsiteX56" fmla="*/ 2484151 w 5818497"/>
              <a:gd name="connsiteY56" fmla="*/ 1053974 h 4165294"/>
              <a:gd name="connsiteX57" fmla="*/ 2971284 w 5818497"/>
              <a:gd name="connsiteY57" fmla="*/ 955626 h 4165294"/>
              <a:gd name="connsiteX58" fmla="*/ 3343437 w 5818497"/>
              <a:gd name="connsiteY58" fmla="*/ 1011890 h 4165294"/>
              <a:gd name="connsiteX59" fmla="*/ 3365408 w 5818497"/>
              <a:gd name="connsiteY59" fmla="*/ 1019932 h 4165294"/>
              <a:gd name="connsiteX60" fmla="*/ 3463768 w 5818497"/>
              <a:gd name="connsiteY60" fmla="*/ 1043649 h 4165294"/>
              <a:gd name="connsiteX61" fmla="*/ 3801864 w 5818497"/>
              <a:gd name="connsiteY61" fmla="*/ 1089506 h 4165294"/>
              <a:gd name="connsiteX62" fmla="*/ 3876290 w 5818497"/>
              <a:gd name="connsiteY62" fmla="*/ 903837 h 4165294"/>
              <a:gd name="connsiteX63" fmla="*/ 3876558 w 5818497"/>
              <a:gd name="connsiteY63" fmla="*/ 891035 h 4165294"/>
              <a:gd name="connsiteX64" fmla="*/ 3867759 w 5818497"/>
              <a:gd name="connsiteY64" fmla="*/ 803757 h 4165294"/>
              <a:gd name="connsiteX65" fmla="*/ 4671516 w 5818497"/>
              <a:gd name="connsiteY65"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48162 w 5818497"/>
              <a:gd name="connsiteY19" fmla="*/ 3590689 h 4165294"/>
              <a:gd name="connsiteX20" fmla="*/ 4226990 w 5818497"/>
              <a:gd name="connsiteY20" fmla="*/ 3554733 h 4165294"/>
              <a:gd name="connsiteX21" fmla="*/ 3995376 w 5818497"/>
              <a:gd name="connsiteY21" fmla="*/ 3275751 h 4165294"/>
              <a:gd name="connsiteX22" fmla="*/ 3539283 w 5818497"/>
              <a:gd name="connsiteY22" fmla="*/ 3328741 h 4165294"/>
              <a:gd name="connsiteX23" fmla="*/ 3511120 w 5818497"/>
              <a:gd name="connsiteY23" fmla="*/ 3334853 h 4165294"/>
              <a:gd name="connsiteX24" fmla="*/ 3458417 w 5818497"/>
              <a:gd name="connsiteY24" fmla="*/ 3360241 h 4165294"/>
              <a:gd name="connsiteX25" fmla="*/ 2971284 w 5818497"/>
              <a:gd name="connsiteY25" fmla="*/ 3458588 h 4165294"/>
              <a:gd name="connsiteX26" fmla="*/ 2374754 w 5818497"/>
              <a:gd name="connsiteY26" fmla="*/ 3307541 h 4165294"/>
              <a:gd name="connsiteX27" fmla="*/ 2342878 w 5818497"/>
              <a:gd name="connsiteY27" fmla="*/ 3288176 h 4165294"/>
              <a:gd name="connsiteX28" fmla="*/ 2193178 w 5818497"/>
              <a:gd name="connsiteY28" fmla="*/ 3269386 h 4165294"/>
              <a:gd name="connsiteX29" fmla="*/ 1840169 w 5818497"/>
              <a:gd name="connsiteY29" fmla="*/ 3296069 h 4165294"/>
              <a:gd name="connsiteX30" fmla="*/ 1576013 w 5818497"/>
              <a:gd name="connsiteY30" fmla="*/ 3614421 h 4165294"/>
              <a:gd name="connsiteX31" fmla="*/ 1551209 w 5818497"/>
              <a:gd name="connsiteY31" fmla="*/ 3652303 h 4165294"/>
              <a:gd name="connsiteX32" fmla="*/ 1544351 w 5818497"/>
              <a:gd name="connsiteY32" fmla="*/ 3674396 h 4165294"/>
              <a:gd name="connsiteX33" fmla="*/ 803757 w 5818497"/>
              <a:gd name="connsiteY33" fmla="*/ 4165294 h 4165294"/>
              <a:gd name="connsiteX34" fmla="*/ 0 w 5818497"/>
              <a:gd name="connsiteY34" fmla="*/ 3361537 h 4165294"/>
              <a:gd name="connsiteX35" fmla="*/ 803757 w 5818497"/>
              <a:gd name="connsiteY35" fmla="*/ 2557780 h 4165294"/>
              <a:gd name="connsiteX36" fmla="*/ 965742 w 5818497"/>
              <a:gd name="connsiteY36" fmla="*/ 2574110 h 4165294"/>
              <a:gd name="connsiteX37" fmla="*/ 1002048 w 5818497"/>
              <a:gd name="connsiteY37" fmla="*/ 2583445 h 4165294"/>
              <a:gd name="connsiteX38" fmla="*/ 1055249 w 5818497"/>
              <a:gd name="connsiteY38" fmla="*/ 2584470 h 4165294"/>
              <a:gd name="connsiteX39" fmla="*/ 1553720 w 5818497"/>
              <a:gd name="connsiteY39" fmla="*/ 2598615 h 4165294"/>
              <a:gd name="connsiteX40" fmla="*/ 1716458 w 5818497"/>
              <a:gd name="connsiteY40" fmla="*/ 2362710 h 4165294"/>
              <a:gd name="connsiteX41" fmla="*/ 1719802 w 5818497"/>
              <a:gd name="connsiteY41" fmla="*/ 2207107 h 4165294"/>
              <a:gd name="connsiteX42" fmla="*/ 1715900 w 5818497"/>
              <a:gd name="connsiteY42" fmla="*/ 2072087 h 4165294"/>
              <a:gd name="connsiteX43" fmla="*/ 1583145 w 5818497"/>
              <a:gd name="connsiteY43" fmla="*/ 1774992 h 4165294"/>
              <a:gd name="connsiteX44" fmla="*/ 1291962 w 5818497"/>
              <a:gd name="connsiteY44" fmla="*/ 1721384 h 4165294"/>
              <a:gd name="connsiteX45" fmla="*/ 1284260 w 5818497"/>
              <a:gd name="connsiteY45" fmla="*/ 1721034 h 4165294"/>
              <a:gd name="connsiteX46" fmla="*/ 1230947 w 5818497"/>
              <a:gd name="connsiteY46" fmla="*/ 1734742 h 4165294"/>
              <a:gd name="connsiteX47" fmla="*/ 1068962 w 5818497"/>
              <a:gd name="connsiteY47" fmla="*/ 1751071 h 4165294"/>
              <a:gd name="connsiteX48" fmla="*/ 265205 w 5818497"/>
              <a:gd name="connsiteY48" fmla="*/ 947314 h 4165294"/>
              <a:gd name="connsiteX49" fmla="*/ 1068962 w 5818497"/>
              <a:gd name="connsiteY49" fmla="*/ 143557 h 4165294"/>
              <a:gd name="connsiteX50" fmla="*/ 1872719 w 5818497"/>
              <a:gd name="connsiteY50" fmla="*/ 947314 h 4165294"/>
              <a:gd name="connsiteX51" fmla="*/ 1868985 w 5818497"/>
              <a:gd name="connsiteY51" fmla="*/ 984362 h 4165294"/>
              <a:gd name="connsiteX52" fmla="*/ 1879506 w 5818497"/>
              <a:gd name="connsiteY52" fmla="*/ 1023448 h 4165294"/>
              <a:gd name="connsiteX53" fmla="*/ 1975329 w 5818497"/>
              <a:gd name="connsiteY53" fmla="*/ 1145479 h 4165294"/>
              <a:gd name="connsiteX54" fmla="*/ 2379629 w 5818497"/>
              <a:gd name="connsiteY54" fmla="*/ 1086880 h 4165294"/>
              <a:gd name="connsiteX55" fmla="*/ 2459908 w 5818497"/>
              <a:gd name="connsiteY55" fmla="*/ 1065652 h 4165294"/>
              <a:gd name="connsiteX56" fmla="*/ 2484151 w 5818497"/>
              <a:gd name="connsiteY56" fmla="*/ 1053974 h 4165294"/>
              <a:gd name="connsiteX57" fmla="*/ 2971284 w 5818497"/>
              <a:gd name="connsiteY57" fmla="*/ 955626 h 4165294"/>
              <a:gd name="connsiteX58" fmla="*/ 3343437 w 5818497"/>
              <a:gd name="connsiteY58" fmla="*/ 1011890 h 4165294"/>
              <a:gd name="connsiteX59" fmla="*/ 3365408 w 5818497"/>
              <a:gd name="connsiteY59" fmla="*/ 1019932 h 4165294"/>
              <a:gd name="connsiteX60" fmla="*/ 3463768 w 5818497"/>
              <a:gd name="connsiteY60" fmla="*/ 1043649 h 4165294"/>
              <a:gd name="connsiteX61" fmla="*/ 3801864 w 5818497"/>
              <a:gd name="connsiteY61" fmla="*/ 1089506 h 4165294"/>
              <a:gd name="connsiteX62" fmla="*/ 3876290 w 5818497"/>
              <a:gd name="connsiteY62" fmla="*/ 903837 h 4165294"/>
              <a:gd name="connsiteX63" fmla="*/ 3876558 w 5818497"/>
              <a:gd name="connsiteY63" fmla="*/ 891035 h 4165294"/>
              <a:gd name="connsiteX64" fmla="*/ 3867759 w 5818497"/>
              <a:gd name="connsiteY64" fmla="*/ 803757 h 4165294"/>
              <a:gd name="connsiteX65" fmla="*/ 4671516 w 5818497"/>
              <a:gd name="connsiteY65"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48162 w 5818497"/>
              <a:gd name="connsiteY19" fmla="*/ 3590689 h 4165294"/>
              <a:gd name="connsiteX20" fmla="*/ 4226990 w 5818497"/>
              <a:gd name="connsiteY20" fmla="*/ 3554733 h 4165294"/>
              <a:gd name="connsiteX21" fmla="*/ 3995376 w 5818497"/>
              <a:gd name="connsiteY21" fmla="*/ 3275751 h 4165294"/>
              <a:gd name="connsiteX22" fmla="*/ 3539283 w 5818497"/>
              <a:gd name="connsiteY22" fmla="*/ 3328741 h 4165294"/>
              <a:gd name="connsiteX23" fmla="*/ 3511120 w 5818497"/>
              <a:gd name="connsiteY23" fmla="*/ 3334853 h 4165294"/>
              <a:gd name="connsiteX24" fmla="*/ 3458417 w 5818497"/>
              <a:gd name="connsiteY24" fmla="*/ 3360241 h 4165294"/>
              <a:gd name="connsiteX25" fmla="*/ 2971284 w 5818497"/>
              <a:gd name="connsiteY25" fmla="*/ 3458588 h 4165294"/>
              <a:gd name="connsiteX26" fmla="*/ 2374754 w 5818497"/>
              <a:gd name="connsiteY26" fmla="*/ 3307541 h 4165294"/>
              <a:gd name="connsiteX27" fmla="*/ 2193178 w 5818497"/>
              <a:gd name="connsiteY27" fmla="*/ 3269386 h 4165294"/>
              <a:gd name="connsiteX28" fmla="*/ 1840169 w 5818497"/>
              <a:gd name="connsiteY28" fmla="*/ 3296069 h 4165294"/>
              <a:gd name="connsiteX29" fmla="*/ 1576013 w 5818497"/>
              <a:gd name="connsiteY29" fmla="*/ 3614421 h 4165294"/>
              <a:gd name="connsiteX30" fmla="*/ 1551209 w 5818497"/>
              <a:gd name="connsiteY30" fmla="*/ 3652303 h 4165294"/>
              <a:gd name="connsiteX31" fmla="*/ 1544351 w 5818497"/>
              <a:gd name="connsiteY31" fmla="*/ 3674396 h 4165294"/>
              <a:gd name="connsiteX32" fmla="*/ 803757 w 5818497"/>
              <a:gd name="connsiteY32" fmla="*/ 4165294 h 4165294"/>
              <a:gd name="connsiteX33" fmla="*/ 0 w 5818497"/>
              <a:gd name="connsiteY33" fmla="*/ 3361537 h 4165294"/>
              <a:gd name="connsiteX34" fmla="*/ 803757 w 5818497"/>
              <a:gd name="connsiteY34" fmla="*/ 2557780 h 4165294"/>
              <a:gd name="connsiteX35" fmla="*/ 965742 w 5818497"/>
              <a:gd name="connsiteY35" fmla="*/ 2574110 h 4165294"/>
              <a:gd name="connsiteX36" fmla="*/ 1002048 w 5818497"/>
              <a:gd name="connsiteY36" fmla="*/ 2583445 h 4165294"/>
              <a:gd name="connsiteX37" fmla="*/ 1055249 w 5818497"/>
              <a:gd name="connsiteY37" fmla="*/ 2584470 h 4165294"/>
              <a:gd name="connsiteX38" fmla="*/ 1553720 w 5818497"/>
              <a:gd name="connsiteY38" fmla="*/ 2598615 h 4165294"/>
              <a:gd name="connsiteX39" fmla="*/ 1716458 w 5818497"/>
              <a:gd name="connsiteY39" fmla="*/ 2362710 h 4165294"/>
              <a:gd name="connsiteX40" fmla="*/ 1719802 w 5818497"/>
              <a:gd name="connsiteY40" fmla="*/ 2207107 h 4165294"/>
              <a:gd name="connsiteX41" fmla="*/ 1715900 w 5818497"/>
              <a:gd name="connsiteY41" fmla="*/ 2072087 h 4165294"/>
              <a:gd name="connsiteX42" fmla="*/ 1583145 w 5818497"/>
              <a:gd name="connsiteY42" fmla="*/ 1774992 h 4165294"/>
              <a:gd name="connsiteX43" fmla="*/ 1291962 w 5818497"/>
              <a:gd name="connsiteY43" fmla="*/ 1721384 h 4165294"/>
              <a:gd name="connsiteX44" fmla="*/ 1284260 w 5818497"/>
              <a:gd name="connsiteY44" fmla="*/ 1721034 h 4165294"/>
              <a:gd name="connsiteX45" fmla="*/ 1230947 w 5818497"/>
              <a:gd name="connsiteY45" fmla="*/ 1734742 h 4165294"/>
              <a:gd name="connsiteX46" fmla="*/ 1068962 w 5818497"/>
              <a:gd name="connsiteY46" fmla="*/ 1751071 h 4165294"/>
              <a:gd name="connsiteX47" fmla="*/ 265205 w 5818497"/>
              <a:gd name="connsiteY47" fmla="*/ 947314 h 4165294"/>
              <a:gd name="connsiteX48" fmla="*/ 1068962 w 5818497"/>
              <a:gd name="connsiteY48" fmla="*/ 143557 h 4165294"/>
              <a:gd name="connsiteX49" fmla="*/ 1872719 w 5818497"/>
              <a:gd name="connsiteY49" fmla="*/ 947314 h 4165294"/>
              <a:gd name="connsiteX50" fmla="*/ 1868985 w 5818497"/>
              <a:gd name="connsiteY50" fmla="*/ 984362 h 4165294"/>
              <a:gd name="connsiteX51" fmla="*/ 1879506 w 5818497"/>
              <a:gd name="connsiteY51" fmla="*/ 1023448 h 4165294"/>
              <a:gd name="connsiteX52" fmla="*/ 1975329 w 5818497"/>
              <a:gd name="connsiteY52" fmla="*/ 1145479 h 4165294"/>
              <a:gd name="connsiteX53" fmla="*/ 2379629 w 5818497"/>
              <a:gd name="connsiteY53" fmla="*/ 1086880 h 4165294"/>
              <a:gd name="connsiteX54" fmla="*/ 2459908 w 5818497"/>
              <a:gd name="connsiteY54" fmla="*/ 1065652 h 4165294"/>
              <a:gd name="connsiteX55" fmla="*/ 2484151 w 5818497"/>
              <a:gd name="connsiteY55" fmla="*/ 1053974 h 4165294"/>
              <a:gd name="connsiteX56" fmla="*/ 2971284 w 5818497"/>
              <a:gd name="connsiteY56" fmla="*/ 955626 h 4165294"/>
              <a:gd name="connsiteX57" fmla="*/ 3343437 w 5818497"/>
              <a:gd name="connsiteY57" fmla="*/ 1011890 h 4165294"/>
              <a:gd name="connsiteX58" fmla="*/ 3365408 w 5818497"/>
              <a:gd name="connsiteY58" fmla="*/ 1019932 h 4165294"/>
              <a:gd name="connsiteX59" fmla="*/ 3463768 w 5818497"/>
              <a:gd name="connsiteY59" fmla="*/ 1043649 h 4165294"/>
              <a:gd name="connsiteX60" fmla="*/ 3801864 w 5818497"/>
              <a:gd name="connsiteY60" fmla="*/ 1089506 h 4165294"/>
              <a:gd name="connsiteX61" fmla="*/ 3876290 w 5818497"/>
              <a:gd name="connsiteY61" fmla="*/ 903837 h 4165294"/>
              <a:gd name="connsiteX62" fmla="*/ 3876558 w 5818497"/>
              <a:gd name="connsiteY62" fmla="*/ 891035 h 4165294"/>
              <a:gd name="connsiteX63" fmla="*/ 3867759 w 5818497"/>
              <a:gd name="connsiteY63" fmla="*/ 803757 h 4165294"/>
              <a:gd name="connsiteX64" fmla="*/ 4671516 w 5818497"/>
              <a:gd name="connsiteY64"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48162 w 5818497"/>
              <a:gd name="connsiteY19" fmla="*/ 3590689 h 4165294"/>
              <a:gd name="connsiteX20" fmla="*/ 4226990 w 5818497"/>
              <a:gd name="connsiteY20" fmla="*/ 3554733 h 4165294"/>
              <a:gd name="connsiteX21" fmla="*/ 3995376 w 5818497"/>
              <a:gd name="connsiteY21" fmla="*/ 3275751 h 4165294"/>
              <a:gd name="connsiteX22" fmla="*/ 3539283 w 5818497"/>
              <a:gd name="connsiteY22" fmla="*/ 3328741 h 4165294"/>
              <a:gd name="connsiteX23" fmla="*/ 3511120 w 5818497"/>
              <a:gd name="connsiteY23" fmla="*/ 3334853 h 4165294"/>
              <a:gd name="connsiteX24" fmla="*/ 3458417 w 5818497"/>
              <a:gd name="connsiteY24" fmla="*/ 3360241 h 4165294"/>
              <a:gd name="connsiteX25" fmla="*/ 2971284 w 5818497"/>
              <a:gd name="connsiteY25" fmla="*/ 3458588 h 4165294"/>
              <a:gd name="connsiteX26" fmla="*/ 2374754 w 5818497"/>
              <a:gd name="connsiteY26" fmla="*/ 3307541 h 4165294"/>
              <a:gd name="connsiteX27" fmla="*/ 2193178 w 5818497"/>
              <a:gd name="connsiteY27" fmla="*/ 3269386 h 4165294"/>
              <a:gd name="connsiteX28" fmla="*/ 1840169 w 5818497"/>
              <a:gd name="connsiteY28" fmla="*/ 3296069 h 4165294"/>
              <a:gd name="connsiteX29" fmla="*/ 1576013 w 5818497"/>
              <a:gd name="connsiteY29" fmla="*/ 3614421 h 4165294"/>
              <a:gd name="connsiteX30" fmla="*/ 1551209 w 5818497"/>
              <a:gd name="connsiteY30" fmla="*/ 3652303 h 4165294"/>
              <a:gd name="connsiteX31" fmla="*/ 1544351 w 5818497"/>
              <a:gd name="connsiteY31" fmla="*/ 3674396 h 4165294"/>
              <a:gd name="connsiteX32" fmla="*/ 803757 w 5818497"/>
              <a:gd name="connsiteY32" fmla="*/ 4165294 h 4165294"/>
              <a:gd name="connsiteX33" fmla="*/ 0 w 5818497"/>
              <a:gd name="connsiteY33" fmla="*/ 3361537 h 4165294"/>
              <a:gd name="connsiteX34" fmla="*/ 803757 w 5818497"/>
              <a:gd name="connsiteY34" fmla="*/ 2557780 h 4165294"/>
              <a:gd name="connsiteX35" fmla="*/ 965742 w 5818497"/>
              <a:gd name="connsiteY35" fmla="*/ 2574110 h 4165294"/>
              <a:gd name="connsiteX36" fmla="*/ 1002048 w 5818497"/>
              <a:gd name="connsiteY36" fmla="*/ 2583445 h 4165294"/>
              <a:gd name="connsiteX37" fmla="*/ 1055249 w 5818497"/>
              <a:gd name="connsiteY37" fmla="*/ 2584470 h 4165294"/>
              <a:gd name="connsiteX38" fmla="*/ 1553720 w 5818497"/>
              <a:gd name="connsiteY38" fmla="*/ 2598615 h 4165294"/>
              <a:gd name="connsiteX39" fmla="*/ 1716458 w 5818497"/>
              <a:gd name="connsiteY39" fmla="*/ 2362710 h 4165294"/>
              <a:gd name="connsiteX40" fmla="*/ 1719802 w 5818497"/>
              <a:gd name="connsiteY40" fmla="*/ 2207107 h 4165294"/>
              <a:gd name="connsiteX41" fmla="*/ 1715900 w 5818497"/>
              <a:gd name="connsiteY41" fmla="*/ 2072087 h 4165294"/>
              <a:gd name="connsiteX42" fmla="*/ 1583145 w 5818497"/>
              <a:gd name="connsiteY42" fmla="*/ 1774992 h 4165294"/>
              <a:gd name="connsiteX43" fmla="*/ 1291962 w 5818497"/>
              <a:gd name="connsiteY43" fmla="*/ 1721384 h 4165294"/>
              <a:gd name="connsiteX44" fmla="*/ 1284260 w 5818497"/>
              <a:gd name="connsiteY44" fmla="*/ 1721034 h 4165294"/>
              <a:gd name="connsiteX45" fmla="*/ 1230947 w 5818497"/>
              <a:gd name="connsiteY45" fmla="*/ 1734742 h 4165294"/>
              <a:gd name="connsiteX46" fmla="*/ 1068962 w 5818497"/>
              <a:gd name="connsiteY46" fmla="*/ 1751071 h 4165294"/>
              <a:gd name="connsiteX47" fmla="*/ 265205 w 5818497"/>
              <a:gd name="connsiteY47" fmla="*/ 947314 h 4165294"/>
              <a:gd name="connsiteX48" fmla="*/ 1068962 w 5818497"/>
              <a:gd name="connsiteY48" fmla="*/ 143557 h 4165294"/>
              <a:gd name="connsiteX49" fmla="*/ 1872719 w 5818497"/>
              <a:gd name="connsiteY49" fmla="*/ 947314 h 4165294"/>
              <a:gd name="connsiteX50" fmla="*/ 1868985 w 5818497"/>
              <a:gd name="connsiteY50" fmla="*/ 984362 h 4165294"/>
              <a:gd name="connsiteX51" fmla="*/ 1879506 w 5818497"/>
              <a:gd name="connsiteY51" fmla="*/ 1023448 h 4165294"/>
              <a:gd name="connsiteX52" fmla="*/ 1975329 w 5818497"/>
              <a:gd name="connsiteY52" fmla="*/ 1145479 h 4165294"/>
              <a:gd name="connsiteX53" fmla="*/ 2379629 w 5818497"/>
              <a:gd name="connsiteY53" fmla="*/ 1086880 h 4165294"/>
              <a:gd name="connsiteX54" fmla="*/ 2459908 w 5818497"/>
              <a:gd name="connsiteY54" fmla="*/ 1065652 h 4165294"/>
              <a:gd name="connsiteX55" fmla="*/ 2484151 w 5818497"/>
              <a:gd name="connsiteY55" fmla="*/ 1053974 h 4165294"/>
              <a:gd name="connsiteX56" fmla="*/ 2971284 w 5818497"/>
              <a:gd name="connsiteY56" fmla="*/ 955626 h 4165294"/>
              <a:gd name="connsiteX57" fmla="*/ 3343437 w 5818497"/>
              <a:gd name="connsiteY57" fmla="*/ 1011890 h 4165294"/>
              <a:gd name="connsiteX58" fmla="*/ 3365408 w 5818497"/>
              <a:gd name="connsiteY58" fmla="*/ 1019932 h 4165294"/>
              <a:gd name="connsiteX59" fmla="*/ 3463768 w 5818497"/>
              <a:gd name="connsiteY59" fmla="*/ 1043649 h 4165294"/>
              <a:gd name="connsiteX60" fmla="*/ 3801864 w 5818497"/>
              <a:gd name="connsiteY60" fmla="*/ 1089506 h 4165294"/>
              <a:gd name="connsiteX61" fmla="*/ 3876290 w 5818497"/>
              <a:gd name="connsiteY61" fmla="*/ 903837 h 4165294"/>
              <a:gd name="connsiteX62" fmla="*/ 3876558 w 5818497"/>
              <a:gd name="connsiteY62" fmla="*/ 891035 h 4165294"/>
              <a:gd name="connsiteX63" fmla="*/ 3867759 w 5818497"/>
              <a:gd name="connsiteY63" fmla="*/ 803757 h 4165294"/>
              <a:gd name="connsiteX64" fmla="*/ 4671516 w 5818497"/>
              <a:gd name="connsiteY64"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48162 w 5818497"/>
              <a:gd name="connsiteY19" fmla="*/ 3590689 h 4165294"/>
              <a:gd name="connsiteX20" fmla="*/ 4226990 w 5818497"/>
              <a:gd name="connsiteY20" fmla="*/ 3554733 h 4165294"/>
              <a:gd name="connsiteX21" fmla="*/ 3995376 w 5818497"/>
              <a:gd name="connsiteY21" fmla="*/ 3275751 h 4165294"/>
              <a:gd name="connsiteX22" fmla="*/ 3539283 w 5818497"/>
              <a:gd name="connsiteY22" fmla="*/ 3328741 h 4165294"/>
              <a:gd name="connsiteX23" fmla="*/ 3458417 w 5818497"/>
              <a:gd name="connsiteY23" fmla="*/ 3360241 h 4165294"/>
              <a:gd name="connsiteX24" fmla="*/ 2971284 w 5818497"/>
              <a:gd name="connsiteY24" fmla="*/ 3458588 h 4165294"/>
              <a:gd name="connsiteX25" fmla="*/ 2374754 w 5818497"/>
              <a:gd name="connsiteY25" fmla="*/ 3307541 h 4165294"/>
              <a:gd name="connsiteX26" fmla="*/ 2193178 w 5818497"/>
              <a:gd name="connsiteY26" fmla="*/ 3269386 h 4165294"/>
              <a:gd name="connsiteX27" fmla="*/ 1840169 w 5818497"/>
              <a:gd name="connsiteY27" fmla="*/ 3296069 h 4165294"/>
              <a:gd name="connsiteX28" fmla="*/ 1576013 w 5818497"/>
              <a:gd name="connsiteY28" fmla="*/ 3614421 h 4165294"/>
              <a:gd name="connsiteX29" fmla="*/ 1551209 w 5818497"/>
              <a:gd name="connsiteY29" fmla="*/ 3652303 h 4165294"/>
              <a:gd name="connsiteX30" fmla="*/ 1544351 w 5818497"/>
              <a:gd name="connsiteY30" fmla="*/ 3674396 h 4165294"/>
              <a:gd name="connsiteX31" fmla="*/ 803757 w 5818497"/>
              <a:gd name="connsiteY31" fmla="*/ 4165294 h 4165294"/>
              <a:gd name="connsiteX32" fmla="*/ 0 w 5818497"/>
              <a:gd name="connsiteY32" fmla="*/ 3361537 h 4165294"/>
              <a:gd name="connsiteX33" fmla="*/ 803757 w 5818497"/>
              <a:gd name="connsiteY33" fmla="*/ 2557780 h 4165294"/>
              <a:gd name="connsiteX34" fmla="*/ 965742 w 5818497"/>
              <a:gd name="connsiteY34" fmla="*/ 2574110 h 4165294"/>
              <a:gd name="connsiteX35" fmla="*/ 1002048 w 5818497"/>
              <a:gd name="connsiteY35" fmla="*/ 2583445 h 4165294"/>
              <a:gd name="connsiteX36" fmla="*/ 1055249 w 5818497"/>
              <a:gd name="connsiteY36" fmla="*/ 2584470 h 4165294"/>
              <a:gd name="connsiteX37" fmla="*/ 1553720 w 5818497"/>
              <a:gd name="connsiteY37" fmla="*/ 2598615 h 4165294"/>
              <a:gd name="connsiteX38" fmla="*/ 1716458 w 5818497"/>
              <a:gd name="connsiteY38" fmla="*/ 2362710 h 4165294"/>
              <a:gd name="connsiteX39" fmla="*/ 1719802 w 5818497"/>
              <a:gd name="connsiteY39" fmla="*/ 2207107 h 4165294"/>
              <a:gd name="connsiteX40" fmla="*/ 1715900 w 5818497"/>
              <a:gd name="connsiteY40" fmla="*/ 2072087 h 4165294"/>
              <a:gd name="connsiteX41" fmla="*/ 1583145 w 5818497"/>
              <a:gd name="connsiteY41" fmla="*/ 1774992 h 4165294"/>
              <a:gd name="connsiteX42" fmla="*/ 1291962 w 5818497"/>
              <a:gd name="connsiteY42" fmla="*/ 1721384 h 4165294"/>
              <a:gd name="connsiteX43" fmla="*/ 1284260 w 5818497"/>
              <a:gd name="connsiteY43" fmla="*/ 1721034 h 4165294"/>
              <a:gd name="connsiteX44" fmla="*/ 1230947 w 5818497"/>
              <a:gd name="connsiteY44" fmla="*/ 1734742 h 4165294"/>
              <a:gd name="connsiteX45" fmla="*/ 1068962 w 5818497"/>
              <a:gd name="connsiteY45" fmla="*/ 1751071 h 4165294"/>
              <a:gd name="connsiteX46" fmla="*/ 265205 w 5818497"/>
              <a:gd name="connsiteY46" fmla="*/ 947314 h 4165294"/>
              <a:gd name="connsiteX47" fmla="*/ 1068962 w 5818497"/>
              <a:gd name="connsiteY47" fmla="*/ 143557 h 4165294"/>
              <a:gd name="connsiteX48" fmla="*/ 1872719 w 5818497"/>
              <a:gd name="connsiteY48" fmla="*/ 947314 h 4165294"/>
              <a:gd name="connsiteX49" fmla="*/ 1868985 w 5818497"/>
              <a:gd name="connsiteY49" fmla="*/ 984362 h 4165294"/>
              <a:gd name="connsiteX50" fmla="*/ 1879506 w 5818497"/>
              <a:gd name="connsiteY50" fmla="*/ 1023448 h 4165294"/>
              <a:gd name="connsiteX51" fmla="*/ 1975329 w 5818497"/>
              <a:gd name="connsiteY51" fmla="*/ 1145479 h 4165294"/>
              <a:gd name="connsiteX52" fmla="*/ 2379629 w 5818497"/>
              <a:gd name="connsiteY52" fmla="*/ 1086880 h 4165294"/>
              <a:gd name="connsiteX53" fmla="*/ 2459908 w 5818497"/>
              <a:gd name="connsiteY53" fmla="*/ 1065652 h 4165294"/>
              <a:gd name="connsiteX54" fmla="*/ 2484151 w 5818497"/>
              <a:gd name="connsiteY54" fmla="*/ 1053974 h 4165294"/>
              <a:gd name="connsiteX55" fmla="*/ 2971284 w 5818497"/>
              <a:gd name="connsiteY55" fmla="*/ 955626 h 4165294"/>
              <a:gd name="connsiteX56" fmla="*/ 3343437 w 5818497"/>
              <a:gd name="connsiteY56" fmla="*/ 1011890 h 4165294"/>
              <a:gd name="connsiteX57" fmla="*/ 3365408 w 5818497"/>
              <a:gd name="connsiteY57" fmla="*/ 1019932 h 4165294"/>
              <a:gd name="connsiteX58" fmla="*/ 3463768 w 5818497"/>
              <a:gd name="connsiteY58" fmla="*/ 1043649 h 4165294"/>
              <a:gd name="connsiteX59" fmla="*/ 3801864 w 5818497"/>
              <a:gd name="connsiteY59" fmla="*/ 1089506 h 4165294"/>
              <a:gd name="connsiteX60" fmla="*/ 3876290 w 5818497"/>
              <a:gd name="connsiteY60" fmla="*/ 903837 h 4165294"/>
              <a:gd name="connsiteX61" fmla="*/ 3876558 w 5818497"/>
              <a:gd name="connsiteY61" fmla="*/ 891035 h 4165294"/>
              <a:gd name="connsiteX62" fmla="*/ 3867759 w 5818497"/>
              <a:gd name="connsiteY62" fmla="*/ 803757 h 4165294"/>
              <a:gd name="connsiteX63" fmla="*/ 4671516 w 5818497"/>
              <a:gd name="connsiteY63"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48162 w 5818497"/>
              <a:gd name="connsiteY19" fmla="*/ 3590689 h 4165294"/>
              <a:gd name="connsiteX20" fmla="*/ 4226990 w 5818497"/>
              <a:gd name="connsiteY20" fmla="*/ 3554733 h 4165294"/>
              <a:gd name="connsiteX21" fmla="*/ 3995376 w 5818497"/>
              <a:gd name="connsiteY21" fmla="*/ 3275751 h 4165294"/>
              <a:gd name="connsiteX22" fmla="*/ 3539283 w 5818497"/>
              <a:gd name="connsiteY22" fmla="*/ 3328741 h 4165294"/>
              <a:gd name="connsiteX23" fmla="*/ 3458417 w 5818497"/>
              <a:gd name="connsiteY23" fmla="*/ 3360241 h 4165294"/>
              <a:gd name="connsiteX24" fmla="*/ 2971284 w 5818497"/>
              <a:gd name="connsiteY24" fmla="*/ 3458588 h 4165294"/>
              <a:gd name="connsiteX25" fmla="*/ 2374754 w 5818497"/>
              <a:gd name="connsiteY25" fmla="*/ 3307541 h 4165294"/>
              <a:gd name="connsiteX26" fmla="*/ 2193178 w 5818497"/>
              <a:gd name="connsiteY26" fmla="*/ 3269386 h 4165294"/>
              <a:gd name="connsiteX27" fmla="*/ 1840169 w 5818497"/>
              <a:gd name="connsiteY27" fmla="*/ 3296069 h 4165294"/>
              <a:gd name="connsiteX28" fmla="*/ 1576013 w 5818497"/>
              <a:gd name="connsiteY28" fmla="*/ 3614421 h 4165294"/>
              <a:gd name="connsiteX29" fmla="*/ 1551209 w 5818497"/>
              <a:gd name="connsiteY29" fmla="*/ 3652303 h 4165294"/>
              <a:gd name="connsiteX30" fmla="*/ 1544351 w 5818497"/>
              <a:gd name="connsiteY30" fmla="*/ 3674396 h 4165294"/>
              <a:gd name="connsiteX31" fmla="*/ 803757 w 5818497"/>
              <a:gd name="connsiteY31" fmla="*/ 4165294 h 4165294"/>
              <a:gd name="connsiteX32" fmla="*/ 0 w 5818497"/>
              <a:gd name="connsiteY32" fmla="*/ 3361537 h 4165294"/>
              <a:gd name="connsiteX33" fmla="*/ 803757 w 5818497"/>
              <a:gd name="connsiteY33" fmla="*/ 2557780 h 4165294"/>
              <a:gd name="connsiteX34" fmla="*/ 965742 w 5818497"/>
              <a:gd name="connsiteY34" fmla="*/ 2574110 h 4165294"/>
              <a:gd name="connsiteX35" fmla="*/ 1002048 w 5818497"/>
              <a:gd name="connsiteY35" fmla="*/ 2583445 h 4165294"/>
              <a:gd name="connsiteX36" fmla="*/ 1055249 w 5818497"/>
              <a:gd name="connsiteY36" fmla="*/ 2584470 h 4165294"/>
              <a:gd name="connsiteX37" fmla="*/ 1553720 w 5818497"/>
              <a:gd name="connsiteY37" fmla="*/ 2598615 h 4165294"/>
              <a:gd name="connsiteX38" fmla="*/ 1716458 w 5818497"/>
              <a:gd name="connsiteY38" fmla="*/ 2362710 h 4165294"/>
              <a:gd name="connsiteX39" fmla="*/ 1719802 w 5818497"/>
              <a:gd name="connsiteY39" fmla="*/ 2207107 h 4165294"/>
              <a:gd name="connsiteX40" fmla="*/ 1715900 w 5818497"/>
              <a:gd name="connsiteY40" fmla="*/ 2072087 h 4165294"/>
              <a:gd name="connsiteX41" fmla="*/ 1583145 w 5818497"/>
              <a:gd name="connsiteY41" fmla="*/ 1774992 h 4165294"/>
              <a:gd name="connsiteX42" fmla="*/ 1291962 w 5818497"/>
              <a:gd name="connsiteY42" fmla="*/ 1721384 h 4165294"/>
              <a:gd name="connsiteX43" fmla="*/ 1284260 w 5818497"/>
              <a:gd name="connsiteY43" fmla="*/ 1721034 h 4165294"/>
              <a:gd name="connsiteX44" fmla="*/ 1230947 w 5818497"/>
              <a:gd name="connsiteY44" fmla="*/ 1734742 h 4165294"/>
              <a:gd name="connsiteX45" fmla="*/ 1068962 w 5818497"/>
              <a:gd name="connsiteY45" fmla="*/ 1751071 h 4165294"/>
              <a:gd name="connsiteX46" fmla="*/ 265205 w 5818497"/>
              <a:gd name="connsiteY46" fmla="*/ 947314 h 4165294"/>
              <a:gd name="connsiteX47" fmla="*/ 1068962 w 5818497"/>
              <a:gd name="connsiteY47" fmla="*/ 143557 h 4165294"/>
              <a:gd name="connsiteX48" fmla="*/ 1872719 w 5818497"/>
              <a:gd name="connsiteY48" fmla="*/ 947314 h 4165294"/>
              <a:gd name="connsiteX49" fmla="*/ 1868985 w 5818497"/>
              <a:gd name="connsiteY49" fmla="*/ 984362 h 4165294"/>
              <a:gd name="connsiteX50" fmla="*/ 1879506 w 5818497"/>
              <a:gd name="connsiteY50" fmla="*/ 1023448 h 4165294"/>
              <a:gd name="connsiteX51" fmla="*/ 1975329 w 5818497"/>
              <a:gd name="connsiteY51" fmla="*/ 1145479 h 4165294"/>
              <a:gd name="connsiteX52" fmla="*/ 2379629 w 5818497"/>
              <a:gd name="connsiteY52" fmla="*/ 1086880 h 4165294"/>
              <a:gd name="connsiteX53" fmla="*/ 2459908 w 5818497"/>
              <a:gd name="connsiteY53" fmla="*/ 1065652 h 4165294"/>
              <a:gd name="connsiteX54" fmla="*/ 2484151 w 5818497"/>
              <a:gd name="connsiteY54" fmla="*/ 1053974 h 4165294"/>
              <a:gd name="connsiteX55" fmla="*/ 2971284 w 5818497"/>
              <a:gd name="connsiteY55" fmla="*/ 955626 h 4165294"/>
              <a:gd name="connsiteX56" fmla="*/ 3343437 w 5818497"/>
              <a:gd name="connsiteY56" fmla="*/ 1011890 h 4165294"/>
              <a:gd name="connsiteX57" fmla="*/ 3365408 w 5818497"/>
              <a:gd name="connsiteY57" fmla="*/ 1019932 h 4165294"/>
              <a:gd name="connsiteX58" fmla="*/ 3463768 w 5818497"/>
              <a:gd name="connsiteY58" fmla="*/ 1043649 h 4165294"/>
              <a:gd name="connsiteX59" fmla="*/ 3801864 w 5818497"/>
              <a:gd name="connsiteY59" fmla="*/ 1089506 h 4165294"/>
              <a:gd name="connsiteX60" fmla="*/ 3876290 w 5818497"/>
              <a:gd name="connsiteY60" fmla="*/ 903837 h 4165294"/>
              <a:gd name="connsiteX61" fmla="*/ 3876558 w 5818497"/>
              <a:gd name="connsiteY61" fmla="*/ 891035 h 4165294"/>
              <a:gd name="connsiteX62" fmla="*/ 3867759 w 5818497"/>
              <a:gd name="connsiteY62" fmla="*/ 803757 h 4165294"/>
              <a:gd name="connsiteX63" fmla="*/ 4671516 w 5818497"/>
              <a:gd name="connsiteY63"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48162 w 5818497"/>
              <a:gd name="connsiteY19" fmla="*/ 3590689 h 4165294"/>
              <a:gd name="connsiteX20" fmla="*/ 4226990 w 5818497"/>
              <a:gd name="connsiteY20" fmla="*/ 3554733 h 4165294"/>
              <a:gd name="connsiteX21" fmla="*/ 3995376 w 5818497"/>
              <a:gd name="connsiteY21" fmla="*/ 3275751 h 4165294"/>
              <a:gd name="connsiteX22" fmla="*/ 3539283 w 5818497"/>
              <a:gd name="connsiteY22" fmla="*/ 3328741 h 4165294"/>
              <a:gd name="connsiteX23" fmla="*/ 3458417 w 5818497"/>
              <a:gd name="connsiteY23" fmla="*/ 3360241 h 4165294"/>
              <a:gd name="connsiteX24" fmla="*/ 2971284 w 5818497"/>
              <a:gd name="connsiteY24" fmla="*/ 3458588 h 4165294"/>
              <a:gd name="connsiteX25" fmla="*/ 2374754 w 5818497"/>
              <a:gd name="connsiteY25" fmla="*/ 3307541 h 4165294"/>
              <a:gd name="connsiteX26" fmla="*/ 2193178 w 5818497"/>
              <a:gd name="connsiteY26" fmla="*/ 3269386 h 4165294"/>
              <a:gd name="connsiteX27" fmla="*/ 1840169 w 5818497"/>
              <a:gd name="connsiteY27" fmla="*/ 3296069 h 4165294"/>
              <a:gd name="connsiteX28" fmla="*/ 1576013 w 5818497"/>
              <a:gd name="connsiteY28" fmla="*/ 3614421 h 4165294"/>
              <a:gd name="connsiteX29" fmla="*/ 1544351 w 5818497"/>
              <a:gd name="connsiteY29" fmla="*/ 3674396 h 4165294"/>
              <a:gd name="connsiteX30" fmla="*/ 803757 w 5818497"/>
              <a:gd name="connsiteY30" fmla="*/ 4165294 h 4165294"/>
              <a:gd name="connsiteX31" fmla="*/ 0 w 5818497"/>
              <a:gd name="connsiteY31" fmla="*/ 3361537 h 4165294"/>
              <a:gd name="connsiteX32" fmla="*/ 803757 w 5818497"/>
              <a:gd name="connsiteY32" fmla="*/ 2557780 h 4165294"/>
              <a:gd name="connsiteX33" fmla="*/ 965742 w 5818497"/>
              <a:gd name="connsiteY33" fmla="*/ 2574110 h 4165294"/>
              <a:gd name="connsiteX34" fmla="*/ 1002048 w 5818497"/>
              <a:gd name="connsiteY34" fmla="*/ 2583445 h 4165294"/>
              <a:gd name="connsiteX35" fmla="*/ 1055249 w 5818497"/>
              <a:gd name="connsiteY35" fmla="*/ 2584470 h 4165294"/>
              <a:gd name="connsiteX36" fmla="*/ 1553720 w 5818497"/>
              <a:gd name="connsiteY36" fmla="*/ 2598615 h 4165294"/>
              <a:gd name="connsiteX37" fmla="*/ 1716458 w 5818497"/>
              <a:gd name="connsiteY37" fmla="*/ 2362710 h 4165294"/>
              <a:gd name="connsiteX38" fmla="*/ 1719802 w 5818497"/>
              <a:gd name="connsiteY38" fmla="*/ 2207107 h 4165294"/>
              <a:gd name="connsiteX39" fmla="*/ 1715900 w 5818497"/>
              <a:gd name="connsiteY39" fmla="*/ 2072087 h 4165294"/>
              <a:gd name="connsiteX40" fmla="*/ 1583145 w 5818497"/>
              <a:gd name="connsiteY40" fmla="*/ 1774992 h 4165294"/>
              <a:gd name="connsiteX41" fmla="*/ 1291962 w 5818497"/>
              <a:gd name="connsiteY41" fmla="*/ 1721384 h 4165294"/>
              <a:gd name="connsiteX42" fmla="*/ 1284260 w 5818497"/>
              <a:gd name="connsiteY42" fmla="*/ 1721034 h 4165294"/>
              <a:gd name="connsiteX43" fmla="*/ 1230947 w 5818497"/>
              <a:gd name="connsiteY43" fmla="*/ 1734742 h 4165294"/>
              <a:gd name="connsiteX44" fmla="*/ 1068962 w 5818497"/>
              <a:gd name="connsiteY44" fmla="*/ 1751071 h 4165294"/>
              <a:gd name="connsiteX45" fmla="*/ 265205 w 5818497"/>
              <a:gd name="connsiteY45" fmla="*/ 947314 h 4165294"/>
              <a:gd name="connsiteX46" fmla="*/ 1068962 w 5818497"/>
              <a:gd name="connsiteY46" fmla="*/ 143557 h 4165294"/>
              <a:gd name="connsiteX47" fmla="*/ 1872719 w 5818497"/>
              <a:gd name="connsiteY47" fmla="*/ 947314 h 4165294"/>
              <a:gd name="connsiteX48" fmla="*/ 1868985 w 5818497"/>
              <a:gd name="connsiteY48" fmla="*/ 984362 h 4165294"/>
              <a:gd name="connsiteX49" fmla="*/ 1879506 w 5818497"/>
              <a:gd name="connsiteY49" fmla="*/ 1023448 h 4165294"/>
              <a:gd name="connsiteX50" fmla="*/ 1975329 w 5818497"/>
              <a:gd name="connsiteY50" fmla="*/ 1145479 h 4165294"/>
              <a:gd name="connsiteX51" fmla="*/ 2379629 w 5818497"/>
              <a:gd name="connsiteY51" fmla="*/ 1086880 h 4165294"/>
              <a:gd name="connsiteX52" fmla="*/ 2459908 w 5818497"/>
              <a:gd name="connsiteY52" fmla="*/ 1065652 h 4165294"/>
              <a:gd name="connsiteX53" fmla="*/ 2484151 w 5818497"/>
              <a:gd name="connsiteY53" fmla="*/ 1053974 h 4165294"/>
              <a:gd name="connsiteX54" fmla="*/ 2971284 w 5818497"/>
              <a:gd name="connsiteY54" fmla="*/ 955626 h 4165294"/>
              <a:gd name="connsiteX55" fmla="*/ 3343437 w 5818497"/>
              <a:gd name="connsiteY55" fmla="*/ 1011890 h 4165294"/>
              <a:gd name="connsiteX56" fmla="*/ 3365408 w 5818497"/>
              <a:gd name="connsiteY56" fmla="*/ 1019932 h 4165294"/>
              <a:gd name="connsiteX57" fmla="*/ 3463768 w 5818497"/>
              <a:gd name="connsiteY57" fmla="*/ 1043649 h 4165294"/>
              <a:gd name="connsiteX58" fmla="*/ 3801864 w 5818497"/>
              <a:gd name="connsiteY58" fmla="*/ 1089506 h 4165294"/>
              <a:gd name="connsiteX59" fmla="*/ 3876290 w 5818497"/>
              <a:gd name="connsiteY59" fmla="*/ 903837 h 4165294"/>
              <a:gd name="connsiteX60" fmla="*/ 3876558 w 5818497"/>
              <a:gd name="connsiteY60" fmla="*/ 891035 h 4165294"/>
              <a:gd name="connsiteX61" fmla="*/ 3867759 w 5818497"/>
              <a:gd name="connsiteY61" fmla="*/ 803757 h 4165294"/>
              <a:gd name="connsiteX62" fmla="*/ 4671516 w 5818497"/>
              <a:gd name="connsiteY62"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18119 w 5818497"/>
              <a:gd name="connsiteY13" fmla="*/ 2615000 h 4165294"/>
              <a:gd name="connsiteX14" fmla="*/ 4775727 w 5818497"/>
              <a:gd name="connsiteY14" fmla="*/ 2593915 h 4165294"/>
              <a:gd name="connsiteX15" fmla="*/ 5014740 w 5818497"/>
              <a:gd name="connsiteY15" fmla="*/ 2557780 h 4165294"/>
              <a:gd name="connsiteX16" fmla="*/ 5818497 w 5818497"/>
              <a:gd name="connsiteY16" fmla="*/ 3361537 h 4165294"/>
              <a:gd name="connsiteX17" fmla="*/ 5014740 w 5818497"/>
              <a:gd name="connsiteY17" fmla="*/ 4165294 h 4165294"/>
              <a:gd name="connsiteX18" fmla="*/ 4274146 w 5818497"/>
              <a:gd name="connsiteY18" fmla="*/ 3674396 h 4165294"/>
              <a:gd name="connsiteX19" fmla="*/ 4226990 w 5818497"/>
              <a:gd name="connsiteY19" fmla="*/ 3554733 h 4165294"/>
              <a:gd name="connsiteX20" fmla="*/ 3995376 w 5818497"/>
              <a:gd name="connsiteY20" fmla="*/ 3275751 h 4165294"/>
              <a:gd name="connsiteX21" fmla="*/ 3539283 w 5818497"/>
              <a:gd name="connsiteY21" fmla="*/ 3328741 h 4165294"/>
              <a:gd name="connsiteX22" fmla="*/ 3458417 w 5818497"/>
              <a:gd name="connsiteY22" fmla="*/ 3360241 h 4165294"/>
              <a:gd name="connsiteX23" fmla="*/ 2971284 w 5818497"/>
              <a:gd name="connsiteY23" fmla="*/ 3458588 h 4165294"/>
              <a:gd name="connsiteX24" fmla="*/ 2374754 w 5818497"/>
              <a:gd name="connsiteY24" fmla="*/ 3307541 h 4165294"/>
              <a:gd name="connsiteX25" fmla="*/ 2193178 w 5818497"/>
              <a:gd name="connsiteY25" fmla="*/ 3269386 h 4165294"/>
              <a:gd name="connsiteX26" fmla="*/ 1840169 w 5818497"/>
              <a:gd name="connsiteY26" fmla="*/ 3296069 h 4165294"/>
              <a:gd name="connsiteX27" fmla="*/ 1576013 w 5818497"/>
              <a:gd name="connsiteY27" fmla="*/ 3614421 h 4165294"/>
              <a:gd name="connsiteX28" fmla="*/ 1544351 w 5818497"/>
              <a:gd name="connsiteY28" fmla="*/ 3674396 h 4165294"/>
              <a:gd name="connsiteX29" fmla="*/ 803757 w 5818497"/>
              <a:gd name="connsiteY29" fmla="*/ 4165294 h 4165294"/>
              <a:gd name="connsiteX30" fmla="*/ 0 w 5818497"/>
              <a:gd name="connsiteY30" fmla="*/ 3361537 h 4165294"/>
              <a:gd name="connsiteX31" fmla="*/ 803757 w 5818497"/>
              <a:gd name="connsiteY31" fmla="*/ 2557780 h 4165294"/>
              <a:gd name="connsiteX32" fmla="*/ 965742 w 5818497"/>
              <a:gd name="connsiteY32" fmla="*/ 2574110 h 4165294"/>
              <a:gd name="connsiteX33" fmla="*/ 1002048 w 5818497"/>
              <a:gd name="connsiteY33" fmla="*/ 2583445 h 4165294"/>
              <a:gd name="connsiteX34" fmla="*/ 1055249 w 5818497"/>
              <a:gd name="connsiteY34" fmla="*/ 2584470 h 4165294"/>
              <a:gd name="connsiteX35" fmla="*/ 1553720 w 5818497"/>
              <a:gd name="connsiteY35" fmla="*/ 2598615 h 4165294"/>
              <a:gd name="connsiteX36" fmla="*/ 1716458 w 5818497"/>
              <a:gd name="connsiteY36" fmla="*/ 2362710 h 4165294"/>
              <a:gd name="connsiteX37" fmla="*/ 1719802 w 5818497"/>
              <a:gd name="connsiteY37" fmla="*/ 2207107 h 4165294"/>
              <a:gd name="connsiteX38" fmla="*/ 1715900 w 5818497"/>
              <a:gd name="connsiteY38" fmla="*/ 2072087 h 4165294"/>
              <a:gd name="connsiteX39" fmla="*/ 1583145 w 5818497"/>
              <a:gd name="connsiteY39" fmla="*/ 1774992 h 4165294"/>
              <a:gd name="connsiteX40" fmla="*/ 1291962 w 5818497"/>
              <a:gd name="connsiteY40" fmla="*/ 1721384 h 4165294"/>
              <a:gd name="connsiteX41" fmla="*/ 1284260 w 5818497"/>
              <a:gd name="connsiteY41" fmla="*/ 1721034 h 4165294"/>
              <a:gd name="connsiteX42" fmla="*/ 1230947 w 5818497"/>
              <a:gd name="connsiteY42" fmla="*/ 1734742 h 4165294"/>
              <a:gd name="connsiteX43" fmla="*/ 1068962 w 5818497"/>
              <a:gd name="connsiteY43" fmla="*/ 1751071 h 4165294"/>
              <a:gd name="connsiteX44" fmla="*/ 265205 w 5818497"/>
              <a:gd name="connsiteY44" fmla="*/ 947314 h 4165294"/>
              <a:gd name="connsiteX45" fmla="*/ 1068962 w 5818497"/>
              <a:gd name="connsiteY45" fmla="*/ 143557 h 4165294"/>
              <a:gd name="connsiteX46" fmla="*/ 1872719 w 5818497"/>
              <a:gd name="connsiteY46" fmla="*/ 947314 h 4165294"/>
              <a:gd name="connsiteX47" fmla="*/ 1868985 w 5818497"/>
              <a:gd name="connsiteY47" fmla="*/ 984362 h 4165294"/>
              <a:gd name="connsiteX48" fmla="*/ 1879506 w 5818497"/>
              <a:gd name="connsiteY48" fmla="*/ 1023448 h 4165294"/>
              <a:gd name="connsiteX49" fmla="*/ 1975329 w 5818497"/>
              <a:gd name="connsiteY49" fmla="*/ 1145479 h 4165294"/>
              <a:gd name="connsiteX50" fmla="*/ 2379629 w 5818497"/>
              <a:gd name="connsiteY50" fmla="*/ 1086880 h 4165294"/>
              <a:gd name="connsiteX51" fmla="*/ 2459908 w 5818497"/>
              <a:gd name="connsiteY51" fmla="*/ 1065652 h 4165294"/>
              <a:gd name="connsiteX52" fmla="*/ 2484151 w 5818497"/>
              <a:gd name="connsiteY52" fmla="*/ 1053974 h 4165294"/>
              <a:gd name="connsiteX53" fmla="*/ 2971284 w 5818497"/>
              <a:gd name="connsiteY53" fmla="*/ 955626 h 4165294"/>
              <a:gd name="connsiteX54" fmla="*/ 3343437 w 5818497"/>
              <a:gd name="connsiteY54" fmla="*/ 1011890 h 4165294"/>
              <a:gd name="connsiteX55" fmla="*/ 3365408 w 5818497"/>
              <a:gd name="connsiteY55" fmla="*/ 1019932 h 4165294"/>
              <a:gd name="connsiteX56" fmla="*/ 3463768 w 5818497"/>
              <a:gd name="connsiteY56" fmla="*/ 1043649 h 4165294"/>
              <a:gd name="connsiteX57" fmla="*/ 3801864 w 5818497"/>
              <a:gd name="connsiteY57" fmla="*/ 1089506 h 4165294"/>
              <a:gd name="connsiteX58" fmla="*/ 3876290 w 5818497"/>
              <a:gd name="connsiteY58" fmla="*/ 903837 h 4165294"/>
              <a:gd name="connsiteX59" fmla="*/ 3876558 w 5818497"/>
              <a:gd name="connsiteY59" fmla="*/ 891035 h 4165294"/>
              <a:gd name="connsiteX60" fmla="*/ 3867759 w 5818497"/>
              <a:gd name="connsiteY60" fmla="*/ 803757 h 4165294"/>
              <a:gd name="connsiteX61" fmla="*/ 4671516 w 5818497"/>
              <a:gd name="connsiteY61"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18267 w 5818497"/>
              <a:gd name="connsiteY9" fmla="*/ 2296208 h 4165294"/>
              <a:gd name="connsiteX10" fmla="*/ 4234902 w 5818497"/>
              <a:gd name="connsiteY10" fmla="*/ 2424239 h 4165294"/>
              <a:gd name="connsiteX11" fmla="*/ 4336434 w 5818497"/>
              <a:gd name="connsiteY11" fmla="*/ 2632908 h 4165294"/>
              <a:gd name="connsiteX12" fmla="*/ 4703828 w 5818497"/>
              <a:gd name="connsiteY12" fmla="*/ 2617354 h 4165294"/>
              <a:gd name="connsiteX13" fmla="*/ 4775727 w 5818497"/>
              <a:gd name="connsiteY13" fmla="*/ 2593915 h 4165294"/>
              <a:gd name="connsiteX14" fmla="*/ 5014740 w 5818497"/>
              <a:gd name="connsiteY14" fmla="*/ 2557780 h 4165294"/>
              <a:gd name="connsiteX15" fmla="*/ 5818497 w 5818497"/>
              <a:gd name="connsiteY15" fmla="*/ 3361537 h 4165294"/>
              <a:gd name="connsiteX16" fmla="*/ 5014740 w 5818497"/>
              <a:gd name="connsiteY16" fmla="*/ 4165294 h 4165294"/>
              <a:gd name="connsiteX17" fmla="*/ 4274146 w 5818497"/>
              <a:gd name="connsiteY17" fmla="*/ 3674396 h 4165294"/>
              <a:gd name="connsiteX18" fmla="*/ 4226990 w 5818497"/>
              <a:gd name="connsiteY18" fmla="*/ 3554733 h 4165294"/>
              <a:gd name="connsiteX19" fmla="*/ 3995376 w 5818497"/>
              <a:gd name="connsiteY19" fmla="*/ 3275751 h 4165294"/>
              <a:gd name="connsiteX20" fmla="*/ 3539283 w 5818497"/>
              <a:gd name="connsiteY20" fmla="*/ 3328741 h 4165294"/>
              <a:gd name="connsiteX21" fmla="*/ 3458417 w 5818497"/>
              <a:gd name="connsiteY21" fmla="*/ 3360241 h 4165294"/>
              <a:gd name="connsiteX22" fmla="*/ 2971284 w 5818497"/>
              <a:gd name="connsiteY22" fmla="*/ 3458588 h 4165294"/>
              <a:gd name="connsiteX23" fmla="*/ 2374754 w 5818497"/>
              <a:gd name="connsiteY23" fmla="*/ 3307541 h 4165294"/>
              <a:gd name="connsiteX24" fmla="*/ 2193178 w 5818497"/>
              <a:gd name="connsiteY24" fmla="*/ 3269386 h 4165294"/>
              <a:gd name="connsiteX25" fmla="*/ 1840169 w 5818497"/>
              <a:gd name="connsiteY25" fmla="*/ 3296069 h 4165294"/>
              <a:gd name="connsiteX26" fmla="*/ 1576013 w 5818497"/>
              <a:gd name="connsiteY26" fmla="*/ 3614421 h 4165294"/>
              <a:gd name="connsiteX27" fmla="*/ 1544351 w 5818497"/>
              <a:gd name="connsiteY27" fmla="*/ 3674396 h 4165294"/>
              <a:gd name="connsiteX28" fmla="*/ 803757 w 5818497"/>
              <a:gd name="connsiteY28" fmla="*/ 4165294 h 4165294"/>
              <a:gd name="connsiteX29" fmla="*/ 0 w 5818497"/>
              <a:gd name="connsiteY29" fmla="*/ 3361537 h 4165294"/>
              <a:gd name="connsiteX30" fmla="*/ 803757 w 5818497"/>
              <a:gd name="connsiteY30" fmla="*/ 2557780 h 4165294"/>
              <a:gd name="connsiteX31" fmla="*/ 965742 w 5818497"/>
              <a:gd name="connsiteY31" fmla="*/ 2574110 h 4165294"/>
              <a:gd name="connsiteX32" fmla="*/ 1002048 w 5818497"/>
              <a:gd name="connsiteY32" fmla="*/ 2583445 h 4165294"/>
              <a:gd name="connsiteX33" fmla="*/ 1055249 w 5818497"/>
              <a:gd name="connsiteY33" fmla="*/ 2584470 h 4165294"/>
              <a:gd name="connsiteX34" fmla="*/ 1553720 w 5818497"/>
              <a:gd name="connsiteY34" fmla="*/ 2598615 h 4165294"/>
              <a:gd name="connsiteX35" fmla="*/ 1716458 w 5818497"/>
              <a:gd name="connsiteY35" fmla="*/ 2362710 h 4165294"/>
              <a:gd name="connsiteX36" fmla="*/ 1719802 w 5818497"/>
              <a:gd name="connsiteY36" fmla="*/ 2207107 h 4165294"/>
              <a:gd name="connsiteX37" fmla="*/ 1715900 w 5818497"/>
              <a:gd name="connsiteY37" fmla="*/ 2072087 h 4165294"/>
              <a:gd name="connsiteX38" fmla="*/ 1583145 w 5818497"/>
              <a:gd name="connsiteY38" fmla="*/ 1774992 h 4165294"/>
              <a:gd name="connsiteX39" fmla="*/ 1291962 w 5818497"/>
              <a:gd name="connsiteY39" fmla="*/ 1721384 h 4165294"/>
              <a:gd name="connsiteX40" fmla="*/ 1284260 w 5818497"/>
              <a:gd name="connsiteY40" fmla="*/ 1721034 h 4165294"/>
              <a:gd name="connsiteX41" fmla="*/ 1230947 w 5818497"/>
              <a:gd name="connsiteY41" fmla="*/ 1734742 h 4165294"/>
              <a:gd name="connsiteX42" fmla="*/ 1068962 w 5818497"/>
              <a:gd name="connsiteY42" fmla="*/ 1751071 h 4165294"/>
              <a:gd name="connsiteX43" fmla="*/ 265205 w 5818497"/>
              <a:gd name="connsiteY43" fmla="*/ 947314 h 4165294"/>
              <a:gd name="connsiteX44" fmla="*/ 1068962 w 5818497"/>
              <a:gd name="connsiteY44" fmla="*/ 143557 h 4165294"/>
              <a:gd name="connsiteX45" fmla="*/ 1872719 w 5818497"/>
              <a:gd name="connsiteY45" fmla="*/ 947314 h 4165294"/>
              <a:gd name="connsiteX46" fmla="*/ 1868985 w 5818497"/>
              <a:gd name="connsiteY46" fmla="*/ 984362 h 4165294"/>
              <a:gd name="connsiteX47" fmla="*/ 1879506 w 5818497"/>
              <a:gd name="connsiteY47" fmla="*/ 1023448 h 4165294"/>
              <a:gd name="connsiteX48" fmla="*/ 1975329 w 5818497"/>
              <a:gd name="connsiteY48" fmla="*/ 1145479 h 4165294"/>
              <a:gd name="connsiteX49" fmla="*/ 2379629 w 5818497"/>
              <a:gd name="connsiteY49" fmla="*/ 1086880 h 4165294"/>
              <a:gd name="connsiteX50" fmla="*/ 2459908 w 5818497"/>
              <a:gd name="connsiteY50" fmla="*/ 1065652 h 4165294"/>
              <a:gd name="connsiteX51" fmla="*/ 2484151 w 5818497"/>
              <a:gd name="connsiteY51" fmla="*/ 1053974 h 4165294"/>
              <a:gd name="connsiteX52" fmla="*/ 2971284 w 5818497"/>
              <a:gd name="connsiteY52" fmla="*/ 955626 h 4165294"/>
              <a:gd name="connsiteX53" fmla="*/ 3343437 w 5818497"/>
              <a:gd name="connsiteY53" fmla="*/ 1011890 h 4165294"/>
              <a:gd name="connsiteX54" fmla="*/ 3365408 w 5818497"/>
              <a:gd name="connsiteY54" fmla="*/ 1019932 h 4165294"/>
              <a:gd name="connsiteX55" fmla="*/ 3463768 w 5818497"/>
              <a:gd name="connsiteY55" fmla="*/ 1043649 h 4165294"/>
              <a:gd name="connsiteX56" fmla="*/ 3801864 w 5818497"/>
              <a:gd name="connsiteY56" fmla="*/ 1089506 h 4165294"/>
              <a:gd name="connsiteX57" fmla="*/ 3876290 w 5818497"/>
              <a:gd name="connsiteY57" fmla="*/ 903837 h 4165294"/>
              <a:gd name="connsiteX58" fmla="*/ 3876558 w 5818497"/>
              <a:gd name="connsiteY58" fmla="*/ 891035 h 4165294"/>
              <a:gd name="connsiteX59" fmla="*/ 3867759 w 5818497"/>
              <a:gd name="connsiteY59" fmla="*/ 803757 h 4165294"/>
              <a:gd name="connsiteX60" fmla="*/ 4671516 w 5818497"/>
              <a:gd name="connsiteY60"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655092 w 5818497"/>
              <a:gd name="connsiteY3" fmla="*/ 1606685 h 4165294"/>
              <a:gd name="connsiteX4" fmla="*/ 4589316 w 5818497"/>
              <a:gd name="connsiteY4" fmla="*/ 1613562 h 4165294"/>
              <a:gd name="connsiteX5" fmla="*/ 4248904 w 5818497"/>
              <a:gd name="connsiteY5" fmla="*/ 1681327 h 4165294"/>
              <a:gd name="connsiteX6" fmla="*/ 4192698 w 5818497"/>
              <a:gd name="connsiteY6" fmla="*/ 1863939 h 4165294"/>
              <a:gd name="connsiteX7" fmla="*/ 4193822 w 5818497"/>
              <a:gd name="connsiteY7" fmla="*/ 1941207 h 4165294"/>
              <a:gd name="connsiteX8" fmla="*/ 4222766 w 5818497"/>
              <a:gd name="connsiteY8" fmla="*/ 2207107 h 4165294"/>
              <a:gd name="connsiteX9" fmla="*/ 4234902 w 5818497"/>
              <a:gd name="connsiteY9" fmla="*/ 2424239 h 4165294"/>
              <a:gd name="connsiteX10" fmla="*/ 4336434 w 5818497"/>
              <a:gd name="connsiteY10" fmla="*/ 2632908 h 4165294"/>
              <a:gd name="connsiteX11" fmla="*/ 4703828 w 5818497"/>
              <a:gd name="connsiteY11" fmla="*/ 2617354 h 4165294"/>
              <a:gd name="connsiteX12" fmla="*/ 4775727 w 5818497"/>
              <a:gd name="connsiteY12" fmla="*/ 2593915 h 4165294"/>
              <a:gd name="connsiteX13" fmla="*/ 5014740 w 5818497"/>
              <a:gd name="connsiteY13" fmla="*/ 2557780 h 4165294"/>
              <a:gd name="connsiteX14" fmla="*/ 5818497 w 5818497"/>
              <a:gd name="connsiteY14" fmla="*/ 3361537 h 4165294"/>
              <a:gd name="connsiteX15" fmla="*/ 5014740 w 5818497"/>
              <a:gd name="connsiteY15" fmla="*/ 4165294 h 4165294"/>
              <a:gd name="connsiteX16" fmla="*/ 4274146 w 5818497"/>
              <a:gd name="connsiteY16" fmla="*/ 3674396 h 4165294"/>
              <a:gd name="connsiteX17" fmla="*/ 4226990 w 5818497"/>
              <a:gd name="connsiteY17" fmla="*/ 3554733 h 4165294"/>
              <a:gd name="connsiteX18" fmla="*/ 3995376 w 5818497"/>
              <a:gd name="connsiteY18" fmla="*/ 3275751 h 4165294"/>
              <a:gd name="connsiteX19" fmla="*/ 3539283 w 5818497"/>
              <a:gd name="connsiteY19" fmla="*/ 3328741 h 4165294"/>
              <a:gd name="connsiteX20" fmla="*/ 3458417 w 5818497"/>
              <a:gd name="connsiteY20" fmla="*/ 3360241 h 4165294"/>
              <a:gd name="connsiteX21" fmla="*/ 2971284 w 5818497"/>
              <a:gd name="connsiteY21" fmla="*/ 3458588 h 4165294"/>
              <a:gd name="connsiteX22" fmla="*/ 2374754 w 5818497"/>
              <a:gd name="connsiteY22" fmla="*/ 3307541 h 4165294"/>
              <a:gd name="connsiteX23" fmla="*/ 2193178 w 5818497"/>
              <a:gd name="connsiteY23" fmla="*/ 3269386 h 4165294"/>
              <a:gd name="connsiteX24" fmla="*/ 1840169 w 5818497"/>
              <a:gd name="connsiteY24" fmla="*/ 3296069 h 4165294"/>
              <a:gd name="connsiteX25" fmla="*/ 1576013 w 5818497"/>
              <a:gd name="connsiteY25" fmla="*/ 3614421 h 4165294"/>
              <a:gd name="connsiteX26" fmla="*/ 1544351 w 5818497"/>
              <a:gd name="connsiteY26" fmla="*/ 3674396 h 4165294"/>
              <a:gd name="connsiteX27" fmla="*/ 803757 w 5818497"/>
              <a:gd name="connsiteY27" fmla="*/ 4165294 h 4165294"/>
              <a:gd name="connsiteX28" fmla="*/ 0 w 5818497"/>
              <a:gd name="connsiteY28" fmla="*/ 3361537 h 4165294"/>
              <a:gd name="connsiteX29" fmla="*/ 803757 w 5818497"/>
              <a:gd name="connsiteY29" fmla="*/ 2557780 h 4165294"/>
              <a:gd name="connsiteX30" fmla="*/ 965742 w 5818497"/>
              <a:gd name="connsiteY30" fmla="*/ 2574110 h 4165294"/>
              <a:gd name="connsiteX31" fmla="*/ 1002048 w 5818497"/>
              <a:gd name="connsiteY31" fmla="*/ 2583445 h 4165294"/>
              <a:gd name="connsiteX32" fmla="*/ 1055249 w 5818497"/>
              <a:gd name="connsiteY32" fmla="*/ 2584470 h 4165294"/>
              <a:gd name="connsiteX33" fmla="*/ 1553720 w 5818497"/>
              <a:gd name="connsiteY33" fmla="*/ 2598615 h 4165294"/>
              <a:gd name="connsiteX34" fmla="*/ 1716458 w 5818497"/>
              <a:gd name="connsiteY34" fmla="*/ 2362710 h 4165294"/>
              <a:gd name="connsiteX35" fmla="*/ 1719802 w 5818497"/>
              <a:gd name="connsiteY35" fmla="*/ 2207107 h 4165294"/>
              <a:gd name="connsiteX36" fmla="*/ 1715900 w 5818497"/>
              <a:gd name="connsiteY36" fmla="*/ 2072087 h 4165294"/>
              <a:gd name="connsiteX37" fmla="*/ 1583145 w 5818497"/>
              <a:gd name="connsiteY37" fmla="*/ 1774992 h 4165294"/>
              <a:gd name="connsiteX38" fmla="*/ 1291962 w 5818497"/>
              <a:gd name="connsiteY38" fmla="*/ 1721384 h 4165294"/>
              <a:gd name="connsiteX39" fmla="*/ 1284260 w 5818497"/>
              <a:gd name="connsiteY39" fmla="*/ 1721034 h 4165294"/>
              <a:gd name="connsiteX40" fmla="*/ 1230947 w 5818497"/>
              <a:gd name="connsiteY40" fmla="*/ 1734742 h 4165294"/>
              <a:gd name="connsiteX41" fmla="*/ 1068962 w 5818497"/>
              <a:gd name="connsiteY41" fmla="*/ 1751071 h 4165294"/>
              <a:gd name="connsiteX42" fmla="*/ 265205 w 5818497"/>
              <a:gd name="connsiteY42" fmla="*/ 947314 h 4165294"/>
              <a:gd name="connsiteX43" fmla="*/ 1068962 w 5818497"/>
              <a:gd name="connsiteY43" fmla="*/ 143557 h 4165294"/>
              <a:gd name="connsiteX44" fmla="*/ 1872719 w 5818497"/>
              <a:gd name="connsiteY44" fmla="*/ 947314 h 4165294"/>
              <a:gd name="connsiteX45" fmla="*/ 1868985 w 5818497"/>
              <a:gd name="connsiteY45" fmla="*/ 984362 h 4165294"/>
              <a:gd name="connsiteX46" fmla="*/ 1879506 w 5818497"/>
              <a:gd name="connsiteY46" fmla="*/ 1023448 h 4165294"/>
              <a:gd name="connsiteX47" fmla="*/ 1975329 w 5818497"/>
              <a:gd name="connsiteY47" fmla="*/ 1145479 h 4165294"/>
              <a:gd name="connsiteX48" fmla="*/ 2379629 w 5818497"/>
              <a:gd name="connsiteY48" fmla="*/ 1086880 h 4165294"/>
              <a:gd name="connsiteX49" fmla="*/ 2459908 w 5818497"/>
              <a:gd name="connsiteY49" fmla="*/ 1065652 h 4165294"/>
              <a:gd name="connsiteX50" fmla="*/ 2484151 w 5818497"/>
              <a:gd name="connsiteY50" fmla="*/ 1053974 h 4165294"/>
              <a:gd name="connsiteX51" fmla="*/ 2971284 w 5818497"/>
              <a:gd name="connsiteY51" fmla="*/ 955626 h 4165294"/>
              <a:gd name="connsiteX52" fmla="*/ 3343437 w 5818497"/>
              <a:gd name="connsiteY52" fmla="*/ 1011890 h 4165294"/>
              <a:gd name="connsiteX53" fmla="*/ 3365408 w 5818497"/>
              <a:gd name="connsiteY53" fmla="*/ 1019932 h 4165294"/>
              <a:gd name="connsiteX54" fmla="*/ 3463768 w 5818497"/>
              <a:gd name="connsiteY54" fmla="*/ 1043649 h 4165294"/>
              <a:gd name="connsiteX55" fmla="*/ 3801864 w 5818497"/>
              <a:gd name="connsiteY55" fmla="*/ 1089506 h 4165294"/>
              <a:gd name="connsiteX56" fmla="*/ 3876290 w 5818497"/>
              <a:gd name="connsiteY56" fmla="*/ 903837 h 4165294"/>
              <a:gd name="connsiteX57" fmla="*/ 3876558 w 5818497"/>
              <a:gd name="connsiteY57" fmla="*/ 891035 h 4165294"/>
              <a:gd name="connsiteX58" fmla="*/ 3867759 w 5818497"/>
              <a:gd name="connsiteY58" fmla="*/ 803757 h 4165294"/>
              <a:gd name="connsiteX59" fmla="*/ 4671516 w 5818497"/>
              <a:gd name="connsiteY59"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589316 w 5818497"/>
              <a:gd name="connsiteY3" fmla="*/ 1613562 h 4165294"/>
              <a:gd name="connsiteX4" fmla="*/ 4248904 w 5818497"/>
              <a:gd name="connsiteY4" fmla="*/ 1681327 h 4165294"/>
              <a:gd name="connsiteX5" fmla="*/ 4192698 w 5818497"/>
              <a:gd name="connsiteY5" fmla="*/ 1863939 h 4165294"/>
              <a:gd name="connsiteX6" fmla="*/ 4193822 w 5818497"/>
              <a:gd name="connsiteY6" fmla="*/ 1941207 h 4165294"/>
              <a:gd name="connsiteX7" fmla="*/ 4222766 w 5818497"/>
              <a:gd name="connsiteY7" fmla="*/ 2207107 h 4165294"/>
              <a:gd name="connsiteX8" fmla="*/ 4234902 w 5818497"/>
              <a:gd name="connsiteY8" fmla="*/ 2424239 h 4165294"/>
              <a:gd name="connsiteX9" fmla="*/ 4336434 w 5818497"/>
              <a:gd name="connsiteY9" fmla="*/ 2632908 h 4165294"/>
              <a:gd name="connsiteX10" fmla="*/ 4703828 w 5818497"/>
              <a:gd name="connsiteY10" fmla="*/ 2617354 h 4165294"/>
              <a:gd name="connsiteX11" fmla="*/ 4775727 w 5818497"/>
              <a:gd name="connsiteY11" fmla="*/ 2593915 h 4165294"/>
              <a:gd name="connsiteX12" fmla="*/ 5014740 w 5818497"/>
              <a:gd name="connsiteY12" fmla="*/ 2557780 h 4165294"/>
              <a:gd name="connsiteX13" fmla="*/ 5818497 w 5818497"/>
              <a:gd name="connsiteY13" fmla="*/ 3361537 h 4165294"/>
              <a:gd name="connsiteX14" fmla="*/ 5014740 w 5818497"/>
              <a:gd name="connsiteY14" fmla="*/ 4165294 h 4165294"/>
              <a:gd name="connsiteX15" fmla="*/ 4274146 w 5818497"/>
              <a:gd name="connsiteY15" fmla="*/ 3674396 h 4165294"/>
              <a:gd name="connsiteX16" fmla="*/ 4226990 w 5818497"/>
              <a:gd name="connsiteY16" fmla="*/ 3554733 h 4165294"/>
              <a:gd name="connsiteX17" fmla="*/ 3995376 w 5818497"/>
              <a:gd name="connsiteY17" fmla="*/ 3275751 h 4165294"/>
              <a:gd name="connsiteX18" fmla="*/ 3539283 w 5818497"/>
              <a:gd name="connsiteY18" fmla="*/ 3328741 h 4165294"/>
              <a:gd name="connsiteX19" fmla="*/ 3458417 w 5818497"/>
              <a:gd name="connsiteY19" fmla="*/ 3360241 h 4165294"/>
              <a:gd name="connsiteX20" fmla="*/ 2971284 w 5818497"/>
              <a:gd name="connsiteY20" fmla="*/ 3458588 h 4165294"/>
              <a:gd name="connsiteX21" fmla="*/ 2374754 w 5818497"/>
              <a:gd name="connsiteY21" fmla="*/ 3307541 h 4165294"/>
              <a:gd name="connsiteX22" fmla="*/ 2193178 w 5818497"/>
              <a:gd name="connsiteY22" fmla="*/ 3269386 h 4165294"/>
              <a:gd name="connsiteX23" fmla="*/ 1840169 w 5818497"/>
              <a:gd name="connsiteY23" fmla="*/ 3296069 h 4165294"/>
              <a:gd name="connsiteX24" fmla="*/ 1576013 w 5818497"/>
              <a:gd name="connsiteY24" fmla="*/ 3614421 h 4165294"/>
              <a:gd name="connsiteX25" fmla="*/ 1544351 w 5818497"/>
              <a:gd name="connsiteY25" fmla="*/ 3674396 h 4165294"/>
              <a:gd name="connsiteX26" fmla="*/ 803757 w 5818497"/>
              <a:gd name="connsiteY26" fmla="*/ 4165294 h 4165294"/>
              <a:gd name="connsiteX27" fmla="*/ 0 w 5818497"/>
              <a:gd name="connsiteY27" fmla="*/ 3361537 h 4165294"/>
              <a:gd name="connsiteX28" fmla="*/ 803757 w 5818497"/>
              <a:gd name="connsiteY28" fmla="*/ 2557780 h 4165294"/>
              <a:gd name="connsiteX29" fmla="*/ 965742 w 5818497"/>
              <a:gd name="connsiteY29" fmla="*/ 2574110 h 4165294"/>
              <a:gd name="connsiteX30" fmla="*/ 1002048 w 5818497"/>
              <a:gd name="connsiteY30" fmla="*/ 2583445 h 4165294"/>
              <a:gd name="connsiteX31" fmla="*/ 1055249 w 5818497"/>
              <a:gd name="connsiteY31" fmla="*/ 2584470 h 4165294"/>
              <a:gd name="connsiteX32" fmla="*/ 1553720 w 5818497"/>
              <a:gd name="connsiteY32" fmla="*/ 2598615 h 4165294"/>
              <a:gd name="connsiteX33" fmla="*/ 1716458 w 5818497"/>
              <a:gd name="connsiteY33" fmla="*/ 2362710 h 4165294"/>
              <a:gd name="connsiteX34" fmla="*/ 1719802 w 5818497"/>
              <a:gd name="connsiteY34" fmla="*/ 2207107 h 4165294"/>
              <a:gd name="connsiteX35" fmla="*/ 1715900 w 5818497"/>
              <a:gd name="connsiteY35" fmla="*/ 2072087 h 4165294"/>
              <a:gd name="connsiteX36" fmla="*/ 1583145 w 5818497"/>
              <a:gd name="connsiteY36" fmla="*/ 1774992 h 4165294"/>
              <a:gd name="connsiteX37" fmla="*/ 1291962 w 5818497"/>
              <a:gd name="connsiteY37" fmla="*/ 1721384 h 4165294"/>
              <a:gd name="connsiteX38" fmla="*/ 1284260 w 5818497"/>
              <a:gd name="connsiteY38" fmla="*/ 1721034 h 4165294"/>
              <a:gd name="connsiteX39" fmla="*/ 1230947 w 5818497"/>
              <a:gd name="connsiteY39" fmla="*/ 1734742 h 4165294"/>
              <a:gd name="connsiteX40" fmla="*/ 1068962 w 5818497"/>
              <a:gd name="connsiteY40" fmla="*/ 1751071 h 4165294"/>
              <a:gd name="connsiteX41" fmla="*/ 265205 w 5818497"/>
              <a:gd name="connsiteY41" fmla="*/ 947314 h 4165294"/>
              <a:gd name="connsiteX42" fmla="*/ 1068962 w 5818497"/>
              <a:gd name="connsiteY42" fmla="*/ 143557 h 4165294"/>
              <a:gd name="connsiteX43" fmla="*/ 1872719 w 5818497"/>
              <a:gd name="connsiteY43" fmla="*/ 947314 h 4165294"/>
              <a:gd name="connsiteX44" fmla="*/ 1868985 w 5818497"/>
              <a:gd name="connsiteY44" fmla="*/ 984362 h 4165294"/>
              <a:gd name="connsiteX45" fmla="*/ 1879506 w 5818497"/>
              <a:gd name="connsiteY45" fmla="*/ 1023448 h 4165294"/>
              <a:gd name="connsiteX46" fmla="*/ 1975329 w 5818497"/>
              <a:gd name="connsiteY46" fmla="*/ 1145479 h 4165294"/>
              <a:gd name="connsiteX47" fmla="*/ 2379629 w 5818497"/>
              <a:gd name="connsiteY47" fmla="*/ 1086880 h 4165294"/>
              <a:gd name="connsiteX48" fmla="*/ 2459908 w 5818497"/>
              <a:gd name="connsiteY48" fmla="*/ 1065652 h 4165294"/>
              <a:gd name="connsiteX49" fmla="*/ 2484151 w 5818497"/>
              <a:gd name="connsiteY49" fmla="*/ 1053974 h 4165294"/>
              <a:gd name="connsiteX50" fmla="*/ 2971284 w 5818497"/>
              <a:gd name="connsiteY50" fmla="*/ 955626 h 4165294"/>
              <a:gd name="connsiteX51" fmla="*/ 3343437 w 5818497"/>
              <a:gd name="connsiteY51" fmla="*/ 1011890 h 4165294"/>
              <a:gd name="connsiteX52" fmla="*/ 3365408 w 5818497"/>
              <a:gd name="connsiteY52" fmla="*/ 1019932 h 4165294"/>
              <a:gd name="connsiteX53" fmla="*/ 3463768 w 5818497"/>
              <a:gd name="connsiteY53" fmla="*/ 1043649 h 4165294"/>
              <a:gd name="connsiteX54" fmla="*/ 3801864 w 5818497"/>
              <a:gd name="connsiteY54" fmla="*/ 1089506 h 4165294"/>
              <a:gd name="connsiteX55" fmla="*/ 3876290 w 5818497"/>
              <a:gd name="connsiteY55" fmla="*/ 903837 h 4165294"/>
              <a:gd name="connsiteX56" fmla="*/ 3876558 w 5818497"/>
              <a:gd name="connsiteY56" fmla="*/ 891035 h 4165294"/>
              <a:gd name="connsiteX57" fmla="*/ 3867759 w 5818497"/>
              <a:gd name="connsiteY57" fmla="*/ 803757 h 4165294"/>
              <a:gd name="connsiteX58" fmla="*/ 4671516 w 5818497"/>
              <a:gd name="connsiteY58"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589316 w 5818497"/>
              <a:gd name="connsiteY3" fmla="*/ 1613562 h 4165294"/>
              <a:gd name="connsiteX4" fmla="*/ 4248904 w 5818497"/>
              <a:gd name="connsiteY4" fmla="*/ 1681327 h 4165294"/>
              <a:gd name="connsiteX5" fmla="*/ 4192698 w 5818497"/>
              <a:gd name="connsiteY5" fmla="*/ 1863939 h 4165294"/>
              <a:gd name="connsiteX6" fmla="*/ 4193822 w 5818497"/>
              <a:gd name="connsiteY6" fmla="*/ 1941207 h 4165294"/>
              <a:gd name="connsiteX7" fmla="*/ 4222766 w 5818497"/>
              <a:gd name="connsiteY7" fmla="*/ 2207107 h 4165294"/>
              <a:gd name="connsiteX8" fmla="*/ 4234902 w 5818497"/>
              <a:gd name="connsiteY8" fmla="*/ 2424239 h 4165294"/>
              <a:gd name="connsiteX9" fmla="*/ 4336434 w 5818497"/>
              <a:gd name="connsiteY9" fmla="*/ 2632908 h 4165294"/>
              <a:gd name="connsiteX10" fmla="*/ 4703828 w 5818497"/>
              <a:gd name="connsiteY10" fmla="*/ 2617354 h 4165294"/>
              <a:gd name="connsiteX11" fmla="*/ 4775727 w 5818497"/>
              <a:gd name="connsiteY11" fmla="*/ 2593915 h 4165294"/>
              <a:gd name="connsiteX12" fmla="*/ 5014740 w 5818497"/>
              <a:gd name="connsiteY12" fmla="*/ 2557780 h 4165294"/>
              <a:gd name="connsiteX13" fmla="*/ 5818497 w 5818497"/>
              <a:gd name="connsiteY13" fmla="*/ 3361537 h 4165294"/>
              <a:gd name="connsiteX14" fmla="*/ 5014740 w 5818497"/>
              <a:gd name="connsiteY14" fmla="*/ 4165294 h 4165294"/>
              <a:gd name="connsiteX15" fmla="*/ 4274146 w 5818497"/>
              <a:gd name="connsiteY15" fmla="*/ 3674396 h 4165294"/>
              <a:gd name="connsiteX16" fmla="*/ 4226990 w 5818497"/>
              <a:gd name="connsiteY16" fmla="*/ 3554733 h 4165294"/>
              <a:gd name="connsiteX17" fmla="*/ 3995376 w 5818497"/>
              <a:gd name="connsiteY17" fmla="*/ 3275751 h 4165294"/>
              <a:gd name="connsiteX18" fmla="*/ 3539283 w 5818497"/>
              <a:gd name="connsiteY18" fmla="*/ 3328741 h 4165294"/>
              <a:gd name="connsiteX19" fmla="*/ 3458417 w 5818497"/>
              <a:gd name="connsiteY19" fmla="*/ 3360241 h 4165294"/>
              <a:gd name="connsiteX20" fmla="*/ 2971284 w 5818497"/>
              <a:gd name="connsiteY20" fmla="*/ 3458588 h 4165294"/>
              <a:gd name="connsiteX21" fmla="*/ 2374754 w 5818497"/>
              <a:gd name="connsiteY21" fmla="*/ 3307541 h 4165294"/>
              <a:gd name="connsiteX22" fmla="*/ 2193178 w 5818497"/>
              <a:gd name="connsiteY22" fmla="*/ 3269386 h 4165294"/>
              <a:gd name="connsiteX23" fmla="*/ 1840169 w 5818497"/>
              <a:gd name="connsiteY23" fmla="*/ 3296069 h 4165294"/>
              <a:gd name="connsiteX24" fmla="*/ 1576013 w 5818497"/>
              <a:gd name="connsiteY24" fmla="*/ 3614421 h 4165294"/>
              <a:gd name="connsiteX25" fmla="*/ 1544351 w 5818497"/>
              <a:gd name="connsiteY25" fmla="*/ 3674396 h 4165294"/>
              <a:gd name="connsiteX26" fmla="*/ 803757 w 5818497"/>
              <a:gd name="connsiteY26" fmla="*/ 4165294 h 4165294"/>
              <a:gd name="connsiteX27" fmla="*/ 0 w 5818497"/>
              <a:gd name="connsiteY27" fmla="*/ 3361537 h 4165294"/>
              <a:gd name="connsiteX28" fmla="*/ 803757 w 5818497"/>
              <a:gd name="connsiteY28" fmla="*/ 2557780 h 4165294"/>
              <a:gd name="connsiteX29" fmla="*/ 965742 w 5818497"/>
              <a:gd name="connsiteY29" fmla="*/ 2574110 h 4165294"/>
              <a:gd name="connsiteX30" fmla="*/ 1002048 w 5818497"/>
              <a:gd name="connsiteY30" fmla="*/ 2583445 h 4165294"/>
              <a:gd name="connsiteX31" fmla="*/ 1055249 w 5818497"/>
              <a:gd name="connsiteY31" fmla="*/ 2584470 h 4165294"/>
              <a:gd name="connsiteX32" fmla="*/ 1553720 w 5818497"/>
              <a:gd name="connsiteY32" fmla="*/ 2598615 h 4165294"/>
              <a:gd name="connsiteX33" fmla="*/ 1716458 w 5818497"/>
              <a:gd name="connsiteY33" fmla="*/ 2362710 h 4165294"/>
              <a:gd name="connsiteX34" fmla="*/ 1719802 w 5818497"/>
              <a:gd name="connsiteY34" fmla="*/ 2207107 h 4165294"/>
              <a:gd name="connsiteX35" fmla="*/ 1715900 w 5818497"/>
              <a:gd name="connsiteY35" fmla="*/ 2072087 h 4165294"/>
              <a:gd name="connsiteX36" fmla="*/ 1583145 w 5818497"/>
              <a:gd name="connsiteY36" fmla="*/ 1774992 h 4165294"/>
              <a:gd name="connsiteX37" fmla="*/ 1291962 w 5818497"/>
              <a:gd name="connsiteY37" fmla="*/ 1721384 h 4165294"/>
              <a:gd name="connsiteX38" fmla="*/ 1284260 w 5818497"/>
              <a:gd name="connsiteY38" fmla="*/ 1721034 h 4165294"/>
              <a:gd name="connsiteX39" fmla="*/ 1230947 w 5818497"/>
              <a:gd name="connsiteY39" fmla="*/ 1734742 h 4165294"/>
              <a:gd name="connsiteX40" fmla="*/ 1068962 w 5818497"/>
              <a:gd name="connsiteY40" fmla="*/ 1751071 h 4165294"/>
              <a:gd name="connsiteX41" fmla="*/ 265205 w 5818497"/>
              <a:gd name="connsiteY41" fmla="*/ 947314 h 4165294"/>
              <a:gd name="connsiteX42" fmla="*/ 1068962 w 5818497"/>
              <a:gd name="connsiteY42" fmla="*/ 143557 h 4165294"/>
              <a:gd name="connsiteX43" fmla="*/ 1872719 w 5818497"/>
              <a:gd name="connsiteY43" fmla="*/ 947314 h 4165294"/>
              <a:gd name="connsiteX44" fmla="*/ 1868985 w 5818497"/>
              <a:gd name="connsiteY44" fmla="*/ 984362 h 4165294"/>
              <a:gd name="connsiteX45" fmla="*/ 1879506 w 5818497"/>
              <a:gd name="connsiteY45" fmla="*/ 1023448 h 4165294"/>
              <a:gd name="connsiteX46" fmla="*/ 1975329 w 5818497"/>
              <a:gd name="connsiteY46" fmla="*/ 1145479 h 4165294"/>
              <a:gd name="connsiteX47" fmla="*/ 2379629 w 5818497"/>
              <a:gd name="connsiteY47" fmla="*/ 1086880 h 4165294"/>
              <a:gd name="connsiteX48" fmla="*/ 2484151 w 5818497"/>
              <a:gd name="connsiteY48" fmla="*/ 1053974 h 4165294"/>
              <a:gd name="connsiteX49" fmla="*/ 2971284 w 5818497"/>
              <a:gd name="connsiteY49" fmla="*/ 955626 h 4165294"/>
              <a:gd name="connsiteX50" fmla="*/ 3343437 w 5818497"/>
              <a:gd name="connsiteY50" fmla="*/ 1011890 h 4165294"/>
              <a:gd name="connsiteX51" fmla="*/ 3365408 w 5818497"/>
              <a:gd name="connsiteY51" fmla="*/ 1019932 h 4165294"/>
              <a:gd name="connsiteX52" fmla="*/ 3463768 w 5818497"/>
              <a:gd name="connsiteY52" fmla="*/ 1043649 h 4165294"/>
              <a:gd name="connsiteX53" fmla="*/ 3801864 w 5818497"/>
              <a:gd name="connsiteY53" fmla="*/ 1089506 h 4165294"/>
              <a:gd name="connsiteX54" fmla="*/ 3876290 w 5818497"/>
              <a:gd name="connsiteY54" fmla="*/ 903837 h 4165294"/>
              <a:gd name="connsiteX55" fmla="*/ 3876558 w 5818497"/>
              <a:gd name="connsiteY55" fmla="*/ 891035 h 4165294"/>
              <a:gd name="connsiteX56" fmla="*/ 3867759 w 5818497"/>
              <a:gd name="connsiteY56" fmla="*/ 803757 h 4165294"/>
              <a:gd name="connsiteX57" fmla="*/ 4671516 w 5818497"/>
              <a:gd name="connsiteY57"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589316 w 5818497"/>
              <a:gd name="connsiteY3" fmla="*/ 1613562 h 4165294"/>
              <a:gd name="connsiteX4" fmla="*/ 4248904 w 5818497"/>
              <a:gd name="connsiteY4" fmla="*/ 1681327 h 4165294"/>
              <a:gd name="connsiteX5" fmla="*/ 4192698 w 5818497"/>
              <a:gd name="connsiteY5" fmla="*/ 1863939 h 4165294"/>
              <a:gd name="connsiteX6" fmla="*/ 4193822 w 5818497"/>
              <a:gd name="connsiteY6" fmla="*/ 1941207 h 4165294"/>
              <a:gd name="connsiteX7" fmla="*/ 4222766 w 5818497"/>
              <a:gd name="connsiteY7" fmla="*/ 2207107 h 4165294"/>
              <a:gd name="connsiteX8" fmla="*/ 4234902 w 5818497"/>
              <a:gd name="connsiteY8" fmla="*/ 2424239 h 4165294"/>
              <a:gd name="connsiteX9" fmla="*/ 4336434 w 5818497"/>
              <a:gd name="connsiteY9" fmla="*/ 2632908 h 4165294"/>
              <a:gd name="connsiteX10" fmla="*/ 4703828 w 5818497"/>
              <a:gd name="connsiteY10" fmla="*/ 2617354 h 4165294"/>
              <a:gd name="connsiteX11" fmla="*/ 4775727 w 5818497"/>
              <a:gd name="connsiteY11" fmla="*/ 2593915 h 4165294"/>
              <a:gd name="connsiteX12" fmla="*/ 5014740 w 5818497"/>
              <a:gd name="connsiteY12" fmla="*/ 2557780 h 4165294"/>
              <a:gd name="connsiteX13" fmla="*/ 5818497 w 5818497"/>
              <a:gd name="connsiteY13" fmla="*/ 3361537 h 4165294"/>
              <a:gd name="connsiteX14" fmla="*/ 5014740 w 5818497"/>
              <a:gd name="connsiteY14" fmla="*/ 4165294 h 4165294"/>
              <a:gd name="connsiteX15" fmla="*/ 4274146 w 5818497"/>
              <a:gd name="connsiteY15" fmla="*/ 3674396 h 4165294"/>
              <a:gd name="connsiteX16" fmla="*/ 4226990 w 5818497"/>
              <a:gd name="connsiteY16" fmla="*/ 3554733 h 4165294"/>
              <a:gd name="connsiteX17" fmla="*/ 3995376 w 5818497"/>
              <a:gd name="connsiteY17" fmla="*/ 3275751 h 4165294"/>
              <a:gd name="connsiteX18" fmla="*/ 3539283 w 5818497"/>
              <a:gd name="connsiteY18" fmla="*/ 3328741 h 4165294"/>
              <a:gd name="connsiteX19" fmla="*/ 3458417 w 5818497"/>
              <a:gd name="connsiteY19" fmla="*/ 3360241 h 4165294"/>
              <a:gd name="connsiteX20" fmla="*/ 2971284 w 5818497"/>
              <a:gd name="connsiteY20" fmla="*/ 3458588 h 4165294"/>
              <a:gd name="connsiteX21" fmla="*/ 2374754 w 5818497"/>
              <a:gd name="connsiteY21" fmla="*/ 3307541 h 4165294"/>
              <a:gd name="connsiteX22" fmla="*/ 2193178 w 5818497"/>
              <a:gd name="connsiteY22" fmla="*/ 3269386 h 4165294"/>
              <a:gd name="connsiteX23" fmla="*/ 1840169 w 5818497"/>
              <a:gd name="connsiteY23" fmla="*/ 3296069 h 4165294"/>
              <a:gd name="connsiteX24" fmla="*/ 1576013 w 5818497"/>
              <a:gd name="connsiteY24" fmla="*/ 3614421 h 4165294"/>
              <a:gd name="connsiteX25" fmla="*/ 1544351 w 5818497"/>
              <a:gd name="connsiteY25" fmla="*/ 3674396 h 4165294"/>
              <a:gd name="connsiteX26" fmla="*/ 803757 w 5818497"/>
              <a:gd name="connsiteY26" fmla="*/ 4165294 h 4165294"/>
              <a:gd name="connsiteX27" fmla="*/ 0 w 5818497"/>
              <a:gd name="connsiteY27" fmla="*/ 3361537 h 4165294"/>
              <a:gd name="connsiteX28" fmla="*/ 803757 w 5818497"/>
              <a:gd name="connsiteY28" fmla="*/ 2557780 h 4165294"/>
              <a:gd name="connsiteX29" fmla="*/ 965742 w 5818497"/>
              <a:gd name="connsiteY29" fmla="*/ 2574110 h 4165294"/>
              <a:gd name="connsiteX30" fmla="*/ 1002048 w 5818497"/>
              <a:gd name="connsiteY30" fmla="*/ 2583445 h 4165294"/>
              <a:gd name="connsiteX31" fmla="*/ 1055249 w 5818497"/>
              <a:gd name="connsiteY31" fmla="*/ 2584470 h 4165294"/>
              <a:gd name="connsiteX32" fmla="*/ 1553720 w 5818497"/>
              <a:gd name="connsiteY32" fmla="*/ 2598615 h 4165294"/>
              <a:gd name="connsiteX33" fmla="*/ 1716458 w 5818497"/>
              <a:gd name="connsiteY33" fmla="*/ 2362710 h 4165294"/>
              <a:gd name="connsiteX34" fmla="*/ 1719802 w 5818497"/>
              <a:gd name="connsiteY34" fmla="*/ 2207107 h 4165294"/>
              <a:gd name="connsiteX35" fmla="*/ 1715900 w 5818497"/>
              <a:gd name="connsiteY35" fmla="*/ 2072087 h 4165294"/>
              <a:gd name="connsiteX36" fmla="*/ 1583145 w 5818497"/>
              <a:gd name="connsiteY36" fmla="*/ 1774992 h 4165294"/>
              <a:gd name="connsiteX37" fmla="*/ 1291962 w 5818497"/>
              <a:gd name="connsiteY37" fmla="*/ 1721384 h 4165294"/>
              <a:gd name="connsiteX38" fmla="*/ 1284260 w 5818497"/>
              <a:gd name="connsiteY38" fmla="*/ 1721034 h 4165294"/>
              <a:gd name="connsiteX39" fmla="*/ 1230947 w 5818497"/>
              <a:gd name="connsiteY39" fmla="*/ 1734742 h 4165294"/>
              <a:gd name="connsiteX40" fmla="*/ 1068962 w 5818497"/>
              <a:gd name="connsiteY40" fmla="*/ 1751071 h 4165294"/>
              <a:gd name="connsiteX41" fmla="*/ 265205 w 5818497"/>
              <a:gd name="connsiteY41" fmla="*/ 947314 h 4165294"/>
              <a:gd name="connsiteX42" fmla="*/ 1068962 w 5818497"/>
              <a:gd name="connsiteY42" fmla="*/ 143557 h 4165294"/>
              <a:gd name="connsiteX43" fmla="*/ 1872719 w 5818497"/>
              <a:gd name="connsiteY43" fmla="*/ 947314 h 4165294"/>
              <a:gd name="connsiteX44" fmla="*/ 1868985 w 5818497"/>
              <a:gd name="connsiteY44" fmla="*/ 984362 h 4165294"/>
              <a:gd name="connsiteX45" fmla="*/ 1879506 w 5818497"/>
              <a:gd name="connsiteY45" fmla="*/ 1023448 h 4165294"/>
              <a:gd name="connsiteX46" fmla="*/ 1975329 w 5818497"/>
              <a:gd name="connsiteY46" fmla="*/ 1145479 h 4165294"/>
              <a:gd name="connsiteX47" fmla="*/ 2379629 w 5818497"/>
              <a:gd name="connsiteY47" fmla="*/ 1086880 h 4165294"/>
              <a:gd name="connsiteX48" fmla="*/ 2484151 w 5818497"/>
              <a:gd name="connsiteY48" fmla="*/ 1053974 h 4165294"/>
              <a:gd name="connsiteX49" fmla="*/ 2971284 w 5818497"/>
              <a:gd name="connsiteY49" fmla="*/ 955626 h 4165294"/>
              <a:gd name="connsiteX50" fmla="*/ 3343437 w 5818497"/>
              <a:gd name="connsiteY50" fmla="*/ 1011890 h 4165294"/>
              <a:gd name="connsiteX51" fmla="*/ 3463768 w 5818497"/>
              <a:gd name="connsiteY51" fmla="*/ 1043649 h 4165294"/>
              <a:gd name="connsiteX52" fmla="*/ 3801864 w 5818497"/>
              <a:gd name="connsiteY52" fmla="*/ 1089506 h 4165294"/>
              <a:gd name="connsiteX53" fmla="*/ 3876290 w 5818497"/>
              <a:gd name="connsiteY53" fmla="*/ 903837 h 4165294"/>
              <a:gd name="connsiteX54" fmla="*/ 3876558 w 5818497"/>
              <a:gd name="connsiteY54" fmla="*/ 891035 h 4165294"/>
              <a:gd name="connsiteX55" fmla="*/ 3867759 w 5818497"/>
              <a:gd name="connsiteY55" fmla="*/ 803757 h 4165294"/>
              <a:gd name="connsiteX56" fmla="*/ 4671516 w 5818497"/>
              <a:gd name="connsiteY56"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589316 w 5818497"/>
              <a:gd name="connsiteY3" fmla="*/ 1613562 h 4165294"/>
              <a:gd name="connsiteX4" fmla="*/ 4248904 w 5818497"/>
              <a:gd name="connsiteY4" fmla="*/ 1681327 h 4165294"/>
              <a:gd name="connsiteX5" fmla="*/ 4192698 w 5818497"/>
              <a:gd name="connsiteY5" fmla="*/ 1863939 h 4165294"/>
              <a:gd name="connsiteX6" fmla="*/ 4193822 w 5818497"/>
              <a:gd name="connsiteY6" fmla="*/ 1941207 h 4165294"/>
              <a:gd name="connsiteX7" fmla="*/ 4222766 w 5818497"/>
              <a:gd name="connsiteY7" fmla="*/ 2207107 h 4165294"/>
              <a:gd name="connsiteX8" fmla="*/ 4234902 w 5818497"/>
              <a:gd name="connsiteY8" fmla="*/ 2424239 h 4165294"/>
              <a:gd name="connsiteX9" fmla="*/ 4336434 w 5818497"/>
              <a:gd name="connsiteY9" fmla="*/ 2632908 h 4165294"/>
              <a:gd name="connsiteX10" fmla="*/ 4703828 w 5818497"/>
              <a:gd name="connsiteY10" fmla="*/ 2617354 h 4165294"/>
              <a:gd name="connsiteX11" fmla="*/ 4775727 w 5818497"/>
              <a:gd name="connsiteY11" fmla="*/ 2593915 h 4165294"/>
              <a:gd name="connsiteX12" fmla="*/ 5014740 w 5818497"/>
              <a:gd name="connsiteY12" fmla="*/ 2557780 h 4165294"/>
              <a:gd name="connsiteX13" fmla="*/ 5818497 w 5818497"/>
              <a:gd name="connsiteY13" fmla="*/ 3361537 h 4165294"/>
              <a:gd name="connsiteX14" fmla="*/ 5014740 w 5818497"/>
              <a:gd name="connsiteY14" fmla="*/ 4165294 h 4165294"/>
              <a:gd name="connsiteX15" fmla="*/ 4274146 w 5818497"/>
              <a:gd name="connsiteY15" fmla="*/ 3674396 h 4165294"/>
              <a:gd name="connsiteX16" fmla="*/ 4226990 w 5818497"/>
              <a:gd name="connsiteY16" fmla="*/ 3554733 h 4165294"/>
              <a:gd name="connsiteX17" fmla="*/ 3995376 w 5818497"/>
              <a:gd name="connsiteY17" fmla="*/ 3275751 h 4165294"/>
              <a:gd name="connsiteX18" fmla="*/ 3539283 w 5818497"/>
              <a:gd name="connsiteY18" fmla="*/ 3328741 h 4165294"/>
              <a:gd name="connsiteX19" fmla="*/ 3458417 w 5818497"/>
              <a:gd name="connsiteY19" fmla="*/ 3360241 h 4165294"/>
              <a:gd name="connsiteX20" fmla="*/ 2971284 w 5818497"/>
              <a:gd name="connsiteY20" fmla="*/ 3458588 h 4165294"/>
              <a:gd name="connsiteX21" fmla="*/ 2374754 w 5818497"/>
              <a:gd name="connsiteY21" fmla="*/ 3307541 h 4165294"/>
              <a:gd name="connsiteX22" fmla="*/ 2193178 w 5818497"/>
              <a:gd name="connsiteY22" fmla="*/ 3269386 h 4165294"/>
              <a:gd name="connsiteX23" fmla="*/ 1840169 w 5818497"/>
              <a:gd name="connsiteY23" fmla="*/ 3296069 h 4165294"/>
              <a:gd name="connsiteX24" fmla="*/ 1576013 w 5818497"/>
              <a:gd name="connsiteY24" fmla="*/ 3614421 h 4165294"/>
              <a:gd name="connsiteX25" fmla="*/ 1544351 w 5818497"/>
              <a:gd name="connsiteY25" fmla="*/ 3674396 h 4165294"/>
              <a:gd name="connsiteX26" fmla="*/ 803757 w 5818497"/>
              <a:gd name="connsiteY26" fmla="*/ 4165294 h 4165294"/>
              <a:gd name="connsiteX27" fmla="*/ 0 w 5818497"/>
              <a:gd name="connsiteY27" fmla="*/ 3361537 h 4165294"/>
              <a:gd name="connsiteX28" fmla="*/ 803757 w 5818497"/>
              <a:gd name="connsiteY28" fmla="*/ 2557780 h 4165294"/>
              <a:gd name="connsiteX29" fmla="*/ 965742 w 5818497"/>
              <a:gd name="connsiteY29" fmla="*/ 2574110 h 4165294"/>
              <a:gd name="connsiteX30" fmla="*/ 1002048 w 5818497"/>
              <a:gd name="connsiteY30" fmla="*/ 2583445 h 4165294"/>
              <a:gd name="connsiteX31" fmla="*/ 1055249 w 5818497"/>
              <a:gd name="connsiteY31" fmla="*/ 2584470 h 4165294"/>
              <a:gd name="connsiteX32" fmla="*/ 1553720 w 5818497"/>
              <a:gd name="connsiteY32" fmla="*/ 2598615 h 4165294"/>
              <a:gd name="connsiteX33" fmla="*/ 1716458 w 5818497"/>
              <a:gd name="connsiteY33" fmla="*/ 2362710 h 4165294"/>
              <a:gd name="connsiteX34" fmla="*/ 1719802 w 5818497"/>
              <a:gd name="connsiteY34" fmla="*/ 2207107 h 4165294"/>
              <a:gd name="connsiteX35" fmla="*/ 1715900 w 5818497"/>
              <a:gd name="connsiteY35" fmla="*/ 2072087 h 4165294"/>
              <a:gd name="connsiteX36" fmla="*/ 1583145 w 5818497"/>
              <a:gd name="connsiteY36" fmla="*/ 1774992 h 4165294"/>
              <a:gd name="connsiteX37" fmla="*/ 1291962 w 5818497"/>
              <a:gd name="connsiteY37" fmla="*/ 1721384 h 4165294"/>
              <a:gd name="connsiteX38" fmla="*/ 1284260 w 5818497"/>
              <a:gd name="connsiteY38" fmla="*/ 1721034 h 4165294"/>
              <a:gd name="connsiteX39" fmla="*/ 1230947 w 5818497"/>
              <a:gd name="connsiteY39" fmla="*/ 1734742 h 4165294"/>
              <a:gd name="connsiteX40" fmla="*/ 1068962 w 5818497"/>
              <a:gd name="connsiteY40" fmla="*/ 1751071 h 4165294"/>
              <a:gd name="connsiteX41" fmla="*/ 265205 w 5818497"/>
              <a:gd name="connsiteY41" fmla="*/ 947314 h 4165294"/>
              <a:gd name="connsiteX42" fmla="*/ 1068962 w 5818497"/>
              <a:gd name="connsiteY42" fmla="*/ 143557 h 4165294"/>
              <a:gd name="connsiteX43" fmla="*/ 1872719 w 5818497"/>
              <a:gd name="connsiteY43" fmla="*/ 947314 h 4165294"/>
              <a:gd name="connsiteX44" fmla="*/ 1879506 w 5818497"/>
              <a:gd name="connsiteY44" fmla="*/ 1023448 h 4165294"/>
              <a:gd name="connsiteX45" fmla="*/ 1975329 w 5818497"/>
              <a:gd name="connsiteY45" fmla="*/ 1145479 h 4165294"/>
              <a:gd name="connsiteX46" fmla="*/ 2379629 w 5818497"/>
              <a:gd name="connsiteY46" fmla="*/ 1086880 h 4165294"/>
              <a:gd name="connsiteX47" fmla="*/ 2484151 w 5818497"/>
              <a:gd name="connsiteY47" fmla="*/ 1053974 h 4165294"/>
              <a:gd name="connsiteX48" fmla="*/ 2971284 w 5818497"/>
              <a:gd name="connsiteY48" fmla="*/ 955626 h 4165294"/>
              <a:gd name="connsiteX49" fmla="*/ 3343437 w 5818497"/>
              <a:gd name="connsiteY49" fmla="*/ 1011890 h 4165294"/>
              <a:gd name="connsiteX50" fmla="*/ 3463768 w 5818497"/>
              <a:gd name="connsiteY50" fmla="*/ 1043649 h 4165294"/>
              <a:gd name="connsiteX51" fmla="*/ 3801864 w 5818497"/>
              <a:gd name="connsiteY51" fmla="*/ 1089506 h 4165294"/>
              <a:gd name="connsiteX52" fmla="*/ 3876290 w 5818497"/>
              <a:gd name="connsiteY52" fmla="*/ 903837 h 4165294"/>
              <a:gd name="connsiteX53" fmla="*/ 3876558 w 5818497"/>
              <a:gd name="connsiteY53" fmla="*/ 891035 h 4165294"/>
              <a:gd name="connsiteX54" fmla="*/ 3867759 w 5818497"/>
              <a:gd name="connsiteY54" fmla="*/ 803757 h 4165294"/>
              <a:gd name="connsiteX55" fmla="*/ 4671516 w 5818497"/>
              <a:gd name="connsiteY55"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589316 w 5818497"/>
              <a:gd name="connsiteY3" fmla="*/ 1613562 h 4165294"/>
              <a:gd name="connsiteX4" fmla="*/ 4248904 w 5818497"/>
              <a:gd name="connsiteY4" fmla="*/ 1681327 h 4165294"/>
              <a:gd name="connsiteX5" fmla="*/ 4192698 w 5818497"/>
              <a:gd name="connsiteY5" fmla="*/ 1863939 h 4165294"/>
              <a:gd name="connsiteX6" fmla="*/ 4193822 w 5818497"/>
              <a:gd name="connsiteY6" fmla="*/ 1941207 h 4165294"/>
              <a:gd name="connsiteX7" fmla="*/ 4222766 w 5818497"/>
              <a:gd name="connsiteY7" fmla="*/ 2207107 h 4165294"/>
              <a:gd name="connsiteX8" fmla="*/ 4234902 w 5818497"/>
              <a:gd name="connsiteY8" fmla="*/ 2424239 h 4165294"/>
              <a:gd name="connsiteX9" fmla="*/ 4336434 w 5818497"/>
              <a:gd name="connsiteY9" fmla="*/ 2632908 h 4165294"/>
              <a:gd name="connsiteX10" fmla="*/ 4703828 w 5818497"/>
              <a:gd name="connsiteY10" fmla="*/ 2617354 h 4165294"/>
              <a:gd name="connsiteX11" fmla="*/ 4775727 w 5818497"/>
              <a:gd name="connsiteY11" fmla="*/ 2593915 h 4165294"/>
              <a:gd name="connsiteX12" fmla="*/ 5014740 w 5818497"/>
              <a:gd name="connsiteY12" fmla="*/ 2557780 h 4165294"/>
              <a:gd name="connsiteX13" fmla="*/ 5818497 w 5818497"/>
              <a:gd name="connsiteY13" fmla="*/ 3361537 h 4165294"/>
              <a:gd name="connsiteX14" fmla="*/ 5014740 w 5818497"/>
              <a:gd name="connsiteY14" fmla="*/ 4165294 h 4165294"/>
              <a:gd name="connsiteX15" fmla="*/ 4274146 w 5818497"/>
              <a:gd name="connsiteY15" fmla="*/ 3674396 h 4165294"/>
              <a:gd name="connsiteX16" fmla="*/ 4226990 w 5818497"/>
              <a:gd name="connsiteY16" fmla="*/ 3554733 h 4165294"/>
              <a:gd name="connsiteX17" fmla="*/ 3995376 w 5818497"/>
              <a:gd name="connsiteY17" fmla="*/ 3275751 h 4165294"/>
              <a:gd name="connsiteX18" fmla="*/ 3539283 w 5818497"/>
              <a:gd name="connsiteY18" fmla="*/ 3328741 h 4165294"/>
              <a:gd name="connsiteX19" fmla="*/ 3458417 w 5818497"/>
              <a:gd name="connsiteY19" fmla="*/ 3360241 h 4165294"/>
              <a:gd name="connsiteX20" fmla="*/ 2971284 w 5818497"/>
              <a:gd name="connsiteY20" fmla="*/ 3458588 h 4165294"/>
              <a:gd name="connsiteX21" fmla="*/ 2374754 w 5818497"/>
              <a:gd name="connsiteY21" fmla="*/ 3307541 h 4165294"/>
              <a:gd name="connsiteX22" fmla="*/ 2193178 w 5818497"/>
              <a:gd name="connsiteY22" fmla="*/ 3269386 h 4165294"/>
              <a:gd name="connsiteX23" fmla="*/ 1840169 w 5818497"/>
              <a:gd name="connsiteY23" fmla="*/ 3296069 h 4165294"/>
              <a:gd name="connsiteX24" fmla="*/ 1576013 w 5818497"/>
              <a:gd name="connsiteY24" fmla="*/ 3614421 h 4165294"/>
              <a:gd name="connsiteX25" fmla="*/ 1544351 w 5818497"/>
              <a:gd name="connsiteY25" fmla="*/ 3674396 h 4165294"/>
              <a:gd name="connsiteX26" fmla="*/ 803757 w 5818497"/>
              <a:gd name="connsiteY26" fmla="*/ 4165294 h 4165294"/>
              <a:gd name="connsiteX27" fmla="*/ 0 w 5818497"/>
              <a:gd name="connsiteY27" fmla="*/ 3361537 h 4165294"/>
              <a:gd name="connsiteX28" fmla="*/ 803757 w 5818497"/>
              <a:gd name="connsiteY28" fmla="*/ 2557780 h 4165294"/>
              <a:gd name="connsiteX29" fmla="*/ 965742 w 5818497"/>
              <a:gd name="connsiteY29" fmla="*/ 2574110 h 4165294"/>
              <a:gd name="connsiteX30" fmla="*/ 1002048 w 5818497"/>
              <a:gd name="connsiteY30" fmla="*/ 2583445 h 4165294"/>
              <a:gd name="connsiteX31" fmla="*/ 1055249 w 5818497"/>
              <a:gd name="connsiteY31" fmla="*/ 2584470 h 4165294"/>
              <a:gd name="connsiteX32" fmla="*/ 1553720 w 5818497"/>
              <a:gd name="connsiteY32" fmla="*/ 2598615 h 4165294"/>
              <a:gd name="connsiteX33" fmla="*/ 1716458 w 5818497"/>
              <a:gd name="connsiteY33" fmla="*/ 2362710 h 4165294"/>
              <a:gd name="connsiteX34" fmla="*/ 1719802 w 5818497"/>
              <a:gd name="connsiteY34" fmla="*/ 2207107 h 4165294"/>
              <a:gd name="connsiteX35" fmla="*/ 1715900 w 5818497"/>
              <a:gd name="connsiteY35" fmla="*/ 2072087 h 4165294"/>
              <a:gd name="connsiteX36" fmla="*/ 1583145 w 5818497"/>
              <a:gd name="connsiteY36" fmla="*/ 1774992 h 4165294"/>
              <a:gd name="connsiteX37" fmla="*/ 1291962 w 5818497"/>
              <a:gd name="connsiteY37" fmla="*/ 1721384 h 4165294"/>
              <a:gd name="connsiteX38" fmla="*/ 1284260 w 5818497"/>
              <a:gd name="connsiteY38" fmla="*/ 1721034 h 4165294"/>
              <a:gd name="connsiteX39" fmla="*/ 1230947 w 5818497"/>
              <a:gd name="connsiteY39" fmla="*/ 1734742 h 4165294"/>
              <a:gd name="connsiteX40" fmla="*/ 1068962 w 5818497"/>
              <a:gd name="connsiteY40" fmla="*/ 1751071 h 4165294"/>
              <a:gd name="connsiteX41" fmla="*/ 265205 w 5818497"/>
              <a:gd name="connsiteY41" fmla="*/ 947314 h 4165294"/>
              <a:gd name="connsiteX42" fmla="*/ 1068962 w 5818497"/>
              <a:gd name="connsiteY42" fmla="*/ 143557 h 4165294"/>
              <a:gd name="connsiteX43" fmla="*/ 1872719 w 5818497"/>
              <a:gd name="connsiteY43" fmla="*/ 947314 h 4165294"/>
              <a:gd name="connsiteX44" fmla="*/ 1879506 w 5818497"/>
              <a:gd name="connsiteY44" fmla="*/ 1023448 h 4165294"/>
              <a:gd name="connsiteX45" fmla="*/ 1975329 w 5818497"/>
              <a:gd name="connsiteY45" fmla="*/ 1145479 h 4165294"/>
              <a:gd name="connsiteX46" fmla="*/ 2379629 w 5818497"/>
              <a:gd name="connsiteY46" fmla="*/ 1086880 h 4165294"/>
              <a:gd name="connsiteX47" fmla="*/ 2484151 w 5818497"/>
              <a:gd name="connsiteY47" fmla="*/ 1053974 h 4165294"/>
              <a:gd name="connsiteX48" fmla="*/ 2971284 w 5818497"/>
              <a:gd name="connsiteY48" fmla="*/ 955626 h 4165294"/>
              <a:gd name="connsiteX49" fmla="*/ 3343437 w 5818497"/>
              <a:gd name="connsiteY49" fmla="*/ 1011890 h 4165294"/>
              <a:gd name="connsiteX50" fmla="*/ 3463768 w 5818497"/>
              <a:gd name="connsiteY50" fmla="*/ 1043649 h 4165294"/>
              <a:gd name="connsiteX51" fmla="*/ 3801864 w 5818497"/>
              <a:gd name="connsiteY51" fmla="*/ 1089506 h 4165294"/>
              <a:gd name="connsiteX52" fmla="*/ 3876290 w 5818497"/>
              <a:gd name="connsiteY52" fmla="*/ 903837 h 4165294"/>
              <a:gd name="connsiteX53" fmla="*/ 3876558 w 5818497"/>
              <a:gd name="connsiteY53" fmla="*/ 891035 h 4165294"/>
              <a:gd name="connsiteX54" fmla="*/ 3867759 w 5818497"/>
              <a:gd name="connsiteY54" fmla="*/ 803757 h 4165294"/>
              <a:gd name="connsiteX55" fmla="*/ 4671516 w 5818497"/>
              <a:gd name="connsiteY55"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589316 w 5818497"/>
              <a:gd name="connsiteY3" fmla="*/ 1613562 h 4165294"/>
              <a:gd name="connsiteX4" fmla="*/ 4248904 w 5818497"/>
              <a:gd name="connsiteY4" fmla="*/ 1681327 h 4165294"/>
              <a:gd name="connsiteX5" fmla="*/ 4192698 w 5818497"/>
              <a:gd name="connsiteY5" fmla="*/ 1863939 h 4165294"/>
              <a:gd name="connsiteX6" fmla="*/ 4193822 w 5818497"/>
              <a:gd name="connsiteY6" fmla="*/ 1941207 h 4165294"/>
              <a:gd name="connsiteX7" fmla="*/ 4222766 w 5818497"/>
              <a:gd name="connsiteY7" fmla="*/ 2207107 h 4165294"/>
              <a:gd name="connsiteX8" fmla="*/ 4234902 w 5818497"/>
              <a:gd name="connsiteY8" fmla="*/ 2424239 h 4165294"/>
              <a:gd name="connsiteX9" fmla="*/ 4336434 w 5818497"/>
              <a:gd name="connsiteY9" fmla="*/ 2632908 h 4165294"/>
              <a:gd name="connsiteX10" fmla="*/ 4703828 w 5818497"/>
              <a:gd name="connsiteY10" fmla="*/ 2617354 h 4165294"/>
              <a:gd name="connsiteX11" fmla="*/ 4775727 w 5818497"/>
              <a:gd name="connsiteY11" fmla="*/ 2593915 h 4165294"/>
              <a:gd name="connsiteX12" fmla="*/ 5014740 w 5818497"/>
              <a:gd name="connsiteY12" fmla="*/ 2557780 h 4165294"/>
              <a:gd name="connsiteX13" fmla="*/ 5818497 w 5818497"/>
              <a:gd name="connsiteY13" fmla="*/ 3361537 h 4165294"/>
              <a:gd name="connsiteX14" fmla="*/ 5014740 w 5818497"/>
              <a:gd name="connsiteY14" fmla="*/ 4165294 h 4165294"/>
              <a:gd name="connsiteX15" fmla="*/ 4274146 w 5818497"/>
              <a:gd name="connsiteY15" fmla="*/ 3674396 h 4165294"/>
              <a:gd name="connsiteX16" fmla="*/ 4226990 w 5818497"/>
              <a:gd name="connsiteY16" fmla="*/ 3554733 h 4165294"/>
              <a:gd name="connsiteX17" fmla="*/ 3995376 w 5818497"/>
              <a:gd name="connsiteY17" fmla="*/ 3275751 h 4165294"/>
              <a:gd name="connsiteX18" fmla="*/ 3539283 w 5818497"/>
              <a:gd name="connsiteY18" fmla="*/ 3328741 h 4165294"/>
              <a:gd name="connsiteX19" fmla="*/ 3458417 w 5818497"/>
              <a:gd name="connsiteY19" fmla="*/ 3360241 h 4165294"/>
              <a:gd name="connsiteX20" fmla="*/ 2971284 w 5818497"/>
              <a:gd name="connsiteY20" fmla="*/ 3458588 h 4165294"/>
              <a:gd name="connsiteX21" fmla="*/ 2374754 w 5818497"/>
              <a:gd name="connsiteY21" fmla="*/ 3307541 h 4165294"/>
              <a:gd name="connsiteX22" fmla="*/ 2193178 w 5818497"/>
              <a:gd name="connsiteY22" fmla="*/ 3269386 h 4165294"/>
              <a:gd name="connsiteX23" fmla="*/ 1840169 w 5818497"/>
              <a:gd name="connsiteY23" fmla="*/ 3296069 h 4165294"/>
              <a:gd name="connsiteX24" fmla="*/ 1576013 w 5818497"/>
              <a:gd name="connsiteY24" fmla="*/ 3614421 h 4165294"/>
              <a:gd name="connsiteX25" fmla="*/ 1544351 w 5818497"/>
              <a:gd name="connsiteY25" fmla="*/ 3674396 h 4165294"/>
              <a:gd name="connsiteX26" fmla="*/ 803757 w 5818497"/>
              <a:gd name="connsiteY26" fmla="*/ 4165294 h 4165294"/>
              <a:gd name="connsiteX27" fmla="*/ 0 w 5818497"/>
              <a:gd name="connsiteY27" fmla="*/ 3361537 h 4165294"/>
              <a:gd name="connsiteX28" fmla="*/ 803757 w 5818497"/>
              <a:gd name="connsiteY28" fmla="*/ 2557780 h 4165294"/>
              <a:gd name="connsiteX29" fmla="*/ 965742 w 5818497"/>
              <a:gd name="connsiteY29" fmla="*/ 2574110 h 4165294"/>
              <a:gd name="connsiteX30" fmla="*/ 1002048 w 5818497"/>
              <a:gd name="connsiteY30" fmla="*/ 2583445 h 4165294"/>
              <a:gd name="connsiteX31" fmla="*/ 1055249 w 5818497"/>
              <a:gd name="connsiteY31" fmla="*/ 2584470 h 4165294"/>
              <a:gd name="connsiteX32" fmla="*/ 1553720 w 5818497"/>
              <a:gd name="connsiteY32" fmla="*/ 2598615 h 4165294"/>
              <a:gd name="connsiteX33" fmla="*/ 1716458 w 5818497"/>
              <a:gd name="connsiteY33" fmla="*/ 2362710 h 4165294"/>
              <a:gd name="connsiteX34" fmla="*/ 1719802 w 5818497"/>
              <a:gd name="connsiteY34" fmla="*/ 2207107 h 4165294"/>
              <a:gd name="connsiteX35" fmla="*/ 1715900 w 5818497"/>
              <a:gd name="connsiteY35" fmla="*/ 2072087 h 4165294"/>
              <a:gd name="connsiteX36" fmla="*/ 1583145 w 5818497"/>
              <a:gd name="connsiteY36" fmla="*/ 1774992 h 4165294"/>
              <a:gd name="connsiteX37" fmla="*/ 1291962 w 5818497"/>
              <a:gd name="connsiteY37" fmla="*/ 1721384 h 4165294"/>
              <a:gd name="connsiteX38" fmla="*/ 1230947 w 5818497"/>
              <a:gd name="connsiteY38" fmla="*/ 1734742 h 4165294"/>
              <a:gd name="connsiteX39" fmla="*/ 1068962 w 5818497"/>
              <a:gd name="connsiteY39" fmla="*/ 1751071 h 4165294"/>
              <a:gd name="connsiteX40" fmla="*/ 265205 w 5818497"/>
              <a:gd name="connsiteY40" fmla="*/ 947314 h 4165294"/>
              <a:gd name="connsiteX41" fmla="*/ 1068962 w 5818497"/>
              <a:gd name="connsiteY41" fmla="*/ 143557 h 4165294"/>
              <a:gd name="connsiteX42" fmla="*/ 1872719 w 5818497"/>
              <a:gd name="connsiteY42" fmla="*/ 947314 h 4165294"/>
              <a:gd name="connsiteX43" fmla="*/ 1879506 w 5818497"/>
              <a:gd name="connsiteY43" fmla="*/ 1023448 h 4165294"/>
              <a:gd name="connsiteX44" fmla="*/ 1975329 w 5818497"/>
              <a:gd name="connsiteY44" fmla="*/ 1145479 h 4165294"/>
              <a:gd name="connsiteX45" fmla="*/ 2379629 w 5818497"/>
              <a:gd name="connsiteY45" fmla="*/ 1086880 h 4165294"/>
              <a:gd name="connsiteX46" fmla="*/ 2484151 w 5818497"/>
              <a:gd name="connsiteY46" fmla="*/ 1053974 h 4165294"/>
              <a:gd name="connsiteX47" fmla="*/ 2971284 w 5818497"/>
              <a:gd name="connsiteY47" fmla="*/ 955626 h 4165294"/>
              <a:gd name="connsiteX48" fmla="*/ 3343437 w 5818497"/>
              <a:gd name="connsiteY48" fmla="*/ 1011890 h 4165294"/>
              <a:gd name="connsiteX49" fmla="*/ 3463768 w 5818497"/>
              <a:gd name="connsiteY49" fmla="*/ 1043649 h 4165294"/>
              <a:gd name="connsiteX50" fmla="*/ 3801864 w 5818497"/>
              <a:gd name="connsiteY50" fmla="*/ 1089506 h 4165294"/>
              <a:gd name="connsiteX51" fmla="*/ 3876290 w 5818497"/>
              <a:gd name="connsiteY51" fmla="*/ 903837 h 4165294"/>
              <a:gd name="connsiteX52" fmla="*/ 3876558 w 5818497"/>
              <a:gd name="connsiteY52" fmla="*/ 891035 h 4165294"/>
              <a:gd name="connsiteX53" fmla="*/ 3867759 w 5818497"/>
              <a:gd name="connsiteY53" fmla="*/ 803757 h 4165294"/>
              <a:gd name="connsiteX54" fmla="*/ 4671516 w 5818497"/>
              <a:gd name="connsiteY54"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589316 w 5818497"/>
              <a:gd name="connsiteY3" fmla="*/ 1613562 h 4165294"/>
              <a:gd name="connsiteX4" fmla="*/ 4248904 w 5818497"/>
              <a:gd name="connsiteY4" fmla="*/ 1681327 h 4165294"/>
              <a:gd name="connsiteX5" fmla="*/ 4192698 w 5818497"/>
              <a:gd name="connsiteY5" fmla="*/ 1863939 h 4165294"/>
              <a:gd name="connsiteX6" fmla="*/ 4193822 w 5818497"/>
              <a:gd name="connsiteY6" fmla="*/ 1941207 h 4165294"/>
              <a:gd name="connsiteX7" fmla="*/ 4222766 w 5818497"/>
              <a:gd name="connsiteY7" fmla="*/ 2207107 h 4165294"/>
              <a:gd name="connsiteX8" fmla="*/ 4234902 w 5818497"/>
              <a:gd name="connsiteY8" fmla="*/ 2424239 h 4165294"/>
              <a:gd name="connsiteX9" fmla="*/ 4336434 w 5818497"/>
              <a:gd name="connsiteY9" fmla="*/ 2632908 h 4165294"/>
              <a:gd name="connsiteX10" fmla="*/ 4703828 w 5818497"/>
              <a:gd name="connsiteY10" fmla="*/ 2617354 h 4165294"/>
              <a:gd name="connsiteX11" fmla="*/ 4775727 w 5818497"/>
              <a:gd name="connsiteY11" fmla="*/ 2593915 h 4165294"/>
              <a:gd name="connsiteX12" fmla="*/ 5014740 w 5818497"/>
              <a:gd name="connsiteY12" fmla="*/ 2557780 h 4165294"/>
              <a:gd name="connsiteX13" fmla="*/ 5818497 w 5818497"/>
              <a:gd name="connsiteY13" fmla="*/ 3361537 h 4165294"/>
              <a:gd name="connsiteX14" fmla="*/ 5014740 w 5818497"/>
              <a:gd name="connsiteY14" fmla="*/ 4165294 h 4165294"/>
              <a:gd name="connsiteX15" fmla="*/ 4274146 w 5818497"/>
              <a:gd name="connsiteY15" fmla="*/ 3674396 h 4165294"/>
              <a:gd name="connsiteX16" fmla="*/ 4226990 w 5818497"/>
              <a:gd name="connsiteY16" fmla="*/ 3554733 h 4165294"/>
              <a:gd name="connsiteX17" fmla="*/ 3995376 w 5818497"/>
              <a:gd name="connsiteY17" fmla="*/ 3275751 h 4165294"/>
              <a:gd name="connsiteX18" fmla="*/ 3539283 w 5818497"/>
              <a:gd name="connsiteY18" fmla="*/ 3328741 h 4165294"/>
              <a:gd name="connsiteX19" fmla="*/ 3458417 w 5818497"/>
              <a:gd name="connsiteY19" fmla="*/ 3360241 h 4165294"/>
              <a:gd name="connsiteX20" fmla="*/ 2971284 w 5818497"/>
              <a:gd name="connsiteY20" fmla="*/ 3458588 h 4165294"/>
              <a:gd name="connsiteX21" fmla="*/ 2374754 w 5818497"/>
              <a:gd name="connsiteY21" fmla="*/ 3307541 h 4165294"/>
              <a:gd name="connsiteX22" fmla="*/ 2193178 w 5818497"/>
              <a:gd name="connsiteY22" fmla="*/ 3269386 h 4165294"/>
              <a:gd name="connsiteX23" fmla="*/ 1840169 w 5818497"/>
              <a:gd name="connsiteY23" fmla="*/ 3296069 h 4165294"/>
              <a:gd name="connsiteX24" fmla="*/ 1576013 w 5818497"/>
              <a:gd name="connsiteY24" fmla="*/ 3614421 h 4165294"/>
              <a:gd name="connsiteX25" fmla="*/ 1544351 w 5818497"/>
              <a:gd name="connsiteY25" fmla="*/ 3674396 h 4165294"/>
              <a:gd name="connsiteX26" fmla="*/ 803757 w 5818497"/>
              <a:gd name="connsiteY26" fmla="*/ 4165294 h 4165294"/>
              <a:gd name="connsiteX27" fmla="*/ 0 w 5818497"/>
              <a:gd name="connsiteY27" fmla="*/ 3361537 h 4165294"/>
              <a:gd name="connsiteX28" fmla="*/ 803757 w 5818497"/>
              <a:gd name="connsiteY28" fmla="*/ 2557780 h 4165294"/>
              <a:gd name="connsiteX29" fmla="*/ 965742 w 5818497"/>
              <a:gd name="connsiteY29" fmla="*/ 2574110 h 4165294"/>
              <a:gd name="connsiteX30" fmla="*/ 1002048 w 5818497"/>
              <a:gd name="connsiteY30" fmla="*/ 2583445 h 4165294"/>
              <a:gd name="connsiteX31" fmla="*/ 1055249 w 5818497"/>
              <a:gd name="connsiteY31" fmla="*/ 2584470 h 4165294"/>
              <a:gd name="connsiteX32" fmla="*/ 1553720 w 5818497"/>
              <a:gd name="connsiteY32" fmla="*/ 2598615 h 4165294"/>
              <a:gd name="connsiteX33" fmla="*/ 1716458 w 5818497"/>
              <a:gd name="connsiteY33" fmla="*/ 2362710 h 4165294"/>
              <a:gd name="connsiteX34" fmla="*/ 1719802 w 5818497"/>
              <a:gd name="connsiteY34" fmla="*/ 2207107 h 4165294"/>
              <a:gd name="connsiteX35" fmla="*/ 1715900 w 5818497"/>
              <a:gd name="connsiteY35" fmla="*/ 2072087 h 4165294"/>
              <a:gd name="connsiteX36" fmla="*/ 1583145 w 5818497"/>
              <a:gd name="connsiteY36" fmla="*/ 1774992 h 4165294"/>
              <a:gd name="connsiteX37" fmla="*/ 1291962 w 5818497"/>
              <a:gd name="connsiteY37" fmla="*/ 1721384 h 4165294"/>
              <a:gd name="connsiteX38" fmla="*/ 1230947 w 5818497"/>
              <a:gd name="connsiteY38" fmla="*/ 1734742 h 4165294"/>
              <a:gd name="connsiteX39" fmla="*/ 1068962 w 5818497"/>
              <a:gd name="connsiteY39" fmla="*/ 1751071 h 4165294"/>
              <a:gd name="connsiteX40" fmla="*/ 265205 w 5818497"/>
              <a:gd name="connsiteY40" fmla="*/ 947314 h 4165294"/>
              <a:gd name="connsiteX41" fmla="*/ 1068962 w 5818497"/>
              <a:gd name="connsiteY41" fmla="*/ 143557 h 4165294"/>
              <a:gd name="connsiteX42" fmla="*/ 1872719 w 5818497"/>
              <a:gd name="connsiteY42" fmla="*/ 947314 h 4165294"/>
              <a:gd name="connsiteX43" fmla="*/ 1879506 w 5818497"/>
              <a:gd name="connsiteY43" fmla="*/ 1023448 h 4165294"/>
              <a:gd name="connsiteX44" fmla="*/ 1975329 w 5818497"/>
              <a:gd name="connsiteY44" fmla="*/ 1145479 h 4165294"/>
              <a:gd name="connsiteX45" fmla="*/ 2379629 w 5818497"/>
              <a:gd name="connsiteY45" fmla="*/ 1086880 h 4165294"/>
              <a:gd name="connsiteX46" fmla="*/ 2484151 w 5818497"/>
              <a:gd name="connsiteY46" fmla="*/ 1053974 h 4165294"/>
              <a:gd name="connsiteX47" fmla="*/ 2971284 w 5818497"/>
              <a:gd name="connsiteY47" fmla="*/ 955626 h 4165294"/>
              <a:gd name="connsiteX48" fmla="*/ 3343437 w 5818497"/>
              <a:gd name="connsiteY48" fmla="*/ 1011890 h 4165294"/>
              <a:gd name="connsiteX49" fmla="*/ 3463768 w 5818497"/>
              <a:gd name="connsiteY49" fmla="*/ 1043649 h 4165294"/>
              <a:gd name="connsiteX50" fmla="*/ 3801864 w 5818497"/>
              <a:gd name="connsiteY50" fmla="*/ 1089506 h 4165294"/>
              <a:gd name="connsiteX51" fmla="*/ 3876290 w 5818497"/>
              <a:gd name="connsiteY51" fmla="*/ 903837 h 4165294"/>
              <a:gd name="connsiteX52" fmla="*/ 3876558 w 5818497"/>
              <a:gd name="connsiteY52" fmla="*/ 891035 h 4165294"/>
              <a:gd name="connsiteX53" fmla="*/ 3867759 w 5818497"/>
              <a:gd name="connsiteY53" fmla="*/ 803757 h 4165294"/>
              <a:gd name="connsiteX54" fmla="*/ 4671516 w 5818497"/>
              <a:gd name="connsiteY54"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589316 w 5818497"/>
              <a:gd name="connsiteY3" fmla="*/ 1613562 h 4165294"/>
              <a:gd name="connsiteX4" fmla="*/ 4248904 w 5818497"/>
              <a:gd name="connsiteY4" fmla="*/ 1681327 h 4165294"/>
              <a:gd name="connsiteX5" fmla="*/ 4192698 w 5818497"/>
              <a:gd name="connsiteY5" fmla="*/ 1863939 h 4165294"/>
              <a:gd name="connsiteX6" fmla="*/ 4193822 w 5818497"/>
              <a:gd name="connsiteY6" fmla="*/ 1941207 h 4165294"/>
              <a:gd name="connsiteX7" fmla="*/ 4222766 w 5818497"/>
              <a:gd name="connsiteY7" fmla="*/ 2207107 h 4165294"/>
              <a:gd name="connsiteX8" fmla="*/ 4234902 w 5818497"/>
              <a:gd name="connsiteY8" fmla="*/ 2424239 h 4165294"/>
              <a:gd name="connsiteX9" fmla="*/ 4336434 w 5818497"/>
              <a:gd name="connsiteY9" fmla="*/ 2632908 h 4165294"/>
              <a:gd name="connsiteX10" fmla="*/ 4703828 w 5818497"/>
              <a:gd name="connsiteY10" fmla="*/ 2617354 h 4165294"/>
              <a:gd name="connsiteX11" fmla="*/ 4775727 w 5818497"/>
              <a:gd name="connsiteY11" fmla="*/ 2593915 h 4165294"/>
              <a:gd name="connsiteX12" fmla="*/ 5014740 w 5818497"/>
              <a:gd name="connsiteY12" fmla="*/ 2557780 h 4165294"/>
              <a:gd name="connsiteX13" fmla="*/ 5818497 w 5818497"/>
              <a:gd name="connsiteY13" fmla="*/ 3361537 h 4165294"/>
              <a:gd name="connsiteX14" fmla="*/ 5014740 w 5818497"/>
              <a:gd name="connsiteY14" fmla="*/ 4165294 h 4165294"/>
              <a:gd name="connsiteX15" fmla="*/ 4274146 w 5818497"/>
              <a:gd name="connsiteY15" fmla="*/ 3674396 h 4165294"/>
              <a:gd name="connsiteX16" fmla="*/ 4226990 w 5818497"/>
              <a:gd name="connsiteY16" fmla="*/ 3554733 h 4165294"/>
              <a:gd name="connsiteX17" fmla="*/ 3995376 w 5818497"/>
              <a:gd name="connsiteY17" fmla="*/ 3275751 h 4165294"/>
              <a:gd name="connsiteX18" fmla="*/ 3539283 w 5818497"/>
              <a:gd name="connsiteY18" fmla="*/ 3328741 h 4165294"/>
              <a:gd name="connsiteX19" fmla="*/ 3458417 w 5818497"/>
              <a:gd name="connsiteY19" fmla="*/ 3360241 h 4165294"/>
              <a:gd name="connsiteX20" fmla="*/ 2971284 w 5818497"/>
              <a:gd name="connsiteY20" fmla="*/ 3458588 h 4165294"/>
              <a:gd name="connsiteX21" fmla="*/ 2374754 w 5818497"/>
              <a:gd name="connsiteY21" fmla="*/ 3307541 h 4165294"/>
              <a:gd name="connsiteX22" fmla="*/ 2193178 w 5818497"/>
              <a:gd name="connsiteY22" fmla="*/ 3269386 h 4165294"/>
              <a:gd name="connsiteX23" fmla="*/ 1840169 w 5818497"/>
              <a:gd name="connsiteY23" fmla="*/ 3296069 h 4165294"/>
              <a:gd name="connsiteX24" fmla="*/ 1576013 w 5818497"/>
              <a:gd name="connsiteY24" fmla="*/ 3614421 h 4165294"/>
              <a:gd name="connsiteX25" fmla="*/ 1544351 w 5818497"/>
              <a:gd name="connsiteY25" fmla="*/ 3674396 h 4165294"/>
              <a:gd name="connsiteX26" fmla="*/ 803757 w 5818497"/>
              <a:gd name="connsiteY26" fmla="*/ 4165294 h 4165294"/>
              <a:gd name="connsiteX27" fmla="*/ 0 w 5818497"/>
              <a:gd name="connsiteY27" fmla="*/ 3361537 h 4165294"/>
              <a:gd name="connsiteX28" fmla="*/ 803757 w 5818497"/>
              <a:gd name="connsiteY28" fmla="*/ 2557780 h 4165294"/>
              <a:gd name="connsiteX29" fmla="*/ 965742 w 5818497"/>
              <a:gd name="connsiteY29" fmla="*/ 2574110 h 4165294"/>
              <a:gd name="connsiteX30" fmla="*/ 1002048 w 5818497"/>
              <a:gd name="connsiteY30" fmla="*/ 2583445 h 4165294"/>
              <a:gd name="connsiteX31" fmla="*/ 1055249 w 5818497"/>
              <a:gd name="connsiteY31" fmla="*/ 2584470 h 4165294"/>
              <a:gd name="connsiteX32" fmla="*/ 1553720 w 5818497"/>
              <a:gd name="connsiteY32" fmla="*/ 2598615 h 4165294"/>
              <a:gd name="connsiteX33" fmla="*/ 1716458 w 5818497"/>
              <a:gd name="connsiteY33" fmla="*/ 2362710 h 4165294"/>
              <a:gd name="connsiteX34" fmla="*/ 1719802 w 5818497"/>
              <a:gd name="connsiteY34" fmla="*/ 2207107 h 4165294"/>
              <a:gd name="connsiteX35" fmla="*/ 1715900 w 5818497"/>
              <a:gd name="connsiteY35" fmla="*/ 2072087 h 4165294"/>
              <a:gd name="connsiteX36" fmla="*/ 1583145 w 5818497"/>
              <a:gd name="connsiteY36" fmla="*/ 1774992 h 4165294"/>
              <a:gd name="connsiteX37" fmla="*/ 1291962 w 5818497"/>
              <a:gd name="connsiteY37" fmla="*/ 1721384 h 4165294"/>
              <a:gd name="connsiteX38" fmla="*/ 1230947 w 5818497"/>
              <a:gd name="connsiteY38" fmla="*/ 1734742 h 4165294"/>
              <a:gd name="connsiteX39" fmla="*/ 1068962 w 5818497"/>
              <a:gd name="connsiteY39" fmla="*/ 1751071 h 4165294"/>
              <a:gd name="connsiteX40" fmla="*/ 265205 w 5818497"/>
              <a:gd name="connsiteY40" fmla="*/ 947314 h 4165294"/>
              <a:gd name="connsiteX41" fmla="*/ 1068962 w 5818497"/>
              <a:gd name="connsiteY41" fmla="*/ 143557 h 4165294"/>
              <a:gd name="connsiteX42" fmla="*/ 1872719 w 5818497"/>
              <a:gd name="connsiteY42" fmla="*/ 947314 h 4165294"/>
              <a:gd name="connsiteX43" fmla="*/ 1879506 w 5818497"/>
              <a:gd name="connsiteY43" fmla="*/ 1023448 h 4165294"/>
              <a:gd name="connsiteX44" fmla="*/ 1975329 w 5818497"/>
              <a:gd name="connsiteY44" fmla="*/ 1145479 h 4165294"/>
              <a:gd name="connsiteX45" fmla="*/ 2379629 w 5818497"/>
              <a:gd name="connsiteY45" fmla="*/ 1086880 h 4165294"/>
              <a:gd name="connsiteX46" fmla="*/ 2484151 w 5818497"/>
              <a:gd name="connsiteY46" fmla="*/ 1053974 h 4165294"/>
              <a:gd name="connsiteX47" fmla="*/ 2971284 w 5818497"/>
              <a:gd name="connsiteY47" fmla="*/ 955626 h 4165294"/>
              <a:gd name="connsiteX48" fmla="*/ 3343437 w 5818497"/>
              <a:gd name="connsiteY48" fmla="*/ 1011890 h 4165294"/>
              <a:gd name="connsiteX49" fmla="*/ 3463768 w 5818497"/>
              <a:gd name="connsiteY49" fmla="*/ 1043649 h 4165294"/>
              <a:gd name="connsiteX50" fmla="*/ 3801864 w 5818497"/>
              <a:gd name="connsiteY50" fmla="*/ 1089506 h 4165294"/>
              <a:gd name="connsiteX51" fmla="*/ 3876290 w 5818497"/>
              <a:gd name="connsiteY51" fmla="*/ 903837 h 4165294"/>
              <a:gd name="connsiteX52" fmla="*/ 3876558 w 5818497"/>
              <a:gd name="connsiteY52" fmla="*/ 891035 h 4165294"/>
              <a:gd name="connsiteX53" fmla="*/ 3867759 w 5818497"/>
              <a:gd name="connsiteY53" fmla="*/ 803757 h 4165294"/>
              <a:gd name="connsiteX54" fmla="*/ 4671516 w 5818497"/>
              <a:gd name="connsiteY54"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589316 w 5818497"/>
              <a:gd name="connsiteY3" fmla="*/ 1613562 h 4165294"/>
              <a:gd name="connsiteX4" fmla="*/ 4248904 w 5818497"/>
              <a:gd name="connsiteY4" fmla="*/ 1681327 h 4165294"/>
              <a:gd name="connsiteX5" fmla="*/ 4192698 w 5818497"/>
              <a:gd name="connsiteY5" fmla="*/ 1863939 h 4165294"/>
              <a:gd name="connsiteX6" fmla="*/ 4193822 w 5818497"/>
              <a:gd name="connsiteY6" fmla="*/ 1941207 h 4165294"/>
              <a:gd name="connsiteX7" fmla="*/ 4222766 w 5818497"/>
              <a:gd name="connsiteY7" fmla="*/ 2207107 h 4165294"/>
              <a:gd name="connsiteX8" fmla="*/ 4234902 w 5818497"/>
              <a:gd name="connsiteY8" fmla="*/ 2424239 h 4165294"/>
              <a:gd name="connsiteX9" fmla="*/ 4336434 w 5818497"/>
              <a:gd name="connsiteY9" fmla="*/ 2632908 h 4165294"/>
              <a:gd name="connsiteX10" fmla="*/ 4703828 w 5818497"/>
              <a:gd name="connsiteY10" fmla="*/ 2617354 h 4165294"/>
              <a:gd name="connsiteX11" fmla="*/ 4775727 w 5818497"/>
              <a:gd name="connsiteY11" fmla="*/ 2593915 h 4165294"/>
              <a:gd name="connsiteX12" fmla="*/ 5014740 w 5818497"/>
              <a:gd name="connsiteY12" fmla="*/ 2557780 h 4165294"/>
              <a:gd name="connsiteX13" fmla="*/ 5818497 w 5818497"/>
              <a:gd name="connsiteY13" fmla="*/ 3361537 h 4165294"/>
              <a:gd name="connsiteX14" fmla="*/ 5014740 w 5818497"/>
              <a:gd name="connsiteY14" fmla="*/ 4165294 h 4165294"/>
              <a:gd name="connsiteX15" fmla="*/ 4274146 w 5818497"/>
              <a:gd name="connsiteY15" fmla="*/ 3674396 h 4165294"/>
              <a:gd name="connsiteX16" fmla="*/ 4226990 w 5818497"/>
              <a:gd name="connsiteY16" fmla="*/ 3554733 h 4165294"/>
              <a:gd name="connsiteX17" fmla="*/ 3995376 w 5818497"/>
              <a:gd name="connsiteY17" fmla="*/ 3275751 h 4165294"/>
              <a:gd name="connsiteX18" fmla="*/ 3539283 w 5818497"/>
              <a:gd name="connsiteY18" fmla="*/ 3328741 h 4165294"/>
              <a:gd name="connsiteX19" fmla="*/ 3458417 w 5818497"/>
              <a:gd name="connsiteY19" fmla="*/ 3360241 h 4165294"/>
              <a:gd name="connsiteX20" fmla="*/ 2971284 w 5818497"/>
              <a:gd name="connsiteY20" fmla="*/ 3458588 h 4165294"/>
              <a:gd name="connsiteX21" fmla="*/ 2374754 w 5818497"/>
              <a:gd name="connsiteY21" fmla="*/ 3307541 h 4165294"/>
              <a:gd name="connsiteX22" fmla="*/ 2193178 w 5818497"/>
              <a:gd name="connsiteY22" fmla="*/ 3269386 h 4165294"/>
              <a:gd name="connsiteX23" fmla="*/ 1840169 w 5818497"/>
              <a:gd name="connsiteY23" fmla="*/ 3296069 h 4165294"/>
              <a:gd name="connsiteX24" fmla="*/ 1576013 w 5818497"/>
              <a:gd name="connsiteY24" fmla="*/ 3614421 h 4165294"/>
              <a:gd name="connsiteX25" fmla="*/ 1544351 w 5818497"/>
              <a:gd name="connsiteY25" fmla="*/ 3674396 h 4165294"/>
              <a:gd name="connsiteX26" fmla="*/ 803757 w 5818497"/>
              <a:gd name="connsiteY26" fmla="*/ 4165294 h 4165294"/>
              <a:gd name="connsiteX27" fmla="*/ 0 w 5818497"/>
              <a:gd name="connsiteY27" fmla="*/ 3361537 h 4165294"/>
              <a:gd name="connsiteX28" fmla="*/ 803757 w 5818497"/>
              <a:gd name="connsiteY28" fmla="*/ 2557780 h 4165294"/>
              <a:gd name="connsiteX29" fmla="*/ 965742 w 5818497"/>
              <a:gd name="connsiteY29" fmla="*/ 2574110 h 4165294"/>
              <a:gd name="connsiteX30" fmla="*/ 1002048 w 5818497"/>
              <a:gd name="connsiteY30" fmla="*/ 2583445 h 4165294"/>
              <a:gd name="connsiteX31" fmla="*/ 1055249 w 5818497"/>
              <a:gd name="connsiteY31" fmla="*/ 2584470 h 4165294"/>
              <a:gd name="connsiteX32" fmla="*/ 1553720 w 5818497"/>
              <a:gd name="connsiteY32" fmla="*/ 2598615 h 4165294"/>
              <a:gd name="connsiteX33" fmla="*/ 1716458 w 5818497"/>
              <a:gd name="connsiteY33" fmla="*/ 2362710 h 4165294"/>
              <a:gd name="connsiteX34" fmla="*/ 1719802 w 5818497"/>
              <a:gd name="connsiteY34" fmla="*/ 2207107 h 4165294"/>
              <a:gd name="connsiteX35" fmla="*/ 1715900 w 5818497"/>
              <a:gd name="connsiteY35" fmla="*/ 2072087 h 4165294"/>
              <a:gd name="connsiteX36" fmla="*/ 1583145 w 5818497"/>
              <a:gd name="connsiteY36" fmla="*/ 1774992 h 4165294"/>
              <a:gd name="connsiteX37" fmla="*/ 1230947 w 5818497"/>
              <a:gd name="connsiteY37" fmla="*/ 1734742 h 4165294"/>
              <a:gd name="connsiteX38" fmla="*/ 1068962 w 5818497"/>
              <a:gd name="connsiteY38" fmla="*/ 1751071 h 4165294"/>
              <a:gd name="connsiteX39" fmla="*/ 265205 w 5818497"/>
              <a:gd name="connsiteY39" fmla="*/ 947314 h 4165294"/>
              <a:gd name="connsiteX40" fmla="*/ 1068962 w 5818497"/>
              <a:gd name="connsiteY40" fmla="*/ 143557 h 4165294"/>
              <a:gd name="connsiteX41" fmla="*/ 1872719 w 5818497"/>
              <a:gd name="connsiteY41" fmla="*/ 947314 h 4165294"/>
              <a:gd name="connsiteX42" fmla="*/ 1879506 w 5818497"/>
              <a:gd name="connsiteY42" fmla="*/ 1023448 h 4165294"/>
              <a:gd name="connsiteX43" fmla="*/ 1975329 w 5818497"/>
              <a:gd name="connsiteY43" fmla="*/ 1145479 h 4165294"/>
              <a:gd name="connsiteX44" fmla="*/ 2379629 w 5818497"/>
              <a:gd name="connsiteY44" fmla="*/ 1086880 h 4165294"/>
              <a:gd name="connsiteX45" fmla="*/ 2484151 w 5818497"/>
              <a:gd name="connsiteY45" fmla="*/ 1053974 h 4165294"/>
              <a:gd name="connsiteX46" fmla="*/ 2971284 w 5818497"/>
              <a:gd name="connsiteY46" fmla="*/ 955626 h 4165294"/>
              <a:gd name="connsiteX47" fmla="*/ 3343437 w 5818497"/>
              <a:gd name="connsiteY47" fmla="*/ 1011890 h 4165294"/>
              <a:gd name="connsiteX48" fmla="*/ 3463768 w 5818497"/>
              <a:gd name="connsiteY48" fmla="*/ 1043649 h 4165294"/>
              <a:gd name="connsiteX49" fmla="*/ 3801864 w 5818497"/>
              <a:gd name="connsiteY49" fmla="*/ 1089506 h 4165294"/>
              <a:gd name="connsiteX50" fmla="*/ 3876290 w 5818497"/>
              <a:gd name="connsiteY50" fmla="*/ 903837 h 4165294"/>
              <a:gd name="connsiteX51" fmla="*/ 3876558 w 5818497"/>
              <a:gd name="connsiteY51" fmla="*/ 891035 h 4165294"/>
              <a:gd name="connsiteX52" fmla="*/ 3867759 w 5818497"/>
              <a:gd name="connsiteY52" fmla="*/ 803757 h 4165294"/>
              <a:gd name="connsiteX53" fmla="*/ 4671516 w 5818497"/>
              <a:gd name="connsiteY53" fmla="*/ 0 h 4165294"/>
              <a:gd name="connsiteX0" fmla="*/ 4671516 w 5818497"/>
              <a:gd name="connsiteY0" fmla="*/ 0 h 4165294"/>
              <a:gd name="connsiteX1" fmla="*/ 5475273 w 5818497"/>
              <a:gd name="connsiteY1" fmla="*/ 803757 h 4165294"/>
              <a:gd name="connsiteX2" fmla="*/ 4671516 w 5818497"/>
              <a:gd name="connsiteY2" fmla="*/ 1607514 h 4165294"/>
              <a:gd name="connsiteX3" fmla="*/ 4589316 w 5818497"/>
              <a:gd name="connsiteY3" fmla="*/ 1613562 h 4165294"/>
              <a:gd name="connsiteX4" fmla="*/ 4248904 w 5818497"/>
              <a:gd name="connsiteY4" fmla="*/ 1681327 h 4165294"/>
              <a:gd name="connsiteX5" fmla="*/ 4192698 w 5818497"/>
              <a:gd name="connsiteY5" fmla="*/ 1863939 h 4165294"/>
              <a:gd name="connsiteX6" fmla="*/ 4193822 w 5818497"/>
              <a:gd name="connsiteY6" fmla="*/ 1941207 h 4165294"/>
              <a:gd name="connsiteX7" fmla="*/ 4222766 w 5818497"/>
              <a:gd name="connsiteY7" fmla="*/ 2207107 h 4165294"/>
              <a:gd name="connsiteX8" fmla="*/ 4234902 w 5818497"/>
              <a:gd name="connsiteY8" fmla="*/ 2424239 h 4165294"/>
              <a:gd name="connsiteX9" fmla="*/ 4336434 w 5818497"/>
              <a:gd name="connsiteY9" fmla="*/ 2632908 h 4165294"/>
              <a:gd name="connsiteX10" fmla="*/ 4703828 w 5818497"/>
              <a:gd name="connsiteY10" fmla="*/ 2617354 h 4165294"/>
              <a:gd name="connsiteX11" fmla="*/ 4775727 w 5818497"/>
              <a:gd name="connsiteY11" fmla="*/ 2593915 h 4165294"/>
              <a:gd name="connsiteX12" fmla="*/ 5014740 w 5818497"/>
              <a:gd name="connsiteY12" fmla="*/ 2557780 h 4165294"/>
              <a:gd name="connsiteX13" fmla="*/ 5818497 w 5818497"/>
              <a:gd name="connsiteY13" fmla="*/ 3361537 h 4165294"/>
              <a:gd name="connsiteX14" fmla="*/ 5014740 w 5818497"/>
              <a:gd name="connsiteY14" fmla="*/ 4165294 h 4165294"/>
              <a:gd name="connsiteX15" fmla="*/ 4274146 w 5818497"/>
              <a:gd name="connsiteY15" fmla="*/ 3674396 h 4165294"/>
              <a:gd name="connsiteX16" fmla="*/ 4226990 w 5818497"/>
              <a:gd name="connsiteY16" fmla="*/ 3554733 h 4165294"/>
              <a:gd name="connsiteX17" fmla="*/ 3995376 w 5818497"/>
              <a:gd name="connsiteY17" fmla="*/ 3275751 h 4165294"/>
              <a:gd name="connsiteX18" fmla="*/ 3539283 w 5818497"/>
              <a:gd name="connsiteY18" fmla="*/ 3328741 h 4165294"/>
              <a:gd name="connsiteX19" fmla="*/ 3458417 w 5818497"/>
              <a:gd name="connsiteY19" fmla="*/ 3360241 h 4165294"/>
              <a:gd name="connsiteX20" fmla="*/ 2971284 w 5818497"/>
              <a:gd name="connsiteY20" fmla="*/ 3458588 h 4165294"/>
              <a:gd name="connsiteX21" fmla="*/ 2374754 w 5818497"/>
              <a:gd name="connsiteY21" fmla="*/ 3307541 h 4165294"/>
              <a:gd name="connsiteX22" fmla="*/ 2193178 w 5818497"/>
              <a:gd name="connsiteY22" fmla="*/ 3269386 h 4165294"/>
              <a:gd name="connsiteX23" fmla="*/ 1840169 w 5818497"/>
              <a:gd name="connsiteY23" fmla="*/ 3296069 h 4165294"/>
              <a:gd name="connsiteX24" fmla="*/ 1576013 w 5818497"/>
              <a:gd name="connsiteY24" fmla="*/ 3614421 h 4165294"/>
              <a:gd name="connsiteX25" fmla="*/ 1544351 w 5818497"/>
              <a:gd name="connsiteY25" fmla="*/ 3674396 h 4165294"/>
              <a:gd name="connsiteX26" fmla="*/ 803757 w 5818497"/>
              <a:gd name="connsiteY26" fmla="*/ 4165294 h 4165294"/>
              <a:gd name="connsiteX27" fmla="*/ 0 w 5818497"/>
              <a:gd name="connsiteY27" fmla="*/ 3361537 h 4165294"/>
              <a:gd name="connsiteX28" fmla="*/ 803757 w 5818497"/>
              <a:gd name="connsiteY28" fmla="*/ 2557780 h 4165294"/>
              <a:gd name="connsiteX29" fmla="*/ 965742 w 5818497"/>
              <a:gd name="connsiteY29" fmla="*/ 2574110 h 4165294"/>
              <a:gd name="connsiteX30" fmla="*/ 1055249 w 5818497"/>
              <a:gd name="connsiteY30" fmla="*/ 2584470 h 4165294"/>
              <a:gd name="connsiteX31" fmla="*/ 1553720 w 5818497"/>
              <a:gd name="connsiteY31" fmla="*/ 2598615 h 4165294"/>
              <a:gd name="connsiteX32" fmla="*/ 1716458 w 5818497"/>
              <a:gd name="connsiteY32" fmla="*/ 2362710 h 4165294"/>
              <a:gd name="connsiteX33" fmla="*/ 1719802 w 5818497"/>
              <a:gd name="connsiteY33" fmla="*/ 2207107 h 4165294"/>
              <a:gd name="connsiteX34" fmla="*/ 1715900 w 5818497"/>
              <a:gd name="connsiteY34" fmla="*/ 2072087 h 4165294"/>
              <a:gd name="connsiteX35" fmla="*/ 1583145 w 5818497"/>
              <a:gd name="connsiteY35" fmla="*/ 1774992 h 4165294"/>
              <a:gd name="connsiteX36" fmla="*/ 1230947 w 5818497"/>
              <a:gd name="connsiteY36" fmla="*/ 1734742 h 4165294"/>
              <a:gd name="connsiteX37" fmla="*/ 1068962 w 5818497"/>
              <a:gd name="connsiteY37" fmla="*/ 1751071 h 4165294"/>
              <a:gd name="connsiteX38" fmla="*/ 265205 w 5818497"/>
              <a:gd name="connsiteY38" fmla="*/ 947314 h 4165294"/>
              <a:gd name="connsiteX39" fmla="*/ 1068962 w 5818497"/>
              <a:gd name="connsiteY39" fmla="*/ 143557 h 4165294"/>
              <a:gd name="connsiteX40" fmla="*/ 1872719 w 5818497"/>
              <a:gd name="connsiteY40" fmla="*/ 947314 h 4165294"/>
              <a:gd name="connsiteX41" fmla="*/ 1879506 w 5818497"/>
              <a:gd name="connsiteY41" fmla="*/ 1023448 h 4165294"/>
              <a:gd name="connsiteX42" fmla="*/ 1975329 w 5818497"/>
              <a:gd name="connsiteY42" fmla="*/ 1145479 h 4165294"/>
              <a:gd name="connsiteX43" fmla="*/ 2379629 w 5818497"/>
              <a:gd name="connsiteY43" fmla="*/ 1086880 h 4165294"/>
              <a:gd name="connsiteX44" fmla="*/ 2484151 w 5818497"/>
              <a:gd name="connsiteY44" fmla="*/ 1053974 h 4165294"/>
              <a:gd name="connsiteX45" fmla="*/ 2971284 w 5818497"/>
              <a:gd name="connsiteY45" fmla="*/ 955626 h 4165294"/>
              <a:gd name="connsiteX46" fmla="*/ 3343437 w 5818497"/>
              <a:gd name="connsiteY46" fmla="*/ 1011890 h 4165294"/>
              <a:gd name="connsiteX47" fmla="*/ 3463768 w 5818497"/>
              <a:gd name="connsiteY47" fmla="*/ 1043649 h 4165294"/>
              <a:gd name="connsiteX48" fmla="*/ 3801864 w 5818497"/>
              <a:gd name="connsiteY48" fmla="*/ 1089506 h 4165294"/>
              <a:gd name="connsiteX49" fmla="*/ 3876290 w 5818497"/>
              <a:gd name="connsiteY49" fmla="*/ 903837 h 4165294"/>
              <a:gd name="connsiteX50" fmla="*/ 3876558 w 5818497"/>
              <a:gd name="connsiteY50" fmla="*/ 891035 h 4165294"/>
              <a:gd name="connsiteX51" fmla="*/ 3867759 w 5818497"/>
              <a:gd name="connsiteY51" fmla="*/ 803757 h 4165294"/>
              <a:gd name="connsiteX52" fmla="*/ 4671516 w 5818497"/>
              <a:gd name="connsiteY52" fmla="*/ 0 h 41652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5818497" h="4165294">
                <a:moveTo>
                  <a:pt x="4671516" y="0"/>
                </a:moveTo>
                <a:cubicBezTo>
                  <a:pt x="5115419" y="0"/>
                  <a:pt x="5475273" y="359854"/>
                  <a:pt x="5475273" y="803757"/>
                </a:cubicBezTo>
                <a:cubicBezTo>
                  <a:pt x="5475273" y="1247660"/>
                  <a:pt x="5115419" y="1607514"/>
                  <a:pt x="4671516" y="1607514"/>
                </a:cubicBezTo>
                <a:lnTo>
                  <a:pt x="4589316" y="1613562"/>
                </a:lnTo>
                <a:cubicBezTo>
                  <a:pt x="4455702" y="1622817"/>
                  <a:pt x="4302960" y="1622072"/>
                  <a:pt x="4248904" y="1681327"/>
                </a:cubicBezTo>
                <a:cubicBezTo>
                  <a:pt x="4201605" y="1733175"/>
                  <a:pt x="4193091" y="1793123"/>
                  <a:pt x="4192698" y="1863939"/>
                </a:cubicBezTo>
                <a:cubicBezTo>
                  <a:pt x="4193073" y="1889695"/>
                  <a:pt x="4193447" y="1915451"/>
                  <a:pt x="4193822" y="1941207"/>
                </a:cubicBezTo>
                <a:lnTo>
                  <a:pt x="4222766" y="2207107"/>
                </a:lnTo>
                <a:lnTo>
                  <a:pt x="4234902" y="2424239"/>
                </a:lnTo>
                <a:cubicBezTo>
                  <a:pt x="4248789" y="2516335"/>
                  <a:pt x="4271968" y="2601512"/>
                  <a:pt x="4336434" y="2632908"/>
                </a:cubicBezTo>
                <a:cubicBezTo>
                  <a:pt x="4422389" y="2674768"/>
                  <a:pt x="4558525" y="2644097"/>
                  <a:pt x="4703828" y="2617354"/>
                </a:cubicBezTo>
                <a:lnTo>
                  <a:pt x="4775727" y="2593915"/>
                </a:lnTo>
                <a:cubicBezTo>
                  <a:pt x="4851231" y="2570431"/>
                  <a:pt x="4931508" y="2557780"/>
                  <a:pt x="5014740" y="2557780"/>
                </a:cubicBezTo>
                <a:cubicBezTo>
                  <a:pt x="5458643" y="2557780"/>
                  <a:pt x="5818497" y="2917634"/>
                  <a:pt x="5818497" y="3361537"/>
                </a:cubicBezTo>
                <a:cubicBezTo>
                  <a:pt x="5818497" y="3805440"/>
                  <a:pt x="5458643" y="4165294"/>
                  <a:pt x="5014740" y="4165294"/>
                </a:cubicBezTo>
                <a:cubicBezTo>
                  <a:pt x="4681813" y="4165294"/>
                  <a:pt x="4396163" y="3962876"/>
                  <a:pt x="4274146" y="3674396"/>
                </a:cubicBezTo>
                <a:lnTo>
                  <a:pt x="4226990" y="3554733"/>
                </a:lnTo>
                <a:cubicBezTo>
                  <a:pt x="4161001" y="3438332"/>
                  <a:pt x="4090872" y="3309503"/>
                  <a:pt x="3995376" y="3275751"/>
                </a:cubicBezTo>
                <a:cubicBezTo>
                  <a:pt x="3876006" y="3233561"/>
                  <a:pt x="3566238" y="3318241"/>
                  <a:pt x="3539283" y="3328741"/>
                </a:cubicBezTo>
                <a:lnTo>
                  <a:pt x="3458417" y="3360241"/>
                </a:lnTo>
                <a:cubicBezTo>
                  <a:pt x="3308692" y="3423569"/>
                  <a:pt x="3144078" y="3458588"/>
                  <a:pt x="2971284" y="3458588"/>
                </a:cubicBezTo>
                <a:cubicBezTo>
                  <a:pt x="2755292" y="3458588"/>
                  <a:pt x="2435279" y="3320259"/>
                  <a:pt x="2374754" y="3307541"/>
                </a:cubicBezTo>
                <a:lnTo>
                  <a:pt x="2193178" y="3269386"/>
                </a:lnTo>
                <a:cubicBezTo>
                  <a:pt x="2065669" y="3256990"/>
                  <a:pt x="1943920" y="3256814"/>
                  <a:pt x="1840169" y="3296069"/>
                </a:cubicBezTo>
                <a:cubicBezTo>
                  <a:pt x="1736418" y="3335325"/>
                  <a:pt x="1654225" y="3487014"/>
                  <a:pt x="1576013" y="3614421"/>
                </a:cubicBezTo>
                <a:lnTo>
                  <a:pt x="1544351" y="3674396"/>
                </a:lnTo>
                <a:cubicBezTo>
                  <a:pt x="1422334" y="3962876"/>
                  <a:pt x="1136685" y="4165294"/>
                  <a:pt x="803757" y="4165294"/>
                </a:cubicBezTo>
                <a:cubicBezTo>
                  <a:pt x="359854" y="4165294"/>
                  <a:pt x="0" y="3805440"/>
                  <a:pt x="0" y="3361537"/>
                </a:cubicBezTo>
                <a:cubicBezTo>
                  <a:pt x="0" y="2917634"/>
                  <a:pt x="359854" y="2557780"/>
                  <a:pt x="803757" y="2557780"/>
                </a:cubicBezTo>
                <a:cubicBezTo>
                  <a:pt x="859245" y="2557780"/>
                  <a:pt x="913420" y="2563403"/>
                  <a:pt x="965742" y="2574110"/>
                </a:cubicBezTo>
                <a:lnTo>
                  <a:pt x="1055249" y="2584470"/>
                </a:lnTo>
                <a:cubicBezTo>
                  <a:pt x="1245046" y="2596386"/>
                  <a:pt x="1439662" y="2641680"/>
                  <a:pt x="1553720" y="2598615"/>
                </a:cubicBezTo>
                <a:cubicBezTo>
                  <a:pt x="1667778" y="2555549"/>
                  <a:pt x="1715343" y="2414578"/>
                  <a:pt x="1716458" y="2362710"/>
                </a:cubicBezTo>
                <a:cubicBezTo>
                  <a:pt x="1717573" y="2310842"/>
                  <a:pt x="1718687" y="2258975"/>
                  <a:pt x="1719802" y="2207107"/>
                </a:cubicBezTo>
                <a:lnTo>
                  <a:pt x="1715900" y="2072087"/>
                </a:lnTo>
                <a:cubicBezTo>
                  <a:pt x="1687309" y="1938570"/>
                  <a:pt x="1663971" y="1831216"/>
                  <a:pt x="1583145" y="1774992"/>
                </a:cubicBezTo>
                <a:cubicBezTo>
                  <a:pt x="1502320" y="1718768"/>
                  <a:pt x="1316644" y="1738729"/>
                  <a:pt x="1230947" y="1734742"/>
                </a:cubicBezTo>
                <a:cubicBezTo>
                  <a:pt x="1178625" y="1745448"/>
                  <a:pt x="1124450" y="1751071"/>
                  <a:pt x="1068962" y="1751071"/>
                </a:cubicBezTo>
                <a:cubicBezTo>
                  <a:pt x="625059" y="1751071"/>
                  <a:pt x="265205" y="1391217"/>
                  <a:pt x="265205" y="947314"/>
                </a:cubicBezTo>
                <a:cubicBezTo>
                  <a:pt x="265205" y="503412"/>
                  <a:pt x="625059" y="143557"/>
                  <a:pt x="1068962" y="143557"/>
                </a:cubicBezTo>
                <a:cubicBezTo>
                  <a:pt x="1512865" y="143557"/>
                  <a:pt x="1872719" y="503412"/>
                  <a:pt x="1872719" y="947314"/>
                </a:cubicBezTo>
                <a:lnTo>
                  <a:pt x="1879506" y="1023448"/>
                </a:lnTo>
                <a:cubicBezTo>
                  <a:pt x="1896608" y="1056475"/>
                  <a:pt x="1879709" y="1094294"/>
                  <a:pt x="1975329" y="1145479"/>
                </a:cubicBezTo>
                <a:cubicBezTo>
                  <a:pt x="2070949" y="1196664"/>
                  <a:pt x="2220392" y="1135263"/>
                  <a:pt x="2379629" y="1086880"/>
                </a:cubicBezTo>
                <a:lnTo>
                  <a:pt x="2484151" y="1053974"/>
                </a:lnTo>
                <a:cubicBezTo>
                  <a:pt x="2633876" y="990645"/>
                  <a:pt x="2798491" y="955626"/>
                  <a:pt x="2971284" y="955626"/>
                </a:cubicBezTo>
                <a:cubicBezTo>
                  <a:pt x="3100879" y="955626"/>
                  <a:pt x="3225874" y="975324"/>
                  <a:pt x="3343437" y="1011890"/>
                </a:cubicBezTo>
                <a:lnTo>
                  <a:pt x="3463768" y="1043649"/>
                </a:lnTo>
                <a:cubicBezTo>
                  <a:pt x="3600236" y="1083690"/>
                  <a:pt x="3724737" y="1139871"/>
                  <a:pt x="3801864" y="1089506"/>
                </a:cubicBezTo>
                <a:cubicBezTo>
                  <a:pt x="3859710" y="1051732"/>
                  <a:pt x="3872718" y="983728"/>
                  <a:pt x="3876290" y="903837"/>
                </a:cubicBezTo>
                <a:cubicBezTo>
                  <a:pt x="3876379" y="899570"/>
                  <a:pt x="3876469" y="895302"/>
                  <a:pt x="3876558" y="891035"/>
                </a:cubicBezTo>
                <a:lnTo>
                  <a:pt x="3867759" y="803757"/>
                </a:lnTo>
                <a:cubicBezTo>
                  <a:pt x="3867759" y="359854"/>
                  <a:pt x="4227613" y="0"/>
                  <a:pt x="4671516" y="0"/>
                </a:cubicBezTo>
                <a:close/>
              </a:path>
            </a:pathLst>
          </a:custGeom>
          <a:solidFill>
            <a:schemeClr val="bg1">
              <a:alpha val="30000"/>
            </a:schemeClr>
          </a:solidFill>
          <a:ln w="12700" cap="flat" cmpd="sng" algn="ctr">
            <a:solidFill>
              <a:schemeClr val="bg1">
                <a:alpha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椭圆 3">
            <a:extLst>
              <a:ext uri="{FF2B5EF4-FFF2-40B4-BE49-F238E27FC236}">
                <a16:creationId xmlns:a16="http://schemas.microsoft.com/office/drawing/2014/main" id="{65A15A94-1E19-4F11-89D3-C861E74F9663}"/>
              </a:ext>
            </a:extLst>
          </p:cNvPr>
          <p:cNvSpPr/>
          <p:nvPr/>
        </p:nvSpPr>
        <p:spPr>
          <a:xfrm>
            <a:off x="3839693" y="2784970"/>
            <a:ext cx="1648674" cy="1648673"/>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381000" dist="444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椭圆 9">
            <a:extLst>
              <a:ext uri="{FF2B5EF4-FFF2-40B4-BE49-F238E27FC236}">
                <a16:creationId xmlns:a16="http://schemas.microsoft.com/office/drawing/2014/main" id="{C815E680-9548-4452-ADCB-DEAFCB513856}"/>
              </a:ext>
            </a:extLst>
          </p:cNvPr>
          <p:cNvSpPr/>
          <p:nvPr/>
        </p:nvSpPr>
        <p:spPr>
          <a:xfrm>
            <a:off x="5432417" y="2029809"/>
            <a:ext cx="1035705" cy="1035705"/>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椭圆 13">
            <a:extLst>
              <a:ext uri="{FF2B5EF4-FFF2-40B4-BE49-F238E27FC236}">
                <a16:creationId xmlns:a16="http://schemas.microsoft.com/office/drawing/2014/main" id="{88BF7252-6DC1-43B4-9ED6-7C8ECFAD79FF}"/>
              </a:ext>
            </a:extLst>
          </p:cNvPr>
          <p:cNvSpPr/>
          <p:nvPr/>
        </p:nvSpPr>
        <p:spPr>
          <a:xfrm>
            <a:off x="5692069" y="3964790"/>
            <a:ext cx="1035705" cy="1035705"/>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 name="椭圆 17">
            <a:extLst>
              <a:ext uri="{FF2B5EF4-FFF2-40B4-BE49-F238E27FC236}">
                <a16:creationId xmlns:a16="http://schemas.microsoft.com/office/drawing/2014/main" id="{DA2C079E-19F7-47CC-B178-9B34A7FF201D}"/>
              </a:ext>
            </a:extLst>
          </p:cNvPr>
          <p:cNvSpPr/>
          <p:nvPr/>
        </p:nvSpPr>
        <p:spPr>
          <a:xfrm>
            <a:off x="2707056" y="2120005"/>
            <a:ext cx="1035705" cy="1035705"/>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椭圆 21">
            <a:extLst>
              <a:ext uri="{FF2B5EF4-FFF2-40B4-BE49-F238E27FC236}">
                <a16:creationId xmlns:a16="http://schemas.microsoft.com/office/drawing/2014/main" id="{248ED415-BA1B-466A-98F6-0589F8E480CE}"/>
              </a:ext>
            </a:extLst>
          </p:cNvPr>
          <p:cNvSpPr/>
          <p:nvPr/>
        </p:nvSpPr>
        <p:spPr>
          <a:xfrm>
            <a:off x="2494778" y="3964790"/>
            <a:ext cx="1035705" cy="1035705"/>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8" name="文本框 37">
            <a:extLst>
              <a:ext uri="{FF2B5EF4-FFF2-40B4-BE49-F238E27FC236}">
                <a16:creationId xmlns:a16="http://schemas.microsoft.com/office/drawing/2014/main" id="{4148A48F-A726-4FFA-B585-041B0E39B5C0}"/>
              </a:ext>
            </a:extLst>
          </p:cNvPr>
          <p:cNvSpPr txBox="1"/>
          <p:nvPr/>
        </p:nvSpPr>
        <p:spPr>
          <a:xfrm>
            <a:off x="4177216" y="3266501"/>
            <a:ext cx="973629"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Roboto"/>
                <a:ea typeface="思源黑体 CN Regular"/>
                <a:cs typeface="+mn-cs"/>
              </a:rPr>
              <a:t>CO</a:t>
            </a:r>
            <a:r>
              <a:rPr kumimoji="0" lang="en-US" altLang="zh-CN" sz="2400" b="0" i="0" u="none" strike="noStrike" kern="1200" cap="none" spc="0" normalizeH="0" baseline="30000" noProof="0" dirty="0">
                <a:ln>
                  <a:noFill/>
                </a:ln>
                <a:solidFill>
                  <a:prstClr val="white"/>
                </a:solidFill>
                <a:effectLst/>
                <a:uLnTx/>
                <a:uFillTx/>
                <a:latin typeface="Roboto"/>
                <a:ea typeface="思源黑体 CN Regular"/>
                <a:cs typeface="+mn-cs"/>
              </a:rPr>
              <a:t>2</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Roboto"/>
                <a:ea typeface="思源黑体 CN Regular"/>
                <a:cs typeface="+mn-cs"/>
              </a:rPr>
              <a:t>分离</a:t>
            </a:r>
          </a:p>
        </p:txBody>
      </p:sp>
      <p:sp>
        <p:nvSpPr>
          <p:cNvPr id="40" name="文本框 39">
            <a:extLst>
              <a:ext uri="{FF2B5EF4-FFF2-40B4-BE49-F238E27FC236}">
                <a16:creationId xmlns:a16="http://schemas.microsoft.com/office/drawing/2014/main" id="{23483CD4-F73B-4465-991C-72A5F1D5D6B8}"/>
              </a:ext>
            </a:extLst>
          </p:cNvPr>
          <p:cNvSpPr txBox="1"/>
          <p:nvPr/>
        </p:nvSpPr>
        <p:spPr>
          <a:xfrm>
            <a:off x="2738094" y="2349990"/>
            <a:ext cx="97362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化学</a:t>
            </a:r>
            <a:endPar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吸收法</a:t>
            </a:r>
          </a:p>
        </p:txBody>
      </p:sp>
      <p:sp>
        <p:nvSpPr>
          <p:cNvPr id="41" name="文本框 40">
            <a:extLst>
              <a:ext uri="{FF2B5EF4-FFF2-40B4-BE49-F238E27FC236}">
                <a16:creationId xmlns:a16="http://schemas.microsoft.com/office/drawing/2014/main" id="{D6FC3FA0-16F2-452D-83A2-A4295314A56C}"/>
              </a:ext>
            </a:extLst>
          </p:cNvPr>
          <p:cNvSpPr txBox="1"/>
          <p:nvPr/>
        </p:nvSpPr>
        <p:spPr>
          <a:xfrm>
            <a:off x="5463455" y="2259794"/>
            <a:ext cx="97362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变压</a:t>
            </a:r>
            <a:endPar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吸附法</a:t>
            </a:r>
          </a:p>
        </p:txBody>
      </p:sp>
      <p:sp>
        <p:nvSpPr>
          <p:cNvPr id="42" name="文本框 41">
            <a:extLst>
              <a:ext uri="{FF2B5EF4-FFF2-40B4-BE49-F238E27FC236}">
                <a16:creationId xmlns:a16="http://schemas.microsoft.com/office/drawing/2014/main" id="{5109A8BE-37A3-42CF-8307-45B9B905176C}"/>
              </a:ext>
            </a:extLst>
          </p:cNvPr>
          <p:cNvSpPr txBox="1"/>
          <p:nvPr/>
        </p:nvSpPr>
        <p:spPr>
          <a:xfrm>
            <a:off x="2525816" y="4194775"/>
            <a:ext cx="97362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物理</a:t>
            </a:r>
            <a:endPar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吸收法</a:t>
            </a:r>
          </a:p>
        </p:txBody>
      </p:sp>
      <p:sp>
        <p:nvSpPr>
          <p:cNvPr id="43" name="文本框 42">
            <a:extLst>
              <a:ext uri="{FF2B5EF4-FFF2-40B4-BE49-F238E27FC236}">
                <a16:creationId xmlns:a16="http://schemas.microsoft.com/office/drawing/2014/main" id="{A2EFE809-4B01-4B07-8E9F-C7B0EF0BF8F7}"/>
              </a:ext>
            </a:extLst>
          </p:cNvPr>
          <p:cNvSpPr txBox="1"/>
          <p:nvPr/>
        </p:nvSpPr>
        <p:spPr>
          <a:xfrm>
            <a:off x="5757660" y="4194775"/>
            <a:ext cx="904526"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低温</a:t>
            </a:r>
            <a:endPar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分离法</a:t>
            </a:r>
          </a:p>
        </p:txBody>
      </p:sp>
      <p:sp>
        <p:nvSpPr>
          <p:cNvPr id="58" name="矩形 57">
            <a:extLst>
              <a:ext uri="{FF2B5EF4-FFF2-40B4-BE49-F238E27FC236}">
                <a16:creationId xmlns:a16="http://schemas.microsoft.com/office/drawing/2014/main" id="{079618D0-3E19-4307-BF52-BDBB8F7E93F6}"/>
              </a:ext>
            </a:extLst>
          </p:cNvPr>
          <p:cNvSpPr/>
          <p:nvPr/>
        </p:nvSpPr>
        <p:spPr>
          <a:xfrm>
            <a:off x="1" y="2202079"/>
            <a:ext cx="2127104" cy="725085"/>
          </a:xfrm>
          <a:prstGeom prst="rect">
            <a:avLst/>
          </a:prstGeom>
          <a:gradFill flip="none" rotWithShape="1">
            <a:gsLst>
              <a:gs pos="0">
                <a:schemeClr val="accent4">
                  <a:lumMod val="0"/>
                  <a:lumOff val="100000"/>
                </a:schemeClr>
              </a:gs>
              <a:gs pos="100000">
                <a:schemeClr val="accent4">
                  <a:lumMod val="60000"/>
                  <a:lumOff val="40000"/>
                  <a:alpha val="57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文本框 47">
            <a:extLst>
              <a:ext uri="{FF2B5EF4-FFF2-40B4-BE49-F238E27FC236}">
                <a16:creationId xmlns:a16="http://schemas.microsoft.com/office/drawing/2014/main" id="{17BC9C9E-F6F4-48BC-BE9F-E9FE0C87C605}"/>
              </a:ext>
            </a:extLst>
          </p:cNvPr>
          <p:cNvSpPr txBox="1"/>
          <p:nvPr/>
        </p:nvSpPr>
        <p:spPr>
          <a:xfrm>
            <a:off x="361845" y="2340930"/>
            <a:ext cx="1676555" cy="52007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火电厂锅炉排气中低浓度</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CO2</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的分离回收</a:t>
            </a:r>
          </a:p>
        </p:txBody>
      </p:sp>
      <p:cxnSp>
        <p:nvCxnSpPr>
          <p:cNvPr id="55" name="直接连接符 54">
            <a:extLst>
              <a:ext uri="{FF2B5EF4-FFF2-40B4-BE49-F238E27FC236}">
                <a16:creationId xmlns:a16="http://schemas.microsoft.com/office/drawing/2014/main" id="{36A9A1C2-23BF-4A32-8BF8-043737785188}"/>
              </a:ext>
            </a:extLst>
          </p:cNvPr>
          <p:cNvCxnSpPr>
            <a:cxnSpLocks/>
          </p:cNvCxnSpPr>
          <p:nvPr/>
        </p:nvCxnSpPr>
        <p:spPr>
          <a:xfrm>
            <a:off x="2132126" y="2564622"/>
            <a:ext cx="491432"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1D233181-DCCD-46A0-A092-456898AAD8FC}"/>
              </a:ext>
            </a:extLst>
          </p:cNvPr>
          <p:cNvCxnSpPr>
            <a:cxnSpLocks/>
          </p:cNvCxnSpPr>
          <p:nvPr/>
        </p:nvCxnSpPr>
        <p:spPr>
          <a:xfrm>
            <a:off x="2127105" y="2202079"/>
            <a:ext cx="0" cy="725085"/>
          </a:xfrm>
          <a:prstGeom prst="line">
            <a:avLst/>
          </a:prstGeom>
          <a:ln w="22225">
            <a:solidFill>
              <a:schemeClr val="accent4"/>
            </a:solidFill>
          </a:ln>
        </p:spPr>
        <p:style>
          <a:lnRef idx="1">
            <a:schemeClr val="accent1"/>
          </a:lnRef>
          <a:fillRef idx="0">
            <a:schemeClr val="accent1"/>
          </a:fillRef>
          <a:effectRef idx="0">
            <a:schemeClr val="accent1"/>
          </a:effectRef>
          <a:fontRef idx="minor">
            <a:schemeClr val="tx1"/>
          </a:fontRef>
        </p:style>
      </p:cxnSp>
      <p:sp>
        <p:nvSpPr>
          <p:cNvPr id="69" name="矩形 68">
            <a:extLst>
              <a:ext uri="{FF2B5EF4-FFF2-40B4-BE49-F238E27FC236}">
                <a16:creationId xmlns:a16="http://schemas.microsoft.com/office/drawing/2014/main" id="{A972B63B-3EFE-4BB4-8ECA-AEA85AA847D7}"/>
              </a:ext>
            </a:extLst>
          </p:cNvPr>
          <p:cNvSpPr/>
          <p:nvPr/>
        </p:nvSpPr>
        <p:spPr>
          <a:xfrm>
            <a:off x="0" y="4197439"/>
            <a:ext cx="2121879" cy="725085"/>
          </a:xfrm>
          <a:prstGeom prst="rect">
            <a:avLst/>
          </a:prstGeom>
          <a:gradFill flip="none" rotWithShape="1">
            <a:gsLst>
              <a:gs pos="0">
                <a:schemeClr val="accent4">
                  <a:lumMod val="0"/>
                  <a:lumOff val="100000"/>
                  <a:alpha val="36000"/>
                </a:schemeClr>
              </a:gs>
              <a:gs pos="100000">
                <a:schemeClr val="accent4">
                  <a:lumMod val="60000"/>
                  <a:lumOff val="40000"/>
                  <a:alpha val="57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0" name="文本框 69">
            <a:extLst>
              <a:ext uri="{FF2B5EF4-FFF2-40B4-BE49-F238E27FC236}">
                <a16:creationId xmlns:a16="http://schemas.microsoft.com/office/drawing/2014/main" id="{3D3F5F5C-CF3E-46C6-9400-4FA770B8086D}"/>
              </a:ext>
            </a:extLst>
          </p:cNvPr>
          <p:cNvSpPr txBox="1"/>
          <p:nvPr/>
        </p:nvSpPr>
        <p:spPr>
          <a:xfrm>
            <a:off x="356619" y="4336289"/>
            <a:ext cx="1676555" cy="52007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小规模的化学工业，高</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CO2</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分压的烟气 </a:t>
            </a:r>
          </a:p>
        </p:txBody>
      </p:sp>
      <p:cxnSp>
        <p:nvCxnSpPr>
          <p:cNvPr id="71" name="直接连接符 70">
            <a:extLst>
              <a:ext uri="{FF2B5EF4-FFF2-40B4-BE49-F238E27FC236}">
                <a16:creationId xmlns:a16="http://schemas.microsoft.com/office/drawing/2014/main" id="{F5D4996E-F3F3-4CB5-90BD-5F6597AEB96B}"/>
              </a:ext>
            </a:extLst>
          </p:cNvPr>
          <p:cNvCxnSpPr>
            <a:cxnSpLocks/>
          </p:cNvCxnSpPr>
          <p:nvPr/>
        </p:nvCxnSpPr>
        <p:spPr>
          <a:xfrm>
            <a:off x="2126900" y="4559981"/>
            <a:ext cx="28933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DCBB8E8E-BCD7-47BC-A7D9-FDF188ABE35D}"/>
              </a:ext>
            </a:extLst>
          </p:cNvPr>
          <p:cNvCxnSpPr>
            <a:cxnSpLocks/>
          </p:cNvCxnSpPr>
          <p:nvPr/>
        </p:nvCxnSpPr>
        <p:spPr>
          <a:xfrm>
            <a:off x="2121880" y="4197439"/>
            <a:ext cx="0" cy="725085"/>
          </a:xfrm>
          <a:prstGeom prst="line">
            <a:avLst/>
          </a:prstGeom>
          <a:ln w="22225">
            <a:solidFill>
              <a:schemeClr val="accent4"/>
            </a:solidFill>
          </a:ln>
        </p:spPr>
        <p:style>
          <a:lnRef idx="1">
            <a:schemeClr val="accent1"/>
          </a:lnRef>
          <a:fillRef idx="0">
            <a:schemeClr val="accent1"/>
          </a:fillRef>
          <a:effectRef idx="0">
            <a:schemeClr val="accent1"/>
          </a:effectRef>
          <a:fontRef idx="minor">
            <a:schemeClr val="tx1"/>
          </a:fontRef>
        </p:style>
      </p:cxnSp>
      <p:sp>
        <p:nvSpPr>
          <p:cNvPr id="75" name="矩形 74">
            <a:extLst>
              <a:ext uri="{FF2B5EF4-FFF2-40B4-BE49-F238E27FC236}">
                <a16:creationId xmlns:a16="http://schemas.microsoft.com/office/drawing/2014/main" id="{BEC02DFA-36AA-4ED7-9E30-AAE9E7625A40}"/>
              </a:ext>
            </a:extLst>
          </p:cNvPr>
          <p:cNvSpPr/>
          <p:nvPr/>
        </p:nvSpPr>
        <p:spPr>
          <a:xfrm flipH="1">
            <a:off x="7042393" y="2202079"/>
            <a:ext cx="2101601" cy="725085"/>
          </a:xfrm>
          <a:prstGeom prst="rect">
            <a:avLst/>
          </a:prstGeom>
          <a:gradFill flip="none" rotWithShape="1">
            <a:gsLst>
              <a:gs pos="0">
                <a:schemeClr val="accent4">
                  <a:lumMod val="10000"/>
                  <a:lumOff val="90000"/>
                  <a:alpha val="82000"/>
                </a:schemeClr>
              </a:gs>
              <a:gs pos="100000">
                <a:schemeClr val="accent4">
                  <a:lumMod val="60000"/>
                  <a:lumOff val="40000"/>
                  <a:alpha val="57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6" name="文本框 75">
            <a:extLst>
              <a:ext uri="{FF2B5EF4-FFF2-40B4-BE49-F238E27FC236}">
                <a16:creationId xmlns:a16="http://schemas.microsoft.com/office/drawing/2014/main" id="{651E8CAE-4B74-4CD4-BD68-5ECE58E6637B}"/>
              </a:ext>
            </a:extLst>
          </p:cNvPr>
          <p:cNvSpPr txBox="1"/>
          <p:nvPr/>
        </p:nvSpPr>
        <p:spPr>
          <a:xfrm flipH="1">
            <a:off x="7159674" y="2340930"/>
            <a:ext cx="1676552" cy="52007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实用于</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CO2</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含量</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lt;50%</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高压的气体回收</a:t>
            </a: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CO2 </a:t>
            </a:r>
          </a:p>
        </p:txBody>
      </p:sp>
      <p:cxnSp>
        <p:nvCxnSpPr>
          <p:cNvPr id="77" name="直接连接符 76">
            <a:extLst>
              <a:ext uri="{FF2B5EF4-FFF2-40B4-BE49-F238E27FC236}">
                <a16:creationId xmlns:a16="http://schemas.microsoft.com/office/drawing/2014/main" id="{7B953096-4725-4424-B29C-2E2CC1CB46B7}"/>
              </a:ext>
            </a:extLst>
          </p:cNvPr>
          <p:cNvCxnSpPr>
            <a:cxnSpLocks/>
          </p:cNvCxnSpPr>
          <p:nvPr/>
        </p:nvCxnSpPr>
        <p:spPr>
          <a:xfrm flipH="1">
            <a:off x="6545942" y="2564622"/>
            <a:ext cx="491432"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E3810506-3BEB-44EA-8582-EEA39483E124}"/>
              </a:ext>
            </a:extLst>
          </p:cNvPr>
          <p:cNvCxnSpPr>
            <a:cxnSpLocks/>
          </p:cNvCxnSpPr>
          <p:nvPr/>
        </p:nvCxnSpPr>
        <p:spPr>
          <a:xfrm flipH="1">
            <a:off x="7042394" y="2202079"/>
            <a:ext cx="0" cy="725085"/>
          </a:xfrm>
          <a:prstGeom prst="line">
            <a:avLst/>
          </a:prstGeom>
          <a:ln w="22225">
            <a:solidFill>
              <a:schemeClr val="accent4"/>
            </a:solidFill>
          </a:ln>
        </p:spPr>
        <p:style>
          <a:lnRef idx="1">
            <a:schemeClr val="accent1"/>
          </a:lnRef>
          <a:fillRef idx="0">
            <a:schemeClr val="accent1"/>
          </a:fillRef>
          <a:effectRef idx="0">
            <a:schemeClr val="accent1"/>
          </a:effectRef>
          <a:fontRef idx="minor">
            <a:schemeClr val="tx1"/>
          </a:fontRef>
        </p:style>
      </p:cxnSp>
      <p:sp>
        <p:nvSpPr>
          <p:cNvPr id="80" name="矩形 79">
            <a:extLst>
              <a:ext uri="{FF2B5EF4-FFF2-40B4-BE49-F238E27FC236}">
                <a16:creationId xmlns:a16="http://schemas.microsoft.com/office/drawing/2014/main" id="{6D5E7F4C-D21C-4367-9940-4673A284BB26}"/>
              </a:ext>
            </a:extLst>
          </p:cNvPr>
          <p:cNvSpPr/>
          <p:nvPr/>
        </p:nvSpPr>
        <p:spPr>
          <a:xfrm flipH="1">
            <a:off x="7042394" y="4179219"/>
            <a:ext cx="1676555" cy="725085"/>
          </a:xfrm>
          <a:prstGeom prst="rect">
            <a:avLst/>
          </a:prstGeom>
          <a:gradFill flip="none" rotWithShape="1">
            <a:gsLst>
              <a:gs pos="0">
                <a:schemeClr val="accent4">
                  <a:lumMod val="0"/>
                  <a:lumOff val="100000"/>
                  <a:alpha val="40000"/>
                </a:schemeClr>
              </a:gs>
              <a:gs pos="100000">
                <a:schemeClr val="accent4">
                  <a:lumMod val="60000"/>
                  <a:lumOff val="40000"/>
                  <a:alpha val="57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1" name="文本框 80">
            <a:extLst>
              <a:ext uri="{FF2B5EF4-FFF2-40B4-BE49-F238E27FC236}">
                <a16:creationId xmlns:a16="http://schemas.microsoft.com/office/drawing/2014/main" id="{57EA0ED4-B6C7-4195-8BFA-11B40EE4D9B6}"/>
              </a:ext>
            </a:extLst>
          </p:cNvPr>
          <p:cNvSpPr txBox="1"/>
          <p:nvPr/>
        </p:nvSpPr>
        <p:spPr>
          <a:xfrm flipH="1">
            <a:off x="7159674" y="4318069"/>
            <a:ext cx="1676552" cy="52007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油田伴生气中</a:t>
            </a:r>
            <a:endPar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rPr>
              <a:t>CO2</a:t>
            </a: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的回收</a:t>
            </a:r>
            <a:endPar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endParaRPr>
          </a:p>
        </p:txBody>
      </p:sp>
      <p:cxnSp>
        <p:nvCxnSpPr>
          <p:cNvPr id="82" name="直接连接符 81">
            <a:extLst>
              <a:ext uri="{FF2B5EF4-FFF2-40B4-BE49-F238E27FC236}">
                <a16:creationId xmlns:a16="http://schemas.microsoft.com/office/drawing/2014/main" id="{FF7DD63B-EBB7-4F5D-A819-505115066EC0}"/>
              </a:ext>
            </a:extLst>
          </p:cNvPr>
          <p:cNvCxnSpPr>
            <a:cxnSpLocks/>
          </p:cNvCxnSpPr>
          <p:nvPr/>
        </p:nvCxnSpPr>
        <p:spPr>
          <a:xfrm flipH="1">
            <a:off x="6806250" y="4541761"/>
            <a:ext cx="231124"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5D66E7EF-9194-4244-AE4E-E3AC4DCB6563}"/>
              </a:ext>
            </a:extLst>
          </p:cNvPr>
          <p:cNvCxnSpPr>
            <a:cxnSpLocks/>
          </p:cNvCxnSpPr>
          <p:nvPr/>
        </p:nvCxnSpPr>
        <p:spPr>
          <a:xfrm flipH="1">
            <a:off x="7042394" y="4179219"/>
            <a:ext cx="0" cy="725085"/>
          </a:xfrm>
          <a:prstGeom prst="line">
            <a:avLst/>
          </a:prstGeom>
          <a:ln w="22225">
            <a:solidFill>
              <a:schemeClr val="accent4"/>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CAD02E37-284C-4CF7-B05D-2FCFAA0D5D30}"/>
              </a:ext>
            </a:extLst>
          </p:cNvPr>
          <p:cNvSpPr/>
          <p:nvPr/>
        </p:nvSpPr>
        <p:spPr>
          <a:xfrm>
            <a:off x="340373" y="633409"/>
            <a:ext cx="230454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CO</a:t>
            </a:r>
            <a:r>
              <a:rPr kumimoji="0" lang="en-US" altLang="zh-CN" sz="2800" b="0" i="0" u="none" strike="noStrike" kern="1200" cap="none" spc="0" normalizeH="0" baseline="30000" noProof="0" dirty="0">
                <a:ln>
                  <a:noFill/>
                </a:ln>
                <a:solidFill>
                  <a:srgbClr val="8C6844">
                    <a:lumMod val="50000"/>
                  </a:srgbClr>
                </a:solidFill>
                <a:effectLst/>
                <a:uLnTx/>
                <a:uFillTx/>
                <a:latin typeface="思源宋体 CN Heavy"/>
                <a:ea typeface="思源宋体 CN Heavy"/>
                <a:cs typeface="+mn-cs"/>
              </a:rPr>
              <a:t>2</a:t>
            </a: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分离方法</a:t>
            </a:r>
          </a:p>
        </p:txBody>
      </p:sp>
    </p:spTree>
    <p:extLst>
      <p:ext uri="{BB962C8B-B14F-4D97-AF65-F5344CB8AC3E}">
        <p14:creationId xmlns:p14="http://schemas.microsoft.com/office/powerpoint/2010/main" val="387746697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alpha val="0"/>
                <a:lumMod val="45000"/>
                <a:lumOff val="55000"/>
              </a:schemeClr>
            </a:gs>
            <a:gs pos="100000">
              <a:schemeClr val="accent1">
                <a:lumMod val="24000"/>
                <a:lumOff val="76000"/>
                <a:alpha val="70000"/>
              </a:schemeClr>
            </a:gs>
          </a:gsLst>
          <a:lin ang="5400000" scaled="1"/>
          <a:tileRect/>
        </a:gradFill>
        <a:effectLst/>
      </p:bgPr>
    </p:bg>
    <p:spTree>
      <p:nvGrpSpPr>
        <p:cNvPr id="1" name=""/>
        <p:cNvGrpSpPr/>
        <p:nvPr/>
      </p:nvGrpSpPr>
      <p:grpSpPr>
        <a:xfrm>
          <a:off x="0" y="0"/>
          <a:ext cx="0" cy="0"/>
          <a:chOff x="0" y="0"/>
          <a:chExt cx="0" cy="0"/>
        </a:xfrm>
      </p:grpSpPr>
      <p:sp>
        <p:nvSpPr>
          <p:cNvPr id="26" name="矩形 25">
            <a:extLst>
              <a:ext uri="{FF2B5EF4-FFF2-40B4-BE49-F238E27FC236}">
                <a16:creationId xmlns:a16="http://schemas.microsoft.com/office/drawing/2014/main" id="{E8383D35-F244-49C3-9D1A-2D9E6C9423CF}"/>
              </a:ext>
            </a:extLst>
          </p:cNvPr>
          <p:cNvSpPr/>
          <p:nvPr/>
        </p:nvSpPr>
        <p:spPr>
          <a:xfrm>
            <a:off x="-224150" y="0"/>
            <a:ext cx="9591648" cy="6858000"/>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椭圆 1">
            <a:extLst>
              <a:ext uri="{FF2B5EF4-FFF2-40B4-BE49-F238E27FC236}">
                <a16:creationId xmlns:a16="http://schemas.microsoft.com/office/drawing/2014/main" id="{78A5B6EC-38F5-404C-902C-112B19EEC5D7}"/>
              </a:ext>
            </a:extLst>
          </p:cNvPr>
          <p:cNvSpPr/>
          <p:nvPr/>
        </p:nvSpPr>
        <p:spPr>
          <a:xfrm>
            <a:off x="1192740" y="2737489"/>
            <a:ext cx="575564" cy="575564"/>
          </a:xfrm>
          <a:prstGeom prst="ellipse">
            <a:avLst/>
          </a:prstGeom>
          <a:solidFill>
            <a:schemeClr val="accent1">
              <a:lumMod val="60000"/>
              <a:lumOff val="40000"/>
              <a:alpha val="1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3" name="椭圆 2">
            <a:extLst>
              <a:ext uri="{FF2B5EF4-FFF2-40B4-BE49-F238E27FC236}">
                <a16:creationId xmlns:a16="http://schemas.microsoft.com/office/drawing/2014/main" id="{ECCE7D81-A9AE-4DDF-AFB2-F992944F9C90}"/>
              </a:ext>
            </a:extLst>
          </p:cNvPr>
          <p:cNvSpPr/>
          <p:nvPr/>
        </p:nvSpPr>
        <p:spPr>
          <a:xfrm>
            <a:off x="5598854" y="2154436"/>
            <a:ext cx="575564" cy="575564"/>
          </a:xfrm>
          <a:prstGeom prst="ellipse">
            <a:avLst/>
          </a:prstGeom>
          <a:solidFill>
            <a:schemeClr val="accent1">
              <a:lumMod val="60000"/>
              <a:lumOff val="40000"/>
              <a:alpha val="1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4" name="椭圆 3">
            <a:extLst>
              <a:ext uri="{FF2B5EF4-FFF2-40B4-BE49-F238E27FC236}">
                <a16:creationId xmlns:a16="http://schemas.microsoft.com/office/drawing/2014/main" id="{B7A91FF8-C53C-4D36-8F00-DEBC498FCF62}"/>
              </a:ext>
            </a:extLst>
          </p:cNvPr>
          <p:cNvSpPr/>
          <p:nvPr/>
        </p:nvSpPr>
        <p:spPr>
          <a:xfrm>
            <a:off x="2609038" y="3897632"/>
            <a:ext cx="1320261" cy="1320262"/>
          </a:xfrm>
          <a:prstGeom prst="ellipse">
            <a:avLst/>
          </a:prstGeom>
          <a:solidFill>
            <a:schemeClr val="accent1">
              <a:lumMod val="60000"/>
              <a:lumOff val="40000"/>
              <a:alpha val="1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5" name="椭圆 4">
            <a:extLst>
              <a:ext uri="{FF2B5EF4-FFF2-40B4-BE49-F238E27FC236}">
                <a16:creationId xmlns:a16="http://schemas.microsoft.com/office/drawing/2014/main" id="{C9D09598-A1E7-4C80-9B5E-3411075999A0}"/>
              </a:ext>
            </a:extLst>
          </p:cNvPr>
          <p:cNvSpPr/>
          <p:nvPr/>
        </p:nvSpPr>
        <p:spPr>
          <a:xfrm>
            <a:off x="4899244" y="4372478"/>
            <a:ext cx="1320261" cy="1320262"/>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3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6" name="椭圆 5">
            <a:extLst>
              <a:ext uri="{FF2B5EF4-FFF2-40B4-BE49-F238E27FC236}">
                <a16:creationId xmlns:a16="http://schemas.microsoft.com/office/drawing/2014/main" id="{3A58F935-4871-4D27-8FAB-CD09CE7337A8}"/>
              </a:ext>
            </a:extLst>
          </p:cNvPr>
          <p:cNvSpPr/>
          <p:nvPr/>
        </p:nvSpPr>
        <p:spPr>
          <a:xfrm>
            <a:off x="5513342" y="2333316"/>
            <a:ext cx="1652814" cy="1652814"/>
          </a:xfrm>
          <a:prstGeom prst="ellipse">
            <a:avLst/>
          </a:prstGeom>
          <a:gradFill>
            <a:gsLst>
              <a:gs pos="0">
                <a:schemeClr val="accent1">
                  <a:lumMod val="5000"/>
                  <a:lumOff val="95000"/>
                </a:schemeClr>
              </a:gs>
              <a:gs pos="74000">
                <a:schemeClr val="accent1">
                  <a:lumMod val="45000"/>
                  <a:lumOff val="55000"/>
                </a:schemeClr>
              </a:gs>
              <a:gs pos="83000">
                <a:schemeClr val="accent1">
                  <a:lumMod val="52000"/>
                  <a:lumOff val="48000"/>
                </a:schemeClr>
              </a:gs>
              <a:gs pos="100000">
                <a:schemeClr val="accent1">
                  <a:lumMod val="30000"/>
                  <a:lumOff val="70000"/>
                </a:schemeClr>
              </a:gs>
            </a:gsLst>
            <a:lin ang="3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10" name="椭圆 9">
            <a:extLst>
              <a:ext uri="{FF2B5EF4-FFF2-40B4-BE49-F238E27FC236}">
                <a16:creationId xmlns:a16="http://schemas.microsoft.com/office/drawing/2014/main" id="{77005994-B972-464B-B199-BFE501E95EDA}"/>
              </a:ext>
            </a:extLst>
          </p:cNvPr>
          <p:cNvSpPr/>
          <p:nvPr/>
        </p:nvSpPr>
        <p:spPr>
          <a:xfrm>
            <a:off x="3434620" y="2591767"/>
            <a:ext cx="2278496" cy="2278496"/>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椭圆 11">
            <a:extLst>
              <a:ext uri="{FF2B5EF4-FFF2-40B4-BE49-F238E27FC236}">
                <a16:creationId xmlns:a16="http://schemas.microsoft.com/office/drawing/2014/main" id="{15736BD2-3F57-4112-B104-BB474741F467}"/>
              </a:ext>
            </a:extLst>
          </p:cNvPr>
          <p:cNvSpPr/>
          <p:nvPr/>
        </p:nvSpPr>
        <p:spPr>
          <a:xfrm>
            <a:off x="1556606" y="3572104"/>
            <a:ext cx="1707568" cy="1707568"/>
          </a:xfrm>
          <a:prstGeom prst="ellipse">
            <a:avLst/>
          </a:prstGeom>
          <a:gradFill>
            <a:gsLst>
              <a:gs pos="0">
                <a:schemeClr val="accent1">
                  <a:lumMod val="5000"/>
                  <a:lumOff val="95000"/>
                </a:schemeClr>
              </a:gs>
              <a:gs pos="74000">
                <a:schemeClr val="accent1">
                  <a:lumMod val="55000"/>
                  <a:lumOff val="45000"/>
                </a:schemeClr>
              </a:gs>
              <a:gs pos="83000">
                <a:schemeClr val="accent1">
                  <a:lumMod val="55000"/>
                  <a:lumOff val="45000"/>
                </a:schemeClr>
              </a:gs>
              <a:gs pos="100000">
                <a:schemeClr val="accent1">
                  <a:lumMod val="40000"/>
                  <a:lumOff val="60000"/>
                </a:schemeClr>
              </a:gs>
            </a:gsLst>
            <a:lin ang="3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13" name="椭圆 12">
            <a:extLst>
              <a:ext uri="{FF2B5EF4-FFF2-40B4-BE49-F238E27FC236}">
                <a16:creationId xmlns:a16="http://schemas.microsoft.com/office/drawing/2014/main" id="{6AAE29FD-C263-4D54-91EE-174F0DDF9465}"/>
              </a:ext>
            </a:extLst>
          </p:cNvPr>
          <p:cNvSpPr/>
          <p:nvPr/>
        </p:nvSpPr>
        <p:spPr>
          <a:xfrm>
            <a:off x="467763" y="2789257"/>
            <a:ext cx="918397" cy="918397"/>
          </a:xfrm>
          <a:prstGeom prst="ellipse">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36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14" name="椭圆 13">
            <a:extLst>
              <a:ext uri="{FF2B5EF4-FFF2-40B4-BE49-F238E27FC236}">
                <a16:creationId xmlns:a16="http://schemas.microsoft.com/office/drawing/2014/main" id="{207A66FA-E900-49D3-9AE8-7CC4FB0F38CD}"/>
              </a:ext>
            </a:extLst>
          </p:cNvPr>
          <p:cNvSpPr/>
          <p:nvPr/>
        </p:nvSpPr>
        <p:spPr>
          <a:xfrm>
            <a:off x="7004648" y="4332756"/>
            <a:ext cx="878440" cy="878441"/>
          </a:xfrm>
          <a:prstGeom prst="ellipse">
            <a:avLst/>
          </a:prstGeom>
          <a:solidFill>
            <a:schemeClr val="accent1">
              <a:lumMod val="60000"/>
              <a:lumOff val="40000"/>
              <a:alpha val="1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15" name="椭圆 14">
            <a:extLst>
              <a:ext uri="{FF2B5EF4-FFF2-40B4-BE49-F238E27FC236}">
                <a16:creationId xmlns:a16="http://schemas.microsoft.com/office/drawing/2014/main" id="{60C055C2-DBDF-4AC3-9E66-E257A6325DF9}"/>
              </a:ext>
            </a:extLst>
          </p:cNvPr>
          <p:cNvSpPr/>
          <p:nvPr/>
        </p:nvSpPr>
        <p:spPr>
          <a:xfrm>
            <a:off x="7443869" y="3598930"/>
            <a:ext cx="1198951" cy="1198951"/>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3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16" name="椭圆 15">
            <a:extLst>
              <a:ext uri="{FF2B5EF4-FFF2-40B4-BE49-F238E27FC236}">
                <a16:creationId xmlns:a16="http://schemas.microsoft.com/office/drawing/2014/main" id="{AFDB6F78-8BD6-4992-95C2-6C2E6F4CD888}"/>
              </a:ext>
            </a:extLst>
          </p:cNvPr>
          <p:cNvSpPr/>
          <p:nvPr/>
        </p:nvSpPr>
        <p:spPr>
          <a:xfrm>
            <a:off x="7641395" y="2354958"/>
            <a:ext cx="765064" cy="765064"/>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3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17" name="椭圆 16">
            <a:extLst>
              <a:ext uri="{FF2B5EF4-FFF2-40B4-BE49-F238E27FC236}">
                <a16:creationId xmlns:a16="http://schemas.microsoft.com/office/drawing/2014/main" id="{8F08A09E-7C4E-4817-BE79-BAC7A7231613}"/>
              </a:ext>
            </a:extLst>
          </p:cNvPr>
          <p:cNvSpPr/>
          <p:nvPr/>
        </p:nvSpPr>
        <p:spPr>
          <a:xfrm>
            <a:off x="2639203" y="2519456"/>
            <a:ext cx="467170" cy="467170"/>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3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18" name="椭圆 17">
            <a:extLst>
              <a:ext uri="{FF2B5EF4-FFF2-40B4-BE49-F238E27FC236}">
                <a16:creationId xmlns:a16="http://schemas.microsoft.com/office/drawing/2014/main" id="{9FA2771D-86D8-47ED-93EA-DD64B5EA2A78}"/>
              </a:ext>
            </a:extLst>
          </p:cNvPr>
          <p:cNvSpPr/>
          <p:nvPr/>
        </p:nvSpPr>
        <p:spPr>
          <a:xfrm>
            <a:off x="3173091" y="1814885"/>
            <a:ext cx="922603" cy="922603"/>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3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24" name="椭圆 23">
            <a:extLst>
              <a:ext uri="{FF2B5EF4-FFF2-40B4-BE49-F238E27FC236}">
                <a16:creationId xmlns:a16="http://schemas.microsoft.com/office/drawing/2014/main" id="{7B3217B1-BFB6-4A2E-B255-E8352F34E86E}"/>
              </a:ext>
            </a:extLst>
          </p:cNvPr>
          <p:cNvSpPr/>
          <p:nvPr/>
        </p:nvSpPr>
        <p:spPr>
          <a:xfrm>
            <a:off x="741942" y="4425888"/>
            <a:ext cx="473067" cy="473067"/>
          </a:xfrm>
          <a:prstGeom prst="ellipse">
            <a:avLst/>
          </a:prstGeom>
          <a:solidFill>
            <a:schemeClr val="accent1">
              <a:lumMod val="60000"/>
              <a:lumOff val="40000"/>
              <a:alpha val="1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方正兰亭黑简体"/>
              <a:ea typeface="方正兰亭黑简体"/>
              <a:cs typeface="+mn-cs"/>
            </a:endParaRPr>
          </a:p>
        </p:txBody>
      </p:sp>
      <p:sp>
        <p:nvSpPr>
          <p:cNvPr id="27" name="文本框 26">
            <a:extLst>
              <a:ext uri="{FF2B5EF4-FFF2-40B4-BE49-F238E27FC236}">
                <a16:creationId xmlns:a16="http://schemas.microsoft.com/office/drawing/2014/main" id="{9ACE985C-7A15-4467-BC38-8F562062CC9A}"/>
              </a:ext>
            </a:extLst>
          </p:cNvPr>
          <p:cNvSpPr txBox="1"/>
          <p:nvPr/>
        </p:nvSpPr>
        <p:spPr>
          <a:xfrm>
            <a:off x="3835101" y="3355708"/>
            <a:ext cx="1477534" cy="77482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prstClr val="white"/>
                </a:solidFill>
                <a:effectLst/>
                <a:uLnTx/>
                <a:uFillTx/>
                <a:latin typeface="思源宋体 CN Heavy"/>
                <a:ea typeface="思源宋体 CN Heavy"/>
                <a:cs typeface="+mn-cs"/>
              </a:rPr>
              <a:t>可控</a:t>
            </a:r>
            <a:endParaRPr kumimoji="0" lang="en-US" altLang="zh-CN" sz="21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prstClr val="white"/>
                </a:solidFill>
                <a:effectLst/>
                <a:uLnTx/>
                <a:uFillTx/>
                <a:latin typeface="思源宋体 CN Heavy"/>
                <a:ea typeface="思源宋体 CN Heavy"/>
                <a:cs typeface="+mn-cs"/>
              </a:rPr>
              <a:t>因素</a:t>
            </a:r>
          </a:p>
        </p:txBody>
      </p:sp>
      <p:sp>
        <p:nvSpPr>
          <p:cNvPr id="28" name="文本框 27">
            <a:extLst>
              <a:ext uri="{FF2B5EF4-FFF2-40B4-BE49-F238E27FC236}">
                <a16:creationId xmlns:a16="http://schemas.microsoft.com/office/drawing/2014/main" id="{47453761-F418-44D0-A8D4-DC46C41B79F4}"/>
              </a:ext>
            </a:extLst>
          </p:cNvPr>
          <p:cNvSpPr txBox="1"/>
          <p:nvPr/>
        </p:nvSpPr>
        <p:spPr>
          <a:xfrm>
            <a:off x="2028591" y="4220075"/>
            <a:ext cx="763599" cy="4358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8C6844"/>
                </a:solidFill>
                <a:effectLst/>
                <a:uLnTx/>
                <a:uFillTx/>
                <a:latin typeface="思源黑体 CN Regular"/>
                <a:ea typeface="思源黑体 CN Regular"/>
                <a:cs typeface="+mn-cs"/>
              </a:rPr>
              <a:t>品种</a:t>
            </a:r>
          </a:p>
        </p:txBody>
      </p:sp>
      <p:sp>
        <p:nvSpPr>
          <p:cNvPr id="29" name="文本框 28">
            <a:extLst>
              <a:ext uri="{FF2B5EF4-FFF2-40B4-BE49-F238E27FC236}">
                <a16:creationId xmlns:a16="http://schemas.microsoft.com/office/drawing/2014/main" id="{0F2E0966-0E6B-4B04-8D48-1947FED76F57}"/>
              </a:ext>
            </a:extLst>
          </p:cNvPr>
          <p:cNvSpPr txBox="1"/>
          <p:nvPr/>
        </p:nvSpPr>
        <p:spPr>
          <a:xfrm>
            <a:off x="5177576" y="4875222"/>
            <a:ext cx="763599" cy="3389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8C6844"/>
                </a:solidFill>
                <a:effectLst/>
                <a:uLnTx/>
                <a:uFillTx/>
                <a:latin typeface="思源黑体 CN Regular"/>
                <a:ea typeface="思源黑体 CN Regular"/>
                <a:cs typeface="+mn-cs"/>
              </a:rPr>
              <a:t>规格</a:t>
            </a:r>
          </a:p>
        </p:txBody>
      </p:sp>
      <p:sp>
        <p:nvSpPr>
          <p:cNvPr id="30" name="文本框 29">
            <a:extLst>
              <a:ext uri="{FF2B5EF4-FFF2-40B4-BE49-F238E27FC236}">
                <a16:creationId xmlns:a16="http://schemas.microsoft.com/office/drawing/2014/main" id="{05E7D6E8-3254-4BE0-950A-76A2DDC32338}"/>
              </a:ext>
            </a:extLst>
          </p:cNvPr>
          <p:cNvSpPr txBox="1"/>
          <p:nvPr/>
        </p:nvSpPr>
        <p:spPr>
          <a:xfrm>
            <a:off x="7661544" y="4041018"/>
            <a:ext cx="763599" cy="3389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8C6844"/>
                </a:solidFill>
                <a:effectLst/>
                <a:uLnTx/>
                <a:uFillTx/>
                <a:latin typeface="思源黑体 CN Regular"/>
                <a:ea typeface="思源黑体 CN Regular"/>
                <a:cs typeface="+mn-cs"/>
              </a:rPr>
              <a:t>品牌</a:t>
            </a:r>
          </a:p>
        </p:txBody>
      </p:sp>
      <p:sp>
        <p:nvSpPr>
          <p:cNvPr id="31" name="文本框 30">
            <a:extLst>
              <a:ext uri="{FF2B5EF4-FFF2-40B4-BE49-F238E27FC236}">
                <a16:creationId xmlns:a16="http://schemas.microsoft.com/office/drawing/2014/main" id="{5306093A-EDC6-47D8-B688-41D3A6889F58}"/>
              </a:ext>
            </a:extLst>
          </p:cNvPr>
          <p:cNvSpPr txBox="1"/>
          <p:nvPr/>
        </p:nvSpPr>
        <p:spPr>
          <a:xfrm>
            <a:off x="7772787" y="2604316"/>
            <a:ext cx="502278" cy="48426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思源黑体 CN Regular"/>
                <a:ea typeface="思源黑体 CN Regular"/>
                <a:cs typeface="+mn-cs"/>
              </a:rPr>
              <a:t>颜色</a:t>
            </a:r>
          </a:p>
        </p:txBody>
      </p:sp>
      <p:sp>
        <p:nvSpPr>
          <p:cNvPr id="32" name="文本框 31">
            <a:extLst>
              <a:ext uri="{FF2B5EF4-FFF2-40B4-BE49-F238E27FC236}">
                <a16:creationId xmlns:a16="http://schemas.microsoft.com/office/drawing/2014/main" id="{E3B9FC00-1770-49B6-935F-426C6449DBA7}"/>
              </a:ext>
            </a:extLst>
          </p:cNvPr>
          <p:cNvSpPr txBox="1"/>
          <p:nvPr/>
        </p:nvSpPr>
        <p:spPr>
          <a:xfrm>
            <a:off x="5957949" y="2978122"/>
            <a:ext cx="763599" cy="38741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8C6844"/>
                </a:solidFill>
                <a:effectLst/>
                <a:uLnTx/>
                <a:uFillTx/>
                <a:latin typeface="思源黑体 CN Regular"/>
                <a:ea typeface="思源黑体 CN Regular"/>
                <a:cs typeface="+mn-cs"/>
              </a:rPr>
              <a:t>质量</a:t>
            </a:r>
          </a:p>
        </p:txBody>
      </p:sp>
      <p:sp>
        <p:nvSpPr>
          <p:cNvPr id="33" name="文本框 32">
            <a:extLst>
              <a:ext uri="{FF2B5EF4-FFF2-40B4-BE49-F238E27FC236}">
                <a16:creationId xmlns:a16="http://schemas.microsoft.com/office/drawing/2014/main" id="{57E21702-6EAE-43AA-949C-BFD68DAF8C19}"/>
              </a:ext>
            </a:extLst>
          </p:cNvPr>
          <p:cNvSpPr txBox="1"/>
          <p:nvPr/>
        </p:nvSpPr>
        <p:spPr>
          <a:xfrm>
            <a:off x="545162" y="3103174"/>
            <a:ext cx="763599" cy="31477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8C6844"/>
                </a:solidFill>
                <a:effectLst/>
                <a:uLnTx/>
                <a:uFillTx/>
                <a:latin typeface="思源黑体 CN Regular"/>
                <a:ea typeface="思源黑体 CN Regular"/>
                <a:cs typeface="+mn-cs"/>
              </a:rPr>
              <a:t>包装</a:t>
            </a:r>
          </a:p>
        </p:txBody>
      </p:sp>
      <p:sp>
        <p:nvSpPr>
          <p:cNvPr id="34" name="文本框 33">
            <a:extLst>
              <a:ext uri="{FF2B5EF4-FFF2-40B4-BE49-F238E27FC236}">
                <a16:creationId xmlns:a16="http://schemas.microsoft.com/office/drawing/2014/main" id="{F9CC6BD3-6D80-47B2-BEA0-8D01AF42BCA3}"/>
              </a:ext>
            </a:extLst>
          </p:cNvPr>
          <p:cNvSpPr txBox="1"/>
          <p:nvPr/>
        </p:nvSpPr>
        <p:spPr>
          <a:xfrm>
            <a:off x="3359968" y="2130906"/>
            <a:ext cx="548850" cy="53269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8C6844"/>
                </a:solidFill>
                <a:effectLst/>
                <a:uLnTx/>
                <a:uFillTx/>
                <a:latin typeface="思源黑体 CN Regular"/>
                <a:ea typeface="思源黑体 CN Regular"/>
                <a:cs typeface="+mn-cs"/>
              </a:rPr>
              <a:t>商标</a:t>
            </a:r>
          </a:p>
        </p:txBody>
      </p:sp>
      <p:sp>
        <p:nvSpPr>
          <p:cNvPr id="25" name="矩形 24">
            <a:extLst>
              <a:ext uri="{FF2B5EF4-FFF2-40B4-BE49-F238E27FC236}">
                <a16:creationId xmlns:a16="http://schemas.microsoft.com/office/drawing/2014/main" id="{5EB45632-1BD2-468D-96B1-08901D73A906}"/>
              </a:ext>
            </a:extLst>
          </p:cNvPr>
          <p:cNvSpPr/>
          <p:nvPr/>
        </p:nvSpPr>
        <p:spPr>
          <a:xfrm>
            <a:off x="340373" y="633409"/>
            <a:ext cx="521168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可控因素都是多变量组成的因素</a:t>
            </a:r>
          </a:p>
        </p:txBody>
      </p:sp>
    </p:spTree>
    <p:extLst>
      <p:ext uri="{BB962C8B-B14F-4D97-AF65-F5344CB8AC3E}">
        <p14:creationId xmlns:p14="http://schemas.microsoft.com/office/powerpoint/2010/main" val="415321533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bg>
      <p:bgPr>
        <a:gradFill flip="none" rotWithShape="1">
          <a:gsLst>
            <a:gs pos="92500">
              <a:schemeClr val="accent1">
                <a:alpha val="33000"/>
                <a:lumMod val="6000"/>
                <a:lumOff val="94000"/>
              </a:schemeClr>
            </a:gs>
            <a:gs pos="0">
              <a:schemeClr val="accent1">
                <a:alpha val="70000"/>
                <a:lumMod val="35000"/>
                <a:lumOff val="65000"/>
              </a:schemeClr>
            </a:gs>
            <a:gs pos="100000">
              <a:schemeClr val="accent1">
                <a:lumMod val="17000"/>
                <a:lumOff val="83000"/>
              </a:schemeClr>
            </a:gs>
          </a:gsLst>
          <a:lin ang="16200000" scaled="1"/>
          <a:tileRect/>
        </a:gradFill>
        <a:effectLst/>
      </p:bgPr>
    </p:bg>
    <p:spTree>
      <p:nvGrpSpPr>
        <p:cNvPr id="1" name=""/>
        <p:cNvGrpSpPr/>
        <p:nvPr/>
      </p:nvGrpSpPr>
      <p:grpSpPr>
        <a:xfrm>
          <a:off x="0" y="0"/>
          <a:ext cx="0" cy="0"/>
          <a:chOff x="0" y="0"/>
          <a:chExt cx="0" cy="0"/>
        </a:xfrm>
      </p:grpSpPr>
      <p:cxnSp>
        <p:nvCxnSpPr>
          <p:cNvPr id="17" name="直接连接符 16">
            <a:extLst>
              <a:ext uri="{FF2B5EF4-FFF2-40B4-BE49-F238E27FC236}">
                <a16:creationId xmlns:a16="http://schemas.microsoft.com/office/drawing/2014/main" id="{B647207F-1583-4274-A0F5-7801AADE319B}"/>
              </a:ext>
            </a:extLst>
          </p:cNvPr>
          <p:cNvCxnSpPr>
            <a:cxnSpLocks/>
          </p:cNvCxnSpPr>
          <p:nvPr/>
        </p:nvCxnSpPr>
        <p:spPr>
          <a:xfrm>
            <a:off x="437920" y="3038118"/>
            <a:ext cx="8350621" cy="0"/>
          </a:xfrm>
          <a:prstGeom prst="line">
            <a:avLst/>
          </a:prstGeom>
          <a:ln w="6350">
            <a:solidFill>
              <a:schemeClr val="accent2">
                <a:alpha val="6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0B2C1BE7-E153-40D6-8ABC-6BF31E3F2E95}"/>
              </a:ext>
            </a:extLst>
          </p:cNvPr>
          <p:cNvCxnSpPr>
            <a:cxnSpLocks/>
          </p:cNvCxnSpPr>
          <p:nvPr/>
        </p:nvCxnSpPr>
        <p:spPr>
          <a:xfrm>
            <a:off x="437920" y="4287504"/>
            <a:ext cx="8350621" cy="0"/>
          </a:xfrm>
          <a:prstGeom prst="line">
            <a:avLst/>
          </a:prstGeom>
          <a:ln w="6350">
            <a:solidFill>
              <a:schemeClr val="accent2">
                <a:alpha val="6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7" name="组合 6">
            <a:extLst>
              <a:ext uri="{FF2B5EF4-FFF2-40B4-BE49-F238E27FC236}">
                <a16:creationId xmlns:a16="http://schemas.microsoft.com/office/drawing/2014/main" id="{05AEECA7-BBE3-4CC2-99D7-1063AA070072}"/>
              </a:ext>
            </a:extLst>
          </p:cNvPr>
          <p:cNvGrpSpPr/>
          <p:nvPr/>
        </p:nvGrpSpPr>
        <p:grpSpPr>
          <a:xfrm>
            <a:off x="2779262" y="1894678"/>
            <a:ext cx="3584736" cy="4586723"/>
            <a:chOff x="3909175" y="1641652"/>
            <a:chExt cx="4373650" cy="5596150"/>
          </a:xfrm>
        </p:grpSpPr>
        <p:sp>
          <p:nvSpPr>
            <p:cNvPr id="6" name="圆柱体 5">
              <a:extLst>
                <a:ext uri="{FF2B5EF4-FFF2-40B4-BE49-F238E27FC236}">
                  <a16:creationId xmlns:a16="http://schemas.microsoft.com/office/drawing/2014/main" id="{6A1718A2-3258-492E-902F-51879E0A5C15}"/>
                </a:ext>
              </a:extLst>
            </p:cNvPr>
            <p:cNvSpPr/>
            <p:nvPr/>
          </p:nvSpPr>
          <p:spPr>
            <a:xfrm>
              <a:off x="3909175" y="1641652"/>
              <a:ext cx="4373650" cy="5596150"/>
            </a:xfrm>
            <a:prstGeom prst="can">
              <a:avLst>
                <a:gd name="adj" fmla="val 21181"/>
              </a:avLst>
            </a:prstGeom>
            <a:gradFill flip="none" rotWithShape="1">
              <a:gsLst>
                <a:gs pos="100000">
                  <a:schemeClr val="bg1">
                    <a:alpha val="0"/>
                  </a:schemeClr>
                </a:gs>
                <a:gs pos="0">
                  <a:schemeClr val="bg1">
                    <a:alpha val="43000"/>
                  </a:schemeClr>
                </a:gs>
              </a:gsLst>
              <a:lin ang="5400000" scaled="1"/>
              <a:tileRect/>
            </a:gradFill>
            <a:ln>
              <a:gradFill>
                <a:gsLst>
                  <a:gs pos="2000">
                    <a:schemeClr val="bg1">
                      <a:alpha val="73000"/>
                    </a:schemeClr>
                  </a:gs>
                  <a:gs pos="65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 name="椭圆 4">
              <a:extLst>
                <a:ext uri="{FF2B5EF4-FFF2-40B4-BE49-F238E27FC236}">
                  <a16:creationId xmlns:a16="http://schemas.microsoft.com/office/drawing/2014/main" id="{6A2DDAEF-2B39-4143-B501-807C3DBEB6DE}"/>
                </a:ext>
              </a:extLst>
            </p:cNvPr>
            <p:cNvSpPr/>
            <p:nvPr/>
          </p:nvSpPr>
          <p:spPr>
            <a:xfrm>
              <a:off x="3909176" y="1641652"/>
              <a:ext cx="4373649" cy="923748"/>
            </a:xfrm>
            <a:prstGeom prst="ellipse">
              <a:avLst/>
            </a:prstGeom>
            <a:gradFill>
              <a:gsLst>
                <a:gs pos="99000">
                  <a:schemeClr val="accent1">
                    <a:lumMod val="70000"/>
                  </a:schemeClr>
                </a:gs>
                <a:gs pos="0">
                  <a:schemeClr val="accent1"/>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grpSp>
        <p:nvGrpSpPr>
          <p:cNvPr id="8" name="组合 7">
            <a:extLst>
              <a:ext uri="{FF2B5EF4-FFF2-40B4-BE49-F238E27FC236}">
                <a16:creationId xmlns:a16="http://schemas.microsoft.com/office/drawing/2014/main" id="{5CE6A2E2-DAA0-4871-8470-E08C0A925D55}"/>
              </a:ext>
            </a:extLst>
          </p:cNvPr>
          <p:cNvGrpSpPr/>
          <p:nvPr/>
        </p:nvGrpSpPr>
        <p:grpSpPr>
          <a:xfrm>
            <a:off x="3148200" y="3476126"/>
            <a:ext cx="2846860" cy="3642600"/>
            <a:chOff x="3909175" y="1641652"/>
            <a:chExt cx="4373650" cy="5596150"/>
          </a:xfrm>
        </p:grpSpPr>
        <p:sp>
          <p:nvSpPr>
            <p:cNvPr id="9" name="圆柱体 8">
              <a:extLst>
                <a:ext uri="{FF2B5EF4-FFF2-40B4-BE49-F238E27FC236}">
                  <a16:creationId xmlns:a16="http://schemas.microsoft.com/office/drawing/2014/main" id="{69F1AE49-630A-4093-8191-534EDFBCBF8E}"/>
                </a:ext>
              </a:extLst>
            </p:cNvPr>
            <p:cNvSpPr/>
            <p:nvPr/>
          </p:nvSpPr>
          <p:spPr>
            <a:xfrm>
              <a:off x="3909175" y="1641652"/>
              <a:ext cx="4373650" cy="5596150"/>
            </a:xfrm>
            <a:prstGeom prst="can">
              <a:avLst>
                <a:gd name="adj" fmla="val 21181"/>
              </a:avLst>
            </a:prstGeom>
            <a:gradFill flip="none" rotWithShape="1">
              <a:gsLst>
                <a:gs pos="100000">
                  <a:schemeClr val="bg1">
                    <a:alpha val="0"/>
                  </a:schemeClr>
                </a:gs>
                <a:gs pos="0">
                  <a:schemeClr val="bg1">
                    <a:alpha val="43000"/>
                  </a:schemeClr>
                </a:gs>
              </a:gsLst>
              <a:lin ang="5400000" scaled="1"/>
              <a:tileRect/>
            </a:gradFill>
            <a:ln>
              <a:gradFill flip="none" rotWithShape="1">
                <a:gsLst>
                  <a:gs pos="2000">
                    <a:schemeClr val="bg1">
                      <a:alpha val="73000"/>
                    </a:schemeClr>
                  </a:gs>
                  <a:gs pos="65000">
                    <a:schemeClr val="bg1">
                      <a:alpha val="0"/>
                    </a:schemeClr>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椭圆 9">
              <a:extLst>
                <a:ext uri="{FF2B5EF4-FFF2-40B4-BE49-F238E27FC236}">
                  <a16:creationId xmlns:a16="http://schemas.microsoft.com/office/drawing/2014/main" id="{C01CAC4B-1A28-49E4-AE82-DFD630833F46}"/>
                </a:ext>
              </a:extLst>
            </p:cNvPr>
            <p:cNvSpPr/>
            <p:nvPr/>
          </p:nvSpPr>
          <p:spPr>
            <a:xfrm>
              <a:off x="3909176" y="1641652"/>
              <a:ext cx="4373649" cy="923748"/>
            </a:xfrm>
            <a:prstGeom prst="ellipse">
              <a:avLst/>
            </a:prstGeom>
            <a:gradFill>
              <a:gsLst>
                <a:gs pos="100000">
                  <a:schemeClr val="accent1">
                    <a:lumMod val="87000"/>
                  </a:schemeClr>
                </a:gs>
                <a:gs pos="0">
                  <a:schemeClr val="accent1">
                    <a:lumMod val="80000"/>
                    <a:lumOff val="20000"/>
                  </a:schemeClr>
                </a:gs>
              </a:gsLst>
              <a:lin ang="4200000" scaled="0"/>
            </a:gradFill>
            <a:ln>
              <a:noFill/>
            </a:ln>
            <a:effectLst>
              <a:outerShdw blurRad="635000" dist="190500" dir="16200000" sx="87000" sy="87000" rotWithShape="0">
                <a:schemeClr val="accent1">
                  <a:alpha val="5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11" name="组合 10">
            <a:extLst>
              <a:ext uri="{FF2B5EF4-FFF2-40B4-BE49-F238E27FC236}">
                <a16:creationId xmlns:a16="http://schemas.microsoft.com/office/drawing/2014/main" id="{7C00DAEB-9588-4FB9-BF79-7A670A7B0605}"/>
              </a:ext>
            </a:extLst>
          </p:cNvPr>
          <p:cNvGrpSpPr/>
          <p:nvPr/>
        </p:nvGrpSpPr>
        <p:grpSpPr>
          <a:xfrm>
            <a:off x="3549242" y="4667571"/>
            <a:ext cx="2044776" cy="2616321"/>
            <a:chOff x="3909175" y="1641652"/>
            <a:chExt cx="4373650" cy="5596150"/>
          </a:xfrm>
        </p:grpSpPr>
        <p:sp>
          <p:nvSpPr>
            <p:cNvPr id="12" name="圆柱体 11">
              <a:extLst>
                <a:ext uri="{FF2B5EF4-FFF2-40B4-BE49-F238E27FC236}">
                  <a16:creationId xmlns:a16="http://schemas.microsoft.com/office/drawing/2014/main" id="{3C67ADA0-B753-44C5-913F-20D8111B1332}"/>
                </a:ext>
              </a:extLst>
            </p:cNvPr>
            <p:cNvSpPr/>
            <p:nvPr/>
          </p:nvSpPr>
          <p:spPr>
            <a:xfrm>
              <a:off x="3909175" y="1641652"/>
              <a:ext cx="4373650" cy="5596150"/>
            </a:xfrm>
            <a:prstGeom prst="can">
              <a:avLst>
                <a:gd name="adj" fmla="val 21181"/>
              </a:avLst>
            </a:prstGeom>
            <a:gradFill flip="none" rotWithShape="1">
              <a:gsLst>
                <a:gs pos="100000">
                  <a:schemeClr val="bg1">
                    <a:alpha val="0"/>
                  </a:schemeClr>
                </a:gs>
                <a:gs pos="0">
                  <a:schemeClr val="bg1">
                    <a:alpha val="43000"/>
                  </a:schemeClr>
                </a:gs>
              </a:gsLst>
              <a:lin ang="5400000" scaled="1"/>
              <a:tileRect/>
            </a:gradFill>
            <a:ln>
              <a:gradFill flip="none" rotWithShape="1">
                <a:gsLst>
                  <a:gs pos="2000">
                    <a:schemeClr val="bg1">
                      <a:alpha val="73000"/>
                    </a:schemeClr>
                  </a:gs>
                  <a:gs pos="65000">
                    <a:schemeClr val="bg1">
                      <a:alpha val="0"/>
                    </a:schemeClr>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椭圆 12">
              <a:extLst>
                <a:ext uri="{FF2B5EF4-FFF2-40B4-BE49-F238E27FC236}">
                  <a16:creationId xmlns:a16="http://schemas.microsoft.com/office/drawing/2014/main" id="{F9F1A666-CB8C-4165-AF41-601E7191EB95}"/>
                </a:ext>
              </a:extLst>
            </p:cNvPr>
            <p:cNvSpPr/>
            <p:nvPr/>
          </p:nvSpPr>
          <p:spPr>
            <a:xfrm>
              <a:off x="3909176" y="1641652"/>
              <a:ext cx="4373649" cy="923748"/>
            </a:xfrm>
            <a:prstGeom prst="ellipse">
              <a:avLst/>
            </a:prstGeom>
            <a:gradFill>
              <a:gsLst>
                <a:gs pos="100000">
                  <a:schemeClr val="accent1"/>
                </a:gs>
                <a:gs pos="0">
                  <a:schemeClr val="accent1">
                    <a:lumMod val="60000"/>
                    <a:lumOff val="40000"/>
                  </a:schemeClr>
                </a:gs>
              </a:gsLst>
              <a:lin ang="4200000" scaled="0"/>
            </a:gradFill>
            <a:ln>
              <a:noFill/>
            </a:ln>
            <a:effectLst>
              <a:outerShdw blurRad="292100" dist="190500" dir="16200000" sx="87000" sy="87000" rotWithShape="0">
                <a:schemeClr val="accent1">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21" name="文本框 20">
            <a:extLst>
              <a:ext uri="{FF2B5EF4-FFF2-40B4-BE49-F238E27FC236}">
                <a16:creationId xmlns:a16="http://schemas.microsoft.com/office/drawing/2014/main" id="{82D86B2C-89CF-48C2-8696-C3BC583CCA3F}"/>
              </a:ext>
            </a:extLst>
          </p:cNvPr>
          <p:cNvSpPr txBox="1"/>
          <p:nvPr/>
        </p:nvSpPr>
        <p:spPr>
          <a:xfrm>
            <a:off x="4048789" y="4570934"/>
            <a:ext cx="104568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reflection blurRad="25400" stA="32000" endPos="35000" dist="38100" dir="5400000" sy="-100000" algn="bl" rotWithShape="0"/>
                </a:effectLst>
                <a:uLnTx/>
                <a:uFillTx/>
                <a:latin typeface="思源宋体 CN Heavy"/>
                <a:ea typeface="思源宋体 CN Heavy"/>
                <a:cs typeface="+mn-cs"/>
              </a:rPr>
              <a:t>上游</a:t>
            </a:r>
          </a:p>
        </p:txBody>
      </p:sp>
      <p:sp>
        <p:nvSpPr>
          <p:cNvPr id="22" name="文本框 21">
            <a:extLst>
              <a:ext uri="{FF2B5EF4-FFF2-40B4-BE49-F238E27FC236}">
                <a16:creationId xmlns:a16="http://schemas.microsoft.com/office/drawing/2014/main" id="{5C3C9A88-FD00-40D4-B2A0-F3728D142562}"/>
              </a:ext>
            </a:extLst>
          </p:cNvPr>
          <p:cNvSpPr txBox="1"/>
          <p:nvPr/>
        </p:nvSpPr>
        <p:spPr>
          <a:xfrm>
            <a:off x="4048789" y="3476118"/>
            <a:ext cx="104568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reflection blurRad="25400" stA="32000" endPos="35000" dist="38100" dir="5400000" sy="-100000" algn="bl" rotWithShape="0"/>
                </a:effectLst>
                <a:uLnTx/>
                <a:uFillTx/>
                <a:latin typeface="思源宋体 CN Heavy"/>
                <a:ea typeface="思源宋体 CN Heavy"/>
                <a:cs typeface="+mn-cs"/>
              </a:rPr>
              <a:t>中游</a:t>
            </a:r>
          </a:p>
        </p:txBody>
      </p:sp>
      <p:sp>
        <p:nvSpPr>
          <p:cNvPr id="23" name="文本框 22">
            <a:extLst>
              <a:ext uri="{FF2B5EF4-FFF2-40B4-BE49-F238E27FC236}">
                <a16:creationId xmlns:a16="http://schemas.microsoft.com/office/drawing/2014/main" id="{558618E0-1AFA-4906-AFC3-16A773CD555C}"/>
              </a:ext>
            </a:extLst>
          </p:cNvPr>
          <p:cNvSpPr txBox="1"/>
          <p:nvPr/>
        </p:nvSpPr>
        <p:spPr>
          <a:xfrm>
            <a:off x="4048789" y="1945522"/>
            <a:ext cx="104568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reflection blurRad="25400" stA="32000" endPos="35000" dist="38100" dir="5400000" sy="-100000" algn="bl" rotWithShape="0"/>
                </a:effectLst>
                <a:uLnTx/>
                <a:uFillTx/>
                <a:latin typeface="思源宋体 CN Heavy"/>
                <a:ea typeface="思源宋体 CN Heavy"/>
                <a:cs typeface="+mn-cs"/>
              </a:rPr>
              <a:t>下游</a:t>
            </a:r>
          </a:p>
        </p:txBody>
      </p:sp>
      <p:sp>
        <p:nvSpPr>
          <p:cNvPr id="26" name="矩形: 圆角 25">
            <a:extLst>
              <a:ext uri="{FF2B5EF4-FFF2-40B4-BE49-F238E27FC236}">
                <a16:creationId xmlns:a16="http://schemas.microsoft.com/office/drawing/2014/main" id="{D469D59E-23D0-4A77-8C00-A0DA2D600B4E}"/>
              </a:ext>
            </a:extLst>
          </p:cNvPr>
          <p:cNvSpPr/>
          <p:nvPr/>
        </p:nvSpPr>
        <p:spPr>
          <a:xfrm>
            <a:off x="437920" y="2054660"/>
            <a:ext cx="2108794" cy="875014"/>
          </a:xfrm>
          <a:prstGeom prst="roundRect">
            <a:avLst>
              <a:gd name="adj" fmla="val 8034"/>
            </a:avLst>
          </a:prstGeom>
          <a:solidFill>
            <a:schemeClr val="bg1">
              <a:alpha val="3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7" name="矩形: 圆角 26">
            <a:extLst>
              <a:ext uri="{FF2B5EF4-FFF2-40B4-BE49-F238E27FC236}">
                <a16:creationId xmlns:a16="http://schemas.microsoft.com/office/drawing/2014/main" id="{1A389941-364C-4AEA-A4D3-29D4245C196B}"/>
              </a:ext>
            </a:extLst>
          </p:cNvPr>
          <p:cNvSpPr/>
          <p:nvPr/>
        </p:nvSpPr>
        <p:spPr>
          <a:xfrm>
            <a:off x="6596547" y="2054660"/>
            <a:ext cx="2108794" cy="875014"/>
          </a:xfrm>
          <a:prstGeom prst="roundRect">
            <a:avLst>
              <a:gd name="adj" fmla="val 8034"/>
            </a:avLst>
          </a:prstGeom>
          <a:solidFill>
            <a:schemeClr val="bg1">
              <a:alpha val="3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0" name="矩形: 圆角 29">
            <a:extLst>
              <a:ext uri="{FF2B5EF4-FFF2-40B4-BE49-F238E27FC236}">
                <a16:creationId xmlns:a16="http://schemas.microsoft.com/office/drawing/2014/main" id="{C4A7B036-05B3-42F1-91F9-3353AE71E17C}"/>
              </a:ext>
            </a:extLst>
          </p:cNvPr>
          <p:cNvSpPr/>
          <p:nvPr/>
        </p:nvSpPr>
        <p:spPr>
          <a:xfrm>
            <a:off x="437920" y="3277423"/>
            <a:ext cx="2108794" cy="875014"/>
          </a:xfrm>
          <a:prstGeom prst="roundRect">
            <a:avLst>
              <a:gd name="adj" fmla="val 8034"/>
            </a:avLst>
          </a:prstGeom>
          <a:solidFill>
            <a:schemeClr val="bg1">
              <a:alpha val="3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1" name="矩形: 圆角 30">
            <a:extLst>
              <a:ext uri="{FF2B5EF4-FFF2-40B4-BE49-F238E27FC236}">
                <a16:creationId xmlns:a16="http://schemas.microsoft.com/office/drawing/2014/main" id="{F207BBCD-D80D-4C13-974D-21BF7F08607E}"/>
              </a:ext>
            </a:extLst>
          </p:cNvPr>
          <p:cNvSpPr/>
          <p:nvPr/>
        </p:nvSpPr>
        <p:spPr>
          <a:xfrm>
            <a:off x="6596547" y="3277423"/>
            <a:ext cx="2108794" cy="875014"/>
          </a:xfrm>
          <a:prstGeom prst="roundRect">
            <a:avLst>
              <a:gd name="adj" fmla="val 8034"/>
            </a:avLst>
          </a:prstGeom>
          <a:solidFill>
            <a:schemeClr val="bg1">
              <a:alpha val="3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矩形: 圆角 31">
            <a:extLst>
              <a:ext uri="{FF2B5EF4-FFF2-40B4-BE49-F238E27FC236}">
                <a16:creationId xmlns:a16="http://schemas.microsoft.com/office/drawing/2014/main" id="{70398B24-4BA7-4331-8F74-8E27B5546C8C}"/>
              </a:ext>
            </a:extLst>
          </p:cNvPr>
          <p:cNvSpPr/>
          <p:nvPr/>
        </p:nvSpPr>
        <p:spPr>
          <a:xfrm>
            <a:off x="437920" y="4500186"/>
            <a:ext cx="2108794" cy="875014"/>
          </a:xfrm>
          <a:prstGeom prst="roundRect">
            <a:avLst>
              <a:gd name="adj" fmla="val 8034"/>
            </a:avLst>
          </a:prstGeom>
          <a:solidFill>
            <a:schemeClr val="bg1">
              <a:alpha val="3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3" name="矩形: 圆角 32">
            <a:extLst>
              <a:ext uri="{FF2B5EF4-FFF2-40B4-BE49-F238E27FC236}">
                <a16:creationId xmlns:a16="http://schemas.microsoft.com/office/drawing/2014/main" id="{EC01C180-7CE5-4746-B022-9D8A4199A9EA}"/>
              </a:ext>
            </a:extLst>
          </p:cNvPr>
          <p:cNvSpPr/>
          <p:nvPr/>
        </p:nvSpPr>
        <p:spPr>
          <a:xfrm>
            <a:off x="6596547" y="4500186"/>
            <a:ext cx="2108794" cy="875014"/>
          </a:xfrm>
          <a:prstGeom prst="roundRect">
            <a:avLst>
              <a:gd name="adj" fmla="val 8034"/>
            </a:avLst>
          </a:prstGeom>
          <a:solidFill>
            <a:schemeClr val="bg1">
              <a:alpha val="3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 name="文本框 33">
            <a:extLst>
              <a:ext uri="{FF2B5EF4-FFF2-40B4-BE49-F238E27FC236}">
                <a16:creationId xmlns:a16="http://schemas.microsoft.com/office/drawing/2014/main" id="{1E2DC329-1E81-403E-9080-AB92B4C17C08}"/>
              </a:ext>
            </a:extLst>
          </p:cNvPr>
          <p:cNvSpPr txBox="1"/>
          <p:nvPr/>
        </p:nvSpPr>
        <p:spPr>
          <a:xfrm>
            <a:off x="708607" y="2196477"/>
            <a:ext cx="1567419" cy="59138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河道宽、水流缓、泥沙淤积</a:t>
            </a:r>
          </a:p>
        </p:txBody>
      </p:sp>
      <p:sp>
        <p:nvSpPr>
          <p:cNvPr id="35" name="文本框 34">
            <a:extLst>
              <a:ext uri="{FF2B5EF4-FFF2-40B4-BE49-F238E27FC236}">
                <a16:creationId xmlns:a16="http://schemas.microsoft.com/office/drawing/2014/main" id="{0D86265A-BE5A-4367-A547-BB7F29E1EA1F}"/>
              </a:ext>
            </a:extLst>
          </p:cNvPr>
          <p:cNvSpPr txBox="1"/>
          <p:nvPr/>
        </p:nvSpPr>
        <p:spPr>
          <a:xfrm>
            <a:off x="513433" y="3452606"/>
            <a:ext cx="1957768" cy="59138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流经黄土高原</a:t>
            </a:r>
            <a:endPar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暴雨冲刷</a:t>
            </a:r>
          </a:p>
        </p:txBody>
      </p:sp>
      <p:sp>
        <p:nvSpPr>
          <p:cNvPr id="36" name="文本框 35">
            <a:extLst>
              <a:ext uri="{FF2B5EF4-FFF2-40B4-BE49-F238E27FC236}">
                <a16:creationId xmlns:a16="http://schemas.microsoft.com/office/drawing/2014/main" id="{6A67A791-894A-4C6A-99D4-0FC4BB1A87C8}"/>
              </a:ext>
            </a:extLst>
          </p:cNvPr>
          <p:cNvSpPr txBox="1"/>
          <p:nvPr/>
        </p:nvSpPr>
        <p:spPr>
          <a:xfrm>
            <a:off x="737021" y="4642003"/>
            <a:ext cx="1510590" cy="59138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气候干旱</a:t>
            </a:r>
            <a:endPar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生态环境脆弱</a:t>
            </a:r>
          </a:p>
        </p:txBody>
      </p:sp>
      <p:sp>
        <p:nvSpPr>
          <p:cNvPr id="37" name="文本框 36">
            <a:extLst>
              <a:ext uri="{FF2B5EF4-FFF2-40B4-BE49-F238E27FC236}">
                <a16:creationId xmlns:a16="http://schemas.microsoft.com/office/drawing/2014/main" id="{76B023D5-A9C2-4D65-8EA9-5A95AAA2D173}"/>
              </a:ext>
            </a:extLst>
          </p:cNvPr>
          <p:cNvSpPr txBox="1"/>
          <p:nvPr/>
        </p:nvSpPr>
        <p:spPr>
          <a:xfrm>
            <a:off x="6867233" y="2346804"/>
            <a:ext cx="1567419" cy="332848"/>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加固黄河大堤</a:t>
            </a:r>
          </a:p>
        </p:txBody>
      </p:sp>
      <p:sp>
        <p:nvSpPr>
          <p:cNvPr id="38" name="文本框 37">
            <a:extLst>
              <a:ext uri="{FF2B5EF4-FFF2-40B4-BE49-F238E27FC236}">
                <a16:creationId xmlns:a16="http://schemas.microsoft.com/office/drawing/2014/main" id="{2D877930-C46F-4F1B-905E-3E54E41CDB69}"/>
              </a:ext>
            </a:extLst>
          </p:cNvPr>
          <p:cNvSpPr txBox="1"/>
          <p:nvPr/>
        </p:nvSpPr>
        <p:spPr>
          <a:xfrm>
            <a:off x="6672058" y="3569566"/>
            <a:ext cx="1957768" cy="332848"/>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CA865F"/>
                </a:solidFill>
                <a:effectLst/>
                <a:uLnTx/>
                <a:uFillTx/>
                <a:latin typeface="Roboto"/>
                <a:ea typeface="思源黑体 CN Regular"/>
                <a:cs typeface="+mn-cs"/>
              </a:rPr>
              <a:t>水土保持综合治理</a:t>
            </a:r>
            <a:endPar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endParaRPr>
          </a:p>
        </p:txBody>
      </p:sp>
      <p:sp>
        <p:nvSpPr>
          <p:cNvPr id="39" name="文本框 38">
            <a:extLst>
              <a:ext uri="{FF2B5EF4-FFF2-40B4-BE49-F238E27FC236}">
                <a16:creationId xmlns:a16="http://schemas.microsoft.com/office/drawing/2014/main" id="{CAFEFA51-B600-48B8-A946-30E46775FD25}"/>
              </a:ext>
            </a:extLst>
          </p:cNvPr>
          <p:cNvSpPr txBox="1"/>
          <p:nvPr/>
        </p:nvSpPr>
        <p:spPr>
          <a:xfrm>
            <a:off x="6672058" y="4792328"/>
            <a:ext cx="1957768" cy="332848"/>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CA865F"/>
                </a:solidFill>
                <a:effectLst/>
                <a:uLnTx/>
                <a:uFillTx/>
                <a:latin typeface="Roboto"/>
                <a:ea typeface="思源黑体 CN Regular"/>
                <a:cs typeface="+mn-cs"/>
              </a:rPr>
              <a:t>生态环境建设</a:t>
            </a:r>
          </a:p>
        </p:txBody>
      </p:sp>
      <p:sp>
        <p:nvSpPr>
          <p:cNvPr id="2" name="矩形 1">
            <a:extLst>
              <a:ext uri="{FF2B5EF4-FFF2-40B4-BE49-F238E27FC236}">
                <a16:creationId xmlns:a16="http://schemas.microsoft.com/office/drawing/2014/main" id="{0C8D05D4-E5B8-409E-8F8D-F8C5502A5C50}"/>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黄河治理</a:t>
            </a:r>
          </a:p>
        </p:txBody>
      </p:sp>
    </p:spTree>
    <p:extLst>
      <p:ext uri="{BB962C8B-B14F-4D97-AF65-F5344CB8AC3E}">
        <p14:creationId xmlns:p14="http://schemas.microsoft.com/office/powerpoint/2010/main" val="321775005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bg>
      <p:bgPr>
        <a:gradFill>
          <a:gsLst>
            <a:gs pos="17000">
              <a:schemeClr val="accent1">
                <a:alpha val="30000"/>
                <a:lumMod val="27000"/>
                <a:lumOff val="73000"/>
              </a:schemeClr>
            </a:gs>
            <a:gs pos="87000">
              <a:schemeClr val="accent1">
                <a:lumMod val="2000"/>
                <a:lumOff val="98000"/>
              </a:schemeClr>
            </a:gs>
          </a:gsLst>
          <a:lin ang="4200000" scaled="0"/>
        </a:gradFill>
        <a:effectLst/>
      </p:bgPr>
    </p:bg>
    <p:spTree>
      <p:nvGrpSpPr>
        <p:cNvPr id="1" name=""/>
        <p:cNvGrpSpPr/>
        <p:nvPr/>
      </p:nvGrpSpPr>
      <p:grpSpPr>
        <a:xfrm>
          <a:off x="0" y="0"/>
          <a:ext cx="0" cy="0"/>
          <a:chOff x="0" y="0"/>
          <a:chExt cx="0" cy="0"/>
        </a:xfrm>
      </p:grpSpPr>
      <p:sp>
        <p:nvSpPr>
          <p:cNvPr id="6" name="椭圆 5">
            <a:extLst>
              <a:ext uri="{FF2B5EF4-FFF2-40B4-BE49-F238E27FC236}">
                <a16:creationId xmlns:a16="http://schemas.microsoft.com/office/drawing/2014/main" id="{E5494C48-B456-4E48-BDD4-E397C5D7888E}"/>
              </a:ext>
            </a:extLst>
          </p:cNvPr>
          <p:cNvSpPr/>
          <p:nvPr/>
        </p:nvSpPr>
        <p:spPr>
          <a:xfrm>
            <a:off x="-147252" y="-957170"/>
            <a:ext cx="9437735" cy="9437734"/>
          </a:xfrm>
          <a:prstGeom prst="ellipse">
            <a:avLst/>
          </a:prstGeom>
          <a:gradFill flip="none" rotWithShape="1">
            <a:gsLst>
              <a:gs pos="0">
                <a:schemeClr val="accent1">
                  <a:lumMod val="20000"/>
                  <a:lumOff val="80000"/>
                  <a:alpha val="0"/>
                </a:schemeClr>
              </a:gs>
              <a:gs pos="100000">
                <a:schemeClr val="bg1">
                  <a:alpha val="47000"/>
                </a:schemeClr>
              </a:gs>
            </a:gsLst>
            <a:path path="circle">
              <a:fillToRect l="50000" t="50000" r="50000" b="50000"/>
            </a:path>
            <a:tileRect/>
          </a:gradFill>
          <a:ln>
            <a:solidFill>
              <a:schemeClr val="bg1">
                <a:alpha val="2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椭圆 4">
            <a:extLst>
              <a:ext uri="{FF2B5EF4-FFF2-40B4-BE49-F238E27FC236}">
                <a16:creationId xmlns:a16="http://schemas.microsoft.com/office/drawing/2014/main" id="{40335CBC-537F-477E-A6CA-CDA6E2040CCC}"/>
              </a:ext>
            </a:extLst>
          </p:cNvPr>
          <p:cNvSpPr/>
          <p:nvPr/>
        </p:nvSpPr>
        <p:spPr>
          <a:xfrm>
            <a:off x="2604955" y="1795037"/>
            <a:ext cx="3933321" cy="3933320"/>
          </a:xfrm>
          <a:prstGeom prst="ellipse">
            <a:avLst/>
          </a:prstGeom>
          <a:gradFill flip="none" rotWithShape="1">
            <a:gsLst>
              <a:gs pos="0">
                <a:schemeClr val="accent1">
                  <a:lumMod val="20000"/>
                  <a:lumOff val="80000"/>
                  <a:alpha val="0"/>
                </a:schemeClr>
              </a:gs>
              <a:gs pos="100000">
                <a:schemeClr val="bg1">
                  <a:alpha val="47000"/>
                </a:schemeClr>
              </a:gs>
            </a:gsLst>
            <a:path path="circle">
              <a:fillToRect l="50000" t="50000" r="50000" b="50000"/>
            </a:path>
            <a:tileRect/>
          </a:gradFill>
          <a:ln>
            <a:solidFill>
              <a:schemeClr val="bg1">
                <a:alpha val="3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32" name="组合 31">
            <a:extLst>
              <a:ext uri="{FF2B5EF4-FFF2-40B4-BE49-F238E27FC236}">
                <a16:creationId xmlns:a16="http://schemas.microsoft.com/office/drawing/2014/main" id="{9137A174-72E2-42A1-9AD4-044192F5B7C3}"/>
              </a:ext>
            </a:extLst>
          </p:cNvPr>
          <p:cNvGrpSpPr/>
          <p:nvPr/>
        </p:nvGrpSpPr>
        <p:grpSpPr>
          <a:xfrm>
            <a:off x="2381769" y="2468038"/>
            <a:ext cx="1766356" cy="2587318"/>
            <a:chOff x="3030828" y="2220335"/>
            <a:chExt cx="2226549" cy="3261398"/>
          </a:xfrm>
        </p:grpSpPr>
        <p:sp>
          <p:nvSpPr>
            <p:cNvPr id="27" name="右大括号 26">
              <a:extLst>
                <a:ext uri="{FF2B5EF4-FFF2-40B4-BE49-F238E27FC236}">
                  <a16:creationId xmlns:a16="http://schemas.microsoft.com/office/drawing/2014/main" id="{78688307-4274-4E61-B0EC-25858CCACE9B}"/>
                </a:ext>
              </a:extLst>
            </p:cNvPr>
            <p:cNvSpPr/>
            <p:nvPr/>
          </p:nvSpPr>
          <p:spPr>
            <a:xfrm>
              <a:off x="3030828" y="2220335"/>
              <a:ext cx="2226549" cy="3261398"/>
            </a:xfrm>
            <a:prstGeom prst="rightBrace">
              <a:avLst>
                <a:gd name="adj1" fmla="val 36619"/>
                <a:gd name="adj2" fmla="val 50000"/>
              </a:avLst>
            </a:prstGeom>
            <a:ln w="203200">
              <a:gradFill flip="none" rotWithShape="1">
                <a:gsLst>
                  <a:gs pos="0">
                    <a:schemeClr val="accent4">
                      <a:lumMod val="20000"/>
                      <a:lumOff val="80000"/>
                      <a:alpha val="52000"/>
                    </a:schemeClr>
                  </a:gs>
                  <a:gs pos="98000">
                    <a:schemeClr val="accent2">
                      <a:lumMod val="75000"/>
                    </a:schemeClr>
                  </a:gs>
                </a:gsLst>
                <a:lin ang="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cxnSp>
          <p:nvCxnSpPr>
            <p:cNvPr id="29" name="直接连接符 28">
              <a:extLst>
                <a:ext uri="{FF2B5EF4-FFF2-40B4-BE49-F238E27FC236}">
                  <a16:creationId xmlns:a16="http://schemas.microsoft.com/office/drawing/2014/main" id="{7C2C3ABA-F560-4F10-89F6-9DC72E5B5A42}"/>
                </a:ext>
              </a:extLst>
            </p:cNvPr>
            <p:cNvCxnSpPr>
              <a:cxnSpLocks/>
              <a:endCxn id="27" idx="1"/>
            </p:cNvCxnSpPr>
            <p:nvPr/>
          </p:nvCxnSpPr>
          <p:spPr>
            <a:xfrm>
              <a:off x="3030828" y="3851034"/>
              <a:ext cx="2226549" cy="0"/>
            </a:xfrm>
            <a:prstGeom prst="line">
              <a:avLst/>
            </a:prstGeom>
            <a:ln w="203200">
              <a:gradFill flip="none" rotWithShape="1">
                <a:gsLst>
                  <a:gs pos="0">
                    <a:schemeClr val="accent4">
                      <a:lumMod val="20000"/>
                      <a:lumOff val="80000"/>
                      <a:alpha val="55000"/>
                    </a:schemeClr>
                  </a:gs>
                  <a:gs pos="90000">
                    <a:schemeClr val="accent2">
                      <a:lumMod val="7500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grpSp>
        <p:nvGrpSpPr>
          <p:cNvPr id="33" name="组合 32">
            <a:extLst>
              <a:ext uri="{FF2B5EF4-FFF2-40B4-BE49-F238E27FC236}">
                <a16:creationId xmlns:a16="http://schemas.microsoft.com/office/drawing/2014/main" id="{D641CA9B-5FF9-4919-BFF9-DB3C2D983DF1}"/>
              </a:ext>
            </a:extLst>
          </p:cNvPr>
          <p:cNvGrpSpPr/>
          <p:nvPr/>
        </p:nvGrpSpPr>
        <p:grpSpPr>
          <a:xfrm flipH="1">
            <a:off x="4916133" y="2468038"/>
            <a:ext cx="1766356" cy="2587318"/>
            <a:chOff x="3030828" y="2220335"/>
            <a:chExt cx="2226549" cy="3261398"/>
          </a:xfrm>
        </p:grpSpPr>
        <p:sp>
          <p:nvSpPr>
            <p:cNvPr id="34" name="右大括号 33">
              <a:extLst>
                <a:ext uri="{FF2B5EF4-FFF2-40B4-BE49-F238E27FC236}">
                  <a16:creationId xmlns:a16="http://schemas.microsoft.com/office/drawing/2014/main" id="{B138F79C-8CFF-4FC9-A9C3-42C7E3D64528}"/>
                </a:ext>
              </a:extLst>
            </p:cNvPr>
            <p:cNvSpPr/>
            <p:nvPr/>
          </p:nvSpPr>
          <p:spPr>
            <a:xfrm>
              <a:off x="3030828" y="2220335"/>
              <a:ext cx="2226549" cy="3261398"/>
            </a:xfrm>
            <a:prstGeom prst="rightBrace">
              <a:avLst>
                <a:gd name="adj1" fmla="val 36619"/>
                <a:gd name="adj2" fmla="val 50000"/>
              </a:avLst>
            </a:prstGeom>
            <a:ln w="203200">
              <a:gradFill flip="none" rotWithShape="1">
                <a:gsLst>
                  <a:gs pos="0">
                    <a:schemeClr val="accent1"/>
                  </a:gs>
                  <a:gs pos="100000">
                    <a:schemeClr val="accent1">
                      <a:lumMod val="20000"/>
                      <a:lumOff val="80000"/>
                      <a:alpha val="0"/>
                    </a:schemeClr>
                  </a:gs>
                </a:gsLst>
                <a:lin ang="108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cxnSp>
          <p:nvCxnSpPr>
            <p:cNvPr id="35" name="直接连接符 34">
              <a:extLst>
                <a:ext uri="{FF2B5EF4-FFF2-40B4-BE49-F238E27FC236}">
                  <a16:creationId xmlns:a16="http://schemas.microsoft.com/office/drawing/2014/main" id="{5B8D24B3-3BE9-4556-960E-4E0D5E8DE99B}"/>
                </a:ext>
              </a:extLst>
            </p:cNvPr>
            <p:cNvCxnSpPr>
              <a:cxnSpLocks/>
              <a:endCxn id="34" idx="1"/>
            </p:cNvCxnSpPr>
            <p:nvPr/>
          </p:nvCxnSpPr>
          <p:spPr>
            <a:xfrm>
              <a:off x="3030828" y="3851034"/>
              <a:ext cx="2226549" cy="0"/>
            </a:xfrm>
            <a:prstGeom prst="line">
              <a:avLst/>
            </a:prstGeom>
            <a:ln w="203200">
              <a:gradFill flip="none" rotWithShape="1">
                <a:gsLst>
                  <a:gs pos="0">
                    <a:schemeClr val="accent1">
                      <a:alpha val="0"/>
                    </a:schemeClr>
                  </a:gs>
                  <a:gs pos="100000">
                    <a:schemeClr val="accent1">
                      <a:lumMod val="20000"/>
                      <a:lumOff val="8000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grpSp>
      <p:sp>
        <p:nvSpPr>
          <p:cNvPr id="4" name="椭圆 3">
            <a:extLst>
              <a:ext uri="{FF2B5EF4-FFF2-40B4-BE49-F238E27FC236}">
                <a16:creationId xmlns:a16="http://schemas.microsoft.com/office/drawing/2014/main" id="{48C98E41-E47F-4886-8E7E-783C580784D7}"/>
              </a:ext>
            </a:extLst>
          </p:cNvPr>
          <p:cNvSpPr/>
          <p:nvPr/>
        </p:nvSpPr>
        <p:spPr>
          <a:xfrm>
            <a:off x="3572165" y="2762246"/>
            <a:ext cx="1998901" cy="1998901"/>
          </a:xfrm>
          <a:prstGeom prst="ellipse">
            <a:avLst/>
          </a:prstGeom>
          <a:gradFill flip="none" rotWithShape="1">
            <a:gsLst>
              <a:gs pos="0">
                <a:schemeClr val="bg1"/>
              </a:gs>
              <a:gs pos="100000">
                <a:schemeClr val="accent1">
                  <a:lumMod val="24000"/>
                  <a:lumOff val="76000"/>
                </a:schemeClr>
              </a:gs>
            </a:gsLst>
            <a:lin ang="2700000" scaled="1"/>
            <a:tileRect/>
          </a:gradFill>
          <a:ln>
            <a:noFill/>
          </a:ln>
          <a:effectLst>
            <a:outerShdw blurRad="457200" dist="241300" dir="2700000" algn="tl" rotWithShape="0">
              <a:schemeClr val="accent1">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5" name="矩形 14">
            <a:extLst>
              <a:ext uri="{FF2B5EF4-FFF2-40B4-BE49-F238E27FC236}">
                <a16:creationId xmlns:a16="http://schemas.microsoft.com/office/drawing/2014/main" id="{80F31570-964C-48FE-9434-31AC42E91FBD}"/>
              </a:ext>
            </a:extLst>
          </p:cNvPr>
          <p:cNvSpPr/>
          <p:nvPr/>
        </p:nvSpPr>
        <p:spPr>
          <a:xfrm>
            <a:off x="6682488" y="2069955"/>
            <a:ext cx="2031256" cy="769075"/>
          </a:xfrm>
          <a:custGeom>
            <a:avLst/>
            <a:gdLst>
              <a:gd name="connsiteX0" fmla="*/ 108000 w 2560464"/>
              <a:gd name="connsiteY0" fmla="*/ 0 h 969444"/>
              <a:gd name="connsiteX1" fmla="*/ 2452464 w 2560464"/>
              <a:gd name="connsiteY1" fmla="*/ 0 h 969444"/>
              <a:gd name="connsiteX2" fmla="*/ 2560464 w 2560464"/>
              <a:gd name="connsiteY2" fmla="*/ 108000 h 969444"/>
              <a:gd name="connsiteX3" fmla="*/ 2560464 w 2560464"/>
              <a:gd name="connsiteY3" fmla="*/ 861444 h 969444"/>
              <a:gd name="connsiteX4" fmla="*/ 2452464 w 2560464"/>
              <a:gd name="connsiteY4" fmla="*/ 969444 h 969444"/>
              <a:gd name="connsiteX5" fmla="*/ 108000 w 2560464"/>
              <a:gd name="connsiteY5" fmla="*/ 969444 h 969444"/>
              <a:gd name="connsiteX6" fmla="*/ 0 w 2560464"/>
              <a:gd name="connsiteY6" fmla="*/ 861444 h 969444"/>
              <a:gd name="connsiteX7" fmla="*/ 0 w 2560464"/>
              <a:gd name="connsiteY7" fmla="*/ 108000 h 969444"/>
              <a:gd name="connsiteX8" fmla="*/ 108000 w 2560464"/>
              <a:gd name="connsiteY8" fmla="*/ 0 h 969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60464" h="969444">
                <a:moveTo>
                  <a:pt x="108000" y="0"/>
                </a:moveTo>
                <a:lnTo>
                  <a:pt x="2452464" y="0"/>
                </a:lnTo>
                <a:cubicBezTo>
                  <a:pt x="2512080" y="0"/>
                  <a:pt x="2560464" y="48384"/>
                  <a:pt x="2560464" y="108000"/>
                </a:cubicBezTo>
                <a:lnTo>
                  <a:pt x="2560464" y="861444"/>
                </a:lnTo>
                <a:cubicBezTo>
                  <a:pt x="2560464" y="921060"/>
                  <a:pt x="2512080" y="969444"/>
                  <a:pt x="2452464" y="969444"/>
                </a:cubicBezTo>
                <a:lnTo>
                  <a:pt x="108000" y="969444"/>
                </a:lnTo>
                <a:cubicBezTo>
                  <a:pt x="48384" y="969444"/>
                  <a:pt x="0" y="921060"/>
                  <a:pt x="0" y="861444"/>
                </a:cubicBezTo>
                <a:lnTo>
                  <a:pt x="0" y="108000"/>
                </a:lnTo>
                <a:cubicBezTo>
                  <a:pt x="0" y="48384"/>
                  <a:pt x="48384" y="0"/>
                  <a:pt x="108000" y="0"/>
                </a:cubicBezTo>
              </a:path>
            </a:pathLst>
          </a:custGeom>
          <a:gradFill>
            <a:gsLst>
              <a:gs pos="0">
                <a:schemeClr val="accent1"/>
              </a:gs>
              <a:gs pos="100000">
                <a:schemeClr val="accent1">
                  <a:lumMod val="50000"/>
                </a:schemeClr>
              </a:gs>
            </a:gsLst>
            <a:lin ang="2700000" scaled="1"/>
          </a:gradFill>
          <a:ln>
            <a:noFill/>
          </a:ln>
          <a:effectLst>
            <a:outerShdw blurRad="457200" dist="241300" dir="2700000" algn="tl" rotWithShape="0">
              <a:schemeClr val="accent1">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4" name="矩形 15">
            <a:extLst>
              <a:ext uri="{FF2B5EF4-FFF2-40B4-BE49-F238E27FC236}">
                <a16:creationId xmlns:a16="http://schemas.microsoft.com/office/drawing/2014/main" id="{F95E4437-19A3-4A48-A247-8AE64231F7DA}"/>
              </a:ext>
            </a:extLst>
          </p:cNvPr>
          <p:cNvSpPr/>
          <p:nvPr/>
        </p:nvSpPr>
        <p:spPr>
          <a:xfrm>
            <a:off x="6682488" y="3377160"/>
            <a:ext cx="2031256" cy="769075"/>
          </a:xfrm>
          <a:custGeom>
            <a:avLst/>
            <a:gdLst>
              <a:gd name="connsiteX0" fmla="*/ 108000 w 2560464"/>
              <a:gd name="connsiteY0" fmla="*/ 0 h 969444"/>
              <a:gd name="connsiteX1" fmla="*/ 2452464 w 2560464"/>
              <a:gd name="connsiteY1" fmla="*/ 0 h 969444"/>
              <a:gd name="connsiteX2" fmla="*/ 2560464 w 2560464"/>
              <a:gd name="connsiteY2" fmla="*/ 108000 h 969444"/>
              <a:gd name="connsiteX3" fmla="*/ 2560464 w 2560464"/>
              <a:gd name="connsiteY3" fmla="*/ 861444 h 969444"/>
              <a:gd name="connsiteX4" fmla="*/ 2452464 w 2560464"/>
              <a:gd name="connsiteY4" fmla="*/ 969444 h 969444"/>
              <a:gd name="connsiteX5" fmla="*/ 108000 w 2560464"/>
              <a:gd name="connsiteY5" fmla="*/ 969444 h 969444"/>
              <a:gd name="connsiteX6" fmla="*/ 0 w 2560464"/>
              <a:gd name="connsiteY6" fmla="*/ 861444 h 969444"/>
              <a:gd name="connsiteX7" fmla="*/ 0 w 2560464"/>
              <a:gd name="connsiteY7" fmla="*/ 108000 h 969444"/>
              <a:gd name="connsiteX8" fmla="*/ 108000 w 2560464"/>
              <a:gd name="connsiteY8" fmla="*/ 0 h 969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60464" h="969444">
                <a:moveTo>
                  <a:pt x="108000" y="0"/>
                </a:moveTo>
                <a:lnTo>
                  <a:pt x="2452464" y="0"/>
                </a:lnTo>
                <a:cubicBezTo>
                  <a:pt x="2512080" y="0"/>
                  <a:pt x="2560464" y="48384"/>
                  <a:pt x="2560464" y="108000"/>
                </a:cubicBezTo>
                <a:lnTo>
                  <a:pt x="2560464" y="861444"/>
                </a:lnTo>
                <a:cubicBezTo>
                  <a:pt x="2560464" y="921060"/>
                  <a:pt x="2512080" y="969444"/>
                  <a:pt x="2452464" y="969444"/>
                </a:cubicBezTo>
                <a:lnTo>
                  <a:pt x="108000" y="969444"/>
                </a:lnTo>
                <a:cubicBezTo>
                  <a:pt x="48384" y="969444"/>
                  <a:pt x="0" y="921060"/>
                  <a:pt x="0" y="861444"/>
                </a:cubicBezTo>
                <a:lnTo>
                  <a:pt x="0" y="108000"/>
                </a:lnTo>
                <a:cubicBezTo>
                  <a:pt x="0" y="48384"/>
                  <a:pt x="48384" y="0"/>
                  <a:pt x="108000" y="0"/>
                </a:cubicBezTo>
              </a:path>
            </a:pathLst>
          </a:custGeom>
          <a:gradFill>
            <a:gsLst>
              <a:gs pos="0">
                <a:schemeClr val="accent1"/>
              </a:gs>
              <a:gs pos="100000">
                <a:schemeClr val="accent1">
                  <a:lumMod val="50000"/>
                </a:schemeClr>
              </a:gs>
            </a:gsLst>
            <a:lin ang="2700000" scaled="1"/>
          </a:gradFill>
          <a:ln>
            <a:noFill/>
          </a:ln>
          <a:effectLst>
            <a:outerShdw blurRad="457200" dist="241300" dir="2700000" algn="tl" rotWithShape="0">
              <a:schemeClr val="accent1">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3" name="矩形 16">
            <a:extLst>
              <a:ext uri="{FF2B5EF4-FFF2-40B4-BE49-F238E27FC236}">
                <a16:creationId xmlns:a16="http://schemas.microsoft.com/office/drawing/2014/main" id="{13558AC1-B9D6-4361-8C8E-5D5E9FDC92B4}"/>
              </a:ext>
            </a:extLst>
          </p:cNvPr>
          <p:cNvSpPr/>
          <p:nvPr/>
        </p:nvSpPr>
        <p:spPr>
          <a:xfrm>
            <a:off x="6682488" y="4684365"/>
            <a:ext cx="2031256" cy="769075"/>
          </a:xfrm>
          <a:custGeom>
            <a:avLst/>
            <a:gdLst>
              <a:gd name="connsiteX0" fmla="*/ 108000 w 2560464"/>
              <a:gd name="connsiteY0" fmla="*/ 0 h 969444"/>
              <a:gd name="connsiteX1" fmla="*/ 2452464 w 2560464"/>
              <a:gd name="connsiteY1" fmla="*/ 0 h 969444"/>
              <a:gd name="connsiteX2" fmla="*/ 2560464 w 2560464"/>
              <a:gd name="connsiteY2" fmla="*/ 108000 h 969444"/>
              <a:gd name="connsiteX3" fmla="*/ 2560464 w 2560464"/>
              <a:gd name="connsiteY3" fmla="*/ 861444 h 969444"/>
              <a:gd name="connsiteX4" fmla="*/ 2452464 w 2560464"/>
              <a:gd name="connsiteY4" fmla="*/ 969444 h 969444"/>
              <a:gd name="connsiteX5" fmla="*/ 108000 w 2560464"/>
              <a:gd name="connsiteY5" fmla="*/ 969444 h 969444"/>
              <a:gd name="connsiteX6" fmla="*/ 0 w 2560464"/>
              <a:gd name="connsiteY6" fmla="*/ 861444 h 969444"/>
              <a:gd name="connsiteX7" fmla="*/ 0 w 2560464"/>
              <a:gd name="connsiteY7" fmla="*/ 108000 h 969444"/>
              <a:gd name="connsiteX8" fmla="*/ 108000 w 2560464"/>
              <a:gd name="connsiteY8" fmla="*/ 0 h 969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60464" h="969444">
                <a:moveTo>
                  <a:pt x="108000" y="0"/>
                </a:moveTo>
                <a:lnTo>
                  <a:pt x="2452464" y="0"/>
                </a:lnTo>
                <a:cubicBezTo>
                  <a:pt x="2512080" y="0"/>
                  <a:pt x="2560464" y="48384"/>
                  <a:pt x="2560464" y="108000"/>
                </a:cubicBezTo>
                <a:lnTo>
                  <a:pt x="2560464" y="861444"/>
                </a:lnTo>
                <a:cubicBezTo>
                  <a:pt x="2560464" y="921060"/>
                  <a:pt x="2512080" y="969444"/>
                  <a:pt x="2452464" y="969444"/>
                </a:cubicBezTo>
                <a:lnTo>
                  <a:pt x="108000" y="969444"/>
                </a:lnTo>
                <a:cubicBezTo>
                  <a:pt x="48384" y="969444"/>
                  <a:pt x="0" y="921060"/>
                  <a:pt x="0" y="861444"/>
                </a:cubicBezTo>
                <a:lnTo>
                  <a:pt x="0" y="108000"/>
                </a:lnTo>
                <a:cubicBezTo>
                  <a:pt x="0" y="48384"/>
                  <a:pt x="48384" y="0"/>
                  <a:pt x="108000" y="0"/>
                </a:cubicBezTo>
              </a:path>
            </a:pathLst>
          </a:custGeom>
          <a:gradFill>
            <a:gsLst>
              <a:gs pos="0">
                <a:schemeClr val="accent1"/>
              </a:gs>
              <a:gs pos="100000">
                <a:schemeClr val="accent1">
                  <a:lumMod val="50000"/>
                </a:schemeClr>
              </a:gs>
            </a:gsLst>
            <a:lin ang="2700000" scaled="1"/>
          </a:gradFill>
          <a:ln>
            <a:noFill/>
          </a:ln>
          <a:effectLst>
            <a:outerShdw blurRad="457200" dist="241300" dir="2700000" algn="tl" rotWithShape="0">
              <a:schemeClr val="accent1">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0" name="矩形 9">
            <a:extLst>
              <a:ext uri="{FF2B5EF4-FFF2-40B4-BE49-F238E27FC236}">
                <a16:creationId xmlns:a16="http://schemas.microsoft.com/office/drawing/2014/main" id="{6FCD8C07-412C-4032-B0DB-71F398B5301E}"/>
              </a:ext>
            </a:extLst>
          </p:cNvPr>
          <p:cNvSpPr/>
          <p:nvPr/>
        </p:nvSpPr>
        <p:spPr>
          <a:xfrm>
            <a:off x="429487" y="2069955"/>
            <a:ext cx="1952283" cy="769075"/>
          </a:xfrm>
          <a:custGeom>
            <a:avLst/>
            <a:gdLst>
              <a:gd name="connsiteX0" fmla="*/ 108000 w 2460916"/>
              <a:gd name="connsiteY0" fmla="*/ 0 h 969444"/>
              <a:gd name="connsiteX1" fmla="*/ 2352916 w 2460916"/>
              <a:gd name="connsiteY1" fmla="*/ 0 h 969444"/>
              <a:gd name="connsiteX2" fmla="*/ 2460916 w 2460916"/>
              <a:gd name="connsiteY2" fmla="*/ 108000 h 969444"/>
              <a:gd name="connsiteX3" fmla="*/ 2460916 w 2460916"/>
              <a:gd name="connsiteY3" fmla="*/ 861444 h 969444"/>
              <a:gd name="connsiteX4" fmla="*/ 2352916 w 2460916"/>
              <a:gd name="connsiteY4" fmla="*/ 969444 h 969444"/>
              <a:gd name="connsiteX5" fmla="*/ 108000 w 2460916"/>
              <a:gd name="connsiteY5" fmla="*/ 969444 h 969444"/>
              <a:gd name="connsiteX6" fmla="*/ 0 w 2460916"/>
              <a:gd name="connsiteY6" fmla="*/ 861444 h 969444"/>
              <a:gd name="connsiteX7" fmla="*/ 0 w 2460916"/>
              <a:gd name="connsiteY7" fmla="*/ 108000 h 969444"/>
              <a:gd name="connsiteX8" fmla="*/ 108000 w 2460916"/>
              <a:gd name="connsiteY8" fmla="*/ 0 h 969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60916" h="969444">
                <a:moveTo>
                  <a:pt x="108000" y="0"/>
                </a:moveTo>
                <a:lnTo>
                  <a:pt x="2352916" y="0"/>
                </a:lnTo>
                <a:cubicBezTo>
                  <a:pt x="2412532" y="0"/>
                  <a:pt x="2460916" y="48384"/>
                  <a:pt x="2460916" y="108000"/>
                </a:cubicBezTo>
                <a:lnTo>
                  <a:pt x="2460916" y="861444"/>
                </a:lnTo>
                <a:cubicBezTo>
                  <a:pt x="2460916" y="921060"/>
                  <a:pt x="2412532" y="969444"/>
                  <a:pt x="2352916" y="969444"/>
                </a:cubicBezTo>
                <a:lnTo>
                  <a:pt x="108000" y="969444"/>
                </a:lnTo>
                <a:cubicBezTo>
                  <a:pt x="48384" y="969444"/>
                  <a:pt x="0" y="921060"/>
                  <a:pt x="0" y="861444"/>
                </a:cubicBezTo>
                <a:lnTo>
                  <a:pt x="0" y="108000"/>
                </a:lnTo>
                <a:cubicBezTo>
                  <a:pt x="0" y="48384"/>
                  <a:pt x="48384" y="0"/>
                  <a:pt x="108000" y="0"/>
                </a:cubicBezTo>
              </a:path>
            </a:pathLst>
          </a:custGeom>
          <a:gradFill flip="none" rotWithShape="1">
            <a:gsLst>
              <a:gs pos="0">
                <a:schemeClr val="accent4">
                  <a:lumMod val="60000"/>
                  <a:lumOff val="40000"/>
                </a:schemeClr>
              </a:gs>
              <a:gs pos="100000">
                <a:schemeClr val="accent4"/>
              </a:gs>
            </a:gsLst>
            <a:lin ang="2700000" scaled="1"/>
            <a:tileRect/>
          </a:gradFill>
          <a:ln>
            <a:noFill/>
          </a:ln>
          <a:effectLst>
            <a:outerShdw blurRad="457200" dist="241300" dir="2700000" algn="tl" rotWithShape="0">
              <a:schemeClr val="accent4">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1" name="矩形 10">
            <a:extLst>
              <a:ext uri="{FF2B5EF4-FFF2-40B4-BE49-F238E27FC236}">
                <a16:creationId xmlns:a16="http://schemas.microsoft.com/office/drawing/2014/main" id="{50D6ACD0-A5FA-4C03-B8DD-A5BE49495B61}"/>
              </a:ext>
            </a:extLst>
          </p:cNvPr>
          <p:cNvSpPr/>
          <p:nvPr/>
        </p:nvSpPr>
        <p:spPr>
          <a:xfrm>
            <a:off x="429487" y="3377160"/>
            <a:ext cx="1952283" cy="769075"/>
          </a:xfrm>
          <a:custGeom>
            <a:avLst/>
            <a:gdLst>
              <a:gd name="connsiteX0" fmla="*/ 108000 w 2460916"/>
              <a:gd name="connsiteY0" fmla="*/ 0 h 969444"/>
              <a:gd name="connsiteX1" fmla="*/ 2352916 w 2460916"/>
              <a:gd name="connsiteY1" fmla="*/ 0 h 969444"/>
              <a:gd name="connsiteX2" fmla="*/ 2460916 w 2460916"/>
              <a:gd name="connsiteY2" fmla="*/ 108000 h 969444"/>
              <a:gd name="connsiteX3" fmla="*/ 2460916 w 2460916"/>
              <a:gd name="connsiteY3" fmla="*/ 861444 h 969444"/>
              <a:gd name="connsiteX4" fmla="*/ 2352916 w 2460916"/>
              <a:gd name="connsiteY4" fmla="*/ 969444 h 969444"/>
              <a:gd name="connsiteX5" fmla="*/ 108000 w 2460916"/>
              <a:gd name="connsiteY5" fmla="*/ 969444 h 969444"/>
              <a:gd name="connsiteX6" fmla="*/ 0 w 2460916"/>
              <a:gd name="connsiteY6" fmla="*/ 861444 h 969444"/>
              <a:gd name="connsiteX7" fmla="*/ 0 w 2460916"/>
              <a:gd name="connsiteY7" fmla="*/ 108000 h 969444"/>
              <a:gd name="connsiteX8" fmla="*/ 108000 w 2460916"/>
              <a:gd name="connsiteY8" fmla="*/ 0 h 969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60916" h="969444">
                <a:moveTo>
                  <a:pt x="108000" y="0"/>
                </a:moveTo>
                <a:lnTo>
                  <a:pt x="2352916" y="0"/>
                </a:lnTo>
                <a:cubicBezTo>
                  <a:pt x="2412532" y="0"/>
                  <a:pt x="2460916" y="48384"/>
                  <a:pt x="2460916" y="108000"/>
                </a:cubicBezTo>
                <a:lnTo>
                  <a:pt x="2460916" y="861444"/>
                </a:lnTo>
                <a:cubicBezTo>
                  <a:pt x="2460916" y="921060"/>
                  <a:pt x="2412532" y="969444"/>
                  <a:pt x="2352916" y="969444"/>
                </a:cubicBezTo>
                <a:lnTo>
                  <a:pt x="108000" y="969444"/>
                </a:lnTo>
                <a:cubicBezTo>
                  <a:pt x="48384" y="969444"/>
                  <a:pt x="0" y="921060"/>
                  <a:pt x="0" y="861444"/>
                </a:cubicBezTo>
                <a:lnTo>
                  <a:pt x="0" y="108000"/>
                </a:lnTo>
                <a:cubicBezTo>
                  <a:pt x="0" y="48384"/>
                  <a:pt x="48384" y="0"/>
                  <a:pt x="108000" y="0"/>
                </a:cubicBezTo>
              </a:path>
            </a:pathLst>
          </a:custGeom>
          <a:gradFill flip="none" rotWithShape="1">
            <a:gsLst>
              <a:gs pos="0">
                <a:schemeClr val="accent4">
                  <a:lumMod val="60000"/>
                  <a:lumOff val="40000"/>
                </a:schemeClr>
              </a:gs>
              <a:gs pos="100000">
                <a:schemeClr val="accent4"/>
              </a:gs>
            </a:gsLst>
            <a:lin ang="2700000" scaled="1"/>
            <a:tileRect/>
          </a:gradFill>
          <a:ln>
            <a:noFill/>
          </a:ln>
          <a:effectLst>
            <a:outerShdw blurRad="457200" dist="241300" dir="2700000" algn="tl" rotWithShape="0">
              <a:schemeClr val="accent4">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2" name="矩形 11">
            <a:extLst>
              <a:ext uri="{FF2B5EF4-FFF2-40B4-BE49-F238E27FC236}">
                <a16:creationId xmlns:a16="http://schemas.microsoft.com/office/drawing/2014/main" id="{4AE60FD1-4C74-4F22-97B8-6A74E0CE72AC}"/>
              </a:ext>
            </a:extLst>
          </p:cNvPr>
          <p:cNvSpPr/>
          <p:nvPr/>
        </p:nvSpPr>
        <p:spPr>
          <a:xfrm>
            <a:off x="429487" y="4684365"/>
            <a:ext cx="1952283" cy="769075"/>
          </a:xfrm>
          <a:custGeom>
            <a:avLst/>
            <a:gdLst>
              <a:gd name="connsiteX0" fmla="*/ 108000 w 2460916"/>
              <a:gd name="connsiteY0" fmla="*/ 0 h 969444"/>
              <a:gd name="connsiteX1" fmla="*/ 2352916 w 2460916"/>
              <a:gd name="connsiteY1" fmla="*/ 0 h 969444"/>
              <a:gd name="connsiteX2" fmla="*/ 2460916 w 2460916"/>
              <a:gd name="connsiteY2" fmla="*/ 108000 h 969444"/>
              <a:gd name="connsiteX3" fmla="*/ 2460916 w 2460916"/>
              <a:gd name="connsiteY3" fmla="*/ 861444 h 969444"/>
              <a:gd name="connsiteX4" fmla="*/ 2352916 w 2460916"/>
              <a:gd name="connsiteY4" fmla="*/ 969444 h 969444"/>
              <a:gd name="connsiteX5" fmla="*/ 108000 w 2460916"/>
              <a:gd name="connsiteY5" fmla="*/ 969444 h 969444"/>
              <a:gd name="connsiteX6" fmla="*/ 0 w 2460916"/>
              <a:gd name="connsiteY6" fmla="*/ 861444 h 969444"/>
              <a:gd name="connsiteX7" fmla="*/ 0 w 2460916"/>
              <a:gd name="connsiteY7" fmla="*/ 108000 h 969444"/>
              <a:gd name="connsiteX8" fmla="*/ 108000 w 2460916"/>
              <a:gd name="connsiteY8" fmla="*/ 0 h 969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60916" h="969444">
                <a:moveTo>
                  <a:pt x="108000" y="0"/>
                </a:moveTo>
                <a:lnTo>
                  <a:pt x="2352916" y="0"/>
                </a:lnTo>
                <a:cubicBezTo>
                  <a:pt x="2412532" y="0"/>
                  <a:pt x="2460916" y="48384"/>
                  <a:pt x="2460916" y="108000"/>
                </a:cubicBezTo>
                <a:lnTo>
                  <a:pt x="2460916" y="861444"/>
                </a:lnTo>
                <a:cubicBezTo>
                  <a:pt x="2460916" y="921060"/>
                  <a:pt x="2412532" y="969444"/>
                  <a:pt x="2352916" y="969444"/>
                </a:cubicBezTo>
                <a:lnTo>
                  <a:pt x="108000" y="969444"/>
                </a:lnTo>
                <a:cubicBezTo>
                  <a:pt x="48384" y="969444"/>
                  <a:pt x="0" y="921060"/>
                  <a:pt x="0" y="861444"/>
                </a:cubicBezTo>
                <a:lnTo>
                  <a:pt x="0" y="108000"/>
                </a:lnTo>
                <a:cubicBezTo>
                  <a:pt x="0" y="48384"/>
                  <a:pt x="48384" y="0"/>
                  <a:pt x="108000" y="0"/>
                </a:cubicBezTo>
              </a:path>
            </a:pathLst>
          </a:custGeom>
          <a:gradFill flip="none" rotWithShape="1">
            <a:gsLst>
              <a:gs pos="0">
                <a:schemeClr val="accent4">
                  <a:lumMod val="60000"/>
                  <a:lumOff val="40000"/>
                </a:schemeClr>
              </a:gs>
              <a:gs pos="100000">
                <a:schemeClr val="accent4"/>
              </a:gs>
            </a:gsLst>
            <a:lin ang="2700000" scaled="1"/>
            <a:tileRect/>
          </a:gradFill>
          <a:ln>
            <a:noFill/>
          </a:ln>
          <a:effectLst>
            <a:outerShdw blurRad="457200" dist="241300" dir="2700000" algn="tl" rotWithShape="0">
              <a:schemeClr val="accent4">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文本框 48">
            <a:extLst>
              <a:ext uri="{FF2B5EF4-FFF2-40B4-BE49-F238E27FC236}">
                <a16:creationId xmlns:a16="http://schemas.microsoft.com/office/drawing/2014/main" id="{F71D8A6E-34FD-429B-8E54-55D596E51BB3}"/>
              </a:ext>
            </a:extLst>
          </p:cNvPr>
          <p:cNvSpPr txBox="1"/>
          <p:nvPr/>
        </p:nvSpPr>
        <p:spPr>
          <a:xfrm>
            <a:off x="664253" y="2166235"/>
            <a:ext cx="1482750" cy="59138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数据不统一</a:t>
            </a:r>
            <a:endParaRPr kumimoji="0" lang="en-US" altLang="zh-CN" sz="14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不完整</a:t>
            </a:r>
          </a:p>
        </p:txBody>
      </p:sp>
      <p:sp>
        <p:nvSpPr>
          <p:cNvPr id="50" name="文本框 49">
            <a:extLst>
              <a:ext uri="{FF2B5EF4-FFF2-40B4-BE49-F238E27FC236}">
                <a16:creationId xmlns:a16="http://schemas.microsoft.com/office/drawing/2014/main" id="{556040B2-D2BD-46EF-80EF-F63195A1A6EC}"/>
              </a:ext>
            </a:extLst>
          </p:cNvPr>
          <p:cNvSpPr txBox="1"/>
          <p:nvPr/>
        </p:nvSpPr>
        <p:spPr>
          <a:xfrm>
            <a:off x="664253" y="3473440"/>
            <a:ext cx="1482750" cy="59138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业务流程</a:t>
            </a:r>
            <a:endParaRPr kumimoji="0" lang="en-US" altLang="zh-CN" sz="14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未做到闭环</a:t>
            </a:r>
          </a:p>
        </p:txBody>
      </p:sp>
      <p:sp>
        <p:nvSpPr>
          <p:cNvPr id="51" name="文本框 50">
            <a:extLst>
              <a:ext uri="{FF2B5EF4-FFF2-40B4-BE49-F238E27FC236}">
                <a16:creationId xmlns:a16="http://schemas.microsoft.com/office/drawing/2014/main" id="{60810377-EF74-4D9B-B369-99396AE95480}"/>
              </a:ext>
            </a:extLst>
          </p:cNvPr>
          <p:cNvSpPr txBox="1"/>
          <p:nvPr/>
        </p:nvSpPr>
        <p:spPr>
          <a:xfrm>
            <a:off x="664253" y="4780646"/>
            <a:ext cx="1482750" cy="59138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业务系统五花</a:t>
            </a:r>
            <a:endParaRPr kumimoji="0" lang="en-US" altLang="zh-CN" sz="14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八门、难以互联</a:t>
            </a:r>
          </a:p>
        </p:txBody>
      </p:sp>
      <p:sp>
        <p:nvSpPr>
          <p:cNvPr id="52" name="文本框 51">
            <a:extLst>
              <a:ext uri="{FF2B5EF4-FFF2-40B4-BE49-F238E27FC236}">
                <a16:creationId xmlns:a16="http://schemas.microsoft.com/office/drawing/2014/main" id="{DE803E2F-5820-41DF-88D0-64C5EC1C2FCC}"/>
              </a:ext>
            </a:extLst>
          </p:cNvPr>
          <p:cNvSpPr txBox="1"/>
          <p:nvPr/>
        </p:nvSpPr>
        <p:spPr>
          <a:xfrm>
            <a:off x="6956741" y="2166235"/>
            <a:ext cx="1482750" cy="59138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职工、科室等</a:t>
            </a:r>
            <a:endParaRPr kumimoji="0" lang="en-US" altLang="zh-CN" sz="14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未统一管理</a:t>
            </a:r>
          </a:p>
        </p:txBody>
      </p:sp>
      <p:sp>
        <p:nvSpPr>
          <p:cNvPr id="53" name="文本框 52">
            <a:extLst>
              <a:ext uri="{FF2B5EF4-FFF2-40B4-BE49-F238E27FC236}">
                <a16:creationId xmlns:a16="http://schemas.microsoft.com/office/drawing/2014/main" id="{89FE0D60-3B8F-407C-AD72-77EE648A0F69}"/>
              </a:ext>
            </a:extLst>
          </p:cNvPr>
          <p:cNvSpPr txBox="1"/>
          <p:nvPr/>
        </p:nvSpPr>
        <p:spPr>
          <a:xfrm>
            <a:off x="6956741" y="3473440"/>
            <a:ext cx="1482750" cy="59138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厂商配合度以及</a:t>
            </a:r>
            <a:endParaRPr kumimoji="0" lang="en-US" altLang="zh-CN" sz="14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技术水平不高</a:t>
            </a:r>
          </a:p>
        </p:txBody>
      </p:sp>
      <p:sp>
        <p:nvSpPr>
          <p:cNvPr id="54" name="文本框 53">
            <a:extLst>
              <a:ext uri="{FF2B5EF4-FFF2-40B4-BE49-F238E27FC236}">
                <a16:creationId xmlns:a16="http://schemas.microsoft.com/office/drawing/2014/main" id="{15446395-0407-4492-92B3-C5CFB56AFBB5}"/>
              </a:ext>
            </a:extLst>
          </p:cNvPr>
          <p:cNvSpPr txBox="1"/>
          <p:nvPr/>
        </p:nvSpPr>
        <p:spPr>
          <a:xfrm>
            <a:off x="6956741" y="4780646"/>
            <a:ext cx="1482750" cy="59138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持续培训和业务</a:t>
            </a:r>
            <a:endParaRPr kumimoji="0" lang="en-US" altLang="zh-CN" sz="14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指导体系缺乏</a:t>
            </a:r>
          </a:p>
        </p:txBody>
      </p:sp>
      <p:sp>
        <p:nvSpPr>
          <p:cNvPr id="55" name="文本框 54">
            <a:extLst>
              <a:ext uri="{FF2B5EF4-FFF2-40B4-BE49-F238E27FC236}">
                <a16:creationId xmlns:a16="http://schemas.microsoft.com/office/drawing/2014/main" id="{DAB57B8B-0CE7-416C-AE8C-BAEC1294229A}"/>
              </a:ext>
            </a:extLst>
          </p:cNvPr>
          <p:cNvSpPr txBox="1"/>
          <p:nvPr/>
        </p:nvSpPr>
        <p:spPr>
          <a:xfrm>
            <a:off x="4036628" y="3821548"/>
            <a:ext cx="1069976" cy="58599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宋体 CN Heavy"/>
                <a:ea typeface="思源宋体 CN Heavy"/>
                <a:cs typeface="+mn-cs"/>
              </a:rPr>
              <a:t>传统医院</a:t>
            </a:r>
            <a:endParaRPr kumimoji="0" lang="en-US" altLang="zh-CN" sz="1600" b="0" i="0" u="none" strike="noStrike" kern="1200" cap="none" spc="0" normalizeH="0" baseline="0" noProof="0" dirty="0">
              <a:ln>
                <a:noFill/>
              </a:ln>
              <a:solidFill>
                <a:srgbClr val="8C6844"/>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宋体 CN Heavy"/>
                <a:ea typeface="思源宋体 CN Heavy"/>
                <a:cs typeface="+mn-cs"/>
              </a:rPr>
              <a:t>信息系统</a:t>
            </a:r>
          </a:p>
        </p:txBody>
      </p:sp>
      <p:pic>
        <p:nvPicPr>
          <p:cNvPr id="57" name="图形 56">
            <a:extLst>
              <a:ext uri="{FF2B5EF4-FFF2-40B4-BE49-F238E27FC236}">
                <a16:creationId xmlns:a16="http://schemas.microsoft.com/office/drawing/2014/main" id="{286CA021-4109-4D0A-A8F0-9FAA9C3E238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236811" y="3092087"/>
            <a:ext cx="669609" cy="669609"/>
          </a:xfrm>
          <a:prstGeom prst="rect">
            <a:avLst/>
          </a:prstGeom>
        </p:spPr>
      </p:pic>
      <p:sp>
        <p:nvSpPr>
          <p:cNvPr id="47" name="矩形 46">
            <a:extLst>
              <a:ext uri="{FF2B5EF4-FFF2-40B4-BE49-F238E27FC236}">
                <a16:creationId xmlns:a16="http://schemas.microsoft.com/office/drawing/2014/main" id="{504B0B5E-92AD-4FF7-A56E-E8422AE16FB7}"/>
              </a:ext>
            </a:extLst>
          </p:cNvPr>
          <p:cNvSpPr/>
          <p:nvPr/>
        </p:nvSpPr>
        <p:spPr>
          <a:xfrm>
            <a:off x="340373" y="633409"/>
            <a:ext cx="233910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存在的主要问题</a:t>
            </a:r>
          </a:p>
        </p:txBody>
      </p:sp>
    </p:spTree>
    <p:extLst>
      <p:ext uri="{BB962C8B-B14F-4D97-AF65-F5344CB8AC3E}">
        <p14:creationId xmlns:p14="http://schemas.microsoft.com/office/powerpoint/2010/main" val="318826860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bg>
      <p:bgPr>
        <a:gradFill>
          <a:gsLst>
            <a:gs pos="17000">
              <a:schemeClr val="accent1">
                <a:alpha val="10000"/>
                <a:lumMod val="31000"/>
                <a:lumOff val="69000"/>
              </a:schemeClr>
            </a:gs>
            <a:gs pos="87000">
              <a:schemeClr val="accent1">
                <a:lumMod val="12000"/>
                <a:lumOff val="88000"/>
              </a:schemeClr>
            </a:gs>
          </a:gsLst>
          <a:lin ang="4200000" scaled="0"/>
        </a:gradFill>
        <a:effectLst/>
      </p:bgPr>
    </p:bg>
    <p:spTree>
      <p:nvGrpSpPr>
        <p:cNvPr id="1" name=""/>
        <p:cNvGrpSpPr/>
        <p:nvPr/>
      </p:nvGrpSpPr>
      <p:grpSpPr>
        <a:xfrm>
          <a:off x="0" y="0"/>
          <a:ext cx="0" cy="0"/>
          <a:chOff x="0" y="0"/>
          <a:chExt cx="0" cy="0"/>
        </a:xfrm>
      </p:grpSpPr>
      <p:sp>
        <p:nvSpPr>
          <p:cNvPr id="76" name="椭圆 75">
            <a:extLst>
              <a:ext uri="{FF2B5EF4-FFF2-40B4-BE49-F238E27FC236}">
                <a16:creationId xmlns:a16="http://schemas.microsoft.com/office/drawing/2014/main" id="{28EA0412-114F-4631-886B-1E576B6441DF}"/>
              </a:ext>
            </a:extLst>
          </p:cNvPr>
          <p:cNvSpPr/>
          <p:nvPr/>
        </p:nvSpPr>
        <p:spPr>
          <a:xfrm flipH="1">
            <a:off x="4481700" y="1322107"/>
            <a:ext cx="4825067" cy="4825064"/>
          </a:xfrm>
          <a:prstGeom prst="ellipse">
            <a:avLst/>
          </a:prstGeom>
          <a:gradFill flip="none" rotWithShape="1">
            <a:gsLst>
              <a:gs pos="100000">
                <a:schemeClr val="bg1">
                  <a:alpha val="39000"/>
                </a:schemeClr>
              </a:gs>
              <a:gs pos="0">
                <a:schemeClr val="bg1">
                  <a:alpha val="0"/>
                </a:schemeClr>
              </a:gs>
            </a:gsLst>
            <a:path path="circle">
              <a:fillToRect l="50000" t="50000" r="50000" b="50000"/>
            </a:path>
            <a:tileRect/>
          </a:gradFill>
          <a:ln w="1905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5" name="椭圆 74">
            <a:extLst>
              <a:ext uri="{FF2B5EF4-FFF2-40B4-BE49-F238E27FC236}">
                <a16:creationId xmlns:a16="http://schemas.microsoft.com/office/drawing/2014/main" id="{C0A76E08-848D-4B1F-BF86-59305F184CB9}"/>
              </a:ext>
            </a:extLst>
          </p:cNvPr>
          <p:cNvSpPr/>
          <p:nvPr/>
        </p:nvSpPr>
        <p:spPr>
          <a:xfrm>
            <a:off x="-352336" y="1123409"/>
            <a:ext cx="5222466" cy="5222461"/>
          </a:xfrm>
          <a:prstGeom prst="ellipse">
            <a:avLst/>
          </a:prstGeom>
          <a:gradFill flip="none" rotWithShape="1">
            <a:gsLst>
              <a:gs pos="100000">
                <a:schemeClr val="bg1">
                  <a:alpha val="39000"/>
                </a:schemeClr>
              </a:gs>
              <a:gs pos="0">
                <a:schemeClr val="bg1">
                  <a:alpha val="0"/>
                </a:schemeClr>
              </a:gs>
            </a:gsLst>
            <a:path path="circle">
              <a:fillToRect l="50000" t="50000" r="50000" b="50000"/>
            </a:path>
            <a:tileRect/>
          </a:gradFill>
          <a:ln w="1905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椭圆 3">
            <a:extLst>
              <a:ext uri="{FF2B5EF4-FFF2-40B4-BE49-F238E27FC236}">
                <a16:creationId xmlns:a16="http://schemas.microsoft.com/office/drawing/2014/main" id="{CC77EACC-DF3F-46D8-9694-88148CFED1BC}"/>
              </a:ext>
            </a:extLst>
          </p:cNvPr>
          <p:cNvSpPr/>
          <p:nvPr/>
        </p:nvSpPr>
        <p:spPr>
          <a:xfrm>
            <a:off x="706656" y="2182400"/>
            <a:ext cx="3104481" cy="3104477"/>
          </a:xfrm>
          <a:prstGeom prst="ellipse">
            <a:avLst/>
          </a:prstGeom>
          <a:gradFill flip="none" rotWithShape="1">
            <a:gsLst>
              <a:gs pos="100000">
                <a:schemeClr val="bg1">
                  <a:alpha val="75000"/>
                </a:schemeClr>
              </a:gs>
              <a:gs pos="0">
                <a:schemeClr val="bg1">
                  <a:alpha val="0"/>
                </a:schemeClr>
              </a:gs>
            </a:gsLst>
            <a:path path="circle">
              <a:fillToRect l="50000" t="50000" r="50000" b="50000"/>
            </a:path>
            <a:tileRect/>
          </a:gradFill>
          <a:ln w="19050">
            <a:solidFill>
              <a:schemeClr val="bg1">
                <a:alpha val="41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椭圆 4">
            <a:extLst>
              <a:ext uri="{FF2B5EF4-FFF2-40B4-BE49-F238E27FC236}">
                <a16:creationId xmlns:a16="http://schemas.microsoft.com/office/drawing/2014/main" id="{A311BBCD-1C81-436E-994E-0537BF01B486}"/>
              </a:ext>
            </a:extLst>
          </p:cNvPr>
          <p:cNvSpPr/>
          <p:nvPr/>
        </p:nvSpPr>
        <p:spPr>
          <a:xfrm>
            <a:off x="1583345" y="3059088"/>
            <a:ext cx="1351104" cy="1351103"/>
          </a:xfrm>
          <a:prstGeom prst="ellipse">
            <a:avLst/>
          </a:prstGeom>
          <a:gradFill>
            <a:gsLst>
              <a:gs pos="0">
                <a:schemeClr val="accent4">
                  <a:lumMod val="81000"/>
                  <a:lumOff val="19000"/>
                </a:schemeClr>
              </a:gs>
              <a:gs pos="100000">
                <a:schemeClr val="accent4"/>
              </a:gs>
            </a:gsLst>
            <a:lin ang="5400000" scaled="1"/>
          </a:gradFill>
          <a:ln>
            <a:noFill/>
          </a:ln>
          <a:effectLst>
            <a:outerShdw blurRad="495300" dist="114300" dir="5400000" sx="93000" sy="93000" algn="t" rotWithShape="0">
              <a:schemeClr val="accent4">
                <a:lumMod val="75000"/>
                <a:alpha val="5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9" name="椭圆 8">
            <a:extLst>
              <a:ext uri="{FF2B5EF4-FFF2-40B4-BE49-F238E27FC236}">
                <a16:creationId xmlns:a16="http://schemas.microsoft.com/office/drawing/2014/main" id="{0AE8CA4C-0C03-4FF1-99B0-456BC317E51B}"/>
              </a:ext>
            </a:extLst>
          </p:cNvPr>
          <p:cNvSpPr/>
          <p:nvPr/>
        </p:nvSpPr>
        <p:spPr>
          <a:xfrm flipH="1">
            <a:off x="535747" y="2658862"/>
            <a:ext cx="697393" cy="697394"/>
          </a:xfrm>
          <a:prstGeom prst="ellipse">
            <a:avLst/>
          </a:prstGeom>
          <a:solidFill>
            <a:schemeClr val="bg1"/>
          </a:solidFill>
          <a:ln w="12700">
            <a:solidFill>
              <a:schemeClr val="accent4">
                <a:alpha val="54000"/>
              </a:schemeClr>
            </a:solidFill>
          </a:ln>
          <a:effectLst>
            <a:outerShdw blurRad="317500" dist="114300" dir="2700000" sx="89000" sy="89000" algn="tl" rotWithShape="0">
              <a:schemeClr val="accent4">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10" name="椭圆 9">
            <a:extLst>
              <a:ext uri="{FF2B5EF4-FFF2-40B4-BE49-F238E27FC236}">
                <a16:creationId xmlns:a16="http://schemas.microsoft.com/office/drawing/2014/main" id="{79BD5609-F0F0-487E-A27A-E3106184576A}"/>
              </a:ext>
            </a:extLst>
          </p:cNvPr>
          <p:cNvSpPr/>
          <p:nvPr/>
        </p:nvSpPr>
        <p:spPr>
          <a:xfrm flipH="1">
            <a:off x="535747" y="4113021"/>
            <a:ext cx="697393" cy="697394"/>
          </a:xfrm>
          <a:prstGeom prst="ellipse">
            <a:avLst/>
          </a:prstGeom>
          <a:solidFill>
            <a:schemeClr val="bg1"/>
          </a:solidFill>
          <a:ln w="12700">
            <a:solidFill>
              <a:schemeClr val="accent4">
                <a:alpha val="54000"/>
              </a:schemeClr>
            </a:solidFill>
          </a:ln>
          <a:effectLst>
            <a:outerShdw blurRad="317500" dist="114300" dir="2700000" sx="89000" sy="89000" algn="tl" rotWithShape="0">
              <a:schemeClr val="accent4">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椭圆 7">
            <a:extLst>
              <a:ext uri="{FF2B5EF4-FFF2-40B4-BE49-F238E27FC236}">
                <a16:creationId xmlns:a16="http://schemas.microsoft.com/office/drawing/2014/main" id="{678D22F8-614E-4BFA-9F13-D83C055AF8B6}"/>
              </a:ext>
            </a:extLst>
          </p:cNvPr>
          <p:cNvSpPr/>
          <p:nvPr/>
        </p:nvSpPr>
        <p:spPr>
          <a:xfrm flipH="1">
            <a:off x="1640461" y="1913143"/>
            <a:ext cx="697393" cy="697394"/>
          </a:xfrm>
          <a:prstGeom prst="ellipse">
            <a:avLst/>
          </a:prstGeom>
          <a:solidFill>
            <a:schemeClr val="bg1"/>
          </a:solidFill>
          <a:ln w="12700">
            <a:solidFill>
              <a:schemeClr val="accent4">
                <a:alpha val="54000"/>
              </a:schemeClr>
            </a:solidFill>
          </a:ln>
          <a:effectLst>
            <a:outerShdw blurRad="317500" dist="114300" dir="2700000" sx="89000" sy="89000" algn="tl" rotWithShape="0">
              <a:schemeClr val="accent4">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11" name="椭圆 10">
            <a:extLst>
              <a:ext uri="{FF2B5EF4-FFF2-40B4-BE49-F238E27FC236}">
                <a16:creationId xmlns:a16="http://schemas.microsoft.com/office/drawing/2014/main" id="{5E85370A-EC43-464A-9D7C-FEA77A8C4190}"/>
              </a:ext>
            </a:extLst>
          </p:cNvPr>
          <p:cNvSpPr/>
          <p:nvPr/>
        </p:nvSpPr>
        <p:spPr>
          <a:xfrm flipH="1">
            <a:off x="1640461" y="4858742"/>
            <a:ext cx="697393" cy="697394"/>
          </a:xfrm>
          <a:prstGeom prst="ellipse">
            <a:avLst/>
          </a:prstGeom>
          <a:solidFill>
            <a:schemeClr val="bg1"/>
          </a:solidFill>
          <a:ln w="12700">
            <a:solidFill>
              <a:schemeClr val="accent4">
                <a:alpha val="54000"/>
              </a:schemeClr>
            </a:solidFill>
          </a:ln>
          <a:effectLst>
            <a:outerShdw blurRad="317500" dist="114300" dir="2700000" sx="89000" sy="89000" algn="tl" rotWithShape="0">
              <a:schemeClr val="accent4">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7" name="椭圆 6">
            <a:extLst>
              <a:ext uri="{FF2B5EF4-FFF2-40B4-BE49-F238E27FC236}">
                <a16:creationId xmlns:a16="http://schemas.microsoft.com/office/drawing/2014/main" id="{5DA60225-3FC8-44A4-BA1A-A109C1B575C8}"/>
              </a:ext>
            </a:extLst>
          </p:cNvPr>
          <p:cNvSpPr/>
          <p:nvPr/>
        </p:nvSpPr>
        <p:spPr>
          <a:xfrm flipH="1">
            <a:off x="2976778" y="2346747"/>
            <a:ext cx="697393" cy="697394"/>
          </a:xfrm>
          <a:prstGeom prst="ellipse">
            <a:avLst/>
          </a:prstGeom>
          <a:solidFill>
            <a:schemeClr val="bg1"/>
          </a:solidFill>
          <a:ln w="12700">
            <a:solidFill>
              <a:schemeClr val="accent4">
                <a:alpha val="54000"/>
              </a:schemeClr>
            </a:solidFill>
          </a:ln>
          <a:effectLst>
            <a:outerShdw blurRad="317500" dist="114300" dir="2700000" sx="89000" sy="89000" algn="tl" rotWithShape="0">
              <a:schemeClr val="accent4">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12" name="椭圆 11">
            <a:extLst>
              <a:ext uri="{FF2B5EF4-FFF2-40B4-BE49-F238E27FC236}">
                <a16:creationId xmlns:a16="http://schemas.microsoft.com/office/drawing/2014/main" id="{20145BA2-1CFA-4784-BB8E-382A5D28E99E}"/>
              </a:ext>
            </a:extLst>
          </p:cNvPr>
          <p:cNvSpPr/>
          <p:nvPr/>
        </p:nvSpPr>
        <p:spPr>
          <a:xfrm flipH="1">
            <a:off x="2976778" y="4425137"/>
            <a:ext cx="697393" cy="697394"/>
          </a:xfrm>
          <a:prstGeom prst="ellipse">
            <a:avLst/>
          </a:prstGeom>
          <a:solidFill>
            <a:schemeClr val="bg1"/>
          </a:solidFill>
          <a:ln w="12700">
            <a:solidFill>
              <a:schemeClr val="accent4">
                <a:alpha val="54000"/>
              </a:schemeClr>
            </a:solidFill>
          </a:ln>
          <a:effectLst>
            <a:outerShdw blurRad="317500" dist="114300" dir="2700000" sx="89000" sy="89000" algn="tl" rotWithShape="0">
              <a:schemeClr val="accent4">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25" name="椭圆 24">
            <a:extLst>
              <a:ext uri="{FF2B5EF4-FFF2-40B4-BE49-F238E27FC236}">
                <a16:creationId xmlns:a16="http://schemas.microsoft.com/office/drawing/2014/main" id="{FC9786F6-42B3-4A06-A2C4-C5A91417D8E2}"/>
              </a:ext>
            </a:extLst>
          </p:cNvPr>
          <p:cNvSpPr/>
          <p:nvPr/>
        </p:nvSpPr>
        <p:spPr>
          <a:xfrm flipH="1">
            <a:off x="5341994" y="2182400"/>
            <a:ext cx="3104480" cy="3104477"/>
          </a:xfrm>
          <a:prstGeom prst="ellipse">
            <a:avLst/>
          </a:prstGeom>
          <a:gradFill flip="none" rotWithShape="1">
            <a:gsLst>
              <a:gs pos="100000">
                <a:schemeClr val="bg1">
                  <a:alpha val="75000"/>
                </a:schemeClr>
              </a:gs>
              <a:gs pos="0">
                <a:schemeClr val="bg1">
                  <a:alpha val="0"/>
                </a:schemeClr>
              </a:gs>
            </a:gsLst>
            <a:path path="circle">
              <a:fillToRect l="50000" t="50000" r="50000" b="50000"/>
            </a:path>
            <a:tileRect/>
          </a:gradFill>
          <a:ln w="19050">
            <a:solidFill>
              <a:schemeClr val="bg1">
                <a:alpha val="41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椭圆 25">
            <a:extLst>
              <a:ext uri="{FF2B5EF4-FFF2-40B4-BE49-F238E27FC236}">
                <a16:creationId xmlns:a16="http://schemas.microsoft.com/office/drawing/2014/main" id="{DA1C7912-E01D-4798-82E5-AB52E3C81346}"/>
              </a:ext>
            </a:extLst>
          </p:cNvPr>
          <p:cNvSpPr/>
          <p:nvPr/>
        </p:nvSpPr>
        <p:spPr>
          <a:xfrm flipH="1">
            <a:off x="6218682" y="3059088"/>
            <a:ext cx="1351104" cy="1351103"/>
          </a:xfrm>
          <a:prstGeom prst="ellipse">
            <a:avLst/>
          </a:prstGeom>
          <a:gradFill>
            <a:gsLst>
              <a:gs pos="0">
                <a:schemeClr val="accent1"/>
              </a:gs>
              <a:gs pos="100000">
                <a:schemeClr val="accent1">
                  <a:lumMod val="50000"/>
                </a:schemeClr>
              </a:gs>
            </a:gsLst>
            <a:lin ang="5400000" scaled="1"/>
          </a:gradFill>
          <a:ln>
            <a:noFill/>
          </a:ln>
          <a:effectLst>
            <a:outerShdw blurRad="546100" dist="114300" dir="5400000" sx="93000" sy="93000" algn="t" rotWithShape="0">
              <a:schemeClr val="accent2">
                <a:alpha val="5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28" name="椭圆 27">
            <a:extLst>
              <a:ext uri="{FF2B5EF4-FFF2-40B4-BE49-F238E27FC236}">
                <a16:creationId xmlns:a16="http://schemas.microsoft.com/office/drawing/2014/main" id="{4168596A-E7FF-4974-B139-B24CB1EBD09B}"/>
              </a:ext>
            </a:extLst>
          </p:cNvPr>
          <p:cNvSpPr/>
          <p:nvPr/>
        </p:nvSpPr>
        <p:spPr>
          <a:xfrm>
            <a:off x="5431641" y="2361694"/>
            <a:ext cx="697394" cy="697394"/>
          </a:xfrm>
          <a:prstGeom prst="ellipse">
            <a:avLst/>
          </a:prstGeom>
          <a:solidFill>
            <a:schemeClr val="bg1"/>
          </a:solidFill>
          <a:ln w="12700">
            <a:solidFill>
              <a:schemeClr val="accent2">
                <a:alpha val="54000"/>
              </a:schemeClr>
            </a:solidFill>
          </a:ln>
          <a:effectLst>
            <a:outerShdw blurRad="317500" dist="114300" dir="2700000" sx="89000" sy="89000" algn="tl" rotWithShape="0">
              <a:schemeClr val="accent2">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29" name="椭圆 28">
            <a:extLst>
              <a:ext uri="{FF2B5EF4-FFF2-40B4-BE49-F238E27FC236}">
                <a16:creationId xmlns:a16="http://schemas.microsoft.com/office/drawing/2014/main" id="{8596062B-7B51-4836-8B3D-BF58303975E4}"/>
              </a:ext>
            </a:extLst>
          </p:cNvPr>
          <p:cNvSpPr/>
          <p:nvPr/>
        </p:nvSpPr>
        <p:spPr>
          <a:xfrm>
            <a:off x="6706461" y="1913143"/>
            <a:ext cx="697394" cy="697394"/>
          </a:xfrm>
          <a:prstGeom prst="ellipse">
            <a:avLst/>
          </a:prstGeom>
          <a:solidFill>
            <a:schemeClr val="bg1"/>
          </a:solidFill>
          <a:ln w="12700">
            <a:solidFill>
              <a:schemeClr val="accent2">
                <a:alpha val="54000"/>
              </a:schemeClr>
            </a:solidFill>
          </a:ln>
          <a:effectLst>
            <a:outerShdw blurRad="317500" dist="114300" dir="2700000" sx="89000" sy="89000" algn="tl" rotWithShape="0">
              <a:schemeClr val="accent2">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30" name="椭圆 29">
            <a:extLst>
              <a:ext uri="{FF2B5EF4-FFF2-40B4-BE49-F238E27FC236}">
                <a16:creationId xmlns:a16="http://schemas.microsoft.com/office/drawing/2014/main" id="{DA324D60-1C2D-4ABE-ACE9-1E875C8B9BDA}"/>
              </a:ext>
            </a:extLst>
          </p:cNvPr>
          <p:cNvSpPr/>
          <p:nvPr/>
        </p:nvSpPr>
        <p:spPr>
          <a:xfrm>
            <a:off x="7910089" y="2610007"/>
            <a:ext cx="697394" cy="697394"/>
          </a:xfrm>
          <a:prstGeom prst="ellipse">
            <a:avLst/>
          </a:prstGeom>
          <a:solidFill>
            <a:schemeClr val="bg1"/>
          </a:solidFill>
          <a:ln w="12700">
            <a:solidFill>
              <a:schemeClr val="accent2">
                <a:alpha val="54000"/>
              </a:schemeClr>
            </a:solidFill>
          </a:ln>
          <a:effectLst>
            <a:outerShdw blurRad="317500" dist="114300" dir="2700000" sx="89000" sy="89000" algn="tl" rotWithShape="0">
              <a:schemeClr val="accent2">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31" name="椭圆 30">
            <a:extLst>
              <a:ext uri="{FF2B5EF4-FFF2-40B4-BE49-F238E27FC236}">
                <a16:creationId xmlns:a16="http://schemas.microsoft.com/office/drawing/2014/main" id="{679C82C3-CD0B-492A-8276-FCF1B777699F}"/>
              </a:ext>
            </a:extLst>
          </p:cNvPr>
          <p:cNvSpPr/>
          <p:nvPr/>
        </p:nvSpPr>
        <p:spPr>
          <a:xfrm>
            <a:off x="7910089" y="4113021"/>
            <a:ext cx="697394" cy="697394"/>
          </a:xfrm>
          <a:prstGeom prst="ellipse">
            <a:avLst/>
          </a:prstGeom>
          <a:solidFill>
            <a:schemeClr val="bg1"/>
          </a:solidFill>
          <a:ln w="12700">
            <a:solidFill>
              <a:schemeClr val="accent2">
                <a:alpha val="54000"/>
              </a:schemeClr>
            </a:solidFill>
          </a:ln>
          <a:effectLst>
            <a:outerShdw blurRad="317500" dist="114300" dir="2700000" sx="89000" sy="89000" algn="tl" rotWithShape="0">
              <a:schemeClr val="accent2">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32" name="椭圆 31">
            <a:extLst>
              <a:ext uri="{FF2B5EF4-FFF2-40B4-BE49-F238E27FC236}">
                <a16:creationId xmlns:a16="http://schemas.microsoft.com/office/drawing/2014/main" id="{C5D77A73-F33E-47F4-A7F7-C69139B6EF31}"/>
              </a:ext>
            </a:extLst>
          </p:cNvPr>
          <p:cNvSpPr/>
          <p:nvPr/>
        </p:nvSpPr>
        <p:spPr>
          <a:xfrm>
            <a:off x="6706461" y="4858742"/>
            <a:ext cx="697394" cy="697394"/>
          </a:xfrm>
          <a:prstGeom prst="ellipse">
            <a:avLst/>
          </a:prstGeom>
          <a:solidFill>
            <a:schemeClr val="bg1"/>
          </a:solidFill>
          <a:ln w="12700">
            <a:solidFill>
              <a:schemeClr val="accent2">
                <a:alpha val="54000"/>
              </a:schemeClr>
            </a:solidFill>
          </a:ln>
          <a:effectLst>
            <a:outerShdw blurRad="317500" dist="114300" dir="2700000" sx="89000" sy="89000" algn="tl" rotWithShape="0">
              <a:schemeClr val="accent2">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33" name="椭圆 32">
            <a:extLst>
              <a:ext uri="{FF2B5EF4-FFF2-40B4-BE49-F238E27FC236}">
                <a16:creationId xmlns:a16="http://schemas.microsoft.com/office/drawing/2014/main" id="{BC780A6F-4D84-45DD-ADCF-285411BEF80E}"/>
              </a:ext>
            </a:extLst>
          </p:cNvPr>
          <p:cNvSpPr/>
          <p:nvPr/>
        </p:nvSpPr>
        <p:spPr>
          <a:xfrm>
            <a:off x="5431641" y="4440084"/>
            <a:ext cx="697394" cy="697394"/>
          </a:xfrm>
          <a:prstGeom prst="ellipse">
            <a:avLst/>
          </a:prstGeom>
          <a:solidFill>
            <a:schemeClr val="bg1"/>
          </a:solidFill>
          <a:ln w="12700">
            <a:solidFill>
              <a:schemeClr val="accent2">
                <a:alpha val="54000"/>
              </a:schemeClr>
            </a:solidFill>
          </a:ln>
          <a:effectLst>
            <a:outerShdw blurRad="317500" dist="114300" dir="2700000" sx="89000" sy="89000" algn="tl" rotWithShape="0">
              <a:schemeClr val="accent2">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41" name="文本框 40">
            <a:extLst>
              <a:ext uri="{FF2B5EF4-FFF2-40B4-BE49-F238E27FC236}">
                <a16:creationId xmlns:a16="http://schemas.microsoft.com/office/drawing/2014/main" id="{05CEA937-772C-4C4D-8486-D40867A3C212}"/>
              </a:ext>
            </a:extLst>
          </p:cNvPr>
          <p:cNvSpPr txBox="1"/>
          <p:nvPr/>
        </p:nvSpPr>
        <p:spPr>
          <a:xfrm flipH="1">
            <a:off x="1691640" y="2117963"/>
            <a:ext cx="595035"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文化</a:t>
            </a:r>
          </a:p>
        </p:txBody>
      </p:sp>
      <p:sp>
        <p:nvSpPr>
          <p:cNvPr id="60" name="文本框 59">
            <a:extLst>
              <a:ext uri="{FF2B5EF4-FFF2-40B4-BE49-F238E27FC236}">
                <a16:creationId xmlns:a16="http://schemas.microsoft.com/office/drawing/2014/main" id="{6A089407-7BD5-43CC-AB20-99CA71916A9E}"/>
              </a:ext>
            </a:extLst>
          </p:cNvPr>
          <p:cNvSpPr txBox="1"/>
          <p:nvPr/>
        </p:nvSpPr>
        <p:spPr>
          <a:xfrm>
            <a:off x="1935289" y="3411474"/>
            <a:ext cx="647216"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信息环境</a:t>
            </a:r>
          </a:p>
        </p:txBody>
      </p:sp>
      <p:sp>
        <p:nvSpPr>
          <p:cNvPr id="61" name="文本框 60">
            <a:extLst>
              <a:ext uri="{FF2B5EF4-FFF2-40B4-BE49-F238E27FC236}">
                <a16:creationId xmlns:a16="http://schemas.microsoft.com/office/drawing/2014/main" id="{29B6FA99-CD24-418E-892C-AB4CBE66A2D6}"/>
              </a:ext>
            </a:extLst>
          </p:cNvPr>
          <p:cNvSpPr txBox="1"/>
          <p:nvPr/>
        </p:nvSpPr>
        <p:spPr>
          <a:xfrm>
            <a:off x="6570626" y="3453850"/>
            <a:ext cx="647216"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思源宋体 CN Heavy"/>
                <a:ea typeface="思源宋体 CN Heavy"/>
                <a:cs typeface="+mn-cs"/>
              </a:rPr>
              <a:t>生态主体</a:t>
            </a:r>
            <a:endPar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62" name="文本框 61">
            <a:extLst>
              <a:ext uri="{FF2B5EF4-FFF2-40B4-BE49-F238E27FC236}">
                <a16:creationId xmlns:a16="http://schemas.microsoft.com/office/drawing/2014/main" id="{3C559749-7504-4622-9795-020DECDC84EE}"/>
              </a:ext>
            </a:extLst>
          </p:cNvPr>
          <p:cNvSpPr txBox="1"/>
          <p:nvPr/>
        </p:nvSpPr>
        <p:spPr>
          <a:xfrm flipH="1">
            <a:off x="3027957" y="2551567"/>
            <a:ext cx="595035"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政策</a:t>
            </a:r>
          </a:p>
        </p:txBody>
      </p:sp>
      <p:sp>
        <p:nvSpPr>
          <p:cNvPr id="63" name="文本框 62">
            <a:extLst>
              <a:ext uri="{FF2B5EF4-FFF2-40B4-BE49-F238E27FC236}">
                <a16:creationId xmlns:a16="http://schemas.microsoft.com/office/drawing/2014/main" id="{15AC0DC3-1312-4666-9B59-9D0778880839}"/>
              </a:ext>
            </a:extLst>
          </p:cNvPr>
          <p:cNvSpPr txBox="1"/>
          <p:nvPr/>
        </p:nvSpPr>
        <p:spPr>
          <a:xfrm flipH="1">
            <a:off x="586926" y="2863682"/>
            <a:ext cx="595035"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伦理</a:t>
            </a:r>
          </a:p>
        </p:txBody>
      </p:sp>
      <p:sp>
        <p:nvSpPr>
          <p:cNvPr id="64" name="文本框 63">
            <a:extLst>
              <a:ext uri="{FF2B5EF4-FFF2-40B4-BE49-F238E27FC236}">
                <a16:creationId xmlns:a16="http://schemas.microsoft.com/office/drawing/2014/main" id="{0E3D9EE3-18A9-4AC9-BA46-DE880ECDD0B4}"/>
              </a:ext>
            </a:extLst>
          </p:cNvPr>
          <p:cNvSpPr txBox="1"/>
          <p:nvPr/>
        </p:nvSpPr>
        <p:spPr>
          <a:xfrm flipH="1">
            <a:off x="586926" y="4317841"/>
            <a:ext cx="595035"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技术</a:t>
            </a:r>
          </a:p>
        </p:txBody>
      </p:sp>
      <p:sp>
        <p:nvSpPr>
          <p:cNvPr id="65" name="文本框 64">
            <a:extLst>
              <a:ext uri="{FF2B5EF4-FFF2-40B4-BE49-F238E27FC236}">
                <a16:creationId xmlns:a16="http://schemas.microsoft.com/office/drawing/2014/main" id="{39C50B9D-67B0-4F23-8508-0C16A3EF377A}"/>
              </a:ext>
            </a:extLst>
          </p:cNvPr>
          <p:cNvSpPr txBox="1"/>
          <p:nvPr/>
        </p:nvSpPr>
        <p:spPr>
          <a:xfrm flipH="1">
            <a:off x="1691640" y="5063562"/>
            <a:ext cx="595035"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设施</a:t>
            </a:r>
          </a:p>
        </p:txBody>
      </p:sp>
      <p:sp>
        <p:nvSpPr>
          <p:cNvPr id="66" name="文本框 65">
            <a:extLst>
              <a:ext uri="{FF2B5EF4-FFF2-40B4-BE49-F238E27FC236}">
                <a16:creationId xmlns:a16="http://schemas.microsoft.com/office/drawing/2014/main" id="{26860AF3-048E-4DA5-8E48-F0A53143C350}"/>
              </a:ext>
            </a:extLst>
          </p:cNvPr>
          <p:cNvSpPr txBox="1"/>
          <p:nvPr/>
        </p:nvSpPr>
        <p:spPr>
          <a:xfrm flipH="1">
            <a:off x="3027957" y="4629957"/>
            <a:ext cx="595035"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法律</a:t>
            </a:r>
          </a:p>
        </p:txBody>
      </p:sp>
      <p:sp>
        <p:nvSpPr>
          <p:cNvPr id="67" name="文本框 66">
            <a:extLst>
              <a:ext uri="{FF2B5EF4-FFF2-40B4-BE49-F238E27FC236}">
                <a16:creationId xmlns:a16="http://schemas.microsoft.com/office/drawing/2014/main" id="{ED167CE9-429B-49FA-8B0C-38E52A3318DA}"/>
              </a:ext>
            </a:extLst>
          </p:cNvPr>
          <p:cNvSpPr txBox="1"/>
          <p:nvPr/>
        </p:nvSpPr>
        <p:spPr>
          <a:xfrm flipH="1">
            <a:off x="6655050" y="2123043"/>
            <a:ext cx="800219"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分解者</a:t>
            </a:r>
          </a:p>
        </p:txBody>
      </p:sp>
      <p:sp>
        <p:nvSpPr>
          <p:cNvPr id="68" name="文本框 67">
            <a:extLst>
              <a:ext uri="{FF2B5EF4-FFF2-40B4-BE49-F238E27FC236}">
                <a16:creationId xmlns:a16="http://schemas.microsoft.com/office/drawing/2014/main" id="{9CF22B36-9711-470D-9764-A9C459C5068D}"/>
              </a:ext>
            </a:extLst>
          </p:cNvPr>
          <p:cNvSpPr txBox="1"/>
          <p:nvPr/>
        </p:nvSpPr>
        <p:spPr>
          <a:xfrm flipH="1">
            <a:off x="7858677" y="2809581"/>
            <a:ext cx="800219"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生产者</a:t>
            </a:r>
          </a:p>
        </p:txBody>
      </p:sp>
      <p:sp>
        <p:nvSpPr>
          <p:cNvPr id="69" name="文本框 68">
            <a:extLst>
              <a:ext uri="{FF2B5EF4-FFF2-40B4-BE49-F238E27FC236}">
                <a16:creationId xmlns:a16="http://schemas.microsoft.com/office/drawing/2014/main" id="{E31D2D89-222D-40AC-B33A-A932BCC31F28}"/>
              </a:ext>
            </a:extLst>
          </p:cNvPr>
          <p:cNvSpPr txBox="1"/>
          <p:nvPr/>
        </p:nvSpPr>
        <p:spPr>
          <a:xfrm flipH="1">
            <a:off x="5380229" y="2571594"/>
            <a:ext cx="800219"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生产者</a:t>
            </a:r>
          </a:p>
        </p:txBody>
      </p:sp>
      <p:sp>
        <p:nvSpPr>
          <p:cNvPr id="70" name="文本框 69">
            <a:extLst>
              <a:ext uri="{FF2B5EF4-FFF2-40B4-BE49-F238E27FC236}">
                <a16:creationId xmlns:a16="http://schemas.microsoft.com/office/drawing/2014/main" id="{9ADF0E51-0F35-48DF-ABC4-CBEA5CA00D96}"/>
              </a:ext>
            </a:extLst>
          </p:cNvPr>
          <p:cNvSpPr txBox="1"/>
          <p:nvPr/>
        </p:nvSpPr>
        <p:spPr>
          <a:xfrm flipH="1">
            <a:off x="5380229" y="4649984"/>
            <a:ext cx="800219"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组织者</a:t>
            </a:r>
          </a:p>
        </p:txBody>
      </p:sp>
      <p:sp>
        <p:nvSpPr>
          <p:cNvPr id="71" name="文本框 70">
            <a:extLst>
              <a:ext uri="{FF2B5EF4-FFF2-40B4-BE49-F238E27FC236}">
                <a16:creationId xmlns:a16="http://schemas.microsoft.com/office/drawing/2014/main" id="{8D4FB728-9289-4C61-B61A-3722F59480FA}"/>
              </a:ext>
            </a:extLst>
          </p:cNvPr>
          <p:cNvSpPr txBox="1"/>
          <p:nvPr/>
        </p:nvSpPr>
        <p:spPr>
          <a:xfrm flipH="1">
            <a:off x="6655050" y="5068642"/>
            <a:ext cx="800219"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领导者</a:t>
            </a:r>
          </a:p>
        </p:txBody>
      </p:sp>
      <p:sp>
        <p:nvSpPr>
          <p:cNvPr id="72" name="文本框 71">
            <a:extLst>
              <a:ext uri="{FF2B5EF4-FFF2-40B4-BE49-F238E27FC236}">
                <a16:creationId xmlns:a16="http://schemas.microsoft.com/office/drawing/2014/main" id="{5CDCA8ED-92A2-4FBC-8584-F8220F459CC0}"/>
              </a:ext>
            </a:extLst>
          </p:cNvPr>
          <p:cNvSpPr txBox="1"/>
          <p:nvPr/>
        </p:nvSpPr>
        <p:spPr>
          <a:xfrm flipH="1">
            <a:off x="7858677" y="4322921"/>
            <a:ext cx="800219"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Roboto"/>
                <a:ea typeface="思源黑体 CN Regular"/>
                <a:cs typeface="+mn-cs"/>
              </a:rPr>
              <a:t>消费者</a:t>
            </a:r>
          </a:p>
        </p:txBody>
      </p:sp>
      <p:sp>
        <p:nvSpPr>
          <p:cNvPr id="73" name="任意多边形: 形状 72">
            <a:extLst>
              <a:ext uri="{FF2B5EF4-FFF2-40B4-BE49-F238E27FC236}">
                <a16:creationId xmlns:a16="http://schemas.microsoft.com/office/drawing/2014/main" id="{726C1905-26D7-4027-A306-2D34B2CFFAEB}"/>
              </a:ext>
            </a:extLst>
          </p:cNvPr>
          <p:cNvSpPr/>
          <p:nvPr/>
        </p:nvSpPr>
        <p:spPr>
          <a:xfrm>
            <a:off x="3568660" y="3494702"/>
            <a:ext cx="2005910" cy="82002"/>
          </a:xfrm>
          <a:custGeom>
            <a:avLst/>
            <a:gdLst>
              <a:gd name="connsiteX0" fmla="*/ 0 w 2528514"/>
              <a:gd name="connsiteY0" fmla="*/ 103366 h 103366"/>
              <a:gd name="connsiteX1" fmla="*/ 2528514 w 2528514"/>
              <a:gd name="connsiteY1" fmla="*/ 103366 h 103366"/>
              <a:gd name="connsiteX2" fmla="*/ 2425148 w 2528514"/>
              <a:gd name="connsiteY2" fmla="*/ 0 h 103366"/>
            </a:gdLst>
            <a:ahLst/>
            <a:cxnLst>
              <a:cxn ang="0">
                <a:pos x="connsiteX0" y="connsiteY0"/>
              </a:cxn>
              <a:cxn ang="0">
                <a:pos x="connsiteX1" y="connsiteY1"/>
              </a:cxn>
              <a:cxn ang="0">
                <a:pos x="connsiteX2" y="connsiteY2"/>
              </a:cxn>
            </a:cxnLst>
            <a:rect l="l" t="t" r="r" b="b"/>
            <a:pathLst>
              <a:path w="2528514" h="103366">
                <a:moveTo>
                  <a:pt x="0" y="103366"/>
                </a:moveTo>
                <a:lnTo>
                  <a:pt x="2528514" y="103366"/>
                </a:lnTo>
                <a:lnTo>
                  <a:pt x="2425148" y="0"/>
                </a:lnTo>
              </a:path>
            </a:pathLst>
          </a:custGeom>
          <a:noFill/>
          <a:ln w="22225" cap="rnd">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4" name="任意多边形: 形状 73">
            <a:extLst>
              <a:ext uri="{FF2B5EF4-FFF2-40B4-BE49-F238E27FC236}">
                <a16:creationId xmlns:a16="http://schemas.microsoft.com/office/drawing/2014/main" id="{41B8B2D8-A7C0-41C6-9EB6-08BD2FF48842}"/>
              </a:ext>
            </a:extLst>
          </p:cNvPr>
          <p:cNvSpPr/>
          <p:nvPr/>
        </p:nvSpPr>
        <p:spPr>
          <a:xfrm flipH="1" flipV="1">
            <a:off x="3568660" y="3671414"/>
            <a:ext cx="2005910" cy="82002"/>
          </a:xfrm>
          <a:custGeom>
            <a:avLst/>
            <a:gdLst>
              <a:gd name="connsiteX0" fmla="*/ 0 w 2528514"/>
              <a:gd name="connsiteY0" fmla="*/ 103366 h 103366"/>
              <a:gd name="connsiteX1" fmla="*/ 2528514 w 2528514"/>
              <a:gd name="connsiteY1" fmla="*/ 103366 h 103366"/>
              <a:gd name="connsiteX2" fmla="*/ 2425148 w 2528514"/>
              <a:gd name="connsiteY2" fmla="*/ 0 h 103366"/>
            </a:gdLst>
            <a:ahLst/>
            <a:cxnLst>
              <a:cxn ang="0">
                <a:pos x="connsiteX0" y="connsiteY0"/>
              </a:cxn>
              <a:cxn ang="0">
                <a:pos x="connsiteX1" y="connsiteY1"/>
              </a:cxn>
              <a:cxn ang="0">
                <a:pos x="connsiteX2" y="connsiteY2"/>
              </a:cxn>
            </a:cxnLst>
            <a:rect l="l" t="t" r="r" b="b"/>
            <a:pathLst>
              <a:path w="2528514" h="103366">
                <a:moveTo>
                  <a:pt x="0" y="103366"/>
                </a:moveTo>
                <a:lnTo>
                  <a:pt x="2528514" y="103366"/>
                </a:lnTo>
                <a:lnTo>
                  <a:pt x="2425148" y="0"/>
                </a:lnTo>
              </a:path>
            </a:pathLst>
          </a:custGeom>
          <a:noFill/>
          <a:ln w="22225" cap="rnd">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7" name="文本框 76">
            <a:extLst>
              <a:ext uri="{FF2B5EF4-FFF2-40B4-BE49-F238E27FC236}">
                <a16:creationId xmlns:a16="http://schemas.microsoft.com/office/drawing/2014/main" id="{A3055FA7-9044-47A6-9F8D-C14046B52948}"/>
              </a:ext>
            </a:extLst>
          </p:cNvPr>
          <p:cNvSpPr txBox="1"/>
          <p:nvPr/>
        </p:nvSpPr>
        <p:spPr>
          <a:xfrm>
            <a:off x="3936215" y="3179718"/>
            <a:ext cx="127080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solidFill>
                <a:effectLst/>
                <a:uLnTx/>
                <a:uFillTx/>
                <a:latin typeface="Roboto"/>
                <a:ea typeface="思源黑体 CN Regular"/>
                <a:cs typeface="+mn-cs"/>
              </a:rPr>
              <a:t>相互影响</a:t>
            </a:r>
          </a:p>
        </p:txBody>
      </p:sp>
      <p:sp>
        <p:nvSpPr>
          <p:cNvPr id="78" name="文本框 77">
            <a:extLst>
              <a:ext uri="{FF2B5EF4-FFF2-40B4-BE49-F238E27FC236}">
                <a16:creationId xmlns:a16="http://schemas.microsoft.com/office/drawing/2014/main" id="{D4CD863D-200F-4618-9E09-30BB77637DE1}"/>
              </a:ext>
            </a:extLst>
          </p:cNvPr>
          <p:cNvSpPr txBox="1"/>
          <p:nvPr/>
        </p:nvSpPr>
        <p:spPr>
          <a:xfrm>
            <a:off x="3936215" y="3776778"/>
            <a:ext cx="127080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rPr>
              <a:t>协同发展</a:t>
            </a:r>
          </a:p>
        </p:txBody>
      </p:sp>
      <p:sp>
        <p:nvSpPr>
          <p:cNvPr id="51" name="矩形 50">
            <a:extLst>
              <a:ext uri="{FF2B5EF4-FFF2-40B4-BE49-F238E27FC236}">
                <a16:creationId xmlns:a16="http://schemas.microsoft.com/office/drawing/2014/main" id="{563BA9B2-CAAF-465B-B87C-F024819B5A03}"/>
              </a:ext>
            </a:extLst>
          </p:cNvPr>
          <p:cNvSpPr/>
          <p:nvPr/>
        </p:nvSpPr>
        <p:spPr>
          <a:xfrm>
            <a:off x="340373" y="633409"/>
            <a:ext cx="529984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信息环境与信息生态主体的关系 </a:t>
            </a:r>
          </a:p>
        </p:txBody>
      </p:sp>
    </p:spTree>
    <p:extLst>
      <p:ext uri="{BB962C8B-B14F-4D97-AF65-F5344CB8AC3E}">
        <p14:creationId xmlns:p14="http://schemas.microsoft.com/office/powerpoint/2010/main" val="33552042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16044069-58E1-4C0E-838E-780AE132949E}"/>
              </a:ext>
            </a:extLst>
          </p:cNvPr>
          <p:cNvSpPr/>
          <p:nvPr/>
        </p:nvSpPr>
        <p:spPr>
          <a:xfrm>
            <a:off x="-246446" y="-184835"/>
            <a:ext cx="9636892" cy="7227669"/>
          </a:xfrm>
          <a:prstGeom prst="rect">
            <a:avLst/>
          </a:prstGeom>
          <a:gradFill flip="none" rotWithShape="1">
            <a:gsLst>
              <a:gs pos="0">
                <a:schemeClr val="accent1"/>
              </a:gs>
              <a:gs pos="98000">
                <a:schemeClr val="accent1">
                  <a:lumMod val="81000"/>
                </a:schemeClr>
              </a:gs>
            </a:gsLst>
            <a:lin ang="18900000" scaled="1"/>
            <a:tileRect/>
          </a:gra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圆角 1">
            <a:extLst>
              <a:ext uri="{FF2B5EF4-FFF2-40B4-BE49-F238E27FC236}">
                <a16:creationId xmlns:a16="http://schemas.microsoft.com/office/drawing/2014/main" id="{56704391-82E0-403B-8C28-32C9736C16B6}"/>
              </a:ext>
            </a:extLst>
          </p:cNvPr>
          <p:cNvSpPr/>
          <p:nvPr/>
        </p:nvSpPr>
        <p:spPr>
          <a:xfrm>
            <a:off x="444951" y="752086"/>
            <a:ext cx="8254098" cy="5219983"/>
          </a:xfrm>
          <a:prstGeom prst="roundRect">
            <a:avLst>
              <a:gd name="adj" fmla="val 5293"/>
            </a:avLst>
          </a:prstGeom>
          <a:solidFill>
            <a:schemeClr val="bg1"/>
          </a:solidFill>
          <a:ln>
            <a:noFill/>
          </a:ln>
          <a:effectLst>
            <a:outerShdw blurRad="546100" dist="876300" dir="5400000" sx="91000" sy="91000" algn="t" rotWithShape="0">
              <a:schemeClr val="accent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文本框 3">
            <a:extLst>
              <a:ext uri="{FF2B5EF4-FFF2-40B4-BE49-F238E27FC236}">
                <a16:creationId xmlns:a16="http://schemas.microsoft.com/office/drawing/2014/main" id="{624F0ECC-CF8A-4A85-871F-638E85F717EF}"/>
              </a:ext>
            </a:extLst>
          </p:cNvPr>
          <p:cNvSpPr txBox="1"/>
          <p:nvPr/>
        </p:nvSpPr>
        <p:spPr>
          <a:xfrm>
            <a:off x="425395" y="1535846"/>
            <a:ext cx="1200329" cy="3860993"/>
          </a:xfrm>
          <a:prstGeom prst="rect">
            <a:avLst/>
          </a:prstGeom>
          <a:noFill/>
        </p:spPr>
        <p:txBody>
          <a:bodyPr vert="eaVert"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6600" b="1"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rPr>
              <a:t>CONTENT</a:t>
            </a:r>
            <a:endParaRPr kumimoji="0" lang="zh-CN" altLang="en-US" sz="6600" b="1"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endParaRPr>
          </a:p>
        </p:txBody>
      </p:sp>
      <p:sp>
        <p:nvSpPr>
          <p:cNvPr id="5" name="文本框 4">
            <a:extLst>
              <a:ext uri="{FF2B5EF4-FFF2-40B4-BE49-F238E27FC236}">
                <a16:creationId xmlns:a16="http://schemas.microsoft.com/office/drawing/2014/main" id="{36ACC3D8-75BE-49C8-BEF6-6B6F00FF0981}"/>
              </a:ext>
            </a:extLst>
          </p:cNvPr>
          <p:cNvSpPr txBox="1"/>
          <p:nvPr/>
        </p:nvSpPr>
        <p:spPr>
          <a:xfrm>
            <a:off x="1487395" y="1586152"/>
            <a:ext cx="676203" cy="810478"/>
          </a:xfrm>
          <a:prstGeom prst="rect">
            <a:avLst/>
          </a:prstGeom>
          <a:noFill/>
        </p:spPr>
        <p:txBody>
          <a:bodyPr vert="eaVert"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solidFill>
                <a:effectLst/>
                <a:uLnTx/>
                <a:uFillTx/>
                <a:latin typeface="思源宋体 CN Heavy"/>
                <a:ea typeface="思源宋体 CN Heavy"/>
                <a:cs typeface="+mn-cs"/>
              </a:rPr>
              <a:t>目录</a:t>
            </a:r>
          </a:p>
        </p:txBody>
      </p:sp>
      <p:cxnSp>
        <p:nvCxnSpPr>
          <p:cNvPr id="6" name="直接连接符 5">
            <a:extLst>
              <a:ext uri="{FF2B5EF4-FFF2-40B4-BE49-F238E27FC236}">
                <a16:creationId xmlns:a16="http://schemas.microsoft.com/office/drawing/2014/main" id="{767D3D75-942A-46B5-8236-1FCF1813A31B}"/>
              </a:ext>
            </a:extLst>
          </p:cNvPr>
          <p:cNvCxnSpPr>
            <a:cxnSpLocks/>
          </p:cNvCxnSpPr>
          <p:nvPr/>
        </p:nvCxnSpPr>
        <p:spPr>
          <a:xfrm>
            <a:off x="1522210" y="1639815"/>
            <a:ext cx="0" cy="708098"/>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4C82737C-C874-4A4E-AAC3-17325DB079D0}"/>
              </a:ext>
            </a:extLst>
          </p:cNvPr>
          <p:cNvSpPr/>
          <p:nvPr/>
        </p:nvSpPr>
        <p:spPr>
          <a:xfrm>
            <a:off x="2708845" y="1467353"/>
            <a:ext cx="2765391" cy="3694601"/>
          </a:xfrm>
          <a:prstGeom prst="rect">
            <a:avLst/>
          </a:prstGeom>
        </p:spPr>
        <p:txBody>
          <a:bodyPr wrap="square">
            <a:spAutoFit/>
          </a:bodyPr>
          <a:lstStyle/>
          <a:p>
            <a:pPr marL="214313" marR="0" lvl="0" indent="-214313" algn="l" defTabSz="6858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945833"/>
                </a:solidFill>
                <a:effectLst/>
                <a:uLnTx/>
                <a:uFillTx/>
                <a:latin typeface="Roboto"/>
                <a:ea typeface="思源宋体 CN Heavy"/>
                <a:cs typeface="+mn-cs"/>
              </a:rPr>
              <a:t>选题背景</a:t>
            </a:r>
            <a:endParaRPr kumimoji="0" lang="en-US" altLang="zh-CN" sz="2000" b="0" i="0" u="none" strike="noStrike" kern="1200" cap="none" spc="0" normalizeH="0" baseline="0" noProof="0" dirty="0">
              <a:ln>
                <a:noFill/>
              </a:ln>
              <a:solidFill>
                <a:srgbClr val="945833"/>
              </a:solidFill>
              <a:effectLst/>
              <a:uLnTx/>
              <a:uFillTx/>
              <a:latin typeface="Roboto"/>
              <a:ea typeface="思源黑体 CN Regular"/>
              <a:cs typeface="+mn-cs"/>
            </a:endParaRPr>
          </a:p>
          <a:p>
            <a:pPr marL="214313" marR="0" lvl="0" indent="-214313" algn="l" defTabSz="6858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945833"/>
                </a:solidFill>
                <a:effectLst/>
                <a:uLnTx/>
                <a:uFillTx/>
                <a:latin typeface="Roboto"/>
                <a:ea typeface="思源宋体 CN Heavy"/>
                <a:cs typeface="+mn-cs"/>
              </a:rPr>
              <a:t>国内外研究现状</a:t>
            </a:r>
            <a:endParaRPr kumimoji="0" lang="zh-CN" altLang="en-US" sz="2000" b="0" i="0" u="none" strike="noStrike" kern="1200" cap="none" spc="0" normalizeH="0" baseline="0" noProof="0" dirty="0">
              <a:ln>
                <a:noFill/>
              </a:ln>
              <a:solidFill>
                <a:srgbClr val="945833"/>
              </a:solidFill>
              <a:effectLst/>
              <a:uLnTx/>
              <a:uFillTx/>
              <a:latin typeface="Roboto"/>
              <a:ea typeface="思源黑体 CN Regular"/>
              <a:cs typeface="+mn-cs"/>
            </a:endParaRPr>
          </a:p>
          <a:p>
            <a:pPr marL="214313" marR="0" lvl="0" indent="-214313" algn="l" defTabSz="6858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945833"/>
                </a:solidFill>
                <a:effectLst/>
                <a:uLnTx/>
                <a:uFillTx/>
                <a:latin typeface="Roboto"/>
                <a:ea typeface="思源宋体 CN Heavy"/>
                <a:cs typeface="+mn-cs"/>
              </a:rPr>
              <a:t>目的与意义             </a:t>
            </a:r>
            <a:endParaRPr kumimoji="0" lang="en-US" altLang="zh-CN" sz="2000" b="0" i="0" u="none" strike="noStrike" kern="1200" cap="none" spc="0" normalizeH="0" baseline="0" noProof="0" dirty="0">
              <a:ln>
                <a:noFill/>
              </a:ln>
              <a:solidFill>
                <a:srgbClr val="945833"/>
              </a:solidFill>
              <a:effectLst/>
              <a:uLnTx/>
              <a:uFillTx/>
              <a:latin typeface="Roboto"/>
              <a:ea typeface="思源宋体 CN Heavy"/>
              <a:cs typeface="+mn-cs"/>
            </a:endParaRPr>
          </a:p>
          <a:p>
            <a:pPr marL="214313" marR="0" lvl="0" indent="-214313" algn="l" defTabSz="6858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945833"/>
                </a:solidFill>
                <a:effectLst/>
                <a:uLnTx/>
                <a:uFillTx/>
                <a:latin typeface="Roboto"/>
                <a:ea typeface="思源宋体 CN Heavy"/>
                <a:cs typeface="+mn-cs"/>
              </a:rPr>
              <a:t>研究方法与思路</a:t>
            </a:r>
            <a:endParaRPr kumimoji="0" lang="en-US" altLang="zh-CN" sz="2000" b="0" i="0" u="none" strike="noStrike" kern="1200" cap="none" spc="0" normalizeH="0" baseline="0" noProof="0" dirty="0">
              <a:ln>
                <a:noFill/>
              </a:ln>
              <a:solidFill>
                <a:srgbClr val="945833"/>
              </a:solidFill>
              <a:effectLst/>
              <a:uLnTx/>
              <a:uFillTx/>
              <a:latin typeface="Roboto"/>
              <a:ea typeface="思源黑体 CN Regular"/>
              <a:cs typeface="+mn-cs"/>
            </a:endParaRPr>
          </a:p>
          <a:p>
            <a:pPr marL="214313" marR="0" lvl="0" indent="-214313" algn="l" defTabSz="6858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945833"/>
                </a:solidFill>
                <a:effectLst/>
                <a:uLnTx/>
                <a:uFillTx/>
                <a:latin typeface="Roboto"/>
                <a:ea typeface="思源宋体 CN Heavy"/>
                <a:cs typeface="+mn-cs"/>
              </a:rPr>
              <a:t>结果与结论</a:t>
            </a:r>
            <a:endParaRPr kumimoji="0" lang="en-US" altLang="zh-CN" sz="2000" b="0" i="0" u="none" strike="noStrike" kern="1200" cap="none" spc="0" normalizeH="0" baseline="0" noProof="0" dirty="0">
              <a:ln>
                <a:noFill/>
              </a:ln>
              <a:solidFill>
                <a:srgbClr val="945833"/>
              </a:solidFill>
              <a:effectLst/>
              <a:uLnTx/>
              <a:uFillTx/>
              <a:latin typeface="Roboto"/>
              <a:ea typeface="思源黑体 CN Regular"/>
              <a:cs typeface="+mn-cs"/>
            </a:endParaRPr>
          </a:p>
          <a:p>
            <a:pPr marL="214313" marR="0" lvl="0" indent="-214313" algn="l" defTabSz="6858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945833"/>
                </a:solidFill>
                <a:effectLst/>
                <a:uLnTx/>
                <a:uFillTx/>
                <a:latin typeface="Roboto"/>
                <a:ea typeface="思源宋体 CN Heavy"/>
                <a:cs typeface="+mn-cs"/>
              </a:rPr>
              <a:t>创新与不足</a:t>
            </a:r>
            <a:endParaRPr kumimoji="0" lang="zh-CN" altLang="en-US" sz="2000" b="0" i="0" u="none" strike="noStrike" kern="1200" cap="none" spc="0" normalizeH="0" baseline="0" noProof="0" dirty="0">
              <a:ln>
                <a:noFill/>
              </a:ln>
              <a:solidFill>
                <a:srgbClr val="945833"/>
              </a:solidFill>
              <a:effectLst/>
              <a:uLnTx/>
              <a:uFillTx/>
              <a:latin typeface="Roboto"/>
              <a:ea typeface="思源黑体 CN Regular"/>
              <a:cs typeface="+mn-cs"/>
            </a:endParaRPr>
          </a:p>
        </p:txBody>
      </p:sp>
      <p:sp>
        <p:nvSpPr>
          <p:cNvPr id="11" name="矩形 10">
            <a:extLst>
              <a:ext uri="{FF2B5EF4-FFF2-40B4-BE49-F238E27FC236}">
                <a16:creationId xmlns:a16="http://schemas.microsoft.com/office/drawing/2014/main" id="{BC84D52B-08CF-46FB-B0FF-93A07E385412}"/>
              </a:ext>
            </a:extLst>
          </p:cNvPr>
          <p:cNvSpPr/>
          <p:nvPr/>
        </p:nvSpPr>
        <p:spPr>
          <a:xfrm>
            <a:off x="5035355" y="1534213"/>
            <a:ext cx="1342164" cy="512256"/>
          </a:xfrm>
          <a:prstGeom prst="rect">
            <a:avLst/>
          </a:prstGeom>
        </p:spPr>
        <p:txBody>
          <a:bodyPr wrap="square">
            <a:spAutoFit/>
          </a:bodyPr>
          <a:lstStyle/>
          <a:p>
            <a:pPr marL="0" marR="0" lvl="0" indent="0" algn="l" defTabSz="685800" rtl="0" eaLnBrk="1" fontAlgn="auto" latinLnBrk="0" hangingPunct="1">
              <a:lnSpc>
                <a:spcPct val="2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rPr>
              <a:t>Background</a:t>
            </a:r>
          </a:p>
        </p:txBody>
      </p:sp>
      <p:sp>
        <p:nvSpPr>
          <p:cNvPr id="12" name="矩形 11">
            <a:extLst>
              <a:ext uri="{FF2B5EF4-FFF2-40B4-BE49-F238E27FC236}">
                <a16:creationId xmlns:a16="http://schemas.microsoft.com/office/drawing/2014/main" id="{C5B8878A-8404-4EE0-BDC0-A53FE3AC2C92}"/>
              </a:ext>
            </a:extLst>
          </p:cNvPr>
          <p:cNvSpPr/>
          <p:nvPr/>
        </p:nvSpPr>
        <p:spPr>
          <a:xfrm>
            <a:off x="5035355" y="2145889"/>
            <a:ext cx="3676844" cy="512256"/>
          </a:xfrm>
          <a:prstGeom prst="rect">
            <a:avLst/>
          </a:prstGeom>
        </p:spPr>
        <p:txBody>
          <a:bodyPr wrap="square">
            <a:spAutoFit/>
          </a:bodyPr>
          <a:lstStyle/>
          <a:p>
            <a:pPr marL="0" marR="0" lvl="0" indent="0" algn="l" defTabSz="685800" rtl="0" eaLnBrk="1" fontAlgn="auto" latinLnBrk="0" hangingPunct="1">
              <a:lnSpc>
                <a:spcPct val="2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rPr>
              <a:t>Research status at home and abroad</a:t>
            </a:r>
            <a:endParaRPr kumimoji="0" lang="zh-CN" altLang="en-US" sz="160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endParaRPr>
          </a:p>
        </p:txBody>
      </p:sp>
      <p:sp>
        <p:nvSpPr>
          <p:cNvPr id="13" name="矩形 12">
            <a:extLst>
              <a:ext uri="{FF2B5EF4-FFF2-40B4-BE49-F238E27FC236}">
                <a16:creationId xmlns:a16="http://schemas.microsoft.com/office/drawing/2014/main" id="{FB211F18-A4C8-4D23-A8DF-7D9060628503}"/>
              </a:ext>
            </a:extLst>
          </p:cNvPr>
          <p:cNvSpPr/>
          <p:nvPr/>
        </p:nvSpPr>
        <p:spPr>
          <a:xfrm>
            <a:off x="5035355" y="2757565"/>
            <a:ext cx="2587451" cy="512256"/>
          </a:xfrm>
          <a:prstGeom prst="rect">
            <a:avLst/>
          </a:prstGeom>
        </p:spPr>
        <p:txBody>
          <a:bodyPr wrap="square">
            <a:spAutoFit/>
          </a:bodyPr>
          <a:lstStyle/>
          <a:p>
            <a:pPr marL="0" marR="0" lvl="0" indent="0" algn="l" defTabSz="685800" rtl="0" eaLnBrk="1" fontAlgn="auto" latinLnBrk="0" hangingPunct="1">
              <a:lnSpc>
                <a:spcPct val="2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rPr>
              <a:t>Purpose and significance</a:t>
            </a:r>
            <a:endParaRPr kumimoji="0" lang="zh-CN" altLang="en-US" sz="160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endParaRPr>
          </a:p>
        </p:txBody>
      </p:sp>
      <p:sp>
        <p:nvSpPr>
          <p:cNvPr id="14" name="矩形 13">
            <a:extLst>
              <a:ext uri="{FF2B5EF4-FFF2-40B4-BE49-F238E27FC236}">
                <a16:creationId xmlns:a16="http://schemas.microsoft.com/office/drawing/2014/main" id="{4ACBBAF1-158C-4036-883C-9B3AACF48D81}"/>
              </a:ext>
            </a:extLst>
          </p:cNvPr>
          <p:cNvSpPr/>
          <p:nvPr/>
        </p:nvSpPr>
        <p:spPr>
          <a:xfrm>
            <a:off x="5035355" y="3369241"/>
            <a:ext cx="2936355" cy="512256"/>
          </a:xfrm>
          <a:prstGeom prst="rect">
            <a:avLst/>
          </a:prstGeom>
        </p:spPr>
        <p:txBody>
          <a:bodyPr wrap="square">
            <a:spAutoFit/>
          </a:bodyPr>
          <a:lstStyle/>
          <a:p>
            <a:pPr marL="0" marR="0" lvl="0" indent="0" algn="l" defTabSz="685800" rtl="0" eaLnBrk="1" fontAlgn="auto" latinLnBrk="0" hangingPunct="1">
              <a:lnSpc>
                <a:spcPct val="2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rPr>
              <a:t>Research methods and ideas</a:t>
            </a:r>
            <a:endParaRPr kumimoji="0" lang="zh-CN" altLang="en-US" sz="160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endParaRPr>
          </a:p>
        </p:txBody>
      </p:sp>
      <p:sp>
        <p:nvSpPr>
          <p:cNvPr id="15" name="矩形 14">
            <a:extLst>
              <a:ext uri="{FF2B5EF4-FFF2-40B4-BE49-F238E27FC236}">
                <a16:creationId xmlns:a16="http://schemas.microsoft.com/office/drawing/2014/main" id="{2B30B9B9-92ED-439B-92D5-4FFA5003A3DE}"/>
              </a:ext>
            </a:extLst>
          </p:cNvPr>
          <p:cNvSpPr/>
          <p:nvPr/>
        </p:nvSpPr>
        <p:spPr>
          <a:xfrm>
            <a:off x="5035355" y="3980917"/>
            <a:ext cx="2537342" cy="512256"/>
          </a:xfrm>
          <a:prstGeom prst="rect">
            <a:avLst/>
          </a:prstGeom>
        </p:spPr>
        <p:txBody>
          <a:bodyPr wrap="square">
            <a:spAutoFit/>
          </a:bodyPr>
          <a:lstStyle/>
          <a:p>
            <a:pPr marL="0" marR="0" lvl="0" indent="0" algn="l" defTabSz="685800" rtl="0" eaLnBrk="1" fontAlgn="auto" latinLnBrk="0" hangingPunct="1">
              <a:lnSpc>
                <a:spcPct val="2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rPr>
              <a:t>Results and Conclusions</a:t>
            </a:r>
            <a:endParaRPr kumimoji="0" lang="zh-CN" altLang="en-US" sz="160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endParaRPr>
          </a:p>
        </p:txBody>
      </p:sp>
      <p:sp>
        <p:nvSpPr>
          <p:cNvPr id="16" name="矩形 15">
            <a:extLst>
              <a:ext uri="{FF2B5EF4-FFF2-40B4-BE49-F238E27FC236}">
                <a16:creationId xmlns:a16="http://schemas.microsoft.com/office/drawing/2014/main" id="{D9B3B5F6-1A21-4EF8-9C5E-52B13DD44E40}"/>
              </a:ext>
            </a:extLst>
          </p:cNvPr>
          <p:cNvSpPr/>
          <p:nvPr/>
        </p:nvSpPr>
        <p:spPr>
          <a:xfrm>
            <a:off x="5035355" y="4592593"/>
            <a:ext cx="2622712" cy="512256"/>
          </a:xfrm>
          <a:prstGeom prst="rect">
            <a:avLst/>
          </a:prstGeom>
        </p:spPr>
        <p:txBody>
          <a:bodyPr wrap="square">
            <a:spAutoFit/>
          </a:bodyPr>
          <a:lstStyle/>
          <a:p>
            <a:pPr marL="0" marR="0" lvl="0" indent="0" algn="l" defTabSz="685800" rtl="0" eaLnBrk="1" fontAlgn="auto" latinLnBrk="0" hangingPunct="1">
              <a:lnSpc>
                <a:spcPct val="2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rPr>
              <a:t>Innovation and deficiency</a:t>
            </a:r>
            <a:endParaRPr kumimoji="0" lang="zh-CN" altLang="en-US" sz="160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endParaRPr>
          </a:p>
        </p:txBody>
      </p:sp>
    </p:spTree>
    <p:extLst>
      <p:ext uri="{BB962C8B-B14F-4D97-AF65-F5344CB8AC3E}">
        <p14:creationId xmlns:p14="http://schemas.microsoft.com/office/powerpoint/2010/main" val="166454093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bg>
      <p:bgPr>
        <a:gradFill>
          <a:gsLst>
            <a:gs pos="0">
              <a:schemeClr val="accent1">
                <a:alpha val="0"/>
                <a:lumMod val="18000"/>
                <a:lumOff val="82000"/>
              </a:schemeClr>
            </a:gs>
            <a:gs pos="87000">
              <a:schemeClr val="accent1">
                <a:lumMod val="10000"/>
                <a:lumOff val="90000"/>
              </a:schemeClr>
            </a:gs>
          </a:gsLst>
          <a:lin ang="4200000" scaled="0"/>
        </a:gradFill>
        <a:effectLst/>
      </p:bgPr>
    </p:bg>
    <p:spTree>
      <p:nvGrpSpPr>
        <p:cNvPr id="1" name=""/>
        <p:cNvGrpSpPr/>
        <p:nvPr/>
      </p:nvGrpSpPr>
      <p:grpSpPr>
        <a:xfrm>
          <a:off x="0" y="0"/>
          <a:ext cx="0" cy="0"/>
          <a:chOff x="0" y="0"/>
          <a:chExt cx="0" cy="0"/>
        </a:xfrm>
      </p:grpSpPr>
      <p:sp>
        <p:nvSpPr>
          <p:cNvPr id="4" name="矩形: 圆角 3">
            <a:extLst>
              <a:ext uri="{FF2B5EF4-FFF2-40B4-BE49-F238E27FC236}">
                <a16:creationId xmlns:a16="http://schemas.microsoft.com/office/drawing/2014/main" id="{9E41517C-680F-4C2B-953E-5E087166976D}"/>
              </a:ext>
            </a:extLst>
          </p:cNvPr>
          <p:cNvSpPr/>
          <p:nvPr/>
        </p:nvSpPr>
        <p:spPr>
          <a:xfrm>
            <a:off x="429487" y="2254149"/>
            <a:ext cx="1607180" cy="3457273"/>
          </a:xfrm>
          <a:prstGeom prst="roundRect">
            <a:avLst>
              <a:gd name="adj" fmla="val 5387"/>
            </a:avLst>
          </a:prstGeom>
          <a:solidFill>
            <a:schemeClr val="bg1">
              <a:alpha val="4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矩形: 圆角 4">
            <a:extLst>
              <a:ext uri="{FF2B5EF4-FFF2-40B4-BE49-F238E27FC236}">
                <a16:creationId xmlns:a16="http://schemas.microsoft.com/office/drawing/2014/main" id="{B07D2DDD-A5B4-45EF-B121-75739BC69F85}"/>
              </a:ext>
            </a:extLst>
          </p:cNvPr>
          <p:cNvSpPr/>
          <p:nvPr/>
        </p:nvSpPr>
        <p:spPr>
          <a:xfrm>
            <a:off x="2098756" y="2167503"/>
            <a:ext cx="1607180" cy="3543919"/>
          </a:xfrm>
          <a:prstGeom prst="roundRect">
            <a:avLst>
              <a:gd name="adj" fmla="val 5387"/>
            </a:avLst>
          </a:prstGeom>
          <a:solidFill>
            <a:schemeClr val="bg1">
              <a:alpha val="4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矩形: 圆角 5">
            <a:extLst>
              <a:ext uri="{FF2B5EF4-FFF2-40B4-BE49-F238E27FC236}">
                <a16:creationId xmlns:a16="http://schemas.microsoft.com/office/drawing/2014/main" id="{978DEB8C-998A-4EA3-BAF7-4EF9E7354D72}"/>
              </a:ext>
            </a:extLst>
          </p:cNvPr>
          <p:cNvSpPr/>
          <p:nvPr/>
        </p:nvSpPr>
        <p:spPr>
          <a:xfrm>
            <a:off x="3768026" y="2167503"/>
            <a:ext cx="1607180" cy="3543919"/>
          </a:xfrm>
          <a:prstGeom prst="roundRect">
            <a:avLst>
              <a:gd name="adj" fmla="val 5387"/>
            </a:avLst>
          </a:prstGeom>
          <a:solidFill>
            <a:schemeClr val="bg1">
              <a:alpha val="4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 name="矩形: 圆角 6">
            <a:extLst>
              <a:ext uri="{FF2B5EF4-FFF2-40B4-BE49-F238E27FC236}">
                <a16:creationId xmlns:a16="http://schemas.microsoft.com/office/drawing/2014/main" id="{089F2749-7479-4861-9460-71445439369E}"/>
              </a:ext>
            </a:extLst>
          </p:cNvPr>
          <p:cNvSpPr/>
          <p:nvPr/>
        </p:nvSpPr>
        <p:spPr>
          <a:xfrm>
            <a:off x="5437295" y="2167503"/>
            <a:ext cx="1607180" cy="3543919"/>
          </a:xfrm>
          <a:prstGeom prst="roundRect">
            <a:avLst>
              <a:gd name="adj" fmla="val 5387"/>
            </a:avLst>
          </a:prstGeom>
          <a:solidFill>
            <a:schemeClr val="bg1">
              <a:alpha val="4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矩形: 圆角 7">
            <a:extLst>
              <a:ext uri="{FF2B5EF4-FFF2-40B4-BE49-F238E27FC236}">
                <a16:creationId xmlns:a16="http://schemas.microsoft.com/office/drawing/2014/main" id="{2BFB44A3-0225-4D01-8EBD-2CFBC6C9F4A8}"/>
              </a:ext>
            </a:extLst>
          </p:cNvPr>
          <p:cNvSpPr/>
          <p:nvPr/>
        </p:nvSpPr>
        <p:spPr>
          <a:xfrm>
            <a:off x="7106564" y="2167503"/>
            <a:ext cx="1607180" cy="3543919"/>
          </a:xfrm>
          <a:prstGeom prst="roundRect">
            <a:avLst>
              <a:gd name="adj" fmla="val 5387"/>
            </a:avLst>
          </a:prstGeom>
          <a:solidFill>
            <a:schemeClr val="bg1">
              <a:alpha val="4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矩形: 圆顶角 8">
            <a:extLst>
              <a:ext uri="{FF2B5EF4-FFF2-40B4-BE49-F238E27FC236}">
                <a16:creationId xmlns:a16="http://schemas.microsoft.com/office/drawing/2014/main" id="{ABE65473-0A1B-40D8-9815-B10D5963BAD0}"/>
              </a:ext>
            </a:extLst>
          </p:cNvPr>
          <p:cNvSpPr/>
          <p:nvPr/>
        </p:nvSpPr>
        <p:spPr>
          <a:xfrm>
            <a:off x="2098756" y="1843084"/>
            <a:ext cx="1607180" cy="411064"/>
          </a:xfrm>
          <a:prstGeom prst="round2SameRect">
            <a:avLst/>
          </a:prstGeom>
          <a:gradFill flip="none" rotWithShape="1">
            <a:gsLst>
              <a:gs pos="0">
                <a:schemeClr val="accent4">
                  <a:lumMod val="89000"/>
                  <a:lumOff val="11000"/>
                </a:schemeClr>
              </a:gs>
              <a:gs pos="100000">
                <a:schemeClr val="accent4"/>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矩形: 圆顶角 9">
            <a:extLst>
              <a:ext uri="{FF2B5EF4-FFF2-40B4-BE49-F238E27FC236}">
                <a16:creationId xmlns:a16="http://schemas.microsoft.com/office/drawing/2014/main" id="{29C13F7B-10A5-4082-9980-DD2FCBEDE6B5}"/>
              </a:ext>
            </a:extLst>
          </p:cNvPr>
          <p:cNvSpPr/>
          <p:nvPr/>
        </p:nvSpPr>
        <p:spPr>
          <a:xfrm>
            <a:off x="3768026" y="1843084"/>
            <a:ext cx="1607180" cy="411064"/>
          </a:xfrm>
          <a:prstGeom prst="round2SameRect">
            <a:avLst/>
          </a:prstGeom>
          <a:gradFill flip="none" rotWithShape="1">
            <a:gsLst>
              <a:gs pos="0">
                <a:schemeClr val="accent4">
                  <a:lumMod val="89000"/>
                  <a:lumOff val="11000"/>
                </a:schemeClr>
              </a:gs>
              <a:gs pos="100000">
                <a:schemeClr val="accent4"/>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 name="矩形: 圆顶角 10">
            <a:extLst>
              <a:ext uri="{FF2B5EF4-FFF2-40B4-BE49-F238E27FC236}">
                <a16:creationId xmlns:a16="http://schemas.microsoft.com/office/drawing/2014/main" id="{EBC919F0-E10F-4102-B6C2-F9215C11E742}"/>
              </a:ext>
            </a:extLst>
          </p:cNvPr>
          <p:cNvSpPr/>
          <p:nvPr/>
        </p:nvSpPr>
        <p:spPr>
          <a:xfrm>
            <a:off x="5437294" y="1843084"/>
            <a:ext cx="1607180" cy="411064"/>
          </a:xfrm>
          <a:prstGeom prst="round2Same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矩形: 圆顶角 11">
            <a:extLst>
              <a:ext uri="{FF2B5EF4-FFF2-40B4-BE49-F238E27FC236}">
                <a16:creationId xmlns:a16="http://schemas.microsoft.com/office/drawing/2014/main" id="{D7AD71B1-16FB-4834-B393-AB59D6F43183}"/>
              </a:ext>
            </a:extLst>
          </p:cNvPr>
          <p:cNvSpPr/>
          <p:nvPr/>
        </p:nvSpPr>
        <p:spPr>
          <a:xfrm>
            <a:off x="7106564" y="1843084"/>
            <a:ext cx="1607180" cy="411064"/>
          </a:xfrm>
          <a:prstGeom prst="round2Same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4" name="文本框 63">
            <a:extLst>
              <a:ext uri="{FF2B5EF4-FFF2-40B4-BE49-F238E27FC236}">
                <a16:creationId xmlns:a16="http://schemas.microsoft.com/office/drawing/2014/main" id="{37B3BE35-A04B-4F16-9EBF-0F3D06CC087E}"/>
              </a:ext>
            </a:extLst>
          </p:cNvPr>
          <p:cNvSpPr txBox="1"/>
          <p:nvPr/>
        </p:nvSpPr>
        <p:spPr>
          <a:xfrm>
            <a:off x="2545949" y="1902118"/>
            <a:ext cx="712793" cy="31741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方向</a:t>
            </a:r>
          </a:p>
        </p:txBody>
      </p:sp>
      <p:sp>
        <p:nvSpPr>
          <p:cNvPr id="65" name="文本框 64">
            <a:extLst>
              <a:ext uri="{FF2B5EF4-FFF2-40B4-BE49-F238E27FC236}">
                <a16:creationId xmlns:a16="http://schemas.microsoft.com/office/drawing/2014/main" id="{06C1A11E-EC92-4624-9582-034E010A29FC}"/>
              </a:ext>
            </a:extLst>
          </p:cNvPr>
          <p:cNvSpPr txBox="1"/>
          <p:nvPr/>
        </p:nvSpPr>
        <p:spPr>
          <a:xfrm>
            <a:off x="4215218" y="1902118"/>
            <a:ext cx="712793" cy="31741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大小</a:t>
            </a:r>
          </a:p>
        </p:txBody>
      </p:sp>
      <p:sp>
        <p:nvSpPr>
          <p:cNvPr id="66" name="文本框 65">
            <a:extLst>
              <a:ext uri="{FF2B5EF4-FFF2-40B4-BE49-F238E27FC236}">
                <a16:creationId xmlns:a16="http://schemas.microsoft.com/office/drawing/2014/main" id="{6F9ED49F-896D-4DEC-8556-6BC6B06A1F84}"/>
              </a:ext>
            </a:extLst>
          </p:cNvPr>
          <p:cNvSpPr txBox="1"/>
          <p:nvPr/>
        </p:nvSpPr>
        <p:spPr>
          <a:xfrm>
            <a:off x="5884487" y="1902118"/>
            <a:ext cx="712793" cy="31741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风速</a:t>
            </a:r>
          </a:p>
        </p:txBody>
      </p:sp>
      <p:sp>
        <p:nvSpPr>
          <p:cNvPr id="67" name="文本框 66">
            <a:extLst>
              <a:ext uri="{FF2B5EF4-FFF2-40B4-BE49-F238E27FC236}">
                <a16:creationId xmlns:a16="http://schemas.microsoft.com/office/drawing/2014/main" id="{98321254-222E-48F1-89D9-A3CAFC54A801}"/>
              </a:ext>
            </a:extLst>
          </p:cNvPr>
          <p:cNvSpPr txBox="1"/>
          <p:nvPr/>
        </p:nvSpPr>
        <p:spPr>
          <a:xfrm>
            <a:off x="7553757" y="1902118"/>
            <a:ext cx="712793" cy="31741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风向</a:t>
            </a:r>
          </a:p>
        </p:txBody>
      </p:sp>
      <p:cxnSp>
        <p:nvCxnSpPr>
          <p:cNvPr id="69" name="直接连接符 68">
            <a:extLst>
              <a:ext uri="{FF2B5EF4-FFF2-40B4-BE49-F238E27FC236}">
                <a16:creationId xmlns:a16="http://schemas.microsoft.com/office/drawing/2014/main" id="{F2A5DFAD-E773-4A1E-BADB-FE14085275D5}"/>
              </a:ext>
            </a:extLst>
          </p:cNvPr>
          <p:cNvCxnSpPr>
            <a:cxnSpLocks/>
          </p:cNvCxnSpPr>
          <p:nvPr/>
        </p:nvCxnSpPr>
        <p:spPr>
          <a:xfrm>
            <a:off x="689941" y="3406573"/>
            <a:ext cx="1086272" cy="0"/>
          </a:xfrm>
          <a:prstGeom prst="line">
            <a:avLst/>
          </a:prstGeom>
          <a:ln>
            <a:solidFill>
              <a:schemeClr val="accent2">
                <a:alpha val="80000"/>
              </a:schemeClr>
            </a:solidFill>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407CAA28-6B82-453F-BA70-E70B5E639558}"/>
              </a:ext>
            </a:extLst>
          </p:cNvPr>
          <p:cNvSpPr txBox="1"/>
          <p:nvPr/>
        </p:nvSpPr>
        <p:spPr>
          <a:xfrm>
            <a:off x="795290" y="2536230"/>
            <a:ext cx="980923" cy="58766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水平气压梯度力　</a:t>
            </a:r>
          </a:p>
        </p:txBody>
      </p:sp>
      <p:sp>
        <p:nvSpPr>
          <p:cNvPr id="74" name="文本框 73">
            <a:extLst>
              <a:ext uri="{FF2B5EF4-FFF2-40B4-BE49-F238E27FC236}">
                <a16:creationId xmlns:a16="http://schemas.microsoft.com/office/drawing/2014/main" id="{287A6548-F160-4196-BBA7-04052DC836AA}"/>
              </a:ext>
            </a:extLst>
          </p:cNvPr>
          <p:cNvSpPr txBox="1"/>
          <p:nvPr/>
        </p:nvSpPr>
        <p:spPr>
          <a:xfrm>
            <a:off x="795291" y="3660955"/>
            <a:ext cx="754110" cy="58766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地转偏</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向力</a:t>
            </a:r>
          </a:p>
        </p:txBody>
      </p:sp>
      <p:sp>
        <p:nvSpPr>
          <p:cNvPr id="75" name="文本框 74">
            <a:extLst>
              <a:ext uri="{FF2B5EF4-FFF2-40B4-BE49-F238E27FC236}">
                <a16:creationId xmlns:a16="http://schemas.microsoft.com/office/drawing/2014/main" id="{48F70C85-096E-401B-9909-1BE0A1C121E0}"/>
              </a:ext>
            </a:extLst>
          </p:cNvPr>
          <p:cNvSpPr txBox="1"/>
          <p:nvPr/>
        </p:nvSpPr>
        <p:spPr>
          <a:xfrm>
            <a:off x="795290" y="4802706"/>
            <a:ext cx="883105" cy="32912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摩擦力</a:t>
            </a:r>
          </a:p>
        </p:txBody>
      </p:sp>
      <p:sp>
        <p:nvSpPr>
          <p:cNvPr id="76" name="文本框 75">
            <a:extLst>
              <a:ext uri="{FF2B5EF4-FFF2-40B4-BE49-F238E27FC236}">
                <a16:creationId xmlns:a16="http://schemas.microsoft.com/office/drawing/2014/main" id="{20DDBC89-833B-477A-8892-03A9E1C5A673}"/>
              </a:ext>
            </a:extLst>
          </p:cNvPr>
          <p:cNvSpPr txBox="1"/>
          <p:nvPr/>
        </p:nvSpPr>
        <p:spPr>
          <a:xfrm>
            <a:off x="2276455" y="2536231"/>
            <a:ext cx="1266176" cy="49355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垂直于等压线</a:t>
            </a:r>
            <a:endPar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由高压指向低压</a:t>
            </a:r>
          </a:p>
        </p:txBody>
      </p:sp>
      <p:sp>
        <p:nvSpPr>
          <p:cNvPr id="77" name="文本框 76">
            <a:extLst>
              <a:ext uri="{FF2B5EF4-FFF2-40B4-BE49-F238E27FC236}">
                <a16:creationId xmlns:a16="http://schemas.microsoft.com/office/drawing/2014/main" id="{7A9FC114-765C-4442-9681-364EA2E06CE1}"/>
              </a:ext>
            </a:extLst>
          </p:cNvPr>
          <p:cNvSpPr txBox="1"/>
          <p:nvPr/>
        </p:nvSpPr>
        <p:spPr>
          <a:xfrm>
            <a:off x="2276455" y="3660955"/>
            <a:ext cx="1086272" cy="69864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与风向垂直</a:t>
            </a:r>
            <a:endPar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北半球向右偏南半球向左偏</a:t>
            </a:r>
          </a:p>
        </p:txBody>
      </p:sp>
      <p:sp>
        <p:nvSpPr>
          <p:cNvPr id="78" name="文本框 77">
            <a:extLst>
              <a:ext uri="{FF2B5EF4-FFF2-40B4-BE49-F238E27FC236}">
                <a16:creationId xmlns:a16="http://schemas.microsoft.com/office/drawing/2014/main" id="{9CCB2FFF-7AD8-44D5-A7E4-51CBE585182B}"/>
              </a:ext>
            </a:extLst>
          </p:cNvPr>
          <p:cNvSpPr txBox="1"/>
          <p:nvPr/>
        </p:nvSpPr>
        <p:spPr>
          <a:xfrm>
            <a:off x="2276456" y="4802707"/>
            <a:ext cx="982497" cy="288453"/>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a:ln>
                  <a:noFill/>
                </a:ln>
                <a:solidFill>
                  <a:srgbClr val="47393A"/>
                </a:solidFill>
                <a:effectLst/>
                <a:uLnTx/>
                <a:uFillTx/>
                <a:latin typeface="Roboto"/>
                <a:ea typeface="思源黑体 CN Regular"/>
                <a:cs typeface="+mn-cs"/>
              </a:rPr>
              <a:t>与风向相反</a:t>
            </a:r>
          </a:p>
        </p:txBody>
      </p:sp>
      <p:sp>
        <p:nvSpPr>
          <p:cNvPr id="79" name="文本框 78">
            <a:extLst>
              <a:ext uri="{FF2B5EF4-FFF2-40B4-BE49-F238E27FC236}">
                <a16:creationId xmlns:a16="http://schemas.microsoft.com/office/drawing/2014/main" id="{4DB715B7-C3A0-49DC-A5CA-514FD0399192}"/>
              </a:ext>
            </a:extLst>
          </p:cNvPr>
          <p:cNvSpPr txBox="1"/>
          <p:nvPr/>
        </p:nvSpPr>
        <p:spPr>
          <a:xfrm>
            <a:off x="3971523" y="2536230"/>
            <a:ext cx="1208531" cy="69864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等压线越密集</a:t>
            </a:r>
            <a:endPar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水平气压梯度力越大</a:t>
            </a:r>
          </a:p>
        </p:txBody>
      </p:sp>
      <p:sp>
        <p:nvSpPr>
          <p:cNvPr id="80" name="文本框 79">
            <a:extLst>
              <a:ext uri="{FF2B5EF4-FFF2-40B4-BE49-F238E27FC236}">
                <a16:creationId xmlns:a16="http://schemas.microsoft.com/office/drawing/2014/main" id="{183CCCB2-796D-4807-A9F7-1BAA8CDC4B18}"/>
              </a:ext>
            </a:extLst>
          </p:cNvPr>
          <p:cNvSpPr txBox="1"/>
          <p:nvPr/>
        </p:nvSpPr>
        <p:spPr>
          <a:xfrm>
            <a:off x="3971524" y="3660955"/>
            <a:ext cx="956488" cy="69864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大小随纬度增加而增加赤道为零</a:t>
            </a:r>
          </a:p>
        </p:txBody>
      </p:sp>
      <p:sp>
        <p:nvSpPr>
          <p:cNvPr id="81" name="文本框 80">
            <a:extLst>
              <a:ext uri="{FF2B5EF4-FFF2-40B4-BE49-F238E27FC236}">
                <a16:creationId xmlns:a16="http://schemas.microsoft.com/office/drawing/2014/main" id="{C05778B0-A2E5-4FB1-8DC1-890AE840A559}"/>
              </a:ext>
            </a:extLst>
          </p:cNvPr>
          <p:cNvSpPr txBox="1"/>
          <p:nvPr/>
        </p:nvSpPr>
        <p:spPr>
          <a:xfrm>
            <a:off x="3971523" y="4802706"/>
            <a:ext cx="1439165" cy="69864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下垫面越粗糙，起伏越大，摩擦力越大，反之越小</a:t>
            </a:r>
          </a:p>
        </p:txBody>
      </p:sp>
      <p:sp>
        <p:nvSpPr>
          <p:cNvPr id="82" name="文本框 81">
            <a:extLst>
              <a:ext uri="{FF2B5EF4-FFF2-40B4-BE49-F238E27FC236}">
                <a16:creationId xmlns:a16="http://schemas.microsoft.com/office/drawing/2014/main" id="{44AE14FC-5076-42CC-AB28-791F44F6544F}"/>
              </a:ext>
            </a:extLst>
          </p:cNvPr>
          <p:cNvSpPr txBox="1"/>
          <p:nvPr/>
        </p:nvSpPr>
        <p:spPr>
          <a:xfrm>
            <a:off x="5614782" y="2536231"/>
            <a:ext cx="1266176" cy="49355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水平气压梯度力越大，风速越大　</a:t>
            </a:r>
          </a:p>
        </p:txBody>
      </p:sp>
      <p:sp>
        <p:nvSpPr>
          <p:cNvPr id="83" name="文本框 82">
            <a:extLst>
              <a:ext uri="{FF2B5EF4-FFF2-40B4-BE49-F238E27FC236}">
                <a16:creationId xmlns:a16="http://schemas.microsoft.com/office/drawing/2014/main" id="{BEB75335-68F3-477B-A3FE-07600611D9E1}"/>
              </a:ext>
            </a:extLst>
          </p:cNvPr>
          <p:cNvSpPr txBox="1"/>
          <p:nvPr/>
        </p:nvSpPr>
        <p:spPr>
          <a:xfrm>
            <a:off x="5614782" y="3660955"/>
            <a:ext cx="1138086" cy="288453"/>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不影响风速</a:t>
            </a:r>
          </a:p>
        </p:txBody>
      </p:sp>
      <p:sp>
        <p:nvSpPr>
          <p:cNvPr id="84" name="文本框 83">
            <a:extLst>
              <a:ext uri="{FF2B5EF4-FFF2-40B4-BE49-F238E27FC236}">
                <a16:creationId xmlns:a16="http://schemas.microsoft.com/office/drawing/2014/main" id="{EB5CDC63-E416-4DCF-931F-CA777905FD0E}"/>
              </a:ext>
            </a:extLst>
          </p:cNvPr>
          <p:cNvSpPr txBox="1"/>
          <p:nvPr/>
        </p:nvSpPr>
        <p:spPr>
          <a:xfrm>
            <a:off x="5614783" y="4802707"/>
            <a:ext cx="982497" cy="288453"/>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使风速减小</a:t>
            </a:r>
          </a:p>
        </p:txBody>
      </p:sp>
      <p:sp>
        <p:nvSpPr>
          <p:cNvPr id="85" name="文本框 84">
            <a:extLst>
              <a:ext uri="{FF2B5EF4-FFF2-40B4-BE49-F238E27FC236}">
                <a16:creationId xmlns:a16="http://schemas.microsoft.com/office/drawing/2014/main" id="{DBF61617-43AA-4749-94A4-166A8C12A1E5}"/>
              </a:ext>
            </a:extLst>
          </p:cNvPr>
          <p:cNvSpPr txBox="1"/>
          <p:nvPr/>
        </p:nvSpPr>
        <p:spPr>
          <a:xfrm>
            <a:off x="7292640" y="2536231"/>
            <a:ext cx="1291279" cy="49355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风沿水平气压梯度力方向运动</a:t>
            </a:r>
          </a:p>
        </p:txBody>
      </p:sp>
      <p:sp>
        <p:nvSpPr>
          <p:cNvPr id="86" name="文本框 85">
            <a:extLst>
              <a:ext uri="{FF2B5EF4-FFF2-40B4-BE49-F238E27FC236}">
                <a16:creationId xmlns:a16="http://schemas.microsoft.com/office/drawing/2014/main" id="{25F91081-F0D7-4A44-AC85-D0322145688D}"/>
              </a:ext>
            </a:extLst>
          </p:cNvPr>
          <p:cNvSpPr txBox="1"/>
          <p:nvPr/>
        </p:nvSpPr>
        <p:spPr>
          <a:xfrm>
            <a:off x="7292640" y="3660955"/>
            <a:ext cx="1055301" cy="69864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使风向逐渐偏离气压梯度力的方向</a:t>
            </a:r>
          </a:p>
        </p:txBody>
      </p:sp>
      <p:sp>
        <p:nvSpPr>
          <p:cNvPr id="87" name="文本框 86">
            <a:extLst>
              <a:ext uri="{FF2B5EF4-FFF2-40B4-BE49-F238E27FC236}">
                <a16:creationId xmlns:a16="http://schemas.microsoft.com/office/drawing/2014/main" id="{09677447-797A-411B-A31C-B5D5DB53F031}"/>
              </a:ext>
            </a:extLst>
          </p:cNvPr>
          <p:cNvSpPr txBox="1"/>
          <p:nvPr/>
        </p:nvSpPr>
        <p:spPr>
          <a:xfrm>
            <a:off x="7292640" y="4802707"/>
            <a:ext cx="1214312" cy="69864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摩擦力越大，风向与等压线之间的夹角越大</a:t>
            </a:r>
          </a:p>
        </p:txBody>
      </p:sp>
      <p:cxnSp>
        <p:nvCxnSpPr>
          <p:cNvPr id="91" name="直接连接符 90">
            <a:extLst>
              <a:ext uri="{FF2B5EF4-FFF2-40B4-BE49-F238E27FC236}">
                <a16:creationId xmlns:a16="http://schemas.microsoft.com/office/drawing/2014/main" id="{490A3D48-1245-49C8-A448-706361C6616A}"/>
              </a:ext>
            </a:extLst>
          </p:cNvPr>
          <p:cNvCxnSpPr>
            <a:cxnSpLocks/>
          </p:cNvCxnSpPr>
          <p:nvPr/>
        </p:nvCxnSpPr>
        <p:spPr>
          <a:xfrm>
            <a:off x="689941" y="4558997"/>
            <a:ext cx="1086272" cy="0"/>
          </a:xfrm>
          <a:prstGeom prst="line">
            <a:avLst/>
          </a:prstGeom>
          <a:ln>
            <a:solidFill>
              <a:schemeClr val="accent2">
                <a:alpha val="8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865D1D81-3CFD-4C1C-BC20-5695F40BE826}"/>
              </a:ext>
            </a:extLst>
          </p:cNvPr>
          <p:cNvCxnSpPr>
            <a:cxnSpLocks/>
          </p:cNvCxnSpPr>
          <p:nvPr/>
        </p:nvCxnSpPr>
        <p:spPr>
          <a:xfrm>
            <a:off x="2359210" y="3406573"/>
            <a:ext cx="1086272" cy="0"/>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9CDC85F5-006E-45C3-A3E6-9B26B7A5E944}"/>
              </a:ext>
            </a:extLst>
          </p:cNvPr>
          <p:cNvCxnSpPr>
            <a:cxnSpLocks/>
          </p:cNvCxnSpPr>
          <p:nvPr/>
        </p:nvCxnSpPr>
        <p:spPr>
          <a:xfrm>
            <a:off x="2359210" y="4558997"/>
            <a:ext cx="1086272" cy="0"/>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C63A6B3E-EFD8-45F2-938D-D367E9C95DC1}"/>
              </a:ext>
            </a:extLst>
          </p:cNvPr>
          <p:cNvCxnSpPr>
            <a:cxnSpLocks/>
          </p:cNvCxnSpPr>
          <p:nvPr/>
        </p:nvCxnSpPr>
        <p:spPr>
          <a:xfrm>
            <a:off x="4028480" y="3406573"/>
            <a:ext cx="1086272" cy="0"/>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D6B06840-8798-4814-A10A-FD96F91E2634}"/>
              </a:ext>
            </a:extLst>
          </p:cNvPr>
          <p:cNvCxnSpPr>
            <a:cxnSpLocks/>
          </p:cNvCxnSpPr>
          <p:nvPr/>
        </p:nvCxnSpPr>
        <p:spPr>
          <a:xfrm>
            <a:off x="4028480" y="4558997"/>
            <a:ext cx="1086272" cy="0"/>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1199FDEA-388F-49AF-AE69-11C2BA09BD95}"/>
              </a:ext>
            </a:extLst>
          </p:cNvPr>
          <p:cNvCxnSpPr>
            <a:cxnSpLocks/>
          </p:cNvCxnSpPr>
          <p:nvPr/>
        </p:nvCxnSpPr>
        <p:spPr>
          <a:xfrm>
            <a:off x="5697749" y="3406573"/>
            <a:ext cx="1086272" cy="0"/>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72CB8AC0-5AD0-4190-8898-03A0955C02DE}"/>
              </a:ext>
            </a:extLst>
          </p:cNvPr>
          <p:cNvCxnSpPr>
            <a:cxnSpLocks/>
          </p:cNvCxnSpPr>
          <p:nvPr/>
        </p:nvCxnSpPr>
        <p:spPr>
          <a:xfrm>
            <a:off x="5697749" y="4558997"/>
            <a:ext cx="1086272" cy="0"/>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0C9D2BAB-895D-48DD-8DB3-D3096A2F5460}"/>
              </a:ext>
            </a:extLst>
          </p:cNvPr>
          <p:cNvCxnSpPr>
            <a:cxnSpLocks/>
          </p:cNvCxnSpPr>
          <p:nvPr/>
        </p:nvCxnSpPr>
        <p:spPr>
          <a:xfrm>
            <a:off x="7367018" y="3406573"/>
            <a:ext cx="1086272" cy="0"/>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941B23EA-6427-4F33-AC22-47B8B1E44B24}"/>
              </a:ext>
            </a:extLst>
          </p:cNvPr>
          <p:cNvCxnSpPr>
            <a:cxnSpLocks/>
          </p:cNvCxnSpPr>
          <p:nvPr/>
        </p:nvCxnSpPr>
        <p:spPr>
          <a:xfrm>
            <a:off x="7367018" y="4558997"/>
            <a:ext cx="1086272" cy="0"/>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1FBCB73C-F137-4534-81AB-36D73CECFF62}"/>
              </a:ext>
            </a:extLst>
          </p:cNvPr>
          <p:cNvSpPr/>
          <p:nvPr/>
        </p:nvSpPr>
        <p:spPr>
          <a:xfrm>
            <a:off x="340373" y="633409"/>
            <a:ext cx="269817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形成风的三种力</a:t>
            </a:r>
          </a:p>
        </p:txBody>
      </p:sp>
    </p:spTree>
    <p:extLst>
      <p:ext uri="{BB962C8B-B14F-4D97-AF65-F5344CB8AC3E}">
        <p14:creationId xmlns:p14="http://schemas.microsoft.com/office/powerpoint/2010/main" val="312214734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bg>
      <p:bgPr>
        <a:solidFill>
          <a:srgbClr val="F7F7F7"/>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68210B4-EA68-4764-8067-46699F14BB88}"/>
              </a:ext>
            </a:extLst>
          </p:cNvPr>
          <p:cNvSpPr/>
          <p:nvPr/>
        </p:nvSpPr>
        <p:spPr>
          <a:xfrm>
            <a:off x="-291294" y="-220475"/>
            <a:ext cx="9725739" cy="7294304"/>
          </a:xfrm>
          <a:prstGeom prst="rect">
            <a:avLst/>
          </a:prstGeom>
          <a:gradFill>
            <a:gsLst>
              <a:gs pos="0">
                <a:schemeClr val="bg1"/>
              </a:gs>
              <a:gs pos="100000">
                <a:schemeClr val="accent1">
                  <a:lumMod val="21000"/>
                  <a:lumOff val="79000"/>
                </a:schemeClr>
              </a:gs>
            </a:gsLst>
            <a:lin ang="42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4" name="平行四边形 3">
            <a:extLst>
              <a:ext uri="{FF2B5EF4-FFF2-40B4-BE49-F238E27FC236}">
                <a16:creationId xmlns:a16="http://schemas.microsoft.com/office/drawing/2014/main" id="{EBEBF5C2-ECE8-4941-A629-C2364198DB71}"/>
              </a:ext>
            </a:extLst>
          </p:cNvPr>
          <p:cNvSpPr/>
          <p:nvPr/>
        </p:nvSpPr>
        <p:spPr>
          <a:xfrm>
            <a:off x="318407" y="4655239"/>
            <a:ext cx="3990371" cy="969187"/>
          </a:xfrm>
          <a:custGeom>
            <a:avLst/>
            <a:gdLst>
              <a:gd name="connsiteX0" fmla="*/ 3279 w 5002252"/>
              <a:gd name="connsiteY0" fmla="*/ 1080760 h 1214954"/>
              <a:gd name="connsiteX1" fmla="*/ 253017 w 5002252"/>
              <a:gd name="connsiteY1" fmla="*/ 81806 h 1214954"/>
              <a:gd name="connsiteX2" fmla="*/ 357793 w 5002252"/>
              <a:gd name="connsiteY2" fmla="*/ 0 h 1214954"/>
              <a:gd name="connsiteX3" fmla="*/ 4894198 w 5002252"/>
              <a:gd name="connsiteY3" fmla="*/ 0 h 1214954"/>
              <a:gd name="connsiteX4" fmla="*/ 4998974 w 5002252"/>
              <a:gd name="connsiteY4" fmla="*/ 134194 h 1214954"/>
              <a:gd name="connsiteX5" fmla="*/ 4749235 w 5002252"/>
              <a:gd name="connsiteY5" fmla="*/ 1133148 h 1214954"/>
              <a:gd name="connsiteX6" fmla="*/ 4644460 w 5002252"/>
              <a:gd name="connsiteY6" fmla="*/ 1214954 h 1214954"/>
              <a:gd name="connsiteX7" fmla="*/ 108054 w 5002252"/>
              <a:gd name="connsiteY7" fmla="*/ 1214954 h 1214954"/>
              <a:gd name="connsiteX8" fmla="*/ 3279 w 5002252"/>
              <a:gd name="connsiteY8" fmla="*/ 1080760 h 1214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02252" h="1214954">
                <a:moveTo>
                  <a:pt x="3279" y="1080760"/>
                </a:moveTo>
                <a:lnTo>
                  <a:pt x="253017" y="81806"/>
                </a:lnTo>
                <a:cubicBezTo>
                  <a:pt x="265043" y="33704"/>
                  <a:pt x="308210" y="0"/>
                  <a:pt x="357793" y="0"/>
                </a:cubicBezTo>
                <a:lnTo>
                  <a:pt x="4894198" y="0"/>
                </a:lnTo>
                <a:cubicBezTo>
                  <a:pt x="4964467" y="0"/>
                  <a:pt x="5016016" y="66023"/>
                  <a:pt x="4998974" y="134194"/>
                </a:cubicBezTo>
                <a:lnTo>
                  <a:pt x="4749235" y="1133148"/>
                </a:lnTo>
                <a:cubicBezTo>
                  <a:pt x="4737210" y="1181250"/>
                  <a:pt x="4694043" y="1214954"/>
                  <a:pt x="4644460" y="1214954"/>
                </a:cubicBezTo>
                <a:lnTo>
                  <a:pt x="108054" y="1214954"/>
                </a:lnTo>
                <a:cubicBezTo>
                  <a:pt x="37785" y="1214954"/>
                  <a:pt x="-13764" y="1148930"/>
                  <a:pt x="3279" y="1080760"/>
                </a:cubicBezTo>
              </a:path>
            </a:pathLst>
          </a:custGeom>
          <a:gradFill flip="none" rotWithShape="1">
            <a:gsLst>
              <a:gs pos="25000">
                <a:schemeClr val="bg1">
                  <a:alpha val="0"/>
                </a:schemeClr>
              </a:gs>
              <a:gs pos="100000">
                <a:schemeClr val="bg1">
                  <a:alpha val="37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2" name="平行四边形 3">
            <a:extLst>
              <a:ext uri="{FF2B5EF4-FFF2-40B4-BE49-F238E27FC236}">
                <a16:creationId xmlns:a16="http://schemas.microsoft.com/office/drawing/2014/main" id="{E2D40D6E-B7EB-46E6-BE32-44CCC91196C0}"/>
              </a:ext>
            </a:extLst>
          </p:cNvPr>
          <p:cNvSpPr/>
          <p:nvPr/>
        </p:nvSpPr>
        <p:spPr>
          <a:xfrm>
            <a:off x="5345678" y="2161427"/>
            <a:ext cx="3990371" cy="969187"/>
          </a:xfrm>
          <a:custGeom>
            <a:avLst/>
            <a:gdLst>
              <a:gd name="connsiteX0" fmla="*/ 3279 w 5002252"/>
              <a:gd name="connsiteY0" fmla="*/ 1080760 h 1214954"/>
              <a:gd name="connsiteX1" fmla="*/ 253017 w 5002252"/>
              <a:gd name="connsiteY1" fmla="*/ 81806 h 1214954"/>
              <a:gd name="connsiteX2" fmla="*/ 357793 w 5002252"/>
              <a:gd name="connsiteY2" fmla="*/ 0 h 1214954"/>
              <a:gd name="connsiteX3" fmla="*/ 4894198 w 5002252"/>
              <a:gd name="connsiteY3" fmla="*/ 0 h 1214954"/>
              <a:gd name="connsiteX4" fmla="*/ 4998974 w 5002252"/>
              <a:gd name="connsiteY4" fmla="*/ 134194 h 1214954"/>
              <a:gd name="connsiteX5" fmla="*/ 4749235 w 5002252"/>
              <a:gd name="connsiteY5" fmla="*/ 1133148 h 1214954"/>
              <a:gd name="connsiteX6" fmla="*/ 4644460 w 5002252"/>
              <a:gd name="connsiteY6" fmla="*/ 1214954 h 1214954"/>
              <a:gd name="connsiteX7" fmla="*/ 108054 w 5002252"/>
              <a:gd name="connsiteY7" fmla="*/ 1214954 h 1214954"/>
              <a:gd name="connsiteX8" fmla="*/ 3279 w 5002252"/>
              <a:gd name="connsiteY8" fmla="*/ 1080760 h 1214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02252" h="1214954">
                <a:moveTo>
                  <a:pt x="3279" y="1080760"/>
                </a:moveTo>
                <a:lnTo>
                  <a:pt x="253017" y="81806"/>
                </a:lnTo>
                <a:cubicBezTo>
                  <a:pt x="265043" y="33704"/>
                  <a:pt x="308210" y="0"/>
                  <a:pt x="357793" y="0"/>
                </a:cubicBezTo>
                <a:lnTo>
                  <a:pt x="4894198" y="0"/>
                </a:lnTo>
                <a:cubicBezTo>
                  <a:pt x="4964467" y="0"/>
                  <a:pt x="5016016" y="66023"/>
                  <a:pt x="4998974" y="134194"/>
                </a:cubicBezTo>
                <a:lnTo>
                  <a:pt x="4749235" y="1133148"/>
                </a:lnTo>
                <a:cubicBezTo>
                  <a:pt x="4737210" y="1181250"/>
                  <a:pt x="4694043" y="1214954"/>
                  <a:pt x="4644460" y="1214954"/>
                </a:cubicBezTo>
                <a:lnTo>
                  <a:pt x="108054" y="1214954"/>
                </a:lnTo>
                <a:cubicBezTo>
                  <a:pt x="37785" y="1214954"/>
                  <a:pt x="-13764" y="1148930"/>
                  <a:pt x="3279" y="1080760"/>
                </a:cubicBezTo>
              </a:path>
            </a:pathLst>
          </a:custGeom>
          <a:gradFill flip="none" rotWithShape="1">
            <a:gsLst>
              <a:gs pos="25000">
                <a:schemeClr val="bg1">
                  <a:alpha val="0"/>
                </a:schemeClr>
              </a:gs>
              <a:gs pos="100000">
                <a:schemeClr val="bg1">
                  <a:alpha val="37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3" name="平行四边形 3">
            <a:extLst>
              <a:ext uri="{FF2B5EF4-FFF2-40B4-BE49-F238E27FC236}">
                <a16:creationId xmlns:a16="http://schemas.microsoft.com/office/drawing/2014/main" id="{19702240-8D06-485B-82DC-3D4D5A83D66A}"/>
              </a:ext>
            </a:extLst>
          </p:cNvPr>
          <p:cNvSpPr/>
          <p:nvPr/>
        </p:nvSpPr>
        <p:spPr>
          <a:xfrm>
            <a:off x="4904005" y="3860313"/>
            <a:ext cx="3990371" cy="969187"/>
          </a:xfrm>
          <a:custGeom>
            <a:avLst/>
            <a:gdLst>
              <a:gd name="connsiteX0" fmla="*/ 3279 w 5002252"/>
              <a:gd name="connsiteY0" fmla="*/ 1080760 h 1214954"/>
              <a:gd name="connsiteX1" fmla="*/ 253017 w 5002252"/>
              <a:gd name="connsiteY1" fmla="*/ 81806 h 1214954"/>
              <a:gd name="connsiteX2" fmla="*/ 357793 w 5002252"/>
              <a:gd name="connsiteY2" fmla="*/ 0 h 1214954"/>
              <a:gd name="connsiteX3" fmla="*/ 4894198 w 5002252"/>
              <a:gd name="connsiteY3" fmla="*/ 0 h 1214954"/>
              <a:gd name="connsiteX4" fmla="*/ 4998974 w 5002252"/>
              <a:gd name="connsiteY4" fmla="*/ 134194 h 1214954"/>
              <a:gd name="connsiteX5" fmla="*/ 4749235 w 5002252"/>
              <a:gd name="connsiteY5" fmla="*/ 1133148 h 1214954"/>
              <a:gd name="connsiteX6" fmla="*/ 4644460 w 5002252"/>
              <a:gd name="connsiteY6" fmla="*/ 1214954 h 1214954"/>
              <a:gd name="connsiteX7" fmla="*/ 108054 w 5002252"/>
              <a:gd name="connsiteY7" fmla="*/ 1214954 h 1214954"/>
              <a:gd name="connsiteX8" fmla="*/ 3279 w 5002252"/>
              <a:gd name="connsiteY8" fmla="*/ 1080760 h 1214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02252" h="1214954">
                <a:moveTo>
                  <a:pt x="3279" y="1080760"/>
                </a:moveTo>
                <a:lnTo>
                  <a:pt x="253017" y="81806"/>
                </a:lnTo>
                <a:cubicBezTo>
                  <a:pt x="265043" y="33704"/>
                  <a:pt x="308210" y="0"/>
                  <a:pt x="357793" y="0"/>
                </a:cubicBezTo>
                <a:lnTo>
                  <a:pt x="4894198" y="0"/>
                </a:lnTo>
                <a:cubicBezTo>
                  <a:pt x="4964467" y="0"/>
                  <a:pt x="5016016" y="66023"/>
                  <a:pt x="4998974" y="134194"/>
                </a:cubicBezTo>
                <a:lnTo>
                  <a:pt x="4749235" y="1133148"/>
                </a:lnTo>
                <a:cubicBezTo>
                  <a:pt x="4737210" y="1181250"/>
                  <a:pt x="4694043" y="1214954"/>
                  <a:pt x="4644460" y="1214954"/>
                </a:cubicBezTo>
                <a:lnTo>
                  <a:pt x="108054" y="1214954"/>
                </a:lnTo>
                <a:cubicBezTo>
                  <a:pt x="37785" y="1214954"/>
                  <a:pt x="-13764" y="1148930"/>
                  <a:pt x="3279" y="1080760"/>
                </a:cubicBezTo>
              </a:path>
            </a:pathLst>
          </a:custGeom>
          <a:gradFill flip="none" rotWithShape="1">
            <a:gsLst>
              <a:gs pos="25000">
                <a:schemeClr val="bg1">
                  <a:alpha val="0"/>
                </a:schemeClr>
              </a:gs>
              <a:gs pos="100000">
                <a:schemeClr val="bg1">
                  <a:alpha val="37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1" name="平行四边形 3">
            <a:extLst>
              <a:ext uri="{FF2B5EF4-FFF2-40B4-BE49-F238E27FC236}">
                <a16:creationId xmlns:a16="http://schemas.microsoft.com/office/drawing/2014/main" id="{0E398EB6-4A32-421E-A1CF-ABCDC6F9DBC7}"/>
              </a:ext>
            </a:extLst>
          </p:cNvPr>
          <p:cNvSpPr/>
          <p:nvPr/>
        </p:nvSpPr>
        <p:spPr>
          <a:xfrm>
            <a:off x="722555" y="2961342"/>
            <a:ext cx="3990371" cy="969187"/>
          </a:xfrm>
          <a:custGeom>
            <a:avLst/>
            <a:gdLst>
              <a:gd name="connsiteX0" fmla="*/ 3279 w 5002252"/>
              <a:gd name="connsiteY0" fmla="*/ 1080760 h 1214954"/>
              <a:gd name="connsiteX1" fmla="*/ 253017 w 5002252"/>
              <a:gd name="connsiteY1" fmla="*/ 81806 h 1214954"/>
              <a:gd name="connsiteX2" fmla="*/ 357793 w 5002252"/>
              <a:gd name="connsiteY2" fmla="*/ 0 h 1214954"/>
              <a:gd name="connsiteX3" fmla="*/ 4894198 w 5002252"/>
              <a:gd name="connsiteY3" fmla="*/ 0 h 1214954"/>
              <a:gd name="connsiteX4" fmla="*/ 4998974 w 5002252"/>
              <a:gd name="connsiteY4" fmla="*/ 134194 h 1214954"/>
              <a:gd name="connsiteX5" fmla="*/ 4749235 w 5002252"/>
              <a:gd name="connsiteY5" fmla="*/ 1133148 h 1214954"/>
              <a:gd name="connsiteX6" fmla="*/ 4644460 w 5002252"/>
              <a:gd name="connsiteY6" fmla="*/ 1214954 h 1214954"/>
              <a:gd name="connsiteX7" fmla="*/ 108054 w 5002252"/>
              <a:gd name="connsiteY7" fmla="*/ 1214954 h 1214954"/>
              <a:gd name="connsiteX8" fmla="*/ 3279 w 5002252"/>
              <a:gd name="connsiteY8" fmla="*/ 1080760 h 1214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02252" h="1214954">
                <a:moveTo>
                  <a:pt x="3279" y="1080760"/>
                </a:moveTo>
                <a:lnTo>
                  <a:pt x="253017" y="81806"/>
                </a:lnTo>
                <a:cubicBezTo>
                  <a:pt x="265043" y="33704"/>
                  <a:pt x="308210" y="0"/>
                  <a:pt x="357793" y="0"/>
                </a:cubicBezTo>
                <a:lnTo>
                  <a:pt x="4894198" y="0"/>
                </a:lnTo>
                <a:cubicBezTo>
                  <a:pt x="4964467" y="0"/>
                  <a:pt x="5016016" y="66023"/>
                  <a:pt x="4998974" y="134194"/>
                </a:cubicBezTo>
                <a:lnTo>
                  <a:pt x="4749235" y="1133148"/>
                </a:lnTo>
                <a:cubicBezTo>
                  <a:pt x="4737210" y="1181250"/>
                  <a:pt x="4694043" y="1214954"/>
                  <a:pt x="4644460" y="1214954"/>
                </a:cubicBezTo>
                <a:lnTo>
                  <a:pt x="108054" y="1214954"/>
                </a:lnTo>
                <a:cubicBezTo>
                  <a:pt x="37785" y="1214954"/>
                  <a:pt x="-13764" y="1148930"/>
                  <a:pt x="3279" y="1080760"/>
                </a:cubicBezTo>
              </a:path>
            </a:pathLst>
          </a:custGeom>
          <a:gradFill flip="none" rotWithShape="1">
            <a:gsLst>
              <a:gs pos="25000">
                <a:schemeClr val="bg1">
                  <a:alpha val="0"/>
                </a:schemeClr>
              </a:gs>
              <a:gs pos="100000">
                <a:schemeClr val="bg1">
                  <a:alpha val="37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 name="平行四边形 3">
            <a:extLst>
              <a:ext uri="{FF2B5EF4-FFF2-40B4-BE49-F238E27FC236}">
                <a16:creationId xmlns:a16="http://schemas.microsoft.com/office/drawing/2014/main" id="{CEBCDCC1-3995-436F-B4F5-EAC7B90473BF}"/>
              </a:ext>
            </a:extLst>
          </p:cNvPr>
          <p:cNvSpPr/>
          <p:nvPr/>
        </p:nvSpPr>
        <p:spPr>
          <a:xfrm>
            <a:off x="578826" y="2747856"/>
            <a:ext cx="3990371" cy="969187"/>
          </a:xfrm>
          <a:custGeom>
            <a:avLst/>
            <a:gdLst>
              <a:gd name="connsiteX0" fmla="*/ 3279 w 5002252"/>
              <a:gd name="connsiteY0" fmla="*/ 1080760 h 1214954"/>
              <a:gd name="connsiteX1" fmla="*/ 253017 w 5002252"/>
              <a:gd name="connsiteY1" fmla="*/ 81806 h 1214954"/>
              <a:gd name="connsiteX2" fmla="*/ 357793 w 5002252"/>
              <a:gd name="connsiteY2" fmla="*/ 0 h 1214954"/>
              <a:gd name="connsiteX3" fmla="*/ 4894198 w 5002252"/>
              <a:gd name="connsiteY3" fmla="*/ 0 h 1214954"/>
              <a:gd name="connsiteX4" fmla="*/ 4998974 w 5002252"/>
              <a:gd name="connsiteY4" fmla="*/ 134194 h 1214954"/>
              <a:gd name="connsiteX5" fmla="*/ 4749235 w 5002252"/>
              <a:gd name="connsiteY5" fmla="*/ 1133148 h 1214954"/>
              <a:gd name="connsiteX6" fmla="*/ 4644460 w 5002252"/>
              <a:gd name="connsiteY6" fmla="*/ 1214954 h 1214954"/>
              <a:gd name="connsiteX7" fmla="*/ 108054 w 5002252"/>
              <a:gd name="connsiteY7" fmla="*/ 1214954 h 1214954"/>
              <a:gd name="connsiteX8" fmla="*/ 3279 w 5002252"/>
              <a:gd name="connsiteY8" fmla="*/ 1080760 h 1214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02252" h="1214954">
                <a:moveTo>
                  <a:pt x="3279" y="1080760"/>
                </a:moveTo>
                <a:lnTo>
                  <a:pt x="253017" y="81806"/>
                </a:lnTo>
                <a:cubicBezTo>
                  <a:pt x="265043" y="33704"/>
                  <a:pt x="308210" y="0"/>
                  <a:pt x="357793" y="0"/>
                </a:cubicBezTo>
                <a:lnTo>
                  <a:pt x="4894198" y="0"/>
                </a:lnTo>
                <a:cubicBezTo>
                  <a:pt x="4964467" y="0"/>
                  <a:pt x="5016016" y="66023"/>
                  <a:pt x="4998974" y="134194"/>
                </a:cubicBezTo>
                <a:lnTo>
                  <a:pt x="4749235" y="1133148"/>
                </a:lnTo>
                <a:cubicBezTo>
                  <a:pt x="4737210" y="1181250"/>
                  <a:pt x="4694043" y="1214954"/>
                  <a:pt x="4644460" y="1214954"/>
                </a:cubicBezTo>
                <a:lnTo>
                  <a:pt x="108054" y="1214954"/>
                </a:lnTo>
                <a:cubicBezTo>
                  <a:pt x="37785" y="1214954"/>
                  <a:pt x="-13764" y="1148930"/>
                  <a:pt x="3279" y="1080760"/>
                </a:cubicBezTo>
              </a:path>
            </a:pathLst>
          </a:custGeom>
          <a:solidFill>
            <a:schemeClr val="bg1">
              <a:alpha val="86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平行四边形 9">
            <a:extLst>
              <a:ext uri="{FF2B5EF4-FFF2-40B4-BE49-F238E27FC236}">
                <a16:creationId xmlns:a16="http://schemas.microsoft.com/office/drawing/2014/main" id="{AC6D6B28-E47D-43BF-8B68-8CBC05E91232}"/>
              </a:ext>
            </a:extLst>
          </p:cNvPr>
          <p:cNvSpPr/>
          <p:nvPr/>
        </p:nvSpPr>
        <p:spPr>
          <a:xfrm>
            <a:off x="714394" y="2544185"/>
            <a:ext cx="1236094" cy="1086041"/>
          </a:xfrm>
          <a:custGeom>
            <a:avLst/>
            <a:gdLst>
              <a:gd name="connsiteX0" fmla="*/ 3279 w 1549544"/>
              <a:gd name="connsiteY0" fmla="*/ 1227246 h 1361440"/>
              <a:gd name="connsiteX1" fmla="*/ 289639 w 1549544"/>
              <a:gd name="connsiteY1" fmla="*/ 81806 h 1361440"/>
              <a:gd name="connsiteX2" fmla="*/ 394415 w 1549544"/>
              <a:gd name="connsiteY2" fmla="*/ 0 h 1361440"/>
              <a:gd name="connsiteX3" fmla="*/ 1441490 w 1549544"/>
              <a:gd name="connsiteY3" fmla="*/ 0 h 1361440"/>
              <a:gd name="connsiteX4" fmla="*/ 1546266 w 1549544"/>
              <a:gd name="connsiteY4" fmla="*/ 134194 h 1361440"/>
              <a:gd name="connsiteX5" fmla="*/ 1259905 w 1549544"/>
              <a:gd name="connsiteY5" fmla="*/ 1279634 h 1361440"/>
              <a:gd name="connsiteX6" fmla="*/ 1155130 w 1549544"/>
              <a:gd name="connsiteY6" fmla="*/ 1361440 h 1361440"/>
              <a:gd name="connsiteX7" fmla="*/ 108055 w 1549544"/>
              <a:gd name="connsiteY7" fmla="*/ 1361440 h 1361440"/>
              <a:gd name="connsiteX8" fmla="*/ 3279 w 1549544"/>
              <a:gd name="connsiteY8" fmla="*/ 1227246 h 136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49544" h="1361440">
                <a:moveTo>
                  <a:pt x="3279" y="1227246"/>
                </a:moveTo>
                <a:lnTo>
                  <a:pt x="289639" y="81806"/>
                </a:lnTo>
                <a:cubicBezTo>
                  <a:pt x="301665" y="33704"/>
                  <a:pt x="344832" y="0"/>
                  <a:pt x="394415" y="0"/>
                </a:cubicBezTo>
                <a:lnTo>
                  <a:pt x="1441490" y="0"/>
                </a:lnTo>
                <a:cubicBezTo>
                  <a:pt x="1511759" y="0"/>
                  <a:pt x="1563308" y="66024"/>
                  <a:pt x="1546266" y="134194"/>
                </a:cubicBezTo>
                <a:lnTo>
                  <a:pt x="1259905" y="1279634"/>
                </a:lnTo>
                <a:cubicBezTo>
                  <a:pt x="1247880" y="1327736"/>
                  <a:pt x="1204713" y="1361440"/>
                  <a:pt x="1155130" y="1361440"/>
                </a:cubicBezTo>
                <a:lnTo>
                  <a:pt x="108055" y="1361440"/>
                </a:lnTo>
                <a:cubicBezTo>
                  <a:pt x="37786" y="1361440"/>
                  <a:pt x="-13763" y="1295417"/>
                  <a:pt x="3279" y="1227246"/>
                </a:cubicBezTo>
              </a:path>
            </a:pathLst>
          </a:custGeom>
          <a:gradFill>
            <a:gsLst>
              <a:gs pos="0">
                <a:schemeClr val="accent4">
                  <a:lumMod val="81000"/>
                  <a:lumOff val="19000"/>
                </a:schemeClr>
              </a:gs>
              <a:gs pos="100000">
                <a:schemeClr val="accent4"/>
              </a:gs>
            </a:gsLst>
            <a:lin ang="5400000" scaled="1"/>
          </a:gradFill>
          <a:ln>
            <a:noFill/>
          </a:ln>
          <a:effectLst>
            <a:outerShdw blurRad="495300" dist="114300" dir="5400000" sx="93000" sy="93000" algn="t" rotWithShape="0">
              <a:schemeClr val="accent4">
                <a:lumMod val="75000"/>
                <a:alpha val="5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5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18" name="平行四边形 3">
            <a:extLst>
              <a:ext uri="{FF2B5EF4-FFF2-40B4-BE49-F238E27FC236}">
                <a16:creationId xmlns:a16="http://schemas.microsoft.com/office/drawing/2014/main" id="{E1EBF01F-9F3C-4B65-9B64-1E9B4B3954A2}"/>
              </a:ext>
            </a:extLst>
          </p:cNvPr>
          <p:cNvSpPr/>
          <p:nvPr/>
        </p:nvSpPr>
        <p:spPr>
          <a:xfrm>
            <a:off x="160706" y="4434505"/>
            <a:ext cx="3990371" cy="969187"/>
          </a:xfrm>
          <a:custGeom>
            <a:avLst/>
            <a:gdLst>
              <a:gd name="connsiteX0" fmla="*/ 3279 w 5002252"/>
              <a:gd name="connsiteY0" fmla="*/ 1080760 h 1214954"/>
              <a:gd name="connsiteX1" fmla="*/ 253017 w 5002252"/>
              <a:gd name="connsiteY1" fmla="*/ 81806 h 1214954"/>
              <a:gd name="connsiteX2" fmla="*/ 357793 w 5002252"/>
              <a:gd name="connsiteY2" fmla="*/ 0 h 1214954"/>
              <a:gd name="connsiteX3" fmla="*/ 4894198 w 5002252"/>
              <a:gd name="connsiteY3" fmla="*/ 0 h 1214954"/>
              <a:gd name="connsiteX4" fmla="*/ 4998974 w 5002252"/>
              <a:gd name="connsiteY4" fmla="*/ 134194 h 1214954"/>
              <a:gd name="connsiteX5" fmla="*/ 4749235 w 5002252"/>
              <a:gd name="connsiteY5" fmla="*/ 1133148 h 1214954"/>
              <a:gd name="connsiteX6" fmla="*/ 4644460 w 5002252"/>
              <a:gd name="connsiteY6" fmla="*/ 1214954 h 1214954"/>
              <a:gd name="connsiteX7" fmla="*/ 108054 w 5002252"/>
              <a:gd name="connsiteY7" fmla="*/ 1214954 h 1214954"/>
              <a:gd name="connsiteX8" fmla="*/ 3279 w 5002252"/>
              <a:gd name="connsiteY8" fmla="*/ 1080760 h 1214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02252" h="1214954">
                <a:moveTo>
                  <a:pt x="3279" y="1080760"/>
                </a:moveTo>
                <a:lnTo>
                  <a:pt x="253017" y="81806"/>
                </a:lnTo>
                <a:cubicBezTo>
                  <a:pt x="265043" y="33704"/>
                  <a:pt x="308210" y="0"/>
                  <a:pt x="357793" y="0"/>
                </a:cubicBezTo>
                <a:lnTo>
                  <a:pt x="4894198" y="0"/>
                </a:lnTo>
                <a:cubicBezTo>
                  <a:pt x="4964467" y="0"/>
                  <a:pt x="5016016" y="66023"/>
                  <a:pt x="4998974" y="134194"/>
                </a:cubicBezTo>
                <a:lnTo>
                  <a:pt x="4749235" y="1133148"/>
                </a:lnTo>
                <a:cubicBezTo>
                  <a:pt x="4737210" y="1181250"/>
                  <a:pt x="4694043" y="1214954"/>
                  <a:pt x="4644460" y="1214954"/>
                </a:cubicBezTo>
                <a:lnTo>
                  <a:pt x="108054" y="1214954"/>
                </a:lnTo>
                <a:cubicBezTo>
                  <a:pt x="37785" y="1214954"/>
                  <a:pt x="-13764" y="1148930"/>
                  <a:pt x="3279" y="1080760"/>
                </a:cubicBezTo>
              </a:path>
            </a:pathLst>
          </a:custGeom>
          <a:solidFill>
            <a:schemeClr val="bg1">
              <a:alpha val="86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9" name="平行四边形 9">
            <a:extLst>
              <a:ext uri="{FF2B5EF4-FFF2-40B4-BE49-F238E27FC236}">
                <a16:creationId xmlns:a16="http://schemas.microsoft.com/office/drawing/2014/main" id="{F4D04FBF-AD19-46E2-9467-736E87812FAE}"/>
              </a:ext>
            </a:extLst>
          </p:cNvPr>
          <p:cNvSpPr/>
          <p:nvPr/>
        </p:nvSpPr>
        <p:spPr>
          <a:xfrm>
            <a:off x="293896" y="4230833"/>
            <a:ext cx="1236094" cy="1086041"/>
          </a:xfrm>
          <a:custGeom>
            <a:avLst/>
            <a:gdLst>
              <a:gd name="connsiteX0" fmla="*/ 3279 w 1549544"/>
              <a:gd name="connsiteY0" fmla="*/ 1227246 h 1361440"/>
              <a:gd name="connsiteX1" fmla="*/ 289639 w 1549544"/>
              <a:gd name="connsiteY1" fmla="*/ 81806 h 1361440"/>
              <a:gd name="connsiteX2" fmla="*/ 394415 w 1549544"/>
              <a:gd name="connsiteY2" fmla="*/ 0 h 1361440"/>
              <a:gd name="connsiteX3" fmla="*/ 1441490 w 1549544"/>
              <a:gd name="connsiteY3" fmla="*/ 0 h 1361440"/>
              <a:gd name="connsiteX4" fmla="*/ 1546266 w 1549544"/>
              <a:gd name="connsiteY4" fmla="*/ 134194 h 1361440"/>
              <a:gd name="connsiteX5" fmla="*/ 1259905 w 1549544"/>
              <a:gd name="connsiteY5" fmla="*/ 1279634 h 1361440"/>
              <a:gd name="connsiteX6" fmla="*/ 1155130 w 1549544"/>
              <a:gd name="connsiteY6" fmla="*/ 1361440 h 1361440"/>
              <a:gd name="connsiteX7" fmla="*/ 108055 w 1549544"/>
              <a:gd name="connsiteY7" fmla="*/ 1361440 h 1361440"/>
              <a:gd name="connsiteX8" fmla="*/ 3279 w 1549544"/>
              <a:gd name="connsiteY8" fmla="*/ 1227246 h 136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49544" h="1361440">
                <a:moveTo>
                  <a:pt x="3279" y="1227246"/>
                </a:moveTo>
                <a:lnTo>
                  <a:pt x="289639" y="81806"/>
                </a:lnTo>
                <a:cubicBezTo>
                  <a:pt x="301665" y="33704"/>
                  <a:pt x="344832" y="0"/>
                  <a:pt x="394415" y="0"/>
                </a:cubicBezTo>
                <a:lnTo>
                  <a:pt x="1441490" y="0"/>
                </a:lnTo>
                <a:cubicBezTo>
                  <a:pt x="1511759" y="0"/>
                  <a:pt x="1563308" y="66024"/>
                  <a:pt x="1546266" y="134194"/>
                </a:cubicBezTo>
                <a:lnTo>
                  <a:pt x="1259905" y="1279634"/>
                </a:lnTo>
                <a:cubicBezTo>
                  <a:pt x="1247880" y="1327736"/>
                  <a:pt x="1204713" y="1361440"/>
                  <a:pt x="1155130" y="1361440"/>
                </a:cubicBezTo>
                <a:lnTo>
                  <a:pt x="108055" y="1361440"/>
                </a:lnTo>
                <a:cubicBezTo>
                  <a:pt x="37786" y="1361440"/>
                  <a:pt x="-13763" y="1295417"/>
                  <a:pt x="3279" y="1227246"/>
                </a:cubicBezTo>
              </a:path>
            </a:pathLst>
          </a:custGeom>
          <a:gradFill>
            <a:gsLst>
              <a:gs pos="0">
                <a:schemeClr val="accent4">
                  <a:lumMod val="81000"/>
                  <a:lumOff val="19000"/>
                </a:schemeClr>
              </a:gs>
              <a:gs pos="100000">
                <a:schemeClr val="accent4"/>
              </a:gs>
            </a:gsLst>
            <a:lin ang="5400000" scaled="1"/>
          </a:gradFill>
          <a:ln>
            <a:noFill/>
          </a:ln>
          <a:effectLst>
            <a:outerShdw blurRad="495300" dist="114300" dir="5400000" sx="93000" sy="93000" algn="t" rotWithShape="0">
              <a:schemeClr val="accent4">
                <a:lumMod val="75000"/>
                <a:alpha val="5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50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33" name="平行四边形 3">
            <a:extLst>
              <a:ext uri="{FF2B5EF4-FFF2-40B4-BE49-F238E27FC236}">
                <a16:creationId xmlns:a16="http://schemas.microsoft.com/office/drawing/2014/main" id="{90F9C870-36D4-4DAB-ABB0-D827CA70ABBB}"/>
              </a:ext>
            </a:extLst>
          </p:cNvPr>
          <p:cNvSpPr/>
          <p:nvPr/>
        </p:nvSpPr>
        <p:spPr>
          <a:xfrm>
            <a:off x="5161057" y="1904532"/>
            <a:ext cx="3990371" cy="969187"/>
          </a:xfrm>
          <a:custGeom>
            <a:avLst/>
            <a:gdLst>
              <a:gd name="connsiteX0" fmla="*/ 3279 w 5002252"/>
              <a:gd name="connsiteY0" fmla="*/ 1080760 h 1214954"/>
              <a:gd name="connsiteX1" fmla="*/ 253017 w 5002252"/>
              <a:gd name="connsiteY1" fmla="*/ 81806 h 1214954"/>
              <a:gd name="connsiteX2" fmla="*/ 357793 w 5002252"/>
              <a:gd name="connsiteY2" fmla="*/ 0 h 1214954"/>
              <a:gd name="connsiteX3" fmla="*/ 4894198 w 5002252"/>
              <a:gd name="connsiteY3" fmla="*/ 0 h 1214954"/>
              <a:gd name="connsiteX4" fmla="*/ 4998974 w 5002252"/>
              <a:gd name="connsiteY4" fmla="*/ 134194 h 1214954"/>
              <a:gd name="connsiteX5" fmla="*/ 4749235 w 5002252"/>
              <a:gd name="connsiteY5" fmla="*/ 1133148 h 1214954"/>
              <a:gd name="connsiteX6" fmla="*/ 4644460 w 5002252"/>
              <a:gd name="connsiteY6" fmla="*/ 1214954 h 1214954"/>
              <a:gd name="connsiteX7" fmla="*/ 108054 w 5002252"/>
              <a:gd name="connsiteY7" fmla="*/ 1214954 h 1214954"/>
              <a:gd name="connsiteX8" fmla="*/ 3279 w 5002252"/>
              <a:gd name="connsiteY8" fmla="*/ 1080760 h 1214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02252" h="1214954">
                <a:moveTo>
                  <a:pt x="3279" y="1080760"/>
                </a:moveTo>
                <a:lnTo>
                  <a:pt x="253017" y="81806"/>
                </a:lnTo>
                <a:cubicBezTo>
                  <a:pt x="265043" y="33704"/>
                  <a:pt x="308210" y="0"/>
                  <a:pt x="357793" y="0"/>
                </a:cubicBezTo>
                <a:lnTo>
                  <a:pt x="4894198" y="0"/>
                </a:lnTo>
                <a:cubicBezTo>
                  <a:pt x="4964467" y="0"/>
                  <a:pt x="5016016" y="66023"/>
                  <a:pt x="4998974" y="134194"/>
                </a:cubicBezTo>
                <a:lnTo>
                  <a:pt x="4749235" y="1133148"/>
                </a:lnTo>
                <a:cubicBezTo>
                  <a:pt x="4737210" y="1181250"/>
                  <a:pt x="4694043" y="1214954"/>
                  <a:pt x="4644460" y="1214954"/>
                </a:cubicBezTo>
                <a:lnTo>
                  <a:pt x="108054" y="1214954"/>
                </a:lnTo>
                <a:cubicBezTo>
                  <a:pt x="37785" y="1214954"/>
                  <a:pt x="-13764" y="1148930"/>
                  <a:pt x="3279" y="1080760"/>
                </a:cubicBezTo>
              </a:path>
            </a:pathLst>
          </a:custGeom>
          <a:solidFill>
            <a:schemeClr val="bg1">
              <a:alpha val="86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 name="平行四边形 9">
            <a:extLst>
              <a:ext uri="{FF2B5EF4-FFF2-40B4-BE49-F238E27FC236}">
                <a16:creationId xmlns:a16="http://schemas.microsoft.com/office/drawing/2014/main" id="{8394D40C-69B3-47F9-A4CA-557EE34E3EE6}"/>
              </a:ext>
            </a:extLst>
          </p:cNvPr>
          <p:cNvSpPr/>
          <p:nvPr/>
        </p:nvSpPr>
        <p:spPr>
          <a:xfrm>
            <a:off x="5294246" y="1700862"/>
            <a:ext cx="1236094" cy="1086041"/>
          </a:xfrm>
          <a:custGeom>
            <a:avLst/>
            <a:gdLst>
              <a:gd name="connsiteX0" fmla="*/ 3279 w 1549544"/>
              <a:gd name="connsiteY0" fmla="*/ 1227246 h 1361440"/>
              <a:gd name="connsiteX1" fmla="*/ 289639 w 1549544"/>
              <a:gd name="connsiteY1" fmla="*/ 81806 h 1361440"/>
              <a:gd name="connsiteX2" fmla="*/ 394415 w 1549544"/>
              <a:gd name="connsiteY2" fmla="*/ 0 h 1361440"/>
              <a:gd name="connsiteX3" fmla="*/ 1441490 w 1549544"/>
              <a:gd name="connsiteY3" fmla="*/ 0 h 1361440"/>
              <a:gd name="connsiteX4" fmla="*/ 1546266 w 1549544"/>
              <a:gd name="connsiteY4" fmla="*/ 134194 h 1361440"/>
              <a:gd name="connsiteX5" fmla="*/ 1259905 w 1549544"/>
              <a:gd name="connsiteY5" fmla="*/ 1279634 h 1361440"/>
              <a:gd name="connsiteX6" fmla="*/ 1155130 w 1549544"/>
              <a:gd name="connsiteY6" fmla="*/ 1361440 h 1361440"/>
              <a:gd name="connsiteX7" fmla="*/ 108055 w 1549544"/>
              <a:gd name="connsiteY7" fmla="*/ 1361440 h 1361440"/>
              <a:gd name="connsiteX8" fmla="*/ 3279 w 1549544"/>
              <a:gd name="connsiteY8" fmla="*/ 1227246 h 136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49544" h="1361440">
                <a:moveTo>
                  <a:pt x="3279" y="1227246"/>
                </a:moveTo>
                <a:lnTo>
                  <a:pt x="289639" y="81806"/>
                </a:lnTo>
                <a:cubicBezTo>
                  <a:pt x="301665" y="33704"/>
                  <a:pt x="344832" y="0"/>
                  <a:pt x="394415" y="0"/>
                </a:cubicBezTo>
                <a:lnTo>
                  <a:pt x="1441490" y="0"/>
                </a:lnTo>
                <a:cubicBezTo>
                  <a:pt x="1511759" y="0"/>
                  <a:pt x="1563308" y="66024"/>
                  <a:pt x="1546266" y="134194"/>
                </a:cubicBezTo>
                <a:lnTo>
                  <a:pt x="1259905" y="1279634"/>
                </a:lnTo>
                <a:cubicBezTo>
                  <a:pt x="1247880" y="1327736"/>
                  <a:pt x="1204713" y="1361440"/>
                  <a:pt x="1155130" y="1361440"/>
                </a:cubicBezTo>
                <a:lnTo>
                  <a:pt x="108055" y="1361440"/>
                </a:lnTo>
                <a:cubicBezTo>
                  <a:pt x="37786" y="1361440"/>
                  <a:pt x="-13763" y="1295417"/>
                  <a:pt x="3279" y="1227246"/>
                </a:cubicBezTo>
              </a:path>
            </a:pathLst>
          </a:custGeom>
          <a:gradFill>
            <a:gsLst>
              <a:gs pos="0">
                <a:schemeClr val="accent1"/>
              </a:gs>
              <a:gs pos="100000">
                <a:schemeClr val="accent1">
                  <a:lumMod val="50000"/>
                </a:schemeClr>
              </a:gs>
            </a:gsLst>
            <a:lin ang="4200000" scaled="0"/>
          </a:gradFill>
          <a:ln>
            <a:noFill/>
          </a:ln>
          <a:effectLst>
            <a:outerShdw blurRad="546100" dist="114300" dir="5400000" sx="93000" sy="93000" algn="t" rotWithShape="0">
              <a:schemeClr val="accent1">
                <a:lumMod val="40000"/>
                <a:lumOff val="6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36" name="平行四边形 3">
            <a:extLst>
              <a:ext uri="{FF2B5EF4-FFF2-40B4-BE49-F238E27FC236}">
                <a16:creationId xmlns:a16="http://schemas.microsoft.com/office/drawing/2014/main" id="{7B0512CD-0D5C-4C0E-9EE3-4B406320A66D}"/>
              </a:ext>
            </a:extLst>
          </p:cNvPr>
          <p:cNvSpPr/>
          <p:nvPr/>
        </p:nvSpPr>
        <p:spPr>
          <a:xfrm>
            <a:off x="4746304" y="3591180"/>
            <a:ext cx="3990371" cy="969187"/>
          </a:xfrm>
          <a:custGeom>
            <a:avLst/>
            <a:gdLst>
              <a:gd name="connsiteX0" fmla="*/ 3279 w 5002252"/>
              <a:gd name="connsiteY0" fmla="*/ 1080760 h 1214954"/>
              <a:gd name="connsiteX1" fmla="*/ 253017 w 5002252"/>
              <a:gd name="connsiteY1" fmla="*/ 81806 h 1214954"/>
              <a:gd name="connsiteX2" fmla="*/ 357793 w 5002252"/>
              <a:gd name="connsiteY2" fmla="*/ 0 h 1214954"/>
              <a:gd name="connsiteX3" fmla="*/ 4894198 w 5002252"/>
              <a:gd name="connsiteY3" fmla="*/ 0 h 1214954"/>
              <a:gd name="connsiteX4" fmla="*/ 4998974 w 5002252"/>
              <a:gd name="connsiteY4" fmla="*/ 134194 h 1214954"/>
              <a:gd name="connsiteX5" fmla="*/ 4749235 w 5002252"/>
              <a:gd name="connsiteY5" fmla="*/ 1133148 h 1214954"/>
              <a:gd name="connsiteX6" fmla="*/ 4644460 w 5002252"/>
              <a:gd name="connsiteY6" fmla="*/ 1214954 h 1214954"/>
              <a:gd name="connsiteX7" fmla="*/ 108054 w 5002252"/>
              <a:gd name="connsiteY7" fmla="*/ 1214954 h 1214954"/>
              <a:gd name="connsiteX8" fmla="*/ 3279 w 5002252"/>
              <a:gd name="connsiteY8" fmla="*/ 1080760 h 1214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02252" h="1214954">
                <a:moveTo>
                  <a:pt x="3279" y="1080760"/>
                </a:moveTo>
                <a:lnTo>
                  <a:pt x="253017" y="81806"/>
                </a:lnTo>
                <a:cubicBezTo>
                  <a:pt x="265043" y="33704"/>
                  <a:pt x="308210" y="0"/>
                  <a:pt x="357793" y="0"/>
                </a:cubicBezTo>
                <a:lnTo>
                  <a:pt x="4894198" y="0"/>
                </a:lnTo>
                <a:cubicBezTo>
                  <a:pt x="4964467" y="0"/>
                  <a:pt x="5016016" y="66023"/>
                  <a:pt x="4998974" y="134194"/>
                </a:cubicBezTo>
                <a:lnTo>
                  <a:pt x="4749235" y="1133148"/>
                </a:lnTo>
                <a:cubicBezTo>
                  <a:pt x="4737210" y="1181250"/>
                  <a:pt x="4694043" y="1214954"/>
                  <a:pt x="4644460" y="1214954"/>
                </a:cubicBezTo>
                <a:lnTo>
                  <a:pt x="108054" y="1214954"/>
                </a:lnTo>
                <a:cubicBezTo>
                  <a:pt x="37785" y="1214954"/>
                  <a:pt x="-13764" y="1148930"/>
                  <a:pt x="3279" y="1080760"/>
                </a:cubicBezTo>
              </a:path>
            </a:pathLst>
          </a:custGeom>
          <a:solidFill>
            <a:schemeClr val="bg1">
              <a:alpha val="86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7" name="平行四边形 9">
            <a:extLst>
              <a:ext uri="{FF2B5EF4-FFF2-40B4-BE49-F238E27FC236}">
                <a16:creationId xmlns:a16="http://schemas.microsoft.com/office/drawing/2014/main" id="{84728A99-0BAE-44C9-B24F-99E0A9A4CCDD}"/>
              </a:ext>
            </a:extLst>
          </p:cNvPr>
          <p:cNvSpPr/>
          <p:nvPr/>
        </p:nvSpPr>
        <p:spPr>
          <a:xfrm>
            <a:off x="4879493" y="3387509"/>
            <a:ext cx="1236094" cy="1086041"/>
          </a:xfrm>
          <a:custGeom>
            <a:avLst/>
            <a:gdLst>
              <a:gd name="connsiteX0" fmla="*/ 3279 w 1549544"/>
              <a:gd name="connsiteY0" fmla="*/ 1227246 h 1361440"/>
              <a:gd name="connsiteX1" fmla="*/ 289639 w 1549544"/>
              <a:gd name="connsiteY1" fmla="*/ 81806 h 1361440"/>
              <a:gd name="connsiteX2" fmla="*/ 394415 w 1549544"/>
              <a:gd name="connsiteY2" fmla="*/ 0 h 1361440"/>
              <a:gd name="connsiteX3" fmla="*/ 1441490 w 1549544"/>
              <a:gd name="connsiteY3" fmla="*/ 0 h 1361440"/>
              <a:gd name="connsiteX4" fmla="*/ 1546266 w 1549544"/>
              <a:gd name="connsiteY4" fmla="*/ 134194 h 1361440"/>
              <a:gd name="connsiteX5" fmla="*/ 1259905 w 1549544"/>
              <a:gd name="connsiteY5" fmla="*/ 1279634 h 1361440"/>
              <a:gd name="connsiteX6" fmla="*/ 1155130 w 1549544"/>
              <a:gd name="connsiteY6" fmla="*/ 1361440 h 1361440"/>
              <a:gd name="connsiteX7" fmla="*/ 108055 w 1549544"/>
              <a:gd name="connsiteY7" fmla="*/ 1361440 h 1361440"/>
              <a:gd name="connsiteX8" fmla="*/ 3279 w 1549544"/>
              <a:gd name="connsiteY8" fmla="*/ 1227246 h 136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49544" h="1361440">
                <a:moveTo>
                  <a:pt x="3279" y="1227246"/>
                </a:moveTo>
                <a:lnTo>
                  <a:pt x="289639" y="81806"/>
                </a:lnTo>
                <a:cubicBezTo>
                  <a:pt x="301665" y="33704"/>
                  <a:pt x="344832" y="0"/>
                  <a:pt x="394415" y="0"/>
                </a:cubicBezTo>
                <a:lnTo>
                  <a:pt x="1441490" y="0"/>
                </a:lnTo>
                <a:cubicBezTo>
                  <a:pt x="1511759" y="0"/>
                  <a:pt x="1563308" y="66024"/>
                  <a:pt x="1546266" y="134194"/>
                </a:cubicBezTo>
                <a:lnTo>
                  <a:pt x="1259905" y="1279634"/>
                </a:lnTo>
                <a:cubicBezTo>
                  <a:pt x="1247880" y="1327736"/>
                  <a:pt x="1204713" y="1361440"/>
                  <a:pt x="1155130" y="1361440"/>
                </a:cubicBezTo>
                <a:lnTo>
                  <a:pt x="108055" y="1361440"/>
                </a:lnTo>
                <a:cubicBezTo>
                  <a:pt x="37786" y="1361440"/>
                  <a:pt x="-13763" y="1295417"/>
                  <a:pt x="3279" y="1227246"/>
                </a:cubicBezTo>
              </a:path>
            </a:pathLst>
          </a:custGeom>
          <a:gradFill>
            <a:gsLst>
              <a:gs pos="0">
                <a:schemeClr val="accent1"/>
              </a:gs>
              <a:gs pos="100000">
                <a:schemeClr val="accent1">
                  <a:lumMod val="50000"/>
                </a:schemeClr>
              </a:gs>
            </a:gsLst>
            <a:lin ang="4200000" scaled="0"/>
          </a:gradFill>
          <a:ln>
            <a:noFill/>
          </a:ln>
          <a:effectLst>
            <a:outerShdw blurRad="546100" dist="114300" dir="5400000" sx="93000" sy="93000" algn="t" rotWithShape="0">
              <a:schemeClr val="accent1">
                <a:lumMod val="40000"/>
                <a:lumOff val="6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95000"/>
                </a:prstClr>
              </a:solidFill>
              <a:effectLst/>
              <a:uLnTx/>
              <a:uFillTx/>
              <a:latin typeface="Roboto"/>
              <a:ea typeface="思源黑体 CN Regular"/>
              <a:cs typeface="+mn-cs"/>
            </a:endParaRPr>
          </a:p>
        </p:txBody>
      </p:sp>
      <p:sp>
        <p:nvSpPr>
          <p:cNvPr id="48" name="文本框 47">
            <a:extLst>
              <a:ext uri="{FF2B5EF4-FFF2-40B4-BE49-F238E27FC236}">
                <a16:creationId xmlns:a16="http://schemas.microsoft.com/office/drawing/2014/main" id="{441AD8AC-7C2F-48DE-A71E-3BC9C66E4B99}"/>
              </a:ext>
            </a:extLst>
          </p:cNvPr>
          <p:cNvSpPr txBox="1"/>
          <p:nvPr/>
        </p:nvSpPr>
        <p:spPr>
          <a:xfrm>
            <a:off x="973921" y="2829413"/>
            <a:ext cx="717040" cy="5401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计划</a:t>
            </a:r>
            <a:endParaRPr kumimoji="0" lang="en-US" altLang="zh-CN"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策略</a:t>
            </a:r>
          </a:p>
        </p:txBody>
      </p:sp>
      <p:sp>
        <p:nvSpPr>
          <p:cNvPr id="50" name="文本框 49">
            <a:extLst>
              <a:ext uri="{FF2B5EF4-FFF2-40B4-BE49-F238E27FC236}">
                <a16:creationId xmlns:a16="http://schemas.microsoft.com/office/drawing/2014/main" id="{D78BFDA0-0743-450F-A819-1D9C664087A3}"/>
              </a:ext>
            </a:extLst>
          </p:cNvPr>
          <p:cNvSpPr txBox="1"/>
          <p:nvPr/>
        </p:nvSpPr>
        <p:spPr>
          <a:xfrm>
            <a:off x="5553773" y="1986088"/>
            <a:ext cx="717040" cy="5401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监控</a:t>
            </a:r>
            <a:endParaRPr kumimoji="0" lang="en-US" altLang="zh-CN"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策略</a:t>
            </a:r>
          </a:p>
        </p:txBody>
      </p:sp>
      <p:sp>
        <p:nvSpPr>
          <p:cNvPr id="51" name="文本框 50">
            <a:extLst>
              <a:ext uri="{FF2B5EF4-FFF2-40B4-BE49-F238E27FC236}">
                <a16:creationId xmlns:a16="http://schemas.microsoft.com/office/drawing/2014/main" id="{BD4C37DE-BB13-41E9-91D1-2544EF0C0B6E}"/>
              </a:ext>
            </a:extLst>
          </p:cNvPr>
          <p:cNvSpPr txBox="1"/>
          <p:nvPr/>
        </p:nvSpPr>
        <p:spPr>
          <a:xfrm>
            <a:off x="5139020" y="3672737"/>
            <a:ext cx="717040" cy="5401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评价</a:t>
            </a:r>
            <a:endParaRPr kumimoji="0" lang="en-US" altLang="zh-CN"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策略</a:t>
            </a:r>
          </a:p>
        </p:txBody>
      </p:sp>
      <p:sp>
        <p:nvSpPr>
          <p:cNvPr id="52" name="文本框 51">
            <a:extLst>
              <a:ext uri="{FF2B5EF4-FFF2-40B4-BE49-F238E27FC236}">
                <a16:creationId xmlns:a16="http://schemas.microsoft.com/office/drawing/2014/main" id="{B7C758C0-59EA-4A87-97EA-A58DB4106A37}"/>
              </a:ext>
            </a:extLst>
          </p:cNvPr>
          <p:cNvSpPr txBox="1"/>
          <p:nvPr/>
        </p:nvSpPr>
        <p:spPr>
          <a:xfrm>
            <a:off x="553423" y="4516061"/>
            <a:ext cx="717040" cy="5401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调节</a:t>
            </a:r>
            <a:endParaRPr kumimoji="0" lang="en-US" altLang="zh-CN"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策略</a:t>
            </a:r>
          </a:p>
        </p:txBody>
      </p:sp>
      <p:sp>
        <p:nvSpPr>
          <p:cNvPr id="49" name="文本框 48">
            <a:extLst>
              <a:ext uri="{FF2B5EF4-FFF2-40B4-BE49-F238E27FC236}">
                <a16:creationId xmlns:a16="http://schemas.microsoft.com/office/drawing/2014/main" id="{1FC5CE3E-C23A-4978-ACA3-6A6F9EA223C7}"/>
              </a:ext>
            </a:extLst>
          </p:cNvPr>
          <p:cNvSpPr txBox="1"/>
          <p:nvPr/>
        </p:nvSpPr>
        <p:spPr>
          <a:xfrm>
            <a:off x="1942328" y="2996574"/>
            <a:ext cx="2470226" cy="496288"/>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个体在开始活动之前，确定目标预先计划好各个步骤，选第择适当的策略</a:t>
            </a:r>
          </a:p>
        </p:txBody>
      </p:sp>
      <p:sp>
        <p:nvSpPr>
          <p:cNvPr id="54" name="文本框 53">
            <a:extLst>
              <a:ext uri="{FF2B5EF4-FFF2-40B4-BE49-F238E27FC236}">
                <a16:creationId xmlns:a16="http://schemas.microsoft.com/office/drawing/2014/main" id="{F24547EE-2F3C-46B5-AE51-C9D8A618CB54}"/>
              </a:ext>
            </a:extLst>
          </p:cNvPr>
          <p:cNvSpPr txBox="1"/>
          <p:nvPr/>
        </p:nvSpPr>
        <p:spPr>
          <a:xfrm>
            <a:off x="6821144" y="2153250"/>
            <a:ext cx="1822117" cy="496288"/>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个体对自身行为某些方面的有意识的关注</a:t>
            </a:r>
          </a:p>
        </p:txBody>
      </p:sp>
      <p:sp>
        <p:nvSpPr>
          <p:cNvPr id="55" name="文本框 54">
            <a:extLst>
              <a:ext uri="{FF2B5EF4-FFF2-40B4-BE49-F238E27FC236}">
                <a16:creationId xmlns:a16="http://schemas.microsoft.com/office/drawing/2014/main" id="{1F390CF1-B9E0-41D7-A2E7-FBE7642EA623}"/>
              </a:ext>
            </a:extLst>
          </p:cNvPr>
          <p:cNvSpPr txBox="1"/>
          <p:nvPr/>
        </p:nvSpPr>
        <p:spPr>
          <a:xfrm>
            <a:off x="6428140" y="3839898"/>
            <a:ext cx="1914410" cy="496288"/>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个体按照定的标准和规范来判断自己的行为</a:t>
            </a:r>
          </a:p>
        </p:txBody>
      </p:sp>
      <p:sp>
        <p:nvSpPr>
          <p:cNvPr id="56" name="文本框 55">
            <a:extLst>
              <a:ext uri="{FF2B5EF4-FFF2-40B4-BE49-F238E27FC236}">
                <a16:creationId xmlns:a16="http://schemas.microsoft.com/office/drawing/2014/main" id="{961727C2-340E-434A-9465-01F47C19C631}"/>
              </a:ext>
            </a:extLst>
          </p:cNvPr>
          <p:cNvSpPr txBox="1"/>
          <p:nvPr/>
        </p:nvSpPr>
        <p:spPr>
          <a:xfrm>
            <a:off x="1602737" y="4683223"/>
            <a:ext cx="2389348" cy="496288"/>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根据对认知活动结果的检查，如发现问题，则采取相应的补救措施</a:t>
            </a:r>
          </a:p>
        </p:txBody>
      </p:sp>
      <p:sp>
        <p:nvSpPr>
          <p:cNvPr id="5" name="矩形 4">
            <a:extLst>
              <a:ext uri="{FF2B5EF4-FFF2-40B4-BE49-F238E27FC236}">
                <a16:creationId xmlns:a16="http://schemas.microsoft.com/office/drawing/2014/main" id="{49418E55-486A-4264-8A80-CFDBA9B31AD2}"/>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认知策略</a:t>
            </a:r>
          </a:p>
        </p:txBody>
      </p:sp>
    </p:spTree>
    <p:extLst>
      <p:ext uri="{BB962C8B-B14F-4D97-AF65-F5344CB8AC3E}">
        <p14:creationId xmlns:p14="http://schemas.microsoft.com/office/powerpoint/2010/main" val="380329904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bg>
      <p:bgPr>
        <a:gradFill>
          <a:gsLst>
            <a:gs pos="12000">
              <a:schemeClr val="accent1">
                <a:alpha val="0"/>
                <a:lumMod val="45000"/>
                <a:lumOff val="55000"/>
              </a:schemeClr>
            </a:gs>
            <a:gs pos="87000">
              <a:schemeClr val="accent1">
                <a:lumMod val="32000"/>
                <a:lumOff val="68000"/>
                <a:alpha val="55000"/>
              </a:schemeClr>
            </a:gs>
          </a:gsLst>
          <a:lin ang="4200000" scaled="0"/>
        </a:gradFill>
        <a:effectLst/>
      </p:bgPr>
    </p:bg>
    <p:spTree>
      <p:nvGrpSpPr>
        <p:cNvPr id="1" name=""/>
        <p:cNvGrpSpPr/>
        <p:nvPr/>
      </p:nvGrpSpPr>
      <p:grpSpPr>
        <a:xfrm>
          <a:off x="0" y="0"/>
          <a:ext cx="0" cy="0"/>
          <a:chOff x="0" y="0"/>
          <a:chExt cx="0" cy="0"/>
        </a:xfrm>
      </p:grpSpPr>
      <p:sp>
        <p:nvSpPr>
          <p:cNvPr id="33" name="矩形 32">
            <a:extLst>
              <a:ext uri="{FF2B5EF4-FFF2-40B4-BE49-F238E27FC236}">
                <a16:creationId xmlns:a16="http://schemas.microsoft.com/office/drawing/2014/main" id="{43F8B328-559D-411E-B93B-E967D5770B37}"/>
              </a:ext>
            </a:extLst>
          </p:cNvPr>
          <p:cNvSpPr/>
          <p:nvPr/>
        </p:nvSpPr>
        <p:spPr>
          <a:xfrm>
            <a:off x="-291294" y="-220476"/>
            <a:ext cx="9725741" cy="7294305"/>
          </a:xfrm>
          <a:prstGeom prst="rect">
            <a:avLst/>
          </a:prstGeom>
          <a:gradFill>
            <a:gsLst>
              <a:gs pos="0">
                <a:schemeClr val="bg1"/>
              </a:gs>
              <a:gs pos="100000">
                <a:schemeClr val="accent1">
                  <a:lumMod val="15000"/>
                  <a:lumOff val="85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 name="椭圆 2">
            <a:extLst>
              <a:ext uri="{FF2B5EF4-FFF2-40B4-BE49-F238E27FC236}">
                <a16:creationId xmlns:a16="http://schemas.microsoft.com/office/drawing/2014/main" id="{A22C2AA2-942B-44EB-AE6D-D74ECC446783}"/>
              </a:ext>
            </a:extLst>
          </p:cNvPr>
          <p:cNvSpPr/>
          <p:nvPr/>
        </p:nvSpPr>
        <p:spPr>
          <a:xfrm>
            <a:off x="87449" y="-814307"/>
            <a:ext cx="8968255" cy="8968255"/>
          </a:xfrm>
          <a:prstGeom prst="ellipse">
            <a:avLst/>
          </a:prstGeom>
          <a:gradFill flip="none" rotWithShape="1">
            <a:gsLst>
              <a:gs pos="100000">
                <a:schemeClr val="bg1">
                  <a:alpha val="39000"/>
                </a:schemeClr>
              </a:gs>
              <a:gs pos="0">
                <a:schemeClr val="bg1">
                  <a:alpha val="0"/>
                </a:schemeClr>
              </a:gs>
            </a:gsLst>
            <a:path path="circle">
              <a:fillToRect l="50000" t="50000" r="50000" b="50000"/>
            </a:path>
            <a:tileRect/>
          </a:gradFill>
          <a:ln w="1905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椭圆 3">
            <a:extLst>
              <a:ext uri="{FF2B5EF4-FFF2-40B4-BE49-F238E27FC236}">
                <a16:creationId xmlns:a16="http://schemas.microsoft.com/office/drawing/2014/main" id="{31161CCA-55F3-49EE-9DCE-5E1FBC460A2D}"/>
              </a:ext>
            </a:extLst>
          </p:cNvPr>
          <p:cNvSpPr/>
          <p:nvPr/>
        </p:nvSpPr>
        <p:spPr>
          <a:xfrm>
            <a:off x="2162903" y="1261148"/>
            <a:ext cx="4817346" cy="4817346"/>
          </a:xfrm>
          <a:prstGeom prst="ellipse">
            <a:avLst/>
          </a:prstGeom>
          <a:gradFill flip="none" rotWithShape="1">
            <a:gsLst>
              <a:gs pos="100000">
                <a:schemeClr val="bg1">
                  <a:alpha val="75000"/>
                </a:schemeClr>
              </a:gs>
              <a:gs pos="0">
                <a:schemeClr val="bg1">
                  <a:alpha val="0"/>
                </a:schemeClr>
              </a:gs>
            </a:gsLst>
            <a:path path="circle">
              <a:fillToRect l="50000" t="50000" r="50000" b="50000"/>
            </a:path>
            <a:tileRect/>
          </a:gradFill>
          <a:ln w="19050">
            <a:solidFill>
              <a:schemeClr val="bg1">
                <a:alpha val="41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6" name="组合 5">
            <a:extLst>
              <a:ext uri="{FF2B5EF4-FFF2-40B4-BE49-F238E27FC236}">
                <a16:creationId xmlns:a16="http://schemas.microsoft.com/office/drawing/2014/main" id="{9C00D9F0-8975-47CB-B7AE-444F3D5D9E78}"/>
              </a:ext>
            </a:extLst>
          </p:cNvPr>
          <p:cNvGrpSpPr/>
          <p:nvPr/>
        </p:nvGrpSpPr>
        <p:grpSpPr>
          <a:xfrm>
            <a:off x="2731239" y="1829657"/>
            <a:ext cx="3680842" cy="3680502"/>
            <a:chOff x="3866190" y="1199401"/>
            <a:chExt cx="4459829" cy="4459417"/>
          </a:xfrm>
        </p:grpSpPr>
        <p:sp>
          <p:nvSpPr>
            <p:cNvPr id="7" name="任意多边形: 形状 6">
              <a:extLst>
                <a:ext uri="{FF2B5EF4-FFF2-40B4-BE49-F238E27FC236}">
                  <a16:creationId xmlns:a16="http://schemas.microsoft.com/office/drawing/2014/main" id="{3EEE03F4-0AF2-4E50-9FA8-706209B20DA9}"/>
                </a:ext>
              </a:extLst>
            </p:cNvPr>
            <p:cNvSpPr/>
            <p:nvPr/>
          </p:nvSpPr>
          <p:spPr>
            <a:xfrm>
              <a:off x="6135901" y="1199401"/>
              <a:ext cx="2189723" cy="2189700"/>
            </a:xfrm>
            <a:custGeom>
              <a:avLst/>
              <a:gdLst>
                <a:gd name="connsiteX0" fmla="*/ 0 w 2189723"/>
                <a:gd name="connsiteY0" fmla="*/ 0 h 2189700"/>
                <a:gd name="connsiteX1" fmla="*/ 191109 w 2189723"/>
                <a:gd name="connsiteY1" fmla="*/ 9907 h 2189700"/>
                <a:gd name="connsiteX2" fmla="*/ 2181493 w 2189723"/>
                <a:gd name="connsiteY2" fmla="*/ 2015723 h 2189700"/>
                <a:gd name="connsiteX3" fmla="*/ 2189723 w 2189723"/>
                <a:gd name="connsiteY3" fmla="*/ 2189700 h 2189700"/>
                <a:gd name="connsiteX4" fmla="*/ 1073967 w 2189723"/>
                <a:gd name="connsiteY4" fmla="*/ 2189700 h 2189700"/>
                <a:gd name="connsiteX5" fmla="*/ 1070796 w 2189723"/>
                <a:gd name="connsiteY5" fmla="*/ 2122663 h 2189700"/>
                <a:gd name="connsiteX6" fmla="*/ 75604 w 2189723"/>
                <a:gd name="connsiteY6" fmla="*/ 1119754 h 2189700"/>
                <a:gd name="connsiteX7" fmla="*/ 0 w 2189723"/>
                <a:gd name="connsiteY7" fmla="*/ 1115836 h 2189700"/>
                <a:gd name="connsiteX8" fmla="*/ 0 w 2189723"/>
                <a:gd name="connsiteY8" fmla="*/ 0 h 2189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9723" h="2189700">
                  <a:moveTo>
                    <a:pt x="0" y="0"/>
                  </a:moveTo>
                  <a:lnTo>
                    <a:pt x="191109" y="9907"/>
                  </a:lnTo>
                  <a:cubicBezTo>
                    <a:pt x="1244910" y="118299"/>
                    <a:pt x="2081088" y="959860"/>
                    <a:pt x="2181493" y="2015723"/>
                  </a:cubicBezTo>
                  <a:lnTo>
                    <a:pt x="2189723" y="2189700"/>
                  </a:lnTo>
                  <a:lnTo>
                    <a:pt x="1073967" y="2189700"/>
                  </a:lnTo>
                  <a:lnTo>
                    <a:pt x="1070796" y="2122663"/>
                  </a:lnTo>
                  <a:cubicBezTo>
                    <a:pt x="1020593" y="1594730"/>
                    <a:pt x="602505" y="1173950"/>
                    <a:pt x="75604" y="1119754"/>
                  </a:cubicBezTo>
                  <a:lnTo>
                    <a:pt x="0" y="1115836"/>
                  </a:lnTo>
                  <a:lnTo>
                    <a:pt x="0" y="0"/>
                  </a:lnTo>
                  <a:close/>
                </a:path>
              </a:pathLst>
            </a:custGeom>
            <a:gradFill flip="none" rotWithShape="1">
              <a:gsLst>
                <a:gs pos="0">
                  <a:schemeClr val="accent1">
                    <a:lumMod val="60000"/>
                    <a:lumOff val="40000"/>
                  </a:schemeClr>
                </a:gs>
                <a:gs pos="98000">
                  <a:schemeClr val="bg1"/>
                </a:gs>
              </a:gsLst>
              <a:lin ang="4800000" scaled="0"/>
              <a:tileRect/>
            </a:gradFill>
            <a:ln w="9525">
              <a:solidFill>
                <a:schemeClr val="accent1">
                  <a:alpha val="13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8" name="任意多边形: 形状 7">
              <a:extLst>
                <a:ext uri="{FF2B5EF4-FFF2-40B4-BE49-F238E27FC236}">
                  <a16:creationId xmlns:a16="http://schemas.microsoft.com/office/drawing/2014/main" id="{1A7C4D77-5C38-40DC-B6C2-F8FB8C282F0E}"/>
                </a:ext>
              </a:extLst>
            </p:cNvPr>
            <p:cNvSpPr/>
            <p:nvPr/>
          </p:nvSpPr>
          <p:spPr>
            <a:xfrm>
              <a:off x="3866190" y="1199602"/>
              <a:ext cx="2189911" cy="2189498"/>
            </a:xfrm>
            <a:custGeom>
              <a:avLst/>
              <a:gdLst>
                <a:gd name="connsiteX0" fmla="*/ 2189911 w 2189911"/>
                <a:gd name="connsiteY0" fmla="*/ 0 h 2189498"/>
                <a:gd name="connsiteX1" fmla="*/ 2189911 w 2189911"/>
                <a:gd name="connsiteY1" fmla="*/ 1115680 h 2189498"/>
                <a:gd name="connsiteX2" fmla="*/ 2117374 w 2189911"/>
                <a:gd name="connsiteY2" fmla="*/ 1119238 h 2189498"/>
                <a:gd name="connsiteX3" fmla="*/ 1119415 w 2189911"/>
                <a:gd name="connsiteY3" fmla="*/ 2119394 h 2189498"/>
                <a:gd name="connsiteX4" fmla="*/ 1115905 w 2189911"/>
                <a:gd name="connsiteY4" fmla="*/ 2189498 h 2189498"/>
                <a:gd name="connsiteX5" fmla="*/ 0 w 2189911"/>
                <a:gd name="connsiteY5" fmla="*/ 2189498 h 2189498"/>
                <a:gd name="connsiteX6" fmla="*/ 9019 w 2189911"/>
                <a:gd name="connsiteY6" fmla="*/ 2009386 h 2189498"/>
                <a:gd name="connsiteX7" fmla="*/ 2004937 w 2189911"/>
                <a:gd name="connsiteY7" fmla="*/ 9076 h 2189498"/>
                <a:gd name="connsiteX8" fmla="*/ 2189911 w 2189911"/>
                <a:gd name="connsiteY8" fmla="*/ 0 h 2189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9911" h="2189498">
                  <a:moveTo>
                    <a:pt x="2189911" y="0"/>
                  </a:moveTo>
                  <a:lnTo>
                    <a:pt x="2189911" y="1115680"/>
                  </a:lnTo>
                  <a:lnTo>
                    <a:pt x="2117374" y="1119238"/>
                  </a:lnTo>
                  <a:cubicBezTo>
                    <a:pt x="1590326" y="1171979"/>
                    <a:pt x="1171077" y="1591604"/>
                    <a:pt x="1119415" y="2119394"/>
                  </a:cubicBezTo>
                  <a:lnTo>
                    <a:pt x="1115905" y="2189498"/>
                  </a:lnTo>
                  <a:lnTo>
                    <a:pt x="0" y="2189498"/>
                  </a:lnTo>
                  <a:lnTo>
                    <a:pt x="9019" y="2009386"/>
                  </a:lnTo>
                  <a:cubicBezTo>
                    <a:pt x="112340" y="953804"/>
                    <a:pt x="950842" y="114556"/>
                    <a:pt x="2004937" y="9076"/>
                  </a:cubicBezTo>
                  <a:lnTo>
                    <a:pt x="2189911" y="0"/>
                  </a:lnTo>
                  <a:close/>
                </a:path>
              </a:pathLst>
            </a:custGeom>
            <a:gradFill flip="none" rotWithShape="1">
              <a:gsLst>
                <a:gs pos="0">
                  <a:schemeClr val="accent1">
                    <a:lumMod val="60000"/>
                    <a:lumOff val="40000"/>
                  </a:schemeClr>
                </a:gs>
                <a:gs pos="98000">
                  <a:schemeClr val="bg1"/>
                </a:gs>
              </a:gsLst>
              <a:lin ang="17400000" scaled="0"/>
              <a:tileRect/>
            </a:gradFill>
            <a:ln w="9525">
              <a:solidFill>
                <a:schemeClr val="accent1">
                  <a:alpha val="13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 name="任意多边形: 形状 8">
              <a:extLst>
                <a:ext uri="{FF2B5EF4-FFF2-40B4-BE49-F238E27FC236}">
                  <a16:creationId xmlns:a16="http://schemas.microsoft.com/office/drawing/2014/main" id="{7074748C-2344-4E7A-AA92-F1976CB46DBA}"/>
                </a:ext>
              </a:extLst>
            </p:cNvPr>
            <p:cNvSpPr/>
            <p:nvPr/>
          </p:nvSpPr>
          <p:spPr>
            <a:xfrm>
              <a:off x="3866551" y="3468901"/>
              <a:ext cx="2189550" cy="2189917"/>
            </a:xfrm>
            <a:custGeom>
              <a:avLst/>
              <a:gdLst>
                <a:gd name="connsiteX0" fmla="*/ 0 w 2189550"/>
                <a:gd name="connsiteY0" fmla="*/ 0 h 2189917"/>
                <a:gd name="connsiteX1" fmla="*/ 1115613 w 2189550"/>
                <a:gd name="connsiteY1" fmla="*/ 0 h 2189917"/>
                <a:gd name="connsiteX2" fmla="*/ 1118462 w 2189550"/>
                <a:gd name="connsiteY2" fmla="*/ 63970 h 2189917"/>
                <a:gd name="connsiteX3" fmla="*/ 2110880 w 2189550"/>
                <a:gd name="connsiteY3" fmla="*/ 1069624 h 2189917"/>
                <a:gd name="connsiteX4" fmla="*/ 2189550 w 2189550"/>
                <a:gd name="connsiteY4" fmla="*/ 1073920 h 2189917"/>
                <a:gd name="connsiteX5" fmla="*/ 2189550 w 2189550"/>
                <a:gd name="connsiteY5" fmla="*/ 2189917 h 2189917"/>
                <a:gd name="connsiteX6" fmla="*/ 1992311 w 2189550"/>
                <a:gd name="connsiteY6" fmla="*/ 2179147 h 2189917"/>
                <a:gd name="connsiteX7" fmla="*/ 7475 w 2189550"/>
                <a:gd name="connsiteY7" fmla="*/ 167839 h 2189917"/>
                <a:gd name="connsiteX8" fmla="*/ 0 w 2189550"/>
                <a:gd name="connsiteY8" fmla="*/ 0 h 21899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9550" h="2189917">
                  <a:moveTo>
                    <a:pt x="0" y="0"/>
                  </a:moveTo>
                  <a:lnTo>
                    <a:pt x="1115613" y="0"/>
                  </a:lnTo>
                  <a:lnTo>
                    <a:pt x="1118462" y="63970"/>
                  </a:lnTo>
                  <a:cubicBezTo>
                    <a:pt x="1167207" y="592039"/>
                    <a:pt x="1584132" y="1013973"/>
                    <a:pt x="2110880" y="1069624"/>
                  </a:cubicBezTo>
                  <a:lnTo>
                    <a:pt x="2189550" y="1073920"/>
                  </a:lnTo>
                  <a:lnTo>
                    <a:pt x="2189550" y="2189917"/>
                  </a:lnTo>
                  <a:lnTo>
                    <a:pt x="1992311" y="2179147"/>
                  </a:lnTo>
                  <a:cubicBezTo>
                    <a:pt x="938813" y="2067844"/>
                    <a:pt x="104963" y="1223977"/>
                    <a:pt x="7475" y="167839"/>
                  </a:cubicBezTo>
                  <a:lnTo>
                    <a:pt x="0" y="0"/>
                  </a:lnTo>
                  <a:close/>
                </a:path>
              </a:pathLst>
            </a:custGeom>
            <a:gradFill flip="none" rotWithShape="1">
              <a:gsLst>
                <a:gs pos="0">
                  <a:schemeClr val="accent1">
                    <a:lumMod val="60000"/>
                    <a:lumOff val="40000"/>
                  </a:schemeClr>
                </a:gs>
                <a:gs pos="98000">
                  <a:schemeClr val="bg1"/>
                </a:gs>
              </a:gsLst>
              <a:lin ang="15000000" scaled="0"/>
              <a:tileRect/>
            </a:gradFill>
            <a:ln w="9525">
              <a:solidFill>
                <a:schemeClr val="accent1">
                  <a:alpha val="13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 name="任意多边形: 形状 9">
              <a:extLst>
                <a:ext uri="{FF2B5EF4-FFF2-40B4-BE49-F238E27FC236}">
                  <a16:creationId xmlns:a16="http://schemas.microsoft.com/office/drawing/2014/main" id="{FB80175B-4739-4EFD-91AA-803ED2951D32}"/>
                </a:ext>
              </a:extLst>
            </p:cNvPr>
            <p:cNvSpPr/>
            <p:nvPr/>
          </p:nvSpPr>
          <p:spPr>
            <a:xfrm>
              <a:off x="6135901" y="3468902"/>
              <a:ext cx="2190118" cy="2189314"/>
            </a:xfrm>
            <a:custGeom>
              <a:avLst/>
              <a:gdLst>
                <a:gd name="connsiteX0" fmla="*/ 1074055 w 2190118"/>
                <a:gd name="connsiteY0" fmla="*/ 0 h 2189314"/>
                <a:gd name="connsiteX1" fmla="*/ 2190118 w 2190118"/>
                <a:gd name="connsiteY1" fmla="*/ 0 h 2189314"/>
                <a:gd name="connsiteX2" fmla="*/ 2180276 w 2190118"/>
                <a:gd name="connsiteY2" fmla="*/ 186245 h 2189314"/>
                <a:gd name="connsiteX3" fmla="*/ 178840 w 2190118"/>
                <a:gd name="connsiteY3" fmla="*/ 2181034 h 2189314"/>
                <a:gd name="connsiteX4" fmla="*/ 0 w 2190118"/>
                <a:gd name="connsiteY4" fmla="*/ 2189314 h 2189314"/>
                <a:gd name="connsiteX5" fmla="*/ 0 w 2190118"/>
                <a:gd name="connsiteY5" fmla="*/ 1073783 h 2189314"/>
                <a:gd name="connsiteX6" fmla="*/ 69469 w 2190118"/>
                <a:gd name="connsiteY6" fmla="*/ 1070568 h 2189314"/>
                <a:gd name="connsiteX7" fmla="*/ 1070188 w 2190118"/>
                <a:gd name="connsiteY7" fmla="*/ 73173 h 2189314"/>
                <a:gd name="connsiteX8" fmla="*/ 1074055 w 2190118"/>
                <a:gd name="connsiteY8" fmla="*/ 0 h 2189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90118" h="2189314">
                  <a:moveTo>
                    <a:pt x="1074055" y="0"/>
                  </a:moveTo>
                  <a:lnTo>
                    <a:pt x="2190118" y="0"/>
                  </a:lnTo>
                  <a:lnTo>
                    <a:pt x="2180276" y="186245"/>
                  </a:lnTo>
                  <a:cubicBezTo>
                    <a:pt x="2074038" y="1241538"/>
                    <a:pt x="1233224" y="2078467"/>
                    <a:pt x="178840" y="2181034"/>
                  </a:cubicBezTo>
                  <a:lnTo>
                    <a:pt x="0" y="2189314"/>
                  </a:lnTo>
                  <a:lnTo>
                    <a:pt x="0" y="1073783"/>
                  </a:lnTo>
                  <a:lnTo>
                    <a:pt x="69469" y="1070568"/>
                  </a:lnTo>
                  <a:cubicBezTo>
                    <a:pt x="596661" y="1019284"/>
                    <a:pt x="1017069" y="600819"/>
                    <a:pt x="1070188" y="73173"/>
                  </a:cubicBezTo>
                  <a:lnTo>
                    <a:pt x="1074055" y="0"/>
                  </a:lnTo>
                  <a:close/>
                </a:path>
              </a:pathLst>
            </a:custGeom>
            <a:gradFill flip="none" rotWithShape="1">
              <a:gsLst>
                <a:gs pos="0">
                  <a:schemeClr val="accent1">
                    <a:lumMod val="60000"/>
                    <a:lumOff val="40000"/>
                  </a:schemeClr>
                </a:gs>
                <a:gs pos="98000">
                  <a:schemeClr val="bg1"/>
                </a:gs>
              </a:gsLst>
              <a:lin ang="5400000" scaled="1"/>
              <a:tileRect/>
            </a:gradFill>
            <a:ln w="9525">
              <a:solidFill>
                <a:schemeClr val="accent1">
                  <a:alpha val="13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13" name="矩形: 圆角 12">
            <a:extLst>
              <a:ext uri="{FF2B5EF4-FFF2-40B4-BE49-F238E27FC236}">
                <a16:creationId xmlns:a16="http://schemas.microsoft.com/office/drawing/2014/main" id="{0F6BCEBC-C2FB-4368-9939-6F71D240D7B4}"/>
              </a:ext>
            </a:extLst>
          </p:cNvPr>
          <p:cNvSpPr/>
          <p:nvPr/>
        </p:nvSpPr>
        <p:spPr>
          <a:xfrm>
            <a:off x="776263" y="2061773"/>
            <a:ext cx="1344155" cy="399202"/>
          </a:xfrm>
          <a:prstGeom prst="roundRect">
            <a:avLst>
              <a:gd name="adj" fmla="val 50000"/>
            </a:avLst>
          </a:prstGeom>
          <a:gradFill flip="none" rotWithShape="1">
            <a:gsLst>
              <a:gs pos="0">
                <a:schemeClr val="accent1">
                  <a:lumMod val="52000"/>
                  <a:lumOff val="48000"/>
                </a:schemeClr>
              </a:gs>
              <a:gs pos="100000">
                <a:schemeClr val="accent1">
                  <a:lumMod val="0"/>
                  <a:lumOff val="100000"/>
                </a:schemeClr>
              </a:gs>
            </a:gsLst>
            <a:lin ang="15000000" scaled="0"/>
            <a:tileRect/>
          </a:gradFill>
          <a:ln w="6350">
            <a:solidFill>
              <a:schemeClr val="accent1">
                <a:alpha val="40000"/>
              </a:schemeClr>
            </a:solidFill>
          </a:ln>
          <a:effectLst>
            <a:outerShdw blurRad="203200" dist="127000" dir="2700000" sx="96000" sy="96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文本框 13">
            <a:extLst>
              <a:ext uri="{FF2B5EF4-FFF2-40B4-BE49-F238E27FC236}">
                <a16:creationId xmlns:a16="http://schemas.microsoft.com/office/drawing/2014/main" id="{EF08BECD-18D2-4B44-9BD6-094464483822}"/>
              </a:ext>
            </a:extLst>
          </p:cNvPr>
          <p:cNvSpPr txBox="1"/>
          <p:nvPr/>
        </p:nvSpPr>
        <p:spPr>
          <a:xfrm>
            <a:off x="776263" y="2114395"/>
            <a:ext cx="134415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rPr>
              <a:t>市场中心</a:t>
            </a:r>
          </a:p>
        </p:txBody>
      </p:sp>
      <p:sp>
        <p:nvSpPr>
          <p:cNvPr id="16" name="矩形: 圆角 15">
            <a:extLst>
              <a:ext uri="{FF2B5EF4-FFF2-40B4-BE49-F238E27FC236}">
                <a16:creationId xmlns:a16="http://schemas.microsoft.com/office/drawing/2014/main" id="{B07CAEDB-2B9E-487E-90C1-0399D7B8F97C}"/>
              </a:ext>
            </a:extLst>
          </p:cNvPr>
          <p:cNvSpPr/>
          <p:nvPr/>
        </p:nvSpPr>
        <p:spPr>
          <a:xfrm>
            <a:off x="452784" y="2996001"/>
            <a:ext cx="1344155" cy="399202"/>
          </a:xfrm>
          <a:prstGeom prst="roundRect">
            <a:avLst>
              <a:gd name="adj" fmla="val 50000"/>
            </a:avLst>
          </a:prstGeom>
          <a:gradFill flip="none" rotWithShape="1">
            <a:gsLst>
              <a:gs pos="0">
                <a:schemeClr val="accent1">
                  <a:lumMod val="52000"/>
                  <a:lumOff val="48000"/>
                </a:schemeClr>
              </a:gs>
              <a:gs pos="100000">
                <a:schemeClr val="accent1">
                  <a:lumMod val="0"/>
                  <a:lumOff val="100000"/>
                </a:schemeClr>
              </a:gs>
            </a:gsLst>
            <a:lin ang="15000000" scaled="0"/>
            <a:tileRect/>
          </a:gradFill>
          <a:ln w="6350">
            <a:solidFill>
              <a:schemeClr val="accent1">
                <a:alpha val="40000"/>
              </a:schemeClr>
            </a:solidFill>
          </a:ln>
          <a:effectLst>
            <a:outerShdw blurRad="203200" dist="127000" dir="2700000" sx="96000" sy="96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7" name="文本框 16">
            <a:extLst>
              <a:ext uri="{FF2B5EF4-FFF2-40B4-BE49-F238E27FC236}">
                <a16:creationId xmlns:a16="http://schemas.microsoft.com/office/drawing/2014/main" id="{56CCF030-D914-40EC-B39A-8461F794D137}"/>
              </a:ext>
            </a:extLst>
          </p:cNvPr>
          <p:cNvSpPr txBox="1"/>
          <p:nvPr/>
        </p:nvSpPr>
        <p:spPr>
          <a:xfrm>
            <a:off x="452784" y="3048622"/>
            <a:ext cx="134415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a:ln>
                  <a:noFill/>
                </a:ln>
                <a:solidFill>
                  <a:srgbClr val="8C6844"/>
                </a:solidFill>
                <a:effectLst/>
                <a:uLnTx/>
                <a:uFillTx/>
                <a:latin typeface="Roboto"/>
                <a:ea typeface="思源黑体 CN Regular"/>
                <a:cs typeface="+mn-cs"/>
              </a:rPr>
              <a:t>顾客满意</a:t>
            </a:r>
            <a:endPar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endParaRPr>
          </a:p>
        </p:txBody>
      </p:sp>
      <p:sp>
        <p:nvSpPr>
          <p:cNvPr id="19" name="矩形: 圆角 18">
            <a:extLst>
              <a:ext uri="{FF2B5EF4-FFF2-40B4-BE49-F238E27FC236}">
                <a16:creationId xmlns:a16="http://schemas.microsoft.com/office/drawing/2014/main" id="{D4E4FB04-6408-4E89-AA86-6897F26AB042}"/>
              </a:ext>
            </a:extLst>
          </p:cNvPr>
          <p:cNvSpPr/>
          <p:nvPr/>
        </p:nvSpPr>
        <p:spPr>
          <a:xfrm>
            <a:off x="452784" y="3930229"/>
            <a:ext cx="1344155" cy="399202"/>
          </a:xfrm>
          <a:prstGeom prst="roundRect">
            <a:avLst>
              <a:gd name="adj" fmla="val 50000"/>
            </a:avLst>
          </a:prstGeom>
          <a:gradFill flip="none" rotWithShape="1">
            <a:gsLst>
              <a:gs pos="0">
                <a:schemeClr val="accent1">
                  <a:lumMod val="52000"/>
                  <a:lumOff val="48000"/>
                </a:schemeClr>
              </a:gs>
              <a:gs pos="100000">
                <a:schemeClr val="accent1">
                  <a:lumMod val="0"/>
                  <a:lumOff val="100000"/>
                </a:schemeClr>
              </a:gs>
            </a:gsLst>
            <a:lin ang="15000000" scaled="0"/>
            <a:tileRect/>
          </a:gradFill>
          <a:ln w="6350">
            <a:solidFill>
              <a:schemeClr val="accent1">
                <a:alpha val="40000"/>
              </a:schemeClr>
            </a:solidFill>
          </a:ln>
          <a:effectLst>
            <a:outerShdw blurRad="203200" dist="127000" dir="2700000" sx="96000" sy="96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0" name="文本框 19">
            <a:extLst>
              <a:ext uri="{FF2B5EF4-FFF2-40B4-BE49-F238E27FC236}">
                <a16:creationId xmlns:a16="http://schemas.microsoft.com/office/drawing/2014/main" id="{512E8D74-91F8-41A0-B629-E03FDEA2A28D}"/>
              </a:ext>
            </a:extLst>
          </p:cNvPr>
          <p:cNvSpPr txBox="1"/>
          <p:nvPr/>
        </p:nvSpPr>
        <p:spPr>
          <a:xfrm>
            <a:off x="452784" y="3982851"/>
            <a:ext cx="134415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a:ln>
                  <a:noFill/>
                </a:ln>
                <a:solidFill>
                  <a:srgbClr val="8C6844"/>
                </a:solidFill>
                <a:effectLst/>
                <a:uLnTx/>
                <a:uFillTx/>
                <a:latin typeface="Roboto"/>
                <a:ea typeface="思源黑体 CN Regular"/>
                <a:cs typeface="+mn-cs"/>
              </a:rPr>
              <a:t>市场营销</a:t>
            </a:r>
            <a:endPar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endParaRPr>
          </a:p>
        </p:txBody>
      </p:sp>
      <p:sp>
        <p:nvSpPr>
          <p:cNvPr id="22" name="矩形: 圆角 21">
            <a:extLst>
              <a:ext uri="{FF2B5EF4-FFF2-40B4-BE49-F238E27FC236}">
                <a16:creationId xmlns:a16="http://schemas.microsoft.com/office/drawing/2014/main" id="{EF4BD7F6-F421-4727-A927-4DB0B6927075}"/>
              </a:ext>
            </a:extLst>
          </p:cNvPr>
          <p:cNvSpPr/>
          <p:nvPr/>
        </p:nvSpPr>
        <p:spPr>
          <a:xfrm>
            <a:off x="776263" y="4864458"/>
            <a:ext cx="1344155" cy="399202"/>
          </a:xfrm>
          <a:prstGeom prst="roundRect">
            <a:avLst>
              <a:gd name="adj" fmla="val 50000"/>
            </a:avLst>
          </a:prstGeom>
          <a:gradFill flip="none" rotWithShape="1">
            <a:gsLst>
              <a:gs pos="0">
                <a:schemeClr val="accent1">
                  <a:lumMod val="52000"/>
                  <a:lumOff val="48000"/>
                </a:schemeClr>
              </a:gs>
              <a:gs pos="100000">
                <a:schemeClr val="accent1">
                  <a:lumMod val="0"/>
                  <a:lumOff val="100000"/>
                </a:schemeClr>
              </a:gs>
            </a:gsLst>
            <a:lin ang="15000000" scaled="0"/>
            <a:tileRect/>
          </a:gradFill>
          <a:ln w="6350">
            <a:solidFill>
              <a:schemeClr val="accent1">
                <a:alpha val="40000"/>
              </a:schemeClr>
            </a:solidFill>
          </a:ln>
          <a:effectLst>
            <a:outerShdw blurRad="203200" dist="127000" dir="2700000" sx="96000" sy="96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文本框 22">
            <a:extLst>
              <a:ext uri="{FF2B5EF4-FFF2-40B4-BE49-F238E27FC236}">
                <a16:creationId xmlns:a16="http://schemas.microsoft.com/office/drawing/2014/main" id="{6A548D87-87A2-4677-8D10-9580AF76AE84}"/>
              </a:ext>
            </a:extLst>
          </p:cNvPr>
          <p:cNvSpPr txBox="1"/>
          <p:nvPr/>
        </p:nvSpPr>
        <p:spPr>
          <a:xfrm>
            <a:off x="799640" y="4917079"/>
            <a:ext cx="12974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rPr>
              <a:t>上游厂商</a:t>
            </a:r>
          </a:p>
        </p:txBody>
      </p:sp>
      <p:sp>
        <p:nvSpPr>
          <p:cNvPr id="25" name="矩形: 圆角 24">
            <a:extLst>
              <a:ext uri="{FF2B5EF4-FFF2-40B4-BE49-F238E27FC236}">
                <a16:creationId xmlns:a16="http://schemas.microsoft.com/office/drawing/2014/main" id="{70C96FB9-D436-4565-8E73-29A597F70D56}"/>
              </a:ext>
            </a:extLst>
          </p:cNvPr>
          <p:cNvSpPr/>
          <p:nvPr/>
        </p:nvSpPr>
        <p:spPr>
          <a:xfrm flipH="1">
            <a:off x="7022734" y="2061773"/>
            <a:ext cx="1344155" cy="399202"/>
          </a:xfrm>
          <a:prstGeom prst="roundRect">
            <a:avLst>
              <a:gd name="adj" fmla="val 50000"/>
            </a:avLst>
          </a:prstGeom>
          <a:gradFill flip="none" rotWithShape="1">
            <a:gsLst>
              <a:gs pos="0">
                <a:schemeClr val="accent1">
                  <a:lumMod val="52000"/>
                  <a:lumOff val="48000"/>
                </a:schemeClr>
              </a:gs>
              <a:gs pos="100000">
                <a:schemeClr val="accent1">
                  <a:lumMod val="0"/>
                  <a:lumOff val="100000"/>
                </a:schemeClr>
              </a:gs>
            </a:gsLst>
            <a:lin ang="17400000" scaled="0"/>
            <a:tileRect/>
          </a:gradFill>
          <a:ln w="6350">
            <a:solidFill>
              <a:schemeClr val="accent1">
                <a:alpha val="40000"/>
              </a:schemeClr>
            </a:solidFill>
          </a:ln>
          <a:effectLst>
            <a:outerShdw blurRad="203200" dist="127000" dir="2700000" sx="96000" sy="96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文本框 25">
            <a:extLst>
              <a:ext uri="{FF2B5EF4-FFF2-40B4-BE49-F238E27FC236}">
                <a16:creationId xmlns:a16="http://schemas.microsoft.com/office/drawing/2014/main" id="{09FFFAD3-2CBF-4C91-A835-B91F2041AA02}"/>
              </a:ext>
            </a:extLst>
          </p:cNvPr>
          <p:cNvSpPr txBox="1"/>
          <p:nvPr/>
        </p:nvSpPr>
        <p:spPr>
          <a:xfrm flipH="1">
            <a:off x="7022734" y="2114395"/>
            <a:ext cx="134415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rPr>
              <a:t>赢利性质</a:t>
            </a:r>
          </a:p>
        </p:txBody>
      </p:sp>
      <p:sp>
        <p:nvSpPr>
          <p:cNvPr id="28" name="矩形: 圆角 27">
            <a:extLst>
              <a:ext uri="{FF2B5EF4-FFF2-40B4-BE49-F238E27FC236}">
                <a16:creationId xmlns:a16="http://schemas.microsoft.com/office/drawing/2014/main" id="{D6858835-DBD6-49F5-A3AB-A9CBC9C92F72}"/>
              </a:ext>
            </a:extLst>
          </p:cNvPr>
          <p:cNvSpPr/>
          <p:nvPr/>
        </p:nvSpPr>
        <p:spPr>
          <a:xfrm flipH="1">
            <a:off x="7346213" y="2996001"/>
            <a:ext cx="1344155" cy="399202"/>
          </a:xfrm>
          <a:prstGeom prst="roundRect">
            <a:avLst>
              <a:gd name="adj" fmla="val 50000"/>
            </a:avLst>
          </a:prstGeom>
          <a:gradFill flip="none" rotWithShape="1">
            <a:gsLst>
              <a:gs pos="0">
                <a:schemeClr val="accent1">
                  <a:lumMod val="52000"/>
                  <a:lumOff val="48000"/>
                </a:schemeClr>
              </a:gs>
              <a:gs pos="100000">
                <a:schemeClr val="accent1">
                  <a:lumMod val="0"/>
                  <a:lumOff val="100000"/>
                </a:schemeClr>
              </a:gs>
            </a:gsLst>
            <a:lin ang="17400000" scaled="0"/>
            <a:tileRect/>
          </a:gradFill>
          <a:ln w="6350">
            <a:solidFill>
              <a:schemeClr val="accent1">
                <a:alpha val="40000"/>
              </a:schemeClr>
            </a:solidFill>
          </a:ln>
          <a:effectLst>
            <a:outerShdw blurRad="203200" dist="127000" dir="2700000" sx="96000" sy="96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9" name="文本框 28">
            <a:extLst>
              <a:ext uri="{FF2B5EF4-FFF2-40B4-BE49-F238E27FC236}">
                <a16:creationId xmlns:a16="http://schemas.microsoft.com/office/drawing/2014/main" id="{0AAFC0D3-5776-4AAE-9B5F-B5E478B256E2}"/>
              </a:ext>
            </a:extLst>
          </p:cNvPr>
          <p:cNvSpPr txBox="1"/>
          <p:nvPr/>
        </p:nvSpPr>
        <p:spPr>
          <a:xfrm flipH="1">
            <a:off x="7446467" y="3048622"/>
            <a:ext cx="1143646"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rPr>
              <a:t>竞争对手</a:t>
            </a:r>
          </a:p>
        </p:txBody>
      </p:sp>
      <p:sp>
        <p:nvSpPr>
          <p:cNvPr id="31" name="矩形: 圆角 30">
            <a:extLst>
              <a:ext uri="{FF2B5EF4-FFF2-40B4-BE49-F238E27FC236}">
                <a16:creationId xmlns:a16="http://schemas.microsoft.com/office/drawing/2014/main" id="{ABE9EB0B-9A34-4D22-9469-7A6F99E59142}"/>
              </a:ext>
            </a:extLst>
          </p:cNvPr>
          <p:cNvSpPr/>
          <p:nvPr/>
        </p:nvSpPr>
        <p:spPr>
          <a:xfrm flipH="1">
            <a:off x="7346213" y="3930229"/>
            <a:ext cx="1344155" cy="399202"/>
          </a:xfrm>
          <a:prstGeom prst="roundRect">
            <a:avLst>
              <a:gd name="adj" fmla="val 50000"/>
            </a:avLst>
          </a:prstGeom>
          <a:gradFill flip="none" rotWithShape="1">
            <a:gsLst>
              <a:gs pos="0">
                <a:schemeClr val="accent1">
                  <a:lumMod val="52000"/>
                  <a:lumOff val="48000"/>
                </a:schemeClr>
              </a:gs>
              <a:gs pos="100000">
                <a:schemeClr val="accent1">
                  <a:lumMod val="0"/>
                  <a:lumOff val="100000"/>
                </a:schemeClr>
              </a:gs>
            </a:gsLst>
            <a:lin ang="17400000" scaled="0"/>
            <a:tileRect/>
          </a:gradFill>
          <a:ln w="6350">
            <a:solidFill>
              <a:schemeClr val="accent1">
                <a:alpha val="40000"/>
              </a:schemeClr>
            </a:solidFill>
          </a:ln>
          <a:effectLst>
            <a:outerShdw blurRad="203200" dist="127000" dir="2700000" sx="96000" sy="96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文本框 31">
            <a:extLst>
              <a:ext uri="{FF2B5EF4-FFF2-40B4-BE49-F238E27FC236}">
                <a16:creationId xmlns:a16="http://schemas.microsoft.com/office/drawing/2014/main" id="{E5E46409-C2AA-4797-ACBA-28BBE03A747A}"/>
              </a:ext>
            </a:extLst>
          </p:cNvPr>
          <p:cNvSpPr txBox="1"/>
          <p:nvPr/>
        </p:nvSpPr>
        <p:spPr>
          <a:xfrm flipH="1">
            <a:off x="7446467" y="3982851"/>
            <a:ext cx="1143646"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rPr>
              <a:t>需求调查</a:t>
            </a:r>
          </a:p>
        </p:txBody>
      </p:sp>
      <p:sp>
        <p:nvSpPr>
          <p:cNvPr id="34" name="矩形: 圆角 33">
            <a:extLst>
              <a:ext uri="{FF2B5EF4-FFF2-40B4-BE49-F238E27FC236}">
                <a16:creationId xmlns:a16="http://schemas.microsoft.com/office/drawing/2014/main" id="{72218C1D-33A6-4AC6-BBA9-4CF367652F52}"/>
              </a:ext>
            </a:extLst>
          </p:cNvPr>
          <p:cNvSpPr/>
          <p:nvPr/>
        </p:nvSpPr>
        <p:spPr>
          <a:xfrm flipH="1">
            <a:off x="7022734" y="4864458"/>
            <a:ext cx="1344155" cy="399202"/>
          </a:xfrm>
          <a:prstGeom prst="roundRect">
            <a:avLst>
              <a:gd name="adj" fmla="val 50000"/>
            </a:avLst>
          </a:prstGeom>
          <a:gradFill flip="none" rotWithShape="1">
            <a:gsLst>
              <a:gs pos="0">
                <a:schemeClr val="accent1">
                  <a:lumMod val="52000"/>
                  <a:lumOff val="48000"/>
                </a:schemeClr>
              </a:gs>
              <a:gs pos="100000">
                <a:schemeClr val="accent1">
                  <a:lumMod val="0"/>
                  <a:lumOff val="100000"/>
                </a:schemeClr>
              </a:gs>
            </a:gsLst>
            <a:lin ang="17400000" scaled="0"/>
            <a:tileRect/>
          </a:gradFill>
          <a:ln w="6350">
            <a:solidFill>
              <a:schemeClr val="accent1">
                <a:alpha val="40000"/>
              </a:schemeClr>
            </a:solidFill>
          </a:ln>
          <a:effectLst>
            <a:outerShdw blurRad="203200" dist="127000" dir="2700000" sx="96000" sy="96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5" name="文本框 34">
            <a:extLst>
              <a:ext uri="{FF2B5EF4-FFF2-40B4-BE49-F238E27FC236}">
                <a16:creationId xmlns:a16="http://schemas.microsoft.com/office/drawing/2014/main" id="{AE28DC17-987D-4CAF-AD42-F3544FAFD198}"/>
              </a:ext>
            </a:extLst>
          </p:cNvPr>
          <p:cNvSpPr txBox="1"/>
          <p:nvPr/>
        </p:nvSpPr>
        <p:spPr>
          <a:xfrm flipH="1">
            <a:off x="7122989" y="4917079"/>
            <a:ext cx="1143646"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Roboto"/>
                <a:ea typeface="思源黑体 CN Regular"/>
                <a:cs typeface="+mn-cs"/>
              </a:rPr>
              <a:t>售后服务</a:t>
            </a:r>
          </a:p>
        </p:txBody>
      </p:sp>
      <p:sp>
        <p:nvSpPr>
          <p:cNvPr id="36" name="文本框 35">
            <a:extLst>
              <a:ext uri="{FF2B5EF4-FFF2-40B4-BE49-F238E27FC236}">
                <a16:creationId xmlns:a16="http://schemas.microsoft.com/office/drawing/2014/main" id="{245A6CE0-4163-4369-8D64-8523591F7FBE}"/>
              </a:ext>
            </a:extLst>
          </p:cNvPr>
          <p:cNvSpPr txBox="1"/>
          <p:nvPr/>
        </p:nvSpPr>
        <p:spPr>
          <a:xfrm>
            <a:off x="3217865" y="2316110"/>
            <a:ext cx="2707421" cy="2707421"/>
          </a:xfrm>
          <a:prstGeom prst="rect">
            <a:avLst/>
          </a:prstGeom>
          <a:noFill/>
        </p:spPr>
        <p:txBody>
          <a:bodyPr wrap="square" rtlCol="0">
            <a:prstTxWarp prst="textArchUp">
              <a:avLst>
                <a:gd name="adj" fmla="val 11718042"/>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300" normalizeH="0" baseline="0" noProof="0">
                <a:ln>
                  <a:noFill/>
                </a:ln>
                <a:solidFill>
                  <a:srgbClr val="8C6844"/>
                </a:solidFill>
                <a:effectLst/>
                <a:uLnTx/>
                <a:uFillTx/>
                <a:latin typeface="思源宋体 CN Heavy"/>
                <a:ea typeface="思源宋体 CN Heavy"/>
                <a:cs typeface="+mn-cs"/>
              </a:rPr>
              <a:t>消费者导向</a:t>
            </a:r>
            <a:endParaRPr kumimoji="0" lang="zh-CN" altLang="en-US" sz="2000" b="0" i="0" u="none" strike="noStrike" kern="1200" cap="none" spc="300" normalizeH="0" baseline="0" noProof="0" dirty="0">
              <a:ln>
                <a:noFill/>
              </a:ln>
              <a:solidFill>
                <a:srgbClr val="8C6844"/>
              </a:solidFill>
              <a:effectLst/>
              <a:uLnTx/>
              <a:uFillTx/>
              <a:latin typeface="思源宋体 CN Heavy"/>
              <a:ea typeface="思源宋体 CN Heavy"/>
              <a:cs typeface="+mn-cs"/>
            </a:endParaRPr>
          </a:p>
        </p:txBody>
      </p:sp>
      <p:sp>
        <p:nvSpPr>
          <p:cNvPr id="38" name="文本框 37">
            <a:extLst>
              <a:ext uri="{FF2B5EF4-FFF2-40B4-BE49-F238E27FC236}">
                <a16:creationId xmlns:a16="http://schemas.microsoft.com/office/drawing/2014/main" id="{12D72940-D752-45C1-8F2D-A7DD16C631CE}"/>
              </a:ext>
            </a:extLst>
          </p:cNvPr>
          <p:cNvSpPr txBox="1"/>
          <p:nvPr/>
        </p:nvSpPr>
        <p:spPr>
          <a:xfrm rot="16200000">
            <a:off x="3203763" y="2383055"/>
            <a:ext cx="2707421" cy="2735627"/>
          </a:xfrm>
          <a:prstGeom prst="rect">
            <a:avLst/>
          </a:prstGeom>
          <a:noFill/>
        </p:spPr>
        <p:txBody>
          <a:bodyPr wrap="square" rtlCol="0">
            <a:prstTxWarp prst="textArchDown">
              <a:avLst>
                <a:gd name="adj" fmla="val 17327235"/>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300" normalizeH="0" baseline="0" noProof="0" dirty="0">
                <a:ln>
                  <a:noFill/>
                </a:ln>
                <a:solidFill>
                  <a:srgbClr val="8C6844"/>
                </a:solidFill>
                <a:effectLst/>
                <a:uLnTx/>
                <a:uFillTx/>
                <a:latin typeface="思源宋体 CN Heavy"/>
                <a:ea typeface="思源宋体 CN Heavy"/>
                <a:cs typeface="+mn-cs"/>
              </a:rPr>
              <a:t>供给导向</a:t>
            </a:r>
          </a:p>
        </p:txBody>
      </p:sp>
      <p:sp>
        <p:nvSpPr>
          <p:cNvPr id="39" name="文本框 38">
            <a:extLst>
              <a:ext uri="{FF2B5EF4-FFF2-40B4-BE49-F238E27FC236}">
                <a16:creationId xmlns:a16="http://schemas.microsoft.com/office/drawing/2014/main" id="{4C5A911E-511C-4988-878C-6EBFAB9E3709}"/>
              </a:ext>
            </a:extLst>
          </p:cNvPr>
          <p:cNvSpPr txBox="1"/>
          <p:nvPr/>
        </p:nvSpPr>
        <p:spPr>
          <a:xfrm>
            <a:off x="3217865" y="2316110"/>
            <a:ext cx="2707421" cy="2707421"/>
          </a:xfrm>
          <a:prstGeom prst="rect">
            <a:avLst/>
          </a:prstGeom>
          <a:noFill/>
        </p:spPr>
        <p:txBody>
          <a:bodyPr wrap="square" rtlCol="0">
            <a:prstTxWarp prst="textArchUp">
              <a:avLst>
                <a:gd name="adj" fmla="val 17325575"/>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300" normalizeH="0" baseline="0" noProof="0">
                <a:ln>
                  <a:noFill/>
                </a:ln>
                <a:solidFill>
                  <a:srgbClr val="8C6844"/>
                </a:solidFill>
                <a:effectLst/>
                <a:uLnTx/>
                <a:uFillTx/>
                <a:latin typeface="思源宋体 CN Heavy"/>
                <a:ea typeface="思源宋体 CN Heavy"/>
                <a:cs typeface="+mn-cs"/>
              </a:rPr>
              <a:t>竞争者导向</a:t>
            </a:r>
            <a:endParaRPr kumimoji="0" lang="zh-CN" altLang="en-US" sz="2000" b="0" i="0" u="none" strike="noStrike" kern="1200" cap="none" spc="300" normalizeH="0" baseline="0" noProof="0" dirty="0">
              <a:ln>
                <a:noFill/>
              </a:ln>
              <a:solidFill>
                <a:srgbClr val="8C6844"/>
              </a:solidFill>
              <a:effectLst/>
              <a:uLnTx/>
              <a:uFillTx/>
              <a:latin typeface="思源宋体 CN Heavy"/>
              <a:ea typeface="思源宋体 CN Heavy"/>
              <a:cs typeface="+mn-cs"/>
            </a:endParaRPr>
          </a:p>
        </p:txBody>
      </p:sp>
      <p:sp>
        <p:nvSpPr>
          <p:cNvPr id="40" name="文本框 39">
            <a:extLst>
              <a:ext uri="{FF2B5EF4-FFF2-40B4-BE49-F238E27FC236}">
                <a16:creationId xmlns:a16="http://schemas.microsoft.com/office/drawing/2014/main" id="{34726116-8EA8-4A86-95CE-9E0B74E80165}"/>
              </a:ext>
            </a:extLst>
          </p:cNvPr>
          <p:cNvSpPr txBox="1"/>
          <p:nvPr/>
        </p:nvSpPr>
        <p:spPr>
          <a:xfrm>
            <a:off x="3217865" y="2397158"/>
            <a:ext cx="2707421" cy="2707421"/>
          </a:xfrm>
          <a:prstGeom prst="rect">
            <a:avLst/>
          </a:prstGeom>
          <a:noFill/>
        </p:spPr>
        <p:txBody>
          <a:bodyPr wrap="square" rtlCol="0">
            <a:prstTxWarp prst="textArchDown">
              <a:avLst>
                <a:gd name="adj" fmla="val 6790382"/>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300" normalizeH="0" baseline="0" noProof="0" dirty="0">
                <a:ln>
                  <a:noFill/>
                </a:ln>
                <a:solidFill>
                  <a:srgbClr val="8C6844"/>
                </a:solidFill>
                <a:effectLst/>
                <a:uLnTx/>
                <a:uFillTx/>
                <a:latin typeface="思源宋体 CN Heavy"/>
                <a:ea typeface="思源宋体 CN Heavy"/>
                <a:cs typeface="+mn-cs"/>
              </a:rPr>
              <a:t>需求导向</a:t>
            </a:r>
          </a:p>
        </p:txBody>
      </p:sp>
      <p:sp>
        <p:nvSpPr>
          <p:cNvPr id="5" name="椭圆 4">
            <a:extLst>
              <a:ext uri="{FF2B5EF4-FFF2-40B4-BE49-F238E27FC236}">
                <a16:creationId xmlns:a16="http://schemas.microsoft.com/office/drawing/2014/main" id="{CFFB6BB3-85F3-4A6E-9520-20A8BB0E3D32}"/>
              </a:ext>
            </a:extLst>
          </p:cNvPr>
          <p:cNvSpPr/>
          <p:nvPr/>
        </p:nvSpPr>
        <p:spPr>
          <a:xfrm>
            <a:off x="3749605" y="2847850"/>
            <a:ext cx="1643943" cy="1643943"/>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15" name="图形 14">
            <a:extLst>
              <a:ext uri="{FF2B5EF4-FFF2-40B4-BE49-F238E27FC236}">
                <a16:creationId xmlns:a16="http://schemas.microsoft.com/office/drawing/2014/main" id="{B2A17CCB-6F09-4273-8FAF-F1F1E5BCB6D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146386" y="3244631"/>
            <a:ext cx="850380" cy="850380"/>
          </a:xfrm>
          <a:prstGeom prst="rect">
            <a:avLst/>
          </a:prstGeom>
        </p:spPr>
      </p:pic>
      <p:sp>
        <p:nvSpPr>
          <p:cNvPr id="2" name="矩形 1">
            <a:extLst>
              <a:ext uri="{FF2B5EF4-FFF2-40B4-BE49-F238E27FC236}">
                <a16:creationId xmlns:a16="http://schemas.microsoft.com/office/drawing/2014/main" id="{F32332C9-C61F-4631-946A-E94F46B7E54B}"/>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营销观念</a:t>
            </a:r>
          </a:p>
        </p:txBody>
      </p:sp>
    </p:spTree>
    <p:extLst>
      <p:ext uri="{BB962C8B-B14F-4D97-AF65-F5344CB8AC3E}">
        <p14:creationId xmlns:p14="http://schemas.microsoft.com/office/powerpoint/2010/main" val="63001024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bg>
      <p:bgPr>
        <a:gradFill flip="none" rotWithShape="1">
          <a:gsLst>
            <a:gs pos="19000">
              <a:schemeClr val="accent1">
                <a:lumMod val="20000"/>
                <a:lumOff val="80000"/>
              </a:schemeClr>
            </a:gs>
            <a:gs pos="91000">
              <a:schemeClr val="accent1">
                <a:alpha val="25000"/>
              </a:schemeClr>
            </a:gs>
          </a:gsLst>
          <a:lin ang="5400000" scaled="1"/>
          <a:tileRect/>
        </a:gradFill>
        <a:effectLst/>
      </p:bgPr>
    </p:bg>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id="{8E70DCF9-1BD2-41B6-AC7C-BBE75D47306F}"/>
              </a:ext>
            </a:extLst>
          </p:cNvPr>
          <p:cNvSpPr/>
          <p:nvPr/>
        </p:nvSpPr>
        <p:spPr>
          <a:xfrm>
            <a:off x="-264436" y="-200147"/>
            <a:ext cx="9672102" cy="7254076"/>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10" name="组合 9">
            <a:extLst>
              <a:ext uri="{FF2B5EF4-FFF2-40B4-BE49-F238E27FC236}">
                <a16:creationId xmlns:a16="http://schemas.microsoft.com/office/drawing/2014/main" id="{1F13425C-FF42-4CDB-A936-25D01AC45ED5}"/>
              </a:ext>
            </a:extLst>
          </p:cNvPr>
          <p:cNvGrpSpPr/>
          <p:nvPr/>
        </p:nvGrpSpPr>
        <p:grpSpPr>
          <a:xfrm>
            <a:off x="-423119" y="1268990"/>
            <a:ext cx="9989469" cy="5784939"/>
            <a:chOff x="-423119" y="1881807"/>
            <a:chExt cx="9989469" cy="4357075"/>
          </a:xfrm>
        </p:grpSpPr>
        <p:sp>
          <p:nvSpPr>
            <p:cNvPr id="76" name="任意多边形: 形状 75">
              <a:extLst>
                <a:ext uri="{FF2B5EF4-FFF2-40B4-BE49-F238E27FC236}">
                  <a16:creationId xmlns:a16="http://schemas.microsoft.com/office/drawing/2014/main" id="{4BC62F80-8B4E-463B-AC63-9A5B9A7A89AA}"/>
                </a:ext>
              </a:extLst>
            </p:cNvPr>
            <p:cNvSpPr/>
            <p:nvPr/>
          </p:nvSpPr>
          <p:spPr>
            <a:xfrm>
              <a:off x="-423119" y="2166596"/>
              <a:ext cx="9989469" cy="3501393"/>
            </a:xfrm>
            <a:custGeom>
              <a:avLst/>
              <a:gdLst>
                <a:gd name="connsiteX0" fmla="*/ 6296025 w 12592050"/>
                <a:gd name="connsiteY0" fmla="*/ 450267 h 4552518"/>
                <a:gd name="connsiteX1" fmla="*/ 1996645 w 12592050"/>
                <a:gd name="connsiteY1" fmla="*/ 2083011 h 4552518"/>
                <a:gd name="connsiteX2" fmla="*/ 6296025 w 12592050"/>
                <a:gd name="connsiteY2" fmla="*/ 3715755 h 4552518"/>
                <a:gd name="connsiteX3" fmla="*/ 10595405 w 12592050"/>
                <a:gd name="connsiteY3" fmla="*/ 2083011 h 4552518"/>
                <a:gd name="connsiteX4" fmla="*/ 6296025 w 12592050"/>
                <a:gd name="connsiteY4" fmla="*/ 450267 h 4552518"/>
                <a:gd name="connsiteX5" fmla="*/ 6296025 w 12592050"/>
                <a:gd name="connsiteY5" fmla="*/ 0 h 4552518"/>
                <a:gd name="connsiteX6" fmla="*/ 12592050 w 12592050"/>
                <a:gd name="connsiteY6" fmla="*/ 2276259 h 4552518"/>
                <a:gd name="connsiteX7" fmla="*/ 6296025 w 12592050"/>
                <a:gd name="connsiteY7" fmla="*/ 4552518 h 4552518"/>
                <a:gd name="connsiteX8" fmla="*/ 0 w 12592050"/>
                <a:gd name="connsiteY8" fmla="*/ 2276259 h 4552518"/>
                <a:gd name="connsiteX9" fmla="*/ 6296025 w 12592050"/>
                <a:gd name="connsiteY9" fmla="*/ 0 h 4552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92050" h="4552518">
                  <a:moveTo>
                    <a:pt x="6296025" y="450267"/>
                  </a:moveTo>
                  <a:cubicBezTo>
                    <a:pt x="3921543" y="450267"/>
                    <a:pt x="1996645" y="1181271"/>
                    <a:pt x="1996645" y="2083011"/>
                  </a:cubicBezTo>
                  <a:cubicBezTo>
                    <a:pt x="1996645" y="2984751"/>
                    <a:pt x="3921543" y="3715755"/>
                    <a:pt x="6296025" y="3715755"/>
                  </a:cubicBezTo>
                  <a:cubicBezTo>
                    <a:pt x="8670507" y="3715755"/>
                    <a:pt x="10595405" y="2984751"/>
                    <a:pt x="10595405" y="2083011"/>
                  </a:cubicBezTo>
                  <a:cubicBezTo>
                    <a:pt x="10595405" y="1181271"/>
                    <a:pt x="8670507" y="450267"/>
                    <a:pt x="6296025" y="450267"/>
                  </a:cubicBezTo>
                  <a:close/>
                  <a:moveTo>
                    <a:pt x="6296025" y="0"/>
                  </a:moveTo>
                  <a:cubicBezTo>
                    <a:pt x="9773224" y="0"/>
                    <a:pt x="12592050" y="1019116"/>
                    <a:pt x="12592050" y="2276259"/>
                  </a:cubicBezTo>
                  <a:cubicBezTo>
                    <a:pt x="12592050" y="3533402"/>
                    <a:pt x="9773224" y="4552518"/>
                    <a:pt x="6296025" y="4552518"/>
                  </a:cubicBezTo>
                  <a:cubicBezTo>
                    <a:pt x="2818826" y="4552518"/>
                    <a:pt x="0" y="3533402"/>
                    <a:pt x="0" y="2276259"/>
                  </a:cubicBezTo>
                  <a:cubicBezTo>
                    <a:pt x="0" y="1019116"/>
                    <a:pt x="2818826" y="0"/>
                    <a:pt x="6296025" y="0"/>
                  </a:cubicBezTo>
                  <a:close/>
                </a:path>
              </a:pathLst>
            </a:custGeom>
            <a:gradFill flip="none" rotWithShape="1">
              <a:gsLst>
                <a:gs pos="33000">
                  <a:schemeClr val="accent1">
                    <a:alpha val="0"/>
                  </a:schemeClr>
                </a:gs>
                <a:gs pos="0">
                  <a:schemeClr val="accent1"/>
                </a:gs>
                <a:gs pos="100000">
                  <a:schemeClr val="accent1">
                    <a:alpha val="58000"/>
                  </a:schemeClr>
                </a:gs>
              </a:gsLst>
              <a:lin ang="5400000" scaled="1"/>
              <a:tileRect/>
            </a:gradFill>
            <a:ln w="6350">
              <a:gradFill flip="none" rotWithShape="1">
                <a:gsLst>
                  <a:gs pos="70000">
                    <a:schemeClr val="accent1">
                      <a:lumMod val="40000"/>
                      <a:lumOff val="60000"/>
                      <a:alpha val="0"/>
                    </a:schemeClr>
                  </a:gs>
                  <a:gs pos="100000">
                    <a:schemeClr val="accent1">
                      <a:lumMod val="40000"/>
                      <a:lumOff val="60000"/>
                      <a:alpha val="87000"/>
                    </a:schemeClr>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0" name="椭圆 79">
              <a:extLst>
                <a:ext uri="{FF2B5EF4-FFF2-40B4-BE49-F238E27FC236}">
                  <a16:creationId xmlns:a16="http://schemas.microsoft.com/office/drawing/2014/main" id="{358BB6B5-6CD2-4A67-93B3-D6237C96665E}"/>
                </a:ext>
              </a:extLst>
            </p:cNvPr>
            <p:cNvSpPr/>
            <p:nvPr/>
          </p:nvSpPr>
          <p:spPr>
            <a:xfrm>
              <a:off x="2441000" y="2752702"/>
              <a:ext cx="4261231" cy="1636764"/>
            </a:xfrm>
            <a:prstGeom prst="ellipse">
              <a:avLst/>
            </a:prstGeom>
            <a:gradFill flip="none" rotWithShape="1">
              <a:gsLst>
                <a:gs pos="15000">
                  <a:schemeClr val="accent1">
                    <a:alpha val="86000"/>
                  </a:schemeClr>
                </a:gs>
                <a:gs pos="92000">
                  <a:schemeClr val="accent1"/>
                </a:gs>
              </a:gsLst>
              <a:path path="circle">
                <a:fillToRect r="100000" b="100000"/>
              </a:path>
              <a:tileRect l="-100000" t="-100000"/>
            </a:gradFill>
            <a:ln w="9525">
              <a:gradFill>
                <a:gsLst>
                  <a:gs pos="0">
                    <a:schemeClr val="accent1">
                      <a:lumMod val="60000"/>
                      <a:lumOff val="40000"/>
                      <a:alpha val="0"/>
                    </a:schemeClr>
                  </a:gs>
                  <a:gs pos="100000">
                    <a:schemeClr val="accent1">
                      <a:lumMod val="60000"/>
                      <a:lumOff val="40000"/>
                    </a:schemeClr>
                  </a:gs>
                </a:gsLst>
                <a:lin ang="4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4" name="椭圆 73">
              <a:extLst>
                <a:ext uri="{FF2B5EF4-FFF2-40B4-BE49-F238E27FC236}">
                  <a16:creationId xmlns:a16="http://schemas.microsoft.com/office/drawing/2014/main" id="{026FAFA5-07F0-4173-A49C-E75C9DAD8A5C}"/>
                </a:ext>
              </a:extLst>
            </p:cNvPr>
            <p:cNvSpPr/>
            <p:nvPr/>
          </p:nvSpPr>
          <p:spPr>
            <a:xfrm>
              <a:off x="372816" y="3297628"/>
              <a:ext cx="8397600" cy="2941254"/>
            </a:xfrm>
            <a:prstGeom prst="ellipse">
              <a:avLst/>
            </a:prstGeom>
            <a:gradFill flip="none" rotWithShape="1">
              <a:gsLst>
                <a:gs pos="4000">
                  <a:schemeClr val="accent1">
                    <a:alpha val="59000"/>
                  </a:schemeClr>
                </a:gs>
                <a:gs pos="100000">
                  <a:schemeClr val="accent2">
                    <a:lumMod val="60000"/>
                    <a:lumOff val="40000"/>
                    <a:alpha val="0"/>
                  </a:schemeClr>
                </a:gs>
              </a:gsLst>
              <a:path path="shape">
                <a:fillToRect l="50000" t="50000" r="50000" b="50000"/>
              </a:path>
              <a:tileRect/>
            </a:gra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5" name="任意多边形: 形状 74">
              <a:extLst>
                <a:ext uri="{FF2B5EF4-FFF2-40B4-BE49-F238E27FC236}">
                  <a16:creationId xmlns:a16="http://schemas.microsoft.com/office/drawing/2014/main" id="{D5B6D264-F820-4152-9026-8373E678D697}"/>
                </a:ext>
              </a:extLst>
            </p:cNvPr>
            <p:cNvSpPr/>
            <p:nvPr/>
          </p:nvSpPr>
          <p:spPr>
            <a:xfrm>
              <a:off x="-423119" y="2166596"/>
              <a:ext cx="9989469" cy="3581756"/>
            </a:xfrm>
            <a:custGeom>
              <a:avLst/>
              <a:gdLst>
                <a:gd name="connsiteX0" fmla="*/ 6296025 w 12592050"/>
                <a:gd name="connsiteY0" fmla="*/ 400217 h 4641366"/>
                <a:gd name="connsiteX1" fmla="*/ 1996645 w 12592050"/>
                <a:gd name="connsiteY1" fmla="*/ 2032961 h 4641366"/>
                <a:gd name="connsiteX2" fmla="*/ 6296025 w 12592050"/>
                <a:gd name="connsiteY2" fmla="*/ 3665705 h 4641366"/>
                <a:gd name="connsiteX3" fmla="*/ 10595405 w 12592050"/>
                <a:gd name="connsiteY3" fmla="*/ 2032961 h 4641366"/>
                <a:gd name="connsiteX4" fmla="*/ 6296025 w 12592050"/>
                <a:gd name="connsiteY4" fmla="*/ 400217 h 4641366"/>
                <a:gd name="connsiteX5" fmla="*/ 6296025 w 12592050"/>
                <a:gd name="connsiteY5" fmla="*/ 0 h 4641366"/>
                <a:gd name="connsiteX6" fmla="*/ 12592050 w 12592050"/>
                <a:gd name="connsiteY6" fmla="*/ 2320683 h 4641366"/>
                <a:gd name="connsiteX7" fmla="*/ 6296025 w 12592050"/>
                <a:gd name="connsiteY7" fmla="*/ 4641366 h 4641366"/>
                <a:gd name="connsiteX8" fmla="*/ 0 w 12592050"/>
                <a:gd name="connsiteY8" fmla="*/ 2320683 h 4641366"/>
                <a:gd name="connsiteX9" fmla="*/ 6296025 w 12592050"/>
                <a:gd name="connsiteY9" fmla="*/ 0 h 464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92050" h="4641366">
                  <a:moveTo>
                    <a:pt x="6296025" y="400217"/>
                  </a:moveTo>
                  <a:cubicBezTo>
                    <a:pt x="3921543" y="400217"/>
                    <a:pt x="1996645" y="1131221"/>
                    <a:pt x="1996645" y="2032961"/>
                  </a:cubicBezTo>
                  <a:cubicBezTo>
                    <a:pt x="1996645" y="2934701"/>
                    <a:pt x="3921543" y="3665705"/>
                    <a:pt x="6296025" y="3665705"/>
                  </a:cubicBezTo>
                  <a:cubicBezTo>
                    <a:pt x="8670507" y="3665705"/>
                    <a:pt x="10595405" y="2934701"/>
                    <a:pt x="10595405" y="2032961"/>
                  </a:cubicBezTo>
                  <a:cubicBezTo>
                    <a:pt x="10595405" y="1131221"/>
                    <a:pt x="8670507" y="400217"/>
                    <a:pt x="6296025" y="400217"/>
                  </a:cubicBezTo>
                  <a:close/>
                  <a:moveTo>
                    <a:pt x="6296025" y="0"/>
                  </a:moveTo>
                  <a:cubicBezTo>
                    <a:pt x="9773224" y="0"/>
                    <a:pt x="12592050" y="1039005"/>
                    <a:pt x="12592050" y="2320683"/>
                  </a:cubicBezTo>
                  <a:cubicBezTo>
                    <a:pt x="12592050" y="3602361"/>
                    <a:pt x="9773224" y="4641366"/>
                    <a:pt x="6296025" y="4641366"/>
                  </a:cubicBezTo>
                  <a:cubicBezTo>
                    <a:pt x="2818826" y="4641366"/>
                    <a:pt x="0" y="3602361"/>
                    <a:pt x="0" y="2320683"/>
                  </a:cubicBezTo>
                  <a:cubicBezTo>
                    <a:pt x="0" y="1039005"/>
                    <a:pt x="2818826" y="0"/>
                    <a:pt x="6296025" y="0"/>
                  </a:cubicBezTo>
                  <a:close/>
                </a:path>
              </a:pathLst>
            </a:custGeom>
            <a:gradFill flip="none" rotWithShape="1">
              <a:gsLst>
                <a:gs pos="0">
                  <a:schemeClr val="accent1">
                    <a:alpha val="64000"/>
                  </a:schemeClr>
                </a:gs>
                <a:gs pos="84000">
                  <a:schemeClr val="accent1"/>
                </a:gs>
              </a:gsLst>
              <a:lin ang="3000000" scaled="0"/>
              <a:tileRect/>
            </a:gradFill>
            <a:ln w="6350">
              <a:gradFill flip="none" rotWithShape="1">
                <a:gsLst>
                  <a:gs pos="50000">
                    <a:schemeClr val="accent1">
                      <a:lumMod val="60000"/>
                      <a:lumOff val="40000"/>
                      <a:alpha val="0"/>
                    </a:schemeClr>
                  </a:gs>
                  <a:gs pos="100000">
                    <a:schemeClr val="accent1">
                      <a:lumMod val="60000"/>
                      <a:lumOff val="40000"/>
                    </a:schemeClr>
                  </a:gs>
                </a:gsLst>
                <a:lin ang="2700000" scaled="1"/>
                <a:tileRect/>
              </a:gradFill>
              <a:prstDash val="solid"/>
            </a:ln>
            <a:effectLst>
              <a:outerShdw blurRad="241300" dist="812800" dir="5400000" algn="t" rotWithShape="0">
                <a:schemeClr val="accent2">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D6216041-DDDB-4F86-82E1-9786B75C45ED}"/>
                </a:ext>
              </a:extLst>
            </p:cNvPr>
            <p:cNvSpPr/>
            <p:nvPr/>
          </p:nvSpPr>
          <p:spPr>
            <a:xfrm>
              <a:off x="-105275" y="2237275"/>
              <a:ext cx="9353780" cy="3165410"/>
            </a:xfrm>
            <a:custGeom>
              <a:avLst/>
              <a:gdLst>
                <a:gd name="connsiteX0" fmla="*/ 6296025 w 12592050"/>
                <a:gd name="connsiteY0" fmla="*/ 450267 h 4552518"/>
                <a:gd name="connsiteX1" fmla="*/ 1996645 w 12592050"/>
                <a:gd name="connsiteY1" fmla="*/ 2083011 h 4552518"/>
                <a:gd name="connsiteX2" fmla="*/ 6296025 w 12592050"/>
                <a:gd name="connsiteY2" fmla="*/ 3715755 h 4552518"/>
                <a:gd name="connsiteX3" fmla="*/ 10595405 w 12592050"/>
                <a:gd name="connsiteY3" fmla="*/ 2083011 h 4552518"/>
                <a:gd name="connsiteX4" fmla="*/ 6296025 w 12592050"/>
                <a:gd name="connsiteY4" fmla="*/ 450267 h 4552518"/>
                <a:gd name="connsiteX5" fmla="*/ 6296025 w 12592050"/>
                <a:gd name="connsiteY5" fmla="*/ 0 h 4552518"/>
                <a:gd name="connsiteX6" fmla="*/ 12592050 w 12592050"/>
                <a:gd name="connsiteY6" fmla="*/ 2276259 h 4552518"/>
                <a:gd name="connsiteX7" fmla="*/ 6296025 w 12592050"/>
                <a:gd name="connsiteY7" fmla="*/ 4552518 h 4552518"/>
                <a:gd name="connsiteX8" fmla="*/ 0 w 12592050"/>
                <a:gd name="connsiteY8" fmla="*/ 2276259 h 4552518"/>
                <a:gd name="connsiteX9" fmla="*/ 6296025 w 12592050"/>
                <a:gd name="connsiteY9" fmla="*/ 0 h 4552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92050" h="4552518">
                  <a:moveTo>
                    <a:pt x="6296025" y="450267"/>
                  </a:moveTo>
                  <a:cubicBezTo>
                    <a:pt x="3921543" y="450267"/>
                    <a:pt x="1996645" y="1181271"/>
                    <a:pt x="1996645" y="2083011"/>
                  </a:cubicBezTo>
                  <a:cubicBezTo>
                    <a:pt x="1996645" y="2984751"/>
                    <a:pt x="3921543" y="3715755"/>
                    <a:pt x="6296025" y="3715755"/>
                  </a:cubicBezTo>
                  <a:cubicBezTo>
                    <a:pt x="8670507" y="3715755"/>
                    <a:pt x="10595405" y="2984751"/>
                    <a:pt x="10595405" y="2083011"/>
                  </a:cubicBezTo>
                  <a:cubicBezTo>
                    <a:pt x="10595405" y="1181271"/>
                    <a:pt x="8670507" y="450267"/>
                    <a:pt x="6296025" y="450267"/>
                  </a:cubicBezTo>
                  <a:close/>
                  <a:moveTo>
                    <a:pt x="6296025" y="0"/>
                  </a:moveTo>
                  <a:cubicBezTo>
                    <a:pt x="9773224" y="0"/>
                    <a:pt x="12592050" y="1019116"/>
                    <a:pt x="12592050" y="2276259"/>
                  </a:cubicBezTo>
                  <a:cubicBezTo>
                    <a:pt x="12592050" y="3533402"/>
                    <a:pt x="9773224" y="4552518"/>
                    <a:pt x="6296025" y="4552518"/>
                  </a:cubicBezTo>
                  <a:cubicBezTo>
                    <a:pt x="2818826" y="4552518"/>
                    <a:pt x="0" y="3533402"/>
                    <a:pt x="0" y="2276259"/>
                  </a:cubicBezTo>
                  <a:cubicBezTo>
                    <a:pt x="0" y="1019116"/>
                    <a:pt x="2818826" y="0"/>
                    <a:pt x="6296025" y="0"/>
                  </a:cubicBezTo>
                  <a:close/>
                </a:path>
              </a:pathLst>
            </a:custGeom>
            <a:gradFill flip="none" rotWithShape="1">
              <a:gsLst>
                <a:gs pos="50000">
                  <a:schemeClr val="accent4">
                    <a:lumMod val="40000"/>
                    <a:lumOff val="60000"/>
                    <a:alpha val="8000"/>
                  </a:schemeClr>
                </a:gs>
                <a:gs pos="0">
                  <a:schemeClr val="accent4">
                    <a:lumMod val="60000"/>
                    <a:lumOff val="40000"/>
                    <a:alpha val="0"/>
                  </a:schemeClr>
                </a:gs>
              </a:gsLst>
              <a:lin ang="5400000" scaled="0"/>
              <a:tileRect/>
            </a:gradFill>
            <a:ln w="6350">
              <a:noFill/>
              <a:prstDash val="solid"/>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78" name="椭圆 77">
              <a:extLst>
                <a:ext uri="{FF2B5EF4-FFF2-40B4-BE49-F238E27FC236}">
                  <a16:creationId xmlns:a16="http://schemas.microsoft.com/office/drawing/2014/main" id="{EF0AD6D8-001F-4ECE-B5BB-B10A18B5E09E}"/>
                </a:ext>
              </a:extLst>
            </p:cNvPr>
            <p:cNvSpPr/>
            <p:nvPr/>
          </p:nvSpPr>
          <p:spPr>
            <a:xfrm>
              <a:off x="3771494" y="4158901"/>
              <a:ext cx="1600243" cy="590136"/>
            </a:xfrm>
            <a:prstGeom prst="ellipse">
              <a:avLst/>
            </a:prstGeom>
            <a:gradFill flip="none" rotWithShape="1">
              <a:gsLst>
                <a:gs pos="0">
                  <a:schemeClr val="accent1">
                    <a:lumMod val="20000"/>
                    <a:lumOff val="80000"/>
                    <a:alpha val="0"/>
                  </a:schemeClr>
                </a:gs>
                <a:gs pos="98000">
                  <a:schemeClr val="accent1">
                    <a:alpha val="28000"/>
                  </a:schemeClr>
                </a:gs>
              </a:gsLst>
              <a:path path="shape">
                <a:fillToRect l="50000" t="50000" r="50000" b="50000"/>
              </a:path>
              <a:tileRect/>
            </a:gradFill>
            <a:ln w="6350">
              <a:gradFill>
                <a:gsLst>
                  <a:gs pos="0">
                    <a:schemeClr val="accent1">
                      <a:lumMod val="20000"/>
                      <a:lumOff val="80000"/>
                      <a:alpha val="0"/>
                    </a:schemeClr>
                  </a:gs>
                  <a:gs pos="100000">
                    <a:schemeClr val="accent1">
                      <a:lumMod val="60000"/>
                      <a:lumOff val="40000"/>
                      <a:alpha val="27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9" name="椭圆 78">
              <a:extLst>
                <a:ext uri="{FF2B5EF4-FFF2-40B4-BE49-F238E27FC236}">
                  <a16:creationId xmlns:a16="http://schemas.microsoft.com/office/drawing/2014/main" id="{9A953646-9371-4F57-BB63-AEBF6BA21228}"/>
                </a:ext>
              </a:extLst>
            </p:cNvPr>
            <p:cNvSpPr/>
            <p:nvPr/>
          </p:nvSpPr>
          <p:spPr>
            <a:xfrm>
              <a:off x="3490125" y="3760891"/>
              <a:ext cx="2162980" cy="813663"/>
            </a:xfrm>
            <a:prstGeom prst="ellipse">
              <a:avLst/>
            </a:prstGeom>
            <a:gradFill flip="none" rotWithShape="1">
              <a:gsLst>
                <a:gs pos="0">
                  <a:schemeClr val="accent1">
                    <a:alpha val="1000"/>
                  </a:schemeClr>
                </a:gs>
                <a:gs pos="100000">
                  <a:schemeClr val="accent1"/>
                </a:gs>
              </a:gsLst>
              <a:lin ang="2700000" scaled="1"/>
              <a:tileRect/>
            </a:gradFill>
            <a:ln w="9525" cap="rnd">
              <a:gradFill>
                <a:gsLst>
                  <a:gs pos="0">
                    <a:schemeClr val="accent1">
                      <a:lumMod val="60000"/>
                      <a:lumOff val="40000"/>
                      <a:alpha val="0"/>
                    </a:schemeClr>
                  </a:gs>
                  <a:gs pos="100000">
                    <a:schemeClr val="accent1">
                      <a:lumMod val="60000"/>
                      <a:lumOff val="40000"/>
                      <a:alpha val="62000"/>
                    </a:schemeClr>
                  </a:gs>
                </a:gsLst>
                <a:lin ang="5400000" scaled="1"/>
              </a:gra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82" name="椭圆 81">
              <a:extLst>
                <a:ext uri="{FF2B5EF4-FFF2-40B4-BE49-F238E27FC236}">
                  <a16:creationId xmlns:a16="http://schemas.microsoft.com/office/drawing/2014/main" id="{B0A04B10-5D5A-4046-989B-DF2386907E61}"/>
                </a:ext>
              </a:extLst>
            </p:cNvPr>
            <p:cNvSpPr/>
            <p:nvPr/>
          </p:nvSpPr>
          <p:spPr>
            <a:xfrm>
              <a:off x="3203771" y="2862649"/>
              <a:ext cx="2735687" cy="1054036"/>
            </a:xfrm>
            <a:prstGeom prst="ellipse">
              <a:avLst/>
            </a:prstGeom>
            <a:noFill/>
            <a:ln w="15875">
              <a:gradFill>
                <a:gsLst>
                  <a:gs pos="35000">
                    <a:schemeClr val="accent1">
                      <a:lumMod val="40000"/>
                      <a:lumOff val="60000"/>
                      <a:alpha val="0"/>
                    </a:schemeClr>
                  </a:gs>
                  <a:gs pos="100000">
                    <a:schemeClr val="accent1">
                      <a:lumMod val="60000"/>
                      <a:lumOff val="4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86" name="弧形 85">
              <a:extLst>
                <a:ext uri="{FF2B5EF4-FFF2-40B4-BE49-F238E27FC236}">
                  <a16:creationId xmlns:a16="http://schemas.microsoft.com/office/drawing/2014/main" id="{D90BD449-A5E8-43F7-AC2F-B9DF11791589}"/>
                </a:ext>
              </a:extLst>
            </p:cNvPr>
            <p:cNvSpPr/>
            <p:nvPr/>
          </p:nvSpPr>
          <p:spPr>
            <a:xfrm>
              <a:off x="372814" y="2352059"/>
              <a:ext cx="8397602" cy="2916036"/>
            </a:xfrm>
            <a:prstGeom prst="arc">
              <a:avLst>
                <a:gd name="adj1" fmla="val 12501199"/>
                <a:gd name="adj2" fmla="val 19908654"/>
              </a:avLst>
            </a:prstGeom>
            <a:noFill/>
            <a:ln w="9525">
              <a:solidFill>
                <a:schemeClr val="accent4">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7" name="弧形 86">
              <a:extLst>
                <a:ext uri="{FF2B5EF4-FFF2-40B4-BE49-F238E27FC236}">
                  <a16:creationId xmlns:a16="http://schemas.microsoft.com/office/drawing/2014/main" id="{901406E9-6943-429B-B9D3-717D1AEDEDBA}"/>
                </a:ext>
              </a:extLst>
            </p:cNvPr>
            <p:cNvSpPr/>
            <p:nvPr/>
          </p:nvSpPr>
          <p:spPr>
            <a:xfrm>
              <a:off x="372814" y="2352059"/>
              <a:ext cx="8397602" cy="2916036"/>
            </a:xfrm>
            <a:prstGeom prst="arc">
              <a:avLst>
                <a:gd name="adj1" fmla="val 20005450"/>
                <a:gd name="adj2" fmla="val 21303046"/>
              </a:avLst>
            </a:prstGeom>
            <a:noFill/>
            <a:ln w="9525">
              <a:solidFill>
                <a:schemeClr val="accent4">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8" name="弧形 87">
              <a:extLst>
                <a:ext uri="{FF2B5EF4-FFF2-40B4-BE49-F238E27FC236}">
                  <a16:creationId xmlns:a16="http://schemas.microsoft.com/office/drawing/2014/main" id="{6D6D05EE-A51D-4A4E-9123-4A797E596322}"/>
                </a:ext>
              </a:extLst>
            </p:cNvPr>
            <p:cNvSpPr/>
            <p:nvPr/>
          </p:nvSpPr>
          <p:spPr>
            <a:xfrm>
              <a:off x="372814" y="2352059"/>
              <a:ext cx="8397602" cy="2916036"/>
            </a:xfrm>
            <a:prstGeom prst="arc">
              <a:avLst>
                <a:gd name="adj1" fmla="val 21483065"/>
                <a:gd name="adj2" fmla="val 1843283"/>
              </a:avLst>
            </a:prstGeom>
            <a:noFill/>
            <a:ln w="9525">
              <a:solidFill>
                <a:schemeClr val="accent4">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9" name="弧形 88">
              <a:extLst>
                <a:ext uri="{FF2B5EF4-FFF2-40B4-BE49-F238E27FC236}">
                  <a16:creationId xmlns:a16="http://schemas.microsoft.com/office/drawing/2014/main" id="{DBC4AC75-E31D-499B-8F97-9C3EB448B58E}"/>
                </a:ext>
              </a:extLst>
            </p:cNvPr>
            <p:cNvSpPr/>
            <p:nvPr/>
          </p:nvSpPr>
          <p:spPr>
            <a:xfrm>
              <a:off x="372814" y="2352059"/>
              <a:ext cx="8397602" cy="2916036"/>
            </a:xfrm>
            <a:prstGeom prst="arc">
              <a:avLst>
                <a:gd name="adj1" fmla="val 2047984"/>
                <a:gd name="adj2" fmla="val 8929915"/>
              </a:avLst>
            </a:prstGeom>
            <a:noFill/>
            <a:ln w="9525">
              <a:solidFill>
                <a:schemeClr val="accent4">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 name="弧形 89">
              <a:extLst>
                <a:ext uri="{FF2B5EF4-FFF2-40B4-BE49-F238E27FC236}">
                  <a16:creationId xmlns:a16="http://schemas.microsoft.com/office/drawing/2014/main" id="{A89BC893-8C58-4515-AB93-1B9FAE393763}"/>
                </a:ext>
              </a:extLst>
            </p:cNvPr>
            <p:cNvSpPr/>
            <p:nvPr/>
          </p:nvSpPr>
          <p:spPr>
            <a:xfrm>
              <a:off x="372814" y="2352059"/>
              <a:ext cx="8397602" cy="2916036"/>
            </a:xfrm>
            <a:prstGeom prst="arc">
              <a:avLst>
                <a:gd name="adj1" fmla="val 9130951"/>
                <a:gd name="adj2" fmla="val 10881610"/>
              </a:avLst>
            </a:prstGeom>
            <a:noFill/>
            <a:ln w="9525">
              <a:solidFill>
                <a:schemeClr val="accent4">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1" name="弧形 90">
              <a:extLst>
                <a:ext uri="{FF2B5EF4-FFF2-40B4-BE49-F238E27FC236}">
                  <a16:creationId xmlns:a16="http://schemas.microsoft.com/office/drawing/2014/main" id="{E80683FE-2309-446E-871D-F99120BACCD9}"/>
                </a:ext>
              </a:extLst>
            </p:cNvPr>
            <p:cNvSpPr/>
            <p:nvPr/>
          </p:nvSpPr>
          <p:spPr>
            <a:xfrm>
              <a:off x="372814" y="2352059"/>
              <a:ext cx="8397602" cy="2916036"/>
            </a:xfrm>
            <a:prstGeom prst="arc">
              <a:avLst>
                <a:gd name="adj1" fmla="val 11065618"/>
                <a:gd name="adj2" fmla="val 12415698"/>
              </a:avLst>
            </a:prstGeom>
            <a:noFill/>
            <a:ln w="9525">
              <a:solidFill>
                <a:schemeClr val="accent4">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1" name="文本框 80">
              <a:extLst>
                <a:ext uri="{FF2B5EF4-FFF2-40B4-BE49-F238E27FC236}">
                  <a16:creationId xmlns:a16="http://schemas.microsoft.com/office/drawing/2014/main" id="{8185DE41-EAAB-4D0C-8610-522BD4CADE8E}"/>
                </a:ext>
              </a:extLst>
            </p:cNvPr>
            <p:cNvSpPr txBox="1"/>
            <p:nvPr/>
          </p:nvSpPr>
          <p:spPr>
            <a:xfrm>
              <a:off x="2855875" y="1881807"/>
              <a:ext cx="3431481" cy="3062944"/>
            </a:xfrm>
            <a:prstGeom prst="rect">
              <a:avLst/>
            </a:prstGeom>
            <a:noFill/>
            <a:scene3d>
              <a:camera prst="perspectiveRelaxedModerately" fov="3900000">
                <a:rot lat="17690631" lon="0" rev="0"/>
              </a:camera>
              <a:lightRig rig="threePt" dir="t"/>
            </a:scene3d>
          </p:spPr>
          <p:txBody>
            <a:bodyPr wrap="square" rtlCol="0">
              <a:prstTxWarp prst="textCircle">
                <a:avLst>
                  <a:gd name="adj" fmla="val 10825788"/>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150" normalizeH="0" baseline="0" noProof="0" dirty="0">
                  <a:ln>
                    <a:noFill/>
                  </a:ln>
                  <a:gradFill>
                    <a:gsLst>
                      <a:gs pos="2000">
                        <a:srgbClr val="8C6844">
                          <a:lumMod val="60000"/>
                          <a:lumOff val="40000"/>
                          <a:alpha val="0"/>
                        </a:srgbClr>
                      </a:gs>
                      <a:gs pos="100000">
                        <a:srgbClr val="8C6844">
                          <a:lumMod val="60000"/>
                          <a:lumOff val="40000"/>
                        </a:srgbClr>
                      </a:gs>
                    </a:gsLst>
                    <a:lin ang="5400000" scaled="1"/>
                  </a:gradFill>
                  <a:effectLst/>
                  <a:uLnTx/>
                  <a:uFillTx/>
                  <a:latin typeface="Roboto"/>
                  <a:ea typeface="思源黑体 CN Regular"/>
                  <a:cs typeface="+mn-cs"/>
                </a:rPr>
                <a:t>|||||||||||||||||||||||||||||||||||||||||||||||||||||||||||||||||||||||||||||||||||||||||||||||||||||||||||||||||||||||||||||||||||||||||||||||||||||||||||||||||||||||||||||||||||||||||||||||||||</a:t>
              </a:r>
              <a:endParaRPr kumimoji="0" lang="zh-CN" altLang="en-US" sz="1350" b="0" i="0" u="none" strike="noStrike" kern="1200" cap="none" spc="150" normalizeH="0" baseline="0" noProof="0" dirty="0">
                <a:ln>
                  <a:noFill/>
                </a:ln>
                <a:gradFill>
                  <a:gsLst>
                    <a:gs pos="2000">
                      <a:srgbClr val="8C6844">
                        <a:lumMod val="60000"/>
                        <a:lumOff val="40000"/>
                        <a:alpha val="0"/>
                      </a:srgbClr>
                    </a:gs>
                    <a:gs pos="100000">
                      <a:srgbClr val="8C6844">
                        <a:lumMod val="60000"/>
                        <a:lumOff val="40000"/>
                      </a:srgbClr>
                    </a:gs>
                  </a:gsLst>
                  <a:lin ang="5400000" scaled="1"/>
                </a:gradFill>
                <a:effectLst/>
                <a:uLnTx/>
                <a:uFillTx/>
                <a:latin typeface="Roboto"/>
                <a:ea typeface="思源黑体 CN Regular"/>
                <a:cs typeface="+mn-cs"/>
              </a:endParaRPr>
            </a:p>
          </p:txBody>
        </p:sp>
      </p:grpSp>
      <p:grpSp>
        <p:nvGrpSpPr>
          <p:cNvPr id="13" name="组合 12">
            <a:extLst>
              <a:ext uri="{FF2B5EF4-FFF2-40B4-BE49-F238E27FC236}">
                <a16:creationId xmlns:a16="http://schemas.microsoft.com/office/drawing/2014/main" id="{964C0BC3-1F8D-45A6-B47B-A92D9BC25933}"/>
              </a:ext>
            </a:extLst>
          </p:cNvPr>
          <p:cNvGrpSpPr/>
          <p:nvPr/>
        </p:nvGrpSpPr>
        <p:grpSpPr>
          <a:xfrm>
            <a:off x="266745" y="1796288"/>
            <a:ext cx="8662354" cy="4215134"/>
            <a:chOff x="334453" y="1317694"/>
            <a:chExt cx="8662354" cy="4215134"/>
          </a:xfrm>
        </p:grpSpPr>
        <p:sp>
          <p:nvSpPr>
            <p:cNvPr id="104" name="文本框 103">
              <a:extLst>
                <a:ext uri="{FF2B5EF4-FFF2-40B4-BE49-F238E27FC236}">
                  <a16:creationId xmlns:a16="http://schemas.microsoft.com/office/drawing/2014/main" id="{355CBEC8-DA92-4FDA-9346-2DDB19D97861}"/>
                </a:ext>
              </a:extLst>
            </p:cNvPr>
            <p:cNvSpPr txBox="1"/>
            <p:nvPr/>
          </p:nvSpPr>
          <p:spPr>
            <a:xfrm>
              <a:off x="735692" y="1317694"/>
              <a:ext cx="7938000" cy="3660102"/>
            </a:xfrm>
            <a:prstGeom prst="rect">
              <a:avLst/>
            </a:prstGeom>
            <a:noFill/>
          </p:spPr>
          <p:txBody>
            <a:bodyPr wrap="square" rtlCol="0">
              <a:prstTxWarp prst="textCircle">
                <a:avLst>
                  <a:gd name="adj" fmla="val 15791499"/>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alpha val="80000"/>
                    </a:prstClr>
                  </a:solidFill>
                  <a:effectLst/>
                  <a:uLnTx/>
                  <a:uFillTx/>
                  <a:latin typeface="Roboto"/>
                  <a:ea typeface="思源黑体 CN Regular"/>
                  <a:cs typeface="+mn-cs"/>
                </a:rPr>
                <a:t>高效报账</a:t>
              </a:r>
            </a:p>
          </p:txBody>
        </p:sp>
        <p:sp>
          <p:nvSpPr>
            <p:cNvPr id="109" name="文本框 108">
              <a:extLst>
                <a:ext uri="{FF2B5EF4-FFF2-40B4-BE49-F238E27FC236}">
                  <a16:creationId xmlns:a16="http://schemas.microsoft.com/office/drawing/2014/main" id="{A92114BE-E640-4386-A104-7FAD91BF5615}"/>
                </a:ext>
              </a:extLst>
            </p:cNvPr>
            <p:cNvSpPr txBox="1"/>
            <p:nvPr/>
          </p:nvSpPr>
          <p:spPr>
            <a:xfrm>
              <a:off x="334453" y="1449122"/>
              <a:ext cx="7938000" cy="3467351"/>
            </a:xfrm>
            <a:prstGeom prst="rect">
              <a:avLst/>
            </a:prstGeom>
            <a:noFill/>
          </p:spPr>
          <p:txBody>
            <a:bodyPr wrap="square" rtlCol="0">
              <a:prstTxWarp prst="textCircle">
                <a:avLst>
                  <a:gd name="adj" fmla="val 12339491"/>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alpha val="80000"/>
                    </a:prstClr>
                  </a:solidFill>
                  <a:effectLst/>
                  <a:uLnTx/>
                  <a:uFillTx/>
                  <a:latin typeface="Roboto"/>
                  <a:ea typeface="思源黑体 CN Regular"/>
                  <a:cs typeface="+mn-cs"/>
                </a:rPr>
                <a:t>迭代更新</a:t>
              </a:r>
            </a:p>
          </p:txBody>
        </p:sp>
        <p:sp>
          <p:nvSpPr>
            <p:cNvPr id="105" name="文本框 104">
              <a:extLst>
                <a:ext uri="{FF2B5EF4-FFF2-40B4-BE49-F238E27FC236}">
                  <a16:creationId xmlns:a16="http://schemas.microsoft.com/office/drawing/2014/main" id="{0BA8F2A9-6314-4A0B-B652-B194662DD52C}"/>
                </a:ext>
              </a:extLst>
            </p:cNvPr>
            <p:cNvSpPr txBox="1"/>
            <p:nvPr/>
          </p:nvSpPr>
          <p:spPr>
            <a:xfrm>
              <a:off x="946723" y="1419059"/>
              <a:ext cx="7860597" cy="3242749"/>
            </a:xfrm>
            <a:prstGeom prst="rect">
              <a:avLst/>
            </a:prstGeom>
            <a:noFill/>
          </p:spPr>
          <p:txBody>
            <a:bodyPr wrap="square" rtlCol="0">
              <a:prstTxWarp prst="textCircle">
                <a:avLst>
                  <a:gd name="adj" fmla="val 19293173"/>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alpha val="80000"/>
                    </a:prstClr>
                  </a:solidFill>
                  <a:effectLst/>
                  <a:uLnTx/>
                  <a:uFillTx/>
                  <a:latin typeface="Roboto"/>
                  <a:ea typeface="思源黑体 CN Regular"/>
                  <a:cs typeface="+mn-cs"/>
                </a:rPr>
                <a:t>核算编制</a:t>
              </a:r>
            </a:p>
          </p:txBody>
        </p:sp>
        <p:sp>
          <p:nvSpPr>
            <p:cNvPr id="106" name="文本框 105">
              <a:extLst>
                <a:ext uri="{FF2B5EF4-FFF2-40B4-BE49-F238E27FC236}">
                  <a16:creationId xmlns:a16="http://schemas.microsoft.com/office/drawing/2014/main" id="{2D180E4A-DF5A-4807-8BA0-EFCCE66A27EB}"/>
                </a:ext>
              </a:extLst>
            </p:cNvPr>
            <p:cNvSpPr txBox="1"/>
            <p:nvPr/>
          </p:nvSpPr>
          <p:spPr>
            <a:xfrm>
              <a:off x="676750" y="1377270"/>
              <a:ext cx="8320057" cy="4106715"/>
            </a:xfrm>
            <a:prstGeom prst="rect">
              <a:avLst/>
            </a:prstGeom>
            <a:noFill/>
          </p:spPr>
          <p:txBody>
            <a:bodyPr wrap="square" rtlCol="0">
              <a:prstTxWarp prst="textArchDown">
                <a:avLst>
                  <a:gd name="adj" fmla="val 8717569"/>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alpha val="80000"/>
                    </a:prstClr>
                  </a:solidFill>
                  <a:effectLst/>
                  <a:uLnTx/>
                  <a:uFillTx/>
                  <a:latin typeface="Roboto"/>
                  <a:ea typeface="思源黑体 CN Regular"/>
                  <a:cs typeface="+mn-cs"/>
                </a:rPr>
                <a:t>支付管理</a:t>
              </a:r>
            </a:p>
          </p:txBody>
        </p:sp>
        <p:sp>
          <p:nvSpPr>
            <p:cNvPr id="107" name="文本框 106">
              <a:extLst>
                <a:ext uri="{FF2B5EF4-FFF2-40B4-BE49-F238E27FC236}">
                  <a16:creationId xmlns:a16="http://schemas.microsoft.com/office/drawing/2014/main" id="{396ACA9C-8211-45E9-86CB-E13F59B4DE6A}"/>
                </a:ext>
              </a:extLst>
            </p:cNvPr>
            <p:cNvSpPr txBox="1"/>
            <p:nvPr/>
          </p:nvSpPr>
          <p:spPr>
            <a:xfrm>
              <a:off x="602456" y="1872726"/>
              <a:ext cx="7938000" cy="3660102"/>
            </a:xfrm>
            <a:prstGeom prst="rect">
              <a:avLst/>
            </a:prstGeom>
            <a:noFill/>
          </p:spPr>
          <p:txBody>
            <a:bodyPr wrap="square" rtlCol="0">
              <a:prstTxWarp prst="textArchDown">
                <a:avLst>
                  <a:gd name="adj" fmla="val 5039385"/>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alpha val="80000"/>
                    </a:prstClr>
                  </a:solidFill>
                  <a:effectLst/>
                  <a:uLnTx/>
                  <a:uFillTx/>
                  <a:latin typeface="Roboto"/>
                  <a:ea typeface="思源黑体 CN Regular"/>
                  <a:cs typeface="+mn-cs"/>
                </a:rPr>
                <a:t>记账对账</a:t>
              </a:r>
            </a:p>
          </p:txBody>
        </p:sp>
        <p:sp>
          <p:nvSpPr>
            <p:cNvPr id="108" name="文本框 107">
              <a:extLst>
                <a:ext uri="{FF2B5EF4-FFF2-40B4-BE49-F238E27FC236}">
                  <a16:creationId xmlns:a16="http://schemas.microsoft.com/office/drawing/2014/main" id="{BB4414A1-DF3A-45E3-919D-5AFA251F4FF8}"/>
                </a:ext>
              </a:extLst>
            </p:cNvPr>
            <p:cNvSpPr txBox="1"/>
            <p:nvPr/>
          </p:nvSpPr>
          <p:spPr>
            <a:xfrm>
              <a:off x="488156" y="1812023"/>
              <a:ext cx="7938000" cy="3660102"/>
            </a:xfrm>
            <a:prstGeom prst="rect">
              <a:avLst/>
            </a:prstGeom>
            <a:noFill/>
          </p:spPr>
          <p:txBody>
            <a:bodyPr wrap="square" rtlCol="0">
              <a:prstTxWarp prst="textArchDown">
                <a:avLst>
                  <a:gd name="adj" fmla="val 1185705"/>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alpha val="80000"/>
                    </a:prstClr>
                  </a:solidFill>
                  <a:effectLst/>
                  <a:uLnTx/>
                  <a:uFillTx/>
                  <a:latin typeface="Roboto"/>
                  <a:ea typeface="思源黑体 CN Regular"/>
                  <a:cs typeface="+mn-cs"/>
                </a:rPr>
                <a:t>查询打印</a:t>
              </a:r>
            </a:p>
          </p:txBody>
        </p:sp>
      </p:grpSp>
      <p:sp>
        <p:nvSpPr>
          <p:cNvPr id="83" name="任意多边形: 形状 82">
            <a:extLst>
              <a:ext uri="{FF2B5EF4-FFF2-40B4-BE49-F238E27FC236}">
                <a16:creationId xmlns:a16="http://schemas.microsoft.com/office/drawing/2014/main" id="{6C3F2A55-A55A-4683-B356-EED7CFBF55ED}"/>
              </a:ext>
            </a:extLst>
          </p:cNvPr>
          <p:cNvSpPr/>
          <p:nvPr/>
        </p:nvSpPr>
        <p:spPr>
          <a:xfrm>
            <a:off x="3203771" y="829863"/>
            <a:ext cx="2735687" cy="3080020"/>
          </a:xfrm>
          <a:custGeom>
            <a:avLst/>
            <a:gdLst>
              <a:gd name="connsiteX0" fmla="*/ 0 w 2616200"/>
              <a:gd name="connsiteY0" fmla="*/ 0 h 2945494"/>
              <a:gd name="connsiteX1" fmla="*/ 2616200 w 2616200"/>
              <a:gd name="connsiteY1" fmla="*/ 0 h 2945494"/>
              <a:gd name="connsiteX2" fmla="*/ 2616200 w 2616200"/>
              <a:gd name="connsiteY2" fmla="*/ 2441099 h 2945494"/>
              <a:gd name="connsiteX3" fmla="*/ 2616148 w 2616200"/>
              <a:gd name="connsiteY3" fmla="*/ 2441099 h 2945494"/>
              <a:gd name="connsiteX4" fmla="*/ 2616200 w 2616200"/>
              <a:gd name="connsiteY4" fmla="*/ 2441494 h 2945494"/>
              <a:gd name="connsiteX5" fmla="*/ 1308100 w 2616200"/>
              <a:gd name="connsiteY5" fmla="*/ 2945494 h 2945494"/>
              <a:gd name="connsiteX6" fmla="*/ 0 w 2616200"/>
              <a:gd name="connsiteY6" fmla="*/ 2441494 h 2945494"/>
              <a:gd name="connsiteX7" fmla="*/ 52 w 2616200"/>
              <a:gd name="connsiteY7" fmla="*/ 2441099 h 2945494"/>
              <a:gd name="connsiteX8" fmla="*/ 0 w 2616200"/>
              <a:gd name="connsiteY8" fmla="*/ 2441099 h 2945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16200" h="2945494">
                <a:moveTo>
                  <a:pt x="0" y="0"/>
                </a:moveTo>
                <a:lnTo>
                  <a:pt x="2616200" y="0"/>
                </a:lnTo>
                <a:lnTo>
                  <a:pt x="2616200" y="2441099"/>
                </a:lnTo>
                <a:lnTo>
                  <a:pt x="2616148" y="2441099"/>
                </a:lnTo>
                <a:lnTo>
                  <a:pt x="2616200" y="2441494"/>
                </a:lnTo>
                <a:cubicBezTo>
                  <a:pt x="2616200" y="2719846"/>
                  <a:pt x="2030544" y="2945494"/>
                  <a:pt x="1308100" y="2945494"/>
                </a:cubicBezTo>
                <a:cubicBezTo>
                  <a:pt x="585656" y="2945494"/>
                  <a:pt x="0" y="2719846"/>
                  <a:pt x="0" y="2441494"/>
                </a:cubicBezTo>
                <a:lnTo>
                  <a:pt x="52" y="2441099"/>
                </a:lnTo>
                <a:lnTo>
                  <a:pt x="0" y="2441099"/>
                </a:lnTo>
                <a:close/>
              </a:path>
            </a:pathLst>
          </a:custGeom>
          <a:gradFill>
            <a:gsLst>
              <a:gs pos="47000">
                <a:schemeClr val="accent1">
                  <a:alpha val="0"/>
                </a:schemeClr>
              </a:gs>
              <a:gs pos="100000">
                <a:schemeClr val="accent1"/>
              </a:gs>
            </a:gsLst>
            <a:lin ang="5400000" scaled="1"/>
          </a:gradFill>
          <a:ln>
            <a:noFill/>
          </a:ln>
          <a:effectLst>
            <a:outerShdw blurRad="850900" dist="101600" dir="5400000" sx="98000" sy="98000" algn="t" rotWithShape="0">
              <a:schemeClr val="accent1">
                <a:lumMod val="60000"/>
                <a:lumOff val="40000"/>
                <a:alpha val="84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8" name="组合 7">
            <a:extLst>
              <a:ext uri="{FF2B5EF4-FFF2-40B4-BE49-F238E27FC236}">
                <a16:creationId xmlns:a16="http://schemas.microsoft.com/office/drawing/2014/main" id="{743D9AE0-E6F6-492B-A3CA-C3012B6E87F2}"/>
              </a:ext>
            </a:extLst>
          </p:cNvPr>
          <p:cNvGrpSpPr/>
          <p:nvPr/>
        </p:nvGrpSpPr>
        <p:grpSpPr>
          <a:xfrm>
            <a:off x="1636633" y="1808369"/>
            <a:ext cx="713540" cy="713540"/>
            <a:chOff x="1833526" y="1918963"/>
            <a:chExt cx="713540" cy="713540"/>
          </a:xfrm>
        </p:grpSpPr>
        <p:sp>
          <p:nvSpPr>
            <p:cNvPr id="93" name="椭圆 92">
              <a:extLst>
                <a:ext uri="{FF2B5EF4-FFF2-40B4-BE49-F238E27FC236}">
                  <a16:creationId xmlns:a16="http://schemas.microsoft.com/office/drawing/2014/main" id="{29AC5C70-F1A9-402B-AAD5-A4110FE181ED}"/>
                </a:ext>
              </a:extLst>
            </p:cNvPr>
            <p:cNvSpPr/>
            <p:nvPr/>
          </p:nvSpPr>
          <p:spPr>
            <a:xfrm>
              <a:off x="1833526" y="1918963"/>
              <a:ext cx="713540" cy="713540"/>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381000" dist="215900" dir="5400000" sx="89000" sy="89000" algn="t" rotWithShape="0">
                <a:schemeClr val="accent4">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98" name="文本框 97">
              <a:extLst>
                <a:ext uri="{FF2B5EF4-FFF2-40B4-BE49-F238E27FC236}">
                  <a16:creationId xmlns:a16="http://schemas.microsoft.com/office/drawing/2014/main" id="{E79739D8-6505-4CC1-9C8E-FE704A4C2A5F}"/>
                </a:ext>
              </a:extLst>
            </p:cNvPr>
            <p:cNvSpPr txBox="1"/>
            <p:nvPr/>
          </p:nvSpPr>
          <p:spPr>
            <a:xfrm>
              <a:off x="1852146" y="2014123"/>
              <a:ext cx="6763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自助</a:t>
              </a:r>
              <a:endParaRPr kumimoji="0" lang="en-US" altLang="zh-CN"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报账</a:t>
              </a:r>
            </a:p>
          </p:txBody>
        </p:sp>
      </p:grpSp>
      <p:grpSp>
        <p:nvGrpSpPr>
          <p:cNvPr id="9" name="组合 8">
            <a:extLst>
              <a:ext uri="{FF2B5EF4-FFF2-40B4-BE49-F238E27FC236}">
                <a16:creationId xmlns:a16="http://schemas.microsoft.com/office/drawing/2014/main" id="{EA300B79-9A54-4B8A-9887-5CD43BED6D6C}"/>
              </a:ext>
            </a:extLst>
          </p:cNvPr>
          <p:cNvGrpSpPr/>
          <p:nvPr/>
        </p:nvGrpSpPr>
        <p:grpSpPr>
          <a:xfrm>
            <a:off x="6815346" y="1845860"/>
            <a:ext cx="713540" cy="713540"/>
            <a:chOff x="6596165" y="1918963"/>
            <a:chExt cx="713540" cy="713540"/>
          </a:xfrm>
        </p:grpSpPr>
        <p:sp>
          <p:nvSpPr>
            <p:cNvPr id="92" name="椭圆 91">
              <a:extLst>
                <a:ext uri="{FF2B5EF4-FFF2-40B4-BE49-F238E27FC236}">
                  <a16:creationId xmlns:a16="http://schemas.microsoft.com/office/drawing/2014/main" id="{4579E947-7CAB-4A03-B6C1-6A764EDEAAB4}"/>
                </a:ext>
              </a:extLst>
            </p:cNvPr>
            <p:cNvSpPr/>
            <p:nvPr/>
          </p:nvSpPr>
          <p:spPr>
            <a:xfrm>
              <a:off x="6596165" y="1918963"/>
              <a:ext cx="713540" cy="713540"/>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381000" dist="215900" dir="5400000" sx="89000" sy="89000" algn="t" rotWithShape="0">
                <a:schemeClr val="accent4">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99" name="文本框 98">
              <a:extLst>
                <a:ext uri="{FF2B5EF4-FFF2-40B4-BE49-F238E27FC236}">
                  <a16:creationId xmlns:a16="http://schemas.microsoft.com/office/drawing/2014/main" id="{E7D440B4-1F9A-4163-97FC-575C36C841CD}"/>
                </a:ext>
              </a:extLst>
            </p:cNvPr>
            <p:cNvSpPr txBox="1"/>
            <p:nvPr/>
          </p:nvSpPr>
          <p:spPr>
            <a:xfrm>
              <a:off x="6614784" y="2014123"/>
              <a:ext cx="6763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自动</a:t>
              </a:r>
              <a:endParaRPr kumimoji="0" lang="en-US" altLang="zh-CN"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核算</a:t>
              </a:r>
            </a:p>
          </p:txBody>
        </p:sp>
      </p:grpSp>
      <p:grpSp>
        <p:nvGrpSpPr>
          <p:cNvPr id="4" name="组合 3">
            <a:extLst>
              <a:ext uri="{FF2B5EF4-FFF2-40B4-BE49-F238E27FC236}">
                <a16:creationId xmlns:a16="http://schemas.microsoft.com/office/drawing/2014/main" id="{9E0C3707-4674-4010-B1BB-656773B7498E}"/>
              </a:ext>
            </a:extLst>
          </p:cNvPr>
          <p:cNvGrpSpPr/>
          <p:nvPr/>
        </p:nvGrpSpPr>
        <p:grpSpPr>
          <a:xfrm>
            <a:off x="8278479" y="3203880"/>
            <a:ext cx="876387" cy="876387"/>
            <a:chOff x="8240933" y="3151431"/>
            <a:chExt cx="876387" cy="876387"/>
          </a:xfrm>
        </p:grpSpPr>
        <p:sp>
          <p:nvSpPr>
            <p:cNvPr id="94" name="椭圆 93">
              <a:extLst>
                <a:ext uri="{FF2B5EF4-FFF2-40B4-BE49-F238E27FC236}">
                  <a16:creationId xmlns:a16="http://schemas.microsoft.com/office/drawing/2014/main" id="{DD1AABA6-642B-4A3B-9F55-10BC5296F214}"/>
                </a:ext>
              </a:extLst>
            </p:cNvPr>
            <p:cNvSpPr/>
            <p:nvPr/>
          </p:nvSpPr>
          <p:spPr>
            <a:xfrm>
              <a:off x="8240933" y="3151431"/>
              <a:ext cx="876387" cy="876387"/>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381000" dist="215900" dir="5400000" sx="89000" sy="89000" algn="t" rotWithShape="0">
                <a:schemeClr val="accent4">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100" name="文本框 99">
              <a:extLst>
                <a:ext uri="{FF2B5EF4-FFF2-40B4-BE49-F238E27FC236}">
                  <a16:creationId xmlns:a16="http://schemas.microsoft.com/office/drawing/2014/main" id="{7379764D-2E25-4326-98C4-D949A2B891C8}"/>
                </a:ext>
              </a:extLst>
            </p:cNvPr>
            <p:cNvSpPr txBox="1"/>
            <p:nvPr/>
          </p:nvSpPr>
          <p:spPr>
            <a:xfrm>
              <a:off x="8340976" y="3328014"/>
              <a:ext cx="6763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智能</a:t>
              </a:r>
              <a:endParaRPr kumimoji="0" lang="en-US" altLang="zh-CN"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稽查</a:t>
              </a:r>
            </a:p>
          </p:txBody>
        </p:sp>
      </p:grpSp>
      <p:grpSp>
        <p:nvGrpSpPr>
          <p:cNvPr id="5" name="组合 4">
            <a:extLst>
              <a:ext uri="{FF2B5EF4-FFF2-40B4-BE49-F238E27FC236}">
                <a16:creationId xmlns:a16="http://schemas.microsoft.com/office/drawing/2014/main" id="{6C4EFCA0-A9AD-492C-8DA9-94493F47A815}"/>
              </a:ext>
            </a:extLst>
          </p:cNvPr>
          <p:cNvGrpSpPr/>
          <p:nvPr/>
        </p:nvGrpSpPr>
        <p:grpSpPr>
          <a:xfrm>
            <a:off x="6547608" y="4963809"/>
            <a:ext cx="917968" cy="917967"/>
            <a:chOff x="6124048" y="4400362"/>
            <a:chExt cx="917968" cy="917967"/>
          </a:xfrm>
        </p:grpSpPr>
        <p:sp>
          <p:nvSpPr>
            <p:cNvPr id="96" name="椭圆 95">
              <a:extLst>
                <a:ext uri="{FF2B5EF4-FFF2-40B4-BE49-F238E27FC236}">
                  <a16:creationId xmlns:a16="http://schemas.microsoft.com/office/drawing/2014/main" id="{DA2AAB68-C926-4FD3-960D-897E399ECAEB}"/>
                </a:ext>
              </a:extLst>
            </p:cNvPr>
            <p:cNvSpPr/>
            <p:nvPr/>
          </p:nvSpPr>
          <p:spPr>
            <a:xfrm>
              <a:off x="6124048" y="4400362"/>
              <a:ext cx="917968" cy="917967"/>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381000" dist="215900" dir="5400000" sx="89000" sy="89000" algn="t" rotWithShape="0">
                <a:schemeClr val="accent4">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101" name="文本框 100">
              <a:extLst>
                <a:ext uri="{FF2B5EF4-FFF2-40B4-BE49-F238E27FC236}">
                  <a16:creationId xmlns:a16="http://schemas.microsoft.com/office/drawing/2014/main" id="{A5AC9009-08AB-4C8F-8F5D-9A05F8AD5217}"/>
                </a:ext>
              </a:extLst>
            </p:cNvPr>
            <p:cNvSpPr txBox="1"/>
            <p:nvPr/>
          </p:nvSpPr>
          <p:spPr>
            <a:xfrm>
              <a:off x="6244881" y="4597735"/>
              <a:ext cx="6763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资金</a:t>
              </a:r>
              <a:endParaRPr kumimoji="0" lang="en-US" altLang="zh-CN"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管控</a:t>
              </a:r>
            </a:p>
          </p:txBody>
        </p:sp>
      </p:grpSp>
      <p:grpSp>
        <p:nvGrpSpPr>
          <p:cNvPr id="6" name="组合 5">
            <a:extLst>
              <a:ext uri="{FF2B5EF4-FFF2-40B4-BE49-F238E27FC236}">
                <a16:creationId xmlns:a16="http://schemas.microsoft.com/office/drawing/2014/main" id="{E9105AFB-DF0A-4234-B383-CBB31C3469BD}"/>
              </a:ext>
            </a:extLst>
          </p:cNvPr>
          <p:cNvGrpSpPr/>
          <p:nvPr/>
        </p:nvGrpSpPr>
        <p:grpSpPr>
          <a:xfrm>
            <a:off x="1619281" y="4954889"/>
            <a:ext cx="917968" cy="917967"/>
            <a:chOff x="2101216" y="4400362"/>
            <a:chExt cx="917968" cy="917967"/>
          </a:xfrm>
        </p:grpSpPr>
        <p:sp>
          <p:nvSpPr>
            <p:cNvPr id="97" name="椭圆 96">
              <a:extLst>
                <a:ext uri="{FF2B5EF4-FFF2-40B4-BE49-F238E27FC236}">
                  <a16:creationId xmlns:a16="http://schemas.microsoft.com/office/drawing/2014/main" id="{8653E4DE-D20A-4FCC-B130-5A36A2D7A988}"/>
                </a:ext>
              </a:extLst>
            </p:cNvPr>
            <p:cNvSpPr/>
            <p:nvPr/>
          </p:nvSpPr>
          <p:spPr>
            <a:xfrm>
              <a:off x="2101216" y="4400362"/>
              <a:ext cx="917968" cy="917967"/>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381000" dist="215900" dir="5400000" sx="89000" sy="89000" algn="t" rotWithShape="0">
                <a:schemeClr val="accent4">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102" name="文本框 101">
              <a:extLst>
                <a:ext uri="{FF2B5EF4-FFF2-40B4-BE49-F238E27FC236}">
                  <a16:creationId xmlns:a16="http://schemas.microsoft.com/office/drawing/2014/main" id="{0C57C1B8-D114-4E09-B6B5-1432958D64FC}"/>
                </a:ext>
              </a:extLst>
            </p:cNvPr>
            <p:cNvSpPr txBox="1"/>
            <p:nvPr/>
          </p:nvSpPr>
          <p:spPr>
            <a:xfrm>
              <a:off x="2222050" y="4597735"/>
              <a:ext cx="6763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报账</a:t>
              </a:r>
              <a:endParaRPr kumimoji="0" lang="en-US" altLang="zh-CN"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终端</a:t>
              </a:r>
            </a:p>
          </p:txBody>
        </p:sp>
      </p:grpSp>
      <p:grpSp>
        <p:nvGrpSpPr>
          <p:cNvPr id="7" name="组合 6">
            <a:extLst>
              <a:ext uri="{FF2B5EF4-FFF2-40B4-BE49-F238E27FC236}">
                <a16:creationId xmlns:a16="http://schemas.microsoft.com/office/drawing/2014/main" id="{37E5462F-BB24-4107-ADF0-71829C080C40}"/>
              </a:ext>
            </a:extLst>
          </p:cNvPr>
          <p:cNvGrpSpPr/>
          <p:nvPr/>
        </p:nvGrpSpPr>
        <p:grpSpPr>
          <a:xfrm>
            <a:off x="-74783" y="3203880"/>
            <a:ext cx="876387" cy="876387"/>
            <a:chOff x="25910" y="3151431"/>
            <a:chExt cx="876387" cy="876387"/>
          </a:xfrm>
        </p:grpSpPr>
        <p:sp>
          <p:nvSpPr>
            <p:cNvPr id="95" name="椭圆 94">
              <a:extLst>
                <a:ext uri="{FF2B5EF4-FFF2-40B4-BE49-F238E27FC236}">
                  <a16:creationId xmlns:a16="http://schemas.microsoft.com/office/drawing/2014/main" id="{488E8A15-891D-469F-A401-F90FF971DD9F}"/>
                </a:ext>
              </a:extLst>
            </p:cNvPr>
            <p:cNvSpPr/>
            <p:nvPr/>
          </p:nvSpPr>
          <p:spPr>
            <a:xfrm>
              <a:off x="25910" y="3151431"/>
              <a:ext cx="876387" cy="876387"/>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381000" dist="215900" dir="5400000" sx="89000" sy="89000" algn="t" rotWithShape="0">
                <a:schemeClr val="accent4">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103" name="文本框 102">
              <a:extLst>
                <a:ext uri="{FF2B5EF4-FFF2-40B4-BE49-F238E27FC236}">
                  <a16:creationId xmlns:a16="http://schemas.microsoft.com/office/drawing/2014/main" id="{D2712B03-A563-4F46-98F1-2C5B1362B775}"/>
                </a:ext>
              </a:extLst>
            </p:cNvPr>
            <p:cNvSpPr txBox="1"/>
            <p:nvPr/>
          </p:nvSpPr>
          <p:spPr>
            <a:xfrm>
              <a:off x="125953" y="3328014"/>
              <a:ext cx="6763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流程</a:t>
              </a:r>
              <a:endParaRPr kumimoji="0" lang="en-US" altLang="zh-CN"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管理</a:t>
              </a:r>
            </a:p>
          </p:txBody>
        </p:sp>
      </p:grpSp>
      <p:sp>
        <p:nvSpPr>
          <p:cNvPr id="84" name="任意多边形: 形状 83">
            <a:extLst>
              <a:ext uri="{FF2B5EF4-FFF2-40B4-BE49-F238E27FC236}">
                <a16:creationId xmlns:a16="http://schemas.microsoft.com/office/drawing/2014/main" id="{C45059CE-5760-483D-BFEA-FA729CE85A02}"/>
              </a:ext>
            </a:extLst>
          </p:cNvPr>
          <p:cNvSpPr/>
          <p:nvPr/>
        </p:nvSpPr>
        <p:spPr>
          <a:xfrm>
            <a:off x="3376578" y="130629"/>
            <a:ext cx="2390073" cy="3572746"/>
          </a:xfrm>
          <a:custGeom>
            <a:avLst/>
            <a:gdLst>
              <a:gd name="connsiteX0" fmla="*/ 0 w 2616200"/>
              <a:gd name="connsiteY0" fmla="*/ 0 h 2945494"/>
              <a:gd name="connsiteX1" fmla="*/ 2616200 w 2616200"/>
              <a:gd name="connsiteY1" fmla="*/ 0 h 2945494"/>
              <a:gd name="connsiteX2" fmla="*/ 2616200 w 2616200"/>
              <a:gd name="connsiteY2" fmla="*/ 2441099 h 2945494"/>
              <a:gd name="connsiteX3" fmla="*/ 2616148 w 2616200"/>
              <a:gd name="connsiteY3" fmla="*/ 2441099 h 2945494"/>
              <a:gd name="connsiteX4" fmla="*/ 2616200 w 2616200"/>
              <a:gd name="connsiteY4" fmla="*/ 2441494 h 2945494"/>
              <a:gd name="connsiteX5" fmla="*/ 1308100 w 2616200"/>
              <a:gd name="connsiteY5" fmla="*/ 2945494 h 2945494"/>
              <a:gd name="connsiteX6" fmla="*/ 0 w 2616200"/>
              <a:gd name="connsiteY6" fmla="*/ 2441494 h 2945494"/>
              <a:gd name="connsiteX7" fmla="*/ 52 w 2616200"/>
              <a:gd name="connsiteY7" fmla="*/ 2441099 h 2945494"/>
              <a:gd name="connsiteX8" fmla="*/ 0 w 2616200"/>
              <a:gd name="connsiteY8" fmla="*/ 2441099 h 2945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16200" h="2945494">
                <a:moveTo>
                  <a:pt x="0" y="0"/>
                </a:moveTo>
                <a:lnTo>
                  <a:pt x="2616200" y="0"/>
                </a:lnTo>
                <a:lnTo>
                  <a:pt x="2616200" y="2441099"/>
                </a:lnTo>
                <a:lnTo>
                  <a:pt x="2616148" y="2441099"/>
                </a:lnTo>
                <a:lnTo>
                  <a:pt x="2616200" y="2441494"/>
                </a:lnTo>
                <a:cubicBezTo>
                  <a:pt x="2616200" y="2719846"/>
                  <a:pt x="2030544" y="2945494"/>
                  <a:pt x="1308100" y="2945494"/>
                </a:cubicBezTo>
                <a:cubicBezTo>
                  <a:pt x="585656" y="2945494"/>
                  <a:pt x="0" y="2719846"/>
                  <a:pt x="0" y="2441494"/>
                </a:cubicBezTo>
                <a:lnTo>
                  <a:pt x="52" y="2441099"/>
                </a:lnTo>
                <a:lnTo>
                  <a:pt x="0" y="2441099"/>
                </a:lnTo>
                <a:close/>
              </a:path>
            </a:pathLst>
          </a:custGeom>
          <a:gradFill>
            <a:gsLst>
              <a:gs pos="18000">
                <a:schemeClr val="accent1">
                  <a:lumMod val="60000"/>
                  <a:lumOff val="40000"/>
                  <a:alpha val="0"/>
                </a:schemeClr>
              </a:gs>
              <a:gs pos="100000">
                <a:schemeClr val="accent1">
                  <a:lumMod val="60000"/>
                  <a:lumOff val="40000"/>
                  <a:alpha val="60000"/>
                </a:schemeClr>
              </a:gs>
            </a:gsLst>
            <a:lin ang="54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0" name="矩形 109">
            <a:extLst>
              <a:ext uri="{FF2B5EF4-FFF2-40B4-BE49-F238E27FC236}">
                <a16:creationId xmlns:a16="http://schemas.microsoft.com/office/drawing/2014/main" id="{B094281D-09DE-4F4A-B2DA-B29B5F28D7D9}"/>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财务系统</a:t>
            </a:r>
          </a:p>
        </p:txBody>
      </p:sp>
      <p:sp>
        <p:nvSpPr>
          <p:cNvPr id="85" name="文本框 84">
            <a:extLst>
              <a:ext uri="{FF2B5EF4-FFF2-40B4-BE49-F238E27FC236}">
                <a16:creationId xmlns:a16="http://schemas.microsoft.com/office/drawing/2014/main" id="{861EAB0F-86DC-4CC5-A969-BE340E4703EB}"/>
              </a:ext>
            </a:extLst>
          </p:cNvPr>
          <p:cNvSpPr txBox="1"/>
          <p:nvPr/>
        </p:nvSpPr>
        <p:spPr>
          <a:xfrm>
            <a:off x="3631952" y="2633855"/>
            <a:ext cx="1879326" cy="878990"/>
          </a:xfrm>
          <a:prstGeom prst="rect">
            <a:avLst/>
          </a:prstGeom>
          <a:noFill/>
        </p:spPr>
        <p:txBody>
          <a:bodyPr wrap="square" rtlCol="0">
            <a:spAutoFit/>
          </a:bodyPr>
          <a:lstStyle>
            <a:defPPr>
              <a:defRPr lang="zh-CN"/>
            </a:defPPr>
            <a:lvl1pPr algn="ctr">
              <a:defRPr sz="11500">
                <a:gradFill flip="none" rotWithShape="1">
                  <a:gsLst>
                    <a:gs pos="100000">
                      <a:srgbClr val="00FFFF"/>
                    </a:gs>
                    <a:gs pos="0">
                      <a:srgbClr val="00A4FF"/>
                    </a:gs>
                  </a:gsLst>
                  <a:lin ang="10800000" scaled="1"/>
                  <a:tileRect/>
                </a:gradFill>
                <a:effectLst>
                  <a:outerShdw blurRad="342900" sx="102000" sy="102000" algn="ctr" rotWithShape="0">
                    <a:srgbClr val="00FFFF">
                      <a:alpha val="40000"/>
                    </a:srgbClr>
                  </a:outerShdw>
                </a:effectLst>
                <a:latin typeface="TTTGB Medium" panose="020C06030202040F0204" pitchFamily="34" charset="-122"/>
                <a:ea typeface="TTTGB Medium" panose="020C06030202040F0204" pitchFamily="34" charset="-122"/>
              </a:defRPr>
            </a:lvl1pPr>
          </a:lstStyle>
          <a:p>
            <a:pPr marL="0" marR="0" lvl="0" indent="0" algn="ctr" defTabSz="914400" rtl="0" eaLnBrk="1" fontAlgn="auto" latinLnBrk="0" hangingPunct="1">
              <a:lnSpc>
                <a:spcPct val="100000"/>
              </a:lnSpc>
              <a:spcBef>
                <a:spcPct val="0"/>
              </a:spcBef>
              <a:spcAft>
                <a:spcPts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sym typeface="Helvetica" panose="020B0604020202030204" pitchFamily="2" charset="0"/>
              </a:rPr>
              <a:t>财务智能</a:t>
            </a:r>
            <a:endParaRPr kumimoji="0" lang="en-US" altLang="zh-CN" sz="2400" b="0" i="0" u="none" strike="noStrike" kern="1200" cap="none" spc="0" normalizeH="0" baseline="0" noProof="0" dirty="0">
              <a:ln>
                <a:noFill/>
              </a:ln>
              <a:solidFill>
                <a:prstClr val="white"/>
              </a:solidFill>
              <a:effectLst/>
              <a:uLnTx/>
              <a:uFillTx/>
              <a:latin typeface="思源宋体 CN Heavy"/>
              <a:ea typeface="思源宋体 CN Heavy"/>
              <a:cs typeface="+mn-cs"/>
              <a:sym typeface="Helvetica" panose="020B0604020202030204" pitchFamily="2" charset="0"/>
            </a:endParaRPr>
          </a:p>
          <a:p>
            <a:pPr marL="0" marR="0" lvl="0" indent="0" algn="ctr" defTabSz="914400" rtl="0" eaLnBrk="1" fontAlgn="auto" latinLnBrk="0" hangingPunct="1">
              <a:lnSpc>
                <a:spcPct val="100000"/>
              </a:lnSpc>
              <a:spcBef>
                <a:spcPct val="0"/>
              </a:spcBef>
              <a:spcAft>
                <a:spcPts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prstClr val="white"/>
                </a:solidFill>
                <a:effectLst>
                  <a:reflection blurRad="63500" stA="22000" endPos="58000" dist="25400" dir="5400000" sy="-100000" algn="bl" rotWithShape="0"/>
                </a:effectLst>
                <a:uLnTx/>
                <a:uFillTx/>
                <a:latin typeface="思源宋体 CN Heavy"/>
                <a:ea typeface="思源宋体 CN Heavy"/>
                <a:cs typeface="+mn-cs"/>
                <a:sym typeface="Helvetica" panose="020B0604020202030204" pitchFamily="2" charset="0"/>
              </a:rPr>
              <a:t>处理系统</a:t>
            </a:r>
            <a:endParaRPr kumimoji="0" lang="zh-CN" altLang="en-US" sz="2400" b="0" i="0" u="none" strike="noStrike" kern="1200" cap="none" spc="0" normalizeH="0" baseline="0" noProof="0" dirty="0">
              <a:ln>
                <a:noFill/>
              </a:ln>
              <a:solidFill>
                <a:prstClr val="white"/>
              </a:solidFill>
              <a:effectLst>
                <a:reflection blurRad="63500" stA="22000" endPos="58000" dist="25400" dir="5400000" sy="-100000" algn="bl" rotWithShape="0"/>
              </a:effectLst>
              <a:uLnTx/>
              <a:uFillTx/>
              <a:latin typeface="思源宋体 CN Heavy"/>
              <a:ea typeface="思源宋体 CN Heavy"/>
              <a:cs typeface="+mn-cs"/>
              <a:sym typeface="+mn-ea"/>
            </a:endParaRPr>
          </a:p>
        </p:txBody>
      </p:sp>
    </p:spTree>
    <p:extLst>
      <p:ext uri="{BB962C8B-B14F-4D97-AF65-F5344CB8AC3E}">
        <p14:creationId xmlns:p14="http://schemas.microsoft.com/office/powerpoint/2010/main" val="67516144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bg>
      <p:bgPr>
        <a:gradFill>
          <a:gsLst>
            <a:gs pos="19000">
              <a:schemeClr val="accent1">
                <a:lumMod val="20000"/>
                <a:lumOff val="80000"/>
                <a:alpha val="0"/>
              </a:schemeClr>
            </a:gs>
            <a:gs pos="82000">
              <a:schemeClr val="accent1">
                <a:lumMod val="7000"/>
                <a:lumOff val="93000"/>
              </a:schemeClr>
            </a:gs>
          </a:gsLst>
          <a:lin ang="2700000" scaled="1"/>
        </a:gradFill>
        <a:effectLst/>
      </p:bgPr>
    </p:bg>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140527-FBE6-42AF-9202-58F8A3220D33}"/>
              </a:ext>
            </a:extLst>
          </p:cNvPr>
          <p:cNvSpPr/>
          <p:nvPr/>
        </p:nvSpPr>
        <p:spPr>
          <a:xfrm>
            <a:off x="-237579" y="-273332"/>
            <a:ext cx="3674225" cy="7307362"/>
          </a:xfrm>
          <a:prstGeom prst="rect">
            <a:avLst/>
          </a:prstGeom>
          <a:gradFill flip="none" rotWithShape="1">
            <a:gsLst>
              <a:gs pos="0">
                <a:schemeClr val="accent1"/>
              </a:gs>
              <a:gs pos="100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7" name="任意多边形: 形状 26">
            <a:extLst>
              <a:ext uri="{FF2B5EF4-FFF2-40B4-BE49-F238E27FC236}">
                <a16:creationId xmlns:a16="http://schemas.microsoft.com/office/drawing/2014/main" id="{CEDA0E8C-A461-41CB-8FC3-B021E7585392}"/>
              </a:ext>
            </a:extLst>
          </p:cNvPr>
          <p:cNvSpPr/>
          <p:nvPr/>
        </p:nvSpPr>
        <p:spPr>
          <a:xfrm flipV="1">
            <a:off x="452497" y="1996368"/>
            <a:ext cx="1943156" cy="3976384"/>
          </a:xfrm>
          <a:custGeom>
            <a:avLst/>
            <a:gdLst>
              <a:gd name="connsiteX0" fmla="*/ 1282205 w 2599214"/>
              <a:gd name="connsiteY0" fmla="*/ 0 h 5040312"/>
              <a:gd name="connsiteX1" fmla="*/ 2599214 w 2599214"/>
              <a:gd name="connsiteY1" fmla="*/ 0 h 5040312"/>
              <a:gd name="connsiteX2" fmla="*/ 2599214 w 2599214"/>
              <a:gd name="connsiteY2" fmla="*/ 5040312 h 5040312"/>
              <a:gd name="connsiteX3" fmla="*/ 0 w 2599214"/>
              <a:gd name="connsiteY3" fmla="*/ 5040312 h 5040312"/>
              <a:gd name="connsiteX4" fmla="*/ 0 w 2599214"/>
              <a:gd name="connsiteY4" fmla="*/ 1282205 h 5040312"/>
              <a:gd name="connsiteX5" fmla="*/ 1282205 w 2599214"/>
              <a:gd name="connsiteY5" fmla="*/ 0 h 5040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99214" h="5040312">
                <a:moveTo>
                  <a:pt x="1282205" y="0"/>
                </a:moveTo>
                <a:lnTo>
                  <a:pt x="2599214" y="0"/>
                </a:lnTo>
                <a:lnTo>
                  <a:pt x="2599214" y="5040312"/>
                </a:lnTo>
                <a:lnTo>
                  <a:pt x="0" y="5040312"/>
                </a:lnTo>
                <a:lnTo>
                  <a:pt x="0" y="1282205"/>
                </a:lnTo>
                <a:cubicBezTo>
                  <a:pt x="0" y="574063"/>
                  <a:pt x="574063" y="0"/>
                  <a:pt x="1282205" y="0"/>
                </a:cubicBezTo>
                <a:close/>
              </a:path>
            </a:pathLst>
          </a:custGeom>
          <a:gradFill>
            <a:gsLst>
              <a:gs pos="19000">
                <a:schemeClr val="accent1">
                  <a:lumMod val="0"/>
                  <a:lumOff val="100000"/>
                </a:schemeClr>
              </a:gs>
              <a:gs pos="82000">
                <a:schemeClr val="accent1">
                  <a:lumMod val="3000"/>
                  <a:lumOff val="97000"/>
                </a:schemeClr>
              </a:gs>
            </a:gsLst>
            <a:lin ang="2700000" scaled="1"/>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任意多边形: 形状 25">
            <a:extLst>
              <a:ext uri="{FF2B5EF4-FFF2-40B4-BE49-F238E27FC236}">
                <a16:creationId xmlns:a16="http://schemas.microsoft.com/office/drawing/2014/main" id="{CB192F0F-1702-4929-AC18-A46296D7E1D2}"/>
              </a:ext>
            </a:extLst>
          </p:cNvPr>
          <p:cNvSpPr/>
          <p:nvPr/>
        </p:nvSpPr>
        <p:spPr>
          <a:xfrm>
            <a:off x="2573670" y="1695030"/>
            <a:ext cx="1908976" cy="3976384"/>
          </a:xfrm>
          <a:custGeom>
            <a:avLst/>
            <a:gdLst>
              <a:gd name="connsiteX0" fmla="*/ 0 w 2553494"/>
              <a:gd name="connsiteY0" fmla="*/ 0 h 5040312"/>
              <a:gd name="connsiteX1" fmla="*/ 2553494 w 2553494"/>
              <a:gd name="connsiteY1" fmla="*/ 0 h 5040312"/>
              <a:gd name="connsiteX2" fmla="*/ 2553494 w 2553494"/>
              <a:gd name="connsiteY2" fmla="*/ 5040312 h 5040312"/>
              <a:gd name="connsiteX3" fmla="*/ 0 w 2553494"/>
              <a:gd name="connsiteY3" fmla="*/ 5040312 h 5040312"/>
              <a:gd name="connsiteX4" fmla="*/ 0 w 2553494"/>
              <a:gd name="connsiteY4" fmla="*/ 0 h 50403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3494" h="5040312">
                <a:moveTo>
                  <a:pt x="0" y="0"/>
                </a:moveTo>
                <a:lnTo>
                  <a:pt x="2553494" y="0"/>
                </a:lnTo>
                <a:lnTo>
                  <a:pt x="2553494" y="5040312"/>
                </a:lnTo>
                <a:lnTo>
                  <a:pt x="0" y="5040312"/>
                </a:lnTo>
                <a:lnTo>
                  <a:pt x="0" y="0"/>
                </a:lnTo>
                <a:close/>
              </a:path>
            </a:pathLst>
          </a:custGeom>
          <a:gradFill>
            <a:gsLst>
              <a:gs pos="19000">
                <a:schemeClr val="accent1">
                  <a:lumMod val="0"/>
                  <a:lumOff val="100000"/>
                </a:schemeClr>
              </a:gs>
              <a:gs pos="82000">
                <a:schemeClr val="accent1">
                  <a:lumMod val="3000"/>
                  <a:lumOff val="97000"/>
                </a:schemeClr>
              </a:gs>
            </a:gsLst>
            <a:lin ang="2700000" scaled="1"/>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5" name="任意多边形: 形状 24">
            <a:extLst>
              <a:ext uri="{FF2B5EF4-FFF2-40B4-BE49-F238E27FC236}">
                <a16:creationId xmlns:a16="http://schemas.microsoft.com/office/drawing/2014/main" id="{6EB26A69-FC2A-4E62-9C1F-5E8F623B80A5}"/>
              </a:ext>
            </a:extLst>
          </p:cNvPr>
          <p:cNvSpPr/>
          <p:nvPr/>
        </p:nvSpPr>
        <p:spPr>
          <a:xfrm>
            <a:off x="4660663" y="1286432"/>
            <a:ext cx="1908976" cy="3976384"/>
          </a:xfrm>
          <a:custGeom>
            <a:avLst/>
            <a:gdLst>
              <a:gd name="connsiteX0" fmla="*/ 0 w 2553494"/>
              <a:gd name="connsiteY0" fmla="*/ 0 h 5040312"/>
              <a:gd name="connsiteX1" fmla="*/ 2553494 w 2553494"/>
              <a:gd name="connsiteY1" fmla="*/ 0 h 5040312"/>
              <a:gd name="connsiteX2" fmla="*/ 2553494 w 2553494"/>
              <a:gd name="connsiteY2" fmla="*/ 5040312 h 5040312"/>
              <a:gd name="connsiteX3" fmla="*/ 0 w 2553494"/>
              <a:gd name="connsiteY3" fmla="*/ 5040312 h 5040312"/>
              <a:gd name="connsiteX4" fmla="*/ 0 w 2553494"/>
              <a:gd name="connsiteY4" fmla="*/ 0 h 50403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3494" h="5040312">
                <a:moveTo>
                  <a:pt x="0" y="0"/>
                </a:moveTo>
                <a:lnTo>
                  <a:pt x="2553494" y="0"/>
                </a:lnTo>
                <a:lnTo>
                  <a:pt x="2553494" y="5040312"/>
                </a:lnTo>
                <a:lnTo>
                  <a:pt x="0" y="5040312"/>
                </a:lnTo>
                <a:lnTo>
                  <a:pt x="0" y="0"/>
                </a:lnTo>
                <a:close/>
              </a:path>
            </a:pathLst>
          </a:custGeom>
          <a:gradFill>
            <a:gsLst>
              <a:gs pos="19000">
                <a:schemeClr val="accent1">
                  <a:lumMod val="0"/>
                  <a:lumOff val="100000"/>
                </a:schemeClr>
              </a:gs>
              <a:gs pos="82000">
                <a:schemeClr val="accent1">
                  <a:lumMod val="3000"/>
                  <a:lumOff val="97000"/>
                </a:schemeClr>
              </a:gs>
            </a:gsLst>
            <a:lin ang="2700000" scaled="1"/>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4" name="任意多边形: 形状 23">
            <a:extLst>
              <a:ext uri="{FF2B5EF4-FFF2-40B4-BE49-F238E27FC236}">
                <a16:creationId xmlns:a16="http://schemas.microsoft.com/office/drawing/2014/main" id="{F6180E76-16D9-4A53-AC67-4081E53F7427}"/>
              </a:ext>
            </a:extLst>
          </p:cNvPr>
          <p:cNvSpPr/>
          <p:nvPr/>
        </p:nvSpPr>
        <p:spPr>
          <a:xfrm>
            <a:off x="6747658" y="1813739"/>
            <a:ext cx="1943155" cy="3976384"/>
          </a:xfrm>
          <a:custGeom>
            <a:avLst/>
            <a:gdLst>
              <a:gd name="connsiteX0" fmla="*/ 0 w 2599213"/>
              <a:gd name="connsiteY0" fmla="*/ 0 h 5040312"/>
              <a:gd name="connsiteX1" fmla="*/ 2599213 w 2599213"/>
              <a:gd name="connsiteY1" fmla="*/ 0 h 5040312"/>
              <a:gd name="connsiteX2" fmla="*/ 2599213 w 2599213"/>
              <a:gd name="connsiteY2" fmla="*/ 3758107 h 5040312"/>
              <a:gd name="connsiteX3" fmla="*/ 1317008 w 2599213"/>
              <a:gd name="connsiteY3" fmla="*/ 5040312 h 5040312"/>
              <a:gd name="connsiteX4" fmla="*/ 0 w 2599213"/>
              <a:gd name="connsiteY4" fmla="*/ 5040312 h 5040312"/>
              <a:gd name="connsiteX5" fmla="*/ 0 w 2599213"/>
              <a:gd name="connsiteY5" fmla="*/ 0 h 5040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99213" h="5040312">
                <a:moveTo>
                  <a:pt x="0" y="0"/>
                </a:moveTo>
                <a:lnTo>
                  <a:pt x="2599213" y="0"/>
                </a:lnTo>
                <a:lnTo>
                  <a:pt x="2599213" y="3758107"/>
                </a:lnTo>
                <a:cubicBezTo>
                  <a:pt x="2599213" y="4466249"/>
                  <a:pt x="2025150" y="5040312"/>
                  <a:pt x="1317008" y="5040312"/>
                </a:cubicBezTo>
                <a:lnTo>
                  <a:pt x="0" y="5040312"/>
                </a:lnTo>
                <a:lnTo>
                  <a:pt x="0" y="0"/>
                </a:lnTo>
                <a:close/>
              </a:path>
            </a:pathLst>
          </a:custGeom>
          <a:gradFill>
            <a:gsLst>
              <a:gs pos="19000">
                <a:schemeClr val="accent1">
                  <a:lumMod val="0"/>
                  <a:lumOff val="100000"/>
                </a:schemeClr>
              </a:gs>
              <a:gs pos="82000">
                <a:schemeClr val="accent1">
                  <a:lumMod val="3000"/>
                  <a:lumOff val="97000"/>
                </a:schemeClr>
              </a:gs>
            </a:gsLst>
            <a:lin ang="2700000" scaled="1"/>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0" name="椭圆 29">
            <a:extLst>
              <a:ext uri="{FF2B5EF4-FFF2-40B4-BE49-F238E27FC236}">
                <a16:creationId xmlns:a16="http://schemas.microsoft.com/office/drawing/2014/main" id="{526D3DAF-7ED3-4926-826A-5737851F5F8D}"/>
              </a:ext>
            </a:extLst>
          </p:cNvPr>
          <p:cNvSpPr/>
          <p:nvPr/>
        </p:nvSpPr>
        <p:spPr>
          <a:xfrm>
            <a:off x="973340" y="2375983"/>
            <a:ext cx="901468" cy="901471"/>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Roboto"/>
                <a:ea typeface="思源黑体 CN Regular"/>
                <a:cs typeface="+mn-cs"/>
              </a:rPr>
              <a:t>01</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1" name="椭圆 30">
            <a:extLst>
              <a:ext uri="{FF2B5EF4-FFF2-40B4-BE49-F238E27FC236}">
                <a16:creationId xmlns:a16="http://schemas.microsoft.com/office/drawing/2014/main" id="{6E0142B6-3F0F-4798-8FB4-0E5C943ABC57}"/>
              </a:ext>
            </a:extLst>
          </p:cNvPr>
          <p:cNvSpPr/>
          <p:nvPr/>
        </p:nvSpPr>
        <p:spPr>
          <a:xfrm>
            <a:off x="3077423" y="2074645"/>
            <a:ext cx="901468" cy="901471"/>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Roboto"/>
                <a:ea typeface="思源黑体 CN Regular"/>
                <a:cs typeface="+mn-cs"/>
              </a:rPr>
              <a:t>02</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2" name="椭圆 31">
            <a:extLst>
              <a:ext uri="{FF2B5EF4-FFF2-40B4-BE49-F238E27FC236}">
                <a16:creationId xmlns:a16="http://schemas.microsoft.com/office/drawing/2014/main" id="{5493AC71-46D8-4552-9B6D-D21B0C54B0E7}"/>
              </a:ext>
            </a:extLst>
          </p:cNvPr>
          <p:cNvSpPr/>
          <p:nvPr/>
        </p:nvSpPr>
        <p:spPr>
          <a:xfrm>
            <a:off x="5164416" y="1666047"/>
            <a:ext cx="901468" cy="901471"/>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Roboto"/>
                <a:ea typeface="思源黑体 CN Regular"/>
                <a:cs typeface="+mn-cs"/>
              </a:rPr>
              <a:t>03</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3" name="椭圆 32">
            <a:extLst>
              <a:ext uri="{FF2B5EF4-FFF2-40B4-BE49-F238E27FC236}">
                <a16:creationId xmlns:a16="http://schemas.microsoft.com/office/drawing/2014/main" id="{47678BA3-AAD0-447B-8F86-3AF4D4F8981E}"/>
              </a:ext>
            </a:extLst>
          </p:cNvPr>
          <p:cNvSpPr/>
          <p:nvPr/>
        </p:nvSpPr>
        <p:spPr>
          <a:xfrm>
            <a:off x="7268500" y="2188868"/>
            <a:ext cx="901468" cy="901471"/>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Roboto"/>
                <a:ea typeface="思源黑体 CN Regular"/>
                <a:cs typeface="+mn-cs"/>
              </a:rPr>
              <a:t>04</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4" name="文本框 33">
            <a:extLst>
              <a:ext uri="{FF2B5EF4-FFF2-40B4-BE49-F238E27FC236}">
                <a16:creationId xmlns:a16="http://schemas.microsoft.com/office/drawing/2014/main" id="{0DE42839-5072-40BA-9CD9-95787B4F447F}"/>
              </a:ext>
            </a:extLst>
          </p:cNvPr>
          <p:cNvSpPr txBox="1"/>
          <p:nvPr/>
        </p:nvSpPr>
        <p:spPr>
          <a:xfrm>
            <a:off x="802819" y="3782736"/>
            <a:ext cx="1242510" cy="31565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辨证论治</a:t>
            </a:r>
          </a:p>
        </p:txBody>
      </p:sp>
      <p:sp>
        <p:nvSpPr>
          <p:cNvPr id="35" name="文本框 34">
            <a:extLst>
              <a:ext uri="{FF2B5EF4-FFF2-40B4-BE49-F238E27FC236}">
                <a16:creationId xmlns:a16="http://schemas.microsoft.com/office/drawing/2014/main" id="{807B014B-65D0-477D-B781-A1D25B2DA29C}"/>
              </a:ext>
            </a:extLst>
          </p:cNvPr>
          <p:cNvSpPr txBox="1"/>
          <p:nvPr/>
        </p:nvSpPr>
        <p:spPr>
          <a:xfrm>
            <a:off x="631302" y="4209207"/>
            <a:ext cx="1585545" cy="687561"/>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000000">
                    <a:alpha val="75000"/>
                  </a:srgbClr>
                </a:solidFill>
                <a:effectLst/>
                <a:uLnTx/>
                <a:uFillTx/>
                <a:latin typeface="Roboto"/>
                <a:ea typeface="思源黑体 CN Regular"/>
                <a:cs typeface="+mn-cs"/>
              </a:rPr>
              <a:t>充分体现中医辨证论治的思想，不同证型的痛经均具有较好缓解作用</a:t>
            </a:r>
          </a:p>
        </p:txBody>
      </p:sp>
      <p:sp>
        <p:nvSpPr>
          <p:cNvPr id="38" name="文本框 37">
            <a:extLst>
              <a:ext uri="{FF2B5EF4-FFF2-40B4-BE49-F238E27FC236}">
                <a16:creationId xmlns:a16="http://schemas.microsoft.com/office/drawing/2014/main" id="{F953D60E-4297-4020-A933-B2784E1B1EE1}"/>
              </a:ext>
            </a:extLst>
          </p:cNvPr>
          <p:cNvSpPr txBox="1"/>
          <p:nvPr/>
        </p:nvSpPr>
        <p:spPr>
          <a:xfrm>
            <a:off x="2906902" y="3447480"/>
            <a:ext cx="1242510" cy="31565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solidFill>
                <a:effectLst/>
                <a:uLnTx/>
                <a:uFillTx/>
                <a:latin typeface="思源宋体 CN Heavy"/>
                <a:ea typeface="思源宋体 CN Heavy"/>
                <a:cs typeface="+mn-cs"/>
              </a:rPr>
              <a:t>药辅合一</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39" name="文本框 38">
            <a:extLst>
              <a:ext uri="{FF2B5EF4-FFF2-40B4-BE49-F238E27FC236}">
                <a16:creationId xmlns:a16="http://schemas.microsoft.com/office/drawing/2014/main" id="{CD5F4AF6-4F23-470F-840D-9F21437D4E40}"/>
              </a:ext>
            </a:extLst>
          </p:cNvPr>
          <p:cNvSpPr txBox="1"/>
          <p:nvPr/>
        </p:nvSpPr>
        <p:spPr>
          <a:xfrm>
            <a:off x="2735384" y="3873952"/>
            <a:ext cx="1585545" cy="890693"/>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000000">
                    <a:alpha val="75000"/>
                  </a:srgbClr>
                </a:solidFill>
                <a:effectLst/>
                <a:uLnTx/>
                <a:uFillTx/>
                <a:latin typeface="Roboto"/>
                <a:ea typeface="思源黑体 CN Regular"/>
                <a:cs typeface="+mn-cs"/>
              </a:rPr>
              <a:t>处方中不含糖大枣作为甜味来源，含有大量单糖、多糖及纤维素，有助于形成凝胶的性质</a:t>
            </a:r>
          </a:p>
        </p:txBody>
      </p:sp>
      <p:sp>
        <p:nvSpPr>
          <p:cNvPr id="40" name="文本框 39">
            <a:extLst>
              <a:ext uri="{FF2B5EF4-FFF2-40B4-BE49-F238E27FC236}">
                <a16:creationId xmlns:a16="http://schemas.microsoft.com/office/drawing/2014/main" id="{08BD4595-494A-452F-AF47-04E7089D8A10}"/>
              </a:ext>
            </a:extLst>
          </p:cNvPr>
          <p:cNvSpPr txBox="1"/>
          <p:nvPr/>
        </p:nvSpPr>
        <p:spPr>
          <a:xfrm>
            <a:off x="4993896" y="3079194"/>
            <a:ext cx="1242510" cy="31565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solidFill>
                <a:effectLst/>
                <a:uLnTx/>
                <a:uFillTx/>
                <a:latin typeface="思源宋体 CN Heavy"/>
                <a:ea typeface="思源宋体 CN Heavy"/>
                <a:cs typeface="+mn-cs"/>
              </a:rPr>
              <a:t>药食同源</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41" name="文本框 40">
            <a:extLst>
              <a:ext uri="{FF2B5EF4-FFF2-40B4-BE49-F238E27FC236}">
                <a16:creationId xmlns:a16="http://schemas.microsoft.com/office/drawing/2014/main" id="{6828C6BF-87C2-48DE-AFC4-431B8BBBB900}"/>
              </a:ext>
            </a:extLst>
          </p:cNvPr>
          <p:cNvSpPr txBox="1"/>
          <p:nvPr/>
        </p:nvSpPr>
        <p:spPr>
          <a:xfrm>
            <a:off x="4712336" y="3505666"/>
            <a:ext cx="1805632" cy="687561"/>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000000">
                    <a:alpha val="75000"/>
                  </a:srgbClr>
                </a:solidFill>
                <a:effectLst/>
                <a:uLnTx/>
                <a:uFillTx/>
                <a:latin typeface="Roboto"/>
                <a:ea typeface="思源黑体 CN Regular"/>
                <a:cs typeface="+mn-cs"/>
              </a:rPr>
              <a:t>药食同源物质的安全性高具有一定的治疗保健作用且没有不良气味</a:t>
            </a:r>
          </a:p>
        </p:txBody>
      </p:sp>
      <p:sp>
        <p:nvSpPr>
          <p:cNvPr id="42" name="文本框 41">
            <a:extLst>
              <a:ext uri="{FF2B5EF4-FFF2-40B4-BE49-F238E27FC236}">
                <a16:creationId xmlns:a16="http://schemas.microsoft.com/office/drawing/2014/main" id="{F264011A-7FA1-4BC3-B5A7-5E6FB6CA72B9}"/>
              </a:ext>
            </a:extLst>
          </p:cNvPr>
          <p:cNvSpPr txBox="1"/>
          <p:nvPr/>
        </p:nvSpPr>
        <p:spPr>
          <a:xfrm>
            <a:off x="7097980" y="3566129"/>
            <a:ext cx="1242510" cy="31565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solidFill>
                <a:effectLst/>
                <a:uLnTx/>
                <a:uFillTx/>
                <a:latin typeface="思源宋体 CN Heavy"/>
                <a:ea typeface="思源宋体 CN Heavy"/>
                <a:cs typeface="+mn-cs"/>
              </a:rPr>
              <a:t>剂型新颖</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43" name="文本框 42">
            <a:extLst>
              <a:ext uri="{FF2B5EF4-FFF2-40B4-BE49-F238E27FC236}">
                <a16:creationId xmlns:a16="http://schemas.microsoft.com/office/drawing/2014/main" id="{AC416705-9C51-4773-9394-C7547119F883}"/>
              </a:ext>
            </a:extLst>
          </p:cNvPr>
          <p:cNvSpPr txBox="1"/>
          <p:nvPr/>
        </p:nvSpPr>
        <p:spPr>
          <a:xfrm>
            <a:off x="6977347" y="3992601"/>
            <a:ext cx="1483775" cy="898734"/>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000000">
                    <a:alpha val="75000"/>
                  </a:srgbClr>
                </a:solidFill>
                <a:effectLst/>
                <a:uLnTx/>
                <a:uFillTx/>
                <a:latin typeface="Roboto"/>
                <a:ea typeface="思源黑体 CN Regular"/>
                <a:cs typeface="+mn-cs"/>
              </a:rPr>
              <a:t>软糖剂型，不仅便于储存、携带，同时服用更加方便；女性心理接受程度高</a:t>
            </a:r>
          </a:p>
        </p:txBody>
      </p:sp>
      <p:sp>
        <p:nvSpPr>
          <p:cNvPr id="8" name="矩形 7">
            <a:extLst>
              <a:ext uri="{FF2B5EF4-FFF2-40B4-BE49-F238E27FC236}">
                <a16:creationId xmlns:a16="http://schemas.microsoft.com/office/drawing/2014/main" id="{4DF2DD1C-E0D1-4565-A6D0-89ACC4F03F28}"/>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宋体 CN Heavy"/>
                <a:ea typeface="思源宋体 CN Heavy"/>
                <a:cs typeface="+mn-cs"/>
              </a:rPr>
              <a:t>优势分析</a:t>
            </a:r>
          </a:p>
        </p:txBody>
      </p:sp>
    </p:spTree>
    <p:extLst>
      <p:ext uri="{BB962C8B-B14F-4D97-AF65-F5344CB8AC3E}">
        <p14:creationId xmlns:p14="http://schemas.microsoft.com/office/powerpoint/2010/main" val="88599806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bg>
      <p:bgPr>
        <a:gradFill>
          <a:gsLst>
            <a:gs pos="0">
              <a:schemeClr val="accent1">
                <a:alpha val="25000"/>
                <a:lumMod val="13000"/>
                <a:lumOff val="87000"/>
              </a:schemeClr>
            </a:gs>
            <a:gs pos="80000">
              <a:schemeClr val="accent1">
                <a:lumMod val="10000"/>
                <a:lumOff val="90000"/>
              </a:schemeClr>
            </a:gs>
          </a:gsLst>
          <a:lin ang="2700000" scaled="1"/>
        </a:gradFill>
        <a:effectLst/>
      </p:bgPr>
    </p:bg>
    <p:spTree>
      <p:nvGrpSpPr>
        <p:cNvPr id="1" name=""/>
        <p:cNvGrpSpPr/>
        <p:nvPr/>
      </p:nvGrpSpPr>
      <p:grpSpPr>
        <a:xfrm>
          <a:off x="0" y="0"/>
          <a:ext cx="0" cy="0"/>
          <a:chOff x="0" y="0"/>
          <a:chExt cx="0" cy="0"/>
        </a:xfrm>
      </p:grpSpPr>
      <p:sp>
        <p:nvSpPr>
          <p:cNvPr id="43" name="矩形 42">
            <a:extLst>
              <a:ext uri="{FF2B5EF4-FFF2-40B4-BE49-F238E27FC236}">
                <a16:creationId xmlns:a16="http://schemas.microsoft.com/office/drawing/2014/main" id="{1E74E0CD-AA89-4DA5-90CA-2DA8E894AB1F}"/>
              </a:ext>
            </a:extLst>
          </p:cNvPr>
          <p:cNvSpPr/>
          <p:nvPr/>
        </p:nvSpPr>
        <p:spPr>
          <a:xfrm>
            <a:off x="-251008" y="5360810"/>
            <a:ext cx="9645285" cy="168317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缺角矩形 4">
            <a:extLst>
              <a:ext uri="{FF2B5EF4-FFF2-40B4-BE49-F238E27FC236}">
                <a16:creationId xmlns:a16="http://schemas.microsoft.com/office/drawing/2014/main" id="{05CA9631-6D85-4F4E-9F90-EE9E0B3EDF36}"/>
              </a:ext>
            </a:extLst>
          </p:cNvPr>
          <p:cNvSpPr/>
          <p:nvPr/>
        </p:nvSpPr>
        <p:spPr>
          <a:xfrm>
            <a:off x="670067" y="1931794"/>
            <a:ext cx="1887732" cy="3429018"/>
          </a:xfrm>
          <a:prstGeom prst="plaque">
            <a:avLst>
              <a:gd name="adj" fmla="val 5167"/>
            </a:avLst>
          </a:prstGeom>
          <a:gradFill>
            <a:gsLst>
              <a:gs pos="0">
                <a:schemeClr val="bg1"/>
              </a:gs>
              <a:gs pos="69000">
                <a:schemeClr val="bg1">
                  <a:alpha val="0"/>
                </a:schemeClr>
              </a:gs>
            </a:gsLst>
            <a:lin ang="5400000" scaled="1"/>
          </a:gradFill>
          <a:ln w="15875">
            <a:gradFill>
              <a:gsLst>
                <a:gs pos="0">
                  <a:schemeClr val="bg1"/>
                </a:gs>
                <a:gs pos="69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缺角矩形 12">
            <a:extLst>
              <a:ext uri="{FF2B5EF4-FFF2-40B4-BE49-F238E27FC236}">
                <a16:creationId xmlns:a16="http://schemas.microsoft.com/office/drawing/2014/main" id="{AE1F02D7-DB81-4A65-968C-62013A5D9D26}"/>
              </a:ext>
            </a:extLst>
          </p:cNvPr>
          <p:cNvSpPr/>
          <p:nvPr/>
        </p:nvSpPr>
        <p:spPr>
          <a:xfrm>
            <a:off x="2641868" y="1931794"/>
            <a:ext cx="1887732" cy="3429018"/>
          </a:xfrm>
          <a:prstGeom prst="plaque">
            <a:avLst>
              <a:gd name="adj" fmla="val 5167"/>
            </a:avLst>
          </a:prstGeom>
          <a:gradFill flip="none" rotWithShape="1">
            <a:gsLst>
              <a:gs pos="0">
                <a:schemeClr val="bg1">
                  <a:alpha val="70000"/>
                </a:schemeClr>
              </a:gs>
              <a:gs pos="100000">
                <a:schemeClr val="bg1">
                  <a:alpha val="0"/>
                </a:schemeClr>
              </a:gs>
            </a:gsLst>
            <a:lin ang="5400000" scaled="1"/>
            <a:tileRect/>
          </a:gradFill>
          <a:ln w="15875">
            <a:gradFill>
              <a:gsLst>
                <a:gs pos="0">
                  <a:schemeClr val="bg1"/>
                </a:gs>
                <a:gs pos="69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缺角矩形 13">
            <a:extLst>
              <a:ext uri="{FF2B5EF4-FFF2-40B4-BE49-F238E27FC236}">
                <a16:creationId xmlns:a16="http://schemas.microsoft.com/office/drawing/2014/main" id="{0A8C2351-2753-4FE4-B5C8-B0F626ED631A}"/>
              </a:ext>
            </a:extLst>
          </p:cNvPr>
          <p:cNvSpPr/>
          <p:nvPr/>
        </p:nvSpPr>
        <p:spPr>
          <a:xfrm>
            <a:off x="4613669" y="1931794"/>
            <a:ext cx="1887732" cy="3429018"/>
          </a:xfrm>
          <a:prstGeom prst="plaque">
            <a:avLst>
              <a:gd name="adj" fmla="val 5167"/>
            </a:avLst>
          </a:prstGeom>
          <a:gradFill flip="none" rotWithShape="1">
            <a:gsLst>
              <a:gs pos="0">
                <a:schemeClr val="bg1">
                  <a:alpha val="70000"/>
                </a:schemeClr>
              </a:gs>
              <a:gs pos="100000">
                <a:schemeClr val="bg1">
                  <a:alpha val="0"/>
                </a:schemeClr>
              </a:gs>
            </a:gsLst>
            <a:lin ang="5400000" scaled="1"/>
            <a:tileRect/>
          </a:gradFill>
          <a:ln w="15875">
            <a:gradFill>
              <a:gsLst>
                <a:gs pos="0">
                  <a:schemeClr val="bg1"/>
                </a:gs>
                <a:gs pos="69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5" name="缺角矩形 14">
            <a:extLst>
              <a:ext uri="{FF2B5EF4-FFF2-40B4-BE49-F238E27FC236}">
                <a16:creationId xmlns:a16="http://schemas.microsoft.com/office/drawing/2014/main" id="{B584E5D0-371E-4881-90A4-D4B81DC37058}"/>
              </a:ext>
            </a:extLst>
          </p:cNvPr>
          <p:cNvSpPr/>
          <p:nvPr/>
        </p:nvSpPr>
        <p:spPr>
          <a:xfrm>
            <a:off x="6585470" y="1931794"/>
            <a:ext cx="1887732" cy="3429018"/>
          </a:xfrm>
          <a:prstGeom prst="plaque">
            <a:avLst>
              <a:gd name="adj" fmla="val 5167"/>
            </a:avLst>
          </a:prstGeom>
          <a:gradFill flip="none" rotWithShape="1">
            <a:gsLst>
              <a:gs pos="0">
                <a:schemeClr val="bg1">
                  <a:alpha val="70000"/>
                </a:schemeClr>
              </a:gs>
              <a:gs pos="100000">
                <a:schemeClr val="bg1">
                  <a:alpha val="0"/>
                </a:schemeClr>
              </a:gs>
            </a:gsLst>
            <a:lin ang="5400000" scaled="1"/>
            <a:tileRect/>
          </a:gradFill>
          <a:ln w="15875">
            <a:gradFill>
              <a:gsLst>
                <a:gs pos="0">
                  <a:schemeClr val="bg1"/>
                </a:gs>
                <a:gs pos="69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32" name="组合 31">
            <a:extLst>
              <a:ext uri="{FF2B5EF4-FFF2-40B4-BE49-F238E27FC236}">
                <a16:creationId xmlns:a16="http://schemas.microsoft.com/office/drawing/2014/main" id="{8CAB08BE-A692-4F79-AC68-089EDFF22DEC}"/>
              </a:ext>
            </a:extLst>
          </p:cNvPr>
          <p:cNvGrpSpPr/>
          <p:nvPr/>
        </p:nvGrpSpPr>
        <p:grpSpPr>
          <a:xfrm>
            <a:off x="440992" y="4199284"/>
            <a:ext cx="8270079" cy="1161528"/>
            <a:chOff x="874713" y="4323032"/>
            <a:chExt cx="10453688" cy="1889760"/>
          </a:xfrm>
          <a:effectLst>
            <a:reflection blurRad="38100" stA="32000" endPos="25000" dist="12700" dir="5400000" sy="-100000" algn="bl" rotWithShape="0"/>
          </a:effectLst>
        </p:grpSpPr>
        <p:sp>
          <p:nvSpPr>
            <p:cNvPr id="18" name="矩形 17">
              <a:extLst>
                <a:ext uri="{FF2B5EF4-FFF2-40B4-BE49-F238E27FC236}">
                  <a16:creationId xmlns:a16="http://schemas.microsoft.com/office/drawing/2014/main" id="{676505E4-4B6D-4A62-B75C-FB2323DE4948}"/>
                </a:ext>
              </a:extLst>
            </p:cNvPr>
            <p:cNvSpPr/>
            <p:nvPr/>
          </p:nvSpPr>
          <p:spPr>
            <a:xfrm>
              <a:off x="922656" y="4389987"/>
              <a:ext cx="10357803" cy="175585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缺角矩形 11">
              <a:extLst>
                <a:ext uri="{FF2B5EF4-FFF2-40B4-BE49-F238E27FC236}">
                  <a16:creationId xmlns:a16="http://schemas.microsoft.com/office/drawing/2014/main" id="{4098617C-02F9-44CB-8662-6DFA73446EF5}"/>
                </a:ext>
              </a:extLst>
            </p:cNvPr>
            <p:cNvSpPr/>
            <p:nvPr/>
          </p:nvSpPr>
          <p:spPr>
            <a:xfrm>
              <a:off x="874713" y="4323032"/>
              <a:ext cx="10453688" cy="1889760"/>
            </a:xfrm>
            <a:prstGeom prst="plaque">
              <a:avLst>
                <a:gd name="adj" fmla="val 7797"/>
              </a:avLst>
            </a:prstGeom>
            <a:gradFill>
              <a:gsLst>
                <a:gs pos="0">
                  <a:schemeClr val="accent1"/>
                </a:gs>
                <a:gs pos="100000">
                  <a:schemeClr val="accent1">
                    <a:lumMod val="50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grpSp>
        <p:nvGrpSpPr>
          <p:cNvPr id="31" name="组合 30">
            <a:extLst>
              <a:ext uri="{FF2B5EF4-FFF2-40B4-BE49-F238E27FC236}">
                <a16:creationId xmlns:a16="http://schemas.microsoft.com/office/drawing/2014/main" id="{234FB51A-A2FD-4EAC-876D-82A94BF935E5}"/>
              </a:ext>
            </a:extLst>
          </p:cNvPr>
          <p:cNvGrpSpPr/>
          <p:nvPr/>
        </p:nvGrpSpPr>
        <p:grpSpPr>
          <a:xfrm>
            <a:off x="440992" y="2704109"/>
            <a:ext cx="8270079" cy="1374683"/>
            <a:chOff x="874713" y="2204815"/>
            <a:chExt cx="10453688" cy="1889760"/>
          </a:xfrm>
        </p:grpSpPr>
        <p:sp>
          <p:nvSpPr>
            <p:cNvPr id="17" name="矩形 16">
              <a:extLst>
                <a:ext uri="{FF2B5EF4-FFF2-40B4-BE49-F238E27FC236}">
                  <a16:creationId xmlns:a16="http://schemas.microsoft.com/office/drawing/2014/main" id="{AA4DC9D5-3483-4C7E-8014-518EC5E666DC}"/>
                </a:ext>
              </a:extLst>
            </p:cNvPr>
            <p:cNvSpPr/>
            <p:nvPr/>
          </p:nvSpPr>
          <p:spPr>
            <a:xfrm>
              <a:off x="922656" y="2271770"/>
              <a:ext cx="10357803" cy="175585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缺角矩形 8">
              <a:extLst>
                <a:ext uri="{FF2B5EF4-FFF2-40B4-BE49-F238E27FC236}">
                  <a16:creationId xmlns:a16="http://schemas.microsoft.com/office/drawing/2014/main" id="{EC0A5122-3781-48E7-9F8B-BE74C0C3E5A7}"/>
                </a:ext>
              </a:extLst>
            </p:cNvPr>
            <p:cNvSpPr/>
            <p:nvPr/>
          </p:nvSpPr>
          <p:spPr>
            <a:xfrm>
              <a:off x="874713" y="2204815"/>
              <a:ext cx="10453688" cy="1889760"/>
            </a:xfrm>
            <a:prstGeom prst="plaque">
              <a:avLst>
                <a:gd name="adj" fmla="val 7796"/>
              </a:avLst>
            </a:prstGeom>
            <a:gradFill>
              <a:gsLst>
                <a:gs pos="0">
                  <a:schemeClr val="accent1"/>
                </a:gs>
                <a:gs pos="100000">
                  <a:schemeClr val="accent1">
                    <a:lumMod val="50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sp>
        <p:nvSpPr>
          <p:cNvPr id="19" name="文本框 18">
            <a:extLst>
              <a:ext uri="{FF2B5EF4-FFF2-40B4-BE49-F238E27FC236}">
                <a16:creationId xmlns:a16="http://schemas.microsoft.com/office/drawing/2014/main" id="{9B7CF16D-1A41-4B39-9808-6E74DBC73300}"/>
              </a:ext>
            </a:extLst>
          </p:cNvPr>
          <p:cNvSpPr txBox="1"/>
          <p:nvPr/>
        </p:nvSpPr>
        <p:spPr>
          <a:xfrm>
            <a:off x="1040304" y="2211754"/>
            <a:ext cx="1147257" cy="34088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CA865F"/>
                </a:solidFill>
                <a:effectLst/>
                <a:uLnTx/>
                <a:uFillTx/>
                <a:latin typeface="思源宋体 CN Heavy"/>
                <a:ea typeface="思源宋体 CN Heavy"/>
                <a:cs typeface="+mn-cs"/>
              </a:rPr>
              <a:t>洋务运动</a:t>
            </a:r>
          </a:p>
        </p:txBody>
      </p:sp>
      <p:sp>
        <p:nvSpPr>
          <p:cNvPr id="20" name="文本框 19">
            <a:extLst>
              <a:ext uri="{FF2B5EF4-FFF2-40B4-BE49-F238E27FC236}">
                <a16:creationId xmlns:a16="http://schemas.microsoft.com/office/drawing/2014/main" id="{62B537B1-0A9E-4312-A14D-DA6306C38C28}"/>
              </a:ext>
            </a:extLst>
          </p:cNvPr>
          <p:cNvSpPr txBox="1"/>
          <p:nvPr/>
        </p:nvSpPr>
        <p:spPr>
          <a:xfrm>
            <a:off x="3012106" y="2211754"/>
            <a:ext cx="1147257" cy="34088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CA865F"/>
                </a:solidFill>
                <a:effectLst/>
                <a:uLnTx/>
                <a:uFillTx/>
                <a:latin typeface="思源宋体 CN Heavy"/>
                <a:ea typeface="思源宋体 CN Heavy"/>
                <a:cs typeface="+mn-cs"/>
              </a:rPr>
              <a:t>戊戌变法</a:t>
            </a:r>
          </a:p>
        </p:txBody>
      </p:sp>
      <p:sp>
        <p:nvSpPr>
          <p:cNvPr id="21" name="文本框 20">
            <a:extLst>
              <a:ext uri="{FF2B5EF4-FFF2-40B4-BE49-F238E27FC236}">
                <a16:creationId xmlns:a16="http://schemas.microsoft.com/office/drawing/2014/main" id="{5E72A4E5-074C-49EA-B9F6-7C8EA68E62FF}"/>
              </a:ext>
            </a:extLst>
          </p:cNvPr>
          <p:cNvSpPr txBox="1"/>
          <p:nvPr/>
        </p:nvSpPr>
        <p:spPr>
          <a:xfrm>
            <a:off x="4983906" y="2211754"/>
            <a:ext cx="1147257" cy="34088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CA865F"/>
                </a:solidFill>
                <a:effectLst/>
                <a:uLnTx/>
                <a:uFillTx/>
                <a:latin typeface="思源宋体 CN Heavy"/>
                <a:ea typeface="思源宋体 CN Heavy"/>
                <a:cs typeface="+mn-cs"/>
              </a:rPr>
              <a:t>辛亥革命</a:t>
            </a:r>
          </a:p>
        </p:txBody>
      </p:sp>
      <p:sp>
        <p:nvSpPr>
          <p:cNvPr id="22" name="文本框 21">
            <a:extLst>
              <a:ext uri="{FF2B5EF4-FFF2-40B4-BE49-F238E27FC236}">
                <a16:creationId xmlns:a16="http://schemas.microsoft.com/office/drawing/2014/main" id="{5630D202-1D19-47EC-9966-92F526301D0F}"/>
              </a:ext>
            </a:extLst>
          </p:cNvPr>
          <p:cNvSpPr txBox="1"/>
          <p:nvPr/>
        </p:nvSpPr>
        <p:spPr>
          <a:xfrm>
            <a:off x="6752791" y="2211754"/>
            <a:ext cx="1553090" cy="34088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CA865F"/>
                </a:solidFill>
                <a:effectLst/>
                <a:uLnTx/>
                <a:uFillTx/>
                <a:latin typeface="思源宋体 CN Heavy"/>
                <a:ea typeface="思源宋体 CN Heavy"/>
                <a:cs typeface="+mn-cs"/>
              </a:rPr>
              <a:t>新文化运动</a:t>
            </a:r>
          </a:p>
        </p:txBody>
      </p:sp>
      <p:sp>
        <p:nvSpPr>
          <p:cNvPr id="23" name="文本框 22">
            <a:extLst>
              <a:ext uri="{FF2B5EF4-FFF2-40B4-BE49-F238E27FC236}">
                <a16:creationId xmlns:a16="http://schemas.microsoft.com/office/drawing/2014/main" id="{20A9CAE8-E4DD-47CE-B0F5-457CAA925F86}"/>
              </a:ext>
            </a:extLst>
          </p:cNvPr>
          <p:cNvSpPr txBox="1"/>
          <p:nvPr/>
        </p:nvSpPr>
        <p:spPr>
          <a:xfrm>
            <a:off x="1143725" y="3052241"/>
            <a:ext cx="940415" cy="604998"/>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地主阶级改良形式</a:t>
            </a:r>
          </a:p>
        </p:txBody>
      </p:sp>
      <p:sp>
        <p:nvSpPr>
          <p:cNvPr id="24" name="文本框 23">
            <a:extLst>
              <a:ext uri="{FF2B5EF4-FFF2-40B4-BE49-F238E27FC236}">
                <a16:creationId xmlns:a16="http://schemas.microsoft.com/office/drawing/2014/main" id="{6481BBC6-D6E7-44AD-919C-593B0D424FBA}"/>
              </a:ext>
            </a:extLst>
          </p:cNvPr>
          <p:cNvSpPr txBox="1"/>
          <p:nvPr/>
        </p:nvSpPr>
        <p:spPr>
          <a:xfrm>
            <a:off x="3115527" y="3052241"/>
            <a:ext cx="940415" cy="604998"/>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资产阶级改革形式</a:t>
            </a:r>
          </a:p>
        </p:txBody>
      </p:sp>
      <p:sp>
        <p:nvSpPr>
          <p:cNvPr id="25" name="文本框 24">
            <a:extLst>
              <a:ext uri="{FF2B5EF4-FFF2-40B4-BE49-F238E27FC236}">
                <a16:creationId xmlns:a16="http://schemas.microsoft.com/office/drawing/2014/main" id="{7A6ED228-D462-4281-BB18-A1360DE54A8D}"/>
              </a:ext>
            </a:extLst>
          </p:cNvPr>
          <p:cNvSpPr txBox="1"/>
          <p:nvPr/>
        </p:nvSpPr>
        <p:spPr>
          <a:xfrm>
            <a:off x="5087327" y="3052241"/>
            <a:ext cx="940415" cy="604998"/>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资产阶级革命形式</a:t>
            </a:r>
          </a:p>
        </p:txBody>
      </p:sp>
      <p:sp>
        <p:nvSpPr>
          <p:cNvPr id="26" name="文本框 25">
            <a:extLst>
              <a:ext uri="{FF2B5EF4-FFF2-40B4-BE49-F238E27FC236}">
                <a16:creationId xmlns:a16="http://schemas.microsoft.com/office/drawing/2014/main" id="{360783EF-A712-4CBF-BD0B-2AABF7DFD589}"/>
              </a:ext>
            </a:extLst>
          </p:cNvPr>
          <p:cNvSpPr txBox="1"/>
          <p:nvPr/>
        </p:nvSpPr>
        <p:spPr>
          <a:xfrm>
            <a:off x="6911845" y="3052241"/>
            <a:ext cx="1234984" cy="867964"/>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激进知识分子改造国民性</a:t>
            </a:r>
          </a:p>
        </p:txBody>
      </p:sp>
      <p:sp>
        <p:nvSpPr>
          <p:cNvPr id="27" name="文本框 26">
            <a:extLst>
              <a:ext uri="{FF2B5EF4-FFF2-40B4-BE49-F238E27FC236}">
                <a16:creationId xmlns:a16="http://schemas.microsoft.com/office/drawing/2014/main" id="{93A1516C-9547-4605-868A-E58CE6EAD32C}"/>
              </a:ext>
            </a:extLst>
          </p:cNvPr>
          <p:cNvSpPr txBox="1"/>
          <p:nvPr/>
        </p:nvSpPr>
        <p:spPr>
          <a:xfrm>
            <a:off x="1062918" y="4592083"/>
            <a:ext cx="1102033" cy="53567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向西方学习经济内容</a:t>
            </a:r>
          </a:p>
        </p:txBody>
      </p:sp>
      <p:sp>
        <p:nvSpPr>
          <p:cNvPr id="28" name="文本框 27">
            <a:extLst>
              <a:ext uri="{FF2B5EF4-FFF2-40B4-BE49-F238E27FC236}">
                <a16:creationId xmlns:a16="http://schemas.microsoft.com/office/drawing/2014/main" id="{823A2BED-288B-4A1F-A940-B2E83E1EC1D3}"/>
              </a:ext>
            </a:extLst>
          </p:cNvPr>
          <p:cNvSpPr txBox="1"/>
          <p:nvPr/>
        </p:nvSpPr>
        <p:spPr>
          <a:xfrm>
            <a:off x="3029958" y="4592083"/>
            <a:ext cx="1111555" cy="53567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学习西方的政治、经济</a:t>
            </a:r>
          </a:p>
        </p:txBody>
      </p:sp>
      <p:sp>
        <p:nvSpPr>
          <p:cNvPr id="29" name="文本框 28">
            <a:extLst>
              <a:ext uri="{FF2B5EF4-FFF2-40B4-BE49-F238E27FC236}">
                <a16:creationId xmlns:a16="http://schemas.microsoft.com/office/drawing/2014/main" id="{0CE4F201-8FFD-4FC3-BEA7-D6C2AC5A2683}"/>
              </a:ext>
            </a:extLst>
          </p:cNvPr>
          <p:cNvSpPr txBox="1"/>
          <p:nvPr/>
        </p:nvSpPr>
        <p:spPr>
          <a:xfrm>
            <a:off x="4998639" y="4592083"/>
            <a:ext cx="1117792" cy="53567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学习西方的政治、经济</a:t>
            </a:r>
          </a:p>
        </p:txBody>
      </p:sp>
      <p:sp>
        <p:nvSpPr>
          <p:cNvPr id="30" name="文本框 29">
            <a:extLst>
              <a:ext uri="{FF2B5EF4-FFF2-40B4-BE49-F238E27FC236}">
                <a16:creationId xmlns:a16="http://schemas.microsoft.com/office/drawing/2014/main" id="{A581B029-5B4E-42AA-AC9A-A6523A185C01}"/>
              </a:ext>
            </a:extLst>
          </p:cNvPr>
          <p:cNvSpPr txBox="1"/>
          <p:nvPr/>
        </p:nvSpPr>
        <p:spPr>
          <a:xfrm>
            <a:off x="7059129" y="4592083"/>
            <a:ext cx="940415" cy="53567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改革思想的转变</a:t>
            </a:r>
          </a:p>
        </p:txBody>
      </p:sp>
      <p:cxnSp>
        <p:nvCxnSpPr>
          <p:cNvPr id="34" name="直接连接符 33">
            <a:extLst>
              <a:ext uri="{FF2B5EF4-FFF2-40B4-BE49-F238E27FC236}">
                <a16:creationId xmlns:a16="http://schemas.microsoft.com/office/drawing/2014/main" id="{561C55CA-812C-47CC-A63D-460C4AF24632}"/>
              </a:ext>
            </a:extLst>
          </p:cNvPr>
          <p:cNvCxnSpPr>
            <a:cxnSpLocks/>
          </p:cNvCxnSpPr>
          <p:nvPr/>
        </p:nvCxnSpPr>
        <p:spPr>
          <a:xfrm>
            <a:off x="6544459" y="2990569"/>
            <a:ext cx="0" cy="801764"/>
          </a:xfrm>
          <a:prstGeom prst="line">
            <a:avLst/>
          </a:prstGeom>
          <a:ln>
            <a:solidFill>
              <a:schemeClr val="bg1">
                <a:alpha val="22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0A4BA31F-DC0F-4969-BDCB-210C1675A587}"/>
              </a:ext>
            </a:extLst>
          </p:cNvPr>
          <p:cNvCxnSpPr>
            <a:cxnSpLocks/>
          </p:cNvCxnSpPr>
          <p:nvPr/>
        </p:nvCxnSpPr>
        <p:spPr>
          <a:xfrm>
            <a:off x="4578292" y="2990569"/>
            <a:ext cx="0" cy="801764"/>
          </a:xfrm>
          <a:prstGeom prst="line">
            <a:avLst/>
          </a:prstGeom>
          <a:ln>
            <a:solidFill>
              <a:schemeClr val="bg1">
                <a:alpha val="22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8E989883-D0F5-451A-8508-FC2D2AE4CC5C}"/>
              </a:ext>
            </a:extLst>
          </p:cNvPr>
          <p:cNvCxnSpPr>
            <a:cxnSpLocks/>
          </p:cNvCxnSpPr>
          <p:nvPr/>
        </p:nvCxnSpPr>
        <p:spPr>
          <a:xfrm>
            <a:off x="2600065" y="2990569"/>
            <a:ext cx="0" cy="801764"/>
          </a:xfrm>
          <a:prstGeom prst="line">
            <a:avLst/>
          </a:prstGeom>
          <a:ln>
            <a:solidFill>
              <a:schemeClr val="bg1">
                <a:alpha val="22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A6C8AE1D-4AD6-4372-A541-A8B817A017CB}"/>
              </a:ext>
            </a:extLst>
          </p:cNvPr>
          <p:cNvCxnSpPr>
            <a:cxnSpLocks/>
          </p:cNvCxnSpPr>
          <p:nvPr/>
        </p:nvCxnSpPr>
        <p:spPr>
          <a:xfrm>
            <a:off x="6544459" y="4379165"/>
            <a:ext cx="0" cy="801764"/>
          </a:xfrm>
          <a:prstGeom prst="line">
            <a:avLst/>
          </a:prstGeom>
          <a:ln>
            <a:solidFill>
              <a:schemeClr val="bg1">
                <a:alpha val="22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6C6E966F-3C65-4481-BEE7-D761EFDE6925}"/>
              </a:ext>
            </a:extLst>
          </p:cNvPr>
          <p:cNvCxnSpPr>
            <a:cxnSpLocks/>
          </p:cNvCxnSpPr>
          <p:nvPr/>
        </p:nvCxnSpPr>
        <p:spPr>
          <a:xfrm>
            <a:off x="4578292" y="4379165"/>
            <a:ext cx="0" cy="801764"/>
          </a:xfrm>
          <a:prstGeom prst="line">
            <a:avLst/>
          </a:prstGeom>
          <a:ln>
            <a:solidFill>
              <a:schemeClr val="bg1">
                <a:alpha val="22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6786C0E-C12E-439D-A22D-2E045E582A94}"/>
              </a:ext>
            </a:extLst>
          </p:cNvPr>
          <p:cNvCxnSpPr>
            <a:cxnSpLocks/>
          </p:cNvCxnSpPr>
          <p:nvPr/>
        </p:nvCxnSpPr>
        <p:spPr>
          <a:xfrm>
            <a:off x="2600065" y="4379165"/>
            <a:ext cx="0" cy="801764"/>
          </a:xfrm>
          <a:prstGeom prst="line">
            <a:avLst/>
          </a:prstGeom>
          <a:ln>
            <a:solidFill>
              <a:schemeClr val="bg1">
                <a:alpha val="22000"/>
              </a:schemeClr>
            </a:solidFill>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EC944431-365C-4F3B-8A67-3C680627D32C}"/>
              </a:ext>
            </a:extLst>
          </p:cNvPr>
          <p:cNvSpPr/>
          <p:nvPr/>
        </p:nvSpPr>
        <p:spPr>
          <a:xfrm>
            <a:off x="340373" y="633409"/>
            <a:ext cx="198002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中国近代化</a:t>
            </a:r>
          </a:p>
        </p:txBody>
      </p:sp>
    </p:spTree>
    <p:extLst>
      <p:ext uri="{BB962C8B-B14F-4D97-AF65-F5344CB8AC3E}">
        <p14:creationId xmlns:p14="http://schemas.microsoft.com/office/powerpoint/2010/main" val="3775944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32000"/>
                <a:lumOff val="68000"/>
                <a:alpha val="0"/>
              </a:schemeClr>
            </a:gs>
            <a:gs pos="100000">
              <a:schemeClr val="accent1">
                <a:lumMod val="30000"/>
                <a:lumOff val="70000"/>
              </a:schemeClr>
            </a:gs>
          </a:gsLst>
          <a:lin ang="2700000" scaled="1"/>
        </a:gradFill>
        <a:effectLst/>
      </p:bgPr>
    </p:bg>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96C651AE-D551-4AA1-B8FE-F1312CA5E177}"/>
              </a:ext>
            </a:extLst>
          </p:cNvPr>
          <p:cNvSpPr/>
          <p:nvPr/>
        </p:nvSpPr>
        <p:spPr>
          <a:xfrm>
            <a:off x="0" y="0"/>
            <a:ext cx="9144000" cy="6858000"/>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0" name="矩形 29">
            <a:extLst>
              <a:ext uri="{FF2B5EF4-FFF2-40B4-BE49-F238E27FC236}">
                <a16:creationId xmlns:a16="http://schemas.microsoft.com/office/drawing/2014/main" id="{1331D0C5-3B07-48EF-8E0C-A558B4B48597}"/>
              </a:ext>
            </a:extLst>
          </p:cNvPr>
          <p:cNvSpPr/>
          <p:nvPr/>
        </p:nvSpPr>
        <p:spPr>
          <a:xfrm>
            <a:off x="0" y="4062740"/>
            <a:ext cx="9144000" cy="2795259"/>
          </a:xfrm>
          <a:prstGeom prst="rect">
            <a:avLst/>
          </a:prstGeom>
          <a:gradFill>
            <a:gsLst>
              <a:gs pos="0">
                <a:schemeClr val="accent1"/>
              </a:gs>
              <a:gs pos="100000">
                <a:schemeClr val="accent1">
                  <a:lumMod val="50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28" name="组合 27">
            <a:extLst>
              <a:ext uri="{FF2B5EF4-FFF2-40B4-BE49-F238E27FC236}">
                <a16:creationId xmlns:a16="http://schemas.microsoft.com/office/drawing/2014/main" id="{59B82BCD-5A43-439E-80C8-2A118EBB0AE7}"/>
              </a:ext>
            </a:extLst>
          </p:cNvPr>
          <p:cNvGrpSpPr/>
          <p:nvPr/>
        </p:nvGrpSpPr>
        <p:grpSpPr>
          <a:xfrm>
            <a:off x="555116" y="685800"/>
            <a:ext cx="8033770" cy="7289800"/>
            <a:chOff x="738426" y="728663"/>
            <a:chExt cx="10715149" cy="7227688"/>
          </a:xfrm>
        </p:grpSpPr>
        <p:grpSp>
          <p:nvGrpSpPr>
            <p:cNvPr id="3" name="图形 1">
              <a:extLst>
                <a:ext uri="{FF2B5EF4-FFF2-40B4-BE49-F238E27FC236}">
                  <a16:creationId xmlns:a16="http://schemas.microsoft.com/office/drawing/2014/main" id="{48AAFA60-504C-4F9C-9088-CC256B3E8153}"/>
                </a:ext>
              </a:extLst>
            </p:cNvPr>
            <p:cNvGrpSpPr/>
            <p:nvPr/>
          </p:nvGrpSpPr>
          <p:grpSpPr>
            <a:xfrm>
              <a:off x="738426" y="728663"/>
              <a:ext cx="10715149" cy="7227688"/>
              <a:chOff x="874806" y="949008"/>
              <a:chExt cx="10715149" cy="7227688"/>
            </a:xfrm>
            <a:effectLst>
              <a:outerShdw blurRad="812800" dist="228600" dir="18900000" algn="bl" rotWithShape="0">
                <a:schemeClr val="accent2">
                  <a:alpha val="10000"/>
                </a:schemeClr>
              </a:outerShdw>
            </a:effectLst>
          </p:grpSpPr>
          <p:grpSp>
            <p:nvGrpSpPr>
              <p:cNvPr id="4" name="图形 1">
                <a:extLst>
                  <a:ext uri="{FF2B5EF4-FFF2-40B4-BE49-F238E27FC236}">
                    <a16:creationId xmlns:a16="http://schemas.microsoft.com/office/drawing/2014/main" id="{48AAFA60-504C-4F9C-9088-CC256B3E8153}"/>
                  </a:ext>
                </a:extLst>
              </p:cNvPr>
              <p:cNvGrpSpPr/>
              <p:nvPr/>
            </p:nvGrpSpPr>
            <p:grpSpPr>
              <a:xfrm>
                <a:off x="874806" y="967404"/>
                <a:ext cx="10715149" cy="7167549"/>
                <a:chOff x="874806" y="967404"/>
                <a:chExt cx="10715149" cy="7167549"/>
              </a:xfrm>
            </p:grpSpPr>
            <p:grpSp>
              <p:nvGrpSpPr>
                <p:cNvPr id="5" name="图形 1">
                  <a:extLst>
                    <a:ext uri="{FF2B5EF4-FFF2-40B4-BE49-F238E27FC236}">
                      <a16:creationId xmlns:a16="http://schemas.microsoft.com/office/drawing/2014/main" id="{48AAFA60-504C-4F9C-9088-CC256B3E8153}"/>
                    </a:ext>
                  </a:extLst>
                </p:cNvPr>
                <p:cNvGrpSpPr/>
                <p:nvPr/>
              </p:nvGrpSpPr>
              <p:grpSpPr>
                <a:xfrm>
                  <a:off x="874806" y="967949"/>
                  <a:ext cx="426973" cy="7167004"/>
                  <a:chOff x="874806" y="967949"/>
                  <a:chExt cx="426973" cy="7167004"/>
                </a:xfrm>
              </p:grpSpPr>
              <p:sp>
                <p:nvSpPr>
                  <p:cNvPr id="6" name="任意多边形: 形状 5">
                    <a:extLst>
                      <a:ext uri="{FF2B5EF4-FFF2-40B4-BE49-F238E27FC236}">
                        <a16:creationId xmlns:a16="http://schemas.microsoft.com/office/drawing/2014/main" id="{68947FAA-D5DD-4177-9FD2-D44316F4B96D}"/>
                      </a:ext>
                    </a:extLst>
                  </p:cNvPr>
                  <p:cNvSpPr/>
                  <p:nvPr/>
                </p:nvSpPr>
                <p:spPr>
                  <a:xfrm>
                    <a:off x="874806" y="1003464"/>
                    <a:ext cx="227298" cy="7092817"/>
                  </a:xfrm>
                  <a:custGeom>
                    <a:avLst/>
                    <a:gdLst>
                      <a:gd name="connsiteX0" fmla="*/ 0 w 227298"/>
                      <a:gd name="connsiteY0" fmla="*/ 0 h 7092817"/>
                      <a:gd name="connsiteX1" fmla="*/ 227298 w 227298"/>
                      <a:gd name="connsiteY1" fmla="*/ 0 h 7092817"/>
                      <a:gd name="connsiteX2" fmla="*/ 227298 w 227298"/>
                      <a:gd name="connsiteY2" fmla="*/ 7092817 h 7092817"/>
                      <a:gd name="connsiteX3" fmla="*/ 0 w 227298"/>
                      <a:gd name="connsiteY3" fmla="*/ 7092817 h 7092817"/>
                    </a:gdLst>
                    <a:ahLst/>
                    <a:cxnLst>
                      <a:cxn ang="0">
                        <a:pos x="connsiteX0" y="connsiteY0"/>
                      </a:cxn>
                      <a:cxn ang="0">
                        <a:pos x="connsiteX1" y="connsiteY1"/>
                      </a:cxn>
                      <a:cxn ang="0">
                        <a:pos x="connsiteX2" y="connsiteY2"/>
                      </a:cxn>
                      <a:cxn ang="0">
                        <a:pos x="connsiteX3" y="connsiteY3"/>
                      </a:cxn>
                    </a:cxnLst>
                    <a:rect l="l" t="t" r="r" b="b"/>
                    <a:pathLst>
                      <a:path w="227298" h="7092817">
                        <a:moveTo>
                          <a:pt x="0" y="0"/>
                        </a:moveTo>
                        <a:lnTo>
                          <a:pt x="227298" y="0"/>
                        </a:lnTo>
                        <a:lnTo>
                          <a:pt x="227298" y="7092817"/>
                        </a:lnTo>
                        <a:lnTo>
                          <a:pt x="0" y="7092817"/>
                        </a:lnTo>
                        <a:close/>
                      </a:path>
                    </a:pathLst>
                  </a:custGeom>
                  <a:gradFill flip="none" rotWithShape="1">
                    <a:gsLst>
                      <a:gs pos="0">
                        <a:schemeClr val="accent4">
                          <a:lumMod val="60000"/>
                          <a:lumOff val="40000"/>
                        </a:schemeClr>
                      </a:gs>
                      <a:gs pos="85000">
                        <a:schemeClr val="accent4"/>
                      </a:gs>
                    </a:gsLst>
                    <a:lin ang="5400000" scaled="1"/>
                    <a:tileRect/>
                  </a:gra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 name="任意多边形: 形状 6">
                    <a:extLst>
                      <a:ext uri="{FF2B5EF4-FFF2-40B4-BE49-F238E27FC236}">
                        <a16:creationId xmlns:a16="http://schemas.microsoft.com/office/drawing/2014/main" id="{56007419-1670-490E-990B-B3E69A34B6F6}"/>
                      </a:ext>
                    </a:extLst>
                  </p:cNvPr>
                  <p:cNvSpPr/>
                  <p:nvPr/>
                </p:nvSpPr>
                <p:spPr>
                  <a:xfrm>
                    <a:off x="967935" y="997151"/>
                    <a:ext cx="228087" cy="7105444"/>
                  </a:xfrm>
                  <a:custGeom>
                    <a:avLst/>
                    <a:gdLst>
                      <a:gd name="connsiteX0" fmla="*/ 0 w 228087"/>
                      <a:gd name="connsiteY0" fmla="*/ 0 h 7105444"/>
                      <a:gd name="connsiteX1" fmla="*/ 228088 w 228087"/>
                      <a:gd name="connsiteY1" fmla="*/ 0 h 7105444"/>
                      <a:gd name="connsiteX2" fmla="*/ 228088 w 228087"/>
                      <a:gd name="connsiteY2" fmla="*/ 7105445 h 7105444"/>
                      <a:gd name="connsiteX3" fmla="*/ 0 w 228087"/>
                      <a:gd name="connsiteY3" fmla="*/ 7105445 h 7105444"/>
                    </a:gdLst>
                    <a:ahLst/>
                    <a:cxnLst>
                      <a:cxn ang="0">
                        <a:pos x="connsiteX0" y="connsiteY0"/>
                      </a:cxn>
                      <a:cxn ang="0">
                        <a:pos x="connsiteX1" y="connsiteY1"/>
                      </a:cxn>
                      <a:cxn ang="0">
                        <a:pos x="connsiteX2" y="connsiteY2"/>
                      </a:cxn>
                      <a:cxn ang="0">
                        <a:pos x="connsiteX3" y="connsiteY3"/>
                      </a:cxn>
                    </a:cxnLst>
                    <a:rect l="l" t="t" r="r" b="b"/>
                    <a:pathLst>
                      <a:path w="228087" h="7105444">
                        <a:moveTo>
                          <a:pt x="0" y="0"/>
                        </a:moveTo>
                        <a:lnTo>
                          <a:pt x="228088" y="0"/>
                        </a:lnTo>
                        <a:lnTo>
                          <a:pt x="228088" y="7105445"/>
                        </a:lnTo>
                        <a:lnTo>
                          <a:pt x="0" y="7105445"/>
                        </a:lnTo>
                        <a:close/>
                      </a:path>
                    </a:pathLst>
                  </a:custGeom>
                  <a:solidFill>
                    <a:srgbClr val="EBEBEB"/>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 name="任意多边形: 形状 7">
                    <a:extLst>
                      <a:ext uri="{FF2B5EF4-FFF2-40B4-BE49-F238E27FC236}">
                        <a16:creationId xmlns:a16="http://schemas.microsoft.com/office/drawing/2014/main" id="{335233F6-174C-44AC-8592-46BAD2E4A354}"/>
                      </a:ext>
                    </a:extLst>
                  </p:cNvPr>
                  <p:cNvSpPr/>
                  <p:nvPr/>
                </p:nvSpPr>
                <p:spPr>
                  <a:xfrm>
                    <a:off x="988455" y="993994"/>
                    <a:ext cx="228087" cy="7114126"/>
                  </a:xfrm>
                  <a:custGeom>
                    <a:avLst/>
                    <a:gdLst>
                      <a:gd name="connsiteX0" fmla="*/ 0 w 228087"/>
                      <a:gd name="connsiteY0" fmla="*/ 0 h 7114126"/>
                      <a:gd name="connsiteX1" fmla="*/ 228088 w 228087"/>
                      <a:gd name="connsiteY1" fmla="*/ 0 h 7114126"/>
                      <a:gd name="connsiteX2" fmla="*/ 228088 w 228087"/>
                      <a:gd name="connsiteY2" fmla="*/ 7114126 h 7114126"/>
                      <a:gd name="connsiteX3" fmla="*/ 0 w 228087"/>
                      <a:gd name="connsiteY3" fmla="*/ 7114126 h 7114126"/>
                    </a:gdLst>
                    <a:ahLst/>
                    <a:cxnLst>
                      <a:cxn ang="0">
                        <a:pos x="connsiteX0" y="connsiteY0"/>
                      </a:cxn>
                      <a:cxn ang="0">
                        <a:pos x="connsiteX1" y="connsiteY1"/>
                      </a:cxn>
                      <a:cxn ang="0">
                        <a:pos x="connsiteX2" y="connsiteY2"/>
                      </a:cxn>
                      <a:cxn ang="0">
                        <a:pos x="connsiteX3" y="connsiteY3"/>
                      </a:cxn>
                    </a:cxnLst>
                    <a:rect l="l" t="t" r="r" b="b"/>
                    <a:pathLst>
                      <a:path w="228087" h="7114126">
                        <a:moveTo>
                          <a:pt x="0" y="0"/>
                        </a:moveTo>
                        <a:lnTo>
                          <a:pt x="228088" y="0"/>
                        </a:lnTo>
                        <a:lnTo>
                          <a:pt x="228088" y="7114126"/>
                        </a:lnTo>
                        <a:lnTo>
                          <a:pt x="0" y="7114126"/>
                        </a:lnTo>
                        <a:close/>
                      </a:path>
                    </a:pathLst>
                  </a:custGeom>
                  <a:solidFill>
                    <a:schemeClr val="accent4">
                      <a:lumMod val="60000"/>
                      <a:lumOff val="40000"/>
                    </a:schemeClr>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 name="任意多边形: 形状 8">
                    <a:extLst>
                      <a:ext uri="{FF2B5EF4-FFF2-40B4-BE49-F238E27FC236}">
                        <a16:creationId xmlns:a16="http://schemas.microsoft.com/office/drawing/2014/main" id="{24EAAF05-6F30-4461-889F-57550B8010EC}"/>
                      </a:ext>
                    </a:extLst>
                  </p:cNvPr>
                  <p:cNvSpPr/>
                  <p:nvPr/>
                </p:nvSpPr>
                <p:spPr>
                  <a:xfrm>
                    <a:off x="1014499" y="984523"/>
                    <a:ext cx="228876" cy="7133067"/>
                  </a:xfrm>
                  <a:custGeom>
                    <a:avLst/>
                    <a:gdLst>
                      <a:gd name="connsiteX0" fmla="*/ 0 w 228876"/>
                      <a:gd name="connsiteY0" fmla="*/ 0 h 7133067"/>
                      <a:gd name="connsiteX1" fmla="*/ 228877 w 228876"/>
                      <a:gd name="connsiteY1" fmla="*/ 0 h 7133067"/>
                      <a:gd name="connsiteX2" fmla="*/ 228877 w 228876"/>
                      <a:gd name="connsiteY2" fmla="*/ 7133068 h 7133067"/>
                      <a:gd name="connsiteX3" fmla="*/ 0 w 228876"/>
                      <a:gd name="connsiteY3" fmla="*/ 7133068 h 7133067"/>
                    </a:gdLst>
                    <a:ahLst/>
                    <a:cxnLst>
                      <a:cxn ang="0">
                        <a:pos x="connsiteX0" y="connsiteY0"/>
                      </a:cxn>
                      <a:cxn ang="0">
                        <a:pos x="connsiteX1" y="connsiteY1"/>
                      </a:cxn>
                      <a:cxn ang="0">
                        <a:pos x="connsiteX2" y="connsiteY2"/>
                      </a:cxn>
                      <a:cxn ang="0">
                        <a:pos x="connsiteX3" y="connsiteY3"/>
                      </a:cxn>
                    </a:cxnLst>
                    <a:rect l="l" t="t" r="r" b="b"/>
                    <a:pathLst>
                      <a:path w="228876" h="7133067">
                        <a:moveTo>
                          <a:pt x="0" y="0"/>
                        </a:moveTo>
                        <a:lnTo>
                          <a:pt x="228877" y="0"/>
                        </a:lnTo>
                        <a:lnTo>
                          <a:pt x="228877" y="7133068"/>
                        </a:lnTo>
                        <a:lnTo>
                          <a:pt x="0" y="7133068"/>
                        </a:lnTo>
                        <a:close/>
                      </a:path>
                    </a:pathLst>
                  </a:custGeom>
                  <a:solidFill>
                    <a:srgbClr val="EBEBEB"/>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 name="任意多边形: 形状 9">
                    <a:extLst>
                      <a:ext uri="{FF2B5EF4-FFF2-40B4-BE49-F238E27FC236}">
                        <a16:creationId xmlns:a16="http://schemas.microsoft.com/office/drawing/2014/main" id="{86CEE3EF-4DF4-45AC-9A7E-B3E16E5153B8}"/>
                      </a:ext>
                    </a:extLst>
                  </p:cNvPr>
                  <p:cNvSpPr/>
                  <p:nvPr/>
                </p:nvSpPr>
                <p:spPr>
                  <a:xfrm>
                    <a:off x="1031073" y="975052"/>
                    <a:ext cx="228876" cy="7151220"/>
                  </a:xfrm>
                  <a:custGeom>
                    <a:avLst/>
                    <a:gdLst>
                      <a:gd name="connsiteX0" fmla="*/ 0 w 228876"/>
                      <a:gd name="connsiteY0" fmla="*/ 0 h 7151220"/>
                      <a:gd name="connsiteX1" fmla="*/ 228877 w 228876"/>
                      <a:gd name="connsiteY1" fmla="*/ 0 h 7151220"/>
                      <a:gd name="connsiteX2" fmla="*/ 228877 w 228876"/>
                      <a:gd name="connsiteY2" fmla="*/ 7151221 h 7151220"/>
                      <a:gd name="connsiteX3" fmla="*/ 0 w 228876"/>
                      <a:gd name="connsiteY3" fmla="*/ 7151221 h 7151220"/>
                    </a:gdLst>
                    <a:ahLst/>
                    <a:cxnLst>
                      <a:cxn ang="0">
                        <a:pos x="connsiteX0" y="connsiteY0"/>
                      </a:cxn>
                      <a:cxn ang="0">
                        <a:pos x="connsiteX1" y="connsiteY1"/>
                      </a:cxn>
                      <a:cxn ang="0">
                        <a:pos x="connsiteX2" y="connsiteY2"/>
                      </a:cxn>
                      <a:cxn ang="0">
                        <a:pos x="connsiteX3" y="connsiteY3"/>
                      </a:cxn>
                    </a:cxnLst>
                    <a:rect l="l" t="t" r="r" b="b"/>
                    <a:pathLst>
                      <a:path w="228876" h="7151220">
                        <a:moveTo>
                          <a:pt x="0" y="0"/>
                        </a:moveTo>
                        <a:lnTo>
                          <a:pt x="228877" y="0"/>
                        </a:lnTo>
                        <a:lnTo>
                          <a:pt x="228877" y="7151221"/>
                        </a:lnTo>
                        <a:lnTo>
                          <a:pt x="0" y="7151221"/>
                        </a:lnTo>
                        <a:close/>
                      </a:path>
                    </a:pathLst>
                  </a:custGeom>
                  <a:solidFill>
                    <a:srgbClr val="E3E3E3"/>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 name="任意多边形: 形状 10">
                    <a:extLst>
                      <a:ext uri="{FF2B5EF4-FFF2-40B4-BE49-F238E27FC236}">
                        <a16:creationId xmlns:a16="http://schemas.microsoft.com/office/drawing/2014/main" id="{2758030C-0E63-4E54-BEB2-C0A54CD59465}"/>
                      </a:ext>
                    </a:extLst>
                  </p:cNvPr>
                  <p:cNvSpPr/>
                  <p:nvPr/>
                </p:nvSpPr>
                <p:spPr>
                  <a:xfrm>
                    <a:off x="1072113" y="967949"/>
                    <a:ext cx="229666" cy="7167004"/>
                  </a:xfrm>
                  <a:custGeom>
                    <a:avLst/>
                    <a:gdLst>
                      <a:gd name="connsiteX0" fmla="*/ 0 w 229666"/>
                      <a:gd name="connsiteY0" fmla="*/ 0 h 7167004"/>
                      <a:gd name="connsiteX1" fmla="*/ 229666 w 229666"/>
                      <a:gd name="connsiteY1" fmla="*/ 0 h 7167004"/>
                      <a:gd name="connsiteX2" fmla="*/ 229666 w 229666"/>
                      <a:gd name="connsiteY2" fmla="*/ 7167005 h 7167004"/>
                      <a:gd name="connsiteX3" fmla="*/ 0 w 229666"/>
                      <a:gd name="connsiteY3" fmla="*/ 7167005 h 7167004"/>
                    </a:gdLst>
                    <a:ahLst/>
                    <a:cxnLst>
                      <a:cxn ang="0">
                        <a:pos x="connsiteX0" y="connsiteY0"/>
                      </a:cxn>
                      <a:cxn ang="0">
                        <a:pos x="connsiteX1" y="connsiteY1"/>
                      </a:cxn>
                      <a:cxn ang="0">
                        <a:pos x="connsiteX2" y="connsiteY2"/>
                      </a:cxn>
                      <a:cxn ang="0">
                        <a:pos x="connsiteX3" y="connsiteY3"/>
                      </a:cxn>
                    </a:cxnLst>
                    <a:rect l="l" t="t" r="r" b="b"/>
                    <a:pathLst>
                      <a:path w="229666" h="7167004">
                        <a:moveTo>
                          <a:pt x="0" y="0"/>
                        </a:moveTo>
                        <a:lnTo>
                          <a:pt x="229666" y="0"/>
                        </a:lnTo>
                        <a:lnTo>
                          <a:pt x="229666" y="7167005"/>
                        </a:lnTo>
                        <a:lnTo>
                          <a:pt x="0" y="7167005"/>
                        </a:lnTo>
                        <a:close/>
                      </a:path>
                    </a:pathLst>
                  </a:custGeom>
                  <a:solidFill>
                    <a:srgbClr val="EBEBEB"/>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2" name="图形 1">
                  <a:extLst>
                    <a:ext uri="{FF2B5EF4-FFF2-40B4-BE49-F238E27FC236}">
                      <a16:creationId xmlns:a16="http://schemas.microsoft.com/office/drawing/2014/main" id="{48AAFA60-504C-4F9C-9088-CC256B3E8153}"/>
                    </a:ext>
                  </a:extLst>
                </p:cNvPr>
                <p:cNvGrpSpPr/>
                <p:nvPr/>
              </p:nvGrpSpPr>
              <p:grpSpPr>
                <a:xfrm>
                  <a:off x="11141988" y="967404"/>
                  <a:ext cx="447967" cy="7167004"/>
                  <a:chOff x="11141988" y="967404"/>
                  <a:chExt cx="447967" cy="7167004"/>
                </a:xfrm>
              </p:grpSpPr>
              <p:sp>
                <p:nvSpPr>
                  <p:cNvPr id="13" name="任意多边形: 形状 12">
                    <a:extLst>
                      <a:ext uri="{FF2B5EF4-FFF2-40B4-BE49-F238E27FC236}">
                        <a16:creationId xmlns:a16="http://schemas.microsoft.com/office/drawing/2014/main" id="{327B5DD3-5A0D-4705-B771-FE31CFCAC789}"/>
                      </a:ext>
                    </a:extLst>
                  </p:cNvPr>
                  <p:cNvSpPr/>
                  <p:nvPr/>
                </p:nvSpPr>
                <p:spPr>
                  <a:xfrm rot="-10800000">
                    <a:off x="11362657" y="1004214"/>
                    <a:ext cx="227298" cy="7092817"/>
                  </a:xfrm>
                  <a:custGeom>
                    <a:avLst/>
                    <a:gdLst>
                      <a:gd name="connsiteX0" fmla="*/ 0 w 227298"/>
                      <a:gd name="connsiteY0" fmla="*/ 0 h 7092817"/>
                      <a:gd name="connsiteX1" fmla="*/ 227299 w 227298"/>
                      <a:gd name="connsiteY1" fmla="*/ 0 h 7092817"/>
                      <a:gd name="connsiteX2" fmla="*/ 227299 w 227298"/>
                      <a:gd name="connsiteY2" fmla="*/ 7092817 h 7092817"/>
                      <a:gd name="connsiteX3" fmla="*/ 0 w 227298"/>
                      <a:gd name="connsiteY3" fmla="*/ 7092817 h 7092817"/>
                    </a:gdLst>
                    <a:ahLst/>
                    <a:cxnLst>
                      <a:cxn ang="0">
                        <a:pos x="connsiteX0" y="connsiteY0"/>
                      </a:cxn>
                      <a:cxn ang="0">
                        <a:pos x="connsiteX1" y="connsiteY1"/>
                      </a:cxn>
                      <a:cxn ang="0">
                        <a:pos x="connsiteX2" y="connsiteY2"/>
                      </a:cxn>
                      <a:cxn ang="0">
                        <a:pos x="connsiteX3" y="connsiteY3"/>
                      </a:cxn>
                    </a:cxnLst>
                    <a:rect l="l" t="t" r="r" b="b"/>
                    <a:pathLst>
                      <a:path w="227298" h="7092817">
                        <a:moveTo>
                          <a:pt x="0" y="0"/>
                        </a:moveTo>
                        <a:lnTo>
                          <a:pt x="227299" y="0"/>
                        </a:lnTo>
                        <a:lnTo>
                          <a:pt x="227299" y="7092817"/>
                        </a:lnTo>
                        <a:lnTo>
                          <a:pt x="0" y="7092817"/>
                        </a:lnTo>
                        <a:close/>
                      </a:path>
                    </a:pathLst>
                  </a:custGeom>
                  <a:gradFill>
                    <a:gsLst>
                      <a:gs pos="0">
                        <a:schemeClr val="accent4">
                          <a:lumMod val="60000"/>
                          <a:lumOff val="40000"/>
                        </a:schemeClr>
                      </a:gs>
                      <a:gs pos="85000">
                        <a:schemeClr val="accent4"/>
                      </a:gs>
                    </a:gsLst>
                    <a:lin ang="16200000" scaled="1"/>
                  </a:gra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 name="任意多边形: 形状 13">
                    <a:extLst>
                      <a:ext uri="{FF2B5EF4-FFF2-40B4-BE49-F238E27FC236}">
                        <a16:creationId xmlns:a16="http://schemas.microsoft.com/office/drawing/2014/main" id="{5E1A527A-CC0D-42AC-A40E-6CCEF2186A23}"/>
                      </a:ext>
                    </a:extLst>
                  </p:cNvPr>
                  <p:cNvSpPr/>
                  <p:nvPr/>
                </p:nvSpPr>
                <p:spPr>
                  <a:xfrm rot="-10800000">
                    <a:off x="11248139" y="997356"/>
                    <a:ext cx="228087" cy="7105444"/>
                  </a:xfrm>
                  <a:custGeom>
                    <a:avLst/>
                    <a:gdLst>
                      <a:gd name="connsiteX0" fmla="*/ 0 w 228087"/>
                      <a:gd name="connsiteY0" fmla="*/ 0 h 7105444"/>
                      <a:gd name="connsiteX1" fmla="*/ 228088 w 228087"/>
                      <a:gd name="connsiteY1" fmla="*/ 0 h 7105444"/>
                      <a:gd name="connsiteX2" fmla="*/ 228088 w 228087"/>
                      <a:gd name="connsiteY2" fmla="*/ 7105445 h 7105444"/>
                      <a:gd name="connsiteX3" fmla="*/ 0 w 228087"/>
                      <a:gd name="connsiteY3" fmla="*/ 7105445 h 7105444"/>
                    </a:gdLst>
                    <a:ahLst/>
                    <a:cxnLst>
                      <a:cxn ang="0">
                        <a:pos x="connsiteX0" y="connsiteY0"/>
                      </a:cxn>
                      <a:cxn ang="0">
                        <a:pos x="connsiteX1" y="connsiteY1"/>
                      </a:cxn>
                      <a:cxn ang="0">
                        <a:pos x="connsiteX2" y="connsiteY2"/>
                      </a:cxn>
                      <a:cxn ang="0">
                        <a:pos x="connsiteX3" y="connsiteY3"/>
                      </a:cxn>
                    </a:cxnLst>
                    <a:rect l="l" t="t" r="r" b="b"/>
                    <a:pathLst>
                      <a:path w="228087" h="7105444">
                        <a:moveTo>
                          <a:pt x="0" y="0"/>
                        </a:moveTo>
                        <a:lnTo>
                          <a:pt x="228088" y="0"/>
                        </a:lnTo>
                        <a:lnTo>
                          <a:pt x="228088" y="7105445"/>
                        </a:lnTo>
                        <a:lnTo>
                          <a:pt x="0" y="7105445"/>
                        </a:lnTo>
                        <a:close/>
                      </a:path>
                    </a:pathLst>
                  </a:custGeom>
                  <a:solidFill>
                    <a:srgbClr val="EBEBEB"/>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 name="任意多边形: 形状 14">
                    <a:extLst>
                      <a:ext uri="{FF2B5EF4-FFF2-40B4-BE49-F238E27FC236}">
                        <a16:creationId xmlns:a16="http://schemas.microsoft.com/office/drawing/2014/main" id="{8BBC39EC-8F72-411E-88BB-4E27EDD5D1A5}"/>
                      </a:ext>
                    </a:extLst>
                  </p:cNvPr>
                  <p:cNvSpPr/>
                  <p:nvPr/>
                </p:nvSpPr>
                <p:spPr>
                  <a:xfrm rot="-10800000">
                    <a:off x="11227777" y="993915"/>
                    <a:ext cx="228087" cy="7114126"/>
                  </a:xfrm>
                  <a:custGeom>
                    <a:avLst/>
                    <a:gdLst>
                      <a:gd name="connsiteX0" fmla="*/ 0 w 228087"/>
                      <a:gd name="connsiteY0" fmla="*/ 0 h 7114126"/>
                      <a:gd name="connsiteX1" fmla="*/ 228088 w 228087"/>
                      <a:gd name="connsiteY1" fmla="*/ 0 h 7114126"/>
                      <a:gd name="connsiteX2" fmla="*/ 228088 w 228087"/>
                      <a:gd name="connsiteY2" fmla="*/ 7114126 h 7114126"/>
                      <a:gd name="connsiteX3" fmla="*/ 0 w 228087"/>
                      <a:gd name="connsiteY3" fmla="*/ 7114126 h 7114126"/>
                    </a:gdLst>
                    <a:ahLst/>
                    <a:cxnLst>
                      <a:cxn ang="0">
                        <a:pos x="connsiteX0" y="connsiteY0"/>
                      </a:cxn>
                      <a:cxn ang="0">
                        <a:pos x="connsiteX1" y="connsiteY1"/>
                      </a:cxn>
                      <a:cxn ang="0">
                        <a:pos x="connsiteX2" y="connsiteY2"/>
                      </a:cxn>
                      <a:cxn ang="0">
                        <a:pos x="connsiteX3" y="connsiteY3"/>
                      </a:cxn>
                    </a:cxnLst>
                    <a:rect l="l" t="t" r="r" b="b"/>
                    <a:pathLst>
                      <a:path w="228087" h="7114126">
                        <a:moveTo>
                          <a:pt x="0" y="0"/>
                        </a:moveTo>
                        <a:lnTo>
                          <a:pt x="228088" y="0"/>
                        </a:lnTo>
                        <a:lnTo>
                          <a:pt x="228088" y="7114126"/>
                        </a:lnTo>
                        <a:lnTo>
                          <a:pt x="0" y="7114126"/>
                        </a:lnTo>
                        <a:close/>
                      </a:path>
                    </a:pathLst>
                  </a:custGeom>
                  <a:solidFill>
                    <a:srgbClr val="D9D9D9"/>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 name="任意多边形: 形状 15">
                    <a:extLst>
                      <a:ext uri="{FF2B5EF4-FFF2-40B4-BE49-F238E27FC236}">
                        <a16:creationId xmlns:a16="http://schemas.microsoft.com/office/drawing/2014/main" id="{BBFD5C37-BDF8-4D25-A275-7F41ED272286}"/>
                      </a:ext>
                    </a:extLst>
                  </p:cNvPr>
                  <p:cNvSpPr/>
                  <p:nvPr/>
                </p:nvSpPr>
                <p:spPr>
                  <a:xfrm rot="-10800000">
                    <a:off x="11200706" y="984768"/>
                    <a:ext cx="228876" cy="7133067"/>
                  </a:xfrm>
                  <a:custGeom>
                    <a:avLst/>
                    <a:gdLst>
                      <a:gd name="connsiteX0" fmla="*/ 0 w 228876"/>
                      <a:gd name="connsiteY0" fmla="*/ 0 h 7133067"/>
                      <a:gd name="connsiteX1" fmla="*/ 228877 w 228876"/>
                      <a:gd name="connsiteY1" fmla="*/ 0 h 7133067"/>
                      <a:gd name="connsiteX2" fmla="*/ 228877 w 228876"/>
                      <a:gd name="connsiteY2" fmla="*/ 7133068 h 7133067"/>
                      <a:gd name="connsiteX3" fmla="*/ 0 w 228876"/>
                      <a:gd name="connsiteY3" fmla="*/ 7133068 h 7133067"/>
                    </a:gdLst>
                    <a:ahLst/>
                    <a:cxnLst>
                      <a:cxn ang="0">
                        <a:pos x="connsiteX0" y="connsiteY0"/>
                      </a:cxn>
                      <a:cxn ang="0">
                        <a:pos x="connsiteX1" y="connsiteY1"/>
                      </a:cxn>
                      <a:cxn ang="0">
                        <a:pos x="connsiteX2" y="connsiteY2"/>
                      </a:cxn>
                      <a:cxn ang="0">
                        <a:pos x="connsiteX3" y="connsiteY3"/>
                      </a:cxn>
                    </a:cxnLst>
                    <a:rect l="l" t="t" r="r" b="b"/>
                    <a:pathLst>
                      <a:path w="228876" h="7133067">
                        <a:moveTo>
                          <a:pt x="0" y="0"/>
                        </a:moveTo>
                        <a:lnTo>
                          <a:pt x="228877" y="0"/>
                        </a:lnTo>
                        <a:lnTo>
                          <a:pt x="228877" y="7133068"/>
                        </a:lnTo>
                        <a:lnTo>
                          <a:pt x="0" y="7133068"/>
                        </a:lnTo>
                        <a:close/>
                      </a:path>
                    </a:pathLst>
                  </a:custGeom>
                  <a:solidFill>
                    <a:schemeClr val="accent4">
                      <a:lumMod val="60000"/>
                      <a:lumOff val="40000"/>
                    </a:schemeClr>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 name="任意多边形: 形状 16">
                    <a:extLst>
                      <a:ext uri="{FF2B5EF4-FFF2-40B4-BE49-F238E27FC236}">
                        <a16:creationId xmlns:a16="http://schemas.microsoft.com/office/drawing/2014/main" id="{740B5439-C69D-431C-88D2-306787E79771}"/>
                      </a:ext>
                    </a:extLst>
                  </p:cNvPr>
                  <p:cNvSpPr/>
                  <p:nvPr/>
                </p:nvSpPr>
                <p:spPr>
                  <a:xfrm rot="10800000">
                    <a:off x="11184606" y="974208"/>
                    <a:ext cx="228876" cy="7151220"/>
                  </a:xfrm>
                  <a:custGeom>
                    <a:avLst/>
                    <a:gdLst>
                      <a:gd name="connsiteX0" fmla="*/ 0 w 228876"/>
                      <a:gd name="connsiteY0" fmla="*/ 0 h 7151220"/>
                      <a:gd name="connsiteX1" fmla="*/ 228877 w 228876"/>
                      <a:gd name="connsiteY1" fmla="*/ 0 h 7151220"/>
                      <a:gd name="connsiteX2" fmla="*/ 228877 w 228876"/>
                      <a:gd name="connsiteY2" fmla="*/ 7151220 h 7151220"/>
                      <a:gd name="connsiteX3" fmla="*/ 0 w 228876"/>
                      <a:gd name="connsiteY3" fmla="*/ 7151220 h 7151220"/>
                    </a:gdLst>
                    <a:ahLst/>
                    <a:cxnLst>
                      <a:cxn ang="0">
                        <a:pos x="connsiteX0" y="connsiteY0"/>
                      </a:cxn>
                      <a:cxn ang="0">
                        <a:pos x="connsiteX1" y="connsiteY1"/>
                      </a:cxn>
                      <a:cxn ang="0">
                        <a:pos x="connsiteX2" y="connsiteY2"/>
                      </a:cxn>
                      <a:cxn ang="0">
                        <a:pos x="connsiteX3" y="connsiteY3"/>
                      </a:cxn>
                    </a:cxnLst>
                    <a:rect l="l" t="t" r="r" b="b"/>
                    <a:pathLst>
                      <a:path w="228876" h="7151220">
                        <a:moveTo>
                          <a:pt x="0" y="0"/>
                        </a:moveTo>
                        <a:lnTo>
                          <a:pt x="228877" y="0"/>
                        </a:lnTo>
                        <a:lnTo>
                          <a:pt x="228877" y="7151220"/>
                        </a:lnTo>
                        <a:lnTo>
                          <a:pt x="0" y="7151220"/>
                        </a:lnTo>
                        <a:close/>
                      </a:path>
                    </a:pathLst>
                  </a:custGeom>
                  <a:solidFill>
                    <a:srgbClr val="E3E3E3"/>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 name="任意多边形: 形状 17">
                    <a:extLst>
                      <a:ext uri="{FF2B5EF4-FFF2-40B4-BE49-F238E27FC236}">
                        <a16:creationId xmlns:a16="http://schemas.microsoft.com/office/drawing/2014/main" id="{7B27B88D-8833-423F-99A5-24A65002339A}"/>
                      </a:ext>
                    </a:extLst>
                  </p:cNvPr>
                  <p:cNvSpPr/>
                  <p:nvPr/>
                </p:nvSpPr>
                <p:spPr>
                  <a:xfrm rot="-10800000">
                    <a:off x="11141988" y="967404"/>
                    <a:ext cx="229666" cy="7167004"/>
                  </a:xfrm>
                  <a:custGeom>
                    <a:avLst/>
                    <a:gdLst>
                      <a:gd name="connsiteX0" fmla="*/ 0 w 229666"/>
                      <a:gd name="connsiteY0" fmla="*/ 0 h 7167004"/>
                      <a:gd name="connsiteX1" fmla="*/ 229666 w 229666"/>
                      <a:gd name="connsiteY1" fmla="*/ 0 h 7167004"/>
                      <a:gd name="connsiteX2" fmla="*/ 229666 w 229666"/>
                      <a:gd name="connsiteY2" fmla="*/ 7167005 h 7167004"/>
                      <a:gd name="connsiteX3" fmla="*/ 0 w 229666"/>
                      <a:gd name="connsiteY3" fmla="*/ 7167005 h 7167004"/>
                    </a:gdLst>
                    <a:ahLst/>
                    <a:cxnLst>
                      <a:cxn ang="0">
                        <a:pos x="connsiteX0" y="connsiteY0"/>
                      </a:cxn>
                      <a:cxn ang="0">
                        <a:pos x="connsiteX1" y="connsiteY1"/>
                      </a:cxn>
                      <a:cxn ang="0">
                        <a:pos x="connsiteX2" y="connsiteY2"/>
                      </a:cxn>
                      <a:cxn ang="0">
                        <a:pos x="connsiteX3" y="connsiteY3"/>
                      </a:cxn>
                    </a:cxnLst>
                    <a:rect l="l" t="t" r="r" b="b"/>
                    <a:pathLst>
                      <a:path w="229666" h="7167004">
                        <a:moveTo>
                          <a:pt x="0" y="0"/>
                        </a:moveTo>
                        <a:lnTo>
                          <a:pt x="229666" y="0"/>
                        </a:lnTo>
                        <a:lnTo>
                          <a:pt x="229666" y="7167005"/>
                        </a:lnTo>
                        <a:lnTo>
                          <a:pt x="0" y="7167005"/>
                        </a:lnTo>
                        <a:close/>
                      </a:path>
                    </a:pathLst>
                  </a:custGeom>
                  <a:solidFill>
                    <a:srgbClr val="EBEBEB"/>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sp>
            <p:nvSpPr>
              <p:cNvPr id="19" name="任意多边形: 形状 18">
                <a:extLst>
                  <a:ext uri="{FF2B5EF4-FFF2-40B4-BE49-F238E27FC236}">
                    <a16:creationId xmlns:a16="http://schemas.microsoft.com/office/drawing/2014/main" id="{024A354D-8553-4417-BAB8-F5D84B872FE3}"/>
                  </a:ext>
                </a:extLst>
              </p:cNvPr>
              <p:cNvSpPr/>
              <p:nvPr/>
            </p:nvSpPr>
            <p:spPr>
              <a:xfrm>
                <a:off x="1112364" y="949008"/>
                <a:ext cx="5094484" cy="7227688"/>
              </a:xfrm>
              <a:custGeom>
                <a:avLst/>
                <a:gdLst>
                  <a:gd name="connsiteX0" fmla="*/ 0 w 5094484"/>
                  <a:gd name="connsiteY0" fmla="*/ 7204888 h 7227688"/>
                  <a:gd name="connsiteX1" fmla="*/ 5094485 w 5094484"/>
                  <a:gd name="connsiteY1" fmla="*/ 7204888 h 7227688"/>
                  <a:gd name="connsiteX2" fmla="*/ 5094485 w 5094484"/>
                  <a:gd name="connsiteY2" fmla="*/ 0 h 7227688"/>
                  <a:gd name="connsiteX3" fmla="*/ 0 w 5094484"/>
                  <a:gd name="connsiteY3" fmla="*/ 0 h 7227688"/>
                  <a:gd name="connsiteX4" fmla="*/ 0 w 5094484"/>
                  <a:gd name="connsiteY4" fmla="*/ 7204888 h 72276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94484" h="7227688">
                    <a:moveTo>
                      <a:pt x="0" y="7204888"/>
                    </a:moveTo>
                    <a:cubicBezTo>
                      <a:pt x="0" y="7204888"/>
                      <a:pt x="5094485" y="7256188"/>
                      <a:pt x="5094485" y="7204888"/>
                    </a:cubicBezTo>
                    <a:cubicBezTo>
                      <a:pt x="5094485" y="7153588"/>
                      <a:pt x="5094485" y="0"/>
                      <a:pt x="5094485" y="0"/>
                    </a:cubicBezTo>
                    <a:lnTo>
                      <a:pt x="0" y="0"/>
                    </a:lnTo>
                    <a:lnTo>
                      <a:pt x="0" y="7204888"/>
                    </a:lnTo>
                    <a:close/>
                  </a:path>
                </a:pathLst>
              </a:custGeom>
              <a:solidFill>
                <a:srgbClr val="FFFFFF"/>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 name="任意多边形: 形状 19">
                <a:extLst>
                  <a:ext uri="{FF2B5EF4-FFF2-40B4-BE49-F238E27FC236}">
                    <a16:creationId xmlns:a16="http://schemas.microsoft.com/office/drawing/2014/main" id="{9BC4E4CF-024E-426F-8E1C-E7C010CDD67E}"/>
                  </a:ext>
                </a:extLst>
              </p:cNvPr>
              <p:cNvSpPr/>
              <p:nvPr/>
            </p:nvSpPr>
            <p:spPr>
              <a:xfrm>
                <a:off x="6206848" y="949008"/>
                <a:ext cx="5094484" cy="7227688"/>
              </a:xfrm>
              <a:custGeom>
                <a:avLst/>
                <a:gdLst>
                  <a:gd name="connsiteX0" fmla="*/ 5094485 w 5094484"/>
                  <a:gd name="connsiteY0" fmla="*/ 7204888 h 7227688"/>
                  <a:gd name="connsiteX1" fmla="*/ 0 w 5094484"/>
                  <a:gd name="connsiteY1" fmla="*/ 7204888 h 7227688"/>
                  <a:gd name="connsiteX2" fmla="*/ 0 w 5094484"/>
                  <a:gd name="connsiteY2" fmla="*/ 0 h 7227688"/>
                  <a:gd name="connsiteX3" fmla="*/ 5094485 w 5094484"/>
                  <a:gd name="connsiteY3" fmla="*/ 0 h 7227688"/>
                  <a:gd name="connsiteX4" fmla="*/ 5094485 w 5094484"/>
                  <a:gd name="connsiteY4" fmla="*/ 7204888 h 72276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94484" h="7227688">
                    <a:moveTo>
                      <a:pt x="5094485" y="7204888"/>
                    </a:moveTo>
                    <a:cubicBezTo>
                      <a:pt x="5094485" y="7204888"/>
                      <a:pt x="0" y="7256188"/>
                      <a:pt x="0" y="7204888"/>
                    </a:cubicBezTo>
                    <a:cubicBezTo>
                      <a:pt x="0" y="7153588"/>
                      <a:pt x="0" y="0"/>
                      <a:pt x="0" y="0"/>
                    </a:cubicBezTo>
                    <a:lnTo>
                      <a:pt x="5094485" y="0"/>
                    </a:lnTo>
                    <a:lnTo>
                      <a:pt x="5094485" y="7204888"/>
                    </a:lnTo>
                    <a:close/>
                  </a:path>
                </a:pathLst>
              </a:custGeom>
              <a:solidFill>
                <a:srgbClr val="FFFFFF"/>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 name="任意多边形: 形状 21">
                <a:extLst>
                  <a:ext uri="{FF2B5EF4-FFF2-40B4-BE49-F238E27FC236}">
                    <a16:creationId xmlns:a16="http://schemas.microsoft.com/office/drawing/2014/main" id="{D3FD254A-1265-43F8-82DB-529779B8607A}"/>
                  </a:ext>
                </a:extLst>
              </p:cNvPr>
              <p:cNvSpPr/>
              <p:nvPr/>
            </p:nvSpPr>
            <p:spPr>
              <a:xfrm>
                <a:off x="5882475" y="949008"/>
                <a:ext cx="324373" cy="7222250"/>
              </a:xfrm>
              <a:custGeom>
                <a:avLst/>
                <a:gdLst>
                  <a:gd name="connsiteX0" fmla="*/ 0 w 324373"/>
                  <a:gd name="connsiteY0" fmla="*/ 0 h 7222250"/>
                  <a:gd name="connsiteX1" fmla="*/ 0 w 324373"/>
                  <a:gd name="connsiteY1" fmla="*/ 7222251 h 7222250"/>
                  <a:gd name="connsiteX2" fmla="*/ 324374 w 324373"/>
                  <a:gd name="connsiteY2" fmla="*/ 7204888 h 7222250"/>
                  <a:gd name="connsiteX3" fmla="*/ 324374 w 324373"/>
                  <a:gd name="connsiteY3" fmla="*/ 0 h 7222250"/>
                  <a:gd name="connsiteX4" fmla="*/ 0 w 324373"/>
                  <a:gd name="connsiteY4" fmla="*/ 0 h 7222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4373" h="7222250">
                    <a:moveTo>
                      <a:pt x="0" y="0"/>
                    </a:moveTo>
                    <a:lnTo>
                      <a:pt x="0" y="7222251"/>
                    </a:lnTo>
                    <a:cubicBezTo>
                      <a:pt x="203621" y="7218305"/>
                      <a:pt x="324374" y="7212781"/>
                      <a:pt x="324374" y="7204888"/>
                    </a:cubicBezTo>
                    <a:cubicBezTo>
                      <a:pt x="324374" y="7153588"/>
                      <a:pt x="324374" y="0"/>
                      <a:pt x="324374" y="0"/>
                    </a:cubicBezTo>
                    <a:lnTo>
                      <a:pt x="0" y="0"/>
                    </a:lnTo>
                    <a:close/>
                  </a:path>
                </a:pathLst>
              </a:custGeom>
              <a:solidFill>
                <a:srgbClr val="FFFFFF"/>
              </a:solidFill>
              <a:ln w="789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7" name="组合 26">
              <a:extLst>
                <a:ext uri="{FF2B5EF4-FFF2-40B4-BE49-F238E27FC236}">
                  <a16:creationId xmlns:a16="http://schemas.microsoft.com/office/drawing/2014/main" id="{AC4491F7-8EB0-441D-B8DD-C17B0E2CB9F7}"/>
                </a:ext>
              </a:extLst>
            </p:cNvPr>
            <p:cNvGrpSpPr/>
            <p:nvPr/>
          </p:nvGrpSpPr>
          <p:grpSpPr>
            <a:xfrm>
              <a:off x="5315410" y="728663"/>
              <a:ext cx="2236009" cy="7222250"/>
              <a:chOff x="5315410" y="949008"/>
              <a:chExt cx="2236009" cy="7084649"/>
            </a:xfrm>
          </p:grpSpPr>
          <p:sp>
            <p:nvSpPr>
              <p:cNvPr id="25" name="矩形 24">
                <a:extLst>
                  <a:ext uri="{FF2B5EF4-FFF2-40B4-BE49-F238E27FC236}">
                    <a16:creationId xmlns:a16="http://schemas.microsoft.com/office/drawing/2014/main" id="{74148D14-AABC-43B4-A417-5A7489E15C9A}"/>
                  </a:ext>
                </a:extLst>
              </p:cNvPr>
              <p:cNvSpPr/>
              <p:nvPr/>
            </p:nvSpPr>
            <p:spPr>
              <a:xfrm>
                <a:off x="6110718" y="949008"/>
                <a:ext cx="1440701" cy="7084649"/>
              </a:xfrm>
              <a:prstGeom prst="rect">
                <a:avLst/>
              </a:prstGeom>
              <a:gradFill flip="none" rotWithShape="1">
                <a:gsLst>
                  <a:gs pos="12000">
                    <a:schemeClr val="tx1">
                      <a:lumMod val="50000"/>
                      <a:lumOff val="50000"/>
                      <a:alpha val="0"/>
                    </a:schemeClr>
                  </a:gs>
                  <a:gs pos="100000">
                    <a:schemeClr val="tx1">
                      <a:lumMod val="85000"/>
                      <a:lumOff val="15000"/>
                      <a:alpha val="1000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矩形 25">
                <a:extLst>
                  <a:ext uri="{FF2B5EF4-FFF2-40B4-BE49-F238E27FC236}">
                    <a16:creationId xmlns:a16="http://schemas.microsoft.com/office/drawing/2014/main" id="{1917B562-1ACB-4E63-BC09-B98BF7C97D64}"/>
                  </a:ext>
                </a:extLst>
              </p:cNvPr>
              <p:cNvSpPr/>
              <p:nvPr/>
            </p:nvSpPr>
            <p:spPr>
              <a:xfrm>
                <a:off x="5315410" y="949008"/>
                <a:ext cx="806124" cy="7084649"/>
              </a:xfrm>
              <a:prstGeom prst="rect">
                <a:avLst/>
              </a:prstGeom>
              <a:gradFill flip="none" rotWithShape="1">
                <a:gsLst>
                  <a:gs pos="12000">
                    <a:schemeClr val="tx1">
                      <a:lumMod val="50000"/>
                      <a:lumOff val="50000"/>
                      <a:alpha val="0"/>
                    </a:schemeClr>
                  </a:gs>
                  <a:gs pos="100000">
                    <a:schemeClr val="tx1">
                      <a:lumMod val="85000"/>
                      <a:lumOff val="15000"/>
                      <a:alpha val="1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sp>
        <p:nvSpPr>
          <p:cNvPr id="29" name="矩形 28">
            <a:extLst>
              <a:ext uri="{FF2B5EF4-FFF2-40B4-BE49-F238E27FC236}">
                <a16:creationId xmlns:a16="http://schemas.microsoft.com/office/drawing/2014/main" id="{86C5AE8D-E609-4B3A-9DA5-628E18E89E3E}"/>
              </a:ext>
            </a:extLst>
          </p:cNvPr>
          <p:cNvSpPr/>
          <p:nvPr/>
        </p:nvSpPr>
        <p:spPr>
          <a:xfrm>
            <a:off x="1142909" y="97754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参考文献</a:t>
            </a:r>
          </a:p>
        </p:txBody>
      </p:sp>
      <p:sp>
        <p:nvSpPr>
          <p:cNvPr id="31" name="文本框 30">
            <a:extLst>
              <a:ext uri="{FF2B5EF4-FFF2-40B4-BE49-F238E27FC236}">
                <a16:creationId xmlns:a16="http://schemas.microsoft.com/office/drawing/2014/main" id="{B7B6116D-F830-400F-A2FC-CE79801917AD}"/>
              </a:ext>
            </a:extLst>
          </p:cNvPr>
          <p:cNvSpPr txBox="1"/>
          <p:nvPr/>
        </p:nvSpPr>
        <p:spPr>
          <a:xfrm>
            <a:off x="1179853" y="1677067"/>
            <a:ext cx="3161967" cy="487762"/>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 </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于燕莉</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向凤宁</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夏光敏</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石俊英</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DNA</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序列分析在金银花品种鉴定中的应用</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J].</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山东科学</a:t>
            </a:r>
            <a:endPar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endParaRPr>
          </a:p>
        </p:txBody>
      </p:sp>
      <p:sp>
        <p:nvSpPr>
          <p:cNvPr id="32" name="文本框 31">
            <a:extLst>
              <a:ext uri="{FF2B5EF4-FFF2-40B4-BE49-F238E27FC236}">
                <a16:creationId xmlns:a16="http://schemas.microsoft.com/office/drawing/2014/main" id="{B74BB30B-FFAB-4926-9D59-305624126F47}"/>
              </a:ext>
            </a:extLst>
          </p:cNvPr>
          <p:cNvSpPr txBox="1"/>
          <p:nvPr/>
        </p:nvSpPr>
        <p:spPr>
          <a:xfrm>
            <a:off x="1179854" y="2567511"/>
            <a:ext cx="3304896" cy="487762"/>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 </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姜荣兰</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陈俊华</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牛黄的显微鉴别</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J].</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中药材科技</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980(02):49-51.</a:t>
            </a:r>
          </a:p>
        </p:txBody>
      </p:sp>
      <p:sp>
        <p:nvSpPr>
          <p:cNvPr id="33" name="文本框 32">
            <a:extLst>
              <a:ext uri="{FF2B5EF4-FFF2-40B4-BE49-F238E27FC236}">
                <a16:creationId xmlns:a16="http://schemas.microsoft.com/office/drawing/2014/main" id="{06E3441F-37BF-475E-B1C8-02E0F7EF6A63}"/>
              </a:ext>
            </a:extLst>
          </p:cNvPr>
          <p:cNvSpPr txBox="1"/>
          <p:nvPr/>
        </p:nvSpPr>
        <p:spPr>
          <a:xfrm>
            <a:off x="1179853" y="3457955"/>
            <a:ext cx="3220697" cy="487762"/>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3] </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徐列波</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林海伦</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薄层色谱分析法对赤芍与伪品地榆的比较鉴别</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J].</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浙江中医药大学学报</a:t>
            </a:r>
            <a:endPar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endParaRPr>
          </a:p>
        </p:txBody>
      </p:sp>
      <p:sp>
        <p:nvSpPr>
          <p:cNvPr id="34" name="文本框 33">
            <a:extLst>
              <a:ext uri="{FF2B5EF4-FFF2-40B4-BE49-F238E27FC236}">
                <a16:creationId xmlns:a16="http://schemas.microsoft.com/office/drawing/2014/main" id="{41928E66-66FA-476C-9E27-6EAB364B8ADA}"/>
              </a:ext>
            </a:extLst>
          </p:cNvPr>
          <p:cNvSpPr txBox="1"/>
          <p:nvPr/>
        </p:nvSpPr>
        <p:spPr>
          <a:xfrm>
            <a:off x="1179853" y="4348399"/>
            <a:ext cx="3285685" cy="487762"/>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4] </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周欣</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孙素琴</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FTIR</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对不同产地陈皮的鉴别研究</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J].</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光谱学与光谱分析</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07(12):2453-2455.</a:t>
            </a:r>
          </a:p>
        </p:txBody>
      </p:sp>
      <p:sp>
        <p:nvSpPr>
          <p:cNvPr id="59" name="文本框 58">
            <a:extLst>
              <a:ext uri="{FF2B5EF4-FFF2-40B4-BE49-F238E27FC236}">
                <a16:creationId xmlns:a16="http://schemas.microsoft.com/office/drawing/2014/main" id="{1498C1D3-E309-4260-A43A-5590FEACFA54}"/>
              </a:ext>
            </a:extLst>
          </p:cNvPr>
          <p:cNvSpPr txBox="1"/>
          <p:nvPr/>
        </p:nvSpPr>
        <p:spPr>
          <a:xfrm>
            <a:off x="1179853" y="5238844"/>
            <a:ext cx="3220697" cy="487762"/>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5] </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刘淑兰</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中药鉴定方法的研究进展</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J].</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中外医疗</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12,31(04):136-138.</a:t>
            </a:r>
          </a:p>
        </p:txBody>
      </p:sp>
      <p:cxnSp>
        <p:nvCxnSpPr>
          <p:cNvPr id="66" name="直接连接符 65">
            <a:extLst>
              <a:ext uri="{FF2B5EF4-FFF2-40B4-BE49-F238E27FC236}">
                <a16:creationId xmlns:a16="http://schemas.microsoft.com/office/drawing/2014/main" id="{2A4CA2B1-28AB-4BB0-9D91-1920CDFE65CC}"/>
              </a:ext>
            </a:extLst>
          </p:cNvPr>
          <p:cNvCxnSpPr>
            <a:cxnSpLocks/>
          </p:cNvCxnSpPr>
          <p:nvPr/>
        </p:nvCxnSpPr>
        <p:spPr>
          <a:xfrm>
            <a:off x="1179853" y="2358781"/>
            <a:ext cx="3220697" cy="0"/>
          </a:xfrm>
          <a:prstGeom prst="line">
            <a:avLst/>
          </a:prstGeom>
          <a:ln>
            <a:solidFill>
              <a:schemeClr val="tx1">
                <a:alpha val="22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9860AC38-1085-427B-BCEA-8A748BED5EF5}"/>
              </a:ext>
            </a:extLst>
          </p:cNvPr>
          <p:cNvCxnSpPr>
            <a:cxnSpLocks/>
          </p:cNvCxnSpPr>
          <p:nvPr/>
        </p:nvCxnSpPr>
        <p:spPr>
          <a:xfrm>
            <a:off x="1179853" y="3238536"/>
            <a:ext cx="3220697" cy="0"/>
          </a:xfrm>
          <a:prstGeom prst="line">
            <a:avLst/>
          </a:prstGeom>
          <a:ln>
            <a:solidFill>
              <a:schemeClr val="tx1">
                <a:alpha val="22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64DB34C3-6CC9-44A3-9372-332003F785E3}"/>
              </a:ext>
            </a:extLst>
          </p:cNvPr>
          <p:cNvCxnSpPr>
            <a:cxnSpLocks/>
          </p:cNvCxnSpPr>
          <p:nvPr/>
        </p:nvCxnSpPr>
        <p:spPr>
          <a:xfrm>
            <a:off x="1179853" y="4118291"/>
            <a:ext cx="3220697" cy="0"/>
          </a:xfrm>
          <a:prstGeom prst="line">
            <a:avLst/>
          </a:prstGeom>
          <a:ln>
            <a:solidFill>
              <a:schemeClr val="tx1">
                <a:alpha val="22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6C6A5D16-6628-45BC-BACD-649EA174537B}"/>
              </a:ext>
            </a:extLst>
          </p:cNvPr>
          <p:cNvCxnSpPr>
            <a:cxnSpLocks/>
          </p:cNvCxnSpPr>
          <p:nvPr/>
        </p:nvCxnSpPr>
        <p:spPr>
          <a:xfrm>
            <a:off x="1179853" y="4998046"/>
            <a:ext cx="3220697" cy="0"/>
          </a:xfrm>
          <a:prstGeom prst="line">
            <a:avLst/>
          </a:prstGeom>
          <a:ln>
            <a:solidFill>
              <a:schemeClr val="tx1">
                <a:alpha val="22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515B601-3781-43E8-BA85-AAF153339E16}"/>
              </a:ext>
            </a:extLst>
          </p:cNvPr>
          <p:cNvCxnSpPr>
            <a:cxnSpLocks/>
          </p:cNvCxnSpPr>
          <p:nvPr/>
        </p:nvCxnSpPr>
        <p:spPr>
          <a:xfrm>
            <a:off x="1179853" y="5877801"/>
            <a:ext cx="3220697" cy="0"/>
          </a:xfrm>
          <a:prstGeom prst="line">
            <a:avLst/>
          </a:prstGeom>
          <a:ln>
            <a:solidFill>
              <a:schemeClr val="tx1">
                <a:alpha val="22000"/>
              </a:schemeClr>
            </a:solidFill>
          </a:ln>
        </p:spPr>
        <p:style>
          <a:lnRef idx="1">
            <a:schemeClr val="accent1"/>
          </a:lnRef>
          <a:fillRef idx="0">
            <a:schemeClr val="accent1"/>
          </a:fillRef>
          <a:effectRef idx="0">
            <a:schemeClr val="accent1"/>
          </a:effectRef>
          <a:fontRef idx="minor">
            <a:schemeClr val="tx1"/>
          </a:fontRef>
        </p:style>
      </p:cxnSp>
      <p:sp>
        <p:nvSpPr>
          <p:cNvPr id="75" name="文本框 74">
            <a:extLst>
              <a:ext uri="{FF2B5EF4-FFF2-40B4-BE49-F238E27FC236}">
                <a16:creationId xmlns:a16="http://schemas.microsoft.com/office/drawing/2014/main" id="{1E61DCD9-EF4B-4B94-B9CC-F4358B518FA0}"/>
              </a:ext>
            </a:extLst>
          </p:cNvPr>
          <p:cNvSpPr txBox="1"/>
          <p:nvPr/>
        </p:nvSpPr>
        <p:spPr>
          <a:xfrm>
            <a:off x="4832361" y="1677067"/>
            <a:ext cx="3220697" cy="487762"/>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6] </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于燕莉</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向凤宁</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夏光敏</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石俊英</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DNA</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序列分析在金银花品种鉴定中的应用</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J].</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山东科学</a:t>
            </a:r>
            <a:endPar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endParaRPr>
          </a:p>
        </p:txBody>
      </p:sp>
      <p:sp>
        <p:nvSpPr>
          <p:cNvPr id="76" name="文本框 75">
            <a:extLst>
              <a:ext uri="{FF2B5EF4-FFF2-40B4-BE49-F238E27FC236}">
                <a16:creationId xmlns:a16="http://schemas.microsoft.com/office/drawing/2014/main" id="{04CF6FD6-27FB-4F4D-97C7-6099263996B3}"/>
              </a:ext>
            </a:extLst>
          </p:cNvPr>
          <p:cNvSpPr txBox="1"/>
          <p:nvPr/>
        </p:nvSpPr>
        <p:spPr>
          <a:xfrm>
            <a:off x="4832361" y="2567511"/>
            <a:ext cx="3304896" cy="487762"/>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7] </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姜荣兰</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陈俊华</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牛黄的显微鉴别</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J].</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中药材科技</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980(02):49-51.</a:t>
            </a:r>
          </a:p>
        </p:txBody>
      </p:sp>
      <p:sp>
        <p:nvSpPr>
          <p:cNvPr id="77" name="文本框 76">
            <a:extLst>
              <a:ext uri="{FF2B5EF4-FFF2-40B4-BE49-F238E27FC236}">
                <a16:creationId xmlns:a16="http://schemas.microsoft.com/office/drawing/2014/main" id="{3EE2D683-DF00-492A-979E-16B432EFC6A9}"/>
              </a:ext>
            </a:extLst>
          </p:cNvPr>
          <p:cNvSpPr txBox="1"/>
          <p:nvPr/>
        </p:nvSpPr>
        <p:spPr>
          <a:xfrm>
            <a:off x="4832361" y="3457955"/>
            <a:ext cx="3220697" cy="487762"/>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8] </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徐列波</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林海伦</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薄层色谱分析法对赤芍与伪品地榆的比较鉴别</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J].</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浙江中医药大学学报</a:t>
            </a:r>
            <a:endPar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endParaRPr>
          </a:p>
        </p:txBody>
      </p:sp>
      <p:sp>
        <p:nvSpPr>
          <p:cNvPr id="78" name="文本框 77">
            <a:extLst>
              <a:ext uri="{FF2B5EF4-FFF2-40B4-BE49-F238E27FC236}">
                <a16:creationId xmlns:a16="http://schemas.microsoft.com/office/drawing/2014/main" id="{740B03B7-47AC-4018-8696-82FD5CC710AA}"/>
              </a:ext>
            </a:extLst>
          </p:cNvPr>
          <p:cNvSpPr txBox="1"/>
          <p:nvPr/>
        </p:nvSpPr>
        <p:spPr>
          <a:xfrm>
            <a:off x="4832361" y="4348399"/>
            <a:ext cx="3285685" cy="487762"/>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9] </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周欣</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孙素琴</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FTIR</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对不同产地陈皮的鉴别研究</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J].</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光谱学与光谱分析</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2007(12):2453-2455.</a:t>
            </a:r>
          </a:p>
        </p:txBody>
      </p:sp>
      <p:sp>
        <p:nvSpPr>
          <p:cNvPr id="79" name="文本框 78">
            <a:extLst>
              <a:ext uri="{FF2B5EF4-FFF2-40B4-BE49-F238E27FC236}">
                <a16:creationId xmlns:a16="http://schemas.microsoft.com/office/drawing/2014/main" id="{8A6D23D3-E5B4-45DA-A433-3FC6999C92DD}"/>
              </a:ext>
            </a:extLst>
          </p:cNvPr>
          <p:cNvSpPr txBox="1"/>
          <p:nvPr/>
        </p:nvSpPr>
        <p:spPr>
          <a:xfrm>
            <a:off x="4832361" y="5238844"/>
            <a:ext cx="3220697" cy="487762"/>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10] </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刘淑兰</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中药鉴定方法的研究进展</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J].</a:t>
            </a: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中外医疗</a:t>
            </a:r>
            <a:r>
              <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 2012,31(04):136-138.</a:t>
            </a:r>
          </a:p>
        </p:txBody>
      </p:sp>
      <p:cxnSp>
        <p:nvCxnSpPr>
          <p:cNvPr id="80" name="直接连接符 79">
            <a:extLst>
              <a:ext uri="{FF2B5EF4-FFF2-40B4-BE49-F238E27FC236}">
                <a16:creationId xmlns:a16="http://schemas.microsoft.com/office/drawing/2014/main" id="{44F9F389-39EE-4858-B9B0-A70E2DB0B467}"/>
              </a:ext>
            </a:extLst>
          </p:cNvPr>
          <p:cNvCxnSpPr>
            <a:cxnSpLocks/>
          </p:cNvCxnSpPr>
          <p:nvPr/>
        </p:nvCxnSpPr>
        <p:spPr>
          <a:xfrm>
            <a:off x="4832361" y="2358781"/>
            <a:ext cx="3220697" cy="0"/>
          </a:xfrm>
          <a:prstGeom prst="line">
            <a:avLst/>
          </a:prstGeom>
          <a:ln>
            <a:solidFill>
              <a:schemeClr val="tx1">
                <a:alpha val="22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6E44CDE2-4D1B-405B-93A4-AAD04E8CCE9D}"/>
              </a:ext>
            </a:extLst>
          </p:cNvPr>
          <p:cNvCxnSpPr>
            <a:cxnSpLocks/>
          </p:cNvCxnSpPr>
          <p:nvPr/>
        </p:nvCxnSpPr>
        <p:spPr>
          <a:xfrm>
            <a:off x="4832361" y="3238536"/>
            <a:ext cx="3220697" cy="0"/>
          </a:xfrm>
          <a:prstGeom prst="line">
            <a:avLst/>
          </a:prstGeom>
          <a:ln>
            <a:solidFill>
              <a:schemeClr val="tx1">
                <a:alpha val="22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4B9B051A-5FFE-48B0-AC39-EE8C03EAAFB1}"/>
              </a:ext>
            </a:extLst>
          </p:cNvPr>
          <p:cNvCxnSpPr>
            <a:cxnSpLocks/>
          </p:cNvCxnSpPr>
          <p:nvPr/>
        </p:nvCxnSpPr>
        <p:spPr>
          <a:xfrm>
            <a:off x="4832361" y="4118291"/>
            <a:ext cx="3220697" cy="0"/>
          </a:xfrm>
          <a:prstGeom prst="line">
            <a:avLst/>
          </a:prstGeom>
          <a:ln>
            <a:solidFill>
              <a:schemeClr val="tx1">
                <a:alpha val="22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FF3ACAD3-3D24-4316-A378-8A1FAB32893A}"/>
              </a:ext>
            </a:extLst>
          </p:cNvPr>
          <p:cNvCxnSpPr>
            <a:cxnSpLocks/>
          </p:cNvCxnSpPr>
          <p:nvPr/>
        </p:nvCxnSpPr>
        <p:spPr>
          <a:xfrm>
            <a:off x="4832361" y="4998046"/>
            <a:ext cx="3220697" cy="0"/>
          </a:xfrm>
          <a:prstGeom prst="line">
            <a:avLst/>
          </a:prstGeom>
          <a:ln>
            <a:solidFill>
              <a:schemeClr val="tx1">
                <a:alpha val="22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263CD9BB-6372-46CF-BD52-0109A8CFC5E3}"/>
              </a:ext>
            </a:extLst>
          </p:cNvPr>
          <p:cNvCxnSpPr>
            <a:cxnSpLocks/>
          </p:cNvCxnSpPr>
          <p:nvPr/>
        </p:nvCxnSpPr>
        <p:spPr>
          <a:xfrm>
            <a:off x="4832361" y="5877801"/>
            <a:ext cx="3220697" cy="0"/>
          </a:xfrm>
          <a:prstGeom prst="line">
            <a:avLst/>
          </a:prstGeom>
          <a:ln>
            <a:solidFill>
              <a:schemeClr val="tx1">
                <a:alpha val="22000"/>
              </a:schemeClr>
            </a:solidFill>
          </a:ln>
        </p:spPr>
        <p:style>
          <a:lnRef idx="1">
            <a:schemeClr val="accent1"/>
          </a:lnRef>
          <a:fillRef idx="0">
            <a:schemeClr val="accent1"/>
          </a:fillRef>
          <a:effectRef idx="0">
            <a:schemeClr val="accent1"/>
          </a:effectRef>
          <a:fontRef idx="minor">
            <a:schemeClr val="tx1"/>
          </a:fontRef>
        </p:style>
      </p:cxnSp>
      <p:pic>
        <p:nvPicPr>
          <p:cNvPr id="86" name="图片 85" descr="图片包含 游戏机, 刀&#10;&#10;描述已自动生成">
            <a:extLst>
              <a:ext uri="{FF2B5EF4-FFF2-40B4-BE49-F238E27FC236}">
                <a16:creationId xmlns:a16="http://schemas.microsoft.com/office/drawing/2014/main" id="{3E361357-6373-46D7-BF5A-5AA9598123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7766445" y="3951682"/>
            <a:ext cx="1037052" cy="2513016"/>
          </a:xfrm>
          <a:prstGeom prst="rect">
            <a:avLst/>
          </a:prstGeom>
        </p:spPr>
      </p:pic>
    </p:spTree>
    <p:extLst>
      <p:ext uri="{BB962C8B-B14F-4D97-AF65-F5344CB8AC3E}">
        <p14:creationId xmlns:p14="http://schemas.microsoft.com/office/powerpoint/2010/main" val="212170344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bg>
      <p:bgPr>
        <a:gradFill>
          <a:gsLst>
            <a:gs pos="11000">
              <a:schemeClr val="accent1">
                <a:alpha val="48000"/>
                <a:lumMod val="0"/>
                <a:lumOff val="100000"/>
              </a:schemeClr>
            </a:gs>
            <a:gs pos="87000">
              <a:schemeClr val="accent1">
                <a:lumMod val="17000"/>
                <a:lumOff val="83000"/>
              </a:schemeClr>
            </a:gs>
          </a:gsLst>
          <a:lin ang="4200000" scaled="0"/>
        </a:gradFill>
        <a:effectLst/>
      </p:bgPr>
    </p:bg>
    <p:spTree>
      <p:nvGrpSpPr>
        <p:cNvPr id="1" name=""/>
        <p:cNvGrpSpPr/>
        <p:nvPr/>
      </p:nvGrpSpPr>
      <p:grpSpPr>
        <a:xfrm>
          <a:off x="0" y="0"/>
          <a:ext cx="0" cy="0"/>
          <a:chOff x="0" y="0"/>
          <a:chExt cx="0" cy="0"/>
        </a:xfrm>
      </p:grpSpPr>
      <p:sp>
        <p:nvSpPr>
          <p:cNvPr id="47" name="矩形 46">
            <a:extLst>
              <a:ext uri="{FF2B5EF4-FFF2-40B4-BE49-F238E27FC236}">
                <a16:creationId xmlns:a16="http://schemas.microsoft.com/office/drawing/2014/main" id="{3C333450-926E-419C-BA36-2DBCD5147635}"/>
              </a:ext>
            </a:extLst>
          </p:cNvPr>
          <p:cNvSpPr/>
          <p:nvPr/>
        </p:nvSpPr>
        <p:spPr>
          <a:xfrm>
            <a:off x="7401337" y="-189982"/>
            <a:ext cx="1300942" cy="7233961"/>
          </a:xfrm>
          <a:prstGeom prst="rect">
            <a:avLst/>
          </a:prstGeom>
          <a:gradFill flip="none" rotWithShape="1">
            <a:gsLst>
              <a:gs pos="3000">
                <a:schemeClr val="bg1">
                  <a:alpha val="0"/>
                </a:schemeClr>
              </a:gs>
              <a:gs pos="45000">
                <a:srgbClr val="FFFFFF">
                  <a:alpha val="33000"/>
                </a:srgbClr>
              </a:gs>
              <a:gs pos="87000">
                <a:schemeClr val="bg1">
                  <a:alpha val="44000"/>
                </a:schemeClr>
              </a:gs>
            </a:gsLst>
            <a:lin ang="5400000" scaled="1"/>
            <a:tileRect/>
          </a:gradFill>
          <a:ln>
            <a:gradFill>
              <a:gsLst>
                <a:gs pos="61000">
                  <a:srgbClr val="FFFFFF"/>
                </a:gs>
                <a:gs pos="0">
                  <a:schemeClr val="bg1">
                    <a:alpha val="0"/>
                  </a:schemeClr>
                </a:gs>
                <a:gs pos="100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矩形 47">
            <a:extLst>
              <a:ext uri="{FF2B5EF4-FFF2-40B4-BE49-F238E27FC236}">
                <a16:creationId xmlns:a16="http://schemas.microsoft.com/office/drawing/2014/main" id="{978FE373-9DFB-4CD1-8004-BF0C065DC8FF}"/>
              </a:ext>
            </a:extLst>
          </p:cNvPr>
          <p:cNvSpPr/>
          <p:nvPr/>
        </p:nvSpPr>
        <p:spPr>
          <a:xfrm>
            <a:off x="6006669" y="-189982"/>
            <a:ext cx="1300942" cy="7233961"/>
          </a:xfrm>
          <a:prstGeom prst="rect">
            <a:avLst/>
          </a:prstGeom>
          <a:gradFill flip="none" rotWithShape="1">
            <a:gsLst>
              <a:gs pos="3000">
                <a:schemeClr val="bg1">
                  <a:alpha val="0"/>
                </a:schemeClr>
              </a:gs>
              <a:gs pos="45000">
                <a:srgbClr val="FFFFFF">
                  <a:alpha val="33000"/>
                </a:srgbClr>
              </a:gs>
              <a:gs pos="87000">
                <a:schemeClr val="bg1">
                  <a:alpha val="44000"/>
                </a:schemeClr>
              </a:gs>
            </a:gsLst>
            <a:lin ang="5400000" scaled="1"/>
            <a:tileRect/>
          </a:gradFill>
          <a:ln>
            <a:gradFill>
              <a:gsLst>
                <a:gs pos="61000">
                  <a:srgbClr val="FFFFFF"/>
                </a:gs>
                <a:gs pos="0">
                  <a:schemeClr val="bg1">
                    <a:alpha val="0"/>
                  </a:schemeClr>
                </a:gs>
                <a:gs pos="100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矩形 48">
            <a:extLst>
              <a:ext uri="{FF2B5EF4-FFF2-40B4-BE49-F238E27FC236}">
                <a16:creationId xmlns:a16="http://schemas.microsoft.com/office/drawing/2014/main" id="{8EF6A29F-0711-4513-BC66-695D07A958A9}"/>
              </a:ext>
            </a:extLst>
          </p:cNvPr>
          <p:cNvSpPr/>
          <p:nvPr/>
        </p:nvSpPr>
        <p:spPr>
          <a:xfrm>
            <a:off x="4617893" y="-189982"/>
            <a:ext cx="1300942" cy="7233961"/>
          </a:xfrm>
          <a:prstGeom prst="rect">
            <a:avLst/>
          </a:prstGeom>
          <a:gradFill flip="none" rotWithShape="1">
            <a:gsLst>
              <a:gs pos="3000">
                <a:schemeClr val="bg1">
                  <a:alpha val="0"/>
                </a:schemeClr>
              </a:gs>
              <a:gs pos="45000">
                <a:srgbClr val="FFFFFF">
                  <a:alpha val="33000"/>
                </a:srgbClr>
              </a:gs>
              <a:gs pos="87000">
                <a:schemeClr val="bg1">
                  <a:alpha val="44000"/>
                </a:schemeClr>
              </a:gs>
            </a:gsLst>
            <a:lin ang="5400000" scaled="1"/>
            <a:tileRect/>
          </a:gradFill>
          <a:ln>
            <a:gradFill>
              <a:gsLst>
                <a:gs pos="61000">
                  <a:srgbClr val="FFFFFF"/>
                </a:gs>
                <a:gs pos="0">
                  <a:schemeClr val="bg1">
                    <a:alpha val="0"/>
                  </a:schemeClr>
                </a:gs>
                <a:gs pos="100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0" name="矩形 49">
            <a:extLst>
              <a:ext uri="{FF2B5EF4-FFF2-40B4-BE49-F238E27FC236}">
                <a16:creationId xmlns:a16="http://schemas.microsoft.com/office/drawing/2014/main" id="{4E7FFCB4-D502-4333-8184-8AC337FC0194}"/>
              </a:ext>
            </a:extLst>
          </p:cNvPr>
          <p:cNvSpPr/>
          <p:nvPr/>
        </p:nvSpPr>
        <p:spPr>
          <a:xfrm>
            <a:off x="3226170" y="-189982"/>
            <a:ext cx="1300942" cy="7233961"/>
          </a:xfrm>
          <a:prstGeom prst="rect">
            <a:avLst/>
          </a:prstGeom>
          <a:gradFill flip="none" rotWithShape="1">
            <a:gsLst>
              <a:gs pos="3000">
                <a:schemeClr val="bg1">
                  <a:alpha val="0"/>
                </a:schemeClr>
              </a:gs>
              <a:gs pos="45000">
                <a:srgbClr val="FFFFFF">
                  <a:alpha val="33000"/>
                </a:srgbClr>
              </a:gs>
              <a:gs pos="87000">
                <a:schemeClr val="bg1">
                  <a:alpha val="44000"/>
                </a:schemeClr>
              </a:gs>
            </a:gsLst>
            <a:lin ang="5400000" scaled="1"/>
            <a:tileRect/>
          </a:gradFill>
          <a:ln>
            <a:gradFill>
              <a:gsLst>
                <a:gs pos="61000">
                  <a:srgbClr val="FFFFFF"/>
                </a:gs>
                <a:gs pos="0">
                  <a:schemeClr val="bg1">
                    <a:alpha val="0"/>
                  </a:schemeClr>
                </a:gs>
                <a:gs pos="100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1" name="矩形 50">
            <a:extLst>
              <a:ext uri="{FF2B5EF4-FFF2-40B4-BE49-F238E27FC236}">
                <a16:creationId xmlns:a16="http://schemas.microsoft.com/office/drawing/2014/main" id="{7210FDCF-DF2A-4BD8-8C01-B41ED7B233A6}"/>
              </a:ext>
            </a:extLst>
          </p:cNvPr>
          <p:cNvSpPr/>
          <p:nvPr/>
        </p:nvSpPr>
        <p:spPr>
          <a:xfrm>
            <a:off x="1834447" y="-189982"/>
            <a:ext cx="1300942" cy="7233961"/>
          </a:xfrm>
          <a:prstGeom prst="rect">
            <a:avLst/>
          </a:prstGeom>
          <a:gradFill flip="none" rotWithShape="1">
            <a:gsLst>
              <a:gs pos="3000">
                <a:schemeClr val="bg1">
                  <a:alpha val="0"/>
                </a:schemeClr>
              </a:gs>
              <a:gs pos="45000">
                <a:srgbClr val="FFFFFF">
                  <a:alpha val="33000"/>
                </a:srgbClr>
              </a:gs>
              <a:gs pos="87000">
                <a:schemeClr val="bg1">
                  <a:alpha val="44000"/>
                </a:schemeClr>
              </a:gs>
            </a:gsLst>
            <a:lin ang="5400000" scaled="1"/>
            <a:tileRect/>
          </a:gradFill>
          <a:ln>
            <a:gradFill>
              <a:gsLst>
                <a:gs pos="61000">
                  <a:srgbClr val="FFFFFF"/>
                </a:gs>
                <a:gs pos="0">
                  <a:schemeClr val="bg1">
                    <a:alpha val="0"/>
                  </a:schemeClr>
                </a:gs>
                <a:gs pos="100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2" name="矩形 51">
            <a:extLst>
              <a:ext uri="{FF2B5EF4-FFF2-40B4-BE49-F238E27FC236}">
                <a16:creationId xmlns:a16="http://schemas.microsoft.com/office/drawing/2014/main" id="{EB212853-C482-4ED4-A3D7-77D6D843131D}"/>
              </a:ext>
            </a:extLst>
          </p:cNvPr>
          <p:cNvSpPr/>
          <p:nvPr/>
        </p:nvSpPr>
        <p:spPr>
          <a:xfrm>
            <a:off x="442726" y="-189982"/>
            <a:ext cx="1300942" cy="7233961"/>
          </a:xfrm>
          <a:prstGeom prst="rect">
            <a:avLst/>
          </a:prstGeom>
          <a:gradFill flip="none" rotWithShape="1">
            <a:gsLst>
              <a:gs pos="3000">
                <a:schemeClr val="bg1">
                  <a:alpha val="0"/>
                </a:schemeClr>
              </a:gs>
              <a:gs pos="45000">
                <a:srgbClr val="FFFFFF">
                  <a:alpha val="33000"/>
                </a:srgbClr>
              </a:gs>
              <a:gs pos="87000">
                <a:schemeClr val="bg1">
                  <a:alpha val="44000"/>
                </a:schemeClr>
              </a:gs>
            </a:gsLst>
            <a:lin ang="5400000" scaled="1"/>
            <a:tileRect/>
          </a:gradFill>
          <a:ln>
            <a:gradFill>
              <a:gsLst>
                <a:gs pos="61000">
                  <a:srgbClr val="FFFFFF"/>
                </a:gs>
                <a:gs pos="0">
                  <a:schemeClr val="bg1">
                    <a:alpha val="0"/>
                  </a:schemeClr>
                </a:gs>
                <a:gs pos="100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30" name="直接连接符 29">
            <a:extLst>
              <a:ext uri="{FF2B5EF4-FFF2-40B4-BE49-F238E27FC236}">
                <a16:creationId xmlns:a16="http://schemas.microsoft.com/office/drawing/2014/main" id="{3CD3F6EF-9CB6-4DCE-9E63-01C7758F2B44}"/>
              </a:ext>
            </a:extLst>
          </p:cNvPr>
          <p:cNvCxnSpPr>
            <a:cxnSpLocks/>
          </p:cNvCxnSpPr>
          <p:nvPr/>
        </p:nvCxnSpPr>
        <p:spPr>
          <a:xfrm>
            <a:off x="440992" y="3645321"/>
            <a:ext cx="8447338" cy="0"/>
          </a:xfrm>
          <a:prstGeom prst="line">
            <a:avLst/>
          </a:prstGeom>
          <a:ln w="9525">
            <a:solidFill>
              <a:schemeClr val="tx1">
                <a:lumMod val="85000"/>
                <a:lumOff val="15000"/>
                <a:alpha val="32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任意多边形: 形状 10">
            <a:extLst>
              <a:ext uri="{FF2B5EF4-FFF2-40B4-BE49-F238E27FC236}">
                <a16:creationId xmlns:a16="http://schemas.microsoft.com/office/drawing/2014/main" id="{EF55C7B1-8735-49DF-8F37-4E09CE5A8CB2}"/>
              </a:ext>
            </a:extLst>
          </p:cNvPr>
          <p:cNvSpPr/>
          <p:nvPr/>
        </p:nvSpPr>
        <p:spPr>
          <a:xfrm flipV="1">
            <a:off x="759628" y="3645556"/>
            <a:ext cx="7330520" cy="1416624"/>
          </a:xfrm>
          <a:custGeom>
            <a:avLst/>
            <a:gdLst>
              <a:gd name="connsiteX0" fmla="*/ 0 w 10417215"/>
              <a:gd name="connsiteY0" fmla="*/ 1782501 h 1782501"/>
              <a:gd name="connsiteX1" fmla="*/ 5301205 w 10417215"/>
              <a:gd name="connsiteY1" fmla="*/ 1250065 h 1782501"/>
              <a:gd name="connsiteX2" fmla="*/ 10417215 w 10417215"/>
              <a:gd name="connsiteY2" fmla="*/ 0 h 1782501"/>
              <a:gd name="connsiteX0" fmla="*/ 0 w 9266051"/>
              <a:gd name="connsiteY0" fmla="*/ 1790665 h 1790665"/>
              <a:gd name="connsiteX1" fmla="*/ 4150041 w 9266051"/>
              <a:gd name="connsiteY1" fmla="*/ 1250065 h 1790665"/>
              <a:gd name="connsiteX2" fmla="*/ 9266051 w 9266051"/>
              <a:gd name="connsiteY2" fmla="*/ 0 h 1790665"/>
              <a:gd name="connsiteX0" fmla="*/ 0 w 9266051"/>
              <a:gd name="connsiteY0" fmla="*/ 1790665 h 1790665"/>
              <a:gd name="connsiteX1" fmla="*/ 4150041 w 9266051"/>
              <a:gd name="connsiteY1" fmla="*/ 1250065 h 1790665"/>
              <a:gd name="connsiteX2" fmla="*/ 9266051 w 9266051"/>
              <a:gd name="connsiteY2" fmla="*/ 0 h 1790665"/>
            </a:gdLst>
            <a:ahLst/>
            <a:cxnLst>
              <a:cxn ang="0">
                <a:pos x="connsiteX0" y="connsiteY0"/>
              </a:cxn>
              <a:cxn ang="0">
                <a:pos x="connsiteX1" y="connsiteY1"/>
              </a:cxn>
              <a:cxn ang="0">
                <a:pos x="connsiteX2" y="connsiteY2"/>
              </a:cxn>
            </a:cxnLst>
            <a:rect l="l" t="t" r="r" b="b"/>
            <a:pathLst>
              <a:path w="9266051" h="1790665">
                <a:moveTo>
                  <a:pt x="0" y="1790665"/>
                </a:moveTo>
                <a:cubicBezTo>
                  <a:pt x="1357959" y="1689317"/>
                  <a:pt x="2413839" y="1547148"/>
                  <a:pt x="4150041" y="1250065"/>
                </a:cubicBezTo>
                <a:cubicBezTo>
                  <a:pt x="5886243" y="952982"/>
                  <a:pt x="7576147" y="476491"/>
                  <a:pt x="9266051" y="0"/>
                </a:cubicBezTo>
              </a:path>
            </a:pathLst>
          </a:custGeom>
          <a:noFill/>
          <a:ln w="44450" cap="rnd">
            <a:solidFill>
              <a:schemeClr val="accent1"/>
            </a:solidFill>
          </a:ln>
          <a:effectLst>
            <a:outerShdw blurRad="38100" dist="127000" dir="5400000" sx="98000" sy="98000" algn="t" rotWithShape="0">
              <a:schemeClr val="accent1">
                <a:alpha val="1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9" name="任意多边形: 形状 8">
            <a:extLst>
              <a:ext uri="{FF2B5EF4-FFF2-40B4-BE49-F238E27FC236}">
                <a16:creationId xmlns:a16="http://schemas.microsoft.com/office/drawing/2014/main" id="{0C28F116-3AF8-4A12-9A36-7B1AA9938FCA}"/>
              </a:ext>
            </a:extLst>
          </p:cNvPr>
          <p:cNvSpPr/>
          <p:nvPr/>
        </p:nvSpPr>
        <p:spPr>
          <a:xfrm>
            <a:off x="759628" y="2228698"/>
            <a:ext cx="7330520" cy="1416624"/>
          </a:xfrm>
          <a:custGeom>
            <a:avLst/>
            <a:gdLst>
              <a:gd name="connsiteX0" fmla="*/ 0 w 10417215"/>
              <a:gd name="connsiteY0" fmla="*/ 1782501 h 1782501"/>
              <a:gd name="connsiteX1" fmla="*/ 5301205 w 10417215"/>
              <a:gd name="connsiteY1" fmla="*/ 1250065 h 1782501"/>
              <a:gd name="connsiteX2" fmla="*/ 10417215 w 10417215"/>
              <a:gd name="connsiteY2" fmla="*/ 0 h 1782501"/>
              <a:gd name="connsiteX0" fmla="*/ 0 w 9266051"/>
              <a:gd name="connsiteY0" fmla="*/ 1790665 h 1790665"/>
              <a:gd name="connsiteX1" fmla="*/ 4150041 w 9266051"/>
              <a:gd name="connsiteY1" fmla="*/ 1250065 h 1790665"/>
              <a:gd name="connsiteX2" fmla="*/ 9266051 w 9266051"/>
              <a:gd name="connsiteY2" fmla="*/ 0 h 1790665"/>
              <a:gd name="connsiteX0" fmla="*/ 0 w 9266051"/>
              <a:gd name="connsiteY0" fmla="*/ 1790665 h 1790665"/>
              <a:gd name="connsiteX1" fmla="*/ 4150041 w 9266051"/>
              <a:gd name="connsiteY1" fmla="*/ 1250065 h 1790665"/>
              <a:gd name="connsiteX2" fmla="*/ 9266051 w 9266051"/>
              <a:gd name="connsiteY2" fmla="*/ 0 h 1790665"/>
            </a:gdLst>
            <a:ahLst/>
            <a:cxnLst>
              <a:cxn ang="0">
                <a:pos x="connsiteX0" y="connsiteY0"/>
              </a:cxn>
              <a:cxn ang="0">
                <a:pos x="connsiteX1" y="connsiteY1"/>
              </a:cxn>
              <a:cxn ang="0">
                <a:pos x="connsiteX2" y="connsiteY2"/>
              </a:cxn>
            </a:cxnLst>
            <a:rect l="l" t="t" r="r" b="b"/>
            <a:pathLst>
              <a:path w="9266051" h="1790665">
                <a:moveTo>
                  <a:pt x="0" y="1790665"/>
                </a:moveTo>
                <a:cubicBezTo>
                  <a:pt x="1357959" y="1689317"/>
                  <a:pt x="2413839" y="1547148"/>
                  <a:pt x="4150041" y="1250065"/>
                </a:cubicBezTo>
                <a:cubicBezTo>
                  <a:pt x="5886243" y="952982"/>
                  <a:pt x="7576147" y="476491"/>
                  <a:pt x="9266051" y="0"/>
                </a:cubicBezTo>
              </a:path>
            </a:pathLst>
          </a:custGeom>
          <a:noFill/>
          <a:ln w="44450" cap="rnd">
            <a:solidFill>
              <a:schemeClr val="accent4"/>
            </a:solidFill>
          </a:ln>
          <a:effectLst>
            <a:outerShdw blurRad="38100" dist="127000" dir="5400000" sx="98000" sy="98000" algn="t" rotWithShape="0">
              <a:schemeClr val="accent4">
                <a:lumMod val="75000"/>
                <a:alpha val="1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椭圆 11">
            <a:extLst>
              <a:ext uri="{FF2B5EF4-FFF2-40B4-BE49-F238E27FC236}">
                <a16:creationId xmlns:a16="http://schemas.microsoft.com/office/drawing/2014/main" id="{C03B4B3C-F1D0-408D-A91D-B5CC84846237}"/>
              </a:ext>
            </a:extLst>
          </p:cNvPr>
          <p:cNvSpPr/>
          <p:nvPr/>
        </p:nvSpPr>
        <p:spPr>
          <a:xfrm>
            <a:off x="759627" y="3579464"/>
            <a:ext cx="110771" cy="110771"/>
          </a:xfrm>
          <a:prstGeom prst="ellipse">
            <a:avLst/>
          </a:prstGeom>
          <a:solidFill>
            <a:schemeClr val="bg1"/>
          </a:solidFill>
          <a:ln w="444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椭圆 12">
            <a:extLst>
              <a:ext uri="{FF2B5EF4-FFF2-40B4-BE49-F238E27FC236}">
                <a16:creationId xmlns:a16="http://schemas.microsoft.com/office/drawing/2014/main" id="{66CB23F5-2590-4314-806D-F97862A28859}"/>
              </a:ext>
            </a:extLst>
          </p:cNvPr>
          <p:cNvSpPr/>
          <p:nvPr/>
        </p:nvSpPr>
        <p:spPr>
          <a:xfrm>
            <a:off x="2429533" y="3405369"/>
            <a:ext cx="110771" cy="110771"/>
          </a:xfrm>
          <a:prstGeom prst="ellipse">
            <a:avLst/>
          </a:prstGeom>
          <a:solidFill>
            <a:schemeClr val="bg1"/>
          </a:solidFill>
          <a:ln w="444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椭圆 13">
            <a:extLst>
              <a:ext uri="{FF2B5EF4-FFF2-40B4-BE49-F238E27FC236}">
                <a16:creationId xmlns:a16="http://schemas.microsoft.com/office/drawing/2014/main" id="{FBCD2D63-F79F-4D24-B859-79FB697D5762}"/>
              </a:ext>
            </a:extLst>
          </p:cNvPr>
          <p:cNvSpPr/>
          <p:nvPr/>
        </p:nvSpPr>
        <p:spPr>
          <a:xfrm>
            <a:off x="3821256" y="3188802"/>
            <a:ext cx="110771" cy="110771"/>
          </a:xfrm>
          <a:prstGeom prst="ellipse">
            <a:avLst/>
          </a:prstGeom>
          <a:solidFill>
            <a:schemeClr val="bg1"/>
          </a:solidFill>
          <a:ln w="444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5" name="椭圆 14">
            <a:extLst>
              <a:ext uri="{FF2B5EF4-FFF2-40B4-BE49-F238E27FC236}">
                <a16:creationId xmlns:a16="http://schemas.microsoft.com/office/drawing/2014/main" id="{EF50E85F-7503-435C-9BEE-E53B2A24BEE1}"/>
              </a:ext>
            </a:extLst>
          </p:cNvPr>
          <p:cNvSpPr/>
          <p:nvPr/>
        </p:nvSpPr>
        <p:spPr>
          <a:xfrm>
            <a:off x="5212978" y="2913749"/>
            <a:ext cx="110771" cy="110771"/>
          </a:xfrm>
          <a:prstGeom prst="ellipse">
            <a:avLst/>
          </a:prstGeom>
          <a:solidFill>
            <a:schemeClr val="bg1"/>
          </a:solidFill>
          <a:ln w="444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 name="椭圆 15">
            <a:extLst>
              <a:ext uri="{FF2B5EF4-FFF2-40B4-BE49-F238E27FC236}">
                <a16:creationId xmlns:a16="http://schemas.microsoft.com/office/drawing/2014/main" id="{FB672385-B251-4027-8451-44F4C75F628C}"/>
              </a:ext>
            </a:extLst>
          </p:cNvPr>
          <p:cNvSpPr/>
          <p:nvPr/>
        </p:nvSpPr>
        <p:spPr>
          <a:xfrm>
            <a:off x="6601754" y="2568001"/>
            <a:ext cx="110771" cy="110771"/>
          </a:xfrm>
          <a:prstGeom prst="ellipse">
            <a:avLst/>
          </a:prstGeom>
          <a:solidFill>
            <a:schemeClr val="bg1"/>
          </a:solidFill>
          <a:ln w="444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椭圆 16">
            <a:extLst>
              <a:ext uri="{FF2B5EF4-FFF2-40B4-BE49-F238E27FC236}">
                <a16:creationId xmlns:a16="http://schemas.microsoft.com/office/drawing/2014/main" id="{38810CCA-A14B-4620-9E5A-D6D98C7521A7}"/>
              </a:ext>
            </a:extLst>
          </p:cNvPr>
          <p:cNvSpPr/>
          <p:nvPr/>
        </p:nvSpPr>
        <p:spPr>
          <a:xfrm>
            <a:off x="7996423" y="2171337"/>
            <a:ext cx="110771" cy="110771"/>
          </a:xfrm>
          <a:prstGeom prst="ellipse">
            <a:avLst/>
          </a:prstGeom>
          <a:solidFill>
            <a:schemeClr val="bg1"/>
          </a:solidFill>
          <a:ln w="444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椭圆 21">
            <a:extLst>
              <a:ext uri="{FF2B5EF4-FFF2-40B4-BE49-F238E27FC236}">
                <a16:creationId xmlns:a16="http://schemas.microsoft.com/office/drawing/2014/main" id="{5391C7CE-C2BB-4392-B068-381B863E5A5A}"/>
              </a:ext>
            </a:extLst>
          </p:cNvPr>
          <p:cNvSpPr/>
          <p:nvPr/>
        </p:nvSpPr>
        <p:spPr>
          <a:xfrm flipV="1">
            <a:off x="2429533" y="3775468"/>
            <a:ext cx="110771" cy="110771"/>
          </a:xfrm>
          <a:prstGeom prst="ellipse">
            <a:avLst/>
          </a:prstGeom>
          <a:solidFill>
            <a:schemeClr val="bg1"/>
          </a:solidFill>
          <a:ln w="444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椭圆 22">
            <a:extLst>
              <a:ext uri="{FF2B5EF4-FFF2-40B4-BE49-F238E27FC236}">
                <a16:creationId xmlns:a16="http://schemas.microsoft.com/office/drawing/2014/main" id="{4DECD5EB-3E15-43A4-9C57-2F2D8841DF66}"/>
              </a:ext>
            </a:extLst>
          </p:cNvPr>
          <p:cNvSpPr/>
          <p:nvPr/>
        </p:nvSpPr>
        <p:spPr>
          <a:xfrm flipV="1">
            <a:off x="3821256" y="3990139"/>
            <a:ext cx="110771" cy="110771"/>
          </a:xfrm>
          <a:prstGeom prst="ellipse">
            <a:avLst/>
          </a:prstGeom>
          <a:solidFill>
            <a:schemeClr val="bg1"/>
          </a:solidFill>
          <a:ln w="444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4" name="椭圆 23">
            <a:extLst>
              <a:ext uri="{FF2B5EF4-FFF2-40B4-BE49-F238E27FC236}">
                <a16:creationId xmlns:a16="http://schemas.microsoft.com/office/drawing/2014/main" id="{EE8835DB-2404-4BA6-8E0F-C03A96FD1E0B}"/>
              </a:ext>
            </a:extLst>
          </p:cNvPr>
          <p:cNvSpPr/>
          <p:nvPr/>
        </p:nvSpPr>
        <p:spPr>
          <a:xfrm flipV="1">
            <a:off x="5212978" y="4259795"/>
            <a:ext cx="110771" cy="110771"/>
          </a:xfrm>
          <a:prstGeom prst="ellipse">
            <a:avLst/>
          </a:prstGeom>
          <a:solidFill>
            <a:schemeClr val="bg1"/>
          </a:solidFill>
          <a:ln w="444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5" name="椭圆 24">
            <a:extLst>
              <a:ext uri="{FF2B5EF4-FFF2-40B4-BE49-F238E27FC236}">
                <a16:creationId xmlns:a16="http://schemas.microsoft.com/office/drawing/2014/main" id="{235D0A9D-03F4-4129-9E4A-E75A28B02F15}"/>
              </a:ext>
            </a:extLst>
          </p:cNvPr>
          <p:cNvSpPr/>
          <p:nvPr/>
        </p:nvSpPr>
        <p:spPr>
          <a:xfrm flipV="1">
            <a:off x="6601754" y="4605647"/>
            <a:ext cx="110771" cy="110771"/>
          </a:xfrm>
          <a:prstGeom prst="ellipse">
            <a:avLst/>
          </a:prstGeom>
          <a:solidFill>
            <a:schemeClr val="bg1"/>
          </a:solidFill>
          <a:ln w="444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椭圆 25">
            <a:extLst>
              <a:ext uri="{FF2B5EF4-FFF2-40B4-BE49-F238E27FC236}">
                <a16:creationId xmlns:a16="http://schemas.microsoft.com/office/drawing/2014/main" id="{92CFB2E4-1F67-44BE-A121-C05027D63DED}"/>
              </a:ext>
            </a:extLst>
          </p:cNvPr>
          <p:cNvSpPr/>
          <p:nvPr/>
        </p:nvSpPr>
        <p:spPr>
          <a:xfrm flipV="1">
            <a:off x="7996423" y="5002310"/>
            <a:ext cx="110771" cy="110771"/>
          </a:xfrm>
          <a:prstGeom prst="ellipse">
            <a:avLst/>
          </a:prstGeom>
          <a:solidFill>
            <a:schemeClr val="bg1"/>
          </a:solidFill>
          <a:ln w="444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 name="文本框 33">
            <a:extLst>
              <a:ext uri="{FF2B5EF4-FFF2-40B4-BE49-F238E27FC236}">
                <a16:creationId xmlns:a16="http://schemas.microsoft.com/office/drawing/2014/main" id="{4523388C-7D80-4ADC-9DEA-ED4E8A2ADB49}"/>
              </a:ext>
            </a:extLst>
          </p:cNvPr>
          <p:cNvSpPr txBox="1"/>
          <p:nvPr/>
        </p:nvSpPr>
        <p:spPr>
          <a:xfrm>
            <a:off x="464780" y="2880145"/>
            <a:ext cx="1256834" cy="54859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抗日战争结束</a:t>
            </a:r>
            <a:endPar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人民渴望和平</a:t>
            </a:r>
          </a:p>
        </p:txBody>
      </p:sp>
      <p:sp>
        <p:nvSpPr>
          <p:cNvPr id="35" name="文本框 34">
            <a:extLst>
              <a:ext uri="{FF2B5EF4-FFF2-40B4-BE49-F238E27FC236}">
                <a16:creationId xmlns:a16="http://schemas.microsoft.com/office/drawing/2014/main" id="{337F9F2A-EB99-4AF8-9727-8C58F9E8A5F9}"/>
              </a:ext>
            </a:extLst>
          </p:cNvPr>
          <p:cNvSpPr txBox="1"/>
          <p:nvPr/>
        </p:nvSpPr>
        <p:spPr>
          <a:xfrm>
            <a:off x="1851320" y="2582597"/>
            <a:ext cx="1267197" cy="54859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solidFill>
                <a:effectLst/>
                <a:uLnTx/>
                <a:uFillTx/>
                <a:latin typeface="Roboto"/>
                <a:ea typeface="思源黑体 CN Regular"/>
                <a:cs typeface="+mn-cs"/>
              </a:rPr>
              <a:t>中共争取和平</a:t>
            </a:r>
            <a:endParaRPr kumimoji="0" lang="en-US" altLang="zh-CN" sz="1200" b="0" i="0" u="none" strike="noStrike" kern="1200" cap="none" spc="0" normalizeH="0" baseline="0" noProof="0" dirty="0">
              <a:ln>
                <a:noFill/>
              </a:ln>
              <a:solidFill>
                <a:srgbClr val="CA865F"/>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solidFill>
                <a:effectLst/>
                <a:uLnTx/>
                <a:uFillTx/>
                <a:latin typeface="Roboto"/>
                <a:ea typeface="思源黑体 CN Regular"/>
                <a:cs typeface="+mn-cs"/>
              </a:rPr>
              <a:t>做好战争准备</a:t>
            </a:r>
          </a:p>
        </p:txBody>
      </p:sp>
      <p:sp>
        <p:nvSpPr>
          <p:cNvPr id="36" name="文本框 35">
            <a:extLst>
              <a:ext uri="{FF2B5EF4-FFF2-40B4-BE49-F238E27FC236}">
                <a16:creationId xmlns:a16="http://schemas.microsoft.com/office/drawing/2014/main" id="{D8F02A9E-42A2-4E32-8B35-CFF0E96372F6}"/>
              </a:ext>
            </a:extLst>
          </p:cNvPr>
          <p:cNvSpPr txBox="1"/>
          <p:nvPr/>
        </p:nvSpPr>
        <p:spPr>
          <a:xfrm>
            <a:off x="3337727" y="2422529"/>
            <a:ext cx="1077829" cy="54859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solidFill>
                <a:effectLst/>
                <a:uLnTx/>
                <a:uFillTx/>
                <a:latin typeface="Roboto"/>
                <a:ea typeface="思源黑体 CN Regular"/>
                <a:cs typeface="+mn-cs"/>
              </a:rPr>
              <a:t>中共</a:t>
            </a:r>
            <a:endParaRPr kumimoji="0" lang="en-US" altLang="zh-CN" sz="1200" b="0" i="0" u="none" strike="noStrike" kern="1200" cap="none" spc="0" normalizeH="0" baseline="0" noProof="0" dirty="0">
              <a:ln>
                <a:noFill/>
              </a:ln>
              <a:solidFill>
                <a:srgbClr val="CA865F"/>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solidFill>
                <a:effectLst/>
                <a:uLnTx/>
                <a:uFillTx/>
                <a:latin typeface="Roboto"/>
                <a:ea typeface="思源黑体 CN Regular"/>
                <a:cs typeface="+mn-cs"/>
              </a:rPr>
              <a:t>转战陕北</a:t>
            </a:r>
          </a:p>
        </p:txBody>
      </p:sp>
      <p:sp>
        <p:nvSpPr>
          <p:cNvPr id="37" name="文本框 36">
            <a:extLst>
              <a:ext uri="{FF2B5EF4-FFF2-40B4-BE49-F238E27FC236}">
                <a16:creationId xmlns:a16="http://schemas.microsoft.com/office/drawing/2014/main" id="{6AE32F1E-9D66-4A25-A165-E0E4319E517C}"/>
              </a:ext>
            </a:extLst>
          </p:cNvPr>
          <p:cNvSpPr txBox="1"/>
          <p:nvPr/>
        </p:nvSpPr>
        <p:spPr>
          <a:xfrm>
            <a:off x="4744643" y="2332876"/>
            <a:ext cx="1047442" cy="314843"/>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solidFill>
                <a:effectLst/>
                <a:uLnTx/>
                <a:uFillTx/>
                <a:latin typeface="Roboto"/>
                <a:ea typeface="思源黑体 CN Regular"/>
                <a:cs typeface="+mn-cs"/>
              </a:rPr>
              <a:t>挺进大别山</a:t>
            </a:r>
          </a:p>
        </p:txBody>
      </p:sp>
      <p:sp>
        <p:nvSpPr>
          <p:cNvPr id="38" name="文本框 37">
            <a:extLst>
              <a:ext uri="{FF2B5EF4-FFF2-40B4-BE49-F238E27FC236}">
                <a16:creationId xmlns:a16="http://schemas.microsoft.com/office/drawing/2014/main" id="{5303D79F-286C-458E-B574-8458CB77F134}"/>
              </a:ext>
            </a:extLst>
          </p:cNvPr>
          <p:cNvSpPr txBox="1"/>
          <p:nvPr/>
        </p:nvSpPr>
        <p:spPr>
          <a:xfrm>
            <a:off x="6179359" y="2054763"/>
            <a:ext cx="955560" cy="314843"/>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solidFill>
                <a:effectLst/>
                <a:uLnTx/>
                <a:uFillTx/>
                <a:latin typeface="Roboto"/>
                <a:ea typeface="思源黑体 CN Regular"/>
                <a:cs typeface="+mn-cs"/>
              </a:rPr>
              <a:t>三大战役</a:t>
            </a:r>
          </a:p>
        </p:txBody>
      </p:sp>
      <p:sp>
        <p:nvSpPr>
          <p:cNvPr id="39" name="文本框 38">
            <a:extLst>
              <a:ext uri="{FF2B5EF4-FFF2-40B4-BE49-F238E27FC236}">
                <a16:creationId xmlns:a16="http://schemas.microsoft.com/office/drawing/2014/main" id="{BDA41FFF-5D28-45EA-900B-3119CA24B2E4}"/>
              </a:ext>
            </a:extLst>
          </p:cNvPr>
          <p:cNvSpPr txBox="1"/>
          <p:nvPr/>
        </p:nvSpPr>
        <p:spPr>
          <a:xfrm>
            <a:off x="7554340" y="1756961"/>
            <a:ext cx="994936" cy="314843"/>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solidFill>
                <a:effectLst/>
                <a:uLnTx/>
                <a:uFillTx/>
                <a:latin typeface="Roboto"/>
                <a:ea typeface="思源黑体 CN Regular"/>
                <a:cs typeface="+mn-cs"/>
              </a:rPr>
              <a:t>解放南京</a:t>
            </a:r>
          </a:p>
        </p:txBody>
      </p:sp>
      <p:sp>
        <p:nvSpPr>
          <p:cNvPr id="40" name="文本框 39">
            <a:extLst>
              <a:ext uri="{FF2B5EF4-FFF2-40B4-BE49-F238E27FC236}">
                <a16:creationId xmlns:a16="http://schemas.microsoft.com/office/drawing/2014/main" id="{F47B61FC-5A4E-4558-8545-9EB35D03DCB6}"/>
              </a:ext>
            </a:extLst>
          </p:cNvPr>
          <p:cNvSpPr txBox="1"/>
          <p:nvPr/>
        </p:nvSpPr>
        <p:spPr>
          <a:xfrm>
            <a:off x="1956134" y="4217779"/>
            <a:ext cx="1057570" cy="54859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蒋介石假</a:t>
            </a:r>
            <a:endPar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和平真内战</a:t>
            </a:r>
          </a:p>
        </p:txBody>
      </p:sp>
      <p:sp>
        <p:nvSpPr>
          <p:cNvPr id="41" name="文本框 40">
            <a:extLst>
              <a:ext uri="{FF2B5EF4-FFF2-40B4-BE49-F238E27FC236}">
                <a16:creationId xmlns:a16="http://schemas.microsoft.com/office/drawing/2014/main" id="{539174FE-94AA-40DE-BA9A-BFB5583726B1}"/>
              </a:ext>
            </a:extLst>
          </p:cNvPr>
          <p:cNvSpPr txBox="1"/>
          <p:nvPr/>
        </p:nvSpPr>
        <p:spPr>
          <a:xfrm>
            <a:off x="3272904" y="4446893"/>
            <a:ext cx="1207474" cy="54859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进攻中原和</a:t>
            </a:r>
            <a:endPar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陕甘宁解放区</a:t>
            </a:r>
          </a:p>
        </p:txBody>
      </p:sp>
      <p:sp>
        <p:nvSpPr>
          <p:cNvPr id="42" name="文本框 41">
            <a:extLst>
              <a:ext uri="{FF2B5EF4-FFF2-40B4-BE49-F238E27FC236}">
                <a16:creationId xmlns:a16="http://schemas.microsoft.com/office/drawing/2014/main" id="{5EDBAD5B-5FBC-417A-AC4E-3E94FC9C187E}"/>
              </a:ext>
            </a:extLst>
          </p:cNvPr>
          <p:cNvSpPr txBox="1"/>
          <p:nvPr/>
        </p:nvSpPr>
        <p:spPr>
          <a:xfrm>
            <a:off x="4808680" y="4619247"/>
            <a:ext cx="919365" cy="54859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统治中心</a:t>
            </a:r>
            <a:endPar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受到威胁</a:t>
            </a:r>
          </a:p>
        </p:txBody>
      </p:sp>
      <p:sp>
        <p:nvSpPr>
          <p:cNvPr id="43" name="文本框 42">
            <a:extLst>
              <a:ext uri="{FF2B5EF4-FFF2-40B4-BE49-F238E27FC236}">
                <a16:creationId xmlns:a16="http://schemas.microsoft.com/office/drawing/2014/main" id="{A9323EC0-BFF6-488A-87A0-E79BA5E08ADC}"/>
              </a:ext>
            </a:extLst>
          </p:cNvPr>
          <p:cNvSpPr txBox="1"/>
          <p:nvPr/>
        </p:nvSpPr>
        <p:spPr>
          <a:xfrm>
            <a:off x="6234870" y="4897373"/>
            <a:ext cx="844538" cy="548590"/>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主力收缩</a:t>
            </a:r>
            <a:endParaRPr kumimoji="0" lang="en-US" altLang="zh-CN"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到大城市</a:t>
            </a:r>
          </a:p>
        </p:txBody>
      </p:sp>
      <p:sp>
        <p:nvSpPr>
          <p:cNvPr id="44" name="文本框 43">
            <a:extLst>
              <a:ext uri="{FF2B5EF4-FFF2-40B4-BE49-F238E27FC236}">
                <a16:creationId xmlns:a16="http://schemas.microsoft.com/office/drawing/2014/main" id="{50BDE0A1-C24A-47FF-B24B-7AA108C7A47F}"/>
              </a:ext>
            </a:extLst>
          </p:cNvPr>
          <p:cNvSpPr txBox="1"/>
          <p:nvPr/>
        </p:nvSpPr>
        <p:spPr>
          <a:xfrm>
            <a:off x="7554340" y="5243171"/>
            <a:ext cx="994936" cy="314843"/>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60000"/>
                    <a:lumOff val="40000"/>
                  </a:srgbClr>
                </a:solidFill>
                <a:effectLst/>
                <a:uLnTx/>
                <a:uFillTx/>
                <a:latin typeface="Roboto"/>
                <a:ea typeface="思源黑体 CN Regular"/>
                <a:cs typeface="+mn-cs"/>
              </a:rPr>
              <a:t>败退台湾</a:t>
            </a:r>
          </a:p>
        </p:txBody>
      </p:sp>
      <p:pic>
        <p:nvPicPr>
          <p:cNvPr id="70" name="图片 69" descr="Shadow 2">
            <a:extLst>
              <a:ext uri="{FF2B5EF4-FFF2-40B4-BE49-F238E27FC236}">
                <a16:creationId xmlns:a16="http://schemas.microsoft.com/office/drawing/2014/main" id="{E5F66F23-A8E6-4705-AAC1-6930DAFAB2FE}"/>
              </a:ext>
            </a:extLst>
          </p:cNvPr>
          <p:cNvPicPr>
            <a:picLocks noGrp="1"/>
          </p:cNvPicPr>
          <p:nvPr isPhoto="1"/>
        </p:nvPicPr>
        <p:blipFill>
          <a:blip r:embed="rId2">
            <a:alphaModFix amt="17000"/>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flipH="1" flipV="1">
            <a:off x="-1" y="-1"/>
            <a:ext cx="9143998" cy="7043979"/>
          </a:xfrm>
          <a:prstGeom prst="rect">
            <a:avLst/>
          </a:prstGeom>
        </p:spPr>
      </p:pic>
      <p:sp>
        <p:nvSpPr>
          <p:cNvPr id="3" name="矩形 2">
            <a:extLst>
              <a:ext uri="{FF2B5EF4-FFF2-40B4-BE49-F238E27FC236}">
                <a16:creationId xmlns:a16="http://schemas.microsoft.com/office/drawing/2014/main" id="{09853602-11D2-48EA-9D27-D829152CC3D4}"/>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解放战争</a:t>
            </a:r>
          </a:p>
        </p:txBody>
      </p:sp>
    </p:spTree>
    <p:extLst>
      <p:ext uri="{BB962C8B-B14F-4D97-AF65-F5344CB8AC3E}">
        <p14:creationId xmlns:p14="http://schemas.microsoft.com/office/powerpoint/2010/main" val="391564271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bg>
      <p:bgPr>
        <a:gradFill>
          <a:gsLst>
            <a:gs pos="11000">
              <a:schemeClr val="accent1">
                <a:lumMod val="45000"/>
                <a:lumOff val="55000"/>
                <a:alpha val="34000"/>
              </a:schemeClr>
            </a:gs>
            <a:gs pos="87000">
              <a:schemeClr val="accent1">
                <a:lumMod val="32000"/>
                <a:lumOff val="68000"/>
              </a:schemeClr>
            </a:gs>
          </a:gsLst>
          <a:lin ang="4200000" scaled="0"/>
        </a:gradFill>
        <a:effectLst/>
      </p:bgPr>
    </p:bg>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79C7A61E-168F-4004-93BE-3627E1FCBEA7}"/>
              </a:ext>
            </a:extLst>
          </p:cNvPr>
          <p:cNvPicPr>
            <a:picLocks noChangeAspect="1"/>
          </p:cNvPicPr>
          <p:nvPr/>
        </p:nvPicPr>
        <p:blipFill>
          <a:blip r:embed="rId2">
            <a:duotone>
              <a:schemeClr val="bg2">
                <a:shade val="45000"/>
                <a:satMod val="135000"/>
              </a:schemeClr>
              <a:prstClr val="white"/>
            </a:duotone>
            <a:extLst>
              <a:ext uri="{BEBA8EAE-BF5A-486C-A8C5-ECC9F3942E4B}">
                <a14:imgProps xmlns:a14="http://schemas.microsoft.com/office/drawing/2010/main">
                  <a14:imgLayer r:embed="rId3">
                    <a14:imgEffect>
                      <a14:saturation sat="200000"/>
                    </a14:imgEffect>
                  </a14:imgLayer>
                </a14:imgProps>
              </a:ext>
            </a:extLst>
          </a:blip>
          <a:srcRect t="12981" b="12981"/>
          <a:stretch>
            <a:fillRect/>
          </a:stretch>
        </p:blipFill>
        <p:spPr>
          <a:xfrm flipH="1">
            <a:off x="-277860" y="-210311"/>
            <a:ext cx="9698915" cy="7274191"/>
          </a:xfrm>
          <a:prstGeom prst="rect">
            <a:avLst/>
          </a:prstGeom>
        </p:spPr>
      </p:pic>
      <p:sp>
        <p:nvSpPr>
          <p:cNvPr id="14" name="矩形 13">
            <a:extLst>
              <a:ext uri="{FF2B5EF4-FFF2-40B4-BE49-F238E27FC236}">
                <a16:creationId xmlns:a16="http://schemas.microsoft.com/office/drawing/2014/main" id="{76A6C7A8-4CA9-4DA2-A178-D98D04325320}"/>
              </a:ext>
            </a:extLst>
          </p:cNvPr>
          <p:cNvSpPr/>
          <p:nvPr/>
        </p:nvSpPr>
        <p:spPr>
          <a:xfrm>
            <a:off x="451701" y="2137376"/>
            <a:ext cx="8239790" cy="325520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 name="矩形 6">
            <a:extLst>
              <a:ext uri="{FF2B5EF4-FFF2-40B4-BE49-F238E27FC236}">
                <a16:creationId xmlns:a16="http://schemas.microsoft.com/office/drawing/2014/main" id="{10A4B314-7EB8-4CAA-B965-C09DB2987D78}"/>
              </a:ext>
            </a:extLst>
          </p:cNvPr>
          <p:cNvSpPr/>
          <p:nvPr/>
        </p:nvSpPr>
        <p:spPr>
          <a:xfrm>
            <a:off x="-277866" y="5432935"/>
            <a:ext cx="9698922" cy="1935744"/>
          </a:xfrm>
          <a:prstGeom prst="rect">
            <a:avLst/>
          </a:prstGeom>
          <a:gradFill flip="none" rotWithShape="1">
            <a:gsLst>
              <a:gs pos="11000">
                <a:schemeClr val="accent1">
                  <a:alpha val="34000"/>
                  <a:lumMod val="15000"/>
                  <a:lumOff val="85000"/>
                </a:schemeClr>
              </a:gs>
              <a:gs pos="100000">
                <a:schemeClr val="bg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缺角矩形 3">
            <a:extLst>
              <a:ext uri="{FF2B5EF4-FFF2-40B4-BE49-F238E27FC236}">
                <a16:creationId xmlns:a16="http://schemas.microsoft.com/office/drawing/2014/main" id="{569AAF20-A2AC-4B5A-BB2B-CE82F62A917B}"/>
              </a:ext>
            </a:extLst>
          </p:cNvPr>
          <p:cNvSpPr/>
          <p:nvPr/>
        </p:nvSpPr>
        <p:spPr>
          <a:xfrm>
            <a:off x="417982" y="2097016"/>
            <a:ext cx="8307228" cy="3335920"/>
          </a:xfrm>
          <a:prstGeom prst="plaque">
            <a:avLst>
              <a:gd name="adj" fmla="val 3584"/>
            </a:avLst>
          </a:prstGeom>
          <a:gradFill flip="none" rotWithShape="1">
            <a:gsLst>
              <a:gs pos="0">
                <a:schemeClr val="accent1"/>
              </a:gs>
              <a:gs pos="100000">
                <a:schemeClr val="accent1">
                  <a:lumMod val="50000"/>
                </a:schemeClr>
              </a:gs>
            </a:gsLst>
            <a:lin ang="2700000" scaled="1"/>
            <a:tileRect/>
          </a:gradFill>
          <a:ln>
            <a:noFill/>
          </a:ln>
          <a:effectLst>
            <a:reflection blurRad="63500" stA="42000" endPos="2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矩形: 圆角 9">
            <a:extLst>
              <a:ext uri="{FF2B5EF4-FFF2-40B4-BE49-F238E27FC236}">
                <a16:creationId xmlns:a16="http://schemas.microsoft.com/office/drawing/2014/main" id="{97BC1E2C-99F0-4D12-BAC6-CCB5396CDCC2}"/>
              </a:ext>
            </a:extLst>
          </p:cNvPr>
          <p:cNvSpPr/>
          <p:nvPr/>
        </p:nvSpPr>
        <p:spPr>
          <a:xfrm flipH="1">
            <a:off x="6751514" y="2592649"/>
            <a:ext cx="1252777" cy="457447"/>
          </a:xfrm>
          <a:prstGeom prst="roundRect">
            <a:avLst>
              <a:gd name="adj" fmla="val 50000"/>
            </a:avLst>
          </a:prstGeom>
          <a:gradFill flip="none" rotWithShape="1">
            <a:gsLst>
              <a:gs pos="0">
                <a:schemeClr val="bg1"/>
              </a:gs>
              <a:gs pos="100000">
                <a:schemeClr val="accent1">
                  <a:lumMod val="32000"/>
                  <a:lumOff val="68000"/>
                  <a:alpha val="58000"/>
                </a:schemeClr>
              </a:gs>
            </a:gsLst>
            <a:lin ang="5400000" scaled="1"/>
            <a:tileRect/>
          </a:gradFill>
          <a:ln w="12700">
            <a:solidFill>
              <a:schemeClr val="bg1">
                <a:alpha val="40000"/>
              </a:schemeClr>
            </a:solidFill>
          </a:ln>
          <a:effectLst>
            <a:outerShdw blurRad="304800" dist="190500" dir="2700000" sx="94000" sy="94000" algn="tl" rotWithShape="0">
              <a:schemeClr val="accent1">
                <a:lumMod val="20000"/>
                <a:lumOff val="80000"/>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00" b="1" i="0" u="none" strike="noStrike" kern="1200" cap="none" spc="0" normalizeH="0" baseline="0" noProof="0">
              <a:ln>
                <a:noFill/>
              </a:ln>
              <a:solidFill>
                <a:srgbClr val="CA865F"/>
              </a:solidFill>
              <a:effectLst/>
              <a:uLnTx/>
              <a:uFillTx/>
              <a:latin typeface="思源宋体 CN Heavy"/>
              <a:ea typeface="思源宋体 CN Heavy"/>
              <a:cs typeface="+mn-cs"/>
            </a:endParaRPr>
          </a:p>
        </p:txBody>
      </p:sp>
      <p:sp>
        <p:nvSpPr>
          <p:cNvPr id="11" name="矩形: 圆角 10">
            <a:extLst>
              <a:ext uri="{FF2B5EF4-FFF2-40B4-BE49-F238E27FC236}">
                <a16:creationId xmlns:a16="http://schemas.microsoft.com/office/drawing/2014/main" id="{73CCD41E-73F8-4BD9-9507-2FCC7D311739}"/>
              </a:ext>
            </a:extLst>
          </p:cNvPr>
          <p:cNvSpPr/>
          <p:nvPr/>
        </p:nvSpPr>
        <p:spPr>
          <a:xfrm flipH="1">
            <a:off x="1111275" y="2592649"/>
            <a:ext cx="1252777" cy="457447"/>
          </a:xfrm>
          <a:prstGeom prst="roundRect">
            <a:avLst>
              <a:gd name="adj" fmla="val 50000"/>
            </a:avLst>
          </a:prstGeom>
          <a:gradFill flip="none" rotWithShape="1">
            <a:gsLst>
              <a:gs pos="0">
                <a:schemeClr val="bg1"/>
              </a:gs>
              <a:gs pos="100000">
                <a:schemeClr val="accent1">
                  <a:lumMod val="32000"/>
                  <a:lumOff val="68000"/>
                  <a:alpha val="58000"/>
                </a:schemeClr>
              </a:gs>
            </a:gsLst>
            <a:lin ang="5400000" scaled="1"/>
            <a:tileRect/>
          </a:gradFill>
          <a:ln w="12700">
            <a:solidFill>
              <a:schemeClr val="bg1">
                <a:alpha val="40000"/>
              </a:schemeClr>
            </a:solidFill>
          </a:ln>
          <a:effectLst>
            <a:outerShdw blurRad="304800" dist="190500" dir="2700000" sx="94000" sy="94000" algn="tl" rotWithShape="0">
              <a:schemeClr val="accent1">
                <a:lumMod val="20000"/>
                <a:lumOff val="80000"/>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00" b="1" i="0" u="none" strike="noStrike" kern="1200" cap="none" spc="0" normalizeH="0" baseline="0" noProof="0">
              <a:ln>
                <a:noFill/>
              </a:ln>
              <a:solidFill>
                <a:srgbClr val="CA865F"/>
              </a:solidFill>
              <a:effectLst/>
              <a:uLnTx/>
              <a:uFillTx/>
              <a:latin typeface="思源宋体 CN Heavy"/>
              <a:ea typeface="思源宋体 CN Heavy"/>
              <a:cs typeface="+mn-cs"/>
            </a:endParaRPr>
          </a:p>
        </p:txBody>
      </p:sp>
      <p:grpSp>
        <p:nvGrpSpPr>
          <p:cNvPr id="19" name="组合 18">
            <a:extLst>
              <a:ext uri="{FF2B5EF4-FFF2-40B4-BE49-F238E27FC236}">
                <a16:creationId xmlns:a16="http://schemas.microsoft.com/office/drawing/2014/main" id="{61511FC9-9855-40BE-8C04-A805A71F3DFD}"/>
              </a:ext>
            </a:extLst>
          </p:cNvPr>
          <p:cNvGrpSpPr/>
          <p:nvPr/>
        </p:nvGrpSpPr>
        <p:grpSpPr>
          <a:xfrm>
            <a:off x="3326901" y="2350203"/>
            <a:ext cx="2489390" cy="3498979"/>
            <a:chOff x="4531360" y="1692539"/>
            <a:chExt cx="3129280" cy="4398381"/>
          </a:xfrm>
          <a:effectLst>
            <a:reflection stA="52000" endA="300" endPos="13000" dir="5400000" sy="-100000" algn="bl" rotWithShape="0"/>
          </a:effectLst>
        </p:grpSpPr>
        <p:sp>
          <p:nvSpPr>
            <p:cNvPr id="15" name="矩形 14">
              <a:extLst>
                <a:ext uri="{FF2B5EF4-FFF2-40B4-BE49-F238E27FC236}">
                  <a16:creationId xmlns:a16="http://schemas.microsoft.com/office/drawing/2014/main" id="{25A6F14A-DE03-4D5E-96B6-F4A7070F313D}"/>
                </a:ext>
              </a:extLst>
            </p:cNvPr>
            <p:cNvSpPr/>
            <p:nvPr/>
          </p:nvSpPr>
          <p:spPr>
            <a:xfrm>
              <a:off x="4572464" y="1724289"/>
              <a:ext cx="3047073" cy="4334881"/>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缺角矩形 5">
              <a:extLst>
                <a:ext uri="{FF2B5EF4-FFF2-40B4-BE49-F238E27FC236}">
                  <a16:creationId xmlns:a16="http://schemas.microsoft.com/office/drawing/2014/main" id="{D9C47FDF-00B6-4119-97BF-62C7CE6E94B3}"/>
                </a:ext>
              </a:extLst>
            </p:cNvPr>
            <p:cNvSpPr/>
            <p:nvPr/>
          </p:nvSpPr>
          <p:spPr>
            <a:xfrm>
              <a:off x="4531360" y="1692539"/>
              <a:ext cx="3129280" cy="4398381"/>
            </a:xfrm>
            <a:prstGeom prst="plaque">
              <a:avLst>
                <a:gd name="adj" fmla="val 4329"/>
              </a:avLst>
            </a:prstGeom>
            <a:solidFill>
              <a:srgbClr val="F7EFEF"/>
            </a:solidFill>
            <a:ln>
              <a:solidFill>
                <a:schemeClr val="bg1"/>
              </a:solidFill>
            </a:ln>
            <a:effectLst>
              <a:outerShdw blurRad="419100" dist="114300" dir="16800000" sx="90000" sy="90000" algn="bl" rotWithShape="0">
                <a:schemeClr val="accent2">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9" name="矩形: 圆角 8">
            <a:extLst>
              <a:ext uri="{FF2B5EF4-FFF2-40B4-BE49-F238E27FC236}">
                <a16:creationId xmlns:a16="http://schemas.microsoft.com/office/drawing/2014/main" id="{0BE7F5A5-C7A3-4620-9959-CDA71BF36568}"/>
              </a:ext>
            </a:extLst>
          </p:cNvPr>
          <p:cNvSpPr/>
          <p:nvPr/>
        </p:nvSpPr>
        <p:spPr>
          <a:xfrm flipH="1">
            <a:off x="3945207" y="2742043"/>
            <a:ext cx="1252777" cy="457447"/>
          </a:xfrm>
          <a:prstGeom prst="roundRect">
            <a:avLst>
              <a:gd name="adj" fmla="val 50000"/>
            </a:avLst>
          </a:prstGeom>
          <a:gradFill flip="none" rotWithShape="1">
            <a:gsLst>
              <a:gs pos="0">
                <a:schemeClr val="accent1">
                  <a:lumMod val="32000"/>
                  <a:lumOff val="68000"/>
                  <a:alpha val="0"/>
                </a:schemeClr>
              </a:gs>
              <a:gs pos="100000">
                <a:schemeClr val="accent1">
                  <a:lumMod val="32000"/>
                  <a:lumOff val="68000"/>
                </a:schemeClr>
              </a:gs>
            </a:gsLst>
            <a:lin ang="16200000" scaled="1"/>
            <a:tileRect/>
          </a:gradFill>
          <a:ln w="12700">
            <a:solidFill>
              <a:schemeClr val="bg1"/>
            </a:solidFill>
          </a:ln>
          <a:effectLst>
            <a:outerShdw blurRad="304800" dist="190500" dir="2700000" sx="94000" sy="94000" algn="tl" rotWithShape="0">
              <a:schemeClr val="accent1">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00" b="1" i="0" u="none" strike="noStrike" kern="1200" cap="none" spc="0" normalizeH="0" baseline="0" noProof="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21" name="文本框 20">
            <a:extLst>
              <a:ext uri="{FF2B5EF4-FFF2-40B4-BE49-F238E27FC236}">
                <a16:creationId xmlns:a16="http://schemas.microsoft.com/office/drawing/2014/main" id="{DABF0E90-ECBD-4CE7-9CB4-15A8A3F7AAA7}"/>
              </a:ext>
            </a:extLst>
          </p:cNvPr>
          <p:cNvSpPr txBox="1"/>
          <p:nvPr/>
        </p:nvSpPr>
        <p:spPr>
          <a:xfrm>
            <a:off x="1336304" y="2637742"/>
            <a:ext cx="80271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A865F"/>
                </a:solidFill>
                <a:effectLst/>
                <a:uLnTx/>
                <a:uFillTx/>
                <a:latin typeface="思源宋体 CN Heavy"/>
                <a:ea typeface="思源宋体 CN Heavy"/>
                <a:cs typeface="+mn-cs"/>
              </a:rPr>
              <a:t>民 族</a:t>
            </a:r>
          </a:p>
        </p:txBody>
      </p:sp>
      <p:sp>
        <p:nvSpPr>
          <p:cNvPr id="22" name="文本框 21">
            <a:extLst>
              <a:ext uri="{FF2B5EF4-FFF2-40B4-BE49-F238E27FC236}">
                <a16:creationId xmlns:a16="http://schemas.microsoft.com/office/drawing/2014/main" id="{C3E0E60B-F933-4B89-A3BF-016B107AF0A7}"/>
              </a:ext>
            </a:extLst>
          </p:cNvPr>
          <p:cNvSpPr txBox="1"/>
          <p:nvPr/>
        </p:nvSpPr>
        <p:spPr>
          <a:xfrm>
            <a:off x="6976544" y="2637742"/>
            <a:ext cx="80271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A865F"/>
                </a:solidFill>
                <a:effectLst/>
                <a:uLnTx/>
                <a:uFillTx/>
                <a:latin typeface="思源宋体 CN Heavy"/>
                <a:ea typeface="思源宋体 CN Heavy"/>
                <a:cs typeface="+mn-cs"/>
              </a:rPr>
              <a:t>民 生</a:t>
            </a:r>
          </a:p>
        </p:txBody>
      </p:sp>
      <p:sp>
        <p:nvSpPr>
          <p:cNvPr id="23" name="文本框 22">
            <a:extLst>
              <a:ext uri="{FF2B5EF4-FFF2-40B4-BE49-F238E27FC236}">
                <a16:creationId xmlns:a16="http://schemas.microsoft.com/office/drawing/2014/main" id="{4E510942-178E-400C-83D2-33775728F473}"/>
              </a:ext>
            </a:extLst>
          </p:cNvPr>
          <p:cNvSpPr txBox="1"/>
          <p:nvPr/>
        </p:nvSpPr>
        <p:spPr>
          <a:xfrm>
            <a:off x="4170237" y="2787136"/>
            <a:ext cx="80271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A865F"/>
                </a:solidFill>
                <a:effectLst/>
                <a:uLnTx/>
                <a:uFillTx/>
                <a:latin typeface="思源宋体 CN Heavy"/>
                <a:ea typeface="思源宋体 CN Heavy"/>
                <a:cs typeface="+mn-cs"/>
              </a:rPr>
              <a:t>民 权</a:t>
            </a:r>
          </a:p>
        </p:txBody>
      </p:sp>
      <p:sp>
        <p:nvSpPr>
          <p:cNvPr id="24" name="文本框 23">
            <a:extLst>
              <a:ext uri="{FF2B5EF4-FFF2-40B4-BE49-F238E27FC236}">
                <a16:creationId xmlns:a16="http://schemas.microsoft.com/office/drawing/2014/main" id="{19983C45-C944-4675-9E03-74DD8A1FC13C}"/>
              </a:ext>
            </a:extLst>
          </p:cNvPr>
          <p:cNvSpPr txBox="1"/>
          <p:nvPr/>
        </p:nvSpPr>
        <p:spPr>
          <a:xfrm>
            <a:off x="1197453" y="3213902"/>
            <a:ext cx="1080421" cy="31829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民族革命</a:t>
            </a:r>
          </a:p>
        </p:txBody>
      </p:sp>
      <p:sp>
        <p:nvSpPr>
          <p:cNvPr id="25" name="文本框 24">
            <a:extLst>
              <a:ext uri="{FF2B5EF4-FFF2-40B4-BE49-F238E27FC236}">
                <a16:creationId xmlns:a16="http://schemas.microsoft.com/office/drawing/2014/main" id="{0AEF76C1-2C87-454A-B585-DEAB7F68AA42}"/>
              </a:ext>
            </a:extLst>
          </p:cNvPr>
          <p:cNvSpPr txBox="1"/>
          <p:nvPr/>
        </p:nvSpPr>
        <p:spPr>
          <a:xfrm>
            <a:off x="4031386" y="3360807"/>
            <a:ext cx="1080421" cy="31829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政治革命</a:t>
            </a:r>
          </a:p>
        </p:txBody>
      </p:sp>
      <p:sp>
        <p:nvSpPr>
          <p:cNvPr id="26" name="文本框 25">
            <a:extLst>
              <a:ext uri="{FF2B5EF4-FFF2-40B4-BE49-F238E27FC236}">
                <a16:creationId xmlns:a16="http://schemas.microsoft.com/office/drawing/2014/main" id="{464798AA-7FEF-48C6-B48D-882E3A2ACD3F}"/>
              </a:ext>
            </a:extLst>
          </p:cNvPr>
          <p:cNvSpPr txBox="1"/>
          <p:nvPr/>
        </p:nvSpPr>
        <p:spPr>
          <a:xfrm>
            <a:off x="6837693" y="3213902"/>
            <a:ext cx="1080421" cy="31829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社会革命</a:t>
            </a:r>
          </a:p>
        </p:txBody>
      </p:sp>
      <p:sp>
        <p:nvSpPr>
          <p:cNvPr id="27" name="文本框 26">
            <a:extLst>
              <a:ext uri="{FF2B5EF4-FFF2-40B4-BE49-F238E27FC236}">
                <a16:creationId xmlns:a16="http://schemas.microsoft.com/office/drawing/2014/main" id="{4D47D014-7FDC-4758-9B4B-982503FAA108}"/>
              </a:ext>
            </a:extLst>
          </p:cNvPr>
          <p:cNvSpPr txBox="1"/>
          <p:nvPr/>
        </p:nvSpPr>
        <p:spPr>
          <a:xfrm>
            <a:off x="1025096" y="3898907"/>
            <a:ext cx="1425134" cy="5386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驱除鞑虏</a:t>
            </a:r>
            <a:endParaRPr kumimoji="0" lang="en-US" altLang="zh-CN" sz="14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恢复中华</a:t>
            </a:r>
          </a:p>
        </p:txBody>
      </p:sp>
      <p:cxnSp>
        <p:nvCxnSpPr>
          <p:cNvPr id="29" name="直接连接符 28">
            <a:extLst>
              <a:ext uri="{FF2B5EF4-FFF2-40B4-BE49-F238E27FC236}">
                <a16:creationId xmlns:a16="http://schemas.microsoft.com/office/drawing/2014/main" id="{9CB1D20D-4F17-4C39-B1A5-DA2BC2B969FD}"/>
              </a:ext>
            </a:extLst>
          </p:cNvPr>
          <p:cNvCxnSpPr>
            <a:cxnSpLocks/>
          </p:cNvCxnSpPr>
          <p:nvPr/>
        </p:nvCxnSpPr>
        <p:spPr>
          <a:xfrm>
            <a:off x="1076993" y="3731583"/>
            <a:ext cx="1321340" cy="0"/>
          </a:xfrm>
          <a:prstGeom prst="line">
            <a:avLst/>
          </a:prstGeom>
          <a:ln>
            <a:solidFill>
              <a:schemeClr val="bg1">
                <a:alpha val="43000"/>
              </a:schemeClr>
            </a:solidFill>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95D033D8-00FB-4581-9EEB-9075CA79A2C1}"/>
              </a:ext>
            </a:extLst>
          </p:cNvPr>
          <p:cNvSpPr txBox="1"/>
          <p:nvPr/>
        </p:nvSpPr>
        <p:spPr>
          <a:xfrm>
            <a:off x="884608" y="4669223"/>
            <a:ext cx="1706111" cy="5386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革命推翻清王朝</a:t>
            </a:r>
            <a:endParaRPr kumimoji="0" lang="en-US" altLang="zh-CN" sz="14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争取民族独立</a:t>
            </a:r>
          </a:p>
        </p:txBody>
      </p:sp>
      <p:cxnSp>
        <p:nvCxnSpPr>
          <p:cNvPr id="32" name="直接连接符 31">
            <a:extLst>
              <a:ext uri="{FF2B5EF4-FFF2-40B4-BE49-F238E27FC236}">
                <a16:creationId xmlns:a16="http://schemas.microsoft.com/office/drawing/2014/main" id="{73A6CE18-CCF4-4E07-B43E-EDCD00DDB398}"/>
              </a:ext>
            </a:extLst>
          </p:cNvPr>
          <p:cNvCxnSpPr>
            <a:cxnSpLocks/>
          </p:cNvCxnSpPr>
          <p:nvPr/>
        </p:nvCxnSpPr>
        <p:spPr>
          <a:xfrm>
            <a:off x="1076993" y="4512885"/>
            <a:ext cx="1321340" cy="0"/>
          </a:xfrm>
          <a:prstGeom prst="line">
            <a:avLst/>
          </a:prstGeom>
          <a:ln>
            <a:solidFill>
              <a:schemeClr val="bg1">
                <a:alpha val="43000"/>
              </a:schemeClr>
            </a:solidFill>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6DC2084C-28A7-4C38-B7AA-240961E509EE}"/>
              </a:ext>
            </a:extLst>
          </p:cNvPr>
          <p:cNvSpPr txBox="1"/>
          <p:nvPr/>
        </p:nvSpPr>
        <p:spPr>
          <a:xfrm>
            <a:off x="6665337" y="4009083"/>
            <a:ext cx="1425134" cy="31829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rPr>
              <a:t>平均地权</a:t>
            </a: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cxnSp>
        <p:nvCxnSpPr>
          <p:cNvPr id="34" name="直接连接符 33">
            <a:extLst>
              <a:ext uri="{FF2B5EF4-FFF2-40B4-BE49-F238E27FC236}">
                <a16:creationId xmlns:a16="http://schemas.microsoft.com/office/drawing/2014/main" id="{2EE85E4B-29A6-41C6-A038-3EB131523E77}"/>
              </a:ext>
            </a:extLst>
          </p:cNvPr>
          <p:cNvCxnSpPr>
            <a:cxnSpLocks/>
          </p:cNvCxnSpPr>
          <p:nvPr/>
        </p:nvCxnSpPr>
        <p:spPr>
          <a:xfrm>
            <a:off x="6717234" y="3731583"/>
            <a:ext cx="1321340" cy="0"/>
          </a:xfrm>
          <a:prstGeom prst="line">
            <a:avLst/>
          </a:prstGeom>
          <a:ln>
            <a:solidFill>
              <a:schemeClr val="bg1">
                <a:alpha val="43000"/>
              </a:schemeClr>
            </a:solidFill>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D29B924D-0631-4688-BD85-1433752ED56D}"/>
              </a:ext>
            </a:extLst>
          </p:cNvPr>
          <p:cNvSpPr txBox="1"/>
          <p:nvPr/>
        </p:nvSpPr>
        <p:spPr>
          <a:xfrm>
            <a:off x="6398937" y="4669223"/>
            <a:ext cx="1957933" cy="5386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核定地价”，涨价归公，国民共享</a:t>
            </a:r>
          </a:p>
        </p:txBody>
      </p:sp>
      <p:cxnSp>
        <p:nvCxnSpPr>
          <p:cNvPr id="36" name="直接连接符 35">
            <a:extLst>
              <a:ext uri="{FF2B5EF4-FFF2-40B4-BE49-F238E27FC236}">
                <a16:creationId xmlns:a16="http://schemas.microsoft.com/office/drawing/2014/main" id="{E73DE8B0-C65E-443F-B7BB-6D5CC3DDC7AD}"/>
              </a:ext>
            </a:extLst>
          </p:cNvPr>
          <p:cNvCxnSpPr>
            <a:cxnSpLocks/>
          </p:cNvCxnSpPr>
          <p:nvPr/>
        </p:nvCxnSpPr>
        <p:spPr>
          <a:xfrm>
            <a:off x="6717234" y="4512885"/>
            <a:ext cx="1321340" cy="0"/>
          </a:xfrm>
          <a:prstGeom prst="line">
            <a:avLst/>
          </a:prstGeom>
          <a:ln>
            <a:solidFill>
              <a:schemeClr val="bg1">
                <a:alpha val="43000"/>
              </a:schemeClr>
            </a:solidFill>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C2DAB71D-39D3-4385-A31F-C3E556D2FE2C}"/>
              </a:ext>
            </a:extLst>
          </p:cNvPr>
          <p:cNvSpPr txBox="1"/>
          <p:nvPr/>
        </p:nvSpPr>
        <p:spPr>
          <a:xfrm>
            <a:off x="3859029" y="4170647"/>
            <a:ext cx="1425134" cy="31829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创立民国</a:t>
            </a:r>
          </a:p>
        </p:txBody>
      </p:sp>
      <p:cxnSp>
        <p:nvCxnSpPr>
          <p:cNvPr id="38" name="直接连接符 37">
            <a:extLst>
              <a:ext uri="{FF2B5EF4-FFF2-40B4-BE49-F238E27FC236}">
                <a16:creationId xmlns:a16="http://schemas.microsoft.com/office/drawing/2014/main" id="{787906F0-029F-43AF-BEAE-D40A849CBD02}"/>
              </a:ext>
            </a:extLst>
          </p:cNvPr>
          <p:cNvCxnSpPr>
            <a:cxnSpLocks/>
          </p:cNvCxnSpPr>
          <p:nvPr/>
        </p:nvCxnSpPr>
        <p:spPr>
          <a:xfrm>
            <a:off x="3910926" y="3936472"/>
            <a:ext cx="1321340" cy="0"/>
          </a:xfrm>
          <a:prstGeom prst="line">
            <a:avLst/>
          </a:prstGeom>
          <a:ln>
            <a:solidFill>
              <a:schemeClr val="accent2">
                <a:alpha val="43000"/>
              </a:schemeClr>
            </a:solidFill>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9F618CC8-B22E-43AB-A486-FDDC7655FA30}"/>
              </a:ext>
            </a:extLst>
          </p:cNvPr>
          <p:cNvSpPr txBox="1"/>
          <p:nvPr/>
        </p:nvSpPr>
        <p:spPr>
          <a:xfrm>
            <a:off x="3601703" y="4874113"/>
            <a:ext cx="1939784" cy="5386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推翻封建帝制</a:t>
            </a:r>
            <a:endPar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建立资产阶级头和圆</a:t>
            </a:r>
          </a:p>
        </p:txBody>
      </p:sp>
      <p:cxnSp>
        <p:nvCxnSpPr>
          <p:cNvPr id="40" name="直接连接符 39">
            <a:extLst>
              <a:ext uri="{FF2B5EF4-FFF2-40B4-BE49-F238E27FC236}">
                <a16:creationId xmlns:a16="http://schemas.microsoft.com/office/drawing/2014/main" id="{BD9F7921-34BC-4149-87EC-FEFE517AECEE}"/>
              </a:ext>
            </a:extLst>
          </p:cNvPr>
          <p:cNvCxnSpPr>
            <a:cxnSpLocks/>
          </p:cNvCxnSpPr>
          <p:nvPr/>
        </p:nvCxnSpPr>
        <p:spPr>
          <a:xfrm>
            <a:off x="3910926" y="4717774"/>
            <a:ext cx="1321340" cy="0"/>
          </a:xfrm>
          <a:prstGeom prst="line">
            <a:avLst/>
          </a:prstGeom>
          <a:ln>
            <a:solidFill>
              <a:schemeClr val="accent2">
                <a:alpha val="43000"/>
              </a:schemeClr>
            </a:solidFill>
          </a:ln>
        </p:spPr>
        <p:style>
          <a:lnRef idx="1">
            <a:schemeClr val="accent1"/>
          </a:lnRef>
          <a:fillRef idx="0">
            <a:schemeClr val="accent1"/>
          </a:fillRef>
          <a:effectRef idx="0">
            <a:schemeClr val="accent1"/>
          </a:effectRef>
          <a:fontRef idx="minor">
            <a:schemeClr val="tx1"/>
          </a:fontRef>
        </p:style>
      </p:cxnSp>
      <p:pic>
        <p:nvPicPr>
          <p:cNvPr id="8" name="图片 7" descr="37">
            <a:extLst>
              <a:ext uri="{FF2B5EF4-FFF2-40B4-BE49-F238E27FC236}">
                <a16:creationId xmlns:a16="http://schemas.microsoft.com/office/drawing/2014/main" id="{E9AE9E77-A47A-4CAE-8330-7F4A4EE1A57E}"/>
              </a:ext>
            </a:extLst>
          </p:cNvPr>
          <p:cNvPicPr>
            <a:picLocks noGrp="1" noChangeAspect="1"/>
          </p:cNvPicPr>
          <p:nvPr isPhoto="1"/>
        </p:nvPicPr>
        <p:blipFill>
          <a:blip r:embed="rId4">
            <a:alphaModFix amt="44000"/>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1454151" y="-242367"/>
            <a:ext cx="10922002" cy="7611046"/>
          </a:xfrm>
          <a:prstGeom prst="rect">
            <a:avLst/>
          </a:prstGeom>
        </p:spPr>
      </p:pic>
      <p:sp>
        <p:nvSpPr>
          <p:cNvPr id="5" name="矩形 4">
            <a:extLst>
              <a:ext uri="{FF2B5EF4-FFF2-40B4-BE49-F238E27FC236}">
                <a16:creationId xmlns:a16="http://schemas.microsoft.com/office/drawing/2014/main" id="{58A353C5-0D77-4845-9CE5-34314DFFFC88}"/>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三民主义</a:t>
            </a:r>
          </a:p>
        </p:txBody>
      </p:sp>
    </p:spTree>
    <p:extLst>
      <p:ext uri="{BB962C8B-B14F-4D97-AF65-F5344CB8AC3E}">
        <p14:creationId xmlns:p14="http://schemas.microsoft.com/office/powerpoint/2010/main" val="158349443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bg>
      <p:bgPr>
        <a:gradFill>
          <a:gsLst>
            <a:gs pos="0">
              <a:schemeClr val="accent1">
                <a:alpha val="62000"/>
                <a:lumMod val="0"/>
                <a:lumOff val="100000"/>
              </a:schemeClr>
            </a:gs>
            <a:gs pos="83000">
              <a:schemeClr val="accent1">
                <a:lumMod val="6000"/>
                <a:lumOff val="94000"/>
              </a:schemeClr>
            </a:gs>
          </a:gsLst>
          <a:lin ang="4200000" scaled="0"/>
        </a:gradFill>
        <a:effectLst/>
      </p:bgPr>
    </p:bg>
    <p:spTree>
      <p:nvGrpSpPr>
        <p:cNvPr id="1" name=""/>
        <p:cNvGrpSpPr/>
        <p:nvPr/>
      </p:nvGrpSpPr>
      <p:grpSpPr>
        <a:xfrm>
          <a:off x="0" y="0"/>
          <a:ext cx="0" cy="0"/>
          <a:chOff x="0" y="0"/>
          <a:chExt cx="0" cy="0"/>
        </a:xfrm>
      </p:grpSpPr>
      <p:grpSp>
        <p:nvGrpSpPr>
          <p:cNvPr id="17" name="组合 16">
            <a:extLst>
              <a:ext uri="{FF2B5EF4-FFF2-40B4-BE49-F238E27FC236}">
                <a16:creationId xmlns:a16="http://schemas.microsoft.com/office/drawing/2014/main" id="{B015DD03-8381-4588-83D9-2D1E97744C79}"/>
              </a:ext>
            </a:extLst>
          </p:cNvPr>
          <p:cNvGrpSpPr/>
          <p:nvPr/>
        </p:nvGrpSpPr>
        <p:grpSpPr>
          <a:xfrm>
            <a:off x="427134" y="1856740"/>
            <a:ext cx="2257128" cy="3846138"/>
            <a:chOff x="1260098" y="1622042"/>
            <a:chExt cx="2885182" cy="4916341"/>
          </a:xfrm>
        </p:grpSpPr>
        <p:sp>
          <p:nvSpPr>
            <p:cNvPr id="11" name="椭圆 10">
              <a:extLst>
                <a:ext uri="{FF2B5EF4-FFF2-40B4-BE49-F238E27FC236}">
                  <a16:creationId xmlns:a16="http://schemas.microsoft.com/office/drawing/2014/main" id="{A775C3DF-9CD3-459A-AB46-0665ADC445DE}"/>
                </a:ext>
              </a:extLst>
            </p:cNvPr>
            <p:cNvSpPr/>
            <p:nvPr/>
          </p:nvSpPr>
          <p:spPr>
            <a:xfrm>
              <a:off x="1643606" y="1690804"/>
              <a:ext cx="2118167" cy="2118167"/>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406400" sx="102000" sy="102000" algn="ctr" rotWithShape="0">
                <a:schemeClr val="accent4">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5" name="椭圆 4">
              <a:extLst>
                <a:ext uri="{FF2B5EF4-FFF2-40B4-BE49-F238E27FC236}">
                  <a16:creationId xmlns:a16="http://schemas.microsoft.com/office/drawing/2014/main" id="{DE2668C6-4E92-4C67-904C-07952C4778AB}"/>
                </a:ext>
              </a:extLst>
            </p:cNvPr>
            <p:cNvSpPr/>
            <p:nvPr/>
          </p:nvSpPr>
          <p:spPr>
            <a:xfrm>
              <a:off x="1260098" y="1622042"/>
              <a:ext cx="2885182" cy="2729826"/>
            </a:xfrm>
            <a:custGeom>
              <a:avLst/>
              <a:gdLst>
                <a:gd name="connsiteX0" fmla="*/ 0 w 2885182"/>
                <a:gd name="connsiteY0" fmla="*/ 1364913 h 2729826"/>
                <a:gd name="connsiteX1" fmla="*/ 1442591 w 2885182"/>
                <a:gd name="connsiteY1" fmla="*/ 0 h 2729826"/>
                <a:gd name="connsiteX2" fmla="*/ 2885182 w 2885182"/>
                <a:gd name="connsiteY2" fmla="*/ 1364913 h 2729826"/>
                <a:gd name="connsiteX3" fmla="*/ 1442591 w 2885182"/>
                <a:gd name="connsiteY3" fmla="*/ 2729826 h 2729826"/>
                <a:gd name="connsiteX4" fmla="*/ 0 w 2885182"/>
                <a:gd name="connsiteY4" fmla="*/ 1364913 h 2729826"/>
                <a:gd name="connsiteX0" fmla="*/ 0 w 2885182"/>
                <a:gd name="connsiteY0" fmla="*/ 1364913 h 2729826"/>
                <a:gd name="connsiteX1" fmla="*/ 1442591 w 2885182"/>
                <a:gd name="connsiteY1" fmla="*/ 0 h 2729826"/>
                <a:gd name="connsiteX2" fmla="*/ 2885182 w 2885182"/>
                <a:gd name="connsiteY2" fmla="*/ 1364913 h 2729826"/>
                <a:gd name="connsiteX3" fmla="*/ 1442591 w 2885182"/>
                <a:gd name="connsiteY3" fmla="*/ 2729826 h 2729826"/>
                <a:gd name="connsiteX4" fmla="*/ 0 w 2885182"/>
                <a:gd name="connsiteY4" fmla="*/ 1364913 h 2729826"/>
                <a:gd name="connsiteX0" fmla="*/ 0 w 2885182"/>
                <a:gd name="connsiteY0" fmla="*/ 1364913 h 2729826"/>
                <a:gd name="connsiteX1" fmla="*/ 1442591 w 2885182"/>
                <a:gd name="connsiteY1" fmla="*/ 0 h 2729826"/>
                <a:gd name="connsiteX2" fmla="*/ 2885182 w 2885182"/>
                <a:gd name="connsiteY2" fmla="*/ 1364913 h 2729826"/>
                <a:gd name="connsiteX3" fmla="*/ 1442591 w 2885182"/>
                <a:gd name="connsiteY3" fmla="*/ 2729826 h 2729826"/>
                <a:gd name="connsiteX4" fmla="*/ 0 w 2885182"/>
                <a:gd name="connsiteY4" fmla="*/ 1364913 h 27298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85182" h="2729826">
                  <a:moveTo>
                    <a:pt x="0" y="1364913"/>
                  </a:moveTo>
                  <a:cubicBezTo>
                    <a:pt x="400050" y="706342"/>
                    <a:pt x="645870" y="0"/>
                    <a:pt x="1442591" y="0"/>
                  </a:cubicBezTo>
                  <a:cubicBezTo>
                    <a:pt x="2239312" y="0"/>
                    <a:pt x="2515612" y="740632"/>
                    <a:pt x="2885182" y="1364913"/>
                  </a:cubicBezTo>
                  <a:cubicBezTo>
                    <a:pt x="2885182" y="2118734"/>
                    <a:pt x="2239312" y="2729826"/>
                    <a:pt x="1442591" y="2729826"/>
                  </a:cubicBezTo>
                  <a:cubicBezTo>
                    <a:pt x="645870" y="2729826"/>
                    <a:pt x="0" y="2118734"/>
                    <a:pt x="0" y="1364913"/>
                  </a:cubicBezTo>
                  <a:close/>
                </a:path>
              </a:pathLst>
            </a:cu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softEdge rad="292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grpSp>
          <p:nvGrpSpPr>
            <p:cNvPr id="16" name="组合 15">
              <a:extLst>
                <a:ext uri="{FF2B5EF4-FFF2-40B4-BE49-F238E27FC236}">
                  <a16:creationId xmlns:a16="http://schemas.microsoft.com/office/drawing/2014/main" id="{504A5A8C-881A-4DF5-AD92-7F8322D81B22}"/>
                </a:ext>
              </a:extLst>
            </p:cNvPr>
            <p:cNvGrpSpPr/>
            <p:nvPr/>
          </p:nvGrpSpPr>
          <p:grpSpPr>
            <a:xfrm>
              <a:off x="1332911" y="2967990"/>
              <a:ext cx="2739556" cy="3570393"/>
              <a:chOff x="1332911" y="2967990"/>
              <a:chExt cx="2739556" cy="3570393"/>
            </a:xfrm>
          </p:grpSpPr>
          <p:pic>
            <p:nvPicPr>
              <p:cNvPr id="15" name="图片 14">
                <a:extLst>
                  <a:ext uri="{FF2B5EF4-FFF2-40B4-BE49-F238E27FC236}">
                    <a16:creationId xmlns:a16="http://schemas.microsoft.com/office/drawing/2014/main" id="{93550B1E-7A86-404B-954A-CDA3509413C4}"/>
                  </a:ext>
                </a:extLst>
              </p:cNvPr>
              <p:cNvPicPr>
                <a:picLocks noChangeAspect="1"/>
              </p:cNvPicPr>
              <p:nvPr/>
            </p:nvPicPr>
            <p:blipFill>
              <a:blip r:embed="rId2">
                <a:alphaModFix amt="79000"/>
                <a:extLst>
                  <a:ext uri="{BEBA8EAE-BF5A-486C-A8C5-ECC9F3942E4B}">
                    <a14:imgProps xmlns:a14="http://schemas.microsoft.com/office/drawing/2010/main">
                      <a14:imgLayer r:embed="rId3">
                        <a14:imgEffect>
                          <a14:artisticFilmGrain trans="27000" grainSize="60"/>
                        </a14:imgEffect>
                      </a14:imgLayer>
                    </a14:imgProps>
                  </a:ext>
                </a:extLst>
              </a:blip>
              <a:stretch>
                <a:fillRect/>
              </a:stretch>
            </p:blipFill>
            <p:spPr>
              <a:xfrm>
                <a:off x="1332911" y="2967990"/>
                <a:ext cx="2739556" cy="3305809"/>
              </a:xfrm>
              <a:prstGeom prst="roundRect">
                <a:avLst>
                  <a:gd name="adj" fmla="val 3007"/>
                </a:avLst>
              </a:prstGeom>
              <a:ln>
                <a:noFill/>
              </a:ln>
            </p:spPr>
          </p:pic>
          <p:sp>
            <p:nvSpPr>
              <p:cNvPr id="7" name="矩形: 圆角 6">
                <a:extLst>
                  <a:ext uri="{FF2B5EF4-FFF2-40B4-BE49-F238E27FC236}">
                    <a16:creationId xmlns:a16="http://schemas.microsoft.com/office/drawing/2014/main" id="{93293BE6-7648-40B3-B763-7A9FBD0E18AE}"/>
                  </a:ext>
                </a:extLst>
              </p:cNvPr>
              <p:cNvSpPr/>
              <p:nvPr/>
            </p:nvSpPr>
            <p:spPr>
              <a:xfrm>
                <a:off x="1332911" y="2967990"/>
                <a:ext cx="2739556" cy="3570393"/>
              </a:xfrm>
              <a:prstGeom prst="roundRect">
                <a:avLst>
                  <a:gd name="adj" fmla="val 3124"/>
                </a:avLst>
              </a:prstGeom>
              <a:gradFill flip="none" rotWithShape="1">
                <a:gsLst>
                  <a:gs pos="20000">
                    <a:schemeClr val="bg1">
                      <a:alpha val="50000"/>
                    </a:schemeClr>
                  </a:gs>
                  <a:gs pos="99000">
                    <a:schemeClr val="bg1">
                      <a:alpha val="37000"/>
                    </a:schemeClr>
                  </a:gs>
                </a:gsLst>
                <a:lin ang="4800000" scaled="0"/>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grpSp>
        <p:nvGrpSpPr>
          <p:cNvPr id="18" name="组合 17">
            <a:extLst>
              <a:ext uri="{FF2B5EF4-FFF2-40B4-BE49-F238E27FC236}">
                <a16:creationId xmlns:a16="http://schemas.microsoft.com/office/drawing/2014/main" id="{87D751FD-29D3-4448-87C1-528BAF2DAAC8}"/>
              </a:ext>
            </a:extLst>
          </p:cNvPr>
          <p:cNvGrpSpPr/>
          <p:nvPr/>
        </p:nvGrpSpPr>
        <p:grpSpPr>
          <a:xfrm>
            <a:off x="3445005" y="1856740"/>
            <a:ext cx="2257128" cy="3846138"/>
            <a:chOff x="1260098" y="1622042"/>
            <a:chExt cx="2885182" cy="4916341"/>
          </a:xfrm>
        </p:grpSpPr>
        <p:sp>
          <p:nvSpPr>
            <p:cNvPr id="19" name="椭圆 18">
              <a:extLst>
                <a:ext uri="{FF2B5EF4-FFF2-40B4-BE49-F238E27FC236}">
                  <a16:creationId xmlns:a16="http://schemas.microsoft.com/office/drawing/2014/main" id="{D39C839A-4B65-478B-B6D8-60BBAAA588AF}"/>
                </a:ext>
              </a:extLst>
            </p:cNvPr>
            <p:cNvSpPr/>
            <p:nvPr/>
          </p:nvSpPr>
          <p:spPr>
            <a:xfrm>
              <a:off x="1643606" y="1690804"/>
              <a:ext cx="2118167" cy="2118167"/>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406400" sx="102000" sy="102000" algn="ctr" rotWithShape="0">
                <a:schemeClr val="accent4">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20" name="椭圆 4">
              <a:extLst>
                <a:ext uri="{FF2B5EF4-FFF2-40B4-BE49-F238E27FC236}">
                  <a16:creationId xmlns:a16="http://schemas.microsoft.com/office/drawing/2014/main" id="{38A8BDA4-1E97-484C-8E6D-2A73F699366A}"/>
                </a:ext>
              </a:extLst>
            </p:cNvPr>
            <p:cNvSpPr/>
            <p:nvPr/>
          </p:nvSpPr>
          <p:spPr>
            <a:xfrm>
              <a:off x="1260098" y="1622042"/>
              <a:ext cx="2885182" cy="2729826"/>
            </a:xfrm>
            <a:custGeom>
              <a:avLst/>
              <a:gdLst>
                <a:gd name="connsiteX0" fmla="*/ 0 w 2885182"/>
                <a:gd name="connsiteY0" fmla="*/ 1364913 h 2729826"/>
                <a:gd name="connsiteX1" fmla="*/ 1442591 w 2885182"/>
                <a:gd name="connsiteY1" fmla="*/ 0 h 2729826"/>
                <a:gd name="connsiteX2" fmla="*/ 2885182 w 2885182"/>
                <a:gd name="connsiteY2" fmla="*/ 1364913 h 2729826"/>
                <a:gd name="connsiteX3" fmla="*/ 1442591 w 2885182"/>
                <a:gd name="connsiteY3" fmla="*/ 2729826 h 2729826"/>
                <a:gd name="connsiteX4" fmla="*/ 0 w 2885182"/>
                <a:gd name="connsiteY4" fmla="*/ 1364913 h 2729826"/>
                <a:gd name="connsiteX0" fmla="*/ 0 w 2885182"/>
                <a:gd name="connsiteY0" fmla="*/ 1364913 h 2729826"/>
                <a:gd name="connsiteX1" fmla="*/ 1442591 w 2885182"/>
                <a:gd name="connsiteY1" fmla="*/ 0 h 2729826"/>
                <a:gd name="connsiteX2" fmla="*/ 2885182 w 2885182"/>
                <a:gd name="connsiteY2" fmla="*/ 1364913 h 2729826"/>
                <a:gd name="connsiteX3" fmla="*/ 1442591 w 2885182"/>
                <a:gd name="connsiteY3" fmla="*/ 2729826 h 2729826"/>
                <a:gd name="connsiteX4" fmla="*/ 0 w 2885182"/>
                <a:gd name="connsiteY4" fmla="*/ 1364913 h 2729826"/>
                <a:gd name="connsiteX0" fmla="*/ 0 w 2885182"/>
                <a:gd name="connsiteY0" fmla="*/ 1364913 h 2729826"/>
                <a:gd name="connsiteX1" fmla="*/ 1442591 w 2885182"/>
                <a:gd name="connsiteY1" fmla="*/ 0 h 2729826"/>
                <a:gd name="connsiteX2" fmla="*/ 2885182 w 2885182"/>
                <a:gd name="connsiteY2" fmla="*/ 1364913 h 2729826"/>
                <a:gd name="connsiteX3" fmla="*/ 1442591 w 2885182"/>
                <a:gd name="connsiteY3" fmla="*/ 2729826 h 2729826"/>
                <a:gd name="connsiteX4" fmla="*/ 0 w 2885182"/>
                <a:gd name="connsiteY4" fmla="*/ 1364913 h 27298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85182" h="2729826">
                  <a:moveTo>
                    <a:pt x="0" y="1364913"/>
                  </a:moveTo>
                  <a:cubicBezTo>
                    <a:pt x="400050" y="706342"/>
                    <a:pt x="645870" y="0"/>
                    <a:pt x="1442591" y="0"/>
                  </a:cubicBezTo>
                  <a:cubicBezTo>
                    <a:pt x="2239312" y="0"/>
                    <a:pt x="2515612" y="740632"/>
                    <a:pt x="2885182" y="1364913"/>
                  </a:cubicBezTo>
                  <a:cubicBezTo>
                    <a:pt x="2885182" y="2118734"/>
                    <a:pt x="2239312" y="2729826"/>
                    <a:pt x="1442591" y="2729826"/>
                  </a:cubicBezTo>
                  <a:cubicBezTo>
                    <a:pt x="645870" y="2729826"/>
                    <a:pt x="0" y="2118734"/>
                    <a:pt x="0" y="1364913"/>
                  </a:cubicBezTo>
                  <a:close/>
                </a:path>
              </a:pathLst>
            </a:cu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softEdge rad="292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grpSp>
          <p:nvGrpSpPr>
            <p:cNvPr id="21" name="组合 20">
              <a:extLst>
                <a:ext uri="{FF2B5EF4-FFF2-40B4-BE49-F238E27FC236}">
                  <a16:creationId xmlns:a16="http://schemas.microsoft.com/office/drawing/2014/main" id="{F0880957-9A05-409D-A484-C1FCA6ECA0CF}"/>
                </a:ext>
              </a:extLst>
            </p:cNvPr>
            <p:cNvGrpSpPr/>
            <p:nvPr/>
          </p:nvGrpSpPr>
          <p:grpSpPr>
            <a:xfrm>
              <a:off x="1332911" y="2967990"/>
              <a:ext cx="2739556" cy="3570393"/>
              <a:chOff x="1332911" y="2967990"/>
              <a:chExt cx="2739556" cy="3570393"/>
            </a:xfrm>
          </p:grpSpPr>
          <p:pic>
            <p:nvPicPr>
              <p:cNvPr id="22" name="图片 21">
                <a:extLst>
                  <a:ext uri="{FF2B5EF4-FFF2-40B4-BE49-F238E27FC236}">
                    <a16:creationId xmlns:a16="http://schemas.microsoft.com/office/drawing/2014/main" id="{A7AC71F2-FC1F-4901-B4F1-3EF09DB41E97}"/>
                  </a:ext>
                </a:extLst>
              </p:cNvPr>
              <p:cNvPicPr>
                <a:picLocks noChangeAspect="1"/>
              </p:cNvPicPr>
              <p:nvPr/>
            </p:nvPicPr>
            <p:blipFill>
              <a:blip r:embed="rId2">
                <a:alphaModFix amt="79000"/>
                <a:extLst>
                  <a:ext uri="{BEBA8EAE-BF5A-486C-A8C5-ECC9F3942E4B}">
                    <a14:imgProps xmlns:a14="http://schemas.microsoft.com/office/drawing/2010/main">
                      <a14:imgLayer r:embed="rId3">
                        <a14:imgEffect>
                          <a14:artisticFilmGrain trans="27000" grainSize="60"/>
                        </a14:imgEffect>
                      </a14:imgLayer>
                    </a14:imgProps>
                  </a:ext>
                </a:extLst>
              </a:blip>
              <a:stretch>
                <a:fillRect/>
              </a:stretch>
            </p:blipFill>
            <p:spPr>
              <a:xfrm>
                <a:off x="1332911" y="2967990"/>
                <a:ext cx="2739556" cy="3305809"/>
              </a:xfrm>
              <a:prstGeom prst="roundRect">
                <a:avLst>
                  <a:gd name="adj" fmla="val 3007"/>
                </a:avLst>
              </a:prstGeom>
              <a:ln>
                <a:noFill/>
              </a:ln>
            </p:spPr>
          </p:pic>
          <p:sp>
            <p:nvSpPr>
              <p:cNvPr id="23" name="矩形: 圆角 22">
                <a:extLst>
                  <a:ext uri="{FF2B5EF4-FFF2-40B4-BE49-F238E27FC236}">
                    <a16:creationId xmlns:a16="http://schemas.microsoft.com/office/drawing/2014/main" id="{CB999483-68BC-42CD-8887-047BED8F72D8}"/>
                  </a:ext>
                </a:extLst>
              </p:cNvPr>
              <p:cNvSpPr/>
              <p:nvPr/>
            </p:nvSpPr>
            <p:spPr>
              <a:xfrm>
                <a:off x="1332911" y="2967990"/>
                <a:ext cx="2739556" cy="3570393"/>
              </a:xfrm>
              <a:prstGeom prst="roundRect">
                <a:avLst>
                  <a:gd name="adj" fmla="val 3124"/>
                </a:avLst>
              </a:prstGeom>
              <a:gradFill flip="none" rotWithShape="1">
                <a:gsLst>
                  <a:gs pos="20000">
                    <a:schemeClr val="bg1">
                      <a:alpha val="50000"/>
                    </a:schemeClr>
                  </a:gs>
                  <a:gs pos="99000">
                    <a:schemeClr val="bg1">
                      <a:alpha val="37000"/>
                    </a:schemeClr>
                  </a:gs>
                </a:gsLst>
                <a:lin ang="4800000" scaled="0"/>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grpSp>
      <p:grpSp>
        <p:nvGrpSpPr>
          <p:cNvPr id="24" name="组合 23">
            <a:extLst>
              <a:ext uri="{FF2B5EF4-FFF2-40B4-BE49-F238E27FC236}">
                <a16:creationId xmlns:a16="http://schemas.microsoft.com/office/drawing/2014/main" id="{89E5F7C3-97B2-4E18-991C-97BD1DFEBC98}"/>
              </a:ext>
            </a:extLst>
          </p:cNvPr>
          <p:cNvGrpSpPr/>
          <p:nvPr/>
        </p:nvGrpSpPr>
        <p:grpSpPr>
          <a:xfrm>
            <a:off x="6462875" y="1856740"/>
            <a:ext cx="2257128" cy="3846138"/>
            <a:chOff x="1260098" y="1622042"/>
            <a:chExt cx="2885182" cy="4916341"/>
          </a:xfrm>
        </p:grpSpPr>
        <p:sp>
          <p:nvSpPr>
            <p:cNvPr id="25" name="椭圆 24">
              <a:extLst>
                <a:ext uri="{FF2B5EF4-FFF2-40B4-BE49-F238E27FC236}">
                  <a16:creationId xmlns:a16="http://schemas.microsoft.com/office/drawing/2014/main" id="{0170210C-C47D-4FC7-9119-50C8F91B0276}"/>
                </a:ext>
              </a:extLst>
            </p:cNvPr>
            <p:cNvSpPr/>
            <p:nvPr/>
          </p:nvSpPr>
          <p:spPr>
            <a:xfrm>
              <a:off x="1643606" y="1690804"/>
              <a:ext cx="2118167" cy="2118167"/>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406400" sx="102000" sy="102000" algn="ctr" rotWithShape="0">
                <a:schemeClr val="accent4">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26" name="椭圆 4">
              <a:extLst>
                <a:ext uri="{FF2B5EF4-FFF2-40B4-BE49-F238E27FC236}">
                  <a16:creationId xmlns:a16="http://schemas.microsoft.com/office/drawing/2014/main" id="{30374662-68A5-4896-8119-7412BF58C7CB}"/>
                </a:ext>
              </a:extLst>
            </p:cNvPr>
            <p:cNvSpPr/>
            <p:nvPr/>
          </p:nvSpPr>
          <p:spPr>
            <a:xfrm>
              <a:off x="1260098" y="1622042"/>
              <a:ext cx="2885182" cy="2729826"/>
            </a:xfrm>
            <a:custGeom>
              <a:avLst/>
              <a:gdLst>
                <a:gd name="connsiteX0" fmla="*/ 0 w 2885182"/>
                <a:gd name="connsiteY0" fmla="*/ 1364913 h 2729826"/>
                <a:gd name="connsiteX1" fmla="*/ 1442591 w 2885182"/>
                <a:gd name="connsiteY1" fmla="*/ 0 h 2729826"/>
                <a:gd name="connsiteX2" fmla="*/ 2885182 w 2885182"/>
                <a:gd name="connsiteY2" fmla="*/ 1364913 h 2729826"/>
                <a:gd name="connsiteX3" fmla="*/ 1442591 w 2885182"/>
                <a:gd name="connsiteY3" fmla="*/ 2729826 h 2729826"/>
                <a:gd name="connsiteX4" fmla="*/ 0 w 2885182"/>
                <a:gd name="connsiteY4" fmla="*/ 1364913 h 2729826"/>
                <a:gd name="connsiteX0" fmla="*/ 0 w 2885182"/>
                <a:gd name="connsiteY0" fmla="*/ 1364913 h 2729826"/>
                <a:gd name="connsiteX1" fmla="*/ 1442591 w 2885182"/>
                <a:gd name="connsiteY1" fmla="*/ 0 h 2729826"/>
                <a:gd name="connsiteX2" fmla="*/ 2885182 w 2885182"/>
                <a:gd name="connsiteY2" fmla="*/ 1364913 h 2729826"/>
                <a:gd name="connsiteX3" fmla="*/ 1442591 w 2885182"/>
                <a:gd name="connsiteY3" fmla="*/ 2729826 h 2729826"/>
                <a:gd name="connsiteX4" fmla="*/ 0 w 2885182"/>
                <a:gd name="connsiteY4" fmla="*/ 1364913 h 2729826"/>
                <a:gd name="connsiteX0" fmla="*/ 0 w 2885182"/>
                <a:gd name="connsiteY0" fmla="*/ 1364913 h 2729826"/>
                <a:gd name="connsiteX1" fmla="*/ 1442591 w 2885182"/>
                <a:gd name="connsiteY1" fmla="*/ 0 h 2729826"/>
                <a:gd name="connsiteX2" fmla="*/ 2885182 w 2885182"/>
                <a:gd name="connsiteY2" fmla="*/ 1364913 h 2729826"/>
                <a:gd name="connsiteX3" fmla="*/ 1442591 w 2885182"/>
                <a:gd name="connsiteY3" fmla="*/ 2729826 h 2729826"/>
                <a:gd name="connsiteX4" fmla="*/ 0 w 2885182"/>
                <a:gd name="connsiteY4" fmla="*/ 1364913 h 27298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85182" h="2729826">
                  <a:moveTo>
                    <a:pt x="0" y="1364913"/>
                  </a:moveTo>
                  <a:cubicBezTo>
                    <a:pt x="400050" y="706342"/>
                    <a:pt x="645870" y="0"/>
                    <a:pt x="1442591" y="0"/>
                  </a:cubicBezTo>
                  <a:cubicBezTo>
                    <a:pt x="2239312" y="0"/>
                    <a:pt x="2515612" y="740632"/>
                    <a:pt x="2885182" y="1364913"/>
                  </a:cubicBezTo>
                  <a:cubicBezTo>
                    <a:pt x="2885182" y="2118734"/>
                    <a:pt x="2239312" y="2729826"/>
                    <a:pt x="1442591" y="2729826"/>
                  </a:cubicBezTo>
                  <a:cubicBezTo>
                    <a:pt x="645870" y="2729826"/>
                    <a:pt x="0" y="2118734"/>
                    <a:pt x="0" y="1364913"/>
                  </a:cubicBezTo>
                  <a:close/>
                </a:path>
              </a:pathLst>
            </a:cu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softEdge rad="292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grpSp>
          <p:nvGrpSpPr>
            <p:cNvPr id="27" name="组合 26">
              <a:extLst>
                <a:ext uri="{FF2B5EF4-FFF2-40B4-BE49-F238E27FC236}">
                  <a16:creationId xmlns:a16="http://schemas.microsoft.com/office/drawing/2014/main" id="{F0A3FE7C-2520-494C-9CE8-A1B44392A0B6}"/>
                </a:ext>
              </a:extLst>
            </p:cNvPr>
            <p:cNvGrpSpPr/>
            <p:nvPr/>
          </p:nvGrpSpPr>
          <p:grpSpPr>
            <a:xfrm>
              <a:off x="1332911" y="2967990"/>
              <a:ext cx="2739556" cy="3570393"/>
              <a:chOff x="1332911" y="2967990"/>
              <a:chExt cx="2739556" cy="3570393"/>
            </a:xfrm>
          </p:grpSpPr>
          <p:pic>
            <p:nvPicPr>
              <p:cNvPr id="28" name="图片 27">
                <a:extLst>
                  <a:ext uri="{FF2B5EF4-FFF2-40B4-BE49-F238E27FC236}">
                    <a16:creationId xmlns:a16="http://schemas.microsoft.com/office/drawing/2014/main" id="{4C2DE569-9EC6-409F-B549-3F7D4B4709AF}"/>
                  </a:ext>
                </a:extLst>
              </p:cNvPr>
              <p:cNvPicPr>
                <a:picLocks noChangeAspect="1"/>
              </p:cNvPicPr>
              <p:nvPr/>
            </p:nvPicPr>
            <p:blipFill>
              <a:blip r:embed="rId2">
                <a:alphaModFix amt="79000"/>
                <a:extLst>
                  <a:ext uri="{BEBA8EAE-BF5A-486C-A8C5-ECC9F3942E4B}">
                    <a14:imgProps xmlns:a14="http://schemas.microsoft.com/office/drawing/2010/main">
                      <a14:imgLayer r:embed="rId3">
                        <a14:imgEffect>
                          <a14:artisticFilmGrain trans="27000" grainSize="60"/>
                        </a14:imgEffect>
                      </a14:imgLayer>
                    </a14:imgProps>
                  </a:ext>
                </a:extLst>
              </a:blip>
              <a:stretch>
                <a:fillRect/>
              </a:stretch>
            </p:blipFill>
            <p:spPr>
              <a:xfrm>
                <a:off x="1332911" y="2967990"/>
                <a:ext cx="2739556" cy="3305809"/>
              </a:xfrm>
              <a:prstGeom prst="roundRect">
                <a:avLst>
                  <a:gd name="adj" fmla="val 3007"/>
                </a:avLst>
              </a:prstGeom>
              <a:ln>
                <a:noFill/>
              </a:ln>
            </p:spPr>
          </p:pic>
          <p:sp>
            <p:nvSpPr>
              <p:cNvPr id="29" name="矩形: 圆角 28">
                <a:extLst>
                  <a:ext uri="{FF2B5EF4-FFF2-40B4-BE49-F238E27FC236}">
                    <a16:creationId xmlns:a16="http://schemas.microsoft.com/office/drawing/2014/main" id="{94D67EF1-6547-4B69-8A49-4D3C2CFD60BD}"/>
                  </a:ext>
                </a:extLst>
              </p:cNvPr>
              <p:cNvSpPr/>
              <p:nvPr/>
            </p:nvSpPr>
            <p:spPr>
              <a:xfrm>
                <a:off x="1332911" y="2967990"/>
                <a:ext cx="2739556" cy="3570393"/>
              </a:xfrm>
              <a:prstGeom prst="roundRect">
                <a:avLst>
                  <a:gd name="adj" fmla="val 3124"/>
                </a:avLst>
              </a:prstGeom>
              <a:gradFill flip="none" rotWithShape="1">
                <a:gsLst>
                  <a:gs pos="20000">
                    <a:schemeClr val="bg1">
                      <a:alpha val="50000"/>
                    </a:schemeClr>
                  </a:gs>
                  <a:gs pos="99000">
                    <a:schemeClr val="bg1">
                      <a:alpha val="37000"/>
                    </a:schemeClr>
                  </a:gs>
                </a:gsLst>
                <a:lin ang="4800000" scaled="0"/>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grpSp>
      <p:sp>
        <p:nvSpPr>
          <p:cNvPr id="34" name="文本框 33">
            <a:extLst>
              <a:ext uri="{FF2B5EF4-FFF2-40B4-BE49-F238E27FC236}">
                <a16:creationId xmlns:a16="http://schemas.microsoft.com/office/drawing/2014/main" id="{28B31DD2-4CEC-4A6A-9A49-472A57496140}"/>
              </a:ext>
            </a:extLst>
          </p:cNvPr>
          <p:cNvSpPr txBox="1"/>
          <p:nvPr/>
        </p:nvSpPr>
        <p:spPr>
          <a:xfrm>
            <a:off x="779743" y="3120206"/>
            <a:ext cx="1551909" cy="41735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gradFill>
                  <a:gsLst>
                    <a:gs pos="0">
                      <a:srgbClr val="CA865F">
                        <a:lumMod val="89000"/>
                        <a:lumOff val="11000"/>
                      </a:srgbClr>
                    </a:gs>
                    <a:gs pos="99000">
                      <a:srgbClr val="CA865F">
                        <a:lumMod val="75000"/>
                      </a:srgbClr>
                    </a:gs>
                  </a:gsLst>
                  <a:lin ang="3000000" scaled="0"/>
                </a:gradFill>
                <a:effectLst/>
                <a:uLnTx/>
                <a:uFillTx/>
                <a:latin typeface="思源宋体 CN Heavy"/>
                <a:ea typeface="思源宋体 CN Heavy"/>
                <a:cs typeface="+mn-cs"/>
              </a:rPr>
              <a:t>基础研究</a:t>
            </a:r>
          </a:p>
        </p:txBody>
      </p:sp>
      <p:sp>
        <p:nvSpPr>
          <p:cNvPr id="35" name="文本框 34">
            <a:extLst>
              <a:ext uri="{FF2B5EF4-FFF2-40B4-BE49-F238E27FC236}">
                <a16:creationId xmlns:a16="http://schemas.microsoft.com/office/drawing/2014/main" id="{CA0CEBC6-41B9-4487-AECE-FB17DDE3CA73}"/>
              </a:ext>
            </a:extLst>
          </p:cNvPr>
          <p:cNvSpPr txBox="1"/>
          <p:nvPr/>
        </p:nvSpPr>
        <p:spPr>
          <a:xfrm>
            <a:off x="3868022" y="3120206"/>
            <a:ext cx="1411094" cy="41735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gradFill>
                  <a:gsLst>
                    <a:gs pos="0">
                      <a:srgbClr val="CA865F">
                        <a:lumMod val="89000"/>
                        <a:lumOff val="11000"/>
                      </a:srgbClr>
                    </a:gs>
                    <a:gs pos="99000">
                      <a:srgbClr val="CA865F">
                        <a:lumMod val="75000"/>
                      </a:srgbClr>
                    </a:gs>
                  </a:gsLst>
                  <a:lin ang="3000000" scaled="0"/>
                </a:gradFill>
                <a:effectLst/>
                <a:uLnTx/>
                <a:uFillTx/>
                <a:latin typeface="思源宋体 CN Heavy"/>
                <a:ea typeface="思源宋体 CN Heavy"/>
                <a:cs typeface="+mn-cs"/>
              </a:rPr>
              <a:t>模型研究</a:t>
            </a:r>
          </a:p>
        </p:txBody>
      </p:sp>
      <p:sp>
        <p:nvSpPr>
          <p:cNvPr id="36" name="文本框 35">
            <a:extLst>
              <a:ext uri="{FF2B5EF4-FFF2-40B4-BE49-F238E27FC236}">
                <a16:creationId xmlns:a16="http://schemas.microsoft.com/office/drawing/2014/main" id="{39E008DF-F8A4-4E11-BDBE-0331F2140CE2}"/>
              </a:ext>
            </a:extLst>
          </p:cNvPr>
          <p:cNvSpPr txBox="1"/>
          <p:nvPr/>
        </p:nvSpPr>
        <p:spPr>
          <a:xfrm>
            <a:off x="6885893" y="3120206"/>
            <a:ext cx="1411094" cy="41735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gradFill>
                  <a:gsLst>
                    <a:gs pos="0">
                      <a:srgbClr val="CA865F">
                        <a:lumMod val="89000"/>
                        <a:lumOff val="11000"/>
                      </a:srgbClr>
                    </a:gs>
                    <a:gs pos="99000">
                      <a:srgbClr val="CA865F">
                        <a:lumMod val="75000"/>
                      </a:srgbClr>
                    </a:gs>
                  </a:gsLst>
                  <a:lin ang="3000000" scaled="0"/>
                </a:gradFill>
                <a:effectLst/>
                <a:uLnTx/>
                <a:uFillTx/>
                <a:latin typeface="思源宋体 CN Heavy"/>
                <a:ea typeface="思源宋体 CN Heavy"/>
                <a:cs typeface="+mn-cs"/>
              </a:rPr>
              <a:t>再生研究</a:t>
            </a:r>
            <a:endParaRPr kumimoji="0" lang="zh-CN" altLang="en-US" sz="2000" b="0" i="0" u="none" strike="noStrike" kern="1200" cap="none" spc="0" normalizeH="0" baseline="0" noProof="0" dirty="0">
              <a:ln>
                <a:noFill/>
              </a:ln>
              <a:gradFill>
                <a:gsLst>
                  <a:gs pos="0">
                    <a:srgbClr val="CA865F">
                      <a:lumMod val="89000"/>
                      <a:lumOff val="11000"/>
                    </a:srgbClr>
                  </a:gs>
                  <a:gs pos="99000">
                    <a:srgbClr val="CA865F">
                      <a:lumMod val="75000"/>
                    </a:srgbClr>
                  </a:gs>
                </a:gsLst>
                <a:lin ang="3000000" scaled="0"/>
              </a:gradFill>
              <a:effectLst/>
              <a:uLnTx/>
              <a:uFillTx/>
              <a:latin typeface="思源宋体 CN Heavy"/>
              <a:ea typeface="思源宋体 CN Heavy"/>
              <a:cs typeface="+mn-cs"/>
            </a:endParaRPr>
          </a:p>
        </p:txBody>
      </p:sp>
      <p:sp>
        <p:nvSpPr>
          <p:cNvPr id="38" name="文本框 37">
            <a:extLst>
              <a:ext uri="{FF2B5EF4-FFF2-40B4-BE49-F238E27FC236}">
                <a16:creationId xmlns:a16="http://schemas.microsoft.com/office/drawing/2014/main" id="{7488CBF0-4895-4B01-AE7F-3BDF3B61FA29}"/>
              </a:ext>
            </a:extLst>
          </p:cNvPr>
          <p:cNvSpPr txBox="1"/>
          <p:nvPr/>
        </p:nvSpPr>
        <p:spPr>
          <a:xfrm>
            <a:off x="663473" y="4051788"/>
            <a:ext cx="1784452" cy="973793"/>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altLang="zh-CN" sz="1125" b="0" i="0" u="none" strike="noStrike" kern="1200" cap="none" spc="0" normalizeH="0" baseline="0" noProof="0" dirty="0">
                <a:ln>
                  <a:noFill/>
                </a:ln>
                <a:solidFill>
                  <a:srgbClr val="47393A"/>
                </a:solidFill>
                <a:effectLst/>
                <a:uLnTx/>
                <a:uFillTx/>
                <a:latin typeface="Roboto"/>
                <a:ea typeface="思源黑体 CN Regular"/>
                <a:cs typeface="+mn-cs"/>
              </a:rPr>
              <a:t>AMP</a:t>
            </a:r>
            <a:r>
              <a:rPr kumimoji="0" lang="zh-CN" altLang="en-US" sz="1125" b="0" i="0" u="none" strike="noStrike" kern="1200" cap="none" spc="0" normalizeH="0" baseline="0" noProof="0" dirty="0">
                <a:ln>
                  <a:noFill/>
                </a:ln>
                <a:solidFill>
                  <a:srgbClr val="47393A"/>
                </a:solidFill>
                <a:effectLst/>
                <a:uLnTx/>
                <a:uFillTx/>
                <a:latin typeface="Roboto"/>
                <a:ea typeface="思源黑体 CN Regular"/>
                <a:cs typeface="+mn-cs"/>
              </a:rPr>
              <a:t>的单一溶液吸收</a:t>
            </a:r>
            <a:r>
              <a:rPr kumimoji="0" lang="en-US" altLang="zh-CN" sz="1125" b="0" i="0" u="none" strike="noStrike" kern="1200" cap="none" spc="0" normalizeH="0" baseline="0" noProof="0" dirty="0">
                <a:ln>
                  <a:noFill/>
                </a:ln>
                <a:solidFill>
                  <a:srgbClr val="47393A"/>
                </a:solidFill>
                <a:effectLst/>
                <a:uLnTx/>
                <a:uFillTx/>
                <a:latin typeface="Roboto"/>
                <a:ea typeface="思源黑体 CN Regular"/>
                <a:cs typeface="+mn-cs"/>
              </a:rPr>
              <a:t>CO2</a:t>
            </a:r>
            <a:r>
              <a:rPr kumimoji="0" lang="zh-CN" altLang="en-US" sz="1125" b="0" i="0" u="none" strike="noStrike" kern="1200" cap="none" spc="0" normalizeH="0" baseline="0" noProof="0" dirty="0">
                <a:ln>
                  <a:noFill/>
                </a:ln>
                <a:solidFill>
                  <a:srgbClr val="47393A"/>
                </a:solidFill>
                <a:effectLst/>
                <a:uLnTx/>
                <a:uFillTx/>
                <a:latin typeface="Roboto"/>
                <a:ea typeface="思源黑体 CN Regular"/>
                <a:cs typeface="+mn-cs"/>
              </a:rPr>
              <a:t>，摩尔浓度越高</a:t>
            </a:r>
            <a:endParaRPr kumimoji="0" lang="en-US" altLang="zh-CN" sz="1125"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125" b="0" i="0" u="none" strike="noStrike" kern="1200" cap="none" spc="0" normalizeH="0" baseline="0" noProof="0" dirty="0">
                <a:ln>
                  <a:noFill/>
                </a:ln>
                <a:solidFill>
                  <a:srgbClr val="47393A"/>
                </a:solidFill>
                <a:effectLst/>
                <a:uLnTx/>
                <a:uFillTx/>
                <a:latin typeface="Roboto"/>
                <a:ea typeface="思源黑体 CN Regular"/>
                <a:cs typeface="+mn-cs"/>
              </a:rPr>
              <a:t>吸收速率越快；温度的升高也会适当提高吸收速率  </a:t>
            </a:r>
          </a:p>
        </p:txBody>
      </p:sp>
      <p:cxnSp>
        <p:nvCxnSpPr>
          <p:cNvPr id="42" name="直接连接符 41">
            <a:extLst>
              <a:ext uri="{FF2B5EF4-FFF2-40B4-BE49-F238E27FC236}">
                <a16:creationId xmlns:a16="http://schemas.microsoft.com/office/drawing/2014/main" id="{B61C8EF5-8260-4EC3-B47F-9486007D954B}"/>
              </a:ext>
            </a:extLst>
          </p:cNvPr>
          <p:cNvCxnSpPr>
            <a:cxnSpLocks/>
          </p:cNvCxnSpPr>
          <p:nvPr/>
        </p:nvCxnSpPr>
        <p:spPr>
          <a:xfrm>
            <a:off x="1330008" y="3846739"/>
            <a:ext cx="451381" cy="0"/>
          </a:xfrm>
          <a:prstGeom prst="line">
            <a:avLst/>
          </a:prstGeom>
          <a:ln w="19050" cap="rnd">
            <a:solidFill>
              <a:schemeClr val="accent4">
                <a:alpha val="61000"/>
              </a:schemeClr>
            </a:solidFill>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37C7B3EC-E512-47E1-963F-7FEB183C71CD}"/>
              </a:ext>
            </a:extLst>
          </p:cNvPr>
          <p:cNvSpPr txBox="1"/>
          <p:nvPr/>
        </p:nvSpPr>
        <p:spPr>
          <a:xfrm>
            <a:off x="3758701" y="4051788"/>
            <a:ext cx="1629738" cy="1250512"/>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altLang="zh-CN" sz="1125" b="0" i="0" u="none" strike="noStrike" kern="1200" cap="none" spc="0" normalizeH="0" baseline="0" noProof="0" dirty="0">
                <a:ln>
                  <a:noFill/>
                </a:ln>
                <a:solidFill>
                  <a:srgbClr val="47393A"/>
                </a:solidFill>
                <a:effectLst/>
                <a:uLnTx/>
                <a:uFillTx/>
                <a:latin typeface="Roboto"/>
                <a:ea typeface="思源黑体 CN Regular"/>
                <a:cs typeface="+mn-cs"/>
              </a:rPr>
              <a:t>AMP</a:t>
            </a:r>
            <a:r>
              <a:rPr kumimoji="0" lang="zh-CN" altLang="en-US" sz="1125" b="0" i="0" u="none" strike="noStrike" kern="1200" cap="none" spc="0" normalizeH="0" baseline="0" noProof="0" dirty="0">
                <a:ln>
                  <a:noFill/>
                </a:ln>
                <a:solidFill>
                  <a:srgbClr val="47393A"/>
                </a:solidFill>
                <a:effectLst/>
                <a:uLnTx/>
                <a:uFillTx/>
                <a:latin typeface="Roboto"/>
                <a:ea typeface="思源黑体 CN Regular"/>
                <a:cs typeface="+mn-cs"/>
              </a:rPr>
              <a:t>与</a:t>
            </a:r>
            <a:r>
              <a:rPr kumimoji="0" lang="en-US" altLang="zh-CN" sz="1125" b="0" i="0" u="none" strike="noStrike" kern="1200" cap="none" spc="0" normalizeH="0" baseline="0" noProof="0" dirty="0">
                <a:ln>
                  <a:noFill/>
                </a:ln>
                <a:solidFill>
                  <a:srgbClr val="47393A"/>
                </a:solidFill>
                <a:effectLst/>
                <a:uLnTx/>
                <a:uFillTx/>
                <a:latin typeface="Roboto"/>
                <a:ea typeface="思源黑体 CN Regular"/>
                <a:cs typeface="+mn-cs"/>
              </a:rPr>
              <a:t>CO2</a:t>
            </a:r>
            <a:r>
              <a:rPr kumimoji="0" lang="zh-CN" altLang="en-US" sz="1125" b="0" i="0" u="none" strike="noStrike" kern="1200" cap="none" spc="0" normalizeH="0" baseline="0" noProof="0" dirty="0">
                <a:ln>
                  <a:noFill/>
                </a:ln>
                <a:solidFill>
                  <a:srgbClr val="47393A"/>
                </a:solidFill>
                <a:effectLst/>
                <a:uLnTx/>
                <a:uFillTx/>
                <a:latin typeface="Roboto"/>
                <a:ea typeface="思源黑体 CN Regular"/>
                <a:cs typeface="+mn-cs"/>
              </a:rPr>
              <a:t>反应的动力学区域为快速拟</a:t>
            </a:r>
            <a:r>
              <a:rPr kumimoji="0" lang="en-US" altLang="zh-CN" sz="1125" b="0" i="0" u="none" strike="noStrike" kern="1200" cap="none" spc="0" normalizeH="0" baseline="0" noProof="0" dirty="0">
                <a:ln>
                  <a:noFill/>
                </a:ln>
                <a:solidFill>
                  <a:srgbClr val="47393A"/>
                </a:solidFill>
                <a:effectLst/>
                <a:uLnTx/>
                <a:uFillTx/>
                <a:latin typeface="Roboto"/>
                <a:ea typeface="思源黑体 CN Regular"/>
                <a:cs typeface="+mn-cs"/>
              </a:rPr>
              <a:t>1</a:t>
            </a:r>
            <a:r>
              <a:rPr kumimoji="0" lang="zh-CN" altLang="en-US" sz="1125" b="0" i="0" u="none" strike="noStrike" kern="1200" cap="none" spc="0" normalizeH="0" baseline="0" noProof="0" dirty="0">
                <a:ln>
                  <a:noFill/>
                </a:ln>
                <a:solidFill>
                  <a:srgbClr val="47393A"/>
                </a:solidFill>
                <a:effectLst/>
                <a:uLnTx/>
                <a:uFillTx/>
                <a:latin typeface="Roboto"/>
                <a:ea typeface="思源黑体 CN Regular"/>
                <a:cs typeface="+mn-cs"/>
              </a:rPr>
              <a:t>级反应；当溶液中</a:t>
            </a:r>
            <a:r>
              <a:rPr kumimoji="0" lang="en-US" altLang="zh-CN" sz="1125" b="0" i="0" u="none" strike="noStrike" kern="1200" cap="none" spc="0" normalizeH="0" baseline="0" noProof="0" dirty="0">
                <a:ln>
                  <a:noFill/>
                </a:ln>
                <a:solidFill>
                  <a:srgbClr val="47393A"/>
                </a:solidFill>
                <a:effectLst/>
                <a:uLnTx/>
                <a:uFillTx/>
                <a:latin typeface="Roboto"/>
                <a:ea typeface="思源黑体 CN Regular"/>
                <a:cs typeface="+mn-cs"/>
              </a:rPr>
              <a:t>CO2</a:t>
            </a:r>
            <a:r>
              <a:rPr kumimoji="0" lang="zh-CN" altLang="en-US" sz="1125" b="0" i="0" u="none" strike="noStrike" kern="1200" cap="none" spc="0" normalizeH="0" baseline="0" noProof="0" dirty="0">
                <a:ln>
                  <a:noFill/>
                </a:ln>
                <a:solidFill>
                  <a:srgbClr val="47393A"/>
                </a:solidFill>
                <a:effectLst/>
                <a:uLnTx/>
                <a:uFillTx/>
                <a:latin typeface="Roboto"/>
                <a:ea typeface="思源黑体 CN Regular"/>
                <a:cs typeface="+mn-cs"/>
              </a:rPr>
              <a:t>的负荷越小，模型值和实验值吻合度越高</a:t>
            </a:r>
          </a:p>
        </p:txBody>
      </p:sp>
      <p:cxnSp>
        <p:nvCxnSpPr>
          <p:cNvPr id="44" name="直接连接符 43">
            <a:extLst>
              <a:ext uri="{FF2B5EF4-FFF2-40B4-BE49-F238E27FC236}">
                <a16:creationId xmlns:a16="http://schemas.microsoft.com/office/drawing/2014/main" id="{C1EABC6F-1802-4398-9F75-636ECC804D62}"/>
              </a:ext>
            </a:extLst>
          </p:cNvPr>
          <p:cNvCxnSpPr>
            <a:cxnSpLocks/>
          </p:cNvCxnSpPr>
          <p:nvPr/>
        </p:nvCxnSpPr>
        <p:spPr>
          <a:xfrm>
            <a:off x="4347878" y="3846739"/>
            <a:ext cx="451381" cy="0"/>
          </a:xfrm>
          <a:prstGeom prst="line">
            <a:avLst/>
          </a:prstGeom>
          <a:ln w="19050" cap="rnd">
            <a:solidFill>
              <a:schemeClr val="accent4">
                <a:alpha val="61000"/>
              </a:schemeClr>
            </a:solidFill>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EDFD3ADF-DCD1-48F6-969D-09A5583477EF}"/>
              </a:ext>
            </a:extLst>
          </p:cNvPr>
          <p:cNvSpPr txBox="1"/>
          <p:nvPr/>
        </p:nvSpPr>
        <p:spPr>
          <a:xfrm>
            <a:off x="6776572" y="4051788"/>
            <a:ext cx="1629738" cy="1248572"/>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125" b="0" i="0" u="none" strike="noStrike" kern="1200" cap="none" spc="0" normalizeH="0" baseline="0" noProof="0" dirty="0">
                <a:ln>
                  <a:noFill/>
                </a:ln>
                <a:solidFill>
                  <a:srgbClr val="47393A"/>
                </a:solidFill>
                <a:effectLst/>
                <a:uLnTx/>
                <a:uFillTx/>
                <a:latin typeface="Roboto"/>
                <a:ea typeface="思源黑体 CN Regular"/>
                <a:cs typeface="+mn-cs"/>
              </a:rPr>
              <a:t>通过各种胺再生效率的比较发现，</a:t>
            </a:r>
            <a:r>
              <a:rPr kumimoji="0" lang="en-US" altLang="zh-CN" sz="1125" b="0" i="0" u="none" strike="noStrike" kern="1200" cap="none" spc="0" normalizeH="0" baseline="0" noProof="0" dirty="0">
                <a:ln>
                  <a:noFill/>
                </a:ln>
                <a:solidFill>
                  <a:srgbClr val="47393A"/>
                </a:solidFill>
                <a:effectLst/>
                <a:uLnTx/>
                <a:uFillTx/>
                <a:latin typeface="Roboto"/>
                <a:ea typeface="思源黑体 CN Regular"/>
                <a:cs typeface="+mn-cs"/>
              </a:rPr>
              <a:t>AMP</a:t>
            </a:r>
            <a:r>
              <a:rPr kumimoji="0" lang="zh-CN" altLang="en-US" sz="1125" b="0" i="0" u="none" strike="noStrike" kern="1200" cap="none" spc="0" normalizeH="0" baseline="0" noProof="0" dirty="0">
                <a:ln>
                  <a:noFill/>
                </a:ln>
                <a:solidFill>
                  <a:srgbClr val="47393A"/>
                </a:solidFill>
                <a:effectLst/>
                <a:uLnTx/>
                <a:uFillTx/>
                <a:latin typeface="Roboto"/>
                <a:ea typeface="思源黑体 CN Regular"/>
                <a:cs typeface="+mn-cs"/>
              </a:rPr>
              <a:t>具有较高的再生效率；从大到小依次排序为</a:t>
            </a:r>
            <a:r>
              <a:rPr kumimoji="0" lang="en-US" altLang="zh-CN" sz="1125" b="0" i="0" u="none" strike="noStrike" kern="1200" cap="none" spc="0" normalizeH="0" baseline="0" noProof="0" dirty="0">
                <a:ln>
                  <a:noFill/>
                </a:ln>
                <a:solidFill>
                  <a:srgbClr val="47393A"/>
                </a:solidFill>
                <a:effectLst/>
                <a:uLnTx/>
                <a:uFillTx/>
                <a:latin typeface="Roboto"/>
                <a:ea typeface="思源黑体 CN Regular"/>
                <a:cs typeface="+mn-cs"/>
              </a:rPr>
              <a:t>AMP &gt; MDEA &gt; DETA</a:t>
            </a:r>
            <a:endParaRPr kumimoji="0" lang="zh-CN" altLang="en-US" sz="1125" b="0" i="0" u="none" strike="noStrike" kern="1200" cap="none" spc="0" normalizeH="0" baseline="0" noProof="0" dirty="0">
              <a:ln>
                <a:noFill/>
              </a:ln>
              <a:solidFill>
                <a:srgbClr val="47393A"/>
              </a:solidFill>
              <a:effectLst/>
              <a:uLnTx/>
              <a:uFillTx/>
              <a:latin typeface="Roboto"/>
              <a:ea typeface="思源黑体 CN Regular"/>
              <a:cs typeface="+mn-cs"/>
            </a:endParaRPr>
          </a:p>
        </p:txBody>
      </p:sp>
      <p:cxnSp>
        <p:nvCxnSpPr>
          <p:cNvPr id="54" name="直接连接符 53">
            <a:extLst>
              <a:ext uri="{FF2B5EF4-FFF2-40B4-BE49-F238E27FC236}">
                <a16:creationId xmlns:a16="http://schemas.microsoft.com/office/drawing/2014/main" id="{4E99BB98-6BBB-47AC-BF55-CAD29D6E6ABD}"/>
              </a:ext>
            </a:extLst>
          </p:cNvPr>
          <p:cNvCxnSpPr>
            <a:cxnSpLocks/>
          </p:cNvCxnSpPr>
          <p:nvPr/>
        </p:nvCxnSpPr>
        <p:spPr>
          <a:xfrm>
            <a:off x="7365748" y="3846739"/>
            <a:ext cx="451381" cy="0"/>
          </a:xfrm>
          <a:prstGeom prst="line">
            <a:avLst/>
          </a:prstGeom>
          <a:ln w="19050" cap="rnd">
            <a:solidFill>
              <a:schemeClr val="accent4">
                <a:alpha val="61000"/>
              </a:schemeClr>
            </a:solidFill>
          </a:ln>
        </p:spPr>
        <p:style>
          <a:lnRef idx="1">
            <a:schemeClr val="accent1"/>
          </a:lnRef>
          <a:fillRef idx="0">
            <a:schemeClr val="accent1"/>
          </a:fillRef>
          <a:effectRef idx="0">
            <a:schemeClr val="accent1"/>
          </a:effectRef>
          <a:fontRef idx="minor">
            <a:schemeClr val="tx1"/>
          </a:fontRef>
        </p:style>
      </p:cxnSp>
      <p:pic>
        <p:nvPicPr>
          <p:cNvPr id="4" name="图形 3">
            <a:extLst>
              <a:ext uri="{FF2B5EF4-FFF2-40B4-BE49-F238E27FC236}">
                <a16:creationId xmlns:a16="http://schemas.microsoft.com/office/drawing/2014/main" id="{DD8D90DB-BCEC-4E57-A39A-A862A3B28EE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243963" y="2139719"/>
            <a:ext cx="623469" cy="623469"/>
          </a:xfrm>
          <a:prstGeom prst="rect">
            <a:avLst/>
          </a:prstGeom>
        </p:spPr>
      </p:pic>
      <p:pic>
        <p:nvPicPr>
          <p:cNvPr id="8" name="图形 7">
            <a:extLst>
              <a:ext uri="{FF2B5EF4-FFF2-40B4-BE49-F238E27FC236}">
                <a16:creationId xmlns:a16="http://schemas.microsoft.com/office/drawing/2014/main" id="{CB34A24E-0CE8-4905-94B1-4FD87B31714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261834" y="2139719"/>
            <a:ext cx="623469" cy="623469"/>
          </a:xfrm>
          <a:prstGeom prst="rect">
            <a:avLst/>
          </a:prstGeom>
        </p:spPr>
      </p:pic>
      <p:pic>
        <p:nvPicPr>
          <p:cNvPr id="10" name="图形 9">
            <a:extLst>
              <a:ext uri="{FF2B5EF4-FFF2-40B4-BE49-F238E27FC236}">
                <a16:creationId xmlns:a16="http://schemas.microsoft.com/office/drawing/2014/main" id="{9D3C5B47-2411-4F16-A20B-4F3BE4263FEA}"/>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7279705" y="2139719"/>
            <a:ext cx="623469" cy="623469"/>
          </a:xfrm>
          <a:prstGeom prst="rect">
            <a:avLst/>
          </a:prstGeom>
        </p:spPr>
      </p:pic>
      <p:sp>
        <p:nvSpPr>
          <p:cNvPr id="2" name="矩形 1">
            <a:extLst>
              <a:ext uri="{FF2B5EF4-FFF2-40B4-BE49-F238E27FC236}">
                <a16:creationId xmlns:a16="http://schemas.microsoft.com/office/drawing/2014/main" id="{7609C404-12CE-4975-9C1E-E33C0787886E}"/>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主要结论</a:t>
            </a:r>
          </a:p>
        </p:txBody>
      </p:sp>
    </p:spTree>
    <p:extLst>
      <p:ext uri="{BB962C8B-B14F-4D97-AF65-F5344CB8AC3E}">
        <p14:creationId xmlns:p14="http://schemas.microsoft.com/office/powerpoint/2010/main" val="39582299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12000">
              <a:schemeClr val="accent1">
                <a:alpha val="0"/>
                <a:lumMod val="45000"/>
                <a:lumOff val="55000"/>
              </a:schemeClr>
            </a:gs>
            <a:gs pos="87000">
              <a:schemeClr val="accent1">
                <a:lumMod val="32000"/>
                <a:lumOff val="68000"/>
              </a:schemeClr>
            </a:gs>
          </a:gsLst>
          <a:lin ang="4200000" scaled="0"/>
        </a:gra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74893EF3-82A8-44DB-9042-EB316E8BC547}"/>
              </a:ext>
            </a:extLst>
          </p:cNvPr>
          <p:cNvSpPr/>
          <p:nvPr/>
        </p:nvSpPr>
        <p:spPr>
          <a:xfrm>
            <a:off x="-1" y="-2"/>
            <a:ext cx="2462140" cy="6845760"/>
          </a:xfrm>
          <a:prstGeom prst="rect">
            <a:avLst/>
          </a:prstGeom>
          <a:gradFill>
            <a:gsLst>
              <a:gs pos="20000">
                <a:schemeClr val="accent1">
                  <a:lumMod val="81000"/>
                  <a:lumOff val="19000"/>
                </a:schemeClr>
              </a:gs>
              <a:gs pos="82000">
                <a:schemeClr val="accent1"/>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19" name="图片 18">
            <a:extLst>
              <a:ext uri="{FF2B5EF4-FFF2-40B4-BE49-F238E27FC236}">
                <a16:creationId xmlns:a16="http://schemas.microsoft.com/office/drawing/2014/main" id="{83B5F774-5752-49D8-88A0-D70D7CCD58A2}"/>
              </a:ext>
            </a:extLst>
          </p:cNvPr>
          <p:cNvPicPr>
            <a:picLocks noChangeAspect="1"/>
          </p:cNvPicPr>
          <p:nvPr/>
        </p:nvPicPr>
        <p:blipFill>
          <a:blip r:embed="rId2">
            <a:alphaModFix amt="23000"/>
            <a:duotone>
              <a:schemeClr val="accent1">
                <a:shade val="45000"/>
                <a:satMod val="135000"/>
              </a:schemeClr>
              <a:prstClr val="white"/>
            </a:duotone>
          </a:blip>
          <a:stretch>
            <a:fillRect/>
          </a:stretch>
        </p:blipFill>
        <p:spPr>
          <a:xfrm rot="8365718">
            <a:off x="-411089" y="300419"/>
            <a:ext cx="2343851" cy="2416642"/>
          </a:xfrm>
          <a:prstGeom prst="rect">
            <a:avLst/>
          </a:prstGeom>
        </p:spPr>
      </p:pic>
      <p:pic>
        <p:nvPicPr>
          <p:cNvPr id="18" name="图片 17">
            <a:extLst>
              <a:ext uri="{FF2B5EF4-FFF2-40B4-BE49-F238E27FC236}">
                <a16:creationId xmlns:a16="http://schemas.microsoft.com/office/drawing/2014/main" id="{571275F8-7924-4D53-8FE1-DC9CE36444E7}"/>
              </a:ext>
            </a:extLst>
          </p:cNvPr>
          <p:cNvPicPr>
            <a:picLocks noChangeAspect="1"/>
          </p:cNvPicPr>
          <p:nvPr/>
        </p:nvPicPr>
        <p:blipFill rotWithShape="1">
          <a:blip r:embed="rId2">
            <a:duotone>
              <a:schemeClr val="accent1">
                <a:shade val="45000"/>
                <a:satMod val="135000"/>
              </a:schemeClr>
              <a:prstClr val="white"/>
            </a:duotone>
            <a:alphaModFix amt="23000"/>
          </a:blip>
          <a:srcRect r="22511"/>
          <a:stretch/>
        </p:blipFill>
        <p:spPr>
          <a:xfrm>
            <a:off x="255259" y="4780239"/>
            <a:ext cx="2213347" cy="2945025"/>
          </a:xfrm>
          <a:prstGeom prst="rect">
            <a:avLst/>
          </a:prstGeom>
        </p:spPr>
      </p:pic>
      <p:sp>
        <p:nvSpPr>
          <p:cNvPr id="20" name="文本框 19">
            <a:extLst>
              <a:ext uri="{FF2B5EF4-FFF2-40B4-BE49-F238E27FC236}">
                <a16:creationId xmlns:a16="http://schemas.microsoft.com/office/drawing/2014/main" id="{933738FE-07C5-4711-8EB6-65A12A9D625A}"/>
              </a:ext>
            </a:extLst>
          </p:cNvPr>
          <p:cNvSpPr txBox="1"/>
          <p:nvPr/>
        </p:nvSpPr>
        <p:spPr>
          <a:xfrm>
            <a:off x="8090176" y="56986"/>
            <a:ext cx="1200329" cy="6744028"/>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600" b="0" i="0" u="none" strike="noStrike" kern="1200" cap="none" spc="0" normalizeH="0" baseline="0" noProof="0" dirty="0">
                <a:ln>
                  <a:solidFill>
                    <a:srgbClr val="8C6844">
                      <a:lumMod val="60000"/>
                      <a:lumOff val="40000"/>
                      <a:alpha val="39000"/>
                    </a:srgbClr>
                  </a:solidFill>
                </a:ln>
                <a:solidFill>
                  <a:srgbClr val="8C6844">
                    <a:lumMod val="60000"/>
                    <a:lumOff val="40000"/>
                    <a:alpha val="14000"/>
                  </a:srgbClr>
                </a:solidFill>
                <a:effectLst/>
                <a:uLnTx/>
                <a:uFillTx/>
                <a:latin typeface="Hanson" pitchFamily="2" charset="0"/>
                <a:ea typeface="思源黑体 CN Regular"/>
                <a:cs typeface="+mn-cs"/>
              </a:rPr>
              <a:t>CONTENTS</a:t>
            </a:r>
            <a:endParaRPr kumimoji="0" lang="zh-CN" altLang="en-US" sz="6600" b="0" i="0" u="none" strike="noStrike" kern="1200" cap="none" spc="0" normalizeH="0" baseline="0" noProof="0" dirty="0">
              <a:ln>
                <a:solidFill>
                  <a:srgbClr val="8C6844">
                    <a:lumMod val="60000"/>
                    <a:lumOff val="40000"/>
                    <a:alpha val="39000"/>
                  </a:srgbClr>
                </a:solidFill>
              </a:ln>
              <a:solidFill>
                <a:srgbClr val="8C6844">
                  <a:lumMod val="60000"/>
                  <a:lumOff val="40000"/>
                  <a:alpha val="14000"/>
                </a:srgbClr>
              </a:solidFill>
              <a:effectLst/>
              <a:uLnTx/>
              <a:uFillTx/>
              <a:latin typeface="Hanson" pitchFamily="2" charset="0"/>
              <a:ea typeface="思源黑体 CN Regular"/>
              <a:cs typeface="+mn-cs"/>
            </a:endParaRPr>
          </a:p>
        </p:txBody>
      </p:sp>
      <p:sp>
        <p:nvSpPr>
          <p:cNvPr id="10" name="矩形 9" hidden="1">
            <a:extLst>
              <a:ext uri="{FF2B5EF4-FFF2-40B4-BE49-F238E27FC236}">
                <a16:creationId xmlns:a16="http://schemas.microsoft.com/office/drawing/2014/main" id="{ABD06F6D-5658-4B11-83FD-D7B6D0EE7758}"/>
              </a:ext>
            </a:extLst>
          </p:cNvPr>
          <p:cNvSpPr/>
          <p:nvPr/>
        </p:nvSpPr>
        <p:spPr>
          <a:xfrm>
            <a:off x="-2693489" y="857251"/>
            <a:ext cx="6186487" cy="5143500"/>
          </a:xfrm>
          <a:prstGeom prst="rect">
            <a:avLst/>
          </a:prstGeom>
          <a:blipFill dpi="0" rotWithShape="1">
            <a:blip r:embed="rId3">
              <a:alphaModFix amt="15000"/>
              <a:extLst>
                <a:ext uri="{BEBA8EAE-BF5A-486C-A8C5-ECC9F3942E4B}">
                  <a14:imgProps xmlns:a14="http://schemas.microsoft.com/office/drawing/2010/main">
                    <a14:imgLayer r:embed="rId4">
                      <a14:imgEffect>
                        <a14:saturation sat="0"/>
                      </a14:imgEffect>
                    </a14:imgLayer>
                  </a14:imgProps>
                </a:ext>
              </a:extLst>
            </a:blip>
            <a:srcRect/>
            <a:stretch>
              <a:fillRect l="-3" t="-14312" r="-4227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矩形: 圆角 12">
            <a:extLst>
              <a:ext uri="{FF2B5EF4-FFF2-40B4-BE49-F238E27FC236}">
                <a16:creationId xmlns:a16="http://schemas.microsoft.com/office/drawing/2014/main" id="{09AAE635-1A3F-43B0-8E96-FB4D4DFBFF60}"/>
              </a:ext>
            </a:extLst>
          </p:cNvPr>
          <p:cNvSpPr/>
          <p:nvPr/>
        </p:nvSpPr>
        <p:spPr>
          <a:xfrm>
            <a:off x="1349830" y="1233489"/>
            <a:ext cx="7134754" cy="4791754"/>
          </a:xfrm>
          <a:prstGeom prst="roundRect">
            <a:avLst>
              <a:gd name="adj" fmla="val 1621"/>
            </a:avLst>
          </a:prstGeom>
          <a:solidFill>
            <a:srgbClr val="FEFBFC"/>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9" name="文本框 28">
            <a:extLst>
              <a:ext uri="{FF2B5EF4-FFF2-40B4-BE49-F238E27FC236}">
                <a16:creationId xmlns:a16="http://schemas.microsoft.com/office/drawing/2014/main" id="{CA6CC8EC-C918-4733-8AC2-1CAF9286BE78}"/>
              </a:ext>
            </a:extLst>
          </p:cNvPr>
          <p:cNvSpPr txBox="1"/>
          <p:nvPr/>
        </p:nvSpPr>
        <p:spPr>
          <a:xfrm>
            <a:off x="1292395" y="1699316"/>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rPr>
              <a:t>0</a:t>
            </a:r>
            <a:endParaRPr kumimoji="0" lang="zh-CN" altLang="en-US"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endParaRPr>
          </a:p>
        </p:txBody>
      </p:sp>
      <p:sp>
        <p:nvSpPr>
          <p:cNvPr id="30" name="矩形: 圆角 29">
            <a:extLst>
              <a:ext uri="{FF2B5EF4-FFF2-40B4-BE49-F238E27FC236}">
                <a16:creationId xmlns:a16="http://schemas.microsoft.com/office/drawing/2014/main" id="{2B09550C-546F-428A-9959-69EB8C9B4B94}"/>
              </a:ext>
            </a:extLst>
          </p:cNvPr>
          <p:cNvSpPr/>
          <p:nvPr/>
        </p:nvSpPr>
        <p:spPr>
          <a:xfrm>
            <a:off x="2235832" y="2287213"/>
            <a:ext cx="2525404" cy="675528"/>
          </a:xfrm>
          <a:prstGeom prst="roundRect">
            <a:avLst>
              <a:gd name="adj" fmla="val 9046"/>
            </a:avLst>
          </a:prstGeom>
          <a:gradFill>
            <a:gsLst>
              <a:gs pos="0">
                <a:schemeClr val="accent4">
                  <a:lumMod val="60000"/>
                  <a:lumOff val="40000"/>
                  <a:alpha val="75000"/>
                </a:schemeClr>
              </a:gs>
              <a:gs pos="100000">
                <a:schemeClr val="accent4"/>
              </a:gs>
            </a:gsLst>
            <a:lin ang="2700000" scaled="1"/>
          </a:gradFill>
          <a:ln>
            <a:noFill/>
          </a:ln>
          <a:effectLst>
            <a:outerShdw blurRad="330200" dist="152400" dir="2700000" sx="92000" sy="92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CA865F">
                      <a:lumMod val="60000"/>
                      <a:lumOff val="40000"/>
                    </a:srgbClr>
                  </a:gs>
                  <a:gs pos="100000">
                    <a:srgbClr val="CA865F"/>
                  </a:gs>
                </a:gsLst>
                <a:lin ang="2700000" scaled="1"/>
              </a:gradFill>
              <a:effectLst/>
              <a:uLnTx/>
              <a:uFillTx/>
              <a:latin typeface="Roboto"/>
              <a:ea typeface="思源黑体 CN Regular"/>
              <a:cs typeface="+mn-cs"/>
            </a:endParaRPr>
          </a:p>
        </p:txBody>
      </p:sp>
      <p:sp>
        <p:nvSpPr>
          <p:cNvPr id="33" name="文本框 32">
            <a:extLst>
              <a:ext uri="{FF2B5EF4-FFF2-40B4-BE49-F238E27FC236}">
                <a16:creationId xmlns:a16="http://schemas.microsoft.com/office/drawing/2014/main" id="{B073F545-647F-4920-95FE-1D591F306DBF}"/>
              </a:ext>
            </a:extLst>
          </p:cNvPr>
          <p:cNvSpPr txBox="1"/>
          <p:nvPr/>
        </p:nvSpPr>
        <p:spPr>
          <a:xfrm>
            <a:off x="1292395" y="1699316"/>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gradFill flip="none" rotWithShape="1">
                  <a:gsLst>
                    <a:gs pos="42000">
                      <a:srgbClr val="8C6844"/>
                    </a:gs>
                    <a:gs pos="45000">
                      <a:srgbClr val="8C6844">
                        <a:alpha val="0"/>
                      </a:srgbClr>
                    </a:gs>
                  </a:gsLst>
                  <a:lin ang="0" scaled="1"/>
                  <a:tileRect/>
                </a:gradFill>
                <a:effectLst/>
                <a:uLnTx/>
                <a:uFillTx/>
                <a:latin typeface="Bebas Neue" panose="020B0606020202050201" pitchFamily="34" charset="0"/>
                <a:ea typeface="思源黑体 CN Regular"/>
                <a:cs typeface="+mn-cs"/>
              </a:rPr>
              <a:t>0</a:t>
            </a:r>
            <a:endParaRPr kumimoji="0" lang="zh-CN" altLang="en-US" sz="12400" b="0" i="0" u="none" strike="noStrike" kern="1200" cap="none" spc="0" normalizeH="0" baseline="0" noProof="0" dirty="0">
              <a:ln>
                <a:noFill/>
              </a:ln>
              <a:gradFill flip="none" rotWithShape="1">
                <a:gsLst>
                  <a:gs pos="42000">
                    <a:srgbClr val="8C6844"/>
                  </a:gs>
                  <a:gs pos="45000">
                    <a:srgbClr val="8C6844">
                      <a:alpha val="0"/>
                    </a:srgbClr>
                  </a:gs>
                </a:gsLst>
                <a:lin ang="0" scaled="1"/>
                <a:tileRect/>
              </a:gradFill>
              <a:effectLst/>
              <a:uLnTx/>
              <a:uFillTx/>
              <a:latin typeface="Bebas Neue" panose="020B0606020202050201" pitchFamily="34" charset="0"/>
              <a:ea typeface="思源黑体 CN Regular"/>
              <a:cs typeface="+mn-cs"/>
            </a:endParaRPr>
          </a:p>
        </p:txBody>
      </p:sp>
      <p:sp>
        <p:nvSpPr>
          <p:cNvPr id="32" name="文本框 31">
            <a:extLst>
              <a:ext uri="{FF2B5EF4-FFF2-40B4-BE49-F238E27FC236}">
                <a16:creationId xmlns:a16="http://schemas.microsoft.com/office/drawing/2014/main" id="{9C9B0E4F-A27E-4396-A61A-048C406DCA17}"/>
              </a:ext>
            </a:extLst>
          </p:cNvPr>
          <p:cNvSpPr txBox="1"/>
          <p:nvPr/>
        </p:nvSpPr>
        <p:spPr>
          <a:xfrm>
            <a:off x="1769519" y="1699316"/>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rPr>
              <a:t>1</a:t>
            </a:r>
            <a:endParaRPr kumimoji="0" lang="zh-CN" altLang="en-US"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endParaRPr>
          </a:p>
        </p:txBody>
      </p:sp>
      <p:sp>
        <p:nvSpPr>
          <p:cNvPr id="21" name="文本框 20">
            <a:extLst>
              <a:ext uri="{FF2B5EF4-FFF2-40B4-BE49-F238E27FC236}">
                <a16:creationId xmlns:a16="http://schemas.microsoft.com/office/drawing/2014/main" id="{7A7CFA31-E394-4F4B-99EF-D5D161D21F76}"/>
              </a:ext>
            </a:extLst>
          </p:cNvPr>
          <p:cNvSpPr txBox="1"/>
          <p:nvPr/>
        </p:nvSpPr>
        <p:spPr>
          <a:xfrm>
            <a:off x="3205874" y="2421261"/>
            <a:ext cx="151832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研究背景</a:t>
            </a:r>
          </a:p>
        </p:txBody>
      </p:sp>
      <p:sp>
        <p:nvSpPr>
          <p:cNvPr id="35" name="文本框 34">
            <a:extLst>
              <a:ext uri="{FF2B5EF4-FFF2-40B4-BE49-F238E27FC236}">
                <a16:creationId xmlns:a16="http://schemas.microsoft.com/office/drawing/2014/main" id="{5BEEC002-217F-47CE-B952-5CE07A0283D1}"/>
              </a:ext>
            </a:extLst>
          </p:cNvPr>
          <p:cNvSpPr txBox="1"/>
          <p:nvPr/>
        </p:nvSpPr>
        <p:spPr>
          <a:xfrm>
            <a:off x="4595708" y="1699316"/>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rPr>
              <a:t>0</a:t>
            </a:r>
            <a:endParaRPr kumimoji="0" lang="zh-CN" altLang="en-US"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endParaRPr>
          </a:p>
        </p:txBody>
      </p:sp>
      <p:sp>
        <p:nvSpPr>
          <p:cNvPr id="36" name="矩形: 圆角 35">
            <a:extLst>
              <a:ext uri="{FF2B5EF4-FFF2-40B4-BE49-F238E27FC236}">
                <a16:creationId xmlns:a16="http://schemas.microsoft.com/office/drawing/2014/main" id="{2925F974-2C92-4B9E-91FF-890DD2E51E25}"/>
              </a:ext>
            </a:extLst>
          </p:cNvPr>
          <p:cNvSpPr/>
          <p:nvPr/>
        </p:nvSpPr>
        <p:spPr>
          <a:xfrm>
            <a:off x="5539145" y="2287213"/>
            <a:ext cx="2525404" cy="675528"/>
          </a:xfrm>
          <a:prstGeom prst="roundRect">
            <a:avLst>
              <a:gd name="adj" fmla="val 9046"/>
            </a:avLst>
          </a:prstGeom>
          <a:gradFill>
            <a:gsLst>
              <a:gs pos="0">
                <a:schemeClr val="accent4">
                  <a:lumMod val="60000"/>
                  <a:lumOff val="40000"/>
                  <a:alpha val="75000"/>
                </a:schemeClr>
              </a:gs>
              <a:gs pos="100000">
                <a:schemeClr val="accent4"/>
              </a:gs>
            </a:gsLst>
            <a:lin ang="2700000" scaled="1"/>
          </a:gradFill>
          <a:ln>
            <a:noFill/>
          </a:ln>
          <a:effectLst>
            <a:outerShdw blurRad="330200" dist="152400" dir="2700000" sx="92000" sy="92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CA865F">
                      <a:lumMod val="60000"/>
                      <a:lumOff val="40000"/>
                    </a:srgbClr>
                  </a:gs>
                  <a:gs pos="100000">
                    <a:srgbClr val="CA865F"/>
                  </a:gs>
                </a:gsLst>
                <a:lin ang="2700000" scaled="1"/>
              </a:gradFill>
              <a:effectLst/>
              <a:uLnTx/>
              <a:uFillTx/>
              <a:latin typeface="Roboto"/>
              <a:ea typeface="思源黑体 CN Regular"/>
              <a:cs typeface="+mn-cs"/>
            </a:endParaRPr>
          </a:p>
        </p:txBody>
      </p:sp>
      <p:sp>
        <p:nvSpPr>
          <p:cNvPr id="38" name="文本框 37">
            <a:extLst>
              <a:ext uri="{FF2B5EF4-FFF2-40B4-BE49-F238E27FC236}">
                <a16:creationId xmlns:a16="http://schemas.microsoft.com/office/drawing/2014/main" id="{FA0D2F46-675F-4AC5-A8DB-7D21FB18F5EB}"/>
              </a:ext>
            </a:extLst>
          </p:cNvPr>
          <p:cNvSpPr txBox="1"/>
          <p:nvPr/>
        </p:nvSpPr>
        <p:spPr>
          <a:xfrm>
            <a:off x="4595708" y="1699316"/>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gradFill flip="none" rotWithShape="1">
                  <a:gsLst>
                    <a:gs pos="42000">
                      <a:srgbClr val="8C6844"/>
                    </a:gs>
                    <a:gs pos="45000">
                      <a:srgbClr val="8C6844">
                        <a:alpha val="0"/>
                      </a:srgbClr>
                    </a:gs>
                  </a:gsLst>
                  <a:lin ang="0" scaled="1"/>
                  <a:tileRect/>
                </a:gradFill>
                <a:effectLst/>
                <a:uLnTx/>
                <a:uFillTx/>
                <a:latin typeface="Bebas Neue" panose="020B0606020202050201" pitchFamily="34" charset="0"/>
                <a:ea typeface="思源黑体 CN Regular"/>
                <a:cs typeface="+mn-cs"/>
              </a:rPr>
              <a:t>0</a:t>
            </a:r>
            <a:endParaRPr kumimoji="0" lang="zh-CN" altLang="en-US" sz="12400" b="0" i="0" u="none" strike="noStrike" kern="1200" cap="none" spc="0" normalizeH="0" baseline="0" noProof="0" dirty="0">
              <a:ln>
                <a:noFill/>
              </a:ln>
              <a:gradFill flip="none" rotWithShape="1">
                <a:gsLst>
                  <a:gs pos="42000">
                    <a:srgbClr val="8C6844"/>
                  </a:gs>
                  <a:gs pos="45000">
                    <a:srgbClr val="8C6844">
                      <a:alpha val="0"/>
                    </a:srgbClr>
                  </a:gs>
                </a:gsLst>
                <a:lin ang="0" scaled="1"/>
                <a:tileRect/>
              </a:gradFill>
              <a:effectLst/>
              <a:uLnTx/>
              <a:uFillTx/>
              <a:latin typeface="Bebas Neue" panose="020B0606020202050201" pitchFamily="34" charset="0"/>
              <a:ea typeface="思源黑体 CN Regular"/>
              <a:cs typeface="+mn-cs"/>
            </a:endParaRPr>
          </a:p>
        </p:txBody>
      </p:sp>
      <p:sp>
        <p:nvSpPr>
          <p:cNvPr id="39" name="文本框 38">
            <a:extLst>
              <a:ext uri="{FF2B5EF4-FFF2-40B4-BE49-F238E27FC236}">
                <a16:creationId xmlns:a16="http://schemas.microsoft.com/office/drawing/2014/main" id="{4AE418CB-F819-4EFD-A034-EBCD441E30F6}"/>
              </a:ext>
            </a:extLst>
          </p:cNvPr>
          <p:cNvSpPr txBox="1"/>
          <p:nvPr/>
        </p:nvSpPr>
        <p:spPr>
          <a:xfrm>
            <a:off x="5172748" y="1699316"/>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rPr>
              <a:t>2</a:t>
            </a:r>
            <a:endParaRPr kumimoji="0" lang="zh-CN" altLang="en-US"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endParaRPr>
          </a:p>
        </p:txBody>
      </p:sp>
      <p:sp>
        <p:nvSpPr>
          <p:cNvPr id="37" name="文本框 36">
            <a:extLst>
              <a:ext uri="{FF2B5EF4-FFF2-40B4-BE49-F238E27FC236}">
                <a16:creationId xmlns:a16="http://schemas.microsoft.com/office/drawing/2014/main" id="{76BBE102-D2FF-40D4-9AE4-28EA7B0F7F1E}"/>
              </a:ext>
            </a:extLst>
          </p:cNvPr>
          <p:cNvSpPr txBox="1"/>
          <p:nvPr/>
        </p:nvSpPr>
        <p:spPr>
          <a:xfrm>
            <a:off x="6509187" y="2421261"/>
            <a:ext cx="151832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实验方法</a:t>
            </a:r>
          </a:p>
        </p:txBody>
      </p:sp>
      <p:sp>
        <p:nvSpPr>
          <p:cNvPr id="42" name="文本框 41">
            <a:extLst>
              <a:ext uri="{FF2B5EF4-FFF2-40B4-BE49-F238E27FC236}">
                <a16:creationId xmlns:a16="http://schemas.microsoft.com/office/drawing/2014/main" id="{7FF4A719-0A0A-452E-BD09-B81D711B1ABE}"/>
              </a:ext>
            </a:extLst>
          </p:cNvPr>
          <p:cNvSpPr txBox="1"/>
          <p:nvPr/>
        </p:nvSpPr>
        <p:spPr>
          <a:xfrm>
            <a:off x="1292395" y="3493718"/>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rPr>
              <a:t>0</a:t>
            </a:r>
            <a:endParaRPr kumimoji="0" lang="zh-CN" altLang="en-US"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endParaRPr>
          </a:p>
        </p:txBody>
      </p:sp>
      <p:sp>
        <p:nvSpPr>
          <p:cNvPr id="43" name="矩形: 圆角 42">
            <a:extLst>
              <a:ext uri="{FF2B5EF4-FFF2-40B4-BE49-F238E27FC236}">
                <a16:creationId xmlns:a16="http://schemas.microsoft.com/office/drawing/2014/main" id="{7CCB6DAD-6ABC-4A81-B602-DEA5735981E5}"/>
              </a:ext>
            </a:extLst>
          </p:cNvPr>
          <p:cNvSpPr/>
          <p:nvPr/>
        </p:nvSpPr>
        <p:spPr>
          <a:xfrm>
            <a:off x="2235832" y="4081615"/>
            <a:ext cx="2525404" cy="675528"/>
          </a:xfrm>
          <a:prstGeom prst="roundRect">
            <a:avLst>
              <a:gd name="adj" fmla="val 9046"/>
            </a:avLst>
          </a:prstGeom>
          <a:gradFill>
            <a:gsLst>
              <a:gs pos="0">
                <a:schemeClr val="accent4">
                  <a:lumMod val="60000"/>
                  <a:lumOff val="40000"/>
                  <a:alpha val="75000"/>
                </a:schemeClr>
              </a:gs>
              <a:gs pos="100000">
                <a:schemeClr val="accent4"/>
              </a:gs>
            </a:gsLst>
            <a:lin ang="2700000" scaled="1"/>
          </a:gradFill>
          <a:ln>
            <a:noFill/>
          </a:ln>
          <a:effectLst>
            <a:outerShdw blurRad="330200" dist="152400" dir="2700000" sx="92000" sy="92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CA865F">
                      <a:lumMod val="60000"/>
                      <a:lumOff val="40000"/>
                    </a:srgbClr>
                  </a:gs>
                  <a:gs pos="100000">
                    <a:srgbClr val="CA865F"/>
                  </a:gs>
                </a:gsLst>
                <a:lin ang="2700000" scaled="1"/>
              </a:gradFill>
              <a:effectLst/>
              <a:uLnTx/>
              <a:uFillTx/>
              <a:latin typeface="Roboto"/>
              <a:ea typeface="思源黑体 CN Regular"/>
              <a:cs typeface="+mn-cs"/>
            </a:endParaRPr>
          </a:p>
        </p:txBody>
      </p:sp>
      <p:sp>
        <p:nvSpPr>
          <p:cNvPr id="44" name="文本框 43">
            <a:extLst>
              <a:ext uri="{FF2B5EF4-FFF2-40B4-BE49-F238E27FC236}">
                <a16:creationId xmlns:a16="http://schemas.microsoft.com/office/drawing/2014/main" id="{490DE890-75FB-41C4-9559-E51ACB5A537F}"/>
              </a:ext>
            </a:extLst>
          </p:cNvPr>
          <p:cNvSpPr txBox="1"/>
          <p:nvPr/>
        </p:nvSpPr>
        <p:spPr>
          <a:xfrm>
            <a:off x="1292395" y="3493718"/>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gradFill flip="none" rotWithShape="1">
                  <a:gsLst>
                    <a:gs pos="42000">
                      <a:srgbClr val="8C6844"/>
                    </a:gs>
                    <a:gs pos="45000">
                      <a:srgbClr val="8C6844">
                        <a:alpha val="0"/>
                      </a:srgbClr>
                    </a:gs>
                  </a:gsLst>
                  <a:lin ang="0" scaled="1"/>
                  <a:tileRect/>
                </a:gradFill>
                <a:effectLst/>
                <a:uLnTx/>
                <a:uFillTx/>
                <a:latin typeface="Bebas Neue" panose="020B0606020202050201" pitchFamily="34" charset="0"/>
                <a:ea typeface="思源黑体 CN Regular"/>
                <a:cs typeface="+mn-cs"/>
              </a:rPr>
              <a:t>0</a:t>
            </a:r>
            <a:endParaRPr kumimoji="0" lang="zh-CN" altLang="en-US" sz="12400" b="0" i="0" u="none" strike="noStrike" kern="1200" cap="none" spc="0" normalizeH="0" baseline="0" noProof="0" dirty="0">
              <a:ln>
                <a:noFill/>
              </a:ln>
              <a:gradFill flip="none" rotWithShape="1">
                <a:gsLst>
                  <a:gs pos="42000">
                    <a:srgbClr val="8C6844"/>
                  </a:gs>
                  <a:gs pos="45000">
                    <a:srgbClr val="8C6844">
                      <a:alpha val="0"/>
                    </a:srgbClr>
                  </a:gs>
                </a:gsLst>
                <a:lin ang="0" scaled="1"/>
                <a:tileRect/>
              </a:gradFill>
              <a:effectLst/>
              <a:uLnTx/>
              <a:uFillTx/>
              <a:latin typeface="Bebas Neue" panose="020B0606020202050201" pitchFamily="34" charset="0"/>
              <a:ea typeface="思源黑体 CN Regular"/>
              <a:cs typeface="+mn-cs"/>
            </a:endParaRPr>
          </a:p>
        </p:txBody>
      </p:sp>
      <p:sp>
        <p:nvSpPr>
          <p:cNvPr id="45" name="文本框 44">
            <a:extLst>
              <a:ext uri="{FF2B5EF4-FFF2-40B4-BE49-F238E27FC236}">
                <a16:creationId xmlns:a16="http://schemas.microsoft.com/office/drawing/2014/main" id="{36E5CC17-74F9-4DB4-88A2-D86D47E23C08}"/>
              </a:ext>
            </a:extLst>
          </p:cNvPr>
          <p:cNvSpPr txBox="1"/>
          <p:nvPr/>
        </p:nvSpPr>
        <p:spPr>
          <a:xfrm>
            <a:off x="1872396" y="3490543"/>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rPr>
              <a:t>3</a:t>
            </a:r>
            <a:endParaRPr kumimoji="0" lang="zh-CN" altLang="en-US"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endParaRPr>
          </a:p>
        </p:txBody>
      </p:sp>
      <p:sp>
        <p:nvSpPr>
          <p:cNvPr id="46" name="文本框 45">
            <a:extLst>
              <a:ext uri="{FF2B5EF4-FFF2-40B4-BE49-F238E27FC236}">
                <a16:creationId xmlns:a16="http://schemas.microsoft.com/office/drawing/2014/main" id="{9EB9EA86-CC36-4ECB-AC36-2CAB4D6C10F0}"/>
              </a:ext>
            </a:extLst>
          </p:cNvPr>
          <p:cNvSpPr txBox="1"/>
          <p:nvPr/>
        </p:nvSpPr>
        <p:spPr>
          <a:xfrm>
            <a:off x="3205874" y="4215663"/>
            <a:ext cx="151832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实验过程</a:t>
            </a:r>
          </a:p>
        </p:txBody>
      </p:sp>
      <p:sp>
        <p:nvSpPr>
          <p:cNvPr id="48" name="文本框 47">
            <a:extLst>
              <a:ext uri="{FF2B5EF4-FFF2-40B4-BE49-F238E27FC236}">
                <a16:creationId xmlns:a16="http://schemas.microsoft.com/office/drawing/2014/main" id="{279EAE01-057D-4019-8B66-50BA4CA4F7D2}"/>
              </a:ext>
            </a:extLst>
          </p:cNvPr>
          <p:cNvSpPr txBox="1"/>
          <p:nvPr/>
        </p:nvSpPr>
        <p:spPr>
          <a:xfrm>
            <a:off x="4595708" y="3493718"/>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rPr>
              <a:t>0</a:t>
            </a:r>
            <a:endParaRPr kumimoji="0" lang="zh-CN" altLang="en-US"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endParaRPr>
          </a:p>
        </p:txBody>
      </p:sp>
      <p:sp>
        <p:nvSpPr>
          <p:cNvPr id="49" name="矩形: 圆角 48">
            <a:extLst>
              <a:ext uri="{FF2B5EF4-FFF2-40B4-BE49-F238E27FC236}">
                <a16:creationId xmlns:a16="http://schemas.microsoft.com/office/drawing/2014/main" id="{761D27E9-58BB-47FB-BCDD-B24564940B11}"/>
              </a:ext>
            </a:extLst>
          </p:cNvPr>
          <p:cNvSpPr/>
          <p:nvPr/>
        </p:nvSpPr>
        <p:spPr>
          <a:xfrm>
            <a:off x="5539145" y="4081615"/>
            <a:ext cx="2525404" cy="675528"/>
          </a:xfrm>
          <a:prstGeom prst="roundRect">
            <a:avLst>
              <a:gd name="adj" fmla="val 9046"/>
            </a:avLst>
          </a:prstGeom>
          <a:gradFill>
            <a:gsLst>
              <a:gs pos="0">
                <a:schemeClr val="accent4">
                  <a:lumMod val="60000"/>
                  <a:lumOff val="40000"/>
                  <a:alpha val="75000"/>
                </a:schemeClr>
              </a:gs>
              <a:gs pos="100000">
                <a:schemeClr val="accent4"/>
              </a:gs>
            </a:gsLst>
            <a:lin ang="2700000" scaled="1"/>
          </a:gradFill>
          <a:ln>
            <a:noFill/>
          </a:ln>
          <a:effectLst>
            <a:outerShdw blurRad="330200" dist="152400" dir="2700000" sx="92000" sy="92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CA865F">
                      <a:lumMod val="60000"/>
                      <a:lumOff val="40000"/>
                    </a:srgbClr>
                  </a:gs>
                  <a:gs pos="100000">
                    <a:srgbClr val="CA865F"/>
                  </a:gs>
                </a:gsLst>
                <a:lin ang="2700000" scaled="1"/>
              </a:gradFill>
              <a:effectLst/>
              <a:uLnTx/>
              <a:uFillTx/>
              <a:latin typeface="Roboto"/>
              <a:ea typeface="思源黑体 CN Regular"/>
              <a:cs typeface="+mn-cs"/>
            </a:endParaRPr>
          </a:p>
        </p:txBody>
      </p:sp>
      <p:sp>
        <p:nvSpPr>
          <p:cNvPr id="50" name="文本框 49">
            <a:extLst>
              <a:ext uri="{FF2B5EF4-FFF2-40B4-BE49-F238E27FC236}">
                <a16:creationId xmlns:a16="http://schemas.microsoft.com/office/drawing/2014/main" id="{548B8B20-C32B-4467-A166-DB3B629206CE}"/>
              </a:ext>
            </a:extLst>
          </p:cNvPr>
          <p:cNvSpPr txBox="1"/>
          <p:nvPr/>
        </p:nvSpPr>
        <p:spPr>
          <a:xfrm>
            <a:off x="4595708" y="3493718"/>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gradFill flip="none" rotWithShape="1">
                  <a:gsLst>
                    <a:gs pos="42000">
                      <a:srgbClr val="8C6844"/>
                    </a:gs>
                    <a:gs pos="45000">
                      <a:srgbClr val="8C6844">
                        <a:alpha val="0"/>
                      </a:srgbClr>
                    </a:gs>
                  </a:gsLst>
                  <a:lin ang="0" scaled="1"/>
                  <a:tileRect/>
                </a:gradFill>
                <a:effectLst/>
                <a:uLnTx/>
                <a:uFillTx/>
                <a:latin typeface="Bebas Neue" panose="020B0606020202050201" pitchFamily="34" charset="0"/>
                <a:ea typeface="思源黑体 CN Regular"/>
                <a:cs typeface="+mn-cs"/>
              </a:rPr>
              <a:t>0</a:t>
            </a:r>
            <a:endParaRPr kumimoji="0" lang="zh-CN" altLang="en-US" sz="12400" b="0" i="0" u="none" strike="noStrike" kern="1200" cap="none" spc="0" normalizeH="0" baseline="0" noProof="0" dirty="0">
              <a:ln>
                <a:noFill/>
              </a:ln>
              <a:gradFill flip="none" rotWithShape="1">
                <a:gsLst>
                  <a:gs pos="42000">
                    <a:srgbClr val="8C6844"/>
                  </a:gs>
                  <a:gs pos="45000">
                    <a:srgbClr val="8C6844">
                      <a:alpha val="0"/>
                    </a:srgbClr>
                  </a:gs>
                </a:gsLst>
                <a:lin ang="0" scaled="1"/>
                <a:tileRect/>
              </a:gradFill>
              <a:effectLst/>
              <a:uLnTx/>
              <a:uFillTx/>
              <a:latin typeface="Bebas Neue" panose="020B0606020202050201" pitchFamily="34" charset="0"/>
              <a:ea typeface="思源黑体 CN Regular"/>
              <a:cs typeface="+mn-cs"/>
            </a:endParaRPr>
          </a:p>
        </p:txBody>
      </p:sp>
      <p:sp>
        <p:nvSpPr>
          <p:cNvPr id="51" name="文本框 50">
            <a:extLst>
              <a:ext uri="{FF2B5EF4-FFF2-40B4-BE49-F238E27FC236}">
                <a16:creationId xmlns:a16="http://schemas.microsoft.com/office/drawing/2014/main" id="{EA1AE7AE-28BA-48B3-A126-036FB3F1EFD0}"/>
              </a:ext>
            </a:extLst>
          </p:cNvPr>
          <p:cNvSpPr txBox="1"/>
          <p:nvPr/>
        </p:nvSpPr>
        <p:spPr>
          <a:xfrm>
            <a:off x="5172748" y="3493718"/>
            <a:ext cx="2180027" cy="20005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rPr>
              <a:t>4</a:t>
            </a:r>
            <a:endParaRPr kumimoji="0" lang="zh-CN" altLang="en-US" sz="12400" b="0" i="0" u="none" strike="noStrike" kern="1200" cap="none" spc="0" normalizeH="0" baseline="0" noProof="0" dirty="0">
              <a:ln>
                <a:noFill/>
              </a:ln>
              <a:solidFill>
                <a:srgbClr val="8C6844"/>
              </a:solidFill>
              <a:effectLst/>
              <a:uLnTx/>
              <a:uFillTx/>
              <a:latin typeface="Bebas Neue" panose="020B0606020202050201" pitchFamily="34" charset="0"/>
              <a:ea typeface="思源黑体 CN Regular"/>
              <a:cs typeface="+mn-cs"/>
            </a:endParaRPr>
          </a:p>
        </p:txBody>
      </p:sp>
      <p:sp>
        <p:nvSpPr>
          <p:cNvPr id="52" name="文本框 51">
            <a:extLst>
              <a:ext uri="{FF2B5EF4-FFF2-40B4-BE49-F238E27FC236}">
                <a16:creationId xmlns:a16="http://schemas.microsoft.com/office/drawing/2014/main" id="{7379AF63-18BE-4DDB-803A-3EEDB5F284D9}"/>
              </a:ext>
            </a:extLst>
          </p:cNvPr>
          <p:cNvSpPr txBox="1"/>
          <p:nvPr/>
        </p:nvSpPr>
        <p:spPr>
          <a:xfrm>
            <a:off x="6509187" y="4215663"/>
            <a:ext cx="151832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结论探讨</a:t>
            </a:r>
          </a:p>
        </p:txBody>
      </p:sp>
      <p:sp>
        <p:nvSpPr>
          <p:cNvPr id="53" name="矩形 52">
            <a:extLst>
              <a:ext uri="{FF2B5EF4-FFF2-40B4-BE49-F238E27FC236}">
                <a16:creationId xmlns:a16="http://schemas.microsoft.com/office/drawing/2014/main" id="{27D66FD7-391E-44A2-B700-333B649D1151}"/>
              </a:ext>
            </a:extLst>
          </p:cNvPr>
          <p:cNvSpPr/>
          <p:nvPr/>
        </p:nvSpPr>
        <p:spPr>
          <a:xfrm rot="16200000">
            <a:off x="-3232939" y="3232938"/>
            <a:ext cx="6858003" cy="392124"/>
          </a:xfrm>
          <a:prstGeom prst="rect">
            <a:avLst/>
          </a:prstGeom>
          <a:gradFill flip="none" rotWithShape="1">
            <a:gsLst>
              <a:gs pos="99000">
                <a:schemeClr val="accent1">
                  <a:lumMod val="20000"/>
                  <a:lumOff val="80000"/>
                </a:schemeClr>
              </a:gs>
              <a:gs pos="3000">
                <a:schemeClr val="accent1">
                  <a:lumMod val="60000"/>
                  <a:lumOff val="40000"/>
                </a:schemeClr>
              </a:gs>
            </a:gsLst>
            <a:lin ang="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w="6350">
                  <a:solidFill>
                    <a:srgbClr val="024138"/>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8C6844">
                      <a:alpha val="73000"/>
                    </a:srgbClr>
                  </a:solidFill>
                </a:ln>
                <a:noFill/>
                <a:effectLst/>
                <a:uLnTx/>
                <a:uFillTx/>
                <a:latin typeface="Hanson" pitchFamily="2" charset="0"/>
                <a:ea typeface="思源黑体 CN Regular"/>
                <a:cs typeface="+mn-cs"/>
              </a:rPr>
              <a:t>PMZDPPT</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72A386">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noFill/>
                </a:ln>
                <a:solidFill>
                  <a:srgbClr val="8C6844"/>
                </a:solidFill>
                <a:effectLst/>
                <a:uLnTx/>
                <a:uFillTx/>
                <a:latin typeface="Hanson" pitchFamily="2" charset="0"/>
                <a:ea typeface="思源黑体 CN Regular"/>
                <a:cs typeface="+mn-cs"/>
              </a:rPr>
              <a:t> </a:t>
            </a:r>
            <a:r>
              <a:rPr kumimoji="0" lang="en-US" altLang="zh-CN" sz="1200" b="0" i="0" u="none" strike="noStrike" kern="1200" cap="none" spc="0" normalizeH="0" baseline="0" noProof="0" dirty="0" err="1">
                <a:ln w="6350">
                  <a:noFill/>
                </a:ln>
                <a:solidFill>
                  <a:srgbClr val="8C6844"/>
                </a:solidFill>
                <a:effectLst/>
                <a:uLnTx/>
                <a:uFillTx/>
                <a:latin typeface="Hanson" pitchFamily="2" charset="0"/>
                <a:ea typeface="思源黑体 CN Regular"/>
                <a:cs typeface="+mn-cs"/>
              </a:rPr>
              <a:t>PMZDPPT</a:t>
            </a:r>
            <a:r>
              <a:rPr kumimoji="0" lang="en-US" altLang="zh-CN" sz="1200" b="0" i="0" u="none" strike="noStrike" kern="1200" cap="none" spc="0" normalizeH="0" baseline="0" noProof="0" dirty="0">
                <a:ln w="6350">
                  <a:noFill/>
                </a:ln>
                <a:solidFill>
                  <a:srgbClr val="8C6844"/>
                </a:solidFill>
                <a:effectLst/>
                <a:uLnTx/>
                <a:uFillTx/>
                <a:latin typeface="Hanson" pitchFamily="2" charset="0"/>
                <a:ea typeface="思源黑体 CN Regular"/>
                <a:cs typeface="+mn-cs"/>
              </a:rPr>
              <a:t>      </a:t>
            </a:r>
            <a:r>
              <a:rPr kumimoji="0" lang="en-US" altLang="zh-CN" sz="1200" b="0" i="0" u="none" strike="noStrike" kern="1200" cap="none" spc="0" normalizeH="0" baseline="0" noProof="0" dirty="0" err="1">
                <a:ln w="6350">
                  <a:solidFill>
                    <a:srgbClr val="8C6844">
                      <a:alpha val="73000"/>
                    </a:srgbClr>
                  </a:solidFill>
                </a:ln>
                <a:noFill/>
                <a:effectLst/>
                <a:uLnTx/>
                <a:uFillTx/>
                <a:latin typeface="Hanson" pitchFamily="2" charset="0"/>
                <a:ea typeface="思源黑体 CN Regular"/>
                <a:cs typeface="+mn-cs"/>
              </a:rPr>
              <a:t>PMZDPPT</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err="1">
                <a:ln w="6350">
                  <a:noFill/>
                </a:ln>
                <a:solidFill>
                  <a:srgbClr val="8C6844"/>
                </a:solidFill>
                <a:effectLst/>
                <a:uLnTx/>
                <a:uFillTx/>
                <a:latin typeface="Hanson" pitchFamily="2" charset="0"/>
                <a:ea typeface="思源黑体 CN Regular"/>
                <a:cs typeface="+mn-cs"/>
              </a:rPr>
              <a:t>PMZDPPT</a:t>
            </a:r>
            <a:endParaRPr kumimoji="0" lang="en-US" altLang="zh-CN" sz="1200" b="0" i="0" u="none" strike="noStrike" kern="1200" cap="none" spc="0" normalizeH="0" baseline="0" noProof="0" dirty="0">
              <a:ln w="6350">
                <a:noFill/>
              </a:ln>
              <a:solidFill>
                <a:srgbClr val="8C6844"/>
              </a:solidFill>
              <a:effectLst/>
              <a:uLnTx/>
              <a:uFillTx/>
              <a:latin typeface="Hanson" pitchFamily="2" charset="0"/>
              <a:ea typeface="思源黑体 CN Regular"/>
              <a:cs typeface="+mn-cs"/>
            </a:endParaRPr>
          </a:p>
        </p:txBody>
      </p:sp>
    </p:spTree>
    <p:extLst>
      <p:ext uri="{BB962C8B-B14F-4D97-AF65-F5344CB8AC3E}">
        <p14:creationId xmlns:p14="http://schemas.microsoft.com/office/powerpoint/2010/main" val="402402230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bg>
      <p:bgPr>
        <a:gradFill flip="none" rotWithShape="1">
          <a:gsLst>
            <a:gs pos="80000">
              <a:schemeClr val="bg1"/>
            </a:gs>
            <a:gs pos="0">
              <a:schemeClr val="accent1">
                <a:lumMod val="3000"/>
                <a:lumOff val="97000"/>
              </a:schemeClr>
            </a:gs>
            <a:gs pos="100000">
              <a:schemeClr val="accent1">
                <a:lumMod val="7000"/>
                <a:lumOff val="93000"/>
              </a:schemeClr>
            </a:gs>
          </a:gsLst>
          <a:lin ang="16200000" scaled="1"/>
          <a:tileRect/>
        </a:gradFill>
        <a:effectLst/>
      </p:bgPr>
    </p:bg>
    <p:spTree>
      <p:nvGrpSpPr>
        <p:cNvPr id="1" name=""/>
        <p:cNvGrpSpPr/>
        <p:nvPr/>
      </p:nvGrpSpPr>
      <p:grpSpPr>
        <a:xfrm>
          <a:off x="0" y="0"/>
          <a:ext cx="0" cy="0"/>
          <a:chOff x="0" y="0"/>
          <a:chExt cx="0" cy="0"/>
        </a:xfrm>
      </p:grpSpPr>
      <p:sp>
        <p:nvSpPr>
          <p:cNvPr id="397" name="矩形 396">
            <a:extLst>
              <a:ext uri="{FF2B5EF4-FFF2-40B4-BE49-F238E27FC236}">
                <a16:creationId xmlns:a16="http://schemas.microsoft.com/office/drawing/2014/main" id="{3AB0004D-8EC2-48E3-9A2B-2CBE4AE16E4F}"/>
              </a:ext>
            </a:extLst>
          </p:cNvPr>
          <p:cNvSpPr/>
          <p:nvPr/>
        </p:nvSpPr>
        <p:spPr>
          <a:xfrm>
            <a:off x="340373" y="633409"/>
            <a:ext cx="305724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透明质酸应用场景</a:t>
            </a:r>
          </a:p>
        </p:txBody>
      </p:sp>
      <p:grpSp>
        <p:nvGrpSpPr>
          <p:cNvPr id="388" name="组合 387">
            <a:extLst>
              <a:ext uri="{FF2B5EF4-FFF2-40B4-BE49-F238E27FC236}">
                <a16:creationId xmlns:a16="http://schemas.microsoft.com/office/drawing/2014/main" id="{0A5845D2-BD90-4422-9900-024489534E61}"/>
              </a:ext>
            </a:extLst>
          </p:cNvPr>
          <p:cNvGrpSpPr/>
          <p:nvPr/>
        </p:nvGrpSpPr>
        <p:grpSpPr>
          <a:xfrm>
            <a:off x="276878" y="2375493"/>
            <a:ext cx="1784707" cy="2974394"/>
            <a:chOff x="943016" y="2566097"/>
            <a:chExt cx="1803853" cy="3006305"/>
          </a:xfrm>
        </p:grpSpPr>
        <p:grpSp>
          <p:nvGrpSpPr>
            <p:cNvPr id="378" name="组合 377">
              <a:extLst>
                <a:ext uri="{FF2B5EF4-FFF2-40B4-BE49-F238E27FC236}">
                  <a16:creationId xmlns:a16="http://schemas.microsoft.com/office/drawing/2014/main" id="{C485504E-1237-4E89-8338-B5308BC5B793}"/>
                </a:ext>
              </a:extLst>
            </p:cNvPr>
            <p:cNvGrpSpPr/>
            <p:nvPr/>
          </p:nvGrpSpPr>
          <p:grpSpPr>
            <a:xfrm>
              <a:off x="943016" y="2566097"/>
              <a:ext cx="1226801" cy="2672021"/>
              <a:chOff x="1297777" y="2626135"/>
              <a:chExt cx="1226801" cy="2672021"/>
            </a:xfrm>
          </p:grpSpPr>
          <p:sp>
            <p:nvSpPr>
              <p:cNvPr id="327" name="任意多边形: 形状 326">
                <a:extLst>
                  <a:ext uri="{FF2B5EF4-FFF2-40B4-BE49-F238E27FC236}">
                    <a16:creationId xmlns:a16="http://schemas.microsoft.com/office/drawing/2014/main" id="{E0EDBD2F-F9BC-44FF-94BE-78F216C2288E}"/>
                  </a:ext>
                </a:extLst>
              </p:cNvPr>
              <p:cNvSpPr/>
              <p:nvPr/>
            </p:nvSpPr>
            <p:spPr>
              <a:xfrm>
                <a:off x="1297777" y="2747954"/>
                <a:ext cx="1226801" cy="2550202"/>
              </a:xfrm>
              <a:custGeom>
                <a:avLst/>
                <a:gdLst>
                  <a:gd name="connsiteX0" fmla="*/ 1221971 w 1226801"/>
                  <a:gd name="connsiteY0" fmla="*/ 91768 h 2550202"/>
                  <a:gd name="connsiteX1" fmla="*/ 1221935 w 1226801"/>
                  <a:gd name="connsiteY1" fmla="*/ 106311 h 2550202"/>
                  <a:gd name="connsiteX2" fmla="*/ 1221971 w 1226801"/>
                  <a:gd name="connsiteY2" fmla="*/ 106258 h 2550202"/>
                  <a:gd name="connsiteX3" fmla="*/ 1217141 w 1226801"/>
                  <a:gd name="connsiteY3" fmla="*/ 2076869 h 2550202"/>
                  <a:gd name="connsiteX4" fmla="*/ 1207482 w 1226801"/>
                  <a:gd name="connsiteY4" fmla="*/ 2091358 h 2550202"/>
                  <a:gd name="connsiteX5" fmla="*/ 1207482 w 1226801"/>
                  <a:gd name="connsiteY5" fmla="*/ 2091359 h 2550202"/>
                  <a:gd name="connsiteX6" fmla="*/ 1192992 w 1226801"/>
                  <a:gd name="connsiteY6" fmla="*/ 2110678 h 2550202"/>
                  <a:gd name="connsiteX7" fmla="*/ 1192992 w 1226801"/>
                  <a:gd name="connsiteY7" fmla="*/ 2110679 h 2550202"/>
                  <a:gd name="connsiteX8" fmla="*/ 1168842 w 1226801"/>
                  <a:gd name="connsiteY8" fmla="*/ 2134828 h 2550202"/>
                  <a:gd name="connsiteX9" fmla="*/ 1173672 w 1226801"/>
                  <a:gd name="connsiteY9" fmla="*/ 164218 h 2550202"/>
                  <a:gd name="connsiteX10" fmla="*/ 1197822 w 1226801"/>
                  <a:gd name="connsiteY10" fmla="*/ 140068 h 2550202"/>
                  <a:gd name="connsiteX11" fmla="*/ 1212311 w 1226801"/>
                  <a:gd name="connsiteY11" fmla="*/ 120749 h 2550202"/>
                  <a:gd name="connsiteX12" fmla="*/ 1212311 w 1226801"/>
                  <a:gd name="connsiteY12" fmla="*/ 120748 h 2550202"/>
                  <a:gd name="connsiteX13" fmla="*/ 1217123 w 1226801"/>
                  <a:gd name="connsiteY13" fmla="*/ 113530 h 2550202"/>
                  <a:gd name="connsiteX14" fmla="*/ 1217141 w 1226801"/>
                  <a:gd name="connsiteY14" fmla="*/ 106258 h 2550202"/>
                  <a:gd name="connsiteX15" fmla="*/ 1221971 w 1226801"/>
                  <a:gd name="connsiteY15" fmla="*/ 91768 h 2550202"/>
                  <a:gd name="connsiteX16" fmla="*/ 1226801 w 1226801"/>
                  <a:gd name="connsiteY16" fmla="*/ 72449 h 2550202"/>
                  <a:gd name="connsiteX17" fmla="*/ 1226801 w 1226801"/>
                  <a:gd name="connsiteY17" fmla="*/ 86939 h 2550202"/>
                  <a:gd name="connsiteX18" fmla="*/ 1221971 w 1226801"/>
                  <a:gd name="connsiteY18" fmla="*/ 2057550 h 2550202"/>
                  <a:gd name="connsiteX19" fmla="*/ 1221971 w 1226801"/>
                  <a:gd name="connsiteY19" fmla="*/ 2043060 h 2550202"/>
                  <a:gd name="connsiteX20" fmla="*/ 869387 w 1226801"/>
                  <a:gd name="connsiteY20" fmla="*/ 0 h 2550202"/>
                  <a:gd name="connsiteX21" fmla="*/ 874217 w 1226801"/>
                  <a:gd name="connsiteY21" fmla="*/ 0 h 2550202"/>
                  <a:gd name="connsiteX22" fmla="*/ 883877 w 1226801"/>
                  <a:gd name="connsiteY22" fmla="*/ 0 h 2550202"/>
                  <a:gd name="connsiteX23" fmla="*/ 893537 w 1226801"/>
                  <a:gd name="connsiteY23" fmla="*/ 0 h 2550202"/>
                  <a:gd name="connsiteX24" fmla="*/ 892703 w 1226801"/>
                  <a:gd name="connsiteY24" fmla="*/ 340123 h 2550202"/>
                  <a:gd name="connsiteX25" fmla="*/ 892703 w 1226801"/>
                  <a:gd name="connsiteY25" fmla="*/ 340123 h 2550202"/>
                  <a:gd name="connsiteX26" fmla="*/ 893537 w 1226801"/>
                  <a:gd name="connsiteY26" fmla="*/ 0 h 2550202"/>
                  <a:gd name="connsiteX27" fmla="*/ 903197 w 1226801"/>
                  <a:gd name="connsiteY27" fmla="*/ 0 h 2550202"/>
                  <a:gd name="connsiteX28" fmla="*/ 910387 w 1226801"/>
                  <a:gd name="connsiteY28" fmla="*/ 0 h 2550202"/>
                  <a:gd name="connsiteX29" fmla="*/ 912857 w 1226801"/>
                  <a:gd name="connsiteY29" fmla="*/ 0 h 2550202"/>
                  <a:gd name="connsiteX30" fmla="*/ 914113 w 1226801"/>
                  <a:gd name="connsiteY30" fmla="*/ 0 h 2550202"/>
                  <a:gd name="connsiteX31" fmla="*/ 917686 w 1226801"/>
                  <a:gd name="connsiteY31" fmla="*/ 0 h 2550202"/>
                  <a:gd name="connsiteX32" fmla="*/ 923938 w 1226801"/>
                  <a:gd name="connsiteY32" fmla="*/ 0 h 2550202"/>
                  <a:gd name="connsiteX33" fmla="*/ 927346 w 1226801"/>
                  <a:gd name="connsiteY33" fmla="*/ 0 h 2550202"/>
                  <a:gd name="connsiteX34" fmla="*/ 932176 w 1226801"/>
                  <a:gd name="connsiteY34" fmla="*/ 0 h 2550202"/>
                  <a:gd name="connsiteX35" fmla="*/ 953751 w 1226801"/>
                  <a:gd name="connsiteY35" fmla="*/ 0 h 2550202"/>
                  <a:gd name="connsiteX36" fmla="*/ 953635 w 1226801"/>
                  <a:gd name="connsiteY36" fmla="*/ 10515 h 2550202"/>
                  <a:gd name="connsiteX37" fmla="*/ 975646 w 1226801"/>
                  <a:gd name="connsiteY37" fmla="*/ 19319 h 2550202"/>
                  <a:gd name="connsiteX38" fmla="*/ 1014285 w 1226801"/>
                  <a:gd name="connsiteY38" fmla="*/ 62788 h 2550202"/>
                  <a:gd name="connsiteX39" fmla="*/ 1013776 w 1226801"/>
                  <a:gd name="connsiteY39" fmla="*/ 270449 h 2550202"/>
                  <a:gd name="connsiteX40" fmla="*/ 1101216 w 1226801"/>
                  <a:gd name="connsiteY40" fmla="*/ 220130 h 2550202"/>
                  <a:gd name="connsiteX41" fmla="*/ 1101223 w 1226801"/>
                  <a:gd name="connsiteY41" fmla="*/ 217346 h 2550202"/>
                  <a:gd name="connsiteX42" fmla="*/ 1110883 w 1226801"/>
                  <a:gd name="connsiteY42" fmla="*/ 212516 h 2550202"/>
                  <a:gd name="connsiteX43" fmla="*/ 1173672 w 1226801"/>
                  <a:gd name="connsiteY43" fmla="*/ 164217 h 2550202"/>
                  <a:gd name="connsiteX44" fmla="*/ 1168842 w 1226801"/>
                  <a:gd name="connsiteY44" fmla="*/ 2134828 h 2550202"/>
                  <a:gd name="connsiteX45" fmla="*/ 1106053 w 1226801"/>
                  <a:gd name="connsiteY45" fmla="*/ 2183127 h 2550202"/>
                  <a:gd name="connsiteX46" fmla="*/ 1096393 w 1226801"/>
                  <a:gd name="connsiteY46" fmla="*/ 2187957 h 2550202"/>
                  <a:gd name="connsiteX47" fmla="*/ 1096398 w 1226801"/>
                  <a:gd name="connsiteY47" fmla="*/ 2185904 h 2550202"/>
                  <a:gd name="connsiteX48" fmla="*/ 589263 w 1226801"/>
                  <a:gd name="connsiteY48" fmla="*/ 2477746 h 2550202"/>
                  <a:gd name="connsiteX49" fmla="*/ 589251 w 1226801"/>
                  <a:gd name="connsiteY49" fmla="*/ 2482583 h 2550202"/>
                  <a:gd name="connsiteX50" fmla="*/ 487828 w 1226801"/>
                  <a:gd name="connsiteY50" fmla="*/ 2528685 h 2550202"/>
                  <a:gd name="connsiteX51" fmla="*/ 487822 w 1226801"/>
                  <a:gd name="connsiteY51" fmla="*/ 2530882 h 2550202"/>
                  <a:gd name="connsiteX52" fmla="*/ 427721 w 1226801"/>
                  <a:gd name="connsiteY52" fmla="*/ 2544751 h 2550202"/>
                  <a:gd name="connsiteX53" fmla="*/ 427717 w 1226801"/>
                  <a:gd name="connsiteY53" fmla="*/ 2545372 h 2550202"/>
                  <a:gd name="connsiteX54" fmla="*/ 407056 w 1226801"/>
                  <a:gd name="connsiteY54" fmla="*/ 2547787 h 2550202"/>
                  <a:gd name="connsiteX55" fmla="*/ 395777 w 1226801"/>
                  <a:gd name="connsiteY55" fmla="*/ 2549105 h 2550202"/>
                  <a:gd name="connsiteX56" fmla="*/ 395773 w 1226801"/>
                  <a:gd name="connsiteY56" fmla="*/ 2550202 h 2550202"/>
                  <a:gd name="connsiteX57" fmla="*/ 386394 w 1226801"/>
                  <a:gd name="connsiteY57" fmla="*/ 2550202 h 2550202"/>
                  <a:gd name="connsiteX58" fmla="*/ 354626 w 1226801"/>
                  <a:gd name="connsiteY58" fmla="*/ 2550202 h 2550202"/>
                  <a:gd name="connsiteX59" fmla="*/ 351600 w 1226801"/>
                  <a:gd name="connsiteY59" fmla="*/ 2550202 h 2550202"/>
                  <a:gd name="connsiteX60" fmla="*/ 332718 w 1226801"/>
                  <a:gd name="connsiteY60" fmla="*/ 2550202 h 2550202"/>
                  <a:gd name="connsiteX61" fmla="*/ 328435 w 1226801"/>
                  <a:gd name="connsiteY61" fmla="*/ 2550202 h 2550202"/>
                  <a:gd name="connsiteX62" fmla="*/ 316525 w 1226801"/>
                  <a:gd name="connsiteY62" fmla="*/ 2550202 h 2550202"/>
                  <a:gd name="connsiteX63" fmla="*/ 304286 w 1226801"/>
                  <a:gd name="connsiteY63" fmla="*/ 2550202 h 2550202"/>
                  <a:gd name="connsiteX64" fmla="*/ 304285 w 1226801"/>
                  <a:gd name="connsiteY64" fmla="*/ 2550202 h 2550202"/>
                  <a:gd name="connsiteX65" fmla="*/ 280136 w 1226801"/>
                  <a:gd name="connsiteY65" fmla="*/ 2545372 h 2550202"/>
                  <a:gd name="connsiteX66" fmla="*/ 251156 w 1226801"/>
                  <a:gd name="connsiteY66" fmla="*/ 2540542 h 2550202"/>
                  <a:gd name="connsiteX67" fmla="*/ 217358 w 1226801"/>
                  <a:gd name="connsiteY67" fmla="*/ 2530886 h 2550202"/>
                  <a:gd name="connsiteX68" fmla="*/ 217346 w 1226801"/>
                  <a:gd name="connsiteY68" fmla="*/ 2535711 h 2550202"/>
                  <a:gd name="connsiteX69" fmla="*/ 173877 w 1226801"/>
                  <a:gd name="connsiteY69" fmla="*/ 2521222 h 2550202"/>
                  <a:gd name="connsiteX70" fmla="*/ 106258 w 1226801"/>
                  <a:gd name="connsiteY70" fmla="*/ 2487413 h 2550202"/>
                  <a:gd name="connsiteX71" fmla="*/ 0 w 1226801"/>
                  <a:gd name="connsiteY71" fmla="*/ 2352175 h 2550202"/>
                  <a:gd name="connsiteX72" fmla="*/ 4830 w 1226801"/>
                  <a:gd name="connsiteY72" fmla="*/ 381564 h 2550202"/>
                  <a:gd name="connsiteX73" fmla="*/ 115918 w 1226801"/>
                  <a:gd name="connsiteY73" fmla="*/ 516802 h 2550202"/>
                  <a:gd name="connsiteX74" fmla="*/ 183537 w 1226801"/>
                  <a:gd name="connsiteY74" fmla="*/ 550611 h 2550202"/>
                  <a:gd name="connsiteX75" fmla="*/ 216901 w 1226801"/>
                  <a:gd name="connsiteY75" fmla="*/ 563123 h 2550202"/>
                  <a:gd name="connsiteX76" fmla="*/ 217346 w 1226801"/>
                  <a:gd name="connsiteY76" fmla="*/ 381564 h 2550202"/>
                  <a:gd name="connsiteX77" fmla="*/ 222164 w 1226801"/>
                  <a:gd name="connsiteY77" fmla="*/ 376746 h 2550202"/>
                  <a:gd name="connsiteX78" fmla="*/ 222176 w 1226801"/>
                  <a:gd name="connsiteY78" fmla="*/ 371904 h 2550202"/>
                  <a:gd name="connsiteX79" fmla="*/ 226485 w 1226801"/>
                  <a:gd name="connsiteY79" fmla="*/ 371904 h 2550202"/>
                  <a:gd name="connsiteX80" fmla="*/ 226620 w 1226801"/>
                  <a:gd name="connsiteY80" fmla="*/ 340645 h 2550202"/>
                  <a:gd name="connsiteX81" fmla="*/ 270541 w 1226801"/>
                  <a:gd name="connsiteY81" fmla="*/ 323986 h 2550202"/>
                  <a:gd name="connsiteX82" fmla="*/ 270556 w 1226801"/>
                  <a:gd name="connsiteY82" fmla="*/ 317998 h 2550202"/>
                  <a:gd name="connsiteX83" fmla="*/ 810644 w 1226801"/>
                  <a:gd name="connsiteY83" fmla="*/ 13713 h 2550202"/>
                  <a:gd name="connsiteX84" fmla="*/ 810590 w 1226801"/>
                  <a:gd name="connsiteY84" fmla="*/ 24569 h 2550202"/>
                  <a:gd name="connsiteX85" fmla="*/ 850067 w 1226801"/>
                  <a:gd name="connsiteY85" fmla="*/ 4830 h 2550202"/>
                  <a:gd name="connsiteX86" fmla="*/ 869385 w 1226801"/>
                  <a:gd name="connsiteY86" fmla="*/ 966 h 2550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1226801" h="2550202">
                    <a:moveTo>
                      <a:pt x="1221971" y="91768"/>
                    </a:moveTo>
                    <a:lnTo>
                      <a:pt x="1221935" y="106311"/>
                    </a:lnTo>
                    <a:lnTo>
                      <a:pt x="1221971" y="106258"/>
                    </a:lnTo>
                    <a:lnTo>
                      <a:pt x="1217141" y="2076869"/>
                    </a:lnTo>
                    <a:lnTo>
                      <a:pt x="1207482" y="2091358"/>
                    </a:lnTo>
                    <a:lnTo>
                      <a:pt x="1207482" y="2091359"/>
                    </a:lnTo>
                    <a:lnTo>
                      <a:pt x="1192992" y="2110678"/>
                    </a:lnTo>
                    <a:lnTo>
                      <a:pt x="1192992" y="2110679"/>
                    </a:lnTo>
                    <a:cubicBezTo>
                      <a:pt x="1188162" y="2120339"/>
                      <a:pt x="1178502" y="2125168"/>
                      <a:pt x="1168842" y="2134828"/>
                    </a:cubicBezTo>
                    <a:lnTo>
                      <a:pt x="1173672" y="164218"/>
                    </a:lnTo>
                    <a:cubicBezTo>
                      <a:pt x="1183332" y="159388"/>
                      <a:pt x="1192992" y="149728"/>
                      <a:pt x="1197822" y="140068"/>
                    </a:cubicBezTo>
                    <a:lnTo>
                      <a:pt x="1212311" y="120749"/>
                    </a:lnTo>
                    <a:lnTo>
                      <a:pt x="1212311" y="120748"/>
                    </a:lnTo>
                    <a:lnTo>
                      <a:pt x="1217123" y="113530"/>
                    </a:lnTo>
                    <a:lnTo>
                      <a:pt x="1217141" y="106258"/>
                    </a:lnTo>
                    <a:cubicBezTo>
                      <a:pt x="1221971" y="101428"/>
                      <a:pt x="1221971" y="96598"/>
                      <a:pt x="1221971" y="91768"/>
                    </a:cubicBezTo>
                    <a:close/>
                    <a:moveTo>
                      <a:pt x="1226801" y="72449"/>
                    </a:moveTo>
                    <a:cubicBezTo>
                      <a:pt x="1226801" y="77279"/>
                      <a:pt x="1226801" y="82109"/>
                      <a:pt x="1226801" y="86939"/>
                    </a:cubicBezTo>
                    <a:lnTo>
                      <a:pt x="1221971" y="2057550"/>
                    </a:lnTo>
                    <a:cubicBezTo>
                      <a:pt x="1221971" y="2052719"/>
                      <a:pt x="1221971" y="2047890"/>
                      <a:pt x="1221971" y="2043060"/>
                    </a:cubicBezTo>
                    <a:close/>
                    <a:moveTo>
                      <a:pt x="869387" y="0"/>
                    </a:moveTo>
                    <a:lnTo>
                      <a:pt x="874217" y="0"/>
                    </a:lnTo>
                    <a:lnTo>
                      <a:pt x="883877" y="0"/>
                    </a:lnTo>
                    <a:cubicBezTo>
                      <a:pt x="888707" y="0"/>
                      <a:pt x="893537" y="0"/>
                      <a:pt x="893537" y="0"/>
                    </a:cubicBezTo>
                    <a:lnTo>
                      <a:pt x="892703" y="340123"/>
                    </a:lnTo>
                    <a:lnTo>
                      <a:pt x="892703" y="340123"/>
                    </a:lnTo>
                    <a:lnTo>
                      <a:pt x="893537" y="0"/>
                    </a:lnTo>
                    <a:cubicBezTo>
                      <a:pt x="898367" y="0"/>
                      <a:pt x="903197" y="0"/>
                      <a:pt x="903197" y="0"/>
                    </a:cubicBezTo>
                    <a:lnTo>
                      <a:pt x="910387" y="0"/>
                    </a:lnTo>
                    <a:lnTo>
                      <a:pt x="912857" y="0"/>
                    </a:lnTo>
                    <a:lnTo>
                      <a:pt x="914113" y="0"/>
                    </a:lnTo>
                    <a:lnTo>
                      <a:pt x="917686" y="0"/>
                    </a:lnTo>
                    <a:lnTo>
                      <a:pt x="923938" y="0"/>
                    </a:lnTo>
                    <a:lnTo>
                      <a:pt x="927346" y="0"/>
                    </a:lnTo>
                    <a:lnTo>
                      <a:pt x="932176" y="0"/>
                    </a:lnTo>
                    <a:lnTo>
                      <a:pt x="953751" y="0"/>
                    </a:lnTo>
                    <a:lnTo>
                      <a:pt x="953635" y="10515"/>
                    </a:lnTo>
                    <a:lnTo>
                      <a:pt x="975646" y="19319"/>
                    </a:lnTo>
                    <a:cubicBezTo>
                      <a:pt x="999795" y="33809"/>
                      <a:pt x="1014285" y="48298"/>
                      <a:pt x="1014285" y="62788"/>
                    </a:cubicBezTo>
                    <a:lnTo>
                      <a:pt x="1013776" y="270449"/>
                    </a:lnTo>
                    <a:lnTo>
                      <a:pt x="1101216" y="220130"/>
                    </a:lnTo>
                    <a:lnTo>
                      <a:pt x="1101223" y="217346"/>
                    </a:lnTo>
                    <a:cubicBezTo>
                      <a:pt x="1106053" y="212516"/>
                      <a:pt x="1110883" y="212516"/>
                      <a:pt x="1110883" y="212516"/>
                    </a:cubicBezTo>
                    <a:cubicBezTo>
                      <a:pt x="1139863" y="198026"/>
                      <a:pt x="1159182" y="183537"/>
                      <a:pt x="1173672" y="164217"/>
                    </a:cubicBezTo>
                    <a:lnTo>
                      <a:pt x="1168842" y="2134828"/>
                    </a:lnTo>
                    <a:cubicBezTo>
                      <a:pt x="1154352" y="2149317"/>
                      <a:pt x="1130203" y="2163807"/>
                      <a:pt x="1106053" y="2183127"/>
                    </a:cubicBezTo>
                    <a:cubicBezTo>
                      <a:pt x="1101223" y="2183127"/>
                      <a:pt x="1101223" y="2187957"/>
                      <a:pt x="1096393" y="2187957"/>
                    </a:cubicBezTo>
                    <a:lnTo>
                      <a:pt x="1096398" y="2185904"/>
                    </a:lnTo>
                    <a:lnTo>
                      <a:pt x="589263" y="2477746"/>
                    </a:lnTo>
                    <a:lnTo>
                      <a:pt x="589251" y="2482583"/>
                    </a:lnTo>
                    <a:lnTo>
                      <a:pt x="487828" y="2528685"/>
                    </a:lnTo>
                    <a:lnTo>
                      <a:pt x="487822" y="2530882"/>
                    </a:lnTo>
                    <a:lnTo>
                      <a:pt x="427721" y="2544751"/>
                    </a:lnTo>
                    <a:lnTo>
                      <a:pt x="427717" y="2545372"/>
                    </a:lnTo>
                    <a:cubicBezTo>
                      <a:pt x="421814" y="2545372"/>
                      <a:pt x="414435" y="2546580"/>
                      <a:pt x="407056" y="2547787"/>
                    </a:cubicBezTo>
                    <a:lnTo>
                      <a:pt x="395777" y="2549105"/>
                    </a:lnTo>
                    <a:lnTo>
                      <a:pt x="395773" y="2550202"/>
                    </a:lnTo>
                    <a:lnTo>
                      <a:pt x="386394" y="2550202"/>
                    </a:lnTo>
                    <a:lnTo>
                      <a:pt x="354626" y="2550202"/>
                    </a:lnTo>
                    <a:lnTo>
                      <a:pt x="351600" y="2550202"/>
                    </a:lnTo>
                    <a:lnTo>
                      <a:pt x="332718" y="2550202"/>
                    </a:lnTo>
                    <a:lnTo>
                      <a:pt x="328435" y="2550202"/>
                    </a:lnTo>
                    <a:lnTo>
                      <a:pt x="316525" y="2550202"/>
                    </a:lnTo>
                    <a:lnTo>
                      <a:pt x="304286" y="2550202"/>
                    </a:lnTo>
                    <a:lnTo>
                      <a:pt x="304285" y="2550202"/>
                    </a:lnTo>
                    <a:lnTo>
                      <a:pt x="280136" y="2545372"/>
                    </a:lnTo>
                    <a:cubicBezTo>
                      <a:pt x="270476" y="2545372"/>
                      <a:pt x="260816" y="2540542"/>
                      <a:pt x="251156" y="2540542"/>
                    </a:cubicBezTo>
                    <a:lnTo>
                      <a:pt x="217358" y="2530886"/>
                    </a:lnTo>
                    <a:lnTo>
                      <a:pt x="217346" y="2535711"/>
                    </a:lnTo>
                    <a:cubicBezTo>
                      <a:pt x="202857" y="2530882"/>
                      <a:pt x="188367" y="2526052"/>
                      <a:pt x="173877" y="2521222"/>
                    </a:cubicBezTo>
                    <a:lnTo>
                      <a:pt x="106258" y="2487413"/>
                    </a:lnTo>
                    <a:cubicBezTo>
                      <a:pt x="38639" y="2443943"/>
                      <a:pt x="0" y="2400474"/>
                      <a:pt x="0" y="2352175"/>
                    </a:cubicBezTo>
                    <a:lnTo>
                      <a:pt x="4830" y="381564"/>
                    </a:lnTo>
                    <a:cubicBezTo>
                      <a:pt x="4830" y="429863"/>
                      <a:pt x="43469" y="473333"/>
                      <a:pt x="115918" y="516802"/>
                    </a:cubicBezTo>
                    <a:cubicBezTo>
                      <a:pt x="135238" y="531292"/>
                      <a:pt x="159388" y="540952"/>
                      <a:pt x="183537" y="550611"/>
                    </a:cubicBezTo>
                    <a:lnTo>
                      <a:pt x="216901" y="563123"/>
                    </a:lnTo>
                    <a:lnTo>
                      <a:pt x="217346" y="381564"/>
                    </a:lnTo>
                    <a:lnTo>
                      <a:pt x="222164" y="376746"/>
                    </a:lnTo>
                    <a:lnTo>
                      <a:pt x="222176" y="371904"/>
                    </a:lnTo>
                    <a:lnTo>
                      <a:pt x="226485" y="371904"/>
                    </a:lnTo>
                    <a:lnTo>
                      <a:pt x="226620" y="340645"/>
                    </a:lnTo>
                    <a:lnTo>
                      <a:pt x="270541" y="323986"/>
                    </a:lnTo>
                    <a:lnTo>
                      <a:pt x="270556" y="317998"/>
                    </a:lnTo>
                    <a:lnTo>
                      <a:pt x="810644" y="13713"/>
                    </a:lnTo>
                    <a:lnTo>
                      <a:pt x="810590" y="24569"/>
                    </a:lnTo>
                    <a:lnTo>
                      <a:pt x="850067" y="4830"/>
                    </a:lnTo>
                    <a:lnTo>
                      <a:pt x="869385" y="966"/>
                    </a:lnTo>
                    <a:close/>
                  </a:path>
                </a:pathLst>
              </a:custGeom>
              <a:gradFill flip="none" rotWithShape="1">
                <a:gsLst>
                  <a:gs pos="0">
                    <a:schemeClr val="accent4">
                      <a:lumMod val="60000"/>
                      <a:lumOff val="40000"/>
                    </a:schemeClr>
                  </a:gs>
                  <a:gs pos="80000">
                    <a:schemeClr val="accent4">
                      <a:lumMod val="20000"/>
                      <a:lumOff val="80000"/>
                      <a:alpha val="0"/>
                    </a:schemeClr>
                  </a:gs>
                </a:gsLst>
                <a:lin ang="5400000" scaled="1"/>
                <a:tileRect/>
              </a:gradFill>
              <a:ln w="4828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 name="任意多边形: 形状 48">
                <a:extLst>
                  <a:ext uri="{FF2B5EF4-FFF2-40B4-BE49-F238E27FC236}">
                    <a16:creationId xmlns:a16="http://schemas.microsoft.com/office/drawing/2014/main" id="{08BE5DD4-BA15-4F0C-BE55-3F9FF8BDA168}"/>
                  </a:ext>
                </a:extLst>
              </p:cNvPr>
              <p:cNvSpPr/>
              <p:nvPr/>
            </p:nvSpPr>
            <p:spPr>
              <a:xfrm>
                <a:off x="1301813" y="2626135"/>
                <a:ext cx="1218479" cy="708889"/>
              </a:xfrm>
              <a:custGeom>
                <a:avLst/>
                <a:gdLst>
                  <a:gd name="connsiteX0" fmla="*/ 1109138 w 1218479"/>
                  <a:gd name="connsiteY0" fmla="*/ 62839 h 708889"/>
                  <a:gd name="connsiteX1" fmla="*/ 1099478 w 1218479"/>
                  <a:gd name="connsiteY1" fmla="*/ 342975 h 708889"/>
                  <a:gd name="connsiteX2" fmla="*/ 592335 w 1218479"/>
                  <a:gd name="connsiteY2" fmla="*/ 637601 h 708889"/>
                  <a:gd name="connsiteX3" fmla="*/ 109342 w 1218479"/>
                  <a:gd name="connsiteY3" fmla="*/ 642431 h 708889"/>
                  <a:gd name="connsiteX4" fmla="*/ 119002 w 1218479"/>
                  <a:gd name="connsiteY4" fmla="*/ 362295 h 708889"/>
                  <a:gd name="connsiteX5" fmla="*/ 626145 w 1218479"/>
                  <a:gd name="connsiteY5" fmla="*/ 67669 h 708889"/>
                  <a:gd name="connsiteX6" fmla="*/ 1109138 w 1218479"/>
                  <a:gd name="connsiteY6" fmla="*/ 62839 h 708889"/>
                  <a:gd name="connsiteX7" fmla="*/ 423287 w 1218479"/>
                  <a:gd name="connsiteY7" fmla="*/ 555492 h 708889"/>
                  <a:gd name="connsiteX8" fmla="*/ 949750 w 1218479"/>
                  <a:gd name="connsiteY8" fmla="*/ 246377 h 708889"/>
                  <a:gd name="connsiteX9" fmla="*/ 964240 w 1218479"/>
                  <a:gd name="connsiteY9" fmla="*/ 144948 h 708889"/>
                  <a:gd name="connsiteX10" fmla="*/ 790362 w 1218479"/>
                  <a:gd name="connsiteY10" fmla="*/ 154608 h 708889"/>
                  <a:gd name="connsiteX11" fmla="*/ 263900 w 1218479"/>
                  <a:gd name="connsiteY11" fmla="*/ 458893 h 708889"/>
                  <a:gd name="connsiteX12" fmla="*/ 249410 w 1218479"/>
                  <a:gd name="connsiteY12" fmla="*/ 560322 h 708889"/>
                  <a:gd name="connsiteX13" fmla="*/ 423287 w 1218479"/>
                  <a:gd name="connsiteY13" fmla="*/ 555492 h 708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18479" h="708889">
                    <a:moveTo>
                      <a:pt x="1109138" y="62839"/>
                    </a:moveTo>
                    <a:cubicBezTo>
                      <a:pt x="1258866" y="149778"/>
                      <a:pt x="1254036" y="251207"/>
                      <a:pt x="1099478" y="342975"/>
                    </a:cubicBezTo>
                    <a:lnTo>
                      <a:pt x="592335" y="637601"/>
                    </a:lnTo>
                    <a:cubicBezTo>
                      <a:pt x="437777" y="729369"/>
                      <a:pt x="263900" y="734199"/>
                      <a:pt x="109342" y="642431"/>
                    </a:cubicBezTo>
                    <a:cubicBezTo>
                      <a:pt x="-40386" y="555492"/>
                      <a:pt x="-35556" y="454064"/>
                      <a:pt x="119002" y="362295"/>
                    </a:cubicBezTo>
                    <a:lnTo>
                      <a:pt x="626145" y="67669"/>
                    </a:lnTo>
                    <a:cubicBezTo>
                      <a:pt x="785532" y="-19269"/>
                      <a:pt x="959410" y="-24099"/>
                      <a:pt x="1109138" y="62839"/>
                    </a:cubicBezTo>
                    <a:close/>
                    <a:moveTo>
                      <a:pt x="423287" y="555492"/>
                    </a:moveTo>
                    <a:lnTo>
                      <a:pt x="949750" y="246377"/>
                    </a:lnTo>
                    <a:cubicBezTo>
                      <a:pt x="1017369" y="207737"/>
                      <a:pt x="1017369" y="173928"/>
                      <a:pt x="964240" y="144948"/>
                    </a:cubicBezTo>
                    <a:cubicBezTo>
                      <a:pt x="915940" y="115969"/>
                      <a:pt x="857981" y="115969"/>
                      <a:pt x="790362" y="154608"/>
                    </a:cubicBezTo>
                    <a:lnTo>
                      <a:pt x="263900" y="458893"/>
                    </a:lnTo>
                    <a:cubicBezTo>
                      <a:pt x="196281" y="497533"/>
                      <a:pt x="196281" y="531342"/>
                      <a:pt x="249410" y="560322"/>
                    </a:cubicBezTo>
                    <a:cubicBezTo>
                      <a:pt x="297709" y="594131"/>
                      <a:pt x="355668" y="594131"/>
                      <a:pt x="423287" y="555492"/>
                    </a:cubicBezTo>
                  </a:path>
                </a:pathLst>
              </a:custGeom>
              <a:gradFill>
                <a:gsLst>
                  <a:gs pos="11000">
                    <a:schemeClr val="accent4">
                      <a:lumMod val="60000"/>
                      <a:lumOff val="40000"/>
                    </a:schemeClr>
                  </a:gs>
                  <a:gs pos="87000">
                    <a:schemeClr val="accent4"/>
                  </a:gs>
                </a:gsLst>
                <a:lin ang="4200000" scaled="0"/>
              </a:gradFill>
              <a:ln w="4828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380" name="任意多边形: 形状 379">
              <a:extLst>
                <a:ext uri="{FF2B5EF4-FFF2-40B4-BE49-F238E27FC236}">
                  <a16:creationId xmlns:a16="http://schemas.microsoft.com/office/drawing/2014/main" id="{E32FA847-93B4-4590-B080-D9E7A7436182}"/>
                </a:ext>
              </a:extLst>
            </p:cNvPr>
            <p:cNvSpPr/>
            <p:nvPr/>
          </p:nvSpPr>
          <p:spPr>
            <a:xfrm>
              <a:off x="1611835" y="3012540"/>
              <a:ext cx="1135034" cy="2559862"/>
            </a:xfrm>
            <a:custGeom>
              <a:avLst/>
              <a:gdLst>
                <a:gd name="connsiteX0" fmla="*/ 632721 w 1135034"/>
                <a:gd name="connsiteY0" fmla="*/ 0 h 2559862"/>
                <a:gd name="connsiteX1" fmla="*/ 748639 w 1135034"/>
                <a:gd name="connsiteY1" fmla="*/ 67619 h 2559862"/>
                <a:gd name="connsiteX2" fmla="*/ 748196 w 1135034"/>
                <a:gd name="connsiteY2" fmla="*/ 248208 h 2559862"/>
                <a:gd name="connsiteX3" fmla="*/ 1135034 w 1135034"/>
                <a:gd name="connsiteY3" fmla="*/ 24149 h 2559862"/>
                <a:gd name="connsiteX4" fmla="*/ 1130204 w 1135034"/>
                <a:gd name="connsiteY4" fmla="*/ 1989930 h 2559862"/>
                <a:gd name="connsiteX5" fmla="*/ 154558 w 1135034"/>
                <a:gd name="connsiteY5" fmla="*/ 2559861 h 2559862"/>
                <a:gd name="connsiteX6" fmla="*/ 154558 w 1135034"/>
                <a:gd name="connsiteY6" fmla="*/ 2559862 h 2559862"/>
                <a:gd name="connsiteX7" fmla="*/ 0 w 1135034"/>
                <a:gd name="connsiteY7" fmla="*/ 2468093 h 2559862"/>
                <a:gd name="connsiteX8" fmla="*/ 4830 w 1135034"/>
                <a:gd name="connsiteY8" fmla="*/ 502312 h 2559862"/>
                <a:gd name="connsiteX9" fmla="*/ 159388 w 1135034"/>
                <a:gd name="connsiteY9" fmla="*/ 589251 h 2559862"/>
                <a:gd name="connsiteX10" fmla="*/ 631946 w 1135034"/>
                <a:gd name="connsiteY10" fmla="*/ 315542 h 2559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35034" h="2559862">
                  <a:moveTo>
                    <a:pt x="632721" y="0"/>
                  </a:moveTo>
                  <a:lnTo>
                    <a:pt x="748639" y="67619"/>
                  </a:lnTo>
                  <a:lnTo>
                    <a:pt x="748196" y="248208"/>
                  </a:lnTo>
                  <a:lnTo>
                    <a:pt x="1135034" y="24149"/>
                  </a:lnTo>
                  <a:lnTo>
                    <a:pt x="1130204" y="1989930"/>
                  </a:lnTo>
                  <a:lnTo>
                    <a:pt x="154558" y="2559861"/>
                  </a:lnTo>
                  <a:lnTo>
                    <a:pt x="154558" y="2559862"/>
                  </a:lnTo>
                  <a:lnTo>
                    <a:pt x="0" y="2468093"/>
                  </a:lnTo>
                  <a:lnTo>
                    <a:pt x="4830" y="502312"/>
                  </a:lnTo>
                  <a:lnTo>
                    <a:pt x="159388" y="589251"/>
                  </a:lnTo>
                  <a:lnTo>
                    <a:pt x="631946" y="315542"/>
                  </a:lnTo>
                  <a:close/>
                </a:path>
              </a:pathLst>
            </a:custGeom>
            <a:gradFill flip="none" rotWithShape="1">
              <a:gsLst>
                <a:gs pos="0">
                  <a:schemeClr val="accent4">
                    <a:lumMod val="60000"/>
                    <a:lumOff val="40000"/>
                  </a:schemeClr>
                </a:gs>
                <a:gs pos="70000">
                  <a:schemeClr val="accent4">
                    <a:lumMod val="20000"/>
                    <a:lumOff val="80000"/>
                    <a:alpha val="0"/>
                  </a:schemeClr>
                </a:gs>
              </a:gsLst>
              <a:lin ang="5400000" scaled="1"/>
              <a:tileRect/>
            </a:gradFill>
            <a:ln w="4828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 name="任意多边形: 形状 53">
              <a:extLst>
                <a:ext uri="{FF2B5EF4-FFF2-40B4-BE49-F238E27FC236}">
                  <a16:creationId xmlns:a16="http://schemas.microsoft.com/office/drawing/2014/main" id="{AA7CDEDC-FDB0-48D5-ADA1-75AAD1D7C615}"/>
                </a:ext>
              </a:extLst>
            </p:cNvPr>
            <p:cNvSpPr/>
            <p:nvPr/>
          </p:nvSpPr>
          <p:spPr>
            <a:xfrm>
              <a:off x="1616666" y="2953562"/>
              <a:ext cx="1130203" cy="652040"/>
            </a:xfrm>
            <a:custGeom>
              <a:avLst/>
              <a:gdLst>
                <a:gd name="connsiteX0" fmla="*/ 1130204 w 1130203"/>
                <a:gd name="connsiteY0" fmla="*/ 86939 h 652040"/>
                <a:gd name="connsiteX1" fmla="*/ 154558 w 1130203"/>
                <a:gd name="connsiteY1" fmla="*/ 652040 h 652040"/>
                <a:gd name="connsiteX2" fmla="*/ 0 w 1130203"/>
                <a:gd name="connsiteY2" fmla="*/ 565102 h 652040"/>
                <a:gd name="connsiteX3" fmla="*/ 743809 w 1130203"/>
                <a:gd name="connsiteY3" fmla="*/ 130408 h 652040"/>
                <a:gd name="connsiteX4" fmla="*/ 627891 w 1130203"/>
                <a:gd name="connsiteY4" fmla="*/ 62789 h 652040"/>
                <a:gd name="connsiteX5" fmla="*/ 738979 w 1130203"/>
                <a:gd name="connsiteY5" fmla="*/ 0 h 652040"/>
                <a:gd name="connsiteX6" fmla="*/ 1033605 w 1130203"/>
                <a:gd name="connsiteY6" fmla="*/ 28980 h 652040"/>
                <a:gd name="connsiteX7" fmla="*/ 1130204 w 1130203"/>
                <a:gd name="connsiteY7" fmla="*/ 86939 h 652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0203" h="652040">
                  <a:moveTo>
                    <a:pt x="1130204" y="86939"/>
                  </a:moveTo>
                  <a:lnTo>
                    <a:pt x="154558" y="652040"/>
                  </a:lnTo>
                  <a:lnTo>
                    <a:pt x="0" y="565102"/>
                  </a:lnTo>
                  <a:lnTo>
                    <a:pt x="743809" y="130408"/>
                  </a:lnTo>
                  <a:lnTo>
                    <a:pt x="627891" y="62789"/>
                  </a:lnTo>
                  <a:lnTo>
                    <a:pt x="738979" y="0"/>
                  </a:lnTo>
                  <a:cubicBezTo>
                    <a:pt x="859728" y="67619"/>
                    <a:pt x="941837" y="53129"/>
                    <a:pt x="1033605" y="28980"/>
                  </a:cubicBezTo>
                  <a:lnTo>
                    <a:pt x="1130204" y="86939"/>
                  </a:lnTo>
                  <a:close/>
                </a:path>
              </a:pathLst>
            </a:custGeom>
            <a:gradFill>
              <a:gsLst>
                <a:gs pos="11000">
                  <a:schemeClr val="accent4">
                    <a:lumMod val="60000"/>
                    <a:lumOff val="40000"/>
                  </a:schemeClr>
                </a:gs>
                <a:gs pos="87000">
                  <a:schemeClr val="accent4"/>
                </a:gs>
              </a:gsLst>
              <a:lin ang="4200000" scaled="0"/>
            </a:gradFill>
            <a:ln w="4828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419" name="矩形: 圆角 418">
            <a:extLst>
              <a:ext uri="{FF2B5EF4-FFF2-40B4-BE49-F238E27FC236}">
                <a16:creationId xmlns:a16="http://schemas.microsoft.com/office/drawing/2014/main" id="{B01C7453-8A07-4030-9DC9-4E6F323DA938}"/>
              </a:ext>
            </a:extLst>
          </p:cNvPr>
          <p:cNvSpPr/>
          <p:nvPr/>
        </p:nvSpPr>
        <p:spPr>
          <a:xfrm>
            <a:off x="293102" y="4011856"/>
            <a:ext cx="1772506" cy="2122939"/>
          </a:xfrm>
          <a:prstGeom prst="roundRect">
            <a:avLst>
              <a:gd name="adj" fmla="val 2773"/>
            </a:avLst>
          </a:prstGeom>
          <a:solidFill>
            <a:schemeClr val="bg1">
              <a:alpha val="49000"/>
            </a:schemeClr>
          </a:solid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387" name="组合 386">
            <a:extLst>
              <a:ext uri="{FF2B5EF4-FFF2-40B4-BE49-F238E27FC236}">
                <a16:creationId xmlns:a16="http://schemas.microsoft.com/office/drawing/2014/main" id="{EE08FA16-7128-4F8C-87BD-A25BE47DD49D}"/>
              </a:ext>
            </a:extLst>
          </p:cNvPr>
          <p:cNvGrpSpPr/>
          <p:nvPr/>
        </p:nvGrpSpPr>
        <p:grpSpPr>
          <a:xfrm>
            <a:off x="2571661" y="1712894"/>
            <a:ext cx="1768882" cy="3016395"/>
            <a:chOff x="3863703" y="3162255"/>
            <a:chExt cx="1787859" cy="3048756"/>
          </a:xfrm>
        </p:grpSpPr>
        <p:grpSp>
          <p:nvGrpSpPr>
            <p:cNvPr id="329" name="组合 328">
              <a:extLst>
                <a:ext uri="{FF2B5EF4-FFF2-40B4-BE49-F238E27FC236}">
                  <a16:creationId xmlns:a16="http://schemas.microsoft.com/office/drawing/2014/main" id="{DDB82A3F-D88C-4DC4-ADA2-0A14EC7E3FA1}"/>
                </a:ext>
              </a:extLst>
            </p:cNvPr>
            <p:cNvGrpSpPr/>
            <p:nvPr/>
          </p:nvGrpSpPr>
          <p:grpSpPr>
            <a:xfrm>
              <a:off x="3863703" y="3162255"/>
              <a:ext cx="1226801" cy="2665925"/>
              <a:chOff x="920072" y="1520119"/>
              <a:chExt cx="1226801" cy="2665925"/>
            </a:xfrm>
          </p:grpSpPr>
          <p:sp>
            <p:nvSpPr>
              <p:cNvPr id="330" name="任意多边形: 形状 329">
                <a:extLst>
                  <a:ext uri="{FF2B5EF4-FFF2-40B4-BE49-F238E27FC236}">
                    <a16:creationId xmlns:a16="http://schemas.microsoft.com/office/drawing/2014/main" id="{68FBB975-71CF-4CD6-A77B-17C657708271}"/>
                  </a:ext>
                </a:extLst>
              </p:cNvPr>
              <p:cNvSpPr/>
              <p:nvPr/>
            </p:nvSpPr>
            <p:spPr>
              <a:xfrm>
                <a:off x="920072" y="1635842"/>
                <a:ext cx="1226801" cy="2550202"/>
              </a:xfrm>
              <a:custGeom>
                <a:avLst/>
                <a:gdLst>
                  <a:gd name="connsiteX0" fmla="*/ 1221971 w 1226801"/>
                  <a:gd name="connsiteY0" fmla="*/ 91768 h 2550202"/>
                  <a:gd name="connsiteX1" fmla="*/ 1221935 w 1226801"/>
                  <a:gd name="connsiteY1" fmla="*/ 106311 h 2550202"/>
                  <a:gd name="connsiteX2" fmla="*/ 1221971 w 1226801"/>
                  <a:gd name="connsiteY2" fmla="*/ 106258 h 2550202"/>
                  <a:gd name="connsiteX3" fmla="*/ 1217141 w 1226801"/>
                  <a:gd name="connsiteY3" fmla="*/ 2076869 h 2550202"/>
                  <a:gd name="connsiteX4" fmla="*/ 1207482 w 1226801"/>
                  <a:gd name="connsiteY4" fmla="*/ 2091358 h 2550202"/>
                  <a:gd name="connsiteX5" fmla="*/ 1207482 w 1226801"/>
                  <a:gd name="connsiteY5" fmla="*/ 2091359 h 2550202"/>
                  <a:gd name="connsiteX6" fmla="*/ 1192992 w 1226801"/>
                  <a:gd name="connsiteY6" fmla="*/ 2110678 h 2550202"/>
                  <a:gd name="connsiteX7" fmla="*/ 1192992 w 1226801"/>
                  <a:gd name="connsiteY7" fmla="*/ 2110679 h 2550202"/>
                  <a:gd name="connsiteX8" fmla="*/ 1168842 w 1226801"/>
                  <a:gd name="connsiteY8" fmla="*/ 2134828 h 2550202"/>
                  <a:gd name="connsiteX9" fmla="*/ 1173672 w 1226801"/>
                  <a:gd name="connsiteY9" fmla="*/ 164218 h 2550202"/>
                  <a:gd name="connsiteX10" fmla="*/ 1197822 w 1226801"/>
                  <a:gd name="connsiteY10" fmla="*/ 140068 h 2550202"/>
                  <a:gd name="connsiteX11" fmla="*/ 1212311 w 1226801"/>
                  <a:gd name="connsiteY11" fmla="*/ 120749 h 2550202"/>
                  <a:gd name="connsiteX12" fmla="*/ 1212311 w 1226801"/>
                  <a:gd name="connsiteY12" fmla="*/ 120748 h 2550202"/>
                  <a:gd name="connsiteX13" fmla="*/ 1217123 w 1226801"/>
                  <a:gd name="connsiteY13" fmla="*/ 113530 h 2550202"/>
                  <a:gd name="connsiteX14" fmla="*/ 1217141 w 1226801"/>
                  <a:gd name="connsiteY14" fmla="*/ 106258 h 2550202"/>
                  <a:gd name="connsiteX15" fmla="*/ 1221971 w 1226801"/>
                  <a:gd name="connsiteY15" fmla="*/ 91768 h 2550202"/>
                  <a:gd name="connsiteX16" fmla="*/ 1226801 w 1226801"/>
                  <a:gd name="connsiteY16" fmla="*/ 72449 h 2550202"/>
                  <a:gd name="connsiteX17" fmla="*/ 1226801 w 1226801"/>
                  <a:gd name="connsiteY17" fmla="*/ 86939 h 2550202"/>
                  <a:gd name="connsiteX18" fmla="*/ 1221971 w 1226801"/>
                  <a:gd name="connsiteY18" fmla="*/ 2057550 h 2550202"/>
                  <a:gd name="connsiteX19" fmla="*/ 1221971 w 1226801"/>
                  <a:gd name="connsiteY19" fmla="*/ 2043060 h 2550202"/>
                  <a:gd name="connsiteX20" fmla="*/ 869387 w 1226801"/>
                  <a:gd name="connsiteY20" fmla="*/ 0 h 2550202"/>
                  <a:gd name="connsiteX21" fmla="*/ 874217 w 1226801"/>
                  <a:gd name="connsiteY21" fmla="*/ 0 h 2550202"/>
                  <a:gd name="connsiteX22" fmla="*/ 883877 w 1226801"/>
                  <a:gd name="connsiteY22" fmla="*/ 0 h 2550202"/>
                  <a:gd name="connsiteX23" fmla="*/ 893537 w 1226801"/>
                  <a:gd name="connsiteY23" fmla="*/ 0 h 2550202"/>
                  <a:gd name="connsiteX24" fmla="*/ 892703 w 1226801"/>
                  <a:gd name="connsiteY24" fmla="*/ 340123 h 2550202"/>
                  <a:gd name="connsiteX25" fmla="*/ 892703 w 1226801"/>
                  <a:gd name="connsiteY25" fmla="*/ 340123 h 2550202"/>
                  <a:gd name="connsiteX26" fmla="*/ 893537 w 1226801"/>
                  <a:gd name="connsiteY26" fmla="*/ 0 h 2550202"/>
                  <a:gd name="connsiteX27" fmla="*/ 903197 w 1226801"/>
                  <a:gd name="connsiteY27" fmla="*/ 0 h 2550202"/>
                  <a:gd name="connsiteX28" fmla="*/ 910387 w 1226801"/>
                  <a:gd name="connsiteY28" fmla="*/ 0 h 2550202"/>
                  <a:gd name="connsiteX29" fmla="*/ 912857 w 1226801"/>
                  <a:gd name="connsiteY29" fmla="*/ 0 h 2550202"/>
                  <a:gd name="connsiteX30" fmla="*/ 914113 w 1226801"/>
                  <a:gd name="connsiteY30" fmla="*/ 0 h 2550202"/>
                  <a:gd name="connsiteX31" fmla="*/ 917686 w 1226801"/>
                  <a:gd name="connsiteY31" fmla="*/ 0 h 2550202"/>
                  <a:gd name="connsiteX32" fmla="*/ 923938 w 1226801"/>
                  <a:gd name="connsiteY32" fmla="*/ 0 h 2550202"/>
                  <a:gd name="connsiteX33" fmla="*/ 927346 w 1226801"/>
                  <a:gd name="connsiteY33" fmla="*/ 0 h 2550202"/>
                  <a:gd name="connsiteX34" fmla="*/ 932176 w 1226801"/>
                  <a:gd name="connsiteY34" fmla="*/ 0 h 2550202"/>
                  <a:gd name="connsiteX35" fmla="*/ 953751 w 1226801"/>
                  <a:gd name="connsiteY35" fmla="*/ 0 h 2550202"/>
                  <a:gd name="connsiteX36" fmla="*/ 953635 w 1226801"/>
                  <a:gd name="connsiteY36" fmla="*/ 10515 h 2550202"/>
                  <a:gd name="connsiteX37" fmla="*/ 975646 w 1226801"/>
                  <a:gd name="connsiteY37" fmla="*/ 19319 h 2550202"/>
                  <a:gd name="connsiteX38" fmla="*/ 1014285 w 1226801"/>
                  <a:gd name="connsiteY38" fmla="*/ 62788 h 2550202"/>
                  <a:gd name="connsiteX39" fmla="*/ 1013776 w 1226801"/>
                  <a:gd name="connsiteY39" fmla="*/ 270449 h 2550202"/>
                  <a:gd name="connsiteX40" fmla="*/ 1101216 w 1226801"/>
                  <a:gd name="connsiteY40" fmla="*/ 220130 h 2550202"/>
                  <a:gd name="connsiteX41" fmla="*/ 1101223 w 1226801"/>
                  <a:gd name="connsiteY41" fmla="*/ 217346 h 2550202"/>
                  <a:gd name="connsiteX42" fmla="*/ 1110883 w 1226801"/>
                  <a:gd name="connsiteY42" fmla="*/ 212516 h 2550202"/>
                  <a:gd name="connsiteX43" fmla="*/ 1173672 w 1226801"/>
                  <a:gd name="connsiteY43" fmla="*/ 164217 h 2550202"/>
                  <a:gd name="connsiteX44" fmla="*/ 1168842 w 1226801"/>
                  <a:gd name="connsiteY44" fmla="*/ 2134828 h 2550202"/>
                  <a:gd name="connsiteX45" fmla="*/ 1106053 w 1226801"/>
                  <a:gd name="connsiteY45" fmla="*/ 2183127 h 2550202"/>
                  <a:gd name="connsiteX46" fmla="*/ 1096393 w 1226801"/>
                  <a:gd name="connsiteY46" fmla="*/ 2187957 h 2550202"/>
                  <a:gd name="connsiteX47" fmla="*/ 1096398 w 1226801"/>
                  <a:gd name="connsiteY47" fmla="*/ 2185904 h 2550202"/>
                  <a:gd name="connsiteX48" fmla="*/ 589263 w 1226801"/>
                  <a:gd name="connsiteY48" fmla="*/ 2477746 h 2550202"/>
                  <a:gd name="connsiteX49" fmla="*/ 589251 w 1226801"/>
                  <a:gd name="connsiteY49" fmla="*/ 2482583 h 2550202"/>
                  <a:gd name="connsiteX50" fmla="*/ 487828 w 1226801"/>
                  <a:gd name="connsiteY50" fmla="*/ 2528685 h 2550202"/>
                  <a:gd name="connsiteX51" fmla="*/ 487822 w 1226801"/>
                  <a:gd name="connsiteY51" fmla="*/ 2530882 h 2550202"/>
                  <a:gd name="connsiteX52" fmla="*/ 427721 w 1226801"/>
                  <a:gd name="connsiteY52" fmla="*/ 2544751 h 2550202"/>
                  <a:gd name="connsiteX53" fmla="*/ 427717 w 1226801"/>
                  <a:gd name="connsiteY53" fmla="*/ 2545372 h 2550202"/>
                  <a:gd name="connsiteX54" fmla="*/ 407056 w 1226801"/>
                  <a:gd name="connsiteY54" fmla="*/ 2547787 h 2550202"/>
                  <a:gd name="connsiteX55" fmla="*/ 395777 w 1226801"/>
                  <a:gd name="connsiteY55" fmla="*/ 2549105 h 2550202"/>
                  <a:gd name="connsiteX56" fmla="*/ 395773 w 1226801"/>
                  <a:gd name="connsiteY56" fmla="*/ 2550202 h 2550202"/>
                  <a:gd name="connsiteX57" fmla="*/ 386394 w 1226801"/>
                  <a:gd name="connsiteY57" fmla="*/ 2550202 h 2550202"/>
                  <a:gd name="connsiteX58" fmla="*/ 354626 w 1226801"/>
                  <a:gd name="connsiteY58" fmla="*/ 2550202 h 2550202"/>
                  <a:gd name="connsiteX59" fmla="*/ 351600 w 1226801"/>
                  <a:gd name="connsiteY59" fmla="*/ 2550202 h 2550202"/>
                  <a:gd name="connsiteX60" fmla="*/ 332718 w 1226801"/>
                  <a:gd name="connsiteY60" fmla="*/ 2550202 h 2550202"/>
                  <a:gd name="connsiteX61" fmla="*/ 328435 w 1226801"/>
                  <a:gd name="connsiteY61" fmla="*/ 2550202 h 2550202"/>
                  <a:gd name="connsiteX62" fmla="*/ 316525 w 1226801"/>
                  <a:gd name="connsiteY62" fmla="*/ 2550202 h 2550202"/>
                  <a:gd name="connsiteX63" fmla="*/ 304286 w 1226801"/>
                  <a:gd name="connsiteY63" fmla="*/ 2550202 h 2550202"/>
                  <a:gd name="connsiteX64" fmla="*/ 304285 w 1226801"/>
                  <a:gd name="connsiteY64" fmla="*/ 2550202 h 2550202"/>
                  <a:gd name="connsiteX65" fmla="*/ 280136 w 1226801"/>
                  <a:gd name="connsiteY65" fmla="*/ 2545372 h 2550202"/>
                  <a:gd name="connsiteX66" fmla="*/ 251156 w 1226801"/>
                  <a:gd name="connsiteY66" fmla="*/ 2540542 h 2550202"/>
                  <a:gd name="connsiteX67" fmla="*/ 217358 w 1226801"/>
                  <a:gd name="connsiteY67" fmla="*/ 2530886 h 2550202"/>
                  <a:gd name="connsiteX68" fmla="*/ 217346 w 1226801"/>
                  <a:gd name="connsiteY68" fmla="*/ 2535711 h 2550202"/>
                  <a:gd name="connsiteX69" fmla="*/ 173877 w 1226801"/>
                  <a:gd name="connsiteY69" fmla="*/ 2521222 h 2550202"/>
                  <a:gd name="connsiteX70" fmla="*/ 106258 w 1226801"/>
                  <a:gd name="connsiteY70" fmla="*/ 2487413 h 2550202"/>
                  <a:gd name="connsiteX71" fmla="*/ 0 w 1226801"/>
                  <a:gd name="connsiteY71" fmla="*/ 2352175 h 2550202"/>
                  <a:gd name="connsiteX72" fmla="*/ 4830 w 1226801"/>
                  <a:gd name="connsiteY72" fmla="*/ 381564 h 2550202"/>
                  <a:gd name="connsiteX73" fmla="*/ 115918 w 1226801"/>
                  <a:gd name="connsiteY73" fmla="*/ 516802 h 2550202"/>
                  <a:gd name="connsiteX74" fmla="*/ 183537 w 1226801"/>
                  <a:gd name="connsiteY74" fmla="*/ 550611 h 2550202"/>
                  <a:gd name="connsiteX75" fmla="*/ 216901 w 1226801"/>
                  <a:gd name="connsiteY75" fmla="*/ 563123 h 2550202"/>
                  <a:gd name="connsiteX76" fmla="*/ 217346 w 1226801"/>
                  <a:gd name="connsiteY76" fmla="*/ 381564 h 2550202"/>
                  <a:gd name="connsiteX77" fmla="*/ 222164 w 1226801"/>
                  <a:gd name="connsiteY77" fmla="*/ 376746 h 2550202"/>
                  <a:gd name="connsiteX78" fmla="*/ 222176 w 1226801"/>
                  <a:gd name="connsiteY78" fmla="*/ 371904 h 2550202"/>
                  <a:gd name="connsiteX79" fmla="*/ 226485 w 1226801"/>
                  <a:gd name="connsiteY79" fmla="*/ 371904 h 2550202"/>
                  <a:gd name="connsiteX80" fmla="*/ 226620 w 1226801"/>
                  <a:gd name="connsiteY80" fmla="*/ 340645 h 2550202"/>
                  <a:gd name="connsiteX81" fmla="*/ 270541 w 1226801"/>
                  <a:gd name="connsiteY81" fmla="*/ 323986 h 2550202"/>
                  <a:gd name="connsiteX82" fmla="*/ 270556 w 1226801"/>
                  <a:gd name="connsiteY82" fmla="*/ 317998 h 2550202"/>
                  <a:gd name="connsiteX83" fmla="*/ 810644 w 1226801"/>
                  <a:gd name="connsiteY83" fmla="*/ 13713 h 2550202"/>
                  <a:gd name="connsiteX84" fmla="*/ 810590 w 1226801"/>
                  <a:gd name="connsiteY84" fmla="*/ 24569 h 2550202"/>
                  <a:gd name="connsiteX85" fmla="*/ 850067 w 1226801"/>
                  <a:gd name="connsiteY85" fmla="*/ 4830 h 2550202"/>
                  <a:gd name="connsiteX86" fmla="*/ 869385 w 1226801"/>
                  <a:gd name="connsiteY86" fmla="*/ 966 h 2550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1226801" h="2550202">
                    <a:moveTo>
                      <a:pt x="1221971" y="91768"/>
                    </a:moveTo>
                    <a:lnTo>
                      <a:pt x="1221935" y="106311"/>
                    </a:lnTo>
                    <a:lnTo>
                      <a:pt x="1221971" y="106258"/>
                    </a:lnTo>
                    <a:lnTo>
                      <a:pt x="1217141" y="2076869"/>
                    </a:lnTo>
                    <a:lnTo>
                      <a:pt x="1207482" y="2091358"/>
                    </a:lnTo>
                    <a:lnTo>
                      <a:pt x="1207482" y="2091359"/>
                    </a:lnTo>
                    <a:lnTo>
                      <a:pt x="1192992" y="2110678"/>
                    </a:lnTo>
                    <a:lnTo>
                      <a:pt x="1192992" y="2110679"/>
                    </a:lnTo>
                    <a:cubicBezTo>
                      <a:pt x="1188162" y="2120339"/>
                      <a:pt x="1178502" y="2125168"/>
                      <a:pt x="1168842" y="2134828"/>
                    </a:cubicBezTo>
                    <a:lnTo>
                      <a:pt x="1173672" y="164218"/>
                    </a:lnTo>
                    <a:cubicBezTo>
                      <a:pt x="1183332" y="159388"/>
                      <a:pt x="1192992" y="149728"/>
                      <a:pt x="1197822" y="140068"/>
                    </a:cubicBezTo>
                    <a:lnTo>
                      <a:pt x="1212311" y="120749"/>
                    </a:lnTo>
                    <a:lnTo>
                      <a:pt x="1212311" y="120748"/>
                    </a:lnTo>
                    <a:lnTo>
                      <a:pt x="1217123" y="113530"/>
                    </a:lnTo>
                    <a:lnTo>
                      <a:pt x="1217141" y="106258"/>
                    </a:lnTo>
                    <a:cubicBezTo>
                      <a:pt x="1221971" y="101428"/>
                      <a:pt x="1221971" y="96598"/>
                      <a:pt x="1221971" y="91768"/>
                    </a:cubicBezTo>
                    <a:close/>
                    <a:moveTo>
                      <a:pt x="1226801" y="72449"/>
                    </a:moveTo>
                    <a:cubicBezTo>
                      <a:pt x="1226801" y="77279"/>
                      <a:pt x="1226801" y="82109"/>
                      <a:pt x="1226801" y="86939"/>
                    </a:cubicBezTo>
                    <a:lnTo>
                      <a:pt x="1221971" y="2057550"/>
                    </a:lnTo>
                    <a:cubicBezTo>
                      <a:pt x="1221971" y="2052719"/>
                      <a:pt x="1221971" y="2047890"/>
                      <a:pt x="1221971" y="2043060"/>
                    </a:cubicBezTo>
                    <a:close/>
                    <a:moveTo>
                      <a:pt x="869387" y="0"/>
                    </a:moveTo>
                    <a:lnTo>
                      <a:pt x="874217" y="0"/>
                    </a:lnTo>
                    <a:lnTo>
                      <a:pt x="883877" y="0"/>
                    </a:lnTo>
                    <a:cubicBezTo>
                      <a:pt x="888707" y="0"/>
                      <a:pt x="893537" y="0"/>
                      <a:pt x="893537" y="0"/>
                    </a:cubicBezTo>
                    <a:lnTo>
                      <a:pt x="892703" y="340123"/>
                    </a:lnTo>
                    <a:lnTo>
                      <a:pt x="892703" y="340123"/>
                    </a:lnTo>
                    <a:lnTo>
                      <a:pt x="893537" y="0"/>
                    </a:lnTo>
                    <a:cubicBezTo>
                      <a:pt x="898367" y="0"/>
                      <a:pt x="903197" y="0"/>
                      <a:pt x="903197" y="0"/>
                    </a:cubicBezTo>
                    <a:lnTo>
                      <a:pt x="910387" y="0"/>
                    </a:lnTo>
                    <a:lnTo>
                      <a:pt x="912857" y="0"/>
                    </a:lnTo>
                    <a:lnTo>
                      <a:pt x="914113" y="0"/>
                    </a:lnTo>
                    <a:lnTo>
                      <a:pt x="917686" y="0"/>
                    </a:lnTo>
                    <a:lnTo>
                      <a:pt x="923938" y="0"/>
                    </a:lnTo>
                    <a:lnTo>
                      <a:pt x="927346" y="0"/>
                    </a:lnTo>
                    <a:lnTo>
                      <a:pt x="932176" y="0"/>
                    </a:lnTo>
                    <a:lnTo>
                      <a:pt x="953751" y="0"/>
                    </a:lnTo>
                    <a:lnTo>
                      <a:pt x="953635" y="10515"/>
                    </a:lnTo>
                    <a:lnTo>
                      <a:pt x="975646" y="19319"/>
                    </a:lnTo>
                    <a:cubicBezTo>
                      <a:pt x="999795" y="33809"/>
                      <a:pt x="1014285" y="48298"/>
                      <a:pt x="1014285" y="62788"/>
                    </a:cubicBezTo>
                    <a:lnTo>
                      <a:pt x="1013776" y="270449"/>
                    </a:lnTo>
                    <a:lnTo>
                      <a:pt x="1101216" y="220130"/>
                    </a:lnTo>
                    <a:lnTo>
                      <a:pt x="1101223" y="217346"/>
                    </a:lnTo>
                    <a:cubicBezTo>
                      <a:pt x="1106053" y="212516"/>
                      <a:pt x="1110883" y="212516"/>
                      <a:pt x="1110883" y="212516"/>
                    </a:cubicBezTo>
                    <a:cubicBezTo>
                      <a:pt x="1139863" y="198026"/>
                      <a:pt x="1159182" y="183537"/>
                      <a:pt x="1173672" y="164217"/>
                    </a:cubicBezTo>
                    <a:lnTo>
                      <a:pt x="1168842" y="2134828"/>
                    </a:lnTo>
                    <a:cubicBezTo>
                      <a:pt x="1154352" y="2149317"/>
                      <a:pt x="1130203" y="2163807"/>
                      <a:pt x="1106053" y="2183127"/>
                    </a:cubicBezTo>
                    <a:cubicBezTo>
                      <a:pt x="1101223" y="2183127"/>
                      <a:pt x="1101223" y="2187957"/>
                      <a:pt x="1096393" y="2187957"/>
                    </a:cubicBezTo>
                    <a:lnTo>
                      <a:pt x="1096398" y="2185904"/>
                    </a:lnTo>
                    <a:lnTo>
                      <a:pt x="589263" y="2477746"/>
                    </a:lnTo>
                    <a:lnTo>
                      <a:pt x="589251" y="2482583"/>
                    </a:lnTo>
                    <a:lnTo>
                      <a:pt x="487828" y="2528685"/>
                    </a:lnTo>
                    <a:lnTo>
                      <a:pt x="487822" y="2530882"/>
                    </a:lnTo>
                    <a:lnTo>
                      <a:pt x="427721" y="2544751"/>
                    </a:lnTo>
                    <a:lnTo>
                      <a:pt x="427717" y="2545372"/>
                    </a:lnTo>
                    <a:cubicBezTo>
                      <a:pt x="421814" y="2545372"/>
                      <a:pt x="414435" y="2546580"/>
                      <a:pt x="407056" y="2547787"/>
                    </a:cubicBezTo>
                    <a:lnTo>
                      <a:pt x="395777" y="2549105"/>
                    </a:lnTo>
                    <a:lnTo>
                      <a:pt x="395773" y="2550202"/>
                    </a:lnTo>
                    <a:lnTo>
                      <a:pt x="386394" y="2550202"/>
                    </a:lnTo>
                    <a:lnTo>
                      <a:pt x="354626" y="2550202"/>
                    </a:lnTo>
                    <a:lnTo>
                      <a:pt x="351600" y="2550202"/>
                    </a:lnTo>
                    <a:lnTo>
                      <a:pt x="332718" y="2550202"/>
                    </a:lnTo>
                    <a:lnTo>
                      <a:pt x="328435" y="2550202"/>
                    </a:lnTo>
                    <a:lnTo>
                      <a:pt x="316525" y="2550202"/>
                    </a:lnTo>
                    <a:lnTo>
                      <a:pt x="304286" y="2550202"/>
                    </a:lnTo>
                    <a:lnTo>
                      <a:pt x="304285" y="2550202"/>
                    </a:lnTo>
                    <a:lnTo>
                      <a:pt x="280136" y="2545372"/>
                    </a:lnTo>
                    <a:cubicBezTo>
                      <a:pt x="270476" y="2545372"/>
                      <a:pt x="260816" y="2540542"/>
                      <a:pt x="251156" y="2540542"/>
                    </a:cubicBezTo>
                    <a:lnTo>
                      <a:pt x="217358" y="2530886"/>
                    </a:lnTo>
                    <a:lnTo>
                      <a:pt x="217346" y="2535711"/>
                    </a:lnTo>
                    <a:cubicBezTo>
                      <a:pt x="202857" y="2530882"/>
                      <a:pt x="188367" y="2526052"/>
                      <a:pt x="173877" y="2521222"/>
                    </a:cubicBezTo>
                    <a:lnTo>
                      <a:pt x="106258" y="2487413"/>
                    </a:lnTo>
                    <a:cubicBezTo>
                      <a:pt x="38639" y="2443943"/>
                      <a:pt x="0" y="2400474"/>
                      <a:pt x="0" y="2352175"/>
                    </a:cubicBezTo>
                    <a:lnTo>
                      <a:pt x="4830" y="381564"/>
                    </a:lnTo>
                    <a:cubicBezTo>
                      <a:pt x="4830" y="429863"/>
                      <a:pt x="43469" y="473333"/>
                      <a:pt x="115918" y="516802"/>
                    </a:cubicBezTo>
                    <a:cubicBezTo>
                      <a:pt x="135238" y="531292"/>
                      <a:pt x="159388" y="540952"/>
                      <a:pt x="183537" y="550611"/>
                    </a:cubicBezTo>
                    <a:lnTo>
                      <a:pt x="216901" y="563123"/>
                    </a:lnTo>
                    <a:lnTo>
                      <a:pt x="217346" y="381564"/>
                    </a:lnTo>
                    <a:lnTo>
                      <a:pt x="222164" y="376746"/>
                    </a:lnTo>
                    <a:lnTo>
                      <a:pt x="222176" y="371904"/>
                    </a:lnTo>
                    <a:lnTo>
                      <a:pt x="226485" y="371904"/>
                    </a:lnTo>
                    <a:lnTo>
                      <a:pt x="226620" y="340645"/>
                    </a:lnTo>
                    <a:lnTo>
                      <a:pt x="270541" y="323986"/>
                    </a:lnTo>
                    <a:lnTo>
                      <a:pt x="270556" y="317998"/>
                    </a:lnTo>
                    <a:lnTo>
                      <a:pt x="810644" y="13713"/>
                    </a:lnTo>
                    <a:lnTo>
                      <a:pt x="810590" y="24569"/>
                    </a:lnTo>
                    <a:lnTo>
                      <a:pt x="850067" y="4830"/>
                    </a:lnTo>
                    <a:lnTo>
                      <a:pt x="869385" y="966"/>
                    </a:lnTo>
                    <a:close/>
                  </a:path>
                </a:pathLst>
              </a:custGeom>
              <a:gradFill flip="none" rotWithShape="1">
                <a:gsLst>
                  <a:gs pos="11000">
                    <a:schemeClr val="accent1"/>
                  </a:gs>
                  <a:gs pos="80000">
                    <a:schemeClr val="accent1">
                      <a:lumMod val="60000"/>
                      <a:lumOff val="40000"/>
                      <a:alpha val="0"/>
                    </a:schemeClr>
                  </a:gs>
                </a:gsLst>
                <a:lin ang="5400000" scaled="1"/>
                <a:tileRect/>
              </a:gradFill>
              <a:ln w="4828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331" name="任意多边形: 形状 330">
                <a:extLst>
                  <a:ext uri="{FF2B5EF4-FFF2-40B4-BE49-F238E27FC236}">
                    <a16:creationId xmlns:a16="http://schemas.microsoft.com/office/drawing/2014/main" id="{14B59034-F4C1-4436-B6A7-34E4795EA545}"/>
                  </a:ext>
                </a:extLst>
              </p:cNvPr>
              <p:cNvSpPr/>
              <p:nvPr/>
            </p:nvSpPr>
            <p:spPr>
              <a:xfrm>
                <a:off x="924108" y="1520119"/>
                <a:ext cx="1218479" cy="708889"/>
              </a:xfrm>
              <a:custGeom>
                <a:avLst/>
                <a:gdLst>
                  <a:gd name="connsiteX0" fmla="*/ 1109138 w 1218479"/>
                  <a:gd name="connsiteY0" fmla="*/ 62839 h 708889"/>
                  <a:gd name="connsiteX1" fmla="*/ 1099478 w 1218479"/>
                  <a:gd name="connsiteY1" fmla="*/ 342975 h 708889"/>
                  <a:gd name="connsiteX2" fmla="*/ 592335 w 1218479"/>
                  <a:gd name="connsiteY2" fmla="*/ 637601 h 708889"/>
                  <a:gd name="connsiteX3" fmla="*/ 109342 w 1218479"/>
                  <a:gd name="connsiteY3" fmla="*/ 642431 h 708889"/>
                  <a:gd name="connsiteX4" fmla="*/ 119002 w 1218479"/>
                  <a:gd name="connsiteY4" fmla="*/ 362295 h 708889"/>
                  <a:gd name="connsiteX5" fmla="*/ 626145 w 1218479"/>
                  <a:gd name="connsiteY5" fmla="*/ 67669 h 708889"/>
                  <a:gd name="connsiteX6" fmla="*/ 1109138 w 1218479"/>
                  <a:gd name="connsiteY6" fmla="*/ 62839 h 708889"/>
                  <a:gd name="connsiteX7" fmla="*/ 423287 w 1218479"/>
                  <a:gd name="connsiteY7" fmla="*/ 555492 h 708889"/>
                  <a:gd name="connsiteX8" fmla="*/ 949750 w 1218479"/>
                  <a:gd name="connsiteY8" fmla="*/ 246377 h 708889"/>
                  <a:gd name="connsiteX9" fmla="*/ 964240 w 1218479"/>
                  <a:gd name="connsiteY9" fmla="*/ 144948 h 708889"/>
                  <a:gd name="connsiteX10" fmla="*/ 790362 w 1218479"/>
                  <a:gd name="connsiteY10" fmla="*/ 154608 h 708889"/>
                  <a:gd name="connsiteX11" fmla="*/ 263900 w 1218479"/>
                  <a:gd name="connsiteY11" fmla="*/ 458893 h 708889"/>
                  <a:gd name="connsiteX12" fmla="*/ 249410 w 1218479"/>
                  <a:gd name="connsiteY12" fmla="*/ 560322 h 708889"/>
                  <a:gd name="connsiteX13" fmla="*/ 423287 w 1218479"/>
                  <a:gd name="connsiteY13" fmla="*/ 555492 h 708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18479" h="708889">
                    <a:moveTo>
                      <a:pt x="1109138" y="62839"/>
                    </a:moveTo>
                    <a:cubicBezTo>
                      <a:pt x="1258866" y="149778"/>
                      <a:pt x="1254036" y="251207"/>
                      <a:pt x="1099478" y="342975"/>
                    </a:cubicBezTo>
                    <a:lnTo>
                      <a:pt x="592335" y="637601"/>
                    </a:lnTo>
                    <a:cubicBezTo>
                      <a:pt x="437777" y="729369"/>
                      <a:pt x="263900" y="734199"/>
                      <a:pt x="109342" y="642431"/>
                    </a:cubicBezTo>
                    <a:cubicBezTo>
                      <a:pt x="-40386" y="555492"/>
                      <a:pt x="-35556" y="454064"/>
                      <a:pt x="119002" y="362295"/>
                    </a:cubicBezTo>
                    <a:lnTo>
                      <a:pt x="626145" y="67669"/>
                    </a:lnTo>
                    <a:cubicBezTo>
                      <a:pt x="785532" y="-19269"/>
                      <a:pt x="959410" y="-24099"/>
                      <a:pt x="1109138" y="62839"/>
                    </a:cubicBezTo>
                    <a:close/>
                    <a:moveTo>
                      <a:pt x="423287" y="555492"/>
                    </a:moveTo>
                    <a:lnTo>
                      <a:pt x="949750" y="246377"/>
                    </a:lnTo>
                    <a:cubicBezTo>
                      <a:pt x="1017369" y="207737"/>
                      <a:pt x="1017369" y="173928"/>
                      <a:pt x="964240" y="144948"/>
                    </a:cubicBezTo>
                    <a:cubicBezTo>
                      <a:pt x="915940" y="115969"/>
                      <a:pt x="857981" y="115969"/>
                      <a:pt x="790362" y="154608"/>
                    </a:cubicBezTo>
                    <a:lnTo>
                      <a:pt x="263900" y="458893"/>
                    </a:lnTo>
                    <a:cubicBezTo>
                      <a:pt x="196281" y="497533"/>
                      <a:pt x="196281" y="531342"/>
                      <a:pt x="249410" y="560322"/>
                    </a:cubicBezTo>
                    <a:cubicBezTo>
                      <a:pt x="297709" y="594131"/>
                      <a:pt x="355668" y="594131"/>
                      <a:pt x="423287" y="555492"/>
                    </a:cubicBezTo>
                  </a:path>
                </a:pathLst>
              </a:custGeom>
              <a:gradFill>
                <a:gsLst>
                  <a:gs pos="11000">
                    <a:schemeClr val="accent1">
                      <a:lumMod val="40000"/>
                      <a:lumOff val="60000"/>
                    </a:schemeClr>
                  </a:gs>
                  <a:gs pos="87000">
                    <a:schemeClr val="accent1"/>
                  </a:gs>
                </a:gsLst>
                <a:lin ang="4200000" scaled="0"/>
              </a:gradFill>
              <a:ln w="4828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381" name="任意多边形: 形状 380">
              <a:extLst>
                <a:ext uri="{FF2B5EF4-FFF2-40B4-BE49-F238E27FC236}">
                  <a16:creationId xmlns:a16="http://schemas.microsoft.com/office/drawing/2014/main" id="{4DE21536-7BF0-4A1A-80D3-ECE83901D21C}"/>
                </a:ext>
              </a:extLst>
            </p:cNvPr>
            <p:cNvSpPr/>
            <p:nvPr/>
          </p:nvSpPr>
          <p:spPr>
            <a:xfrm>
              <a:off x="4317716" y="3600624"/>
              <a:ext cx="1333842" cy="2610387"/>
            </a:xfrm>
            <a:custGeom>
              <a:avLst/>
              <a:gdLst>
                <a:gd name="connsiteX0" fmla="*/ 1333842 w 1333842"/>
                <a:gd name="connsiteY0" fmla="*/ 74756 h 2610387"/>
                <a:gd name="connsiteX1" fmla="*/ 1333842 w 1333842"/>
                <a:gd name="connsiteY1" fmla="*/ 84436 h 2610387"/>
                <a:gd name="connsiteX2" fmla="*/ 1333830 w 1333842"/>
                <a:gd name="connsiteY2" fmla="*/ 89312 h 2610387"/>
                <a:gd name="connsiteX3" fmla="*/ 1333842 w 1333842"/>
                <a:gd name="connsiteY3" fmla="*/ 89276 h 2610387"/>
                <a:gd name="connsiteX4" fmla="*/ 1329009 w 1333842"/>
                <a:gd name="connsiteY4" fmla="*/ 2059144 h 2610387"/>
                <a:gd name="connsiteX5" fmla="*/ 1324187 w 1333842"/>
                <a:gd name="connsiteY5" fmla="*/ 2073628 h 2610387"/>
                <a:gd name="connsiteX6" fmla="*/ 1324175 w 1333842"/>
                <a:gd name="connsiteY6" fmla="*/ 2078502 h 2610387"/>
                <a:gd name="connsiteX7" fmla="*/ 1319359 w 1333842"/>
                <a:gd name="connsiteY7" fmla="*/ 2085735 h 2610387"/>
                <a:gd name="connsiteX8" fmla="*/ 1319341 w 1333842"/>
                <a:gd name="connsiteY8" fmla="*/ 2093023 h 2610387"/>
                <a:gd name="connsiteX9" fmla="*/ 1304840 w 1333842"/>
                <a:gd name="connsiteY9" fmla="*/ 2112382 h 2610387"/>
                <a:gd name="connsiteX10" fmla="*/ 1304840 w 1333842"/>
                <a:gd name="connsiteY10" fmla="*/ 2112383 h 2610387"/>
                <a:gd name="connsiteX11" fmla="*/ 1280672 w 1333842"/>
                <a:gd name="connsiteY11" fmla="*/ 2136582 h 2610387"/>
                <a:gd name="connsiteX12" fmla="*/ 1285506 w 1333842"/>
                <a:gd name="connsiteY12" fmla="*/ 161876 h 2610387"/>
                <a:gd name="connsiteX13" fmla="*/ 1309674 w 1333842"/>
                <a:gd name="connsiteY13" fmla="*/ 137676 h 2610387"/>
                <a:gd name="connsiteX14" fmla="*/ 1319325 w 1333842"/>
                <a:gd name="connsiteY14" fmla="*/ 124790 h 2610387"/>
                <a:gd name="connsiteX15" fmla="*/ 1319341 w 1333842"/>
                <a:gd name="connsiteY15" fmla="*/ 118315 h 2610387"/>
                <a:gd name="connsiteX16" fmla="*/ 1329009 w 1333842"/>
                <a:gd name="connsiteY16" fmla="*/ 103795 h 2610387"/>
                <a:gd name="connsiteX17" fmla="*/ 1329008 w 1333842"/>
                <a:gd name="connsiteY17" fmla="*/ 104213 h 2610387"/>
                <a:gd name="connsiteX18" fmla="*/ 1329009 w 1333842"/>
                <a:gd name="connsiteY18" fmla="*/ 103796 h 2610387"/>
                <a:gd name="connsiteX19" fmla="*/ 1333806 w 1333842"/>
                <a:gd name="connsiteY19" fmla="*/ 89384 h 2610387"/>
                <a:gd name="connsiteX20" fmla="*/ 795133 w 1333842"/>
                <a:gd name="connsiteY20" fmla="*/ 0 h 2610387"/>
                <a:gd name="connsiteX21" fmla="*/ 960233 w 1333842"/>
                <a:gd name="connsiteY21" fmla="*/ 0 h 2610387"/>
                <a:gd name="connsiteX22" fmla="*/ 960233 w 1333842"/>
                <a:gd name="connsiteY22" fmla="*/ 6274 h 2610387"/>
                <a:gd name="connsiteX23" fmla="*/ 975643 w 1333842"/>
                <a:gd name="connsiteY23" fmla="*/ 3192 h 2610387"/>
                <a:gd name="connsiteX24" fmla="*/ 975645 w 1333842"/>
                <a:gd name="connsiteY24" fmla="*/ 2226 h 2610387"/>
                <a:gd name="connsiteX25" fmla="*/ 980475 w 1333842"/>
                <a:gd name="connsiteY25" fmla="*/ 2226 h 2610387"/>
                <a:gd name="connsiteX26" fmla="*/ 984702 w 1333842"/>
                <a:gd name="connsiteY26" fmla="*/ 2226 h 2610387"/>
                <a:gd name="connsiteX27" fmla="*/ 990135 w 1333842"/>
                <a:gd name="connsiteY27" fmla="*/ 2226 h 2610387"/>
                <a:gd name="connsiteX28" fmla="*/ 999794 w 1333842"/>
                <a:gd name="connsiteY28" fmla="*/ 2226 h 2610387"/>
                <a:gd name="connsiteX29" fmla="*/ 999795 w 1333842"/>
                <a:gd name="connsiteY29" fmla="*/ 2226 h 2610387"/>
                <a:gd name="connsiteX30" fmla="*/ 1009454 w 1333842"/>
                <a:gd name="connsiteY30" fmla="*/ 2226 h 2610387"/>
                <a:gd name="connsiteX31" fmla="*/ 1019114 w 1333842"/>
                <a:gd name="connsiteY31" fmla="*/ 2226 h 2610387"/>
                <a:gd name="connsiteX32" fmla="*/ 1023944 w 1333842"/>
                <a:gd name="connsiteY32" fmla="*/ 2226 h 2610387"/>
                <a:gd name="connsiteX33" fmla="*/ 1028774 w 1333842"/>
                <a:gd name="connsiteY33" fmla="*/ 2226 h 2610387"/>
                <a:gd name="connsiteX34" fmla="*/ 1028770 w 1333842"/>
                <a:gd name="connsiteY34" fmla="*/ 3835 h 2610387"/>
                <a:gd name="connsiteX35" fmla="*/ 1038434 w 1333842"/>
                <a:gd name="connsiteY35" fmla="*/ 7056 h 2610387"/>
                <a:gd name="connsiteX36" fmla="*/ 1037076 w 1333842"/>
                <a:gd name="connsiteY36" fmla="*/ 283355 h 2610387"/>
                <a:gd name="connsiteX37" fmla="*/ 1037756 w 1333842"/>
                <a:gd name="connsiteY37" fmla="*/ 283185 h 2610387"/>
                <a:gd name="connsiteX38" fmla="*/ 1038434 w 1333842"/>
                <a:gd name="connsiteY38" fmla="*/ 7056 h 2610387"/>
                <a:gd name="connsiteX39" fmla="*/ 1048094 w 1333842"/>
                <a:gd name="connsiteY39" fmla="*/ 7056 h 2610387"/>
                <a:gd name="connsiteX40" fmla="*/ 1062584 w 1333842"/>
                <a:gd name="connsiteY40" fmla="*/ 11886 h 2610387"/>
                <a:gd name="connsiteX41" fmla="*/ 1086734 w 1333842"/>
                <a:gd name="connsiteY41" fmla="*/ 21546 h 2610387"/>
                <a:gd name="connsiteX42" fmla="*/ 1120543 w 1333842"/>
                <a:gd name="connsiteY42" fmla="*/ 65015 h 2610387"/>
                <a:gd name="connsiteX43" fmla="*/ 1120078 w 1333842"/>
                <a:gd name="connsiteY43" fmla="*/ 254993 h 2610387"/>
                <a:gd name="connsiteX44" fmla="*/ 1213002 w 1333842"/>
                <a:gd name="connsiteY44" fmla="*/ 215115 h 2610387"/>
                <a:gd name="connsiteX45" fmla="*/ 1222669 w 1333842"/>
                <a:gd name="connsiteY45" fmla="*/ 210275 h 2610387"/>
                <a:gd name="connsiteX46" fmla="*/ 1222669 w 1333842"/>
                <a:gd name="connsiteY46" fmla="*/ 210274 h 2610387"/>
                <a:gd name="connsiteX47" fmla="*/ 1285506 w 1333842"/>
                <a:gd name="connsiteY47" fmla="*/ 161875 h 2610387"/>
                <a:gd name="connsiteX48" fmla="*/ 1280672 w 1333842"/>
                <a:gd name="connsiteY48" fmla="*/ 2136582 h 2610387"/>
                <a:gd name="connsiteX49" fmla="*/ 1217836 w 1333842"/>
                <a:gd name="connsiteY49" fmla="*/ 2184982 h 2610387"/>
                <a:gd name="connsiteX50" fmla="*/ 1217836 w 1333842"/>
                <a:gd name="connsiteY50" fmla="*/ 2184983 h 2610387"/>
                <a:gd name="connsiteX51" fmla="*/ 1208169 w 1333842"/>
                <a:gd name="connsiteY51" fmla="*/ 2189823 h 2610387"/>
                <a:gd name="connsiteX52" fmla="*/ 1072829 w 1333842"/>
                <a:gd name="connsiteY52" fmla="*/ 2247902 h 2610387"/>
                <a:gd name="connsiteX53" fmla="*/ 1073463 w 1333842"/>
                <a:gd name="connsiteY53" fmla="*/ 1988780 h 2610387"/>
                <a:gd name="connsiteX54" fmla="*/ 1073463 w 1333842"/>
                <a:gd name="connsiteY54" fmla="*/ 1988780 h 2610387"/>
                <a:gd name="connsiteX55" fmla="*/ 1072829 w 1333842"/>
                <a:gd name="connsiteY55" fmla="*/ 2247901 h 2610387"/>
                <a:gd name="connsiteX56" fmla="*/ 956824 w 1333842"/>
                <a:gd name="connsiteY56" fmla="*/ 2276941 h 2610387"/>
                <a:gd name="connsiteX57" fmla="*/ 845651 w 1333842"/>
                <a:gd name="connsiteY57" fmla="*/ 2291461 h 2610387"/>
                <a:gd name="connsiteX58" fmla="*/ 845651 w 1333842"/>
                <a:gd name="connsiteY58" fmla="*/ 2291462 h 2610387"/>
                <a:gd name="connsiteX59" fmla="*/ 686143 w 1333842"/>
                <a:gd name="connsiteY59" fmla="*/ 2301142 h 2610387"/>
                <a:gd name="connsiteX60" fmla="*/ 686583 w 1333842"/>
                <a:gd name="connsiteY60" fmla="*/ 2121569 h 2610387"/>
                <a:gd name="connsiteX61" fmla="*/ 686582 w 1333842"/>
                <a:gd name="connsiteY61" fmla="*/ 2121568 h 2610387"/>
                <a:gd name="connsiteX62" fmla="*/ 686142 w 1333842"/>
                <a:gd name="connsiteY62" fmla="*/ 2301142 h 2610387"/>
                <a:gd name="connsiteX63" fmla="*/ 628139 w 1333842"/>
                <a:gd name="connsiteY63" fmla="*/ 2301142 h 2610387"/>
                <a:gd name="connsiteX64" fmla="*/ 589819 w 1333842"/>
                <a:gd name="connsiteY64" fmla="*/ 2301142 h 2610387"/>
                <a:gd name="connsiteX65" fmla="*/ 589251 w 1333842"/>
                <a:gd name="connsiteY65" fmla="*/ 2533109 h 2610387"/>
                <a:gd name="connsiteX66" fmla="*/ 449184 w 1333842"/>
                <a:gd name="connsiteY66" fmla="*/ 2610387 h 2610387"/>
                <a:gd name="connsiteX67" fmla="*/ 449184 w 1333842"/>
                <a:gd name="connsiteY67" fmla="*/ 2610387 h 2610387"/>
                <a:gd name="connsiteX68" fmla="*/ 449183 w 1333842"/>
                <a:gd name="connsiteY68" fmla="*/ 2610387 h 2610387"/>
                <a:gd name="connsiteX69" fmla="*/ 449183 w 1333842"/>
                <a:gd name="connsiteY69" fmla="*/ 2610387 h 2610387"/>
                <a:gd name="connsiteX70" fmla="*/ 449183 w 1333842"/>
                <a:gd name="connsiteY70" fmla="*/ 2610387 h 2610387"/>
                <a:gd name="connsiteX71" fmla="*/ 0 w 1333842"/>
                <a:gd name="connsiteY71" fmla="*/ 2354401 h 2610387"/>
                <a:gd name="connsiteX72" fmla="*/ 9660 w 1333842"/>
                <a:gd name="connsiteY72" fmla="*/ 383790 h 2610387"/>
                <a:gd name="connsiteX73" fmla="*/ 299054 w 1333842"/>
                <a:gd name="connsiteY73" fmla="*/ 553652 h 2610387"/>
                <a:gd name="connsiteX74" fmla="*/ 299456 w 1333842"/>
                <a:gd name="connsiteY74" fmla="*/ 389354 h 2610387"/>
                <a:gd name="connsiteX75" fmla="*/ 310871 w 1333842"/>
                <a:gd name="connsiteY75" fmla="*/ 381734 h 2610387"/>
                <a:gd name="connsiteX76" fmla="*/ 310871 w 1333842"/>
                <a:gd name="connsiteY76" fmla="*/ 379675 h 2610387"/>
                <a:gd name="connsiteX77" fmla="*/ 315986 w 1333842"/>
                <a:gd name="connsiteY77" fmla="*/ 374835 h 2610387"/>
                <a:gd name="connsiteX78" fmla="*/ 367126 w 1333842"/>
                <a:gd name="connsiteY78" fmla="*/ 355474 h 2610387"/>
                <a:gd name="connsiteX79" fmla="*/ 366511 w 1333842"/>
                <a:gd name="connsiteY79" fmla="*/ 593246 h 2610387"/>
                <a:gd name="connsiteX80" fmla="*/ 367482 w 1333842"/>
                <a:gd name="connsiteY80" fmla="*/ 593816 h 2610387"/>
                <a:gd name="connsiteX81" fmla="*/ 368194 w 1333842"/>
                <a:gd name="connsiteY81" fmla="*/ 355474 h 2610387"/>
                <a:gd name="connsiteX82" fmla="*/ 392539 w 1333842"/>
                <a:gd name="connsiteY82" fmla="*/ 350634 h 2610387"/>
                <a:gd name="connsiteX83" fmla="*/ 410629 w 1333842"/>
                <a:gd name="connsiteY83" fmla="*/ 347591 h 2610387"/>
                <a:gd name="connsiteX84" fmla="*/ 410629 w 1333842"/>
                <a:gd name="connsiteY84" fmla="*/ 345794 h 2610387"/>
                <a:gd name="connsiteX85" fmla="*/ 437819 w 1333842"/>
                <a:gd name="connsiteY85" fmla="*/ 341560 h 2610387"/>
                <a:gd name="connsiteX86" fmla="*/ 468620 w 1333842"/>
                <a:gd name="connsiteY86" fmla="*/ 340954 h 2610387"/>
                <a:gd name="connsiteX87" fmla="*/ 468632 w 1333842"/>
                <a:gd name="connsiteY87" fmla="*/ 336114 h 2610387"/>
                <a:gd name="connsiteX88" fmla="*/ 519385 w 1333842"/>
                <a:gd name="connsiteY88" fmla="*/ 333694 h 2610387"/>
                <a:gd name="connsiteX89" fmla="*/ 584625 w 1333842"/>
                <a:gd name="connsiteY89" fmla="*/ 331274 h 2610387"/>
                <a:gd name="connsiteX90" fmla="*/ 584637 w 1333842"/>
                <a:gd name="connsiteY90" fmla="*/ 326434 h 2610387"/>
                <a:gd name="connsiteX91" fmla="*/ 632973 w 1333842"/>
                <a:gd name="connsiteY91" fmla="*/ 326434 h 2610387"/>
                <a:gd name="connsiteX92" fmla="*/ 653645 w 1333842"/>
                <a:gd name="connsiteY92" fmla="*/ 326434 h 2610387"/>
                <a:gd name="connsiteX93" fmla="*/ 652894 w 1333842"/>
                <a:gd name="connsiteY93" fmla="*/ 20320 h 2610387"/>
                <a:gd name="connsiteX94" fmla="*/ 795133 w 1333842"/>
                <a:gd name="connsiteY94" fmla="*/ 86851 h 2610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1333842" h="2610387">
                  <a:moveTo>
                    <a:pt x="1333842" y="74756"/>
                  </a:moveTo>
                  <a:cubicBezTo>
                    <a:pt x="1333842" y="79596"/>
                    <a:pt x="1333842" y="84436"/>
                    <a:pt x="1333842" y="84436"/>
                  </a:cubicBezTo>
                  <a:lnTo>
                    <a:pt x="1333830" y="89312"/>
                  </a:lnTo>
                  <a:lnTo>
                    <a:pt x="1333842" y="89276"/>
                  </a:lnTo>
                  <a:lnTo>
                    <a:pt x="1329009" y="2059144"/>
                  </a:lnTo>
                  <a:lnTo>
                    <a:pt x="1324187" y="2073628"/>
                  </a:lnTo>
                  <a:lnTo>
                    <a:pt x="1324175" y="2078502"/>
                  </a:lnTo>
                  <a:lnTo>
                    <a:pt x="1319359" y="2085735"/>
                  </a:lnTo>
                  <a:lnTo>
                    <a:pt x="1319341" y="2093023"/>
                  </a:lnTo>
                  <a:lnTo>
                    <a:pt x="1304840" y="2112382"/>
                  </a:lnTo>
                  <a:lnTo>
                    <a:pt x="1304840" y="2112383"/>
                  </a:lnTo>
                  <a:cubicBezTo>
                    <a:pt x="1300007" y="2122063"/>
                    <a:pt x="1290339" y="2126902"/>
                    <a:pt x="1280672" y="2136582"/>
                  </a:cubicBezTo>
                  <a:lnTo>
                    <a:pt x="1285506" y="161876"/>
                  </a:lnTo>
                  <a:cubicBezTo>
                    <a:pt x="1295173" y="157036"/>
                    <a:pt x="1304840" y="147356"/>
                    <a:pt x="1309674" y="137676"/>
                  </a:cubicBezTo>
                  <a:lnTo>
                    <a:pt x="1319325" y="124790"/>
                  </a:lnTo>
                  <a:lnTo>
                    <a:pt x="1319341" y="118315"/>
                  </a:lnTo>
                  <a:cubicBezTo>
                    <a:pt x="1324175" y="113475"/>
                    <a:pt x="1329009" y="108635"/>
                    <a:pt x="1329009" y="103795"/>
                  </a:cubicBezTo>
                  <a:lnTo>
                    <a:pt x="1329008" y="104213"/>
                  </a:lnTo>
                  <a:lnTo>
                    <a:pt x="1329009" y="103796"/>
                  </a:lnTo>
                  <a:lnTo>
                    <a:pt x="1333806" y="89384"/>
                  </a:lnTo>
                  <a:close/>
                  <a:moveTo>
                    <a:pt x="795133" y="0"/>
                  </a:moveTo>
                  <a:lnTo>
                    <a:pt x="960233" y="0"/>
                  </a:lnTo>
                  <a:lnTo>
                    <a:pt x="960233" y="6274"/>
                  </a:lnTo>
                  <a:lnTo>
                    <a:pt x="975643" y="3192"/>
                  </a:lnTo>
                  <a:lnTo>
                    <a:pt x="975645" y="2226"/>
                  </a:lnTo>
                  <a:lnTo>
                    <a:pt x="980475" y="2226"/>
                  </a:lnTo>
                  <a:lnTo>
                    <a:pt x="984702" y="2226"/>
                  </a:lnTo>
                  <a:cubicBezTo>
                    <a:pt x="986513" y="2226"/>
                    <a:pt x="987720" y="2226"/>
                    <a:pt x="990135" y="2226"/>
                  </a:cubicBezTo>
                  <a:lnTo>
                    <a:pt x="999794" y="2226"/>
                  </a:lnTo>
                  <a:lnTo>
                    <a:pt x="999795" y="2226"/>
                  </a:lnTo>
                  <a:lnTo>
                    <a:pt x="1009454" y="2226"/>
                  </a:lnTo>
                  <a:cubicBezTo>
                    <a:pt x="1014284" y="2226"/>
                    <a:pt x="1014284" y="2226"/>
                    <a:pt x="1019114" y="2226"/>
                  </a:cubicBezTo>
                  <a:lnTo>
                    <a:pt x="1023944" y="2226"/>
                  </a:lnTo>
                  <a:lnTo>
                    <a:pt x="1028774" y="2226"/>
                  </a:lnTo>
                  <a:lnTo>
                    <a:pt x="1028770" y="3835"/>
                  </a:lnTo>
                  <a:lnTo>
                    <a:pt x="1038434" y="7056"/>
                  </a:lnTo>
                  <a:lnTo>
                    <a:pt x="1037076" y="283355"/>
                  </a:lnTo>
                  <a:lnTo>
                    <a:pt x="1037756" y="283185"/>
                  </a:lnTo>
                  <a:lnTo>
                    <a:pt x="1038434" y="7056"/>
                  </a:lnTo>
                  <a:cubicBezTo>
                    <a:pt x="1038434" y="7056"/>
                    <a:pt x="1043264" y="7056"/>
                    <a:pt x="1048094" y="7056"/>
                  </a:cubicBezTo>
                  <a:cubicBezTo>
                    <a:pt x="1052924" y="7056"/>
                    <a:pt x="1057754" y="11886"/>
                    <a:pt x="1062584" y="11886"/>
                  </a:cubicBezTo>
                  <a:cubicBezTo>
                    <a:pt x="1072244" y="16716"/>
                    <a:pt x="1077074" y="16716"/>
                    <a:pt x="1086734" y="21546"/>
                  </a:cubicBezTo>
                  <a:cubicBezTo>
                    <a:pt x="1106053" y="36036"/>
                    <a:pt x="1120543" y="50525"/>
                    <a:pt x="1120543" y="65015"/>
                  </a:cubicBezTo>
                  <a:lnTo>
                    <a:pt x="1120078" y="254993"/>
                  </a:lnTo>
                  <a:lnTo>
                    <a:pt x="1213002" y="215115"/>
                  </a:lnTo>
                  <a:lnTo>
                    <a:pt x="1222669" y="210275"/>
                  </a:lnTo>
                  <a:lnTo>
                    <a:pt x="1222669" y="210274"/>
                  </a:lnTo>
                  <a:cubicBezTo>
                    <a:pt x="1246838" y="195755"/>
                    <a:pt x="1266171" y="181235"/>
                    <a:pt x="1285506" y="161875"/>
                  </a:cubicBezTo>
                  <a:lnTo>
                    <a:pt x="1280672" y="2136582"/>
                  </a:lnTo>
                  <a:lnTo>
                    <a:pt x="1217836" y="2184982"/>
                  </a:lnTo>
                  <a:lnTo>
                    <a:pt x="1217836" y="2184983"/>
                  </a:lnTo>
                  <a:cubicBezTo>
                    <a:pt x="1213002" y="2184983"/>
                    <a:pt x="1213002" y="2189823"/>
                    <a:pt x="1208169" y="2189823"/>
                  </a:cubicBezTo>
                  <a:cubicBezTo>
                    <a:pt x="1164667" y="2214022"/>
                    <a:pt x="1125999" y="2233382"/>
                    <a:pt x="1072829" y="2247902"/>
                  </a:cubicBezTo>
                  <a:lnTo>
                    <a:pt x="1073463" y="1988780"/>
                  </a:lnTo>
                  <a:lnTo>
                    <a:pt x="1073463" y="1988780"/>
                  </a:lnTo>
                  <a:lnTo>
                    <a:pt x="1072829" y="2247901"/>
                  </a:lnTo>
                  <a:lnTo>
                    <a:pt x="956824" y="2276941"/>
                  </a:lnTo>
                  <a:lnTo>
                    <a:pt x="845651" y="2291461"/>
                  </a:lnTo>
                  <a:lnTo>
                    <a:pt x="845651" y="2291462"/>
                  </a:lnTo>
                  <a:cubicBezTo>
                    <a:pt x="797316" y="2296302"/>
                    <a:pt x="744146" y="2301142"/>
                    <a:pt x="686143" y="2301142"/>
                  </a:cubicBezTo>
                  <a:lnTo>
                    <a:pt x="686583" y="2121569"/>
                  </a:lnTo>
                  <a:lnTo>
                    <a:pt x="686582" y="2121568"/>
                  </a:lnTo>
                  <a:lnTo>
                    <a:pt x="686142" y="2301142"/>
                  </a:lnTo>
                  <a:cubicBezTo>
                    <a:pt x="666809" y="2301142"/>
                    <a:pt x="647474" y="2301142"/>
                    <a:pt x="628139" y="2301142"/>
                  </a:cubicBezTo>
                  <a:lnTo>
                    <a:pt x="589819" y="2301142"/>
                  </a:lnTo>
                  <a:lnTo>
                    <a:pt x="589251" y="2533109"/>
                  </a:lnTo>
                  <a:lnTo>
                    <a:pt x="449184" y="2610387"/>
                  </a:lnTo>
                  <a:lnTo>
                    <a:pt x="449184" y="2610387"/>
                  </a:lnTo>
                  <a:lnTo>
                    <a:pt x="449183" y="2610387"/>
                  </a:lnTo>
                  <a:lnTo>
                    <a:pt x="449183" y="2610387"/>
                  </a:lnTo>
                  <a:lnTo>
                    <a:pt x="449183" y="2610387"/>
                  </a:lnTo>
                  <a:lnTo>
                    <a:pt x="0" y="2354401"/>
                  </a:lnTo>
                  <a:lnTo>
                    <a:pt x="9660" y="383790"/>
                  </a:lnTo>
                  <a:lnTo>
                    <a:pt x="299054" y="553652"/>
                  </a:lnTo>
                  <a:lnTo>
                    <a:pt x="299456" y="389354"/>
                  </a:lnTo>
                  <a:lnTo>
                    <a:pt x="310871" y="381734"/>
                  </a:lnTo>
                  <a:lnTo>
                    <a:pt x="310871" y="379675"/>
                  </a:lnTo>
                  <a:cubicBezTo>
                    <a:pt x="310871" y="379675"/>
                    <a:pt x="315986" y="374835"/>
                    <a:pt x="315986" y="374835"/>
                  </a:cubicBezTo>
                  <a:cubicBezTo>
                    <a:pt x="331328" y="369995"/>
                    <a:pt x="346670" y="360315"/>
                    <a:pt x="367126" y="355474"/>
                  </a:cubicBezTo>
                  <a:lnTo>
                    <a:pt x="366511" y="593246"/>
                  </a:lnTo>
                  <a:lnTo>
                    <a:pt x="367482" y="593816"/>
                  </a:lnTo>
                  <a:lnTo>
                    <a:pt x="368194" y="355474"/>
                  </a:lnTo>
                  <a:cubicBezTo>
                    <a:pt x="374097" y="353054"/>
                    <a:pt x="382948" y="351844"/>
                    <a:pt x="392539" y="350634"/>
                  </a:cubicBezTo>
                  <a:lnTo>
                    <a:pt x="410629" y="347591"/>
                  </a:lnTo>
                  <a:lnTo>
                    <a:pt x="410629" y="345794"/>
                  </a:lnTo>
                  <a:cubicBezTo>
                    <a:pt x="420296" y="343374"/>
                    <a:pt x="428756" y="342164"/>
                    <a:pt x="437819" y="341560"/>
                  </a:cubicBezTo>
                  <a:lnTo>
                    <a:pt x="468620" y="340954"/>
                  </a:lnTo>
                  <a:lnTo>
                    <a:pt x="468632" y="336114"/>
                  </a:lnTo>
                  <a:cubicBezTo>
                    <a:pt x="483133" y="336114"/>
                    <a:pt x="500051" y="334904"/>
                    <a:pt x="519385" y="333694"/>
                  </a:cubicBezTo>
                  <a:lnTo>
                    <a:pt x="584625" y="331274"/>
                  </a:lnTo>
                  <a:lnTo>
                    <a:pt x="584637" y="326434"/>
                  </a:lnTo>
                  <a:cubicBezTo>
                    <a:pt x="599138" y="326434"/>
                    <a:pt x="618473" y="326434"/>
                    <a:pt x="632973" y="326434"/>
                  </a:cubicBezTo>
                  <a:lnTo>
                    <a:pt x="653645" y="326434"/>
                  </a:lnTo>
                  <a:lnTo>
                    <a:pt x="652894" y="20320"/>
                  </a:lnTo>
                  <a:lnTo>
                    <a:pt x="795133" y="86851"/>
                  </a:lnTo>
                  <a:close/>
                </a:path>
              </a:pathLst>
            </a:custGeom>
            <a:gradFill flip="none" rotWithShape="1">
              <a:gsLst>
                <a:gs pos="11000">
                  <a:schemeClr val="accent1"/>
                </a:gs>
                <a:gs pos="70000">
                  <a:schemeClr val="accent1">
                    <a:lumMod val="60000"/>
                    <a:lumOff val="40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4" name="任意多边形: 形状 133">
              <a:extLst>
                <a:ext uri="{FF2B5EF4-FFF2-40B4-BE49-F238E27FC236}">
                  <a16:creationId xmlns:a16="http://schemas.microsoft.com/office/drawing/2014/main" id="{610D1AFA-55A7-4C9D-99AC-A4953DA5BC57}"/>
                </a:ext>
              </a:extLst>
            </p:cNvPr>
            <p:cNvSpPr/>
            <p:nvPr/>
          </p:nvSpPr>
          <p:spPr>
            <a:xfrm>
              <a:off x="4322547" y="3484110"/>
              <a:ext cx="1329015" cy="765951"/>
            </a:xfrm>
            <a:custGeom>
              <a:avLst/>
              <a:gdLst>
                <a:gd name="connsiteX0" fmla="*/ 1221973 w 1329014"/>
                <a:gd name="connsiteY0" fmla="*/ 60782 h 765951"/>
                <a:gd name="connsiteX1" fmla="*/ 1207483 w 1329014"/>
                <a:gd name="connsiteY1" fmla="*/ 336088 h 765951"/>
                <a:gd name="connsiteX2" fmla="*/ 627891 w 1329014"/>
                <a:gd name="connsiteY2" fmla="*/ 452006 h 765951"/>
                <a:gd name="connsiteX3" fmla="*/ 313946 w 1329014"/>
                <a:gd name="connsiteY3" fmla="*/ 500306 h 765951"/>
                <a:gd name="connsiteX4" fmla="*/ 294626 w 1329014"/>
                <a:gd name="connsiteY4" fmla="*/ 514795 h 765951"/>
                <a:gd name="connsiteX5" fmla="*/ 589252 w 1329014"/>
                <a:gd name="connsiteY5" fmla="*/ 683843 h 765951"/>
                <a:gd name="connsiteX6" fmla="*/ 449184 w 1329014"/>
                <a:gd name="connsiteY6" fmla="*/ 765952 h 765951"/>
                <a:gd name="connsiteX7" fmla="*/ 0 w 1329014"/>
                <a:gd name="connsiteY7" fmla="*/ 509965 h 765951"/>
                <a:gd name="connsiteX8" fmla="*/ 120748 w 1329014"/>
                <a:gd name="connsiteY8" fmla="*/ 442347 h 765951"/>
                <a:gd name="connsiteX9" fmla="*/ 584422 w 1329014"/>
                <a:gd name="connsiteY9" fmla="*/ 350578 h 765951"/>
                <a:gd name="connsiteX10" fmla="*/ 1043265 w 1329014"/>
                <a:gd name="connsiteY10" fmla="*/ 258809 h 765951"/>
                <a:gd name="connsiteX11" fmla="*/ 1077075 w 1329014"/>
                <a:gd name="connsiteY11" fmla="*/ 147721 h 765951"/>
                <a:gd name="connsiteX12" fmla="*/ 898367 w 1329014"/>
                <a:gd name="connsiteY12" fmla="*/ 157381 h 765951"/>
                <a:gd name="connsiteX13" fmla="*/ 792109 w 1329014"/>
                <a:gd name="connsiteY13" fmla="*/ 220170 h 765951"/>
                <a:gd name="connsiteX14" fmla="*/ 647211 w 1329014"/>
                <a:gd name="connsiteY14" fmla="*/ 138061 h 765951"/>
                <a:gd name="connsiteX15" fmla="*/ 743810 w 1329014"/>
                <a:gd name="connsiteY15" fmla="*/ 84932 h 765951"/>
                <a:gd name="connsiteX16" fmla="*/ 1221973 w 1329014"/>
                <a:gd name="connsiteY16" fmla="*/ 60782 h 765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329014" h="765951">
                  <a:moveTo>
                    <a:pt x="1221973" y="60782"/>
                  </a:moveTo>
                  <a:cubicBezTo>
                    <a:pt x="1371701" y="147721"/>
                    <a:pt x="1362041" y="244319"/>
                    <a:pt x="1207483" y="336088"/>
                  </a:cubicBezTo>
                  <a:cubicBezTo>
                    <a:pt x="1077075" y="413367"/>
                    <a:pt x="927347" y="447176"/>
                    <a:pt x="627891" y="452006"/>
                  </a:cubicBezTo>
                  <a:cubicBezTo>
                    <a:pt x="439524" y="456836"/>
                    <a:pt x="367075" y="466496"/>
                    <a:pt x="313946" y="500306"/>
                  </a:cubicBezTo>
                  <a:cubicBezTo>
                    <a:pt x="309116" y="505136"/>
                    <a:pt x="299456" y="509965"/>
                    <a:pt x="294626" y="514795"/>
                  </a:cubicBezTo>
                  <a:lnTo>
                    <a:pt x="589252" y="683843"/>
                  </a:lnTo>
                  <a:lnTo>
                    <a:pt x="449184" y="765952"/>
                  </a:lnTo>
                  <a:lnTo>
                    <a:pt x="0" y="509965"/>
                  </a:lnTo>
                  <a:lnTo>
                    <a:pt x="120748" y="442347"/>
                  </a:lnTo>
                  <a:cubicBezTo>
                    <a:pt x="231837" y="379557"/>
                    <a:pt x="352585" y="355408"/>
                    <a:pt x="584422" y="350578"/>
                  </a:cubicBezTo>
                  <a:cubicBezTo>
                    <a:pt x="825918" y="345748"/>
                    <a:pt x="937007" y="321598"/>
                    <a:pt x="1043265" y="258809"/>
                  </a:cubicBezTo>
                  <a:cubicBezTo>
                    <a:pt x="1130204" y="205680"/>
                    <a:pt x="1125374" y="176700"/>
                    <a:pt x="1077075" y="147721"/>
                  </a:cubicBezTo>
                  <a:cubicBezTo>
                    <a:pt x="1028776" y="118741"/>
                    <a:pt x="970816" y="118741"/>
                    <a:pt x="898367" y="157381"/>
                  </a:cubicBezTo>
                  <a:lnTo>
                    <a:pt x="792109" y="220170"/>
                  </a:lnTo>
                  <a:lnTo>
                    <a:pt x="647211" y="138061"/>
                  </a:lnTo>
                  <a:lnTo>
                    <a:pt x="743810" y="84932"/>
                  </a:lnTo>
                  <a:cubicBezTo>
                    <a:pt x="903197" y="-21327"/>
                    <a:pt x="1072245" y="-26157"/>
                    <a:pt x="1221973" y="60782"/>
                  </a:cubicBezTo>
                  <a:close/>
                </a:path>
              </a:pathLst>
            </a:custGeom>
            <a:gradFill>
              <a:gsLst>
                <a:gs pos="11000">
                  <a:schemeClr val="accent1">
                    <a:lumMod val="40000"/>
                    <a:lumOff val="60000"/>
                  </a:schemeClr>
                </a:gs>
                <a:gs pos="87000">
                  <a:schemeClr val="accent1"/>
                </a:gs>
              </a:gsLst>
              <a:lin ang="4200000" scaled="0"/>
            </a:gradFill>
            <a:ln w="4828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grpSp>
      <p:grpSp>
        <p:nvGrpSpPr>
          <p:cNvPr id="386" name="组合 385">
            <a:extLst>
              <a:ext uri="{FF2B5EF4-FFF2-40B4-BE49-F238E27FC236}">
                <a16:creationId xmlns:a16="http://schemas.microsoft.com/office/drawing/2014/main" id="{FEAD80D9-B7C8-439D-9FA7-52767A247551}"/>
              </a:ext>
            </a:extLst>
          </p:cNvPr>
          <p:cNvGrpSpPr/>
          <p:nvPr/>
        </p:nvGrpSpPr>
        <p:grpSpPr>
          <a:xfrm>
            <a:off x="4852850" y="2400775"/>
            <a:ext cx="1763326" cy="2946167"/>
            <a:chOff x="6722776" y="2674235"/>
            <a:chExt cx="1782243" cy="2977773"/>
          </a:xfrm>
        </p:grpSpPr>
        <p:sp>
          <p:nvSpPr>
            <p:cNvPr id="340" name="任意多边形: 形状 339">
              <a:extLst>
                <a:ext uri="{FF2B5EF4-FFF2-40B4-BE49-F238E27FC236}">
                  <a16:creationId xmlns:a16="http://schemas.microsoft.com/office/drawing/2014/main" id="{5BAEB98A-B6A5-4135-AC95-4BFF5622B593}"/>
                </a:ext>
              </a:extLst>
            </p:cNvPr>
            <p:cNvSpPr/>
            <p:nvPr/>
          </p:nvSpPr>
          <p:spPr>
            <a:xfrm>
              <a:off x="6722776" y="2789958"/>
              <a:ext cx="1226801" cy="2550202"/>
            </a:xfrm>
            <a:custGeom>
              <a:avLst/>
              <a:gdLst>
                <a:gd name="connsiteX0" fmla="*/ 1221971 w 1226801"/>
                <a:gd name="connsiteY0" fmla="*/ 91768 h 2550202"/>
                <a:gd name="connsiteX1" fmla="*/ 1221935 w 1226801"/>
                <a:gd name="connsiteY1" fmla="*/ 106311 h 2550202"/>
                <a:gd name="connsiteX2" fmla="*/ 1221971 w 1226801"/>
                <a:gd name="connsiteY2" fmla="*/ 106258 h 2550202"/>
                <a:gd name="connsiteX3" fmla="*/ 1217141 w 1226801"/>
                <a:gd name="connsiteY3" fmla="*/ 2076869 h 2550202"/>
                <a:gd name="connsiteX4" fmla="*/ 1207482 w 1226801"/>
                <a:gd name="connsiteY4" fmla="*/ 2091358 h 2550202"/>
                <a:gd name="connsiteX5" fmla="*/ 1207482 w 1226801"/>
                <a:gd name="connsiteY5" fmla="*/ 2091359 h 2550202"/>
                <a:gd name="connsiteX6" fmla="*/ 1192992 w 1226801"/>
                <a:gd name="connsiteY6" fmla="*/ 2110678 h 2550202"/>
                <a:gd name="connsiteX7" fmla="*/ 1192992 w 1226801"/>
                <a:gd name="connsiteY7" fmla="*/ 2110679 h 2550202"/>
                <a:gd name="connsiteX8" fmla="*/ 1168842 w 1226801"/>
                <a:gd name="connsiteY8" fmla="*/ 2134828 h 2550202"/>
                <a:gd name="connsiteX9" fmla="*/ 1173672 w 1226801"/>
                <a:gd name="connsiteY9" fmla="*/ 164218 h 2550202"/>
                <a:gd name="connsiteX10" fmla="*/ 1197822 w 1226801"/>
                <a:gd name="connsiteY10" fmla="*/ 140068 h 2550202"/>
                <a:gd name="connsiteX11" fmla="*/ 1212311 w 1226801"/>
                <a:gd name="connsiteY11" fmla="*/ 120749 h 2550202"/>
                <a:gd name="connsiteX12" fmla="*/ 1212311 w 1226801"/>
                <a:gd name="connsiteY12" fmla="*/ 120748 h 2550202"/>
                <a:gd name="connsiteX13" fmla="*/ 1217123 w 1226801"/>
                <a:gd name="connsiteY13" fmla="*/ 113530 h 2550202"/>
                <a:gd name="connsiteX14" fmla="*/ 1217141 w 1226801"/>
                <a:gd name="connsiteY14" fmla="*/ 106258 h 2550202"/>
                <a:gd name="connsiteX15" fmla="*/ 1221971 w 1226801"/>
                <a:gd name="connsiteY15" fmla="*/ 91768 h 2550202"/>
                <a:gd name="connsiteX16" fmla="*/ 1226801 w 1226801"/>
                <a:gd name="connsiteY16" fmla="*/ 72449 h 2550202"/>
                <a:gd name="connsiteX17" fmla="*/ 1226801 w 1226801"/>
                <a:gd name="connsiteY17" fmla="*/ 86939 h 2550202"/>
                <a:gd name="connsiteX18" fmla="*/ 1221971 w 1226801"/>
                <a:gd name="connsiteY18" fmla="*/ 2057550 h 2550202"/>
                <a:gd name="connsiteX19" fmla="*/ 1221971 w 1226801"/>
                <a:gd name="connsiteY19" fmla="*/ 2043060 h 2550202"/>
                <a:gd name="connsiteX20" fmla="*/ 869387 w 1226801"/>
                <a:gd name="connsiteY20" fmla="*/ 0 h 2550202"/>
                <a:gd name="connsiteX21" fmla="*/ 874217 w 1226801"/>
                <a:gd name="connsiteY21" fmla="*/ 0 h 2550202"/>
                <a:gd name="connsiteX22" fmla="*/ 883877 w 1226801"/>
                <a:gd name="connsiteY22" fmla="*/ 0 h 2550202"/>
                <a:gd name="connsiteX23" fmla="*/ 893537 w 1226801"/>
                <a:gd name="connsiteY23" fmla="*/ 0 h 2550202"/>
                <a:gd name="connsiteX24" fmla="*/ 892703 w 1226801"/>
                <a:gd name="connsiteY24" fmla="*/ 340123 h 2550202"/>
                <a:gd name="connsiteX25" fmla="*/ 892703 w 1226801"/>
                <a:gd name="connsiteY25" fmla="*/ 340123 h 2550202"/>
                <a:gd name="connsiteX26" fmla="*/ 893537 w 1226801"/>
                <a:gd name="connsiteY26" fmla="*/ 0 h 2550202"/>
                <a:gd name="connsiteX27" fmla="*/ 903197 w 1226801"/>
                <a:gd name="connsiteY27" fmla="*/ 0 h 2550202"/>
                <a:gd name="connsiteX28" fmla="*/ 910387 w 1226801"/>
                <a:gd name="connsiteY28" fmla="*/ 0 h 2550202"/>
                <a:gd name="connsiteX29" fmla="*/ 912857 w 1226801"/>
                <a:gd name="connsiteY29" fmla="*/ 0 h 2550202"/>
                <a:gd name="connsiteX30" fmla="*/ 914113 w 1226801"/>
                <a:gd name="connsiteY30" fmla="*/ 0 h 2550202"/>
                <a:gd name="connsiteX31" fmla="*/ 917686 w 1226801"/>
                <a:gd name="connsiteY31" fmla="*/ 0 h 2550202"/>
                <a:gd name="connsiteX32" fmla="*/ 923938 w 1226801"/>
                <a:gd name="connsiteY32" fmla="*/ 0 h 2550202"/>
                <a:gd name="connsiteX33" fmla="*/ 927346 w 1226801"/>
                <a:gd name="connsiteY33" fmla="*/ 0 h 2550202"/>
                <a:gd name="connsiteX34" fmla="*/ 932176 w 1226801"/>
                <a:gd name="connsiteY34" fmla="*/ 0 h 2550202"/>
                <a:gd name="connsiteX35" fmla="*/ 953751 w 1226801"/>
                <a:gd name="connsiteY35" fmla="*/ 0 h 2550202"/>
                <a:gd name="connsiteX36" fmla="*/ 953635 w 1226801"/>
                <a:gd name="connsiteY36" fmla="*/ 10515 h 2550202"/>
                <a:gd name="connsiteX37" fmla="*/ 975646 w 1226801"/>
                <a:gd name="connsiteY37" fmla="*/ 19319 h 2550202"/>
                <a:gd name="connsiteX38" fmla="*/ 1014285 w 1226801"/>
                <a:gd name="connsiteY38" fmla="*/ 62788 h 2550202"/>
                <a:gd name="connsiteX39" fmla="*/ 1013776 w 1226801"/>
                <a:gd name="connsiteY39" fmla="*/ 270449 h 2550202"/>
                <a:gd name="connsiteX40" fmla="*/ 1101216 w 1226801"/>
                <a:gd name="connsiteY40" fmla="*/ 220130 h 2550202"/>
                <a:gd name="connsiteX41" fmla="*/ 1101223 w 1226801"/>
                <a:gd name="connsiteY41" fmla="*/ 217346 h 2550202"/>
                <a:gd name="connsiteX42" fmla="*/ 1110883 w 1226801"/>
                <a:gd name="connsiteY42" fmla="*/ 212516 h 2550202"/>
                <a:gd name="connsiteX43" fmla="*/ 1173672 w 1226801"/>
                <a:gd name="connsiteY43" fmla="*/ 164217 h 2550202"/>
                <a:gd name="connsiteX44" fmla="*/ 1168842 w 1226801"/>
                <a:gd name="connsiteY44" fmla="*/ 2134828 h 2550202"/>
                <a:gd name="connsiteX45" fmla="*/ 1106053 w 1226801"/>
                <a:gd name="connsiteY45" fmla="*/ 2183127 h 2550202"/>
                <a:gd name="connsiteX46" fmla="*/ 1096393 w 1226801"/>
                <a:gd name="connsiteY46" fmla="*/ 2187957 h 2550202"/>
                <a:gd name="connsiteX47" fmla="*/ 1096398 w 1226801"/>
                <a:gd name="connsiteY47" fmla="*/ 2185904 h 2550202"/>
                <a:gd name="connsiteX48" fmla="*/ 589263 w 1226801"/>
                <a:gd name="connsiteY48" fmla="*/ 2477746 h 2550202"/>
                <a:gd name="connsiteX49" fmla="*/ 589251 w 1226801"/>
                <a:gd name="connsiteY49" fmla="*/ 2482583 h 2550202"/>
                <a:gd name="connsiteX50" fmla="*/ 487828 w 1226801"/>
                <a:gd name="connsiteY50" fmla="*/ 2528685 h 2550202"/>
                <a:gd name="connsiteX51" fmla="*/ 487822 w 1226801"/>
                <a:gd name="connsiteY51" fmla="*/ 2530882 h 2550202"/>
                <a:gd name="connsiteX52" fmla="*/ 427721 w 1226801"/>
                <a:gd name="connsiteY52" fmla="*/ 2544751 h 2550202"/>
                <a:gd name="connsiteX53" fmla="*/ 427717 w 1226801"/>
                <a:gd name="connsiteY53" fmla="*/ 2545372 h 2550202"/>
                <a:gd name="connsiteX54" fmla="*/ 407056 w 1226801"/>
                <a:gd name="connsiteY54" fmla="*/ 2547787 h 2550202"/>
                <a:gd name="connsiteX55" fmla="*/ 395777 w 1226801"/>
                <a:gd name="connsiteY55" fmla="*/ 2549105 h 2550202"/>
                <a:gd name="connsiteX56" fmla="*/ 395773 w 1226801"/>
                <a:gd name="connsiteY56" fmla="*/ 2550202 h 2550202"/>
                <a:gd name="connsiteX57" fmla="*/ 386394 w 1226801"/>
                <a:gd name="connsiteY57" fmla="*/ 2550202 h 2550202"/>
                <a:gd name="connsiteX58" fmla="*/ 354626 w 1226801"/>
                <a:gd name="connsiteY58" fmla="*/ 2550202 h 2550202"/>
                <a:gd name="connsiteX59" fmla="*/ 351600 w 1226801"/>
                <a:gd name="connsiteY59" fmla="*/ 2550202 h 2550202"/>
                <a:gd name="connsiteX60" fmla="*/ 332718 w 1226801"/>
                <a:gd name="connsiteY60" fmla="*/ 2550202 h 2550202"/>
                <a:gd name="connsiteX61" fmla="*/ 328435 w 1226801"/>
                <a:gd name="connsiteY61" fmla="*/ 2550202 h 2550202"/>
                <a:gd name="connsiteX62" fmla="*/ 316525 w 1226801"/>
                <a:gd name="connsiteY62" fmla="*/ 2550202 h 2550202"/>
                <a:gd name="connsiteX63" fmla="*/ 304286 w 1226801"/>
                <a:gd name="connsiteY63" fmla="*/ 2550202 h 2550202"/>
                <a:gd name="connsiteX64" fmla="*/ 304285 w 1226801"/>
                <a:gd name="connsiteY64" fmla="*/ 2550202 h 2550202"/>
                <a:gd name="connsiteX65" fmla="*/ 280136 w 1226801"/>
                <a:gd name="connsiteY65" fmla="*/ 2545372 h 2550202"/>
                <a:gd name="connsiteX66" fmla="*/ 251156 w 1226801"/>
                <a:gd name="connsiteY66" fmla="*/ 2540542 h 2550202"/>
                <a:gd name="connsiteX67" fmla="*/ 217358 w 1226801"/>
                <a:gd name="connsiteY67" fmla="*/ 2530886 h 2550202"/>
                <a:gd name="connsiteX68" fmla="*/ 217346 w 1226801"/>
                <a:gd name="connsiteY68" fmla="*/ 2535711 h 2550202"/>
                <a:gd name="connsiteX69" fmla="*/ 173877 w 1226801"/>
                <a:gd name="connsiteY69" fmla="*/ 2521222 h 2550202"/>
                <a:gd name="connsiteX70" fmla="*/ 106258 w 1226801"/>
                <a:gd name="connsiteY70" fmla="*/ 2487413 h 2550202"/>
                <a:gd name="connsiteX71" fmla="*/ 0 w 1226801"/>
                <a:gd name="connsiteY71" fmla="*/ 2352175 h 2550202"/>
                <a:gd name="connsiteX72" fmla="*/ 4830 w 1226801"/>
                <a:gd name="connsiteY72" fmla="*/ 381564 h 2550202"/>
                <a:gd name="connsiteX73" fmla="*/ 115918 w 1226801"/>
                <a:gd name="connsiteY73" fmla="*/ 516802 h 2550202"/>
                <a:gd name="connsiteX74" fmla="*/ 183537 w 1226801"/>
                <a:gd name="connsiteY74" fmla="*/ 550611 h 2550202"/>
                <a:gd name="connsiteX75" fmla="*/ 216901 w 1226801"/>
                <a:gd name="connsiteY75" fmla="*/ 563123 h 2550202"/>
                <a:gd name="connsiteX76" fmla="*/ 217346 w 1226801"/>
                <a:gd name="connsiteY76" fmla="*/ 381564 h 2550202"/>
                <a:gd name="connsiteX77" fmla="*/ 222164 w 1226801"/>
                <a:gd name="connsiteY77" fmla="*/ 376746 h 2550202"/>
                <a:gd name="connsiteX78" fmla="*/ 222176 w 1226801"/>
                <a:gd name="connsiteY78" fmla="*/ 371904 h 2550202"/>
                <a:gd name="connsiteX79" fmla="*/ 226485 w 1226801"/>
                <a:gd name="connsiteY79" fmla="*/ 371904 h 2550202"/>
                <a:gd name="connsiteX80" fmla="*/ 226620 w 1226801"/>
                <a:gd name="connsiteY80" fmla="*/ 340645 h 2550202"/>
                <a:gd name="connsiteX81" fmla="*/ 270541 w 1226801"/>
                <a:gd name="connsiteY81" fmla="*/ 323986 h 2550202"/>
                <a:gd name="connsiteX82" fmla="*/ 270556 w 1226801"/>
                <a:gd name="connsiteY82" fmla="*/ 317998 h 2550202"/>
                <a:gd name="connsiteX83" fmla="*/ 810644 w 1226801"/>
                <a:gd name="connsiteY83" fmla="*/ 13713 h 2550202"/>
                <a:gd name="connsiteX84" fmla="*/ 810590 w 1226801"/>
                <a:gd name="connsiteY84" fmla="*/ 24569 h 2550202"/>
                <a:gd name="connsiteX85" fmla="*/ 850067 w 1226801"/>
                <a:gd name="connsiteY85" fmla="*/ 4830 h 2550202"/>
                <a:gd name="connsiteX86" fmla="*/ 869385 w 1226801"/>
                <a:gd name="connsiteY86" fmla="*/ 966 h 2550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1226801" h="2550202">
                  <a:moveTo>
                    <a:pt x="1221971" y="91768"/>
                  </a:moveTo>
                  <a:lnTo>
                    <a:pt x="1221935" y="106311"/>
                  </a:lnTo>
                  <a:lnTo>
                    <a:pt x="1221971" y="106258"/>
                  </a:lnTo>
                  <a:lnTo>
                    <a:pt x="1217141" y="2076869"/>
                  </a:lnTo>
                  <a:lnTo>
                    <a:pt x="1207482" y="2091358"/>
                  </a:lnTo>
                  <a:lnTo>
                    <a:pt x="1207482" y="2091359"/>
                  </a:lnTo>
                  <a:lnTo>
                    <a:pt x="1192992" y="2110678"/>
                  </a:lnTo>
                  <a:lnTo>
                    <a:pt x="1192992" y="2110679"/>
                  </a:lnTo>
                  <a:cubicBezTo>
                    <a:pt x="1188162" y="2120339"/>
                    <a:pt x="1178502" y="2125168"/>
                    <a:pt x="1168842" y="2134828"/>
                  </a:cubicBezTo>
                  <a:lnTo>
                    <a:pt x="1173672" y="164218"/>
                  </a:lnTo>
                  <a:cubicBezTo>
                    <a:pt x="1183332" y="159388"/>
                    <a:pt x="1192992" y="149728"/>
                    <a:pt x="1197822" y="140068"/>
                  </a:cubicBezTo>
                  <a:lnTo>
                    <a:pt x="1212311" y="120749"/>
                  </a:lnTo>
                  <a:lnTo>
                    <a:pt x="1212311" y="120748"/>
                  </a:lnTo>
                  <a:lnTo>
                    <a:pt x="1217123" y="113530"/>
                  </a:lnTo>
                  <a:lnTo>
                    <a:pt x="1217141" y="106258"/>
                  </a:lnTo>
                  <a:cubicBezTo>
                    <a:pt x="1221971" y="101428"/>
                    <a:pt x="1221971" y="96598"/>
                    <a:pt x="1221971" y="91768"/>
                  </a:cubicBezTo>
                  <a:close/>
                  <a:moveTo>
                    <a:pt x="1226801" y="72449"/>
                  </a:moveTo>
                  <a:cubicBezTo>
                    <a:pt x="1226801" y="77279"/>
                    <a:pt x="1226801" y="82109"/>
                    <a:pt x="1226801" y="86939"/>
                  </a:cubicBezTo>
                  <a:lnTo>
                    <a:pt x="1221971" y="2057550"/>
                  </a:lnTo>
                  <a:cubicBezTo>
                    <a:pt x="1221971" y="2052719"/>
                    <a:pt x="1221971" y="2047890"/>
                    <a:pt x="1221971" y="2043060"/>
                  </a:cubicBezTo>
                  <a:close/>
                  <a:moveTo>
                    <a:pt x="869387" y="0"/>
                  </a:moveTo>
                  <a:lnTo>
                    <a:pt x="874217" y="0"/>
                  </a:lnTo>
                  <a:lnTo>
                    <a:pt x="883877" y="0"/>
                  </a:lnTo>
                  <a:cubicBezTo>
                    <a:pt x="888707" y="0"/>
                    <a:pt x="893537" y="0"/>
                    <a:pt x="893537" y="0"/>
                  </a:cubicBezTo>
                  <a:lnTo>
                    <a:pt x="892703" y="340123"/>
                  </a:lnTo>
                  <a:lnTo>
                    <a:pt x="892703" y="340123"/>
                  </a:lnTo>
                  <a:lnTo>
                    <a:pt x="893537" y="0"/>
                  </a:lnTo>
                  <a:cubicBezTo>
                    <a:pt x="898367" y="0"/>
                    <a:pt x="903197" y="0"/>
                    <a:pt x="903197" y="0"/>
                  </a:cubicBezTo>
                  <a:lnTo>
                    <a:pt x="910387" y="0"/>
                  </a:lnTo>
                  <a:lnTo>
                    <a:pt x="912857" y="0"/>
                  </a:lnTo>
                  <a:lnTo>
                    <a:pt x="914113" y="0"/>
                  </a:lnTo>
                  <a:lnTo>
                    <a:pt x="917686" y="0"/>
                  </a:lnTo>
                  <a:lnTo>
                    <a:pt x="923938" y="0"/>
                  </a:lnTo>
                  <a:lnTo>
                    <a:pt x="927346" y="0"/>
                  </a:lnTo>
                  <a:lnTo>
                    <a:pt x="932176" y="0"/>
                  </a:lnTo>
                  <a:lnTo>
                    <a:pt x="953751" y="0"/>
                  </a:lnTo>
                  <a:lnTo>
                    <a:pt x="953635" y="10515"/>
                  </a:lnTo>
                  <a:lnTo>
                    <a:pt x="975646" y="19319"/>
                  </a:lnTo>
                  <a:cubicBezTo>
                    <a:pt x="999795" y="33809"/>
                    <a:pt x="1014285" y="48298"/>
                    <a:pt x="1014285" y="62788"/>
                  </a:cubicBezTo>
                  <a:lnTo>
                    <a:pt x="1013776" y="270449"/>
                  </a:lnTo>
                  <a:lnTo>
                    <a:pt x="1101216" y="220130"/>
                  </a:lnTo>
                  <a:lnTo>
                    <a:pt x="1101223" y="217346"/>
                  </a:lnTo>
                  <a:cubicBezTo>
                    <a:pt x="1106053" y="212516"/>
                    <a:pt x="1110883" y="212516"/>
                    <a:pt x="1110883" y="212516"/>
                  </a:cubicBezTo>
                  <a:cubicBezTo>
                    <a:pt x="1139863" y="198026"/>
                    <a:pt x="1159182" y="183537"/>
                    <a:pt x="1173672" y="164217"/>
                  </a:cubicBezTo>
                  <a:lnTo>
                    <a:pt x="1168842" y="2134828"/>
                  </a:lnTo>
                  <a:cubicBezTo>
                    <a:pt x="1154352" y="2149317"/>
                    <a:pt x="1130203" y="2163807"/>
                    <a:pt x="1106053" y="2183127"/>
                  </a:cubicBezTo>
                  <a:cubicBezTo>
                    <a:pt x="1101223" y="2183127"/>
                    <a:pt x="1101223" y="2187957"/>
                    <a:pt x="1096393" y="2187957"/>
                  </a:cubicBezTo>
                  <a:lnTo>
                    <a:pt x="1096398" y="2185904"/>
                  </a:lnTo>
                  <a:lnTo>
                    <a:pt x="589263" y="2477746"/>
                  </a:lnTo>
                  <a:lnTo>
                    <a:pt x="589251" y="2482583"/>
                  </a:lnTo>
                  <a:lnTo>
                    <a:pt x="487828" y="2528685"/>
                  </a:lnTo>
                  <a:lnTo>
                    <a:pt x="487822" y="2530882"/>
                  </a:lnTo>
                  <a:lnTo>
                    <a:pt x="427721" y="2544751"/>
                  </a:lnTo>
                  <a:lnTo>
                    <a:pt x="427717" y="2545372"/>
                  </a:lnTo>
                  <a:cubicBezTo>
                    <a:pt x="421814" y="2545372"/>
                    <a:pt x="414435" y="2546580"/>
                    <a:pt x="407056" y="2547787"/>
                  </a:cubicBezTo>
                  <a:lnTo>
                    <a:pt x="395777" y="2549105"/>
                  </a:lnTo>
                  <a:lnTo>
                    <a:pt x="395773" y="2550202"/>
                  </a:lnTo>
                  <a:lnTo>
                    <a:pt x="386394" y="2550202"/>
                  </a:lnTo>
                  <a:lnTo>
                    <a:pt x="354626" y="2550202"/>
                  </a:lnTo>
                  <a:lnTo>
                    <a:pt x="351600" y="2550202"/>
                  </a:lnTo>
                  <a:lnTo>
                    <a:pt x="332718" y="2550202"/>
                  </a:lnTo>
                  <a:lnTo>
                    <a:pt x="328435" y="2550202"/>
                  </a:lnTo>
                  <a:lnTo>
                    <a:pt x="316525" y="2550202"/>
                  </a:lnTo>
                  <a:lnTo>
                    <a:pt x="304286" y="2550202"/>
                  </a:lnTo>
                  <a:lnTo>
                    <a:pt x="304285" y="2550202"/>
                  </a:lnTo>
                  <a:lnTo>
                    <a:pt x="280136" y="2545372"/>
                  </a:lnTo>
                  <a:cubicBezTo>
                    <a:pt x="270476" y="2545372"/>
                    <a:pt x="260816" y="2540542"/>
                    <a:pt x="251156" y="2540542"/>
                  </a:cubicBezTo>
                  <a:lnTo>
                    <a:pt x="217358" y="2530886"/>
                  </a:lnTo>
                  <a:lnTo>
                    <a:pt x="217346" y="2535711"/>
                  </a:lnTo>
                  <a:cubicBezTo>
                    <a:pt x="202857" y="2530882"/>
                    <a:pt x="188367" y="2526052"/>
                    <a:pt x="173877" y="2521222"/>
                  </a:cubicBezTo>
                  <a:lnTo>
                    <a:pt x="106258" y="2487413"/>
                  </a:lnTo>
                  <a:cubicBezTo>
                    <a:pt x="38639" y="2443943"/>
                    <a:pt x="0" y="2400474"/>
                    <a:pt x="0" y="2352175"/>
                  </a:cubicBezTo>
                  <a:lnTo>
                    <a:pt x="4830" y="381564"/>
                  </a:lnTo>
                  <a:cubicBezTo>
                    <a:pt x="4830" y="429863"/>
                    <a:pt x="43469" y="473333"/>
                    <a:pt x="115918" y="516802"/>
                  </a:cubicBezTo>
                  <a:cubicBezTo>
                    <a:pt x="135238" y="531292"/>
                    <a:pt x="159388" y="540952"/>
                    <a:pt x="183537" y="550611"/>
                  </a:cubicBezTo>
                  <a:lnTo>
                    <a:pt x="216901" y="563123"/>
                  </a:lnTo>
                  <a:lnTo>
                    <a:pt x="217346" y="381564"/>
                  </a:lnTo>
                  <a:lnTo>
                    <a:pt x="222164" y="376746"/>
                  </a:lnTo>
                  <a:lnTo>
                    <a:pt x="222176" y="371904"/>
                  </a:lnTo>
                  <a:lnTo>
                    <a:pt x="226485" y="371904"/>
                  </a:lnTo>
                  <a:lnTo>
                    <a:pt x="226620" y="340645"/>
                  </a:lnTo>
                  <a:lnTo>
                    <a:pt x="270541" y="323986"/>
                  </a:lnTo>
                  <a:lnTo>
                    <a:pt x="270556" y="317998"/>
                  </a:lnTo>
                  <a:lnTo>
                    <a:pt x="810644" y="13713"/>
                  </a:lnTo>
                  <a:lnTo>
                    <a:pt x="810590" y="24569"/>
                  </a:lnTo>
                  <a:lnTo>
                    <a:pt x="850067" y="4830"/>
                  </a:lnTo>
                  <a:lnTo>
                    <a:pt x="869385" y="966"/>
                  </a:lnTo>
                  <a:close/>
                </a:path>
              </a:pathLst>
            </a:custGeom>
            <a:gradFill flip="none" rotWithShape="1">
              <a:gsLst>
                <a:gs pos="0">
                  <a:schemeClr val="accent4">
                    <a:lumMod val="60000"/>
                    <a:lumOff val="40000"/>
                  </a:schemeClr>
                </a:gs>
                <a:gs pos="80000">
                  <a:schemeClr val="accent4">
                    <a:lumMod val="20000"/>
                    <a:lumOff val="80000"/>
                    <a:alpha val="0"/>
                  </a:schemeClr>
                </a:gs>
              </a:gsLst>
              <a:lin ang="5400000" scaled="1"/>
              <a:tileRect/>
            </a:gradFill>
            <a:ln w="48280"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1" name="任意多边形: 形状 340">
              <a:extLst>
                <a:ext uri="{FF2B5EF4-FFF2-40B4-BE49-F238E27FC236}">
                  <a16:creationId xmlns:a16="http://schemas.microsoft.com/office/drawing/2014/main" id="{A8FA6F70-A08B-4107-BF4E-35BFC15B64FD}"/>
                </a:ext>
              </a:extLst>
            </p:cNvPr>
            <p:cNvSpPr/>
            <p:nvPr/>
          </p:nvSpPr>
          <p:spPr>
            <a:xfrm>
              <a:off x="6726812" y="2674235"/>
              <a:ext cx="1218479" cy="708889"/>
            </a:xfrm>
            <a:custGeom>
              <a:avLst/>
              <a:gdLst>
                <a:gd name="connsiteX0" fmla="*/ 1109138 w 1218479"/>
                <a:gd name="connsiteY0" fmla="*/ 62839 h 708889"/>
                <a:gd name="connsiteX1" fmla="*/ 1099478 w 1218479"/>
                <a:gd name="connsiteY1" fmla="*/ 342975 h 708889"/>
                <a:gd name="connsiteX2" fmla="*/ 592335 w 1218479"/>
                <a:gd name="connsiteY2" fmla="*/ 637601 h 708889"/>
                <a:gd name="connsiteX3" fmla="*/ 109342 w 1218479"/>
                <a:gd name="connsiteY3" fmla="*/ 642431 h 708889"/>
                <a:gd name="connsiteX4" fmla="*/ 119002 w 1218479"/>
                <a:gd name="connsiteY4" fmla="*/ 362295 h 708889"/>
                <a:gd name="connsiteX5" fmla="*/ 626145 w 1218479"/>
                <a:gd name="connsiteY5" fmla="*/ 67669 h 708889"/>
                <a:gd name="connsiteX6" fmla="*/ 1109138 w 1218479"/>
                <a:gd name="connsiteY6" fmla="*/ 62839 h 708889"/>
                <a:gd name="connsiteX7" fmla="*/ 423287 w 1218479"/>
                <a:gd name="connsiteY7" fmla="*/ 555492 h 708889"/>
                <a:gd name="connsiteX8" fmla="*/ 949750 w 1218479"/>
                <a:gd name="connsiteY8" fmla="*/ 246377 h 708889"/>
                <a:gd name="connsiteX9" fmla="*/ 964240 w 1218479"/>
                <a:gd name="connsiteY9" fmla="*/ 144948 h 708889"/>
                <a:gd name="connsiteX10" fmla="*/ 790362 w 1218479"/>
                <a:gd name="connsiteY10" fmla="*/ 154608 h 708889"/>
                <a:gd name="connsiteX11" fmla="*/ 263900 w 1218479"/>
                <a:gd name="connsiteY11" fmla="*/ 458893 h 708889"/>
                <a:gd name="connsiteX12" fmla="*/ 249410 w 1218479"/>
                <a:gd name="connsiteY12" fmla="*/ 560322 h 708889"/>
                <a:gd name="connsiteX13" fmla="*/ 423287 w 1218479"/>
                <a:gd name="connsiteY13" fmla="*/ 555492 h 708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18479" h="708889">
                  <a:moveTo>
                    <a:pt x="1109138" y="62839"/>
                  </a:moveTo>
                  <a:cubicBezTo>
                    <a:pt x="1258866" y="149778"/>
                    <a:pt x="1254036" y="251207"/>
                    <a:pt x="1099478" y="342975"/>
                  </a:cubicBezTo>
                  <a:lnTo>
                    <a:pt x="592335" y="637601"/>
                  </a:lnTo>
                  <a:cubicBezTo>
                    <a:pt x="437777" y="729369"/>
                    <a:pt x="263900" y="734199"/>
                    <a:pt x="109342" y="642431"/>
                  </a:cubicBezTo>
                  <a:cubicBezTo>
                    <a:pt x="-40386" y="555492"/>
                    <a:pt x="-35556" y="454064"/>
                    <a:pt x="119002" y="362295"/>
                  </a:cubicBezTo>
                  <a:lnTo>
                    <a:pt x="626145" y="67669"/>
                  </a:lnTo>
                  <a:cubicBezTo>
                    <a:pt x="785532" y="-19269"/>
                    <a:pt x="959410" y="-24099"/>
                    <a:pt x="1109138" y="62839"/>
                  </a:cubicBezTo>
                  <a:close/>
                  <a:moveTo>
                    <a:pt x="423287" y="555492"/>
                  </a:moveTo>
                  <a:lnTo>
                    <a:pt x="949750" y="246377"/>
                  </a:lnTo>
                  <a:cubicBezTo>
                    <a:pt x="1017369" y="207737"/>
                    <a:pt x="1017369" y="173928"/>
                    <a:pt x="964240" y="144948"/>
                  </a:cubicBezTo>
                  <a:cubicBezTo>
                    <a:pt x="915940" y="115969"/>
                    <a:pt x="857981" y="115969"/>
                    <a:pt x="790362" y="154608"/>
                  </a:cubicBezTo>
                  <a:lnTo>
                    <a:pt x="263900" y="458893"/>
                  </a:lnTo>
                  <a:cubicBezTo>
                    <a:pt x="196281" y="497533"/>
                    <a:pt x="196281" y="531342"/>
                    <a:pt x="249410" y="560322"/>
                  </a:cubicBezTo>
                  <a:cubicBezTo>
                    <a:pt x="297709" y="594131"/>
                    <a:pt x="355668" y="594131"/>
                    <a:pt x="423287" y="555492"/>
                  </a:cubicBezTo>
                </a:path>
              </a:pathLst>
            </a:custGeom>
            <a:gradFill>
              <a:gsLst>
                <a:gs pos="11000">
                  <a:schemeClr val="accent4">
                    <a:lumMod val="60000"/>
                    <a:lumOff val="40000"/>
                  </a:schemeClr>
                </a:gs>
                <a:gs pos="87000">
                  <a:schemeClr val="accent4"/>
                </a:gs>
              </a:gsLst>
              <a:lin ang="4200000" scaled="0"/>
            </a:gradFill>
            <a:ln w="48280"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2" name="任意多边形: 形状 381">
              <a:extLst>
                <a:ext uri="{FF2B5EF4-FFF2-40B4-BE49-F238E27FC236}">
                  <a16:creationId xmlns:a16="http://schemas.microsoft.com/office/drawing/2014/main" id="{CC513A35-3721-4BB3-AF6E-8965D1ED06C0}"/>
                </a:ext>
              </a:extLst>
            </p:cNvPr>
            <p:cNvSpPr/>
            <p:nvPr/>
          </p:nvSpPr>
          <p:spPr>
            <a:xfrm>
              <a:off x="7277434" y="3091974"/>
              <a:ext cx="1227585" cy="2560034"/>
            </a:xfrm>
            <a:custGeom>
              <a:avLst/>
              <a:gdLst>
                <a:gd name="connsiteX0" fmla="*/ 797344 w 1227585"/>
                <a:gd name="connsiteY0" fmla="*/ 193336 h 2560034"/>
                <a:gd name="connsiteX1" fmla="*/ 797056 w 1227585"/>
                <a:gd name="connsiteY1" fmla="*/ 310843 h 2560034"/>
                <a:gd name="connsiteX2" fmla="*/ 797056 w 1227585"/>
                <a:gd name="connsiteY2" fmla="*/ 310843 h 2560034"/>
                <a:gd name="connsiteX3" fmla="*/ 1174456 w 1227585"/>
                <a:gd name="connsiteY3" fmla="*/ 172554 h 2560034"/>
                <a:gd name="connsiteX4" fmla="*/ 1168591 w 1227585"/>
                <a:gd name="connsiteY4" fmla="*/ 2154272 h 2560034"/>
                <a:gd name="connsiteX5" fmla="*/ 1132667 w 1227585"/>
                <a:gd name="connsiteY5" fmla="*/ 2178557 h 2560034"/>
                <a:gd name="connsiteX6" fmla="*/ 1106847 w 1227585"/>
                <a:gd name="connsiteY6" fmla="*/ 2194109 h 2560034"/>
                <a:gd name="connsiteX7" fmla="*/ 1106837 w 1227585"/>
                <a:gd name="connsiteY7" fmla="*/ 2198012 h 2560034"/>
                <a:gd name="connsiteX8" fmla="*/ 1097199 w 1227585"/>
                <a:gd name="connsiteY8" fmla="*/ 2202832 h 2560034"/>
                <a:gd name="connsiteX9" fmla="*/ 1097178 w 1227585"/>
                <a:gd name="connsiteY9" fmla="*/ 2211565 h 2560034"/>
                <a:gd name="connsiteX10" fmla="*/ 1073028 w 1227585"/>
                <a:gd name="connsiteY10" fmla="*/ 2226054 h 2560034"/>
                <a:gd name="connsiteX11" fmla="*/ 1077858 w 1227585"/>
                <a:gd name="connsiteY11" fmla="*/ 255444 h 2560034"/>
                <a:gd name="connsiteX12" fmla="*/ 1098143 w 1227585"/>
                <a:gd name="connsiteY12" fmla="*/ 243273 h 2560034"/>
                <a:gd name="connsiteX13" fmla="*/ 1098209 w 1227585"/>
                <a:gd name="connsiteY13" fmla="*/ 221125 h 2560034"/>
                <a:gd name="connsiteX14" fmla="*/ 1174456 w 1227585"/>
                <a:gd name="connsiteY14" fmla="*/ 172554 h 2560034"/>
                <a:gd name="connsiteX15" fmla="*/ 1222756 w 1227585"/>
                <a:gd name="connsiteY15" fmla="*/ 106654 h 2560034"/>
                <a:gd name="connsiteX16" fmla="*/ 1217925 w 1227585"/>
                <a:gd name="connsiteY16" fmla="*/ 2077264 h 2560034"/>
                <a:gd name="connsiteX17" fmla="*/ 1213096 w 1227585"/>
                <a:gd name="connsiteY17" fmla="*/ 2091754 h 2560034"/>
                <a:gd name="connsiteX18" fmla="*/ 1213096 w 1227585"/>
                <a:gd name="connsiteY18" fmla="*/ 2091755 h 2560034"/>
                <a:gd name="connsiteX19" fmla="*/ 1208283 w 1227585"/>
                <a:gd name="connsiteY19" fmla="*/ 2098975 h 2560034"/>
                <a:gd name="connsiteX20" fmla="*/ 1208265 w 1227585"/>
                <a:gd name="connsiteY20" fmla="*/ 2106244 h 2560034"/>
                <a:gd name="connsiteX21" fmla="*/ 1193776 w 1227585"/>
                <a:gd name="connsiteY21" fmla="*/ 2125562 h 2560034"/>
                <a:gd name="connsiteX22" fmla="*/ 1193776 w 1227585"/>
                <a:gd name="connsiteY22" fmla="*/ 2125563 h 2560034"/>
                <a:gd name="connsiteX23" fmla="*/ 1169626 w 1227585"/>
                <a:gd name="connsiteY23" fmla="*/ 2149713 h 2560034"/>
                <a:gd name="connsiteX24" fmla="*/ 1174456 w 1227585"/>
                <a:gd name="connsiteY24" fmla="*/ 179103 h 2560034"/>
                <a:gd name="connsiteX25" fmla="*/ 1198605 w 1227585"/>
                <a:gd name="connsiteY25" fmla="*/ 154954 h 2560034"/>
                <a:gd name="connsiteX26" fmla="*/ 1198605 w 1227585"/>
                <a:gd name="connsiteY26" fmla="*/ 154953 h 2560034"/>
                <a:gd name="connsiteX27" fmla="*/ 1208249 w 1227585"/>
                <a:gd name="connsiteY27" fmla="*/ 142094 h 2560034"/>
                <a:gd name="connsiteX28" fmla="*/ 1208265 w 1227585"/>
                <a:gd name="connsiteY28" fmla="*/ 135634 h 2560034"/>
                <a:gd name="connsiteX29" fmla="*/ 1217925 w 1227585"/>
                <a:gd name="connsiteY29" fmla="*/ 121144 h 2560034"/>
                <a:gd name="connsiteX30" fmla="*/ 1222756 w 1227585"/>
                <a:gd name="connsiteY30" fmla="*/ 106654 h 2560034"/>
                <a:gd name="connsiteX31" fmla="*/ 1227585 w 1227585"/>
                <a:gd name="connsiteY31" fmla="*/ 92164 h 2560034"/>
                <a:gd name="connsiteX32" fmla="*/ 1227585 w 1227585"/>
                <a:gd name="connsiteY32" fmla="*/ 106654 h 2560034"/>
                <a:gd name="connsiteX33" fmla="*/ 1222755 w 1227585"/>
                <a:gd name="connsiteY33" fmla="*/ 2077264 h 2560034"/>
                <a:gd name="connsiteX34" fmla="*/ 1222755 w 1227585"/>
                <a:gd name="connsiteY34" fmla="*/ 2062775 h 2560034"/>
                <a:gd name="connsiteX35" fmla="*/ 590035 w 1227585"/>
                <a:gd name="connsiteY35" fmla="*/ 0 h 2560034"/>
                <a:gd name="connsiteX36" fmla="*/ 734912 w 1227585"/>
                <a:gd name="connsiteY36" fmla="*/ 82097 h 2560034"/>
                <a:gd name="connsiteX37" fmla="*/ 734933 w 1227585"/>
                <a:gd name="connsiteY37" fmla="*/ 73335 h 2560034"/>
                <a:gd name="connsiteX38" fmla="*/ 797721 w 1227585"/>
                <a:gd name="connsiteY38" fmla="*/ 39526 h 2560034"/>
                <a:gd name="connsiteX39" fmla="*/ 797721 w 1227585"/>
                <a:gd name="connsiteY39" fmla="*/ 39524 h 2560034"/>
                <a:gd name="connsiteX40" fmla="*/ 846020 w 1227585"/>
                <a:gd name="connsiteY40" fmla="*/ 15375 h 2560034"/>
                <a:gd name="connsiteX41" fmla="*/ 846020 w 1227585"/>
                <a:gd name="connsiteY41" fmla="*/ 15374 h 2560034"/>
                <a:gd name="connsiteX42" fmla="*/ 870158 w 1227585"/>
                <a:gd name="connsiteY42" fmla="*/ 10546 h 2560034"/>
                <a:gd name="connsiteX43" fmla="*/ 870170 w 1227585"/>
                <a:gd name="connsiteY43" fmla="*/ 5714 h 2560034"/>
                <a:gd name="connsiteX44" fmla="*/ 884660 w 1227585"/>
                <a:gd name="connsiteY44" fmla="*/ 5714 h 2560034"/>
                <a:gd name="connsiteX45" fmla="*/ 894319 w 1227585"/>
                <a:gd name="connsiteY45" fmla="*/ 5714 h 2560034"/>
                <a:gd name="connsiteX46" fmla="*/ 894320 w 1227585"/>
                <a:gd name="connsiteY46" fmla="*/ 5714 h 2560034"/>
                <a:gd name="connsiteX47" fmla="*/ 899150 w 1227585"/>
                <a:gd name="connsiteY47" fmla="*/ 5714 h 2560034"/>
                <a:gd name="connsiteX48" fmla="*/ 903979 w 1227585"/>
                <a:gd name="connsiteY48" fmla="*/ 5714 h 2560034"/>
                <a:gd name="connsiteX49" fmla="*/ 908810 w 1227585"/>
                <a:gd name="connsiteY49" fmla="*/ 5714 h 2560034"/>
                <a:gd name="connsiteX50" fmla="*/ 918470 w 1227585"/>
                <a:gd name="connsiteY50" fmla="*/ 5714 h 2560034"/>
                <a:gd name="connsiteX51" fmla="*/ 917715 w 1227585"/>
                <a:gd name="connsiteY51" fmla="*/ 313839 h 2560034"/>
                <a:gd name="connsiteX52" fmla="*/ 917726 w 1227585"/>
                <a:gd name="connsiteY52" fmla="*/ 313837 h 2560034"/>
                <a:gd name="connsiteX53" fmla="*/ 918469 w 1227585"/>
                <a:gd name="connsiteY53" fmla="*/ 10544 h 2560034"/>
                <a:gd name="connsiteX54" fmla="*/ 928117 w 1227585"/>
                <a:gd name="connsiteY54" fmla="*/ 10544 h 2560034"/>
                <a:gd name="connsiteX55" fmla="*/ 928129 w 1227585"/>
                <a:gd name="connsiteY55" fmla="*/ 5714 h 2560034"/>
                <a:gd name="connsiteX56" fmla="*/ 937790 w 1227585"/>
                <a:gd name="connsiteY56" fmla="*/ 10544 h 2560034"/>
                <a:gd name="connsiteX57" fmla="*/ 952278 w 1227585"/>
                <a:gd name="connsiteY57" fmla="*/ 15374 h 2560034"/>
                <a:gd name="connsiteX58" fmla="*/ 976428 w 1227585"/>
                <a:gd name="connsiteY58" fmla="*/ 25034 h 2560034"/>
                <a:gd name="connsiteX59" fmla="*/ 1010238 w 1227585"/>
                <a:gd name="connsiteY59" fmla="*/ 68504 h 2560034"/>
                <a:gd name="connsiteX60" fmla="*/ 1009713 w 1227585"/>
                <a:gd name="connsiteY60" fmla="*/ 282890 h 2560034"/>
                <a:gd name="connsiteX61" fmla="*/ 1027144 w 1227585"/>
                <a:gd name="connsiteY61" fmla="*/ 277287 h 2560034"/>
                <a:gd name="connsiteX62" fmla="*/ 1077858 w 1227585"/>
                <a:gd name="connsiteY62" fmla="*/ 250119 h 2560034"/>
                <a:gd name="connsiteX63" fmla="*/ 1073028 w 1227585"/>
                <a:gd name="connsiteY63" fmla="*/ 2220729 h 2560034"/>
                <a:gd name="connsiteX64" fmla="*/ 971612 w 1227585"/>
                <a:gd name="connsiteY64" fmla="*/ 2264194 h 2560034"/>
                <a:gd name="connsiteX65" fmla="*/ 971600 w 1227585"/>
                <a:gd name="connsiteY65" fmla="*/ 2269028 h 2560034"/>
                <a:gd name="connsiteX66" fmla="*/ 918470 w 1227585"/>
                <a:gd name="connsiteY66" fmla="*/ 2283518 h 2560034"/>
                <a:gd name="connsiteX67" fmla="*/ 918470 w 1227585"/>
                <a:gd name="connsiteY67" fmla="*/ 2283519 h 2560034"/>
                <a:gd name="connsiteX68" fmla="*/ 889491 w 1227585"/>
                <a:gd name="connsiteY68" fmla="*/ 2288349 h 2560034"/>
                <a:gd name="connsiteX69" fmla="*/ 890256 w 1227585"/>
                <a:gd name="connsiteY69" fmla="*/ 1976325 h 2560034"/>
                <a:gd name="connsiteX70" fmla="*/ 890245 w 1227585"/>
                <a:gd name="connsiteY70" fmla="*/ 1976325 h 2560034"/>
                <a:gd name="connsiteX71" fmla="*/ 889492 w 1227585"/>
                <a:gd name="connsiteY71" fmla="*/ 2283519 h 2560034"/>
                <a:gd name="connsiteX72" fmla="*/ 870183 w 1227585"/>
                <a:gd name="connsiteY72" fmla="*/ 2283519 h 2560034"/>
                <a:gd name="connsiteX73" fmla="*/ 870171 w 1227585"/>
                <a:gd name="connsiteY73" fmla="*/ 2288349 h 2560034"/>
                <a:gd name="connsiteX74" fmla="*/ 863277 w 1227585"/>
                <a:gd name="connsiteY74" fmla="*/ 2288349 h 2560034"/>
                <a:gd name="connsiteX75" fmla="*/ 850852 w 1227585"/>
                <a:gd name="connsiteY75" fmla="*/ 2288349 h 2560034"/>
                <a:gd name="connsiteX76" fmla="*/ 844989 w 1227585"/>
                <a:gd name="connsiteY76" fmla="*/ 2288349 h 2560034"/>
                <a:gd name="connsiteX77" fmla="*/ 826702 w 1227585"/>
                <a:gd name="connsiteY77" fmla="*/ 2288349 h 2560034"/>
                <a:gd name="connsiteX78" fmla="*/ 828075 w 1227585"/>
                <a:gd name="connsiteY78" fmla="*/ 1992543 h 2560034"/>
                <a:gd name="connsiteX79" fmla="*/ 827426 w 1227585"/>
                <a:gd name="connsiteY79" fmla="*/ 1992868 h 2560034"/>
                <a:gd name="connsiteX80" fmla="*/ 826702 w 1227585"/>
                <a:gd name="connsiteY80" fmla="*/ 2288349 h 2560034"/>
                <a:gd name="connsiteX81" fmla="*/ 802552 w 1227585"/>
                <a:gd name="connsiteY81" fmla="*/ 2283519 h 2560034"/>
                <a:gd name="connsiteX82" fmla="*/ 778582 w 1227585"/>
                <a:gd name="connsiteY82" fmla="*/ 2278725 h 2560034"/>
                <a:gd name="connsiteX83" fmla="*/ 778403 w 1227585"/>
                <a:gd name="connsiteY83" fmla="*/ 2351631 h 2560034"/>
                <a:gd name="connsiteX84" fmla="*/ 778403 w 1227585"/>
                <a:gd name="connsiteY84" fmla="*/ 2346801 h 2560034"/>
                <a:gd name="connsiteX85" fmla="*/ 773573 w 1227585"/>
                <a:gd name="connsiteY85" fmla="*/ 2361291 h 2560034"/>
                <a:gd name="connsiteX86" fmla="*/ 773573 w 1227585"/>
                <a:gd name="connsiteY86" fmla="*/ 2361292 h 2560034"/>
                <a:gd name="connsiteX87" fmla="*/ 768743 w 1227585"/>
                <a:gd name="connsiteY87" fmla="*/ 2375781 h 2560034"/>
                <a:gd name="connsiteX88" fmla="*/ 766429 w 1227585"/>
                <a:gd name="connsiteY88" fmla="*/ 2379253 h 2560034"/>
                <a:gd name="connsiteX89" fmla="*/ 766362 w 1227585"/>
                <a:gd name="connsiteY89" fmla="*/ 2390271 h 2560034"/>
                <a:gd name="connsiteX90" fmla="*/ 742277 w 1227585"/>
                <a:gd name="connsiteY90" fmla="*/ 2402346 h 2560034"/>
                <a:gd name="connsiteX91" fmla="*/ 734210 w 1227585"/>
                <a:gd name="connsiteY91" fmla="*/ 2406391 h 2560034"/>
                <a:gd name="connsiteX92" fmla="*/ 734187 w 1227585"/>
                <a:gd name="connsiteY92" fmla="*/ 2414421 h 2560034"/>
                <a:gd name="connsiteX93" fmla="*/ 702126 w 1227585"/>
                <a:gd name="connsiteY93" fmla="*/ 2436156 h 2560034"/>
                <a:gd name="connsiteX94" fmla="*/ 676994 w 1227585"/>
                <a:gd name="connsiteY94" fmla="*/ 2449668 h 2560034"/>
                <a:gd name="connsiteX95" fmla="*/ 676974 w 1227585"/>
                <a:gd name="connsiteY95" fmla="*/ 2457890 h 2560034"/>
                <a:gd name="connsiteX96" fmla="*/ 667314 w 1227585"/>
                <a:gd name="connsiteY96" fmla="*/ 2462720 h 2560034"/>
                <a:gd name="connsiteX97" fmla="*/ 590035 w 1227585"/>
                <a:gd name="connsiteY97" fmla="*/ 2506189 h 2560034"/>
                <a:gd name="connsiteX98" fmla="*/ 591354 w 1227585"/>
                <a:gd name="connsiteY98" fmla="*/ 1969470 h 2560034"/>
                <a:gd name="connsiteX99" fmla="*/ 591256 w 1227585"/>
                <a:gd name="connsiteY99" fmla="*/ 1969412 h 2560034"/>
                <a:gd name="connsiteX100" fmla="*/ 589951 w 1227585"/>
                <a:gd name="connsiteY100" fmla="*/ 2492414 h 2560034"/>
                <a:gd name="connsiteX101" fmla="*/ 481793 w 1227585"/>
                <a:gd name="connsiteY101" fmla="*/ 2540713 h 2560034"/>
                <a:gd name="connsiteX102" fmla="*/ 482643 w 1227585"/>
                <a:gd name="connsiteY102" fmla="*/ 2199930 h 2560034"/>
                <a:gd name="connsiteX103" fmla="*/ 482642 w 1227585"/>
                <a:gd name="connsiteY103" fmla="*/ 2199930 h 2560034"/>
                <a:gd name="connsiteX104" fmla="*/ 481792 w 1227585"/>
                <a:gd name="connsiteY104" fmla="*/ 2540714 h 2560034"/>
                <a:gd name="connsiteX105" fmla="*/ 417881 w 1227585"/>
                <a:gd name="connsiteY105" fmla="*/ 2555204 h 2560034"/>
                <a:gd name="connsiteX106" fmla="*/ 395635 w 1227585"/>
                <a:gd name="connsiteY106" fmla="*/ 2558326 h 2560034"/>
                <a:gd name="connsiteX107" fmla="*/ 395629 w 1227585"/>
                <a:gd name="connsiteY107" fmla="*/ 2560033 h 2560034"/>
                <a:gd name="connsiteX108" fmla="*/ 383474 w 1227585"/>
                <a:gd name="connsiteY108" fmla="*/ 2560033 h 2560034"/>
                <a:gd name="connsiteX109" fmla="*/ 383467 w 1227585"/>
                <a:gd name="connsiteY109" fmla="*/ 2560034 h 2560034"/>
                <a:gd name="connsiteX110" fmla="*/ 383467 w 1227585"/>
                <a:gd name="connsiteY110" fmla="*/ 2560033 h 2560034"/>
                <a:gd name="connsiteX111" fmla="*/ 349054 w 1227585"/>
                <a:gd name="connsiteY111" fmla="*/ 2560033 h 2560034"/>
                <a:gd name="connsiteX112" fmla="*/ 349566 w 1227585"/>
                <a:gd name="connsiteY112" fmla="*/ 2430055 h 2560034"/>
                <a:gd name="connsiteX113" fmla="*/ 349378 w 1227585"/>
                <a:gd name="connsiteY113" fmla="*/ 2430055 h 2560034"/>
                <a:gd name="connsiteX114" fmla="*/ 349053 w 1227585"/>
                <a:gd name="connsiteY114" fmla="*/ 2560033 h 2560034"/>
                <a:gd name="connsiteX115" fmla="*/ 324472 w 1227585"/>
                <a:gd name="connsiteY115" fmla="*/ 2560033 h 2560034"/>
                <a:gd name="connsiteX116" fmla="*/ 299891 w 1227585"/>
                <a:gd name="connsiteY116" fmla="*/ 2560033 h 2560034"/>
                <a:gd name="connsiteX117" fmla="*/ 299891 w 1227585"/>
                <a:gd name="connsiteY117" fmla="*/ 2560034 h 2560034"/>
                <a:gd name="connsiteX118" fmla="*/ 275321 w 1227585"/>
                <a:gd name="connsiteY118" fmla="*/ 2555207 h 2560034"/>
                <a:gd name="connsiteX119" fmla="*/ 275309 w 1227585"/>
                <a:gd name="connsiteY119" fmla="*/ 2560034 h 2560034"/>
                <a:gd name="connsiteX120" fmla="*/ 245812 w 1227585"/>
                <a:gd name="connsiteY120" fmla="*/ 2555204 h 2560034"/>
                <a:gd name="connsiteX121" fmla="*/ 211398 w 1227585"/>
                <a:gd name="connsiteY121" fmla="*/ 2545543 h 2560034"/>
                <a:gd name="connsiteX122" fmla="*/ 211868 w 1227585"/>
                <a:gd name="connsiteY122" fmla="*/ 2357068 h 2560034"/>
                <a:gd name="connsiteX123" fmla="*/ 211867 w 1227585"/>
                <a:gd name="connsiteY123" fmla="*/ 2357069 h 2560034"/>
                <a:gd name="connsiteX124" fmla="*/ 211397 w 1227585"/>
                <a:gd name="connsiteY124" fmla="*/ 2545543 h 2560034"/>
                <a:gd name="connsiteX125" fmla="*/ 167152 w 1227585"/>
                <a:gd name="connsiteY125" fmla="*/ 2531054 h 2560034"/>
                <a:gd name="connsiteX126" fmla="*/ 167157 w 1227585"/>
                <a:gd name="connsiteY126" fmla="*/ 2528827 h 2560034"/>
                <a:gd name="connsiteX127" fmla="*/ 108157 w 1227585"/>
                <a:gd name="connsiteY127" fmla="*/ 2502074 h 2560034"/>
                <a:gd name="connsiteX128" fmla="*/ 0 w 1227585"/>
                <a:gd name="connsiteY128" fmla="*/ 2371666 h 2560034"/>
                <a:gd name="connsiteX129" fmla="*/ 4916 w 1227585"/>
                <a:gd name="connsiteY129" fmla="*/ 401055 h 2560034"/>
                <a:gd name="connsiteX130" fmla="*/ 113073 w 1227585"/>
                <a:gd name="connsiteY130" fmla="*/ 531463 h 2560034"/>
                <a:gd name="connsiteX131" fmla="*/ 176985 w 1227585"/>
                <a:gd name="connsiteY131" fmla="*/ 560443 h 2560034"/>
                <a:gd name="connsiteX132" fmla="*/ 176981 w 1227585"/>
                <a:gd name="connsiteY132" fmla="*/ 561928 h 2560034"/>
                <a:gd name="connsiteX133" fmla="*/ 196035 w 1227585"/>
                <a:gd name="connsiteY133" fmla="*/ 567688 h 2560034"/>
                <a:gd name="connsiteX134" fmla="*/ 207600 w 1227585"/>
                <a:gd name="connsiteY134" fmla="*/ 571820 h 2560034"/>
                <a:gd name="connsiteX135" fmla="*/ 208021 w 1227585"/>
                <a:gd name="connsiteY135" fmla="*/ 399965 h 2560034"/>
                <a:gd name="connsiteX136" fmla="*/ 212838 w 1227585"/>
                <a:gd name="connsiteY136" fmla="*/ 395148 h 2560034"/>
                <a:gd name="connsiteX137" fmla="*/ 212850 w 1227585"/>
                <a:gd name="connsiteY137" fmla="*/ 390305 h 2560034"/>
                <a:gd name="connsiteX138" fmla="*/ 217533 w 1227585"/>
                <a:gd name="connsiteY138" fmla="*/ 385622 h 2560034"/>
                <a:gd name="connsiteX139" fmla="*/ 217611 w 1227585"/>
                <a:gd name="connsiteY139" fmla="*/ 365916 h 2560034"/>
                <a:gd name="connsiteX140" fmla="*/ 264681 w 1227585"/>
                <a:gd name="connsiteY140" fmla="*/ 346499 h 2560034"/>
                <a:gd name="connsiteX141" fmla="*/ 264675 w 1227585"/>
                <a:gd name="connsiteY141" fmla="*/ 348043 h 2560034"/>
                <a:gd name="connsiteX142" fmla="*/ 352919 w 1227585"/>
                <a:gd name="connsiteY142" fmla="*/ 298536 h 2560034"/>
                <a:gd name="connsiteX143" fmla="*/ 351520 w 1227585"/>
                <a:gd name="connsiteY143" fmla="*/ 574975 h 2560034"/>
                <a:gd name="connsiteX144" fmla="*/ 410878 w 1227585"/>
                <a:gd name="connsiteY144" fmla="*/ 574975 h 2560034"/>
                <a:gd name="connsiteX145" fmla="*/ 410878 w 1227585"/>
                <a:gd name="connsiteY145" fmla="*/ 586266 h 2560034"/>
                <a:gd name="connsiteX146" fmla="*/ 422797 w 1227585"/>
                <a:gd name="connsiteY146" fmla="*/ 584593 h 2560034"/>
                <a:gd name="connsiteX147" fmla="*/ 486199 w 1227585"/>
                <a:gd name="connsiteY147" fmla="*/ 570219 h 2560034"/>
                <a:gd name="connsiteX148" fmla="*/ 487293 w 1227585"/>
                <a:gd name="connsiteY148" fmla="*/ 228558 h 2560034"/>
                <a:gd name="connsiteX149" fmla="*/ 550351 w 1227585"/>
                <a:gd name="connsiteY149" fmla="*/ 257537 h 2560034"/>
                <a:gd name="connsiteX150" fmla="*/ 550321 w 1227585"/>
                <a:gd name="connsiteY150" fmla="*/ 266952 h 2560034"/>
                <a:gd name="connsiteX151" fmla="*/ 573963 w 1227585"/>
                <a:gd name="connsiteY151" fmla="*/ 286518 h 2560034"/>
                <a:gd name="connsiteX152" fmla="*/ 587245 w 1227585"/>
                <a:gd name="connsiteY152" fmla="*/ 315497 h 2560034"/>
                <a:gd name="connsiteX153" fmla="*/ 586731 w 1227585"/>
                <a:gd name="connsiteY153" fmla="*/ 525437 h 2560034"/>
                <a:gd name="connsiteX154" fmla="*/ 588746 w 1227585"/>
                <a:gd name="connsiteY154" fmla="*/ 524537 h 256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Lst>
              <a:rect l="l" t="t" r="r" b="b"/>
              <a:pathLst>
                <a:path w="1227585" h="2560034">
                  <a:moveTo>
                    <a:pt x="797344" y="193336"/>
                  </a:moveTo>
                  <a:lnTo>
                    <a:pt x="797056" y="310843"/>
                  </a:lnTo>
                  <a:lnTo>
                    <a:pt x="797056" y="310843"/>
                  </a:lnTo>
                  <a:close/>
                  <a:moveTo>
                    <a:pt x="1174456" y="172554"/>
                  </a:moveTo>
                  <a:lnTo>
                    <a:pt x="1168591" y="2154272"/>
                  </a:lnTo>
                  <a:cubicBezTo>
                    <a:pt x="1156861" y="2161558"/>
                    <a:pt x="1145131" y="2170057"/>
                    <a:pt x="1132667" y="2178557"/>
                  </a:cubicBezTo>
                  <a:lnTo>
                    <a:pt x="1106847" y="2194109"/>
                  </a:lnTo>
                  <a:lnTo>
                    <a:pt x="1106837" y="2198012"/>
                  </a:lnTo>
                  <a:lnTo>
                    <a:pt x="1097199" y="2202832"/>
                  </a:lnTo>
                  <a:lnTo>
                    <a:pt x="1097178" y="2211565"/>
                  </a:lnTo>
                  <a:lnTo>
                    <a:pt x="1073028" y="2226054"/>
                  </a:lnTo>
                  <a:lnTo>
                    <a:pt x="1077858" y="255444"/>
                  </a:lnTo>
                  <a:lnTo>
                    <a:pt x="1098143" y="243273"/>
                  </a:lnTo>
                  <a:lnTo>
                    <a:pt x="1098209" y="221125"/>
                  </a:lnTo>
                  <a:cubicBezTo>
                    <a:pt x="1127535" y="201696"/>
                    <a:pt x="1156861" y="187126"/>
                    <a:pt x="1174456" y="172554"/>
                  </a:cubicBezTo>
                  <a:close/>
                  <a:moveTo>
                    <a:pt x="1222756" y="106654"/>
                  </a:moveTo>
                  <a:lnTo>
                    <a:pt x="1217925" y="2077264"/>
                  </a:lnTo>
                  <a:lnTo>
                    <a:pt x="1213096" y="2091754"/>
                  </a:lnTo>
                  <a:lnTo>
                    <a:pt x="1213096" y="2091755"/>
                  </a:lnTo>
                  <a:lnTo>
                    <a:pt x="1208283" y="2098975"/>
                  </a:lnTo>
                  <a:lnTo>
                    <a:pt x="1208265" y="2106244"/>
                  </a:lnTo>
                  <a:lnTo>
                    <a:pt x="1193776" y="2125562"/>
                  </a:lnTo>
                  <a:lnTo>
                    <a:pt x="1193776" y="2125563"/>
                  </a:lnTo>
                  <a:cubicBezTo>
                    <a:pt x="1188946" y="2135224"/>
                    <a:pt x="1179286" y="2140053"/>
                    <a:pt x="1169626" y="2149713"/>
                  </a:cubicBezTo>
                  <a:lnTo>
                    <a:pt x="1174456" y="179103"/>
                  </a:lnTo>
                  <a:lnTo>
                    <a:pt x="1198605" y="154954"/>
                  </a:lnTo>
                  <a:lnTo>
                    <a:pt x="1198605" y="154953"/>
                  </a:lnTo>
                  <a:lnTo>
                    <a:pt x="1208249" y="142094"/>
                  </a:lnTo>
                  <a:lnTo>
                    <a:pt x="1208265" y="135634"/>
                  </a:lnTo>
                  <a:cubicBezTo>
                    <a:pt x="1217925" y="130804"/>
                    <a:pt x="1217925" y="125974"/>
                    <a:pt x="1217925" y="121144"/>
                  </a:cubicBezTo>
                  <a:cubicBezTo>
                    <a:pt x="1222756" y="116314"/>
                    <a:pt x="1222756" y="111484"/>
                    <a:pt x="1222756" y="106654"/>
                  </a:cubicBezTo>
                  <a:close/>
                  <a:moveTo>
                    <a:pt x="1227585" y="92164"/>
                  </a:moveTo>
                  <a:cubicBezTo>
                    <a:pt x="1227585" y="96994"/>
                    <a:pt x="1227585" y="101824"/>
                    <a:pt x="1227585" y="106654"/>
                  </a:cubicBezTo>
                  <a:lnTo>
                    <a:pt x="1222755" y="2077264"/>
                  </a:lnTo>
                  <a:cubicBezTo>
                    <a:pt x="1222755" y="2072435"/>
                    <a:pt x="1222755" y="2067605"/>
                    <a:pt x="1222755" y="2062775"/>
                  </a:cubicBezTo>
                  <a:close/>
                  <a:moveTo>
                    <a:pt x="590035" y="0"/>
                  </a:moveTo>
                  <a:lnTo>
                    <a:pt x="734912" y="82097"/>
                  </a:lnTo>
                  <a:lnTo>
                    <a:pt x="734933" y="73335"/>
                  </a:lnTo>
                  <a:lnTo>
                    <a:pt x="797721" y="39526"/>
                  </a:lnTo>
                  <a:lnTo>
                    <a:pt x="797721" y="39524"/>
                  </a:lnTo>
                  <a:lnTo>
                    <a:pt x="846020" y="15375"/>
                  </a:lnTo>
                  <a:lnTo>
                    <a:pt x="846020" y="15374"/>
                  </a:lnTo>
                  <a:lnTo>
                    <a:pt x="870158" y="10546"/>
                  </a:lnTo>
                  <a:lnTo>
                    <a:pt x="870170" y="5714"/>
                  </a:lnTo>
                  <a:cubicBezTo>
                    <a:pt x="875001" y="10544"/>
                    <a:pt x="879830" y="5714"/>
                    <a:pt x="884660" y="5714"/>
                  </a:cubicBezTo>
                  <a:lnTo>
                    <a:pt x="894319" y="5714"/>
                  </a:lnTo>
                  <a:lnTo>
                    <a:pt x="894320" y="5714"/>
                  </a:lnTo>
                  <a:lnTo>
                    <a:pt x="899150" y="5714"/>
                  </a:lnTo>
                  <a:lnTo>
                    <a:pt x="903979" y="5714"/>
                  </a:lnTo>
                  <a:lnTo>
                    <a:pt x="908810" y="5714"/>
                  </a:lnTo>
                  <a:cubicBezTo>
                    <a:pt x="913640" y="5714"/>
                    <a:pt x="913640" y="5714"/>
                    <a:pt x="918470" y="5714"/>
                  </a:cubicBezTo>
                  <a:lnTo>
                    <a:pt x="917715" y="313839"/>
                  </a:lnTo>
                  <a:lnTo>
                    <a:pt x="917726" y="313837"/>
                  </a:lnTo>
                  <a:lnTo>
                    <a:pt x="918469" y="10544"/>
                  </a:lnTo>
                  <a:lnTo>
                    <a:pt x="928117" y="10544"/>
                  </a:lnTo>
                  <a:lnTo>
                    <a:pt x="928129" y="5714"/>
                  </a:lnTo>
                  <a:cubicBezTo>
                    <a:pt x="932960" y="10544"/>
                    <a:pt x="932960" y="10544"/>
                    <a:pt x="937790" y="10544"/>
                  </a:cubicBezTo>
                  <a:lnTo>
                    <a:pt x="952278" y="15374"/>
                  </a:lnTo>
                  <a:cubicBezTo>
                    <a:pt x="961939" y="20204"/>
                    <a:pt x="966768" y="20204"/>
                    <a:pt x="976428" y="25034"/>
                  </a:cubicBezTo>
                  <a:cubicBezTo>
                    <a:pt x="995748" y="39524"/>
                    <a:pt x="1010238" y="54014"/>
                    <a:pt x="1010238" y="68504"/>
                  </a:cubicBezTo>
                  <a:lnTo>
                    <a:pt x="1009713" y="282890"/>
                  </a:lnTo>
                  <a:lnTo>
                    <a:pt x="1027144" y="277287"/>
                  </a:lnTo>
                  <a:cubicBezTo>
                    <a:pt x="1044049" y="269438"/>
                    <a:pt x="1060954" y="259779"/>
                    <a:pt x="1077858" y="250119"/>
                  </a:cubicBezTo>
                  <a:lnTo>
                    <a:pt x="1073028" y="2220729"/>
                  </a:lnTo>
                  <a:lnTo>
                    <a:pt x="971612" y="2264194"/>
                  </a:lnTo>
                  <a:lnTo>
                    <a:pt x="971600" y="2269028"/>
                  </a:lnTo>
                  <a:lnTo>
                    <a:pt x="918470" y="2283518"/>
                  </a:lnTo>
                  <a:lnTo>
                    <a:pt x="918470" y="2283519"/>
                  </a:lnTo>
                  <a:cubicBezTo>
                    <a:pt x="908810" y="2283519"/>
                    <a:pt x="899151" y="2288349"/>
                    <a:pt x="889491" y="2288349"/>
                  </a:cubicBezTo>
                  <a:lnTo>
                    <a:pt x="890256" y="1976325"/>
                  </a:lnTo>
                  <a:lnTo>
                    <a:pt x="890245" y="1976325"/>
                  </a:lnTo>
                  <a:lnTo>
                    <a:pt x="889492" y="2283519"/>
                  </a:lnTo>
                  <a:lnTo>
                    <a:pt x="870183" y="2283519"/>
                  </a:lnTo>
                  <a:lnTo>
                    <a:pt x="870171" y="2288349"/>
                  </a:lnTo>
                  <a:lnTo>
                    <a:pt x="863277" y="2288349"/>
                  </a:lnTo>
                  <a:lnTo>
                    <a:pt x="850852" y="2288349"/>
                  </a:lnTo>
                  <a:lnTo>
                    <a:pt x="844989" y="2288349"/>
                  </a:lnTo>
                  <a:cubicBezTo>
                    <a:pt x="838131" y="2288349"/>
                    <a:pt x="831273" y="2288349"/>
                    <a:pt x="826702" y="2288349"/>
                  </a:cubicBezTo>
                  <a:lnTo>
                    <a:pt x="828075" y="1992543"/>
                  </a:lnTo>
                  <a:lnTo>
                    <a:pt x="827426" y="1992868"/>
                  </a:lnTo>
                  <a:lnTo>
                    <a:pt x="826702" y="2288349"/>
                  </a:lnTo>
                  <a:cubicBezTo>
                    <a:pt x="817042" y="2288349"/>
                    <a:pt x="812212" y="2288349"/>
                    <a:pt x="802552" y="2283519"/>
                  </a:cubicBezTo>
                  <a:lnTo>
                    <a:pt x="778582" y="2278725"/>
                  </a:lnTo>
                  <a:lnTo>
                    <a:pt x="778403" y="2351631"/>
                  </a:lnTo>
                  <a:lnTo>
                    <a:pt x="778403" y="2346801"/>
                  </a:lnTo>
                  <a:lnTo>
                    <a:pt x="773573" y="2361291"/>
                  </a:lnTo>
                  <a:lnTo>
                    <a:pt x="773573" y="2361292"/>
                  </a:lnTo>
                  <a:cubicBezTo>
                    <a:pt x="773573" y="2366122"/>
                    <a:pt x="768743" y="2370952"/>
                    <a:pt x="768743" y="2375781"/>
                  </a:cubicBezTo>
                  <a:lnTo>
                    <a:pt x="766429" y="2379253"/>
                  </a:lnTo>
                  <a:lnTo>
                    <a:pt x="766362" y="2390271"/>
                  </a:lnTo>
                  <a:cubicBezTo>
                    <a:pt x="760341" y="2395101"/>
                    <a:pt x="751309" y="2398724"/>
                    <a:pt x="742277" y="2402346"/>
                  </a:cubicBezTo>
                  <a:lnTo>
                    <a:pt x="734210" y="2406391"/>
                  </a:lnTo>
                  <a:lnTo>
                    <a:pt x="734187" y="2414421"/>
                  </a:lnTo>
                  <a:cubicBezTo>
                    <a:pt x="725823" y="2421666"/>
                    <a:pt x="714671" y="2428911"/>
                    <a:pt x="702126" y="2436156"/>
                  </a:cubicBezTo>
                  <a:lnTo>
                    <a:pt x="676994" y="2449668"/>
                  </a:lnTo>
                  <a:lnTo>
                    <a:pt x="676974" y="2457890"/>
                  </a:lnTo>
                  <a:cubicBezTo>
                    <a:pt x="672144" y="2457890"/>
                    <a:pt x="672144" y="2462720"/>
                    <a:pt x="667314" y="2462720"/>
                  </a:cubicBezTo>
                  <a:lnTo>
                    <a:pt x="590035" y="2506189"/>
                  </a:lnTo>
                  <a:lnTo>
                    <a:pt x="591354" y="1969470"/>
                  </a:lnTo>
                  <a:lnTo>
                    <a:pt x="591256" y="1969412"/>
                  </a:lnTo>
                  <a:lnTo>
                    <a:pt x="589951" y="2492414"/>
                  </a:lnTo>
                  <a:cubicBezTo>
                    <a:pt x="555537" y="2511734"/>
                    <a:pt x="516207" y="2531053"/>
                    <a:pt x="481793" y="2540713"/>
                  </a:cubicBezTo>
                  <a:lnTo>
                    <a:pt x="482643" y="2199930"/>
                  </a:lnTo>
                  <a:lnTo>
                    <a:pt x="482642" y="2199930"/>
                  </a:lnTo>
                  <a:lnTo>
                    <a:pt x="481792" y="2540714"/>
                  </a:lnTo>
                  <a:lnTo>
                    <a:pt x="417881" y="2555204"/>
                  </a:lnTo>
                  <a:lnTo>
                    <a:pt x="395635" y="2558326"/>
                  </a:lnTo>
                  <a:lnTo>
                    <a:pt x="395629" y="2560033"/>
                  </a:lnTo>
                  <a:lnTo>
                    <a:pt x="383474" y="2560033"/>
                  </a:lnTo>
                  <a:lnTo>
                    <a:pt x="383467" y="2560034"/>
                  </a:lnTo>
                  <a:lnTo>
                    <a:pt x="383467" y="2560033"/>
                  </a:lnTo>
                  <a:lnTo>
                    <a:pt x="349054" y="2560033"/>
                  </a:lnTo>
                  <a:lnTo>
                    <a:pt x="349566" y="2430055"/>
                  </a:lnTo>
                  <a:lnTo>
                    <a:pt x="349378" y="2430055"/>
                  </a:lnTo>
                  <a:lnTo>
                    <a:pt x="349053" y="2560033"/>
                  </a:lnTo>
                  <a:lnTo>
                    <a:pt x="324472" y="2560033"/>
                  </a:lnTo>
                  <a:lnTo>
                    <a:pt x="299891" y="2560033"/>
                  </a:lnTo>
                  <a:lnTo>
                    <a:pt x="299891" y="2560034"/>
                  </a:lnTo>
                  <a:lnTo>
                    <a:pt x="275321" y="2555207"/>
                  </a:lnTo>
                  <a:lnTo>
                    <a:pt x="275309" y="2560034"/>
                  </a:lnTo>
                  <a:cubicBezTo>
                    <a:pt x="265477" y="2560034"/>
                    <a:pt x="255644" y="2555204"/>
                    <a:pt x="245812" y="2555204"/>
                  </a:cubicBezTo>
                  <a:lnTo>
                    <a:pt x="211398" y="2545543"/>
                  </a:lnTo>
                  <a:lnTo>
                    <a:pt x="211868" y="2357068"/>
                  </a:lnTo>
                  <a:lnTo>
                    <a:pt x="211867" y="2357069"/>
                  </a:lnTo>
                  <a:lnTo>
                    <a:pt x="211397" y="2545543"/>
                  </a:lnTo>
                  <a:cubicBezTo>
                    <a:pt x="196650" y="2540714"/>
                    <a:pt x="181901" y="2535884"/>
                    <a:pt x="167152" y="2531054"/>
                  </a:cubicBezTo>
                  <a:lnTo>
                    <a:pt x="167157" y="2528827"/>
                  </a:lnTo>
                  <a:lnTo>
                    <a:pt x="108157" y="2502074"/>
                  </a:lnTo>
                  <a:cubicBezTo>
                    <a:pt x="34413" y="2458605"/>
                    <a:pt x="0" y="2415135"/>
                    <a:pt x="0" y="2371666"/>
                  </a:cubicBezTo>
                  <a:lnTo>
                    <a:pt x="4916" y="401055"/>
                  </a:lnTo>
                  <a:cubicBezTo>
                    <a:pt x="4916" y="444524"/>
                    <a:pt x="39329" y="487994"/>
                    <a:pt x="113073" y="531463"/>
                  </a:cubicBezTo>
                  <a:cubicBezTo>
                    <a:pt x="132739" y="541123"/>
                    <a:pt x="152404" y="550783"/>
                    <a:pt x="176985" y="560443"/>
                  </a:cubicBezTo>
                  <a:lnTo>
                    <a:pt x="176981" y="561928"/>
                  </a:lnTo>
                  <a:lnTo>
                    <a:pt x="196035" y="567688"/>
                  </a:lnTo>
                  <a:lnTo>
                    <a:pt x="207600" y="571820"/>
                  </a:lnTo>
                  <a:lnTo>
                    <a:pt x="208021" y="399965"/>
                  </a:lnTo>
                  <a:lnTo>
                    <a:pt x="212838" y="395148"/>
                  </a:lnTo>
                  <a:lnTo>
                    <a:pt x="212850" y="390305"/>
                  </a:lnTo>
                  <a:lnTo>
                    <a:pt x="217533" y="385622"/>
                  </a:lnTo>
                  <a:lnTo>
                    <a:pt x="217611" y="365916"/>
                  </a:lnTo>
                  <a:cubicBezTo>
                    <a:pt x="225456" y="361062"/>
                    <a:pt x="241147" y="351353"/>
                    <a:pt x="264681" y="346499"/>
                  </a:cubicBezTo>
                  <a:lnTo>
                    <a:pt x="264675" y="348043"/>
                  </a:lnTo>
                  <a:lnTo>
                    <a:pt x="352919" y="298536"/>
                  </a:lnTo>
                  <a:lnTo>
                    <a:pt x="351520" y="574975"/>
                  </a:lnTo>
                  <a:lnTo>
                    <a:pt x="410878" y="574975"/>
                  </a:lnTo>
                  <a:lnTo>
                    <a:pt x="410878" y="586266"/>
                  </a:lnTo>
                  <a:lnTo>
                    <a:pt x="422797" y="584593"/>
                  </a:lnTo>
                  <a:lnTo>
                    <a:pt x="486199" y="570219"/>
                  </a:lnTo>
                  <a:lnTo>
                    <a:pt x="487293" y="228558"/>
                  </a:lnTo>
                  <a:lnTo>
                    <a:pt x="550351" y="257537"/>
                  </a:lnTo>
                  <a:lnTo>
                    <a:pt x="550321" y="266952"/>
                  </a:lnTo>
                  <a:lnTo>
                    <a:pt x="573963" y="286518"/>
                  </a:lnTo>
                  <a:cubicBezTo>
                    <a:pt x="582415" y="296178"/>
                    <a:pt x="587245" y="305838"/>
                    <a:pt x="587245" y="315497"/>
                  </a:cubicBezTo>
                  <a:lnTo>
                    <a:pt x="586731" y="525437"/>
                  </a:lnTo>
                  <a:lnTo>
                    <a:pt x="588746" y="524537"/>
                  </a:lnTo>
                  <a:close/>
                </a:path>
              </a:pathLst>
            </a:custGeom>
            <a:gradFill flip="none" rotWithShape="1">
              <a:gsLst>
                <a:gs pos="0">
                  <a:schemeClr val="accent4">
                    <a:lumMod val="60000"/>
                    <a:lumOff val="40000"/>
                  </a:schemeClr>
                </a:gs>
                <a:gs pos="70000">
                  <a:schemeClr val="accent4">
                    <a:lumMod val="20000"/>
                    <a:lumOff val="80000"/>
                    <a:alpha val="0"/>
                  </a:schemeClr>
                </a:gs>
              </a:gsLst>
              <a:lin ang="5400000" scaled="1"/>
              <a:tileRect/>
            </a:gradFill>
            <a:ln w="48280"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1" name="任意多边形: 形状 250">
              <a:extLst>
                <a:ext uri="{FF2B5EF4-FFF2-40B4-BE49-F238E27FC236}">
                  <a16:creationId xmlns:a16="http://schemas.microsoft.com/office/drawing/2014/main" id="{AF33DD5C-5CE7-4E4D-959F-78FBB64E0A96}"/>
                </a:ext>
              </a:extLst>
            </p:cNvPr>
            <p:cNvSpPr/>
            <p:nvPr/>
          </p:nvSpPr>
          <p:spPr>
            <a:xfrm>
              <a:off x="7282264" y="2995328"/>
              <a:ext cx="1218709" cy="699352"/>
            </a:xfrm>
            <a:custGeom>
              <a:avLst/>
              <a:gdLst>
                <a:gd name="connsiteX0" fmla="*/ 1111668 w 1218709"/>
                <a:gd name="connsiteY0" fmla="*/ 62296 h 699352"/>
                <a:gd name="connsiteX1" fmla="*/ 1097178 w 1218709"/>
                <a:gd name="connsiteY1" fmla="*/ 337601 h 699352"/>
                <a:gd name="connsiteX2" fmla="*/ 1073028 w 1218709"/>
                <a:gd name="connsiteY2" fmla="*/ 352091 h 699352"/>
                <a:gd name="connsiteX3" fmla="*/ 763912 w 1218709"/>
                <a:gd name="connsiteY3" fmla="*/ 405220 h 699352"/>
                <a:gd name="connsiteX4" fmla="*/ 759083 w 1218709"/>
                <a:gd name="connsiteY4" fmla="*/ 405220 h 699352"/>
                <a:gd name="connsiteX5" fmla="*/ 662484 w 1218709"/>
                <a:gd name="connsiteY5" fmla="*/ 583928 h 699352"/>
                <a:gd name="connsiteX6" fmla="*/ 585205 w 1218709"/>
                <a:gd name="connsiteY6" fmla="*/ 627397 h 699352"/>
                <a:gd name="connsiteX7" fmla="*/ 107042 w 1218709"/>
                <a:gd name="connsiteY7" fmla="*/ 637057 h 699352"/>
                <a:gd name="connsiteX8" fmla="*/ 121532 w 1218709"/>
                <a:gd name="connsiteY8" fmla="*/ 361751 h 699352"/>
                <a:gd name="connsiteX9" fmla="*/ 203640 w 1218709"/>
                <a:gd name="connsiteY9" fmla="*/ 313452 h 699352"/>
                <a:gd name="connsiteX10" fmla="*/ 348538 w 1218709"/>
                <a:gd name="connsiteY10" fmla="*/ 395560 h 699352"/>
                <a:gd name="connsiteX11" fmla="*/ 256770 w 1218709"/>
                <a:gd name="connsiteY11" fmla="*/ 448690 h 699352"/>
                <a:gd name="connsiteX12" fmla="*/ 242280 w 1218709"/>
                <a:gd name="connsiteY12" fmla="*/ 550118 h 699352"/>
                <a:gd name="connsiteX13" fmla="*/ 430647 w 1218709"/>
                <a:gd name="connsiteY13" fmla="*/ 530798 h 699352"/>
                <a:gd name="connsiteX14" fmla="*/ 507926 w 1218709"/>
                <a:gd name="connsiteY14" fmla="*/ 487329 h 699352"/>
                <a:gd name="connsiteX15" fmla="*/ 532076 w 1218709"/>
                <a:gd name="connsiteY15" fmla="*/ 356921 h 699352"/>
                <a:gd name="connsiteX16" fmla="*/ 478946 w 1218709"/>
                <a:gd name="connsiteY16" fmla="*/ 327942 h 699352"/>
                <a:gd name="connsiteX17" fmla="*/ 619014 w 1218709"/>
                <a:gd name="connsiteY17" fmla="*/ 245833 h 699352"/>
                <a:gd name="connsiteX18" fmla="*/ 681804 w 1218709"/>
                <a:gd name="connsiteY18" fmla="*/ 279642 h 699352"/>
                <a:gd name="connsiteX19" fmla="*/ 879831 w 1218709"/>
                <a:gd name="connsiteY19" fmla="*/ 274812 h 699352"/>
                <a:gd name="connsiteX20" fmla="*/ 932960 w 1218709"/>
                <a:gd name="connsiteY20" fmla="*/ 241003 h 699352"/>
                <a:gd name="connsiteX21" fmla="*/ 966770 w 1218709"/>
                <a:gd name="connsiteY21" fmla="*/ 129914 h 699352"/>
                <a:gd name="connsiteX22" fmla="*/ 792892 w 1218709"/>
                <a:gd name="connsiteY22" fmla="*/ 139574 h 699352"/>
                <a:gd name="connsiteX23" fmla="*/ 730103 w 1218709"/>
                <a:gd name="connsiteY23" fmla="*/ 178214 h 699352"/>
                <a:gd name="connsiteX24" fmla="*/ 585205 w 1218709"/>
                <a:gd name="connsiteY24" fmla="*/ 96105 h 699352"/>
                <a:gd name="connsiteX25" fmla="*/ 638334 w 1218709"/>
                <a:gd name="connsiteY25" fmla="*/ 71955 h 699352"/>
                <a:gd name="connsiteX26" fmla="*/ 1111668 w 1218709"/>
                <a:gd name="connsiteY26" fmla="*/ 62296 h 6993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218709" h="699352">
                  <a:moveTo>
                    <a:pt x="1111668" y="62296"/>
                  </a:moveTo>
                  <a:cubicBezTo>
                    <a:pt x="1261395" y="149234"/>
                    <a:pt x="1251735" y="245833"/>
                    <a:pt x="1097178" y="337601"/>
                  </a:cubicBezTo>
                  <a:lnTo>
                    <a:pt x="1073028" y="352091"/>
                  </a:lnTo>
                  <a:cubicBezTo>
                    <a:pt x="966770" y="414880"/>
                    <a:pt x="870171" y="429370"/>
                    <a:pt x="763912" y="405220"/>
                  </a:cubicBezTo>
                  <a:lnTo>
                    <a:pt x="759083" y="405220"/>
                  </a:lnTo>
                  <a:cubicBezTo>
                    <a:pt x="802552" y="468009"/>
                    <a:pt x="763912" y="530798"/>
                    <a:pt x="662484" y="583928"/>
                  </a:cubicBezTo>
                  <a:lnTo>
                    <a:pt x="585205" y="627397"/>
                  </a:lnTo>
                  <a:cubicBezTo>
                    <a:pt x="430647" y="719166"/>
                    <a:pt x="261599" y="723996"/>
                    <a:pt x="107042" y="637057"/>
                  </a:cubicBezTo>
                  <a:cubicBezTo>
                    <a:pt x="-42686" y="550118"/>
                    <a:pt x="-33026" y="453520"/>
                    <a:pt x="121532" y="361751"/>
                  </a:cubicBezTo>
                  <a:lnTo>
                    <a:pt x="203640" y="313452"/>
                  </a:lnTo>
                  <a:lnTo>
                    <a:pt x="348538" y="395560"/>
                  </a:lnTo>
                  <a:lnTo>
                    <a:pt x="256770" y="448690"/>
                  </a:lnTo>
                  <a:cubicBezTo>
                    <a:pt x="189150" y="487329"/>
                    <a:pt x="189150" y="521139"/>
                    <a:pt x="242280" y="550118"/>
                  </a:cubicBezTo>
                  <a:cubicBezTo>
                    <a:pt x="290579" y="579098"/>
                    <a:pt x="348538" y="583928"/>
                    <a:pt x="430647" y="530798"/>
                  </a:cubicBezTo>
                  <a:lnTo>
                    <a:pt x="507926" y="487329"/>
                  </a:lnTo>
                  <a:cubicBezTo>
                    <a:pt x="599695" y="434200"/>
                    <a:pt x="599695" y="395560"/>
                    <a:pt x="532076" y="356921"/>
                  </a:cubicBezTo>
                  <a:lnTo>
                    <a:pt x="478946" y="327942"/>
                  </a:lnTo>
                  <a:lnTo>
                    <a:pt x="619014" y="245833"/>
                  </a:lnTo>
                  <a:lnTo>
                    <a:pt x="681804" y="279642"/>
                  </a:lnTo>
                  <a:cubicBezTo>
                    <a:pt x="739763" y="313452"/>
                    <a:pt x="797722" y="318282"/>
                    <a:pt x="879831" y="274812"/>
                  </a:cubicBezTo>
                  <a:lnTo>
                    <a:pt x="932960" y="241003"/>
                  </a:lnTo>
                  <a:cubicBezTo>
                    <a:pt x="1019899" y="187874"/>
                    <a:pt x="1015069" y="158894"/>
                    <a:pt x="966770" y="129914"/>
                  </a:cubicBezTo>
                  <a:cubicBezTo>
                    <a:pt x="918470" y="100935"/>
                    <a:pt x="860511" y="100935"/>
                    <a:pt x="792892" y="139574"/>
                  </a:cubicBezTo>
                  <a:lnTo>
                    <a:pt x="730103" y="178214"/>
                  </a:lnTo>
                  <a:lnTo>
                    <a:pt x="585205" y="96105"/>
                  </a:lnTo>
                  <a:lnTo>
                    <a:pt x="638334" y="71955"/>
                  </a:lnTo>
                  <a:cubicBezTo>
                    <a:pt x="792892" y="-19813"/>
                    <a:pt x="961939" y="-24643"/>
                    <a:pt x="1111668" y="62296"/>
                  </a:cubicBezTo>
                  <a:close/>
                </a:path>
              </a:pathLst>
            </a:custGeom>
            <a:gradFill>
              <a:gsLst>
                <a:gs pos="11000">
                  <a:schemeClr val="accent4">
                    <a:lumMod val="60000"/>
                    <a:lumOff val="40000"/>
                  </a:schemeClr>
                </a:gs>
                <a:gs pos="87000">
                  <a:schemeClr val="accent4"/>
                </a:gs>
              </a:gsLst>
              <a:lin ang="4200000" scaled="0"/>
            </a:gradFill>
            <a:ln w="48280"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385" name="组合 384">
            <a:extLst>
              <a:ext uri="{FF2B5EF4-FFF2-40B4-BE49-F238E27FC236}">
                <a16:creationId xmlns:a16="http://schemas.microsoft.com/office/drawing/2014/main" id="{319851F9-9CF7-44ED-88F9-7C8C3AB46EA5}"/>
              </a:ext>
            </a:extLst>
          </p:cNvPr>
          <p:cNvGrpSpPr/>
          <p:nvPr/>
        </p:nvGrpSpPr>
        <p:grpSpPr>
          <a:xfrm>
            <a:off x="7121321" y="1714653"/>
            <a:ext cx="1837521" cy="2999545"/>
            <a:chOff x="9621852" y="3239535"/>
            <a:chExt cx="1857233" cy="3031726"/>
          </a:xfrm>
        </p:grpSpPr>
        <p:sp>
          <p:nvSpPr>
            <p:cNvPr id="370" name="任意多边形: 形状 369">
              <a:extLst>
                <a:ext uri="{FF2B5EF4-FFF2-40B4-BE49-F238E27FC236}">
                  <a16:creationId xmlns:a16="http://schemas.microsoft.com/office/drawing/2014/main" id="{3ECCC28B-AC7B-41FF-B628-5E0731DED7CE}"/>
                </a:ext>
              </a:extLst>
            </p:cNvPr>
            <p:cNvSpPr/>
            <p:nvPr/>
          </p:nvSpPr>
          <p:spPr>
            <a:xfrm>
              <a:off x="9621852" y="3355258"/>
              <a:ext cx="1226801" cy="2550202"/>
            </a:xfrm>
            <a:custGeom>
              <a:avLst/>
              <a:gdLst>
                <a:gd name="connsiteX0" fmla="*/ 1221971 w 1226801"/>
                <a:gd name="connsiteY0" fmla="*/ 91768 h 2550202"/>
                <a:gd name="connsiteX1" fmla="*/ 1221935 w 1226801"/>
                <a:gd name="connsiteY1" fmla="*/ 106311 h 2550202"/>
                <a:gd name="connsiteX2" fmla="*/ 1221971 w 1226801"/>
                <a:gd name="connsiteY2" fmla="*/ 106258 h 2550202"/>
                <a:gd name="connsiteX3" fmla="*/ 1217141 w 1226801"/>
                <a:gd name="connsiteY3" fmla="*/ 2076869 h 2550202"/>
                <a:gd name="connsiteX4" fmla="*/ 1207482 w 1226801"/>
                <a:gd name="connsiteY4" fmla="*/ 2091358 h 2550202"/>
                <a:gd name="connsiteX5" fmla="*/ 1207482 w 1226801"/>
                <a:gd name="connsiteY5" fmla="*/ 2091359 h 2550202"/>
                <a:gd name="connsiteX6" fmla="*/ 1192992 w 1226801"/>
                <a:gd name="connsiteY6" fmla="*/ 2110678 h 2550202"/>
                <a:gd name="connsiteX7" fmla="*/ 1192992 w 1226801"/>
                <a:gd name="connsiteY7" fmla="*/ 2110679 h 2550202"/>
                <a:gd name="connsiteX8" fmla="*/ 1168842 w 1226801"/>
                <a:gd name="connsiteY8" fmla="*/ 2134828 h 2550202"/>
                <a:gd name="connsiteX9" fmla="*/ 1173672 w 1226801"/>
                <a:gd name="connsiteY9" fmla="*/ 164218 h 2550202"/>
                <a:gd name="connsiteX10" fmla="*/ 1197822 w 1226801"/>
                <a:gd name="connsiteY10" fmla="*/ 140068 h 2550202"/>
                <a:gd name="connsiteX11" fmla="*/ 1212311 w 1226801"/>
                <a:gd name="connsiteY11" fmla="*/ 120749 h 2550202"/>
                <a:gd name="connsiteX12" fmla="*/ 1212311 w 1226801"/>
                <a:gd name="connsiteY12" fmla="*/ 120748 h 2550202"/>
                <a:gd name="connsiteX13" fmla="*/ 1217123 w 1226801"/>
                <a:gd name="connsiteY13" fmla="*/ 113530 h 2550202"/>
                <a:gd name="connsiteX14" fmla="*/ 1217141 w 1226801"/>
                <a:gd name="connsiteY14" fmla="*/ 106258 h 2550202"/>
                <a:gd name="connsiteX15" fmla="*/ 1221971 w 1226801"/>
                <a:gd name="connsiteY15" fmla="*/ 91768 h 2550202"/>
                <a:gd name="connsiteX16" fmla="*/ 1226801 w 1226801"/>
                <a:gd name="connsiteY16" fmla="*/ 72449 h 2550202"/>
                <a:gd name="connsiteX17" fmla="*/ 1226801 w 1226801"/>
                <a:gd name="connsiteY17" fmla="*/ 86939 h 2550202"/>
                <a:gd name="connsiteX18" fmla="*/ 1221971 w 1226801"/>
                <a:gd name="connsiteY18" fmla="*/ 2057550 h 2550202"/>
                <a:gd name="connsiteX19" fmla="*/ 1221971 w 1226801"/>
                <a:gd name="connsiteY19" fmla="*/ 2043060 h 2550202"/>
                <a:gd name="connsiteX20" fmla="*/ 869387 w 1226801"/>
                <a:gd name="connsiteY20" fmla="*/ 0 h 2550202"/>
                <a:gd name="connsiteX21" fmla="*/ 874217 w 1226801"/>
                <a:gd name="connsiteY21" fmla="*/ 0 h 2550202"/>
                <a:gd name="connsiteX22" fmla="*/ 883877 w 1226801"/>
                <a:gd name="connsiteY22" fmla="*/ 0 h 2550202"/>
                <a:gd name="connsiteX23" fmla="*/ 893537 w 1226801"/>
                <a:gd name="connsiteY23" fmla="*/ 0 h 2550202"/>
                <a:gd name="connsiteX24" fmla="*/ 892703 w 1226801"/>
                <a:gd name="connsiteY24" fmla="*/ 340123 h 2550202"/>
                <a:gd name="connsiteX25" fmla="*/ 892703 w 1226801"/>
                <a:gd name="connsiteY25" fmla="*/ 340123 h 2550202"/>
                <a:gd name="connsiteX26" fmla="*/ 893537 w 1226801"/>
                <a:gd name="connsiteY26" fmla="*/ 0 h 2550202"/>
                <a:gd name="connsiteX27" fmla="*/ 903197 w 1226801"/>
                <a:gd name="connsiteY27" fmla="*/ 0 h 2550202"/>
                <a:gd name="connsiteX28" fmla="*/ 910387 w 1226801"/>
                <a:gd name="connsiteY28" fmla="*/ 0 h 2550202"/>
                <a:gd name="connsiteX29" fmla="*/ 912857 w 1226801"/>
                <a:gd name="connsiteY29" fmla="*/ 0 h 2550202"/>
                <a:gd name="connsiteX30" fmla="*/ 914113 w 1226801"/>
                <a:gd name="connsiteY30" fmla="*/ 0 h 2550202"/>
                <a:gd name="connsiteX31" fmla="*/ 917686 w 1226801"/>
                <a:gd name="connsiteY31" fmla="*/ 0 h 2550202"/>
                <a:gd name="connsiteX32" fmla="*/ 923938 w 1226801"/>
                <a:gd name="connsiteY32" fmla="*/ 0 h 2550202"/>
                <a:gd name="connsiteX33" fmla="*/ 927346 w 1226801"/>
                <a:gd name="connsiteY33" fmla="*/ 0 h 2550202"/>
                <a:gd name="connsiteX34" fmla="*/ 932176 w 1226801"/>
                <a:gd name="connsiteY34" fmla="*/ 0 h 2550202"/>
                <a:gd name="connsiteX35" fmla="*/ 953751 w 1226801"/>
                <a:gd name="connsiteY35" fmla="*/ 0 h 2550202"/>
                <a:gd name="connsiteX36" fmla="*/ 953635 w 1226801"/>
                <a:gd name="connsiteY36" fmla="*/ 10515 h 2550202"/>
                <a:gd name="connsiteX37" fmla="*/ 975646 w 1226801"/>
                <a:gd name="connsiteY37" fmla="*/ 19319 h 2550202"/>
                <a:gd name="connsiteX38" fmla="*/ 1014285 w 1226801"/>
                <a:gd name="connsiteY38" fmla="*/ 62788 h 2550202"/>
                <a:gd name="connsiteX39" fmla="*/ 1013776 w 1226801"/>
                <a:gd name="connsiteY39" fmla="*/ 270449 h 2550202"/>
                <a:gd name="connsiteX40" fmla="*/ 1101216 w 1226801"/>
                <a:gd name="connsiteY40" fmla="*/ 220130 h 2550202"/>
                <a:gd name="connsiteX41" fmla="*/ 1101223 w 1226801"/>
                <a:gd name="connsiteY41" fmla="*/ 217346 h 2550202"/>
                <a:gd name="connsiteX42" fmla="*/ 1110883 w 1226801"/>
                <a:gd name="connsiteY42" fmla="*/ 212516 h 2550202"/>
                <a:gd name="connsiteX43" fmla="*/ 1173672 w 1226801"/>
                <a:gd name="connsiteY43" fmla="*/ 164217 h 2550202"/>
                <a:gd name="connsiteX44" fmla="*/ 1168842 w 1226801"/>
                <a:gd name="connsiteY44" fmla="*/ 2134828 h 2550202"/>
                <a:gd name="connsiteX45" fmla="*/ 1106053 w 1226801"/>
                <a:gd name="connsiteY45" fmla="*/ 2183127 h 2550202"/>
                <a:gd name="connsiteX46" fmla="*/ 1096393 w 1226801"/>
                <a:gd name="connsiteY46" fmla="*/ 2187957 h 2550202"/>
                <a:gd name="connsiteX47" fmla="*/ 1096398 w 1226801"/>
                <a:gd name="connsiteY47" fmla="*/ 2185904 h 2550202"/>
                <a:gd name="connsiteX48" fmla="*/ 589263 w 1226801"/>
                <a:gd name="connsiteY48" fmla="*/ 2477746 h 2550202"/>
                <a:gd name="connsiteX49" fmla="*/ 589251 w 1226801"/>
                <a:gd name="connsiteY49" fmla="*/ 2482583 h 2550202"/>
                <a:gd name="connsiteX50" fmla="*/ 487828 w 1226801"/>
                <a:gd name="connsiteY50" fmla="*/ 2528685 h 2550202"/>
                <a:gd name="connsiteX51" fmla="*/ 487822 w 1226801"/>
                <a:gd name="connsiteY51" fmla="*/ 2530882 h 2550202"/>
                <a:gd name="connsiteX52" fmla="*/ 427721 w 1226801"/>
                <a:gd name="connsiteY52" fmla="*/ 2544751 h 2550202"/>
                <a:gd name="connsiteX53" fmla="*/ 427717 w 1226801"/>
                <a:gd name="connsiteY53" fmla="*/ 2545372 h 2550202"/>
                <a:gd name="connsiteX54" fmla="*/ 407056 w 1226801"/>
                <a:gd name="connsiteY54" fmla="*/ 2547787 h 2550202"/>
                <a:gd name="connsiteX55" fmla="*/ 395777 w 1226801"/>
                <a:gd name="connsiteY55" fmla="*/ 2549105 h 2550202"/>
                <a:gd name="connsiteX56" fmla="*/ 395773 w 1226801"/>
                <a:gd name="connsiteY56" fmla="*/ 2550202 h 2550202"/>
                <a:gd name="connsiteX57" fmla="*/ 386394 w 1226801"/>
                <a:gd name="connsiteY57" fmla="*/ 2550202 h 2550202"/>
                <a:gd name="connsiteX58" fmla="*/ 354626 w 1226801"/>
                <a:gd name="connsiteY58" fmla="*/ 2550202 h 2550202"/>
                <a:gd name="connsiteX59" fmla="*/ 351600 w 1226801"/>
                <a:gd name="connsiteY59" fmla="*/ 2550202 h 2550202"/>
                <a:gd name="connsiteX60" fmla="*/ 332718 w 1226801"/>
                <a:gd name="connsiteY60" fmla="*/ 2550202 h 2550202"/>
                <a:gd name="connsiteX61" fmla="*/ 328435 w 1226801"/>
                <a:gd name="connsiteY61" fmla="*/ 2550202 h 2550202"/>
                <a:gd name="connsiteX62" fmla="*/ 316525 w 1226801"/>
                <a:gd name="connsiteY62" fmla="*/ 2550202 h 2550202"/>
                <a:gd name="connsiteX63" fmla="*/ 304286 w 1226801"/>
                <a:gd name="connsiteY63" fmla="*/ 2550202 h 2550202"/>
                <a:gd name="connsiteX64" fmla="*/ 304285 w 1226801"/>
                <a:gd name="connsiteY64" fmla="*/ 2550202 h 2550202"/>
                <a:gd name="connsiteX65" fmla="*/ 280136 w 1226801"/>
                <a:gd name="connsiteY65" fmla="*/ 2545372 h 2550202"/>
                <a:gd name="connsiteX66" fmla="*/ 251156 w 1226801"/>
                <a:gd name="connsiteY66" fmla="*/ 2540542 h 2550202"/>
                <a:gd name="connsiteX67" fmla="*/ 217358 w 1226801"/>
                <a:gd name="connsiteY67" fmla="*/ 2530886 h 2550202"/>
                <a:gd name="connsiteX68" fmla="*/ 217346 w 1226801"/>
                <a:gd name="connsiteY68" fmla="*/ 2535711 h 2550202"/>
                <a:gd name="connsiteX69" fmla="*/ 173877 w 1226801"/>
                <a:gd name="connsiteY69" fmla="*/ 2521222 h 2550202"/>
                <a:gd name="connsiteX70" fmla="*/ 106258 w 1226801"/>
                <a:gd name="connsiteY70" fmla="*/ 2487413 h 2550202"/>
                <a:gd name="connsiteX71" fmla="*/ 0 w 1226801"/>
                <a:gd name="connsiteY71" fmla="*/ 2352175 h 2550202"/>
                <a:gd name="connsiteX72" fmla="*/ 4830 w 1226801"/>
                <a:gd name="connsiteY72" fmla="*/ 381564 h 2550202"/>
                <a:gd name="connsiteX73" fmla="*/ 115918 w 1226801"/>
                <a:gd name="connsiteY73" fmla="*/ 516802 h 2550202"/>
                <a:gd name="connsiteX74" fmla="*/ 183537 w 1226801"/>
                <a:gd name="connsiteY74" fmla="*/ 550611 h 2550202"/>
                <a:gd name="connsiteX75" fmla="*/ 216901 w 1226801"/>
                <a:gd name="connsiteY75" fmla="*/ 563123 h 2550202"/>
                <a:gd name="connsiteX76" fmla="*/ 217346 w 1226801"/>
                <a:gd name="connsiteY76" fmla="*/ 381564 h 2550202"/>
                <a:gd name="connsiteX77" fmla="*/ 222164 w 1226801"/>
                <a:gd name="connsiteY77" fmla="*/ 376746 h 2550202"/>
                <a:gd name="connsiteX78" fmla="*/ 222176 w 1226801"/>
                <a:gd name="connsiteY78" fmla="*/ 371904 h 2550202"/>
                <a:gd name="connsiteX79" fmla="*/ 226485 w 1226801"/>
                <a:gd name="connsiteY79" fmla="*/ 371904 h 2550202"/>
                <a:gd name="connsiteX80" fmla="*/ 226620 w 1226801"/>
                <a:gd name="connsiteY80" fmla="*/ 340645 h 2550202"/>
                <a:gd name="connsiteX81" fmla="*/ 270541 w 1226801"/>
                <a:gd name="connsiteY81" fmla="*/ 323986 h 2550202"/>
                <a:gd name="connsiteX82" fmla="*/ 270556 w 1226801"/>
                <a:gd name="connsiteY82" fmla="*/ 317998 h 2550202"/>
                <a:gd name="connsiteX83" fmla="*/ 810644 w 1226801"/>
                <a:gd name="connsiteY83" fmla="*/ 13713 h 2550202"/>
                <a:gd name="connsiteX84" fmla="*/ 810590 w 1226801"/>
                <a:gd name="connsiteY84" fmla="*/ 24569 h 2550202"/>
                <a:gd name="connsiteX85" fmla="*/ 850067 w 1226801"/>
                <a:gd name="connsiteY85" fmla="*/ 4830 h 2550202"/>
                <a:gd name="connsiteX86" fmla="*/ 869385 w 1226801"/>
                <a:gd name="connsiteY86" fmla="*/ 966 h 2550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1226801" h="2550202">
                  <a:moveTo>
                    <a:pt x="1221971" y="91768"/>
                  </a:moveTo>
                  <a:lnTo>
                    <a:pt x="1221935" y="106311"/>
                  </a:lnTo>
                  <a:lnTo>
                    <a:pt x="1221971" y="106258"/>
                  </a:lnTo>
                  <a:lnTo>
                    <a:pt x="1217141" y="2076869"/>
                  </a:lnTo>
                  <a:lnTo>
                    <a:pt x="1207482" y="2091358"/>
                  </a:lnTo>
                  <a:lnTo>
                    <a:pt x="1207482" y="2091359"/>
                  </a:lnTo>
                  <a:lnTo>
                    <a:pt x="1192992" y="2110678"/>
                  </a:lnTo>
                  <a:lnTo>
                    <a:pt x="1192992" y="2110679"/>
                  </a:lnTo>
                  <a:cubicBezTo>
                    <a:pt x="1188162" y="2120339"/>
                    <a:pt x="1178502" y="2125168"/>
                    <a:pt x="1168842" y="2134828"/>
                  </a:cubicBezTo>
                  <a:lnTo>
                    <a:pt x="1173672" y="164218"/>
                  </a:lnTo>
                  <a:cubicBezTo>
                    <a:pt x="1183332" y="159388"/>
                    <a:pt x="1192992" y="149728"/>
                    <a:pt x="1197822" y="140068"/>
                  </a:cubicBezTo>
                  <a:lnTo>
                    <a:pt x="1212311" y="120749"/>
                  </a:lnTo>
                  <a:lnTo>
                    <a:pt x="1212311" y="120748"/>
                  </a:lnTo>
                  <a:lnTo>
                    <a:pt x="1217123" y="113530"/>
                  </a:lnTo>
                  <a:lnTo>
                    <a:pt x="1217141" y="106258"/>
                  </a:lnTo>
                  <a:cubicBezTo>
                    <a:pt x="1221971" y="101428"/>
                    <a:pt x="1221971" y="96598"/>
                    <a:pt x="1221971" y="91768"/>
                  </a:cubicBezTo>
                  <a:close/>
                  <a:moveTo>
                    <a:pt x="1226801" y="72449"/>
                  </a:moveTo>
                  <a:cubicBezTo>
                    <a:pt x="1226801" y="77279"/>
                    <a:pt x="1226801" y="82109"/>
                    <a:pt x="1226801" y="86939"/>
                  </a:cubicBezTo>
                  <a:lnTo>
                    <a:pt x="1221971" y="2057550"/>
                  </a:lnTo>
                  <a:cubicBezTo>
                    <a:pt x="1221971" y="2052719"/>
                    <a:pt x="1221971" y="2047890"/>
                    <a:pt x="1221971" y="2043060"/>
                  </a:cubicBezTo>
                  <a:close/>
                  <a:moveTo>
                    <a:pt x="869387" y="0"/>
                  </a:moveTo>
                  <a:lnTo>
                    <a:pt x="874217" y="0"/>
                  </a:lnTo>
                  <a:lnTo>
                    <a:pt x="883877" y="0"/>
                  </a:lnTo>
                  <a:cubicBezTo>
                    <a:pt x="888707" y="0"/>
                    <a:pt x="893537" y="0"/>
                    <a:pt x="893537" y="0"/>
                  </a:cubicBezTo>
                  <a:lnTo>
                    <a:pt x="892703" y="340123"/>
                  </a:lnTo>
                  <a:lnTo>
                    <a:pt x="892703" y="340123"/>
                  </a:lnTo>
                  <a:lnTo>
                    <a:pt x="893537" y="0"/>
                  </a:lnTo>
                  <a:cubicBezTo>
                    <a:pt x="898367" y="0"/>
                    <a:pt x="903197" y="0"/>
                    <a:pt x="903197" y="0"/>
                  </a:cubicBezTo>
                  <a:lnTo>
                    <a:pt x="910387" y="0"/>
                  </a:lnTo>
                  <a:lnTo>
                    <a:pt x="912857" y="0"/>
                  </a:lnTo>
                  <a:lnTo>
                    <a:pt x="914113" y="0"/>
                  </a:lnTo>
                  <a:lnTo>
                    <a:pt x="917686" y="0"/>
                  </a:lnTo>
                  <a:lnTo>
                    <a:pt x="923938" y="0"/>
                  </a:lnTo>
                  <a:lnTo>
                    <a:pt x="927346" y="0"/>
                  </a:lnTo>
                  <a:lnTo>
                    <a:pt x="932176" y="0"/>
                  </a:lnTo>
                  <a:lnTo>
                    <a:pt x="953751" y="0"/>
                  </a:lnTo>
                  <a:lnTo>
                    <a:pt x="953635" y="10515"/>
                  </a:lnTo>
                  <a:lnTo>
                    <a:pt x="975646" y="19319"/>
                  </a:lnTo>
                  <a:cubicBezTo>
                    <a:pt x="999795" y="33809"/>
                    <a:pt x="1014285" y="48298"/>
                    <a:pt x="1014285" y="62788"/>
                  </a:cubicBezTo>
                  <a:lnTo>
                    <a:pt x="1013776" y="270449"/>
                  </a:lnTo>
                  <a:lnTo>
                    <a:pt x="1101216" y="220130"/>
                  </a:lnTo>
                  <a:lnTo>
                    <a:pt x="1101223" y="217346"/>
                  </a:lnTo>
                  <a:cubicBezTo>
                    <a:pt x="1106053" y="212516"/>
                    <a:pt x="1110883" y="212516"/>
                    <a:pt x="1110883" y="212516"/>
                  </a:cubicBezTo>
                  <a:cubicBezTo>
                    <a:pt x="1139863" y="198026"/>
                    <a:pt x="1159182" y="183537"/>
                    <a:pt x="1173672" y="164217"/>
                  </a:cubicBezTo>
                  <a:lnTo>
                    <a:pt x="1168842" y="2134828"/>
                  </a:lnTo>
                  <a:cubicBezTo>
                    <a:pt x="1154352" y="2149317"/>
                    <a:pt x="1130203" y="2163807"/>
                    <a:pt x="1106053" y="2183127"/>
                  </a:cubicBezTo>
                  <a:cubicBezTo>
                    <a:pt x="1101223" y="2183127"/>
                    <a:pt x="1101223" y="2187957"/>
                    <a:pt x="1096393" y="2187957"/>
                  </a:cubicBezTo>
                  <a:lnTo>
                    <a:pt x="1096398" y="2185904"/>
                  </a:lnTo>
                  <a:lnTo>
                    <a:pt x="589263" y="2477746"/>
                  </a:lnTo>
                  <a:lnTo>
                    <a:pt x="589251" y="2482583"/>
                  </a:lnTo>
                  <a:lnTo>
                    <a:pt x="487828" y="2528685"/>
                  </a:lnTo>
                  <a:lnTo>
                    <a:pt x="487822" y="2530882"/>
                  </a:lnTo>
                  <a:lnTo>
                    <a:pt x="427721" y="2544751"/>
                  </a:lnTo>
                  <a:lnTo>
                    <a:pt x="427717" y="2545372"/>
                  </a:lnTo>
                  <a:cubicBezTo>
                    <a:pt x="421814" y="2545372"/>
                    <a:pt x="414435" y="2546580"/>
                    <a:pt x="407056" y="2547787"/>
                  </a:cubicBezTo>
                  <a:lnTo>
                    <a:pt x="395777" y="2549105"/>
                  </a:lnTo>
                  <a:lnTo>
                    <a:pt x="395773" y="2550202"/>
                  </a:lnTo>
                  <a:lnTo>
                    <a:pt x="386394" y="2550202"/>
                  </a:lnTo>
                  <a:lnTo>
                    <a:pt x="354626" y="2550202"/>
                  </a:lnTo>
                  <a:lnTo>
                    <a:pt x="351600" y="2550202"/>
                  </a:lnTo>
                  <a:lnTo>
                    <a:pt x="332718" y="2550202"/>
                  </a:lnTo>
                  <a:lnTo>
                    <a:pt x="328435" y="2550202"/>
                  </a:lnTo>
                  <a:lnTo>
                    <a:pt x="316525" y="2550202"/>
                  </a:lnTo>
                  <a:lnTo>
                    <a:pt x="304286" y="2550202"/>
                  </a:lnTo>
                  <a:lnTo>
                    <a:pt x="304285" y="2550202"/>
                  </a:lnTo>
                  <a:lnTo>
                    <a:pt x="280136" y="2545372"/>
                  </a:lnTo>
                  <a:cubicBezTo>
                    <a:pt x="270476" y="2545372"/>
                    <a:pt x="260816" y="2540542"/>
                    <a:pt x="251156" y="2540542"/>
                  </a:cubicBezTo>
                  <a:lnTo>
                    <a:pt x="217358" y="2530886"/>
                  </a:lnTo>
                  <a:lnTo>
                    <a:pt x="217346" y="2535711"/>
                  </a:lnTo>
                  <a:cubicBezTo>
                    <a:pt x="202857" y="2530882"/>
                    <a:pt x="188367" y="2526052"/>
                    <a:pt x="173877" y="2521222"/>
                  </a:cubicBezTo>
                  <a:lnTo>
                    <a:pt x="106258" y="2487413"/>
                  </a:lnTo>
                  <a:cubicBezTo>
                    <a:pt x="38639" y="2443943"/>
                    <a:pt x="0" y="2400474"/>
                    <a:pt x="0" y="2352175"/>
                  </a:cubicBezTo>
                  <a:lnTo>
                    <a:pt x="4830" y="381564"/>
                  </a:lnTo>
                  <a:cubicBezTo>
                    <a:pt x="4830" y="429863"/>
                    <a:pt x="43469" y="473333"/>
                    <a:pt x="115918" y="516802"/>
                  </a:cubicBezTo>
                  <a:cubicBezTo>
                    <a:pt x="135238" y="531292"/>
                    <a:pt x="159388" y="540952"/>
                    <a:pt x="183537" y="550611"/>
                  </a:cubicBezTo>
                  <a:lnTo>
                    <a:pt x="216901" y="563123"/>
                  </a:lnTo>
                  <a:lnTo>
                    <a:pt x="217346" y="381564"/>
                  </a:lnTo>
                  <a:lnTo>
                    <a:pt x="222164" y="376746"/>
                  </a:lnTo>
                  <a:lnTo>
                    <a:pt x="222176" y="371904"/>
                  </a:lnTo>
                  <a:lnTo>
                    <a:pt x="226485" y="371904"/>
                  </a:lnTo>
                  <a:lnTo>
                    <a:pt x="226620" y="340645"/>
                  </a:lnTo>
                  <a:lnTo>
                    <a:pt x="270541" y="323986"/>
                  </a:lnTo>
                  <a:lnTo>
                    <a:pt x="270556" y="317998"/>
                  </a:lnTo>
                  <a:lnTo>
                    <a:pt x="810644" y="13713"/>
                  </a:lnTo>
                  <a:lnTo>
                    <a:pt x="810590" y="24569"/>
                  </a:lnTo>
                  <a:lnTo>
                    <a:pt x="850067" y="4830"/>
                  </a:lnTo>
                  <a:lnTo>
                    <a:pt x="869385" y="966"/>
                  </a:lnTo>
                  <a:close/>
                </a:path>
              </a:pathLst>
            </a:custGeom>
            <a:gradFill flip="none" rotWithShape="1">
              <a:gsLst>
                <a:gs pos="11000">
                  <a:schemeClr val="accent1"/>
                </a:gs>
                <a:gs pos="80000">
                  <a:schemeClr val="accent1">
                    <a:lumMod val="60000"/>
                    <a:lumOff val="40000"/>
                    <a:alpha val="0"/>
                  </a:schemeClr>
                </a:gs>
              </a:gsLst>
              <a:lin ang="5400000" scaled="1"/>
              <a:tileRect/>
            </a:gradFill>
            <a:ln w="48280"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1" name="任意多边形: 形状 370">
              <a:extLst>
                <a:ext uri="{FF2B5EF4-FFF2-40B4-BE49-F238E27FC236}">
                  <a16:creationId xmlns:a16="http://schemas.microsoft.com/office/drawing/2014/main" id="{7F2DEC4D-DFA3-4CC9-B344-E115BDBD2A25}"/>
                </a:ext>
              </a:extLst>
            </p:cNvPr>
            <p:cNvSpPr/>
            <p:nvPr/>
          </p:nvSpPr>
          <p:spPr>
            <a:xfrm>
              <a:off x="9625888" y="3239535"/>
              <a:ext cx="1218479" cy="708889"/>
            </a:xfrm>
            <a:custGeom>
              <a:avLst/>
              <a:gdLst>
                <a:gd name="connsiteX0" fmla="*/ 1109138 w 1218479"/>
                <a:gd name="connsiteY0" fmla="*/ 62839 h 708889"/>
                <a:gd name="connsiteX1" fmla="*/ 1099478 w 1218479"/>
                <a:gd name="connsiteY1" fmla="*/ 342975 h 708889"/>
                <a:gd name="connsiteX2" fmla="*/ 592335 w 1218479"/>
                <a:gd name="connsiteY2" fmla="*/ 637601 h 708889"/>
                <a:gd name="connsiteX3" fmla="*/ 109342 w 1218479"/>
                <a:gd name="connsiteY3" fmla="*/ 642431 h 708889"/>
                <a:gd name="connsiteX4" fmla="*/ 119002 w 1218479"/>
                <a:gd name="connsiteY4" fmla="*/ 362295 h 708889"/>
                <a:gd name="connsiteX5" fmla="*/ 626145 w 1218479"/>
                <a:gd name="connsiteY5" fmla="*/ 67669 h 708889"/>
                <a:gd name="connsiteX6" fmla="*/ 1109138 w 1218479"/>
                <a:gd name="connsiteY6" fmla="*/ 62839 h 708889"/>
                <a:gd name="connsiteX7" fmla="*/ 423287 w 1218479"/>
                <a:gd name="connsiteY7" fmla="*/ 555492 h 708889"/>
                <a:gd name="connsiteX8" fmla="*/ 949750 w 1218479"/>
                <a:gd name="connsiteY8" fmla="*/ 246377 h 708889"/>
                <a:gd name="connsiteX9" fmla="*/ 964240 w 1218479"/>
                <a:gd name="connsiteY9" fmla="*/ 144948 h 708889"/>
                <a:gd name="connsiteX10" fmla="*/ 790362 w 1218479"/>
                <a:gd name="connsiteY10" fmla="*/ 154608 h 708889"/>
                <a:gd name="connsiteX11" fmla="*/ 263900 w 1218479"/>
                <a:gd name="connsiteY11" fmla="*/ 458893 h 708889"/>
                <a:gd name="connsiteX12" fmla="*/ 249410 w 1218479"/>
                <a:gd name="connsiteY12" fmla="*/ 560322 h 708889"/>
                <a:gd name="connsiteX13" fmla="*/ 423287 w 1218479"/>
                <a:gd name="connsiteY13" fmla="*/ 555492 h 708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18479" h="708889">
                  <a:moveTo>
                    <a:pt x="1109138" y="62839"/>
                  </a:moveTo>
                  <a:cubicBezTo>
                    <a:pt x="1258866" y="149778"/>
                    <a:pt x="1254036" y="251207"/>
                    <a:pt x="1099478" y="342975"/>
                  </a:cubicBezTo>
                  <a:lnTo>
                    <a:pt x="592335" y="637601"/>
                  </a:lnTo>
                  <a:cubicBezTo>
                    <a:pt x="437777" y="729369"/>
                    <a:pt x="263900" y="734199"/>
                    <a:pt x="109342" y="642431"/>
                  </a:cubicBezTo>
                  <a:cubicBezTo>
                    <a:pt x="-40386" y="555492"/>
                    <a:pt x="-35556" y="454064"/>
                    <a:pt x="119002" y="362295"/>
                  </a:cubicBezTo>
                  <a:lnTo>
                    <a:pt x="626145" y="67669"/>
                  </a:lnTo>
                  <a:cubicBezTo>
                    <a:pt x="785532" y="-19269"/>
                    <a:pt x="959410" y="-24099"/>
                    <a:pt x="1109138" y="62839"/>
                  </a:cubicBezTo>
                  <a:close/>
                  <a:moveTo>
                    <a:pt x="423287" y="555492"/>
                  </a:moveTo>
                  <a:lnTo>
                    <a:pt x="949750" y="246377"/>
                  </a:lnTo>
                  <a:cubicBezTo>
                    <a:pt x="1017369" y="207737"/>
                    <a:pt x="1017369" y="173928"/>
                    <a:pt x="964240" y="144948"/>
                  </a:cubicBezTo>
                  <a:cubicBezTo>
                    <a:pt x="915940" y="115969"/>
                    <a:pt x="857981" y="115969"/>
                    <a:pt x="790362" y="154608"/>
                  </a:cubicBezTo>
                  <a:lnTo>
                    <a:pt x="263900" y="458893"/>
                  </a:lnTo>
                  <a:cubicBezTo>
                    <a:pt x="196281" y="497533"/>
                    <a:pt x="196281" y="531342"/>
                    <a:pt x="249410" y="560322"/>
                  </a:cubicBezTo>
                  <a:cubicBezTo>
                    <a:pt x="297709" y="594131"/>
                    <a:pt x="355668" y="594131"/>
                    <a:pt x="423287" y="555492"/>
                  </a:cubicBezTo>
                </a:path>
              </a:pathLst>
            </a:custGeom>
            <a:gradFill>
              <a:gsLst>
                <a:gs pos="11000">
                  <a:schemeClr val="accent1">
                    <a:lumMod val="40000"/>
                    <a:lumOff val="60000"/>
                  </a:schemeClr>
                </a:gs>
                <a:gs pos="87000">
                  <a:schemeClr val="accent1"/>
                </a:gs>
              </a:gsLst>
              <a:lin ang="4200000" scaled="0"/>
            </a:gradFill>
            <a:ln w="4828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384" name="任意多边形: 形状 383">
              <a:extLst>
                <a:ext uri="{FF2B5EF4-FFF2-40B4-BE49-F238E27FC236}">
                  <a16:creationId xmlns:a16="http://schemas.microsoft.com/office/drawing/2014/main" id="{7B56C490-8B05-4785-825A-9768A7377FA9}"/>
                </a:ext>
              </a:extLst>
            </p:cNvPr>
            <p:cNvSpPr/>
            <p:nvPr/>
          </p:nvSpPr>
          <p:spPr>
            <a:xfrm>
              <a:off x="10223302" y="3735548"/>
              <a:ext cx="1255783" cy="2535713"/>
            </a:xfrm>
            <a:custGeom>
              <a:avLst/>
              <a:gdLst>
                <a:gd name="connsiteX0" fmla="*/ 1255783 w 1255783"/>
                <a:gd name="connsiteY0" fmla="*/ 0 h 2535713"/>
                <a:gd name="connsiteX1" fmla="*/ 1246123 w 1255783"/>
                <a:gd name="connsiteY1" fmla="*/ 1965781 h 2535713"/>
                <a:gd name="connsiteX2" fmla="*/ 661901 w 1255783"/>
                <a:gd name="connsiteY2" fmla="*/ 2309441 h 2535713"/>
                <a:gd name="connsiteX3" fmla="*/ 661701 w 1255783"/>
                <a:gd name="connsiteY3" fmla="*/ 2390815 h 2535713"/>
                <a:gd name="connsiteX4" fmla="*/ 521633 w 1255783"/>
                <a:gd name="connsiteY4" fmla="*/ 2472923 h 2535713"/>
                <a:gd name="connsiteX5" fmla="*/ 521633 w 1255783"/>
                <a:gd name="connsiteY5" fmla="*/ 2472924 h 2535713"/>
                <a:gd name="connsiteX6" fmla="*/ 449184 w 1255783"/>
                <a:gd name="connsiteY6" fmla="*/ 2434285 h 2535713"/>
                <a:gd name="connsiteX7" fmla="*/ 270477 w 1255783"/>
                <a:gd name="connsiteY7" fmla="*/ 2535713 h 2535713"/>
                <a:gd name="connsiteX8" fmla="*/ 270984 w 1255783"/>
                <a:gd name="connsiteY8" fmla="*/ 2328951 h 2535713"/>
                <a:gd name="connsiteX9" fmla="*/ 270477 w 1255783"/>
                <a:gd name="connsiteY9" fmla="*/ 2535712 h 2535713"/>
                <a:gd name="connsiteX10" fmla="*/ 115919 w 1255783"/>
                <a:gd name="connsiteY10" fmla="*/ 2443944 h 2535713"/>
                <a:gd name="connsiteX11" fmla="*/ 116419 w 1255783"/>
                <a:gd name="connsiteY11" fmla="*/ 2240266 h 2535713"/>
                <a:gd name="connsiteX12" fmla="*/ 0 w 1255783"/>
                <a:gd name="connsiteY12" fmla="*/ 2173468 h 2535713"/>
                <a:gd name="connsiteX13" fmla="*/ 4830 w 1255783"/>
                <a:gd name="connsiteY13" fmla="*/ 202858 h 2535713"/>
                <a:gd name="connsiteX14" fmla="*/ 284562 w 1255783"/>
                <a:gd name="connsiteY14" fmla="*/ 367946 h 2535713"/>
                <a:gd name="connsiteX15" fmla="*/ 284967 w 1255783"/>
                <a:gd name="connsiteY15" fmla="*/ 202857 h 2535713"/>
                <a:gd name="connsiteX16" fmla="*/ 794398 w 1255783"/>
                <a:gd name="connsiteY16" fmla="*/ 82709 h 2535713"/>
                <a:gd name="connsiteX17" fmla="*/ 794399 w 1255783"/>
                <a:gd name="connsiteY17" fmla="*/ 82109 h 2535713"/>
                <a:gd name="connsiteX18" fmla="*/ 796940 w 1255783"/>
                <a:gd name="connsiteY18" fmla="*/ 82109 h 2535713"/>
                <a:gd name="connsiteX19" fmla="*/ 799230 w 1255783"/>
                <a:gd name="connsiteY19" fmla="*/ 82109 h 2535713"/>
                <a:gd name="connsiteX20" fmla="*/ 798785 w 1255783"/>
                <a:gd name="connsiteY20" fmla="*/ 263524 h 2535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55783" h="2535713">
                  <a:moveTo>
                    <a:pt x="1255783" y="0"/>
                  </a:moveTo>
                  <a:lnTo>
                    <a:pt x="1246123" y="1965781"/>
                  </a:lnTo>
                  <a:lnTo>
                    <a:pt x="661901" y="2309441"/>
                  </a:lnTo>
                  <a:lnTo>
                    <a:pt x="661701" y="2390815"/>
                  </a:lnTo>
                  <a:lnTo>
                    <a:pt x="521633" y="2472923"/>
                  </a:lnTo>
                  <a:lnTo>
                    <a:pt x="521633" y="2472924"/>
                  </a:lnTo>
                  <a:lnTo>
                    <a:pt x="449184" y="2434285"/>
                  </a:lnTo>
                  <a:lnTo>
                    <a:pt x="270477" y="2535713"/>
                  </a:lnTo>
                  <a:lnTo>
                    <a:pt x="270984" y="2328951"/>
                  </a:lnTo>
                  <a:lnTo>
                    <a:pt x="270477" y="2535712"/>
                  </a:lnTo>
                  <a:lnTo>
                    <a:pt x="115919" y="2443944"/>
                  </a:lnTo>
                  <a:lnTo>
                    <a:pt x="116419" y="2240266"/>
                  </a:lnTo>
                  <a:lnTo>
                    <a:pt x="0" y="2173468"/>
                  </a:lnTo>
                  <a:lnTo>
                    <a:pt x="4830" y="202858"/>
                  </a:lnTo>
                  <a:lnTo>
                    <a:pt x="284562" y="367946"/>
                  </a:lnTo>
                  <a:lnTo>
                    <a:pt x="284967" y="202857"/>
                  </a:lnTo>
                  <a:lnTo>
                    <a:pt x="794398" y="82709"/>
                  </a:lnTo>
                  <a:lnTo>
                    <a:pt x="794399" y="82109"/>
                  </a:lnTo>
                  <a:lnTo>
                    <a:pt x="796940" y="82109"/>
                  </a:lnTo>
                  <a:lnTo>
                    <a:pt x="799230" y="82109"/>
                  </a:lnTo>
                  <a:lnTo>
                    <a:pt x="798785" y="263524"/>
                  </a:lnTo>
                  <a:close/>
                </a:path>
              </a:pathLst>
            </a:custGeom>
            <a:gradFill flip="none" rotWithShape="1">
              <a:gsLst>
                <a:gs pos="11000">
                  <a:schemeClr val="accent1"/>
                </a:gs>
                <a:gs pos="70000">
                  <a:schemeClr val="accent1">
                    <a:lumMod val="60000"/>
                    <a:lumOff val="40000"/>
                    <a:alpha val="0"/>
                  </a:schemeClr>
                </a:gs>
              </a:gsLst>
              <a:lin ang="5400000" scaled="1"/>
              <a:tileRect/>
            </a:gradFill>
            <a:ln w="4828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7" name="任意多边形: 形状 306">
              <a:extLst>
                <a:ext uri="{FF2B5EF4-FFF2-40B4-BE49-F238E27FC236}">
                  <a16:creationId xmlns:a16="http://schemas.microsoft.com/office/drawing/2014/main" id="{3EF8A7C6-7B01-45AD-ABEA-3BDB29BBA639}"/>
                </a:ext>
              </a:extLst>
            </p:cNvPr>
            <p:cNvSpPr/>
            <p:nvPr/>
          </p:nvSpPr>
          <p:spPr>
            <a:xfrm>
              <a:off x="10225593" y="3641490"/>
              <a:ext cx="1250951" cy="661700"/>
            </a:xfrm>
            <a:custGeom>
              <a:avLst/>
              <a:gdLst>
                <a:gd name="connsiteX0" fmla="*/ 589251 w 1250951"/>
                <a:gd name="connsiteY0" fmla="*/ 478163 h 661700"/>
                <a:gd name="connsiteX1" fmla="*/ 661700 w 1250951"/>
                <a:gd name="connsiteY1" fmla="*/ 521632 h 661700"/>
                <a:gd name="connsiteX2" fmla="*/ 521633 w 1250951"/>
                <a:gd name="connsiteY2" fmla="*/ 603741 h 661700"/>
                <a:gd name="connsiteX3" fmla="*/ 449184 w 1250951"/>
                <a:gd name="connsiteY3" fmla="*/ 560272 h 661700"/>
                <a:gd name="connsiteX4" fmla="*/ 270476 w 1250951"/>
                <a:gd name="connsiteY4" fmla="*/ 661700 h 661700"/>
                <a:gd name="connsiteX5" fmla="*/ 115918 w 1250951"/>
                <a:gd name="connsiteY5" fmla="*/ 574762 h 661700"/>
                <a:gd name="connsiteX6" fmla="*/ 294625 w 1250951"/>
                <a:gd name="connsiteY6" fmla="*/ 473333 h 661700"/>
                <a:gd name="connsiteX7" fmla="*/ 0 w 1250951"/>
                <a:gd name="connsiteY7" fmla="*/ 304286 h 661700"/>
                <a:gd name="connsiteX8" fmla="*/ 140068 w 1250951"/>
                <a:gd name="connsiteY8" fmla="*/ 222177 h 661700"/>
                <a:gd name="connsiteX9" fmla="*/ 1081904 w 1250951"/>
                <a:gd name="connsiteY9" fmla="*/ 0 h 661700"/>
                <a:gd name="connsiteX10" fmla="*/ 1250952 w 1250951"/>
                <a:gd name="connsiteY10" fmla="*/ 96599 h 661700"/>
                <a:gd name="connsiteX11" fmla="*/ 589251 w 1250951"/>
                <a:gd name="connsiteY11" fmla="*/ 478163 h 661700"/>
                <a:gd name="connsiteX12" fmla="*/ 434694 w 1250951"/>
                <a:gd name="connsiteY12" fmla="*/ 391224 h 661700"/>
                <a:gd name="connsiteX13" fmla="*/ 796939 w 1250951"/>
                <a:gd name="connsiteY13" fmla="*/ 183537 h 661700"/>
                <a:gd name="connsiteX14" fmla="*/ 792108 w 1250951"/>
                <a:gd name="connsiteY14" fmla="*/ 183537 h 661700"/>
                <a:gd name="connsiteX15" fmla="*/ 280136 w 1250951"/>
                <a:gd name="connsiteY15" fmla="*/ 309115 h 661700"/>
                <a:gd name="connsiteX16" fmla="*/ 434694 w 1250951"/>
                <a:gd name="connsiteY16" fmla="*/ 391224 h 661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50951" h="661700">
                  <a:moveTo>
                    <a:pt x="589251" y="478163"/>
                  </a:moveTo>
                  <a:lnTo>
                    <a:pt x="661700" y="521632"/>
                  </a:lnTo>
                  <a:lnTo>
                    <a:pt x="521633" y="603741"/>
                  </a:lnTo>
                  <a:lnTo>
                    <a:pt x="449184" y="560272"/>
                  </a:lnTo>
                  <a:lnTo>
                    <a:pt x="270476" y="661700"/>
                  </a:lnTo>
                  <a:lnTo>
                    <a:pt x="115918" y="574762"/>
                  </a:lnTo>
                  <a:lnTo>
                    <a:pt x="294625" y="473333"/>
                  </a:lnTo>
                  <a:lnTo>
                    <a:pt x="0" y="304286"/>
                  </a:lnTo>
                  <a:lnTo>
                    <a:pt x="140068" y="222177"/>
                  </a:lnTo>
                  <a:lnTo>
                    <a:pt x="1081904" y="0"/>
                  </a:lnTo>
                  <a:lnTo>
                    <a:pt x="1250952" y="96599"/>
                  </a:lnTo>
                  <a:lnTo>
                    <a:pt x="589251" y="478163"/>
                  </a:lnTo>
                  <a:close/>
                  <a:moveTo>
                    <a:pt x="434694" y="391224"/>
                  </a:moveTo>
                  <a:lnTo>
                    <a:pt x="796939" y="183537"/>
                  </a:lnTo>
                  <a:lnTo>
                    <a:pt x="792108" y="183537"/>
                  </a:lnTo>
                  <a:lnTo>
                    <a:pt x="280136" y="309115"/>
                  </a:lnTo>
                  <a:lnTo>
                    <a:pt x="434694" y="391224"/>
                  </a:lnTo>
                </a:path>
              </a:pathLst>
            </a:custGeom>
            <a:gradFill>
              <a:gsLst>
                <a:gs pos="11000">
                  <a:schemeClr val="accent1">
                    <a:lumMod val="40000"/>
                    <a:lumOff val="60000"/>
                  </a:schemeClr>
                </a:gs>
                <a:gs pos="87000">
                  <a:schemeClr val="accent1"/>
                </a:gs>
              </a:gsLst>
              <a:lin ang="4200000" scaled="0"/>
            </a:gradFill>
            <a:ln w="4828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06" name="组合 405">
            <a:extLst>
              <a:ext uri="{FF2B5EF4-FFF2-40B4-BE49-F238E27FC236}">
                <a16:creationId xmlns:a16="http://schemas.microsoft.com/office/drawing/2014/main" id="{FC012527-91F8-4CE8-961F-C771E75BAE1D}"/>
              </a:ext>
            </a:extLst>
          </p:cNvPr>
          <p:cNvGrpSpPr/>
          <p:nvPr/>
        </p:nvGrpSpPr>
        <p:grpSpPr>
          <a:xfrm>
            <a:off x="392771" y="4323836"/>
            <a:ext cx="1694811" cy="981204"/>
            <a:chOff x="782597" y="4498663"/>
            <a:chExt cx="2164773" cy="1253286"/>
          </a:xfrm>
        </p:grpSpPr>
        <p:sp>
          <p:nvSpPr>
            <p:cNvPr id="393" name="文本框 392">
              <a:extLst>
                <a:ext uri="{FF2B5EF4-FFF2-40B4-BE49-F238E27FC236}">
                  <a16:creationId xmlns:a16="http://schemas.microsoft.com/office/drawing/2014/main" id="{04FE61E4-EF66-405A-BA96-8A39D87837B1}"/>
                </a:ext>
              </a:extLst>
            </p:cNvPr>
            <p:cNvSpPr txBox="1"/>
            <p:nvPr/>
          </p:nvSpPr>
          <p:spPr>
            <a:xfrm>
              <a:off x="782597" y="4498663"/>
              <a:ext cx="2164773" cy="553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prstClr val="black">
                      <a:lumMod val="85000"/>
                      <a:lumOff val="15000"/>
                    </a:prstClr>
                  </a:solidFill>
                  <a:effectLst/>
                  <a:uLnTx/>
                  <a:uFillTx/>
                  <a:latin typeface="思源宋体 CN Heavy"/>
                  <a:ea typeface="思源宋体 CN Heavy"/>
                  <a:cs typeface="+mn-cs"/>
                </a:rPr>
                <a:t>支撑与基础</a:t>
              </a:r>
            </a:p>
          </p:txBody>
        </p:sp>
        <p:sp>
          <p:nvSpPr>
            <p:cNvPr id="399" name="文本框 398">
              <a:extLst>
                <a:ext uri="{FF2B5EF4-FFF2-40B4-BE49-F238E27FC236}">
                  <a16:creationId xmlns:a16="http://schemas.microsoft.com/office/drawing/2014/main" id="{B10DD3E6-54A0-4E75-BCED-009EA3139D4F}"/>
                </a:ext>
              </a:extLst>
            </p:cNvPr>
            <p:cNvSpPr txBox="1"/>
            <p:nvPr/>
          </p:nvSpPr>
          <p:spPr>
            <a:xfrm>
              <a:off x="782597" y="5120000"/>
              <a:ext cx="1873483"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SUPPORT AND FOUNDATION</a:t>
              </a:r>
              <a:endParaRPr kumimoji="0" lang="zh-CN" altLang="en-US" sz="120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cxnSp>
          <p:nvCxnSpPr>
            <p:cNvPr id="404" name="直接连接符 403">
              <a:extLst>
                <a:ext uri="{FF2B5EF4-FFF2-40B4-BE49-F238E27FC236}">
                  <a16:creationId xmlns:a16="http://schemas.microsoft.com/office/drawing/2014/main" id="{6162839C-19B9-4A61-ADA3-F5445DAA5432}"/>
                </a:ext>
              </a:extLst>
            </p:cNvPr>
            <p:cNvCxnSpPr>
              <a:cxnSpLocks/>
            </p:cNvCxnSpPr>
            <p:nvPr/>
          </p:nvCxnSpPr>
          <p:spPr>
            <a:xfrm>
              <a:off x="874713" y="5751949"/>
              <a:ext cx="1770951" cy="0"/>
            </a:xfrm>
            <a:prstGeom prst="line">
              <a:avLst/>
            </a:prstGeom>
            <a:ln w="15875" cap="rnd">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420" name="矩形: 圆角 419">
            <a:extLst>
              <a:ext uri="{FF2B5EF4-FFF2-40B4-BE49-F238E27FC236}">
                <a16:creationId xmlns:a16="http://schemas.microsoft.com/office/drawing/2014/main" id="{6938A09F-6C66-4457-A17A-47160FC36B13}"/>
              </a:ext>
            </a:extLst>
          </p:cNvPr>
          <p:cNvSpPr/>
          <p:nvPr/>
        </p:nvSpPr>
        <p:spPr>
          <a:xfrm>
            <a:off x="2573119" y="3672523"/>
            <a:ext cx="1772506" cy="2122939"/>
          </a:xfrm>
          <a:prstGeom prst="roundRect">
            <a:avLst>
              <a:gd name="adj" fmla="val 2773"/>
            </a:avLst>
          </a:prstGeom>
          <a:solidFill>
            <a:schemeClr val="bg1">
              <a:alpha val="49000"/>
            </a:schemeClr>
          </a:solid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407" name="组合 406">
            <a:extLst>
              <a:ext uri="{FF2B5EF4-FFF2-40B4-BE49-F238E27FC236}">
                <a16:creationId xmlns:a16="http://schemas.microsoft.com/office/drawing/2014/main" id="{2819A34B-AB7B-477B-B921-E5EB15CB8502}"/>
              </a:ext>
            </a:extLst>
          </p:cNvPr>
          <p:cNvGrpSpPr/>
          <p:nvPr/>
        </p:nvGrpSpPr>
        <p:grpSpPr>
          <a:xfrm>
            <a:off x="2672786" y="3921942"/>
            <a:ext cx="1716403" cy="981204"/>
            <a:chOff x="782596" y="4498663"/>
            <a:chExt cx="2192353" cy="1253286"/>
          </a:xfrm>
        </p:grpSpPr>
        <p:sp>
          <p:nvSpPr>
            <p:cNvPr id="408" name="文本框 407">
              <a:extLst>
                <a:ext uri="{FF2B5EF4-FFF2-40B4-BE49-F238E27FC236}">
                  <a16:creationId xmlns:a16="http://schemas.microsoft.com/office/drawing/2014/main" id="{BF213242-F227-4670-8AFB-9E236BBBB8AE}"/>
                </a:ext>
              </a:extLst>
            </p:cNvPr>
            <p:cNvSpPr txBox="1"/>
            <p:nvPr/>
          </p:nvSpPr>
          <p:spPr>
            <a:xfrm>
              <a:off x="782596" y="4498663"/>
              <a:ext cx="2192353" cy="553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prstClr val="black">
                      <a:lumMod val="85000"/>
                      <a:lumOff val="15000"/>
                    </a:prstClr>
                  </a:solidFill>
                  <a:effectLst/>
                  <a:uLnTx/>
                  <a:uFillTx/>
                  <a:latin typeface="思源宋体 CN Heavy"/>
                  <a:ea typeface="思源宋体 CN Heavy"/>
                  <a:cs typeface="+mn-cs"/>
                </a:rPr>
                <a:t>动力与保障</a:t>
              </a:r>
            </a:p>
          </p:txBody>
        </p:sp>
        <p:sp>
          <p:nvSpPr>
            <p:cNvPr id="409" name="文本框 408">
              <a:extLst>
                <a:ext uri="{FF2B5EF4-FFF2-40B4-BE49-F238E27FC236}">
                  <a16:creationId xmlns:a16="http://schemas.microsoft.com/office/drawing/2014/main" id="{494092D5-3A4A-4832-BB77-10C4818049C4}"/>
                </a:ext>
              </a:extLst>
            </p:cNvPr>
            <p:cNvSpPr txBox="1"/>
            <p:nvPr/>
          </p:nvSpPr>
          <p:spPr>
            <a:xfrm>
              <a:off x="782596" y="5120000"/>
              <a:ext cx="2102470"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MOTIVATION AND GUARANTEE</a:t>
              </a:r>
            </a:p>
          </p:txBody>
        </p:sp>
        <p:cxnSp>
          <p:nvCxnSpPr>
            <p:cNvPr id="410" name="直接连接符 409">
              <a:extLst>
                <a:ext uri="{FF2B5EF4-FFF2-40B4-BE49-F238E27FC236}">
                  <a16:creationId xmlns:a16="http://schemas.microsoft.com/office/drawing/2014/main" id="{230E69CE-4FF7-466B-A149-8649FE2D891F}"/>
                </a:ext>
              </a:extLst>
            </p:cNvPr>
            <p:cNvCxnSpPr>
              <a:cxnSpLocks/>
            </p:cNvCxnSpPr>
            <p:nvPr/>
          </p:nvCxnSpPr>
          <p:spPr>
            <a:xfrm>
              <a:off x="874713" y="5751949"/>
              <a:ext cx="1770951" cy="0"/>
            </a:xfrm>
            <a:prstGeom prst="line">
              <a:avLst/>
            </a:prstGeom>
            <a:ln w="15875" cap="rnd">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3" name="矩形: 圆角 42">
            <a:extLst>
              <a:ext uri="{FF2B5EF4-FFF2-40B4-BE49-F238E27FC236}">
                <a16:creationId xmlns:a16="http://schemas.microsoft.com/office/drawing/2014/main" id="{9C557B8A-6119-470C-BD65-7CE01C56EC18}"/>
              </a:ext>
            </a:extLst>
          </p:cNvPr>
          <p:cNvSpPr/>
          <p:nvPr/>
        </p:nvSpPr>
        <p:spPr>
          <a:xfrm>
            <a:off x="4839668" y="4011856"/>
            <a:ext cx="1772506" cy="2122939"/>
          </a:xfrm>
          <a:prstGeom prst="roundRect">
            <a:avLst>
              <a:gd name="adj" fmla="val 2773"/>
            </a:avLst>
          </a:prstGeom>
          <a:solidFill>
            <a:schemeClr val="bg1">
              <a:alpha val="49000"/>
            </a:schemeClr>
          </a:solid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4" name="矩形: 圆角 43">
            <a:extLst>
              <a:ext uri="{FF2B5EF4-FFF2-40B4-BE49-F238E27FC236}">
                <a16:creationId xmlns:a16="http://schemas.microsoft.com/office/drawing/2014/main" id="{A0428B20-D5FE-40D3-85EE-BC8D2B8E0583}"/>
              </a:ext>
            </a:extLst>
          </p:cNvPr>
          <p:cNvSpPr/>
          <p:nvPr/>
        </p:nvSpPr>
        <p:spPr>
          <a:xfrm>
            <a:off x="7119686" y="3672523"/>
            <a:ext cx="1772506" cy="2122939"/>
          </a:xfrm>
          <a:prstGeom prst="roundRect">
            <a:avLst>
              <a:gd name="adj" fmla="val 2773"/>
            </a:avLst>
          </a:prstGeom>
          <a:solidFill>
            <a:schemeClr val="bg1">
              <a:alpha val="49000"/>
            </a:schemeClr>
          </a:solid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411" name="组合 410">
            <a:extLst>
              <a:ext uri="{FF2B5EF4-FFF2-40B4-BE49-F238E27FC236}">
                <a16:creationId xmlns:a16="http://schemas.microsoft.com/office/drawing/2014/main" id="{5550472F-1229-409F-9C4D-2AFF81A7A43F}"/>
              </a:ext>
            </a:extLst>
          </p:cNvPr>
          <p:cNvGrpSpPr/>
          <p:nvPr/>
        </p:nvGrpSpPr>
        <p:grpSpPr>
          <a:xfrm>
            <a:off x="4965771" y="4323836"/>
            <a:ext cx="1574953" cy="981204"/>
            <a:chOff x="782597" y="4498663"/>
            <a:chExt cx="2011680" cy="1253286"/>
          </a:xfrm>
        </p:grpSpPr>
        <p:sp>
          <p:nvSpPr>
            <p:cNvPr id="412" name="文本框 411">
              <a:extLst>
                <a:ext uri="{FF2B5EF4-FFF2-40B4-BE49-F238E27FC236}">
                  <a16:creationId xmlns:a16="http://schemas.microsoft.com/office/drawing/2014/main" id="{BD9A329D-2E0F-49E6-A9AB-27F00BFB2EF7}"/>
                </a:ext>
              </a:extLst>
            </p:cNvPr>
            <p:cNvSpPr txBox="1"/>
            <p:nvPr/>
          </p:nvSpPr>
          <p:spPr>
            <a:xfrm>
              <a:off x="782597" y="4498663"/>
              <a:ext cx="2011680" cy="553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prstClr val="black">
                      <a:lumMod val="85000"/>
                      <a:lumOff val="15000"/>
                    </a:prstClr>
                  </a:solidFill>
                  <a:effectLst/>
                  <a:uLnTx/>
                  <a:uFillTx/>
                  <a:latin typeface="思源宋体 CN Heavy"/>
                  <a:ea typeface="思源宋体 CN Heavy"/>
                  <a:cs typeface="+mn-cs"/>
                </a:rPr>
                <a:t>广泛前景</a:t>
              </a:r>
            </a:p>
          </p:txBody>
        </p:sp>
        <p:sp>
          <p:nvSpPr>
            <p:cNvPr id="413" name="文本框 412">
              <a:extLst>
                <a:ext uri="{FF2B5EF4-FFF2-40B4-BE49-F238E27FC236}">
                  <a16:creationId xmlns:a16="http://schemas.microsoft.com/office/drawing/2014/main" id="{09C18EBA-A810-488B-AECA-27390734852F}"/>
                </a:ext>
              </a:extLst>
            </p:cNvPr>
            <p:cNvSpPr txBox="1"/>
            <p:nvPr/>
          </p:nvSpPr>
          <p:spPr>
            <a:xfrm>
              <a:off x="782597" y="5120000"/>
              <a:ext cx="1873483"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BROAD PROSPECTS</a:t>
              </a:r>
            </a:p>
          </p:txBody>
        </p:sp>
        <p:cxnSp>
          <p:nvCxnSpPr>
            <p:cNvPr id="414" name="直接连接符 413">
              <a:extLst>
                <a:ext uri="{FF2B5EF4-FFF2-40B4-BE49-F238E27FC236}">
                  <a16:creationId xmlns:a16="http://schemas.microsoft.com/office/drawing/2014/main" id="{27CB1BA4-9324-464F-87E7-3DCFE3A6E235}"/>
                </a:ext>
              </a:extLst>
            </p:cNvPr>
            <p:cNvCxnSpPr>
              <a:cxnSpLocks/>
            </p:cNvCxnSpPr>
            <p:nvPr/>
          </p:nvCxnSpPr>
          <p:spPr>
            <a:xfrm>
              <a:off x="874713" y="5751949"/>
              <a:ext cx="1770951" cy="0"/>
            </a:xfrm>
            <a:prstGeom prst="line">
              <a:avLst/>
            </a:prstGeom>
            <a:ln w="15875" cap="rnd">
              <a:solidFill>
                <a:schemeClr val="accent4"/>
              </a:solidFill>
            </a:ln>
          </p:spPr>
          <p:style>
            <a:lnRef idx="1">
              <a:schemeClr val="accent1"/>
            </a:lnRef>
            <a:fillRef idx="0">
              <a:schemeClr val="accent1"/>
            </a:fillRef>
            <a:effectRef idx="0">
              <a:schemeClr val="accent1"/>
            </a:effectRef>
            <a:fontRef idx="minor">
              <a:schemeClr val="tx1"/>
            </a:fontRef>
          </p:style>
        </p:cxnSp>
      </p:grpSp>
      <p:grpSp>
        <p:nvGrpSpPr>
          <p:cNvPr id="415" name="组合 414">
            <a:extLst>
              <a:ext uri="{FF2B5EF4-FFF2-40B4-BE49-F238E27FC236}">
                <a16:creationId xmlns:a16="http://schemas.microsoft.com/office/drawing/2014/main" id="{3D2B0D69-5977-42B0-93BC-7F54089792B1}"/>
              </a:ext>
            </a:extLst>
          </p:cNvPr>
          <p:cNvGrpSpPr/>
          <p:nvPr/>
        </p:nvGrpSpPr>
        <p:grpSpPr>
          <a:xfrm>
            <a:off x="7245789" y="3921942"/>
            <a:ext cx="1574953" cy="981204"/>
            <a:chOff x="782597" y="4498663"/>
            <a:chExt cx="2011680" cy="1253286"/>
          </a:xfrm>
        </p:grpSpPr>
        <p:sp>
          <p:nvSpPr>
            <p:cNvPr id="416" name="文本框 415">
              <a:extLst>
                <a:ext uri="{FF2B5EF4-FFF2-40B4-BE49-F238E27FC236}">
                  <a16:creationId xmlns:a16="http://schemas.microsoft.com/office/drawing/2014/main" id="{A0B8E5C6-8207-4128-8DF0-F9410A2BACF7}"/>
                </a:ext>
              </a:extLst>
            </p:cNvPr>
            <p:cNvSpPr txBox="1"/>
            <p:nvPr/>
          </p:nvSpPr>
          <p:spPr>
            <a:xfrm>
              <a:off x="782597" y="4498663"/>
              <a:ext cx="2011680" cy="553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prstClr val="black">
                      <a:lumMod val="85000"/>
                      <a:lumOff val="15000"/>
                    </a:prstClr>
                  </a:solidFill>
                  <a:effectLst/>
                  <a:uLnTx/>
                  <a:uFillTx/>
                  <a:latin typeface="思源宋体 CN Heavy"/>
                  <a:ea typeface="思源宋体 CN Heavy"/>
                  <a:cs typeface="+mn-cs"/>
                </a:rPr>
                <a:t>市场需求</a:t>
              </a:r>
            </a:p>
          </p:txBody>
        </p:sp>
        <p:sp>
          <p:nvSpPr>
            <p:cNvPr id="417" name="文本框 416">
              <a:extLst>
                <a:ext uri="{FF2B5EF4-FFF2-40B4-BE49-F238E27FC236}">
                  <a16:creationId xmlns:a16="http://schemas.microsoft.com/office/drawing/2014/main" id="{E710DA26-8629-4143-A3D6-9148799EDAAD}"/>
                </a:ext>
              </a:extLst>
            </p:cNvPr>
            <p:cNvSpPr txBox="1"/>
            <p:nvPr/>
          </p:nvSpPr>
          <p:spPr>
            <a:xfrm>
              <a:off x="782597" y="5120000"/>
              <a:ext cx="1873483"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MARKET DEMAND</a:t>
              </a:r>
            </a:p>
          </p:txBody>
        </p:sp>
        <p:cxnSp>
          <p:nvCxnSpPr>
            <p:cNvPr id="418" name="直接连接符 417">
              <a:extLst>
                <a:ext uri="{FF2B5EF4-FFF2-40B4-BE49-F238E27FC236}">
                  <a16:creationId xmlns:a16="http://schemas.microsoft.com/office/drawing/2014/main" id="{A07EC5DA-F428-4853-8F45-318B55E0CE1B}"/>
                </a:ext>
              </a:extLst>
            </p:cNvPr>
            <p:cNvCxnSpPr>
              <a:cxnSpLocks/>
            </p:cNvCxnSpPr>
            <p:nvPr/>
          </p:nvCxnSpPr>
          <p:spPr>
            <a:xfrm>
              <a:off x="874713" y="5751949"/>
              <a:ext cx="1770951" cy="0"/>
            </a:xfrm>
            <a:prstGeom prst="line">
              <a:avLst/>
            </a:prstGeom>
            <a:ln w="15875" cap="rnd">
              <a:solidFill>
                <a:schemeClr val="accent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4859579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bg>
      <p:bgPr>
        <a:gradFill>
          <a:gsLst>
            <a:gs pos="0">
              <a:schemeClr val="accent1">
                <a:alpha val="25000"/>
                <a:lumMod val="0"/>
                <a:lumOff val="100000"/>
              </a:schemeClr>
            </a:gs>
            <a:gs pos="64000">
              <a:schemeClr val="accent1">
                <a:alpha val="70000"/>
                <a:lumMod val="20000"/>
                <a:lumOff val="80000"/>
              </a:schemeClr>
            </a:gs>
          </a:gsLst>
          <a:lin ang="4200000" scaled="0"/>
        </a:gradFill>
        <a:effectLst/>
      </p:bgPr>
    </p:bg>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4587FDE-3288-43FF-8D80-015537C52BEC}"/>
              </a:ext>
            </a:extLst>
          </p:cNvPr>
          <p:cNvSpPr/>
          <p:nvPr/>
        </p:nvSpPr>
        <p:spPr>
          <a:xfrm>
            <a:off x="340373" y="633409"/>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各变量的描述性统计</a:t>
            </a:r>
          </a:p>
        </p:txBody>
      </p:sp>
      <p:sp>
        <p:nvSpPr>
          <p:cNvPr id="58" name="矩形 57">
            <a:extLst>
              <a:ext uri="{FF2B5EF4-FFF2-40B4-BE49-F238E27FC236}">
                <a16:creationId xmlns:a16="http://schemas.microsoft.com/office/drawing/2014/main" id="{C3F65274-5F1B-4466-A44B-43D44AE780E2}"/>
              </a:ext>
            </a:extLst>
          </p:cNvPr>
          <p:cNvSpPr/>
          <p:nvPr/>
        </p:nvSpPr>
        <p:spPr>
          <a:xfrm>
            <a:off x="-237579" y="5563523"/>
            <a:ext cx="9618467" cy="1470507"/>
          </a:xfrm>
          <a:prstGeom prst="rect">
            <a:avLst/>
          </a:prstGeom>
          <a:gradFill>
            <a:gsLst>
              <a:gs pos="0">
                <a:schemeClr val="accent1"/>
              </a:gs>
              <a:gs pos="100000">
                <a:schemeClr val="accent1">
                  <a:lumMod val="50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59" name="组合 58">
            <a:extLst>
              <a:ext uri="{FF2B5EF4-FFF2-40B4-BE49-F238E27FC236}">
                <a16:creationId xmlns:a16="http://schemas.microsoft.com/office/drawing/2014/main" id="{2B69E67C-3439-4AD5-93D4-32D2D96882E9}"/>
              </a:ext>
            </a:extLst>
          </p:cNvPr>
          <p:cNvGrpSpPr/>
          <p:nvPr/>
        </p:nvGrpSpPr>
        <p:grpSpPr>
          <a:xfrm>
            <a:off x="452497" y="1743874"/>
            <a:ext cx="8238317" cy="4069480"/>
            <a:chOff x="874713" y="1295400"/>
            <a:chExt cx="10442575" cy="4897836"/>
          </a:xfrm>
          <a:effectLst>
            <a:reflection blurRad="6350" stA="46000" endPos="9000" dir="5400000" sy="-100000" algn="bl" rotWithShape="0"/>
          </a:effectLst>
        </p:grpSpPr>
        <p:sp>
          <p:nvSpPr>
            <p:cNvPr id="4" name="矩形: 圆角 3">
              <a:extLst>
                <a:ext uri="{FF2B5EF4-FFF2-40B4-BE49-F238E27FC236}">
                  <a16:creationId xmlns:a16="http://schemas.microsoft.com/office/drawing/2014/main" id="{042155C5-AA04-4CCD-872B-964B8AE8239C}"/>
                </a:ext>
              </a:extLst>
            </p:cNvPr>
            <p:cNvSpPr/>
            <p:nvPr/>
          </p:nvSpPr>
          <p:spPr>
            <a:xfrm>
              <a:off x="874713" y="1295400"/>
              <a:ext cx="4866427" cy="4897836"/>
            </a:xfrm>
            <a:prstGeom prst="roundRect">
              <a:avLst>
                <a:gd name="adj" fmla="val 2773"/>
              </a:avLst>
            </a:prstGeom>
            <a:solidFill>
              <a:schemeClr val="bg1">
                <a:alpha val="49000"/>
              </a:schemeClr>
            </a:solid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矩形: 圆角 47">
              <a:extLst>
                <a:ext uri="{FF2B5EF4-FFF2-40B4-BE49-F238E27FC236}">
                  <a16:creationId xmlns:a16="http://schemas.microsoft.com/office/drawing/2014/main" id="{E6E10B59-5DF3-4086-B18E-0B2A77A428ED}"/>
                </a:ext>
              </a:extLst>
            </p:cNvPr>
            <p:cNvSpPr/>
            <p:nvPr/>
          </p:nvSpPr>
          <p:spPr>
            <a:xfrm>
              <a:off x="5833385" y="1295400"/>
              <a:ext cx="1766469" cy="4897836"/>
            </a:xfrm>
            <a:prstGeom prst="roundRect">
              <a:avLst>
                <a:gd name="adj" fmla="val 2773"/>
              </a:avLst>
            </a:prstGeom>
            <a:solidFill>
              <a:schemeClr val="bg1">
                <a:alpha val="49000"/>
              </a:schemeClr>
            </a:solid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矩形: 圆角 48">
              <a:extLst>
                <a:ext uri="{FF2B5EF4-FFF2-40B4-BE49-F238E27FC236}">
                  <a16:creationId xmlns:a16="http://schemas.microsoft.com/office/drawing/2014/main" id="{6C5B1782-E0C5-403D-B5AD-5AF3515CC3FE}"/>
                </a:ext>
              </a:extLst>
            </p:cNvPr>
            <p:cNvSpPr/>
            <p:nvPr/>
          </p:nvSpPr>
          <p:spPr>
            <a:xfrm>
              <a:off x="7692103" y="1295400"/>
              <a:ext cx="1766469" cy="4897836"/>
            </a:xfrm>
            <a:prstGeom prst="roundRect">
              <a:avLst>
                <a:gd name="adj" fmla="val 2773"/>
              </a:avLst>
            </a:prstGeom>
            <a:solidFill>
              <a:schemeClr val="bg1">
                <a:alpha val="49000"/>
              </a:schemeClr>
            </a:solid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0" name="矩形: 圆角 49">
              <a:extLst>
                <a:ext uri="{FF2B5EF4-FFF2-40B4-BE49-F238E27FC236}">
                  <a16:creationId xmlns:a16="http://schemas.microsoft.com/office/drawing/2014/main" id="{97EFA1C5-31FC-494E-A954-B1C541928323}"/>
                </a:ext>
              </a:extLst>
            </p:cNvPr>
            <p:cNvSpPr/>
            <p:nvPr/>
          </p:nvSpPr>
          <p:spPr>
            <a:xfrm>
              <a:off x="9550819" y="1295400"/>
              <a:ext cx="1766469" cy="4897836"/>
            </a:xfrm>
            <a:prstGeom prst="roundRect">
              <a:avLst>
                <a:gd name="adj" fmla="val 2773"/>
              </a:avLst>
            </a:prstGeom>
            <a:solidFill>
              <a:schemeClr val="bg1">
                <a:alpha val="49000"/>
              </a:schemeClr>
            </a:solid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矩形: 圆角 5">
              <a:extLst>
                <a:ext uri="{FF2B5EF4-FFF2-40B4-BE49-F238E27FC236}">
                  <a16:creationId xmlns:a16="http://schemas.microsoft.com/office/drawing/2014/main" id="{7DA1F59C-2277-46C4-92CC-D8C11C84FBEF}"/>
                </a:ext>
              </a:extLst>
            </p:cNvPr>
            <p:cNvSpPr/>
            <p:nvPr/>
          </p:nvSpPr>
          <p:spPr>
            <a:xfrm>
              <a:off x="1155034" y="2371473"/>
              <a:ext cx="4305781" cy="548489"/>
            </a:xfrm>
            <a:prstGeom prst="roundRect">
              <a:avLst>
                <a:gd name="adj" fmla="val 50000"/>
              </a:avLst>
            </a:pr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 name="矩形: 圆角 6">
              <a:extLst>
                <a:ext uri="{FF2B5EF4-FFF2-40B4-BE49-F238E27FC236}">
                  <a16:creationId xmlns:a16="http://schemas.microsoft.com/office/drawing/2014/main" id="{A0DAA92D-325E-49ED-9E93-DF80DEC05591}"/>
                </a:ext>
              </a:extLst>
            </p:cNvPr>
            <p:cNvSpPr/>
            <p:nvPr/>
          </p:nvSpPr>
          <p:spPr>
            <a:xfrm>
              <a:off x="1155034" y="3088378"/>
              <a:ext cx="4305781" cy="548489"/>
            </a:xfrm>
            <a:prstGeom prst="roundRect">
              <a:avLst>
                <a:gd name="adj" fmla="val 50000"/>
              </a:avLst>
            </a:pr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矩形: 圆角 7">
              <a:extLst>
                <a:ext uri="{FF2B5EF4-FFF2-40B4-BE49-F238E27FC236}">
                  <a16:creationId xmlns:a16="http://schemas.microsoft.com/office/drawing/2014/main" id="{A9947F26-EBB9-4BE3-8494-E60E0EDB26F4}"/>
                </a:ext>
              </a:extLst>
            </p:cNvPr>
            <p:cNvSpPr/>
            <p:nvPr/>
          </p:nvSpPr>
          <p:spPr>
            <a:xfrm>
              <a:off x="1155034" y="3805282"/>
              <a:ext cx="4305781" cy="548489"/>
            </a:xfrm>
            <a:prstGeom prst="roundRect">
              <a:avLst>
                <a:gd name="adj" fmla="val 50000"/>
              </a:avLst>
            </a:pr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矩形: 圆角 8">
              <a:extLst>
                <a:ext uri="{FF2B5EF4-FFF2-40B4-BE49-F238E27FC236}">
                  <a16:creationId xmlns:a16="http://schemas.microsoft.com/office/drawing/2014/main" id="{EA2ADE69-4C5E-4831-8C99-4B03EBD2B737}"/>
                </a:ext>
              </a:extLst>
            </p:cNvPr>
            <p:cNvSpPr/>
            <p:nvPr/>
          </p:nvSpPr>
          <p:spPr>
            <a:xfrm>
              <a:off x="1155034" y="4522188"/>
              <a:ext cx="4305781" cy="548489"/>
            </a:xfrm>
            <a:prstGeom prst="roundRect">
              <a:avLst>
                <a:gd name="adj" fmla="val 50000"/>
              </a:avLst>
            </a:pr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矩形: 圆角 9">
              <a:extLst>
                <a:ext uri="{FF2B5EF4-FFF2-40B4-BE49-F238E27FC236}">
                  <a16:creationId xmlns:a16="http://schemas.microsoft.com/office/drawing/2014/main" id="{145AFB71-2E90-4518-B63B-612222FFA739}"/>
                </a:ext>
              </a:extLst>
            </p:cNvPr>
            <p:cNvSpPr/>
            <p:nvPr/>
          </p:nvSpPr>
          <p:spPr>
            <a:xfrm>
              <a:off x="1155034" y="5239095"/>
              <a:ext cx="4305781" cy="548489"/>
            </a:xfrm>
            <a:prstGeom prst="roundRect">
              <a:avLst>
                <a:gd name="adj" fmla="val 50000"/>
              </a:avLst>
            </a:prstGeom>
            <a:solidFill>
              <a:schemeClr val="accent1">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文本框 11">
              <a:extLst>
                <a:ext uri="{FF2B5EF4-FFF2-40B4-BE49-F238E27FC236}">
                  <a16:creationId xmlns:a16="http://schemas.microsoft.com/office/drawing/2014/main" id="{BB5D770B-3648-4AA1-A39A-0C7FF7FDFFFA}"/>
                </a:ext>
              </a:extLst>
            </p:cNvPr>
            <p:cNvSpPr txBox="1"/>
            <p:nvPr/>
          </p:nvSpPr>
          <p:spPr>
            <a:xfrm>
              <a:off x="6033617" y="1689100"/>
              <a:ext cx="1366005" cy="4514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solidFill>
                  <a:effectLst/>
                  <a:uLnTx/>
                  <a:uFillTx/>
                  <a:latin typeface="思源宋体 CN Heavy"/>
                  <a:ea typeface="思源宋体 CN Heavy"/>
                  <a:cs typeface="+mn-cs"/>
                </a:rPr>
                <a:t>平均值</a:t>
              </a:r>
            </a:p>
          </p:txBody>
        </p:sp>
        <p:sp>
          <p:nvSpPr>
            <p:cNvPr id="13" name="文本框 12">
              <a:extLst>
                <a:ext uri="{FF2B5EF4-FFF2-40B4-BE49-F238E27FC236}">
                  <a16:creationId xmlns:a16="http://schemas.microsoft.com/office/drawing/2014/main" id="{DA92CDB3-1D1B-4ADD-B77F-644A5D5DB29D}"/>
                </a:ext>
              </a:extLst>
            </p:cNvPr>
            <p:cNvSpPr txBox="1"/>
            <p:nvPr/>
          </p:nvSpPr>
          <p:spPr>
            <a:xfrm>
              <a:off x="7892335" y="1689100"/>
              <a:ext cx="1366005" cy="4514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solidFill>
                  <a:effectLst/>
                  <a:uLnTx/>
                  <a:uFillTx/>
                  <a:latin typeface="思源宋体 CN Heavy"/>
                  <a:ea typeface="思源宋体 CN Heavy"/>
                  <a:cs typeface="+mn-cs"/>
                </a:rPr>
                <a:t>标准差</a:t>
              </a:r>
            </a:p>
          </p:txBody>
        </p:sp>
        <p:sp>
          <p:nvSpPr>
            <p:cNvPr id="14" name="文本框 13">
              <a:extLst>
                <a:ext uri="{FF2B5EF4-FFF2-40B4-BE49-F238E27FC236}">
                  <a16:creationId xmlns:a16="http://schemas.microsoft.com/office/drawing/2014/main" id="{7974A33F-709A-4A83-ABB7-EA5E7D97401E}"/>
                </a:ext>
              </a:extLst>
            </p:cNvPr>
            <p:cNvSpPr txBox="1"/>
            <p:nvPr/>
          </p:nvSpPr>
          <p:spPr>
            <a:xfrm>
              <a:off x="9751051" y="1689100"/>
              <a:ext cx="1366005" cy="4514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solidFill>
                  <a:effectLst/>
                  <a:uLnTx/>
                  <a:uFillTx/>
                  <a:latin typeface="思源宋体 CN Heavy"/>
                  <a:ea typeface="思源宋体 CN Heavy"/>
                  <a:cs typeface="+mn-cs"/>
                </a:rPr>
                <a:t>方 差</a:t>
              </a:r>
            </a:p>
          </p:txBody>
        </p:sp>
        <p:sp>
          <p:nvSpPr>
            <p:cNvPr id="20" name="矩形: 圆角 19">
              <a:extLst>
                <a:ext uri="{FF2B5EF4-FFF2-40B4-BE49-F238E27FC236}">
                  <a16:creationId xmlns:a16="http://schemas.microsoft.com/office/drawing/2014/main" id="{2FA6B40D-1729-4A78-BC1D-86A50CA81336}"/>
                </a:ext>
              </a:extLst>
            </p:cNvPr>
            <p:cNvSpPr/>
            <p:nvPr/>
          </p:nvSpPr>
          <p:spPr>
            <a:xfrm>
              <a:off x="6168971" y="2456758"/>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solidFill>
                  <a:effectLst/>
                  <a:uLnTx/>
                  <a:uFillTx/>
                  <a:latin typeface="Roboto"/>
                  <a:ea typeface="思源黑体 CN Regular"/>
                  <a:cs typeface="+mn-cs"/>
                </a:rPr>
                <a:t>3.88</a:t>
              </a:r>
              <a:endPar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1" name="矩形: 圆角 20">
              <a:extLst>
                <a:ext uri="{FF2B5EF4-FFF2-40B4-BE49-F238E27FC236}">
                  <a16:creationId xmlns:a16="http://schemas.microsoft.com/office/drawing/2014/main" id="{AE8C5FCA-2A91-4346-B317-E7691A46CDF8}"/>
                </a:ext>
              </a:extLst>
            </p:cNvPr>
            <p:cNvSpPr/>
            <p:nvPr/>
          </p:nvSpPr>
          <p:spPr>
            <a:xfrm>
              <a:off x="8027688" y="2456758"/>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0.92 </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矩形: 圆角 21">
              <a:extLst>
                <a:ext uri="{FF2B5EF4-FFF2-40B4-BE49-F238E27FC236}">
                  <a16:creationId xmlns:a16="http://schemas.microsoft.com/office/drawing/2014/main" id="{6D0D4B29-2899-44AE-B0E2-C23D6811B85D}"/>
                </a:ext>
              </a:extLst>
            </p:cNvPr>
            <p:cNvSpPr/>
            <p:nvPr/>
          </p:nvSpPr>
          <p:spPr>
            <a:xfrm>
              <a:off x="9886404" y="2456758"/>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0.85</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矩形: 圆角 22">
              <a:extLst>
                <a:ext uri="{FF2B5EF4-FFF2-40B4-BE49-F238E27FC236}">
                  <a16:creationId xmlns:a16="http://schemas.microsoft.com/office/drawing/2014/main" id="{B68471AC-28B2-40BD-9801-7BB6D08F2873}"/>
                </a:ext>
              </a:extLst>
            </p:cNvPr>
            <p:cNvSpPr/>
            <p:nvPr/>
          </p:nvSpPr>
          <p:spPr>
            <a:xfrm>
              <a:off x="6168971" y="3173662"/>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3.81</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4" name="矩形: 圆角 23">
              <a:extLst>
                <a:ext uri="{FF2B5EF4-FFF2-40B4-BE49-F238E27FC236}">
                  <a16:creationId xmlns:a16="http://schemas.microsoft.com/office/drawing/2014/main" id="{77953C35-39A1-487D-9A51-21633C46E8C5}"/>
                </a:ext>
              </a:extLst>
            </p:cNvPr>
            <p:cNvSpPr/>
            <p:nvPr/>
          </p:nvSpPr>
          <p:spPr>
            <a:xfrm>
              <a:off x="8027688" y="3173662"/>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0.86</a:t>
              </a:r>
              <a:endPar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5" name="矩形: 圆角 24">
              <a:extLst>
                <a:ext uri="{FF2B5EF4-FFF2-40B4-BE49-F238E27FC236}">
                  <a16:creationId xmlns:a16="http://schemas.microsoft.com/office/drawing/2014/main" id="{92998BE8-1B03-42CE-92D3-476CF0DB08EE}"/>
                </a:ext>
              </a:extLst>
            </p:cNvPr>
            <p:cNvSpPr/>
            <p:nvPr/>
          </p:nvSpPr>
          <p:spPr>
            <a:xfrm>
              <a:off x="9886404" y="3173662"/>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0.74</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矩形: 圆角 25">
              <a:extLst>
                <a:ext uri="{FF2B5EF4-FFF2-40B4-BE49-F238E27FC236}">
                  <a16:creationId xmlns:a16="http://schemas.microsoft.com/office/drawing/2014/main" id="{074AB3BC-EB38-4467-AEC8-C90650E6070F}"/>
                </a:ext>
              </a:extLst>
            </p:cNvPr>
            <p:cNvSpPr/>
            <p:nvPr/>
          </p:nvSpPr>
          <p:spPr>
            <a:xfrm>
              <a:off x="6168971" y="3890568"/>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3.52</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7" name="矩形: 圆角 26">
              <a:extLst>
                <a:ext uri="{FF2B5EF4-FFF2-40B4-BE49-F238E27FC236}">
                  <a16:creationId xmlns:a16="http://schemas.microsoft.com/office/drawing/2014/main" id="{886D7B22-C8F0-4F1F-9358-267E9E359009}"/>
                </a:ext>
              </a:extLst>
            </p:cNvPr>
            <p:cNvSpPr/>
            <p:nvPr/>
          </p:nvSpPr>
          <p:spPr>
            <a:xfrm>
              <a:off x="8027688" y="3890568"/>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rPr>
                <a:t> </a:t>
              </a: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0.94</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8" name="矩形: 圆角 27">
              <a:extLst>
                <a:ext uri="{FF2B5EF4-FFF2-40B4-BE49-F238E27FC236}">
                  <a16:creationId xmlns:a16="http://schemas.microsoft.com/office/drawing/2014/main" id="{8A7ED5B3-7834-4F69-B21A-EC89CA3B3AA4}"/>
                </a:ext>
              </a:extLst>
            </p:cNvPr>
            <p:cNvSpPr/>
            <p:nvPr/>
          </p:nvSpPr>
          <p:spPr>
            <a:xfrm>
              <a:off x="9886404" y="3890568"/>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0.88</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9" name="矩形: 圆角 28">
              <a:extLst>
                <a:ext uri="{FF2B5EF4-FFF2-40B4-BE49-F238E27FC236}">
                  <a16:creationId xmlns:a16="http://schemas.microsoft.com/office/drawing/2014/main" id="{03E4BDC5-9CE9-404F-BD93-E193372A87DE}"/>
                </a:ext>
              </a:extLst>
            </p:cNvPr>
            <p:cNvSpPr/>
            <p:nvPr/>
          </p:nvSpPr>
          <p:spPr>
            <a:xfrm>
              <a:off x="6168971" y="4607473"/>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3.43</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0" name="矩形: 圆角 29">
              <a:extLst>
                <a:ext uri="{FF2B5EF4-FFF2-40B4-BE49-F238E27FC236}">
                  <a16:creationId xmlns:a16="http://schemas.microsoft.com/office/drawing/2014/main" id="{E7C79DDC-A2DC-4D41-953B-F8A971525F5F}"/>
                </a:ext>
              </a:extLst>
            </p:cNvPr>
            <p:cNvSpPr/>
            <p:nvPr/>
          </p:nvSpPr>
          <p:spPr>
            <a:xfrm>
              <a:off x="8027688" y="4607473"/>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rPr>
                <a:t> </a:t>
              </a: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0.96</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1" name="矩形: 圆角 30">
              <a:extLst>
                <a:ext uri="{FF2B5EF4-FFF2-40B4-BE49-F238E27FC236}">
                  <a16:creationId xmlns:a16="http://schemas.microsoft.com/office/drawing/2014/main" id="{4581089D-8C17-46B1-BE97-D2A8C76A5EFF}"/>
                </a:ext>
              </a:extLst>
            </p:cNvPr>
            <p:cNvSpPr/>
            <p:nvPr/>
          </p:nvSpPr>
          <p:spPr>
            <a:xfrm>
              <a:off x="9886404" y="4607473"/>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0.92</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矩形: 圆角 31">
              <a:extLst>
                <a:ext uri="{FF2B5EF4-FFF2-40B4-BE49-F238E27FC236}">
                  <a16:creationId xmlns:a16="http://schemas.microsoft.com/office/drawing/2014/main" id="{BCBFF11B-E960-4B78-B0DA-DC509BC6199B}"/>
                </a:ext>
              </a:extLst>
            </p:cNvPr>
            <p:cNvSpPr/>
            <p:nvPr/>
          </p:nvSpPr>
          <p:spPr>
            <a:xfrm>
              <a:off x="6168971" y="5324380"/>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3.71</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3" name="矩形: 圆角 32">
              <a:extLst>
                <a:ext uri="{FF2B5EF4-FFF2-40B4-BE49-F238E27FC236}">
                  <a16:creationId xmlns:a16="http://schemas.microsoft.com/office/drawing/2014/main" id="{2D694DF7-C5D9-41B7-A34C-5D480312560F}"/>
                </a:ext>
              </a:extLst>
            </p:cNvPr>
            <p:cNvSpPr/>
            <p:nvPr/>
          </p:nvSpPr>
          <p:spPr>
            <a:xfrm>
              <a:off x="8027688" y="5324380"/>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rPr>
                <a:t> </a:t>
              </a: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0.94</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 name="矩形: 圆角 33">
              <a:extLst>
                <a:ext uri="{FF2B5EF4-FFF2-40B4-BE49-F238E27FC236}">
                  <a16:creationId xmlns:a16="http://schemas.microsoft.com/office/drawing/2014/main" id="{34E64ED7-8E94-4692-ABC5-6CF93D573A1D}"/>
                </a:ext>
              </a:extLst>
            </p:cNvPr>
            <p:cNvSpPr/>
            <p:nvPr/>
          </p:nvSpPr>
          <p:spPr>
            <a:xfrm>
              <a:off x="9886404" y="5324380"/>
              <a:ext cx="1095297" cy="377920"/>
            </a:xfrm>
            <a:prstGeom prst="roundRect">
              <a:avLst>
                <a:gd name="adj" fmla="val 50000"/>
              </a:avLst>
            </a:prstGeom>
            <a:gradFill>
              <a:gsLst>
                <a:gs pos="0">
                  <a:schemeClr val="accent1">
                    <a:lumMod val="90000"/>
                    <a:lumOff val="10000"/>
                  </a:schemeClr>
                </a:gs>
                <a:gs pos="87000">
                  <a:schemeClr val="accent1">
                    <a:lumMod val="50000"/>
                  </a:schemeClr>
                </a:gs>
              </a:gsLst>
              <a:lin ang="4200000" scaled="0"/>
            </a:gradFill>
            <a:ln>
              <a:noFill/>
            </a:ln>
            <a:effectLst>
              <a:outerShdw blurRad="215900" dist="63500" dir="2700000" sx="98000" sy="98000" algn="tl" rotWithShape="0">
                <a:schemeClr val="accent2">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white"/>
                  </a:solidFill>
                  <a:effectLst/>
                  <a:uLnTx/>
                  <a:uFillTx/>
                  <a:latin typeface="Roboto"/>
                  <a:ea typeface="思源黑体 CN Regular"/>
                  <a:cs typeface="+mn-cs"/>
                </a:rPr>
                <a:t>0.88</a:t>
              </a: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5" name="文本框 34">
              <a:extLst>
                <a:ext uri="{FF2B5EF4-FFF2-40B4-BE49-F238E27FC236}">
                  <a16:creationId xmlns:a16="http://schemas.microsoft.com/office/drawing/2014/main" id="{62D38B6E-8ED2-4C20-A449-575FB5823FF3}"/>
                </a:ext>
              </a:extLst>
            </p:cNvPr>
            <p:cNvSpPr txBox="1"/>
            <p:nvPr/>
          </p:nvSpPr>
          <p:spPr>
            <a:xfrm>
              <a:off x="2624922" y="1689100"/>
              <a:ext cx="1366005" cy="4514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solidFill>
                  <a:effectLst/>
                  <a:uLnTx/>
                  <a:uFillTx/>
                  <a:latin typeface="思源宋体 CN Heavy"/>
                  <a:ea typeface="思源宋体 CN Heavy"/>
                  <a:cs typeface="+mn-cs"/>
                </a:rPr>
                <a:t>调查问题</a:t>
              </a:r>
            </a:p>
          </p:txBody>
        </p:sp>
        <p:sp>
          <p:nvSpPr>
            <p:cNvPr id="51" name="文本框 50">
              <a:extLst>
                <a:ext uri="{FF2B5EF4-FFF2-40B4-BE49-F238E27FC236}">
                  <a16:creationId xmlns:a16="http://schemas.microsoft.com/office/drawing/2014/main" id="{7519D5BE-7FEA-4667-B514-FA17FBD01383}"/>
                </a:ext>
              </a:extLst>
            </p:cNvPr>
            <p:cNvSpPr txBox="1"/>
            <p:nvPr/>
          </p:nvSpPr>
          <p:spPr>
            <a:xfrm>
              <a:off x="1627048" y="2476441"/>
              <a:ext cx="3489341" cy="3896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Q1 </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塑造的景观具有观赏性</a:t>
              </a:r>
            </a:p>
          </p:txBody>
        </p:sp>
        <p:sp>
          <p:nvSpPr>
            <p:cNvPr id="54" name="文本框 53">
              <a:extLst>
                <a:ext uri="{FF2B5EF4-FFF2-40B4-BE49-F238E27FC236}">
                  <a16:creationId xmlns:a16="http://schemas.microsoft.com/office/drawing/2014/main" id="{63AF0795-F7E3-4835-9E75-74C38231278D}"/>
                </a:ext>
              </a:extLst>
            </p:cNvPr>
            <p:cNvSpPr txBox="1"/>
            <p:nvPr/>
          </p:nvSpPr>
          <p:spPr>
            <a:xfrm>
              <a:off x="1627046" y="3193346"/>
              <a:ext cx="3541852" cy="3896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Q2 </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塑造的景观具有视觉震撼力</a:t>
              </a:r>
            </a:p>
          </p:txBody>
        </p:sp>
        <p:sp>
          <p:nvSpPr>
            <p:cNvPr id="55" name="文本框 54">
              <a:extLst>
                <a:ext uri="{FF2B5EF4-FFF2-40B4-BE49-F238E27FC236}">
                  <a16:creationId xmlns:a16="http://schemas.microsoft.com/office/drawing/2014/main" id="{80C111F2-F8C5-4139-BCFD-8740FAD0BC54}"/>
                </a:ext>
              </a:extLst>
            </p:cNvPr>
            <p:cNvSpPr txBox="1"/>
            <p:nvPr/>
          </p:nvSpPr>
          <p:spPr>
            <a:xfrm>
              <a:off x="1627048" y="3910251"/>
              <a:ext cx="3489341" cy="3896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Q3 </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望造的景观具有奇特性</a:t>
              </a:r>
            </a:p>
          </p:txBody>
        </p:sp>
        <p:sp>
          <p:nvSpPr>
            <p:cNvPr id="56" name="文本框 55">
              <a:extLst>
                <a:ext uri="{FF2B5EF4-FFF2-40B4-BE49-F238E27FC236}">
                  <a16:creationId xmlns:a16="http://schemas.microsoft.com/office/drawing/2014/main" id="{790B6B63-4CE0-4F59-9E12-38EC12EF23A5}"/>
                </a:ext>
              </a:extLst>
            </p:cNvPr>
            <p:cNvSpPr txBox="1"/>
            <p:nvPr/>
          </p:nvSpPr>
          <p:spPr>
            <a:xfrm>
              <a:off x="1627046" y="4627155"/>
              <a:ext cx="3019393" cy="3896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04 </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休憩设施丰富齐全</a:t>
              </a:r>
            </a:p>
          </p:txBody>
        </p:sp>
        <p:sp>
          <p:nvSpPr>
            <p:cNvPr id="57" name="文本框 56">
              <a:extLst>
                <a:ext uri="{FF2B5EF4-FFF2-40B4-BE49-F238E27FC236}">
                  <a16:creationId xmlns:a16="http://schemas.microsoft.com/office/drawing/2014/main" id="{7A587549-0F79-4C1E-8105-D3CA0B910B6E}"/>
                </a:ext>
              </a:extLst>
            </p:cNvPr>
            <p:cNvSpPr txBox="1"/>
            <p:nvPr/>
          </p:nvSpPr>
          <p:spPr>
            <a:xfrm>
              <a:off x="1627046" y="5344063"/>
              <a:ext cx="3019393" cy="3896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Q5 </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休憩设施令人舒服</a:t>
              </a:r>
            </a:p>
          </p:txBody>
        </p:sp>
      </p:grpSp>
    </p:spTree>
    <p:extLst>
      <p:ext uri="{BB962C8B-B14F-4D97-AF65-F5344CB8AC3E}">
        <p14:creationId xmlns:p14="http://schemas.microsoft.com/office/powerpoint/2010/main" val="254862584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1114D7E-C89F-4F4D-B775-54B3697B096E}"/>
              </a:ext>
            </a:extLst>
          </p:cNvPr>
          <p:cNvSpPr/>
          <p:nvPr/>
        </p:nvSpPr>
        <p:spPr>
          <a:xfrm>
            <a:off x="5712923" y="-200147"/>
            <a:ext cx="3694740" cy="7254077"/>
          </a:xfrm>
          <a:prstGeom prst="rect">
            <a:avLst/>
          </a:prstGeom>
          <a:gradFill>
            <a:gsLst>
              <a:gs pos="0">
                <a:schemeClr val="accent1"/>
              </a:gs>
              <a:gs pos="100000">
                <a:schemeClr val="accent1">
                  <a:lumMod val="50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2" name="组合 1">
            <a:extLst>
              <a:ext uri="{FF2B5EF4-FFF2-40B4-BE49-F238E27FC236}">
                <a16:creationId xmlns:a16="http://schemas.microsoft.com/office/drawing/2014/main" id="{FD14FA15-8862-4832-99CA-C4D744DE002E}"/>
              </a:ext>
            </a:extLst>
          </p:cNvPr>
          <p:cNvGrpSpPr/>
          <p:nvPr/>
        </p:nvGrpSpPr>
        <p:grpSpPr>
          <a:xfrm>
            <a:off x="4482885" y="1287652"/>
            <a:ext cx="3971006" cy="4746699"/>
            <a:chOff x="4621954" y="1566547"/>
            <a:chExt cx="3486507" cy="4167561"/>
          </a:xfrm>
        </p:grpSpPr>
        <p:grpSp>
          <p:nvGrpSpPr>
            <p:cNvPr id="67" name="组合 66">
              <a:extLst>
                <a:ext uri="{FF2B5EF4-FFF2-40B4-BE49-F238E27FC236}">
                  <a16:creationId xmlns:a16="http://schemas.microsoft.com/office/drawing/2014/main" id="{E2B906D4-A83D-4962-A19C-7B2972905B62}"/>
                </a:ext>
              </a:extLst>
            </p:cNvPr>
            <p:cNvGrpSpPr/>
            <p:nvPr/>
          </p:nvGrpSpPr>
          <p:grpSpPr>
            <a:xfrm>
              <a:off x="5108120" y="2087657"/>
              <a:ext cx="3000341" cy="3646451"/>
              <a:chOff x="5235850" y="1142497"/>
              <a:chExt cx="4000455" cy="4861934"/>
            </a:xfrm>
            <a:scene3d>
              <a:camera prst="perspectiveLeft">
                <a:rot lat="20862000" lon="2256000" rev="19830000"/>
              </a:camera>
              <a:lightRig rig="contrasting" dir="t"/>
            </a:scene3d>
          </p:grpSpPr>
          <p:sp>
            <p:nvSpPr>
              <p:cNvPr id="68" name="矩形: 圆角 67">
                <a:extLst>
                  <a:ext uri="{FF2B5EF4-FFF2-40B4-BE49-F238E27FC236}">
                    <a16:creationId xmlns:a16="http://schemas.microsoft.com/office/drawing/2014/main" id="{17452549-9EC1-4605-B981-5526EF3C3EFE}"/>
                  </a:ext>
                </a:extLst>
              </p:cNvPr>
              <p:cNvSpPr/>
              <p:nvPr/>
            </p:nvSpPr>
            <p:spPr>
              <a:xfrm rot="5400000">
                <a:off x="4902480" y="1854598"/>
                <a:ext cx="4861934" cy="3437731"/>
              </a:xfrm>
              <a:prstGeom prst="roundRect">
                <a:avLst>
                  <a:gd name="adj" fmla="val 1890"/>
                </a:avLst>
              </a:prstGeom>
              <a:solidFill>
                <a:schemeClr val="bg1"/>
              </a:solidFill>
              <a:ln>
                <a:noFill/>
              </a:ln>
              <a:effectLst>
                <a:outerShdw blurRad="622300" dist="774700" dir="2700000" sx="98000" sy="98000" algn="tl" rotWithShape="0">
                  <a:schemeClr val="accent1">
                    <a:alpha val="1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69" name="组合 68">
                <a:extLst>
                  <a:ext uri="{FF2B5EF4-FFF2-40B4-BE49-F238E27FC236}">
                    <a16:creationId xmlns:a16="http://schemas.microsoft.com/office/drawing/2014/main" id="{61CE691D-6FB8-406A-B3A1-C98FB739C985}"/>
                  </a:ext>
                </a:extLst>
              </p:cNvPr>
              <p:cNvGrpSpPr/>
              <p:nvPr/>
            </p:nvGrpSpPr>
            <p:grpSpPr>
              <a:xfrm>
                <a:off x="5235850" y="1637072"/>
                <a:ext cx="4000455" cy="2463040"/>
                <a:chOff x="5235850" y="1637072"/>
                <a:chExt cx="4000455" cy="2463040"/>
              </a:xfrm>
            </p:grpSpPr>
            <p:sp>
              <p:nvSpPr>
                <p:cNvPr id="73" name="矩形: 对角圆角 72">
                  <a:extLst>
                    <a:ext uri="{FF2B5EF4-FFF2-40B4-BE49-F238E27FC236}">
                      <a16:creationId xmlns:a16="http://schemas.microsoft.com/office/drawing/2014/main" id="{15BD0AE9-9B06-4EEA-A4DA-4C8A3A52FB25}"/>
                    </a:ext>
                  </a:extLst>
                </p:cNvPr>
                <p:cNvSpPr/>
                <p:nvPr/>
              </p:nvSpPr>
              <p:spPr>
                <a:xfrm flipV="1">
                  <a:off x="6666725" y="3046815"/>
                  <a:ext cx="2569580" cy="1053297"/>
                </a:xfrm>
                <a:prstGeom prst="round2Diag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4" name="文本框 73">
                  <a:extLst>
                    <a:ext uri="{FF2B5EF4-FFF2-40B4-BE49-F238E27FC236}">
                      <a16:creationId xmlns:a16="http://schemas.microsoft.com/office/drawing/2014/main" id="{442AA3A8-2FC1-435C-8E1B-04F0F83E649F}"/>
                    </a:ext>
                  </a:extLst>
                </p:cNvPr>
                <p:cNvSpPr txBox="1"/>
                <p:nvPr/>
              </p:nvSpPr>
              <p:spPr>
                <a:xfrm>
                  <a:off x="7481616" y="3219520"/>
                  <a:ext cx="939800"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CA865F">
                          <a:lumMod val="75000"/>
                        </a:srgbClr>
                      </a:solidFill>
                      <a:effectLst/>
                      <a:uLnTx/>
                      <a:uFillTx/>
                      <a:latin typeface="Roboto Bold"/>
                      <a:ea typeface="思源黑体 CN Regular"/>
                      <a:cs typeface="+mn-cs"/>
                    </a:rPr>
                    <a:t>02</a:t>
                  </a:r>
                  <a:endParaRPr kumimoji="0" lang="zh-CN" altLang="en-US" sz="3000" b="0" i="0" u="none" strike="noStrike" kern="1200" cap="none" spc="0" normalizeH="0" baseline="0" noProof="0" dirty="0">
                    <a:ln>
                      <a:noFill/>
                    </a:ln>
                    <a:solidFill>
                      <a:srgbClr val="CA865F">
                        <a:lumMod val="75000"/>
                      </a:srgbClr>
                    </a:solidFill>
                    <a:effectLst/>
                    <a:uLnTx/>
                    <a:uFillTx/>
                    <a:latin typeface="Roboto Bold"/>
                    <a:ea typeface="思源黑体 CN Regular"/>
                    <a:cs typeface="+mn-cs"/>
                  </a:endParaRPr>
                </a:p>
              </p:txBody>
            </p:sp>
            <p:grpSp>
              <p:nvGrpSpPr>
                <p:cNvPr id="75" name="组合 74">
                  <a:extLst>
                    <a:ext uri="{FF2B5EF4-FFF2-40B4-BE49-F238E27FC236}">
                      <a16:creationId xmlns:a16="http://schemas.microsoft.com/office/drawing/2014/main" id="{80FF7314-5265-41A9-9F2E-E19D350780A5}"/>
                    </a:ext>
                  </a:extLst>
                </p:cNvPr>
                <p:cNvGrpSpPr/>
                <p:nvPr/>
              </p:nvGrpSpPr>
              <p:grpSpPr>
                <a:xfrm>
                  <a:off x="5235850" y="1637072"/>
                  <a:ext cx="2569580" cy="1053297"/>
                  <a:chOff x="5235850" y="1637072"/>
                  <a:chExt cx="2569580" cy="1053297"/>
                </a:xfrm>
              </p:grpSpPr>
              <p:sp>
                <p:nvSpPr>
                  <p:cNvPr id="76" name="矩形: 对角圆角 75">
                    <a:extLst>
                      <a:ext uri="{FF2B5EF4-FFF2-40B4-BE49-F238E27FC236}">
                        <a16:creationId xmlns:a16="http://schemas.microsoft.com/office/drawing/2014/main" id="{5318C3F5-06F5-4488-BE12-69C8FA3DD7E7}"/>
                      </a:ext>
                    </a:extLst>
                  </p:cNvPr>
                  <p:cNvSpPr/>
                  <p:nvPr/>
                </p:nvSpPr>
                <p:spPr>
                  <a:xfrm flipV="1">
                    <a:off x="5235850" y="1637072"/>
                    <a:ext cx="2569580" cy="1053297"/>
                  </a:xfrm>
                  <a:prstGeom prst="round2Diag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7" name="文本框 76">
                    <a:extLst>
                      <a:ext uri="{FF2B5EF4-FFF2-40B4-BE49-F238E27FC236}">
                        <a16:creationId xmlns:a16="http://schemas.microsoft.com/office/drawing/2014/main" id="{E01B1AC5-8C7C-4778-9EBB-A41ED3D93891}"/>
                      </a:ext>
                    </a:extLst>
                  </p:cNvPr>
                  <p:cNvSpPr txBox="1"/>
                  <p:nvPr/>
                </p:nvSpPr>
                <p:spPr>
                  <a:xfrm>
                    <a:off x="6050741" y="1809777"/>
                    <a:ext cx="939800"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B9A799">
                            <a:lumMod val="75000"/>
                          </a:srgbClr>
                        </a:solidFill>
                        <a:effectLst/>
                        <a:uLnTx/>
                        <a:uFillTx/>
                        <a:latin typeface="Roboto Bold"/>
                        <a:ea typeface="思源黑体 CN Regular"/>
                        <a:cs typeface="+mn-cs"/>
                      </a:rPr>
                      <a:t>01</a:t>
                    </a:r>
                    <a:endParaRPr kumimoji="0" lang="zh-CN" altLang="en-US" sz="3000" b="0" i="0" u="none" strike="noStrike" kern="1200" cap="none" spc="0" normalizeH="0" baseline="0" noProof="0" dirty="0">
                      <a:ln>
                        <a:noFill/>
                      </a:ln>
                      <a:solidFill>
                        <a:srgbClr val="B9A799">
                          <a:lumMod val="75000"/>
                        </a:srgbClr>
                      </a:solidFill>
                      <a:effectLst/>
                      <a:uLnTx/>
                      <a:uFillTx/>
                      <a:latin typeface="Roboto Bold"/>
                      <a:ea typeface="思源黑体 CN Regular"/>
                      <a:cs typeface="+mn-cs"/>
                    </a:endParaRPr>
                  </a:p>
                </p:txBody>
              </p:sp>
            </p:grpSp>
          </p:grpSp>
          <p:grpSp>
            <p:nvGrpSpPr>
              <p:cNvPr id="70" name="组合 69">
                <a:extLst>
                  <a:ext uri="{FF2B5EF4-FFF2-40B4-BE49-F238E27FC236}">
                    <a16:creationId xmlns:a16="http://schemas.microsoft.com/office/drawing/2014/main" id="{742C41A4-05F4-4CA3-A3F5-FD859C4DB919}"/>
                  </a:ext>
                </a:extLst>
              </p:cNvPr>
              <p:cNvGrpSpPr/>
              <p:nvPr/>
            </p:nvGrpSpPr>
            <p:grpSpPr>
              <a:xfrm>
                <a:off x="5312053" y="4431156"/>
                <a:ext cx="2569580" cy="1053297"/>
                <a:chOff x="5312053" y="4431156"/>
                <a:chExt cx="2569580" cy="1053297"/>
              </a:xfrm>
            </p:grpSpPr>
            <p:sp>
              <p:nvSpPr>
                <p:cNvPr id="71" name="矩形: 对角圆角 70">
                  <a:extLst>
                    <a:ext uri="{FF2B5EF4-FFF2-40B4-BE49-F238E27FC236}">
                      <a16:creationId xmlns:a16="http://schemas.microsoft.com/office/drawing/2014/main" id="{E9529083-80AE-4074-8079-64E84EE75096}"/>
                    </a:ext>
                  </a:extLst>
                </p:cNvPr>
                <p:cNvSpPr/>
                <p:nvPr/>
              </p:nvSpPr>
              <p:spPr>
                <a:xfrm flipV="1">
                  <a:off x="5312053" y="4431156"/>
                  <a:ext cx="2569580" cy="1053297"/>
                </a:xfrm>
                <a:prstGeom prst="round2Diag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2" name="文本框 71">
                  <a:extLst>
                    <a:ext uri="{FF2B5EF4-FFF2-40B4-BE49-F238E27FC236}">
                      <a16:creationId xmlns:a16="http://schemas.microsoft.com/office/drawing/2014/main" id="{F891DC19-3510-4C19-A160-762D6B6AC0CC}"/>
                    </a:ext>
                  </a:extLst>
                </p:cNvPr>
                <p:cNvSpPr txBox="1"/>
                <p:nvPr/>
              </p:nvSpPr>
              <p:spPr>
                <a:xfrm>
                  <a:off x="6126944" y="4603861"/>
                  <a:ext cx="939800"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EFC49C">
                          <a:lumMod val="75000"/>
                        </a:srgbClr>
                      </a:solidFill>
                      <a:effectLst/>
                      <a:uLnTx/>
                      <a:uFillTx/>
                      <a:latin typeface="Roboto Bold"/>
                      <a:ea typeface="思源黑体 CN Regular"/>
                      <a:cs typeface="+mn-cs"/>
                    </a:rPr>
                    <a:t>03</a:t>
                  </a:r>
                  <a:endParaRPr kumimoji="0" lang="zh-CN" altLang="en-US" sz="3000" b="0" i="0" u="none" strike="noStrike" kern="1200" cap="none" spc="0" normalizeH="0" baseline="0" noProof="0" dirty="0">
                    <a:ln>
                      <a:noFill/>
                    </a:ln>
                    <a:solidFill>
                      <a:srgbClr val="EFC49C">
                        <a:lumMod val="75000"/>
                      </a:srgbClr>
                    </a:solidFill>
                    <a:effectLst/>
                    <a:uLnTx/>
                    <a:uFillTx/>
                    <a:latin typeface="Roboto Bold"/>
                    <a:ea typeface="思源黑体 CN Regular"/>
                    <a:cs typeface="+mn-cs"/>
                  </a:endParaRPr>
                </a:p>
              </p:txBody>
            </p:sp>
          </p:grpSp>
        </p:grpSp>
        <p:grpSp>
          <p:nvGrpSpPr>
            <p:cNvPr id="56" name="组合 55">
              <a:extLst>
                <a:ext uri="{FF2B5EF4-FFF2-40B4-BE49-F238E27FC236}">
                  <a16:creationId xmlns:a16="http://schemas.microsoft.com/office/drawing/2014/main" id="{82666AC0-F718-40B9-8D3D-E69352FC4263}"/>
                </a:ext>
              </a:extLst>
            </p:cNvPr>
            <p:cNvGrpSpPr/>
            <p:nvPr/>
          </p:nvGrpSpPr>
          <p:grpSpPr>
            <a:xfrm>
              <a:off x="4877721" y="1826155"/>
              <a:ext cx="3000341" cy="3646451"/>
              <a:chOff x="5235850" y="1142497"/>
              <a:chExt cx="4000455" cy="4861934"/>
            </a:xfrm>
            <a:scene3d>
              <a:camera prst="perspectiveLeft">
                <a:rot lat="20862000" lon="2256000" rev="19830000"/>
              </a:camera>
              <a:lightRig rig="contrasting" dir="t"/>
            </a:scene3d>
          </p:grpSpPr>
          <p:sp>
            <p:nvSpPr>
              <p:cNvPr id="57" name="矩形: 圆角 56">
                <a:extLst>
                  <a:ext uri="{FF2B5EF4-FFF2-40B4-BE49-F238E27FC236}">
                    <a16:creationId xmlns:a16="http://schemas.microsoft.com/office/drawing/2014/main" id="{33AAD6C5-75A4-463C-8946-FFC2F0398D53}"/>
                  </a:ext>
                </a:extLst>
              </p:cNvPr>
              <p:cNvSpPr/>
              <p:nvPr/>
            </p:nvSpPr>
            <p:spPr>
              <a:xfrm rot="5400000">
                <a:off x="4902480" y="1854598"/>
                <a:ext cx="4861934" cy="3437731"/>
              </a:xfrm>
              <a:prstGeom prst="roundRect">
                <a:avLst>
                  <a:gd name="adj" fmla="val 1890"/>
                </a:avLst>
              </a:prstGeom>
              <a:solidFill>
                <a:schemeClr val="bg1"/>
              </a:solidFill>
              <a:ln>
                <a:noFill/>
              </a:ln>
              <a:effectLst>
                <a:outerShdw blurRad="330200" dist="647700" dir="2700000" sx="98000" sy="98000" algn="tl" rotWithShape="0">
                  <a:schemeClr val="accent1">
                    <a:alpha val="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58" name="组合 57">
                <a:extLst>
                  <a:ext uri="{FF2B5EF4-FFF2-40B4-BE49-F238E27FC236}">
                    <a16:creationId xmlns:a16="http://schemas.microsoft.com/office/drawing/2014/main" id="{68B9FD48-856A-44F5-B711-4BBBED323E57}"/>
                  </a:ext>
                </a:extLst>
              </p:cNvPr>
              <p:cNvGrpSpPr/>
              <p:nvPr/>
            </p:nvGrpSpPr>
            <p:grpSpPr>
              <a:xfrm>
                <a:off x="5235850" y="1637072"/>
                <a:ext cx="4000455" cy="2463040"/>
                <a:chOff x="5235850" y="1637072"/>
                <a:chExt cx="4000455" cy="2463040"/>
              </a:xfrm>
            </p:grpSpPr>
            <p:sp>
              <p:nvSpPr>
                <p:cNvPr id="62" name="矩形: 对角圆角 61">
                  <a:extLst>
                    <a:ext uri="{FF2B5EF4-FFF2-40B4-BE49-F238E27FC236}">
                      <a16:creationId xmlns:a16="http://schemas.microsoft.com/office/drawing/2014/main" id="{D9B07448-F594-4DE9-B23C-66C67751271E}"/>
                    </a:ext>
                  </a:extLst>
                </p:cNvPr>
                <p:cNvSpPr/>
                <p:nvPr/>
              </p:nvSpPr>
              <p:spPr>
                <a:xfrm flipV="1">
                  <a:off x="6666725" y="3046815"/>
                  <a:ext cx="2569580" cy="1053297"/>
                </a:xfrm>
                <a:prstGeom prst="round2Diag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3" name="文本框 62">
                  <a:extLst>
                    <a:ext uri="{FF2B5EF4-FFF2-40B4-BE49-F238E27FC236}">
                      <a16:creationId xmlns:a16="http://schemas.microsoft.com/office/drawing/2014/main" id="{23E34AAE-0651-47B1-A887-426A92CAF874}"/>
                    </a:ext>
                  </a:extLst>
                </p:cNvPr>
                <p:cNvSpPr txBox="1"/>
                <p:nvPr/>
              </p:nvSpPr>
              <p:spPr>
                <a:xfrm>
                  <a:off x="7481616" y="3219520"/>
                  <a:ext cx="939800"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CA865F">
                          <a:lumMod val="75000"/>
                        </a:srgbClr>
                      </a:solidFill>
                      <a:effectLst/>
                      <a:uLnTx/>
                      <a:uFillTx/>
                      <a:latin typeface="Roboto Bold"/>
                      <a:ea typeface="思源黑体 CN Regular"/>
                      <a:cs typeface="+mn-cs"/>
                    </a:rPr>
                    <a:t>02</a:t>
                  </a:r>
                  <a:endParaRPr kumimoji="0" lang="zh-CN" altLang="en-US" sz="3000" b="0" i="0" u="none" strike="noStrike" kern="1200" cap="none" spc="0" normalizeH="0" baseline="0" noProof="0" dirty="0">
                    <a:ln>
                      <a:noFill/>
                    </a:ln>
                    <a:solidFill>
                      <a:srgbClr val="CA865F">
                        <a:lumMod val="75000"/>
                      </a:srgbClr>
                    </a:solidFill>
                    <a:effectLst/>
                    <a:uLnTx/>
                    <a:uFillTx/>
                    <a:latin typeface="Roboto Bold"/>
                    <a:ea typeface="思源黑体 CN Regular"/>
                    <a:cs typeface="+mn-cs"/>
                  </a:endParaRPr>
                </a:p>
              </p:txBody>
            </p:sp>
            <p:grpSp>
              <p:nvGrpSpPr>
                <p:cNvPr id="64" name="组合 63">
                  <a:extLst>
                    <a:ext uri="{FF2B5EF4-FFF2-40B4-BE49-F238E27FC236}">
                      <a16:creationId xmlns:a16="http://schemas.microsoft.com/office/drawing/2014/main" id="{68883029-B6E5-4B5A-9C95-7C88DD5E4B93}"/>
                    </a:ext>
                  </a:extLst>
                </p:cNvPr>
                <p:cNvGrpSpPr/>
                <p:nvPr/>
              </p:nvGrpSpPr>
              <p:grpSpPr>
                <a:xfrm>
                  <a:off x="5235850" y="1637072"/>
                  <a:ext cx="2569580" cy="1053297"/>
                  <a:chOff x="5235850" y="1637072"/>
                  <a:chExt cx="2569580" cy="1053297"/>
                </a:xfrm>
              </p:grpSpPr>
              <p:sp>
                <p:nvSpPr>
                  <p:cNvPr id="65" name="矩形: 对角圆角 64">
                    <a:extLst>
                      <a:ext uri="{FF2B5EF4-FFF2-40B4-BE49-F238E27FC236}">
                        <a16:creationId xmlns:a16="http://schemas.microsoft.com/office/drawing/2014/main" id="{521A8843-CEEF-4739-8BA4-284FE15506A3}"/>
                      </a:ext>
                    </a:extLst>
                  </p:cNvPr>
                  <p:cNvSpPr/>
                  <p:nvPr/>
                </p:nvSpPr>
                <p:spPr>
                  <a:xfrm flipV="1">
                    <a:off x="5235850" y="1637072"/>
                    <a:ext cx="2569580" cy="1053297"/>
                  </a:xfrm>
                  <a:prstGeom prst="round2Diag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6" name="文本框 65">
                    <a:extLst>
                      <a:ext uri="{FF2B5EF4-FFF2-40B4-BE49-F238E27FC236}">
                        <a16:creationId xmlns:a16="http://schemas.microsoft.com/office/drawing/2014/main" id="{5C79DB6B-A42C-4198-9729-013FF561BE28}"/>
                      </a:ext>
                    </a:extLst>
                  </p:cNvPr>
                  <p:cNvSpPr txBox="1"/>
                  <p:nvPr/>
                </p:nvSpPr>
                <p:spPr>
                  <a:xfrm>
                    <a:off x="6050741" y="1809777"/>
                    <a:ext cx="939800"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B9A799">
                            <a:lumMod val="75000"/>
                          </a:srgbClr>
                        </a:solidFill>
                        <a:effectLst/>
                        <a:uLnTx/>
                        <a:uFillTx/>
                        <a:latin typeface="Roboto Bold"/>
                        <a:ea typeface="思源黑体 CN Regular"/>
                        <a:cs typeface="+mn-cs"/>
                      </a:rPr>
                      <a:t>01</a:t>
                    </a:r>
                    <a:endParaRPr kumimoji="0" lang="zh-CN" altLang="en-US" sz="3000" b="0" i="0" u="none" strike="noStrike" kern="1200" cap="none" spc="0" normalizeH="0" baseline="0" noProof="0" dirty="0">
                      <a:ln>
                        <a:noFill/>
                      </a:ln>
                      <a:solidFill>
                        <a:srgbClr val="B9A799">
                          <a:lumMod val="75000"/>
                        </a:srgbClr>
                      </a:solidFill>
                      <a:effectLst/>
                      <a:uLnTx/>
                      <a:uFillTx/>
                      <a:latin typeface="Roboto Bold"/>
                      <a:ea typeface="思源黑体 CN Regular"/>
                      <a:cs typeface="+mn-cs"/>
                    </a:endParaRPr>
                  </a:p>
                </p:txBody>
              </p:sp>
            </p:grpSp>
          </p:grpSp>
          <p:grpSp>
            <p:nvGrpSpPr>
              <p:cNvPr id="59" name="组合 58">
                <a:extLst>
                  <a:ext uri="{FF2B5EF4-FFF2-40B4-BE49-F238E27FC236}">
                    <a16:creationId xmlns:a16="http://schemas.microsoft.com/office/drawing/2014/main" id="{4028FF4C-8A95-41D7-AA21-4F7CF9AD58B0}"/>
                  </a:ext>
                </a:extLst>
              </p:cNvPr>
              <p:cNvGrpSpPr/>
              <p:nvPr/>
            </p:nvGrpSpPr>
            <p:grpSpPr>
              <a:xfrm>
                <a:off x="5312053" y="4431156"/>
                <a:ext cx="2569580" cy="1053297"/>
                <a:chOff x="5312053" y="4431156"/>
                <a:chExt cx="2569580" cy="1053297"/>
              </a:xfrm>
            </p:grpSpPr>
            <p:sp>
              <p:nvSpPr>
                <p:cNvPr id="60" name="矩形: 对角圆角 59">
                  <a:extLst>
                    <a:ext uri="{FF2B5EF4-FFF2-40B4-BE49-F238E27FC236}">
                      <a16:creationId xmlns:a16="http://schemas.microsoft.com/office/drawing/2014/main" id="{842B839B-45F7-4EB8-BD79-CDB81283F273}"/>
                    </a:ext>
                  </a:extLst>
                </p:cNvPr>
                <p:cNvSpPr/>
                <p:nvPr/>
              </p:nvSpPr>
              <p:spPr>
                <a:xfrm flipV="1">
                  <a:off x="5312053" y="4431156"/>
                  <a:ext cx="2569580" cy="1053297"/>
                </a:xfrm>
                <a:prstGeom prst="round2Diag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1" name="文本框 60">
                  <a:extLst>
                    <a:ext uri="{FF2B5EF4-FFF2-40B4-BE49-F238E27FC236}">
                      <a16:creationId xmlns:a16="http://schemas.microsoft.com/office/drawing/2014/main" id="{AEF5173A-BA23-40B1-BA10-B531466CA388}"/>
                    </a:ext>
                  </a:extLst>
                </p:cNvPr>
                <p:cNvSpPr txBox="1"/>
                <p:nvPr/>
              </p:nvSpPr>
              <p:spPr>
                <a:xfrm>
                  <a:off x="6126944" y="4603861"/>
                  <a:ext cx="939800"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EFC49C">
                          <a:lumMod val="75000"/>
                        </a:srgbClr>
                      </a:solidFill>
                      <a:effectLst/>
                      <a:uLnTx/>
                      <a:uFillTx/>
                      <a:latin typeface="Roboto Bold"/>
                      <a:ea typeface="思源黑体 CN Regular"/>
                      <a:cs typeface="+mn-cs"/>
                    </a:rPr>
                    <a:t>03</a:t>
                  </a:r>
                  <a:endParaRPr kumimoji="0" lang="zh-CN" altLang="en-US" sz="3000" b="0" i="0" u="none" strike="noStrike" kern="1200" cap="none" spc="0" normalizeH="0" baseline="0" noProof="0" dirty="0">
                    <a:ln>
                      <a:noFill/>
                    </a:ln>
                    <a:solidFill>
                      <a:srgbClr val="EFC49C">
                        <a:lumMod val="75000"/>
                      </a:srgbClr>
                    </a:solidFill>
                    <a:effectLst/>
                    <a:uLnTx/>
                    <a:uFillTx/>
                    <a:latin typeface="Roboto Bold"/>
                    <a:ea typeface="思源黑体 CN Regular"/>
                    <a:cs typeface="+mn-cs"/>
                  </a:endParaRPr>
                </a:p>
              </p:txBody>
            </p:sp>
          </p:grpSp>
        </p:grpSp>
        <p:grpSp>
          <p:nvGrpSpPr>
            <p:cNvPr id="55" name="组合 54">
              <a:extLst>
                <a:ext uri="{FF2B5EF4-FFF2-40B4-BE49-F238E27FC236}">
                  <a16:creationId xmlns:a16="http://schemas.microsoft.com/office/drawing/2014/main" id="{80170991-4AAF-49FD-9B56-27BD5F356ADD}"/>
                </a:ext>
              </a:extLst>
            </p:cNvPr>
            <p:cNvGrpSpPr/>
            <p:nvPr/>
          </p:nvGrpSpPr>
          <p:grpSpPr>
            <a:xfrm>
              <a:off x="4621954" y="1566547"/>
              <a:ext cx="3000341" cy="3646451"/>
              <a:chOff x="5235850" y="1142497"/>
              <a:chExt cx="4000455" cy="4861934"/>
            </a:xfrm>
            <a:scene3d>
              <a:camera prst="perspectiveLeft">
                <a:rot lat="20862000" lon="2256000" rev="19830000"/>
              </a:camera>
              <a:lightRig rig="contrasting" dir="t"/>
            </a:scene3d>
          </p:grpSpPr>
          <p:sp>
            <p:nvSpPr>
              <p:cNvPr id="23" name="矩形: 圆角 22">
                <a:extLst>
                  <a:ext uri="{FF2B5EF4-FFF2-40B4-BE49-F238E27FC236}">
                    <a16:creationId xmlns:a16="http://schemas.microsoft.com/office/drawing/2014/main" id="{50B29FB8-D85B-4B59-A9DE-B1A2FBDA77C5}"/>
                  </a:ext>
                </a:extLst>
              </p:cNvPr>
              <p:cNvSpPr/>
              <p:nvPr/>
            </p:nvSpPr>
            <p:spPr>
              <a:xfrm rot="5400000">
                <a:off x="4902480" y="1854598"/>
                <a:ext cx="4861934" cy="3437731"/>
              </a:xfrm>
              <a:prstGeom prst="roundRect">
                <a:avLst>
                  <a:gd name="adj" fmla="val 1890"/>
                </a:avLst>
              </a:prstGeom>
              <a:solidFill>
                <a:schemeClr val="bg1"/>
              </a:solidFill>
              <a:ln>
                <a:noFill/>
              </a:ln>
              <a:effectLst>
                <a:outerShdw blurRad="622300" dist="774700" dir="2700000" sx="98000" sy="98000" algn="tl" rotWithShape="0">
                  <a:schemeClr val="accent1">
                    <a:alpha val="1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53" name="组合 52">
                <a:extLst>
                  <a:ext uri="{FF2B5EF4-FFF2-40B4-BE49-F238E27FC236}">
                    <a16:creationId xmlns:a16="http://schemas.microsoft.com/office/drawing/2014/main" id="{26FEB857-88BB-47CC-98F4-EFCEBA4DDFF2}"/>
                  </a:ext>
                </a:extLst>
              </p:cNvPr>
              <p:cNvGrpSpPr/>
              <p:nvPr/>
            </p:nvGrpSpPr>
            <p:grpSpPr>
              <a:xfrm>
                <a:off x="5235850" y="1637072"/>
                <a:ext cx="4000455" cy="2463040"/>
                <a:chOff x="5235850" y="1637072"/>
                <a:chExt cx="4000455" cy="2463040"/>
              </a:xfrm>
            </p:grpSpPr>
            <p:sp>
              <p:nvSpPr>
                <p:cNvPr id="38" name="矩形: 对角圆角 37">
                  <a:extLst>
                    <a:ext uri="{FF2B5EF4-FFF2-40B4-BE49-F238E27FC236}">
                      <a16:creationId xmlns:a16="http://schemas.microsoft.com/office/drawing/2014/main" id="{52E3675F-15D6-4978-ABEE-52DEE694E1D7}"/>
                    </a:ext>
                  </a:extLst>
                </p:cNvPr>
                <p:cNvSpPr/>
                <p:nvPr/>
              </p:nvSpPr>
              <p:spPr>
                <a:xfrm flipV="1">
                  <a:off x="6666725" y="3046815"/>
                  <a:ext cx="2569580" cy="1053297"/>
                </a:xfrm>
                <a:prstGeom prst="round2DiagRect">
                  <a:avLst/>
                </a:prstGeom>
                <a:gradFill>
                  <a:gsLst>
                    <a:gs pos="0">
                      <a:schemeClr val="accent4">
                        <a:lumMod val="60000"/>
                        <a:lumOff val="40000"/>
                      </a:schemeClr>
                    </a:gs>
                    <a:gs pos="100000">
                      <a:schemeClr val="accent4"/>
                    </a:gs>
                  </a:gsLst>
                  <a:lin ang="17400000" scaled="0"/>
                </a:gradFill>
                <a:ln>
                  <a:noFill/>
                </a:ln>
                <a:effectLst>
                  <a:outerShdw blurRad="254000" dist="215900" dir="3600000" sx="108000" sy="108000" algn="tl" rotWithShape="0">
                    <a:schemeClr val="accent4">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3" name="文本框 42">
                  <a:extLst>
                    <a:ext uri="{FF2B5EF4-FFF2-40B4-BE49-F238E27FC236}">
                      <a16:creationId xmlns:a16="http://schemas.microsoft.com/office/drawing/2014/main" id="{4A69E7BF-4A84-41E4-A89C-C8C8934F9654}"/>
                    </a:ext>
                  </a:extLst>
                </p:cNvPr>
                <p:cNvSpPr txBox="1"/>
                <p:nvPr/>
              </p:nvSpPr>
              <p:spPr>
                <a:xfrm>
                  <a:off x="7481616" y="3219520"/>
                  <a:ext cx="939800"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CA865F">
                          <a:lumMod val="75000"/>
                        </a:srgbClr>
                      </a:solidFill>
                      <a:effectLst/>
                      <a:uLnTx/>
                      <a:uFillTx/>
                      <a:latin typeface="Roboto Bold"/>
                      <a:ea typeface="思源黑体 CN Regular"/>
                      <a:cs typeface="+mn-cs"/>
                    </a:rPr>
                    <a:t>02</a:t>
                  </a:r>
                  <a:endParaRPr kumimoji="0" lang="zh-CN" altLang="en-US" sz="3000" b="0" i="0" u="none" strike="noStrike" kern="1200" cap="none" spc="0" normalizeH="0" baseline="0" noProof="0" dirty="0">
                    <a:ln>
                      <a:noFill/>
                    </a:ln>
                    <a:solidFill>
                      <a:srgbClr val="CA865F">
                        <a:lumMod val="75000"/>
                      </a:srgbClr>
                    </a:solidFill>
                    <a:effectLst/>
                    <a:uLnTx/>
                    <a:uFillTx/>
                    <a:latin typeface="Roboto Bold"/>
                    <a:ea typeface="思源黑体 CN Regular"/>
                    <a:cs typeface="+mn-cs"/>
                  </a:endParaRPr>
                </a:p>
              </p:txBody>
            </p:sp>
            <p:grpSp>
              <p:nvGrpSpPr>
                <p:cNvPr id="52" name="组合 51">
                  <a:extLst>
                    <a:ext uri="{FF2B5EF4-FFF2-40B4-BE49-F238E27FC236}">
                      <a16:creationId xmlns:a16="http://schemas.microsoft.com/office/drawing/2014/main" id="{CC8D2E9A-DD0F-42A9-9238-4D3C23A49932}"/>
                    </a:ext>
                  </a:extLst>
                </p:cNvPr>
                <p:cNvGrpSpPr/>
                <p:nvPr/>
              </p:nvGrpSpPr>
              <p:grpSpPr>
                <a:xfrm>
                  <a:off x="5235850" y="1637072"/>
                  <a:ext cx="2569580" cy="1053297"/>
                  <a:chOff x="5235850" y="1637072"/>
                  <a:chExt cx="2569580" cy="1053297"/>
                </a:xfrm>
              </p:grpSpPr>
              <p:sp>
                <p:nvSpPr>
                  <p:cNvPr id="46" name="矩形: 对角圆角 45">
                    <a:extLst>
                      <a:ext uri="{FF2B5EF4-FFF2-40B4-BE49-F238E27FC236}">
                        <a16:creationId xmlns:a16="http://schemas.microsoft.com/office/drawing/2014/main" id="{5CD5A9A2-2E5E-4C83-85CD-E8CEC3551E6C}"/>
                      </a:ext>
                    </a:extLst>
                  </p:cNvPr>
                  <p:cNvSpPr/>
                  <p:nvPr/>
                </p:nvSpPr>
                <p:spPr>
                  <a:xfrm flipV="1">
                    <a:off x="5235850" y="1637072"/>
                    <a:ext cx="2569580" cy="1053297"/>
                  </a:xfrm>
                  <a:prstGeom prst="round2DiagRect">
                    <a:avLst/>
                  </a:prstGeom>
                  <a:gradFill>
                    <a:gsLst>
                      <a:gs pos="0">
                        <a:schemeClr val="accent3">
                          <a:lumMod val="60000"/>
                          <a:lumOff val="40000"/>
                        </a:schemeClr>
                      </a:gs>
                      <a:gs pos="100000">
                        <a:schemeClr val="accent3"/>
                      </a:gs>
                    </a:gsLst>
                    <a:lin ang="17400000" scaled="0"/>
                  </a:gradFill>
                  <a:ln>
                    <a:noFill/>
                  </a:ln>
                  <a:effectLst>
                    <a:outerShdw blurRad="254000" dist="215900" dir="2700000" sx="110000" sy="110000" algn="tl" rotWithShape="0">
                      <a:schemeClr val="accent3">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0" name="文本框 49">
                    <a:extLst>
                      <a:ext uri="{FF2B5EF4-FFF2-40B4-BE49-F238E27FC236}">
                        <a16:creationId xmlns:a16="http://schemas.microsoft.com/office/drawing/2014/main" id="{00AD20B3-08CC-45DB-8F8B-3533D97C2E83}"/>
                      </a:ext>
                    </a:extLst>
                  </p:cNvPr>
                  <p:cNvSpPr txBox="1"/>
                  <p:nvPr/>
                </p:nvSpPr>
                <p:spPr>
                  <a:xfrm>
                    <a:off x="6050741" y="1809777"/>
                    <a:ext cx="939800"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B9A799">
                            <a:lumMod val="75000"/>
                          </a:srgbClr>
                        </a:solidFill>
                        <a:effectLst/>
                        <a:uLnTx/>
                        <a:uFillTx/>
                        <a:latin typeface="Roboto Bold"/>
                        <a:ea typeface="思源黑体 CN Regular"/>
                        <a:cs typeface="+mn-cs"/>
                      </a:rPr>
                      <a:t>01</a:t>
                    </a:r>
                    <a:endParaRPr kumimoji="0" lang="zh-CN" altLang="en-US" sz="3000" b="0" i="0" u="none" strike="noStrike" kern="1200" cap="none" spc="0" normalizeH="0" baseline="0" noProof="0" dirty="0">
                      <a:ln>
                        <a:noFill/>
                      </a:ln>
                      <a:solidFill>
                        <a:srgbClr val="B9A799">
                          <a:lumMod val="75000"/>
                        </a:srgbClr>
                      </a:solidFill>
                      <a:effectLst/>
                      <a:uLnTx/>
                      <a:uFillTx/>
                      <a:latin typeface="Roboto Bold"/>
                      <a:ea typeface="思源黑体 CN Regular"/>
                      <a:cs typeface="+mn-cs"/>
                    </a:endParaRPr>
                  </a:p>
                </p:txBody>
              </p:sp>
            </p:grpSp>
          </p:grpSp>
          <p:grpSp>
            <p:nvGrpSpPr>
              <p:cNvPr id="54" name="组合 53">
                <a:extLst>
                  <a:ext uri="{FF2B5EF4-FFF2-40B4-BE49-F238E27FC236}">
                    <a16:creationId xmlns:a16="http://schemas.microsoft.com/office/drawing/2014/main" id="{86E5AAC4-DAA0-4EA9-82E2-A6DFDBE70471}"/>
                  </a:ext>
                </a:extLst>
              </p:cNvPr>
              <p:cNvGrpSpPr/>
              <p:nvPr/>
            </p:nvGrpSpPr>
            <p:grpSpPr>
              <a:xfrm>
                <a:off x="5334913" y="4545456"/>
                <a:ext cx="2569580" cy="1053297"/>
                <a:chOff x="5334913" y="4545456"/>
                <a:chExt cx="2569580" cy="1053297"/>
              </a:xfrm>
            </p:grpSpPr>
            <p:sp>
              <p:nvSpPr>
                <p:cNvPr id="47" name="矩形: 对角圆角 46">
                  <a:extLst>
                    <a:ext uri="{FF2B5EF4-FFF2-40B4-BE49-F238E27FC236}">
                      <a16:creationId xmlns:a16="http://schemas.microsoft.com/office/drawing/2014/main" id="{673CD791-4842-469F-844F-4FFE816FBABA}"/>
                    </a:ext>
                  </a:extLst>
                </p:cNvPr>
                <p:cNvSpPr/>
                <p:nvPr/>
              </p:nvSpPr>
              <p:spPr>
                <a:xfrm flipV="1">
                  <a:off x="5334913" y="4545456"/>
                  <a:ext cx="2569580" cy="1053297"/>
                </a:xfrm>
                <a:prstGeom prst="round2DiagRect">
                  <a:avLst/>
                </a:prstGeom>
                <a:gradFill>
                  <a:gsLst>
                    <a:gs pos="0">
                      <a:schemeClr val="accent1">
                        <a:lumMod val="60000"/>
                        <a:lumOff val="40000"/>
                      </a:schemeClr>
                    </a:gs>
                    <a:gs pos="100000">
                      <a:schemeClr val="accent1"/>
                    </a:gs>
                  </a:gsLst>
                  <a:lin ang="17400000" scaled="0"/>
                </a:gradFill>
                <a:ln>
                  <a:noFill/>
                </a:ln>
                <a:effectLst>
                  <a:outerShdw blurRad="292100" dist="215900" dir="2700000" sx="108000" sy="108000" algn="tl" rotWithShape="0">
                    <a:schemeClr val="accent1">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1" name="文本框 50">
                  <a:extLst>
                    <a:ext uri="{FF2B5EF4-FFF2-40B4-BE49-F238E27FC236}">
                      <a16:creationId xmlns:a16="http://schemas.microsoft.com/office/drawing/2014/main" id="{7D9E36B8-6578-4C5E-9C6D-3F64F4FB8C0D}"/>
                    </a:ext>
                  </a:extLst>
                </p:cNvPr>
                <p:cNvSpPr txBox="1"/>
                <p:nvPr/>
              </p:nvSpPr>
              <p:spPr>
                <a:xfrm>
                  <a:off x="6149804" y="4718161"/>
                  <a:ext cx="939800"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8C6844"/>
                      </a:solidFill>
                      <a:effectLst/>
                      <a:uLnTx/>
                      <a:uFillTx/>
                      <a:latin typeface="Roboto Bold"/>
                      <a:ea typeface="思源黑体 CN Regular"/>
                      <a:cs typeface="+mn-cs"/>
                    </a:rPr>
                    <a:t>03</a:t>
                  </a:r>
                  <a:endParaRPr kumimoji="0" lang="zh-CN" altLang="en-US" sz="3000" b="0" i="0" u="none" strike="noStrike" kern="1200" cap="none" spc="0" normalizeH="0" baseline="0" noProof="0" dirty="0">
                    <a:ln>
                      <a:noFill/>
                    </a:ln>
                    <a:solidFill>
                      <a:srgbClr val="8C6844"/>
                    </a:solidFill>
                    <a:effectLst/>
                    <a:uLnTx/>
                    <a:uFillTx/>
                    <a:latin typeface="Roboto Bold"/>
                    <a:ea typeface="思源黑体 CN Regular"/>
                    <a:cs typeface="+mn-cs"/>
                  </a:endParaRPr>
                </a:p>
              </p:txBody>
            </p:sp>
          </p:grpSp>
        </p:grpSp>
      </p:grpSp>
      <p:sp>
        <p:nvSpPr>
          <p:cNvPr id="93" name="矩形 92">
            <a:extLst>
              <a:ext uri="{FF2B5EF4-FFF2-40B4-BE49-F238E27FC236}">
                <a16:creationId xmlns:a16="http://schemas.microsoft.com/office/drawing/2014/main" id="{BE23A1F9-321A-4F7B-AE2E-91EC1D6441CD}"/>
              </a:ext>
            </a:extLst>
          </p:cNvPr>
          <p:cNvSpPr/>
          <p:nvPr/>
        </p:nvSpPr>
        <p:spPr>
          <a:xfrm>
            <a:off x="429487" y="1710130"/>
            <a:ext cx="3848956" cy="372002"/>
          </a:xfrm>
          <a:prstGeom prst="rect">
            <a:avLst/>
          </a:prstGeom>
          <a:gradFill flip="none" rotWithShape="1">
            <a:gsLst>
              <a:gs pos="13000">
                <a:schemeClr val="accent3">
                  <a:lumMod val="75000"/>
                </a:schemeClr>
              </a:gs>
              <a:gs pos="100000">
                <a:schemeClr val="accent3">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79" name="直接连接符 78">
            <a:extLst>
              <a:ext uri="{FF2B5EF4-FFF2-40B4-BE49-F238E27FC236}">
                <a16:creationId xmlns:a16="http://schemas.microsoft.com/office/drawing/2014/main" id="{7BAEA55D-1C4B-4616-BFFF-99CA3CC8D90B}"/>
              </a:ext>
            </a:extLst>
          </p:cNvPr>
          <p:cNvCxnSpPr>
            <a:cxnSpLocks/>
          </p:cNvCxnSpPr>
          <p:nvPr/>
        </p:nvCxnSpPr>
        <p:spPr>
          <a:xfrm>
            <a:off x="429487" y="2082131"/>
            <a:ext cx="4920021" cy="0"/>
          </a:xfrm>
          <a:prstGeom prst="line">
            <a:avLst/>
          </a:prstGeom>
          <a:ln>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82" name="文本框 81">
            <a:extLst>
              <a:ext uri="{FF2B5EF4-FFF2-40B4-BE49-F238E27FC236}">
                <a16:creationId xmlns:a16="http://schemas.microsoft.com/office/drawing/2014/main" id="{99EB5210-91E6-41BA-80E7-2A79F64FCFE2}"/>
              </a:ext>
            </a:extLst>
          </p:cNvPr>
          <p:cNvSpPr txBox="1"/>
          <p:nvPr/>
        </p:nvSpPr>
        <p:spPr>
          <a:xfrm>
            <a:off x="457304" y="1721540"/>
            <a:ext cx="3970425"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white"/>
                </a:solidFill>
                <a:effectLst/>
                <a:uLnTx/>
                <a:uFillTx/>
                <a:latin typeface="Roboto Bold"/>
                <a:ea typeface="思源宋体 CN Heavy"/>
                <a:cs typeface="+mn-cs"/>
              </a:rPr>
              <a:t>AMP</a:t>
            </a:r>
            <a:r>
              <a:rPr kumimoji="0" lang="zh-CN" altLang="en-US" sz="1400" b="0" i="0" u="none" strike="noStrike" kern="1200" cap="none" spc="0" normalizeH="0" baseline="0" noProof="0" dirty="0">
                <a:ln>
                  <a:noFill/>
                </a:ln>
                <a:solidFill>
                  <a:prstClr val="white"/>
                </a:solidFill>
                <a:effectLst/>
                <a:uLnTx/>
                <a:uFillTx/>
                <a:latin typeface="Roboto Bold"/>
                <a:ea typeface="思源宋体 CN Heavy"/>
                <a:cs typeface="+mn-cs"/>
              </a:rPr>
              <a:t>水溶液吸收</a:t>
            </a:r>
            <a:r>
              <a:rPr kumimoji="0" lang="en-US" altLang="zh-CN" sz="1400" b="0" i="0" u="none" strike="noStrike" kern="1200" cap="none" spc="0" normalizeH="0" baseline="0" noProof="0" dirty="0">
                <a:ln>
                  <a:noFill/>
                </a:ln>
                <a:solidFill>
                  <a:prstClr val="white"/>
                </a:solidFill>
                <a:effectLst/>
                <a:uLnTx/>
                <a:uFillTx/>
                <a:latin typeface="Roboto Bold"/>
                <a:ea typeface="思源宋体 CN Heavy"/>
                <a:cs typeface="+mn-cs"/>
              </a:rPr>
              <a:t>CO</a:t>
            </a:r>
            <a:r>
              <a:rPr kumimoji="0" lang="en-US" altLang="zh-CN" sz="1400" b="0" i="0" u="none" strike="noStrike" kern="1200" cap="none" spc="0" normalizeH="0" baseline="30000" noProof="0" dirty="0">
                <a:ln>
                  <a:noFill/>
                </a:ln>
                <a:solidFill>
                  <a:prstClr val="white"/>
                </a:solidFill>
                <a:effectLst/>
                <a:uLnTx/>
                <a:uFillTx/>
                <a:latin typeface="Roboto Bold"/>
                <a:ea typeface="思源宋体 CN Heavy"/>
                <a:cs typeface="+mn-cs"/>
              </a:rPr>
              <a:t>2</a:t>
            </a:r>
            <a:r>
              <a:rPr kumimoji="0" lang="zh-CN" altLang="en-US" sz="1400" b="0" i="0" u="none" strike="noStrike" kern="1200" cap="none" spc="0" normalizeH="0" baseline="0" noProof="0" dirty="0">
                <a:ln>
                  <a:noFill/>
                </a:ln>
                <a:solidFill>
                  <a:prstClr val="white"/>
                </a:solidFill>
                <a:effectLst/>
                <a:uLnTx/>
                <a:uFillTx/>
                <a:latin typeface="Roboto Bold"/>
                <a:ea typeface="思源宋体 CN Heavy"/>
                <a:cs typeface="+mn-cs"/>
              </a:rPr>
              <a:t>基础实验研究 </a:t>
            </a:r>
          </a:p>
        </p:txBody>
      </p:sp>
      <p:sp>
        <p:nvSpPr>
          <p:cNvPr id="84" name="文本框 83">
            <a:extLst>
              <a:ext uri="{FF2B5EF4-FFF2-40B4-BE49-F238E27FC236}">
                <a16:creationId xmlns:a16="http://schemas.microsoft.com/office/drawing/2014/main" id="{291CA923-98EA-477B-981E-AD4C36AE2E51}"/>
              </a:ext>
            </a:extLst>
          </p:cNvPr>
          <p:cNvSpPr txBox="1"/>
          <p:nvPr/>
        </p:nvSpPr>
        <p:spPr>
          <a:xfrm>
            <a:off x="457304" y="2129222"/>
            <a:ext cx="3295133"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初步探索基本因素对于吸收性能的影响</a:t>
            </a:r>
          </a:p>
        </p:txBody>
      </p:sp>
      <p:cxnSp>
        <p:nvCxnSpPr>
          <p:cNvPr id="80" name="直接连接符 79">
            <a:extLst>
              <a:ext uri="{FF2B5EF4-FFF2-40B4-BE49-F238E27FC236}">
                <a16:creationId xmlns:a16="http://schemas.microsoft.com/office/drawing/2014/main" id="{F51E5EB5-C776-4D4B-9EA2-1818EA13E28C}"/>
              </a:ext>
            </a:extLst>
          </p:cNvPr>
          <p:cNvCxnSpPr>
            <a:cxnSpLocks/>
          </p:cNvCxnSpPr>
          <p:nvPr/>
        </p:nvCxnSpPr>
        <p:spPr>
          <a:xfrm>
            <a:off x="429487" y="3363734"/>
            <a:ext cx="5009664"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sp>
        <p:nvSpPr>
          <p:cNvPr id="89" name="文本框 88">
            <a:extLst>
              <a:ext uri="{FF2B5EF4-FFF2-40B4-BE49-F238E27FC236}">
                <a16:creationId xmlns:a16="http://schemas.microsoft.com/office/drawing/2014/main" id="{A092584C-2C64-4895-A933-78F1961721A7}"/>
              </a:ext>
            </a:extLst>
          </p:cNvPr>
          <p:cNvSpPr txBox="1"/>
          <p:nvPr/>
        </p:nvSpPr>
        <p:spPr>
          <a:xfrm>
            <a:off x="457304" y="3421138"/>
            <a:ext cx="329513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补充了以双膜模型为理论基础，对单纯</a:t>
            </a:r>
            <a:r>
              <a:rPr kumimoji="0" lang="en-US" altLang="zh-CN" sz="1200" b="0" i="0" u="none" strike="noStrike" kern="1200" cap="none" spc="0" normalizeH="0" baseline="0" noProof="0" dirty="0">
                <a:ln>
                  <a:noFill/>
                </a:ln>
                <a:solidFill>
                  <a:srgbClr val="47393A"/>
                </a:solidFill>
                <a:effectLst/>
                <a:uLnTx/>
                <a:uFillTx/>
                <a:latin typeface="Roboto"/>
                <a:ea typeface="思源黑体 CN Regular"/>
                <a:cs typeface="+mn-cs"/>
              </a:rPr>
              <a:t>AMP</a:t>
            </a: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吸收</a:t>
            </a:r>
            <a:r>
              <a:rPr kumimoji="0" lang="en-US" altLang="zh-CN" sz="1200" b="0" i="0" u="none" strike="noStrike" kern="1200" cap="none" spc="0" normalizeH="0" baseline="0" noProof="0" dirty="0">
                <a:ln>
                  <a:noFill/>
                </a:ln>
                <a:solidFill>
                  <a:srgbClr val="47393A"/>
                </a:solidFill>
                <a:effectLst/>
                <a:uLnTx/>
                <a:uFillTx/>
                <a:latin typeface="Roboto"/>
                <a:ea typeface="思源黑体 CN Regular"/>
                <a:cs typeface="+mn-cs"/>
              </a:rPr>
              <a:t>CO2</a:t>
            </a: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严格数学传质模型的研究</a:t>
            </a:r>
          </a:p>
        </p:txBody>
      </p:sp>
      <p:sp>
        <p:nvSpPr>
          <p:cNvPr id="94" name="矩形 93">
            <a:extLst>
              <a:ext uri="{FF2B5EF4-FFF2-40B4-BE49-F238E27FC236}">
                <a16:creationId xmlns:a16="http://schemas.microsoft.com/office/drawing/2014/main" id="{16EA41AE-6FE1-4172-A13B-E4BE6CFCE18B}"/>
              </a:ext>
            </a:extLst>
          </p:cNvPr>
          <p:cNvSpPr/>
          <p:nvPr/>
        </p:nvSpPr>
        <p:spPr>
          <a:xfrm>
            <a:off x="429487" y="2991732"/>
            <a:ext cx="3896700" cy="372002"/>
          </a:xfrm>
          <a:prstGeom prst="rect">
            <a:avLst/>
          </a:prstGeom>
          <a:gradFill flip="none" rotWithShape="1">
            <a:gsLst>
              <a:gs pos="20000">
                <a:schemeClr val="accent4"/>
              </a:gs>
              <a:gs pos="100000">
                <a:schemeClr val="accent4">
                  <a:lumMod val="60000"/>
                  <a:lumOff val="4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8" name="文本框 87">
            <a:extLst>
              <a:ext uri="{FF2B5EF4-FFF2-40B4-BE49-F238E27FC236}">
                <a16:creationId xmlns:a16="http://schemas.microsoft.com/office/drawing/2014/main" id="{AD6E9242-2736-426D-A7B2-0141AA3E5AEA}"/>
              </a:ext>
            </a:extLst>
          </p:cNvPr>
          <p:cNvSpPr txBox="1"/>
          <p:nvPr/>
        </p:nvSpPr>
        <p:spPr>
          <a:xfrm>
            <a:off x="457304" y="3003142"/>
            <a:ext cx="3557772" cy="307777"/>
          </a:xfrm>
          <a:prstGeom prst="rect">
            <a:avLst/>
          </a:prstGeom>
          <a:noFill/>
        </p:spPr>
        <p:txBody>
          <a:bodyPr wrap="square" rtlCol="0">
            <a:spAutoFit/>
          </a:bodyPr>
          <a:lstStyle>
            <a:defPPr>
              <a:defRPr lang="zh-CN"/>
            </a:defPPr>
            <a:lvl1pPr>
              <a:defRPr sz="1600">
                <a:solidFill>
                  <a:schemeClr val="bg1"/>
                </a:solidFill>
                <a:latin typeface="+mj-lt"/>
                <a:ea typeface="+mj-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white"/>
                </a:solidFill>
                <a:effectLst/>
                <a:uLnTx/>
                <a:uFillTx/>
                <a:latin typeface="Roboto Bold"/>
                <a:ea typeface="思源宋体 CN Heavy"/>
                <a:cs typeface="+mn-cs"/>
              </a:rPr>
              <a:t>AMP</a:t>
            </a:r>
            <a:r>
              <a:rPr kumimoji="0" lang="zh-CN" altLang="en-US" sz="1400" b="0" i="0" u="none" strike="noStrike" kern="1200" cap="none" spc="0" normalizeH="0" baseline="0" noProof="0" dirty="0">
                <a:ln>
                  <a:noFill/>
                </a:ln>
                <a:solidFill>
                  <a:prstClr val="white"/>
                </a:solidFill>
                <a:effectLst/>
                <a:uLnTx/>
                <a:uFillTx/>
                <a:latin typeface="Roboto Bold"/>
                <a:ea typeface="思源宋体 CN Heavy"/>
                <a:cs typeface="+mn-cs"/>
              </a:rPr>
              <a:t>水溶液吸收</a:t>
            </a:r>
            <a:r>
              <a:rPr kumimoji="0" lang="en-US" altLang="zh-CN" sz="1400" b="0" i="0" u="none" strike="noStrike" kern="1200" cap="none" spc="0" normalizeH="0" baseline="0" noProof="0" dirty="0">
                <a:ln>
                  <a:noFill/>
                </a:ln>
                <a:solidFill>
                  <a:prstClr val="white"/>
                </a:solidFill>
                <a:effectLst/>
                <a:uLnTx/>
                <a:uFillTx/>
                <a:latin typeface="Roboto Bold"/>
                <a:ea typeface="思源宋体 CN Heavy"/>
                <a:cs typeface="+mn-cs"/>
              </a:rPr>
              <a:t>CO2</a:t>
            </a:r>
            <a:r>
              <a:rPr kumimoji="0" lang="zh-CN" altLang="en-US" sz="1400" b="0" i="0" u="none" strike="noStrike" kern="1200" cap="none" spc="0" normalizeH="0" baseline="0" noProof="0" dirty="0">
                <a:ln>
                  <a:noFill/>
                </a:ln>
                <a:solidFill>
                  <a:prstClr val="white"/>
                </a:solidFill>
                <a:effectLst/>
                <a:uLnTx/>
                <a:uFillTx/>
                <a:latin typeface="Roboto Bold"/>
                <a:ea typeface="思源宋体 CN Heavy"/>
                <a:cs typeface="+mn-cs"/>
              </a:rPr>
              <a:t>模型研究 </a:t>
            </a:r>
          </a:p>
        </p:txBody>
      </p:sp>
      <p:cxnSp>
        <p:nvCxnSpPr>
          <p:cNvPr id="81" name="直接连接符 80">
            <a:extLst>
              <a:ext uri="{FF2B5EF4-FFF2-40B4-BE49-F238E27FC236}">
                <a16:creationId xmlns:a16="http://schemas.microsoft.com/office/drawing/2014/main" id="{E2D8ED4D-45FE-4364-90E8-72D1DC3E84F9}"/>
              </a:ext>
            </a:extLst>
          </p:cNvPr>
          <p:cNvCxnSpPr>
            <a:cxnSpLocks/>
          </p:cNvCxnSpPr>
          <p:nvPr/>
        </p:nvCxnSpPr>
        <p:spPr>
          <a:xfrm>
            <a:off x="429487" y="4911391"/>
            <a:ext cx="3837193"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91" name="文本框 90">
            <a:extLst>
              <a:ext uri="{FF2B5EF4-FFF2-40B4-BE49-F238E27FC236}">
                <a16:creationId xmlns:a16="http://schemas.microsoft.com/office/drawing/2014/main" id="{9210A24A-DA05-408E-835E-AB4D6439403C}"/>
              </a:ext>
            </a:extLst>
          </p:cNvPr>
          <p:cNvSpPr txBox="1"/>
          <p:nvPr/>
        </p:nvSpPr>
        <p:spPr>
          <a:xfrm>
            <a:off x="457303" y="4963180"/>
            <a:ext cx="3372599"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对</a:t>
            </a:r>
            <a:r>
              <a:rPr kumimoji="0" lang="en-US" altLang="zh-CN" sz="1200" b="0" i="0" u="none" strike="noStrike" kern="1200" cap="none" spc="0" normalizeH="0" baseline="0" noProof="0" dirty="0">
                <a:ln>
                  <a:noFill/>
                </a:ln>
                <a:solidFill>
                  <a:srgbClr val="47393A"/>
                </a:solidFill>
                <a:effectLst/>
                <a:uLnTx/>
                <a:uFillTx/>
                <a:latin typeface="Roboto"/>
                <a:ea typeface="思源黑体 CN Regular"/>
                <a:cs typeface="+mn-cs"/>
              </a:rPr>
              <a:t>AMP</a:t>
            </a: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的再生性能的实验研究进行了有效补充</a:t>
            </a:r>
          </a:p>
        </p:txBody>
      </p:sp>
      <p:sp>
        <p:nvSpPr>
          <p:cNvPr id="97" name="矩形 96">
            <a:extLst>
              <a:ext uri="{FF2B5EF4-FFF2-40B4-BE49-F238E27FC236}">
                <a16:creationId xmlns:a16="http://schemas.microsoft.com/office/drawing/2014/main" id="{544B5CA0-4B22-400F-970C-96AA08B554B7}"/>
              </a:ext>
            </a:extLst>
          </p:cNvPr>
          <p:cNvSpPr/>
          <p:nvPr/>
        </p:nvSpPr>
        <p:spPr>
          <a:xfrm>
            <a:off x="429487" y="4540111"/>
            <a:ext cx="3796539" cy="372002"/>
          </a:xfrm>
          <a:prstGeom prst="rect">
            <a:avLst/>
          </a:prstGeom>
          <a:gradFill flip="none" rotWithShape="1">
            <a:gsLst>
              <a:gs pos="20000">
                <a:schemeClr val="accent1"/>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 name="文本框 89">
            <a:extLst>
              <a:ext uri="{FF2B5EF4-FFF2-40B4-BE49-F238E27FC236}">
                <a16:creationId xmlns:a16="http://schemas.microsoft.com/office/drawing/2014/main" id="{173C0E4E-145E-4F20-9744-66CB13DCEC71}"/>
              </a:ext>
            </a:extLst>
          </p:cNvPr>
          <p:cNvSpPr txBox="1"/>
          <p:nvPr/>
        </p:nvSpPr>
        <p:spPr>
          <a:xfrm>
            <a:off x="429487" y="4551521"/>
            <a:ext cx="3557772" cy="307777"/>
          </a:xfrm>
          <a:prstGeom prst="rect">
            <a:avLst/>
          </a:prstGeom>
          <a:noFill/>
        </p:spPr>
        <p:txBody>
          <a:bodyPr wrap="square" rtlCol="0">
            <a:spAutoFit/>
          </a:bodyPr>
          <a:lstStyle>
            <a:defPPr>
              <a:defRPr lang="zh-CN"/>
            </a:defPPr>
            <a:lvl1pPr>
              <a:defRPr sz="1600">
                <a:solidFill>
                  <a:schemeClr val="bg1"/>
                </a:solidFill>
                <a:latin typeface="+mj-lt"/>
                <a:ea typeface="+mj-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white"/>
                </a:solidFill>
                <a:effectLst/>
                <a:uLnTx/>
                <a:uFillTx/>
                <a:latin typeface="Roboto Bold"/>
                <a:ea typeface="思源宋体 CN Heavy"/>
                <a:cs typeface="+mn-cs"/>
              </a:rPr>
              <a:t>AMP</a:t>
            </a:r>
            <a:r>
              <a:rPr kumimoji="0" lang="zh-CN" altLang="en-US" sz="1400" b="0" i="0" u="none" strike="noStrike" kern="1200" cap="none" spc="0" normalizeH="0" baseline="0" noProof="0" dirty="0">
                <a:ln>
                  <a:noFill/>
                </a:ln>
                <a:solidFill>
                  <a:prstClr val="white"/>
                </a:solidFill>
                <a:effectLst/>
                <a:uLnTx/>
                <a:uFillTx/>
                <a:latin typeface="Roboto Bold"/>
                <a:ea typeface="思源宋体 CN Heavy"/>
                <a:cs typeface="+mn-cs"/>
              </a:rPr>
              <a:t>水溶液吸收饱和富液再生研究</a:t>
            </a:r>
          </a:p>
        </p:txBody>
      </p:sp>
      <p:pic>
        <p:nvPicPr>
          <p:cNvPr id="102" name="图片 101" descr="图片包含 游戏机, 刀&#10;&#10;描述已自动生成">
            <a:extLst>
              <a:ext uri="{FF2B5EF4-FFF2-40B4-BE49-F238E27FC236}">
                <a16:creationId xmlns:a16="http://schemas.microsoft.com/office/drawing/2014/main" id="{2C3A333F-0AD2-473A-8ABF-1A261A67515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9118" y="2178166"/>
            <a:ext cx="485138" cy="1175598"/>
          </a:xfrm>
          <a:prstGeom prst="rect">
            <a:avLst/>
          </a:prstGeom>
        </p:spPr>
      </p:pic>
      <p:sp>
        <p:nvSpPr>
          <p:cNvPr id="3" name="矩形 2">
            <a:extLst>
              <a:ext uri="{FF2B5EF4-FFF2-40B4-BE49-F238E27FC236}">
                <a16:creationId xmlns:a16="http://schemas.microsoft.com/office/drawing/2014/main" id="{AC1A8B06-D90E-4D79-AB42-EE27275DC6BD}"/>
              </a:ext>
            </a:extLst>
          </p:cNvPr>
          <p:cNvSpPr/>
          <p:nvPr/>
        </p:nvSpPr>
        <p:spPr>
          <a:xfrm>
            <a:off x="340373" y="633409"/>
            <a:ext cx="269817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本论文组织思路</a:t>
            </a:r>
          </a:p>
        </p:txBody>
      </p:sp>
      <p:sp>
        <p:nvSpPr>
          <p:cNvPr id="107" name="矩形 106">
            <a:extLst>
              <a:ext uri="{FF2B5EF4-FFF2-40B4-BE49-F238E27FC236}">
                <a16:creationId xmlns:a16="http://schemas.microsoft.com/office/drawing/2014/main" id="{568F4374-47C8-4DBD-B359-BE1CAA558F0A}"/>
              </a:ext>
            </a:extLst>
          </p:cNvPr>
          <p:cNvSpPr/>
          <p:nvPr/>
        </p:nvSpPr>
        <p:spPr>
          <a:xfrm rot="16200000">
            <a:off x="5534779" y="3233902"/>
            <a:ext cx="6860045" cy="392241"/>
          </a:xfrm>
          <a:prstGeom prst="rect">
            <a:avLst/>
          </a:prstGeom>
          <a:gradFill flip="none" rotWithShape="1">
            <a:gsLst>
              <a:gs pos="99000">
                <a:schemeClr val="accent1">
                  <a:lumMod val="20000"/>
                  <a:lumOff val="80000"/>
                </a:schemeClr>
              </a:gs>
              <a:gs pos="3000">
                <a:schemeClr val="accent1">
                  <a:lumMod val="60000"/>
                  <a:lumOff val="40000"/>
                </a:schemeClr>
              </a:gs>
            </a:gsLst>
            <a:lin ang="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w="6350">
                  <a:solidFill>
                    <a:srgbClr val="024138"/>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8C6844">
                      <a:alpha val="73000"/>
                    </a:srgbClr>
                  </a:solidFill>
                </a:ln>
                <a:noFill/>
                <a:effectLst/>
                <a:uLnTx/>
                <a:uFillTx/>
                <a:latin typeface="Hanson" pitchFamily="2" charset="0"/>
                <a:ea typeface="思源黑体 CN Regular"/>
                <a:cs typeface="+mn-cs"/>
              </a:rPr>
              <a:t>ORGANIZATION</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72A386">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err="1">
                <a:ln w="6350">
                  <a:noFill/>
                </a:ln>
                <a:solidFill>
                  <a:srgbClr val="8C6844"/>
                </a:solidFill>
                <a:effectLst/>
                <a:uLnTx/>
                <a:uFillTx/>
                <a:latin typeface="Hanson" pitchFamily="2" charset="0"/>
                <a:ea typeface="思源黑体 CN Regular"/>
                <a:cs typeface="+mn-cs"/>
              </a:rPr>
              <a:t>ORGANIZATION</a:t>
            </a:r>
            <a:r>
              <a:rPr kumimoji="0" lang="en-US" altLang="zh-CN" sz="1200" b="0" i="0" u="none" strike="noStrike" kern="1200" cap="none" spc="0" normalizeH="0" baseline="0" noProof="0" dirty="0">
                <a:ln>
                  <a:noFill/>
                </a:ln>
                <a:solidFill>
                  <a:srgbClr val="72A386">
                    <a:alpha val="89000"/>
                  </a:srgbClr>
                </a:solidFill>
                <a:effectLst/>
                <a:uLnTx/>
                <a:uFillTx/>
                <a:latin typeface="Hanson" pitchFamily="2" charset="0"/>
                <a:ea typeface="思源黑体 CN Regular"/>
                <a:cs typeface="+mn-cs"/>
              </a:rPr>
              <a:t>    </a:t>
            </a:r>
            <a:r>
              <a:rPr kumimoji="0" lang="en-US" altLang="zh-CN" sz="1200" b="0" i="0" u="none" strike="noStrike" kern="1200" cap="none" spc="0" normalizeH="0" baseline="0" noProof="0" dirty="0" err="1">
                <a:ln w="6350">
                  <a:solidFill>
                    <a:srgbClr val="8C6844">
                      <a:alpha val="73000"/>
                    </a:srgbClr>
                  </a:solidFill>
                </a:ln>
                <a:noFill/>
                <a:effectLst/>
                <a:uLnTx/>
                <a:uFillTx/>
                <a:latin typeface="Hanson" pitchFamily="2" charset="0"/>
                <a:ea typeface="思源黑体 CN Regular"/>
                <a:cs typeface="+mn-cs"/>
              </a:rPr>
              <a:t>ORGANIZATION</a:t>
            </a:r>
            <a:endParaRPr kumimoji="0" lang="en-US" altLang="zh-CN" sz="1200" b="0" i="0" u="none" strike="noStrike" kern="1200" cap="none" spc="0" normalizeH="0" baseline="0" noProof="0" dirty="0">
              <a:ln w="6350">
                <a:solidFill>
                  <a:srgbClr val="8C6844">
                    <a:alpha val="73000"/>
                  </a:srgbClr>
                </a:solidFill>
              </a:ln>
              <a:solidFill>
                <a:srgbClr val="EFC49C"/>
              </a:solidFill>
              <a:effectLst/>
              <a:uLnTx/>
              <a:uFillTx/>
              <a:latin typeface="Hanson" pitchFamily="2" charset="0"/>
              <a:ea typeface="思源黑体 CN Regular"/>
              <a:cs typeface="+mn-cs"/>
            </a:endParaRPr>
          </a:p>
        </p:txBody>
      </p:sp>
    </p:spTree>
    <p:extLst>
      <p:ext uri="{BB962C8B-B14F-4D97-AF65-F5344CB8AC3E}">
        <p14:creationId xmlns:p14="http://schemas.microsoft.com/office/powerpoint/2010/main" val="202571163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a:extLst>
              <a:ext uri="{FF2B5EF4-FFF2-40B4-BE49-F238E27FC236}">
                <a16:creationId xmlns:a16="http://schemas.microsoft.com/office/drawing/2014/main" id="{28D92CAF-1B09-409C-B1C9-9B188761C104}"/>
              </a:ext>
            </a:extLst>
          </p:cNvPr>
          <p:cNvSpPr/>
          <p:nvPr/>
        </p:nvSpPr>
        <p:spPr>
          <a:xfrm>
            <a:off x="-251008" y="-189983"/>
            <a:ext cx="9645285" cy="7233963"/>
          </a:xfrm>
          <a:prstGeom prst="rect">
            <a:avLst/>
          </a:prstGeom>
          <a:gradFill>
            <a:gsLst>
              <a:gs pos="0">
                <a:schemeClr val="bg1"/>
              </a:gs>
              <a:gs pos="100000">
                <a:schemeClr val="accent1">
                  <a:lumMod val="15000"/>
                  <a:lumOff val="85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文本框 48">
            <a:extLst>
              <a:ext uri="{FF2B5EF4-FFF2-40B4-BE49-F238E27FC236}">
                <a16:creationId xmlns:a16="http://schemas.microsoft.com/office/drawing/2014/main" id="{179A1930-00F1-49A3-84CE-1EF2B685DF9E}"/>
              </a:ext>
            </a:extLst>
          </p:cNvPr>
          <p:cNvSpPr txBox="1"/>
          <p:nvPr/>
        </p:nvSpPr>
        <p:spPr>
          <a:xfrm>
            <a:off x="-251008" y="169454"/>
            <a:ext cx="3367812" cy="428537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5800" b="0" i="0" u="none" strike="noStrike" kern="1200" cap="none" spc="0" normalizeH="0" baseline="0" noProof="0" dirty="0">
                <a:ln>
                  <a:gradFill>
                    <a:gsLst>
                      <a:gs pos="0">
                        <a:prstClr val="white"/>
                      </a:gs>
                      <a:gs pos="79000">
                        <a:prstClr val="white">
                          <a:alpha val="0"/>
                        </a:prstClr>
                      </a:gs>
                    </a:gsLst>
                    <a:lin ang="5400000" scaled="1"/>
                  </a:gradFill>
                </a:ln>
                <a:gradFill flip="none" rotWithShape="1">
                  <a:gsLst>
                    <a:gs pos="78000">
                      <a:prstClr val="white">
                        <a:alpha val="0"/>
                      </a:prstClr>
                    </a:gs>
                    <a:gs pos="3000">
                      <a:prstClr val="white">
                        <a:alpha val="68000"/>
                      </a:prstClr>
                    </a:gs>
                  </a:gsLst>
                  <a:lin ang="5400000" scaled="1"/>
                  <a:tileRect/>
                </a:gradFill>
                <a:effectLst/>
                <a:uLnTx/>
                <a:uFillTx/>
                <a:latin typeface="Bebas Neue" panose="020B0606020202050201" pitchFamily="34" charset="0"/>
                <a:ea typeface="思源黑体 CN Regular"/>
                <a:cs typeface="+mn-cs"/>
              </a:rPr>
              <a:t>01</a:t>
            </a:r>
            <a:endParaRPr kumimoji="0" lang="zh-CN" altLang="en-US" sz="25800" b="0" i="0" u="none" strike="noStrike" kern="1200" cap="none" spc="0" normalizeH="0" baseline="0" noProof="0" dirty="0">
              <a:ln>
                <a:gradFill>
                  <a:gsLst>
                    <a:gs pos="0">
                      <a:prstClr val="white"/>
                    </a:gs>
                    <a:gs pos="79000">
                      <a:prstClr val="white">
                        <a:alpha val="0"/>
                      </a:prstClr>
                    </a:gs>
                  </a:gsLst>
                  <a:lin ang="5400000" scaled="1"/>
                </a:gradFill>
              </a:ln>
              <a:gradFill flip="none" rotWithShape="1">
                <a:gsLst>
                  <a:gs pos="78000">
                    <a:prstClr val="white">
                      <a:alpha val="0"/>
                    </a:prstClr>
                  </a:gs>
                  <a:gs pos="3000">
                    <a:prstClr val="white">
                      <a:alpha val="68000"/>
                    </a:prstClr>
                  </a:gs>
                </a:gsLst>
                <a:lin ang="5400000" scaled="1"/>
                <a:tileRect/>
              </a:gradFill>
              <a:effectLst/>
              <a:uLnTx/>
              <a:uFillTx/>
              <a:latin typeface="Bebas Neue" panose="020B0606020202050201" pitchFamily="34" charset="0"/>
              <a:ea typeface="思源黑体 CN Regular"/>
              <a:cs typeface="+mn-cs"/>
            </a:endParaRPr>
          </a:p>
        </p:txBody>
      </p:sp>
      <p:sp>
        <p:nvSpPr>
          <p:cNvPr id="50" name="文本框 49">
            <a:extLst>
              <a:ext uri="{FF2B5EF4-FFF2-40B4-BE49-F238E27FC236}">
                <a16:creationId xmlns:a16="http://schemas.microsoft.com/office/drawing/2014/main" id="{F58BDBDB-03F4-4D82-B616-02EC0C3CDA6B}"/>
              </a:ext>
            </a:extLst>
          </p:cNvPr>
          <p:cNvSpPr txBox="1"/>
          <p:nvPr/>
        </p:nvSpPr>
        <p:spPr>
          <a:xfrm>
            <a:off x="2933319" y="169454"/>
            <a:ext cx="3367812" cy="428537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5800" b="0" i="0" u="none" strike="noStrike" kern="1200" cap="none" spc="0" normalizeH="0" baseline="0" noProof="0" dirty="0">
                <a:ln>
                  <a:gradFill>
                    <a:gsLst>
                      <a:gs pos="0">
                        <a:prstClr val="white"/>
                      </a:gs>
                      <a:gs pos="79000">
                        <a:prstClr val="white">
                          <a:alpha val="0"/>
                        </a:prstClr>
                      </a:gs>
                    </a:gsLst>
                    <a:lin ang="5400000" scaled="1"/>
                  </a:gradFill>
                </a:ln>
                <a:gradFill flip="none" rotWithShape="1">
                  <a:gsLst>
                    <a:gs pos="78000">
                      <a:prstClr val="white">
                        <a:alpha val="0"/>
                      </a:prstClr>
                    </a:gs>
                    <a:gs pos="3000">
                      <a:prstClr val="white">
                        <a:alpha val="68000"/>
                      </a:prstClr>
                    </a:gs>
                  </a:gsLst>
                  <a:lin ang="5400000" scaled="1"/>
                  <a:tileRect/>
                </a:gradFill>
                <a:effectLst/>
                <a:uLnTx/>
                <a:uFillTx/>
                <a:latin typeface="Bebas Neue" panose="020B0606020202050201" pitchFamily="34" charset="0"/>
                <a:ea typeface="思源黑体 CN Regular"/>
                <a:cs typeface="+mn-cs"/>
              </a:rPr>
              <a:t>02</a:t>
            </a:r>
            <a:endParaRPr kumimoji="0" lang="zh-CN" altLang="en-US" sz="25800" b="0" i="0" u="none" strike="noStrike" kern="1200" cap="none" spc="0" normalizeH="0" baseline="0" noProof="0" dirty="0">
              <a:ln>
                <a:gradFill>
                  <a:gsLst>
                    <a:gs pos="0">
                      <a:prstClr val="white"/>
                    </a:gs>
                    <a:gs pos="79000">
                      <a:prstClr val="white">
                        <a:alpha val="0"/>
                      </a:prstClr>
                    </a:gs>
                  </a:gsLst>
                  <a:lin ang="5400000" scaled="1"/>
                </a:gradFill>
              </a:ln>
              <a:gradFill flip="none" rotWithShape="1">
                <a:gsLst>
                  <a:gs pos="78000">
                    <a:prstClr val="white">
                      <a:alpha val="0"/>
                    </a:prstClr>
                  </a:gs>
                  <a:gs pos="3000">
                    <a:prstClr val="white">
                      <a:alpha val="68000"/>
                    </a:prstClr>
                  </a:gs>
                </a:gsLst>
                <a:lin ang="5400000" scaled="1"/>
                <a:tileRect/>
              </a:gradFill>
              <a:effectLst/>
              <a:uLnTx/>
              <a:uFillTx/>
              <a:latin typeface="Bebas Neue" panose="020B0606020202050201" pitchFamily="34" charset="0"/>
              <a:ea typeface="思源黑体 CN Regular"/>
              <a:cs typeface="+mn-cs"/>
            </a:endParaRPr>
          </a:p>
        </p:txBody>
      </p:sp>
      <p:sp>
        <p:nvSpPr>
          <p:cNvPr id="51" name="文本框 50">
            <a:extLst>
              <a:ext uri="{FF2B5EF4-FFF2-40B4-BE49-F238E27FC236}">
                <a16:creationId xmlns:a16="http://schemas.microsoft.com/office/drawing/2014/main" id="{675D0BD1-E6DF-46EC-979D-D90A889792DE}"/>
              </a:ext>
            </a:extLst>
          </p:cNvPr>
          <p:cNvSpPr txBox="1"/>
          <p:nvPr/>
        </p:nvSpPr>
        <p:spPr>
          <a:xfrm>
            <a:off x="6117647" y="169454"/>
            <a:ext cx="3367812" cy="428537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5800" b="0" i="0" u="none" strike="noStrike" kern="1200" cap="none" spc="0" normalizeH="0" baseline="0" noProof="0" dirty="0">
                <a:ln>
                  <a:gradFill>
                    <a:gsLst>
                      <a:gs pos="0">
                        <a:prstClr val="white"/>
                      </a:gs>
                      <a:gs pos="79000">
                        <a:prstClr val="white">
                          <a:alpha val="0"/>
                        </a:prstClr>
                      </a:gs>
                    </a:gsLst>
                    <a:lin ang="5400000" scaled="1"/>
                  </a:gradFill>
                </a:ln>
                <a:gradFill flip="none" rotWithShape="1">
                  <a:gsLst>
                    <a:gs pos="78000">
                      <a:prstClr val="white">
                        <a:alpha val="0"/>
                      </a:prstClr>
                    </a:gs>
                    <a:gs pos="3000">
                      <a:prstClr val="white">
                        <a:alpha val="68000"/>
                      </a:prstClr>
                    </a:gs>
                  </a:gsLst>
                  <a:lin ang="5400000" scaled="1"/>
                  <a:tileRect/>
                </a:gradFill>
                <a:effectLst/>
                <a:uLnTx/>
                <a:uFillTx/>
                <a:latin typeface="Bebas Neue" panose="020B0606020202050201" pitchFamily="34" charset="0"/>
                <a:ea typeface="思源黑体 CN Regular"/>
                <a:cs typeface="+mn-cs"/>
              </a:rPr>
              <a:t>03</a:t>
            </a:r>
            <a:endParaRPr kumimoji="0" lang="zh-CN" altLang="en-US" sz="25800" b="0" i="0" u="none" strike="noStrike" kern="1200" cap="none" spc="0" normalizeH="0" baseline="0" noProof="0" dirty="0">
              <a:ln>
                <a:gradFill>
                  <a:gsLst>
                    <a:gs pos="0">
                      <a:prstClr val="white"/>
                    </a:gs>
                    <a:gs pos="79000">
                      <a:prstClr val="white">
                        <a:alpha val="0"/>
                      </a:prstClr>
                    </a:gs>
                  </a:gsLst>
                  <a:lin ang="5400000" scaled="1"/>
                </a:gradFill>
              </a:ln>
              <a:gradFill flip="none" rotWithShape="1">
                <a:gsLst>
                  <a:gs pos="78000">
                    <a:prstClr val="white">
                      <a:alpha val="0"/>
                    </a:prstClr>
                  </a:gs>
                  <a:gs pos="3000">
                    <a:prstClr val="white">
                      <a:alpha val="68000"/>
                    </a:prstClr>
                  </a:gs>
                </a:gsLst>
                <a:lin ang="5400000" scaled="1"/>
                <a:tileRect/>
              </a:gradFill>
              <a:effectLst/>
              <a:uLnTx/>
              <a:uFillTx/>
              <a:latin typeface="Bebas Neue" panose="020B0606020202050201" pitchFamily="34" charset="0"/>
              <a:ea typeface="思源黑体 CN Regular"/>
              <a:cs typeface="+mn-cs"/>
            </a:endParaRPr>
          </a:p>
        </p:txBody>
      </p:sp>
      <p:sp>
        <p:nvSpPr>
          <p:cNvPr id="48" name="平行四边形 47">
            <a:extLst>
              <a:ext uri="{FF2B5EF4-FFF2-40B4-BE49-F238E27FC236}">
                <a16:creationId xmlns:a16="http://schemas.microsoft.com/office/drawing/2014/main" id="{7E75CDC4-A918-40F2-9369-A8A6E4AD351E}"/>
              </a:ext>
            </a:extLst>
          </p:cNvPr>
          <p:cNvSpPr/>
          <p:nvPr/>
        </p:nvSpPr>
        <p:spPr>
          <a:xfrm rot="10214155" flipV="1">
            <a:off x="-719132" y="4949982"/>
            <a:ext cx="3206633" cy="856621"/>
          </a:xfrm>
          <a:prstGeom prst="parallelogram">
            <a:avLst>
              <a:gd name="adj" fmla="val 134830"/>
            </a:avLst>
          </a:prstGeom>
          <a:solidFill>
            <a:schemeClr val="tx1">
              <a:alpha val="5000"/>
            </a:schemeClr>
          </a:soli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 name="平行四边形 2">
            <a:extLst>
              <a:ext uri="{FF2B5EF4-FFF2-40B4-BE49-F238E27FC236}">
                <a16:creationId xmlns:a16="http://schemas.microsoft.com/office/drawing/2014/main" id="{FB0A69F8-B202-4FC4-BDB3-7C8F3CBA1C70}"/>
              </a:ext>
            </a:extLst>
          </p:cNvPr>
          <p:cNvSpPr/>
          <p:nvPr/>
        </p:nvSpPr>
        <p:spPr>
          <a:xfrm rot="10214155" flipV="1">
            <a:off x="5083043" y="4949982"/>
            <a:ext cx="3206633" cy="856621"/>
          </a:xfrm>
          <a:prstGeom prst="parallelogram">
            <a:avLst>
              <a:gd name="adj" fmla="val 134830"/>
            </a:avLst>
          </a:prstGeom>
          <a:solidFill>
            <a:schemeClr val="tx1">
              <a:alpha val="5000"/>
            </a:schemeClr>
          </a:soli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 name="平行四边形 4">
            <a:extLst>
              <a:ext uri="{FF2B5EF4-FFF2-40B4-BE49-F238E27FC236}">
                <a16:creationId xmlns:a16="http://schemas.microsoft.com/office/drawing/2014/main" id="{93BAD7D7-A69A-425A-AC1B-BD73E5F3C299}"/>
              </a:ext>
            </a:extLst>
          </p:cNvPr>
          <p:cNvSpPr/>
          <p:nvPr/>
        </p:nvSpPr>
        <p:spPr>
          <a:xfrm rot="10214155" flipV="1">
            <a:off x="2143539" y="4949982"/>
            <a:ext cx="3206633" cy="856621"/>
          </a:xfrm>
          <a:prstGeom prst="parallelogram">
            <a:avLst>
              <a:gd name="adj" fmla="val 134830"/>
            </a:avLst>
          </a:prstGeom>
          <a:solidFill>
            <a:schemeClr val="tx1">
              <a:alpha val="5000"/>
            </a:schemeClr>
          </a:soli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 name="平行四边形 6">
            <a:extLst>
              <a:ext uri="{FF2B5EF4-FFF2-40B4-BE49-F238E27FC236}">
                <a16:creationId xmlns:a16="http://schemas.microsoft.com/office/drawing/2014/main" id="{3EF07BE3-971B-4429-9E6F-36566A4F607A}"/>
              </a:ext>
            </a:extLst>
          </p:cNvPr>
          <p:cNvSpPr/>
          <p:nvPr/>
        </p:nvSpPr>
        <p:spPr>
          <a:xfrm rot="5400000" flipV="1">
            <a:off x="5430791" y="2551758"/>
            <a:ext cx="4133152" cy="2409827"/>
          </a:xfrm>
          <a:prstGeom prst="parallelogram">
            <a:avLst>
              <a:gd name="adj" fmla="val 17242"/>
            </a:avLst>
          </a:prstGeom>
          <a:gradFill>
            <a:gsLst>
              <a:gs pos="0">
                <a:schemeClr val="bg1">
                  <a:alpha val="69000"/>
                </a:schemeClr>
              </a:gs>
              <a:gs pos="100000">
                <a:schemeClr val="bg1"/>
              </a:gs>
            </a:gsLst>
            <a:lin ang="0" scaled="0"/>
          </a:gradFill>
          <a:ln>
            <a:gradFill>
              <a:gsLst>
                <a:gs pos="0">
                  <a:schemeClr val="accent1"/>
                </a:gs>
                <a:gs pos="100000">
                  <a:schemeClr val="accent1">
                    <a:alpha val="0"/>
                  </a:schemeClr>
                </a:gs>
              </a:gsLs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平行四边形 7">
            <a:extLst>
              <a:ext uri="{FF2B5EF4-FFF2-40B4-BE49-F238E27FC236}">
                <a16:creationId xmlns:a16="http://schemas.microsoft.com/office/drawing/2014/main" id="{B0C948FB-7333-449D-B7F6-3AD452012F82}"/>
              </a:ext>
            </a:extLst>
          </p:cNvPr>
          <p:cNvSpPr/>
          <p:nvPr/>
        </p:nvSpPr>
        <p:spPr>
          <a:xfrm rot="5400000" flipV="1">
            <a:off x="2505059" y="2551757"/>
            <a:ext cx="4133153" cy="2409827"/>
          </a:xfrm>
          <a:prstGeom prst="parallelogram">
            <a:avLst>
              <a:gd name="adj" fmla="val 17242"/>
            </a:avLst>
          </a:prstGeom>
          <a:gradFill>
            <a:gsLst>
              <a:gs pos="0">
                <a:schemeClr val="bg1">
                  <a:alpha val="69000"/>
                </a:schemeClr>
              </a:gs>
              <a:gs pos="100000">
                <a:schemeClr val="bg1"/>
              </a:gs>
            </a:gsLst>
            <a:lin ang="0" scaled="0"/>
          </a:gradFill>
          <a:ln>
            <a:gradFill>
              <a:gsLst>
                <a:gs pos="0">
                  <a:schemeClr val="accent4"/>
                </a:gs>
                <a:gs pos="100000">
                  <a:schemeClr val="accent4">
                    <a:alpha val="0"/>
                  </a:schemeClr>
                </a:gs>
              </a:gsLs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平行四边形 8">
            <a:extLst>
              <a:ext uri="{FF2B5EF4-FFF2-40B4-BE49-F238E27FC236}">
                <a16:creationId xmlns:a16="http://schemas.microsoft.com/office/drawing/2014/main" id="{E8F523A9-6407-4C57-8611-B75EDC7084E5}"/>
              </a:ext>
            </a:extLst>
          </p:cNvPr>
          <p:cNvSpPr/>
          <p:nvPr/>
        </p:nvSpPr>
        <p:spPr>
          <a:xfrm rot="5400000" flipV="1">
            <a:off x="-420670" y="2551757"/>
            <a:ext cx="4133153" cy="2409827"/>
          </a:xfrm>
          <a:prstGeom prst="parallelogram">
            <a:avLst>
              <a:gd name="adj" fmla="val 17242"/>
            </a:avLst>
          </a:prstGeom>
          <a:gradFill>
            <a:gsLst>
              <a:gs pos="0">
                <a:schemeClr val="bg1">
                  <a:alpha val="69000"/>
                </a:schemeClr>
              </a:gs>
              <a:gs pos="100000">
                <a:schemeClr val="bg1"/>
              </a:gs>
            </a:gsLst>
            <a:lin ang="0" scaled="0"/>
          </a:gradFill>
          <a:ln>
            <a:gradFill>
              <a:gsLst>
                <a:gs pos="0">
                  <a:schemeClr val="accent3"/>
                </a:gs>
                <a:gs pos="100000">
                  <a:schemeClr val="accent3">
                    <a:alpha val="0"/>
                  </a:schemeClr>
                </a:gs>
              </a:gsLst>
              <a:lin ang="0" scaled="0"/>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78" name="组合 77">
            <a:extLst>
              <a:ext uri="{FF2B5EF4-FFF2-40B4-BE49-F238E27FC236}">
                <a16:creationId xmlns:a16="http://schemas.microsoft.com/office/drawing/2014/main" id="{04870F90-E110-4267-B119-AB50C98D7DD5}"/>
              </a:ext>
            </a:extLst>
          </p:cNvPr>
          <p:cNvGrpSpPr/>
          <p:nvPr/>
        </p:nvGrpSpPr>
        <p:grpSpPr>
          <a:xfrm>
            <a:off x="6646539" y="2284532"/>
            <a:ext cx="1692550" cy="3034102"/>
            <a:chOff x="8718755" y="1984879"/>
            <a:chExt cx="2139447" cy="3835219"/>
          </a:xfrm>
          <a:scene3d>
            <a:camera prst="isometricOffAxis1Right"/>
            <a:lightRig rig="contrasting" dir="t"/>
          </a:scene3d>
        </p:grpSpPr>
        <p:grpSp>
          <p:nvGrpSpPr>
            <p:cNvPr id="63" name="组合 62">
              <a:extLst>
                <a:ext uri="{FF2B5EF4-FFF2-40B4-BE49-F238E27FC236}">
                  <a16:creationId xmlns:a16="http://schemas.microsoft.com/office/drawing/2014/main" id="{A551F75C-959B-4C2C-A04B-8FA47124AC91}"/>
                </a:ext>
              </a:extLst>
            </p:cNvPr>
            <p:cNvGrpSpPr/>
            <p:nvPr/>
          </p:nvGrpSpPr>
          <p:grpSpPr>
            <a:xfrm>
              <a:off x="8718755" y="2700162"/>
              <a:ext cx="2139447" cy="3119936"/>
              <a:chOff x="8635550" y="2184364"/>
              <a:chExt cx="2139447" cy="3119936"/>
            </a:xfrm>
          </p:grpSpPr>
          <p:sp>
            <p:nvSpPr>
              <p:cNvPr id="56" name="文本框 55">
                <a:extLst>
                  <a:ext uri="{FF2B5EF4-FFF2-40B4-BE49-F238E27FC236}">
                    <a16:creationId xmlns:a16="http://schemas.microsoft.com/office/drawing/2014/main" id="{0ABE015E-E8EE-4FB0-8C89-33A69B511AC1}"/>
                  </a:ext>
                </a:extLst>
              </p:cNvPr>
              <p:cNvSpPr txBox="1"/>
              <p:nvPr/>
            </p:nvSpPr>
            <p:spPr>
              <a:xfrm>
                <a:off x="8635550" y="2184364"/>
                <a:ext cx="2139447" cy="861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8C6844"/>
                    </a:solidFill>
                    <a:effectLst/>
                    <a:uLnTx/>
                    <a:uFillTx/>
                    <a:latin typeface="思源宋体 CN Heavy"/>
                    <a:ea typeface="思源宋体 CN Heavy"/>
                    <a:cs typeface="+mn-cs"/>
                  </a:rPr>
                  <a:t>信息生态理论的研究</a:t>
                </a:r>
              </a:p>
            </p:txBody>
          </p:sp>
          <p:sp>
            <p:nvSpPr>
              <p:cNvPr id="57" name="文本框 56">
                <a:extLst>
                  <a:ext uri="{FF2B5EF4-FFF2-40B4-BE49-F238E27FC236}">
                    <a16:creationId xmlns:a16="http://schemas.microsoft.com/office/drawing/2014/main" id="{D9403FC8-EA04-4381-8008-C80F66CACFC6}"/>
                  </a:ext>
                </a:extLst>
              </p:cNvPr>
              <p:cNvSpPr txBox="1"/>
              <p:nvPr/>
            </p:nvSpPr>
            <p:spPr>
              <a:xfrm>
                <a:off x="8635550" y="3429000"/>
                <a:ext cx="2118703" cy="1875300"/>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信息生态理论是建立在信息科学和生态学研究基础上的，它利用生态学的理论、观点和方法，研究信息生态系统的构成因素</a:t>
                </a:r>
              </a:p>
            </p:txBody>
          </p:sp>
          <p:cxnSp>
            <p:nvCxnSpPr>
              <p:cNvPr id="62" name="直接连接符 61">
                <a:extLst>
                  <a:ext uri="{FF2B5EF4-FFF2-40B4-BE49-F238E27FC236}">
                    <a16:creationId xmlns:a16="http://schemas.microsoft.com/office/drawing/2014/main" id="{5478AB26-E154-4153-8F6C-582F4B4706D6}"/>
                  </a:ext>
                </a:extLst>
              </p:cNvPr>
              <p:cNvCxnSpPr>
                <a:cxnSpLocks/>
              </p:cNvCxnSpPr>
              <p:nvPr/>
            </p:nvCxnSpPr>
            <p:spPr>
              <a:xfrm>
                <a:off x="8759612" y="3142826"/>
                <a:ext cx="579120" cy="0"/>
              </a:xfrm>
              <a:prstGeom prst="line">
                <a:avLst/>
              </a:prstGeom>
              <a:ln w="28575" cap="rnd">
                <a:solidFill>
                  <a:schemeClr val="accent1"/>
                </a:solidFill>
              </a:ln>
            </p:spPr>
            <p:style>
              <a:lnRef idx="1">
                <a:schemeClr val="accent1"/>
              </a:lnRef>
              <a:fillRef idx="0">
                <a:schemeClr val="accent1"/>
              </a:fillRef>
              <a:effectRef idx="0">
                <a:schemeClr val="accent1"/>
              </a:effectRef>
              <a:fontRef idx="minor">
                <a:schemeClr val="tx1"/>
              </a:fontRef>
            </p:style>
          </p:cxnSp>
        </p:grpSp>
        <p:pic>
          <p:nvPicPr>
            <p:cNvPr id="71" name="图形 70">
              <a:extLst>
                <a:ext uri="{FF2B5EF4-FFF2-40B4-BE49-F238E27FC236}">
                  <a16:creationId xmlns:a16="http://schemas.microsoft.com/office/drawing/2014/main" id="{95765B94-5987-49E3-B34F-6DCD3DD7A054}"/>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830733" y="1984879"/>
              <a:ext cx="603288" cy="603288"/>
            </a:xfrm>
            <a:prstGeom prst="rect">
              <a:avLst/>
            </a:prstGeom>
          </p:spPr>
        </p:pic>
      </p:grpSp>
      <p:grpSp>
        <p:nvGrpSpPr>
          <p:cNvPr id="76" name="组合 75">
            <a:extLst>
              <a:ext uri="{FF2B5EF4-FFF2-40B4-BE49-F238E27FC236}">
                <a16:creationId xmlns:a16="http://schemas.microsoft.com/office/drawing/2014/main" id="{109A7CA0-27ED-4388-A3BF-6A1505843018}"/>
              </a:ext>
            </a:extLst>
          </p:cNvPr>
          <p:cNvGrpSpPr/>
          <p:nvPr/>
        </p:nvGrpSpPr>
        <p:grpSpPr>
          <a:xfrm>
            <a:off x="795079" y="2284532"/>
            <a:ext cx="1692550" cy="3146106"/>
            <a:chOff x="1322292" y="1984879"/>
            <a:chExt cx="2139447" cy="3976796"/>
          </a:xfrm>
          <a:scene3d>
            <a:camera prst="isometricOffAxis1Right"/>
            <a:lightRig rig="contrasting" dir="t"/>
          </a:scene3d>
        </p:grpSpPr>
        <p:grpSp>
          <p:nvGrpSpPr>
            <p:cNvPr id="65" name="组合 64">
              <a:extLst>
                <a:ext uri="{FF2B5EF4-FFF2-40B4-BE49-F238E27FC236}">
                  <a16:creationId xmlns:a16="http://schemas.microsoft.com/office/drawing/2014/main" id="{EFD6AE0D-947A-4D7B-AA2D-4E332E3CAD9F}"/>
                </a:ext>
              </a:extLst>
            </p:cNvPr>
            <p:cNvGrpSpPr/>
            <p:nvPr/>
          </p:nvGrpSpPr>
          <p:grpSpPr>
            <a:xfrm>
              <a:off x="1322292" y="2700162"/>
              <a:ext cx="2139447" cy="3261513"/>
              <a:chOff x="1225265" y="2184364"/>
              <a:chExt cx="2139447" cy="3261513"/>
            </a:xfrm>
          </p:grpSpPr>
          <p:sp>
            <p:nvSpPr>
              <p:cNvPr id="35" name="文本框 34">
                <a:extLst>
                  <a:ext uri="{FF2B5EF4-FFF2-40B4-BE49-F238E27FC236}">
                    <a16:creationId xmlns:a16="http://schemas.microsoft.com/office/drawing/2014/main" id="{488CD460-E645-4BFB-A3F0-42075163A4F1}"/>
                  </a:ext>
                </a:extLst>
              </p:cNvPr>
              <p:cNvSpPr txBox="1"/>
              <p:nvPr/>
            </p:nvSpPr>
            <p:spPr>
              <a:xfrm>
                <a:off x="1225265" y="2184364"/>
                <a:ext cx="2139447" cy="861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B9A799">
                        <a:lumMod val="75000"/>
                      </a:srgbClr>
                    </a:solidFill>
                    <a:effectLst/>
                    <a:uLnTx/>
                    <a:uFillTx/>
                    <a:latin typeface="思源宋体 CN Heavy"/>
                    <a:ea typeface="思源宋体 CN Heavy"/>
                    <a:cs typeface="+mn-cs"/>
                  </a:rPr>
                  <a:t>信息的不生态非平衡现象 </a:t>
                </a:r>
              </a:p>
            </p:txBody>
          </p:sp>
          <p:sp>
            <p:nvSpPr>
              <p:cNvPr id="53" name="文本框 52">
                <a:extLst>
                  <a:ext uri="{FF2B5EF4-FFF2-40B4-BE49-F238E27FC236}">
                    <a16:creationId xmlns:a16="http://schemas.microsoft.com/office/drawing/2014/main" id="{F53DD323-1AD5-43FE-A8C6-87ABC1C0A566}"/>
                  </a:ext>
                </a:extLst>
              </p:cNvPr>
              <p:cNvSpPr txBox="1"/>
              <p:nvPr/>
            </p:nvSpPr>
            <p:spPr>
              <a:xfrm>
                <a:off x="1225265" y="3429000"/>
                <a:ext cx="2118703" cy="2016877"/>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信息超载、信息孤岛信息冗余与诚信等词汇频繁见诸报端 </a:t>
                </a:r>
                <a:r>
                  <a:rPr kumimoji="0" lang="en-US" altLang="zh-CN" sz="12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a:t>
                </a:r>
                <a:r>
                  <a:rPr kumimoji="0" lang="zh-CN" altLang="en-US" sz="12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对普通用户，信息膨胀和有用信息不足成为了一对尴尬的矛盾</a:t>
                </a:r>
              </a:p>
            </p:txBody>
          </p:sp>
          <p:cxnSp>
            <p:nvCxnSpPr>
              <p:cNvPr id="59" name="直接连接符 58">
                <a:extLst>
                  <a:ext uri="{FF2B5EF4-FFF2-40B4-BE49-F238E27FC236}">
                    <a16:creationId xmlns:a16="http://schemas.microsoft.com/office/drawing/2014/main" id="{5A0DD004-7114-44A6-A490-EBD6B6D95F66}"/>
                  </a:ext>
                </a:extLst>
              </p:cNvPr>
              <p:cNvCxnSpPr>
                <a:cxnSpLocks/>
              </p:cNvCxnSpPr>
              <p:nvPr/>
            </p:nvCxnSpPr>
            <p:spPr>
              <a:xfrm>
                <a:off x="1371600" y="3142826"/>
                <a:ext cx="579120" cy="0"/>
              </a:xfrm>
              <a:prstGeom prst="line">
                <a:avLst/>
              </a:prstGeom>
              <a:ln w="28575" cap="rnd">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grpSp>
        <p:pic>
          <p:nvPicPr>
            <p:cNvPr id="73" name="图形 72">
              <a:extLst>
                <a:ext uri="{FF2B5EF4-FFF2-40B4-BE49-F238E27FC236}">
                  <a16:creationId xmlns:a16="http://schemas.microsoft.com/office/drawing/2014/main" id="{5E276B57-9F88-44E9-838D-058E96FF5CEA}"/>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456543" y="1984879"/>
              <a:ext cx="603288" cy="603288"/>
            </a:xfrm>
            <a:prstGeom prst="rect">
              <a:avLst/>
            </a:prstGeom>
          </p:spPr>
        </p:pic>
      </p:grpSp>
      <p:grpSp>
        <p:nvGrpSpPr>
          <p:cNvPr id="77" name="组合 76">
            <a:extLst>
              <a:ext uri="{FF2B5EF4-FFF2-40B4-BE49-F238E27FC236}">
                <a16:creationId xmlns:a16="http://schemas.microsoft.com/office/drawing/2014/main" id="{6B69AD82-3982-4193-A9C5-1DAC7B931CD2}"/>
              </a:ext>
            </a:extLst>
          </p:cNvPr>
          <p:cNvGrpSpPr/>
          <p:nvPr/>
        </p:nvGrpSpPr>
        <p:grpSpPr>
          <a:xfrm>
            <a:off x="3720809" y="2319688"/>
            <a:ext cx="1692550" cy="3110950"/>
            <a:chOff x="5020523" y="2029318"/>
            <a:chExt cx="2139447" cy="3932357"/>
          </a:xfrm>
          <a:scene3d>
            <a:camera prst="isometricOffAxis1Right"/>
            <a:lightRig rig="contrasting" dir="t"/>
          </a:scene3d>
        </p:grpSpPr>
        <p:grpSp>
          <p:nvGrpSpPr>
            <p:cNvPr id="64" name="组合 63">
              <a:extLst>
                <a:ext uri="{FF2B5EF4-FFF2-40B4-BE49-F238E27FC236}">
                  <a16:creationId xmlns:a16="http://schemas.microsoft.com/office/drawing/2014/main" id="{B04074E3-35C8-4EFE-8C5B-EF280759E6B6}"/>
                </a:ext>
              </a:extLst>
            </p:cNvPr>
            <p:cNvGrpSpPr/>
            <p:nvPr/>
          </p:nvGrpSpPr>
          <p:grpSpPr>
            <a:xfrm>
              <a:off x="5020523" y="2700162"/>
              <a:ext cx="2139447" cy="3261513"/>
              <a:chOff x="5000220" y="2184364"/>
              <a:chExt cx="2139447" cy="3261513"/>
            </a:xfrm>
          </p:grpSpPr>
          <p:sp>
            <p:nvSpPr>
              <p:cNvPr id="54" name="文本框 53">
                <a:extLst>
                  <a:ext uri="{FF2B5EF4-FFF2-40B4-BE49-F238E27FC236}">
                    <a16:creationId xmlns:a16="http://schemas.microsoft.com/office/drawing/2014/main" id="{17E9E4DE-64A8-49EB-A296-CF8BBD895E8F}"/>
                  </a:ext>
                </a:extLst>
              </p:cNvPr>
              <p:cNvSpPr txBox="1"/>
              <p:nvPr/>
            </p:nvSpPr>
            <p:spPr>
              <a:xfrm>
                <a:off x="5000220" y="2184364"/>
                <a:ext cx="2139447" cy="861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A865F"/>
                    </a:solidFill>
                    <a:effectLst/>
                    <a:uLnTx/>
                    <a:uFillTx/>
                    <a:latin typeface="思源宋体 CN Heavy"/>
                    <a:ea typeface="思源宋体 CN Heavy"/>
                    <a:cs typeface="+mn-cs"/>
                  </a:rPr>
                  <a:t>图书馆知识服务理念的应用</a:t>
                </a:r>
              </a:p>
            </p:txBody>
          </p:sp>
          <p:sp>
            <p:nvSpPr>
              <p:cNvPr id="55" name="文本框 54">
                <a:extLst>
                  <a:ext uri="{FF2B5EF4-FFF2-40B4-BE49-F238E27FC236}">
                    <a16:creationId xmlns:a16="http://schemas.microsoft.com/office/drawing/2014/main" id="{60D7214F-4250-473F-8159-3837B05ECC93}"/>
                  </a:ext>
                </a:extLst>
              </p:cNvPr>
              <p:cNvSpPr txBox="1"/>
              <p:nvPr/>
            </p:nvSpPr>
            <p:spPr>
              <a:xfrm>
                <a:off x="5000220" y="3429000"/>
                <a:ext cx="2118703" cy="2016877"/>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知识经济时代的到来把社会带到了知识型社会，知识学习成为社会成员的终生需要知识创新成为知识社会的主旋律</a:t>
                </a:r>
              </a:p>
            </p:txBody>
          </p:sp>
          <p:cxnSp>
            <p:nvCxnSpPr>
              <p:cNvPr id="61" name="直接连接符 60">
                <a:extLst>
                  <a:ext uri="{FF2B5EF4-FFF2-40B4-BE49-F238E27FC236}">
                    <a16:creationId xmlns:a16="http://schemas.microsoft.com/office/drawing/2014/main" id="{5351EF6B-D903-45ED-977E-E3E91EEFEF48}"/>
                  </a:ext>
                </a:extLst>
              </p:cNvPr>
              <p:cNvCxnSpPr>
                <a:cxnSpLocks/>
              </p:cNvCxnSpPr>
              <p:nvPr/>
            </p:nvCxnSpPr>
            <p:spPr>
              <a:xfrm>
                <a:off x="5140959" y="3142826"/>
                <a:ext cx="579120" cy="0"/>
              </a:xfrm>
              <a:prstGeom prst="line">
                <a:avLst/>
              </a:prstGeom>
              <a:ln w="28575" cap="rnd">
                <a:solidFill>
                  <a:schemeClr val="accent4"/>
                </a:solidFill>
              </a:ln>
            </p:spPr>
            <p:style>
              <a:lnRef idx="1">
                <a:schemeClr val="accent1"/>
              </a:lnRef>
              <a:fillRef idx="0">
                <a:schemeClr val="accent1"/>
              </a:fillRef>
              <a:effectRef idx="0">
                <a:schemeClr val="accent1"/>
              </a:effectRef>
              <a:fontRef idx="minor">
                <a:schemeClr val="tx1"/>
              </a:fontRef>
            </p:style>
          </p:cxnSp>
        </p:grpSp>
        <p:pic>
          <p:nvPicPr>
            <p:cNvPr id="75" name="图形 74">
              <a:extLst>
                <a:ext uri="{FF2B5EF4-FFF2-40B4-BE49-F238E27FC236}">
                  <a16:creationId xmlns:a16="http://schemas.microsoft.com/office/drawing/2014/main" id="{D3EDE8DC-2CF4-46A2-B7C0-18C66AA837FF}"/>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155708" y="2029318"/>
              <a:ext cx="565376" cy="565376"/>
            </a:xfrm>
            <a:prstGeom prst="rect">
              <a:avLst/>
            </a:prstGeom>
          </p:spPr>
        </p:pic>
      </p:grpSp>
      <p:sp>
        <p:nvSpPr>
          <p:cNvPr id="52" name="矩形 51">
            <a:extLst>
              <a:ext uri="{FF2B5EF4-FFF2-40B4-BE49-F238E27FC236}">
                <a16:creationId xmlns:a16="http://schemas.microsoft.com/office/drawing/2014/main" id="{C8A45727-19F1-4518-A680-46B24D7D5832}"/>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选题背景</a:t>
            </a:r>
          </a:p>
        </p:txBody>
      </p:sp>
    </p:spTree>
    <p:extLst>
      <p:ext uri="{BB962C8B-B14F-4D97-AF65-F5344CB8AC3E}">
        <p14:creationId xmlns:p14="http://schemas.microsoft.com/office/powerpoint/2010/main" val="314236870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bg>
      <p:bgPr>
        <a:gradFill flip="none" rotWithShape="1">
          <a:gsLst>
            <a:gs pos="11000">
              <a:schemeClr val="accent1">
                <a:lumMod val="45000"/>
                <a:lumOff val="55000"/>
                <a:alpha val="44000"/>
              </a:schemeClr>
            </a:gs>
            <a:gs pos="100000">
              <a:schemeClr val="accent1">
                <a:lumMod val="59000"/>
                <a:lumOff val="41000"/>
              </a:schemeClr>
            </a:gs>
          </a:gsLst>
          <a:lin ang="3600000" scaled="0"/>
          <a:tileRect/>
        </a:gradFill>
        <a:effectLst/>
      </p:bgPr>
    </p:bg>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BC01E9E4-A44D-45B3-AB3D-0B757463F055}"/>
              </a:ext>
            </a:extLst>
          </p:cNvPr>
          <p:cNvSpPr/>
          <p:nvPr/>
        </p:nvSpPr>
        <p:spPr>
          <a:xfrm>
            <a:off x="0" y="-1"/>
            <a:ext cx="9144000" cy="6857995"/>
          </a:xfrm>
          <a:prstGeom prst="rect">
            <a:avLst/>
          </a:prstGeom>
          <a:gradFill>
            <a:gsLst>
              <a:gs pos="0">
                <a:schemeClr val="bg1"/>
              </a:gs>
              <a:gs pos="100000">
                <a:schemeClr val="accent1">
                  <a:lumMod val="79000"/>
                  <a:lumOff val="21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椭圆 9">
            <a:extLst>
              <a:ext uri="{FF2B5EF4-FFF2-40B4-BE49-F238E27FC236}">
                <a16:creationId xmlns:a16="http://schemas.microsoft.com/office/drawing/2014/main" id="{527FD5AD-F518-4C9A-B67A-95842DCBD9BF}"/>
              </a:ext>
            </a:extLst>
          </p:cNvPr>
          <p:cNvSpPr/>
          <p:nvPr/>
        </p:nvSpPr>
        <p:spPr>
          <a:xfrm>
            <a:off x="-2526030" y="558580"/>
            <a:ext cx="14196060" cy="4490687"/>
          </a:xfrm>
          <a:prstGeom prst="ellipse">
            <a:avLst/>
          </a:prstGeom>
          <a:gradFill flip="none" rotWithShape="1">
            <a:gsLst>
              <a:gs pos="100000">
                <a:schemeClr val="bg1"/>
              </a:gs>
              <a:gs pos="1000">
                <a:schemeClr val="bg1">
                  <a:alpha val="0"/>
                </a:schemeClr>
              </a:gs>
            </a:gsLst>
            <a:lin ang="5400000" scaled="1"/>
            <a:tileRect/>
          </a:gradFill>
          <a:ln w="15875">
            <a:gradFill>
              <a:gsLst>
                <a:gs pos="0">
                  <a:schemeClr val="bg1">
                    <a:alpha val="0"/>
                  </a:schemeClr>
                </a:gs>
                <a:gs pos="100000">
                  <a:schemeClr val="bg1"/>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椭圆 8">
            <a:extLst>
              <a:ext uri="{FF2B5EF4-FFF2-40B4-BE49-F238E27FC236}">
                <a16:creationId xmlns:a16="http://schemas.microsoft.com/office/drawing/2014/main" id="{974C8B59-4A5E-4B53-B01A-69110EB324BA}"/>
              </a:ext>
            </a:extLst>
          </p:cNvPr>
          <p:cNvSpPr/>
          <p:nvPr/>
        </p:nvSpPr>
        <p:spPr>
          <a:xfrm>
            <a:off x="-2392622" y="-459973"/>
            <a:ext cx="13929243" cy="3876244"/>
          </a:xfrm>
          <a:prstGeom prst="ellipse">
            <a:avLst/>
          </a:prstGeom>
          <a:gradFill flip="none" rotWithShape="1">
            <a:gsLst>
              <a:gs pos="100000">
                <a:schemeClr val="bg1"/>
              </a:gs>
              <a:gs pos="1000">
                <a:schemeClr val="bg1">
                  <a:alpha val="0"/>
                </a:schemeClr>
              </a:gs>
            </a:gsLst>
            <a:lin ang="5400000" scaled="1"/>
            <a:tileRect/>
          </a:gradFill>
          <a:ln w="15875">
            <a:gradFill>
              <a:gsLst>
                <a:gs pos="0">
                  <a:schemeClr val="bg1">
                    <a:alpha val="0"/>
                  </a:schemeClr>
                </a:gs>
                <a:gs pos="100000">
                  <a:schemeClr val="bg1"/>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7" name="椭圆 26">
            <a:extLst>
              <a:ext uri="{FF2B5EF4-FFF2-40B4-BE49-F238E27FC236}">
                <a16:creationId xmlns:a16="http://schemas.microsoft.com/office/drawing/2014/main" id="{7DEF8083-87A4-4F5B-AEC5-A738366E1715}"/>
              </a:ext>
            </a:extLst>
          </p:cNvPr>
          <p:cNvSpPr/>
          <p:nvPr/>
        </p:nvSpPr>
        <p:spPr>
          <a:xfrm>
            <a:off x="656035" y="4169083"/>
            <a:ext cx="1092755" cy="1092755"/>
          </a:xfrm>
          <a:prstGeom prst="ellipse">
            <a:avLst/>
          </a:prstGeom>
          <a:gradFill flip="none" rotWithShape="1">
            <a:gsLst>
              <a:gs pos="61000">
                <a:schemeClr val="accent1"/>
              </a:gs>
              <a:gs pos="5000">
                <a:schemeClr val="accent1">
                  <a:lumMod val="60000"/>
                  <a:lumOff val="40000"/>
                </a:schemeClr>
              </a:gs>
              <a:gs pos="82000">
                <a:schemeClr val="accent1">
                  <a:lumMod val="50000"/>
                </a:schemeClr>
              </a:gs>
            </a:gsLst>
            <a:path path="circle">
              <a:fillToRect r="100000" b="100000"/>
            </a:path>
            <a:tileRect l="-100000" t="-100000"/>
          </a:gradFill>
          <a:ln>
            <a:noFill/>
          </a:ln>
          <a:effectLst>
            <a:outerShdw blurRad="381000" dist="215900" dir="5400000" sx="89000" sy="89000" algn="t" rotWithShape="0">
              <a:schemeClr val="accent2">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28" name="椭圆 27">
            <a:extLst>
              <a:ext uri="{FF2B5EF4-FFF2-40B4-BE49-F238E27FC236}">
                <a16:creationId xmlns:a16="http://schemas.microsoft.com/office/drawing/2014/main" id="{E88591DD-8504-4A7A-A2D3-39135A24A01B}"/>
              </a:ext>
            </a:extLst>
          </p:cNvPr>
          <p:cNvSpPr/>
          <p:nvPr/>
        </p:nvSpPr>
        <p:spPr>
          <a:xfrm>
            <a:off x="2338450" y="4375680"/>
            <a:ext cx="1092755" cy="1092755"/>
          </a:xfrm>
          <a:prstGeom prst="ellipse">
            <a:avLst/>
          </a:prstGeom>
          <a:gradFill flip="none" rotWithShape="1">
            <a:gsLst>
              <a:gs pos="61000">
                <a:schemeClr val="accent1"/>
              </a:gs>
              <a:gs pos="5000">
                <a:schemeClr val="accent1">
                  <a:lumMod val="60000"/>
                  <a:lumOff val="40000"/>
                </a:schemeClr>
              </a:gs>
              <a:gs pos="82000">
                <a:schemeClr val="accent1">
                  <a:lumMod val="50000"/>
                </a:schemeClr>
              </a:gs>
            </a:gsLst>
            <a:path path="circle">
              <a:fillToRect r="100000" b="100000"/>
            </a:path>
            <a:tileRect l="-100000" t="-100000"/>
          </a:gradFill>
          <a:ln>
            <a:noFill/>
          </a:ln>
          <a:effectLst>
            <a:outerShdw blurRad="381000" dist="215900" dir="5400000" sx="89000" sy="89000" algn="t" rotWithShape="0">
              <a:schemeClr val="accent2">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29" name="椭圆 28">
            <a:extLst>
              <a:ext uri="{FF2B5EF4-FFF2-40B4-BE49-F238E27FC236}">
                <a16:creationId xmlns:a16="http://schemas.microsoft.com/office/drawing/2014/main" id="{898347E3-2DAB-404C-8713-0D878213D17F}"/>
              </a:ext>
            </a:extLst>
          </p:cNvPr>
          <p:cNvSpPr/>
          <p:nvPr/>
        </p:nvSpPr>
        <p:spPr>
          <a:xfrm>
            <a:off x="4020865" y="4469845"/>
            <a:ext cx="1092755" cy="1092755"/>
          </a:xfrm>
          <a:prstGeom prst="ellipse">
            <a:avLst/>
          </a:prstGeom>
          <a:gradFill flip="none" rotWithShape="1">
            <a:gsLst>
              <a:gs pos="61000">
                <a:schemeClr val="accent1"/>
              </a:gs>
              <a:gs pos="5000">
                <a:schemeClr val="accent1">
                  <a:lumMod val="60000"/>
                  <a:lumOff val="40000"/>
                </a:schemeClr>
              </a:gs>
              <a:gs pos="82000">
                <a:schemeClr val="accent1">
                  <a:lumMod val="50000"/>
                </a:schemeClr>
              </a:gs>
            </a:gsLst>
            <a:path path="circle">
              <a:fillToRect r="100000" b="100000"/>
            </a:path>
            <a:tileRect l="-100000" t="-100000"/>
          </a:gradFill>
          <a:ln>
            <a:noFill/>
          </a:ln>
          <a:effectLst>
            <a:outerShdw blurRad="381000" dist="215900" dir="5400000" sx="89000" sy="89000" algn="t" rotWithShape="0">
              <a:schemeClr val="accent2">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30" name="椭圆 29">
            <a:extLst>
              <a:ext uri="{FF2B5EF4-FFF2-40B4-BE49-F238E27FC236}">
                <a16:creationId xmlns:a16="http://schemas.microsoft.com/office/drawing/2014/main" id="{CD3596E5-8F01-4A77-828B-4C1CDFAE8046}"/>
              </a:ext>
            </a:extLst>
          </p:cNvPr>
          <p:cNvSpPr/>
          <p:nvPr/>
        </p:nvSpPr>
        <p:spPr>
          <a:xfrm>
            <a:off x="5715827" y="4375680"/>
            <a:ext cx="1092755" cy="1092755"/>
          </a:xfrm>
          <a:prstGeom prst="ellipse">
            <a:avLst/>
          </a:prstGeom>
          <a:gradFill flip="none" rotWithShape="1">
            <a:gsLst>
              <a:gs pos="61000">
                <a:schemeClr val="accent1"/>
              </a:gs>
              <a:gs pos="5000">
                <a:schemeClr val="accent1">
                  <a:lumMod val="60000"/>
                  <a:lumOff val="40000"/>
                </a:schemeClr>
              </a:gs>
              <a:gs pos="82000">
                <a:schemeClr val="accent1">
                  <a:lumMod val="50000"/>
                </a:schemeClr>
              </a:gs>
            </a:gsLst>
            <a:path path="circle">
              <a:fillToRect r="100000" b="100000"/>
            </a:path>
            <a:tileRect l="-100000" t="-100000"/>
          </a:gradFill>
          <a:ln>
            <a:noFill/>
          </a:ln>
          <a:effectLst>
            <a:outerShdw blurRad="381000" dist="215900" dir="5400000" sx="89000" sy="89000" algn="t" rotWithShape="0">
              <a:schemeClr val="accent2">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31" name="椭圆 30">
            <a:extLst>
              <a:ext uri="{FF2B5EF4-FFF2-40B4-BE49-F238E27FC236}">
                <a16:creationId xmlns:a16="http://schemas.microsoft.com/office/drawing/2014/main" id="{404DB13C-9CE6-4553-947F-5A6B4F67CB87}"/>
              </a:ext>
            </a:extLst>
          </p:cNvPr>
          <p:cNvSpPr/>
          <p:nvPr/>
        </p:nvSpPr>
        <p:spPr>
          <a:xfrm>
            <a:off x="7385696" y="4169083"/>
            <a:ext cx="1092755" cy="1092755"/>
          </a:xfrm>
          <a:prstGeom prst="ellipse">
            <a:avLst/>
          </a:prstGeom>
          <a:gradFill flip="none" rotWithShape="1">
            <a:gsLst>
              <a:gs pos="61000">
                <a:schemeClr val="accent1"/>
              </a:gs>
              <a:gs pos="5000">
                <a:schemeClr val="accent1">
                  <a:lumMod val="60000"/>
                  <a:lumOff val="40000"/>
                </a:schemeClr>
              </a:gs>
              <a:gs pos="82000">
                <a:schemeClr val="accent1">
                  <a:lumMod val="50000"/>
                </a:schemeClr>
              </a:gs>
            </a:gsLst>
            <a:path path="circle">
              <a:fillToRect r="100000" b="100000"/>
            </a:path>
            <a:tileRect l="-100000" t="-100000"/>
          </a:gradFill>
          <a:ln>
            <a:noFill/>
          </a:ln>
          <a:effectLst>
            <a:outerShdw blurRad="381000" dist="215900" dir="5400000" sx="89000" sy="89000" algn="t" rotWithShape="0">
              <a:schemeClr val="accent2">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cxnSp>
        <p:nvCxnSpPr>
          <p:cNvPr id="34" name="直接箭头连接符 33">
            <a:extLst>
              <a:ext uri="{FF2B5EF4-FFF2-40B4-BE49-F238E27FC236}">
                <a16:creationId xmlns:a16="http://schemas.microsoft.com/office/drawing/2014/main" id="{63B7A410-C0BC-4211-9620-5F26A1392E79}"/>
              </a:ext>
            </a:extLst>
          </p:cNvPr>
          <p:cNvCxnSpPr>
            <a:cxnSpLocks/>
          </p:cNvCxnSpPr>
          <p:nvPr/>
        </p:nvCxnSpPr>
        <p:spPr>
          <a:xfrm flipH="1">
            <a:off x="2495178" y="2068012"/>
            <a:ext cx="784703" cy="735293"/>
          </a:xfrm>
          <a:prstGeom prst="straightConnector1">
            <a:avLst/>
          </a:prstGeom>
          <a:ln w="15875" cap="rnd">
            <a:gradFill>
              <a:gsLst>
                <a:gs pos="0">
                  <a:schemeClr val="accent4">
                    <a:alpha val="0"/>
                  </a:schemeClr>
                </a:gs>
                <a:gs pos="100000">
                  <a:schemeClr val="accent4"/>
                </a:gs>
              </a:gsLst>
              <a:lin ang="5400000" scaled="1"/>
            </a:gra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A07D0E54-4169-4E6D-91B5-ED7ED28ADB35}"/>
              </a:ext>
            </a:extLst>
          </p:cNvPr>
          <p:cNvCxnSpPr>
            <a:cxnSpLocks/>
          </p:cNvCxnSpPr>
          <p:nvPr/>
        </p:nvCxnSpPr>
        <p:spPr>
          <a:xfrm flipH="1">
            <a:off x="3929445" y="2133107"/>
            <a:ext cx="229308" cy="707964"/>
          </a:xfrm>
          <a:prstGeom prst="straightConnector1">
            <a:avLst/>
          </a:prstGeom>
          <a:ln w="15875" cap="rnd">
            <a:gradFill>
              <a:gsLst>
                <a:gs pos="0">
                  <a:schemeClr val="accent4">
                    <a:alpha val="0"/>
                  </a:schemeClr>
                </a:gs>
                <a:gs pos="100000">
                  <a:schemeClr val="accent4"/>
                </a:gs>
              </a:gsLst>
              <a:lin ang="5400000" scaled="1"/>
            </a:gra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B36B406D-F12A-4640-A598-B63D15DF159E}"/>
              </a:ext>
            </a:extLst>
          </p:cNvPr>
          <p:cNvCxnSpPr>
            <a:cxnSpLocks/>
          </p:cNvCxnSpPr>
          <p:nvPr/>
        </p:nvCxnSpPr>
        <p:spPr>
          <a:xfrm>
            <a:off x="4985248" y="2096200"/>
            <a:ext cx="236059" cy="707723"/>
          </a:xfrm>
          <a:prstGeom prst="straightConnector1">
            <a:avLst/>
          </a:prstGeom>
          <a:ln w="15875" cap="rnd">
            <a:gradFill>
              <a:gsLst>
                <a:gs pos="0">
                  <a:schemeClr val="accent4">
                    <a:alpha val="0"/>
                  </a:schemeClr>
                </a:gs>
                <a:gs pos="100000">
                  <a:schemeClr val="accent4"/>
                </a:gs>
              </a:gsLst>
              <a:lin ang="5400000" scaled="1"/>
            </a:gra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D01BFE31-E283-4867-870B-A8BC48EDA6C0}"/>
              </a:ext>
            </a:extLst>
          </p:cNvPr>
          <p:cNvCxnSpPr>
            <a:cxnSpLocks/>
          </p:cNvCxnSpPr>
          <p:nvPr/>
        </p:nvCxnSpPr>
        <p:spPr>
          <a:xfrm>
            <a:off x="5890735" y="2116917"/>
            <a:ext cx="732051" cy="699262"/>
          </a:xfrm>
          <a:prstGeom prst="straightConnector1">
            <a:avLst/>
          </a:prstGeom>
          <a:ln w="15875" cap="rnd">
            <a:gradFill>
              <a:gsLst>
                <a:gs pos="0">
                  <a:schemeClr val="accent4">
                    <a:alpha val="0"/>
                  </a:schemeClr>
                </a:gs>
                <a:gs pos="100000">
                  <a:schemeClr val="accent4"/>
                </a:gs>
              </a:gsLst>
              <a:lin ang="5400000" scaled="1"/>
            </a:gra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7B3231E9-1C55-48C3-AC85-E91C460B01E8}"/>
              </a:ext>
            </a:extLst>
          </p:cNvPr>
          <p:cNvCxnSpPr>
            <a:cxnSpLocks/>
          </p:cNvCxnSpPr>
          <p:nvPr/>
        </p:nvCxnSpPr>
        <p:spPr>
          <a:xfrm>
            <a:off x="7178040" y="3843872"/>
            <a:ext cx="332821" cy="381426"/>
          </a:xfrm>
          <a:prstGeom prst="straightConnector1">
            <a:avLst/>
          </a:prstGeom>
          <a:ln w="15875" cap="rnd">
            <a:gradFill>
              <a:gsLst>
                <a:gs pos="0">
                  <a:schemeClr val="accent2">
                    <a:alpha val="0"/>
                  </a:schemeClr>
                </a:gs>
                <a:gs pos="100000">
                  <a:schemeClr val="accent2"/>
                </a:gs>
              </a:gsLst>
              <a:lin ang="5400000" scaled="1"/>
            </a:gra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E77E9CB0-1A57-4A13-8B02-19DCAA3361A0}"/>
              </a:ext>
            </a:extLst>
          </p:cNvPr>
          <p:cNvCxnSpPr>
            <a:cxnSpLocks/>
          </p:cNvCxnSpPr>
          <p:nvPr/>
        </p:nvCxnSpPr>
        <p:spPr>
          <a:xfrm>
            <a:off x="5795011" y="3837370"/>
            <a:ext cx="220916" cy="538310"/>
          </a:xfrm>
          <a:prstGeom prst="straightConnector1">
            <a:avLst/>
          </a:prstGeom>
          <a:ln w="15875" cap="rnd">
            <a:gradFill>
              <a:gsLst>
                <a:gs pos="0">
                  <a:schemeClr val="accent2">
                    <a:alpha val="0"/>
                  </a:schemeClr>
                </a:gs>
                <a:gs pos="100000">
                  <a:schemeClr val="accent2"/>
                </a:gs>
              </a:gsLst>
              <a:lin ang="5400000" scaled="1"/>
            </a:gra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77A6C0E1-2AAE-45B2-8C9E-6528A356EE7B}"/>
              </a:ext>
            </a:extLst>
          </p:cNvPr>
          <p:cNvCxnSpPr>
            <a:cxnSpLocks/>
          </p:cNvCxnSpPr>
          <p:nvPr/>
        </p:nvCxnSpPr>
        <p:spPr>
          <a:xfrm flipH="1">
            <a:off x="4564014" y="3600451"/>
            <a:ext cx="1760" cy="775229"/>
          </a:xfrm>
          <a:prstGeom prst="straightConnector1">
            <a:avLst/>
          </a:prstGeom>
          <a:ln w="15875" cap="rnd">
            <a:gradFill>
              <a:gsLst>
                <a:gs pos="0">
                  <a:schemeClr val="accent2">
                    <a:alpha val="0"/>
                  </a:schemeClr>
                </a:gs>
                <a:gs pos="100000">
                  <a:schemeClr val="accent2"/>
                </a:gs>
              </a:gsLst>
              <a:lin ang="5400000" scaled="1"/>
            </a:gra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D0ADBA03-EEC6-4D4C-B0DB-A9B4F209B82D}"/>
              </a:ext>
            </a:extLst>
          </p:cNvPr>
          <p:cNvCxnSpPr>
            <a:cxnSpLocks/>
          </p:cNvCxnSpPr>
          <p:nvPr/>
        </p:nvCxnSpPr>
        <p:spPr>
          <a:xfrm flipH="1">
            <a:off x="3119910" y="3846196"/>
            <a:ext cx="218522" cy="529484"/>
          </a:xfrm>
          <a:prstGeom prst="straightConnector1">
            <a:avLst/>
          </a:prstGeom>
          <a:ln w="15875" cap="rnd">
            <a:gradFill>
              <a:gsLst>
                <a:gs pos="0">
                  <a:schemeClr val="accent2">
                    <a:alpha val="0"/>
                  </a:schemeClr>
                </a:gs>
                <a:gs pos="100000">
                  <a:schemeClr val="accent2"/>
                </a:gs>
              </a:gsLst>
              <a:lin ang="5400000" scaled="1"/>
            </a:gra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685F353D-CB54-4751-9524-E95571818062}"/>
              </a:ext>
            </a:extLst>
          </p:cNvPr>
          <p:cNvCxnSpPr>
            <a:cxnSpLocks/>
          </p:cNvCxnSpPr>
          <p:nvPr/>
        </p:nvCxnSpPr>
        <p:spPr>
          <a:xfrm flipH="1">
            <a:off x="1588966" y="3810267"/>
            <a:ext cx="367588" cy="415031"/>
          </a:xfrm>
          <a:prstGeom prst="straightConnector1">
            <a:avLst/>
          </a:prstGeom>
          <a:ln w="15875" cap="rnd">
            <a:gradFill>
              <a:gsLst>
                <a:gs pos="0">
                  <a:schemeClr val="accent2">
                    <a:alpha val="0"/>
                  </a:schemeClr>
                </a:gs>
                <a:gs pos="100000">
                  <a:schemeClr val="accent2"/>
                </a:gs>
              </a:gsLst>
              <a:lin ang="5400000" scaled="1"/>
            </a:gra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8" name="椭圆 7">
            <a:extLst>
              <a:ext uri="{FF2B5EF4-FFF2-40B4-BE49-F238E27FC236}">
                <a16:creationId xmlns:a16="http://schemas.microsoft.com/office/drawing/2014/main" id="{9EE24E97-2692-4BF3-B969-279F7576DF70}"/>
              </a:ext>
            </a:extLst>
          </p:cNvPr>
          <p:cNvSpPr/>
          <p:nvPr/>
        </p:nvSpPr>
        <p:spPr>
          <a:xfrm>
            <a:off x="-2392622" y="-487971"/>
            <a:ext cx="13929243" cy="2690441"/>
          </a:xfrm>
          <a:prstGeom prst="ellipse">
            <a:avLst/>
          </a:prstGeom>
          <a:gradFill flip="none" rotWithShape="1">
            <a:gsLst>
              <a:gs pos="100000">
                <a:schemeClr val="bg1"/>
              </a:gs>
              <a:gs pos="1000">
                <a:schemeClr val="bg1">
                  <a:alpha val="0"/>
                </a:schemeClr>
              </a:gs>
            </a:gsLst>
            <a:lin ang="5400000" scaled="1"/>
            <a:tileRect/>
          </a:gradFill>
          <a:ln w="15875">
            <a:gradFill>
              <a:gsLst>
                <a:gs pos="0">
                  <a:schemeClr val="bg1">
                    <a:alpha val="0"/>
                  </a:schemeClr>
                </a:gs>
                <a:gs pos="100000">
                  <a:schemeClr val="bg1"/>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 name="矩形 2">
            <a:extLst>
              <a:ext uri="{FF2B5EF4-FFF2-40B4-BE49-F238E27FC236}">
                <a16:creationId xmlns:a16="http://schemas.microsoft.com/office/drawing/2014/main" id="{9BC4D12F-6862-4260-941F-0730649F89EB}"/>
              </a:ext>
            </a:extLst>
          </p:cNvPr>
          <p:cNvSpPr/>
          <p:nvPr/>
        </p:nvSpPr>
        <p:spPr>
          <a:xfrm>
            <a:off x="1712173" y="1355823"/>
            <a:ext cx="5929828" cy="52322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每个可控因素都是多变量组成的因素</a:t>
            </a:r>
          </a:p>
        </p:txBody>
      </p:sp>
      <p:sp>
        <p:nvSpPr>
          <p:cNvPr id="22" name="椭圆 21">
            <a:extLst>
              <a:ext uri="{FF2B5EF4-FFF2-40B4-BE49-F238E27FC236}">
                <a16:creationId xmlns:a16="http://schemas.microsoft.com/office/drawing/2014/main" id="{809D645D-D391-481F-9215-FE5ABB34F22A}"/>
              </a:ext>
            </a:extLst>
          </p:cNvPr>
          <p:cNvSpPr/>
          <p:nvPr/>
        </p:nvSpPr>
        <p:spPr>
          <a:xfrm>
            <a:off x="1502001" y="2699921"/>
            <a:ext cx="1092755" cy="1092755"/>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381000" dist="215900" dir="5400000" sx="89000" sy="89000" algn="t" rotWithShape="0">
              <a:schemeClr val="accent4">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23" name="椭圆 22">
            <a:extLst>
              <a:ext uri="{FF2B5EF4-FFF2-40B4-BE49-F238E27FC236}">
                <a16:creationId xmlns:a16="http://schemas.microsoft.com/office/drawing/2014/main" id="{C92FC562-4641-47AB-9EC7-2DEC44F5E63A}"/>
              </a:ext>
            </a:extLst>
          </p:cNvPr>
          <p:cNvSpPr/>
          <p:nvPr/>
        </p:nvSpPr>
        <p:spPr>
          <a:xfrm>
            <a:off x="3184416" y="2850303"/>
            <a:ext cx="1092755" cy="1092755"/>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381000" dist="215900" dir="5400000" sx="89000" sy="89000" algn="t" rotWithShape="0">
              <a:schemeClr val="accent4">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24" name="椭圆 23">
            <a:extLst>
              <a:ext uri="{FF2B5EF4-FFF2-40B4-BE49-F238E27FC236}">
                <a16:creationId xmlns:a16="http://schemas.microsoft.com/office/drawing/2014/main" id="{9D800055-1AD6-42B0-B0F2-48FBF9EBF48F}"/>
              </a:ext>
            </a:extLst>
          </p:cNvPr>
          <p:cNvSpPr/>
          <p:nvPr/>
        </p:nvSpPr>
        <p:spPr>
          <a:xfrm>
            <a:off x="4866831" y="2850303"/>
            <a:ext cx="1092755" cy="1092755"/>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381000" dist="215900" dir="5400000" sx="89000" sy="89000" algn="t" rotWithShape="0">
              <a:schemeClr val="accent4">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25" name="椭圆 24">
            <a:extLst>
              <a:ext uri="{FF2B5EF4-FFF2-40B4-BE49-F238E27FC236}">
                <a16:creationId xmlns:a16="http://schemas.microsoft.com/office/drawing/2014/main" id="{FD973BE3-5AF8-4FCC-8683-877A88A45C85}"/>
              </a:ext>
            </a:extLst>
          </p:cNvPr>
          <p:cNvSpPr/>
          <p:nvPr/>
        </p:nvSpPr>
        <p:spPr>
          <a:xfrm>
            <a:off x="6549246" y="2699921"/>
            <a:ext cx="1092755" cy="1092755"/>
          </a:xfrm>
          <a:prstGeom prst="ellipse">
            <a:avLst/>
          </a:prstGeom>
          <a:gradFill flip="none" rotWithShape="1">
            <a:gsLst>
              <a:gs pos="44000">
                <a:schemeClr val="accent4">
                  <a:lumMod val="60000"/>
                  <a:lumOff val="40000"/>
                </a:schemeClr>
              </a:gs>
              <a:gs pos="5000">
                <a:schemeClr val="accent4">
                  <a:lumMod val="20000"/>
                  <a:lumOff val="80000"/>
                </a:schemeClr>
              </a:gs>
              <a:gs pos="82000">
                <a:schemeClr val="accent4"/>
              </a:gs>
            </a:gsLst>
            <a:path path="circle">
              <a:fillToRect r="100000" b="100000"/>
            </a:path>
            <a:tileRect l="-100000" t="-100000"/>
          </a:gradFill>
          <a:ln>
            <a:noFill/>
          </a:ln>
          <a:effectLst>
            <a:outerShdw blurRad="381000" dist="215900" dir="5400000" sx="89000" sy="89000" algn="t" rotWithShape="0">
              <a:schemeClr val="accent4">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outerShdw blurRad="63500" sx="102000" sy="102000" algn="ctr" rotWithShape="0">
                  <a:prstClr val="black">
                    <a:alpha val="40000"/>
                  </a:prstClr>
                </a:outerShdw>
              </a:effectLst>
              <a:uLnTx/>
              <a:uFillTx/>
              <a:latin typeface="Roboto"/>
              <a:ea typeface="思源黑体 CN Regular"/>
              <a:cs typeface="+mn-cs"/>
            </a:endParaRPr>
          </a:p>
        </p:txBody>
      </p:sp>
      <p:sp>
        <p:nvSpPr>
          <p:cNvPr id="2" name="文本框 1">
            <a:extLst>
              <a:ext uri="{FF2B5EF4-FFF2-40B4-BE49-F238E27FC236}">
                <a16:creationId xmlns:a16="http://schemas.microsoft.com/office/drawing/2014/main" id="{F216B1D0-395B-4E90-B2CC-5C5625A02B8C}"/>
              </a:ext>
            </a:extLst>
          </p:cNvPr>
          <p:cNvSpPr txBox="1"/>
          <p:nvPr/>
        </p:nvSpPr>
        <p:spPr>
          <a:xfrm>
            <a:off x="1727651" y="3073174"/>
            <a:ext cx="6414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rPr>
              <a:t>品种</a:t>
            </a:r>
          </a:p>
        </p:txBody>
      </p:sp>
      <p:sp>
        <p:nvSpPr>
          <p:cNvPr id="26" name="文本框 25">
            <a:extLst>
              <a:ext uri="{FF2B5EF4-FFF2-40B4-BE49-F238E27FC236}">
                <a16:creationId xmlns:a16="http://schemas.microsoft.com/office/drawing/2014/main" id="{996E0B28-8AA2-4334-B12D-3D3036003BF1}"/>
              </a:ext>
            </a:extLst>
          </p:cNvPr>
          <p:cNvSpPr txBox="1"/>
          <p:nvPr/>
        </p:nvSpPr>
        <p:spPr>
          <a:xfrm>
            <a:off x="3410066" y="3223556"/>
            <a:ext cx="6414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rPr>
              <a:t>规格</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2" name="文本框 31">
            <a:extLst>
              <a:ext uri="{FF2B5EF4-FFF2-40B4-BE49-F238E27FC236}">
                <a16:creationId xmlns:a16="http://schemas.microsoft.com/office/drawing/2014/main" id="{D325E773-8793-4603-9E18-041FACB632FD}"/>
              </a:ext>
            </a:extLst>
          </p:cNvPr>
          <p:cNvSpPr txBox="1"/>
          <p:nvPr/>
        </p:nvSpPr>
        <p:spPr>
          <a:xfrm>
            <a:off x="5092481" y="3223556"/>
            <a:ext cx="6414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rPr>
              <a:t>外观</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3" name="文本框 32">
            <a:extLst>
              <a:ext uri="{FF2B5EF4-FFF2-40B4-BE49-F238E27FC236}">
                <a16:creationId xmlns:a16="http://schemas.microsoft.com/office/drawing/2014/main" id="{253D838E-6878-4C14-95C7-7695FC4EE04C}"/>
              </a:ext>
            </a:extLst>
          </p:cNvPr>
          <p:cNvSpPr txBox="1"/>
          <p:nvPr/>
        </p:nvSpPr>
        <p:spPr>
          <a:xfrm>
            <a:off x="6774896" y="3073174"/>
            <a:ext cx="6414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rPr>
              <a:t>颜色</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5" name="文本框 34">
            <a:extLst>
              <a:ext uri="{FF2B5EF4-FFF2-40B4-BE49-F238E27FC236}">
                <a16:creationId xmlns:a16="http://schemas.microsoft.com/office/drawing/2014/main" id="{0EF05ABC-D4F5-412B-A4D2-2D9ADE336F0D}"/>
              </a:ext>
            </a:extLst>
          </p:cNvPr>
          <p:cNvSpPr txBox="1"/>
          <p:nvPr/>
        </p:nvSpPr>
        <p:spPr>
          <a:xfrm>
            <a:off x="7611346" y="4542335"/>
            <a:ext cx="6414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rPr>
              <a:t>品牌</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7" name="文本框 36">
            <a:extLst>
              <a:ext uri="{FF2B5EF4-FFF2-40B4-BE49-F238E27FC236}">
                <a16:creationId xmlns:a16="http://schemas.microsoft.com/office/drawing/2014/main" id="{C94467BE-0048-4F29-B090-31FC66443A44}"/>
              </a:ext>
            </a:extLst>
          </p:cNvPr>
          <p:cNvSpPr txBox="1"/>
          <p:nvPr/>
        </p:nvSpPr>
        <p:spPr>
          <a:xfrm>
            <a:off x="5941477" y="4748933"/>
            <a:ext cx="6414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rPr>
              <a:t>商标</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9" name="文本框 38">
            <a:extLst>
              <a:ext uri="{FF2B5EF4-FFF2-40B4-BE49-F238E27FC236}">
                <a16:creationId xmlns:a16="http://schemas.microsoft.com/office/drawing/2014/main" id="{A740E833-A775-45CE-8265-156B90C2C844}"/>
              </a:ext>
            </a:extLst>
          </p:cNvPr>
          <p:cNvSpPr txBox="1"/>
          <p:nvPr/>
        </p:nvSpPr>
        <p:spPr>
          <a:xfrm>
            <a:off x="4246516" y="4843098"/>
            <a:ext cx="6414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rPr>
              <a:t>包装</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1" name="文本框 40">
            <a:extLst>
              <a:ext uri="{FF2B5EF4-FFF2-40B4-BE49-F238E27FC236}">
                <a16:creationId xmlns:a16="http://schemas.microsoft.com/office/drawing/2014/main" id="{8C9D1B91-B7AE-4C32-AF35-30EA210AAA0B}"/>
              </a:ext>
            </a:extLst>
          </p:cNvPr>
          <p:cNvSpPr txBox="1"/>
          <p:nvPr/>
        </p:nvSpPr>
        <p:spPr>
          <a:xfrm>
            <a:off x="2564101" y="4748933"/>
            <a:ext cx="6414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rPr>
              <a:t>档次</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3" name="文本框 42">
            <a:extLst>
              <a:ext uri="{FF2B5EF4-FFF2-40B4-BE49-F238E27FC236}">
                <a16:creationId xmlns:a16="http://schemas.microsoft.com/office/drawing/2014/main" id="{3A6749A1-6C9E-4B67-868B-CE534C7B7947}"/>
              </a:ext>
            </a:extLst>
          </p:cNvPr>
          <p:cNvSpPr txBox="1"/>
          <p:nvPr/>
        </p:nvSpPr>
        <p:spPr>
          <a:xfrm>
            <a:off x="881686" y="4542335"/>
            <a:ext cx="6414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rPr>
              <a:t>质量</a:t>
            </a: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244767031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bg>
      <p:bgPr>
        <a:solidFill>
          <a:srgbClr val="F7F7F7"/>
        </a:solidFill>
        <a:effectLst/>
      </p:bgPr>
    </p:bg>
    <p:spTree>
      <p:nvGrpSpPr>
        <p:cNvPr id="1" name=""/>
        <p:cNvGrpSpPr/>
        <p:nvPr/>
      </p:nvGrpSpPr>
      <p:grpSpPr>
        <a:xfrm>
          <a:off x="0" y="0"/>
          <a:ext cx="0" cy="0"/>
          <a:chOff x="0" y="0"/>
          <a:chExt cx="0" cy="0"/>
        </a:xfrm>
      </p:grpSpPr>
      <p:sp>
        <p:nvSpPr>
          <p:cNvPr id="18" name="任意多边形: 形状 17">
            <a:extLst>
              <a:ext uri="{FF2B5EF4-FFF2-40B4-BE49-F238E27FC236}">
                <a16:creationId xmlns:a16="http://schemas.microsoft.com/office/drawing/2014/main" id="{B0BF9E51-4B52-4923-87FC-0E23A4DE0E10}"/>
              </a:ext>
            </a:extLst>
          </p:cNvPr>
          <p:cNvSpPr/>
          <p:nvPr/>
        </p:nvSpPr>
        <p:spPr>
          <a:xfrm rot="21000000">
            <a:off x="233022" y="4949482"/>
            <a:ext cx="9843155" cy="7009493"/>
          </a:xfrm>
          <a:custGeom>
            <a:avLst/>
            <a:gdLst>
              <a:gd name="connsiteX0" fmla="*/ 12442115 w 12442115"/>
              <a:gd name="connsiteY0" fmla="*/ 10637 h 2479571"/>
              <a:gd name="connsiteX1" fmla="*/ 12070685 w 12442115"/>
              <a:gd name="connsiteY1" fmla="*/ 2117119 h 2479571"/>
              <a:gd name="connsiteX2" fmla="*/ 12070686 w 12442115"/>
              <a:gd name="connsiteY2" fmla="*/ 2117119 h 2479571"/>
              <a:gd name="connsiteX3" fmla="*/ 12006776 w 12442115"/>
              <a:gd name="connsiteY3" fmla="*/ 2479571 h 2479571"/>
              <a:gd name="connsiteX4" fmla="*/ 0 w 12442115"/>
              <a:gd name="connsiteY4" fmla="*/ 362453 h 2479571"/>
              <a:gd name="connsiteX5" fmla="*/ 63910 w 12442115"/>
              <a:gd name="connsiteY5" fmla="*/ 0 h 2479571"/>
              <a:gd name="connsiteX6" fmla="*/ 124234 w 12442115"/>
              <a:gd name="connsiteY6" fmla="*/ 10637 h 2479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42115" h="2479571">
                <a:moveTo>
                  <a:pt x="12442115" y="10637"/>
                </a:moveTo>
                <a:lnTo>
                  <a:pt x="12070685" y="2117119"/>
                </a:lnTo>
                <a:lnTo>
                  <a:pt x="12070686" y="2117119"/>
                </a:lnTo>
                <a:lnTo>
                  <a:pt x="12006776" y="2479571"/>
                </a:lnTo>
                <a:lnTo>
                  <a:pt x="0" y="362453"/>
                </a:lnTo>
                <a:lnTo>
                  <a:pt x="63910" y="0"/>
                </a:lnTo>
                <a:lnTo>
                  <a:pt x="124234" y="10637"/>
                </a:lnTo>
                <a:close/>
              </a:path>
            </a:pathLst>
          </a:custGeom>
          <a:gradFill>
            <a:gsLst>
              <a:gs pos="11000">
                <a:schemeClr val="accent1">
                  <a:lumMod val="14000"/>
                  <a:lumOff val="86000"/>
                </a:schemeClr>
              </a:gs>
              <a:gs pos="100000">
                <a:schemeClr val="accent1">
                  <a:lumMod val="0"/>
                  <a:lumOff val="100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9" name="平行四边形 6">
            <a:extLst>
              <a:ext uri="{FF2B5EF4-FFF2-40B4-BE49-F238E27FC236}">
                <a16:creationId xmlns:a16="http://schemas.microsoft.com/office/drawing/2014/main" id="{D2B2DDF4-4BC9-4CA9-8365-4257B4425CF9}"/>
              </a:ext>
            </a:extLst>
          </p:cNvPr>
          <p:cNvSpPr/>
          <p:nvPr/>
        </p:nvSpPr>
        <p:spPr>
          <a:xfrm>
            <a:off x="4737822" y="1975474"/>
            <a:ext cx="1731474" cy="3237107"/>
          </a:xfrm>
          <a:custGeom>
            <a:avLst/>
            <a:gdLst>
              <a:gd name="connsiteX0" fmla="*/ 2062010 w 2188648"/>
              <a:gd name="connsiteY0" fmla="*/ 1651 h 4091824"/>
              <a:gd name="connsiteX1" fmla="*/ 89363 w 2188648"/>
              <a:gd name="connsiteY1" fmla="*/ 347259 h 4091824"/>
              <a:gd name="connsiteX2" fmla="*/ 0 w 2188648"/>
              <a:gd name="connsiteY2" fmla="*/ 453638 h 4091824"/>
              <a:gd name="connsiteX3" fmla="*/ 0 w 2188648"/>
              <a:gd name="connsiteY3" fmla="*/ 3983794 h 4091824"/>
              <a:gd name="connsiteX4" fmla="*/ 126638 w 2188648"/>
              <a:gd name="connsiteY4" fmla="*/ 4090174 h 4091824"/>
              <a:gd name="connsiteX5" fmla="*/ 2099286 w 2188648"/>
              <a:gd name="connsiteY5" fmla="*/ 3744566 h 4091824"/>
              <a:gd name="connsiteX6" fmla="*/ 2188648 w 2188648"/>
              <a:gd name="connsiteY6" fmla="*/ 3638186 h 4091824"/>
              <a:gd name="connsiteX7" fmla="*/ 2188648 w 2188648"/>
              <a:gd name="connsiteY7" fmla="*/ 108031 h 4091824"/>
              <a:gd name="connsiteX8" fmla="*/ 2062010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0" y="1651"/>
                </a:moveTo>
                <a:lnTo>
                  <a:pt x="89363" y="347259"/>
                </a:lnTo>
                <a:cubicBezTo>
                  <a:pt x="37711" y="356308"/>
                  <a:pt x="0" y="401200"/>
                  <a:pt x="0" y="453638"/>
                </a:cubicBezTo>
                <a:lnTo>
                  <a:pt x="0" y="3983794"/>
                </a:lnTo>
                <a:cubicBezTo>
                  <a:pt x="0" y="4050906"/>
                  <a:pt x="60533" y="4101755"/>
                  <a:pt x="126638" y="4090174"/>
                </a:cubicBezTo>
                <a:lnTo>
                  <a:pt x="2099286" y="3744566"/>
                </a:lnTo>
                <a:cubicBezTo>
                  <a:pt x="2150937" y="3735517"/>
                  <a:pt x="2188648" y="3690625"/>
                  <a:pt x="2188648" y="3638186"/>
                </a:cubicBezTo>
                <a:lnTo>
                  <a:pt x="2188648" y="108031"/>
                </a:lnTo>
                <a:cubicBezTo>
                  <a:pt x="2188648" y="40919"/>
                  <a:pt x="2128115" y="-9931"/>
                  <a:pt x="2062010" y="1651"/>
                </a:cubicBezTo>
              </a:path>
            </a:pathLst>
          </a:custGeom>
          <a:gradFill>
            <a:gsLst>
              <a:gs pos="11000">
                <a:schemeClr val="accent3">
                  <a:lumMod val="60000"/>
                  <a:lumOff val="40000"/>
                </a:schemeClr>
              </a:gs>
              <a:gs pos="100000">
                <a:schemeClr val="accent3"/>
              </a:gs>
            </a:gsLst>
            <a:lin ang="42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0" name="平行四边形 9">
            <a:extLst>
              <a:ext uri="{FF2B5EF4-FFF2-40B4-BE49-F238E27FC236}">
                <a16:creationId xmlns:a16="http://schemas.microsoft.com/office/drawing/2014/main" id="{465637B5-9041-4400-950B-F0C7586BF207}"/>
              </a:ext>
            </a:extLst>
          </p:cNvPr>
          <p:cNvSpPr/>
          <p:nvPr/>
        </p:nvSpPr>
        <p:spPr>
          <a:xfrm>
            <a:off x="6907277" y="1591650"/>
            <a:ext cx="1731474" cy="3237107"/>
          </a:xfrm>
          <a:custGeom>
            <a:avLst/>
            <a:gdLst>
              <a:gd name="connsiteX0" fmla="*/ 2062010 w 2188648"/>
              <a:gd name="connsiteY0" fmla="*/ 1651 h 4091824"/>
              <a:gd name="connsiteX1" fmla="*/ 89362 w 2188648"/>
              <a:gd name="connsiteY1" fmla="*/ 347259 h 4091824"/>
              <a:gd name="connsiteX2" fmla="*/ 0 w 2188648"/>
              <a:gd name="connsiteY2" fmla="*/ 453638 h 4091824"/>
              <a:gd name="connsiteX3" fmla="*/ 0 w 2188648"/>
              <a:gd name="connsiteY3" fmla="*/ 3983794 h 4091824"/>
              <a:gd name="connsiteX4" fmla="*/ 126638 w 2188648"/>
              <a:gd name="connsiteY4" fmla="*/ 4090174 h 4091824"/>
              <a:gd name="connsiteX5" fmla="*/ 2099286 w 2188648"/>
              <a:gd name="connsiteY5" fmla="*/ 3744566 h 4091824"/>
              <a:gd name="connsiteX6" fmla="*/ 2188648 w 2188648"/>
              <a:gd name="connsiteY6" fmla="*/ 3638186 h 4091824"/>
              <a:gd name="connsiteX7" fmla="*/ 2188648 w 2188648"/>
              <a:gd name="connsiteY7" fmla="*/ 108031 h 4091824"/>
              <a:gd name="connsiteX8" fmla="*/ 2062010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0" y="1651"/>
                </a:moveTo>
                <a:lnTo>
                  <a:pt x="89362" y="347259"/>
                </a:lnTo>
                <a:cubicBezTo>
                  <a:pt x="37711" y="356308"/>
                  <a:pt x="0" y="401200"/>
                  <a:pt x="0" y="453638"/>
                </a:cubicBezTo>
                <a:lnTo>
                  <a:pt x="0" y="3983794"/>
                </a:lnTo>
                <a:cubicBezTo>
                  <a:pt x="0" y="4050906"/>
                  <a:pt x="60533" y="4101755"/>
                  <a:pt x="126638" y="4090174"/>
                </a:cubicBezTo>
                <a:lnTo>
                  <a:pt x="2099286" y="3744566"/>
                </a:lnTo>
                <a:cubicBezTo>
                  <a:pt x="2150937" y="3735517"/>
                  <a:pt x="2188648" y="3690625"/>
                  <a:pt x="2188648" y="3638186"/>
                </a:cubicBezTo>
                <a:lnTo>
                  <a:pt x="2188648" y="108031"/>
                </a:lnTo>
                <a:cubicBezTo>
                  <a:pt x="2188648" y="40919"/>
                  <a:pt x="2128116" y="-9931"/>
                  <a:pt x="2062010" y="1651"/>
                </a:cubicBezTo>
              </a:path>
            </a:pathLst>
          </a:custGeom>
          <a:gradFill>
            <a:gsLst>
              <a:gs pos="11000">
                <a:schemeClr val="accent1">
                  <a:lumMod val="40000"/>
                  <a:lumOff val="60000"/>
                </a:schemeClr>
              </a:gs>
              <a:gs pos="100000">
                <a:schemeClr val="accent1">
                  <a:lumMod val="60000"/>
                  <a:lumOff val="40000"/>
                </a:schemeClr>
              </a:gs>
            </a:gsLst>
            <a:lin ang="42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1" name="平行四边形 10">
            <a:extLst>
              <a:ext uri="{FF2B5EF4-FFF2-40B4-BE49-F238E27FC236}">
                <a16:creationId xmlns:a16="http://schemas.microsoft.com/office/drawing/2014/main" id="{9D92FED7-A88C-43DF-9901-D8FEC763EE17}"/>
              </a:ext>
            </a:extLst>
          </p:cNvPr>
          <p:cNvSpPr/>
          <p:nvPr/>
        </p:nvSpPr>
        <p:spPr>
          <a:xfrm>
            <a:off x="2563768" y="2349826"/>
            <a:ext cx="1731474" cy="3237107"/>
          </a:xfrm>
          <a:custGeom>
            <a:avLst/>
            <a:gdLst>
              <a:gd name="connsiteX0" fmla="*/ 2062011 w 2188648"/>
              <a:gd name="connsiteY0" fmla="*/ 1651 h 4091824"/>
              <a:gd name="connsiteX1" fmla="*/ 89362 w 2188648"/>
              <a:gd name="connsiteY1" fmla="*/ 347259 h 4091824"/>
              <a:gd name="connsiteX2" fmla="*/ 0 w 2188648"/>
              <a:gd name="connsiteY2" fmla="*/ 453638 h 4091824"/>
              <a:gd name="connsiteX3" fmla="*/ 0 w 2188648"/>
              <a:gd name="connsiteY3" fmla="*/ 3983795 h 4091824"/>
              <a:gd name="connsiteX4" fmla="*/ 126638 w 2188648"/>
              <a:gd name="connsiteY4" fmla="*/ 4090174 h 4091824"/>
              <a:gd name="connsiteX5" fmla="*/ 2099286 w 2188648"/>
              <a:gd name="connsiteY5" fmla="*/ 3744567 h 4091824"/>
              <a:gd name="connsiteX6" fmla="*/ 2188648 w 2188648"/>
              <a:gd name="connsiteY6" fmla="*/ 3638187 h 4091824"/>
              <a:gd name="connsiteX7" fmla="*/ 2188648 w 2188648"/>
              <a:gd name="connsiteY7" fmla="*/ 108031 h 4091824"/>
              <a:gd name="connsiteX8" fmla="*/ 2062011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1" y="1651"/>
                </a:moveTo>
                <a:lnTo>
                  <a:pt x="89362" y="347259"/>
                </a:lnTo>
                <a:cubicBezTo>
                  <a:pt x="37711" y="356308"/>
                  <a:pt x="0" y="401200"/>
                  <a:pt x="0" y="453638"/>
                </a:cubicBezTo>
                <a:lnTo>
                  <a:pt x="0" y="3983795"/>
                </a:lnTo>
                <a:cubicBezTo>
                  <a:pt x="0" y="4050906"/>
                  <a:pt x="60533" y="4101756"/>
                  <a:pt x="126638" y="4090174"/>
                </a:cubicBezTo>
                <a:lnTo>
                  <a:pt x="2099286" y="3744567"/>
                </a:lnTo>
                <a:cubicBezTo>
                  <a:pt x="2150937" y="3735517"/>
                  <a:pt x="2188648" y="3690625"/>
                  <a:pt x="2188648" y="3638187"/>
                </a:cubicBezTo>
                <a:lnTo>
                  <a:pt x="2188648" y="108031"/>
                </a:lnTo>
                <a:cubicBezTo>
                  <a:pt x="2188648" y="40919"/>
                  <a:pt x="2128115" y="-9931"/>
                  <a:pt x="2062011" y="1651"/>
                </a:cubicBezTo>
              </a:path>
            </a:pathLst>
          </a:custGeom>
          <a:gradFill>
            <a:gsLst>
              <a:gs pos="11000">
                <a:schemeClr val="accent1">
                  <a:lumMod val="40000"/>
                  <a:lumOff val="60000"/>
                </a:schemeClr>
              </a:gs>
              <a:gs pos="100000">
                <a:schemeClr val="accent1">
                  <a:lumMod val="60000"/>
                  <a:lumOff val="40000"/>
                </a:schemeClr>
              </a:gs>
            </a:gsLst>
            <a:lin ang="42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2" name="平行四边形 11">
            <a:extLst>
              <a:ext uri="{FF2B5EF4-FFF2-40B4-BE49-F238E27FC236}">
                <a16:creationId xmlns:a16="http://schemas.microsoft.com/office/drawing/2014/main" id="{6016FA58-B983-4FFA-BF0E-8EA2540587D4}"/>
              </a:ext>
            </a:extLst>
          </p:cNvPr>
          <p:cNvSpPr/>
          <p:nvPr/>
        </p:nvSpPr>
        <p:spPr>
          <a:xfrm>
            <a:off x="397932" y="2730505"/>
            <a:ext cx="1731474" cy="3237107"/>
          </a:xfrm>
          <a:custGeom>
            <a:avLst/>
            <a:gdLst>
              <a:gd name="connsiteX0" fmla="*/ 2062010 w 2188648"/>
              <a:gd name="connsiteY0" fmla="*/ 1651 h 4091824"/>
              <a:gd name="connsiteX1" fmla="*/ 89362 w 2188648"/>
              <a:gd name="connsiteY1" fmla="*/ 347259 h 4091824"/>
              <a:gd name="connsiteX2" fmla="*/ 0 w 2188648"/>
              <a:gd name="connsiteY2" fmla="*/ 453638 h 4091824"/>
              <a:gd name="connsiteX3" fmla="*/ 0 w 2188648"/>
              <a:gd name="connsiteY3" fmla="*/ 3983794 h 4091824"/>
              <a:gd name="connsiteX4" fmla="*/ 126638 w 2188648"/>
              <a:gd name="connsiteY4" fmla="*/ 4090174 h 4091824"/>
              <a:gd name="connsiteX5" fmla="*/ 2099286 w 2188648"/>
              <a:gd name="connsiteY5" fmla="*/ 3744566 h 4091824"/>
              <a:gd name="connsiteX6" fmla="*/ 2188648 w 2188648"/>
              <a:gd name="connsiteY6" fmla="*/ 3638186 h 4091824"/>
              <a:gd name="connsiteX7" fmla="*/ 2188648 w 2188648"/>
              <a:gd name="connsiteY7" fmla="*/ 108031 h 4091824"/>
              <a:gd name="connsiteX8" fmla="*/ 2062010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0" y="1651"/>
                </a:moveTo>
                <a:lnTo>
                  <a:pt x="89362" y="347259"/>
                </a:lnTo>
                <a:cubicBezTo>
                  <a:pt x="37711" y="356308"/>
                  <a:pt x="0" y="401200"/>
                  <a:pt x="0" y="453638"/>
                </a:cubicBezTo>
                <a:lnTo>
                  <a:pt x="0" y="3983794"/>
                </a:lnTo>
                <a:cubicBezTo>
                  <a:pt x="0" y="4050906"/>
                  <a:pt x="60533" y="4101755"/>
                  <a:pt x="126638" y="4090174"/>
                </a:cubicBezTo>
                <a:lnTo>
                  <a:pt x="2099286" y="3744566"/>
                </a:lnTo>
                <a:cubicBezTo>
                  <a:pt x="2150937" y="3735517"/>
                  <a:pt x="2188648" y="3690625"/>
                  <a:pt x="2188648" y="3638186"/>
                </a:cubicBezTo>
                <a:lnTo>
                  <a:pt x="2188648" y="108031"/>
                </a:lnTo>
                <a:cubicBezTo>
                  <a:pt x="2188648" y="40919"/>
                  <a:pt x="2128115" y="-9931"/>
                  <a:pt x="2062010" y="1651"/>
                </a:cubicBezTo>
              </a:path>
            </a:pathLst>
          </a:custGeom>
          <a:gradFill>
            <a:gsLst>
              <a:gs pos="11000">
                <a:schemeClr val="accent3">
                  <a:lumMod val="60000"/>
                  <a:lumOff val="40000"/>
                </a:schemeClr>
              </a:gs>
              <a:gs pos="100000">
                <a:schemeClr val="accent3"/>
              </a:gs>
            </a:gsLst>
            <a:lin ang="42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 name="平行四边形 6">
            <a:extLst>
              <a:ext uri="{FF2B5EF4-FFF2-40B4-BE49-F238E27FC236}">
                <a16:creationId xmlns:a16="http://schemas.microsoft.com/office/drawing/2014/main" id="{75804EDD-7F39-4975-B9FE-17FC76B2A971}"/>
              </a:ext>
            </a:extLst>
          </p:cNvPr>
          <p:cNvSpPr/>
          <p:nvPr/>
        </p:nvSpPr>
        <p:spPr>
          <a:xfrm>
            <a:off x="4793133" y="2010875"/>
            <a:ext cx="1731474" cy="3237107"/>
          </a:xfrm>
          <a:custGeom>
            <a:avLst/>
            <a:gdLst>
              <a:gd name="connsiteX0" fmla="*/ 2062010 w 2188648"/>
              <a:gd name="connsiteY0" fmla="*/ 1651 h 4091824"/>
              <a:gd name="connsiteX1" fmla="*/ 89363 w 2188648"/>
              <a:gd name="connsiteY1" fmla="*/ 347259 h 4091824"/>
              <a:gd name="connsiteX2" fmla="*/ 0 w 2188648"/>
              <a:gd name="connsiteY2" fmla="*/ 453638 h 4091824"/>
              <a:gd name="connsiteX3" fmla="*/ 0 w 2188648"/>
              <a:gd name="connsiteY3" fmla="*/ 3983794 h 4091824"/>
              <a:gd name="connsiteX4" fmla="*/ 126638 w 2188648"/>
              <a:gd name="connsiteY4" fmla="*/ 4090174 h 4091824"/>
              <a:gd name="connsiteX5" fmla="*/ 2099286 w 2188648"/>
              <a:gd name="connsiteY5" fmla="*/ 3744566 h 4091824"/>
              <a:gd name="connsiteX6" fmla="*/ 2188648 w 2188648"/>
              <a:gd name="connsiteY6" fmla="*/ 3638186 h 4091824"/>
              <a:gd name="connsiteX7" fmla="*/ 2188648 w 2188648"/>
              <a:gd name="connsiteY7" fmla="*/ 108031 h 4091824"/>
              <a:gd name="connsiteX8" fmla="*/ 2062010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0" y="1651"/>
                </a:moveTo>
                <a:lnTo>
                  <a:pt x="89363" y="347259"/>
                </a:lnTo>
                <a:cubicBezTo>
                  <a:pt x="37711" y="356308"/>
                  <a:pt x="0" y="401200"/>
                  <a:pt x="0" y="453638"/>
                </a:cubicBezTo>
                <a:lnTo>
                  <a:pt x="0" y="3983794"/>
                </a:lnTo>
                <a:cubicBezTo>
                  <a:pt x="0" y="4050906"/>
                  <a:pt x="60533" y="4101755"/>
                  <a:pt x="126638" y="4090174"/>
                </a:cubicBezTo>
                <a:lnTo>
                  <a:pt x="2099286" y="3744566"/>
                </a:lnTo>
                <a:cubicBezTo>
                  <a:pt x="2150937" y="3735517"/>
                  <a:pt x="2188648" y="3690625"/>
                  <a:pt x="2188648" y="3638186"/>
                </a:cubicBezTo>
                <a:lnTo>
                  <a:pt x="2188648" y="108031"/>
                </a:lnTo>
                <a:cubicBezTo>
                  <a:pt x="2188648" y="40919"/>
                  <a:pt x="2128115" y="-9931"/>
                  <a:pt x="2062010" y="1651"/>
                </a:cubicBezTo>
              </a:path>
            </a:pathLst>
          </a:custGeom>
          <a:gradFill>
            <a:gsLst>
              <a:gs pos="11000">
                <a:schemeClr val="accent4">
                  <a:lumMod val="60000"/>
                  <a:lumOff val="40000"/>
                </a:schemeClr>
              </a:gs>
              <a:gs pos="100000">
                <a:schemeClr val="accent4"/>
              </a:gs>
            </a:gsLst>
            <a:lin ang="42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平行四边形 9">
            <a:extLst>
              <a:ext uri="{FF2B5EF4-FFF2-40B4-BE49-F238E27FC236}">
                <a16:creationId xmlns:a16="http://schemas.microsoft.com/office/drawing/2014/main" id="{906C75A8-2045-4277-AC1F-ADAF57E75C9B}"/>
              </a:ext>
            </a:extLst>
          </p:cNvPr>
          <p:cNvSpPr/>
          <p:nvPr/>
        </p:nvSpPr>
        <p:spPr>
          <a:xfrm>
            <a:off x="6967600" y="1627050"/>
            <a:ext cx="1731474" cy="3237107"/>
          </a:xfrm>
          <a:custGeom>
            <a:avLst/>
            <a:gdLst>
              <a:gd name="connsiteX0" fmla="*/ 2062010 w 2188648"/>
              <a:gd name="connsiteY0" fmla="*/ 1651 h 4091824"/>
              <a:gd name="connsiteX1" fmla="*/ 89362 w 2188648"/>
              <a:gd name="connsiteY1" fmla="*/ 347259 h 4091824"/>
              <a:gd name="connsiteX2" fmla="*/ 0 w 2188648"/>
              <a:gd name="connsiteY2" fmla="*/ 453638 h 4091824"/>
              <a:gd name="connsiteX3" fmla="*/ 0 w 2188648"/>
              <a:gd name="connsiteY3" fmla="*/ 3983794 h 4091824"/>
              <a:gd name="connsiteX4" fmla="*/ 126638 w 2188648"/>
              <a:gd name="connsiteY4" fmla="*/ 4090174 h 4091824"/>
              <a:gd name="connsiteX5" fmla="*/ 2099286 w 2188648"/>
              <a:gd name="connsiteY5" fmla="*/ 3744566 h 4091824"/>
              <a:gd name="connsiteX6" fmla="*/ 2188648 w 2188648"/>
              <a:gd name="connsiteY6" fmla="*/ 3638186 h 4091824"/>
              <a:gd name="connsiteX7" fmla="*/ 2188648 w 2188648"/>
              <a:gd name="connsiteY7" fmla="*/ 108031 h 4091824"/>
              <a:gd name="connsiteX8" fmla="*/ 2062010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0" y="1651"/>
                </a:moveTo>
                <a:lnTo>
                  <a:pt x="89362" y="347259"/>
                </a:lnTo>
                <a:cubicBezTo>
                  <a:pt x="37711" y="356308"/>
                  <a:pt x="0" y="401200"/>
                  <a:pt x="0" y="453638"/>
                </a:cubicBezTo>
                <a:lnTo>
                  <a:pt x="0" y="3983794"/>
                </a:lnTo>
                <a:cubicBezTo>
                  <a:pt x="0" y="4050906"/>
                  <a:pt x="60533" y="4101755"/>
                  <a:pt x="126638" y="4090174"/>
                </a:cubicBezTo>
                <a:lnTo>
                  <a:pt x="2099286" y="3744566"/>
                </a:lnTo>
                <a:cubicBezTo>
                  <a:pt x="2150937" y="3735517"/>
                  <a:pt x="2188648" y="3690625"/>
                  <a:pt x="2188648" y="3638186"/>
                </a:cubicBezTo>
                <a:lnTo>
                  <a:pt x="2188648" y="108031"/>
                </a:lnTo>
                <a:cubicBezTo>
                  <a:pt x="2188648" y="40919"/>
                  <a:pt x="2128116" y="-9931"/>
                  <a:pt x="2062010" y="1651"/>
                </a:cubicBezTo>
              </a:path>
            </a:pathLst>
          </a:custGeom>
          <a:gradFill>
            <a:gsLst>
              <a:gs pos="11000">
                <a:schemeClr val="accent1">
                  <a:lumMod val="60000"/>
                  <a:lumOff val="40000"/>
                </a:schemeClr>
              </a:gs>
              <a:gs pos="100000">
                <a:schemeClr val="accent1"/>
              </a:gs>
            </a:gsLst>
            <a:lin ang="42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5" name="平行四边形 10">
            <a:extLst>
              <a:ext uri="{FF2B5EF4-FFF2-40B4-BE49-F238E27FC236}">
                <a16:creationId xmlns:a16="http://schemas.microsoft.com/office/drawing/2014/main" id="{BC3AFAF1-04FF-4BDC-A08E-F5EB88071379}"/>
              </a:ext>
            </a:extLst>
          </p:cNvPr>
          <p:cNvSpPr/>
          <p:nvPr/>
        </p:nvSpPr>
        <p:spPr>
          <a:xfrm>
            <a:off x="2618666" y="2388075"/>
            <a:ext cx="1731474" cy="3237107"/>
          </a:xfrm>
          <a:custGeom>
            <a:avLst/>
            <a:gdLst>
              <a:gd name="connsiteX0" fmla="*/ 2062011 w 2188648"/>
              <a:gd name="connsiteY0" fmla="*/ 1651 h 4091824"/>
              <a:gd name="connsiteX1" fmla="*/ 89362 w 2188648"/>
              <a:gd name="connsiteY1" fmla="*/ 347259 h 4091824"/>
              <a:gd name="connsiteX2" fmla="*/ 0 w 2188648"/>
              <a:gd name="connsiteY2" fmla="*/ 453638 h 4091824"/>
              <a:gd name="connsiteX3" fmla="*/ 0 w 2188648"/>
              <a:gd name="connsiteY3" fmla="*/ 3983795 h 4091824"/>
              <a:gd name="connsiteX4" fmla="*/ 126638 w 2188648"/>
              <a:gd name="connsiteY4" fmla="*/ 4090174 h 4091824"/>
              <a:gd name="connsiteX5" fmla="*/ 2099286 w 2188648"/>
              <a:gd name="connsiteY5" fmla="*/ 3744567 h 4091824"/>
              <a:gd name="connsiteX6" fmla="*/ 2188648 w 2188648"/>
              <a:gd name="connsiteY6" fmla="*/ 3638187 h 4091824"/>
              <a:gd name="connsiteX7" fmla="*/ 2188648 w 2188648"/>
              <a:gd name="connsiteY7" fmla="*/ 108031 h 4091824"/>
              <a:gd name="connsiteX8" fmla="*/ 2062011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1" y="1651"/>
                </a:moveTo>
                <a:lnTo>
                  <a:pt x="89362" y="347259"/>
                </a:lnTo>
                <a:cubicBezTo>
                  <a:pt x="37711" y="356308"/>
                  <a:pt x="0" y="401200"/>
                  <a:pt x="0" y="453638"/>
                </a:cubicBezTo>
                <a:lnTo>
                  <a:pt x="0" y="3983795"/>
                </a:lnTo>
                <a:cubicBezTo>
                  <a:pt x="0" y="4050906"/>
                  <a:pt x="60533" y="4101756"/>
                  <a:pt x="126638" y="4090174"/>
                </a:cubicBezTo>
                <a:lnTo>
                  <a:pt x="2099286" y="3744567"/>
                </a:lnTo>
                <a:cubicBezTo>
                  <a:pt x="2150937" y="3735517"/>
                  <a:pt x="2188648" y="3690625"/>
                  <a:pt x="2188648" y="3638187"/>
                </a:cubicBezTo>
                <a:lnTo>
                  <a:pt x="2188648" y="108031"/>
                </a:lnTo>
                <a:cubicBezTo>
                  <a:pt x="2188648" y="40919"/>
                  <a:pt x="2128115" y="-9931"/>
                  <a:pt x="2062011" y="1651"/>
                </a:cubicBezTo>
              </a:path>
            </a:pathLst>
          </a:custGeom>
          <a:gradFill>
            <a:gsLst>
              <a:gs pos="11000">
                <a:schemeClr val="accent1">
                  <a:lumMod val="60000"/>
                  <a:lumOff val="40000"/>
                </a:schemeClr>
              </a:gs>
              <a:gs pos="100000">
                <a:schemeClr val="accent1"/>
              </a:gs>
            </a:gsLst>
            <a:lin ang="42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平行四边形 11">
            <a:extLst>
              <a:ext uri="{FF2B5EF4-FFF2-40B4-BE49-F238E27FC236}">
                <a16:creationId xmlns:a16="http://schemas.microsoft.com/office/drawing/2014/main" id="{2BE63489-AB3B-41A1-A092-13F94B3A54DB}"/>
              </a:ext>
            </a:extLst>
          </p:cNvPr>
          <p:cNvSpPr/>
          <p:nvPr/>
        </p:nvSpPr>
        <p:spPr>
          <a:xfrm>
            <a:off x="444198" y="2770902"/>
            <a:ext cx="1731474" cy="3237107"/>
          </a:xfrm>
          <a:custGeom>
            <a:avLst/>
            <a:gdLst>
              <a:gd name="connsiteX0" fmla="*/ 2062010 w 2188648"/>
              <a:gd name="connsiteY0" fmla="*/ 1651 h 4091824"/>
              <a:gd name="connsiteX1" fmla="*/ 89362 w 2188648"/>
              <a:gd name="connsiteY1" fmla="*/ 347259 h 4091824"/>
              <a:gd name="connsiteX2" fmla="*/ 0 w 2188648"/>
              <a:gd name="connsiteY2" fmla="*/ 453638 h 4091824"/>
              <a:gd name="connsiteX3" fmla="*/ 0 w 2188648"/>
              <a:gd name="connsiteY3" fmla="*/ 3983794 h 4091824"/>
              <a:gd name="connsiteX4" fmla="*/ 126638 w 2188648"/>
              <a:gd name="connsiteY4" fmla="*/ 4090174 h 4091824"/>
              <a:gd name="connsiteX5" fmla="*/ 2099286 w 2188648"/>
              <a:gd name="connsiteY5" fmla="*/ 3744566 h 4091824"/>
              <a:gd name="connsiteX6" fmla="*/ 2188648 w 2188648"/>
              <a:gd name="connsiteY6" fmla="*/ 3638186 h 4091824"/>
              <a:gd name="connsiteX7" fmla="*/ 2188648 w 2188648"/>
              <a:gd name="connsiteY7" fmla="*/ 108031 h 4091824"/>
              <a:gd name="connsiteX8" fmla="*/ 2062010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0" y="1651"/>
                </a:moveTo>
                <a:lnTo>
                  <a:pt x="89362" y="347259"/>
                </a:lnTo>
                <a:cubicBezTo>
                  <a:pt x="37711" y="356308"/>
                  <a:pt x="0" y="401200"/>
                  <a:pt x="0" y="453638"/>
                </a:cubicBezTo>
                <a:lnTo>
                  <a:pt x="0" y="3983794"/>
                </a:lnTo>
                <a:cubicBezTo>
                  <a:pt x="0" y="4050906"/>
                  <a:pt x="60533" y="4101755"/>
                  <a:pt x="126638" y="4090174"/>
                </a:cubicBezTo>
                <a:lnTo>
                  <a:pt x="2099286" y="3744566"/>
                </a:lnTo>
                <a:cubicBezTo>
                  <a:pt x="2150937" y="3735517"/>
                  <a:pt x="2188648" y="3690625"/>
                  <a:pt x="2188648" y="3638186"/>
                </a:cubicBezTo>
                <a:lnTo>
                  <a:pt x="2188648" y="108031"/>
                </a:lnTo>
                <a:cubicBezTo>
                  <a:pt x="2188648" y="40919"/>
                  <a:pt x="2128115" y="-9931"/>
                  <a:pt x="2062010" y="1651"/>
                </a:cubicBezTo>
              </a:path>
            </a:pathLst>
          </a:custGeom>
          <a:gradFill>
            <a:gsLst>
              <a:gs pos="11000">
                <a:schemeClr val="accent4">
                  <a:lumMod val="60000"/>
                  <a:lumOff val="40000"/>
                </a:schemeClr>
              </a:gs>
              <a:gs pos="100000">
                <a:schemeClr val="accent4"/>
              </a:gs>
            </a:gsLst>
            <a:lin ang="42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平行四边形 11">
            <a:extLst>
              <a:ext uri="{FF2B5EF4-FFF2-40B4-BE49-F238E27FC236}">
                <a16:creationId xmlns:a16="http://schemas.microsoft.com/office/drawing/2014/main" id="{CAF1C9D6-A1A7-4AE5-BFEE-83D12A17B11B}"/>
              </a:ext>
            </a:extLst>
          </p:cNvPr>
          <p:cNvSpPr/>
          <p:nvPr/>
        </p:nvSpPr>
        <p:spPr>
          <a:xfrm>
            <a:off x="444198" y="5741068"/>
            <a:ext cx="1731474" cy="3237107"/>
          </a:xfrm>
          <a:custGeom>
            <a:avLst/>
            <a:gdLst>
              <a:gd name="connsiteX0" fmla="*/ 2062010 w 2188648"/>
              <a:gd name="connsiteY0" fmla="*/ 1651 h 4091824"/>
              <a:gd name="connsiteX1" fmla="*/ 89362 w 2188648"/>
              <a:gd name="connsiteY1" fmla="*/ 347259 h 4091824"/>
              <a:gd name="connsiteX2" fmla="*/ 0 w 2188648"/>
              <a:gd name="connsiteY2" fmla="*/ 453638 h 4091824"/>
              <a:gd name="connsiteX3" fmla="*/ 0 w 2188648"/>
              <a:gd name="connsiteY3" fmla="*/ 3983794 h 4091824"/>
              <a:gd name="connsiteX4" fmla="*/ 126638 w 2188648"/>
              <a:gd name="connsiteY4" fmla="*/ 4090174 h 4091824"/>
              <a:gd name="connsiteX5" fmla="*/ 2099286 w 2188648"/>
              <a:gd name="connsiteY5" fmla="*/ 3744566 h 4091824"/>
              <a:gd name="connsiteX6" fmla="*/ 2188648 w 2188648"/>
              <a:gd name="connsiteY6" fmla="*/ 3638186 h 4091824"/>
              <a:gd name="connsiteX7" fmla="*/ 2188648 w 2188648"/>
              <a:gd name="connsiteY7" fmla="*/ 108031 h 4091824"/>
              <a:gd name="connsiteX8" fmla="*/ 2062010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0" y="1651"/>
                </a:moveTo>
                <a:lnTo>
                  <a:pt x="89362" y="347259"/>
                </a:lnTo>
                <a:cubicBezTo>
                  <a:pt x="37711" y="356308"/>
                  <a:pt x="0" y="401200"/>
                  <a:pt x="0" y="453638"/>
                </a:cubicBezTo>
                <a:lnTo>
                  <a:pt x="0" y="3983794"/>
                </a:lnTo>
                <a:cubicBezTo>
                  <a:pt x="0" y="4050906"/>
                  <a:pt x="60533" y="4101755"/>
                  <a:pt x="126638" y="4090174"/>
                </a:cubicBezTo>
                <a:lnTo>
                  <a:pt x="2099286" y="3744566"/>
                </a:lnTo>
                <a:cubicBezTo>
                  <a:pt x="2150937" y="3735517"/>
                  <a:pt x="2188648" y="3690625"/>
                  <a:pt x="2188648" y="3638186"/>
                </a:cubicBezTo>
                <a:lnTo>
                  <a:pt x="2188648" y="108031"/>
                </a:lnTo>
                <a:cubicBezTo>
                  <a:pt x="2188648" y="40919"/>
                  <a:pt x="2128115" y="-9931"/>
                  <a:pt x="2062010" y="1651"/>
                </a:cubicBezTo>
              </a:path>
            </a:pathLst>
          </a:custGeom>
          <a:gradFill flip="none" rotWithShape="1">
            <a:gsLst>
              <a:gs pos="68000">
                <a:schemeClr val="accent4">
                  <a:lumMod val="60000"/>
                  <a:lumOff val="40000"/>
                  <a:alpha val="0"/>
                </a:schemeClr>
              </a:gs>
              <a:gs pos="100000">
                <a:schemeClr val="accent4">
                  <a:alpha val="45000"/>
                </a:schemeClr>
              </a:gs>
            </a:gsLst>
            <a:lin ang="156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平行四边形 10">
            <a:extLst>
              <a:ext uri="{FF2B5EF4-FFF2-40B4-BE49-F238E27FC236}">
                <a16:creationId xmlns:a16="http://schemas.microsoft.com/office/drawing/2014/main" id="{23C4DE86-1EDB-4B50-8476-D19EED7B1B03}"/>
              </a:ext>
            </a:extLst>
          </p:cNvPr>
          <p:cNvSpPr/>
          <p:nvPr/>
        </p:nvSpPr>
        <p:spPr>
          <a:xfrm>
            <a:off x="2618666" y="5358242"/>
            <a:ext cx="1731474" cy="3237107"/>
          </a:xfrm>
          <a:custGeom>
            <a:avLst/>
            <a:gdLst>
              <a:gd name="connsiteX0" fmla="*/ 2062011 w 2188648"/>
              <a:gd name="connsiteY0" fmla="*/ 1651 h 4091824"/>
              <a:gd name="connsiteX1" fmla="*/ 89362 w 2188648"/>
              <a:gd name="connsiteY1" fmla="*/ 347259 h 4091824"/>
              <a:gd name="connsiteX2" fmla="*/ 0 w 2188648"/>
              <a:gd name="connsiteY2" fmla="*/ 453638 h 4091824"/>
              <a:gd name="connsiteX3" fmla="*/ 0 w 2188648"/>
              <a:gd name="connsiteY3" fmla="*/ 3983795 h 4091824"/>
              <a:gd name="connsiteX4" fmla="*/ 126638 w 2188648"/>
              <a:gd name="connsiteY4" fmla="*/ 4090174 h 4091824"/>
              <a:gd name="connsiteX5" fmla="*/ 2099286 w 2188648"/>
              <a:gd name="connsiteY5" fmla="*/ 3744567 h 4091824"/>
              <a:gd name="connsiteX6" fmla="*/ 2188648 w 2188648"/>
              <a:gd name="connsiteY6" fmla="*/ 3638187 h 4091824"/>
              <a:gd name="connsiteX7" fmla="*/ 2188648 w 2188648"/>
              <a:gd name="connsiteY7" fmla="*/ 108031 h 4091824"/>
              <a:gd name="connsiteX8" fmla="*/ 2062011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1" y="1651"/>
                </a:moveTo>
                <a:lnTo>
                  <a:pt x="89362" y="347259"/>
                </a:lnTo>
                <a:cubicBezTo>
                  <a:pt x="37711" y="356308"/>
                  <a:pt x="0" y="401200"/>
                  <a:pt x="0" y="453638"/>
                </a:cubicBezTo>
                <a:lnTo>
                  <a:pt x="0" y="3983795"/>
                </a:lnTo>
                <a:cubicBezTo>
                  <a:pt x="0" y="4050906"/>
                  <a:pt x="60533" y="4101756"/>
                  <a:pt x="126638" y="4090174"/>
                </a:cubicBezTo>
                <a:lnTo>
                  <a:pt x="2099286" y="3744567"/>
                </a:lnTo>
                <a:cubicBezTo>
                  <a:pt x="2150937" y="3735517"/>
                  <a:pt x="2188648" y="3690625"/>
                  <a:pt x="2188648" y="3638187"/>
                </a:cubicBezTo>
                <a:lnTo>
                  <a:pt x="2188648" y="108031"/>
                </a:lnTo>
                <a:cubicBezTo>
                  <a:pt x="2188648" y="40919"/>
                  <a:pt x="2128115" y="-9931"/>
                  <a:pt x="2062011" y="1651"/>
                </a:cubicBezTo>
              </a:path>
            </a:pathLst>
          </a:custGeom>
          <a:gradFill flip="none" rotWithShape="1">
            <a:gsLst>
              <a:gs pos="68000">
                <a:schemeClr val="accent1">
                  <a:alpha val="0"/>
                </a:schemeClr>
              </a:gs>
              <a:gs pos="100000">
                <a:schemeClr val="accent1">
                  <a:alpha val="45000"/>
                </a:schemeClr>
              </a:gs>
            </a:gsLst>
            <a:lin ang="156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4" name="平行四边形 6">
            <a:extLst>
              <a:ext uri="{FF2B5EF4-FFF2-40B4-BE49-F238E27FC236}">
                <a16:creationId xmlns:a16="http://schemas.microsoft.com/office/drawing/2014/main" id="{15B5E1C3-E6A4-4BB2-9D36-41E35B1CACFB}"/>
              </a:ext>
            </a:extLst>
          </p:cNvPr>
          <p:cNvSpPr/>
          <p:nvPr/>
        </p:nvSpPr>
        <p:spPr>
          <a:xfrm>
            <a:off x="4793133" y="4981041"/>
            <a:ext cx="1731474" cy="3237107"/>
          </a:xfrm>
          <a:custGeom>
            <a:avLst/>
            <a:gdLst>
              <a:gd name="connsiteX0" fmla="*/ 2062010 w 2188648"/>
              <a:gd name="connsiteY0" fmla="*/ 1651 h 4091824"/>
              <a:gd name="connsiteX1" fmla="*/ 89363 w 2188648"/>
              <a:gd name="connsiteY1" fmla="*/ 347259 h 4091824"/>
              <a:gd name="connsiteX2" fmla="*/ 0 w 2188648"/>
              <a:gd name="connsiteY2" fmla="*/ 453638 h 4091824"/>
              <a:gd name="connsiteX3" fmla="*/ 0 w 2188648"/>
              <a:gd name="connsiteY3" fmla="*/ 3983794 h 4091824"/>
              <a:gd name="connsiteX4" fmla="*/ 126638 w 2188648"/>
              <a:gd name="connsiteY4" fmla="*/ 4090174 h 4091824"/>
              <a:gd name="connsiteX5" fmla="*/ 2099286 w 2188648"/>
              <a:gd name="connsiteY5" fmla="*/ 3744566 h 4091824"/>
              <a:gd name="connsiteX6" fmla="*/ 2188648 w 2188648"/>
              <a:gd name="connsiteY6" fmla="*/ 3638186 h 4091824"/>
              <a:gd name="connsiteX7" fmla="*/ 2188648 w 2188648"/>
              <a:gd name="connsiteY7" fmla="*/ 108031 h 4091824"/>
              <a:gd name="connsiteX8" fmla="*/ 2062010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0" y="1651"/>
                </a:moveTo>
                <a:lnTo>
                  <a:pt x="89363" y="347259"/>
                </a:lnTo>
                <a:cubicBezTo>
                  <a:pt x="37711" y="356308"/>
                  <a:pt x="0" y="401200"/>
                  <a:pt x="0" y="453638"/>
                </a:cubicBezTo>
                <a:lnTo>
                  <a:pt x="0" y="3983794"/>
                </a:lnTo>
                <a:cubicBezTo>
                  <a:pt x="0" y="4050906"/>
                  <a:pt x="60533" y="4101755"/>
                  <a:pt x="126638" y="4090174"/>
                </a:cubicBezTo>
                <a:lnTo>
                  <a:pt x="2099286" y="3744566"/>
                </a:lnTo>
                <a:cubicBezTo>
                  <a:pt x="2150937" y="3735517"/>
                  <a:pt x="2188648" y="3690625"/>
                  <a:pt x="2188648" y="3638186"/>
                </a:cubicBezTo>
                <a:lnTo>
                  <a:pt x="2188648" y="108031"/>
                </a:lnTo>
                <a:cubicBezTo>
                  <a:pt x="2188648" y="40919"/>
                  <a:pt x="2128115" y="-9931"/>
                  <a:pt x="2062010" y="1651"/>
                </a:cubicBezTo>
              </a:path>
            </a:pathLst>
          </a:custGeom>
          <a:gradFill flip="none" rotWithShape="1">
            <a:gsLst>
              <a:gs pos="68000">
                <a:schemeClr val="accent4">
                  <a:lumMod val="60000"/>
                  <a:lumOff val="40000"/>
                  <a:alpha val="0"/>
                </a:schemeClr>
              </a:gs>
              <a:gs pos="100000">
                <a:schemeClr val="accent4">
                  <a:alpha val="45000"/>
                </a:schemeClr>
              </a:gs>
            </a:gsLst>
            <a:lin ang="156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5" name="平行四边形 9">
            <a:extLst>
              <a:ext uri="{FF2B5EF4-FFF2-40B4-BE49-F238E27FC236}">
                <a16:creationId xmlns:a16="http://schemas.microsoft.com/office/drawing/2014/main" id="{A303A184-34F7-4AD1-8F22-5D93CC5C02F9}"/>
              </a:ext>
            </a:extLst>
          </p:cNvPr>
          <p:cNvSpPr/>
          <p:nvPr/>
        </p:nvSpPr>
        <p:spPr>
          <a:xfrm>
            <a:off x="6967600" y="4597217"/>
            <a:ext cx="1731474" cy="3237107"/>
          </a:xfrm>
          <a:custGeom>
            <a:avLst/>
            <a:gdLst>
              <a:gd name="connsiteX0" fmla="*/ 2062010 w 2188648"/>
              <a:gd name="connsiteY0" fmla="*/ 1651 h 4091824"/>
              <a:gd name="connsiteX1" fmla="*/ 89362 w 2188648"/>
              <a:gd name="connsiteY1" fmla="*/ 347259 h 4091824"/>
              <a:gd name="connsiteX2" fmla="*/ 0 w 2188648"/>
              <a:gd name="connsiteY2" fmla="*/ 453638 h 4091824"/>
              <a:gd name="connsiteX3" fmla="*/ 0 w 2188648"/>
              <a:gd name="connsiteY3" fmla="*/ 3983794 h 4091824"/>
              <a:gd name="connsiteX4" fmla="*/ 126638 w 2188648"/>
              <a:gd name="connsiteY4" fmla="*/ 4090174 h 4091824"/>
              <a:gd name="connsiteX5" fmla="*/ 2099286 w 2188648"/>
              <a:gd name="connsiteY5" fmla="*/ 3744566 h 4091824"/>
              <a:gd name="connsiteX6" fmla="*/ 2188648 w 2188648"/>
              <a:gd name="connsiteY6" fmla="*/ 3638186 h 4091824"/>
              <a:gd name="connsiteX7" fmla="*/ 2188648 w 2188648"/>
              <a:gd name="connsiteY7" fmla="*/ 108031 h 4091824"/>
              <a:gd name="connsiteX8" fmla="*/ 2062010 w 2188648"/>
              <a:gd name="connsiteY8" fmla="*/ 1651 h 409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648" h="4091824">
                <a:moveTo>
                  <a:pt x="2062010" y="1651"/>
                </a:moveTo>
                <a:lnTo>
                  <a:pt x="89362" y="347259"/>
                </a:lnTo>
                <a:cubicBezTo>
                  <a:pt x="37711" y="356308"/>
                  <a:pt x="0" y="401200"/>
                  <a:pt x="0" y="453638"/>
                </a:cubicBezTo>
                <a:lnTo>
                  <a:pt x="0" y="3983794"/>
                </a:lnTo>
                <a:cubicBezTo>
                  <a:pt x="0" y="4050906"/>
                  <a:pt x="60533" y="4101755"/>
                  <a:pt x="126638" y="4090174"/>
                </a:cubicBezTo>
                <a:lnTo>
                  <a:pt x="2099286" y="3744566"/>
                </a:lnTo>
                <a:cubicBezTo>
                  <a:pt x="2150937" y="3735517"/>
                  <a:pt x="2188648" y="3690625"/>
                  <a:pt x="2188648" y="3638186"/>
                </a:cubicBezTo>
                <a:lnTo>
                  <a:pt x="2188648" y="108031"/>
                </a:lnTo>
                <a:cubicBezTo>
                  <a:pt x="2188648" y="40919"/>
                  <a:pt x="2128116" y="-9931"/>
                  <a:pt x="2062010" y="1651"/>
                </a:cubicBezTo>
              </a:path>
            </a:pathLst>
          </a:custGeom>
          <a:gradFill flip="none" rotWithShape="1">
            <a:gsLst>
              <a:gs pos="68000">
                <a:schemeClr val="accent1">
                  <a:alpha val="0"/>
                </a:schemeClr>
              </a:gs>
              <a:gs pos="100000">
                <a:schemeClr val="accent1">
                  <a:alpha val="45000"/>
                </a:schemeClr>
              </a:gs>
            </a:gsLst>
            <a:lin ang="156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9" name="组合 8">
            <a:extLst>
              <a:ext uri="{FF2B5EF4-FFF2-40B4-BE49-F238E27FC236}">
                <a16:creationId xmlns:a16="http://schemas.microsoft.com/office/drawing/2014/main" id="{9E11B77D-8478-4995-AE68-5C5A9BA1451A}"/>
              </a:ext>
            </a:extLst>
          </p:cNvPr>
          <p:cNvGrpSpPr/>
          <p:nvPr/>
        </p:nvGrpSpPr>
        <p:grpSpPr>
          <a:xfrm>
            <a:off x="7109886" y="2269198"/>
            <a:ext cx="1538475" cy="2004951"/>
            <a:chOff x="9277048" y="1884930"/>
            <a:chExt cx="1944689" cy="2534333"/>
          </a:xfrm>
          <a:scene3d>
            <a:camera prst="isometricOffAxis1Right"/>
            <a:lightRig rig="contrasting" dir="t"/>
          </a:scene3d>
        </p:grpSpPr>
        <p:sp>
          <p:nvSpPr>
            <p:cNvPr id="4" name="文本框 3">
              <a:extLst>
                <a:ext uri="{FF2B5EF4-FFF2-40B4-BE49-F238E27FC236}">
                  <a16:creationId xmlns:a16="http://schemas.microsoft.com/office/drawing/2014/main" id="{D4E14E95-6DCE-45EE-8EDE-1CA7968AB49B}"/>
                </a:ext>
              </a:extLst>
            </p:cNvPr>
            <p:cNvSpPr txBox="1"/>
            <p:nvPr/>
          </p:nvSpPr>
          <p:spPr>
            <a:xfrm>
              <a:off x="9277049" y="1884930"/>
              <a:ext cx="194468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青藏高原</a:t>
              </a:r>
            </a:p>
          </p:txBody>
        </p:sp>
        <p:cxnSp>
          <p:nvCxnSpPr>
            <p:cNvPr id="6" name="直接连接符 5">
              <a:extLst>
                <a:ext uri="{FF2B5EF4-FFF2-40B4-BE49-F238E27FC236}">
                  <a16:creationId xmlns:a16="http://schemas.microsoft.com/office/drawing/2014/main" id="{C9ABDD2C-C6FF-4226-A904-9A4EDEF30A14}"/>
                </a:ext>
              </a:extLst>
            </p:cNvPr>
            <p:cNvCxnSpPr>
              <a:cxnSpLocks/>
            </p:cNvCxnSpPr>
            <p:nvPr/>
          </p:nvCxnSpPr>
          <p:spPr>
            <a:xfrm>
              <a:off x="9372600" y="2471869"/>
              <a:ext cx="546100" cy="0"/>
            </a:xfrm>
            <a:prstGeom prst="line">
              <a:avLst/>
            </a:prstGeom>
            <a:ln w="6350" cap="rnd">
              <a:solidFill>
                <a:schemeClr val="bg1"/>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2FA73962-8333-4B48-86FC-299205630BA9}"/>
                </a:ext>
              </a:extLst>
            </p:cNvPr>
            <p:cNvSpPr txBox="1"/>
            <p:nvPr/>
          </p:nvSpPr>
          <p:spPr>
            <a:xfrm>
              <a:off x="9277048" y="2722474"/>
              <a:ext cx="1829101" cy="1696789"/>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alpha val="72000"/>
                    </a:prstClr>
                  </a:solidFill>
                  <a:effectLst/>
                  <a:uLnTx/>
                  <a:uFillTx/>
                  <a:latin typeface="Roboto"/>
                  <a:ea typeface="思源黑体 CN Regular"/>
                  <a:cs typeface="+mn-cs"/>
                </a:rPr>
                <a:t>我国最大高原、世界最高的高原多大山，相对高度较小多雪山、冰川</a:t>
              </a:r>
            </a:p>
          </p:txBody>
        </p:sp>
      </p:grpSp>
      <p:grpSp>
        <p:nvGrpSpPr>
          <p:cNvPr id="27" name="组合 26">
            <a:extLst>
              <a:ext uri="{FF2B5EF4-FFF2-40B4-BE49-F238E27FC236}">
                <a16:creationId xmlns:a16="http://schemas.microsoft.com/office/drawing/2014/main" id="{CC72554F-E994-4566-928F-4111EEF61C15}"/>
              </a:ext>
            </a:extLst>
          </p:cNvPr>
          <p:cNvGrpSpPr/>
          <p:nvPr/>
        </p:nvGrpSpPr>
        <p:grpSpPr>
          <a:xfrm>
            <a:off x="4935419" y="2638093"/>
            <a:ext cx="1538474" cy="2004951"/>
            <a:chOff x="9277049" y="1884930"/>
            <a:chExt cx="1944688" cy="2534333"/>
          </a:xfrm>
          <a:scene3d>
            <a:camera prst="isometricOffAxis1Right"/>
            <a:lightRig rig="contrasting" dir="t"/>
          </a:scene3d>
        </p:grpSpPr>
        <p:sp>
          <p:nvSpPr>
            <p:cNvPr id="28" name="文本框 27">
              <a:extLst>
                <a:ext uri="{FF2B5EF4-FFF2-40B4-BE49-F238E27FC236}">
                  <a16:creationId xmlns:a16="http://schemas.microsoft.com/office/drawing/2014/main" id="{547CA4C8-C5A9-4BE9-9F07-05509012DE96}"/>
                </a:ext>
              </a:extLst>
            </p:cNvPr>
            <p:cNvSpPr txBox="1"/>
            <p:nvPr/>
          </p:nvSpPr>
          <p:spPr>
            <a:xfrm>
              <a:off x="9277049" y="1884930"/>
              <a:ext cx="194468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内蒙古高原</a:t>
              </a:r>
            </a:p>
          </p:txBody>
        </p:sp>
        <p:cxnSp>
          <p:nvCxnSpPr>
            <p:cNvPr id="29" name="直接连接符 28">
              <a:extLst>
                <a:ext uri="{FF2B5EF4-FFF2-40B4-BE49-F238E27FC236}">
                  <a16:creationId xmlns:a16="http://schemas.microsoft.com/office/drawing/2014/main" id="{A31736E0-F2FB-40F7-90ED-3B4727200C9E}"/>
                </a:ext>
              </a:extLst>
            </p:cNvPr>
            <p:cNvCxnSpPr>
              <a:cxnSpLocks/>
            </p:cNvCxnSpPr>
            <p:nvPr/>
          </p:nvCxnSpPr>
          <p:spPr>
            <a:xfrm>
              <a:off x="9372600" y="2471869"/>
              <a:ext cx="546100" cy="0"/>
            </a:xfrm>
            <a:prstGeom prst="line">
              <a:avLst/>
            </a:prstGeom>
            <a:ln w="6350" cap="rnd">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95133CD7-6F2E-4EC8-8198-5AEDCD324ECD}"/>
                </a:ext>
              </a:extLst>
            </p:cNvPr>
            <p:cNvSpPr txBox="1"/>
            <p:nvPr/>
          </p:nvSpPr>
          <p:spPr>
            <a:xfrm>
              <a:off x="9277049" y="2722474"/>
              <a:ext cx="1838259" cy="1696789"/>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alpha val="72000"/>
                    </a:prstClr>
                  </a:solidFill>
                  <a:effectLst/>
                  <a:uLnTx/>
                  <a:uFillTx/>
                  <a:latin typeface="Roboto"/>
                  <a:ea typeface="思源黑体 CN Regular"/>
                  <a:cs typeface="+mn-cs"/>
                </a:rPr>
                <a:t>我国第二大高原、最平坦的高原，风力作用强烈，西部风蚀地貌典型</a:t>
              </a:r>
            </a:p>
          </p:txBody>
        </p:sp>
      </p:grpSp>
      <p:grpSp>
        <p:nvGrpSpPr>
          <p:cNvPr id="31" name="组合 30">
            <a:extLst>
              <a:ext uri="{FF2B5EF4-FFF2-40B4-BE49-F238E27FC236}">
                <a16:creationId xmlns:a16="http://schemas.microsoft.com/office/drawing/2014/main" id="{5569B517-863A-4CAC-B9C1-9DF361E5B7D1}"/>
              </a:ext>
            </a:extLst>
          </p:cNvPr>
          <p:cNvGrpSpPr/>
          <p:nvPr/>
        </p:nvGrpSpPr>
        <p:grpSpPr>
          <a:xfrm>
            <a:off x="2760952" y="3041176"/>
            <a:ext cx="1538474" cy="2004951"/>
            <a:chOff x="9277049" y="1884930"/>
            <a:chExt cx="1944688" cy="2534334"/>
          </a:xfrm>
          <a:scene3d>
            <a:camera prst="isometricOffAxis1Right"/>
            <a:lightRig rig="contrasting" dir="t"/>
          </a:scene3d>
        </p:grpSpPr>
        <p:sp>
          <p:nvSpPr>
            <p:cNvPr id="32" name="文本框 31">
              <a:extLst>
                <a:ext uri="{FF2B5EF4-FFF2-40B4-BE49-F238E27FC236}">
                  <a16:creationId xmlns:a16="http://schemas.microsoft.com/office/drawing/2014/main" id="{14C95ED7-E9EF-4895-A481-BAFA3B3EC1D3}"/>
                </a:ext>
              </a:extLst>
            </p:cNvPr>
            <p:cNvSpPr txBox="1"/>
            <p:nvPr/>
          </p:nvSpPr>
          <p:spPr>
            <a:xfrm>
              <a:off x="9277049" y="1884930"/>
              <a:ext cx="194468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黄土高原</a:t>
              </a:r>
            </a:p>
          </p:txBody>
        </p:sp>
        <p:cxnSp>
          <p:nvCxnSpPr>
            <p:cNvPr id="33" name="直接连接符 32">
              <a:extLst>
                <a:ext uri="{FF2B5EF4-FFF2-40B4-BE49-F238E27FC236}">
                  <a16:creationId xmlns:a16="http://schemas.microsoft.com/office/drawing/2014/main" id="{8D6260E9-84D5-4072-97D5-2F52A6330F20}"/>
                </a:ext>
              </a:extLst>
            </p:cNvPr>
            <p:cNvCxnSpPr>
              <a:cxnSpLocks/>
            </p:cNvCxnSpPr>
            <p:nvPr/>
          </p:nvCxnSpPr>
          <p:spPr>
            <a:xfrm>
              <a:off x="9372600" y="2471869"/>
              <a:ext cx="546100" cy="0"/>
            </a:xfrm>
            <a:prstGeom prst="line">
              <a:avLst/>
            </a:prstGeom>
            <a:ln w="6350" cap="rnd">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F76DB2B0-0D73-4D49-ABA5-826BB87EB082}"/>
                </a:ext>
              </a:extLst>
            </p:cNvPr>
            <p:cNvSpPr txBox="1"/>
            <p:nvPr/>
          </p:nvSpPr>
          <p:spPr>
            <a:xfrm>
              <a:off x="9277049" y="2722474"/>
              <a:ext cx="1944688" cy="1696790"/>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alpha val="72000"/>
                    </a:prstClr>
                  </a:solidFill>
                  <a:effectLst/>
                  <a:uLnTx/>
                  <a:uFillTx/>
                  <a:latin typeface="Roboto"/>
                  <a:ea typeface="思源黑体 CN Regular"/>
                  <a:cs typeface="+mn-cs"/>
                </a:rPr>
                <a:t>世界黄土分布最广流水侵蚀作用强烈千沟万壑。但本地区有丰富的煤、铁、有色金属矿产资源</a:t>
              </a:r>
            </a:p>
          </p:txBody>
        </p:sp>
      </p:grpSp>
      <p:grpSp>
        <p:nvGrpSpPr>
          <p:cNvPr id="35" name="组合 34">
            <a:extLst>
              <a:ext uri="{FF2B5EF4-FFF2-40B4-BE49-F238E27FC236}">
                <a16:creationId xmlns:a16="http://schemas.microsoft.com/office/drawing/2014/main" id="{E5C59F62-EDB5-429A-88D0-4B13F0408494}"/>
              </a:ext>
            </a:extLst>
          </p:cNvPr>
          <p:cNvGrpSpPr/>
          <p:nvPr/>
        </p:nvGrpSpPr>
        <p:grpSpPr>
          <a:xfrm>
            <a:off x="586484" y="3295757"/>
            <a:ext cx="1538474" cy="2258178"/>
            <a:chOff x="9277049" y="1884930"/>
            <a:chExt cx="1944688" cy="2854421"/>
          </a:xfrm>
          <a:scene3d>
            <a:camera prst="isometricOffAxis1Right"/>
            <a:lightRig rig="contrasting" dir="t"/>
          </a:scene3d>
        </p:grpSpPr>
        <p:sp>
          <p:nvSpPr>
            <p:cNvPr id="36" name="文本框 35">
              <a:extLst>
                <a:ext uri="{FF2B5EF4-FFF2-40B4-BE49-F238E27FC236}">
                  <a16:creationId xmlns:a16="http://schemas.microsoft.com/office/drawing/2014/main" id="{6F38D9BC-63E9-475E-9D5D-84BA4470EF3D}"/>
                </a:ext>
              </a:extLst>
            </p:cNvPr>
            <p:cNvSpPr txBox="1"/>
            <p:nvPr/>
          </p:nvSpPr>
          <p:spPr>
            <a:xfrm>
              <a:off x="9277049" y="1884930"/>
              <a:ext cx="194468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云贵高原</a:t>
              </a:r>
            </a:p>
          </p:txBody>
        </p:sp>
        <p:cxnSp>
          <p:nvCxnSpPr>
            <p:cNvPr id="37" name="直接连接符 36">
              <a:extLst>
                <a:ext uri="{FF2B5EF4-FFF2-40B4-BE49-F238E27FC236}">
                  <a16:creationId xmlns:a16="http://schemas.microsoft.com/office/drawing/2014/main" id="{2AE2E6C9-2D99-4AE5-B45A-90BDE15FBD2A}"/>
                </a:ext>
              </a:extLst>
            </p:cNvPr>
            <p:cNvCxnSpPr>
              <a:cxnSpLocks/>
            </p:cNvCxnSpPr>
            <p:nvPr/>
          </p:nvCxnSpPr>
          <p:spPr>
            <a:xfrm>
              <a:off x="9372600" y="2471869"/>
              <a:ext cx="546100" cy="0"/>
            </a:xfrm>
            <a:prstGeom prst="line">
              <a:avLst/>
            </a:prstGeom>
            <a:ln w="6350" cap="rnd">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E0896797-F21E-46F3-98CF-5B060BB870F6}"/>
                </a:ext>
              </a:extLst>
            </p:cNvPr>
            <p:cNvSpPr txBox="1"/>
            <p:nvPr/>
          </p:nvSpPr>
          <p:spPr>
            <a:xfrm>
              <a:off x="9277049" y="2722474"/>
              <a:ext cx="1944688" cy="2016877"/>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alpha val="72000"/>
                    </a:prstClr>
                  </a:solidFill>
                  <a:effectLst/>
                  <a:uLnTx/>
                  <a:uFillTx/>
                  <a:latin typeface="Roboto"/>
                  <a:ea typeface="思源黑体 CN Regular"/>
                  <a:cs typeface="+mn-cs"/>
                </a:rPr>
                <a:t>地势西高东低，石灰岩分布，多喀斯特地貌。地表崎岖不平，不利于农耕只有一些小的山间盆地，称为“坝子”</a:t>
              </a:r>
            </a:p>
          </p:txBody>
        </p:sp>
      </p:grpSp>
      <p:sp>
        <p:nvSpPr>
          <p:cNvPr id="26" name="矩形 25">
            <a:extLst>
              <a:ext uri="{FF2B5EF4-FFF2-40B4-BE49-F238E27FC236}">
                <a16:creationId xmlns:a16="http://schemas.microsoft.com/office/drawing/2014/main" id="{CA7454C2-3496-4245-800E-74DA3CB1F43D}"/>
              </a:ext>
            </a:extLst>
          </p:cNvPr>
          <p:cNvSpPr/>
          <p:nvPr/>
        </p:nvSpPr>
        <p:spPr>
          <a:xfrm>
            <a:off x="340373" y="633409"/>
            <a:ext cx="233910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EFC49C"/>
                </a:solidFill>
                <a:effectLst/>
                <a:uLnTx/>
                <a:uFillTx/>
                <a:latin typeface="思源宋体 CN Heavy"/>
                <a:ea typeface="思源宋体 CN Heavy"/>
                <a:cs typeface="+mn-cs"/>
              </a:rPr>
              <a:t>我国四大高原</a:t>
            </a:r>
          </a:p>
        </p:txBody>
      </p:sp>
      <p:sp>
        <p:nvSpPr>
          <p:cNvPr id="43" name="矩形 42">
            <a:extLst>
              <a:ext uri="{FF2B5EF4-FFF2-40B4-BE49-F238E27FC236}">
                <a16:creationId xmlns:a16="http://schemas.microsoft.com/office/drawing/2014/main" id="{995F58F5-A8C6-43E9-8747-4BC86A74274A}"/>
              </a:ext>
            </a:extLst>
          </p:cNvPr>
          <p:cNvSpPr/>
          <p:nvPr/>
        </p:nvSpPr>
        <p:spPr>
          <a:xfrm>
            <a:off x="340373" y="633409"/>
            <a:ext cx="233910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我国四大高原</a:t>
            </a:r>
          </a:p>
        </p:txBody>
      </p:sp>
    </p:spTree>
    <p:extLst>
      <p:ext uri="{BB962C8B-B14F-4D97-AF65-F5344CB8AC3E}">
        <p14:creationId xmlns:p14="http://schemas.microsoft.com/office/powerpoint/2010/main" val="369355835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45000"/>
                <a:lumOff val="55000"/>
                <a:alpha val="4000"/>
              </a:schemeClr>
            </a:gs>
            <a:gs pos="87000">
              <a:schemeClr val="accent1">
                <a:lumMod val="7000"/>
                <a:lumOff val="93000"/>
              </a:schemeClr>
            </a:gs>
          </a:gsLst>
          <a:lin ang="4200000" scaled="0"/>
        </a:gradFill>
        <a:effectLst/>
      </p:bgPr>
    </p:bg>
    <p:spTree>
      <p:nvGrpSpPr>
        <p:cNvPr id="1" name=""/>
        <p:cNvGrpSpPr/>
        <p:nvPr/>
      </p:nvGrpSpPr>
      <p:grpSpPr>
        <a:xfrm>
          <a:off x="0" y="0"/>
          <a:ext cx="0" cy="0"/>
          <a:chOff x="0" y="0"/>
          <a:chExt cx="0" cy="0"/>
        </a:xfrm>
      </p:grpSpPr>
      <p:sp>
        <p:nvSpPr>
          <p:cNvPr id="18" name="任意多边形: 形状 17">
            <a:extLst>
              <a:ext uri="{FF2B5EF4-FFF2-40B4-BE49-F238E27FC236}">
                <a16:creationId xmlns:a16="http://schemas.microsoft.com/office/drawing/2014/main" id="{8DFB5D4B-99FB-4773-ABB0-A70B101FC210}"/>
              </a:ext>
            </a:extLst>
          </p:cNvPr>
          <p:cNvSpPr/>
          <p:nvPr/>
        </p:nvSpPr>
        <p:spPr>
          <a:xfrm>
            <a:off x="-17347139" y="1284249"/>
            <a:ext cx="43838278" cy="4793770"/>
          </a:xfrm>
          <a:custGeom>
            <a:avLst/>
            <a:gdLst>
              <a:gd name="connsiteX0" fmla="*/ 11988638 w 11988638"/>
              <a:gd name="connsiteY0" fmla="*/ 0 h 5999447"/>
              <a:gd name="connsiteX1" fmla="*/ 5999447 w 11988638"/>
              <a:gd name="connsiteY1" fmla="*/ 5999447 h 5999447"/>
              <a:gd name="connsiteX2" fmla="*/ 0 w 11988638"/>
              <a:gd name="connsiteY2" fmla="*/ 10256 h 5999447"/>
              <a:gd name="connsiteX3" fmla="*/ 11988638 w 11988638"/>
              <a:gd name="connsiteY3" fmla="*/ 0 h 5999447"/>
            </a:gdLst>
            <a:ahLst/>
            <a:cxnLst>
              <a:cxn ang="0">
                <a:pos x="connsiteX0" y="connsiteY0"/>
              </a:cxn>
              <a:cxn ang="0">
                <a:pos x="connsiteX1" y="connsiteY1"/>
              </a:cxn>
              <a:cxn ang="0">
                <a:pos x="connsiteX2" y="connsiteY2"/>
              </a:cxn>
              <a:cxn ang="0">
                <a:pos x="connsiteX3" y="connsiteY3"/>
              </a:cxn>
            </a:cxnLst>
            <a:rect l="l" t="t" r="r" b="b"/>
            <a:pathLst>
              <a:path w="11988638" h="5999447">
                <a:moveTo>
                  <a:pt x="11988638" y="0"/>
                </a:moveTo>
                <a:lnTo>
                  <a:pt x="5999447" y="5999447"/>
                </a:lnTo>
                <a:lnTo>
                  <a:pt x="0" y="10256"/>
                </a:lnTo>
                <a:lnTo>
                  <a:pt x="11988638" y="0"/>
                </a:lnTo>
                <a:close/>
              </a:path>
            </a:pathLst>
          </a:custGeom>
          <a:gradFill flip="none" rotWithShape="1">
            <a:gsLst>
              <a:gs pos="100000">
                <a:schemeClr val="bg1"/>
              </a:gs>
              <a:gs pos="1000">
                <a:schemeClr val="bg1">
                  <a:alpha val="0"/>
                </a:schemeClr>
              </a:gs>
            </a:gsLst>
            <a:lin ang="5400000" scaled="1"/>
            <a:tileRect/>
          </a:gradFill>
          <a:ln w="15875">
            <a:gradFill>
              <a:gsLst>
                <a:gs pos="0">
                  <a:schemeClr val="bg1">
                    <a:alpha val="0"/>
                  </a:schemeClr>
                </a:gs>
                <a:gs pos="100000">
                  <a:schemeClr val="bg1"/>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任意多边形: 形状 5">
            <a:extLst>
              <a:ext uri="{FF2B5EF4-FFF2-40B4-BE49-F238E27FC236}">
                <a16:creationId xmlns:a16="http://schemas.microsoft.com/office/drawing/2014/main" id="{423C0134-D27D-4DAE-BCA6-F8556986546F}"/>
              </a:ext>
            </a:extLst>
          </p:cNvPr>
          <p:cNvSpPr/>
          <p:nvPr/>
        </p:nvSpPr>
        <p:spPr>
          <a:xfrm>
            <a:off x="-17347139" y="-399378"/>
            <a:ext cx="43838278" cy="4793770"/>
          </a:xfrm>
          <a:custGeom>
            <a:avLst/>
            <a:gdLst>
              <a:gd name="connsiteX0" fmla="*/ 11988638 w 11988638"/>
              <a:gd name="connsiteY0" fmla="*/ 0 h 5999447"/>
              <a:gd name="connsiteX1" fmla="*/ 5999447 w 11988638"/>
              <a:gd name="connsiteY1" fmla="*/ 5999447 h 5999447"/>
              <a:gd name="connsiteX2" fmla="*/ 0 w 11988638"/>
              <a:gd name="connsiteY2" fmla="*/ 10256 h 5999447"/>
              <a:gd name="connsiteX3" fmla="*/ 11988638 w 11988638"/>
              <a:gd name="connsiteY3" fmla="*/ 0 h 5999447"/>
            </a:gdLst>
            <a:ahLst/>
            <a:cxnLst>
              <a:cxn ang="0">
                <a:pos x="connsiteX0" y="connsiteY0"/>
              </a:cxn>
              <a:cxn ang="0">
                <a:pos x="connsiteX1" y="connsiteY1"/>
              </a:cxn>
              <a:cxn ang="0">
                <a:pos x="connsiteX2" y="connsiteY2"/>
              </a:cxn>
              <a:cxn ang="0">
                <a:pos x="connsiteX3" y="connsiteY3"/>
              </a:cxn>
            </a:cxnLst>
            <a:rect l="l" t="t" r="r" b="b"/>
            <a:pathLst>
              <a:path w="11988638" h="5999447">
                <a:moveTo>
                  <a:pt x="11988638" y="0"/>
                </a:moveTo>
                <a:lnTo>
                  <a:pt x="5999447" y="5999447"/>
                </a:lnTo>
                <a:lnTo>
                  <a:pt x="0" y="10256"/>
                </a:lnTo>
                <a:lnTo>
                  <a:pt x="11988638" y="0"/>
                </a:lnTo>
                <a:close/>
              </a:path>
            </a:pathLst>
          </a:custGeom>
          <a:gradFill flip="none" rotWithShape="1">
            <a:gsLst>
              <a:gs pos="100000">
                <a:schemeClr val="bg1"/>
              </a:gs>
              <a:gs pos="29000">
                <a:schemeClr val="bg1">
                  <a:alpha val="0"/>
                </a:schemeClr>
              </a:gs>
            </a:gsLst>
            <a:lin ang="5400000" scaled="1"/>
            <a:tileRect/>
          </a:gradFill>
          <a:ln w="15875">
            <a:gradFill>
              <a:gsLst>
                <a:gs pos="0">
                  <a:schemeClr val="bg1">
                    <a:alpha val="0"/>
                  </a:schemeClr>
                </a:gs>
                <a:gs pos="100000">
                  <a:schemeClr val="bg1"/>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任意多边形: 形状 7">
            <a:extLst>
              <a:ext uri="{FF2B5EF4-FFF2-40B4-BE49-F238E27FC236}">
                <a16:creationId xmlns:a16="http://schemas.microsoft.com/office/drawing/2014/main" id="{F4268ACB-8175-4D07-9CD4-21C09B77BF49}"/>
              </a:ext>
            </a:extLst>
          </p:cNvPr>
          <p:cNvSpPr/>
          <p:nvPr/>
        </p:nvSpPr>
        <p:spPr>
          <a:xfrm>
            <a:off x="-17347139" y="-2254258"/>
            <a:ext cx="43838278" cy="4793770"/>
          </a:xfrm>
          <a:custGeom>
            <a:avLst/>
            <a:gdLst>
              <a:gd name="connsiteX0" fmla="*/ 11988638 w 11988638"/>
              <a:gd name="connsiteY0" fmla="*/ 0 h 5999447"/>
              <a:gd name="connsiteX1" fmla="*/ 5999447 w 11988638"/>
              <a:gd name="connsiteY1" fmla="*/ 5999447 h 5999447"/>
              <a:gd name="connsiteX2" fmla="*/ 0 w 11988638"/>
              <a:gd name="connsiteY2" fmla="*/ 10256 h 5999447"/>
              <a:gd name="connsiteX3" fmla="*/ 11988638 w 11988638"/>
              <a:gd name="connsiteY3" fmla="*/ 0 h 5999447"/>
            </a:gdLst>
            <a:ahLst/>
            <a:cxnLst>
              <a:cxn ang="0">
                <a:pos x="connsiteX0" y="connsiteY0"/>
              </a:cxn>
              <a:cxn ang="0">
                <a:pos x="connsiteX1" y="connsiteY1"/>
              </a:cxn>
              <a:cxn ang="0">
                <a:pos x="connsiteX2" y="connsiteY2"/>
              </a:cxn>
              <a:cxn ang="0">
                <a:pos x="connsiteX3" y="connsiteY3"/>
              </a:cxn>
            </a:cxnLst>
            <a:rect l="l" t="t" r="r" b="b"/>
            <a:pathLst>
              <a:path w="11988638" h="5999447">
                <a:moveTo>
                  <a:pt x="11988638" y="0"/>
                </a:moveTo>
                <a:lnTo>
                  <a:pt x="5999447" y="5999447"/>
                </a:lnTo>
                <a:lnTo>
                  <a:pt x="0" y="10256"/>
                </a:lnTo>
                <a:lnTo>
                  <a:pt x="11988638" y="0"/>
                </a:lnTo>
                <a:close/>
              </a:path>
            </a:pathLst>
          </a:custGeom>
          <a:gradFill flip="none" rotWithShape="1">
            <a:gsLst>
              <a:gs pos="100000">
                <a:schemeClr val="bg1"/>
              </a:gs>
              <a:gs pos="1000">
                <a:schemeClr val="bg1">
                  <a:alpha val="0"/>
                </a:schemeClr>
              </a:gs>
            </a:gsLst>
            <a:lin ang="5400000" scaled="1"/>
            <a:tileRect/>
          </a:gradFill>
          <a:ln w="15875">
            <a:gradFill>
              <a:gsLst>
                <a:gs pos="0">
                  <a:schemeClr val="bg1">
                    <a:alpha val="0"/>
                  </a:schemeClr>
                </a:gs>
                <a:gs pos="100000">
                  <a:schemeClr val="bg1"/>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6" name="平行四边形 11">
            <a:extLst>
              <a:ext uri="{FF2B5EF4-FFF2-40B4-BE49-F238E27FC236}">
                <a16:creationId xmlns:a16="http://schemas.microsoft.com/office/drawing/2014/main" id="{67AA47FA-1936-43E1-AB04-7E99864165BB}"/>
              </a:ext>
            </a:extLst>
          </p:cNvPr>
          <p:cNvSpPr/>
          <p:nvPr/>
        </p:nvSpPr>
        <p:spPr>
          <a:xfrm rot="5400000" flipH="1">
            <a:off x="3833683" y="2988006"/>
            <a:ext cx="3640220" cy="1853234"/>
          </a:xfrm>
          <a:prstGeom prst="parallelogram">
            <a:avLst>
              <a:gd name="adj" fmla="val 22186"/>
            </a:avLst>
          </a:prstGeom>
          <a:gradFill>
            <a:gsLst>
              <a:gs pos="55500">
                <a:schemeClr val="accent4">
                  <a:alpha val="90000"/>
                  <a:lumMod val="59000"/>
                  <a:lumOff val="41000"/>
                </a:schemeClr>
              </a:gs>
              <a:gs pos="11000">
                <a:schemeClr val="accent4">
                  <a:lumMod val="14000"/>
                  <a:lumOff val="86000"/>
                </a:schemeClr>
              </a:gs>
              <a:gs pos="100000">
                <a:schemeClr val="accent4"/>
              </a:gs>
            </a:gsLst>
            <a:lin ang="120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1" name="平行四边形 11">
            <a:extLst>
              <a:ext uri="{FF2B5EF4-FFF2-40B4-BE49-F238E27FC236}">
                <a16:creationId xmlns:a16="http://schemas.microsoft.com/office/drawing/2014/main" id="{6486C218-D7A3-425B-B6DE-9BB5676B325C}"/>
              </a:ext>
            </a:extLst>
          </p:cNvPr>
          <p:cNvSpPr/>
          <p:nvPr/>
        </p:nvSpPr>
        <p:spPr>
          <a:xfrm rot="5400000" flipH="1">
            <a:off x="5997267" y="2527069"/>
            <a:ext cx="3640220" cy="1853234"/>
          </a:xfrm>
          <a:prstGeom prst="parallelogram">
            <a:avLst>
              <a:gd name="adj" fmla="val 22186"/>
            </a:avLst>
          </a:prstGeom>
          <a:gradFill>
            <a:gsLst>
              <a:gs pos="55500">
                <a:schemeClr val="accent1">
                  <a:lumMod val="60000"/>
                  <a:lumOff val="40000"/>
                </a:schemeClr>
              </a:gs>
              <a:gs pos="11000">
                <a:schemeClr val="accent1">
                  <a:lumMod val="14000"/>
                  <a:lumOff val="86000"/>
                </a:schemeClr>
              </a:gs>
              <a:gs pos="100000">
                <a:schemeClr val="accent1"/>
              </a:gs>
            </a:gsLst>
            <a:lin ang="120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平行四边形 11">
            <a:extLst>
              <a:ext uri="{FF2B5EF4-FFF2-40B4-BE49-F238E27FC236}">
                <a16:creationId xmlns:a16="http://schemas.microsoft.com/office/drawing/2014/main" id="{4E7FFF68-CE96-4E41-B97E-6017335C2A24}"/>
              </a:ext>
            </a:extLst>
          </p:cNvPr>
          <p:cNvSpPr/>
          <p:nvPr/>
        </p:nvSpPr>
        <p:spPr>
          <a:xfrm rot="16200000">
            <a:off x="-493487" y="2527070"/>
            <a:ext cx="3640220" cy="1853234"/>
          </a:xfrm>
          <a:prstGeom prst="parallelogram">
            <a:avLst>
              <a:gd name="adj" fmla="val 22186"/>
            </a:avLst>
          </a:prstGeom>
          <a:gradFill>
            <a:gsLst>
              <a:gs pos="55500">
                <a:schemeClr val="accent4">
                  <a:alpha val="90000"/>
                  <a:lumMod val="59000"/>
                  <a:lumOff val="41000"/>
                </a:schemeClr>
              </a:gs>
              <a:gs pos="11000">
                <a:schemeClr val="accent4">
                  <a:lumMod val="14000"/>
                  <a:lumOff val="86000"/>
                </a:schemeClr>
              </a:gs>
              <a:gs pos="100000">
                <a:schemeClr val="accent4"/>
              </a:gs>
            </a:gsLst>
            <a:lin ang="9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3" name="平行四边形 11">
            <a:extLst>
              <a:ext uri="{FF2B5EF4-FFF2-40B4-BE49-F238E27FC236}">
                <a16:creationId xmlns:a16="http://schemas.microsoft.com/office/drawing/2014/main" id="{45BF808C-2E0E-41CC-B268-723425AC735A}"/>
              </a:ext>
            </a:extLst>
          </p:cNvPr>
          <p:cNvSpPr/>
          <p:nvPr/>
        </p:nvSpPr>
        <p:spPr>
          <a:xfrm rot="16200000">
            <a:off x="1670097" y="2988006"/>
            <a:ext cx="3640220" cy="1853234"/>
          </a:xfrm>
          <a:prstGeom prst="parallelogram">
            <a:avLst>
              <a:gd name="adj" fmla="val 22186"/>
            </a:avLst>
          </a:prstGeom>
          <a:gradFill>
            <a:gsLst>
              <a:gs pos="55500">
                <a:schemeClr val="accent1">
                  <a:lumMod val="60000"/>
                  <a:lumOff val="40000"/>
                </a:schemeClr>
              </a:gs>
              <a:gs pos="11000">
                <a:schemeClr val="accent1">
                  <a:lumMod val="14000"/>
                  <a:lumOff val="86000"/>
                </a:schemeClr>
              </a:gs>
              <a:gs pos="100000">
                <a:schemeClr val="accent1"/>
              </a:gs>
            </a:gsLst>
            <a:lin ang="9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35" name="直接连接符 34">
            <a:extLst>
              <a:ext uri="{FF2B5EF4-FFF2-40B4-BE49-F238E27FC236}">
                <a16:creationId xmlns:a16="http://schemas.microsoft.com/office/drawing/2014/main" id="{8577E161-4445-4977-B998-2E30A375AC3D}"/>
              </a:ext>
            </a:extLst>
          </p:cNvPr>
          <p:cNvCxnSpPr>
            <a:cxnSpLocks/>
          </p:cNvCxnSpPr>
          <p:nvPr/>
        </p:nvCxnSpPr>
        <p:spPr>
          <a:xfrm>
            <a:off x="400006" y="1633576"/>
            <a:ext cx="1853234" cy="411158"/>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7CB746FE-D63C-463E-AF09-4FB1F5DA0D49}"/>
              </a:ext>
            </a:extLst>
          </p:cNvPr>
          <p:cNvCxnSpPr>
            <a:cxnSpLocks/>
          </p:cNvCxnSpPr>
          <p:nvPr/>
        </p:nvCxnSpPr>
        <p:spPr>
          <a:xfrm>
            <a:off x="2563590" y="2094512"/>
            <a:ext cx="1853234" cy="411158"/>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53" name="组合 52">
            <a:extLst>
              <a:ext uri="{FF2B5EF4-FFF2-40B4-BE49-F238E27FC236}">
                <a16:creationId xmlns:a16="http://schemas.microsoft.com/office/drawing/2014/main" id="{A20CBC78-7A51-4A61-9200-A4B0A2449B3F}"/>
              </a:ext>
            </a:extLst>
          </p:cNvPr>
          <p:cNvGrpSpPr/>
          <p:nvPr/>
        </p:nvGrpSpPr>
        <p:grpSpPr>
          <a:xfrm>
            <a:off x="584357" y="2309606"/>
            <a:ext cx="1484531" cy="2239465"/>
            <a:chOff x="1130489" y="1712520"/>
            <a:chExt cx="1807784" cy="2802710"/>
          </a:xfrm>
          <a:scene3d>
            <a:camera prst="isometricOffAxis2Left">
              <a:rot lat="1380000" lon="1560000" rev="0"/>
            </a:camera>
            <a:lightRig rig="contrasting" dir="t"/>
          </a:scene3d>
        </p:grpSpPr>
        <p:sp>
          <p:nvSpPr>
            <p:cNvPr id="40" name="文本框 39">
              <a:extLst>
                <a:ext uri="{FF2B5EF4-FFF2-40B4-BE49-F238E27FC236}">
                  <a16:creationId xmlns:a16="http://schemas.microsoft.com/office/drawing/2014/main" id="{C76873CB-CC47-4694-978F-FFED89D196EB}"/>
                </a:ext>
              </a:extLst>
            </p:cNvPr>
            <p:cNvSpPr txBox="1"/>
            <p:nvPr/>
          </p:nvSpPr>
          <p:spPr>
            <a:xfrm>
              <a:off x="1281208" y="1712520"/>
              <a:ext cx="1506347" cy="104644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CA865F">
                      <a:lumMod val="75000"/>
                    </a:srgbClr>
                  </a:solidFill>
                  <a:effectLst/>
                  <a:uLnTx/>
                  <a:uFillTx/>
                  <a:latin typeface="思源宋体 CN Heavy"/>
                  <a:ea typeface="思源宋体 CN Heavy"/>
                  <a:cs typeface="+mn-cs"/>
                </a:rPr>
                <a:t>生态资源</a:t>
              </a:r>
              <a:endParaRPr kumimoji="0" lang="en-US" altLang="zh-CN" sz="1500" b="0" i="0" u="none" strike="noStrike" kern="1200" cap="none" spc="0" normalizeH="0" baseline="0" noProof="0" dirty="0">
                <a:ln>
                  <a:noFill/>
                </a:ln>
                <a:solidFill>
                  <a:srgbClr val="CA865F">
                    <a:lumMod val="75000"/>
                  </a:srgbClr>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CA865F">
                      <a:lumMod val="75000"/>
                    </a:srgbClr>
                  </a:solidFill>
                  <a:effectLst/>
                  <a:uLnTx/>
                  <a:uFillTx/>
                  <a:latin typeface="思源宋体 CN Heavy"/>
                  <a:ea typeface="思源宋体 CN Heavy"/>
                  <a:cs typeface="+mn-cs"/>
                </a:rPr>
                <a:t>调度子系统</a:t>
              </a:r>
            </a:p>
          </p:txBody>
        </p:sp>
        <p:sp>
          <p:nvSpPr>
            <p:cNvPr id="41" name="文本框 40">
              <a:extLst>
                <a:ext uri="{FF2B5EF4-FFF2-40B4-BE49-F238E27FC236}">
                  <a16:creationId xmlns:a16="http://schemas.microsoft.com/office/drawing/2014/main" id="{143B8338-FFEA-4377-B171-54F54F0C26CA}"/>
                </a:ext>
              </a:extLst>
            </p:cNvPr>
            <p:cNvSpPr txBox="1"/>
            <p:nvPr/>
          </p:nvSpPr>
          <p:spPr>
            <a:xfrm>
              <a:off x="1130489" y="2773930"/>
              <a:ext cx="1807784" cy="1139798"/>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信息资源调度 </a:t>
              </a:r>
              <a:endParaRPr kumimoji="0" lang="en-US" altLang="zh-CN" sz="105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知识服务主体调度 构建信息生态链 </a:t>
              </a:r>
              <a:endParaRPr kumimoji="0" lang="en-US" altLang="zh-CN" sz="105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控制服务进度 </a:t>
              </a:r>
              <a:endParaRPr kumimoji="0" lang="en-US" altLang="zh-CN" sz="1050" b="0" i="0" u="none" strike="noStrike" kern="1200" cap="none" spc="0" normalizeH="0" baseline="0" noProof="0" dirty="0">
                <a:ln>
                  <a:noFill/>
                </a:ln>
                <a:solidFill>
                  <a:prstClr val="white"/>
                </a:solidFill>
                <a:effectLst/>
                <a:uLnTx/>
                <a:uFillTx/>
                <a:latin typeface="思源黑体 CN Regular"/>
                <a:ea typeface="思源黑体 CN Regular"/>
                <a:cs typeface="+mn-cs"/>
              </a:endParaRPr>
            </a:p>
          </p:txBody>
        </p:sp>
        <p:sp>
          <p:nvSpPr>
            <p:cNvPr id="48" name="矩形: 圆角 47">
              <a:extLst>
                <a:ext uri="{FF2B5EF4-FFF2-40B4-BE49-F238E27FC236}">
                  <a16:creationId xmlns:a16="http://schemas.microsoft.com/office/drawing/2014/main" id="{73D1B494-29FC-47D4-BFE0-20299BCAF3B4}"/>
                </a:ext>
              </a:extLst>
            </p:cNvPr>
            <p:cNvSpPr/>
            <p:nvPr/>
          </p:nvSpPr>
          <p:spPr>
            <a:xfrm>
              <a:off x="1333032" y="4125482"/>
              <a:ext cx="1402698" cy="389748"/>
            </a:xfrm>
            <a:prstGeom prst="roundRect">
              <a:avLst>
                <a:gd name="adj" fmla="val 50000"/>
              </a:avLst>
            </a:prstGeom>
            <a:gradFill flip="none" rotWithShape="1">
              <a:gsLst>
                <a:gs pos="11000">
                  <a:schemeClr val="bg1"/>
                </a:gs>
                <a:gs pos="100000">
                  <a:schemeClr val="accent4">
                    <a:lumMod val="20000"/>
                    <a:lumOff val="8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CA865F"/>
                  </a:solidFill>
                  <a:effectLst/>
                  <a:uLnTx/>
                  <a:uFillTx/>
                  <a:latin typeface="Roboto"/>
                  <a:ea typeface="思源黑体 CN Regular"/>
                  <a:cs typeface="+mn-cs"/>
                </a:rPr>
                <a:t>车辆指挥中心 </a:t>
              </a:r>
            </a:p>
          </p:txBody>
        </p:sp>
        <p:cxnSp>
          <p:nvCxnSpPr>
            <p:cNvPr id="51" name="直接连接符 50">
              <a:extLst>
                <a:ext uri="{FF2B5EF4-FFF2-40B4-BE49-F238E27FC236}">
                  <a16:creationId xmlns:a16="http://schemas.microsoft.com/office/drawing/2014/main" id="{C2FBAB53-3ED8-4A8A-B724-B9FDCDB5351D}"/>
                </a:ext>
              </a:extLst>
            </p:cNvPr>
            <p:cNvCxnSpPr>
              <a:cxnSpLocks/>
            </p:cNvCxnSpPr>
            <p:nvPr/>
          </p:nvCxnSpPr>
          <p:spPr>
            <a:xfrm>
              <a:off x="1791064" y="2537696"/>
              <a:ext cx="486637" cy="0"/>
            </a:xfrm>
            <a:prstGeom prst="line">
              <a:avLst/>
            </a:prstGeom>
            <a:ln w="12700" cap="rnd">
              <a:solidFill>
                <a:schemeClr val="bg1">
                  <a:alpha val="61000"/>
                </a:schemeClr>
              </a:solidFill>
            </a:ln>
          </p:spPr>
          <p:style>
            <a:lnRef idx="1">
              <a:schemeClr val="accent1"/>
            </a:lnRef>
            <a:fillRef idx="0">
              <a:schemeClr val="accent1"/>
            </a:fillRef>
            <a:effectRef idx="0">
              <a:schemeClr val="accent1"/>
            </a:effectRef>
            <a:fontRef idx="minor">
              <a:schemeClr val="tx1"/>
            </a:fontRef>
          </p:style>
        </p:cxnSp>
      </p:grpSp>
      <p:grpSp>
        <p:nvGrpSpPr>
          <p:cNvPr id="54" name="组合 53">
            <a:extLst>
              <a:ext uri="{FF2B5EF4-FFF2-40B4-BE49-F238E27FC236}">
                <a16:creationId xmlns:a16="http://schemas.microsoft.com/office/drawing/2014/main" id="{46BE6107-65D8-42B5-9528-EB0608698EA4}"/>
              </a:ext>
            </a:extLst>
          </p:cNvPr>
          <p:cNvGrpSpPr/>
          <p:nvPr/>
        </p:nvGrpSpPr>
        <p:grpSpPr>
          <a:xfrm>
            <a:off x="2739908" y="2828792"/>
            <a:ext cx="1500599" cy="2239465"/>
            <a:chOff x="1130489" y="1712520"/>
            <a:chExt cx="1807784" cy="2802710"/>
          </a:xfrm>
          <a:scene3d>
            <a:camera prst="isometricOffAxis2Left">
              <a:rot lat="1380000" lon="1560000" rev="0"/>
            </a:camera>
            <a:lightRig rig="contrasting" dir="t"/>
          </a:scene3d>
        </p:grpSpPr>
        <p:sp>
          <p:nvSpPr>
            <p:cNvPr id="55" name="文本框 54">
              <a:extLst>
                <a:ext uri="{FF2B5EF4-FFF2-40B4-BE49-F238E27FC236}">
                  <a16:creationId xmlns:a16="http://schemas.microsoft.com/office/drawing/2014/main" id="{4413BE09-10C3-4B4D-B799-47CFF0FA6FBE}"/>
                </a:ext>
              </a:extLst>
            </p:cNvPr>
            <p:cNvSpPr txBox="1"/>
            <p:nvPr/>
          </p:nvSpPr>
          <p:spPr>
            <a:xfrm>
              <a:off x="1281208" y="1712520"/>
              <a:ext cx="1506347" cy="104644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8C6844"/>
                  </a:solidFill>
                  <a:effectLst/>
                  <a:uLnTx/>
                  <a:uFillTx/>
                  <a:latin typeface="思源宋体 CN Heavy"/>
                  <a:ea typeface="思源宋体 CN Heavy"/>
                  <a:cs typeface="+mn-cs"/>
                </a:rPr>
                <a:t>生态因子</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8C6844"/>
                  </a:solidFill>
                  <a:effectLst/>
                  <a:uLnTx/>
                  <a:uFillTx/>
                  <a:latin typeface="思源宋体 CN Heavy"/>
                  <a:ea typeface="思源宋体 CN Heavy"/>
                  <a:cs typeface="+mn-cs"/>
                </a:rPr>
                <a:t>调节子系统</a:t>
              </a:r>
            </a:p>
          </p:txBody>
        </p:sp>
        <p:sp>
          <p:nvSpPr>
            <p:cNvPr id="56" name="文本框 55">
              <a:extLst>
                <a:ext uri="{FF2B5EF4-FFF2-40B4-BE49-F238E27FC236}">
                  <a16:creationId xmlns:a16="http://schemas.microsoft.com/office/drawing/2014/main" id="{4ED6F1E2-7C10-438C-A303-BBC32FAD547B}"/>
                </a:ext>
              </a:extLst>
            </p:cNvPr>
            <p:cNvSpPr txBox="1"/>
            <p:nvPr/>
          </p:nvSpPr>
          <p:spPr>
            <a:xfrm>
              <a:off x="1130489" y="2773930"/>
              <a:ext cx="1807784" cy="1139798"/>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信息环境因子感知 信息生态主体调节 信息资源的调节 生态系统的结构调节 </a:t>
              </a:r>
              <a:endParaRPr kumimoji="0" lang="en-US" altLang="zh-CN" sz="1050" b="0" i="0" u="none" strike="noStrike" kern="1200" cap="none" spc="0" normalizeH="0" baseline="0" noProof="0" dirty="0">
                <a:ln>
                  <a:noFill/>
                </a:ln>
                <a:solidFill>
                  <a:prstClr val="white"/>
                </a:solidFill>
                <a:effectLst/>
                <a:uLnTx/>
                <a:uFillTx/>
                <a:latin typeface="思源黑体 CN Regular"/>
                <a:ea typeface="思源黑体 CN Regular"/>
                <a:cs typeface="+mn-cs"/>
              </a:endParaRPr>
            </a:p>
          </p:txBody>
        </p:sp>
        <p:sp>
          <p:nvSpPr>
            <p:cNvPr id="57" name="矩形: 圆角 56">
              <a:extLst>
                <a:ext uri="{FF2B5EF4-FFF2-40B4-BE49-F238E27FC236}">
                  <a16:creationId xmlns:a16="http://schemas.microsoft.com/office/drawing/2014/main" id="{271F2371-6674-4537-8599-AEE90978847A}"/>
                </a:ext>
              </a:extLst>
            </p:cNvPr>
            <p:cNvSpPr/>
            <p:nvPr/>
          </p:nvSpPr>
          <p:spPr>
            <a:xfrm>
              <a:off x="1333032" y="4125482"/>
              <a:ext cx="1402698" cy="389748"/>
            </a:xfrm>
            <a:prstGeom prst="roundRect">
              <a:avLst>
                <a:gd name="adj" fmla="val 50000"/>
              </a:avLst>
            </a:prstGeom>
            <a:gradFill flip="none" rotWithShape="1">
              <a:gsLst>
                <a:gs pos="11000">
                  <a:schemeClr val="bg1"/>
                </a:gs>
                <a:gs pos="100000">
                  <a:schemeClr val="accent4">
                    <a:lumMod val="20000"/>
                    <a:lumOff val="8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8C6844"/>
                  </a:solidFill>
                  <a:effectLst/>
                  <a:uLnTx/>
                  <a:uFillTx/>
                  <a:latin typeface="Roboto"/>
                  <a:ea typeface="思源黑体 CN Regular"/>
                  <a:cs typeface="+mn-cs"/>
                </a:rPr>
                <a:t>竞争情报中心 </a:t>
              </a:r>
            </a:p>
          </p:txBody>
        </p:sp>
        <p:cxnSp>
          <p:nvCxnSpPr>
            <p:cNvPr id="58" name="直接连接符 57">
              <a:extLst>
                <a:ext uri="{FF2B5EF4-FFF2-40B4-BE49-F238E27FC236}">
                  <a16:creationId xmlns:a16="http://schemas.microsoft.com/office/drawing/2014/main" id="{44F3316C-8547-4354-A65D-A3711DEA3927}"/>
                </a:ext>
              </a:extLst>
            </p:cNvPr>
            <p:cNvCxnSpPr>
              <a:cxnSpLocks/>
            </p:cNvCxnSpPr>
            <p:nvPr/>
          </p:nvCxnSpPr>
          <p:spPr>
            <a:xfrm>
              <a:off x="1791063" y="2537696"/>
              <a:ext cx="486637" cy="0"/>
            </a:xfrm>
            <a:prstGeom prst="line">
              <a:avLst/>
            </a:prstGeom>
            <a:ln w="12700" cap="rnd">
              <a:solidFill>
                <a:schemeClr val="bg1">
                  <a:alpha val="61000"/>
                </a:schemeClr>
              </a:solidFill>
            </a:ln>
          </p:spPr>
          <p:style>
            <a:lnRef idx="1">
              <a:schemeClr val="accent1"/>
            </a:lnRef>
            <a:fillRef idx="0">
              <a:schemeClr val="accent1"/>
            </a:fillRef>
            <a:effectRef idx="0">
              <a:schemeClr val="accent1"/>
            </a:effectRef>
            <a:fontRef idx="minor">
              <a:schemeClr val="tx1"/>
            </a:fontRef>
          </p:style>
        </p:cxnSp>
      </p:grpSp>
      <p:grpSp>
        <p:nvGrpSpPr>
          <p:cNvPr id="59" name="组合 58">
            <a:extLst>
              <a:ext uri="{FF2B5EF4-FFF2-40B4-BE49-F238E27FC236}">
                <a16:creationId xmlns:a16="http://schemas.microsoft.com/office/drawing/2014/main" id="{E331CEAC-0DEA-4A68-8EF0-5F7C37233D7D}"/>
              </a:ext>
            </a:extLst>
          </p:cNvPr>
          <p:cNvGrpSpPr/>
          <p:nvPr/>
        </p:nvGrpSpPr>
        <p:grpSpPr>
          <a:xfrm>
            <a:off x="4884636" y="2828792"/>
            <a:ext cx="1538314" cy="2239465"/>
            <a:chOff x="1130489" y="1712520"/>
            <a:chExt cx="1807784" cy="2802710"/>
          </a:xfrm>
          <a:scene3d>
            <a:camera prst="isometricOffAxis1Right">
              <a:rot lat="1380000" lon="20039998" rev="0"/>
            </a:camera>
            <a:lightRig rig="contrasting" dir="t"/>
          </a:scene3d>
        </p:grpSpPr>
        <p:sp>
          <p:nvSpPr>
            <p:cNvPr id="60" name="文本框 59">
              <a:extLst>
                <a:ext uri="{FF2B5EF4-FFF2-40B4-BE49-F238E27FC236}">
                  <a16:creationId xmlns:a16="http://schemas.microsoft.com/office/drawing/2014/main" id="{33171B93-E198-4C34-A90D-1D4B6D0E255A}"/>
                </a:ext>
              </a:extLst>
            </p:cNvPr>
            <p:cNvSpPr txBox="1"/>
            <p:nvPr/>
          </p:nvSpPr>
          <p:spPr>
            <a:xfrm>
              <a:off x="1281208" y="1712520"/>
              <a:ext cx="1506347" cy="104644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CA865F">
                      <a:lumMod val="75000"/>
                    </a:srgbClr>
                  </a:solidFill>
                  <a:effectLst/>
                  <a:uLnTx/>
                  <a:uFillTx/>
                  <a:latin typeface="思源宋体 CN Heavy"/>
                  <a:ea typeface="思源宋体 CN Heavy"/>
                  <a:cs typeface="+mn-cs"/>
                </a:rPr>
                <a:t>生态服务</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CA865F">
                      <a:lumMod val="75000"/>
                    </a:srgbClr>
                  </a:solidFill>
                  <a:effectLst/>
                  <a:uLnTx/>
                  <a:uFillTx/>
                  <a:latin typeface="思源宋体 CN Heavy"/>
                  <a:ea typeface="思源宋体 CN Heavy"/>
                  <a:cs typeface="+mn-cs"/>
                </a:rPr>
                <a:t>评价子系统</a:t>
              </a:r>
            </a:p>
          </p:txBody>
        </p:sp>
        <p:sp>
          <p:nvSpPr>
            <p:cNvPr id="61" name="文本框 60">
              <a:extLst>
                <a:ext uri="{FF2B5EF4-FFF2-40B4-BE49-F238E27FC236}">
                  <a16:creationId xmlns:a16="http://schemas.microsoft.com/office/drawing/2014/main" id="{0FE9FB73-64B2-46D6-8EB8-BF4D4887A3F0}"/>
                </a:ext>
              </a:extLst>
            </p:cNvPr>
            <p:cNvSpPr txBox="1"/>
            <p:nvPr/>
          </p:nvSpPr>
          <p:spPr>
            <a:xfrm>
              <a:off x="1130489" y="2773930"/>
              <a:ext cx="1807784" cy="1398332"/>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信息资源评价 </a:t>
              </a:r>
              <a:endParaRPr kumimoji="0" lang="en-US" altLang="zh-CN" sz="105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信息生态主体评价 服务策略分析评价 信息环境的评估预测 </a:t>
              </a:r>
              <a:endParaRPr kumimoji="0" lang="en-US" altLang="zh-CN" sz="1050" b="0" i="0" u="none" strike="noStrike" kern="1200" cap="none" spc="0" normalizeH="0" baseline="0" noProof="0" dirty="0">
                <a:ln>
                  <a:noFill/>
                </a:ln>
                <a:solidFill>
                  <a:prstClr val="white"/>
                </a:solidFill>
                <a:effectLst/>
                <a:uLnTx/>
                <a:uFillTx/>
                <a:latin typeface="思源黑体 CN Regular"/>
                <a:ea typeface="思源黑体 CN Regular"/>
                <a:cs typeface="+mn-cs"/>
              </a:endParaRPr>
            </a:p>
          </p:txBody>
        </p:sp>
        <p:sp>
          <p:nvSpPr>
            <p:cNvPr id="62" name="矩形: 圆角 61">
              <a:extLst>
                <a:ext uri="{FF2B5EF4-FFF2-40B4-BE49-F238E27FC236}">
                  <a16:creationId xmlns:a16="http://schemas.microsoft.com/office/drawing/2014/main" id="{6AFDC34B-3FD3-49FB-AD7A-DD3C677E5108}"/>
                </a:ext>
              </a:extLst>
            </p:cNvPr>
            <p:cNvSpPr/>
            <p:nvPr/>
          </p:nvSpPr>
          <p:spPr>
            <a:xfrm>
              <a:off x="1333032" y="4125482"/>
              <a:ext cx="1402698" cy="389748"/>
            </a:xfrm>
            <a:prstGeom prst="roundRect">
              <a:avLst>
                <a:gd name="adj" fmla="val 50000"/>
              </a:avLst>
            </a:prstGeom>
            <a:gradFill flip="none" rotWithShape="1">
              <a:gsLst>
                <a:gs pos="11000">
                  <a:schemeClr val="bg1"/>
                </a:gs>
                <a:gs pos="100000">
                  <a:schemeClr val="accent4">
                    <a:lumMod val="20000"/>
                    <a:lumOff val="8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CA865F"/>
                  </a:solidFill>
                  <a:effectLst/>
                  <a:uLnTx/>
                  <a:uFillTx/>
                  <a:latin typeface="Roboto"/>
                  <a:ea typeface="思源黑体 CN Regular"/>
                  <a:cs typeface="+mn-cs"/>
                </a:rPr>
                <a:t>统计局</a:t>
              </a:r>
            </a:p>
          </p:txBody>
        </p:sp>
        <p:cxnSp>
          <p:nvCxnSpPr>
            <p:cNvPr id="63" name="直接连接符 62">
              <a:extLst>
                <a:ext uri="{FF2B5EF4-FFF2-40B4-BE49-F238E27FC236}">
                  <a16:creationId xmlns:a16="http://schemas.microsoft.com/office/drawing/2014/main" id="{8A4BC4C4-22FB-412C-BA34-0611C6473087}"/>
                </a:ext>
              </a:extLst>
            </p:cNvPr>
            <p:cNvCxnSpPr>
              <a:cxnSpLocks/>
            </p:cNvCxnSpPr>
            <p:nvPr/>
          </p:nvCxnSpPr>
          <p:spPr>
            <a:xfrm>
              <a:off x="1791063" y="2537696"/>
              <a:ext cx="486637" cy="0"/>
            </a:xfrm>
            <a:prstGeom prst="line">
              <a:avLst/>
            </a:prstGeom>
            <a:ln w="12700" cap="rnd">
              <a:solidFill>
                <a:schemeClr val="bg1">
                  <a:alpha val="61000"/>
                </a:schemeClr>
              </a:solidFill>
            </a:ln>
          </p:spPr>
          <p:style>
            <a:lnRef idx="1">
              <a:schemeClr val="accent1"/>
            </a:lnRef>
            <a:fillRef idx="0">
              <a:schemeClr val="accent1"/>
            </a:fillRef>
            <a:effectRef idx="0">
              <a:schemeClr val="accent1"/>
            </a:effectRef>
            <a:fontRef idx="minor">
              <a:schemeClr val="tx1"/>
            </a:fontRef>
          </p:style>
        </p:cxnSp>
      </p:grpSp>
      <p:grpSp>
        <p:nvGrpSpPr>
          <p:cNvPr id="64" name="组合 63">
            <a:extLst>
              <a:ext uri="{FF2B5EF4-FFF2-40B4-BE49-F238E27FC236}">
                <a16:creationId xmlns:a16="http://schemas.microsoft.com/office/drawing/2014/main" id="{52ECAFCE-D5AC-4A68-BEFF-649E4E42D168}"/>
              </a:ext>
            </a:extLst>
          </p:cNvPr>
          <p:cNvGrpSpPr/>
          <p:nvPr/>
        </p:nvGrpSpPr>
        <p:grpSpPr>
          <a:xfrm>
            <a:off x="6973211" y="2309606"/>
            <a:ext cx="1688332" cy="2239465"/>
            <a:chOff x="1132692" y="1712520"/>
            <a:chExt cx="1803378" cy="2802710"/>
          </a:xfrm>
          <a:scene3d>
            <a:camera prst="isometricOffAxis1Right">
              <a:rot lat="1380000" lon="20039998" rev="0"/>
            </a:camera>
            <a:lightRig rig="contrasting" dir="t"/>
          </a:scene3d>
        </p:grpSpPr>
        <p:sp>
          <p:nvSpPr>
            <p:cNvPr id="65" name="文本框 64">
              <a:extLst>
                <a:ext uri="{FF2B5EF4-FFF2-40B4-BE49-F238E27FC236}">
                  <a16:creationId xmlns:a16="http://schemas.microsoft.com/office/drawing/2014/main" id="{BF20C79E-2248-4C75-A480-543EEC8B3C7C}"/>
                </a:ext>
              </a:extLst>
            </p:cNvPr>
            <p:cNvSpPr txBox="1"/>
            <p:nvPr/>
          </p:nvSpPr>
          <p:spPr>
            <a:xfrm>
              <a:off x="1281208" y="1712520"/>
              <a:ext cx="1506347" cy="104644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8C6844"/>
                  </a:solidFill>
                  <a:effectLst/>
                  <a:uLnTx/>
                  <a:uFillTx/>
                  <a:latin typeface="思源宋体 CN Heavy"/>
                  <a:ea typeface="思源宋体 CN Heavy"/>
                  <a:cs typeface="+mn-cs"/>
                </a:rPr>
                <a:t>生态信息</a:t>
              </a:r>
              <a:endParaRPr kumimoji="0" lang="en-US" altLang="zh-CN" sz="1500" b="0" i="0" u="none" strike="noStrike" kern="1200" cap="none" spc="0" normalizeH="0" baseline="0" noProof="0" dirty="0">
                <a:ln>
                  <a:noFill/>
                </a:ln>
                <a:solidFill>
                  <a:srgbClr val="8C6844"/>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8C6844"/>
                  </a:solidFill>
                  <a:effectLst/>
                  <a:uLnTx/>
                  <a:uFillTx/>
                  <a:latin typeface="思源宋体 CN Heavy"/>
                  <a:ea typeface="思源宋体 CN Heavy"/>
                  <a:cs typeface="+mn-cs"/>
                </a:rPr>
                <a:t>管理子系统</a:t>
              </a:r>
            </a:p>
          </p:txBody>
        </p:sp>
        <p:sp>
          <p:nvSpPr>
            <p:cNvPr id="66" name="文本框 65">
              <a:extLst>
                <a:ext uri="{FF2B5EF4-FFF2-40B4-BE49-F238E27FC236}">
                  <a16:creationId xmlns:a16="http://schemas.microsoft.com/office/drawing/2014/main" id="{7E68C478-CFD9-454C-834B-9155779F1159}"/>
                </a:ext>
              </a:extLst>
            </p:cNvPr>
            <p:cNvSpPr txBox="1"/>
            <p:nvPr/>
          </p:nvSpPr>
          <p:spPr>
            <a:xfrm>
              <a:off x="1132692" y="2773930"/>
              <a:ext cx="1803378" cy="1398332"/>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服务策略的制定 </a:t>
              </a:r>
              <a:endParaRPr kumimoji="0" lang="en-US" altLang="zh-CN" sz="105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子系统的重组与构建</a:t>
              </a:r>
              <a:endParaRPr kumimoji="0" lang="en-US" altLang="zh-CN" sz="105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为整个系统功能</a:t>
              </a:r>
              <a:endParaRPr kumimoji="0" lang="en-US" altLang="zh-CN" sz="105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的实现负责</a:t>
              </a:r>
              <a:endParaRPr kumimoji="0" lang="en-US" altLang="zh-CN" sz="1050" b="0" i="0" u="none" strike="noStrike" kern="1200" cap="none" spc="0" normalizeH="0" baseline="0" noProof="0" dirty="0">
                <a:ln>
                  <a:noFill/>
                </a:ln>
                <a:solidFill>
                  <a:prstClr val="white"/>
                </a:solidFill>
                <a:effectLst/>
                <a:uLnTx/>
                <a:uFillTx/>
                <a:latin typeface="思源黑体 CN Regular"/>
                <a:ea typeface="思源黑体 CN Regular"/>
                <a:cs typeface="+mn-cs"/>
              </a:endParaRPr>
            </a:p>
          </p:txBody>
        </p:sp>
        <p:sp>
          <p:nvSpPr>
            <p:cNvPr id="67" name="矩形: 圆角 66">
              <a:extLst>
                <a:ext uri="{FF2B5EF4-FFF2-40B4-BE49-F238E27FC236}">
                  <a16:creationId xmlns:a16="http://schemas.microsoft.com/office/drawing/2014/main" id="{63A0C464-0ED2-4692-87EC-0D55897784AA}"/>
                </a:ext>
              </a:extLst>
            </p:cNvPr>
            <p:cNvSpPr/>
            <p:nvPr/>
          </p:nvSpPr>
          <p:spPr>
            <a:xfrm>
              <a:off x="1333032" y="4125482"/>
              <a:ext cx="1402698" cy="389748"/>
            </a:xfrm>
            <a:prstGeom prst="roundRect">
              <a:avLst>
                <a:gd name="adj" fmla="val 50000"/>
              </a:avLst>
            </a:prstGeom>
            <a:gradFill flip="none" rotWithShape="1">
              <a:gsLst>
                <a:gs pos="11000">
                  <a:schemeClr val="bg1"/>
                </a:gs>
                <a:gs pos="100000">
                  <a:schemeClr val="accent4">
                    <a:lumMod val="20000"/>
                    <a:lumOff val="8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8C6844"/>
                  </a:solidFill>
                  <a:effectLst/>
                  <a:uLnTx/>
                  <a:uFillTx/>
                  <a:latin typeface="Roboto"/>
                  <a:ea typeface="思源黑体 CN Regular"/>
                  <a:cs typeface="+mn-cs"/>
                </a:rPr>
                <a:t>司令部 </a:t>
              </a:r>
            </a:p>
          </p:txBody>
        </p:sp>
        <p:cxnSp>
          <p:nvCxnSpPr>
            <p:cNvPr id="68" name="直接连接符 67">
              <a:extLst>
                <a:ext uri="{FF2B5EF4-FFF2-40B4-BE49-F238E27FC236}">
                  <a16:creationId xmlns:a16="http://schemas.microsoft.com/office/drawing/2014/main" id="{69246D1F-8609-402F-AD07-98280CDC04A4}"/>
                </a:ext>
              </a:extLst>
            </p:cNvPr>
            <p:cNvCxnSpPr>
              <a:cxnSpLocks/>
            </p:cNvCxnSpPr>
            <p:nvPr/>
          </p:nvCxnSpPr>
          <p:spPr>
            <a:xfrm>
              <a:off x="1791063" y="2537696"/>
              <a:ext cx="486637" cy="0"/>
            </a:xfrm>
            <a:prstGeom prst="line">
              <a:avLst/>
            </a:prstGeom>
            <a:ln w="12700" cap="rnd">
              <a:solidFill>
                <a:schemeClr val="bg1">
                  <a:alpha val="61000"/>
                </a:schemeClr>
              </a:solidFill>
            </a:ln>
          </p:spPr>
          <p:style>
            <a:lnRef idx="1">
              <a:schemeClr val="accent1"/>
            </a:lnRef>
            <a:fillRef idx="0">
              <a:schemeClr val="accent1"/>
            </a:fillRef>
            <a:effectRef idx="0">
              <a:schemeClr val="accent1"/>
            </a:effectRef>
            <a:fontRef idx="minor">
              <a:schemeClr val="tx1"/>
            </a:fontRef>
          </p:style>
        </p:cxnSp>
      </p:grpSp>
      <p:cxnSp>
        <p:nvCxnSpPr>
          <p:cNvPr id="70" name="直接连接符 69">
            <a:extLst>
              <a:ext uri="{FF2B5EF4-FFF2-40B4-BE49-F238E27FC236}">
                <a16:creationId xmlns:a16="http://schemas.microsoft.com/office/drawing/2014/main" id="{958F5726-4CCC-41F7-9C0F-9E116C8018A2}"/>
              </a:ext>
            </a:extLst>
          </p:cNvPr>
          <p:cNvCxnSpPr>
            <a:cxnSpLocks/>
          </p:cNvCxnSpPr>
          <p:nvPr/>
        </p:nvCxnSpPr>
        <p:spPr>
          <a:xfrm flipV="1">
            <a:off x="4727176" y="2094513"/>
            <a:ext cx="1853234" cy="411158"/>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19410A80-5379-4217-B790-35795441A124}"/>
              </a:ext>
            </a:extLst>
          </p:cNvPr>
          <p:cNvCxnSpPr>
            <a:cxnSpLocks/>
          </p:cNvCxnSpPr>
          <p:nvPr/>
        </p:nvCxnSpPr>
        <p:spPr>
          <a:xfrm flipV="1">
            <a:off x="6890760" y="1633576"/>
            <a:ext cx="1853234" cy="411158"/>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1D03EA78-D62B-43A6-8FB4-84DA21EAD923}"/>
              </a:ext>
            </a:extLst>
          </p:cNvPr>
          <p:cNvSpPr/>
          <p:nvPr/>
        </p:nvSpPr>
        <p:spPr>
          <a:xfrm>
            <a:off x="2640221" y="628980"/>
            <a:ext cx="3863558" cy="52322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图书馆信息生态子系统 </a:t>
            </a:r>
          </a:p>
        </p:txBody>
      </p:sp>
    </p:spTree>
    <p:extLst>
      <p:ext uri="{BB962C8B-B14F-4D97-AF65-F5344CB8AC3E}">
        <p14:creationId xmlns:p14="http://schemas.microsoft.com/office/powerpoint/2010/main" val="231675963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bg>
      <p:bgPr>
        <a:gradFill flip="none" rotWithShape="1">
          <a:gsLst>
            <a:gs pos="3000">
              <a:schemeClr val="accent1">
                <a:alpha val="0"/>
                <a:lumMod val="45000"/>
                <a:lumOff val="55000"/>
              </a:schemeClr>
            </a:gs>
            <a:gs pos="100000">
              <a:schemeClr val="accent1">
                <a:lumMod val="14000"/>
                <a:lumOff val="86000"/>
              </a:schemeClr>
            </a:gs>
          </a:gsLst>
          <a:lin ang="16200000" scaled="1"/>
          <a:tileRect/>
        </a:gradFill>
        <a:effectLst/>
      </p:bgPr>
    </p:bg>
    <p:spTree>
      <p:nvGrpSpPr>
        <p:cNvPr id="1" name=""/>
        <p:cNvGrpSpPr/>
        <p:nvPr/>
      </p:nvGrpSpPr>
      <p:grpSpPr>
        <a:xfrm>
          <a:off x="0" y="0"/>
          <a:ext cx="0" cy="0"/>
          <a:chOff x="0" y="0"/>
          <a:chExt cx="0" cy="0"/>
        </a:xfrm>
      </p:grpSpPr>
      <p:sp>
        <p:nvSpPr>
          <p:cNvPr id="167" name="矩形 166">
            <a:extLst>
              <a:ext uri="{FF2B5EF4-FFF2-40B4-BE49-F238E27FC236}">
                <a16:creationId xmlns:a16="http://schemas.microsoft.com/office/drawing/2014/main" id="{E4D9468D-B631-4131-8816-A21738238D82}"/>
              </a:ext>
            </a:extLst>
          </p:cNvPr>
          <p:cNvSpPr/>
          <p:nvPr/>
        </p:nvSpPr>
        <p:spPr>
          <a:xfrm>
            <a:off x="0" y="-1"/>
            <a:ext cx="9144000" cy="6857997"/>
          </a:xfrm>
          <a:prstGeom prst="rect">
            <a:avLst/>
          </a:prstGeom>
          <a:gradFill>
            <a:gsLst>
              <a:gs pos="0">
                <a:schemeClr val="bg1"/>
              </a:gs>
              <a:gs pos="100000">
                <a:schemeClr val="accent1">
                  <a:lumMod val="5000"/>
                  <a:lumOff val="95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148" name="组合 147">
            <a:extLst>
              <a:ext uri="{FF2B5EF4-FFF2-40B4-BE49-F238E27FC236}">
                <a16:creationId xmlns:a16="http://schemas.microsoft.com/office/drawing/2014/main" id="{D71BFC86-C970-444B-B3E1-AEB1D360EBB4}"/>
              </a:ext>
            </a:extLst>
          </p:cNvPr>
          <p:cNvGrpSpPr/>
          <p:nvPr/>
        </p:nvGrpSpPr>
        <p:grpSpPr>
          <a:xfrm>
            <a:off x="-209022" y="3980505"/>
            <a:ext cx="11539010" cy="1996087"/>
            <a:chOff x="-526346" y="3800030"/>
            <a:chExt cx="13054192" cy="2258192"/>
          </a:xfrm>
        </p:grpSpPr>
        <p:sp>
          <p:nvSpPr>
            <p:cNvPr id="3" name="矩形: 圆角 2">
              <a:extLst>
                <a:ext uri="{FF2B5EF4-FFF2-40B4-BE49-F238E27FC236}">
                  <a16:creationId xmlns:a16="http://schemas.microsoft.com/office/drawing/2014/main" id="{8B9E4833-3486-44C3-8AA3-DA3490C18504}"/>
                </a:ext>
              </a:extLst>
            </p:cNvPr>
            <p:cNvSpPr/>
            <p:nvPr/>
          </p:nvSpPr>
          <p:spPr>
            <a:xfrm rot="21199039" flipV="1">
              <a:off x="10795854" y="3893920"/>
              <a:ext cx="104775" cy="55927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矩形: 圆角 3">
              <a:extLst>
                <a:ext uri="{FF2B5EF4-FFF2-40B4-BE49-F238E27FC236}">
                  <a16:creationId xmlns:a16="http://schemas.microsoft.com/office/drawing/2014/main" id="{2329F976-F103-42B3-A0E6-22DCC270D687}"/>
                </a:ext>
              </a:extLst>
            </p:cNvPr>
            <p:cNvSpPr/>
            <p:nvPr/>
          </p:nvSpPr>
          <p:spPr>
            <a:xfrm rot="21199039" flipV="1">
              <a:off x="10629161" y="4005217"/>
              <a:ext cx="104775" cy="462915"/>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5" name="矩形: 圆角 4">
              <a:extLst>
                <a:ext uri="{FF2B5EF4-FFF2-40B4-BE49-F238E27FC236}">
                  <a16:creationId xmlns:a16="http://schemas.microsoft.com/office/drawing/2014/main" id="{AC175748-B947-4846-9F5A-12D069AAD7F8}"/>
                </a:ext>
              </a:extLst>
            </p:cNvPr>
            <p:cNvSpPr/>
            <p:nvPr/>
          </p:nvSpPr>
          <p:spPr>
            <a:xfrm rot="21199039" flipV="1">
              <a:off x="10463640" y="4131588"/>
              <a:ext cx="104775" cy="35143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6" name="矩形: 圆角 5">
              <a:extLst>
                <a:ext uri="{FF2B5EF4-FFF2-40B4-BE49-F238E27FC236}">
                  <a16:creationId xmlns:a16="http://schemas.microsoft.com/office/drawing/2014/main" id="{E7486110-D223-4214-83A0-20EAB0630323}"/>
                </a:ext>
              </a:extLst>
            </p:cNvPr>
            <p:cNvSpPr/>
            <p:nvPr/>
          </p:nvSpPr>
          <p:spPr>
            <a:xfrm rot="21199039" flipV="1">
              <a:off x="10299584" y="4276803"/>
              <a:ext cx="104775" cy="221066"/>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 name="矩形: 圆角 6">
              <a:extLst>
                <a:ext uri="{FF2B5EF4-FFF2-40B4-BE49-F238E27FC236}">
                  <a16:creationId xmlns:a16="http://schemas.microsoft.com/office/drawing/2014/main" id="{2C88B29D-5CF3-48AF-A297-EE29F22D0E69}"/>
                </a:ext>
              </a:extLst>
            </p:cNvPr>
            <p:cNvSpPr/>
            <p:nvPr/>
          </p:nvSpPr>
          <p:spPr>
            <a:xfrm rot="21199039" flipV="1">
              <a:off x="9959900" y="4418368"/>
              <a:ext cx="104775" cy="10958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8" name="矩形: 圆角 7">
              <a:extLst>
                <a:ext uri="{FF2B5EF4-FFF2-40B4-BE49-F238E27FC236}">
                  <a16:creationId xmlns:a16="http://schemas.microsoft.com/office/drawing/2014/main" id="{DE5361A5-F32F-432D-BB6D-9CB7BF1F8D38}"/>
                </a:ext>
              </a:extLst>
            </p:cNvPr>
            <p:cNvSpPr/>
            <p:nvPr/>
          </p:nvSpPr>
          <p:spPr>
            <a:xfrm rot="21199039" flipV="1">
              <a:off x="9779292" y="4350647"/>
              <a:ext cx="104775" cy="192724"/>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9" name="矩形: 圆角 8">
              <a:extLst>
                <a:ext uri="{FF2B5EF4-FFF2-40B4-BE49-F238E27FC236}">
                  <a16:creationId xmlns:a16="http://schemas.microsoft.com/office/drawing/2014/main" id="{9BBCE7F1-C00F-4413-85FF-A763EDBB0C5C}"/>
                </a:ext>
              </a:extLst>
            </p:cNvPr>
            <p:cNvSpPr/>
            <p:nvPr/>
          </p:nvSpPr>
          <p:spPr>
            <a:xfrm rot="21199039" flipV="1">
              <a:off x="9596048" y="4249009"/>
              <a:ext cx="104775" cy="309871"/>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0" name="矩形: 圆角 9">
              <a:extLst>
                <a:ext uri="{FF2B5EF4-FFF2-40B4-BE49-F238E27FC236}">
                  <a16:creationId xmlns:a16="http://schemas.microsoft.com/office/drawing/2014/main" id="{93663E4B-48AA-4A3C-B04B-ED087F39EA78}"/>
                </a:ext>
              </a:extLst>
            </p:cNvPr>
            <p:cNvSpPr/>
            <p:nvPr/>
          </p:nvSpPr>
          <p:spPr>
            <a:xfrm rot="21199039" flipV="1">
              <a:off x="9411631" y="4132297"/>
              <a:ext cx="104775" cy="44213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1" name="矩形: 圆角 10">
              <a:extLst>
                <a:ext uri="{FF2B5EF4-FFF2-40B4-BE49-F238E27FC236}">
                  <a16:creationId xmlns:a16="http://schemas.microsoft.com/office/drawing/2014/main" id="{86EB963A-28AB-4B35-8F8D-78E72B1A5FF2}"/>
                </a:ext>
              </a:extLst>
            </p:cNvPr>
            <p:cNvSpPr/>
            <p:nvPr/>
          </p:nvSpPr>
          <p:spPr>
            <a:xfrm rot="21199039" flipV="1">
              <a:off x="9230878" y="4062692"/>
              <a:ext cx="104775" cy="52715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2" name="矩形: 圆角 11">
              <a:extLst>
                <a:ext uri="{FF2B5EF4-FFF2-40B4-BE49-F238E27FC236}">
                  <a16:creationId xmlns:a16="http://schemas.microsoft.com/office/drawing/2014/main" id="{81FE88F0-CCB4-4CE8-AD4A-A30387AED745}"/>
                </a:ext>
              </a:extLst>
            </p:cNvPr>
            <p:cNvSpPr/>
            <p:nvPr/>
          </p:nvSpPr>
          <p:spPr>
            <a:xfrm rot="21199039" flipV="1">
              <a:off x="9052613" y="4025124"/>
              <a:ext cx="104775" cy="58006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3" name="矩形: 圆角 12">
              <a:extLst>
                <a:ext uri="{FF2B5EF4-FFF2-40B4-BE49-F238E27FC236}">
                  <a16:creationId xmlns:a16="http://schemas.microsoft.com/office/drawing/2014/main" id="{5915946F-91E2-4EB5-A206-99B6E8C63CD8}"/>
                </a:ext>
              </a:extLst>
            </p:cNvPr>
            <p:cNvSpPr/>
            <p:nvPr/>
          </p:nvSpPr>
          <p:spPr>
            <a:xfrm rot="21199039" flipV="1">
              <a:off x="8875081" y="3996977"/>
              <a:ext cx="104775" cy="623519"/>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4" name="矩形: 圆角 13">
              <a:extLst>
                <a:ext uri="{FF2B5EF4-FFF2-40B4-BE49-F238E27FC236}">
                  <a16:creationId xmlns:a16="http://schemas.microsoft.com/office/drawing/2014/main" id="{50E2AF24-F435-4150-B976-7A509EC08A8A}"/>
                </a:ext>
              </a:extLst>
            </p:cNvPr>
            <p:cNvSpPr/>
            <p:nvPr/>
          </p:nvSpPr>
          <p:spPr>
            <a:xfrm rot="21199039" flipV="1">
              <a:off x="8702091" y="4027245"/>
              <a:ext cx="104775" cy="608403"/>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5" name="矩形: 圆角 14">
              <a:extLst>
                <a:ext uri="{FF2B5EF4-FFF2-40B4-BE49-F238E27FC236}">
                  <a16:creationId xmlns:a16="http://schemas.microsoft.com/office/drawing/2014/main" id="{979A1C3B-F46C-4C0F-8E07-609526D3DABD}"/>
                </a:ext>
              </a:extLst>
            </p:cNvPr>
            <p:cNvSpPr/>
            <p:nvPr/>
          </p:nvSpPr>
          <p:spPr>
            <a:xfrm rot="21199039" flipV="1">
              <a:off x="8530125" y="4070703"/>
              <a:ext cx="104775" cy="58006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6" name="矩形: 圆角 15">
              <a:extLst>
                <a:ext uri="{FF2B5EF4-FFF2-40B4-BE49-F238E27FC236}">
                  <a16:creationId xmlns:a16="http://schemas.microsoft.com/office/drawing/2014/main" id="{4C0B1020-BD90-46E7-A6EC-CDFBE96CF2B2}"/>
                </a:ext>
              </a:extLst>
            </p:cNvPr>
            <p:cNvSpPr/>
            <p:nvPr/>
          </p:nvSpPr>
          <p:spPr>
            <a:xfrm rot="21199039" flipV="1">
              <a:off x="8360063" y="4138658"/>
              <a:ext cx="104775" cy="52715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7" name="矩形: 圆角 16">
              <a:extLst>
                <a:ext uri="{FF2B5EF4-FFF2-40B4-BE49-F238E27FC236}">
                  <a16:creationId xmlns:a16="http://schemas.microsoft.com/office/drawing/2014/main" id="{9700FB6D-8610-4ADF-933A-0522AB3B7BCE}"/>
                </a:ext>
              </a:extLst>
            </p:cNvPr>
            <p:cNvSpPr/>
            <p:nvPr/>
          </p:nvSpPr>
          <p:spPr>
            <a:xfrm rot="21199039" flipV="1">
              <a:off x="8193761" y="4254980"/>
              <a:ext cx="104775" cy="425757"/>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8" name="矩形: 圆角 17">
              <a:extLst>
                <a:ext uri="{FF2B5EF4-FFF2-40B4-BE49-F238E27FC236}">
                  <a16:creationId xmlns:a16="http://schemas.microsoft.com/office/drawing/2014/main" id="{D95BB55D-5A5B-47CE-95E0-0D93C87E5553}"/>
                </a:ext>
              </a:extLst>
            </p:cNvPr>
            <p:cNvSpPr/>
            <p:nvPr/>
          </p:nvSpPr>
          <p:spPr>
            <a:xfrm rot="21199039" flipV="1">
              <a:off x="8028582" y="4385748"/>
              <a:ext cx="104775" cy="309870"/>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9" name="矩形: 圆角 18">
              <a:extLst>
                <a:ext uri="{FF2B5EF4-FFF2-40B4-BE49-F238E27FC236}">
                  <a16:creationId xmlns:a16="http://schemas.microsoft.com/office/drawing/2014/main" id="{E9B697F5-9A43-4094-9AA7-A6D77E9C9858}"/>
                </a:ext>
              </a:extLst>
            </p:cNvPr>
            <p:cNvSpPr/>
            <p:nvPr/>
          </p:nvSpPr>
          <p:spPr>
            <a:xfrm rot="21199039" flipV="1">
              <a:off x="7864819" y="4534732"/>
              <a:ext cx="104775" cy="175719"/>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20" name="矩形: 圆角 19">
              <a:extLst>
                <a:ext uri="{FF2B5EF4-FFF2-40B4-BE49-F238E27FC236}">
                  <a16:creationId xmlns:a16="http://schemas.microsoft.com/office/drawing/2014/main" id="{54E93261-7000-461C-A1E2-190D18CA614E}"/>
                </a:ext>
              </a:extLst>
            </p:cNvPr>
            <p:cNvSpPr/>
            <p:nvPr/>
          </p:nvSpPr>
          <p:spPr>
            <a:xfrm rot="21199039" flipV="1">
              <a:off x="7521620" y="4631072"/>
              <a:ext cx="104775" cy="10958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21" name="矩形: 圆角 20">
              <a:extLst>
                <a:ext uri="{FF2B5EF4-FFF2-40B4-BE49-F238E27FC236}">
                  <a16:creationId xmlns:a16="http://schemas.microsoft.com/office/drawing/2014/main" id="{EB0A7293-1CAC-4D70-AA37-2D823C665014}"/>
                </a:ext>
              </a:extLst>
            </p:cNvPr>
            <p:cNvSpPr/>
            <p:nvPr/>
          </p:nvSpPr>
          <p:spPr>
            <a:xfrm rot="21199039" flipV="1">
              <a:off x="7341013" y="4563352"/>
              <a:ext cx="104775" cy="192723"/>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22" name="矩形: 圆角 21">
              <a:extLst>
                <a:ext uri="{FF2B5EF4-FFF2-40B4-BE49-F238E27FC236}">
                  <a16:creationId xmlns:a16="http://schemas.microsoft.com/office/drawing/2014/main" id="{44CCBAC7-AB4C-4458-A19E-76D54D95D466}"/>
                </a:ext>
              </a:extLst>
            </p:cNvPr>
            <p:cNvSpPr/>
            <p:nvPr/>
          </p:nvSpPr>
          <p:spPr>
            <a:xfrm rot="21199039" flipV="1">
              <a:off x="7154545" y="4420258"/>
              <a:ext cx="104775" cy="35143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23" name="矩形: 圆角 22">
              <a:extLst>
                <a:ext uri="{FF2B5EF4-FFF2-40B4-BE49-F238E27FC236}">
                  <a16:creationId xmlns:a16="http://schemas.microsoft.com/office/drawing/2014/main" id="{90D368E1-2FCD-4F62-AD2D-3D6EAF9F52EC}"/>
                </a:ext>
              </a:extLst>
            </p:cNvPr>
            <p:cNvSpPr/>
            <p:nvPr/>
          </p:nvSpPr>
          <p:spPr>
            <a:xfrm rot="21199039" flipV="1">
              <a:off x="6971740" y="4324274"/>
              <a:ext cx="104775" cy="462915"/>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24" name="矩形: 圆角 23">
              <a:extLst>
                <a:ext uri="{FF2B5EF4-FFF2-40B4-BE49-F238E27FC236}">
                  <a16:creationId xmlns:a16="http://schemas.microsoft.com/office/drawing/2014/main" id="{A60ED2AD-B257-408E-BD32-EF611B2E9B85}"/>
                </a:ext>
              </a:extLst>
            </p:cNvPr>
            <p:cNvSpPr/>
            <p:nvPr/>
          </p:nvSpPr>
          <p:spPr>
            <a:xfrm rot="21199039" flipV="1">
              <a:off x="6792598" y="4275397"/>
              <a:ext cx="104775" cy="52715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25" name="矩形: 圆角 24">
              <a:extLst>
                <a:ext uri="{FF2B5EF4-FFF2-40B4-BE49-F238E27FC236}">
                  <a16:creationId xmlns:a16="http://schemas.microsoft.com/office/drawing/2014/main" id="{D95A525A-CE8F-4EC3-9035-151B973D65CA}"/>
                </a:ext>
              </a:extLst>
            </p:cNvPr>
            <p:cNvSpPr/>
            <p:nvPr/>
          </p:nvSpPr>
          <p:spPr>
            <a:xfrm rot="21199039" flipV="1">
              <a:off x="6614332" y="4237829"/>
              <a:ext cx="104775" cy="58006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26" name="矩形: 圆角 25">
              <a:extLst>
                <a:ext uri="{FF2B5EF4-FFF2-40B4-BE49-F238E27FC236}">
                  <a16:creationId xmlns:a16="http://schemas.microsoft.com/office/drawing/2014/main" id="{9F3743AA-D523-48E1-B23C-F11CCE50310A}"/>
                </a:ext>
              </a:extLst>
            </p:cNvPr>
            <p:cNvSpPr/>
            <p:nvPr/>
          </p:nvSpPr>
          <p:spPr>
            <a:xfrm rot="21199039" flipV="1">
              <a:off x="6437972" y="4224756"/>
              <a:ext cx="104775" cy="608403"/>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27" name="矩形: 圆角 26">
              <a:extLst>
                <a:ext uri="{FF2B5EF4-FFF2-40B4-BE49-F238E27FC236}">
                  <a16:creationId xmlns:a16="http://schemas.microsoft.com/office/drawing/2014/main" id="{93E8AD0E-3CB9-46A0-9BEC-C39F00991839}"/>
                </a:ext>
              </a:extLst>
            </p:cNvPr>
            <p:cNvSpPr/>
            <p:nvPr/>
          </p:nvSpPr>
          <p:spPr>
            <a:xfrm rot="21199039" flipV="1">
              <a:off x="6263810" y="4239950"/>
              <a:ext cx="104775" cy="608403"/>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28" name="矩形: 圆角 27">
              <a:extLst>
                <a:ext uri="{FF2B5EF4-FFF2-40B4-BE49-F238E27FC236}">
                  <a16:creationId xmlns:a16="http://schemas.microsoft.com/office/drawing/2014/main" id="{2F31CCD8-F83C-4C5E-A109-3FE51EADF2C6}"/>
                </a:ext>
              </a:extLst>
            </p:cNvPr>
            <p:cNvSpPr/>
            <p:nvPr/>
          </p:nvSpPr>
          <p:spPr>
            <a:xfrm rot="21199039" flipV="1">
              <a:off x="6091844" y="4283408"/>
              <a:ext cx="104775" cy="58006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29" name="矩形: 圆角 28">
              <a:extLst>
                <a:ext uri="{FF2B5EF4-FFF2-40B4-BE49-F238E27FC236}">
                  <a16:creationId xmlns:a16="http://schemas.microsoft.com/office/drawing/2014/main" id="{5358388C-3C3D-4DF6-8B34-53EBBBC07856}"/>
                </a:ext>
              </a:extLst>
            </p:cNvPr>
            <p:cNvSpPr/>
            <p:nvPr/>
          </p:nvSpPr>
          <p:spPr>
            <a:xfrm rot="21199039" flipV="1">
              <a:off x="5921782" y="4351363"/>
              <a:ext cx="104775" cy="527157"/>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30" name="矩形: 圆角 29">
              <a:extLst>
                <a:ext uri="{FF2B5EF4-FFF2-40B4-BE49-F238E27FC236}">
                  <a16:creationId xmlns:a16="http://schemas.microsoft.com/office/drawing/2014/main" id="{D44D1B4B-5AC7-4DF9-9002-90FC5E23F661}"/>
                </a:ext>
              </a:extLst>
            </p:cNvPr>
            <p:cNvSpPr/>
            <p:nvPr/>
          </p:nvSpPr>
          <p:spPr>
            <a:xfrm rot="21199039" flipV="1">
              <a:off x="5755481" y="4467684"/>
              <a:ext cx="104775" cy="425757"/>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31" name="矩形: 圆角 30">
              <a:extLst>
                <a:ext uri="{FF2B5EF4-FFF2-40B4-BE49-F238E27FC236}">
                  <a16:creationId xmlns:a16="http://schemas.microsoft.com/office/drawing/2014/main" id="{1CE71F62-863A-4530-8BD4-880F9153B8BB}"/>
                </a:ext>
              </a:extLst>
            </p:cNvPr>
            <p:cNvSpPr/>
            <p:nvPr/>
          </p:nvSpPr>
          <p:spPr>
            <a:xfrm rot="21199039" flipV="1">
              <a:off x="5591669" y="4616041"/>
              <a:ext cx="104775" cy="292235"/>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32" name="矩形: 圆角 31">
              <a:extLst>
                <a:ext uri="{FF2B5EF4-FFF2-40B4-BE49-F238E27FC236}">
                  <a16:creationId xmlns:a16="http://schemas.microsoft.com/office/drawing/2014/main" id="{1AB1DB4F-728C-4CBE-B5D3-65CE762C14D1}"/>
                </a:ext>
              </a:extLst>
            </p:cNvPr>
            <p:cNvSpPr/>
            <p:nvPr/>
          </p:nvSpPr>
          <p:spPr>
            <a:xfrm rot="21199039" flipV="1">
              <a:off x="5429223" y="4781984"/>
              <a:ext cx="104775" cy="141079"/>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33" name="矩形: 圆角 32">
              <a:extLst>
                <a:ext uri="{FF2B5EF4-FFF2-40B4-BE49-F238E27FC236}">
                  <a16:creationId xmlns:a16="http://schemas.microsoft.com/office/drawing/2014/main" id="{BD59B8C2-CB9E-43CF-828B-068151B074DD}"/>
                </a:ext>
              </a:extLst>
            </p:cNvPr>
            <p:cNvSpPr/>
            <p:nvPr/>
          </p:nvSpPr>
          <p:spPr>
            <a:xfrm rot="21199039" flipV="1">
              <a:off x="5083340" y="4843777"/>
              <a:ext cx="104775" cy="10958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34" name="矩形: 圆角 33">
              <a:extLst>
                <a:ext uri="{FF2B5EF4-FFF2-40B4-BE49-F238E27FC236}">
                  <a16:creationId xmlns:a16="http://schemas.microsoft.com/office/drawing/2014/main" id="{E17780B6-6876-4925-BBD4-071B4D38F2D2}"/>
                </a:ext>
              </a:extLst>
            </p:cNvPr>
            <p:cNvSpPr/>
            <p:nvPr/>
          </p:nvSpPr>
          <p:spPr>
            <a:xfrm rot="21199039" flipV="1">
              <a:off x="4901707" y="4762866"/>
              <a:ext cx="104775" cy="205950"/>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35" name="矩形: 圆角 34">
              <a:extLst>
                <a:ext uri="{FF2B5EF4-FFF2-40B4-BE49-F238E27FC236}">
                  <a16:creationId xmlns:a16="http://schemas.microsoft.com/office/drawing/2014/main" id="{C0B0180D-AE3F-4104-95CD-E9A9F339C2A1}"/>
                </a:ext>
              </a:extLst>
            </p:cNvPr>
            <p:cNvSpPr/>
            <p:nvPr/>
          </p:nvSpPr>
          <p:spPr>
            <a:xfrm rot="21199039" flipV="1">
              <a:off x="4715240" y="4619772"/>
              <a:ext cx="104775" cy="364665"/>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36" name="矩形: 圆角 35">
              <a:extLst>
                <a:ext uri="{FF2B5EF4-FFF2-40B4-BE49-F238E27FC236}">
                  <a16:creationId xmlns:a16="http://schemas.microsoft.com/office/drawing/2014/main" id="{08A2769E-327F-4D8E-AEFA-764C8B861AD6}"/>
                </a:ext>
              </a:extLst>
            </p:cNvPr>
            <p:cNvSpPr/>
            <p:nvPr/>
          </p:nvSpPr>
          <p:spPr>
            <a:xfrm rot="21199039" flipV="1">
              <a:off x="4532434" y="4523787"/>
              <a:ext cx="104775" cy="476143"/>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37" name="矩形: 圆角 36">
              <a:extLst>
                <a:ext uri="{FF2B5EF4-FFF2-40B4-BE49-F238E27FC236}">
                  <a16:creationId xmlns:a16="http://schemas.microsoft.com/office/drawing/2014/main" id="{5C50DDF6-641E-437F-B8CB-E92E490D3489}"/>
                </a:ext>
              </a:extLst>
            </p:cNvPr>
            <p:cNvSpPr/>
            <p:nvPr/>
          </p:nvSpPr>
          <p:spPr>
            <a:xfrm rot="21199039" flipV="1">
              <a:off x="4351827" y="4456068"/>
              <a:ext cx="104775" cy="55927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38" name="矩形: 圆角 37">
              <a:extLst>
                <a:ext uri="{FF2B5EF4-FFF2-40B4-BE49-F238E27FC236}">
                  <a16:creationId xmlns:a16="http://schemas.microsoft.com/office/drawing/2014/main" id="{794B01B0-8305-4AD1-964C-AF36B6DF85D2}"/>
                </a:ext>
              </a:extLst>
            </p:cNvPr>
            <p:cNvSpPr/>
            <p:nvPr/>
          </p:nvSpPr>
          <p:spPr>
            <a:xfrm rot="21199039" flipV="1">
              <a:off x="4173856" y="4422268"/>
              <a:ext cx="104775" cy="608403"/>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39" name="矩形: 圆角 38">
              <a:extLst>
                <a:ext uri="{FF2B5EF4-FFF2-40B4-BE49-F238E27FC236}">
                  <a16:creationId xmlns:a16="http://schemas.microsoft.com/office/drawing/2014/main" id="{FBCF1A2B-3605-4361-84AE-C8E73C00082C}"/>
                </a:ext>
              </a:extLst>
            </p:cNvPr>
            <p:cNvSpPr/>
            <p:nvPr/>
          </p:nvSpPr>
          <p:spPr>
            <a:xfrm rot="21199039" flipV="1">
              <a:off x="3998520" y="4422386"/>
              <a:ext cx="104775" cy="623519"/>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40" name="矩形: 圆角 39">
              <a:extLst>
                <a:ext uri="{FF2B5EF4-FFF2-40B4-BE49-F238E27FC236}">
                  <a16:creationId xmlns:a16="http://schemas.microsoft.com/office/drawing/2014/main" id="{E367B8DF-AE76-4290-B71A-344E6BC9F643}"/>
                </a:ext>
              </a:extLst>
            </p:cNvPr>
            <p:cNvSpPr/>
            <p:nvPr/>
          </p:nvSpPr>
          <p:spPr>
            <a:xfrm rot="21199039" flipV="1">
              <a:off x="3824358" y="4437579"/>
              <a:ext cx="104775" cy="623519"/>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41" name="矩形: 圆角 40">
              <a:extLst>
                <a:ext uri="{FF2B5EF4-FFF2-40B4-BE49-F238E27FC236}">
                  <a16:creationId xmlns:a16="http://schemas.microsoft.com/office/drawing/2014/main" id="{509722C3-1C37-4916-9E50-C177EC634089}"/>
                </a:ext>
              </a:extLst>
            </p:cNvPr>
            <p:cNvSpPr/>
            <p:nvPr/>
          </p:nvSpPr>
          <p:spPr>
            <a:xfrm rot="21199039" flipV="1">
              <a:off x="3653563" y="4496113"/>
              <a:ext cx="104775" cy="58006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42" name="矩形: 圆角 41">
              <a:extLst>
                <a:ext uri="{FF2B5EF4-FFF2-40B4-BE49-F238E27FC236}">
                  <a16:creationId xmlns:a16="http://schemas.microsoft.com/office/drawing/2014/main" id="{9E1E7773-C88E-4989-A83D-79BE23A97CD4}"/>
                </a:ext>
              </a:extLst>
            </p:cNvPr>
            <p:cNvSpPr/>
            <p:nvPr/>
          </p:nvSpPr>
          <p:spPr>
            <a:xfrm rot="21199039" flipV="1">
              <a:off x="3483502" y="4564068"/>
              <a:ext cx="104775" cy="527157"/>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43" name="矩形: 圆角 42">
              <a:extLst>
                <a:ext uri="{FF2B5EF4-FFF2-40B4-BE49-F238E27FC236}">
                  <a16:creationId xmlns:a16="http://schemas.microsoft.com/office/drawing/2014/main" id="{4E0AA90B-A6CE-4BE8-A437-47FD86DE379A}"/>
                </a:ext>
              </a:extLst>
            </p:cNvPr>
            <p:cNvSpPr/>
            <p:nvPr/>
          </p:nvSpPr>
          <p:spPr>
            <a:xfrm rot="21199039" flipV="1">
              <a:off x="3317201" y="4680388"/>
              <a:ext cx="104775" cy="425756"/>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44" name="矩形: 圆角 43">
              <a:extLst>
                <a:ext uri="{FF2B5EF4-FFF2-40B4-BE49-F238E27FC236}">
                  <a16:creationId xmlns:a16="http://schemas.microsoft.com/office/drawing/2014/main" id="{DC755C67-1EC0-45B4-A022-6E78CF6F324E}"/>
                </a:ext>
              </a:extLst>
            </p:cNvPr>
            <p:cNvSpPr/>
            <p:nvPr/>
          </p:nvSpPr>
          <p:spPr>
            <a:xfrm rot="21199039" flipV="1">
              <a:off x="3153387" y="4828745"/>
              <a:ext cx="104775" cy="292235"/>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45" name="矩形: 圆角 44">
              <a:extLst>
                <a:ext uri="{FF2B5EF4-FFF2-40B4-BE49-F238E27FC236}">
                  <a16:creationId xmlns:a16="http://schemas.microsoft.com/office/drawing/2014/main" id="{698E9822-A7F2-40B4-BE2E-A889787A875A}"/>
                </a:ext>
              </a:extLst>
            </p:cNvPr>
            <p:cNvSpPr/>
            <p:nvPr/>
          </p:nvSpPr>
          <p:spPr>
            <a:xfrm rot="21199039" flipV="1">
              <a:off x="2990943" y="4994688"/>
              <a:ext cx="104775" cy="141079"/>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46" name="矩形: 圆角 45">
              <a:extLst>
                <a:ext uri="{FF2B5EF4-FFF2-40B4-BE49-F238E27FC236}">
                  <a16:creationId xmlns:a16="http://schemas.microsoft.com/office/drawing/2014/main" id="{5871ECD6-F660-475B-A6C6-F05F48DB6755}"/>
                </a:ext>
              </a:extLst>
            </p:cNvPr>
            <p:cNvSpPr/>
            <p:nvPr/>
          </p:nvSpPr>
          <p:spPr>
            <a:xfrm rot="21199039" flipV="1">
              <a:off x="2645059" y="5056482"/>
              <a:ext cx="104775" cy="10958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47" name="矩形: 圆角 46">
              <a:extLst>
                <a:ext uri="{FF2B5EF4-FFF2-40B4-BE49-F238E27FC236}">
                  <a16:creationId xmlns:a16="http://schemas.microsoft.com/office/drawing/2014/main" id="{40B0455F-FE6B-403C-9455-FD44DE6D649A}"/>
                </a:ext>
              </a:extLst>
            </p:cNvPr>
            <p:cNvSpPr/>
            <p:nvPr/>
          </p:nvSpPr>
          <p:spPr>
            <a:xfrm rot="21199039" flipV="1">
              <a:off x="2462254" y="4960496"/>
              <a:ext cx="104775" cy="221066"/>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48" name="矩形: 圆角 47">
              <a:extLst>
                <a:ext uri="{FF2B5EF4-FFF2-40B4-BE49-F238E27FC236}">
                  <a16:creationId xmlns:a16="http://schemas.microsoft.com/office/drawing/2014/main" id="{F18CE695-EEDF-437D-B501-DA290AB9C14A}"/>
                </a:ext>
              </a:extLst>
            </p:cNvPr>
            <p:cNvSpPr/>
            <p:nvPr/>
          </p:nvSpPr>
          <p:spPr>
            <a:xfrm rot="21199039" flipV="1">
              <a:off x="2276959" y="4832476"/>
              <a:ext cx="104775" cy="364664"/>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49" name="矩形: 圆角 48">
              <a:extLst>
                <a:ext uri="{FF2B5EF4-FFF2-40B4-BE49-F238E27FC236}">
                  <a16:creationId xmlns:a16="http://schemas.microsoft.com/office/drawing/2014/main" id="{3B3820E0-FC89-4502-BF04-EF52DD529746}"/>
                </a:ext>
              </a:extLst>
            </p:cNvPr>
            <p:cNvSpPr/>
            <p:nvPr/>
          </p:nvSpPr>
          <p:spPr>
            <a:xfrm rot="21199039" flipV="1">
              <a:off x="2094153" y="4736492"/>
              <a:ext cx="104775" cy="47614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50" name="矩形: 圆角 49">
              <a:extLst>
                <a:ext uri="{FF2B5EF4-FFF2-40B4-BE49-F238E27FC236}">
                  <a16:creationId xmlns:a16="http://schemas.microsoft.com/office/drawing/2014/main" id="{6CEA6738-7B80-4C24-82FC-A034CEC6F36D}"/>
                </a:ext>
              </a:extLst>
            </p:cNvPr>
            <p:cNvSpPr/>
            <p:nvPr/>
          </p:nvSpPr>
          <p:spPr>
            <a:xfrm rot="21199039" flipV="1">
              <a:off x="1913545" y="4668773"/>
              <a:ext cx="104775" cy="55927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51" name="矩形: 圆角 50">
              <a:extLst>
                <a:ext uri="{FF2B5EF4-FFF2-40B4-BE49-F238E27FC236}">
                  <a16:creationId xmlns:a16="http://schemas.microsoft.com/office/drawing/2014/main" id="{B3B73E93-3FA1-4A05-822B-FD641CAC198D}"/>
                </a:ext>
              </a:extLst>
            </p:cNvPr>
            <p:cNvSpPr/>
            <p:nvPr/>
          </p:nvSpPr>
          <p:spPr>
            <a:xfrm rot="21199039" flipV="1">
              <a:off x="1735575" y="4634973"/>
              <a:ext cx="104775" cy="608403"/>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52" name="矩形: 圆角 51">
              <a:extLst>
                <a:ext uri="{FF2B5EF4-FFF2-40B4-BE49-F238E27FC236}">
                  <a16:creationId xmlns:a16="http://schemas.microsoft.com/office/drawing/2014/main" id="{8D6B2D4F-39E4-4C5F-A74D-30356D619041}"/>
                </a:ext>
              </a:extLst>
            </p:cNvPr>
            <p:cNvSpPr/>
            <p:nvPr/>
          </p:nvSpPr>
          <p:spPr>
            <a:xfrm rot="21199039" flipV="1">
              <a:off x="1558776" y="4616248"/>
              <a:ext cx="104775" cy="64241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53" name="矩形: 圆角 52">
              <a:extLst>
                <a:ext uri="{FF2B5EF4-FFF2-40B4-BE49-F238E27FC236}">
                  <a16:creationId xmlns:a16="http://schemas.microsoft.com/office/drawing/2014/main" id="{72C78CE8-61F5-4F75-AE76-C29C6A7876EE}"/>
                </a:ext>
              </a:extLst>
            </p:cNvPr>
            <p:cNvSpPr/>
            <p:nvPr/>
          </p:nvSpPr>
          <p:spPr>
            <a:xfrm rot="21199039" flipV="1">
              <a:off x="1386076" y="4650284"/>
              <a:ext cx="104775" cy="623519"/>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54" name="矩形: 圆角 53">
              <a:extLst>
                <a:ext uri="{FF2B5EF4-FFF2-40B4-BE49-F238E27FC236}">
                  <a16:creationId xmlns:a16="http://schemas.microsoft.com/office/drawing/2014/main" id="{80389A55-B8AB-4214-9FD6-B58A791D41FD}"/>
                </a:ext>
              </a:extLst>
            </p:cNvPr>
            <p:cNvSpPr/>
            <p:nvPr/>
          </p:nvSpPr>
          <p:spPr>
            <a:xfrm rot="21199039" flipV="1">
              <a:off x="1215283" y="4708818"/>
              <a:ext cx="104775" cy="58006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55" name="矩形: 圆角 54">
              <a:extLst>
                <a:ext uri="{FF2B5EF4-FFF2-40B4-BE49-F238E27FC236}">
                  <a16:creationId xmlns:a16="http://schemas.microsoft.com/office/drawing/2014/main" id="{F01222A5-1D49-4C30-8A0B-5BDD5CFB6B7C}"/>
                </a:ext>
              </a:extLst>
            </p:cNvPr>
            <p:cNvSpPr/>
            <p:nvPr/>
          </p:nvSpPr>
          <p:spPr>
            <a:xfrm rot="21199039" flipV="1">
              <a:off x="1046540" y="4793732"/>
              <a:ext cx="104775" cy="51015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56" name="矩形: 圆角 55">
              <a:extLst>
                <a:ext uri="{FF2B5EF4-FFF2-40B4-BE49-F238E27FC236}">
                  <a16:creationId xmlns:a16="http://schemas.microsoft.com/office/drawing/2014/main" id="{08B77907-F91E-4484-A9A1-4AE1D1FC9AA4}"/>
                </a:ext>
              </a:extLst>
            </p:cNvPr>
            <p:cNvSpPr/>
            <p:nvPr/>
          </p:nvSpPr>
          <p:spPr>
            <a:xfrm rot="21199039" flipV="1">
              <a:off x="880286" y="4910682"/>
              <a:ext cx="104775" cy="40812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57" name="矩形: 圆角 56">
              <a:extLst>
                <a:ext uri="{FF2B5EF4-FFF2-40B4-BE49-F238E27FC236}">
                  <a16:creationId xmlns:a16="http://schemas.microsoft.com/office/drawing/2014/main" id="{0AE88ED0-1D69-4904-9F7B-D4C4BAFF728F}"/>
                </a:ext>
              </a:extLst>
            </p:cNvPr>
            <p:cNvSpPr/>
            <p:nvPr/>
          </p:nvSpPr>
          <p:spPr>
            <a:xfrm rot="21199039" flipV="1">
              <a:off x="716524" y="5059665"/>
              <a:ext cx="104775" cy="273971"/>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58" name="矩形: 圆角 57">
              <a:extLst>
                <a:ext uri="{FF2B5EF4-FFF2-40B4-BE49-F238E27FC236}">
                  <a16:creationId xmlns:a16="http://schemas.microsoft.com/office/drawing/2014/main" id="{D3FDFB30-AD5A-4E2B-8FE9-0E04FC7428AB}"/>
                </a:ext>
              </a:extLst>
            </p:cNvPr>
            <p:cNvSpPr/>
            <p:nvPr/>
          </p:nvSpPr>
          <p:spPr>
            <a:xfrm rot="21199039" flipV="1">
              <a:off x="555104" y="5238800"/>
              <a:ext cx="104775" cy="10958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59" name="矩形: 圆角 58">
              <a:extLst>
                <a:ext uri="{FF2B5EF4-FFF2-40B4-BE49-F238E27FC236}">
                  <a16:creationId xmlns:a16="http://schemas.microsoft.com/office/drawing/2014/main" id="{9520540A-5742-4288-A1E1-CC34BDF37631}"/>
                </a:ext>
              </a:extLst>
            </p:cNvPr>
            <p:cNvSpPr/>
            <p:nvPr/>
          </p:nvSpPr>
          <p:spPr>
            <a:xfrm rot="21199039" flipV="1">
              <a:off x="206779" y="5269187"/>
              <a:ext cx="104775" cy="10958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60" name="矩形: 圆角 59">
              <a:extLst>
                <a:ext uri="{FF2B5EF4-FFF2-40B4-BE49-F238E27FC236}">
                  <a16:creationId xmlns:a16="http://schemas.microsoft.com/office/drawing/2014/main" id="{54463005-FEED-4A2F-9936-AD861586054E}"/>
                </a:ext>
              </a:extLst>
            </p:cNvPr>
            <p:cNvSpPr/>
            <p:nvPr/>
          </p:nvSpPr>
          <p:spPr>
            <a:xfrm rot="21199039" flipV="1">
              <a:off x="19872" y="5120438"/>
              <a:ext cx="104775" cy="273970"/>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61" name="矩形: 圆角 60">
              <a:extLst>
                <a:ext uri="{FF2B5EF4-FFF2-40B4-BE49-F238E27FC236}">
                  <a16:creationId xmlns:a16="http://schemas.microsoft.com/office/drawing/2014/main" id="{EE691C21-56FC-45E5-9369-0A564B0AD0B0}"/>
                </a:ext>
              </a:extLst>
            </p:cNvPr>
            <p:cNvSpPr/>
            <p:nvPr/>
          </p:nvSpPr>
          <p:spPr>
            <a:xfrm rot="21199039" flipV="1">
              <a:off x="-164691" y="5001841"/>
              <a:ext cx="104775" cy="40812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62" name="矩形: 圆角 61">
              <a:extLst>
                <a:ext uri="{FF2B5EF4-FFF2-40B4-BE49-F238E27FC236}">
                  <a16:creationId xmlns:a16="http://schemas.microsoft.com/office/drawing/2014/main" id="{377A4702-74F4-4C5D-A702-1D0FD3A6FE89}"/>
                </a:ext>
              </a:extLst>
            </p:cNvPr>
            <p:cNvSpPr/>
            <p:nvPr/>
          </p:nvSpPr>
          <p:spPr>
            <a:xfrm rot="21199039" flipV="1">
              <a:off x="-346764" y="4915278"/>
              <a:ext cx="104775" cy="510151"/>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63" name="矩形: 圆角 62">
              <a:extLst>
                <a:ext uri="{FF2B5EF4-FFF2-40B4-BE49-F238E27FC236}">
                  <a16:creationId xmlns:a16="http://schemas.microsoft.com/office/drawing/2014/main" id="{089F3DB7-DA92-4CEC-A8FC-2DE740EB5061}"/>
                </a:ext>
              </a:extLst>
            </p:cNvPr>
            <p:cNvSpPr/>
            <p:nvPr/>
          </p:nvSpPr>
          <p:spPr>
            <a:xfrm rot="21199039" flipV="1">
              <a:off x="-526346" y="4860749"/>
              <a:ext cx="104775" cy="58006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4" name="矩形: 圆角 63">
              <a:extLst>
                <a:ext uri="{FF2B5EF4-FFF2-40B4-BE49-F238E27FC236}">
                  <a16:creationId xmlns:a16="http://schemas.microsoft.com/office/drawing/2014/main" id="{9FD5B32B-7C22-44D3-A959-8E2A9F34CF3D}"/>
                </a:ext>
              </a:extLst>
            </p:cNvPr>
            <p:cNvSpPr/>
            <p:nvPr/>
          </p:nvSpPr>
          <p:spPr>
            <a:xfrm rot="21199039">
              <a:off x="10888876" y="4490660"/>
              <a:ext cx="104775" cy="55927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5" name="矩形: 圆角 64">
              <a:extLst>
                <a:ext uri="{FF2B5EF4-FFF2-40B4-BE49-F238E27FC236}">
                  <a16:creationId xmlns:a16="http://schemas.microsoft.com/office/drawing/2014/main" id="{E60853DE-7F2A-4CAE-9514-489FF9846258}"/>
                </a:ext>
              </a:extLst>
            </p:cNvPr>
            <p:cNvSpPr/>
            <p:nvPr/>
          </p:nvSpPr>
          <p:spPr>
            <a:xfrm rot="21199039">
              <a:off x="10707243" y="4506111"/>
              <a:ext cx="104775" cy="462915"/>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66" name="矩形: 圆角 65">
              <a:extLst>
                <a:ext uri="{FF2B5EF4-FFF2-40B4-BE49-F238E27FC236}">
                  <a16:creationId xmlns:a16="http://schemas.microsoft.com/office/drawing/2014/main" id="{8D4DDA0E-819C-4944-AD5A-DFCE4338B48C}"/>
                </a:ext>
              </a:extLst>
            </p:cNvPr>
            <p:cNvSpPr/>
            <p:nvPr/>
          </p:nvSpPr>
          <p:spPr>
            <a:xfrm rot="21199039">
              <a:off x="10524438" y="4521604"/>
              <a:ext cx="104775" cy="35143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67" name="矩形: 圆角 66">
              <a:extLst>
                <a:ext uri="{FF2B5EF4-FFF2-40B4-BE49-F238E27FC236}">
                  <a16:creationId xmlns:a16="http://schemas.microsoft.com/office/drawing/2014/main" id="{9ADFF7AE-A330-445B-825E-47BA2CE6B357}"/>
                </a:ext>
              </a:extLst>
            </p:cNvPr>
            <p:cNvSpPr/>
            <p:nvPr/>
          </p:nvSpPr>
          <p:spPr>
            <a:xfrm rot="21199039">
              <a:off x="10340168" y="4537147"/>
              <a:ext cx="104775" cy="221066"/>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68" name="矩形: 圆角 67">
              <a:extLst>
                <a:ext uri="{FF2B5EF4-FFF2-40B4-BE49-F238E27FC236}">
                  <a16:creationId xmlns:a16="http://schemas.microsoft.com/office/drawing/2014/main" id="{600F749A-95DB-40B9-9FD4-026D45D762DB}"/>
                </a:ext>
              </a:extLst>
            </p:cNvPr>
            <p:cNvSpPr/>
            <p:nvPr/>
          </p:nvSpPr>
          <p:spPr>
            <a:xfrm rot="21199039">
              <a:off x="10148368" y="4483356"/>
              <a:ext cx="108000" cy="108000"/>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69" name="矩形: 圆角 68">
              <a:extLst>
                <a:ext uri="{FF2B5EF4-FFF2-40B4-BE49-F238E27FC236}">
                  <a16:creationId xmlns:a16="http://schemas.microsoft.com/office/drawing/2014/main" id="{6FAB889B-A1BE-4818-BD94-D2091FE79831}"/>
                </a:ext>
              </a:extLst>
            </p:cNvPr>
            <p:cNvSpPr/>
            <p:nvPr/>
          </p:nvSpPr>
          <p:spPr>
            <a:xfrm rot="21199039">
              <a:off x="9983200" y="4567834"/>
              <a:ext cx="104775" cy="10958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0" name="矩形: 圆角 69">
              <a:extLst>
                <a:ext uri="{FF2B5EF4-FFF2-40B4-BE49-F238E27FC236}">
                  <a16:creationId xmlns:a16="http://schemas.microsoft.com/office/drawing/2014/main" id="{E9C9DB91-429A-4D7D-83F6-406EB698A5CA}"/>
                </a:ext>
              </a:extLst>
            </p:cNvPr>
            <p:cNvSpPr/>
            <p:nvPr/>
          </p:nvSpPr>
          <p:spPr>
            <a:xfrm rot="21199039">
              <a:off x="9815482" y="4582804"/>
              <a:ext cx="104775" cy="192724"/>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1" name="矩形: 圆角 70">
              <a:extLst>
                <a:ext uri="{FF2B5EF4-FFF2-40B4-BE49-F238E27FC236}">
                  <a16:creationId xmlns:a16="http://schemas.microsoft.com/office/drawing/2014/main" id="{2BA50337-33CD-4CE8-B172-834248791245}"/>
                </a:ext>
              </a:extLst>
            </p:cNvPr>
            <p:cNvSpPr/>
            <p:nvPr/>
          </p:nvSpPr>
          <p:spPr>
            <a:xfrm rot="21199039">
              <a:off x="9650400" y="4597681"/>
              <a:ext cx="104775" cy="309871"/>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2" name="矩形: 圆角 71">
              <a:extLst>
                <a:ext uri="{FF2B5EF4-FFF2-40B4-BE49-F238E27FC236}">
                  <a16:creationId xmlns:a16="http://schemas.microsoft.com/office/drawing/2014/main" id="{3F776EF1-5190-4B61-AE51-FCD6571E6212}"/>
                </a:ext>
              </a:extLst>
            </p:cNvPr>
            <p:cNvSpPr/>
            <p:nvPr/>
          </p:nvSpPr>
          <p:spPr>
            <a:xfrm rot="21199039">
              <a:off x="9486491" y="4612519"/>
              <a:ext cx="104775" cy="44213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3" name="矩形: 圆角 72">
              <a:extLst>
                <a:ext uri="{FF2B5EF4-FFF2-40B4-BE49-F238E27FC236}">
                  <a16:creationId xmlns:a16="http://schemas.microsoft.com/office/drawing/2014/main" id="{6A68E100-4E5F-4042-B73F-97C56CB08C01}"/>
                </a:ext>
              </a:extLst>
            </p:cNvPr>
            <p:cNvSpPr/>
            <p:nvPr/>
          </p:nvSpPr>
          <p:spPr>
            <a:xfrm rot="21199039">
              <a:off x="9318920" y="4627484"/>
              <a:ext cx="104775" cy="52715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4" name="矩形: 圆角 73">
              <a:extLst>
                <a:ext uri="{FF2B5EF4-FFF2-40B4-BE49-F238E27FC236}">
                  <a16:creationId xmlns:a16="http://schemas.microsoft.com/office/drawing/2014/main" id="{B9B714A0-4B9E-4DBE-A464-3C2EB013E9A6}"/>
                </a:ext>
              </a:extLst>
            </p:cNvPr>
            <p:cNvSpPr/>
            <p:nvPr/>
          </p:nvSpPr>
          <p:spPr>
            <a:xfrm rot="21199039">
              <a:off x="9148859" y="4642535"/>
              <a:ext cx="104775" cy="58006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5" name="矩形: 圆角 74">
              <a:extLst>
                <a:ext uri="{FF2B5EF4-FFF2-40B4-BE49-F238E27FC236}">
                  <a16:creationId xmlns:a16="http://schemas.microsoft.com/office/drawing/2014/main" id="{209B800F-52FF-47B6-8007-F151B3440FB9}"/>
                </a:ext>
              </a:extLst>
            </p:cNvPr>
            <p:cNvSpPr/>
            <p:nvPr/>
          </p:nvSpPr>
          <p:spPr>
            <a:xfrm rot="21199039">
              <a:off x="8978065" y="4657612"/>
              <a:ext cx="104775" cy="623519"/>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6" name="矩形: 圆角 75">
              <a:extLst>
                <a:ext uri="{FF2B5EF4-FFF2-40B4-BE49-F238E27FC236}">
                  <a16:creationId xmlns:a16="http://schemas.microsoft.com/office/drawing/2014/main" id="{840648A1-3364-486B-93AF-6D0F9A14E9AF}"/>
                </a:ext>
              </a:extLst>
            </p:cNvPr>
            <p:cNvSpPr/>
            <p:nvPr/>
          </p:nvSpPr>
          <p:spPr>
            <a:xfrm rot="21199039">
              <a:off x="8802730" y="4672846"/>
              <a:ext cx="104775" cy="608403"/>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7" name="矩形: 圆角 76">
              <a:extLst>
                <a:ext uri="{FF2B5EF4-FFF2-40B4-BE49-F238E27FC236}">
                  <a16:creationId xmlns:a16="http://schemas.microsoft.com/office/drawing/2014/main" id="{EA6587DD-B346-4DC6-A662-E721E5700061}"/>
                </a:ext>
              </a:extLst>
            </p:cNvPr>
            <p:cNvSpPr/>
            <p:nvPr/>
          </p:nvSpPr>
          <p:spPr>
            <a:xfrm rot="21199039">
              <a:off x="8626370" y="4688115"/>
              <a:ext cx="104775" cy="58006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8" name="矩形: 圆角 77">
              <a:extLst>
                <a:ext uri="{FF2B5EF4-FFF2-40B4-BE49-F238E27FC236}">
                  <a16:creationId xmlns:a16="http://schemas.microsoft.com/office/drawing/2014/main" id="{3130E954-4A24-40EE-9DEE-41397E0CEA0D}"/>
                </a:ext>
              </a:extLst>
            </p:cNvPr>
            <p:cNvSpPr/>
            <p:nvPr/>
          </p:nvSpPr>
          <p:spPr>
            <a:xfrm rot="21199039">
              <a:off x="8448106" y="4703450"/>
              <a:ext cx="104775" cy="52715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9" name="矩形: 圆角 78">
              <a:extLst>
                <a:ext uri="{FF2B5EF4-FFF2-40B4-BE49-F238E27FC236}">
                  <a16:creationId xmlns:a16="http://schemas.microsoft.com/office/drawing/2014/main" id="{03CFCD8B-618F-4411-9364-3F063010B89B}"/>
                </a:ext>
              </a:extLst>
            </p:cNvPr>
            <p:cNvSpPr/>
            <p:nvPr/>
          </p:nvSpPr>
          <p:spPr>
            <a:xfrm rot="21199039">
              <a:off x="8266081" y="4718916"/>
              <a:ext cx="104775" cy="425757"/>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80" name="矩形: 圆角 79">
              <a:extLst>
                <a:ext uri="{FF2B5EF4-FFF2-40B4-BE49-F238E27FC236}">
                  <a16:creationId xmlns:a16="http://schemas.microsoft.com/office/drawing/2014/main" id="{BD0F8405-7A69-4882-B92E-EB6858EBCEB3}"/>
                </a:ext>
              </a:extLst>
            </p:cNvPr>
            <p:cNvSpPr/>
            <p:nvPr/>
          </p:nvSpPr>
          <p:spPr>
            <a:xfrm rot="21199039">
              <a:off x="8082935" y="4734421"/>
              <a:ext cx="104775" cy="309870"/>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81" name="矩形: 圆角 80">
              <a:extLst>
                <a:ext uri="{FF2B5EF4-FFF2-40B4-BE49-F238E27FC236}">
                  <a16:creationId xmlns:a16="http://schemas.microsoft.com/office/drawing/2014/main" id="{9EE926B9-5CA2-44C3-A85A-4776E1691B38}"/>
                </a:ext>
              </a:extLst>
            </p:cNvPr>
            <p:cNvSpPr/>
            <p:nvPr/>
          </p:nvSpPr>
          <p:spPr>
            <a:xfrm rot="21199039">
              <a:off x="7898373" y="4749975"/>
              <a:ext cx="104775" cy="175719"/>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82" name="矩形: 圆角 81">
              <a:extLst>
                <a:ext uri="{FF2B5EF4-FFF2-40B4-BE49-F238E27FC236}">
                  <a16:creationId xmlns:a16="http://schemas.microsoft.com/office/drawing/2014/main" id="{54CA2590-C713-4D5B-BF82-F07179F62EF8}"/>
                </a:ext>
              </a:extLst>
            </p:cNvPr>
            <p:cNvSpPr/>
            <p:nvPr/>
          </p:nvSpPr>
          <p:spPr>
            <a:xfrm rot="21199039">
              <a:off x="7711400" y="4706615"/>
              <a:ext cx="108000" cy="108000"/>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lumMod val="100000"/>
                  </a:prstClr>
                </a:solidFill>
                <a:effectLst/>
                <a:uLnTx/>
                <a:uFillTx/>
                <a:latin typeface="Roboto"/>
                <a:ea typeface="思源黑体 CN Regular"/>
                <a:cs typeface="+mn-cs"/>
              </a:endParaRPr>
            </a:p>
          </p:txBody>
        </p:sp>
        <p:sp>
          <p:nvSpPr>
            <p:cNvPr id="83" name="矩形: 圆角 82">
              <a:extLst>
                <a:ext uri="{FF2B5EF4-FFF2-40B4-BE49-F238E27FC236}">
                  <a16:creationId xmlns:a16="http://schemas.microsoft.com/office/drawing/2014/main" id="{65082337-D865-4630-88A4-98781419D1AF}"/>
                </a:ext>
              </a:extLst>
            </p:cNvPr>
            <p:cNvSpPr/>
            <p:nvPr/>
          </p:nvSpPr>
          <p:spPr>
            <a:xfrm rot="21199039">
              <a:off x="7544920" y="4780538"/>
              <a:ext cx="104775" cy="10958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84" name="矩形: 圆角 83">
              <a:extLst>
                <a:ext uri="{FF2B5EF4-FFF2-40B4-BE49-F238E27FC236}">
                  <a16:creationId xmlns:a16="http://schemas.microsoft.com/office/drawing/2014/main" id="{A74950F0-3F89-4AEB-89E1-E6BAC181C7A9}"/>
                </a:ext>
              </a:extLst>
            </p:cNvPr>
            <p:cNvSpPr/>
            <p:nvPr/>
          </p:nvSpPr>
          <p:spPr>
            <a:xfrm rot="21199039">
              <a:off x="7377202" y="4795509"/>
              <a:ext cx="104775" cy="192723"/>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85" name="矩形: 圆角 84">
              <a:extLst>
                <a:ext uri="{FF2B5EF4-FFF2-40B4-BE49-F238E27FC236}">
                  <a16:creationId xmlns:a16="http://schemas.microsoft.com/office/drawing/2014/main" id="{13D812B4-55B2-4E20-BB76-D5281244F005}"/>
                </a:ext>
              </a:extLst>
            </p:cNvPr>
            <p:cNvSpPr/>
            <p:nvPr/>
          </p:nvSpPr>
          <p:spPr>
            <a:xfrm rot="21199039">
              <a:off x="7215342" y="4810275"/>
              <a:ext cx="104775" cy="35143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86" name="矩形: 圆角 85">
              <a:extLst>
                <a:ext uri="{FF2B5EF4-FFF2-40B4-BE49-F238E27FC236}">
                  <a16:creationId xmlns:a16="http://schemas.microsoft.com/office/drawing/2014/main" id="{1044FB21-D89C-4739-B677-3E965C5AD21D}"/>
                </a:ext>
              </a:extLst>
            </p:cNvPr>
            <p:cNvSpPr/>
            <p:nvPr/>
          </p:nvSpPr>
          <p:spPr>
            <a:xfrm rot="21199039">
              <a:off x="7049823" y="4825169"/>
              <a:ext cx="104775" cy="462915"/>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87" name="矩形: 圆角 86">
              <a:extLst>
                <a:ext uri="{FF2B5EF4-FFF2-40B4-BE49-F238E27FC236}">
                  <a16:creationId xmlns:a16="http://schemas.microsoft.com/office/drawing/2014/main" id="{2ED90BAF-18BA-4684-8C56-CCC9C5782C97}"/>
                </a:ext>
              </a:extLst>
            </p:cNvPr>
            <p:cNvSpPr/>
            <p:nvPr/>
          </p:nvSpPr>
          <p:spPr>
            <a:xfrm rot="21199039">
              <a:off x="6880640" y="4840188"/>
              <a:ext cx="104775" cy="52715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88" name="矩形: 圆角 87">
              <a:extLst>
                <a:ext uri="{FF2B5EF4-FFF2-40B4-BE49-F238E27FC236}">
                  <a16:creationId xmlns:a16="http://schemas.microsoft.com/office/drawing/2014/main" id="{50FB2084-62EB-46F7-87AD-3B75059958C9}"/>
                </a:ext>
              </a:extLst>
            </p:cNvPr>
            <p:cNvSpPr/>
            <p:nvPr/>
          </p:nvSpPr>
          <p:spPr>
            <a:xfrm rot="21199039">
              <a:off x="6710577" y="4855240"/>
              <a:ext cx="104775" cy="58006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89" name="矩形: 圆角 88">
              <a:extLst>
                <a:ext uri="{FF2B5EF4-FFF2-40B4-BE49-F238E27FC236}">
                  <a16:creationId xmlns:a16="http://schemas.microsoft.com/office/drawing/2014/main" id="{B7DA930C-EA45-4831-A8DF-39B927432C60}"/>
                </a:ext>
              </a:extLst>
            </p:cNvPr>
            <p:cNvSpPr/>
            <p:nvPr/>
          </p:nvSpPr>
          <p:spPr>
            <a:xfrm rot="21199039">
              <a:off x="6538612" y="4870357"/>
              <a:ext cx="104775" cy="608403"/>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90" name="矩形: 圆角 89">
              <a:extLst>
                <a:ext uri="{FF2B5EF4-FFF2-40B4-BE49-F238E27FC236}">
                  <a16:creationId xmlns:a16="http://schemas.microsoft.com/office/drawing/2014/main" id="{ED0C1E2D-DE71-4E03-8579-697F80D42A4E}"/>
                </a:ext>
              </a:extLst>
            </p:cNvPr>
            <p:cNvSpPr/>
            <p:nvPr/>
          </p:nvSpPr>
          <p:spPr>
            <a:xfrm rot="21199039">
              <a:off x="6364449" y="4885551"/>
              <a:ext cx="104775" cy="608403"/>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91" name="矩形: 圆角 90">
              <a:extLst>
                <a:ext uri="{FF2B5EF4-FFF2-40B4-BE49-F238E27FC236}">
                  <a16:creationId xmlns:a16="http://schemas.microsoft.com/office/drawing/2014/main" id="{FD333CDD-B913-4970-B1B4-3151DA601ADC}"/>
                </a:ext>
              </a:extLst>
            </p:cNvPr>
            <p:cNvSpPr/>
            <p:nvPr/>
          </p:nvSpPr>
          <p:spPr>
            <a:xfrm rot="21199039">
              <a:off x="6188089" y="4900819"/>
              <a:ext cx="104775" cy="58006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92" name="矩形: 圆角 91">
              <a:extLst>
                <a:ext uri="{FF2B5EF4-FFF2-40B4-BE49-F238E27FC236}">
                  <a16:creationId xmlns:a16="http://schemas.microsoft.com/office/drawing/2014/main" id="{AA132253-0AC7-4D8C-8393-671619C9B78D}"/>
                </a:ext>
              </a:extLst>
            </p:cNvPr>
            <p:cNvSpPr/>
            <p:nvPr/>
          </p:nvSpPr>
          <p:spPr>
            <a:xfrm rot="21199039">
              <a:off x="6009825" y="4916155"/>
              <a:ext cx="104775" cy="527157"/>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93" name="矩形: 圆角 92">
              <a:extLst>
                <a:ext uri="{FF2B5EF4-FFF2-40B4-BE49-F238E27FC236}">
                  <a16:creationId xmlns:a16="http://schemas.microsoft.com/office/drawing/2014/main" id="{4EFB7D12-D905-4C81-9163-1B20ED2635D4}"/>
                </a:ext>
              </a:extLst>
            </p:cNvPr>
            <p:cNvSpPr/>
            <p:nvPr/>
          </p:nvSpPr>
          <p:spPr>
            <a:xfrm rot="21199039">
              <a:off x="5827801" y="4931621"/>
              <a:ext cx="104775" cy="425757"/>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94" name="矩形: 圆角 93">
              <a:extLst>
                <a:ext uri="{FF2B5EF4-FFF2-40B4-BE49-F238E27FC236}">
                  <a16:creationId xmlns:a16="http://schemas.microsoft.com/office/drawing/2014/main" id="{47408308-7DAD-4214-B1A9-CC3296114E9F}"/>
                </a:ext>
              </a:extLst>
            </p:cNvPr>
            <p:cNvSpPr/>
            <p:nvPr/>
          </p:nvSpPr>
          <p:spPr>
            <a:xfrm rot="21199039">
              <a:off x="5643287" y="4947172"/>
              <a:ext cx="104775" cy="292235"/>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95" name="矩形: 圆角 94">
              <a:extLst>
                <a:ext uri="{FF2B5EF4-FFF2-40B4-BE49-F238E27FC236}">
                  <a16:creationId xmlns:a16="http://schemas.microsoft.com/office/drawing/2014/main" id="{13067597-E9B6-4E93-8019-DFEFEEE83AD2}"/>
                </a:ext>
              </a:extLst>
            </p:cNvPr>
            <p:cNvSpPr/>
            <p:nvPr/>
          </p:nvSpPr>
          <p:spPr>
            <a:xfrm rot="21199039">
              <a:off x="5457405" y="4962772"/>
              <a:ext cx="104775" cy="141079"/>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96" name="矩形: 圆角 95">
              <a:extLst>
                <a:ext uri="{FF2B5EF4-FFF2-40B4-BE49-F238E27FC236}">
                  <a16:creationId xmlns:a16="http://schemas.microsoft.com/office/drawing/2014/main" id="{0EA2E01A-7EF1-4A51-872B-6E3F034F1D82}"/>
                </a:ext>
              </a:extLst>
            </p:cNvPr>
            <p:cNvSpPr/>
            <p:nvPr/>
          </p:nvSpPr>
          <p:spPr>
            <a:xfrm rot="21199039">
              <a:off x="5274529" y="4915682"/>
              <a:ext cx="108000" cy="108000"/>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97" name="矩形: 圆角 96">
              <a:extLst>
                <a:ext uri="{FF2B5EF4-FFF2-40B4-BE49-F238E27FC236}">
                  <a16:creationId xmlns:a16="http://schemas.microsoft.com/office/drawing/2014/main" id="{1FBF1A51-2391-42C8-9D6B-932222A638DD}"/>
                </a:ext>
              </a:extLst>
            </p:cNvPr>
            <p:cNvSpPr/>
            <p:nvPr/>
          </p:nvSpPr>
          <p:spPr>
            <a:xfrm rot="21199039">
              <a:off x="5106640" y="4993243"/>
              <a:ext cx="104775" cy="10958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98" name="矩形: 圆角 97">
              <a:extLst>
                <a:ext uri="{FF2B5EF4-FFF2-40B4-BE49-F238E27FC236}">
                  <a16:creationId xmlns:a16="http://schemas.microsoft.com/office/drawing/2014/main" id="{EB118D1A-DCBD-414B-A099-52459310619F}"/>
                </a:ext>
              </a:extLst>
            </p:cNvPr>
            <p:cNvSpPr/>
            <p:nvPr/>
          </p:nvSpPr>
          <p:spPr>
            <a:xfrm rot="21199039">
              <a:off x="4939946" y="5008177"/>
              <a:ext cx="104775" cy="205950"/>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99" name="矩形: 圆角 98">
              <a:extLst>
                <a:ext uri="{FF2B5EF4-FFF2-40B4-BE49-F238E27FC236}">
                  <a16:creationId xmlns:a16="http://schemas.microsoft.com/office/drawing/2014/main" id="{584617FB-A1A8-4DED-9931-E57BD247EB16}"/>
                </a:ext>
              </a:extLst>
            </p:cNvPr>
            <p:cNvSpPr/>
            <p:nvPr/>
          </p:nvSpPr>
          <p:spPr>
            <a:xfrm rot="21199039">
              <a:off x="4778088" y="5022944"/>
              <a:ext cx="104775" cy="364665"/>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00" name="矩形: 圆角 99">
              <a:extLst>
                <a:ext uri="{FF2B5EF4-FFF2-40B4-BE49-F238E27FC236}">
                  <a16:creationId xmlns:a16="http://schemas.microsoft.com/office/drawing/2014/main" id="{FE7D48E6-D390-4C1F-B449-9DFC812DB88E}"/>
                </a:ext>
              </a:extLst>
            </p:cNvPr>
            <p:cNvSpPr/>
            <p:nvPr/>
          </p:nvSpPr>
          <p:spPr>
            <a:xfrm rot="21199039">
              <a:off x="4612566" y="5037837"/>
              <a:ext cx="104775" cy="476143"/>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01" name="矩形: 圆角 100">
              <a:extLst>
                <a:ext uri="{FF2B5EF4-FFF2-40B4-BE49-F238E27FC236}">
                  <a16:creationId xmlns:a16="http://schemas.microsoft.com/office/drawing/2014/main" id="{C2404B85-A194-42C7-BE50-316375EE23AA}"/>
                </a:ext>
              </a:extLst>
            </p:cNvPr>
            <p:cNvSpPr/>
            <p:nvPr/>
          </p:nvSpPr>
          <p:spPr>
            <a:xfrm rot="21199039">
              <a:off x="4444849" y="5052807"/>
              <a:ext cx="104775" cy="55927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02" name="矩形: 圆角 101">
              <a:extLst>
                <a:ext uri="{FF2B5EF4-FFF2-40B4-BE49-F238E27FC236}">
                  <a16:creationId xmlns:a16="http://schemas.microsoft.com/office/drawing/2014/main" id="{11E5ED18-A0F4-4335-B15C-E484EC1ACBF8}"/>
                </a:ext>
              </a:extLst>
            </p:cNvPr>
            <p:cNvSpPr/>
            <p:nvPr/>
          </p:nvSpPr>
          <p:spPr>
            <a:xfrm rot="21199039">
              <a:off x="4274495" y="5067868"/>
              <a:ext cx="104775" cy="608403"/>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03" name="矩形: 圆角 102">
              <a:extLst>
                <a:ext uri="{FF2B5EF4-FFF2-40B4-BE49-F238E27FC236}">
                  <a16:creationId xmlns:a16="http://schemas.microsoft.com/office/drawing/2014/main" id="{875B6660-BAA9-4F0F-BFE0-6E38669B5BD1}"/>
                </a:ext>
              </a:extLst>
            </p:cNvPr>
            <p:cNvSpPr/>
            <p:nvPr/>
          </p:nvSpPr>
          <p:spPr>
            <a:xfrm rot="21199039">
              <a:off x="4101504" y="5083020"/>
              <a:ext cx="104775" cy="623519"/>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04" name="矩形: 圆角 103">
              <a:extLst>
                <a:ext uri="{FF2B5EF4-FFF2-40B4-BE49-F238E27FC236}">
                  <a16:creationId xmlns:a16="http://schemas.microsoft.com/office/drawing/2014/main" id="{5AB87A43-6555-40D0-9FE2-9C7DED00DE30}"/>
                </a:ext>
              </a:extLst>
            </p:cNvPr>
            <p:cNvSpPr/>
            <p:nvPr/>
          </p:nvSpPr>
          <p:spPr>
            <a:xfrm rot="21199039">
              <a:off x="3927341" y="5098214"/>
              <a:ext cx="104775" cy="623519"/>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05" name="矩形: 圆角 104">
              <a:extLst>
                <a:ext uri="{FF2B5EF4-FFF2-40B4-BE49-F238E27FC236}">
                  <a16:creationId xmlns:a16="http://schemas.microsoft.com/office/drawing/2014/main" id="{D8E05ADF-7464-4245-84C5-ED8DA26B2F4B}"/>
                </a:ext>
              </a:extLst>
            </p:cNvPr>
            <p:cNvSpPr/>
            <p:nvPr/>
          </p:nvSpPr>
          <p:spPr>
            <a:xfrm rot="21199039">
              <a:off x="3749808" y="5113524"/>
              <a:ext cx="104775" cy="58006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06" name="矩形: 圆角 105">
              <a:extLst>
                <a:ext uri="{FF2B5EF4-FFF2-40B4-BE49-F238E27FC236}">
                  <a16:creationId xmlns:a16="http://schemas.microsoft.com/office/drawing/2014/main" id="{0BDA0C5F-9814-40FC-8B3C-D03030D3C011}"/>
                </a:ext>
              </a:extLst>
            </p:cNvPr>
            <p:cNvSpPr/>
            <p:nvPr/>
          </p:nvSpPr>
          <p:spPr>
            <a:xfrm rot="21199039">
              <a:off x="3571544" y="5128859"/>
              <a:ext cx="104775" cy="527157"/>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07" name="矩形: 圆角 106">
              <a:extLst>
                <a:ext uri="{FF2B5EF4-FFF2-40B4-BE49-F238E27FC236}">
                  <a16:creationId xmlns:a16="http://schemas.microsoft.com/office/drawing/2014/main" id="{CD69C884-CD98-4C8B-9B04-230F302DDABA}"/>
                </a:ext>
              </a:extLst>
            </p:cNvPr>
            <p:cNvSpPr/>
            <p:nvPr/>
          </p:nvSpPr>
          <p:spPr>
            <a:xfrm rot="21199039">
              <a:off x="3389521" y="5144326"/>
              <a:ext cx="104775" cy="425756"/>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08" name="矩形: 圆角 107">
              <a:extLst>
                <a:ext uri="{FF2B5EF4-FFF2-40B4-BE49-F238E27FC236}">
                  <a16:creationId xmlns:a16="http://schemas.microsoft.com/office/drawing/2014/main" id="{45F9F8D1-A022-4AE1-8832-8B7971A96D71}"/>
                </a:ext>
              </a:extLst>
            </p:cNvPr>
            <p:cNvSpPr/>
            <p:nvPr/>
          </p:nvSpPr>
          <p:spPr>
            <a:xfrm rot="21199039">
              <a:off x="3205006" y="5159877"/>
              <a:ext cx="104775" cy="292235"/>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09" name="矩形: 圆角 108">
              <a:extLst>
                <a:ext uri="{FF2B5EF4-FFF2-40B4-BE49-F238E27FC236}">
                  <a16:creationId xmlns:a16="http://schemas.microsoft.com/office/drawing/2014/main" id="{6DC6C6EC-969A-49DB-967D-41C990AA89F1}"/>
                </a:ext>
              </a:extLst>
            </p:cNvPr>
            <p:cNvSpPr/>
            <p:nvPr/>
          </p:nvSpPr>
          <p:spPr>
            <a:xfrm rot="21199039">
              <a:off x="3019125" y="5175477"/>
              <a:ext cx="104775" cy="141079"/>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10" name="矩形: 圆角 109">
              <a:extLst>
                <a:ext uri="{FF2B5EF4-FFF2-40B4-BE49-F238E27FC236}">
                  <a16:creationId xmlns:a16="http://schemas.microsoft.com/office/drawing/2014/main" id="{E96A913D-1BCC-464C-8796-AA40A351D7F2}"/>
                </a:ext>
              </a:extLst>
            </p:cNvPr>
            <p:cNvSpPr/>
            <p:nvPr/>
          </p:nvSpPr>
          <p:spPr>
            <a:xfrm rot="21199039">
              <a:off x="2838202" y="5133634"/>
              <a:ext cx="108000" cy="108000"/>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11" name="矩形: 圆角 110">
              <a:extLst>
                <a:ext uri="{FF2B5EF4-FFF2-40B4-BE49-F238E27FC236}">
                  <a16:creationId xmlns:a16="http://schemas.microsoft.com/office/drawing/2014/main" id="{17C3D497-69D1-4350-8A34-851595FF65F1}"/>
                </a:ext>
              </a:extLst>
            </p:cNvPr>
            <p:cNvSpPr/>
            <p:nvPr/>
          </p:nvSpPr>
          <p:spPr>
            <a:xfrm rot="21199039">
              <a:off x="2668359" y="5205947"/>
              <a:ext cx="104775" cy="10958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12" name="矩形: 圆角 111">
              <a:extLst>
                <a:ext uri="{FF2B5EF4-FFF2-40B4-BE49-F238E27FC236}">
                  <a16:creationId xmlns:a16="http://schemas.microsoft.com/office/drawing/2014/main" id="{ED528998-CCEB-46F7-A3F3-50020B4EDF70}"/>
                </a:ext>
              </a:extLst>
            </p:cNvPr>
            <p:cNvSpPr/>
            <p:nvPr/>
          </p:nvSpPr>
          <p:spPr>
            <a:xfrm rot="21199039">
              <a:off x="2502838" y="5220841"/>
              <a:ext cx="104775" cy="221066"/>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13" name="矩形: 圆角 112">
              <a:extLst>
                <a:ext uri="{FF2B5EF4-FFF2-40B4-BE49-F238E27FC236}">
                  <a16:creationId xmlns:a16="http://schemas.microsoft.com/office/drawing/2014/main" id="{79D8D049-833E-4DEF-B8DE-DDFF2097BD02}"/>
                </a:ext>
              </a:extLst>
            </p:cNvPr>
            <p:cNvSpPr/>
            <p:nvPr/>
          </p:nvSpPr>
          <p:spPr>
            <a:xfrm rot="21199039">
              <a:off x="2339807" y="5235649"/>
              <a:ext cx="104775" cy="364664"/>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14" name="矩形: 圆角 113">
              <a:extLst>
                <a:ext uri="{FF2B5EF4-FFF2-40B4-BE49-F238E27FC236}">
                  <a16:creationId xmlns:a16="http://schemas.microsoft.com/office/drawing/2014/main" id="{0779963A-6F25-4A65-9A2E-7E00B59026FF}"/>
                </a:ext>
              </a:extLst>
            </p:cNvPr>
            <p:cNvSpPr/>
            <p:nvPr/>
          </p:nvSpPr>
          <p:spPr>
            <a:xfrm rot="21199039">
              <a:off x="2174286" y="5250543"/>
              <a:ext cx="104775" cy="47614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15" name="矩形: 圆角 114">
              <a:extLst>
                <a:ext uri="{FF2B5EF4-FFF2-40B4-BE49-F238E27FC236}">
                  <a16:creationId xmlns:a16="http://schemas.microsoft.com/office/drawing/2014/main" id="{C96DE9B7-F65F-4F86-AC00-B4F04BA2E7B7}"/>
                </a:ext>
              </a:extLst>
            </p:cNvPr>
            <p:cNvSpPr/>
            <p:nvPr/>
          </p:nvSpPr>
          <p:spPr>
            <a:xfrm rot="21199039">
              <a:off x="2006568" y="5265512"/>
              <a:ext cx="104775" cy="55927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16" name="矩形: 圆角 115">
              <a:extLst>
                <a:ext uri="{FF2B5EF4-FFF2-40B4-BE49-F238E27FC236}">
                  <a16:creationId xmlns:a16="http://schemas.microsoft.com/office/drawing/2014/main" id="{1224A4E5-404D-4383-82B7-CD1B7A045FE7}"/>
                </a:ext>
              </a:extLst>
            </p:cNvPr>
            <p:cNvSpPr/>
            <p:nvPr/>
          </p:nvSpPr>
          <p:spPr>
            <a:xfrm rot="21199039">
              <a:off x="1836214" y="5280572"/>
              <a:ext cx="104775" cy="608403"/>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17" name="矩形: 圆角 116">
              <a:extLst>
                <a:ext uri="{FF2B5EF4-FFF2-40B4-BE49-F238E27FC236}">
                  <a16:creationId xmlns:a16="http://schemas.microsoft.com/office/drawing/2014/main" id="{8FCC23C8-3712-4A4D-AB69-A9489E940B59}"/>
                </a:ext>
              </a:extLst>
            </p:cNvPr>
            <p:cNvSpPr/>
            <p:nvPr/>
          </p:nvSpPr>
          <p:spPr>
            <a:xfrm rot="21199039">
              <a:off x="1664688" y="5295675"/>
              <a:ext cx="104775" cy="64241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18" name="矩形: 圆角 117">
              <a:extLst>
                <a:ext uri="{FF2B5EF4-FFF2-40B4-BE49-F238E27FC236}">
                  <a16:creationId xmlns:a16="http://schemas.microsoft.com/office/drawing/2014/main" id="{79ED687A-987E-4299-A6F6-60F722BD1DEE}"/>
                </a:ext>
              </a:extLst>
            </p:cNvPr>
            <p:cNvSpPr/>
            <p:nvPr/>
          </p:nvSpPr>
          <p:spPr>
            <a:xfrm rot="21199039">
              <a:off x="1489060" y="5310919"/>
              <a:ext cx="104775" cy="623519"/>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19" name="矩形: 圆角 118">
              <a:extLst>
                <a:ext uri="{FF2B5EF4-FFF2-40B4-BE49-F238E27FC236}">
                  <a16:creationId xmlns:a16="http://schemas.microsoft.com/office/drawing/2014/main" id="{F5E2F9B9-4DB1-429C-8341-B4A305BF2708}"/>
                </a:ext>
              </a:extLst>
            </p:cNvPr>
            <p:cNvSpPr/>
            <p:nvPr/>
          </p:nvSpPr>
          <p:spPr>
            <a:xfrm rot="21199039">
              <a:off x="1311528" y="5326229"/>
              <a:ext cx="104775" cy="58006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20" name="矩形: 圆角 119">
              <a:extLst>
                <a:ext uri="{FF2B5EF4-FFF2-40B4-BE49-F238E27FC236}">
                  <a16:creationId xmlns:a16="http://schemas.microsoft.com/office/drawing/2014/main" id="{373DE576-DB53-4A57-844E-51B8684934F4}"/>
                </a:ext>
              </a:extLst>
            </p:cNvPr>
            <p:cNvSpPr/>
            <p:nvPr/>
          </p:nvSpPr>
          <p:spPr>
            <a:xfrm rot="21199039">
              <a:off x="1131946" y="5341611"/>
              <a:ext cx="104775" cy="51015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21" name="矩形: 圆角 120">
              <a:extLst>
                <a:ext uri="{FF2B5EF4-FFF2-40B4-BE49-F238E27FC236}">
                  <a16:creationId xmlns:a16="http://schemas.microsoft.com/office/drawing/2014/main" id="{D1FA398A-5D90-48A4-BB19-3FA90891B168}"/>
                </a:ext>
              </a:extLst>
            </p:cNvPr>
            <p:cNvSpPr/>
            <p:nvPr/>
          </p:nvSpPr>
          <p:spPr>
            <a:xfrm rot="21199039">
              <a:off x="949872" y="5357078"/>
              <a:ext cx="104775" cy="40812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22" name="矩形: 圆角 121">
              <a:extLst>
                <a:ext uri="{FF2B5EF4-FFF2-40B4-BE49-F238E27FC236}">
                  <a16:creationId xmlns:a16="http://schemas.microsoft.com/office/drawing/2014/main" id="{641B9944-D400-42A8-A2EA-59966DE6CA72}"/>
                </a:ext>
              </a:extLst>
            </p:cNvPr>
            <p:cNvSpPr/>
            <p:nvPr/>
          </p:nvSpPr>
          <p:spPr>
            <a:xfrm rot="21199039">
              <a:off x="765310" y="5372630"/>
              <a:ext cx="104775" cy="273971"/>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23" name="矩形: 圆角 122">
              <a:extLst>
                <a:ext uri="{FF2B5EF4-FFF2-40B4-BE49-F238E27FC236}">
                  <a16:creationId xmlns:a16="http://schemas.microsoft.com/office/drawing/2014/main" id="{B7889624-4620-494A-87B6-8BB19DAB5E72}"/>
                </a:ext>
              </a:extLst>
            </p:cNvPr>
            <p:cNvSpPr/>
            <p:nvPr/>
          </p:nvSpPr>
          <p:spPr>
            <a:xfrm rot="21199039">
              <a:off x="578404" y="5388266"/>
              <a:ext cx="104775" cy="10958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24" name="矩形: 圆角 123">
              <a:extLst>
                <a:ext uri="{FF2B5EF4-FFF2-40B4-BE49-F238E27FC236}">
                  <a16:creationId xmlns:a16="http://schemas.microsoft.com/office/drawing/2014/main" id="{676C8FE1-A360-4419-9405-D9960F92DE51}"/>
                </a:ext>
              </a:extLst>
            </p:cNvPr>
            <p:cNvSpPr/>
            <p:nvPr/>
          </p:nvSpPr>
          <p:spPr>
            <a:xfrm rot="21199039">
              <a:off x="398566" y="5341349"/>
              <a:ext cx="108000" cy="108000"/>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25" name="矩形: 圆角 124">
              <a:extLst>
                <a:ext uri="{FF2B5EF4-FFF2-40B4-BE49-F238E27FC236}">
                  <a16:creationId xmlns:a16="http://schemas.microsoft.com/office/drawing/2014/main" id="{2B1E12E4-3C36-4067-A367-0AFDAD97C537}"/>
                </a:ext>
              </a:extLst>
            </p:cNvPr>
            <p:cNvSpPr/>
            <p:nvPr/>
          </p:nvSpPr>
          <p:spPr>
            <a:xfrm rot="21199039">
              <a:off x="230079" y="5418652"/>
              <a:ext cx="104775" cy="10958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26" name="矩形: 圆角 125">
              <a:extLst>
                <a:ext uri="{FF2B5EF4-FFF2-40B4-BE49-F238E27FC236}">
                  <a16:creationId xmlns:a16="http://schemas.microsoft.com/office/drawing/2014/main" id="{5E7581E4-FF11-4070-87EC-1834A5413C5A}"/>
                </a:ext>
              </a:extLst>
            </p:cNvPr>
            <p:cNvSpPr/>
            <p:nvPr/>
          </p:nvSpPr>
          <p:spPr>
            <a:xfrm rot="21199039">
              <a:off x="68658" y="5433405"/>
              <a:ext cx="104775" cy="273970"/>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27" name="矩形: 圆角 126">
              <a:extLst>
                <a:ext uri="{FF2B5EF4-FFF2-40B4-BE49-F238E27FC236}">
                  <a16:creationId xmlns:a16="http://schemas.microsoft.com/office/drawing/2014/main" id="{4EF569D0-03D0-4E6F-9152-2378CA2400EF}"/>
                </a:ext>
              </a:extLst>
            </p:cNvPr>
            <p:cNvSpPr/>
            <p:nvPr/>
          </p:nvSpPr>
          <p:spPr>
            <a:xfrm rot="21199039">
              <a:off x="-95105" y="5448236"/>
              <a:ext cx="104775" cy="40812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28" name="矩形: 圆角 127">
              <a:extLst>
                <a:ext uri="{FF2B5EF4-FFF2-40B4-BE49-F238E27FC236}">
                  <a16:creationId xmlns:a16="http://schemas.microsoft.com/office/drawing/2014/main" id="{E61B5320-78CF-4319-8085-0087A6A5F162}"/>
                </a:ext>
              </a:extLst>
            </p:cNvPr>
            <p:cNvSpPr/>
            <p:nvPr/>
          </p:nvSpPr>
          <p:spPr>
            <a:xfrm rot="21199039">
              <a:off x="-261358" y="5463156"/>
              <a:ext cx="104775" cy="510151"/>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29" name="矩形: 圆角 128">
              <a:extLst>
                <a:ext uri="{FF2B5EF4-FFF2-40B4-BE49-F238E27FC236}">
                  <a16:creationId xmlns:a16="http://schemas.microsoft.com/office/drawing/2014/main" id="{6F50EFD0-090C-493B-B956-B09233A7A097}"/>
                </a:ext>
              </a:extLst>
            </p:cNvPr>
            <p:cNvSpPr/>
            <p:nvPr/>
          </p:nvSpPr>
          <p:spPr>
            <a:xfrm rot="21199039">
              <a:off x="-430101" y="5478160"/>
              <a:ext cx="104775" cy="58006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0" name="矩形: 圆角 129">
              <a:extLst>
                <a:ext uri="{FF2B5EF4-FFF2-40B4-BE49-F238E27FC236}">
                  <a16:creationId xmlns:a16="http://schemas.microsoft.com/office/drawing/2014/main" id="{74347754-D957-4729-8BCD-CD1FB0410F43}"/>
                </a:ext>
              </a:extLst>
            </p:cNvPr>
            <p:cNvSpPr/>
            <p:nvPr/>
          </p:nvSpPr>
          <p:spPr>
            <a:xfrm rot="21199039" flipV="1">
              <a:off x="12399772" y="4206346"/>
              <a:ext cx="104775" cy="10958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31" name="矩形: 圆角 130">
              <a:extLst>
                <a:ext uri="{FF2B5EF4-FFF2-40B4-BE49-F238E27FC236}">
                  <a16:creationId xmlns:a16="http://schemas.microsoft.com/office/drawing/2014/main" id="{2D26702C-E183-4103-B84B-FF1C659390CF}"/>
                </a:ext>
              </a:extLst>
            </p:cNvPr>
            <p:cNvSpPr/>
            <p:nvPr/>
          </p:nvSpPr>
          <p:spPr>
            <a:xfrm rot="21199039" flipV="1">
              <a:off x="12219164" y="4138626"/>
              <a:ext cx="104775" cy="192723"/>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32" name="矩形: 圆角 131">
              <a:extLst>
                <a:ext uri="{FF2B5EF4-FFF2-40B4-BE49-F238E27FC236}">
                  <a16:creationId xmlns:a16="http://schemas.microsoft.com/office/drawing/2014/main" id="{C991CF5F-262B-4561-9E4C-7B911C0E2D84}"/>
                </a:ext>
              </a:extLst>
            </p:cNvPr>
            <p:cNvSpPr/>
            <p:nvPr/>
          </p:nvSpPr>
          <p:spPr>
            <a:xfrm rot="21199039" flipV="1">
              <a:off x="12032697" y="3995532"/>
              <a:ext cx="104775" cy="35143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33" name="矩形: 圆角 132">
              <a:extLst>
                <a:ext uri="{FF2B5EF4-FFF2-40B4-BE49-F238E27FC236}">
                  <a16:creationId xmlns:a16="http://schemas.microsoft.com/office/drawing/2014/main" id="{CF9B1D9A-9A86-40E1-8520-D869B0DC62DD}"/>
                </a:ext>
              </a:extLst>
            </p:cNvPr>
            <p:cNvSpPr/>
            <p:nvPr/>
          </p:nvSpPr>
          <p:spPr>
            <a:xfrm rot="21199039" flipV="1">
              <a:off x="11849892" y="3899548"/>
              <a:ext cx="104775" cy="462915"/>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34" name="矩形: 圆角 133">
              <a:extLst>
                <a:ext uri="{FF2B5EF4-FFF2-40B4-BE49-F238E27FC236}">
                  <a16:creationId xmlns:a16="http://schemas.microsoft.com/office/drawing/2014/main" id="{35EC55B8-1325-452C-BDA1-652E9B8C6187}"/>
                </a:ext>
              </a:extLst>
            </p:cNvPr>
            <p:cNvSpPr/>
            <p:nvPr/>
          </p:nvSpPr>
          <p:spPr>
            <a:xfrm rot="21199039" flipV="1">
              <a:off x="11670750" y="3850670"/>
              <a:ext cx="104775" cy="527158"/>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35" name="矩形: 圆角 134">
              <a:extLst>
                <a:ext uri="{FF2B5EF4-FFF2-40B4-BE49-F238E27FC236}">
                  <a16:creationId xmlns:a16="http://schemas.microsoft.com/office/drawing/2014/main" id="{CB42F840-1129-4FA1-801A-95B5DB2F485B}"/>
                </a:ext>
              </a:extLst>
            </p:cNvPr>
            <p:cNvSpPr/>
            <p:nvPr/>
          </p:nvSpPr>
          <p:spPr>
            <a:xfrm rot="21199039" flipV="1">
              <a:off x="11492484" y="3813102"/>
              <a:ext cx="104775" cy="58006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36" name="矩形: 圆角 135">
              <a:extLst>
                <a:ext uri="{FF2B5EF4-FFF2-40B4-BE49-F238E27FC236}">
                  <a16:creationId xmlns:a16="http://schemas.microsoft.com/office/drawing/2014/main" id="{0D03C899-2E31-4A74-BB11-871ED882DBC3}"/>
                </a:ext>
              </a:extLst>
            </p:cNvPr>
            <p:cNvSpPr/>
            <p:nvPr/>
          </p:nvSpPr>
          <p:spPr>
            <a:xfrm rot="21199039" flipV="1">
              <a:off x="11316124" y="3800030"/>
              <a:ext cx="104775" cy="608403"/>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37" name="矩形: 圆角 136">
              <a:extLst>
                <a:ext uri="{FF2B5EF4-FFF2-40B4-BE49-F238E27FC236}">
                  <a16:creationId xmlns:a16="http://schemas.microsoft.com/office/drawing/2014/main" id="{CC707B44-2764-453E-BC7D-5C9E31274321}"/>
                </a:ext>
              </a:extLst>
            </p:cNvPr>
            <p:cNvSpPr/>
            <p:nvPr/>
          </p:nvSpPr>
          <p:spPr>
            <a:xfrm rot="21199039" flipV="1">
              <a:off x="11141962" y="3815224"/>
              <a:ext cx="104775" cy="608403"/>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38" name="矩形: 圆角 137">
              <a:extLst>
                <a:ext uri="{FF2B5EF4-FFF2-40B4-BE49-F238E27FC236}">
                  <a16:creationId xmlns:a16="http://schemas.microsoft.com/office/drawing/2014/main" id="{AB75BC9A-8EE8-4041-962A-58ED3512643E}"/>
                </a:ext>
              </a:extLst>
            </p:cNvPr>
            <p:cNvSpPr/>
            <p:nvPr/>
          </p:nvSpPr>
          <p:spPr>
            <a:xfrm rot="21199039" flipV="1">
              <a:off x="10969996" y="3858682"/>
              <a:ext cx="104775" cy="580062"/>
            </a:xfrm>
            <a:prstGeom prst="roundRect">
              <a:avLst>
                <a:gd name="adj" fmla="val 50000"/>
              </a:avLst>
            </a:prstGeom>
            <a:gradFill flip="none" rotWithShape="1">
              <a:gsLst>
                <a:gs pos="100000">
                  <a:schemeClr val="accent1">
                    <a:lumMod val="40000"/>
                    <a:lumOff val="60000"/>
                  </a:schemeClr>
                </a:gs>
                <a:gs pos="0">
                  <a:schemeClr val="accent1">
                    <a:lumMod val="70000"/>
                    <a:lumOff val="3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39" name="矩形: 圆角 138">
              <a:extLst>
                <a:ext uri="{FF2B5EF4-FFF2-40B4-BE49-F238E27FC236}">
                  <a16:creationId xmlns:a16="http://schemas.microsoft.com/office/drawing/2014/main" id="{7C6492DB-4390-46E3-9700-208302442CBF}"/>
                </a:ext>
              </a:extLst>
            </p:cNvPr>
            <p:cNvSpPr/>
            <p:nvPr/>
          </p:nvSpPr>
          <p:spPr>
            <a:xfrm rot="21199039">
              <a:off x="12423071" y="4355812"/>
              <a:ext cx="104775" cy="10958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40" name="矩形: 圆角 139">
              <a:extLst>
                <a:ext uri="{FF2B5EF4-FFF2-40B4-BE49-F238E27FC236}">
                  <a16:creationId xmlns:a16="http://schemas.microsoft.com/office/drawing/2014/main" id="{28711374-F8E0-4F61-A7F9-4E1532999A7F}"/>
                </a:ext>
              </a:extLst>
            </p:cNvPr>
            <p:cNvSpPr/>
            <p:nvPr/>
          </p:nvSpPr>
          <p:spPr>
            <a:xfrm rot="21199039">
              <a:off x="12255354" y="4370782"/>
              <a:ext cx="104775" cy="192723"/>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41" name="矩形: 圆角 140">
              <a:extLst>
                <a:ext uri="{FF2B5EF4-FFF2-40B4-BE49-F238E27FC236}">
                  <a16:creationId xmlns:a16="http://schemas.microsoft.com/office/drawing/2014/main" id="{1A1A791B-F790-4D96-810F-0D4F23834C5F}"/>
                </a:ext>
              </a:extLst>
            </p:cNvPr>
            <p:cNvSpPr/>
            <p:nvPr/>
          </p:nvSpPr>
          <p:spPr>
            <a:xfrm rot="21199039">
              <a:off x="12093494" y="4385549"/>
              <a:ext cx="104775" cy="35143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42" name="矩形: 圆角 141">
              <a:extLst>
                <a:ext uri="{FF2B5EF4-FFF2-40B4-BE49-F238E27FC236}">
                  <a16:creationId xmlns:a16="http://schemas.microsoft.com/office/drawing/2014/main" id="{939429FA-A2D9-4201-B667-98D84DC6484D}"/>
                </a:ext>
              </a:extLst>
            </p:cNvPr>
            <p:cNvSpPr/>
            <p:nvPr/>
          </p:nvSpPr>
          <p:spPr>
            <a:xfrm rot="21199039">
              <a:off x="11927974" y="4400443"/>
              <a:ext cx="104775" cy="462915"/>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43" name="矩形: 圆角 142">
              <a:extLst>
                <a:ext uri="{FF2B5EF4-FFF2-40B4-BE49-F238E27FC236}">
                  <a16:creationId xmlns:a16="http://schemas.microsoft.com/office/drawing/2014/main" id="{3C70061D-DE81-4F22-86F5-7F86596D8C4E}"/>
                </a:ext>
              </a:extLst>
            </p:cNvPr>
            <p:cNvSpPr/>
            <p:nvPr/>
          </p:nvSpPr>
          <p:spPr>
            <a:xfrm rot="21199039">
              <a:off x="11758792" y="4415462"/>
              <a:ext cx="104775" cy="527158"/>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44" name="矩形: 圆角 143">
              <a:extLst>
                <a:ext uri="{FF2B5EF4-FFF2-40B4-BE49-F238E27FC236}">
                  <a16:creationId xmlns:a16="http://schemas.microsoft.com/office/drawing/2014/main" id="{7C864D78-316F-4444-B66A-47E6BBD2C717}"/>
                </a:ext>
              </a:extLst>
            </p:cNvPr>
            <p:cNvSpPr/>
            <p:nvPr/>
          </p:nvSpPr>
          <p:spPr>
            <a:xfrm rot="21199039">
              <a:off x="11588729" y="4430513"/>
              <a:ext cx="104775" cy="58006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45" name="矩形: 圆角 144">
              <a:extLst>
                <a:ext uri="{FF2B5EF4-FFF2-40B4-BE49-F238E27FC236}">
                  <a16:creationId xmlns:a16="http://schemas.microsoft.com/office/drawing/2014/main" id="{174C9971-B589-4016-ADEE-E0388CE3F430}"/>
                </a:ext>
              </a:extLst>
            </p:cNvPr>
            <p:cNvSpPr/>
            <p:nvPr/>
          </p:nvSpPr>
          <p:spPr>
            <a:xfrm rot="21199039">
              <a:off x="11416764" y="4445631"/>
              <a:ext cx="104775" cy="608403"/>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46" name="矩形: 圆角 145">
              <a:extLst>
                <a:ext uri="{FF2B5EF4-FFF2-40B4-BE49-F238E27FC236}">
                  <a16:creationId xmlns:a16="http://schemas.microsoft.com/office/drawing/2014/main" id="{A999BEC7-5A19-4B41-9145-7019B9E667C9}"/>
                </a:ext>
              </a:extLst>
            </p:cNvPr>
            <p:cNvSpPr/>
            <p:nvPr/>
          </p:nvSpPr>
          <p:spPr>
            <a:xfrm rot="21199039">
              <a:off x="11242601" y="4460824"/>
              <a:ext cx="104775" cy="608403"/>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147" name="矩形: 圆角 146">
              <a:extLst>
                <a:ext uri="{FF2B5EF4-FFF2-40B4-BE49-F238E27FC236}">
                  <a16:creationId xmlns:a16="http://schemas.microsoft.com/office/drawing/2014/main" id="{9756B8A2-3A67-479A-B99B-010B5824D47B}"/>
                </a:ext>
              </a:extLst>
            </p:cNvPr>
            <p:cNvSpPr/>
            <p:nvPr/>
          </p:nvSpPr>
          <p:spPr>
            <a:xfrm rot="21199039">
              <a:off x="11066241" y="4476093"/>
              <a:ext cx="104775" cy="580062"/>
            </a:xfrm>
            <a:prstGeom prst="roundRect">
              <a:avLst>
                <a:gd name="adj" fmla="val 50000"/>
              </a:avLst>
            </a:prstGeom>
            <a:gradFill flip="none" rotWithShape="1">
              <a:gsLst>
                <a:gs pos="100000">
                  <a:schemeClr val="accent4">
                    <a:lumMod val="20000"/>
                    <a:lumOff val="80000"/>
                  </a:schemeClr>
                </a:gs>
                <a:gs pos="0">
                  <a:schemeClr val="accent4">
                    <a:lumMod val="60000"/>
                    <a:lumOff val="4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grpSp>
      <p:cxnSp>
        <p:nvCxnSpPr>
          <p:cNvPr id="150" name="直接连接符 149">
            <a:extLst>
              <a:ext uri="{FF2B5EF4-FFF2-40B4-BE49-F238E27FC236}">
                <a16:creationId xmlns:a16="http://schemas.microsoft.com/office/drawing/2014/main" id="{E9D81EFF-13D4-4B54-BCDB-7802B6AF5962}"/>
              </a:ext>
            </a:extLst>
          </p:cNvPr>
          <p:cNvCxnSpPr>
            <a:cxnSpLocks/>
          </p:cNvCxnSpPr>
          <p:nvPr/>
        </p:nvCxnSpPr>
        <p:spPr>
          <a:xfrm>
            <a:off x="661865" y="2239736"/>
            <a:ext cx="0" cy="2982904"/>
          </a:xfrm>
          <a:prstGeom prst="line">
            <a:avLst/>
          </a:prstGeom>
          <a:ln w="15875" cap="rnd">
            <a:gradFill>
              <a:gsLst>
                <a:gs pos="0">
                  <a:schemeClr val="bg1"/>
                </a:gs>
                <a:gs pos="100000">
                  <a:schemeClr val="bg1">
                    <a:alpha val="0"/>
                  </a:schemeClr>
                </a:gs>
              </a:gsLst>
              <a:lin ang="5400000" scaled="1"/>
            </a:gradFill>
            <a:prstDash val="solid"/>
          </a:ln>
        </p:spPr>
        <p:style>
          <a:lnRef idx="1">
            <a:schemeClr val="accent1"/>
          </a:lnRef>
          <a:fillRef idx="0">
            <a:schemeClr val="accent1"/>
          </a:fillRef>
          <a:effectRef idx="0">
            <a:schemeClr val="accent1"/>
          </a:effectRef>
          <a:fontRef idx="minor">
            <a:schemeClr val="tx1"/>
          </a:fontRef>
        </p:style>
      </p:cxnSp>
      <p:cxnSp>
        <p:nvCxnSpPr>
          <p:cNvPr id="153" name="直接连接符 152">
            <a:extLst>
              <a:ext uri="{FF2B5EF4-FFF2-40B4-BE49-F238E27FC236}">
                <a16:creationId xmlns:a16="http://schemas.microsoft.com/office/drawing/2014/main" id="{97DBDDAF-04AE-47D5-94B5-4F0F77900C4F}"/>
              </a:ext>
            </a:extLst>
          </p:cNvPr>
          <p:cNvCxnSpPr>
            <a:cxnSpLocks/>
          </p:cNvCxnSpPr>
          <p:nvPr/>
        </p:nvCxnSpPr>
        <p:spPr>
          <a:xfrm>
            <a:off x="2802402" y="2239735"/>
            <a:ext cx="0" cy="2789465"/>
          </a:xfrm>
          <a:prstGeom prst="line">
            <a:avLst/>
          </a:prstGeom>
          <a:ln w="15875" cap="rnd">
            <a:gradFill>
              <a:gsLst>
                <a:gs pos="0">
                  <a:schemeClr val="bg1"/>
                </a:gs>
                <a:gs pos="100000">
                  <a:schemeClr val="bg1">
                    <a:alpha val="0"/>
                  </a:schemeClr>
                </a:gs>
              </a:gsLst>
              <a:lin ang="5400000" scaled="1"/>
            </a:gradFill>
            <a:prstDash val="solid"/>
          </a:ln>
        </p:spPr>
        <p:style>
          <a:lnRef idx="1">
            <a:schemeClr val="accent1"/>
          </a:lnRef>
          <a:fillRef idx="0">
            <a:schemeClr val="accent1"/>
          </a:fillRef>
          <a:effectRef idx="0">
            <a:schemeClr val="accent1"/>
          </a:effectRef>
          <a:fontRef idx="minor">
            <a:schemeClr val="tx1"/>
          </a:fontRef>
        </p:style>
      </p:cxnSp>
      <p:cxnSp>
        <p:nvCxnSpPr>
          <p:cNvPr id="154" name="直接连接符 153">
            <a:extLst>
              <a:ext uri="{FF2B5EF4-FFF2-40B4-BE49-F238E27FC236}">
                <a16:creationId xmlns:a16="http://schemas.microsoft.com/office/drawing/2014/main" id="{91ADB53D-3B8F-445A-8379-78354FE5E1EB}"/>
              </a:ext>
            </a:extLst>
          </p:cNvPr>
          <p:cNvCxnSpPr>
            <a:cxnSpLocks/>
          </p:cNvCxnSpPr>
          <p:nvPr/>
        </p:nvCxnSpPr>
        <p:spPr>
          <a:xfrm>
            <a:off x="4951591" y="2239735"/>
            <a:ext cx="0" cy="2627540"/>
          </a:xfrm>
          <a:prstGeom prst="line">
            <a:avLst/>
          </a:prstGeom>
          <a:ln w="15875" cap="rnd">
            <a:gradFill>
              <a:gsLst>
                <a:gs pos="0">
                  <a:schemeClr val="bg1"/>
                </a:gs>
                <a:gs pos="100000">
                  <a:schemeClr val="bg1">
                    <a:alpha val="0"/>
                  </a:schemeClr>
                </a:gs>
              </a:gsLst>
              <a:lin ang="5400000" scaled="1"/>
            </a:gradFill>
            <a:prstDash val="solid"/>
          </a:ln>
        </p:spPr>
        <p:style>
          <a:lnRef idx="1">
            <a:schemeClr val="accent1"/>
          </a:lnRef>
          <a:fillRef idx="0">
            <a:schemeClr val="accent1"/>
          </a:fillRef>
          <a:effectRef idx="0">
            <a:schemeClr val="accent1"/>
          </a:effectRef>
          <a:fontRef idx="minor">
            <a:schemeClr val="tx1"/>
          </a:fontRef>
        </p:style>
      </p:cxnSp>
      <p:cxnSp>
        <p:nvCxnSpPr>
          <p:cNvPr id="155" name="直接连接符 154">
            <a:extLst>
              <a:ext uri="{FF2B5EF4-FFF2-40B4-BE49-F238E27FC236}">
                <a16:creationId xmlns:a16="http://schemas.microsoft.com/office/drawing/2014/main" id="{B514EDC7-00D8-4E47-BC80-434CEEBB99CA}"/>
              </a:ext>
            </a:extLst>
          </p:cNvPr>
          <p:cNvCxnSpPr>
            <a:cxnSpLocks/>
          </p:cNvCxnSpPr>
          <p:nvPr/>
        </p:nvCxnSpPr>
        <p:spPr>
          <a:xfrm>
            <a:off x="7099633" y="2239735"/>
            <a:ext cx="0" cy="2475140"/>
          </a:xfrm>
          <a:prstGeom prst="line">
            <a:avLst/>
          </a:prstGeom>
          <a:ln w="15875" cap="rnd">
            <a:gradFill>
              <a:gsLst>
                <a:gs pos="0">
                  <a:schemeClr val="bg1"/>
                </a:gs>
                <a:gs pos="100000">
                  <a:schemeClr val="bg1">
                    <a:alpha val="0"/>
                  </a:schemeClr>
                </a:gs>
              </a:gsLst>
              <a:lin ang="5400000" scaled="1"/>
            </a:gradFill>
            <a:prstDash val="solid"/>
          </a:ln>
        </p:spPr>
        <p:style>
          <a:lnRef idx="1">
            <a:schemeClr val="accent1"/>
          </a:lnRef>
          <a:fillRef idx="0">
            <a:schemeClr val="accent1"/>
          </a:fillRef>
          <a:effectRef idx="0">
            <a:schemeClr val="accent1"/>
          </a:effectRef>
          <a:fontRef idx="minor">
            <a:schemeClr val="tx1"/>
          </a:fontRef>
        </p:style>
      </p:cxnSp>
      <p:sp>
        <p:nvSpPr>
          <p:cNvPr id="157" name="矩形 156">
            <a:extLst>
              <a:ext uri="{FF2B5EF4-FFF2-40B4-BE49-F238E27FC236}">
                <a16:creationId xmlns:a16="http://schemas.microsoft.com/office/drawing/2014/main" id="{4A2100CE-5337-4EF0-8030-7602E2285E7F}"/>
              </a:ext>
            </a:extLst>
          </p:cNvPr>
          <p:cNvSpPr/>
          <p:nvPr/>
        </p:nvSpPr>
        <p:spPr>
          <a:xfrm>
            <a:off x="340373" y="633409"/>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血栓弹力图发展历程</a:t>
            </a:r>
          </a:p>
        </p:txBody>
      </p:sp>
      <p:sp>
        <p:nvSpPr>
          <p:cNvPr id="158" name="矩形: 圆角 157">
            <a:extLst>
              <a:ext uri="{FF2B5EF4-FFF2-40B4-BE49-F238E27FC236}">
                <a16:creationId xmlns:a16="http://schemas.microsoft.com/office/drawing/2014/main" id="{3A279CD0-4682-4A5E-8905-601F33B7399F}"/>
              </a:ext>
            </a:extLst>
          </p:cNvPr>
          <p:cNvSpPr/>
          <p:nvPr/>
        </p:nvSpPr>
        <p:spPr>
          <a:xfrm>
            <a:off x="790222" y="1982607"/>
            <a:ext cx="1047230" cy="352892"/>
          </a:xfrm>
          <a:prstGeom prst="roundRect">
            <a:avLst>
              <a:gd name="adj" fmla="val 50000"/>
            </a:avLst>
          </a:prstGeom>
          <a:gradFill>
            <a:gsLst>
              <a:gs pos="0">
                <a:schemeClr val="accent4">
                  <a:lumMod val="60000"/>
                  <a:lumOff val="40000"/>
                </a:schemeClr>
              </a:gs>
              <a:gs pos="87000">
                <a:schemeClr val="accent4"/>
              </a:gs>
            </a:gsLst>
            <a:lin ang="4200000" scaled="0"/>
          </a:gradFill>
          <a:ln>
            <a:noFill/>
          </a:ln>
          <a:effectLst>
            <a:outerShdw blurRad="215900" dist="63500" dir="2700000" sx="98000" sy="98000" algn="tl" rotWithShape="0">
              <a:schemeClr val="accent4">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Roboto Bold"/>
                <a:ea typeface="思源黑体 CN Regular"/>
                <a:cs typeface="+mn-cs"/>
              </a:rPr>
              <a:t>1980</a:t>
            </a:r>
            <a:endParaRPr kumimoji="0" lang="en-US" altLang="zh-CN" sz="1800" b="0" i="0" u="none" strike="noStrike" kern="1200" cap="none" spc="0" normalizeH="0" baseline="0" noProof="0" dirty="0">
              <a:ln>
                <a:noFill/>
              </a:ln>
              <a:solidFill>
                <a:prstClr val="white"/>
              </a:solidFill>
              <a:effectLst/>
              <a:uLnTx/>
              <a:uFillTx/>
              <a:latin typeface="Roboto Bold"/>
              <a:ea typeface="思源黑体 CN Regular"/>
              <a:cs typeface="+mn-cs"/>
            </a:endParaRPr>
          </a:p>
        </p:txBody>
      </p:sp>
      <p:sp>
        <p:nvSpPr>
          <p:cNvPr id="159" name="矩形: 圆角 158">
            <a:extLst>
              <a:ext uri="{FF2B5EF4-FFF2-40B4-BE49-F238E27FC236}">
                <a16:creationId xmlns:a16="http://schemas.microsoft.com/office/drawing/2014/main" id="{FF10F3D9-FE86-41BA-B6A7-32967493AE02}"/>
              </a:ext>
            </a:extLst>
          </p:cNvPr>
          <p:cNvSpPr/>
          <p:nvPr/>
        </p:nvSpPr>
        <p:spPr>
          <a:xfrm>
            <a:off x="2939627" y="1982607"/>
            <a:ext cx="1047230" cy="352892"/>
          </a:xfrm>
          <a:prstGeom prst="roundRect">
            <a:avLst>
              <a:gd name="adj" fmla="val 50000"/>
            </a:avLst>
          </a:prstGeom>
          <a:gradFill>
            <a:gsLst>
              <a:gs pos="0">
                <a:schemeClr val="accent4">
                  <a:lumMod val="60000"/>
                  <a:lumOff val="40000"/>
                </a:schemeClr>
              </a:gs>
              <a:gs pos="87000">
                <a:schemeClr val="accent4"/>
              </a:gs>
            </a:gsLst>
            <a:lin ang="4200000" scaled="0"/>
          </a:gradFill>
          <a:ln>
            <a:noFill/>
          </a:ln>
          <a:effectLst>
            <a:outerShdw blurRad="215900" dist="63500" dir="2700000" sx="98000" sy="98000" algn="tl" rotWithShape="0">
              <a:schemeClr val="accent4">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Roboto Bold"/>
                <a:ea typeface="思源黑体 CN Regular"/>
                <a:cs typeface="+mn-cs"/>
              </a:rPr>
              <a:t>2004</a:t>
            </a:r>
          </a:p>
        </p:txBody>
      </p:sp>
      <p:sp>
        <p:nvSpPr>
          <p:cNvPr id="165" name="矩形: 圆角 164">
            <a:extLst>
              <a:ext uri="{FF2B5EF4-FFF2-40B4-BE49-F238E27FC236}">
                <a16:creationId xmlns:a16="http://schemas.microsoft.com/office/drawing/2014/main" id="{1CD45FCA-A0A1-45C5-9C9A-F900CA8ABF09}"/>
              </a:ext>
            </a:extLst>
          </p:cNvPr>
          <p:cNvSpPr/>
          <p:nvPr/>
        </p:nvSpPr>
        <p:spPr>
          <a:xfrm>
            <a:off x="5091478" y="1982607"/>
            <a:ext cx="1047230" cy="352892"/>
          </a:xfrm>
          <a:prstGeom prst="roundRect">
            <a:avLst>
              <a:gd name="adj" fmla="val 50000"/>
            </a:avLst>
          </a:prstGeom>
          <a:gradFill>
            <a:gsLst>
              <a:gs pos="0">
                <a:schemeClr val="accent4">
                  <a:lumMod val="60000"/>
                  <a:lumOff val="40000"/>
                </a:schemeClr>
              </a:gs>
              <a:gs pos="87000">
                <a:schemeClr val="accent4"/>
              </a:gs>
            </a:gsLst>
            <a:lin ang="4200000" scaled="0"/>
          </a:gradFill>
          <a:ln>
            <a:noFill/>
          </a:ln>
          <a:effectLst>
            <a:outerShdw blurRad="215900" dist="63500" dir="2700000" sx="98000" sy="98000" algn="tl" rotWithShape="0">
              <a:schemeClr val="accent4">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Roboto Bold"/>
                <a:ea typeface="思源黑体 CN Regular"/>
                <a:cs typeface="+mn-cs"/>
              </a:rPr>
              <a:t>2008</a:t>
            </a:r>
          </a:p>
        </p:txBody>
      </p:sp>
      <p:sp>
        <p:nvSpPr>
          <p:cNvPr id="166" name="矩形: 圆角 165">
            <a:extLst>
              <a:ext uri="{FF2B5EF4-FFF2-40B4-BE49-F238E27FC236}">
                <a16:creationId xmlns:a16="http://schemas.microsoft.com/office/drawing/2014/main" id="{DFC0B98D-23AE-4E65-B3F8-97A876B08697}"/>
              </a:ext>
            </a:extLst>
          </p:cNvPr>
          <p:cNvSpPr/>
          <p:nvPr/>
        </p:nvSpPr>
        <p:spPr>
          <a:xfrm>
            <a:off x="7235278" y="1982607"/>
            <a:ext cx="1047230" cy="352892"/>
          </a:xfrm>
          <a:prstGeom prst="roundRect">
            <a:avLst>
              <a:gd name="adj" fmla="val 50000"/>
            </a:avLst>
          </a:prstGeom>
          <a:gradFill>
            <a:gsLst>
              <a:gs pos="0">
                <a:schemeClr val="accent4">
                  <a:lumMod val="60000"/>
                  <a:lumOff val="40000"/>
                </a:schemeClr>
              </a:gs>
              <a:gs pos="87000">
                <a:schemeClr val="accent4"/>
              </a:gs>
            </a:gsLst>
            <a:lin ang="4200000" scaled="0"/>
          </a:gradFill>
          <a:ln>
            <a:noFill/>
          </a:ln>
          <a:effectLst>
            <a:outerShdw blurRad="215900" dist="63500" dir="2700000" sx="98000" sy="98000" algn="tl" rotWithShape="0">
              <a:schemeClr val="accent4">
                <a:alpha val="3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Roboto Bold"/>
                <a:ea typeface="思源黑体 CN Regular"/>
                <a:cs typeface="+mn-cs"/>
              </a:rPr>
              <a:t>2019</a:t>
            </a:r>
          </a:p>
        </p:txBody>
      </p:sp>
      <p:sp>
        <p:nvSpPr>
          <p:cNvPr id="168" name="文本框 167">
            <a:extLst>
              <a:ext uri="{FF2B5EF4-FFF2-40B4-BE49-F238E27FC236}">
                <a16:creationId xmlns:a16="http://schemas.microsoft.com/office/drawing/2014/main" id="{9AFBD9D5-6AE4-4753-9994-9FCF5A7960F8}"/>
              </a:ext>
            </a:extLst>
          </p:cNvPr>
          <p:cNvSpPr txBox="1"/>
          <p:nvPr/>
        </p:nvSpPr>
        <p:spPr>
          <a:xfrm>
            <a:off x="789441" y="2842546"/>
            <a:ext cx="1461025" cy="438325"/>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德国人</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Harter</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发明血栓弹力图仪</a:t>
            </a:r>
          </a:p>
        </p:txBody>
      </p:sp>
      <p:sp>
        <p:nvSpPr>
          <p:cNvPr id="169" name="文本框 168">
            <a:extLst>
              <a:ext uri="{FF2B5EF4-FFF2-40B4-BE49-F238E27FC236}">
                <a16:creationId xmlns:a16="http://schemas.microsoft.com/office/drawing/2014/main" id="{6858DF7F-E6B8-4418-BF4E-AEEE68658C01}"/>
              </a:ext>
            </a:extLst>
          </p:cNvPr>
          <p:cNvSpPr txBox="1"/>
          <p:nvPr/>
        </p:nvSpPr>
        <p:spPr>
          <a:xfrm>
            <a:off x="789441" y="3312253"/>
            <a:ext cx="1621603" cy="616066"/>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开始广泛用于临床指导术中输血并取得了良好效果</a:t>
            </a:r>
          </a:p>
        </p:txBody>
      </p:sp>
      <p:sp>
        <p:nvSpPr>
          <p:cNvPr id="170" name="文本框 169">
            <a:extLst>
              <a:ext uri="{FF2B5EF4-FFF2-40B4-BE49-F238E27FC236}">
                <a16:creationId xmlns:a16="http://schemas.microsoft.com/office/drawing/2014/main" id="{4BF4460A-855C-45D1-AAAA-A5D285A62DBA}"/>
              </a:ext>
            </a:extLst>
          </p:cNvPr>
          <p:cNvSpPr txBox="1"/>
          <p:nvPr/>
        </p:nvSpPr>
        <p:spPr>
          <a:xfrm>
            <a:off x="2961395" y="2842546"/>
            <a:ext cx="1461025" cy="438325"/>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抗血小板药物疗效监测血小板图试验</a:t>
            </a:r>
            <a:endPar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endParaRPr>
          </a:p>
        </p:txBody>
      </p:sp>
      <p:sp>
        <p:nvSpPr>
          <p:cNvPr id="171" name="文本框 170">
            <a:extLst>
              <a:ext uri="{FF2B5EF4-FFF2-40B4-BE49-F238E27FC236}">
                <a16:creationId xmlns:a16="http://schemas.microsoft.com/office/drawing/2014/main" id="{1FBE4E8D-4854-4301-B91F-7A22A67C60C8}"/>
              </a:ext>
            </a:extLst>
          </p:cNvPr>
          <p:cNvSpPr txBox="1"/>
          <p:nvPr/>
        </p:nvSpPr>
        <p:spPr>
          <a:xfrm>
            <a:off x="2961394" y="3312252"/>
            <a:ext cx="1656810" cy="616066"/>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050" b="0" i="0" u="none" strike="noStrike" kern="1200" cap="none" spc="0" normalizeH="0" baseline="0" noProof="0" dirty="0" err="1">
                <a:ln>
                  <a:noFill/>
                </a:ln>
                <a:solidFill>
                  <a:srgbClr val="47393A"/>
                </a:solidFill>
                <a:effectLst/>
                <a:uLnTx/>
                <a:uFillTx/>
                <a:latin typeface="Roboto"/>
                <a:ea typeface="思源黑体 CN Regular"/>
                <a:cs typeface="+mn-cs"/>
              </a:rPr>
              <a:t>PlateletMapping</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上市</a:t>
            </a:r>
            <a:endPar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为临床带来了准确的监测血小板聚集功能的技术</a:t>
            </a:r>
          </a:p>
        </p:txBody>
      </p:sp>
      <p:sp>
        <p:nvSpPr>
          <p:cNvPr id="172" name="文本框 171">
            <a:extLst>
              <a:ext uri="{FF2B5EF4-FFF2-40B4-BE49-F238E27FC236}">
                <a16:creationId xmlns:a16="http://schemas.microsoft.com/office/drawing/2014/main" id="{E449CCF2-5420-4B1E-9FE6-5D73C7250AED}"/>
              </a:ext>
            </a:extLst>
          </p:cNvPr>
          <p:cNvSpPr txBox="1"/>
          <p:nvPr/>
        </p:nvSpPr>
        <p:spPr>
          <a:xfrm>
            <a:off x="5137727" y="2842545"/>
            <a:ext cx="1553006" cy="616066"/>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美国血液技术公司（</a:t>
            </a:r>
            <a:r>
              <a:rPr kumimoji="0" lang="en-US" altLang="zh-CN" sz="1050" b="0" i="0" u="none" strike="noStrike" kern="1200" cap="none" spc="0" normalizeH="0" baseline="0" noProof="0" dirty="0" err="1">
                <a:ln>
                  <a:noFill/>
                </a:ln>
                <a:solidFill>
                  <a:srgbClr val="47393A"/>
                </a:solidFill>
                <a:effectLst/>
                <a:uLnTx/>
                <a:uFillTx/>
                <a:latin typeface="Roboto"/>
                <a:ea typeface="思源黑体 CN Regular"/>
                <a:cs typeface="+mn-cs"/>
              </a:rPr>
              <a:t>Haemoscope</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血栓弹力图仪进入中国市场</a:t>
            </a:r>
          </a:p>
        </p:txBody>
      </p:sp>
      <p:sp>
        <p:nvSpPr>
          <p:cNvPr id="173" name="文本框 172">
            <a:extLst>
              <a:ext uri="{FF2B5EF4-FFF2-40B4-BE49-F238E27FC236}">
                <a16:creationId xmlns:a16="http://schemas.microsoft.com/office/drawing/2014/main" id="{4B730632-F2CD-483F-BFE8-2C344CB9FC92}"/>
              </a:ext>
            </a:extLst>
          </p:cNvPr>
          <p:cNvSpPr txBox="1"/>
          <p:nvPr/>
        </p:nvSpPr>
        <p:spPr>
          <a:xfrm>
            <a:off x="7280140" y="2842545"/>
            <a:ext cx="1461025" cy="616066"/>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多个地方文件把血栓弹力图纳入医院输血科（血库）基本标准</a:t>
            </a:r>
          </a:p>
        </p:txBody>
      </p:sp>
      <p:sp>
        <p:nvSpPr>
          <p:cNvPr id="174" name="文本框 173">
            <a:extLst>
              <a:ext uri="{FF2B5EF4-FFF2-40B4-BE49-F238E27FC236}">
                <a16:creationId xmlns:a16="http://schemas.microsoft.com/office/drawing/2014/main" id="{C2C68809-AD6D-49AA-BA5A-2AF103A735B5}"/>
              </a:ext>
            </a:extLst>
          </p:cNvPr>
          <p:cNvSpPr txBox="1"/>
          <p:nvPr/>
        </p:nvSpPr>
        <p:spPr>
          <a:xfrm>
            <a:off x="789441" y="2426187"/>
            <a:ext cx="1597859" cy="305084"/>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8C6844"/>
                </a:solidFill>
                <a:effectLst/>
                <a:uLnTx/>
                <a:uFillTx/>
                <a:latin typeface="思源宋体 CN Heavy"/>
                <a:ea typeface="思源宋体 CN Heavy"/>
                <a:cs typeface="+mn-cs"/>
              </a:rPr>
              <a:t>发明</a:t>
            </a:r>
          </a:p>
        </p:txBody>
      </p:sp>
      <p:sp>
        <p:nvSpPr>
          <p:cNvPr id="175" name="文本框 174">
            <a:extLst>
              <a:ext uri="{FF2B5EF4-FFF2-40B4-BE49-F238E27FC236}">
                <a16:creationId xmlns:a16="http://schemas.microsoft.com/office/drawing/2014/main" id="{5C6D14F1-5C42-44DC-AA72-B8098336CA06}"/>
              </a:ext>
            </a:extLst>
          </p:cNvPr>
          <p:cNvSpPr txBox="1"/>
          <p:nvPr/>
        </p:nvSpPr>
        <p:spPr>
          <a:xfrm>
            <a:off x="2961394" y="2426187"/>
            <a:ext cx="1597859" cy="305084"/>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8C6844"/>
                </a:solidFill>
                <a:effectLst/>
                <a:uLnTx/>
                <a:uFillTx/>
                <a:latin typeface="思源宋体 CN Heavy"/>
                <a:ea typeface="思源宋体 CN Heavy"/>
                <a:cs typeface="+mn-cs"/>
              </a:rPr>
              <a:t>血小板检测上市</a:t>
            </a:r>
          </a:p>
        </p:txBody>
      </p:sp>
      <p:sp>
        <p:nvSpPr>
          <p:cNvPr id="176" name="文本框 175">
            <a:extLst>
              <a:ext uri="{FF2B5EF4-FFF2-40B4-BE49-F238E27FC236}">
                <a16:creationId xmlns:a16="http://schemas.microsoft.com/office/drawing/2014/main" id="{96BA11C8-B68F-4F2B-B199-301D471ECF8B}"/>
              </a:ext>
            </a:extLst>
          </p:cNvPr>
          <p:cNvSpPr txBox="1"/>
          <p:nvPr/>
        </p:nvSpPr>
        <p:spPr>
          <a:xfrm>
            <a:off x="5137726" y="2426187"/>
            <a:ext cx="1597859" cy="305084"/>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en-US" altLang="zh-CN" sz="1350" b="0" i="0" u="none" strike="noStrike" kern="1200" cap="none" spc="0" normalizeH="0" baseline="0" noProof="0">
                <a:ln>
                  <a:noFill/>
                </a:ln>
                <a:solidFill>
                  <a:srgbClr val="8C6844"/>
                </a:solidFill>
                <a:effectLst/>
                <a:uLnTx/>
                <a:uFillTx/>
                <a:latin typeface="思源宋体 CN Heavy"/>
                <a:ea typeface="思源宋体 CN Heavy"/>
                <a:cs typeface="+mn-cs"/>
              </a:rPr>
              <a:t>TEG</a:t>
            </a:r>
            <a:r>
              <a:rPr kumimoji="0" lang="zh-CN" altLang="en-US" sz="1350" b="0" i="0" u="none" strike="noStrike" kern="1200" cap="none" spc="0" normalizeH="0" baseline="0" noProof="0">
                <a:ln>
                  <a:noFill/>
                </a:ln>
                <a:solidFill>
                  <a:srgbClr val="8C6844"/>
                </a:solidFill>
                <a:effectLst/>
                <a:uLnTx/>
                <a:uFillTx/>
                <a:latin typeface="思源宋体 CN Heavy"/>
                <a:ea typeface="思源宋体 CN Heavy"/>
                <a:cs typeface="+mn-cs"/>
              </a:rPr>
              <a:t>进入中国市场</a:t>
            </a:r>
            <a:endParaRPr kumimoji="0" lang="zh-CN" altLang="en-US" sz="135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177" name="文本框 176">
            <a:extLst>
              <a:ext uri="{FF2B5EF4-FFF2-40B4-BE49-F238E27FC236}">
                <a16:creationId xmlns:a16="http://schemas.microsoft.com/office/drawing/2014/main" id="{F219AFCA-B89F-4599-82C9-E896711F4176}"/>
              </a:ext>
            </a:extLst>
          </p:cNvPr>
          <p:cNvSpPr txBox="1"/>
          <p:nvPr/>
        </p:nvSpPr>
        <p:spPr>
          <a:xfrm>
            <a:off x="7280140" y="2426187"/>
            <a:ext cx="1597859" cy="305084"/>
          </a:xfrm>
          <a:prstGeom prst="rect">
            <a:avLst/>
          </a:prstGeom>
          <a:noFill/>
        </p:spPr>
        <p:txBody>
          <a:bodyPr wrap="square" rtlCol="0">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zh-CN" altLang="en-US" sz="1350" b="0" i="0" u="none" strike="noStrike" kern="1200" cap="none" spc="0" normalizeH="0" baseline="0" noProof="0">
                <a:ln>
                  <a:noFill/>
                </a:ln>
                <a:solidFill>
                  <a:srgbClr val="8C6844"/>
                </a:solidFill>
                <a:effectLst/>
                <a:uLnTx/>
                <a:uFillTx/>
                <a:latin typeface="思源宋体 CN Heavy"/>
                <a:ea typeface="思源宋体 CN Heavy"/>
                <a:cs typeface="+mn-cs"/>
              </a:rPr>
              <a:t>科室建设标配</a:t>
            </a:r>
            <a:endParaRPr kumimoji="0" lang="zh-CN" altLang="en-US" sz="135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Tree>
    <p:extLst>
      <p:ext uri="{BB962C8B-B14F-4D97-AF65-F5344CB8AC3E}">
        <p14:creationId xmlns:p14="http://schemas.microsoft.com/office/powerpoint/2010/main" val="25255918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bg>
      <p:bgPr>
        <a:gradFill flip="none" rotWithShape="1">
          <a:gsLst>
            <a:gs pos="3000">
              <a:schemeClr val="accent1">
                <a:alpha val="0"/>
                <a:lumMod val="45000"/>
                <a:lumOff val="55000"/>
              </a:schemeClr>
            </a:gs>
            <a:gs pos="100000">
              <a:schemeClr val="accent1">
                <a:lumMod val="44000"/>
                <a:lumOff val="56000"/>
              </a:schemeClr>
            </a:gs>
          </a:gsLst>
          <a:lin ang="2700000" scaled="1"/>
          <a:tileRect/>
        </a:gradFill>
        <a:effectLst/>
      </p:bgPr>
    </p:bg>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0E4A0D4F-0C30-4EA7-96A0-24F1DE2EA7D3}"/>
              </a:ext>
            </a:extLst>
          </p:cNvPr>
          <p:cNvSpPr/>
          <p:nvPr/>
        </p:nvSpPr>
        <p:spPr>
          <a:xfrm>
            <a:off x="0" y="857250"/>
            <a:ext cx="9144000" cy="5143500"/>
          </a:xfrm>
          <a:prstGeom prst="rect">
            <a:avLst/>
          </a:prstGeom>
          <a:gradFill flip="none" rotWithShape="1">
            <a:gsLst>
              <a:gs pos="0">
                <a:schemeClr val="bg1"/>
              </a:gs>
              <a:gs pos="66000">
                <a:schemeClr val="accent1">
                  <a:lumMod val="15000"/>
                  <a:lumOff val="85000"/>
                </a:schemeClr>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114" name="PA-图片 103" descr="近代科学革命：伽利略如何改变西方的世界观_历史频道_新浪网">
            <a:extLst>
              <a:ext uri="{FF2B5EF4-FFF2-40B4-BE49-F238E27FC236}">
                <a16:creationId xmlns:a16="http://schemas.microsoft.com/office/drawing/2014/main" id="{AFD21183-5FD9-43B5-BE5C-063F98604AA2}"/>
              </a:ext>
            </a:extLst>
          </p:cNvPr>
          <p:cNvPicPr>
            <a:picLocks noChangeAspect="1" noChangeArrowheads="1"/>
          </p:cNvPicPr>
          <p:nvPr>
            <p:custDataLst>
              <p:tags r:id="rId1"/>
            </p:custDataLst>
          </p:nvPr>
        </p:nvPicPr>
        <p:blipFill>
          <a:blip r:embed="rId6">
            <a:alphaModFix amt="0"/>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rcRect l="9071" t="3041" r="7478" b="20803"/>
          <a:stretch>
            <a:fillRect/>
          </a:stretch>
        </p:blipFill>
        <p:spPr bwMode="auto">
          <a:xfrm>
            <a:off x="8646619" y="4492916"/>
            <a:ext cx="1558757" cy="1808157"/>
          </a:xfrm>
          <a:custGeom>
            <a:avLst/>
            <a:gdLst>
              <a:gd name="connsiteX0" fmla="*/ 1039171 w 2078342"/>
              <a:gd name="connsiteY0" fmla="*/ 0 h 2410876"/>
              <a:gd name="connsiteX1" fmla="*/ 2078342 w 2078342"/>
              <a:gd name="connsiteY1" fmla="*/ 617122 h 2410876"/>
              <a:gd name="connsiteX2" fmla="*/ 2078342 w 2078342"/>
              <a:gd name="connsiteY2" fmla="*/ 1793754 h 2410876"/>
              <a:gd name="connsiteX3" fmla="*/ 1039171 w 2078342"/>
              <a:gd name="connsiteY3" fmla="*/ 2410876 h 2410876"/>
              <a:gd name="connsiteX4" fmla="*/ 0 w 2078342"/>
              <a:gd name="connsiteY4" fmla="*/ 1793754 h 2410876"/>
              <a:gd name="connsiteX5" fmla="*/ 0 w 2078342"/>
              <a:gd name="connsiteY5" fmla="*/ 617122 h 2410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8342" h="2410876">
                <a:moveTo>
                  <a:pt x="1039171" y="0"/>
                </a:moveTo>
                <a:lnTo>
                  <a:pt x="2078342" y="617122"/>
                </a:lnTo>
                <a:lnTo>
                  <a:pt x="2078342" y="1793754"/>
                </a:lnTo>
                <a:lnTo>
                  <a:pt x="1039171" y="2410876"/>
                </a:lnTo>
                <a:lnTo>
                  <a:pt x="0" y="1793754"/>
                </a:lnTo>
                <a:lnTo>
                  <a:pt x="0" y="617122"/>
                </a:lnTo>
                <a:close/>
              </a:path>
            </a:pathLst>
          </a:custGeom>
          <a:solidFill>
            <a:schemeClr val="bg1">
              <a:alpha val="25000"/>
            </a:schemeClr>
          </a:solidFill>
          <a:ln w="22225">
            <a:solidFill>
              <a:schemeClr val="bg1">
                <a:alpha val="54000"/>
              </a:schemeClr>
            </a:solidFill>
          </a:ln>
        </p:spPr>
      </p:pic>
      <p:pic>
        <p:nvPicPr>
          <p:cNvPr id="113" name="PA-图片 103" descr="近代科学革命：伽利略如何改变西方的世界观_历史频道_新浪网">
            <a:extLst>
              <a:ext uri="{FF2B5EF4-FFF2-40B4-BE49-F238E27FC236}">
                <a16:creationId xmlns:a16="http://schemas.microsoft.com/office/drawing/2014/main" id="{8B027FFE-FC52-48F5-B451-8324CED00C4B}"/>
              </a:ext>
            </a:extLst>
          </p:cNvPr>
          <p:cNvPicPr>
            <a:picLocks noChangeAspect="1" noChangeArrowheads="1"/>
          </p:cNvPicPr>
          <p:nvPr>
            <p:custDataLst>
              <p:tags r:id="rId2"/>
            </p:custDataLst>
          </p:nvPr>
        </p:nvPicPr>
        <p:blipFill>
          <a:blip r:embed="rId6">
            <a:alphaModFix amt="0"/>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rcRect l="9071" t="3041" r="7478" b="20803"/>
          <a:stretch>
            <a:fillRect/>
          </a:stretch>
        </p:blipFill>
        <p:spPr bwMode="auto">
          <a:xfrm>
            <a:off x="8646619" y="294182"/>
            <a:ext cx="1558757" cy="1808157"/>
          </a:xfrm>
          <a:custGeom>
            <a:avLst/>
            <a:gdLst>
              <a:gd name="connsiteX0" fmla="*/ 1039171 w 2078342"/>
              <a:gd name="connsiteY0" fmla="*/ 0 h 2410876"/>
              <a:gd name="connsiteX1" fmla="*/ 2078342 w 2078342"/>
              <a:gd name="connsiteY1" fmla="*/ 617122 h 2410876"/>
              <a:gd name="connsiteX2" fmla="*/ 2078342 w 2078342"/>
              <a:gd name="connsiteY2" fmla="*/ 1793754 h 2410876"/>
              <a:gd name="connsiteX3" fmla="*/ 1039171 w 2078342"/>
              <a:gd name="connsiteY3" fmla="*/ 2410876 h 2410876"/>
              <a:gd name="connsiteX4" fmla="*/ 0 w 2078342"/>
              <a:gd name="connsiteY4" fmla="*/ 1793754 h 2410876"/>
              <a:gd name="connsiteX5" fmla="*/ 0 w 2078342"/>
              <a:gd name="connsiteY5" fmla="*/ 617122 h 2410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8342" h="2410876">
                <a:moveTo>
                  <a:pt x="1039171" y="0"/>
                </a:moveTo>
                <a:lnTo>
                  <a:pt x="2078342" y="617122"/>
                </a:lnTo>
                <a:lnTo>
                  <a:pt x="2078342" y="1793754"/>
                </a:lnTo>
                <a:lnTo>
                  <a:pt x="1039171" y="2410876"/>
                </a:lnTo>
                <a:lnTo>
                  <a:pt x="0" y="1793754"/>
                </a:lnTo>
                <a:lnTo>
                  <a:pt x="0" y="617122"/>
                </a:lnTo>
                <a:close/>
              </a:path>
            </a:pathLst>
          </a:custGeom>
          <a:solidFill>
            <a:schemeClr val="bg1">
              <a:alpha val="25000"/>
            </a:schemeClr>
          </a:solidFill>
          <a:ln w="22225">
            <a:solidFill>
              <a:schemeClr val="bg1">
                <a:alpha val="54000"/>
              </a:schemeClr>
            </a:solidFill>
          </a:ln>
        </p:spPr>
      </p:pic>
      <p:pic>
        <p:nvPicPr>
          <p:cNvPr id="112" name="图片 111" descr="理查德·费曼Richard Feynman (豆瓣)">
            <a:extLst>
              <a:ext uri="{FF2B5EF4-FFF2-40B4-BE49-F238E27FC236}">
                <a16:creationId xmlns:a16="http://schemas.microsoft.com/office/drawing/2014/main" id="{2AB7D40C-2B7F-404A-8F85-F30F9E476735}"/>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9561" t="3085" r="9174" b="21326"/>
          <a:stretch/>
        </p:blipFill>
        <p:spPr bwMode="auto">
          <a:xfrm>
            <a:off x="7815426" y="5020043"/>
            <a:ext cx="2041442" cy="2368073"/>
          </a:xfrm>
          <a:custGeom>
            <a:avLst/>
            <a:gdLst>
              <a:gd name="connsiteX0" fmla="*/ 1360961 w 2721922"/>
              <a:gd name="connsiteY0" fmla="*/ 0 h 3157430"/>
              <a:gd name="connsiteX1" fmla="*/ 2721922 w 2721922"/>
              <a:gd name="connsiteY1" fmla="*/ 808221 h 3157430"/>
              <a:gd name="connsiteX2" fmla="*/ 2721922 w 2721922"/>
              <a:gd name="connsiteY2" fmla="*/ 2349209 h 3157430"/>
              <a:gd name="connsiteX3" fmla="*/ 1360961 w 2721922"/>
              <a:gd name="connsiteY3" fmla="*/ 3157430 h 3157430"/>
              <a:gd name="connsiteX4" fmla="*/ 0 w 2721922"/>
              <a:gd name="connsiteY4" fmla="*/ 2349209 h 3157430"/>
              <a:gd name="connsiteX5" fmla="*/ 0 w 2721922"/>
              <a:gd name="connsiteY5" fmla="*/ 808221 h 3157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1922" h="3157430">
                <a:moveTo>
                  <a:pt x="1360961" y="0"/>
                </a:moveTo>
                <a:lnTo>
                  <a:pt x="2721922" y="808221"/>
                </a:lnTo>
                <a:lnTo>
                  <a:pt x="2721922" y="2349209"/>
                </a:lnTo>
                <a:lnTo>
                  <a:pt x="1360961" y="3157430"/>
                </a:lnTo>
                <a:lnTo>
                  <a:pt x="0" y="2349209"/>
                </a:lnTo>
                <a:lnTo>
                  <a:pt x="0" y="808221"/>
                </a:lnTo>
                <a:close/>
              </a:path>
            </a:pathLst>
          </a:custGeom>
          <a:ln w="31750">
            <a:gradFill>
              <a:gsLst>
                <a:gs pos="0">
                  <a:schemeClr val="accent1">
                    <a:lumMod val="60000"/>
                    <a:lumOff val="40000"/>
                  </a:schemeClr>
                </a:gs>
                <a:gs pos="100000">
                  <a:schemeClr val="accent1"/>
                </a:gs>
              </a:gsLst>
              <a:lin ang="5400000" scaled="1"/>
            </a:gradFill>
          </a:ln>
          <a:effectLst>
            <a:outerShdw blurRad="419100" dist="190500" dir="2700000" sx="98000" sy="98000" algn="tl" rotWithShape="0">
              <a:schemeClr val="accent2">
                <a:alpha val="74000"/>
              </a:schemeClr>
            </a:outerShdw>
          </a:effectLst>
          <a:extLst>
            <a:ext uri="{909E8E84-426E-40DD-AFC4-6F175D3DCCD1}">
              <a14:hiddenFill xmlns:a14="http://schemas.microsoft.com/office/drawing/2010/main">
                <a:solidFill>
                  <a:srgbClr val="FFFFFF"/>
                </a:solidFill>
              </a14:hiddenFill>
            </a:ext>
          </a:extLst>
        </p:spPr>
      </p:pic>
      <p:sp>
        <p:nvSpPr>
          <p:cNvPr id="110" name="六边形 109">
            <a:extLst>
              <a:ext uri="{FF2B5EF4-FFF2-40B4-BE49-F238E27FC236}">
                <a16:creationId xmlns:a16="http://schemas.microsoft.com/office/drawing/2014/main" id="{49F4E59D-CE68-45B8-954C-842FFC555699}"/>
              </a:ext>
            </a:extLst>
          </p:cNvPr>
          <p:cNvSpPr/>
          <p:nvPr/>
        </p:nvSpPr>
        <p:spPr>
          <a:xfrm rot="5400000">
            <a:off x="1597243" y="-30902"/>
            <a:ext cx="2368073" cy="2041443"/>
          </a:xfrm>
          <a:prstGeom prst="hexagon">
            <a:avLst>
              <a:gd name="adj" fmla="val 29693"/>
              <a:gd name="vf" fmla="val 115470"/>
            </a:avLst>
          </a:prstGeom>
          <a:solidFill>
            <a:schemeClr val="bg1">
              <a:alpha val="41000"/>
            </a:schemeClr>
          </a:solidFill>
          <a:ln w="22225">
            <a:solidFill>
              <a:schemeClr val="bg1">
                <a:alpha val="5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105" name="PA-图片 103" descr="近代科学革命：伽利略如何改变西方的世界观_历史频道_新浪网">
            <a:extLst>
              <a:ext uri="{FF2B5EF4-FFF2-40B4-BE49-F238E27FC236}">
                <a16:creationId xmlns:a16="http://schemas.microsoft.com/office/drawing/2014/main" id="{20A00F14-2662-4C5D-B58C-5F42A0A1FEDC}"/>
              </a:ext>
            </a:extLst>
          </p:cNvPr>
          <p:cNvPicPr>
            <a:picLocks noChangeAspect="1" noChangeArrowheads="1"/>
          </p:cNvPicPr>
          <p:nvPr>
            <p:custDataLst>
              <p:tags r:id="rId3"/>
            </p:custDataLst>
          </p:nvPr>
        </p:nvPicPr>
        <p:blipFill>
          <a:blip r:embed="rId6">
            <a:alphaModFix amt="0"/>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rcRect l="9071" t="3041" r="7478" b="20803"/>
          <a:stretch>
            <a:fillRect/>
          </a:stretch>
        </p:blipFill>
        <p:spPr bwMode="auto">
          <a:xfrm>
            <a:off x="5296362" y="294182"/>
            <a:ext cx="1558757" cy="1808157"/>
          </a:xfrm>
          <a:custGeom>
            <a:avLst/>
            <a:gdLst>
              <a:gd name="connsiteX0" fmla="*/ 1039171 w 2078342"/>
              <a:gd name="connsiteY0" fmla="*/ 0 h 2410876"/>
              <a:gd name="connsiteX1" fmla="*/ 2078342 w 2078342"/>
              <a:gd name="connsiteY1" fmla="*/ 617122 h 2410876"/>
              <a:gd name="connsiteX2" fmla="*/ 2078342 w 2078342"/>
              <a:gd name="connsiteY2" fmla="*/ 1793754 h 2410876"/>
              <a:gd name="connsiteX3" fmla="*/ 1039171 w 2078342"/>
              <a:gd name="connsiteY3" fmla="*/ 2410876 h 2410876"/>
              <a:gd name="connsiteX4" fmla="*/ 0 w 2078342"/>
              <a:gd name="connsiteY4" fmla="*/ 1793754 h 2410876"/>
              <a:gd name="connsiteX5" fmla="*/ 0 w 2078342"/>
              <a:gd name="connsiteY5" fmla="*/ 617122 h 2410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8342" h="2410876">
                <a:moveTo>
                  <a:pt x="1039171" y="0"/>
                </a:moveTo>
                <a:lnTo>
                  <a:pt x="2078342" y="617122"/>
                </a:lnTo>
                <a:lnTo>
                  <a:pt x="2078342" y="1793754"/>
                </a:lnTo>
                <a:lnTo>
                  <a:pt x="1039171" y="2410876"/>
                </a:lnTo>
                <a:lnTo>
                  <a:pt x="0" y="1793754"/>
                </a:lnTo>
                <a:lnTo>
                  <a:pt x="0" y="617122"/>
                </a:lnTo>
                <a:close/>
              </a:path>
            </a:pathLst>
          </a:custGeom>
          <a:solidFill>
            <a:schemeClr val="bg1">
              <a:alpha val="25000"/>
            </a:schemeClr>
          </a:solidFill>
          <a:ln w="22225">
            <a:solidFill>
              <a:schemeClr val="bg1">
                <a:alpha val="54000"/>
              </a:schemeClr>
            </a:solidFill>
          </a:ln>
        </p:spPr>
      </p:pic>
      <p:pic>
        <p:nvPicPr>
          <p:cNvPr id="104" name="PA-图片 103" descr="近代科学革命：伽利略如何改变西方的世界观_历史频道_新浪网">
            <a:extLst>
              <a:ext uri="{FF2B5EF4-FFF2-40B4-BE49-F238E27FC236}">
                <a16:creationId xmlns:a16="http://schemas.microsoft.com/office/drawing/2014/main" id="{600E45A1-A849-4D02-848C-212B8909F3E3}"/>
              </a:ext>
            </a:extLst>
          </p:cNvPr>
          <p:cNvPicPr>
            <a:picLocks noChangeAspect="1" noChangeArrowheads="1"/>
          </p:cNvPicPr>
          <p:nvPr>
            <p:custDataLst>
              <p:tags r:id="rId4"/>
            </p:custDataLst>
          </p:nvPr>
        </p:nvPicPr>
        <p:blipFill>
          <a:blip r:embed="rId6">
            <a:alphaModFix amt="0"/>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rcRect l="9071" t="3041" r="7478" b="20803"/>
          <a:stretch>
            <a:fillRect/>
          </a:stretch>
        </p:blipFill>
        <p:spPr bwMode="auto">
          <a:xfrm>
            <a:off x="6116761" y="4935074"/>
            <a:ext cx="1558757" cy="1808157"/>
          </a:xfrm>
          <a:custGeom>
            <a:avLst/>
            <a:gdLst>
              <a:gd name="connsiteX0" fmla="*/ 1039171 w 2078342"/>
              <a:gd name="connsiteY0" fmla="*/ 0 h 2410876"/>
              <a:gd name="connsiteX1" fmla="*/ 2078342 w 2078342"/>
              <a:gd name="connsiteY1" fmla="*/ 617122 h 2410876"/>
              <a:gd name="connsiteX2" fmla="*/ 2078342 w 2078342"/>
              <a:gd name="connsiteY2" fmla="*/ 1793754 h 2410876"/>
              <a:gd name="connsiteX3" fmla="*/ 1039171 w 2078342"/>
              <a:gd name="connsiteY3" fmla="*/ 2410876 h 2410876"/>
              <a:gd name="connsiteX4" fmla="*/ 0 w 2078342"/>
              <a:gd name="connsiteY4" fmla="*/ 1793754 h 2410876"/>
              <a:gd name="connsiteX5" fmla="*/ 0 w 2078342"/>
              <a:gd name="connsiteY5" fmla="*/ 617122 h 2410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8342" h="2410876">
                <a:moveTo>
                  <a:pt x="1039171" y="0"/>
                </a:moveTo>
                <a:lnTo>
                  <a:pt x="2078342" y="617122"/>
                </a:lnTo>
                <a:lnTo>
                  <a:pt x="2078342" y="1793754"/>
                </a:lnTo>
                <a:lnTo>
                  <a:pt x="1039171" y="2410876"/>
                </a:lnTo>
                <a:lnTo>
                  <a:pt x="0" y="1793754"/>
                </a:lnTo>
                <a:lnTo>
                  <a:pt x="0" y="617122"/>
                </a:lnTo>
                <a:close/>
              </a:path>
            </a:pathLst>
          </a:custGeom>
          <a:solidFill>
            <a:schemeClr val="bg1">
              <a:alpha val="25000"/>
            </a:schemeClr>
          </a:solidFill>
          <a:ln w="22225">
            <a:noFill/>
          </a:ln>
        </p:spPr>
      </p:pic>
      <p:sp>
        <p:nvSpPr>
          <p:cNvPr id="77" name="六边形 76">
            <a:extLst>
              <a:ext uri="{FF2B5EF4-FFF2-40B4-BE49-F238E27FC236}">
                <a16:creationId xmlns:a16="http://schemas.microsoft.com/office/drawing/2014/main" id="{1D3074D3-7AF1-4D2C-9376-D949A582C9A9}"/>
              </a:ext>
            </a:extLst>
          </p:cNvPr>
          <p:cNvSpPr/>
          <p:nvPr/>
        </p:nvSpPr>
        <p:spPr>
          <a:xfrm rot="5400000">
            <a:off x="2734844" y="1799003"/>
            <a:ext cx="3423828" cy="2951577"/>
          </a:xfrm>
          <a:prstGeom prst="hexagon">
            <a:avLst>
              <a:gd name="adj" fmla="val 29693"/>
              <a:gd name="vf" fmla="val 115470"/>
            </a:avLst>
          </a:prstGeom>
          <a:solidFill>
            <a:schemeClr val="bg1">
              <a:alpha val="41000"/>
            </a:schemeClr>
          </a:solidFill>
          <a:ln w="22225">
            <a:solidFill>
              <a:schemeClr val="bg1">
                <a:alpha val="5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102" name="图片 101">
            <a:extLst>
              <a:ext uri="{FF2B5EF4-FFF2-40B4-BE49-F238E27FC236}">
                <a16:creationId xmlns:a16="http://schemas.microsoft.com/office/drawing/2014/main" id="{FDC7E46F-954F-4AD1-A26C-62AF79286342}"/>
              </a:ext>
            </a:extLst>
          </p:cNvPr>
          <p:cNvPicPr>
            <a:picLocks noChangeAspect="1"/>
          </p:cNvPicPr>
          <p:nvPr/>
        </p:nvPicPr>
        <p:blipFill>
          <a:blip r:embed="rId9">
            <a:extLst>
              <a:ext uri="{BEBA8EAE-BF5A-486C-A8C5-ECC9F3942E4B}">
                <a14:imgProps xmlns:a14="http://schemas.microsoft.com/office/drawing/2010/main">
                  <a14:imgLayer r:embed="rId10">
                    <a14:imgEffect>
                      <a14:saturation sat="0"/>
                    </a14:imgEffect>
                  </a14:imgLayer>
                </a14:imgProps>
              </a:ext>
            </a:extLst>
          </a:blip>
          <a:srcRect l="40205" t="2473" r="5827" b="4148"/>
          <a:stretch>
            <a:fillRect/>
          </a:stretch>
        </p:blipFill>
        <p:spPr>
          <a:xfrm>
            <a:off x="5634319" y="2102338"/>
            <a:ext cx="2041442" cy="2368073"/>
          </a:xfrm>
          <a:custGeom>
            <a:avLst/>
            <a:gdLst>
              <a:gd name="connsiteX0" fmla="*/ 1360961 w 2721922"/>
              <a:gd name="connsiteY0" fmla="*/ 0 h 3157430"/>
              <a:gd name="connsiteX1" fmla="*/ 2721922 w 2721922"/>
              <a:gd name="connsiteY1" fmla="*/ 808221 h 3157430"/>
              <a:gd name="connsiteX2" fmla="*/ 2721922 w 2721922"/>
              <a:gd name="connsiteY2" fmla="*/ 2349209 h 3157430"/>
              <a:gd name="connsiteX3" fmla="*/ 1360961 w 2721922"/>
              <a:gd name="connsiteY3" fmla="*/ 3157430 h 3157430"/>
              <a:gd name="connsiteX4" fmla="*/ 0 w 2721922"/>
              <a:gd name="connsiteY4" fmla="*/ 2349209 h 3157430"/>
              <a:gd name="connsiteX5" fmla="*/ 0 w 2721922"/>
              <a:gd name="connsiteY5" fmla="*/ 808221 h 3157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1922" h="3157430">
                <a:moveTo>
                  <a:pt x="1360961" y="0"/>
                </a:moveTo>
                <a:lnTo>
                  <a:pt x="2721922" y="808221"/>
                </a:lnTo>
                <a:lnTo>
                  <a:pt x="2721922" y="2349209"/>
                </a:lnTo>
                <a:lnTo>
                  <a:pt x="1360961" y="3157430"/>
                </a:lnTo>
                <a:lnTo>
                  <a:pt x="0" y="2349209"/>
                </a:lnTo>
                <a:lnTo>
                  <a:pt x="0" y="808221"/>
                </a:lnTo>
                <a:close/>
              </a:path>
            </a:pathLst>
          </a:custGeom>
          <a:ln w="31750">
            <a:gradFill>
              <a:gsLst>
                <a:gs pos="0">
                  <a:schemeClr val="accent1">
                    <a:lumMod val="60000"/>
                    <a:lumOff val="40000"/>
                  </a:schemeClr>
                </a:gs>
                <a:gs pos="100000">
                  <a:schemeClr val="accent1"/>
                </a:gs>
              </a:gsLst>
              <a:lin ang="5400000" scaled="1"/>
            </a:gradFill>
          </a:ln>
          <a:effectLst>
            <a:outerShdw blurRad="419100" dist="190500" dir="2700000" sx="98000" sy="98000" algn="tl" rotWithShape="0">
              <a:schemeClr val="accent2">
                <a:alpha val="74000"/>
              </a:schemeClr>
            </a:outerShdw>
          </a:effectLst>
        </p:spPr>
      </p:pic>
      <p:pic>
        <p:nvPicPr>
          <p:cNvPr id="98" name="图片 97" descr="穿西装的人&#10;&#10;描述已自动生成">
            <a:extLst>
              <a:ext uri="{FF2B5EF4-FFF2-40B4-BE49-F238E27FC236}">
                <a16:creationId xmlns:a16="http://schemas.microsoft.com/office/drawing/2014/main" id="{B2D6CADC-2962-47BF-8ED7-E507255DDB80}"/>
              </a:ext>
            </a:extLst>
          </p:cNvPr>
          <p:cNvPicPr>
            <a:picLocks noChangeAspect="1"/>
          </p:cNvPicPr>
          <p:nvPr/>
        </p:nvPicPr>
        <p:blipFill>
          <a:blip r:embed="rId11">
            <a:extLst>
              <a:ext uri="{BEBA8EAE-BF5A-486C-A8C5-ECC9F3942E4B}">
                <a14:imgProps xmlns:a14="http://schemas.microsoft.com/office/drawing/2010/main">
                  <a14:imgLayer r:embed="rId12">
                    <a14:imgEffect>
                      <a14:saturation sat="0"/>
                    </a14:imgEffect>
                  </a14:imgLayer>
                </a14:imgProps>
              </a:ext>
              <a:ext uri="{28A0092B-C50C-407E-A947-70E740481C1C}">
                <a14:useLocalDpi xmlns:a14="http://schemas.microsoft.com/office/drawing/2010/main" val="0"/>
              </a:ext>
            </a:extLst>
          </a:blip>
          <a:srcRect l="13675" t="4243" r="9300" b="18447"/>
          <a:stretch>
            <a:fillRect/>
          </a:stretch>
        </p:blipFill>
        <p:spPr>
          <a:xfrm>
            <a:off x="7815426" y="2102338"/>
            <a:ext cx="2041442" cy="2368073"/>
          </a:xfrm>
          <a:custGeom>
            <a:avLst/>
            <a:gdLst>
              <a:gd name="connsiteX0" fmla="*/ 1360961 w 2721922"/>
              <a:gd name="connsiteY0" fmla="*/ 0 h 3157430"/>
              <a:gd name="connsiteX1" fmla="*/ 2721922 w 2721922"/>
              <a:gd name="connsiteY1" fmla="*/ 808221 h 3157430"/>
              <a:gd name="connsiteX2" fmla="*/ 2721922 w 2721922"/>
              <a:gd name="connsiteY2" fmla="*/ 2349209 h 3157430"/>
              <a:gd name="connsiteX3" fmla="*/ 1360961 w 2721922"/>
              <a:gd name="connsiteY3" fmla="*/ 3157430 h 3157430"/>
              <a:gd name="connsiteX4" fmla="*/ 0 w 2721922"/>
              <a:gd name="connsiteY4" fmla="*/ 2349209 h 3157430"/>
              <a:gd name="connsiteX5" fmla="*/ 0 w 2721922"/>
              <a:gd name="connsiteY5" fmla="*/ 808221 h 3157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1922" h="3157430">
                <a:moveTo>
                  <a:pt x="1360961" y="0"/>
                </a:moveTo>
                <a:lnTo>
                  <a:pt x="2721922" y="808221"/>
                </a:lnTo>
                <a:lnTo>
                  <a:pt x="2721922" y="2349209"/>
                </a:lnTo>
                <a:lnTo>
                  <a:pt x="1360961" y="3157430"/>
                </a:lnTo>
                <a:lnTo>
                  <a:pt x="0" y="2349209"/>
                </a:lnTo>
                <a:lnTo>
                  <a:pt x="0" y="808221"/>
                </a:lnTo>
                <a:close/>
              </a:path>
            </a:pathLst>
          </a:custGeom>
          <a:ln w="31750">
            <a:gradFill>
              <a:gsLst>
                <a:gs pos="0">
                  <a:schemeClr val="accent1">
                    <a:lumMod val="60000"/>
                    <a:lumOff val="40000"/>
                  </a:schemeClr>
                </a:gs>
                <a:gs pos="100000">
                  <a:schemeClr val="accent1"/>
                </a:gs>
              </a:gsLst>
              <a:lin ang="5400000" scaled="1"/>
            </a:gradFill>
          </a:ln>
          <a:effectLst>
            <a:outerShdw blurRad="419100" dist="190500" dir="2700000" sx="98000" sy="98000" algn="tl" rotWithShape="0">
              <a:schemeClr val="accent2">
                <a:alpha val="73000"/>
              </a:schemeClr>
            </a:outerShdw>
          </a:effectLst>
        </p:spPr>
      </p:pic>
      <p:pic>
        <p:nvPicPr>
          <p:cNvPr id="86" name="图片 85" descr="男人张着嘴&#10;&#10;描述已自动生成">
            <a:extLst>
              <a:ext uri="{FF2B5EF4-FFF2-40B4-BE49-F238E27FC236}">
                <a16:creationId xmlns:a16="http://schemas.microsoft.com/office/drawing/2014/main" id="{E9C6644F-C58B-44E6-9A4D-DD66886DE1CC}"/>
              </a:ext>
            </a:extLst>
          </p:cNvPr>
          <p:cNvPicPr>
            <a:picLocks noChangeAspect="1"/>
          </p:cNvPicPr>
          <p:nvPr/>
        </p:nvPicPr>
        <p:blipFill rotWithShape="1">
          <a:blip r:embed="rId13">
            <a:extLst>
              <a:ext uri="{BEBA8EAE-BF5A-486C-A8C5-ECC9F3942E4B}">
                <a14:imgProps xmlns:a14="http://schemas.microsoft.com/office/drawing/2010/main">
                  <a14:imgLayer r:embed="rId14">
                    <a14:imgEffect>
                      <a14:saturation sat="0"/>
                    </a14:imgEffect>
                  </a14:imgLayer>
                </a14:imgProps>
              </a:ext>
              <a:ext uri="{28A0092B-C50C-407E-A947-70E740481C1C}">
                <a14:useLocalDpi xmlns:a14="http://schemas.microsoft.com/office/drawing/2010/main" val="0"/>
              </a:ext>
            </a:extLst>
          </a:blip>
          <a:srcRect l="46529" t="4795" r="2763" b="1090"/>
          <a:stretch/>
        </p:blipFill>
        <p:spPr>
          <a:xfrm>
            <a:off x="3426037" y="2090755"/>
            <a:ext cx="2041442" cy="2368073"/>
          </a:xfrm>
          <a:custGeom>
            <a:avLst/>
            <a:gdLst>
              <a:gd name="connsiteX0" fmla="*/ 1360961 w 2721922"/>
              <a:gd name="connsiteY0" fmla="*/ 0 h 3157430"/>
              <a:gd name="connsiteX1" fmla="*/ 2721922 w 2721922"/>
              <a:gd name="connsiteY1" fmla="*/ 808221 h 3157430"/>
              <a:gd name="connsiteX2" fmla="*/ 2721922 w 2721922"/>
              <a:gd name="connsiteY2" fmla="*/ 2349209 h 3157430"/>
              <a:gd name="connsiteX3" fmla="*/ 1360961 w 2721922"/>
              <a:gd name="connsiteY3" fmla="*/ 3157430 h 3157430"/>
              <a:gd name="connsiteX4" fmla="*/ 0 w 2721922"/>
              <a:gd name="connsiteY4" fmla="*/ 2349209 h 3157430"/>
              <a:gd name="connsiteX5" fmla="*/ 0 w 2721922"/>
              <a:gd name="connsiteY5" fmla="*/ 808221 h 3157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1922" h="3157430">
                <a:moveTo>
                  <a:pt x="1360961" y="0"/>
                </a:moveTo>
                <a:lnTo>
                  <a:pt x="2721922" y="808221"/>
                </a:lnTo>
                <a:lnTo>
                  <a:pt x="2721922" y="2349209"/>
                </a:lnTo>
                <a:lnTo>
                  <a:pt x="1360961" y="3157430"/>
                </a:lnTo>
                <a:lnTo>
                  <a:pt x="0" y="2349209"/>
                </a:lnTo>
                <a:lnTo>
                  <a:pt x="0" y="808221"/>
                </a:lnTo>
                <a:close/>
              </a:path>
            </a:pathLst>
          </a:custGeom>
          <a:ln w="31750">
            <a:gradFill>
              <a:gsLst>
                <a:gs pos="0">
                  <a:schemeClr val="accent1">
                    <a:lumMod val="60000"/>
                    <a:lumOff val="40000"/>
                  </a:schemeClr>
                </a:gs>
                <a:gs pos="100000">
                  <a:schemeClr val="accent1"/>
                </a:gs>
              </a:gsLst>
              <a:lin ang="5400000" scaled="1"/>
            </a:gradFill>
          </a:ln>
          <a:effectLst>
            <a:outerShdw blurRad="419100" dist="190500" dir="2700000" sx="98000" sy="98000" algn="tl" rotWithShape="0">
              <a:schemeClr val="accent2">
                <a:alpha val="74000"/>
              </a:schemeClr>
            </a:outerShdw>
          </a:effectLst>
        </p:spPr>
      </p:pic>
      <p:pic>
        <p:nvPicPr>
          <p:cNvPr id="82" name="图片 81" descr="历史上的今天| “近代物理学之父”牛顿逝世_母亲">
            <a:extLst>
              <a:ext uri="{FF2B5EF4-FFF2-40B4-BE49-F238E27FC236}">
                <a16:creationId xmlns:a16="http://schemas.microsoft.com/office/drawing/2014/main" id="{29664DFC-407E-4379-978A-4AD39701464D}"/>
              </a:ext>
            </a:extLst>
          </p:cNvPr>
          <p:cNvPicPr>
            <a:picLocks noChangeAspect="1" noChangeArrowheads="1"/>
          </p:cNvPicPr>
          <p:nvPr/>
        </p:nvPicPr>
        <p:blipFill rotWithShape="1">
          <a:blip r:embed="rId15">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val="0"/>
              </a:ext>
            </a:extLst>
          </a:blip>
          <a:srcRect l="26746" t="-17886" r="16724" b="19385"/>
          <a:stretch/>
        </p:blipFill>
        <p:spPr bwMode="auto">
          <a:xfrm>
            <a:off x="6718946" y="202673"/>
            <a:ext cx="2041442" cy="2368073"/>
          </a:xfrm>
          <a:custGeom>
            <a:avLst/>
            <a:gdLst>
              <a:gd name="connsiteX0" fmla="*/ 1360961 w 2721922"/>
              <a:gd name="connsiteY0" fmla="*/ 0 h 3157430"/>
              <a:gd name="connsiteX1" fmla="*/ 2721922 w 2721922"/>
              <a:gd name="connsiteY1" fmla="*/ 808221 h 3157430"/>
              <a:gd name="connsiteX2" fmla="*/ 2721922 w 2721922"/>
              <a:gd name="connsiteY2" fmla="*/ 2349209 h 3157430"/>
              <a:gd name="connsiteX3" fmla="*/ 1360961 w 2721922"/>
              <a:gd name="connsiteY3" fmla="*/ 3157430 h 3157430"/>
              <a:gd name="connsiteX4" fmla="*/ 0 w 2721922"/>
              <a:gd name="connsiteY4" fmla="*/ 2349209 h 3157430"/>
              <a:gd name="connsiteX5" fmla="*/ 0 w 2721922"/>
              <a:gd name="connsiteY5" fmla="*/ 808221 h 3157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1922" h="3157430">
                <a:moveTo>
                  <a:pt x="1360961" y="0"/>
                </a:moveTo>
                <a:lnTo>
                  <a:pt x="2721922" y="808221"/>
                </a:lnTo>
                <a:lnTo>
                  <a:pt x="2721922" y="2349209"/>
                </a:lnTo>
                <a:lnTo>
                  <a:pt x="1360961" y="3157430"/>
                </a:lnTo>
                <a:lnTo>
                  <a:pt x="0" y="2349209"/>
                </a:lnTo>
                <a:lnTo>
                  <a:pt x="0" y="808221"/>
                </a:lnTo>
                <a:close/>
              </a:path>
            </a:pathLst>
          </a:custGeom>
          <a:noFill/>
          <a:ln w="31750">
            <a:gradFill>
              <a:gsLst>
                <a:gs pos="0">
                  <a:schemeClr val="accent1">
                    <a:lumMod val="60000"/>
                    <a:lumOff val="40000"/>
                  </a:schemeClr>
                </a:gs>
                <a:gs pos="100000">
                  <a:schemeClr val="accent1"/>
                </a:gs>
              </a:gsLst>
              <a:lin ang="5400000" scaled="1"/>
            </a:gradFill>
          </a:ln>
          <a:effectLst>
            <a:outerShdw blurRad="419100" dist="190500" dir="2700000" sx="98000" sy="98000" algn="tl" rotWithShape="0">
              <a:schemeClr val="accent2">
                <a:alpha val="74000"/>
              </a:schemeClr>
            </a:outerShdw>
          </a:effectLst>
          <a:extLst>
            <a:ext uri="{909E8E84-426E-40DD-AFC4-6F175D3DCCD1}">
              <a14:hiddenFill xmlns:a14="http://schemas.microsoft.com/office/drawing/2010/main">
                <a:solidFill>
                  <a:srgbClr val="FFFFFF"/>
                </a:solidFill>
              </a14:hiddenFill>
            </a:ext>
          </a:extLst>
        </p:spPr>
      </p:pic>
      <p:sp>
        <p:nvSpPr>
          <p:cNvPr id="78" name="六边形 77">
            <a:extLst>
              <a:ext uri="{FF2B5EF4-FFF2-40B4-BE49-F238E27FC236}">
                <a16:creationId xmlns:a16="http://schemas.microsoft.com/office/drawing/2014/main" id="{CDC07818-2C2D-4934-966B-3C4051881C9E}"/>
              </a:ext>
            </a:extLst>
          </p:cNvPr>
          <p:cNvSpPr/>
          <p:nvPr/>
        </p:nvSpPr>
        <p:spPr>
          <a:xfrm rot="5400000">
            <a:off x="1912640" y="5009532"/>
            <a:ext cx="2368073" cy="2041443"/>
          </a:xfrm>
          <a:prstGeom prst="hexagon">
            <a:avLst>
              <a:gd name="adj" fmla="val 29693"/>
              <a:gd name="vf" fmla="val 115470"/>
            </a:avLst>
          </a:prstGeom>
          <a:solidFill>
            <a:schemeClr val="bg1">
              <a:alpha val="41000"/>
            </a:schemeClr>
          </a:solidFill>
          <a:ln w="22225">
            <a:solidFill>
              <a:schemeClr val="bg1">
                <a:alpha val="5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0" name="矩形 79">
            <a:extLst>
              <a:ext uri="{FF2B5EF4-FFF2-40B4-BE49-F238E27FC236}">
                <a16:creationId xmlns:a16="http://schemas.microsoft.com/office/drawing/2014/main" id="{C0317380-FBA4-4C8C-95C9-1EF9D1B46EEE}"/>
              </a:ext>
            </a:extLst>
          </p:cNvPr>
          <p:cNvSpPr/>
          <p:nvPr/>
        </p:nvSpPr>
        <p:spPr>
          <a:xfrm>
            <a:off x="340373" y="1652174"/>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物理学家</a:t>
            </a:r>
          </a:p>
        </p:txBody>
      </p:sp>
      <p:pic>
        <p:nvPicPr>
          <p:cNvPr id="92" name="图片 91" descr="穿着西装笔挺的男子黑白照&#10;&#10;描述已自动生成">
            <a:extLst>
              <a:ext uri="{FF2B5EF4-FFF2-40B4-BE49-F238E27FC236}">
                <a16:creationId xmlns:a16="http://schemas.microsoft.com/office/drawing/2014/main" id="{41DEE296-6438-4C52-91A7-F97643C22843}"/>
              </a:ext>
            </a:extLst>
          </p:cNvPr>
          <p:cNvPicPr>
            <a:picLocks noChangeAspect="1"/>
          </p:cNvPicPr>
          <p:nvPr/>
        </p:nvPicPr>
        <p:blipFill>
          <a:blip r:embed="rId17">
            <a:extLst>
              <a:ext uri="{BEBA8EAE-BF5A-486C-A8C5-ECC9F3942E4B}">
                <a14:imgProps xmlns:a14="http://schemas.microsoft.com/office/drawing/2010/main">
                  <a14:imgLayer r:embed="rId18">
                    <a14:imgEffect>
                      <a14:saturation sat="0"/>
                    </a14:imgEffect>
                  </a14:imgLayer>
                </a14:imgProps>
              </a:ext>
              <a:ext uri="{28A0092B-C50C-407E-A947-70E740481C1C}">
                <a14:useLocalDpi xmlns:a14="http://schemas.microsoft.com/office/drawing/2010/main" val="0"/>
              </a:ext>
            </a:extLst>
          </a:blip>
          <a:srcRect l="6970" t="3891" r="8933" b="25004"/>
          <a:stretch>
            <a:fillRect/>
          </a:stretch>
        </p:blipFill>
        <p:spPr>
          <a:xfrm>
            <a:off x="2767975" y="3863167"/>
            <a:ext cx="1558757" cy="1808157"/>
          </a:xfrm>
          <a:custGeom>
            <a:avLst/>
            <a:gdLst>
              <a:gd name="connsiteX0" fmla="*/ 1039171 w 2078342"/>
              <a:gd name="connsiteY0" fmla="*/ 0 h 2410876"/>
              <a:gd name="connsiteX1" fmla="*/ 2078342 w 2078342"/>
              <a:gd name="connsiteY1" fmla="*/ 617122 h 2410876"/>
              <a:gd name="connsiteX2" fmla="*/ 2078342 w 2078342"/>
              <a:gd name="connsiteY2" fmla="*/ 1793754 h 2410876"/>
              <a:gd name="connsiteX3" fmla="*/ 1039171 w 2078342"/>
              <a:gd name="connsiteY3" fmla="*/ 2410876 h 2410876"/>
              <a:gd name="connsiteX4" fmla="*/ 0 w 2078342"/>
              <a:gd name="connsiteY4" fmla="*/ 1793754 h 2410876"/>
              <a:gd name="connsiteX5" fmla="*/ 0 w 2078342"/>
              <a:gd name="connsiteY5" fmla="*/ 617122 h 2410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8342" h="2410876">
                <a:moveTo>
                  <a:pt x="1039171" y="0"/>
                </a:moveTo>
                <a:lnTo>
                  <a:pt x="2078342" y="617122"/>
                </a:lnTo>
                <a:lnTo>
                  <a:pt x="2078342" y="1793754"/>
                </a:lnTo>
                <a:lnTo>
                  <a:pt x="1039171" y="2410876"/>
                </a:lnTo>
                <a:lnTo>
                  <a:pt x="0" y="1793754"/>
                </a:lnTo>
                <a:lnTo>
                  <a:pt x="0" y="617122"/>
                </a:lnTo>
                <a:close/>
              </a:path>
            </a:pathLst>
          </a:custGeom>
          <a:ln w="15875">
            <a:gradFill>
              <a:gsLst>
                <a:gs pos="0">
                  <a:schemeClr val="accent4">
                    <a:lumMod val="60000"/>
                    <a:lumOff val="40000"/>
                  </a:schemeClr>
                </a:gs>
                <a:gs pos="100000">
                  <a:schemeClr val="accent4"/>
                </a:gs>
              </a:gsLst>
              <a:lin ang="5400000" scaled="1"/>
            </a:gradFill>
          </a:ln>
          <a:effectLst>
            <a:outerShdw blurRad="419100" dist="190500" dir="2700000" sx="98000" sy="98000" algn="tl" rotWithShape="0">
              <a:schemeClr val="accent2">
                <a:alpha val="73000"/>
              </a:schemeClr>
            </a:outerShdw>
          </a:effectLst>
        </p:spPr>
      </p:pic>
      <p:pic>
        <p:nvPicPr>
          <p:cNvPr id="88" name="图片 87" descr="近代科学革命：伽利略如何改变西方的世界观_历史频道_新浪网">
            <a:extLst>
              <a:ext uri="{FF2B5EF4-FFF2-40B4-BE49-F238E27FC236}">
                <a16:creationId xmlns:a16="http://schemas.microsoft.com/office/drawing/2014/main" id="{EF51CD1D-A6E6-4B9A-A764-7CF798833C19}"/>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rcRect l="9071" t="3041" r="7478" b="20803"/>
          <a:stretch>
            <a:fillRect/>
          </a:stretch>
        </p:blipFill>
        <p:spPr bwMode="auto">
          <a:xfrm>
            <a:off x="6974987" y="3688647"/>
            <a:ext cx="1558757" cy="1808157"/>
          </a:xfrm>
          <a:custGeom>
            <a:avLst/>
            <a:gdLst>
              <a:gd name="connsiteX0" fmla="*/ 1039171 w 2078342"/>
              <a:gd name="connsiteY0" fmla="*/ 0 h 2410876"/>
              <a:gd name="connsiteX1" fmla="*/ 2078342 w 2078342"/>
              <a:gd name="connsiteY1" fmla="*/ 617122 h 2410876"/>
              <a:gd name="connsiteX2" fmla="*/ 2078342 w 2078342"/>
              <a:gd name="connsiteY2" fmla="*/ 1793754 h 2410876"/>
              <a:gd name="connsiteX3" fmla="*/ 1039171 w 2078342"/>
              <a:gd name="connsiteY3" fmla="*/ 2410876 h 2410876"/>
              <a:gd name="connsiteX4" fmla="*/ 0 w 2078342"/>
              <a:gd name="connsiteY4" fmla="*/ 1793754 h 2410876"/>
              <a:gd name="connsiteX5" fmla="*/ 0 w 2078342"/>
              <a:gd name="connsiteY5" fmla="*/ 617122 h 2410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8342" h="2410876">
                <a:moveTo>
                  <a:pt x="1039171" y="0"/>
                </a:moveTo>
                <a:lnTo>
                  <a:pt x="2078342" y="617122"/>
                </a:lnTo>
                <a:lnTo>
                  <a:pt x="2078342" y="1793754"/>
                </a:lnTo>
                <a:lnTo>
                  <a:pt x="1039171" y="2410876"/>
                </a:lnTo>
                <a:lnTo>
                  <a:pt x="0" y="1793754"/>
                </a:lnTo>
                <a:lnTo>
                  <a:pt x="0" y="617122"/>
                </a:lnTo>
                <a:close/>
              </a:path>
            </a:pathLst>
          </a:custGeom>
          <a:noFill/>
          <a:ln w="15875">
            <a:gradFill>
              <a:gsLst>
                <a:gs pos="0">
                  <a:schemeClr val="accent4">
                    <a:lumMod val="60000"/>
                    <a:lumOff val="40000"/>
                  </a:schemeClr>
                </a:gs>
                <a:gs pos="100000">
                  <a:schemeClr val="accent4"/>
                </a:gs>
              </a:gsLst>
              <a:lin ang="5400000" scaled="1"/>
            </a:gradFill>
          </a:ln>
          <a:effectLst>
            <a:outerShdw blurRad="419100" dist="190500" dir="2700000" sx="98000" sy="98000" algn="tl" rotWithShape="0">
              <a:schemeClr val="accent2">
                <a:alpha val="73000"/>
              </a:schemeClr>
            </a:outerShdw>
          </a:effectLst>
          <a:extLst>
            <a:ext uri="{909E8E84-426E-40DD-AFC4-6F175D3DCCD1}">
              <a14:hiddenFill xmlns:a14="http://schemas.microsoft.com/office/drawing/2010/main">
                <a:solidFill>
                  <a:srgbClr val="FFFFFF"/>
                </a:solidFill>
              </a14:hiddenFill>
            </a:ext>
          </a:extLst>
        </p:spPr>
      </p:pic>
      <p:pic>
        <p:nvPicPr>
          <p:cNvPr id="94" name="图片 93" descr="物理学革命的先驱：普朗克--中国数字科技馆">
            <a:extLst>
              <a:ext uri="{FF2B5EF4-FFF2-40B4-BE49-F238E27FC236}">
                <a16:creationId xmlns:a16="http://schemas.microsoft.com/office/drawing/2014/main" id="{3EA04EAD-3FC3-4C1C-9982-810144429D42}"/>
              </a:ext>
            </a:extLst>
          </p:cNvPr>
          <p:cNvPicPr>
            <a:picLocks noChangeAspect="1" noChangeArrowheads="1"/>
          </p:cNvPicPr>
          <p:nvPr/>
        </p:nvPicPr>
        <p:blipFill>
          <a:blip r:embed="rId19">
            <a:extLst>
              <a:ext uri="{BEBA8EAE-BF5A-486C-A8C5-ECC9F3942E4B}">
                <a14:imgProps xmlns:a14="http://schemas.microsoft.com/office/drawing/2010/main">
                  <a14:imgLayer r:embed="rId20">
                    <a14:imgEffect>
                      <a14:saturation sat="0"/>
                    </a14:imgEffect>
                  </a14:imgLayer>
                </a14:imgProps>
              </a:ext>
              <a:ext uri="{28A0092B-C50C-407E-A947-70E740481C1C}">
                <a14:useLocalDpi xmlns:a14="http://schemas.microsoft.com/office/drawing/2010/main" val="0"/>
              </a:ext>
            </a:extLst>
          </a:blip>
          <a:srcRect l="9634" t="345" r="11520" b="39633"/>
          <a:stretch>
            <a:fillRect/>
          </a:stretch>
        </p:blipFill>
        <p:spPr bwMode="auto">
          <a:xfrm>
            <a:off x="4655796" y="4121737"/>
            <a:ext cx="2041442" cy="2368073"/>
          </a:xfrm>
          <a:custGeom>
            <a:avLst/>
            <a:gdLst>
              <a:gd name="connsiteX0" fmla="*/ 1360961 w 2721922"/>
              <a:gd name="connsiteY0" fmla="*/ 0 h 3157430"/>
              <a:gd name="connsiteX1" fmla="*/ 2721922 w 2721922"/>
              <a:gd name="connsiteY1" fmla="*/ 808221 h 3157430"/>
              <a:gd name="connsiteX2" fmla="*/ 2721922 w 2721922"/>
              <a:gd name="connsiteY2" fmla="*/ 2349209 h 3157430"/>
              <a:gd name="connsiteX3" fmla="*/ 1360961 w 2721922"/>
              <a:gd name="connsiteY3" fmla="*/ 3157430 h 3157430"/>
              <a:gd name="connsiteX4" fmla="*/ 0 w 2721922"/>
              <a:gd name="connsiteY4" fmla="*/ 2349209 h 3157430"/>
              <a:gd name="connsiteX5" fmla="*/ 0 w 2721922"/>
              <a:gd name="connsiteY5" fmla="*/ 808221 h 3157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1922" h="3157430">
                <a:moveTo>
                  <a:pt x="1360961" y="0"/>
                </a:moveTo>
                <a:lnTo>
                  <a:pt x="2721922" y="808221"/>
                </a:lnTo>
                <a:lnTo>
                  <a:pt x="2721922" y="2349209"/>
                </a:lnTo>
                <a:lnTo>
                  <a:pt x="1360961" y="3157430"/>
                </a:lnTo>
                <a:lnTo>
                  <a:pt x="0" y="2349209"/>
                </a:lnTo>
                <a:lnTo>
                  <a:pt x="0" y="808221"/>
                </a:lnTo>
                <a:close/>
              </a:path>
            </a:pathLst>
          </a:custGeom>
          <a:ln w="31750">
            <a:gradFill>
              <a:gsLst>
                <a:gs pos="0">
                  <a:schemeClr val="accent1">
                    <a:lumMod val="60000"/>
                    <a:lumOff val="40000"/>
                  </a:schemeClr>
                </a:gs>
                <a:gs pos="100000">
                  <a:schemeClr val="accent1"/>
                </a:gs>
              </a:gsLst>
              <a:lin ang="5400000" scaled="1"/>
            </a:gradFill>
          </a:ln>
          <a:effectLst>
            <a:outerShdw blurRad="419100" dist="190500" dir="2700000" sx="98000" sy="98000" algn="tl" rotWithShape="0">
              <a:schemeClr val="accent2">
                <a:alpha val="74000"/>
              </a:schemeClr>
            </a:outerShdw>
          </a:effectLst>
          <a:extLst>
            <a:ext uri="{909E8E84-426E-40DD-AFC4-6F175D3DCCD1}">
              <a14:hiddenFill xmlns:a14="http://schemas.microsoft.com/office/drawing/2010/main">
                <a:solidFill>
                  <a:srgbClr val="FFFFFF"/>
                </a:solidFill>
              </a14:hiddenFill>
            </a:ext>
          </a:extLst>
        </p:spPr>
      </p:pic>
      <p:pic>
        <p:nvPicPr>
          <p:cNvPr id="108" name="图片 107" descr="量子力学的核心——薛定谔方程_科普中国网">
            <a:extLst>
              <a:ext uri="{FF2B5EF4-FFF2-40B4-BE49-F238E27FC236}">
                <a16:creationId xmlns:a16="http://schemas.microsoft.com/office/drawing/2014/main" id="{22B4E6FE-8730-41B6-A73E-42AF8A473471}"/>
              </a:ext>
            </a:extLst>
          </p:cNvPr>
          <p:cNvPicPr>
            <a:picLocks noChangeAspect="1" noChangeArrowheads="1"/>
          </p:cNvPicPr>
          <p:nvPr/>
        </p:nvPicPr>
        <p:blipFill rotWithShape="1">
          <a:blip r:embed="rId21">
            <a:extLst>
              <a:ext uri="{28A0092B-C50C-407E-A947-70E740481C1C}">
                <a14:useLocalDpi xmlns:a14="http://schemas.microsoft.com/office/drawing/2010/main" val="0"/>
              </a:ext>
            </a:extLst>
          </a:blip>
          <a:srcRect l="3276" t="3600" r="-1" b="6641"/>
          <a:stretch/>
        </p:blipFill>
        <p:spPr bwMode="auto">
          <a:xfrm>
            <a:off x="4772143" y="552329"/>
            <a:ext cx="1558757" cy="1808157"/>
          </a:xfrm>
          <a:custGeom>
            <a:avLst/>
            <a:gdLst>
              <a:gd name="connsiteX0" fmla="*/ 1039171 w 2078342"/>
              <a:gd name="connsiteY0" fmla="*/ 0 h 2410876"/>
              <a:gd name="connsiteX1" fmla="*/ 2078342 w 2078342"/>
              <a:gd name="connsiteY1" fmla="*/ 617122 h 2410876"/>
              <a:gd name="connsiteX2" fmla="*/ 2078342 w 2078342"/>
              <a:gd name="connsiteY2" fmla="*/ 1793754 h 2410876"/>
              <a:gd name="connsiteX3" fmla="*/ 1039171 w 2078342"/>
              <a:gd name="connsiteY3" fmla="*/ 2410876 h 2410876"/>
              <a:gd name="connsiteX4" fmla="*/ 0 w 2078342"/>
              <a:gd name="connsiteY4" fmla="*/ 1793754 h 2410876"/>
              <a:gd name="connsiteX5" fmla="*/ 0 w 2078342"/>
              <a:gd name="connsiteY5" fmla="*/ 617122 h 2410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8342" h="2410876">
                <a:moveTo>
                  <a:pt x="1039171" y="0"/>
                </a:moveTo>
                <a:lnTo>
                  <a:pt x="2078342" y="617122"/>
                </a:lnTo>
                <a:lnTo>
                  <a:pt x="2078342" y="1793754"/>
                </a:lnTo>
                <a:lnTo>
                  <a:pt x="1039171" y="2410876"/>
                </a:lnTo>
                <a:lnTo>
                  <a:pt x="0" y="1793754"/>
                </a:lnTo>
                <a:lnTo>
                  <a:pt x="0" y="617122"/>
                </a:lnTo>
                <a:close/>
              </a:path>
            </a:pathLst>
          </a:custGeom>
          <a:noFill/>
          <a:ln w="15875">
            <a:gradFill>
              <a:gsLst>
                <a:gs pos="0">
                  <a:schemeClr val="accent4">
                    <a:lumMod val="60000"/>
                    <a:lumOff val="40000"/>
                  </a:schemeClr>
                </a:gs>
                <a:gs pos="100000">
                  <a:schemeClr val="accent4"/>
                </a:gs>
              </a:gsLst>
              <a:lin ang="5400000" scaled="1"/>
            </a:gradFill>
          </a:ln>
          <a:effectLst>
            <a:outerShdw blurRad="419100" dist="190500" dir="2700000" sx="98000" sy="98000" algn="tl" rotWithShape="0">
              <a:schemeClr val="accent2">
                <a:alpha val="73000"/>
              </a:schemeClr>
            </a:outerShdw>
          </a:effectLst>
          <a:extLst>
            <a:ext uri="{909E8E84-426E-40DD-AFC4-6F175D3DCCD1}">
              <a14:hiddenFill xmlns:a14="http://schemas.microsoft.com/office/drawing/2010/main">
                <a:solidFill>
                  <a:srgbClr val="FFFFFF"/>
                </a:solidFill>
              </a14:hiddenFill>
            </a:ext>
          </a:extLst>
        </p:spPr>
      </p:pic>
      <p:sp>
        <p:nvSpPr>
          <p:cNvPr id="97" name="文本框 96">
            <a:extLst>
              <a:ext uri="{FF2B5EF4-FFF2-40B4-BE49-F238E27FC236}">
                <a16:creationId xmlns:a16="http://schemas.microsoft.com/office/drawing/2014/main" id="{E1D381D1-053B-49C3-8552-15C0AB12F7A7}"/>
              </a:ext>
            </a:extLst>
          </p:cNvPr>
          <p:cNvSpPr txBox="1"/>
          <p:nvPr/>
        </p:nvSpPr>
        <p:spPr>
          <a:xfrm>
            <a:off x="340373" y="2407099"/>
            <a:ext cx="2217117" cy="2183355"/>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60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是指探索、研究世界的组成与运行规律的科学家。</a:t>
            </a:r>
            <a:endPar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l" defTabSz="914400" rtl="0" eaLnBrk="1" fontAlgn="auto" latinLnBrk="0" hangingPunct="1">
              <a:lnSpc>
                <a:spcPct val="130000"/>
              </a:lnSpc>
              <a:spcBef>
                <a:spcPts val="0"/>
              </a:spcBef>
              <a:spcAft>
                <a:spcPts val="60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也意为以探索物质的组成和物质世界的运行规律</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即物理学</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为目的的科学家。</a:t>
            </a:r>
            <a:endPar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l" defTabSz="914400" rtl="0" eaLnBrk="1" fontAlgn="auto" latinLnBrk="0" hangingPunct="1">
              <a:lnSpc>
                <a:spcPct val="130000"/>
              </a:lnSpc>
              <a:spcBef>
                <a:spcPts val="0"/>
              </a:spcBef>
              <a:spcAft>
                <a:spcPts val="60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物理学家也可以分为理论物理学家和实验物理学家。</a:t>
            </a:r>
          </a:p>
        </p:txBody>
      </p:sp>
      <p:cxnSp>
        <p:nvCxnSpPr>
          <p:cNvPr id="100" name="直接连接符 99">
            <a:extLst>
              <a:ext uri="{FF2B5EF4-FFF2-40B4-BE49-F238E27FC236}">
                <a16:creationId xmlns:a16="http://schemas.microsoft.com/office/drawing/2014/main" id="{49B7D91B-5396-443E-9A99-9BCCE2FC9B81}"/>
              </a:ext>
            </a:extLst>
          </p:cNvPr>
          <p:cNvCxnSpPr>
            <a:cxnSpLocks/>
          </p:cNvCxnSpPr>
          <p:nvPr/>
        </p:nvCxnSpPr>
        <p:spPr>
          <a:xfrm>
            <a:off x="432448" y="2185286"/>
            <a:ext cx="1972276" cy="0"/>
          </a:xfrm>
          <a:prstGeom prst="line">
            <a:avLst/>
          </a:prstGeom>
          <a:ln>
            <a:solidFill>
              <a:schemeClr val="accent2">
                <a:alpha val="45000"/>
              </a:schemeClr>
            </a:solidFill>
          </a:ln>
        </p:spPr>
        <p:style>
          <a:lnRef idx="1">
            <a:schemeClr val="accent1"/>
          </a:lnRef>
          <a:fillRef idx="0">
            <a:schemeClr val="accent1"/>
          </a:fillRef>
          <a:effectRef idx="0">
            <a:schemeClr val="accent1"/>
          </a:effectRef>
          <a:fontRef idx="minor">
            <a:schemeClr val="tx1"/>
          </a:fontRef>
        </p:style>
      </p:cxnSp>
      <p:sp>
        <p:nvSpPr>
          <p:cNvPr id="23" name="矩形 22">
            <a:extLst>
              <a:ext uri="{FF2B5EF4-FFF2-40B4-BE49-F238E27FC236}">
                <a16:creationId xmlns:a16="http://schemas.microsoft.com/office/drawing/2014/main" id="{BF8C89DF-126E-4C72-81D6-C51B4DEAFF67}"/>
              </a:ext>
            </a:extLst>
          </p:cNvPr>
          <p:cNvSpPr/>
          <p:nvPr/>
        </p:nvSpPr>
        <p:spPr>
          <a:xfrm>
            <a:off x="340373" y="633409"/>
            <a:ext cx="235074" cy="41910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314896478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bg>
      <p:bgPr>
        <a:gradFill>
          <a:gsLst>
            <a:gs pos="0">
              <a:schemeClr val="accent1">
                <a:alpha val="52000"/>
                <a:lumMod val="10000"/>
                <a:lumOff val="90000"/>
              </a:schemeClr>
            </a:gs>
            <a:gs pos="100000">
              <a:schemeClr val="accent1">
                <a:lumMod val="16000"/>
                <a:lumOff val="84000"/>
              </a:schemeClr>
            </a:gs>
          </a:gsLst>
          <a:lin ang="4200000" scaled="0"/>
        </a:gradFill>
        <a:effectLst/>
      </p:bgPr>
    </p:bg>
    <p:spTree>
      <p:nvGrpSpPr>
        <p:cNvPr id="1" name=""/>
        <p:cNvGrpSpPr/>
        <p:nvPr/>
      </p:nvGrpSpPr>
      <p:grpSpPr>
        <a:xfrm>
          <a:off x="0" y="0"/>
          <a:ext cx="0" cy="0"/>
          <a:chOff x="0" y="0"/>
          <a:chExt cx="0" cy="0"/>
        </a:xfrm>
      </p:grpSpPr>
      <p:pic>
        <p:nvPicPr>
          <p:cNvPr id="89" name="图片 88">
            <a:extLst>
              <a:ext uri="{FF2B5EF4-FFF2-40B4-BE49-F238E27FC236}">
                <a16:creationId xmlns:a16="http://schemas.microsoft.com/office/drawing/2014/main" id="{630EC94E-990B-420D-B357-891E038DBB1E}"/>
              </a:ext>
            </a:extLst>
          </p:cNvPr>
          <p:cNvPicPr>
            <a:picLocks noChangeAspect="1"/>
          </p:cNvPicPr>
          <p:nvPr/>
        </p:nvPicPr>
        <p:blipFill>
          <a:blip r:embed="rId2">
            <a:alphaModFix amt="38000"/>
          </a:blip>
          <a:stretch>
            <a:fillRect/>
          </a:stretch>
        </p:blipFill>
        <p:spPr>
          <a:xfrm>
            <a:off x="-839812" y="-203434"/>
            <a:ext cx="10953638" cy="6810185"/>
          </a:xfrm>
          <a:prstGeom prst="rect">
            <a:avLst/>
          </a:prstGeom>
        </p:spPr>
      </p:pic>
      <p:sp>
        <p:nvSpPr>
          <p:cNvPr id="3" name="矩形: 圆角 2">
            <a:extLst>
              <a:ext uri="{FF2B5EF4-FFF2-40B4-BE49-F238E27FC236}">
                <a16:creationId xmlns:a16="http://schemas.microsoft.com/office/drawing/2014/main" id="{CE237DC6-D2C7-4E90-91A0-7075703692F8}"/>
              </a:ext>
            </a:extLst>
          </p:cNvPr>
          <p:cNvSpPr/>
          <p:nvPr/>
        </p:nvSpPr>
        <p:spPr>
          <a:xfrm rot="60000">
            <a:off x="3172813" y="1456051"/>
            <a:ext cx="1857924" cy="3696705"/>
          </a:xfrm>
          <a:prstGeom prst="roundRect">
            <a:avLst>
              <a:gd name="adj" fmla="val 4622"/>
            </a:avLst>
          </a:prstGeom>
          <a:gradFill flip="none" rotWithShape="1">
            <a:gsLst>
              <a:gs pos="23000">
                <a:schemeClr val="bg1">
                  <a:alpha val="29000"/>
                </a:schemeClr>
              </a:gs>
              <a:gs pos="100000">
                <a:schemeClr val="bg1">
                  <a:alpha val="0"/>
                </a:schemeClr>
              </a:gs>
            </a:gsLst>
            <a:lin ang="5400000" scaled="1"/>
            <a:tileRect/>
          </a:gradFill>
          <a:ln w="12700" cap="flat" cmpd="sng" algn="ctr">
            <a:gradFill flip="none" rotWithShape="1">
              <a:gsLst>
                <a:gs pos="0">
                  <a:schemeClr val="bg1">
                    <a:alpha val="0"/>
                  </a:schemeClr>
                </a:gs>
                <a:gs pos="100000">
                  <a:schemeClr val="bg1"/>
                </a:gs>
              </a:gsLst>
              <a:lin ang="16200000" scaled="1"/>
              <a:tileRect/>
            </a:gradFill>
            <a:prstDash val="solid"/>
            <a:miter lim="800000"/>
          </a:ln>
          <a:effectLst>
            <a:reflection blurRad="6350" stA="0" endPos="35000" dir="5400000" sy="-100000" algn="bl" rotWithShape="0"/>
            <a:softEdge rad="25400"/>
          </a:effectLst>
          <a:scene3d>
            <a:camera prst="perspectiveLeft" fov="1500000">
              <a:rot lat="0" lon="1200000" rev="21299997"/>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矩形: 圆角 4">
            <a:extLst>
              <a:ext uri="{FF2B5EF4-FFF2-40B4-BE49-F238E27FC236}">
                <a16:creationId xmlns:a16="http://schemas.microsoft.com/office/drawing/2014/main" id="{D3CA88F3-7B9C-4CF3-B884-8CA49BC93B30}"/>
              </a:ext>
            </a:extLst>
          </p:cNvPr>
          <p:cNvSpPr/>
          <p:nvPr/>
        </p:nvSpPr>
        <p:spPr>
          <a:xfrm>
            <a:off x="6194629" y="2094869"/>
            <a:ext cx="1247431" cy="3035222"/>
          </a:xfrm>
          <a:prstGeom prst="roundRect">
            <a:avLst>
              <a:gd name="adj" fmla="val 5326"/>
            </a:avLst>
          </a:prstGeom>
          <a:gradFill flip="none" rotWithShape="1">
            <a:gsLst>
              <a:gs pos="23000">
                <a:schemeClr val="bg1">
                  <a:alpha val="38000"/>
                </a:schemeClr>
              </a:gs>
              <a:gs pos="100000">
                <a:schemeClr val="bg1">
                  <a:alpha val="0"/>
                </a:schemeClr>
              </a:gs>
            </a:gsLst>
            <a:lin ang="5400000" scaled="1"/>
            <a:tileRect/>
          </a:gradFill>
          <a:ln w="12700" cap="flat" cmpd="sng" algn="ctr">
            <a:gradFill flip="none" rotWithShape="1">
              <a:gsLst>
                <a:gs pos="0">
                  <a:schemeClr val="bg1">
                    <a:alpha val="0"/>
                  </a:schemeClr>
                </a:gs>
                <a:gs pos="100000">
                  <a:schemeClr val="bg1">
                    <a:alpha val="44000"/>
                  </a:schemeClr>
                </a:gs>
              </a:gsLst>
              <a:lin ang="16200000" scaled="1"/>
              <a:tileRect/>
            </a:gradFill>
            <a:prstDash val="solid"/>
            <a:miter lim="800000"/>
          </a:ln>
          <a:effectLst>
            <a:reflection blurRad="6350" stA="0" endPos="35000" dir="5400000" sy="-100000" algn="bl" rotWithShape="0"/>
            <a:softEdge rad="127000"/>
          </a:effectLst>
          <a:scene3d>
            <a:camera prst="perspectiveLeft" fov="1500000">
              <a:rot lat="0" lon="1200000" rev="21299997"/>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矩形: 圆角 5">
            <a:extLst>
              <a:ext uri="{FF2B5EF4-FFF2-40B4-BE49-F238E27FC236}">
                <a16:creationId xmlns:a16="http://schemas.microsoft.com/office/drawing/2014/main" id="{937BF0DE-451C-4BED-B04C-39F069F449AF}"/>
              </a:ext>
            </a:extLst>
          </p:cNvPr>
          <p:cNvSpPr/>
          <p:nvPr/>
        </p:nvSpPr>
        <p:spPr>
          <a:xfrm rot="60000">
            <a:off x="7892255" y="1389287"/>
            <a:ext cx="1474285" cy="2672062"/>
          </a:xfrm>
          <a:prstGeom prst="roundRect">
            <a:avLst>
              <a:gd name="adj" fmla="val 7141"/>
            </a:avLst>
          </a:prstGeom>
          <a:gradFill flip="none" rotWithShape="1">
            <a:gsLst>
              <a:gs pos="23000">
                <a:schemeClr val="bg1">
                  <a:alpha val="53000"/>
                </a:schemeClr>
              </a:gs>
              <a:gs pos="100000">
                <a:schemeClr val="bg1">
                  <a:alpha val="0"/>
                </a:schemeClr>
              </a:gs>
            </a:gsLst>
            <a:lin ang="5400000" scaled="1"/>
            <a:tileRect/>
          </a:gradFill>
          <a:ln w="12700" cap="flat" cmpd="sng" algn="ctr">
            <a:gradFill flip="none" rotWithShape="1">
              <a:gsLst>
                <a:gs pos="0">
                  <a:schemeClr val="bg1">
                    <a:alpha val="0"/>
                  </a:schemeClr>
                </a:gs>
                <a:gs pos="100000">
                  <a:schemeClr val="bg1">
                    <a:alpha val="55000"/>
                  </a:schemeClr>
                </a:gs>
              </a:gsLst>
              <a:lin ang="16200000" scaled="1"/>
              <a:tileRect/>
            </a:gradFill>
            <a:prstDash val="solid"/>
            <a:miter lim="800000"/>
          </a:ln>
          <a:effectLst>
            <a:reflection blurRad="6350" stA="0" endPos="35000" dir="5400000" sy="-100000" algn="bl" rotWithShape="0"/>
            <a:softEdge rad="63500"/>
          </a:effectLst>
          <a:scene3d>
            <a:camera prst="perspectiveLeft" fov="1500000">
              <a:rot lat="0" lon="1200000" rev="21299997"/>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矩形: 圆角 7">
            <a:extLst>
              <a:ext uri="{FF2B5EF4-FFF2-40B4-BE49-F238E27FC236}">
                <a16:creationId xmlns:a16="http://schemas.microsoft.com/office/drawing/2014/main" id="{4E3CAFF2-7B1C-42B0-A9DE-00F8A856A23E}"/>
              </a:ext>
            </a:extLst>
          </p:cNvPr>
          <p:cNvSpPr/>
          <p:nvPr/>
        </p:nvSpPr>
        <p:spPr>
          <a:xfrm rot="60000">
            <a:off x="1027506" y="3947672"/>
            <a:ext cx="2003631" cy="2474391"/>
          </a:xfrm>
          <a:prstGeom prst="roundRect">
            <a:avLst>
              <a:gd name="adj" fmla="val 3429"/>
            </a:avLst>
          </a:prstGeom>
          <a:gradFill flip="none" rotWithShape="1">
            <a:gsLst>
              <a:gs pos="23000">
                <a:schemeClr val="bg1">
                  <a:alpha val="43000"/>
                </a:schemeClr>
              </a:gs>
              <a:gs pos="100000">
                <a:schemeClr val="bg1">
                  <a:alpha val="0"/>
                </a:schemeClr>
              </a:gs>
            </a:gsLst>
            <a:lin ang="16200000" scaled="1"/>
            <a:tileRect/>
          </a:gradFill>
          <a:ln w="12700" cap="flat" cmpd="sng" algn="ctr">
            <a:gradFill>
              <a:gsLst>
                <a:gs pos="0">
                  <a:schemeClr val="bg1">
                    <a:alpha val="0"/>
                  </a:schemeClr>
                </a:gs>
                <a:gs pos="100000">
                  <a:schemeClr val="bg1">
                    <a:alpha val="66000"/>
                  </a:schemeClr>
                </a:gs>
              </a:gsLst>
              <a:lin ang="5400000" scaled="1"/>
            </a:gradFill>
            <a:prstDash val="solid"/>
            <a:miter lim="800000"/>
          </a:ln>
          <a:effectLst>
            <a:reflection blurRad="6350" stA="0" endPos="35000" dir="5400000" sy="-100000" algn="bl" rotWithShape="0"/>
            <a:softEdge rad="38100"/>
          </a:effectLst>
          <a:scene3d>
            <a:camera prst="perspectiveLeft" fov="1500000">
              <a:rot lat="0" lon="1200000" rev="21299997"/>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矩形: 圆角 8">
            <a:extLst>
              <a:ext uri="{FF2B5EF4-FFF2-40B4-BE49-F238E27FC236}">
                <a16:creationId xmlns:a16="http://schemas.microsoft.com/office/drawing/2014/main" id="{31E940EE-CEE2-4167-AC4C-FBA5F8402177}"/>
              </a:ext>
            </a:extLst>
          </p:cNvPr>
          <p:cNvSpPr/>
          <p:nvPr/>
        </p:nvSpPr>
        <p:spPr>
          <a:xfrm>
            <a:off x="146418" y="1459207"/>
            <a:ext cx="1494414" cy="2741199"/>
          </a:xfrm>
          <a:prstGeom prst="roundRect">
            <a:avLst>
              <a:gd name="adj" fmla="val 6086"/>
            </a:avLst>
          </a:prstGeom>
          <a:gradFill flip="none" rotWithShape="1">
            <a:gsLst>
              <a:gs pos="23000">
                <a:schemeClr val="bg1">
                  <a:alpha val="53000"/>
                </a:schemeClr>
              </a:gs>
              <a:gs pos="100000">
                <a:schemeClr val="bg1">
                  <a:alpha val="0"/>
                </a:schemeClr>
              </a:gs>
            </a:gsLst>
            <a:lin ang="5400000" scaled="1"/>
            <a:tileRect/>
          </a:gradFill>
          <a:ln w="12700" cap="flat" cmpd="sng" algn="ctr">
            <a:gradFill flip="none" rotWithShape="1">
              <a:gsLst>
                <a:gs pos="0">
                  <a:schemeClr val="bg1">
                    <a:alpha val="0"/>
                  </a:schemeClr>
                </a:gs>
                <a:gs pos="100000">
                  <a:schemeClr val="bg1">
                    <a:alpha val="55000"/>
                  </a:schemeClr>
                </a:gs>
              </a:gsLst>
              <a:lin ang="16200000" scaled="1"/>
              <a:tileRect/>
            </a:gradFill>
            <a:prstDash val="solid"/>
            <a:miter lim="800000"/>
          </a:ln>
          <a:effectLst>
            <a:reflection blurRad="6350" stA="0" endPos="35000" dir="5400000" sy="-100000" algn="bl" rotWithShape="0"/>
            <a:softEdge rad="127000"/>
          </a:effectLst>
          <a:scene3d>
            <a:camera prst="perspectiveLeft" fov="1500000">
              <a:rot lat="0" lon="1200000" rev="21299997"/>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矩形: 圆角 9">
            <a:extLst>
              <a:ext uri="{FF2B5EF4-FFF2-40B4-BE49-F238E27FC236}">
                <a16:creationId xmlns:a16="http://schemas.microsoft.com/office/drawing/2014/main" id="{A6ECA8CC-767E-4D9C-B67A-5D4586EFFBAE}"/>
              </a:ext>
            </a:extLst>
          </p:cNvPr>
          <p:cNvSpPr/>
          <p:nvPr/>
        </p:nvSpPr>
        <p:spPr>
          <a:xfrm rot="60000">
            <a:off x="4844775" y="4004661"/>
            <a:ext cx="1384935" cy="2474391"/>
          </a:xfrm>
          <a:prstGeom prst="roundRect">
            <a:avLst>
              <a:gd name="adj" fmla="val 5388"/>
            </a:avLst>
          </a:prstGeom>
          <a:gradFill flip="none" rotWithShape="1">
            <a:gsLst>
              <a:gs pos="23000">
                <a:schemeClr val="bg1">
                  <a:alpha val="41000"/>
                </a:schemeClr>
              </a:gs>
              <a:gs pos="100000">
                <a:schemeClr val="bg1">
                  <a:alpha val="0"/>
                </a:schemeClr>
              </a:gs>
            </a:gsLst>
            <a:lin ang="16200000" scaled="1"/>
            <a:tileRect/>
          </a:gradFill>
          <a:ln w="12700" cap="flat" cmpd="sng" algn="ctr">
            <a:gradFill>
              <a:gsLst>
                <a:gs pos="0">
                  <a:schemeClr val="bg1">
                    <a:alpha val="0"/>
                  </a:schemeClr>
                </a:gs>
                <a:gs pos="100000">
                  <a:schemeClr val="bg1">
                    <a:alpha val="39000"/>
                  </a:schemeClr>
                </a:gs>
              </a:gsLst>
              <a:lin ang="5400000" scaled="1"/>
            </a:gradFill>
            <a:prstDash val="solid"/>
            <a:miter lim="800000"/>
          </a:ln>
          <a:effectLst>
            <a:reflection blurRad="6350" stA="0" endPos="35000" dir="5400000" sy="-100000" algn="bl" rotWithShape="0"/>
            <a:softEdge rad="76200"/>
          </a:effectLst>
          <a:scene3d>
            <a:camera prst="perspectiveLeft" fov="1500000">
              <a:rot lat="0" lon="1200000" rev="21299997"/>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 name="矩形: 圆角 10">
            <a:extLst>
              <a:ext uri="{FF2B5EF4-FFF2-40B4-BE49-F238E27FC236}">
                <a16:creationId xmlns:a16="http://schemas.microsoft.com/office/drawing/2014/main" id="{3B87FF04-49E6-46AD-9177-CBC3E6F02017}"/>
              </a:ext>
            </a:extLst>
          </p:cNvPr>
          <p:cNvSpPr/>
          <p:nvPr/>
        </p:nvSpPr>
        <p:spPr>
          <a:xfrm>
            <a:off x="7255225" y="3404138"/>
            <a:ext cx="1665518" cy="3035222"/>
          </a:xfrm>
          <a:prstGeom prst="roundRect">
            <a:avLst>
              <a:gd name="adj" fmla="val 5674"/>
            </a:avLst>
          </a:prstGeom>
          <a:gradFill flip="none" rotWithShape="1">
            <a:gsLst>
              <a:gs pos="23000">
                <a:schemeClr val="bg1">
                  <a:alpha val="43000"/>
                </a:schemeClr>
              </a:gs>
              <a:gs pos="100000">
                <a:schemeClr val="bg1">
                  <a:alpha val="0"/>
                </a:schemeClr>
              </a:gs>
            </a:gsLst>
            <a:lin ang="16200000" scaled="1"/>
            <a:tileRect/>
          </a:gradFill>
          <a:ln w="12700" cap="flat" cmpd="sng" algn="ctr">
            <a:gradFill>
              <a:gsLst>
                <a:gs pos="0">
                  <a:schemeClr val="bg1">
                    <a:alpha val="0"/>
                  </a:schemeClr>
                </a:gs>
                <a:gs pos="100000">
                  <a:schemeClr val="bg1">
                    <a:alpha val="66000"/>
                  </a:schemeClr>
                </a:gs>
              </a:gsLst>
              <a:lin ang="5400000" scaled="1"/>
            </a:gradFill>
            <a:prstDash val="solid"/>
            <a:miter lim="800000"/>
          </a:ln>
          <a:effectLst>
            <a:reflection blurRad="6350" stA="0" endPos="35000" dir="5400000" sy="-100000" algn="bl" rotWithShape="0"/>
            <a:softEdge rad="50800"/>
          </a:effectLst>
          <a:scene3d>
            <a:camera prst="perspectiveLeft" fov="1500000">
              <a:rot lat="0" lon="1200000" rev="21299997"/>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104" name="组合 103">
            <a:extLst>
              <a:ext uri="{FF2B5EF4-FFF2-40B4-BE49-F238E27FC236}">
                <a16:creationId xmlns:a16="http://schemas.microsoft.com/office/drawing/2014/main" id="{FCA1B275-053F-431D-845C-DA0277ACE7D0}"/>
              </a:ext>
            </a:extLst>
          </p:cNvPr>
          <p:cNvGrpSpPr/>
          <p:nvPr/>
        </p:nvGrpSpPr>
        <p:grpSpPr>
          <a:xfrm>
            <a:off x="6721587" y="2417187"/>
            <a:ext cx="1919104" cy="3398985"/>
            <a:chOff x="8721102" y="2197820"/>
            <a:chExt cx="2342962" cy="4149695"/>
          </a:xfrm>
          <a:scene3d>
            <a:camera prst="perspectiveLeft" fov="1500000">
              <a:rot lat="0" lon="1200000" rev="21300000"/>
            </a:camera>
            <a:lightRig rig="contrasting" dir="t"/>
          </a:scene3d>
        </p:grpSpPr>
        <p:sp>
          <p:nvSpPr>
            <p:cNvPr id="33" name="矩形: 圆角 32">
              <a:extLst>
                <a:ext uri="{FF2B5EF4-FFF2-40B4-BE49-F238E27FC236}">
                  <a16:creationId xmlns:a16="http://schemas.microsoft.com/office/drawing/2014/main" id="{961296E9-F44B-4F24-97B9-0DBCDB0DA89F}"/>
                </a:ext>
              </a:extLst>
            </p:cNvPr>
            <p:cNvSpPr/>
            <p:nvPr/>
          </p:nvSpPr>
          <p:spPr>
            <a:xfrm>
              <a:off x="8721102" y="2197820"/>
              <a:ext cx="2342962" cy="4149695"/>
            </a:xfrm>
            <a:prstGeom prst="roundRect">
              <a:avLst>
                <a:gd name="adj" fmla="val 5392"/>
              </a:avLst>
            </a:prstGeom>
            <a:gradFill>
              <a:gsLst>
                <a:gs pos="0">
                  <a:schemeClr val="accent1">
                    <a:lumMod val="90000"/>
                    <a:lumOff val="10000"/>
                  </a:schemeClr>
                </a:gs>
                <a:gs pos="100000">
                  <a:schemeClr val="accent1">
                    <a:lumMod val="50000"/>
                  </a:schemeClr>
                </a:gs>
              </a:gsLst>
              <a:lin ang="4200000" scaled="0"/>
            </a:gradFill>
            <a:ln w="22225" cap="flat" cmpd="sng" algn="ctr">
              <a:solidFill>
                <a:schemeClr val="accent1">
                  <a:lumMod val="20000"/>
                  <a:lumOff val="80000"/>
                </a:schemeClr>
              </a:solidFill>
              <a:prstDash val="solid"/>
              <a:miter lim="800000"/>
            </a:ln>
            <a:effectLst>
              <a:outerShdw blurRad="711200" dist="355600" dir="2700000" algn="tl" rotWithShape="0">
                <a:schemeClr val="accent1">
                  <a:alpha val="29000"/>
                </a:schemeClr>
              </a:outerShdw>
              <a:reflection blurRad="6350" stA="0" endPos="35000" dir="5400000" sy="-100000" algn="bl" rotWithShape="0"/>
            </a:effectLst>
            <a:sp3d extrusionH="88900"/>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 name="文本框 95">
              <a:extLst>
                <a:ext uri="{FF2B5EF4-FFF2-40B4-BE49-F238E27FC236}">
                  <a16:creationId xmlns:a16="http://schemas.microsoft.com/office/drawing/2014/main" id="{0B4E55FD-A066-48DD-BAF0-9B52C07B1A54}"/>
                </a:ext>
              </a:extLst>
            </p:cNvPr>
            <p:cNvSpPr txBox="1"/>
            <p:nvPr/>
          </p:nvSpPr>
          <p:spPr>
            <a:xfrm>
              <a:off x="8988675" y="4522430"/>
              <a:ext cx="1807815" cy="884516"/>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逐步建立</a:t>
              </a:r>
              <a:endPar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生态补偿机制</a:t>
              </a:r>
            </a:p>
          </p:txBody>
        </p:sp>
        <p:sp>
          <p:nvSpPr>
            <p:cNvPr id="99" name="椭圆 98">
              <a:extLst>
                <a:ext uri="{FF2B5EF4-FFF2-40B4-BE49-F238E27FC236}">
                  <a16:creationId xmlns:a16="http://schemas.microsoft.com/office/drawing/2014/main" id="{45E6AE36-1CA9-4598-8D27-F7931DDFF25C}"/>
                </a:ext>
              </a:extLst>
            </p:cNvPr>
            <p:cNvSpPr/>
            <p:nvPr/>
          </p:nvSpPr>
          <p:spPr>
            <a:xfrm>
              <a:off x="9285004" y="2752546"/>
              <a:ext cx="1215159" cy="1215159"/>
            </a:xfrm>
            <a:prstGeom prst="ellipse">
              <a:avLst/>
            </a:prstGeom>
            <a:solidFill>
              <a:schemeClr val="bg1"/>
            </a:solidFill>
            <a:ln>
              <a:noFill/>
            </a:ln>
            <a:effectLst>
              <a:innerShdw blurRad="114300">
                <a:schemeClr val="accent2">
                  <a:alpha val="52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8C6844"/>
                  </a:solidFill>
                  <a:effectLst/>
                  <a:uLnTx/>
                  <a:uFillTx/>
                  <a:latin typeface="Roboto Bold"/>
                  <a:ea typeface="思源黑体 CN Regular"/>
                  <a:cs typeface="+mn-cs"/>
                </a:rPr>
                <a:t>04</a:t>
              </a:r>
              <a:endParaRPr kumimoji="0" lang="zh-CN" altLang="en-US" sz="2400" b="0" i="0" u="none" strike="noStrike" kern="1200" cap="none" spc="0" normalizeH="0" baseline="0" noProof="0" dirty="0">
                <a:ln>
                  <a:noFill/>
                </a:ln>
                <a:solidFill>
                  <a:srgbClr val="8C6844"/>
                </a:solidFill>
                <a:effectLst/>
                <a:uLnTx/>
                <a:uFillTx/>
                <a:latin typeface="Roboto Bold"/>
                <a:ea typeface="思源黑体 CN Regular"/>
                <a:cs typeface="+mn-cs"/>
              </a:endParaRPr>
            </a:p>
          </p:txBody>
        </p:sp>
      </p:grpSp>
      <p:grpSp>
        <p:nvGrpSpPr>
          <p:cNvPr id="103" name="组合 102">
            <a:extLst>
              <a:ext uri="{FF2B5EF4-FFF2-40B4-BE49-F238E27FC236}">
                <a16:creationId xmlns:a16="http://schemas.microsoft.com/office/drawing/2014/main" id="{EE8AFCA6-5D93-458E-862F-F3A3A10A50B5}"/>
              </a:ext>
            </a:extLst>
          </p:cNvPr>
          <p:cNvGrpSpPr/>
          <p:nvPr/>
        </p:nvGrpSpPr>
        <p:grpSpPr>
          <a:xfrm>
            <a:off x="4637007" y="1847620"/>
            <a:ext cx="1919104" cy="3398985"/>
            <a:chOff x="6176115" y="1502459"/>
            <a:chExt cx="2342962" cy="4149694"/>
          </a:xfrm>
          <a:scene3d>
            <a:camera prst="perspectiveLeft" fov="1500000">
              <a:rot lat="0" lon="1200000" rev="21300000"/>
            </a:camera>
            <a:lightRig rig="contrasting" dir="t"/>
          </a:scene3d>
        </p:grpSpPr>
        <p:sp>
          <p:nvSpPr>
            <p:cNvPr id="45" name="矩形: 圆角 44">
              <a:extLst>
                <a:ext uri="{FF2B5EF4-FFF2-40B4-BE49-F238E27FC236}">
                  <a16:creationId xmlns:a16="http://schemas.microsoft.com/office/drawing/2014/main" id="{B4704C2A-0B7F-42B5-8506-E76C10F9E297}"/>
                </a:ext>
              </a:extLst>
            </p:cNvPr>
            <p:cNvSpPr/>
            <p:nvPr/>
          </p:nvSpPr>
          <p:spPr>
            <a:xfrm>
              <a:off x="6176115" y="1502459"/>
              <a:ext cx="2342962" cy="4149694"/>
            </a:xfrm>
            <a:prstGeom prst="roundRect">
              <a:avLst>
                <a:gd name="adj" fmla="val 4959"/>
              </a:avLst>
            </a:prstGeom>
            <a:gradFill>
              <a:gsLst>
                <a:gs pos="0">
                  <a:schemeClr val="accent4">
                    <a:lumMod val="60000"/>
                    <a:lumOff val="40000"/>
                  </a:schemeClr>
                </a:gs>
                <a:gs pos="100000">
                  <a:schemeClr val="accent4"/>
                </a:gs>
              </a:gsLst>
              <a:lin ang="4200000" scaled="0"/>
            </a:gradFill>
            <a:ln w="22225" cap="flat" cmpd="sng" algn="ctr">
              <a:solidFill>
                <a:schemeClr val="accent4">
                  <a:lumMod val="20000"/>
                  <a:lumOff val="80000"/>
                </a:schemeClr>
              </a:solidFill>
              <a:prstDash val="solid"/>
              <a:miter lim="800000"/>
            </a:ln>
            <a:effectLst>
              <a:outerShdw blurRad="711200" dist="355600" dir="2700000" algn="tl" rotWithShape="0">
                <a:schemeClr val="accent4">
                  <a:alpha val="29000"/>
                </a:schemeClr>
              </a:outerShdw>
              <a:reflection blurRad="6350" stA="0" endPos="35000" dir="5400000" sy="-100000" algn="bl" rotWithShape="0"/>
            </a:effectLst>
            <a:sp3d extrusionH="88900"/>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5" name="文本框 94">
              <a:extLst>
                <a:ext uri="{FF2B5EF4-FFF2-40B4-BE49-F238E27FC236}">
                  <a16:creationId xmlns:a16="http://schemas.microsoft.com/office/drawing/2014/main" id="{E9FAAE68-B011-45F2-BC80-D52F003D574B}"/>
                </a:ext>
              </a:extLst>
            </p:cNvPr>
            <p:cNvSpPr txBox="1"/>
            <p:nvPr/>
          </p:nvSpPr>
          <p:spPr>
            <a:xfrm>
              <a:off x="6518384" y="3798383"/>
              <a:ext cx="1658425" cy="884516"/>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严格控制</a:t>
              </a:r>
              <a:endPar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污染物排放</a:t>
              </a:r>
            </a:p>
          </p:txBody>
        </p:sp>
        <p:sp>
          <p:nvSpPr>
            <p:cNvPr id="97" name="椭圆 96">
              <a:extLst>
                <a:ext uri="{FF2B5EF4-FFF2-40B4-BE49-F238E27FC236}">
                  <a16:creationId xmlns:a16="http://schemas.microsoft.com/office/drawing/2014/main" id="{70AC7005-FD39-4DC3-86A4-9774EAD508AD}"/>
                </a:ext>
              </a:extLst>
            </p:cNvPr>
            <p:cNvSpPr/>
            <p:nvPr/>
          </p:nvSpPr>
          <p:spPr>
            <a:xfrm>
              <a:off x="6740017" y="2065833"/>
              <a:ext cx="1215159" cy="1215159"/>
            </a:xfrm>
            <a:prstGeom prst="ellipse">
              <a:avLst/>
            </a:prstGeom>
            <a:solidFill>
              <a:schemeClr val="bg1"/>
            </a:solidFill>
            <a:ln>
              <a:noFill/>
            </a:ln>
            <a:effectLst>
              <a:innerShdw blurRad="114300">
                <a:schemeClr val="accent4">
                  <a:alpha val="52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CA865F"/>
                  </a:solidFill>
                  <a:effectLst/>
                  <a:uLnTx/>
                  <a:uFillTx/>
                  <a:latin typeface="Roboto Bold"/>
                  <a:ea typeface="思源黑体 CN Regular"/>
                  <a:cs typeface="+mn-cs"/>
                </a:rPr>
                <a:t>03</a:t>
              </a:r>
              <a:endParaRPr kumimoji="0" lang="zh-CN" altLang="en-US" sz="24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grpSp>
      <p:grpSp>
        <p:nvGrpSpPr>
          <p:cNvPr id="102" name="组合 101">
            <a:extLst>
              <a:ext uri="{FF2B5EF4-FFF2-40B4-BE49-F238E27FC236}">
                <a16:creationId xmlns:a16="http://schemas.microsoft.com/office/drawing/2014/main" id="{1D5BE723-DA6F-4238-BD0A-C143F5A4D293}"/>
              </a:ext>
            </a:extLst>
          </p:cNvPr>
          <p:cNvGrpSpPr/>
          <p:nvPr/>
        </p:nvGrpSpPr>
        <p:grpSpPr>
          <a:xfrm>
            <a:off x="2453116" y="2416400"/>
            <a:ext cx="1919104" cy="3398985"/>
            <a:chOff x="3509883" y="2196861"/>
            <a:chExt cx="2342962" cy="4149694"/>
          </a:xfrm>
          <a:scene3d>
            <a:camera prst="perspectiveLeft" fov="1500000">
              <a:rot lat="0" lon="1200000" rev="21300000"/>
            </a:camera>
            <a:lightRig rig="contrasting" dir="t"/>
          </a:scene3d>
        </p:grpSpPr>
        <p:sp>
          <p:nvSpPr>
            <p:cNvPr id="21" name="矩形: 圆角 20">
              <a:extLst>
                <a:ext uri="{FF2B5EF4-FFF2-40B4-BE49-F238E27FC236}">
                  <a16:creationId xmlns:a16="http://schemas.microsoft.com/office/drawing/2014/main" id="{61D020B0-0D23-4735-90A9-BB46F7F17F04}"/>
                </a:ext>
              </a:extLst>
            </p:cNvPr>
            <p:cNvSpPr/>
            <p:nvPr/>
          </p:nvSpPr>
          <p:spPr>
            <a:xfrm>
              <a:off x="3509883" y="2196861"/>
              <a:ext cx="2342962" cy="4149694"/>
            </a:xfrm>
            <a:prstGeom prst="roundRect">
              <a:avLst>
                <a:gd name="adj" fmla="val 4525"/>
              </a:avLst>
            </a:prstGeom>
            <a:gradFill>
              <a:gsLst>
                <a:gs pos="95500">
                  <a:schemeClr val="accent1">
                    <a:lumMod val="50000"/>
                  </a:schemeClr>
                </a:gs>
                <a:gs pos="0">
                  <a:schemeClr val="accent1">
                    <a:lumMod val="90000"/>
                    <a:lumOff val="10000"/>
                  </a:schemeClr>
                </a:gs>
              </a:gsLst>
              <a:lin ang="4200000" scaled="0"/>
            </a:gradFill>
            <a:ln w="22225" cap="flat" cmpd="sng" algn="ctr">
              <a:solidFill>
                <a:schemeClr val="accent1">
                  <a:lumMod val="20000"/>
                  <a:lumOff val="80000"/>
                </a:schemeClr>
              </a:solidFill>
              <a:prstDash val="solid"/>
              <a:miter lim="800000"/>
            </a:ln>
            <a:effectLst>
              <a:outerShdw blurRad="711200" dist="355600" dir="2700000" algn="tl" rotWithShape="0">
                <a:schemeClr val="accent1">
                  <a:alpha val="29000"/>
                </a:schemeClr>
              </a:outerShdw>
              <a:reflection blurRad="6350" stA="0" endPos="35000" dir="5400000" sy="-100000" algn="bl" rotWithShape="0"/>
            </a:effectLst>
            <a:sp3d extrusionH="88900"/>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4" name="文本框 93">
              <a:extLst>
                <a:ext uri="{FF2B5EF4-FFF2-40B4-BE49-F238E27FC236}">
                  <a16:creationId xmlns:a16="http://schemas.microsoft.com/office/drawing/2014/main" id="{F3DD1035-5C2F-470D-907F-3273794F5672}"/>
                </a:ext>
              </a:extLst>
            </p:cNvPr>
            <p:cNvSpPr txBox="1"/>
            <p:nvPr/>
          </p:nvSpPr>
          <p:spPr>
            <a:xfrm>
              <a:off x="3852152" y="4523081"/>
              <a:ext cx="1658425" cy="884516"/>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多渠道扩充环保资金</a:t>
              </a:r>
            </a:p>
          </p:txBody>
        </p:sp>
        <p:sp>
          <p:nvSpPr>
            <p:cNvPr id="98" name="椭圆 97">
              <a:extLst>
                <a:ext uri="{FF2B5EF4-FFF2-40B4-BE49-F238E27FC236}">
                  <a16:creationId xmlns:a16="http://schemas.microsoft.com/office/drawing/2014/main" id="{278E2B7D-4EDC-4D31-A4C4-FA68F581AED9}"/>
                </a:ext>
              </a:extLst>
            </p:cNvPr>
            <p:cNvSpPr/>
            <p:nvPr/>
          </p:nvSpPr>
          <p:spPr>
            <a:xfrm>
              <a:off x="4073785" y="2752545"/>
              <a:ext cx="1215159" cy="1215159"/>
            </a:xfrm>
            <a:prstGeom prst="ellipse">
              <a:avLst/>
            </a:prstGeom>
            <a:solidFill>
              <a:schemeClr val="bg1"/>
            </a:solidFill>
            <a:ln>
              <a:noFill/>
            </a:ln>
            <a:effectLst>
              <a:innerShdw blurRad="114300">
                <a:schemeClr val="accent2">
                  <a:alpha val="52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8C6844"/>
                  </a:solidFill>
                  <a:effectLst/>
                  <a:uLnTx/>
                  <a:uFillTx/>
                  <a:latin typeface="Roboto Bold"/>
                  <a:ea typeface="思源黑体 CN Regular"/>
                  <a:cs typeface="+mn-cs"/>
                </a:rPr>
                <a:t>02</a:t>
              </a:r>
              <a:endParaRPr kumimoji="0" lang="zh-CN" altLang="en-US" sz="2400" b="0" i="0" u="none" strike="noStrike" kern="1200" cap="none" spc="0" normalizeH="0" baseline="0" noProof="0" dirty="0">
                <a:ln>
                  <a:noFill/>
                </a:ln>
                <a:solidFill>
                  <a:srgbClr val="8C6844"/>
                </a:solidFill>
                <a:effectLst/>
                <a:uLnTx/>
                <a:uFillTx/>
                <a:latin typeface="Roboto Bold"/>
                <a:ea typeface="思源黑体 CN Regular"/>
                <a:cs typeface="+mn-cs"/>
              </a:endParaRPr>
            </a:p>
          </p:txBody>
        </p:sp>
      </p:grpSp>
      <p:grpSp>
        <p:nvGrpSpPr>
          <p:cNvPr id="101" name="组合 100">
            <a:extLst>
              <a:ext uri="{FF2B5EF4-FFF2-40B4-BE49-F238E27FC236}">
                <a16:creationId xmlns:a16="http://schemas.microsoft.com/office/drawing/2014/main" id="{A964865C-DD7A-4D6B-AFF7-1F91CA6B29B5}"/>
              </a:ext>
            </a:extLst>
          </p:cNvPr>
          <p:cNvGrpSpPr/>
          <p:nvPr/>
        </p:nvGrpSpPr>
        <p:grpSpPr>
          <a:xfrm>
            <a:off x="321904" y="1949716"/>
            <a:ext cx="1919104" cy="3398985"/>
            <a:chOff x="907965" y="1627104"/>
            <a:chExt cx="2342962" cy="4149694"/>
          </a:xfrm>
          <a:scene3d>
            <a:camera prst="perspectiveLeft" fov="1500000">
              <a:rot lat="0" lon="1200000" rev="21300000"/>
            </a:camera>
            <a:lightRig rig="contrasting" dir="t"/>
          </a:scene3d>
        </p:grpSpPr>
        <p:sp>
          <p:nvSpPr>
            <p:cNvPr id="57" name="矩形: 圆角 56">
              <a:extLst>
                <a:ext uri="{FF2B5EF4-FFF2-40B4-BE49-F238E27FC236}">
                  <a16:creationId xmlns:a16="http://schemas.microsoft.com/office/drawing/2014/main" id="{5A49F6F0-2816-41CD-B8A5-5FB21D521400}"/>
                </a:ext>
              </a:extLst>
            </p:cNvPr>
            <p:cNvSpPr/>
            <p:nvPr/>
          </p:nvSpPr>
          <p:spPr>
            <a:xfrm>
              <a:off x="907965" y="1627104"/>
              <a:ext cx="2342962" cy="4149694"/>
            </a:xfrm>
            <a:prstGeom prst="roundRect">
              <a:avLst>
                <a:gd name="adj" fmla="val 4525"/>
              </a:avLst>
            </a:prstGeom>
            <a:gradFill>
              <a:gsLst>
                <a:gs pos="0">
                  <a:schemeClr val="accent4">
                    <a:lumMod val="60000"/>
                    <a:lumOff val="40000"/>
                  </a:schemeClr>
                </a:gs>
                <a:gs pos="100000">
                  <a:schemeClr val="accent4"/>
                </a:gs>
              </a:gsLst>
              <a:lin ang="4200000" scaled="0"/>
            </a:gradFill>
            <a:ln w="22225" cap="flat" cmpd="sng" algn="ctr">
              <a:solidFill>
                <a:schemeClr val="accent4">
                  <a:lumMod val="20000"/>
                  <a:lumOff val="80000"/>
                </a:schemeClr>
              </a:solidFill>
              <a:prstDash val="solid"/>
              <a:miter lim="800000"/>
            </a:ln>
            <a:effectLst>
              <a:outerShdw blurRad="711200" dist="355600" dir="2700000" algn="tl" rotWithShape="0">
                <a:schemeClr val="accent4">
                  <a:alpha val="29000"/>
                </a:schemeClr>
              </a:outerShdw>
              <a:reflection blurRad="6350" stA="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 name="椭圆 89">
              <a:extLst>
                <a:ext uri="{FF2B5EF4-FFF2-40B4-BE49-F238E27FC236}">
                  <a16:creationId xmlns:a16="http://schemas.microsoft.com/office/drawing/2014/main" id="{D22C7AC1-F7C2-404E-B836-351F3DA27E50}"/>
                </a:ext>
              </a:extLst>
            </p:cNvPr>
            <p:cNvSpPr/>
            <p:nvPr/>
          </p:nvSpPr>
          <p:spPr>
            <a:xfrm>
              <a:off x="1471867" y="2186147"/>
              <a:ext cx="1215159" cy="1215159"/>
            </a:xfrm>
            <a:prstGeom prst="ellipse">
              <a:avLst/>
            </a:prstGeom>
            <a:solidFill>
              <a:schemeClr val="bg1"/>
            </a:solidFill>
            <a:ln>
              <a:noFill/>
            </a:ln>
            <a:effectLst>
              <a:innerShdw blurRad="114300">
                <a:schemeClr val="accent4">
                  <a:alpha val="52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CA865F"/>
                  </a:solidFill>
                  <a:effectLst/>
                  <a:uLnTx/>
                  <a:uFillTx/>
                  <a:latin typeface="Roboto Bold"/>
                  <a:ea typeface="思源黑体 CN Regular"/>
                  <a:cs typeface="+mn-cs"/>
                </a:rPr>
                <a:t>01</a:t>
              </a:r>
              <a:endParaRPr kumimoji="0" lang="zh-CN" altLang="en-US" sz="24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sp>
          <p:nvSpPr>
            <p:cNvPr id="92" name="文本框 91">
              <a:extLst>
                <a:ext uri="{FF2B5EF4-FFF2-40B4-BE49-F238E27FC236}">
                  <a16:creationId xmlns:a16="http://schemas.microsoft.com/office/drawing/2014/main" id="{8137846D-1E8A-4153-B2E1-610030699E05}"/>
                </a:ext>
              </a:extLst>
            </p:cNvPr>
            <p:cNvSpPr txBox="1"/>
            <p:nvPr/>
          </p:nvSpPr>
          <p:spPr>
            <a:xfrm>
              <a:off x="1246092" y="3897408"/>
              <a:ext cx="1666710" cy="884516"/>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加强沿江区域环境管理 </a:t>
              </a:r>
            </a:p>
          </p:txBody>
        </p:sp>
      </p:grpSp>
      <p:sp>
        <p:nvSpPr>
          <p:cNvPr id="91" name="矩形 90">
            <a:extLst>
              <a:ext uri="{FF2B5EF4-FFF2-40B4-BE49-F238E27FC236}">
                <a16:creationId xmlns:a16="http://schemas.microsoft.com/office/drawing/2014/main" id="{745C3845-1580-466F-941F-F6A1D6AFDB96}"/>
              </a:ext>
            </a:extLst>
          </p:cNvPr>
          <p:cNvSpPr/>
          <p:nvPr/>
        </p:nvSpPr>
        <p:spPr>
          <a:xfrm>
            <a:off x="340373" y="633409"/>
            <a:ext cx="3504486"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环境政策与措施保障 </a:t>
            </a:r>
          </a:p>
        </p:txBody>
      </p:sp>
    </p:spTree>
    <p:extLst>
      <p:ext uri="{BB962C8B-B14F-4D97-AF65-F5344CB8AC3E}">
        <p14:creationId xmlns:p14="http://schemas.microsoft.com/office/powerpoint/2010/main" val="12523430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BE92B91-53AE-4FC4-A6F2-8C94407E239C}"/>
              </a:ext>
            </a:extLst>
          </p:cNvPr>
          <p:cNvSpPr/>
          <p:nvPr/>
        </p:nvSpPr>
        <p:spPr>
          <a:xfrm>
            <a:off x="340373" y="611605"/>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蒂蒙斯创业过程模型</a:t>
            </a:r>
          </a:p>
        </p:txBody>
      </p:sp>
      <p:sp>
        <p:nvSpPr>
          <p:cNvPr id="77" name="等腰三角形 76">
            <a:extLst>
              <a:ext uri="{FF2B5EF4-FFF2-40B4-BE49-F238E27FC236}">
                <a16:creationId xmlns:a16="http://schemas.microsoft.com/office/drawing/2014/main" id="{702ABCB2-75FB-4680-BCCB-F25627045993}"/>
              </a:ext>
            </a:extLst>
          </p:cNvPr>
          <p:cNvSpPr/>
          <p:nvPr/>
        </p:nvSpPr>
        <p:spPr>
          <a:xfrm rot="10800000">
            <a:off x="-8162565" y="-1161834"/>
            <a:ext cx="25469129" cy="10966589"/>
          </a:xfrm>
          <a:prstGeom prst="triangle">
            <a:avLst/>
          </a:prstGeom>
          <a:noFill/>
          <a:ln w="15875">
            <a:gradFill>
              <a:gsLst>
                <a:gs pos="0">
                  <a:schemeClr val="accent1">
                    <a:lumMod val="40000"/>
                    <a:lumOff val="60000"/>
                  </a:schemeClr>
                </a:gs>
                <a:gs pos="100000">
                  <a:schemeClr val="accent1">
                    <a:lumMod val="20000"/>
                    <a:lumOff val="80000"/>
                    <a:alpha val="0"/>
                  </a:schemeClr>
                </a:gs>
              </a:gsLst>
              <a:lin ang="5400000" scaled="1"/>
            </a:grad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grpSp>
        <p:nvGrpSpPr>
          <p:cNvPr id="2" name="组合 1">
            <a:extLst>
              <a:ext uri="{FF2B5EF4-FFF2-40B4-BE49-F238E27FC236}">
                <a16:creationId xmlns:a16="http://schemas.microsoft.com/office/drawing/2014/main" id="{3253C207-F1AA-453C-8E48-44CBB8449032}"/>
              </a:ext>
            </a:extLst>
          </p:cNvPr>
          <p:cNvGrpSpPr/>
          <p:nvPr/>
        </p:nvGrpSpPr>
        <p:grpSpPr>
          <a:xfrm>
            <a:off x="-9504416" y="-1710886"/>
            <a:ext cx="28152832" cy="12122146"/>
            <a:chOff x="-3884613" y="269857"/>
            <a:chExt cx="16913225" cy="7282557"/>
          </a:xfrm>
        </p:grpSpPr>
        <p:sp>
          <p:nvSpPr>
            <p:cNvPr id="79" name="等腰三角形 78">
              <a:extLst>
                <a:ext uri="{FF2B5EF4-FFF2-40B4-BE49-F238E27FC236}">
                  <a16:creationId xmlns:a16="http://schemas.microsoft.com/office/drawing/2014/main" id="{4D1C24FC-5705-42D0-B20E-D6699B536A96}"/>
                </a:ext>
              </a:extLst>
            </p:cNvPr>
            <p:cNvSpPr/>
            <p:nvPr/>
          </p:nvSpPr>
          <p:spPr>
            <a:xfrm rot="10800000">
              <a:off x="-3884613" y="269857"/>
              <a:ext cx="16913225" cy="7282557"/>
            </a:xfrm>
            <a:prstGeom prst="triangle">
              <a:avLst>
                <a:gd name="adj" fmla="val 50000"/>
              </a:avLst>
            </a:prstGeom>
            <a:noFill/>
            <a:ln w="15875">
              <a:gradFill>
                <a:gsLst>
                  <a:gs pos="0">
                    <a:schemeClr val="accent1">
                      <a:lumMod val="40000"/>
                      <a:lumOff val="60000"/>
                    </a:schemeClr>
                  </a:gs>
                  <a:gs pos="100000">
                    <a:schemeClr val="accent1">
                      <a:lumMod val="20000"/>
                      <a:lumOff val="80000"/>
                      <a:alpha val="0"/>
                    </a:schemeClr>
                  </a:gs>
                </a:gsLst>
                <a:lin ang="5400000" scaled="1"/>
              </a:gradFill>
            </a:ln>
            <a:effec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lumMod val="100000"/>
                  </a:prstClr>
                </a:solidFill>
                <a:effectLst/>
                <a:uLnTx/>
                <a:uFillTx/>
                <a:latin typeface="Roboto"/>
                <a:ea typeface="思源黑体 CN Regular"/>
                <a:cs typeface="+mn-cs"/>
              </a:endParaRPr>
            </a:p>
          </p:txBody>
        </p:sp>
        <p:sp>
          <p:nvSpPr>
            <p:cNvPr id="80" name="等腰三角形 79">
              <a:extLst>
                <a:ext uri="{FF2B5EF4-FFF2-40B4-BE49-F238E27FC236}">
                  <a16:creationId xmlns:a16="http://schemas.microsoft.com/office/drawing/2014/main" id="{61C65EED-021A-42A2-9820-EC796E8B0CFB}"/>
                </a:ext>
              </a:extLst>
            </p:cNvPr>
            <p:cNvSpPr/>
            <p:nvPr/>
          </p:nvSpPr>
          <p:spPr>
            <a:xfrm rot="10800000">
              <a:off x="-2682875" y="760930"/>
              <a:ext cx="14509749" cy="6247659"/>
            </a:xfrm>
            <a:prstGeom prst="triangle">
              <a:avLst>
                <a:gd name="adj" fmla="val 50000"/>
              </a:avLst>
            </a:prstGeom>
            <a:noFill/>
            <a:ln w="15875">
              <a:gradFill>
                <a:gsLst>
                  <a:gs pos="0">
                    <a:schemeClr val="accent1">
                      <a:lumMod val="40000"/>
                      <a:lumOff val="60000"/>
                    </a:schemeClr>
                  </a:gs>
                  <a:gs pos="100000">
                    <a:schemeClr val="accent1">
                      <a:lumMod val="20000"/>
                      <a:lumOff val="80000"/>
                      <a:alpha val="0"/>
                    </a:schemeClr>
                  </a:gs>
                </a:gsLst>
                <a:lin ang="5400000" scaled="1"/>
              </a:gradFill>
            </a:ln>
            <a:effec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lumMod val="100000"/>
                  </a:prstClr>
                </a:solidFill>
                <a:effectLst/>
                <a:uLnTx/>
                <a:uFillTx/>
                <a:latin typeface="Roboto"/>
                <a:ea typeface="思源黑体 CN Regular"/>
                <a:cs typeface="+mn-cs"/>
              </a:endParaRPr>
            </a:p>
          </p:txBody>
        </p:sp>
        <p:sp>
          <p:nvSpPr>
            <p:cNvPr id="81" name="等腰三角形 80">
              <a:extLst>
                <a:ext uri="{FF2B5EF4-FFF2-40B4-BE49-F238E27FC236}">
                  <a16:creationId xmlns:a16="http://schemas.microsoft.com/office/drawing/2014/main" id="{F102713B-9F20-4A95-BEF2-62BB8A85A310}"/>
                </a:ext>
              </a:extLst>
            </p:cNvPr>
            <p:cNvSpPr/>
            <p:nvPr/>
          </p:nvSpPr>
          <p:spPr>
            <a:xfrm rot="10800000">
              <a:off x="-1481138" y="1252002"/>
              <a:ext cx="12106275" cy="5212763"/>
            </a:xfrm>
            <a:prstGeom prst="triangle">
              <a:avLst>
                <a:gd name="adj" fmla="val 50000"/>
              </a:avLst>
            </a:prstGeom>
            <a:noFill/>
            <a:ln w="15875">
              <a:gradFill>
                <a:gsLst>
                  <a:gs pos="0">
                    <a:schemeClr val="accent1">
                      <a:lumMod val="40000"/>
                      <a:lumOff val="60000"/>
                    </a:schemeClr>
                  </a:gs>
                  <a:gs pos="100000">
                    <a:schemeClr val="accent1">
                      <a:lumMod val="20000"/>
                      <a:lumOff val="80000"/>
                      <a:alpha val="0"/>
                    </a:schemeClr>
                  </a:gs>
                </a:gsLst>
                <a:lin ang="5400000" scaled="1"/>
              </a:gradFill>
            </a:ln>
            <a:effec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lumMod val="100000"/>
                  </a:prstClr>
                </a:solidFill>
                <a:effectLst/>
                <a:uLnTx/>
                <a:uFillTx/>
                <a:latin typeface="Roboto"/>
                <a:ea typeface="思源黑体 CN Regular"/>
                <a:cs typeface="+mn-cs"/>
              </a:endParaRPr>
            </a:p>
          </p:txBody>
        </p:sp>
        <p:sp>
          <p:nvSpPr>
            <p:cNvPr id="23" name="等腰三角形 22">
              <a:extLst>
                <a:ext uri="{FF2B5EF4-FFF2-40B4-BE49-F238E27FC236}">
                  <a16:creationId xmlns:a16="http://schemas.microsoft.com/office/drawing/2014/main" id="{A780CA43-B329-454B-B45C-4993FB90FC52}"/>
                </a:ext>
              </a:extLst>
            </p:cNvPr>
            <p:cNvSpPr/>
            <p:nvPr/>
          </p:nvSpPr>
          <p:spPr>
            <a:xfrm rot="10800000">
              <a:off x="-279400" y="1743075"/>
              <a:ext cx="9702800" cy="4177866"/>
            </a:xfrm>
            <a:prstGeom prst="triangle">
              <a:avLst/>
            </a:prstGeom>
            <a:gradFill flip="none" rotWithShape="1">
              <a:gsLst>
                <a:gs pos="0">
                  <a:schemeClr val="accent1">
                    <a:lumMod val="20000"/>
                    <a:lumOff val="80000"/>
                    <a:alpha val="0"/>
                  </a:schemeClr>
                </a:gs>
                <a:gs pos="100000">
                  <a:schemeClr val="accent1">
                    <a:lumMod val="20000"/>
                    <a:lumOff val="80000"/>
                  </a:schemeClr>
                </a:gs>
              </a:gsLst>
              <a:lin ang="16200000" scaled="1"/>
              <a:tileRect/>
            </a:gra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9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Arial"/>
                <a:ea typeface="微软雅黑 Light"/>
                <a:cs typeface="+mn-cs"/>
              </a:endParaRPr>
            </a:p>
          </p:txBody>
        </p:sp>
        <p:sp>
          <p:nvSpPr>
            <p:cNvPr id="25" name="等腰三角形 24">
              <a:extLst>
                <a:ext uri="{FF2B5EF4-FFF2-40B4-BE49-F238E27FC236}">
                  <a16:creationId xmlns:a16="http://schemas.microsoft.com/office/drawing/2014/main" id="{A136E629-85A3-4290-B403-E0282E0914B6}"/>
                </a:ext>
              </a:extLst>
            </p:cNvPr>
            <p:cNvSpPr/>
            <p:nvPr/>
          </p:nvSpPr>
          <p:spPr>
            <a:xfrm rot="10800000">
              <a:off x="2126218" y="2635368"/>
              <a:ext cx="4891563" cy="2106227"/>
            </a:xfrm>
            <a:prstGeom prst="triangle">
              <a:avLst/>
            </a:prstGeom>
            <a:gradFill flip="none" rotWithShape="1">
              <a:gsLst>
                <a:gs pos="0">
                  <a:schemeClr val="accent1">
                    <a:lumMod val="20000"/>
                    <a:lumOff val="80000"/>
                    <a:alpha val="39000"/>
                  </a:schemeClr>
                </a:gs>
                <a:gs pos="100000">
                  <a:schemeClr val="accent1">
                    <a:lumMod val="40000"/>
                    <a:lumOff val="60000"/>
                  </a:schemeClr>
                </a:gs>
              </a:gsLst>
              <a:lin ang="16200000" scaled="1"/>
              <a:tileRect/>
            </a:gra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9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a:ea typeface="微软雅黑 Light"/>
                <a:cs typeface="+mn-cs"/>
              </a:endParaRPr>
            </a:p>
          </p:txBody>
        </p:sp>
        <p:sp>
          <p:nvSpPr>
            <p:cNvPr id="27" name="等腰三角形 26">
              <a:extLst>
                <a:ext uri="{FF2B5EF4-FFF2-40B4-BE49-F238E27FC236}">
                  <a16:creationId xmlns:a16="http://schemas.microsoft.com/office/drawing/2014/main" id="{F3B48FDE-D12F-481F-835B-69F860AB3924}"/>
                </a:ext>
              </a:extLst>
            </p:cNvPr>
            <p:cNvSpPr/>
            <p:nvPr/>
          </p:nvSpPr>
          <p:spPr>
            <a:xfrm rot="10800000">
              <a:off x="3120802" y="2966329"/>
              <a:ext cx="2902398" cy="1249724"/>
            </a:xfrm>
            <a:prstGeom prst="triangle">
              <a:avLst/>
            </a:prstGeom>
            <a:gradFill flip="none" rotWithShape="1">
              <a:gsLst>
                <a:gs pos="100000">
                  <a:srgbClr val="EFC49C"/>
                </a:gs>
                <a:gs pos="17000">
                  <a:schemeClr val="accent4"/>
                </a:gs>
              </a:gsLst>
              <a:lin ang="5400000" scaled="1"/>
              <a:tileRect/>
            </a:gradFill>
            <a:ln w="25400">
              <a:noFill/>
            </a:ln>
            <a:effectLst>
              <a:outerShdw blurRad="304800" dist="266700" dir="5400000" sx="90000" sy="90000" algn="t" rotWithShape="0">
                <a:schemeClr val="accent4">
                  <a:lumMod val="50000"/>
                  <a:alpha val="44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9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a:ea typeface="微软雅黑 Light"/>
                <a:cs typeface="+mn-cs"/>
              </a:endParaRPr>
            </a:p>
          </p:txBody>
        </p:sp>
        <p:sp>
          <p:nvSpPr>
            <p:cNvPr id="29" name="任意多边形: 形状 28">
              <a:extLst>
                <a:ext uri="{FF2B5EF4-FFF2-40B4-BE49-F238E27FC236}">
                  <a16:creationId xmlns:a16="http://schemas.microsoft.com/office/drawing/2014/main" id="{3C557BDE-56BB-46EB-AC83-93A6EC3DCCB7}"/>
                </a:ext>
              </a:extLst>
            </p:cNvPr>
            <p:cNvSpPr/>
            <p:nvPr/>
          </p:nvSpPr>
          <p:spPr>
            <a:xfrm>
              <a:off x="3398241" y="3058837"/>
              <a:ext cx="192257" cy="124667"/>
            </a:xfrm>
            <a:custGeom>
              <a:avLst/>
              <a:gdLst>
                <a:gd name="connsiteX0" fmla="*/ 369570 w 487680"/>
                <a:gd name="connsiteY0" fmla="*/ 316230 h 316230"/>
                <a:gd name="connsiteX1" fmla="*/ 0 w 487680"/>
                <a:gd name="connsiteY1" fmla="*/ 0 h 316230"/>
                <a:gd name="connsiteX2" fmla="*/ 487680 w 487680"/>
                <a:gd name="connsiteY2" fmla="*/ 0 h 316230"/>
              </a:gdLst>
              <a:ahLst/>
              <a:cxnLst>
                <a:cxn ang="0">
                  <a:pos x="connsiteX0" y="connsiteY0"/>
                </a:cxn>
                <a:cxn ang="0">
                  <a:pos x="connsiteX1" y="connsiteY1"/>
                </a:cxn>
                <a:cxn ang="0">
                  <a:pos x="connsiteX2" y="connsiteY2"/>
                </a:cxn>
              </a:cxnLst>
              <a:rect l="l" t="t" r="r" b="b"/>
              <a:pathLst>
                <a:path w="487680" h="316230">
                  <a:moveTo>
                    <a:pt x="369570" y="316230"/>
                  </a:moveTo>
                  <a:lnTo>
                    <a:pt x="0" y="0"/>
                  </a:lnTo>
                  <a:lnTo>
                    <a:pt x="487680" y="0"/>
                  </a:lnTo>
                </a:path>
              </a:pathLst>
            </a:custGeom>
            <a:ln w="44450">
              <a:gradFill flip="none" rotWithShape="1">
                <a:gsLst>
                  <a:gs pos="8000">
                    <a:schemeClr val="accent4">
                      <a:lumMod val="20000"/>
                      <a:lumOff val="80000"/>
                    </a:schemeClr>
                  </a:gs>
                  <a:gs pos="83000">
                    <a:schemeClr val="accent4">
                      <a:lumMod val="20000"/>
                      <a:lumOff val="80000"/>
                      <a:alpha val="0"/>
                    </a:schemeClr>
                  </a:gs>
                </a:gsLst>
                <a:lin ang="600000" scaled="0"/>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3429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a:ea typeface="微软雅黑 Light"/>
                <a:cs typeface="+mn-cs"/>
              </a:endParaRPr>
            </a:p>
          </p:txBody>
        </p:sp>
        <p:sp>
          <p:nvSpPr>
            <p:cNvPr id="31" name="任意多边形: 形状 30">
              <a:extLst>
                <a:ext uri="{FF2B5EF4-FFF2-40B4-BE49-F238E27FC236}">
                  <a16:creationId xmlns:a16="http://schemas.microsoft.com/office/drawing/2014/main" id="{5C6FB718-FF98-4D06-BD72-29FE3132D0D7}"/>
                </a:ext>
              </a:extLst>
            </p:cNvPr>
            <p:cNvSpPr/>
            <p:nvPr/>
          </p:nvSpPr>
          <p:spPr>
            <a:xfrm flipH="1">
              <a:off x="5554558" y="3058837"/>
              <a:ext cx="192257" cy="124667"/>
            </a:xfrm>
            <a:custGeom>
              <a:avLst/>
              <a:gdLst>
                <a:gd name="connsiteX0" fmla="*/ 369570 w 487680"/>
                <a:gd name="connsiteY0" fmla="*/ 316230 h 316230"/>
                <a:gd name="connsiteX1" fmla="*/ 0 w 487680"/>
                <a:gd name="connsiteY1" fmla="*/ 0 h 316230"/>
                <a:gd name="connsiteX2" fmla="*/ 487680 w 487680"/>
                <a:gd name="connsiteY2" fmla="*/ 0 h 316230"/>
              </a:gdLst>
              <a:ahLst/>
              <a:cxnLst>
                <a:cxn ang="0">
                  <a:pos x="connsiteX0" y="connsiteY0"/>
                </a:cxn>
                <a:cxn ang="0">
                  <a:pos x="connsiteX1" y="connsiteY1"/>
                </a:cxn>
                <a:cxn ang="0">
                  <a:pos x="connsiteX2" y="connsiteY2"/>
                </a:cxn>
              </a:cxnLst>
              <a:rect l="l" t="t" r="r" b="b"/>
              <a:pathLst>
                <a:path w="487680" h="316230">
                  <a:moveTo>
                    <a:pt x="369570" y="316230"/>
                  </a:moveTo>
                  <a:lnTo>
                    <a:pt x="0" y="0"/>
                  </a:lnTo>
                  <a:lnTo>
                    <a:pt x="487680" y="0"/>
                  </a:lnTo>
                </a:path>
              </a:pathLst>
            </a:custGeom>
            <a:ln w="44450">
              <a:gradFill flip="none" rotWithShape="1">
                <a:gsLst>
                  <a:gs pos="8000">
                    <a:schemeClr val="accent4">
                      <a:lumMod val="20000"/>
                      <a:lumOff val="80000"/>
                    </a:schemeClr>
                  </a:gs>
                  <a:gs pos="83000">
                    <a:schemeClr val="accent4">
                      <a:lumMod val="20000"/>
                      <a:lumOff val="80000"/>
                      <a:alpha val="0"/>
                    </a:schemeClr>
                  </a:gs>
                </a:gsLst>
                <a:lin ang="600000" scaled="0"/>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3429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a:ea typeface="微软雅黑 Light"/>
                <a:cs typeface="+mn-cs"/>
              </a:endParaRPr>
            </a:p>
          </p:txBody>
        </p:sp>
        <p:sp>
          <p:nvSpPr>
            <p:cNvPr id="11" name="文本框 10">
              <a:extLst>
                <a:ext uri="{FF2B5EF4-FFF2-40B4-BE49-F238E27FC236}">
                  <a16:creationId xmlns:a16="http://schemas.microsoft.com/office/drawing/2014/main" id="{F9313DDD-0CC0-47A0-8199-91EF99149064}"/>
                </a:ext>
              </a:extLst>
            </p:cNvPr>
            <p:cNvSpPr txBox="1"/>
            <p:nvPr/>
          </p:nvSpPr>
          <p:spPr>
            <a:xfrm>
              <a:off x="3773914" y="3151817"/>
              <a:ext cx="1596173" cy="413823"/>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600" b="0" i="0" u="none" strike="noStrike" kern="1200" cap="none" spc="0" normalizeH="0" baseline="0" noProof="0" dirty="0">
                  <a:ln>
                    <a:noFill/>
                  </a:ln>
                  <a:solidFill>
                    <a:prstClr val="white"/>
                  </a:solidFill>
                  <a:effectLst/>
                  <a:uLnTx/>
                  <a:uFillTx/>
                  <a:latin typeface="思源宋体 CN Heavy"/>
                  <a:ea typeface="思源宋体 CN Heavy"/>
                  <a:cs typeface="+mn-cs"/>
                </a:rPr>
                <a:t>缺口的满足</a:t>
              </a:r>
            </a:p>
          </p:txBody>
        </p:sp>
        <p:sp>
          <p:nvSpPr>
            <p:cNvPr id="45" name="椭圆 44">
              <a:extLst>
                <a:ext uri="{FF2B5EF4-FFF2-40B4-BE49-F238E27FC236}">
                  <a16:creationId xmlns:a16="http://schemas.microsoft.com/office/drawing/2014/main" id="{50B15D40-260F-4F97-BBE8-7806FFA9C75C}"/>
                </a:ext>
              </a:extLst>
            </p:cNvPr>
            <p:cNvSpPr/>
            <p:nvPr/>
          </p:nvSpPr>
          <p:spPr>
            <a:xfrm>
              <a:off x="2126148" y="2027825"/>
              <a:ext cx="869983" cy="869979"/>
            </a:xfrm>
            <a:prstGeom prst="ellipse">
              <a:avLst/>
            </a:prstGeom>
            <a:gradFill>
              <a:gsLst>
                <a:gs pos="68000">
                  <a:schemeClr val="accent1">
                    <a:lumMod val="50000"/>
                  </a:schemeClr>
                </a:gs>
                <a:gs pos="0">
                  <a:schemeClr val="accent1">
                    <a:lumMod val="80000"/>
                    <a:lumOff val="2000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6" name="椭圆 45">
              <a:extLst>
                <a:ext uri="{FF2B5EF4-FFF2-40B4-BE49-F238E27FC236}">
                  <a16:creationId xmlns:a16="http://schemas.microsoft.com/office/drawing/2014/main" id="{E0EE4271-E8F0-4B1C-A332-1EEB0D466690}"/>
                </a:ext>
              </a:extLst>
            </p:cNvPr>
            <p:cNvSpPr/>
            <p:nvPr/>
          </p:nvSpPr>
          <p:spPr>
            <a:xfrm flipV="1">
              <a:off x="2024029" y="2954393"/>
              <a:ext cx="1074419" cy="84821"/>
            </a:xfrm>
            <a:prstGeom prst="ellipse">
              <a:avLst/>
            </a:prstGeom>
            <a:gradFill flip="none" rotWithShape="1">
              <a:gsLst>
                <a:gs pos="0">
                  <a:schemeClr val="accent1"/>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椭圆 47">
              <a:extLst>
                <a:ext uri="{FF2B5EF4-FFF2-40B4-BE49-F238E27FC236}">
                  <a16:creationId xmlns:a16="http://schemas.microsoft.com/office/drawing/2014/main" id="{D741B172-13F8-4FAC-B08D-142C8ED32D68}"/>
                </a:ext>
              </a:extLst>
            </p:cNvPr>
            <p:cNvSpPr/>
            <p:nvPr/>
          </p:nvSpPr>
          <p:spPr>
            <a:xfrm>
              <a:off x="6147672" y="2027825"/>
              <a:ext cx="869983" cy="869979"/>
            </a:xfrm>
            <a:prstGeom prst="ellipse">
              <a:avLst/>
            </a:prstGeom>
            <a:gradFill>
              <a:gsLst>
                <a:gs pos="68000">
                  <a:schemeClr val="accent1">
                    <a:lumMod val="50000"/>
                  </a:schemeClr>
                </a:gs>
                <a:gs pos="0">
                  <a:schemeClr val="accent1">
                    <a:lumMod val="80000"/>
                    <a:lumOff val="2000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椭圆 48">
              <a:extLst>
                <a:ext uri="{FF2B5EF4-FFF2-40B4-BE49-F238E27FC236}">
                  <a16:creationId xmlns:a16="http://schemas.microsoft.com/office/drawing/2014/main" id="{508C722F-DDE2-43E8-9B3C-A9AED14252C3}"/>
                </a:ext>
              </a:extLst>
            </p:cNvPr>
            <p:cNvSpPr/>
            <p:nvPr/>
          </p:nvSpPr>
          <p:spPr>
            <a:xfrm flipV="1">
              <a:off x="6045553" y="2954393"/>
              <a:ext cx="1074419" cy="84821"/>
            </a:xfrm>
            <a:prstGeom prst="ellipse">
              <a:avLst/>
            </a:prstGeom>
            <a:gradFill flip="none" rotWithShape="1">
              <a:gsLst>
                <a:gs pos="0">
                  <a:schemeClr val="accent1"/>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2" name="文本框 51">
              <a:extLst>
                <a:ext uri="{FF2B5EF4-FFF2-40B4-BE49-F238E27FC236}">
                  <a16:creationId xmlns:a16="http://schemas.microsoft.com/office/drawing/2014/main" id="{80FDEE82-11F9-4370-A291-522F136C482E}"/>
                </a:ext>
              </a:extLst>
            </p:cNvPr>
            <p:cNvSpPr txBox="1"/>
            <p:nvPr/>
          </p:nvSpPr>
          <p:spPr>
            <a:xfrm>
              <a:off x="2304963" y="2548323"/>
              <a:ext cx="512352" cy="29558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Roboto"/>
                  <a:ea typeface="思源黑体 CN Regular"/>
                  <a:cs typeface="+mn-cs"/>
                </a:rPr>
                <a:t>机会</a:t>
              </a:r>
            </a:p>
          </p:txBody>
        </p:sp>
        <p:sp>
          <p:nvSpPr>
            <p:cNvPr id="53" name="文本框 52">
              <a:extLst>
                <a:ext uri="{FF2B5EF4-FFF2-40B4-BE49-F238E27FC236}">
                  <a16:creationId xmlns:a16="http://schemas.microsoft.com/office/drawing/2014/main" id="{6BF3DBFD-9681-40EB-97A5-5F22421D1B56}"/>
                </a:ext>
              </a:extLst>
            </p:cNvPr>
            <p:cNvSpPr txBox="1"/>
            <p:nvPr/>
          </p:nvSpPr>
          <p:spPr>
            <a:xfrm>
              <a:off x="6326489" y="2548323"/>
              <a:ext cx="512352" cy="29558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Roboto"/>
                  <a:ea typeface="思源黑体 CN Regular"/>
                  <a:cs typeface="+mn-cs"/>
                </a:rPr>
                <a:t>资源</a:t>
              </a:r>
            </a:p>
          </p:txBody>
        </p:sp>
        <p:sp>
          <p:nvSpPr>
            <p:cNvPr id="33" name="任意多边形: 形状 32">
              <a:extLst>
                <a:ext uri="{FF2B5EF4-FFF2-40B4-BE49-F238E27FC236}">
                  <a16:creationId xmlns:a16="http://schemas.microsoft.com/office/drawing/2014/main" id="{B6E6CD20-5EE7-4D64-A963-34A7987ACCF9}"/>
                </a:ext>
              </a:extLst>
            </p:cNvPr>
            <p:cNvSpPr/>
            <p:nvPr/>
          </p:nvSpPr>
          <p:spPr>
            <a:xfrm>
              <a:off x="4400172" y="3937511"/>
              <a:ext cx="343460" cy="146195"/>
            </a:xfrm>
            <a:custGeom>
              <a:avLst/>
              <a:gdLst>
                <a:gd name="connsiteX0" fmla="*/ 0 w 871220"/>
                <a:gd name="connsiteY0" fmla="*/ 0 h 370840"/>
                <a:gd name="connsiteX1" fmla="*/ 439420 w 871220"/>
                <a:gd name="connsiteY1" fmla="*/ 370840 h 370840"/>
                <a:gd name="connsiteX2" fmla="*/ 871220 w 871220"/>
                <a:gd name="connsiteY2" fmla="*/ 0 h 370840"/>
              </a:gdLst>
              <a:ahLst/>
              <a:cxnLst>
                <a:cxn ang="0">
                  <a:pos x="connsiteX0" y="connsiteY0"/>
                </a:cxn>
                <a:cxn ang="0">
                  <a:pos x="connsiteX1" y="connsiteY1"/>
                </a:cxn>
                <a:cxn ang="0">
                  <a:pos x="connsiteX2" y="connsiteY2"/>
                </a:cxn>
              </a:cxnLst>
              <a:rect l="l" t="t" r="r" b="b"/>
              <a:pathLst>
                <a:path w="871220" h="370840">
                  <a:moveTo>
                    <a:pt x="0" y="0"/>
                  </a:moveTo>
                  <a:lnTo>
                    <a:pt x="439420" y="370840"/>
                  </a:lnTo>
                  <a:lnTo>
                    <a:pt x="871220" y="0"/>
                  </a:lnTo>
                </a:path>
              </a:pathLst>
            </a:custGeom>
            <a:ln w="44450">
              <a:gradFill flip="none" rotWithShape="1">
                <a:gsLst>
                  <a:gs pos="8000">
                    <a:schemeClr val="accent4">
                      <a:lumMod val="20000"/>
                      <a:lumOff val="80000"/>
                    </a:schemeClr>
                  </a:gs>
                  <a:gs pos="83000">
                    <a:schemeClr val="accent4">
                      <a:lumMod val="20000"/>
                      <a:lumOff val="80000"/>
                      <a:alpha val="0"/>
                    </a:schemeClr>
                  </a:gs>
                </a:gsLst>
                <a:lin ang="162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3429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a:ea typeface="微软雅黑 Light"/>
                <a:cs typeface="+mn-cs"/>
              </a:endParaRPr>
            </a:p>
          </p:txBody>
        </p:sp>
        <p:sp>
          <p:nvSpPr>
            <p:cNvPr id="38" name="椭圆 37">
              <a:extLst>
                <a:ext uri="{FF2B5EF4-FFF2-40B4-BE49-F238E27FC236}">
                  <a16:creationId xmlns:a16="http://schemas.microsoft.com/office/drawing/2014/main" id="{ADC368BE-67B6-47FC-A5F1-4020A8299A80}"/>
                </a:ext>
              </a:extLst>
            </p:cNvPr>
            <p:cNvSpPr/>
            <p:nvPr/>
          </p:nvSpPr>
          <p:spPr>
            <a:xfrm>
              <a:off x="4136911" y="4369052"/>
              <a:ext cx="869983" cy="869979"/>
            </a:xfrm>
            <a:prstGeom prst="ellipse">
              <a:avLst/>
            </a:prstGeom>
            <a:gradFill>
              <a:gsLst>
                <a:gs pos="68000">
                  <a:schemeClr val="accent1">
                    <a:lumMod val="50000"/>
                  </a:schemeClr>
                </a:gs>
                <a:gs pos="0">
                  <a:schemeClr val="accent1">
                    <a:lumMod val="80000"/>
                    <a:lumOff val="2000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0" name="椭圆 39">
              <a:extLst>
                <a:ext uri="{FF2B5EF4-FFF2-40B4-BE49-F238E27FC236}">
                  <a16:creationId xmlns:a16="http://schemas.microsoft.com/office/drawing/2014/main" id="{EC7FAAAC-5138-437E-98EB-BD4654616827}"/>
                </a:ext>
              </a:extLst>
            </p:cNvPr>
            <p:cNvSpPr/>
            <p:nvPr/>
          </p:nvSpPr>
          <p:spPr>
            <a:xfrm flipV="1">
              <a:off x="4034791" y="5295620"/>
              <a:ext cx="1074419" cy="84821"/>
            </a:xfrm>
            <a:prstGeom prst="ellipse">
              <a:avLst/>
            </a:prstGeom>
            <a:gradFill flip="none" rotWithShape="1">
              <a:gsLst>
                <a:gs pos="0">
                  <a:schemeClr val="accent1"/>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文本框 9">
              <a:extLst>
                <a:ext uri="{FF2B5EF4-FFF2-40B4-BE49-F238E27FC236}">
                  <a16:creationId xmlns:a16="http://schemas.microsoft.com/office/drawing/2014/main" id="{28CE9FA9-A892-4AE1-98CE-26B81F5CAAE3}"/>
                </a:ext>
              </a:extLst>
            </p:cNvPr>
            <p:cNvSpPr txBox="1"/>
            <p:nvPr/>
          </p:nvSpPr>
          <p:spPr>
            <a:xfrm>
              <a:off x="4315727" y="4887611"/>
              <a:ext cx="512352" cy="29558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Roboto"/>
                  <a:ea typeface="思源黑体 CN Regular"/>
                  <a:cs typeface="+mn-cs"/>
                </a:rPr>
                <a:t>团队</a:t>
              </a:r>
            </a:p>
          </p:txBody>
        </p:sp>
        <p:sp>
          <p:nvSpPr>
            <p:cNvPr id="2049" name="矩形 2048">
              <a:extLst>
                <a:ext uri="{FF2B5EF4-FFF2-40B4-BE49-F238E27FC236}">
                  <a16:creationId xmlns:a16="http://schemas.microsoft.com/office/drawing/2014/main" id="{605F5EDD-E29D-4D71-AAFC-5F340921D2DB}"/>
                </a:ext>
              </a:extLst>
            </p:cNvPr>
            <p:cNvSpPr/>
            <p:nvPr/>
          </p:nvSpPr>
          <p:spPr>
            <a:xfrm>
              <a:off x="5314611" y="4032058"/>
              <a:ext cx="2222147" cy="403067"/>
            </a:xfrm>
            <a:prstGeom prst="rect">
              <a:avLst/>
            </a:prstGeom>
            <a:gradFill flip="none" rotWithShape="1">
              <a:gsLst>
                <a:gs pos="46000">
                  <a:schemeClr val="accent4"/>
                </a:gs>
                <a:gs pos="95000">
                  <a:schemeClr val="accent4">
                    <a:alpha val="0"/>
                  </a:schemeClr>
                </a:gs>
              </a:gsLst>
              <a:lin ang="0" scaled="1"/>
              <a:tileRect/>
            </a:gradFill>
            <a:ln w="66675">
              <a:noFill/>
              <a:headEnd type="triangle"/>
              <a:tailEnd type="none" w="sm" len="sm"/>
            </a:ln>
            <a:effectLst>
              <a:outerShdw blurRad="152400" dist="127000" dir="5400000" sx="90000" sy="-19000" rotWithShape="0">
                <a:schemeClr val="accent4">
                  <a:lumMod val="50000"/>
                  <a:alpha val="15000"/>
                </a:schemeClr>
              </a:outerShdw>
            </a:effectLst>
            <a:scene3d>
              <a:camera prst="isometricBottomDown">
                <a:rot lat="3109584" lon="19842056" rev="18660753"/>
              </a:camera>
              <a:lightRig rig="contrasting" dir="t"/>
            </a:scene3d>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矩形 66">
              <a:extLst>
                <a:ext uri="{FF2B5EF4-FFF2-40B4-BE49-F238E27FC236}">
                  <a16:creationId xmlns:a16="http://schemas.microsoft.com/office/drawing/2014/main" id="{932D77C8-0A7B-451D-812C-4ADBEECA9B87}"/>
                </a:ext>
              </a:extLst>
            </p:cNvPr>
            <p:cNvSpPr/>
            <p:nvPr/>
          </p:nvSpPr>
          <p:spPr>
            <a:xfrm>
              <a:off x="1607243" y="4032058"/>
              <a:ext cx="2222147" cy="403067"/>
            </a:xfrm>
            <a:prstGeom prst="rect">
              <a:avLst/>
            </a:prstGeom>
            <a:gradFill flip="none" rotWithShape="1">
              <a:gsLst>
                <a:gs pos="46000">
                  <a:schemeClr val="accent4"/>
                </a:gs>
                <a:gs pos="95000">
                  <a:schemeClr val="accent4">
                    <a:alpha val="0"/>
                  </a:schemeClr>
                </a:gs>
              </a:gsLst>
              <a:lin ang="10800000" scaled="1"/>
              <a:tileRect/>
            </a:gradFill>
            <a:ln w="66675">
              <a:noFill/>
              <a:headEnd type="none"/>
              <a:tailEnd type="triangle" w="med" len="med"/>
            </a:ln>
            <a:effectLst>
              <a:outerShdw blurRad="152400" dist="127000" dir="5400000" sx="90000" sy="-19000" rotWithShape="0">
                <a:schemeClr val="accent4">
                  <a:lumMod val="50000"/>
                  <a:alpha val="15000"/>
                </a:schemeClr>
              </a:outerShdw>
            </a:effectLst>
            <a:scene3d>
              <a:camera prst="isometricTopUp">
                <a:rot lat="18723286" lon="19548172" rev="3164170"/>
              </a:camera>
              <a:lightRig rig="contrasting" dir="t"/>
            </a:scene3d>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文本框 56">
              <a:extLst>
                <a:ext uri="{FF2B5EF4-FFF2-40B4-BE49-F238E27FC236}">
                  <a16:creationId xmlns:a16="http://schemas.microsoft.com/office/drawing/2014/main" id="{00D55593-D959-4EDE-99C2-07E2311495AF}"/>
                </a:ext>
              </a:extLst>
            </p:cNvPr>
            <p:cNvSpPr txBox="1"/>
            <p:nvPr/>
          </p:nvSpPr>
          <p:spPr>
            <a:xfrm>
              <a:off x="5443879" y="3921885"/>
              <a:ext cx="1350000" cy="334999"/>
            </a:xfrm>
            <a:prstGeom prst="rect">
              <a:avLst/>
            </a:prstGeom>
            <a:noFill/>
            <a:ln w="66675">
              <a:noFill/>
              <a:headEnd type="triangle"/>
              <a:tailEnd type="none" w="sm" len="sm"/>
            </a:ln>
            <a:scene3d>
              <a:camera prst="isometricBottomDown">
                <a:rot lat="3109584" lon="19842056" rev="18660753"/>
              </a:camera>
              <a:lightRig rig="threePt" dir="t"/>
            </a:scene3d>
          </p:spPr>
          <p:style>
            <a:lnRef idx="1">
              <a:schemeClr val="accent1"/>
            </a:lnRef>
            <a:fillRef idx="0">
              <a:schemeClr val="accent1"/>
            </a:fillRef>
            <a:effectRef idx="0">
              <a:schemeClr val="accent1"/>
            </a:effectRef>
            <a:fontRef idx="minor">
              <a:schemeClr val="tx1"/>
            </a:fontRef>
          </p:style>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Roboto"/>
                  <a:ea typeface="思源黑体 CN Regular"/>
                  <a:cs typeface="+mn-cs"/>
                </a:rPr>
                <a:t>领导能力</a:t>
              </a:r>
            </a:p>
          </p:txBody>
        </p:sp>
        <p:sp>
          <p:nvSpPr>
            <p:cNvPr id="70" name="文本框 69">
              <a:extLst>
                <a:ext uri="{FF2B5EF4-FFF2-40B4-BE49-F238E27FC236}">
                  <a16:creationId xmlns:a16="http://schemas.microsoft.com/office/drawing/2014/main" id="{D8EF62AC-F46A-4E2F-8306-2B448DB9138F}"/>
                </a:ext>
              </a:extLst>
            </p:cNvPr>
            <p:cNvSpPr txBox="1"/>
            <p:nvPr/>
          </p:nvSpPr>
          <p:spPr>
            <a:xfrm>
              <a:off x="2799103" y="3818270"/>
              <a:ext cx="807939" cy="334999"/>
            </a:xfrm>
            <a:prstGeom prst="rect">
              <a:avLst/>
            </a:prstGeom>
            <a:noFill/>
            <a:ln w="66675">
              <a:noFill/>
              <a:headEnd type="triangle"/>
              <a:tailEnd type="none" w="sm" len="sm"/>
            </a:ln>
            <a:scene3d>
              <a:camera prst="isometricTopUp">
                <a:rot lat="18723287" lon="19548172" rev="3164171"/>
              </a:camera>
              <a:lightRig rig="threePt" dir="t"/>
            </a:scene3d>
          </p:spPr>
          <p:style>
            <a:lnRef idx="1">
              <a:schemeClr val="accent1"/>
            </a:lnRef>
            <a:fillRef idx="0">
              <a:schemeClr val="accent1"/>
            </a:fillRef>
            <a:effectRef idx="0">
              <a:schemeClr val="accent1"/>
            </a:effectRef>
            <a:fontRef idx="minor">
              <a:schemeClr val="tx1"/>
            </a:fontRef>
          </p:style>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Roboto"/>
                  <a:ea typeface="思源黑体 CN Regular"/>
                  <a:cs typeface="+mn-cs"/>
                </a:rPr>
                <a:t>创造力</a:t>
              </a:r>
            </a:p>
          </p:txBody>
        </p:sp>
        <p:sp>
          <p:nvSpPr>
            <p:cNvPr id="2057" name="矩形 2056">
              <a:extLst>
                <a:ext uri="{FF2B5EF4-FFF2-40B4-BE49-F238E27FC236}">
                  <a16:creationId xmlns:a16="http://schemas.microsoft.com/office/drawing/2014/main" id="{1A618BF2-6B2D-4836-A7DB-70A936BDF048}"/>
                </a:ext>
              </a:extLst>
            </p:cNvPr>
            <p:cNvSpPr/>
            <p:nvPr/>
          </p:nvSpPr>
          <p:spPr>
            <a:xfrm>
              <a:off x="4446827" y="621701"/>
              <a:ext cx="250346" cy="2428875"/>
            </a:xfrm>
            <a:prstGeom prst="rect">
              <a:avLst/>
            </a:prstGeom>
            <a:gradFill flip="none" rotWithShape="1">
              <a:gsLst>
                <a:gs pos="7000">
                  <a:schemeClr val="accent4"/>
                </a:gs>
                <a:gs pos="95000">
                  <a:schemeClr val="accent4">
                    <a:alpha val="0"/>
                  </a:schemeClr>
                </a:gs>
              </a:gsLst>
              <a:lin ang="16200000" scaled="1"/>
              <a:tileRect/>
            </a:gradFill>
            <a:ln>
              <a:noFill/>
            </a:ln>
            <a:scene3d>
              <a:camera prst="perspectiveRelaxedModerately" fov="5400000">
                <a:rot lat="18590628" lon="0" rev="0"/>
              </a:camera>
              <a:lightRig rig="contrast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3" name="文本框 82">
              <a:extLst>
                <a:ext uri="{FF2B5EF4-FFF2-40B4-BE49-F238E27FC236}">
                  <a16:creationId xmlns:a16="http://schemas.microsoft.com/office/drawing/2014/main" id="{95E230D1-D0A1-447E-9A49-693420093992}"/>
                </a:ext>
              </a:extLst>
            </p:cNvPr>
            <p:cNvSpPr txBox="1"/>
            <p:nvPr/>
          </p:nvSpPr>
          <p:spPr>
            <a:xfrm>
              <a:off x="4398876" y="2236514"/>
              <a:ext cx="346249" cy="688985"/>
            </a:xfrm>
            <a:prstGeom prst="rect">
              <a:avLst/>
            </a:prstGeom>
            <a:noFill/>
            <a:ln>
              <a:noFill/>
            </a:ln>
            <a:scene3d>
              <a:camera prst="perspectiveRelaxedModerately" fov="5400000">
                <a:rot lat="18590628" lon="0" rev="0"/>
              </a:camera>
              <a:lightRig rig="contrast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Roboto"/>
                  <a:ea typeface="思源黑体 CN Regular"/>
                  <a:cs typeface="+mn-cs"/>
                </a:rPr>
                <a:t>沟通</a:t>
              </a:r>
            </a:p>
          </p:txBody>
        </p:sp>
        <p:grpSp>
          <p:nvGrpSpPr>
            <p:cNvPr id="2066" name="组合 2065">
              <a:extLst>
                <a:ext uri="{FF2B5EF4-FFF2-40B4-BE49-F238E27FC236}">
                  <a16:creationId xmlns:a16="http://schemas.microsoft.com/office/drawing/2014/main" id="{A077E124-8BEB-4056-865C-C5C4B022DF95}"/>
                </a:ext>
              </a:extLst>
            </p:cNvPr>
            <p:cNvGrpSpPr/>
            <p:nvPr/>
          </p:nvGrpSpPr>
          <p:grpSpPr>
            <a:xfrm>
              <a:off x="1065191" y="3788206"/>
              <a:ext cx="2426750" cy="1099406"/>
              <a:chOff x="1436850" y="3907941"/>
              <a:chExt cx="3235667" cy="1465874"/>
            </a:xfrm>
          </p:grpSpPr>
          <p:cxnSp>
            <p:nvCxnSpPr>
              <p:cNvPr id="2059" name="直接连接符 2058">
                <a:extLst>
                  <a:ext uri="{FF2B5EF4-FFF2-40B4-BE49-F238E27FC236}">
                    <a16:creationId xmlns:a16="http://schemas.microsoft.com/office/drawing/2014/main" id="{F5ED06E3-117E-48EC-B7A7-D5249804F5A4}"/>
                  </a:ext>
                </a:extLst>
              </p:cNvPr>
              <p:cNvCxnSpPr>
                <a:cxnSpLocks/>
              </p:cNvCxnSpPr>
              <p:nvPr/>
            </p:nvCxnSpPr>
            <p:spPr>
              <a:xfrm flipV="1">
                <a:off x="3387604" y="4388487"/>
                <a:ext cx="1284913" cy="627699"/>
              </a:xfrm>
              <a:prstGeom prst="line">
                <a:avLst/>
              </a:prstGeom>
              <a:ln w="15875" cap="rnd">
                <a:gradFill>
                  <a:gsLst>
                    <a:gs pos="0">
                      <a:schemeClr val="accent4">
                        <a:alpha val="0"/>
                      </a:schemeClr>
                    </a:gs>
                    <a:gs pos="100000">
                      <a:schemeClr val="accent4"/>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6EBCC5AB-ABCB-4716-8186-8A0DF4280AA4}"/>
                  </a:ext>
                </a:extLst>
              </p:cNvPr>
              <p:cNvCxnSpPr>
                <a:cxnSpLocks/>
              </p:cNvCxnSpPr>
              <p:nvPr/>
            </p:nvCxnSpPr>
            <p:spPr>
              <a:xfrm flipV="1">
                <a:off x="1436850" y="4174887"/>
                <a:ext cx="1990818" cy="972545"/>
              </a:xfrm>
              <a:prstGeom prst="line">
                <a:avLst/>
              </a:prstGeom>
              <a:ln w="15875" cap="rnd">
                <a:gradFill>
                  <a:gsLst>
                    <a:gs pos="0">
                      <a:schemeClr val="accent4">
                        <a:alpha val="0"/>
                      </a:schemeClr>
                    </a:gs>
                    <a:gs pos="100000">
                      <a:schemeClr val="accent4"/>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8F4DBFCF-5F05-4D04-8EC7-530925497650}"/>
                  </a:ext>
                </a:extLst>
              </p:cNvPr>
              <p:cNvCxnSpPr>
                <a:cxnSpLocks/>
              </p:cNvCxnSpPr>
              <p:nvPr/>
            </p:nvCxnSpPr>
            <p:spPr>
              <a:xfrm flipV="1">
                <a:off x="3530737" y="3907941"/>
                <a:ext cx="671035" cy="327812"/>
              </a:xfrm>
              <a:prstGeom prst="line">
                <a:avLst/>
              </a:prstGeom>
              <a:ln w="15875" cap="rnd">
                <a:gradFill>
                  <a:gsLst>
                    <a:gs pos="0">
                      <a:schemeClr val="accent4">
                        <a:alpha val="0"/>
                      </a:schemeClr>
                    </a:gs>
                    <a:gs pos="100000">
                      <a:schemeClr val="accent4"/>
                    </a:gs>
                  </a:gsLst>
                  <a:lin ang="5400000" scaled="1"/>
                </a:gradFill>
                <a:prstDash val="sysDot"/>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C23D86E7-BDE2-4F5B-8D72-ABBD77DC33EB}"/>
                  </a:ext>
                </a:extLst>
              </p:cNvPr>
              <p:cNvCxnSpPr>
                <a:cxnSpLocks/>
              </p:cNvCxnSpPr>
              <p:nvPr/>
            </p:nvCxnSpPr>
            <p:spPr>
              <a:xfrm flipV="1">
                <a:off x="2489243" y="5046003"/>
                <a:ext cx="671035" cy="327812"/>
              </a:xfrm>
              <a:prstGeom prst="line">
                <a:avLst/>
              </a:prstGeom>
              <a:ln w="15875" cap="rnd">
                <a:gradFill>
                  <a:gsLst>
                    <a:gs pos="0">
                      <a:schemeClr val="accent4">
                        <a:alpha val="0"/>
                      </a:schemeClr>
                    </a:gs>
                    <a:gs pos="100000">
                      <a:schemeClr val="accent4"/>
                    </a:gs>
                  </a:gsLst>
                  <a:lin ang="5400000" scaled="1"/>
                </a:gradFill>
                <a:prstDash val="sysDot"/>
              </a:ln>
            </p:spPr>
            <p:style>
              <a:lnRef idx="1">
                <a:schemeClr val="accent1"/>
              </a:lnRef>
              <a:fillRef idx="0">
                <a:schemeClr val="accent1"/>
              </a:fillRef>
              <a:effectRef idx="0">
                <a:schemeClr val="accent1"/>
              </a:effectRef>
              <a:fontRef idx="minor">
                <a:schemeClr val="tx1"/>
              </a:fontRef>
            </p:style>
          </p:cxnSp>
        </p:grpSp>
        <p:grpSp>
          <p:nvGrpSpPr>
            <p:cNvPr id="100" name="组合 99">
              <a:extLst>
                <a:ext uri="{FF2B5EF4-FFF2-40B4-BE49-F238E27FC236}">
                  <a16:creationId xmlns:a16="http://schemas.microsoft.com/office/drawing/2014/main" id="{3693C1DF-8634-4A8D-9215-76DB15B243A0}"/>
                </a:ext>
              </a:extLst>
            </p:cNvPr>
            <p:cNvGrpSpPr/>
            <p:nvPr/>
          </p:nvGrpSpPr>
          <p:grpSpPr>
            <a:xfrm flipH="1">
              <a:off x="5652060" y="3788206"/>
              <a:ext cx="2426750" cy="1099406"/>
              <a:chOff x="1436850" y="3907941"/>
              <a:chExt cx="3235667" cy="1465874"/>
            </a:xfrm>
          </p:grpSpPr>
          <p:cxnSp>
            <p:nvCxnSpPr>
              <p:cNvPr id="101" name="直接连接符 100">
                <a:extLst>
                  <a:ext uri="{FF2B5EF4-FFF2-40B4-BE49-F238E27FC236}">
                    <a16:creationId xmlns:a16="http://schemas.microsoft.com/office/drawing/2014/main" id="{F3E483EE-1541-48E4-912C-9EDB897946BB}"/>
                  </a:ext>
                </a:extLst>
              </p:cNvPr>
              <p:cNvCxnSpPr>
                <a:cxnSpLocks/>
              </p:cNvCxnSpPr>
              <p:nvPr/>
            </p:nvCxnSpPr>
            <p:spPr>
              <a:xfrm flipV="1">
                <a:off x="3387604" y="4388487"/>
                <a:ext cx="1284913" cy="627699"/>
              </a:xfrm>
              <a:prstGeom prst="line">
                <a:avLst/>
              </a:prstGeom>
              <a:ln w="15875" cap="rnd">
                <a:gradFill>
                  <a:gsLst>
                    <a:gs pos="0">
                      <a:schemeClr val="accent4">
                        <a:alpha val="0"/>
                      </a:schemeClr>
                    </a:gs>
                    <a:gs pos="100000">
                      <a:schemeClr val="accent4"/>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7BB3F12F-5AE2-4BD0-BF6D-BDD4E947F63C}"/>
                  </a:ext>
                </a:extLst>
              </p:cNvPr>
              <p:cNvCxnSpPr>
                <a:cxnSpLocks/>
              </p:cNvCxnSpPr>
              <p:nvPr/>
            </p:nvCxnSpPr>
            <p:spPr>
              <a:xfrm flipV="1">
                <a:off x="1436850" y="4174887"/>
                <a:ext cx="1990818" cy="972545"/>
              </a:xfrm>
              <a:prstGeom prst="line">
                <a:avLst/>
              </a:prstGeom>
              <a:ln w="15875" cap="rnd">
                <a:gradFill>
                  <a:gsLst>
                    <a:gs pos="0">
                      <a:schemeClr val="accent4">
                        <a:alpha val="0"/>
                      </a:schemeClr>
                    </a:gs>
                    <a:gs pos="100000">
                      <a:schemeClr val="accent4"/>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0F5CDF4A-36BB-444F-A606-958FB13EE493}"/>
                  </a:ext>
                </a:extLst>
              </p:cNvPr>
              <p:cNvCxnSpPr>
                <a:cxnSpLocks/>
              </p:cNvCxnSpPr>
              <p:nvPr/>
            </p:nvCxnSpPr>
            <p:spPr>
              <a:xfrm flipV="1">
                <a:off x="3530737" y="3907941"/>
                <a:ext cx="671035" cy="327812"/>
              </a:xfrm>
              <a:prstGeom prst="line">
                <a:avLst/>
              </a:prstGeom>
              <a:ln w="15875" cap="rnd">
                <a:gradFill>
                  <a:gsLst>
                    <a:gs pos="0">
                      <a:schemeClr val="accent4">
                        <a:alpha val="0"/>
                      </a:schemeClr>
                    </a:gs>
                    <a:gs pos="100000">
                      <a:schemeClr val="accent4"/>
                    </a:gs>
                  </a:gsLst>
                  <a:lin ang="5400000" scaled="1"/>
                </a:gradFill>
                <a:prstDash val="sysDot"/>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FFEC68B4-930C-4B11-B86C-BC8CE578619B}"/>
                  </a:ext>
                </a:extLst>
              </p:cNvPr>
              <p:cNvCxnSpPr>
                <a:cxnSpLocks/>
              </p:cNvCxnSpPr>
              <p:nvPr/>
            </p:nvCxnSpPr>
            <p:spPr>
              <a:xfrm flipV="1">
                <a:off x="2489243" y="5046003"/>
                <a:ext cx="671035" cy="327812"/>
              </a:xfrm>
              <a:prstGeom prst="line">
                <a:avLst/>
              </a:prstGeom>
              <a:ln w="15875" cap="rnd">
                <a:gradFill>
                  <a:gsLst>
                    <a:gs pos="0">
                      <a:schemeClr val="accent4">
                        <a:alpha val="0"/>
                      </a:schemeClr>
                    </a:gs>
                    <a:gs pos="100000">
                      <a:schemeClr val="accent4"/>
                    </a:gs>
                  </a:gsLst>
                  <a:lin ang="5400000" scaled="1"/>
                </a:gradFill>
                <a:prstDash val="sysDot"/>
              </a:ln>
            </p:spPr>
            <p:style>
              <a:lnRef idx="1">
                <a:schemeClr val="accent1"/>
              </a:lnRef>
              <a:fillRef idx="0">
                <a:schemeClr val="accent1"/>
              </a:fillRef>
              <a:effectRef idx="0">
                <a:schemeClr val="accent1"/>
              </a:effectRef>
              <a:fontRef idx="minor">
                <a:schemeClr val="tx1"/>
              </a:fontRef>
            </p:style>
          </p:cxnSp>
        </p:grpSp>
        <p:cxnSp>
          <p:nvCxnSpPr>
            <p:cNvPr id="107" name="直接连接符 106">
              <a:extLst>
                <a:ext uri="{FF2B5EF4-FFF2-40B4-BE49-F238E27FC236}">
                  <a16:creationId xmlns:a16="http://schemas.microsoft.com/office/drawing/2014/main" id="{A4D699A6-0FF0-4B79-B74B-488F832B9CB9}"/>
                </a:ext>
              </a:extLst>
            </p:cNvPr>
            <p:cNvCxnSpPr>
              <a:cxnSpLocks/>
            </p:cNvCxnSpPr>
            <p:nvPr/>
          </p:nvCxnSpPr>
          <p:spPr>
            <a:xfrm>
              <a:off x="4826885" y="1442099"/>
              <a:ext cx="45355" cy="811502"/>
            </a:xfrm>
            <a:prstGeom prst="line">
              <a:avLst/>
            </a:prstGeom>
            <a:ln w="15875" cap="rnd">
              <a:gradFill>
                <a:gsLst>
                  <a:gs pos="0">
                    <a:schemeClr val="accent4">
                      <a:alpha val="0"/>
                    </a:schemeClr>
                  </a:gs>
                  <a:gs pos="100000">
                    <a:schemeClr val="accent4"/>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E32600DF-93BE-421E-AD4F-140A174C7865}"/>
                </a:ext>
              </a:extLst>
            </p:cNvPr>
            <p:cNvCxnSpPr>
              <a:cxnSpLocks/>
            </p:cNvCxnSpPr>
            <p:nvPr/>
          </p:nvCxnSpPr>
          <p:spPr>
            <a:xfrm flipH="1">
              <a:off x="4319262" y="1630680"/>
              <a:ext cx="35569" cy="838186"/>
            </a:xfrm>
            <a:prstGeom prst="line">
              <a:avLst/>
            </a:prstGeom>
            <a:ln w="15875" cap="rnd">
              <a:gradFill>
                <a:gsLst>
                  <a:gs pos="0">
                    <a:schemeClr val="accent4">
                      <a:alpha val="0"/>
                    </a:schemeClr>
                  </a:gs>
                  <a:gs pos="100000">
                    <a:schemeClr val="accent4"/>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3566A5-014D-42EB-BAA2-61A8820F9E44}"/>
                </a:ext>
              </a:extLst>
            </p:cNvPr>
            <p:cNvCxnSpPr>
              <a:cxnSpLocks/>
            </p:cNvCxnSpPr>
            <p:nvPr/>
          </p:nvCxnSpPr>
          <p:spPr>
            <a:xfrm>
              <a:off x="4788218" y="1878924"/>
              <a:ext cx="32350" cy="766408"/>
            </a:xfrm>
            <a:prstGeom prst="line">
              <a:avLst/>
            </a:prstGeom>
            <a:ln w="15875" cap="rnd">
              <a:gradFill>
                <a:gsLst>
                  <a:gs pos="0">
                    <a:schemeClr val="accent4">
                      <a:alpha val="0"/>
                    </a:schemeClr>
                  </a:gs>
                  <a:gs pos="100000">
                    <a:schemeClr val="accent4"/>
                  </a:gs>
                </a:gsLst>
                <a:lin ang="5400000" scaled="1"/>
              </a:gradFill>
              <a:prstDash val="sysDot"/>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FA16133D-B5CC-4D8A-8244-890FDB9FE7EB}"/>
                </a:ext>
              </a:extLst>
            </p:cNvPr>
            <p:cNvCxnSpPr>
              <a:cxnSpLocks/>
            </p:cNvCxnSpPr>
            <p:nvPr/>
          </p:nvCxnSpPr>
          <p:spPr>
            <a:xfrm flipH="1">
              <a:off x="4234138" y="1372821"/>
              <a:ext cx="63074" cy="1271692"/>
            </a:xfrm>
            <a:prstGeom prst="line">
              <a:avLst/>
            </a:prstGeom>
            <a:ln w="15875" cap="rnd">
              <a:gradFill>
                <a:gsLst>
                  <a:gs pos="0">
                    <a:schemeClr val="accent4">
                      <a:alpha val="0"/>
                    </a:schemeClr>
                  </a:gs>
                  <a:gs pos="100000">
                    <a:schemeClr val="accent4"/>
                  </a:gs>
                </a:gsLst>
                <a:lin ang="5400000" scaled="1"/>
              </a:gradFill>
              <a:prstDash val="sysDot"/>
            </a:ln>
          </p:spPr>
          <p:style>
            <a:lnRef idx="1">
              <a:schemeClr val="accent1"/>
            </a:lnRef>
            <a:fillRef idx="0">
              <a:schemeClr val="accent1"/>
            </a:fillRef>
            <a:effectRef idx="0">
              <a:schemeClr val="accent1"/>
            </a:effectRef>
            <a:fontRef idx="minor">
              <a:schemeClr val="tx1"/>
            </a:fontRef>
          </p:style>
        </p:cxnSp>
        <p:grpSp>
          <p:nvGrpSpPr>
            <p:cNvPr id="97" name="组合 96">
              <a:extLst>
                <a:ext uri="{FF2B5EF4-FFF2-40B4-BE49-F238E27FC236}">
                  <a16:creationId xmlns:a16="http://schemas.microsoft.com/office/drawing/2014/main" id="{683E5E06-C70B-4C11-8419-42C762C73DFD}"/>
                </a:ext>
              </a:extLst>
            </p:cNvPr>
            <p:cNvGrpSpPr/>
            <p:nvPr/>
          </p:nvGrpSpPr>
          <p:grpSpPr>
            <a:xfrm>
              <a:off x="4386067" y="4483423"/>
              <a:ext cx="371672" cy="372135"/>
              <a:chOff x="11991975" y="6605588"/>
              <a:chExt cx="2540001" cy="2543175"/>
            </a:xfrm>
            <a:solidFill>
              <a:schemeClr val="accent1">
                <a:lumMod val="20000"/>
                <a:lumOff val="80000"/>
              </a:schemeClr>
            </a:solidFill>
          </p:grpSpPr>
          <p:sp>
            <p:nvSpPr>
              <p:cNvPr id="2096" name="Freeform 6">
                <a:extLst>
                  <a:ext uri="{FF2B5EF4-FFF2-40B4-BE49-F238E27FC236}">
                    <a16:creationId xmlns:a16="http://schemas.microsoft.com/office/drawing/2014/main" id="{EC070A75-2BB6-4F9A-B5D4-D4AFA564E178}"/>
                  </a:ext>
                </a:extLst>
              </p:cNvPr>
              <p:cNvSpPr>
                <a:spLocks/>
              </p:cNvSpPr>
              <p:nvPr/>
            </p:nvSpPr>
            <p:spPr bwMode="auto">
              <a:xfrm>
                <a:off x="11991975" y="8412163"/>
                <a:ext cx="1135063" cy="736600"/>
              </a:xfrm>
              <a:custGeom>
                <a:avLst/>
                <a:gdLst>
                  <a:gd name="T0" fmla="*/ 209 w 300"/>
                  <a:gd name="T1" fmla="*/ 195 h 195"/>
                  <a:gd name="T2" fmla="*/ 150 w 300"/>
                  <a:gd name="T3" fmla="*/ 195 h 195"/>
                  <a:gd name="T4" fmla="*/ 150 w 300"/>
                  <a:gd name="T5" fmla="*/ 173 h 195"/>
                  <a:gd name="T6" fmla="*/ 114 w 300"/>
                  <a:gd name="T7" fmla="*/ 137 h 195"/>
                  <a:gd name="T8" fmla="*/ 70 w 300"/>
                  <a:gd name="T9" fmla="*/ 137 h 195"/>
                  <a:gd name="T10" fmla="*/ 70 w 300"/>
                  <a:gd name="T11" fmla="*/ 57 h 195"/>
                  <a:gd name="T12" fmla="*/ 47 w 300"/>
                  <a:gd name="T13" fmla="*/ 57 h 195"/>
                  <a:gd name="T14" fmla="*/ 47 w 300"/>
                  <a:gd name="T15" fmla="*/ 136 h 195"/>
                  <a:gd name="T16" fmla="*/ 0 w 300"/>
                  <a:gd name="T17" fmla="*/ 136 h 195"/>
                  <a:gd name="T18" fmla="*/ 0 w 300"/>
                  <a:gd name="T19" fmla="*/ 110 h 195"/>
                  <a:gd name="T20" fmla="*/ 0 w 300"/>
                  <a:gd name="T21" fmla="*/ 57 h 195"/>
                  <a:gd name="T22" fmla="*/ 25 w 300"/>
                  <a:gd name="T23" fmla="*/ 23 h 195"/>
                  <a:gd name="T24" fmla="*/ 93 w 300"/>
                  <a:gd name="T25" fmla="*/ 2 h 195"/>
                  <a:gd name="T26" fmla="*/ 104 w 300"/>
                  <a:gd name="T27" fmla="*/ 5 h 195"/>
                  <a:gd name="T28" fmla="*/ 173 w 300"/>
                  <a:gd name="T29" fmla="*/ 6 h 195"/>
                  <a:gd name="T30" fmla="*/ 187 w 300"/>
                  <a:gd name="T31" fmla="*/ 3 h 195"/>
                  <a:gd name="T32" fmla="*/ 218 w 300"/>
                  <a:gd name="T33" fmla="*/ 14 h 195"/>
                  <a:gd name="T34" fmla="*/ 195 w 300"/>
                  <a:gd name="T35" fmla="*/ 19 h 195"/>
                  <a:gd name="T36" fmla="*/ 130 w 300"/>
                  <a:gd name="T37" fmla="*/ 83 h 195"/>
                  <a:gd name="T38" fmla="*/ 127 w 300"/>
                  <a:gd name="T39" fmla="*/ 113 h 195"/>
                  <a:gd name="T40" fmla="*/ 150 w 300"/>
                  <a:gd name="T41" fmla="*/ 113 h 195"/>
                  <a:gd name="T42" fmla="*/ 150 w 300"/>
                  <a:gd name="T43" fmla="*/ 102 h 195"/>
                  <a:gd name="T44" fmla="*/ 195 w 300"/>
                  <a:gd name="T45" fmla="*/ 44 h 195"/>
                  <a:gd name="T46" fmla="*/ 256 w 300"/>
                  <a:gd name="T47" fmla="*/ 29 h 195"/>
                  <a:gd name="T48" fmla="*/ 270 w 300"/>
                  <a:gd name="T49" fmla="*/ 97 h 195"/>
                  <a:gd name="T50" fmla="*/ 295 w 300"/>
                  <a:gd name="T51" fmla="*/ 83 h 195"/>
                  <a:gd name="T52" fmla="*/ 300 w 300"/>
                  <a:gd name="T53" fmla="*/ 111 h 195"/>
                  <a:gd name="T54" fmla="*/ 291 w 300"/>
                  <a:gd name="T55" fmla="*/ 195 h 195"/>
                  <a:gd name="T56" fmla="*/ 232 w 300"/>
                  <a:gd name="T57" fmla="*/ 195 h 195"/>
                  <a:gd name="T58" fmla="*/ 232 w 300"/>
                  <a:gd name="T59" fmla="*/ 104 h 195"/>
                  <a:gd name="T60" fmla="*/ 209 w 300"/>
                  <a:gd name="T61" fmla="*/ 104 h 195"/>
                  <a:gd name="T62" fmla="*/ 209 w 300"/>
                  <a:gd name="T63" fmla="*/ 19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00" h="195">
                    <a:moveTo>
                      <a:pt x="209" y="195"/>
                    </a:moveTo>
                    <a:cubicBezTo>
                      <a:pt x="188" y="195"/>
                      <a:pt x="170" y="195"/>
                      <a:pt x="150" y="195"/>
                    </a:cubicBezTo>
                    <a:cubicBezTo>
                      <a:pt x="150" y="187"/>
                      <a:pt x="150" y="180"/>
                      <a:pt x="150" y="173"/>
                    </a:cubicBezTo>
                    <a:cubicBezTo>
                      <a:pt x="150" y="152"/>
                      <a:pt x="136" y="138"/>
                      <a:pt x="114" y="137"/>
                    </a:cubicBezTo>
                    <a:cubicBezTo>
                      <a:pt x="100" y="137"/>
                      <a:pt x="85" y="137"/>
                      <a:pt x="70" y="137"/>
                    </a:cubicBezTo>
                    <a:cubicBezTo>
                      <a:pt x="70" y="110"/>
                      <a:pt x="70" y="84"/>
                      <a:pt x="70" y="57"/>
                    </a:cubicBezTo>
                    <a:cubicBezTo>
                      <a:pt x="62" y="57"/>
                      <a:pt x="55" y="57"/>
                      <a:pt x="47" y="57"/>
                    </a:cubicBezTo>
                    <a:cubicBezTo>
                      <a:pt x="47" y="83"/>
                      <a:pt x="47" y="110"/>
                      <a:pt x="47" y="136"/>
                    </a:cubicBezTo>
                    <a:cubicBezTo>
                      <a:pt x="31" y="136"/>
                      <a:pt x="16" y="136"/>
                      <a:pt x="0" y="136"/>
                    </a:cubicBezTo>
                    <a:cubicBezTo>
                      <a:pt x="0" y="128"/>
                      <a:pt x="0" y="119"/>
                      <a:pt x="0" y="110"/>
                    </a:cubicBezTo>
                    <a:cubicBezTo>
                      <a:pt x="0" y="92"/>
                      <a:pt x="0" y="75"/>
                      <a:pt x="0" y="57"/>
                    </a:cubicBezTo>
                    <a:cubicBezTo>
                      <a:pt x="0" y="40"/>
                      <a:pt x="9" y="28"/>
                      <a:pt x="25" y="23"/>
                    </a:cubicBezTo>
                    <a:cubicBezTo>
                      <a:pt x="48" y="15"/>
                      <a:pt x="70" y="9"/>
                      <a:pt x="93" y="2"/>
                    </a:cubicBezTo>
                    <a:cubicBezTo>
                      <a:pt x="96" y="1"/>
                      <a:pt x="102" y="3"/>
                      <a:pt x="104" y="5"/>
                    </a:cubicBezTo>
                    <a:cubicBezTo>
                      <a:pt x="124" y="26"/>
                      <a:pt x="152" y="27"/>
                      <a:pt x="173" y="6"/>
                    </a:cubicBezTo>
                    <a:cubicBezTo>
                      <a:pt x="178" y="1"/>
                      <a:pt x="181" y="0"/>
                      <a:pt x="187" y="3"/>
                    </a:cubicBezTo>
                    <a:cubicBezTo>
                      <a:pt x="197" y="6"/>
                      <a:pt x="208" y="9"/>
                      <a:pt x="218" y="14"/>
                    </a:cubicBezTo>
                    <a:cubicBezTo>
                      <a:pt x="211" y="16"/>
                      <a:pt x="203" y="18"/>
                      <a:pt x="195" y="19"/>
                    </a:cubicBezTo>
                    <a:cubicBezTo>
                      <a:pt x="161" y="28"/>
                      <a:pt x="137" y="47"/>
                      <a:pt x="130" y="83"/>
                    </a:cubicBezTo>
                    <a:cubicBezTo>
                      <a:pt x="127" y="92"/>
                      <a:pt x="128" y="102"/>
                      <a:pt x="127" y="113"/>
                    </a:cubicBezTo>
                    <a:cubicBezTo>
                      <a:pt x="135" y="113"/>
                      <a:pt x="142" y="113"/>
                      <a:pt x="150" y="113"/>
                    </a:cubicBezTo>
                    <a:cubicBezTo>
                      <a:pt x="150" y="110"/>
                      <a:pt x="150" y="106"/>
                      <a:pt x="150" y="102"/>
                    </a:cubicBezTo>
                    <a:cubicBezTo>
                      <a:pt x="151" y="73"/>
                      <a:pt x="166" y="52"/>
                      <a:pt x="195" y="44"/>
                    </a:cubicBezTo>
                    <a:cubicBezTo>
                      <a:pt x="215" y="38"/>
                      <a:pt x="235" y="34"/>
                      <a:pt x="256" y="29"/>
                    </a:cubicBezTo>
                    <a:cubicBezTo>
                      <a:pt x="261" y="52"/>
                      <a:pt x="265" y="74"/>
                      <a:pt x="270" y="97"/>
                    </a:cubicBezTo>
                    <a:cubicBezTo>
                      <a:pt x="278" y="92"/>
                      <a:pt x="286" y="88"/>
                      <a:pt x="295" y="83"/>
                    </a:cubicBezTo>
                    <a:cubicBezTo>
                      <a:pt x="297" y="93"/>
                      <a:pt x="300" y="102"/>
                      <a:pt x="300" y="111"/>
                    </a:cubicBezTo>
                    <a:cubicBezTo>
                      <a:pt x="298" y="139"/>
                      <a:pt x="294" y="167"/>
                      <a:pt x="291" y="195"/>
                    </a:cubicBezTo>
                    <a:cubicBezTo>
                      <a:pt x="271" y="195"/>
                      <a:pt x="252" y="195"/>
                      <a:pt x="232" y="195"/>
                    </a:cubicBezTo>
                    <a:cubicBezTo>
                      <a:pt x="232" y="164"/>
                      <a:pt x="232" y="134"/>
                      <a:pt x="232" y="104"/>
                    </a:cubicBezTo>
                    <a:cubicBezTo>
                      <a:pt x="224" y="104"/>
                      <a:pt x="217" y="104"/>
                      <a:pt x="209" y="104"/>
                    </a:cubicBezTo>
                    <a:cubicBezTo>
                      <a:pt x="209" y="134"/>
                      <a:pt x="209" y="164"/>
                      <a:pt x="209" y="19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97" name="Freeform 7">
                <a:extLst>
                  <a:ext uri="{FF2B5EF4-FFF2-40B4-BE49-F238E27FC236}">
                    <a16:creationId xmlns:a16="http://schemas.microsoft.com/office/drawing/2014/main" id="{0162FA40-31E1-4952-9F75-FDD5971F8C79}"/>
                  </a:ext>
                </a:extLst>
              </p:cNvPr>
              <p:cNvSpPr>
                <a:spLocks/>
              </p:cNvSpPr>
              <p:nvPr/>
            </p:nvSpPr>
            <p:spPr bwMode="auto">
              <a:xfrm>
                <a:off x="13398500" y="8415338"/>
                <a:ext cx="1133475" cy="733425"/>
              </a:xfrm>
              <a:custGeom>
                <a:avLst/>
                <a:gdLst>
                  <a:gd name="T0" fmla="*/ 150 w 300"/>
                  <a:gd name="T1" fmla="*/ 194 h 194"/>
                  <a:gd name="T2" fmla="*/ 92 w 300"/>
                  <a:gd name="T3" fmla="*/ 194 h 194"/>
                  <a:gd name="T4" fmla="*/ 92 w 300"/>
                  <a:gd name="T5" fmla="*/ 102 h 194"/>
                  <a:gd name="T6" fmla="*/ 69 w 300"/>
                  <a:gd name="T7" fmla="*/ 102 h 194"/>
                  <a:gd name="T8" fmla="*/ 69 w 300"/>
                  <a:gd name="T9" fmla="*/ 193 h 194"/>
                  <a:gd name="T10" fmla="*/ 9 w 300"/>
                  <a:gd name="T11" fmla="*/ 193 h 194"/>
                  <a:gd name="T12" fmla="*/ 6 w 300"/>
                  <a:gd name="T13" fmla="*/ 164 h 194"/>
                  <a:gd name="T14" fmla="*/ 0 w 300"/>
                  <a:gd name="T15" fmla="*/ 113 h 194"/>
                  <a:gd name="T16" fmla="*/ 4 w 300"/>
                  <a:gd name="T17" fmla="*/ 81 h 194"/>
                  <a:gd name="T18" fmla="*/ 30 w 300"/>
                  <a:gd name="T19" fmla="*/ 96 h 194"/>
                  <a:gd name="T20" fmla="*/ 44 w 300"/>
                  <a:gd name="T21" fmla="*/ 28 h 194"/>
                  <a:gd name="T22" fmla="*/ 112 w 300"/>
                  <a:gd name="T23" fmla="*/ 45 h 194"/>
                  <a:gd name="T24" fmla="*/ 150 w 300"/>
                  <a:gd name="T25" fmla="*/ 100 h 194"/>
                  <a:gd name="T26" fmla="*/ 150 w 300"/>
                  <a:gd name="T27" fmla="*/ 112 h 194"/>
                  <a:gd name="T28" fmla="*/ 172 w 300"/>
                  <a:gd name="T29" fmla="*/ 112 h 194"/>
                  <a:gd name="T30" fmla="*/ 150 w 300"/>
                  <a:gd name="T31" fmla="*/ 43 h 194"/>
                  <a:gd name="T32" fmla="*/ 82 w 300"/>
                  <a:gd name="T33" fmla="*/ 11 h 194"/>
                  <a:gd name="T34" fmla="*/ 119 w 300"/>
                  <a:gd name="T35" fmla="*/ 0 h 194"/>
                  <a:gd name="T36" fmla="*/ 126 w 300"/>
                  <a:gd name="T37" fmla="*/ 4 h 194"/>
                  <a:gd name="T38" fmla="*/ 195 w 300"/>
                  <a:gd name="T39" fmla="*/ 5 h 194"/>
                  <a:gd name="T40" fmla="*/ 209 w 300"/>
                  <a:gd name="T41" fmla="*/ 2 h 194"/>
                  <a:gd name="T42" fmla="*/ 272 w 300"/>
                  <a:gd name="T43" fmla="*/ 21 h 194"/>
                  <a:gd name="T44" fmla="*/ 300 w 300"/>
                  <a:gd name="T45" fmla="*/ 58 h 194"/>
                  <a:gd name="T46" fmla="*/ 300 w 300"/>
                  <a:gd name="T47" fmla="*/ 136 h 194"/>
                  <a:gd name="T48" fmla="*/ 254 w 300"/>
                  <a:gd name="T49" fmla="*/ 136 h 194"/>
                  <a:gd name="T50" fmla="*/ 254 w 300"/>
                  <a:gd name="T51" fmla="*/ 56 h 194"/>
                  <a:gd name="T52" fmla="*/ 231 w 300"/>
                  <a:gd name="T53" fmla="*/ 56 h 194"/>
                  <a:gd name="T54" fmla="*/ 231 w 300"/>
                  <a:gd name="T55" fmla="*/ 136 h 194"/>
                  <a:gd name="T56" fmla="*/ 191 w 300"/>
                  <a:gd name="T57" fmla="*/ 136 h 194"/>
                  <a:gd name="T58" fmla="*/ 150 w 300"/>
                  <a:gd name="T59" fmla="*/ 178 h 194"/>
                  <a:gd name="T60" fmla="*/ 150 w 300"/>
                  <a:gd name="T61"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00" h="194">
                    <a:moveTo>
                      <a:pt x="150" y="194"/>
                    </a:moveTo>
                    <a:cubicBezTo>
                      <a:pt x="130" y="194"/>
                      <a:pt x="111" y="194"/>
                      <a:pt x="92" y="194"/>
                    </a:cubicBezTo>
                    <a:cubicBezTo>
                      <a:pt x="92" y="163"/>
                      <a:pt x="92" y="133"/>
                      <a:pt x="92" y="102"/>
                    </a:cubicBezTo>
                    <a:cubicBezTo>
                      <a:pt x="84" y="102"/>
                      <a:pt x="77" y="102"/>
                      <a:pt x="69" y="102"/>
                    </a:cubicBezTo>
                    <a:cubicBezTo>
                      <a:pt x="69" y="132"/>
                      <a:pt x="69" y="163"/>
                      <a:pt x="69" y="193"/>
                    </a:cubicBezTo>
                    <a:cubicBezTo>
                      <a:pt x="49" y="193"/>
                      <a:pt x="30" y="193"/>
                      <a:pt x="9" y="193"/>
                    </a:cubicBezTo>
                    <a:cubicBezTo>
                      <a:pt x="8" y="184"/>
                      <a:pt x="7" y="174"/>
                      <a:pt x="6" y="164"/>
                    </a:cubicBezTo>
                    <a:cubicBezTo>
                      <a:pt x="4" y="147"/>
                      <a:pt x="1" y="130"/>
                      <a:pt x="0" y="113"/>
                    </a:cubicBezTo>
                    <a:cubicBezTo>
                      <a:pt x="0" y="103"/>
                      <a:pt x="3" y="93"/>
                      <a:pt x="4" y="81"/>
                    </a:cubicBezTo>
                    <a:cubicBezTo>
                      <a:pt x="14" y="87"/>
                      <a:pt x="22" y="91"/>
                      <a:pt x="30" y="96"/>
                    </a:cubicBezTo>
                    <a:cubicBezTo>
                      <a:pt x="35" y="73"/>
                      <a:pt x="39" y="51"/>
                      <a:pt x="44" y="28"/>
                    </a:cubicBezTo>
                    <a:cubicBezTo>
                      <a:pt x="67" y="34"/>
                      <a:pt x="90" y="38"/>
                      <a:pt x="112" y="45"/>
                    </a:cubicBezTo>
                    <a:cubicBezTo>
                      <a:pt x="138" y="54"/>
                      <a:pt x="148" y="74"/>
                      <a:pt x="150" y="100"/>
                    </a:cubicBezTo>
                    <a:cubicBezTo>
                      <a:pt x="150" y="104"/>
                      <a:pt x="150" y="108"/>
                      <a:pt x="150" y="112"/>
                    </a:cubicBezTo>
                    <a:cubicBezTo>
                      <a:pt x="157" y="112"/>
                      <a:pt x="164" y="112"/>
                      <a:pt x="172" y="112"/>
                    </a:cubicBezTo>
                    <a:cubicBezTo>
                      <a:pt x="175" y="86"/>
                      <a:pt x="169" y="63"/>
                      <a:pt x="150" y="43"/>
                    </a:cubicBezTo>
                    <a:cubicBezTo>
                      <a:pt x="132" y="23"/>
                      <a:pt x="107" y="19"/>
                      <a:pt x="82" y="11"/>
                    </a:cubicBezTo>
                    <a:cubicBezTo>
                      <a:pt x="94" y="7"/>
                      <a:pt x="107" y="3"/>
                      <a:pt x="119" y="0"/>
                    </a:cubicBezTo>
                    <a:cubicBezTo>
                      <a:pt x="121" y="0"/>
                      <a:pt x="124" y="2"/>
                      <a:pt x="126" y="4"/>
                    </a:cubicBezTo>
                    <a:cubicBezTo>
                      <a:pt x="147" y="25"/>
                      <a:pt x="174" y="26"/>
                      <a:pt x="195" y="5"/>
                    </a:cubicBezTo>
                    <a:cubicBezTo>
                      <a:pt x="200" y="0"/>
                      <a:pt x="203" y="0"/>
                      <a:pt x="209" y="2"/>
                    </a:cubicBezTo>
                    <a:cubicBezTo>
                      <a:pt x="230" y="8"/>
                      <a:pt x="251" y="14"/>
                      <a:pt x="272" y="21"/>
                    </a:cubicBezTo>
                    <a:cubicBezTo>
                      <a:pt x="291" y="27"/>
                      <a:pt x="300" y="38"/>
                      <a:pt x="300" y="58"/>
                    </a:cubicBezTo>
                    <a:cubicBezTo>
                      <a:pt x="300" y="84"/>
                      <a:pt x="300" y="109"/>
                      <a:pt x="300" y="136"/>
                    </a:cubicBezTo>
                    <a:cubicBezTo>
                      <a:pt x="284" y="136"/>
                      <a:pt x="270" y="136"/>
                      <a:pt x="254" y="136"/>
                    </a:cubicBezTo>
                    <a:cubicBezTo>
                      <a:pt x="254" y="109"/>
                      <a:pt x="254" y="83"/>
                      <a:pt x="254" y="56"/>
                    </a:cubicBezTo>
                    <a:cubicBezTo>
                      <a:pt x="246" y="56"/>
                      <a:pt x="239" y="56"/>
                      <a:pt x="231" y="56"/>
                    </a:cubicBezTo>
                    <a:cubicBezTo>
                      <a:pt x="231" y="82"/>
                      <a:pt x="231" y="109"/>
                      <a:pt x="231" y="136"/>
                    </a:cubicBezTo>
                    <a:cubicBezTo>
                      <a:pt x="217" y="136"/>
                      <a:pt x="204" y="137"/>
                      <a:pt x="191" y="136"/>
                    </a:cubicBezTo>
                    <a:cubicBezTo>
                      <a:pt x="167" y="135"/>
                      <a:pt x="147" y="150"/>
                      <a:pt x="150" y="178"/>
                    </a:cubicBezTo>
                    <a:cubicBezTo>
                      <a:pt x="150" y="183"/>
                      <a:pt x="150" y="188"/>
                      <a:pt x="150" y="19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98" name="Freeform 8">
                <a:extLst>
                  <a:ext uri="{FF2B5EF4-FFF2-40B4-BE49-F238E27FC236}">
                    <a16:creationId xmlns:a16="http://schemas.microsoft.com/office/drawing/2014/main" id="{ECF6BFB7-DB0B-49FA-9347-A454C1CC543E}"/>
                  </a:ext>
                </a:extLst>
              </p:cNvPr>
              <p:cNvSpPr>
                <a:spLocks/>
              </p:cNvSpPr>
              <p:nvPr/>
            </p:nvSpPr>
            <p:spPr bwMode="auto">
              <a:xfrm>
                <a:off x="12801600" y="7265988"/>
                <a:ext cx="903288" cy="525463"/>
              </a:xfrm>
              <a:custGeom>
                <a:avLst/>
                <a:gdLst>
                  <a:gd name="T0" fmla="*/ 237 w 239"/>
                  <a:gd name="T1" fmla="*/ 139 h 139"/>
                  <a:gd name="T2" fmla="*/ 194 w 239"/>
                  <a:gd name="T3" fmla="*/ 127 h 139"/>
                  <a:gd name="T4" fmla="*/ 183 w 239"/>
                  <a:gd name="T5" fmla="*/ 120 h 139"/>
                  <a:gd name="T6" fmla="*/ 174 w 239"/>
                  <a:gd name="T7" fmla="*/ 102 h 139"/>
                  <a:gd name="T8" fmla="*/ 115 w 239"/>
                  <a:gd name="T9" fmla="*/ 124 h 139"/>
                  <a:gd name="T10" fmla="*/ 58 w 239"/>
                  <a:gd name="T11" fmla="*/ 127 h 139"/>
                  <a:gd name="T12" fmla="*/ 8 w 239"/>
                  <a:gd name="T13" fmla="*/ 139 h 139"/>
                  <a:gd name="T14" fmla="*/ 40 w 239"/>
                  <a:gd name="T15" fmla="*/ 43 h 139"/>
                  <a:gd name="T16" fmla="*/ 198 w 239"/>
                  <a:gd name="T17" fmla="*/ 46 h 139"/>
                  <a:gd name="T18" fmla="*/ 216 w 239"/>
                  <a:gd name="T19" fmla="*/ 59 h 139"/>
                  <a:gd name="T20" fmla="*/ 238 w 239"/>
                  <a:gd name="T21" fmla="*/ 91 h 139"/>
                  <a:gd name="T22" fmla="*/ 238 w 239"/>
                  <a:gd name="T23" fmla="*/ 135 h 139"/>
                  <a:gd name="T24" fmla="*/ 237 w 239"/>
                  <a:gd name="T25" fmla="*/ 13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9" h="139">
                    <a:moveTo>
                      <a:pt x="237" y="139"/>
                    </a:moveTo>
                    <a:cubicBezTo>
                      <a:pt x="224" y="129"/>
                      <a:pt x="209" y="127"/>
                      <a:pt x="194" y="127"/>
                    </a:cubicBezTo>
                    <a:cubicBezTo>
                      <a:pt x="188" y="127"/>
                      <a:pt x="186" y="125"/>
                      <a:pt x="183" y="120"/>
                    </a:cubicBezTo>
                    <a:cubicBezTo>
                      <a:pt x="180" y="113"/>
                      <a:pt x="177" y="106"/>
                      <a:pt x="174" y="102"/>
                    </a:cubicBezTo>
                    <a:cubicBezTo>
                      <a:pt x="154" y="110"/>
                      <a:pt x="135" y="120"/>
                      <a:pt x="115" y="124"/>
                    </a:cubicBezTo>
                    <a:cubicBezTo>
                      <a:pt x="97" y="128"/>
                      <a:pt x="77" y="127"/>
                      <a:pt x="58" y="127"/>
                    </a:cubicBezTo>
                    <a:cubicBezTo>
                      <a:pt x="40" y="127"/>
                      <a:pt x="23" y="127"/>
                      <a:pt x="8" y="139"/>
                    </a:cubicBezTo>
                    <a:cubicBezTo>
                      <a:pt x="0" y="109"/>
                      <a:pt x="14" y="68"/>
                      <a:pt x="40" y="43"/>
                    </a:cubicBezTo>
                    <a:cubicBezTo>
                      <a:pt x="86" y="0"/>
                      <a:pt x="154" y="1"/>
                      <a:pt x="198" y="46"/>
                    </a:cubicBezTo>
                    <a:cubicBezTo>
                      <a:pt x="203" y="51"/>
                      <a:pt x="210" y="55"/>
                      <a:pt x="216" y="59"/>
                    </a:cubicBezTo>
                    <a:cubicBezTo>
                      <a:pt x="228" y="66"/>
                      <a:pt x="237" y="77"/>
                      <a:pt x="238" y="91"/>
                    </a:cubicBezTo>
                    <a:cubicBezTo>
                      <a:pt x="239" y="106"/>
                      <a:pt x="238" y="121"/>
                      <a:pt x="238" y="135"/>
                    </a:cubicBezTo>
                    <a:cubicBezTo>
                      <a:pt x="238" y="136"/>
                      <a:pt x="237" y="138"/>
                      <a:pt x="237" y="1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99" name="Freeform 9">
                <a:extLst>
                  <a:ext uri="{FF2B5EF4-FFF2-40B4-BE49-F238E27FC236}">
                    <a16:creationId xmlns:a16="http://schemas.microsoft.com/office/drawing/2014/main" id="{E5273549-70C9-464E-9E0C-EB32DDF3C79A}"/>
                  </a:ext>
                </a:extLst>
              </p:cNvPr>
              <p:cNvSpPr>
                <a:spLocks/>
              </p:cNvSpPr>
              <p:nvPr/>
            </p:nvSpPr>
            <p:spPr bwMode="auto">
              <a:xfrm>
                <a:off x="12998450" y="7766051"/>
                <a:ext cx="555625" cy="566738"/>
              </a:xfrm>
              <a:custGeom>
                <a:avLst/>
                <a:gdLst>
                  <a:gd name="T0" fmla="*/ 2 w 147"/>
                  <a:gd name="T1" fmla="*/ 18 h 150"/>
                  <a:gd name="T2" fmla="*/ 112 w 147"/>
                  <a:gd name="T3" fmla="*/ 0 h 150"/>
                  <a:gd name="T4" fmla="*/ 140 w 147"/>
                  <a:gd name="T5" fmla="*/ 17 h 150"/>
                  <a:gd name="T6" fmla="*/ 130 w 147"/>
                  <a:gd name="T7" fmla="*/ 110 h 150"/>
                  <a:gd name="T8" fmla="*/ 55 w 147"/>
                  <a:gd name="T9" fmla="*/ 144 h 150"/>
                  <a:gd name="T10" fmla="*/ 2 w 147"/>
                  <a:gd name="T11" fmla="*/ 85 h 150"/>
                  <a:gd name="T12" fmla="*/ 2 w 147"/>
                  <a:gd name="T13" fmla="*/ 18 h 150"/>
                </a:gdLst>
                <a:ahLst/>
                <a:cxnLst>
                  <a:cxn ang="0">
                    <a:pos x="T0" y="T1"/>
                  </a:cxn>
                  <a:cxn ang="0">
                    <a:pos x="T2" y="T3"/>
                  </a:cxn>
                  <a:cxn ang="0">
                    <a:pos x="T4" y="T5"/>
                  </a:cxn>
                  <a:cxn ang="0">
                    <a:pos x="T6" y="T7"/>
                  </a:cxn>
                  <a:cxn ang="0">
                    <a:pos x="T8" y="T9"/>
                  </a:cxn>
                  <a:cxn ang="0">
                    <a:pos x="T10" y="T11"/>
                  </a:cxn>
                  <a:cxn ang="0">
                    <a:pos x="T12" y="T13"/>
                  </a:cxn>
                </a:cxnLst>
                <a:rect l="0" t="0" r="r" b="b"/>
                <a:pathLst>
                  <a:path w="147" h="150">
                    <a:moveTo>
                      <a:pt x="2" y="18"/>
                    </a:moveTo>
                    <a:cubicBezTo>
                      <a:pt x="39" y="19"/>
                      <a:pt x="77" y="20"/>
                      <a:pt x="112" y="0"/>
                    </a:cubicBezTo>
                    <a:cubicBezTo>
                      <a:pt x="116" y="13"/>
                      <a:pt x="122" y="23"/>
                      <a:pt x="140" y="17"/>
                    </a:cubicBezTo>
                    <a:cubicBezTo>
                      <a:pt x="137" y="49"/>
                      <a:pt x="147" y="81"/>
                      <a:pt x="130" y="110"/>
                    </a:cubicBezTo>
                    <a:cubicBezTo>
                      <a:pt x="115" y="138"/>
                      <a:pt x="86" y="150"/>
                      <a:pt x="55" y="144"/>
                    </a:cubicBezTo>
                    <a:cubicBezTo>
                      <a:pt x="27" y="138"/>
                      <a:pt x="4" y="115"/>
                      <a:pt x="2" y="85"/>
                    </a:cubicBezTo>
                    <a:cubicBezTo>
                      <a:pt x="0" y="63"/>
                      <a:pt x="2" y="42"/>
                      <a:pt x="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0" name="Freeform 10">
                <a:extLst>
                  <a:ext uri="{FF2B5EF4-FFF2-40B4-BE49-F238E27FC236}">
                    <a16:creationId xmlns:a16="http://schemas.microsoft.com/office/drawing/2014/main" id="{F65D3BCD-6A28-4DF5-B924-82484061CA96}"/>
                  </a:ext>
                </a:extLst>
              </p:cNvPr>
              <p:cNvSpPr>
                <a:spLocks/>
              </p:cNvSpPr>
              <p:nvPr/>
            </p:nvSpPr>
            <p:spPr bwMode="auto">
              <a:xfrm>
                <a:off x="11991975" y="7364413"/>
                <a:ext cx="842963" cy="511175"/>
              </a:xfrm>
              <a:custGeom>
                <a:avLst/>
                <a:gdLst>
                  <a:gd name="T0" fmla="*/ 223 w 223"/>
                  <a:gd name="T1" fmla="*/ 12 h 135"/>
                  <a:gd name="T2" fmla="*/ 196 w 223"/>
                  <a:gd name="T3" fmla="*/ 77 h 135"/>
                  <a:gd name="T4" fmla="*/ 58 w 223"/>
                  <a:gd name="T5" fmla="*/ 135 h 135"/>
                  <a:gd name="T6" fmla="*/ 1 w 223"/>
                  <a:gd name="T7" fmla="*/ 135 h 135"/>
                  <a:gd name="T8" fmla="*/ 0 w 223"/>
                  <a:gd name="T9" fmla="*/ 129 h 135"/>
                  <a:gd name="T10" fmla="*/ 0 w 223"/>
                  <a:gd name="T11" fmla="*/ 57 h 135"/>
                  <a:gd name="T12" fmla="*/ 26 w 223"/>
                  <a:gd name="T13" fmla="*/ 21 h 135"/>
                  <a:gd name="T14" fmla="*/ 93 w 223"/>
                  <a:gd name="T15" fmla="*/ 1 h 135"/>
                  <a:gd name="T16" fmla="*/ 104 w 223"/>
                  <a:gd name="T17" fmla="*/ 4 h 135"/>
                  <a:gd name="T18" fmla="*/ 173 w 223"/>
                  <a:gd name="T19" fmla="*/ 5 h 135"/>
                  <a:gd name="T20" fmla="*/ 188 w 223"/>
                  <a:gd name="T21" fmla="*/ 2 h 135"/>
                  <a:gd name="T22" fmla="*/ 223 w 223"/>
                  <a:gd name="T23" fmla="*/ 1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 h="135">
                    <a:moveTo>
                      <a:pt x="223" y="12"/>
                    </a:moveTo>
                    <a:cubicBezTo>
                      <a:pt x="214" y="34"/>
                      <a:pt x="205" y="56"/>
                      <a:pt x="196" y="77"/>
                    </a:cubicBezTo>
                    <a:cubicBezTo>
                      <a:pt x="142" y="28"/>
                      <a:pt x="61" y="65"/>
                      <a:pt x="58" y="135"/>
                    </a:cubicBezTo>
                    <a:cubicBezTo>
                      <a:pt x="39" y="135"/>
                      <a:pt x="20" y="135"/>
                      <a:pt x="1" y="135"/>
                    </a:cubicBezTo>
                    <a:cubicBezTo>
                      <a:pt x="0" y="133"/>
                      <a:pt x="0" y="131"/>
                      <a:pt x="0" y="129"/>
                    </a:cubicBezTo>
                    <a:cubicBezTo>
                      <a:pt x="0" y="105"/>
                      <a:pt x="0" y="81"/>
                      <a:pt x="0" y="57"/>
                    </a:cubicBezTo>
                    <a:cubicBezTo>
                      <a:pt x="0" y="39"/>
                      <a:pt x="9" y="27"/>
                      <a:pt x="26" y="21"/>
                    </a:cubicBezTo>
                    <a:cubicBezTo>
                      <a:pt x="48" y="14"/>
                      <a:pt x="70" y="7"/>
                      <a:pt x="93" y="1"/>
                    </a:cubicBezTo>
                    <a:cubicBezTo>
                      <a:pt x="96" y="0"/>
                      <a:pt x="101" y="2"/>
                      <a:pt x="104" y="4"/>
                    </a:cubicBezTo>
                    <a:cubicBezTo>
                      <a:pt x="124" y="25"/>
                      <a:pt x="152" y="26"/>
                      <a:pt x="173" y="5"/>
                    </a:cubicBezTo>
                    <a:cubicBezTo>
                      <a:pt x="178" y="0"/>
                      <a:pt x="182" y="0"/>
                      <a:pt x="188" y="2"/>
                    </a:cubicBezTo>
                    <a:cubicBezTo>
                      <a:pt x="200" y="6"/>
                      <a:pt x="212" y="9"/>
                      <a:pt x="223"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1" name="Freeform 11">
                <a:extLst>
                  <a:ext uri="{FF2B5EF4-FFF2-40B4-BE49-F238E27FC236}">
                    <a16:creationId xmlns:a16="http://schemas.microsoft.com/office/drawing/2014/main" id="{59DA4028-E11B-4CD4-B4DF-580EE1728F38}"/>
                  </a:ext>
                </a:extLst>
              </p:cNvPr>
              <p:cNvSpPr>
                <a:spLocks/>
              </p:cNvSpPr>
              <p:nvPr/>
            </p:nvSpPr>
            <p:spPr bwMode="auto">
              <a:xfrm>
                <a:off x="13666788" y="7361238"/>
                <a:ext cx="865188" cy="517525"/>
              </a:xfrm>
              <a:custGeom>
                <a:avLst/>
                <a:gdLst>
                  <a:gd name="T0" fmla="*/ 229 w 229"/>
                  <a:gd name="T1" fmla="*/ 137 h 137"/>
                  <a:gd name="T2" fmla="*/ 171 w 229"/>
                  <a:gd name="T3" fmla="*/ 137 h 137"/>
                  <a:gd name="T4" fmla="*/ 121 w 229"/>
                  <a:gd name="T5" fmla="*/ 63 h 137"/>
                  <a:gd name="T6" fmla="*/ 32 w 229"/>
                  <a:gd name="T7" fmla="*/ 80 h 137"/>
                  <a:gd name="T8" fmla="*/ 0 w 229"/>
                  <a:gd name="T9" fmla="*/ 15 h 137"/>
                  <a:gd name="T10" fmla="*/ 47 w 229"/>
                  <a:gd name="T11" fmla="*/ 1 h 137"/>
                  <a:gd name="T12" fmla="*/ 54 w 229"/>
                  <a:gd name="T13" fmla="*/ 4 h 137"/>
                  <a:gd name="T14" fmla="*/ 125 w 229"/>
                  <a:gd name="T15" fmla="*/ 5 h 137"/>
                  <a:gd name="T16" fmla="*/ 137 w 229"/>
                  <a:gd name="T17" fmla="*/ 2 h 137"/>
                  <a:gd name="T18" fmla="*/ 203 w 229"/>
                  <a:gd name="T19" fmla="*/ 22 h 137"/>
                  <a:gd name="T20" fmla="*/ 229 w 229"/>
                  <a:gd name="T21" fmla="*/ 58 h 137"/>
                  <a:gd name="T22" fmla="*/ 229 w 229"/>
                  <a:gd name="T23"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9" h="137">
                    <a:moveTo>
                      <a:pt x="229" y="137"/>
                    </a:moveTo>
                    <a:cubicBezTo>
                      <a:pt x="209" y="137"/>
                      <a:pt x="191" y="137"/>
                      <a:pt x="171" y="137"/>
                    </a:cubicBezTo>
                    <a:cubicBezTo>
                      <a:pt x="169" y="102"/>
                      <a:pt x="154" y="76"/>
                      <a:pt x="121" y="63"/>
                    </a:cubicBezTo>
                    <a:cubicBezTo>
                      <a:pt x="89" y="50"/>
                      <a:pt x="60" y="55"/>
                      <a:pt x="32" y="80"/>
                    </a:cubicBezTo>
                    <a:cubicBezTo>
                      <a:pt x="33" y="52"/>
                      <a:pt x="25" y="30"/>
                      <a:pt x="0" y="15"/>
                    </a:cubicBezTo>
                    <a:cubicBezTo>
                      <a:pt x="17" y="10"/>
                      <a:pt x="32" y="5"/>
                      <a:pt x="47" y="1"/>
                    </a:cubicBezTo>
                    <a:cubicBezTo>
                      <a:pt x="49" y="1"/>
                      <a:pt x="53" y="3"/>
                      <a:pt x="54" y="4"/>
                    </a:cubicBezTo>
                    <a:cubicBezTo>
                      <a:pt x="76" y="26"/>
                      <a:pt x="103" y="27"/>
                      <a:pt x="125" y="5"/>
                    </a:cubicBezTo>
                    <a:cubicBezTo>
                      <a:pt x="129" y="1"/>
                      <a:pt x="132" y="0"/>
                      <a:pt x="137" y="2"/>
                    </a:cubicBezTo>
                    <a:cubicBezTo>
                      <a:pt x="159" y="9"/>
                      <a:pt x="181" y="15"/>
                      <a:pt x="203" y="22"/>
                    </a:cubicBezTo>
                    <a:cubicBezTo>
                      <a:pt x="220" y="28"/>
                      <a:pt x="229" y="40"/>
                      <a:pt x="229" y="58"/>
                    </a:cubicBezTo>
                    <a:cubicBezTo>
                      <a:pt x="229" y="84"/>
                      <a:pt x="229" y="110"/>
                      <a:pt x="229" y="1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2" name="Freeform 12">
                <a:extLst>
                  <a:ext uri="{FF2B5EF4-FFF2-40B4-BE49-F238E27FC236}">
                    <a16:creationId xmlns:a16="http://schemas.microsoft.com/office/drawing/2014/main" id="{71349E81-9BAA-4CAD-A7F2-45F02892CE69}"/>
                  </a:ext>
                </a:extLst>
              </p:cNvPr>
              <p:cNvSpPr>
                <a:spLocks/>
              </p:cNvSpPr>
              <p:nvPr/>
            </p:nvSpPr>
            <p:spPr bwMode="auto">
              <a:xfrm>
                <a:off x="12290425" y="7939088"/>
                <a:ext cx="454025" cy="303213"/>
              </a:xfrm>
              <a:custGeom>
                <a:avLst/>
                <a:gdLst>
                  <a:gd name="T0" fmla="*/ 118 w 120"/>
                  <a:gd name="T1" fmla="*/ 9 h 80"/>
                  <a:gd name="T2" fmla="*/ 90 w 120"/>
                  <a:gd name="T3" fmla="*/ 68 h 80"/>
                  <a:gd name="T4" fmla="*/ 28 w 120"/>
                  <a:gd name="T5" fmla="*/ 67 h 80"/>
                  <a:gd name="T6" fmla="*/ 3 w 120"/>
                  <a:gd name="T7" fmla="*/ 7 h 80"/>
                  <a:gd name="T8" fmla="*/ 47 w 120"/>
                  <a:gd name="T9" fmla="*/ 7 h 80"/>
                  <a:gd name="T10" fmla="*/ 79 w 120"/>
                  <a:gd name="T11" fmla="*/ 1 h 80"/>
                  <a:gd name="T12" fmla="*/ 85 w 120"/>
                  <a:gd name="T13" fmla="*/ 0 h 80"/>
                  <a:gd name="T14" fmla="*/ 118 w 120"/>
                  <a:gd name="T15" fmla="*/ 9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80">
                    <a:moveTo>
                      <a:pt x="118" y="9"/>
                    </a:moveTo>
                    <a:cubicBezTo>
                      <a:pt x="120" y="34"/>
                      <a:pt x="112" y="54"/>
                      <a:pt x="90" y="68"/>
                    </a:cubicBezTo>
                    <a:cubicBezTo>
                      <a:pt x="70" y="80"/>
                      <a:pt x="48" y="80"/>
                      <a:pt x="28" y="67"/>
                    </a:cubicBezTo>
                    <a:cubicBezTo>
                      <a:pt x="7" y="53"/>
                      <a:pt x="0" y="33"/>
                      <a:pt x="3" y="7"/>
                    </a:cubicBezTo>
                    <a:cubicBezTo>
                      <a:pt x="17" y="7"/>
                      <a:pt x="32" y="8"/>
                      <a:pt x="47" y="7"/>
                    </a:cubicBezTo>
                    <a:cubicBezTo>
                      <a:pt x="58" y="6"/>
                      <a:pt x="69" y="3"/>
                      <a:pt x="79" y="1"/>
                    </a:cubicBezTo>
                    <a:cubicBezTo>
                      <a:pt x="81" y="1"/>
                      <a:pt x="83" y="0"/>
                      <a:pt x="85" y="0"/>
                    </a:cubicBezTo>
                    <a:cubicBezTo>
                      <a:pt x="96" y="3"/>
                      <a:pt x="106" y="6"/>
                      <a:pt x="118"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3" name="Freeform 13">
                <a:extLst>
                  <a:ext uri="{FF2B5EF4-FFF2-40B4-BE49-F238E27FC236}">
                    <a16:creationId xmlns:a16="http://schemas.microsoft.com/office/drawing/2014/main" id="{8DA46319-79D2-475B-9272-B994F8A30EF4}"/>
                  </a:ext>
                </a:extLst>
              </p:cNvPr>
              <p:cNvSpPr>
                <a:spLocks/>
              </p:cNvSpPr>
              <p:nvPr/>
            </p:nvSpPr>
            <p:spPr bwMode="auto">
              <a:xfrm>
                <a:off x="13781088" y="7939088"/>
                <a:ext cx="452438" cy="303213"/>
              </a:xfrm>
              <a:custGeom>
                <a:avLst/>
                <a:gdLst>
                  <a:gd name="T0" fmla="*/ 117 w 120"/>
                  <a:gd name="T1" fmla="*/ 7 h 80"/>
                  <a:gd name="T2" fmla="*/ 92 w 120"/>
                  <a:gd name="T3" fmla="*/ 67 h 80"/>
                  <a:gd name="T4" fmla="*/ 29 w 120"/>
                  <a:gd name="T5" fmla="*/ 68 h 80"/>
                  <a:gd name="T6" fmla="*/ 2 w 120"/>
                  <a:gd name="T7" fmla="*/ 9 h 80"/>
                  <a:gd name="T8" fmla="*/ 35 w 120"/>
                  <a:gd name="T9" fmla="*/ 0 h 80"/>
                  <a:gd name="T10" fmla="*/ 38 w 120"/>
                  <a:gd name="T11" fmla="*/ 0 h 80"/>
                  <a:gd name="T12" fmla="*/ 107 w 120"/>
                  <a:gd name="T13" fmla="*/ 7 h 80"/>
                  <a:gd name="T14" fmla="*/ 117 w 120"/>
                  <a:gd name="T15" fmla="*/ 7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80">
                    <a:moveTo>
                      <a:pt x="117" y="7"/>
                    </a:moveTo>
                    <a:cubicBezTo>
                      <a:pt x="120" y="33"/>
                      <a:pt x="112" y="54"/>
                      <a:pt x="92" y="67"/>
                    </a:cubicBezTo>
                    <a:cubicBezTo>
                      <a:pt x="72" y="80"/>
                      <a:pt x="50" y="80"/>
                      <a:pt x="29" y="68"/>
                    </a:cubicBezTo>
                    <a:cubicBezTo>
                      <a:pt x="8" y="54"/>
                      <a:pt x="0" y="34"/>
                      <a:pt x="2" y="9"/>
                    </a:cubicBezTo>
                    <a:cubicBezTo>
                      <a:pt x="14" y="6"/>
                      <a:pt x="24" y="3"/>
                      <a:pt x="35" y="0"/>
                    </a:cubicBezTo>
                    <a:cubicBezTo>
                      <a:pt x="36" y="0"/>
                      <a:pt x="37" y="0"/>
                      <a:pt x="38" y="0"/>
                    </a:cubicBezTo>
                    <a:cubicBezTo>
                      <a:pt x="60" y="11"/>
                      <a:pt x="84" y="5"/>
                      <a:pt x="107" y="7"/>
                    </a:cubicBezTo>
                    <a:cubicBezTo>
                      <a:pt x="110" y="7"/>
                      <a:pt x="113" y="7"/>
                      <a:pt x="117"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4" name="Freeform 14">
                <a:extLst>
                  <a:ext uri="{FF2B5EF4-FFF2-40B4-BE49-F238E27FC236}">
                    <a16:creationId xmlns:a16="http://schemas.microsoft.com/office/drawing/2014/main" id="{3FFACC0B-F439-4D84-9B4C-468437F2B70E}"/>
                  </a:ext>
                </a:extLst>
              </p:cNvPr>
              <p:cNvSpPr>
                <a:spLocks/>
              </p:cNvSpPr>
              <p:nvPr/>
            </p:nvSpPr>
            <p:spPr bwMode="auto">
              <a:xfrm>
                <a:off x="12290425" y="6888163"/>
                <a:ext cx="461963" cy="303213"/>
              </a:xfrm>
              <a:custGeom>
                <a:avLst/>
                <a:gdLst>
                  <a:gd name="T0" fmla="*/ 3 w 122"/>
                  <a:gd name="T1" fmla="*/ 9 h 80"/>
                  <a:gd name="T2" fmla="*/ 34 w 122"/>
                  <a:gd name="T3" fmla="*/ 1 h 80"/>
                  <a:gd name="T4" fmla="*/ 40 w 122"/>
                  <a:gd name="T5" fmla="*/ 1 h 80"/>
                  <a:gd name="T6" fmla="*/ 85 w 122"/>
                  <a:gd name="T7" fmla="*/ 7 h 80"/>
                  <a:gd name="T8" fmla="*/ 116 w 122"/>
                  <a:gd name="T9" fmla="*/ 7 h 80"/>
                  <a:gd name="T10" fmla="*/ 96 w 122"/>
                  <a:gd name="T11" fmla="*/ 64 h 80"/>
                  <a:gd name="T12" fmla="*/ 32 w 122"/>
                  <a:gd name="T13" fmla="*/ 69 h 80"/>
                  <a:gd name="T14" fmla="*/ 3 w 122"/>
                  <a:gd name="T15" fmla="*/ 9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80">
                    <a:moveTo>
                      <a:pt x="3" y="9"/>
                    </a:moveTo>
                    <a:cubicBezTo>
                      <a:pt x="14" y="6"/>
                      <a:pt x="24" y="3"/>
                      <a:pt x="34" y="1"/>
                    </a:cubicBezTo>
                    <a:cubicBezTo>
                      <a:pt x="36" y="0"/>
                      <a:pt x="38" y="0"/>
                      <a:pt x="40" y="1"/>
                    </a:cubicBezTo>
                    <a:cubicBezTo>
                      <a:pt x="54" y="9"/>
                      <a:pt x="69" y="7"/>
                      <a:pt x="85" y="7"/>
                    </a:cubicBezTo>
                    <a:cubicBezTo>
                      <a:pt x="95" y="7"/>
                      <a:pt x="106" y="7"/>
                      <a:pt x="116" y="7"/>
                    </a:cubicBezTo>
                    <a:cubicBezTo>
                      <a:pt x="122" y="27"/>
                      <a:pt x="113" y="50"/>
                      <a:pt x="96" y="64"/>
                    </a:cubicBezTo>
                    <a:cubicBezTo>
                      <a:pt x="77" y="78"/>
                      <a:pt x="52" y="80"/>
                      <a:pt x="32" y="69"/>
                    </a:cubicBezTo>
                    <a:cubicBezTo>
                      <a:pt x="10" y="57"/>
                      <a:pt x="0" y="35"/>
                      <a:pt x="3"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5" name="Freeform 15">
                <a:extLst>
                  <a:ext uri="{FF2B5EF4-FFF2-40B4-BE49-F238E27FC236}">
                    <a16:creationId xmlns:a16="http://schemas.microsoft.com/office/drawing/2014/main" id="{5A5E72FD-0020-471F-B4B9-D46907967558}"/>
                  </a:ext>
                </a:extLst>
              </p:cNvPr>
              <p:cNvSpPr>
                <a:spLocks/>
              </p:cNvSpPr>
              <p:nvPr/>
            </p:nvSpPr>
            <p:spPr bwMode="auto">
              <a:xfrm>
                <a:off x="13781088" y="6888163"/>
                <a:ext cx="449263" cy="303213"/>
              </a:xfrm>
              <a:custGeom>
                <a:avLst/>
                <a:gdLst>
                  <a:gd name="T0" fmla="*/ 118 w 119"/>
                  <a:gd name="T1" fmla="*/ 9 h 80"/>
                  <a:gd name="T2" fmla="*/ 91 w 119"/>
                  <a:gd name="T3" fmla="*/ 67 h 80"/>
                  <a:gd name="T4" fmla="*/ 29 w 119"/>
                  <a:gd name="T5" fmla="*/ 67 h 80"/>
                  <a:gd name="T6" fmla="*/ 3 w 119"/>
                  <a:gd name="T7" fmla="*/ 7 h 80"/>
                  <a:gd name="T8" fmla="*/ 38 w 119"/>
                  <a:gd name="T9" fmla="*/ 7 h 80"/>
                  <a:gd name="T10" fmla="*/ 80 w 119"/>
                  <a:gd name="T11" fmla="*/ 1 h 80"/>
                  <a:gd name="T12" fmla="*/ 86 w 119"/>
                  <a:gd name="T13" fmla="*/ 1 h 80"/>
                  <a:gd name="T14" fmla="*/ 118 w 119"/>
                  <a:gd name="T15" fmla="*/ 9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80">
                    <a:moveTo>
                      <a:pt x="118" y="9"/>
                    </a:moveTo>
                    <a:cubicBezTo>
                      <a:pt x="119" y="33"/>
                      <a:pt x="113" y="53"/>
                      <a:pt x="91" y="67"/>
                    </a:cubicBezTo>
                    <a:cubicBezTo>
                      <a:pt x="71" y="80"/>
                      <a:pt x="50" y="80"/>
                      <a:pt x="29" y="67"/>
                    </a:cubicBezTo>
                    <a:cubicBezTo>
                      <a:pt x="8" y="54"/>
                      <a:pt x="0" y="33"/>
                      <a:pt x="3" y="7"/>
                    </a:cubicBezTo>
                    <a:cubicBezTo>
                      <a:pt x="15" y="7"/>
                      <a:pt x="26" y="7"/>
                      <a:pt x="38" y="7"/>
                    </a:cubicBezTo>
                    <a:cubicBezTo>
                      <a:pt x="53" y="7"/>
                      <a:pt x="67" y="8"/>
                      <a:pt x="80" y="1"/>
                    </a:cubicBezTo>
                    <a:cubicBezTo>
                      <a:pt x="82" y="0"/>
                      <a:pt x="84" y="0"/>
                      <a:pt x="86" y="1"/>
                    </a:cubicBezTo>
                    <a:cubicBezTo>
                      <a:pt x="96" y="3"/>
                      <a:pt x="106" y="6"/>
                      <a:pt x="118"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6" name="Freeform 16">
                <a:extLst>
                  <a:ext uri="{FF2B5EF4-FFF2-40B4-BE49-F238E27FC236}">
                    <a16:creationId xmlns:a16="http://schemas.microsoft.com/office/drawing/2014/main" id="{6110B914-E2D9-40B4-8D2A-F73CA77C2EC3}"/>
                  </a:ext>
                </a:extLst>
              </p:cNvPr>
              <p:cNvSpPr>
                <a:spLocks/>
              </p:cNvSpPr>
              <p:nvPr/>
            </p:nvSpPr>
            <p:spPr bwMode="auto">
              <a:xfrm>
                <a:off x="12295188" y="7659688"/>
                <a:ext cx="446088" cy="230188"/>
              </a:xfrm>
              <a:custGeom>
                <a:avLst/>
                <a:gdLst>
                  <a:gd name="T0" fmla="*/ 81 w 118"/>
                  <a:gd name="T1" fmla="*/ 41 h 61"/>
                  <a:gd name="T2" fmla="*/ 42 w 118"/>
                  <a:gd name="T3" fmla="*/ 58 h 61"/>
                  <a:gd name="T4" fmla="*/ 3 w 118"/>
                  <a:gd name="T5" fmla="*/ 58 h 61"/>
                  <a:gd name="T6" fmla="*/ 58 w 118"/>
                  <a:gd name="T7" fmla="*/ 0 h 61"/>
                  <a:gd name="T8" fmla="*/ 116 w 118"/>
                  <a:gd name="T9" fmla="*/ 57 h 61"/>
                  <a:gd name="T10" fmla="*/ 81 w 118"/>
                  <a:gd name="T11" fmla="*/ 41 h 61"/>
                </a:gdLst>
                <a:ahLst/>
                <a:cxnLst>
                  <a:cxn ang="0">
                    <a:pos x="T0" y="T1"/>
                  </a:cxn>
                  <a:cxn ang="0">
                    <a:pos x="T2" y="T3"/>
                  </a:cxn>
                  <a:cxn ang="0">
                    <a:pos x="T4" y="T5"/>
                  </a:cxn>
                  <a:cxn ang="0">
                    <a:pos x="T6" y="T7"/>
                  </a:cxn>
                  <a:cxn ang="0">
                    <a:pos x="T8" y="T9"/>
                  </a:cxn>
                  <a:cxn ang="0">
                    <a:pos x="T10" y="T11"/>
                  </a:cxn>
                </a:cxnLst>
                <a:rect l="0" t="0" r="r" b="b"/>
                <a:pathLst>
                  <a:path w="118" h="61">
                    <a:moveTo>
                      <a:pt x="81" y="41"/>
                    </a:moveTo>
                    <a:cubicBezTo>
                      <a:pt x="72" y="57"/>
                      <a:pt x="58" y="59"/>
                      <a:pt x="42" y="58"/>
                    </a:cubicBezTo>
                    <a:cubicBezTo>
                      <a:pt x="29" y="58"/>
                      <a:pt x="16" y="58"/>
                      <a:pt x="3" y="58"/>
                    </a:cubicBezTo>
                    <a:cubicBezTo>
                      <a:pt x="0" y="28"/>
                      <a:pt x="27" y="0"/>
                      <a:pt x="58" y="0"/>
                    </a:cubicBezTo>
                    <a:cubicBezTo>
                      <a:pt x="90" y="0"/>
                      <a:pt x="118" y="27"/>
                      <a:pt x="116" y="57"/>
                    </a:cubicBezTo>
                    <a:cubicBezTo>
                      <a:pt x="101" y="61"/>
                      <a:pt x="92" y="51"/>
                      <a:pt x="81"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7" name="Freeform 17">
                <a:extLst>
                  <a:ext uri="{FF2B5EF4-FFF2-40B4-BE49-F238E27FC236}">
                    <a16:creationId xmlns:a16="http://schemas.microsoft.com/office/drawing/2014/main" id="{CF05F220-F079-42CD-85B0-878269FC4E7E}"/>
                  </a:ext>
                </a:extLst>
              </p:cNvPr>
              <p:cNvSpPr>
                <a:spLocks/>
              </p:cNvSpPr>
              <p:nvPr/>
            </p:nvSpPr>
            <p:spPr bwMode="auto">
              <a:xfrm>
                <a:off x="13784263" y="7656513"/>
                <a:ext cx="441325" cy="233363"/>
              </a:xfrm>
              <a:custGeom>
                <a:avLst/>
                <a:gdLst>
                  <a:gd name="T0" fmla="*/ 116 w 117"/>
                  <a:gd name="T1" fmla="*/ 59 h 62"/>
                  <a:gd name="T2" fmla="*/ 59 w 117"/>
                  <a:gd name="T3" fmla="*/ 58 h 62"/>
                  <a:gd name="T4" fmla="*/ 34 w 117"/>
                  <a:gd name="T5" fmla="*/ 45 h 62"/>
                  <a:gd name="T6" fmla="*/ 2 w 117"/>
                  <a:gd name="T7" fmla="*/ 58 h 62"/>
                  <a:gd name="T8" fmla="*/ 57 w 117"/>
                  <a:gd name="T9" fmla="*/ 1 h 62"/>
                  <a:gd name="T10" fmla="*/ 116 w 117"/>
                  <a:gd name="T11" fmla="*/ 59 h 62"/>
                </a:gdLst>
                <a:ahLst/>
                <a:cxnLst>
                  <a:cxn ang="0">
                    <a:pos x="T0" y="T1"/>
                  </a:cxn>
                  <a:cxn ang="0">
                    <a:pos x="T2" y="T3"/>
                  </a:cxn>
                  <a:cxn ang="0">
                    <a:pos x="T4" y="T5"/>
                  </a:cxn>
                  <a:cxn ang="0">
                    <a:pos x="T6" y="T7"/>
                  </a:cxn>
                  <a:cxn ang="0">
                    <a:pos x="T8" y="T9"/>
                  </a:cxn>
                  <a:cxn ang="0">
                    <a:pos x="T10" y="T11"/>
                  </a:cxn>
                </a:cxnLst>
                <a:rect l="0" t="0" r="r" b="b"/>
                <a:pathLst>
                  <a:path w="117" h="62">
                    <a:moveTo>
                      <a:pt x="116" y="59"/>
                    </a:moveTo>
                    <a:cubicBezTo>
                      <a:pt x="97" y="59"/>
                      <a:pt x="78" y="60"/>
                      <a:pt x="59" y="58"/>
                    </a:cubicBezTo>
                    <a:cubicBezTo>
                      <a:pt x="51" y="57"/>
                      <a:pt x="43" y="50"/>
                      <a:pt x="34" y="45"/>
                    </a:cubicBezTo>
                    <a:cubicBezTo>
                      <a:pt x="27" y="53"/>
                      <a:pt x="17" y="62"/>
                      <a:pt x="2" y="58"/>
                    </a:cubicBezTo>
                    <a:cubicBezTo>
                      <a:pt x="0" y="29"/>
                      <a:pt x="26" y="2"/>
                      <a:pt x="57" y="1"/>
                    </a:cubicBezTo>
                    <a:cubicBezTo>
                      <a:pt x="90" y="0"/>
                      <a:pt x="117" y="27"/>
                      <a:pt x="116"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8" name="Freeform 18">
                <a:extLst>
                  <a:ext uri="{FF2B5EF4-FFF2-40B4-BE49-F238E27FC236}">
                    <a16:creationId xmlns:a16="http://schemas.microsoft.com/office/drawing/2014/main" id="{811C7E25-56A5-43C3-BD1D-F3B424B8350F}"/>
                  </a:ext>
                </a:extLst>
              </p:cNvPr>
              <p:cNvSpPr>
                <a:spLocks/>
              </p:cNvSpPr>
              <p:nvPr/>
            </p:nvSpPr>
            <p:spPr bwMode="auto">
              <a:xfrm>
                <a:off x="12298363" y="6605588"/>
                <a:ext cx="434975" cy="233363"/>
              </a:xfrm>
              <a:custGeom>
                <a:avLst/>
                <a:gdLst>
                  <a:gd name="T0" fmla="*/ 34 w 115"/>
                  <a:gd name="T1" fmla="*/ 44 h 62"/>
                  <a:gd name="T2" fmla="*/ 1 w 115"/>
                  <a:gd name="T3" fmla="*/ 58 h 62"/>
                  <a:gd name="T4" fmla="*/ 57 w 115"/>
                  <a:gd name="T5" fmla="*/ 1 h 62"/>
                  <a:gd name="T6" fmla="*/ 115 w 115"/>
                  <a:gd name="T7" fmla="*/ 58 h 62"/>
                  <a:gd name="T8" fmla="*/ 56 w 115"/>
                  <a:gd name="T9" fmla="*/ 58 h 62"/>
                  <a:gd name="T10" fmla="*/ 34 w 115"/>
                  <a:gd name="T11" fmla="*/ 44 h 62"/>
                </a:gdLst>
                <a:ahLst/>
                <a:cxnLst>
                  <a:cxn ang="0">
                    <a:pos x="T0" y="T1"/>
                  </a:cxn>
                  <a:cxn ang="0">
                    <a:pos x="T2" y="T3"/>
                  </a:cxn>
                  <a:cxn ang="0">
                    <a:pos x="T4" y="T5"/>
                  </a:cxn>
                  <a:cxn ang="0">
                    <a:pos x="T6" y="T7"/>
                  </a:cxn>
                  <a:cxn ang="0">
                    <a:pos x="T8" y="T9"/>
                  </a:cxn>
                  <a:cxn ang="0">
                    <a:pos x="T10" y="T11"/>
                  </a:cxn>
                </a:cxnLst>
                <a:rect l="0" t="0" r="r" b="b"/>
                <a:pathLst>
                  <a:path w="115" h="62">
                    <a:moveTo>
                      <a:pt x="34" y="44"/>
                    </a:moveTo>
                    <a:cubicBezTo>
                      <a:pt x="25" y="51"/>
                      <a:pt x="16" y="62"/>
                      <a:pt x="1" y="58"/>
                    </a:cubicBezTo>
                    <a:cubicBezTo>
                      <a:pt x="0" y="28"/>
                      <a:pt x="25" y="2"/>
                      <a:pt x="57" y="1"/>
                    </a:cubicBezTo>
                    <a:cubicBezTo>
                      <a:pt x="89" y="0"/>
                      <a:pt x="115" y="26"/>
                      <a:pt x="115" y="58"/>
                    </a:cubicBezTo>
                    <a:cubicBezTo>
                      <a:pt x="95" y="58"/>
                      <a:pt x="76" y="59"/>
                      <a:pt x="56" y="58"/>
                    </a:cubicBezTo>
                    <a:cubicBezTo>
                      <a:pt x="49" y="57"/>
                      <a:pt x="42" y="49"/>
                      <a:pt x="34" y="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9" name="Freeform 19">
                <a:extLst>
                  <a:ext uri="{FF2B5EF4-FFF2-40B4-BE49-F238E27FC236}">
                    <a16:creationId xmlns:a16="http://schemas.microsoft.com/office/drawing/2014/main" id="{E010D199-A902-49FB-A314-252A05FE12D4}"/>
                  </a:ext>
                </a:extLst>
              </p:cNvPr>
              <p:cNvSpPr>
                <a:spLocks/>
              </p:cNvSpPr>
              <p:nvPr/>
            </p:nvSpPr>
            <p:spPr bwMode="auto">
              <a:xfrm>
                <a:off x="13784263" y="6608763"/>
                <a:ext cx="441325" cy="260350"/>
              </a:xfrm>
              <a:custGeom>
                <a:avLst/>
                <a:gdLst>
                  <a:gd name="T0" fmla="*/ 2 w 117"/>
                  <a:gd name="T1" fmla="*/ 59 h 69"/>
                  <a:gd name="T2" fmla="*/ 58 w 117"/>
                  <a:gd name="T3" fmla="*/ 0 h 69"/>
                  <a:gd name="T4" fmla="*/ 116 w 117"/>
                  <a:gd name="T5" fmla="*/ 57 h 69"/>
                  <a:gd name="T6" fmla="*/ 82 w 117"/>
                  <a:gd name="T7" fmla="*/ 42 h 69"/>
                  <a:gd name="T8" fmla="*/ 2 w 117"/>
                  <a:gd name="T9" fmla="*/ 59 h 69"/>
                </a:gdLst>
                <a:ahLst/>
                <a:cxnLst>
                  <a:cxn ang="0">
                    <a:pos x="T0" y="T1"/>
                  </a:cxn>
                  <a:cxn ang="0">
                    <a:pos x="T2" y="T3"/>
                  </a:cxn>
                  <a:cxn ang="0">
                    <a:pos x="T4" y="T5"/>
                  </a:cxn>
                  <a:cxn ang="0">
                    <a:pos x="T6" y="T7"/>
                  </a:cxn>
                  <a:cxn ang="0">
                    <a:pos x="T8" y="T9"/>
                  </a:cxn>
                </a:cxnLst>
                <a:rect l="0" t="0" r="r" b="b"/>
                <a:pathLst>
                  <a:path w="117" h="69">
                    <a:moveTo>
                      <a:pt x="2" y="59"/>
                    </a:moveTo>
                    <a:cubicBezTo>
                      <a:pt x="0" y="28"/>
                      <a:pt x="27" y="0"/>
                      <a:pt x="58" y="0"/>
                    </a:cubicBezTo>
                    <a:cubicBezTo>
                      <a:pt x="91" y="0"/>
                      <a:pt x="117" y="26"/>
                      <a:pt x="116" y="57"/>
                    </a:cubicBezTo>
                    <a:cubicBezTo>
                      <a:pt x="104" y="59"/>
                      <a:pt x="104" y="59"/>
                      <a:pt x="82" y="42"/>
                    </a:cubicBezTo>
                    <a:cubicBezTo>
                      <a:pt x="59" y="69"/>
                      <a:pt x="29" y="53"/>
                      <a:pt x="2"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0" name="Freeform 20">
                <a:extLst>
                  <a:ext uri="{FF2B5EF4-FFF2-40B4-BE49-F238E27FC236}">
                    <a16:creationId xmlns:a16="http://schemas.microsoft.com/office/drawing/2014/main" id="{55A7F0FD-5B31-48EE-AB8D-6083B964CF8E}"/>
                  </a:ext>
                </a:extLst>
              </p:cNvPr>
              <p:cNvSpPr>
                <a:spLocks/>
              </p:cNvSpPr>
              <p:nvPr/>
            </p:nvSpPr>
            <p:spPr bwMode="auto">
              <a:xfrm>
                <a:off x="13179425" y="8834438"/>
                <a:ext cx="166688" cy="314325"/>
              </a:xfrm>
              <a:custGeom>
                <a:avLst/>
                <a:gdLst>
                  <a:gd name="T0" fmla="*/ 44 w 44"/>
                  <a:gd name="T1" fmla="*/ 83 h 83"/>
                  <a:gd name="T2" fmla="*/ 0 w 44"/>
                  <a:gd name="T3" fmla="*/ 83 h 83"/>
                  <a:gd name="T4" fmla="*/ 9 w 44"/>
                  <a:gd name="T5" fmla="*/ 7 h 83"/>
                  <a:gd name="T6" fmla="*/ 15 w 44"/>
                  <a:gd name="T7" fmla="*/ 2 h 83"/>
                  <a:gd name="T8" fmla="*/ 37 w 44"/>
                  <a:gd name="T9" fmla="*/ 19 h 83"/>
                  <a:gd name="T10" fmla="*/ 44 w 44"/>
                  <a:gd name="T11" fmla="*/ 83 h 83"/>
                </a:gdLst>
                <a:ahLst/>
                <a:cxnLst>
                  <a:cxn ang="0">
                    <a:pos x="T0" y="T1"/>
                  </a:cxn>
                  <a:cxn ang="0">
                    <a:pos x="T2" y="T3"/>
                  </a:cxn>
                  <a:cxn ang="0">
                    <a:pos x="T4" y="T5"/>
                  </a:cxn>
                  <a:cxn ang="0">
                    <a:pos x="T6" y="T7"/>
                  </a:cxn>
                  <a:cxn ang="0">
                    <a:pos x="T8" y="T9"/>
                  </a:cxn>
                  <a:cxn ang="0">
                    <a:pos x="T10" y="T11"/>
                  </a:cxn>
                </a:cxnLst>
                <a:rect l="0" t="0" r="r" b="b"/>
                <a:pathLst>
                  <a:path w="44" h="83">
                    <a:moveTo>
                      <a:pt x="44" y="83"/>
                    </a:moveTo>
                    <a:cubicBezTo>
                      <a:pt x="29" y="83"/>
                      <a:pt x="15" y="83"/>
                      <a:pt x="0" y="83"/>
                    </a:cubicBezTo>
                    <a:cubicBezTo>
                      <a:pt x="3" y="57"/>
                      <a:pt x="6" y="32"/>
                      <a:pt x="9" y="7"/>
                    </a:cubicBezTo>
                    <a:cubicBezTo>
                      <a:pt x="9" y="5"/>
                      <a:pt x="13" y="2"/>
                      <a:pt x="15" y="2"/>
                    </a:cubicBezTo>
                    <a:cubicBezTo>
                      <a:pt x="34" y="0"/>
                      <a:pt x="34" y="0"/>
                      <a:pt x="37" y="19"/>
                    </a:cubicBezTo>
                    <a:cubicBezTo>
                      <a:pt x="39" y="40"/>
                      <a:pt x="41" y="61"/>
                      <a:pt x="44" y="8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1" name="Freeform 21">
                <a:extLst>
                  <a:ext uri="{FF2B5EF4-FFF2-40B4-BE49-F238E27FC236}">
                    <a16:creationId xmlns:a16="http://schemas.microsoft.com/office/drawing/2014/main" id="{D43C651B-94EB-4507-A37C-1236E628B428}"/>
                  </a:ext>
                </a:extLst>
              </p:cNvPr>
              <p:cNvSpPr>
                <a:spLocks/>
              </p:cNvSpPr>
              <p:nvPr/>
            </p:nvSpPr>
            <p:spPr bwMode="auto">
              <a:xfrm>
                <a:off x="12914313" y="6786563"/>
                <a:ext cx="79375" cy="434975"/>
              </a:xfrm>
              <a:custGeom>
                <a:avLst/>
                <a:gdLst>
                  <a:gd name="T0" fmla="*/ 21 w 21"/>
                  <a:gd name="T1" fmla="*/ 115 h 115"/>
                  <a:gd name="T2" fmla="*/ 0 w 21"/>
                  <a:gd name="T3" fmla="*/ 115 h 115"/>
                  <a:gd name="T4" fmla="*/ 0 w 21"/>
                  <a:gd name="T5" fmla="*/ 0 h 115"/>
                  <a:gd name="T6" fmla="*/ 21 w 21"/>
                  <a:gd name="T7" fmla="*/ 0 h 115"/>
                  <a:gd name="T8" fmla="*/ 21 w 21"/>
                  <a:gd name="T9" fmla="*/ 115 h 115"/>
                </a:gdLst>
                <a:ahLst/>
                <a:cxnLst>
                  <a:cxn ang="0">
                    <a:pos x="T0" y="T1"/>
                  </a:cxn>
                  <a:cxn ang="0">
                    <a:pos x="T2" y="T3"/>
                  </a:cxn>
                  <a:cxn ang="0">
                    <a:pos x="T4" y="T5"/>
                  </a:cxn>
                  <a:cxn ang="0">
                    <a:pos x="T6" y="T7"/>
                  </a:cxn>
                  <a:cxn ang="0">
                    <a:pos x="T8" y="T9"/>
                  </a:cxn>
                </a:cxnLst>
                <a:rect l="0" t="0" r="r" b="b"/>
                <a:pathLst>
                  <a:path w="21" h="115">
                    <a:moveTo>
                      <a:pt x="21" y="115"/>
                    </a:moveTo>
                    <a:cubicBezTo>
                      <a:pt x="14" y="115"/>
                      <a:pt x="7" y="115"/>
                      <a:pt x="0" y="115"/>
                    </a:cubicBezTo>
                    <a:cubicBezTo>
                      <a:pt x="0" y="76"/>
                      <a:pt x="0" y="38"/>
                      <a:pt x="0" y="0"/>
                    </a:cubicBezTo>
                    <a:cubicBezTo>
                      <a:pt x="7" y="0"/>
                      <a:pt x="14" y="0"/>
                      <a:pt x="21" y="0"/>
                    </a:cubicBezTo>
                    <a:cubicBezTo>
                      <a:pt x="21" y="38"/>
                      <a:pt x="21" y="76"/>
                      <a:pt x="21" y="1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 name="Freeform 22">
                <a:extLst>
                  <a:ext uri="{FF2B5EF4-FFF2-40B4-BE49-F238E27FC236}">
                    <a16:creationId xmlns:a16="http://schemas.microsoft.com/office/drawing/2014/main" id="{A026AE0E-1759-4B59-A51F-BA2B61C1C32E}"/>
                  </a:ext>
                </a:extLst>
              </p:cNvPr>
              <p:cNvSpPr>
                <a:spLocks/>
              </p:cNvSpPr>
              <p:nvPr/>
            </p:nvSpPr>
            <p:spPr bwMode="auto">
              <a:xfrm>
                <a:off x="13530263" y="6786563"/>
                <a:ext cx="79375" cy="434975"/>
              </a:xfrm>
              <a:custGeom>
                <a:avLst/>
                <a:gdLst>
                  <a:gd name="T0" fmla="*/ 21 w 21"/>
                  <a:gd name="T1" fmla="*/ 115 h 115"/>
                  <a:gd name="T2" fmla="*/ 0 w 21"/>
                  <a:gd name="T3" fmla="*/ 115 h 115"/>
                  <a:gd name="T4" fmla="*/ 0 w 21"/>
                  <a:gd name="T5" fmla="*/ 0 h 115"/>
                  <a:gd name="T6" fmla="*/ 21 w 21"/>
                  <a:gd name="T7" fmla="*/ 0 h 115"/>
                  <a:gd name="T8" fmla="*/ 21 w 21"/>
                  <a:gd name="T9" fmla="*/ 115 h 115"/>
                </a:gdLst>
                <a:ahLst/>
                <a:cxnLst>
                  <a:cxn ang="0">
                    <a:pos x="T0" y="T1"/>
                  </a:cxn>
                  <a:cxn ang="0">
                    <a:pos x="T2" y="T3"/>
                  </a:cxn>
                  <a:cxn ang="0">
                    <a:pos x="T4" y="T5"/>
                  </a:cxn>
                  <a:cxn ang="0">
                    <a:pos x="T6" y="T7"/>
                  </a:cxn>
                  <a:cxn ang="0">
                    <a:pos x="T8" y="T9"/>
                  </a:cxn>
                </a:cxnLst>
                <a:rect l="0" t="0" r="r" b="b"/>
                <a:pathLst>
                  <a:path w="21" h="115">
                    <a:moveTo>
                      <a:pt x="21" y="115"/>
                    </a:moveTo>
                    <a:cubicBezTo>
                      <a:pt x="14" y="115"/>
                      <a:pt x="7" y="115"/>
                      <a:pt x="0" y="115"/>
                    </a:cubicBezTo>
                    <a:cubicBezTo>
                      <a:pt x="0" y="77"/>
                      <a:pt x="0" y="39"/>
                      <a:pt x="0" y="0"/>
                    </a:cubicBezTo>
                    <a:cubicBezTo>
                      <a:pt x="6" y="0"/>
                      <a:pt x="13" y="0"/>
                      <a:pt x="21" y="0"/>
                    </a:cubicBezTo>
                    <a:cubicBezTo>
                      <a:pt x="21" y="38"/>
                      <a:pt x="21" y="76"/>
                      <a:pt x="21" y="1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 name="Freeform 23">
                <a:extLst>
                  <a:ext uri="{FF2B5EF4-FFF2-40B4-BE49-F238E27FC236}">
                    <a16:creationId xmlns:a16="http://schemas.microsoft.com/office/drawing/2014/main" id="{7A2E573B-59B6-499A-A0B7-DB6F48A581AB}"/>
                  </a:ext>
                </a:extLst>
              </p:cNvPr>
              <p:cNvSpPr>
                <a:spLocks/>
              </p:cNvSpPr>
              <p:nvPr/>
            </p:nvSpPr>
            <p:spPr bwMode="auto">
              <a:xfrm>
                <a:off x="13092113" y="6786563"/>
                <a:ext cx="79375" cy="260350"/>
              </a:xfrm>
              <a:custGeom>
                <a:avLst/>
                <a:gdLst>
                  <a:gd name="T0" fmla="*/ 21 w 21"/>
                  <a:gd name="T1" fmla="*/ 69 h 69"/>
                  <a:gd name="T2" fmla="*/ 0 w 21"/>
                  <a:gd name="T3" fmla="*/ 69 h 69"/>
                  <a:gd name="T4" fmla="*/ 0 w 21"/>
                  <a:gd name="T5" fmla="*/ 0 h 69"/>
                  <a:gd name="T6" fmla="*/ 21 w 21"/>
                  <a:gd name="T7" fmla="*/ 0 h 69"/>
                  <a:gd name="T8" fmla="*/ 21 w 21"/>
                  <a:gd name="T9" fmla="*/ 69 h 69"/>
                </a:gdLst>
                <a:ahLst/>
                <a:cxnLst>
                  <a:cxn ang="0">
                    <a:pos x="T0" y="T1"/>
                  </a:cxn>
                  <a:cxn ang="0">
                    <a:pos x="T2" y="T3"/>
                  </a:cxn>
                  <a:cxn ang="0">
                    <a:pos x="T4" y="T5"/>
                  </a:cxn>
                  <a:cxn ang="0">
                    <a:pos x="T6" y="T7"/>
                  </a:cxn>
                  <a:cxn ang="0">
                    <a:pos x="T8" y="T9"/>
                  </a:cxn>
                </a:cxnLst>
                <a:rect l="0" t="0" r="r" b="b"/>
                <a:pathLst>
                  <a:path w="21" h="69">
                    <a:moveTo>
                      <a:pt x="21" y="69"/>
                    </a:moveTo>
                    <a:cubicBezTo>
                      <a:pt x="14" y="69"/>
                      <a:pt x="7" y="69"/>
                      <a:pt x="0" y="69"/>
                    </a:cubicBezTo>
                    <a:cubicBezTo>
                      <a:pt x="0" y="46"/>
                      <a:pt x="0" y="23"/>
                      <a:pt x="0" y="0"/>
                    </a:cubicBezTo>
                    <a:cubicBezTo>
                      <a:pt x="7" y="0"/>
                      <a:pt x="14" y="0"/>
                      <a:pt x="21" y="0"/>
                    </a:cubicBezTo>
                    <a:cubicBezTo>
                      <a:pt x="21" y="23"/>
                      <a:pt x="21" y="45"/>
                      <a:pt x="21"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 name="Freeform 24">
                <a:extLst>
                  <a:ext uri="{FF2B5EF4-FFF2-40B4-BE49-F238E27FC236}">
                    <a16:creationId xmlns:a16="http://schemas.microsoft.com/office/drawing/2014/main" id="{6C7238ED-4FAE-480A-9247-BAB14BDC59A7}"/>
                  </a:ext>
                </a:extLst>
              </p:cNvPr>
              <p:cNvSpPr>
                <a:spLocks/>
              </p:cNvSpPr>
              <p:nvPr/>
            </p:nvSpPr>
            <p:spPr bwMode="auto">
              <a:xfrm>
                <a:off x="13352463" y="6786563"/>
                <a:ext cx="84138" cy="257175"/>
              </a:xfrm>
              <a:custGeom>
                <a:avLst/>
                <a:gdLst>
                  <a:gd name="T0" fmla="*/ 0 w 22"/>
                  <a:gd name="T1" fmla="*/ 0 h 68"/>
                  <a:gd name="T2" fmla="*/ 22 w 22"/>
                  <a:gd name="T3" fmla="*/ 0 h 68"/>
                  <a:gd name="T4" fmla="*/ 22 w 22"/>
                  <a:gd name="T5" fmla="*/ 34 h 68"/>
                  <a:gd name="T6" fmla="*/ 22 w 22"/>
                  <a:gd name="T7" fmla="*/ 68 h 68"/>
                  <a:gd name="T8" fmla="*/ 0 w 22"/>
                  <a:gd name="T9" fmla="*/ 68 h 68"/>
                  <a:gd name="T10" fmla="*/ 0 w 22"/>
                  <a:gd name="T11" fmla="*/ 0 h 68"/>
                </a:gdLst>
                <a:ahLst/>
                <a:cxnLst>
                  <a:cxn ang="0">
                    <a:pos x="T0" y="T1"/>
                  </a:cxn>
                  <a:cxn ang="0">
                    <a:pos x="T2" y="T3"/>
                  </a:cxn>
                  <a:cxn ang="0">
                    <a:pos x="T4" y="T5"/>
                  </a:cxn>
                  <a:cxn ang="0">
                    <a:pos x="T6" y="T7"/>
                  </a:cxn>
                  <a:cxn ang="0">
                    <a:pos x="T8" y="T9"/>
                  </a:cxn>
                  <a:cxn ang="0">
                    <a:pos x="T10" y="T11"/>
                  </a:cxn>
                </a:cxnLst>
                <a:rect l="0" t="0" r="r" b="b"/>
                <a:pathLst>
                  <a:path w="22" h="68">
                    <a:moveTo>
                      <a:pt x="0" y="0"/>
                    </a:moveTo>
                    <a:cubicBezTo>
                      <a:pt x="7" y="0"/>
                      <a:pt x="14" y="0"/>
                      <a:pt x="22" y="0"/>
                    </a:cubicBezTo>
                    <a:cubicBezTo>
                      <a:pt x="22" y="11"/>
                      <a:pt x="22" y="23"/>
                      <a:pt x="22" y="34"/>
                    </a:cubicBezTo>
                    <a:cubicBezTo>
                      <a:pt x="22" y="46"/>
                      <a:pt x="22" y="57"/>
                      <a:pt x="22" y="68"/>
                    </a:cubicBezTo>
                    <a:cubicBezTo>
                      <a:pt x="14" y="68"/>
                      <a:pt x="8" y="68"/>
                      <a:pt x="0" y="68"/>
                    </a:cubicBezTo>
                    <a:cubicBezTo>
                      <a:pt x="0" y="46"/>
                      <a:pt x="0" y="2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Freeform 25">
                <a:extLst>
                  <a:ext uri="{FF2B5EF4-FFF2-40B4-BE49-F238E27FC236}">
                    <a16:creationId xmlns:a16="http://schemas.microsoft.com/office/drawing/2014/main" id="{89D34A00-3242-409F-BCBF-4A39B61C8B4B}"/>
                  </a:ext>
                </a:extLst>
              </p:cNvPr>
              <p:cNvSpPr>
                <a:spLocks/>
              </p:cNvSpPr>
              <p:nvPr/>
            </p:nvSpPr>
            <p:spPr bwMode="auto">
              <a:xfrm>
                <a:off x="13127038" y="8382001"/>
                <a:ext cx="274638" cy="134938"/>
              </a:xfrm>
              <a:custGeom>
                <a:avLst/>
                <a:gdLst>
                  <a:gd name="T0" fmla="*/ 2 w 73"/>
                  <a:gd name="T1" fmla="*/ 0 h 36"/>
                  <a:gd name="T2" fmla="*/ 70 w 73"/>
                  <a:gd name="T3" fmla="*/ 0 h 36"/>
                  <a:gd name="T4" fmla="*/ 65 w 73"/>
                  <a:gd name="T5" fmla="*/ 17 h 36"/>
                  <a:gd name="T6" fmla="*/ 36 w 73"/>
                  <a:gd name="T7" fmla="*/ 35 h 36"/>
                  <a:gd name="T8" fmla="*/ 7 w 73"/>
                  <a:gd name="T9" fmla="*/ 17 h 36"/>
                  <a:gd name="T10" fmla="*/ 2 w 73"/>
                  <a:gd name="T11" fmla="*/ 0 h 36"/>
                </a:gdLst>
                <a:ahLst/>
                <a:cxnLst>
                  <a:cxn ang="0">
                    <a:pos x="T0" y="T1"/>
                  </a:cxn>
                  <a:cxn ang="0">
                    <a:pos x="T2" y="T3"/>
                  </a:cxn>
                  <a:cxn ang="0">
                    <a:pos x="T4" y="T5"/>
                  </a:cxn>
                  <a:cxn ang="0">
                    <a:pos x="T6" y="T7"/>
                  </a:cxn>
                  <a:cxn ang="0">
                    <a:pos x="T8" y="T9"/>
                  </a:cxn>
                  <a:cxn ang="0">
                    <a:pos x="T10" y="T11"/>
                  </a:cxn>
                </a:cxnLst>
                <a:rect l="0" t="0" r="r" b="b"/>
                <a:pathLst>
                  <a:path w="73" h="36">
                    <a:moveTo>
                      <a:pt x="2" y="0"/>
                    </a:moveTo>
                    <a:cubicBezTo>
                      <a:pt x="25" y="8"/>
                      <a:pt x="47" y="8"/>
                      <a:pt x="70" y="0"/>
                    </a:cubicBezTo>
                    <a:cubicBezTo>
                      <a:pt x="73" y="7"/>
                      <a:pt x="71" y="12"/>
                      <a:pt x="65" y="17"/>
                    </a:cubicBezTo>
                    <a:cubicBezTo>
                      <a:pt x="55" y="23"/>
                      <a:pt x="46" y="36"/>
                      <a:pt x="36" y="35"/>
                    </a:cubicBezTo>
                    <a:cubicBezTo>
                      <a:pt x="27" y="35"/>
                      <a:pt x="17" y="23"/>
                      <a:pt x="7" y="17"/>
                    </a:cubicBezTo>
                    <a:cubicBezTo>
                      <a:pt x="1" y="13"/>
                      <a:pt x="0" y="8"/>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Freeform 26">
                <a:extLst>
                  <a:ext uri="{FF2B5EF4-FFF2-40B4-BE49-F238E27FC236}">
                    <a16:creationId xmlns:a16="http://schemas.microsoft.com/office/drawing/2014/main" id="{813F7CAC-4784-46DE-8822-FE44AA3B3974}"/>
                  </a:ext>
                </a:extLst>
              </p:cNvPr>
              <p:cNvSpPr>
                <a:spLocks/>
              </p:cNvSpPr>
              <p:nvPr/>
            </p:nvSpPr>
            <p:spPr bwMode="auto">
              <a:xfrm>
                <a:off x="12820650" y="7848601"/>
                <a:ext cx="90488" cy="234950"/>
              </a:xfrm>
              <a:custGeom>
                <a:avLst/>
                <a:gdLst>
                  <a:gd name="T0" fmla="*/ 24 w 24"/>
                  <a:gd name="T1" fmla="*/ 0 h 62"/>
                  <a:gd name="T2" fmla="*/ 24 w 24"/>
                  <a:gd name="T3" fmla="*/ 62 h 62"/>
                  <a:gd name="T4" fmla="*/ 1 w 24"/>
                  <a:gd name="T5" fmla="*/ 35 h 62"/>
                  <a:gd name="T6" fmla="*/ 24 w 24"/>
                  <a:gd name="T7" fmla="*/ 0 h 62"/>
                </a:gdLst>
                <a:ahLst/>
                <a:cxnLst>
                  <a:cxn ang="0">
                    <a:pos x="T0" y="T1"/>
                  </a:cxn>
                  <a:cxn ang="0">
                    <a:pos x="T2" y="T3"/>
                  </a:cxn>
                  <a:cxn ang="0">
                    <a:pos x="T4" y="T5"/>
                  </a:cxn>
                  <a:cxn ang="0">
                    <a:pos x="T6" y="T7"/>
                  </a:cxn>
                </a:cxnLst>
                <a:rect l="0" t="0" r="r" b="b"/>
                <a:pathLst>
                  <a:path w="24" h="62">
                    <a:moveTo>
                      <a:pt x="24" y="0"/>
                    </a:moveTo>
                    <a:cubicBezTo>
                      <a:pt x="24" y="21"/>
                      <a:pt x="24" y="42"/>
                      <a:pt x="24" y="62"/>
                    </a:cubicBezTo>
                    <a:cubicBezTo>
                      <a:pt x="12" y="60"/>
                      <a:pt x="3" y="49"/>
                      <a:pt x="1" y="35"/>
                    </a:cubicBezTo>
                    <a:cubicBezTo>
                      <a:pt x="0" y="19"/>
                      <a:pt x="8" y="6"/>
                      <a:pt x="2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Freeform 27">
                <a:extLst>
                  <a:ext uri="{FF2B5EF4-FFF2-40B4-BE49-F238E27FC236}">
                    <a16:creationId xmlns:a16="http://schemas.microsoft.com/office/drawing/2014/main" id="{01C1C533-CAA9-46C2-8B7D-5EB2139DCE64}"/>
                  </a:ext>
                </a:extLst>
              </p:cNvPr>
              <p:cNvSpPr>
                <a:spLocks/>
              </p:cNvSpPr>
              <p:nvPr/>
            </p:nvSpPr>
            <p:spPr bwMode="auto">
              <a:xfrm>
                <a:off x="13614400" y="7848601"/>
                <a:ext cx="87313" cy="238125"/>
              </a:xfrm>
              <a:custGeom>
                <a:avLst/>
                <a:gdLst>
                  <a:gd name="T0" fmla="*/ 0 w 23"/>
                  <a:gd name="T1" fmla="*/ 0 h 63"/>
                  <a:gd name="T2" fmla="*/ 23 w 23"/>
                  <a:gd name="T3" fmla="*/ 30 h 63"/>
                  <a:gd name="T4" fmla="*/ 0 w 23"/>
                  <a:gd name="T5" fmla="*/ 63 h 63"/>
                  <a:gd name="T6" fmla="*/ 0 w 23"/>
                  <a:gd name="T7" fmla="*/ 0 h 63"/>
                </a:gdLst>
                <a:ahLst/>
                <a:cxnLst>
                  <a:cxn ang="0">
                    <a:pos x="T0" y="T1"/>
                  </a:cxn>
                  <a:cxn ang="0">
                    <a:pos x="T2" y="T3"/>
                  </a:cxn>
                  <a:cxn ang="0">
                    <a:pos x="T4" y="T5"/>
                  </a:cxn>
                  <a:cxn ang="0">
                    <a:pos x="T6" y="T7"/>
                  </a:cxn>
                </a:cxnLst>
                <a:rect l="0" t="0" r="r" b="b"/>
                <a:pathLst>
                  <a:path w="23" h="63">
                    <a:moveTo>
                      <a:pt x="0" y="0"/>
                    </a:moveTo>
                    <a:cubicBezTo>
                      <a:pt x="14" y="5"/>
                      <a:pt x="23" y="16"/>
                      <a:pt x="23" y="30"/>
                    </a:cubicBezTo>
                    <a:cubicBezTo>
                      <a:pt x="23" y="45"/>
                      <a:pt x="15" y="57"/>
                      <a:pt x="0" y="63"/>
                    </a:cubicBezTo>
                    <a:cubicBezTo>
                      <a:pt x="0" y="42"/>
                      <a:pt x="0" y="21"/>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Freeform 28">
                <a:extLst>
                  <a:ext uri="{FF2B5EF4-FFF2-40B4-BE49-F238E27FC236}">
                    <a16:creationId xmlns:a16="http://schemas.microsoft.com/office/drawing/2014/main" id="{7AD10170-EA4D-4AC5-808C-CD732548D000}"/>
                  </a:ext>
                </a:extLst>
              </p:cNvPr>
              <p:cNvSpPr>
                <a:spLocks/>
              </p:cNvSpPr>
              <p:nvPr/>
            </p:nvSpPr>
            <p:spPr bwMode="auto">
              <a:xfrm>
                <a:off x="13176250" y="8639176"/>
                <a:ext cx="173038" cy="115888"/>
              </a:xfrm>
              <a:custGeom>
                <a:avLst/>
                <a:gdLst>
                  <a:gd name="T0" fmla="*/ 23 w 46"/>
                  <a:gd name="T1" fmla="*/ 31 h 31"/>
                  <a:gd name="T2" fmla="*/ 4 w 46"/>
                  <a:gd name="T3" fmla="*/ 14 h 31"/>
                  <a:gd name="T4" fmla="*/ 24 w 46"/>
                  <a:gd name="T5" fmla="*/ 0 h 31"/>
                  <a:gd name="T6" fmla="*/ 43 w 46"/>
                  <a:gd name="T7" fmla="*/ 14 h 31"/>
                  <a:gd name="T8" fmla="*/ 23 w 46"/>
                  <a:gd name="T9" fmla="*/ 31 h 31"/>
                </a:gdLst>
                <a:ahLst/>
                <a:cxnLst>
                  <a:cxn ang="0">
                    <a:pos x="T0" y="T1"/>
                  </a:cxn>
                  <a:cxn ang="0">
                    <a:pos x="T2" y="T3"/>
                  </a:cxn>
                  <a:cxn ang="0">
                    <a:pos x="T4" y="T5"/>
                  </a:cxn>
                  <a:cxn ang="0">
                    <a:pos x="T6" y="T7"/>
                  </a:cxn>
                  <a:cxn ang="0">
                    <a:pos x="T8" y="T9"/>
                  </a:cxn>
                </a:cxnLst>
                <a:rect l="0" t="0" r="r" b="b"/>
                <a:pathLst>
                  <a:path w="46" h="31">
                    <a:moveTo>
                      <a:pt x="23" y="31"/>
                    </a:moveTo>
                    <a:cubicBezTo>
                      <a:pt x="9" y="31"/>
                      <a:pt x="0" y="25"/>
                      <a:pt x="4" y="14"/>
                    </a:cubicBezTo>
                    <a:cubicBezTo>
                      <a:pt x="5" y="7"/>
                      <a:pt x="16" y="0"/>
                      <a:pt x="24" y="0"/>
                    </a:cubicBezTo>
                    <a:cubicBezTo>
                      <a:pt x="30" y="0"/>
                      <a:pt x="41" y="7"/>
                      <a:pt x="43" y="14"/>
                    </a:cubicBezTo>
                    <a:cubicBezTo>
                      <a:pt x="46" y="25"/>
                      <a:pt x="37" y="31"/>
                      <a:pt x="23"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Freeform 29">
                <a:extLst>
                  <a:ext uri="{FF2B5EF4-FFF2-40B4-BE49-F238E27FC236}">
                    <a16:creationId xmlns:a16="http://schemas.microsoft.com/office/drawing/2014/main" id="{DE12A68E-0CFC-492A-BE4E-64BB4D5B3D84}"/>
                  </a:ext>
                </a:extLst>
              </p:cNvPr>
              <p:cNvSpPr>
                <a:spLocks/>
              </p:cNvSpPr>
              <p:nvPr/>
            </p:nvSpPr>
            <p:spPr bwMode="auto">
              <a:xfrm>
                <a:off x="13908088" y="7259638"/>
                <a:ext cx="196850" cy="101600"/>
              </a:xfrm>
              <a:custGeom>
                <a:avLst/>
                <a:gdLst>
                  <a:gd name="T0" fmla="*/ 3 w 52"/>
                  <a:gd name="T1" fmla="*/ 0 h 27"/>
                  <a:gd name="T2" fmla="*/ 49 w 52"/>
                  <a:gd name="T3" fmla="*/ 0 h 27"/>
                  <a:gd name="T4" fmla="*/ 41 w 52"/>
                  <a:gd name="T5" fmla="*/ 19 h 27"/>
                  <a:gd name="T6" fmla="*/ 15 w 52"/>
                  <a:gd name="T7" fmla="*/ 22 h 27"/>
                  <a:gd name="T8" fmla="*/ 3 w 52"/>
                  <a:gd name="T9" fmla="*/ 0 h 27"/>
                </a:gdLst>
                <a:ahLst/>
                <a:cxnLst>
                  <a:cxn ang="0">
                    <a:pos x="T0" y="T1"/>
                  </a:cxn>
                  <a:cxn ang="0">
                    <a:pos x="T2" y="T3"/>
                  </a:cxn>
                  <a:cxn ang="0">
                    <a:pos x="T4" y="T5"/>
                  </a:cxn>
                  <a:cxn ang="0">
                    <a:pos x="T6" y="T7"/>
                  </a:cxn>
                  <a:cxn ang="0">
                    <a:pos x="T8" y="T9"/>
                  </a:cxn>
                </a:cxnLst>
                <a:rect l="0" t="0" r="r" b="b"/>
                <a:pathLst>
                  <a:path w="52" h="27">
                    <a:moveTo>
                      <a:pt x="3" y="0"/>
                    </a:moveTo>
                    <a:cubicBezTo>
                      <a:pt x="19" y="0"/>
                      <a:pt x="33" y="0"/>
                      <a:pt x="49" y="0"/>
                    </a:cubicBezTo>
                    <a:cubicBezTo>
                      <a:pt x="52" y="8"/>
                      <a:pt x="48" y="14"/>
                      <a:pt x="41" y="19"/>
                    </a:cubicBezTo>
                    <a:cubicBezTo>
                      <a:pt x="33" y="26"/>
                      <a:pt x="24" y="27"/>
                      <a:pt x="15" y="22"/>
                    </a:cubicBezTo>
                    <a:cubicBezTo>
                      <a:pt x="7" y="17"/>
                      <a:pt x="0" y="11"/>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Freeform 30">
                <a:extLst>
                  <a:ext uri="{FF2B5EF4-FFF2-40B4-BE49-F238E27FC236}">
                    <a16:creationId xmlns:a16="http://schemas.microsoft.com/office/drawing/2014/main" id="{D25C195F-4EC8-4A13-9133-9586007AD38B}"/>
                  </a:ext>
                </a:extLst>
              </p:cNvPr>
              <p:cNvSpPr>
                <a:spLocks/>
              </p:cNvSpPr>
              <p:nvPr/>
            </p:nvSpPr>
            <p:spPr bwMode="auto">
              <a:xfrm>
                <a:off x="12419013" y="7262813"/>
                <a:ext cx="196850" cy="93663"/>
              </a:xfrm>
              <a:custGeom>
                <a:avLst/>
                <a:gdLst>
                  <a:gd name="T0" fmla="*/ 4 w 52"/>
                  <a:gd name="T1" fmla="*/ 0 h 25"/>
                  <a:gd name="T2" fmla="*/ 48 w 52"/>
                  <a:gd name="T3" fmla="*/ 0 h 25"/>
                  <a:gd name="T4" fmla="*/ 39 w 52"/>
                  <a:gd name="T5" fmla="*/ 20 h 25"/>
                  <a:gd name="T6" fmla="*/ 13 w 52"/>
                  <a:gd name="T7" fmla="*/ 20 h 25"/>
                  <a:gd name="T8" fmla="*/ 4 w 52"/>
                  <a:gd name="T9" fmla="*/ 0 h 25"/>
                </a:gdLst>
                <a:ahLst/>
                <a:cxnLst>
                  <a:cxn ang="0">
                    <a:pos x="T0" y="T1"/>
                  </a:cxn>
                  <a:cxn ang="0">
                    <a:pos x="T2" y="T3"/>
                  </a:cxn>
                  <a:cxn ang="0">
                    <a:pos x="T4" y="T5"/>
                  </a:cxn>
                  <a:cxn ang="0">
                    <a:pos x="T6" y="T7"/>
                  </a:cxn>
                  <a:cxn ang="0">
                    <a:pos x="T8" y="T9"/>
                  </a:cxn>
                </a:cxnLst>
                <a:rect l="0" t="0" r="r" b="b"/>
                <a:pathLst>
                  <a:path w="52" h="25">
                    <a:moveTo>
                      <a:pt x="4" y="0"/>
                    </a:moveTo>
                    <a:cubicBezTo>
                      <a:pt x="19" y="0"/>
                      <a:pt x="33" y="0"/>
                      <a:pt x="48" y="0"/>
                    </a:cubicBezTo>
                    <a:cubicBezTo>
                      <a:pt x="52" y="9"/>
                      <a:pt x="46" y="15"/>
                      <a:pt x="39" y="20"/>
                    </a:cubicBezTo>
                    <a:cubicBezTo>
                      <a:pt x="30" y="25"/>
                      <a:pt x="22" y="25"/>
                      <a:pt x="13" y="20"/>
                    </a:cubicBezTo>
                    <a:cubicBezTo>
                      <a:pt x="6" y="15"/>
                      <a:pt x="0" y="9"/>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 name="Freeform 31">
                <a:extLst>
                  <a:ext uri="{FF2B5EF4-FFF2-40B4-BE49-F238E27FC236}">
                    <a16:creationId xmlns:a16="http://schemas.microsoft.com/office/drawing/2014/main" id="{F3EBAF92-8B6C-4537-8B99-A0D52677B8B9}"/>
                  </a:ext>
                </a:extLst>
              </p:cNvPr>
              <p:cNvSpPr>
                <a:spLocks/>
              </p:cNvSpPr>
              <p:nvPr/>
            </p:nvSpPr>
            <p:spPr bwMode="auto">
              <a:xfrm>
                <a:off x="12419013" y="8313738"/>
                <a:ext cx="196850" cy="98425"/>
              </a:xfrm>
              <a:custGeom>
                <a:avLst/>
                <a:gdLst>
                  <a:gd name="T0" fmla="*/ 48 w 52"/>
                  <a:gd name="T1" fmla="*/ 0 h 26"/>
                  <a:gd name="T2" fmla="*/ 39 w 52"/>
                  <a:gd name="T3" fmla="*/ 20 h 26"/>
                  <a:gd name="T4" fmla="*/ 14 w 52"/>
                  <a:gd name="T5" fmla="*/ 20 h 26"/>
                  <a:gd name="T6" fmla="*/ 3 w 52"/>
                  <a:gd name="T7" fmla="*/ 0 h 26"/>
                  <a:gd name="T8" fmla="*/ 48 w 52"/>
                  <a:gd name="T9" fmla="*/ 0 h 26"/>
                </a:gdLst>
                <a:ahLst/>
                <a:cxnLst>
                  <a:cxn ang="0">
                    <a:pos x="T0" y="T1"/>
                  </a:cxn>
                  <a:cxn ang="0">
                    <a:pos x="T2" y="T3"/>
                  </a:cxn>
                  <a:cxn ang="0">
                    <a:pos x="T4" y="T5"/>
                  </a:cxn>
                  <a:cxn ang="0">
                    <a:pos x="T6" y="T7"/>
                  </a:cxn>
                  <a:cxn ang="0">
                    <a:pos x="T8" y="T9"/>
                  </a:cxn>
                </a:cxnLst>
                <a:rect l="0" t="0" r="r" b="b"/>
                <a:pathLst>
                  <a:path w="52" h="26">
                    <a:moveTo>
                      <a:pt x="48" y="0"/>
                    </a:moveTo>
                    <a:cubicBezTo>
                      <a:pt x="52" y="9"/>
                      <a:pt x="46" y="15"/>
                      <a:pt x="39" y="20"/>
                    </a:cubicBezTo>
                    <a:cubicBezTo>
                      <a:pt x="31" y="25"/>
                      <a:pt x="22" y="26"/>
                      <a:pt x="14" y="20"/>
                    </a:cubicBezTo>
                    <a:cubicBezTo>
                      <a:pt x="6" y="16"/>
                      <a:pt x="0" y="10"/>
                      <a:pt x="3" y="0"/>
                    </a:cubicBezTo>
                    <a:cubicBezTo>
                      <a:pt x="18" y="0"/>
                      <a:pt x="33" y="0"/>
                      <a:pt x="4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Freeform 32">
                <a:extLst>
                  <a:ext uri="{FF2B5EF4-FFF2-40B4-BE49-F238E27FC236}">
                    <a16:creationId xmlns:a16="http://schemas.microsoft.com/office/drawing/2014/main" id="{D0C5EBD9-C1F0-4771-A995-A82A5BDC77C6}"/>
                  </a:ext>
                </a:extLst>
              </p:cNvPr>
              <p:cNvSpPr>
                <a:spLocks/>
              </p:cNvSpPr>
              <p:nvPr/>
            </p:nvSpPr>
            <p:spPr bwMode="auto">
              <a:xfrm>
                <a:off x="13908088" y="8313738"/>
                <a:ext cx="196850" cy="98425"/>
              </a:xfrm>
              <a:custGeom>
                <a:avLst/>
                <a:gdLst>
                  <a:gd name="T0" fmla="*/ 4 w 52"/>
                  <a:gd name="T1" fmla="*/ 0 h 26"/>
                  <a:gd name="T2" fmla="*/ 48 w 52"/>
                  <a:gd name="T3" fmla="*/ 0 h 26"/>
                  <a:gd name="T4" fmla="*/ 40 w 52"/>
                  <a:gd name="T5" fmla="*/ 19 h 26"/>
                  <a:gd name="T6" fmla="*/ 14 w 52"/>
                  <a:gd name="T7" fmla="*/ 20 h 26"/>
                  <a:gd name="T8" fmla="*/ 4 w 52"/>
                  <a:gd name="T9" fmla="*/ 0 h 26"/>
                </a:gdLst>
                <a:ahLst/>
                <a:cxnLst>
                  <a:cxn ang="0">
                    <a:pos x="T0" y="T1"/>
                  </a:cxn>
                  <a:cxn ang="0">
                    <a:pos x="T2" y="T3"/>
                  </a:cxn>
                  <a:cxn ang="0">
                    <a:pos x="T4" y="T5"/>
                  </a:cxn>
                  <a:cxn ang="0">
                    <a:pos x="T6" y="T7"/>
                  </a:cxn>
                  <a:cxn ang="0">
                    <a:pos x="T8" y="T9"/>
                  </a:cxn>
                </a:cxnLst>
                <a:rect l="0" t="0" r="r" b="b"/>
                <a:pathLst>
                  <a:path w="52" h="26">
                    <a:moveTo>
                      <a:pt x="4" y="0"/>
                    </a:moveTo>
                    <a:cubicBezTo>
                      <a:pt x="19" y="0"/>
                      <a:pt x="33" y="0"/>
                      <a:pt x="48" y="0"/>
                    </a:cubicBezTo>
                    <a:cubicBezTo>
                      <a:pt x="52" y="8"/>
                      <a:pt x="47" y="14"/>
                      <a:pt x="40" y="19"/>
                    </a:cubicBezTo>
                    <a:cubicBezTo>
                      <a:pt x="31" y="25"/>
                      <a:pt x="22" y="26"/>
                      <a:pt x="14" y="20"/>
                    </a:cubicBezTo>
                    <a:cubicBezTo>
                      <a:pt x="6" y="15"/>
                      <a:pt x="0" y="9"/>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Freeform 33">
                <a:extLst>
                  <a:ext uri="{FF2B5EF4-FFF2-40B4-BE49-F238E27FC236}">
                    <a16:creationId xmlns:a16="http://schemas.microsoft.com/office/drawing/2014/main" id="{29EF8FD8-1010-49D4-90E4-9F82F19A1A7F}"/>
                  </a:ext>
                </a:extLst>
              </p:cNvPr>
              <p:cNvSpPr>
                <a:spLocks/>
              </p:cNvSpPr>
              <p:nvPr/>
            </p:nvSpPr>
            <p:spPr bwMode="auto">
              <a:xfrm>
                <a:off x="13047663" y="8494713"/>
                <a:ext cx="139700" cy="147638"/>
              </a:xfrm>
              <a:custGeom>
                <a:avLst/>
                <a:gdLst>
                  <a:gd name="T0" fmla="*/ 7 w 37"/>
                  <a:gd name="T1" fmla="*/ 39 h 39"/>
                  <a:gd name="T2" fmla="*/ 0 w 37"/>
                  <a:gd name="T3" fmla="*/ 1 h 39"/>
                  <a:gd name="T4" fmla="*/ 37 w 37"/>
                  <a:gd name="T5" fmla="*/ 21 h 39"/>
                  <a:gd name="T6" fmla="*/ 7 w 37"/>
                  <a:gd name="T7" fmla="*/ 39 h 39"/>
                </a:gdLst>
                <a:ahLst/>
                <a:cxnLst>
                  <a:cxn ang="0">
                    <a:pos x="T0" y="T1"/>
                  </a:cxn>
                  <a:cxn ang="0">
                    <a:pos x="T2" y="T3"/>
                  </a:cxn>
                  <a:cxn ang="0">
                    <a:pos x="T4" y="T5"/>
                  </a:cxn>
                  <a:cxn ang="0">
                    <a:pos x="T6" y="T7"/>
                  </a:cxn>
                </a:cxnLst>
                <a:rect l="0" t="0" r="r" b="b"/>
                <a:pathLst>
                  <a:path w="37" h="39">
                    <a:moveTo>
                      <a:pt x="7" y="39"/>
                    </a:moveTo>
                    <a:cubicBezTo>
                      <a:pt x="5" y="26"/>
                      <a:pt x="2" y="15"/>
                      <a:pt x="0" y="1"/>
                    </a:cubicBezTo>
                    <a:cubicBezTo>
                      <a:pt x="17" y="0"/>
                      <a:pt x="23" y="15"/>
                      <a:pt x="37" y="21"/>
                    </a:cubicBezTo>
                    <a:cubicBezTo>
                      <a:pt x="26" y="27"/>
                      <a:pt x="17" y="33"/>
                      <a:pt x="7" y="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Freeform 34">
                <a:extLst>
                  <a:ext uri="{FF2B5EF4-FFF2-40B4-BE49-F238E27FC236}">
                    <a16:creationId xmlns:a16="http://schemas.microsoft.com/office/drawing/2014/main" id="{C4E06E7F-80EB-479E-831E-0A47D99A99B9}"/>
                  </a:ext>
                </a:extLst>
              </p:cNvPr>
              <p:cNvSpPr>
                <a:spLocks/>
              </p:cNvSpPr>
              <p:nvPr/>
            </p:nvSpPr>
            <p:spPr bwMode="auto">
              <a:xfrm>
                <a:off x="13341350" y="8499476"/>
                <a:ext cx="136525" cy="142875"/>
              </a:xfrm>
              <a:custGeom>
                <a:avLst/>
                <a:gdLst>
                  <a:gd name="T0" fmla="*/ 36 w 36"/>
                  <a:gd name="T1" fmla="*/ 0 h 38"/>
                  <a:gd name="T2" fmla="*/ 29 w 36"/>
                  <a:gd name="T3" fmla="*/ 38 h 38"/>
                  <a:gd name="T4" fmla="*/ 0 w 36"/>
                  <a:gd name="T5" fmla="*/ 20 h 38"/>
                  <a:gd name="T6" fmla="*/ 36 w 36"/>
                  <a:gd name="T7" fmla="*/ 0 h 38"/>
                </a:gdLst>
                <a:ahLst/>
                <a:cxnLst>
                  <a:cxn ang="0">
                    <a:pos x="T0" y="T1"/>
                  </a:cxn>
                  <a:cxn ang="0">
                    <a:pos x="T2" y="T3"/>
                  </a:cxn>
                  <a:cxn ang="0">
                    <a:pos x="T4" y="T5"/>
                  </a:cxn>
                  <a:cxn ang="0">
                    <a:pos x="T6" y="T7"/>
                  </a:cxn>
                </a:cxnLst>
                <a:rect l="0" t="0" r="r" b="b"/>
                <a:pathLst>
                  <a:path w="36" h="38">
                    <a:moveTo>
                      <a:pt x="36" y="0"/>
                    </a:moveTo>
                    <a:cubicBezTo>
                      <a:pt x="34" y="13"/>
                      <a:pt x="31" y="25"/>
                      <a:pt x="29" y="38"/>
                    </a:cubicBezTo>
                    <a:cubicBezTo>
                      <a:pt x="19" y="32"/>
                      <a:pt x="10" y="26"/>
                      <a:pt x="0" y="20"/>
                    </a:cubicBezTo>
                    <a:cubicBezTo>
                      <a:pt x="12" y="13"/>
                      <a:pt x="19" y="0"/>
                      <a:pt x="3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 name="Freeform 35">
                <a:extLst>
                  <a:ext uri="{FF2B5EF4-FFF2-40B4-BE49-F238E27FC236}">
                    <a16:creationId xmlns:a16="http://schemas.microsoft.com/office/drawing/2014/main" id="{067B540B-DB6F-471D-A446-F00B9ABAFFD1}"/>
                  </a:ext>
                </a:extLst>
              </p:cNvPr>
              <p:cNvSpPr>
                <a:spLocks/>
              </p:cNvSpPr>
              <p:nvPr/>
            </p:nvSpPr>
            <p:spPr bwMode="auto">
              <a:xfrm>
                <a:off x="12914313" y="6608763"/>
                <a:ext cx="84138" cy="82550"/>
              </a:xfrm>
              <a:custGeom>
                <a:avLst/>
                <a:gdLst>
                  <a:gd name="T0" fmla="*/ 0 w 22"/>
                  <a:gd name="T1" fmla="*/ 0 h 22"/>
                  <a:gd name="T2" fmla="*/ 22 w 22"/>
                  <a:gd name="T3" fmla="*/ 0 h 22"/>
                  <a:gd name="T4" fmla="*/ 22 w 22"/>
                  <a:gd name="T5" fmla="*/ 22 h 22"/>
                  <a:gd name="T6" fmla="*/ 0 w 22"/>
                  <a:gd name="T7" fmla="*/ 22 h 22"/>
                  <a:gd name="T8" fmla="*/ 0 w 22"/>
                  <a:gd name="T9" fmla="*/ 0 h 22"/>
                </a:gdLst>
                <a:ahLst/>
                <a:cxnLst>
                  <a:cxn ang="0">
                    <a:pos x="T0" y="T1"/>
                  </a:cxn>
                  <a:cxn ang="0">
                    <a:pos x="T2" y="T3"/>
                  </a:cxn>
                  <a:cxn ang="0">
                    <a:pos x="T4" y="T5"/>
                  </a:cxn>
                  <a:cxn ang="0">
                    <a:pos x="T6" y="T7"/>
                  </a:cxn>
                  <a:cxn ang="0">
                    <a:pos x="T8" y="T9"/>
                  </a:cxn>
                </a:cxnLst>
                <a:rect l="0" t="0" r="r" b="b"/>
                <a:pathLst>
                  <a:path w="22" h="22">
                    <a:moveTo>
                      <a:pt x="0" y="0"/>
                    </a:moveTo>
                    <a:cubicBezTo>
                      <a:pt x="7" y="0"/>
                      <a:pt x="14" y="0"/>
                      <a:pt x="22" y="0"/>
                    </a:cubicBezTo>
                    <a:cubicBezTo>
                      <a:pt x="22" y="7"/>
                      <a:pt x="22" y="15"/>
                      <a:pt x="22" y="22"/>
                    </a:cubicBezTo>
                    <a:cubicBezTo>
                      <a:pt x="15" y="22"/>
                      <a:pt x="8" y="22"/>
                      <a:pt x="0" y="22"/>
                    </a:cubicBezTo>
                    <a:cubicBezTo>
                      <a:pt x="0" y="15"/>
                      <a:pt x="0" y="8"/>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 name="Freeform 36">
                <a:extLst>
                  <a:ext uri="{FF2B5EF4-FFF2-40B4-BE49-F238E27FC236}">
                    <a16:creationId xmlns:a16="http://schemas.microsoft.com/office/drawing/2014/main" id="{0C88102A-242D-4643-A62B-A9034811237A}"/>
                  </a:ext>
                </a:extLst>
              </p:cNvPr>
              <p:cNvSpPr>
                <a:spLocks/>
              </p:cNvSpPr>
              <p:nvPr/>
            </p:nvSpPr>
            <p:spPr bwMode="auto">
              <a:xfrm>
                <a:off x="13527088" y="6611938"/>
                <a:ext cx="82550" cy="84138"/>
              </a:xfrm>
              <a:custGeom>
                <a:avLst/>
                <a:gdLst>
                  <a:gd name="T0" fmla="*/ 22 w 22"/>
                  <a:gd name="T1" fmla="*/ 0 h 22"/>
                  <a:gd name="T2" fmla="*/ 22 w 22"/>
                  <a:gd name="T3" fmla="*/ 22 h 22"/>
                  <a:gd name="T4" fmla="*/ 0 w 22"/>
                  <a:gd name="T5" fmla="*/ 22 h 22"/>
                  <a:gd name="T6" fmla="*/ 0 w 22"/>
                  <a:gd name="T7" fmla="*/ 0 h 22"/>
                  <a:gd name="T8" fmla="*/ 22 w 22"/>
                  <a:gd name="T9" fmla="*/ 0 h 22"/>
                </a:gdLst>
                <a:ahLst/>
                <a:cxnLst>
                  <a:cxn ang="0">
                    <a:pos x="T0" y="T1"/>
                  </a:cxn>
                  <a:cxn ang="0">
                    <a:pos x="T2" y="T3"/>
                  </a:cxn>
                  <a:cxn ang="0">
                    <a:pos x="T4" y="T5"/>
                  </a:cxn>
                  <a:cxn ang="0">
                    <a:pos x="T6" y="T7"/>
                  </a:cxn>
                  <a:cxn ang="0">
                    <a:pos x="T8" y="T9"/>
                  </a:cxn>
                </a:cxnLst>
                <a:rect l="0" t="0" r="r" b="b"/>
                <a:pathLst>
                  <a:path w="22" h="22">
                    <a:moveTo>
                      <a:pt x="22" y="0"/>
                    </a:moveTo>
                    <a:cubicBezTo>
                      <a:pt x="22" y="7"/>
                      <a:pt x="22" y="14"/>
                      <a:pt x="22" y="22"/>
                    </a:cubicBezTo>
                    <a:cubicBezTo>
                      <a:pt x="15" y="22"/>
                      <a:pt x="8" y="22"/>
                      <a:pt x="0" y="22"/>
                    </a:cubicBezTo>
                    <a:cubicBezTo>
                      <a:pt x="0" y="14"/>
                      <a:pt x="0" y="7"/>
                      <a:pt x="0" y="0"/>
                    </a:cubicBezTo>
                    <a:cubicBezTo>
                      <a:pt x="7" y="0"/>
                      <a:pt x="14" y="0"/>
                      <a:pt x="2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Freeform 37">
                <a:extLst>
                  <a:ext uri="{FF2B5EF4-FFF2-40B4-BE49-F238E27FC236}">
                    <a16:creationId xmlns:a16="http://schemas.microsoft.com/office/drawing/2014/main" id="{99E6DDEA-E762-4EB6-A886-E2EF09BFE42A}"/>
                  </a:ext>
                </a:extLst>
              </p:cNvPr>
              <p:cNvSpPr>
                <a:spLocks/>
              </p:cNvSpPr>
              <p:nvPr/>
            </p:nvSpPr>
            <p:spPr bwMode="auto">
              <a:xfrm>
                <a:off x="13352463" y="7137401"/>
                <a:ext cx="84138" cy="84138"/>
              </a:xfrm>
              <a:custGeom>
                <a:avLst/>
                <a:gdLst>
                  <a:gd name="T0" fmla="*/ 0 w 22"/>
                  <a:gd name="T1" fmla="*/ 22 h 22"/>
                  <a:gd name="T2" fmla="*/ 0 w 22"/>
                  <a:gd name="T3" fmla="*/ 0 h 22"/>
                  <a:gd name="T4" fmla="*/ 22 w 22"/>
                  <a:gd name="T5" fmla="*/ 0 h 22"/>
                  <a:gd name="T6" fmla="*/ 22 w 22"/>
                  <a:gd name="T7" fmla="*/ 22 h 22"/>
                  <a:gd name="T8" fmla="*/ 0 w 22"/>
                  <a:gd name="T9" fmla="*/ 22 h 22"/>
                </a:gdLst>
                <a:ahLst/>
                <a:cxnLst>
                  <a:cxn ang="0">
                    <a:pos x="T0" y="T1"/>
                  </a:cxn>
                  <a:cxn ang="0">
                    <a:pos x="T2" y="T3"/>
                  </a:cxn>
                  <a:cxn ang="0">
                    <a:pos x="T4" y="T5"/>
                  </a:cxn>
                  <a:cxn ang="0">
                    <a:pos x="T6" y="T7"/>
                  </a:cxn>
                  <a:cxn ang="0">
                    <a:pos x="T8" y="T9"/>
                  </a:cxn>
                </a:cxnLst>
                <a:rect l="0" t="0" r="r" b="b"/>
                <a:pathLst>
                  <a:path w="22" h="22">
                    <a:moveTo>
                      <a:pt x="0" y="22"/>
                    </a:moveTo>
                    <a:cubicBezTo>
                      <a:pt x="0" y="14"/>
                      <a:pt x="0" y="7"/>
                      <a:pt x="0" y="0"/>
                    </a:cubicBezTo>
                    <a:cubicBezTo>
                      <a:pt x="7" y="0"/>
                      <a:pt x="14" y="0"/>
                      <a:pt x="22" y="0"/>
                    </a:cubicBezTo>
                    <a:cubicBezTo>
                      <a:pt x="22" y="7"/>
                      <a:pt x="22" y="14"/>
                      <a:pt x="22" y="22"/>
                    </a:cubicBezTo>
                    <a:cubicBezTo>
                      <a:pt x="14" y="22"/>
                      <a:pt x="8" y="22"/>
                      <a:pt x="0"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Freeform 38">
                <a:extLst>
                  <a:ext uri="{FF2B5EF4-FFF2-40B4-BE49-F238E27FC236}">
                    <a16:creationId xmlns:a16="http://schemas.microsoft.com/office/drawing/2014/main" id="{EB5F3181-8924-48A2-8BA3-1D2FAE2A7B1D}"/>
                  </a:ext>
                </a:extLst>
              </p:cNvPr>
              <p:cNvSpPr>
                <a:spLocks/>
              </p:cNvSpPr>
              <p:nvPr/>
            </p:nvSpPr>
            <p:spPr bwMode="auto">
              <a:xfrm>
                <a:off x="13092113" y="7137401"/>
                <a:ext cx="79375" cy="79375"/>
              </a:xfrm>
              <a:custGeom>
                <a:avLst/>
                <a:gdLst>
                  <a:gd name="T0" fmla="*/ 0 w 21"/>
                  <a:gd name="T1" fmla="*/ 0 h 21"/>
                  <a:gd name="T2" fmla="*/ 21 w 21"/>
                  <a:gd name="T3" fmla="*/ 0 h 21"/>
                  <a:gd name="T4" fmla="*/ 21 w 21"/>
                  <a:gd name="T5" fmla="*/ 21 h 21"/>
                  <a:gd name="T6" fmla="*/ 0 w 21"/>
                  <a:gd name="T7" fmla="*/ 21 h 21"/>
                  <a:gd name="T8" fmla="*/ 0 w 21"/>
                  <a:gd name="T9" fmla="*/ 0 h 21"/>
                </a:gdLst>
                <a:ahLst/>
                <a:cxnLst>
                  <a:cxn ang="0">
                    <a:pos x="T0" y="T1"/>
                  </a:cxn>
                  <a:cxn ang="0">
                    <a:pos x="T2" y="T3"/>
                  </a:cxn>
                  <a:cxn ang="0">
                    <a:pos x="T4" y="T5"/>
                  </a:cxn>
                  <a:cxn ang="0">
                    <a:pos x="T6" y="T7"/>
                  </a:cxn>
                  <a:cxn ang="0">
                    <a:pos x="T8" y="T9"/>
                  </a:cxn>
                </a:cxnLst>
                <a:rect l="0" t="0" r="r" b="b"/>
                <a:pathLst>
                  <a:path w="21" h="21">
                    <a:moveTo>
                      <a:pt x="0" y="0"/>
                    </a:moveTo>
                    <a:cubicBezTo>
                      <a:pt x="7" y="0"/>
                      <a:pt x="14" y="0"/>
                      <a:pt x="21" y="0"/>
                    </a:cubicBezTo>
                    <a:cubicBezTo>
                      <a:pt x="21" y="7"/>
                      <a:pt x="21" y="14"/>
                      <a:pt x="21" y="21"/>
                    </a:cubicBezTo>
                    <a:cubicBezTo>
                      <a:pt x="14" y="21"/>
                      <a:pt x="7" y="21"/>
                      <a:pt x="0" y="21"/>
                    </a:cubicBezTo>
                    <a:cubicBezTo>
                      <a:pt x="0" y="15"/>
                      <a:pt x="0" y="8"/>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26" name="组合 125">
              <a:extLst>
                <a:ext uri="{FF2B5EF4-FFF2-40B4-BE49-F238E27FC236}">
                  <a16:creationId xmlns:a16="http://schemas.microsoft.com/office/drawing/2014/main" id="{E31C3CA7-BDCC-4BDF-9CB7-6CD6D43CEB0D}"/>
                </a:ext>
              </a:extLst>
            </p:cNvPr>
            <p:cNvGrpSpPr/>
            <p:nvPr/>
          </p:nvGrpSpPr>
          <p:grpSpPr>
            <a:xfrm>
              <a:off x="2380788" y="2124076"/>
              <a:ext cx="360702" cy="360251"/>
              <a:chOff x="-2990850" y="4318000"/>
              <a:chExt cx="2543175" cy="2540001"/>
            </a:xfrm>
            <a:solidFill>
              <a:schemeClr val="accent1">
                <a:lumMod val="20000"/>
                <a:lumOff val="80000"/>
              </a:schemeClr>
            </a:solidFill>
          </p:grpSpPr>
          <p:sp>
            <p:nvSpPr>
              <p:cNvPr id="113" name="Freeform 42">
                <a:extLst>
                  <a:ext uri="{FF2B5EF4-FFF2-40B4-BE49-F238E27FC236}">
                    <a16:creationId xmlns:a16="http://schemas.microsoft.com/office/drawing/2014/main" id="{3FD56F08-836A-4BE2-B112-1881F1A484FE}"/>
                  </a:ext>
                </a:extLst>
              </p:cNvPr>
              <p:cNvSpPr>
                <a:spLocks noEditPoints="1"/>
              </p:cNvSpPr>
              <p:nvPr/>
            </p:nvSpPr>
            <p:spPr bwMode="auto">
              <a:xfrm>
                <a:off x="-2990850" y="4802188"/>
                <a:ext cx="2543175" cy="2052638"/>
              </a:xfrm>
              <a:custGeom>
                <a:avLst/>
                <a:gdLst>
                  <a:gd name="T0" fmla="*/ 164 w 673"/>
                  <a:gd name="T1" fmla="*/ 0 h 543"/>
                  <a:gd name="T2" fmla="*/ 673 w 673"/>
                  <a:gd name="T3" fmla="*/ 428 h 543"/>
                  <a:gd name="T4" fmla="*/ 431 w 673"/>
                  <a:gd name="T5" fmla="*/ 451 h 543"/>
                  <a:gd name="T6" fmla="*/ 522 w 673"/>
                  <a:gd name="T7" fmla="*/ 486 h 543"/>
                  <a:gd name="T8" fmla="*/ 454 w 673"/>
                  <a:gd name="T9" fmla="*/ 509 h 543"/>
                  <a:gd name="T10" fmla="*/ 523 w 673"/>
                  <a:gd name="T11" fmla="*/ 543 h 543"/>
                  <a:gd name="T12" fmla="*/ 292 w 673"/>
                  <a:gd name="T13" fmla="*/ 510 h 543"/>
                  <a:gd name="T14" fmla="*/ 429 w 673"/>
                  <a:gd name="T15" fmla="*/ 486 h 543"/>
                  <a:gd name="T16" fmla="*/ 292 w 673"/>
                  <a:gd name="T17" fmla="*/ 452 h 543"/>
                  <a:gd name="T18" fmla="*/ 381 w 673"/>
                  <a:gd name="T19" fmla="*/ 450 h 543"/>
                  <a:gd name="T20" fmla="*/ 373 w 673"/>
                  <a:gd name="T21" fmla="*/ 383 h 543"/>
                  <a:gd name="T22" fmla="*/ 375 w 673"/>
                  <a:gd name="T23" fmla="*/ 427 h 543"/>
                  <a:gd name="T24" fmla="*/ 62 w 673"/>
                  <a:gd name="T25" fmla="*/ 428 h 543"/>
                  <a:gd name="T26" fmla="*/ 50 w 673"/>
                  <a:gd name="T27" fmla="*/ 314 h 543"/>
                  <a:gd name="T28" fmla="*/ 164 w 673"/>
                  <a:gd name="T29" fmla="*/ 312 h 543"/>
                  <a:gd name="T30" fmla="*/ 393 w 673"/>
                  <a:gd name="T31" fmla="*/ 275 h 543"/>
                  <a:gd name="T32" fmla="*/ 351 w 673"/>
                  <a:gd name="T33" fmla="*/ 301 h 543"/>
                  <a:gd name="T34" fmla="*/ 315 w 673"/>
                  <a:gd name="T35" fmla="*/ 342 h 543"/>
                  <a:gd name="T36" fmla="*/ 383 w 673"/>
                  <a:gd name="T37" fmla="*/ 326 h 543"/>
                  <a:gd name="T38" fmla="*/ 418 w 673"/>
                  <a:gd name="T39" fmla="*/ 283 h 543"/>
                  <a:gd name="T40" fmla="*/ 451 w 673"/>
                  <a:gd name="T41" fmla="*/ 314 h 543"/>
                  <a:gd name="T42" fmla="*/ 474 w 673"/>
                  <a:gd name="T43" fmla="*/ 367 h 543"/>
                  <a:gd name="T44" fmla="*/ 517 w 673"/>
                  <a:gd name="T45" fmla="*/ 317 h 543"/>
                  <a:gd name="T46" fmla="*/ 469 w 673"/>
                  <a:gd name="T47" fmla="*/ 299 h 543"/>
                  <a:gd name="T48" fmla="*/ 430 w 673"/>
                  <a:gd name="T49" fmla="*/ 258 h 543"/>
                  <a:gd name="T50" fmla="*/ 476 w 673"/>
                  <a:gd name="T51" fmla="*/ 231 h 543"/>
                  <a:gd name="T52" fmla="*/ 431 w 673"/>
                  <a:gd name="T53" fmla="*/ 161 h 543"/>
                  <a:gd name="T54" fmla="*/ 568 w 673"/>
                  <a:gd name="T55" fmla="*/ 139 h 543"/>
                  <a:gd name="T56" fmla="*/ 524 w 673"/>
                  <a:gd name="T57" fmla="*/ 162 h 543"/>
                  <a:gd name="T58" fmla="*/ 638 w 673"/>
                  <a:gd name="T59" fmla="*/ 230 h 543"/>
                  <a:gd name="T60" fmla="*/ 592 w 673"/>
                  <a:gd name="T61" fmla="*/ 161 h 543"/>
                  <a:gd name="T62" fmla="*/ 546 w 673"/>
                  <a:gd name="T63" fmla="*/ 116 h 543"/>
                  <a:gd name="T64" fmla="*/ 291 w 673"/>
                  <a:gd name="T65" fmla="*/ 23 h 543"/>
                  <a:gd name="T66" fmla="*/ 245 w 673"/>
                  <a:gd name="T67" fmla="*/ 116 h 543"/>
                  <a:gd name="T68" fmla="*/ 199 w 673"/>
                  <a:gd name="T69" fmla="*/ 162 h 543"/>
                  <a:gd name="T70" fmla="*/ 314 w 673"/>
                  <a:gd name="T71" fmla="*/ 230 h 543"/>
                  <a:gd name="T72" fmla="*/ 268 w 673"/>
                  <a:gd name="T73" fmla="*/ 162 h 543"/>
                  <a:gd name="T74" fmla="*/ 406 w 673"/>
                  <a:gd name="T75" fmla="*/ 139 h 543"/>
                  <a:gd name="T76" fmla="*/ 361 w 673"/>
                  <a:gd name="T77" fmla="*/ 162 h 543"/>
                  <a:gd name="T78" fmla="*/ 406 w 673"/>
                  <a:gd name="T79" fmla="*/ 231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73" h="543">
                    <a:moveTo>
                      <a:pt x="164" y="312"/>
                    </a:moveTo>
                    <a:cubicBezTo>
                      <a:pt x="164" y="208"/>
                      <a:pt x="164" y="104"/>
                      <a:pt x="164" y="0"/>
                    </a:cubicBezTo>
                    <a:cubicBezTo>
                      <a:pt x="334" y="0"/>
                      <a:pt x="503" y="0"/>
                      <a:pt x="673" y="0"/>
                    </a:cubicBezTo>
                    <a:cubicBezTo>
                      <a:pt x="673" y="142"/>
                      <a:pt x="673" y="285"/>
                      <a:pt x="673" y="428"/>
                    </a:cubicBezTo>
                    <a:cubicBezTo>
                      <a:pt x="592" y="428"/>
                      <a:pt x="512" y="428"/>
                      <a:pt x="431" y="428"/>
                    </a:cubicBezTo>
                    <a:cubicBezTo>
                      <a:pt x="431" y="436"/>
                      <a:pt x="431" y="443"/>
                      <a:pt x="431" y="451"/>
                    </a:cubicBezTo>
                    <a:cubicBezTo>
                      <a:pt x="461" y="451"/>
                      <a:pt x="491" y="451"/>
                      <a:pt x="522" y="451"/>
                    </a:cubicBezTo>
                    <a:cubicBezTo>
                      <a:pt x="522" y="463"/>
                      <a:pt x="522" y="474"/>
                      <a:pt x="522" y="486"/>
                    </a:cubicBezTo>
                    <a:cubicBezTo>
                      <a:pt x="500" y="486"/>
                      <a:pt x="477" y="486"/>
                      <a:pt x="454" y="486"/>
                    </a:cubicBezTo>
                    <a:cubicBezTo>
                      <a:pt x="454" y="494"/>
                      <a:pt x="454" y="501"/>
                      <a:pt x="454" y="509"/>
                    </a:cubicBezTo>
                    <a:cubicBezTo>
                      <a:pt x="477" y="509"/>
                      <a:pt x="499" y="509"/>
                      <a:pt x="523" y="509"/>
                    </a:cubicBezTo>
                    <a:cubicBezTo>
                      <a:pt x="523" y="521"/>
                      <a:pt x="523" y="532"/>
                      <a:pt x="523" y="543"/>
                    </a:cubicBezTo>
                    <a:cubicBezTo>
                      <a:pt x="446" y="543"/>
                      <a:pt x="369" y="543"/>
                      <a:pt x="292" y="543"/>
                    </a:cubicBezTo>
                    <a:cubicBezTo>
                      <a:pt x="292" y="532"/>
                      <a:pt x="292" y="522"/>
                      <a:pt x="292" y="510"/>
                    </a:cubicBezTo>
                    <a:cubicBezTo>
                      <a:pt x="337" y="510"/>
                      <a:pt x="383" y="510"/>
                      <a:pt x="429" y="510"/>
                    </a:cubicBezTo>
                    <a:cubicBezTo>
                      <a:pt x="429" y="501"/>
                      <a:pt x="429" y="494"/>
                      <a:pt x="429" y="486"/>
                    </a:cubicBezTo>
                    <a:cubicBezTo>
                      <a:pt x="383" y="486"/>
                      <a:pt x="338" y="486"/>
                      <a:pt x="292" y="486"/>
                    </a:cubicBezTo>
                    <a:cubicBezTo>
                      <a:pt x="292" y="474"/>
                      <a:pt x="292" y="464"/>
                      <a:pt x="292" y="452"/>
                    </a:cubicBezTo>
                    <a:cubicBezTo>
                      <a:pt x="313" y="452"/>
                      <a:pt x="333" y="452"/>
                      <a:pt x="354" y="452"/>
                    </a:cubicBezTo>
                    <a:cubicBezTo>
                      <a:pt x="363" y="451"/>
                      <a:pt x="372" y="452"/>
                      <a:pt x="381" y="450"/>
                    </a:cubicBezTo>
                    <a:cubicBezTo>
                      <a:pt x="398" y="446"/>
                      <a:pt x="409" y="429"/>
                      <a:pt x="407" y="413"/>
                    </a:cubicBezTo>
                    <a:cubicBezTo>
                      <a:pt x="405" y="396"/>
                      <a:pt x="391" y="383"/>
                      <a:pt x="373" y="383"/>
                    </a:cubicBezTo>
                    <a:cubicBezTo>
                      <a:pt x="373" y="392"/>
                      <a:pt x="369" y="402"/>
                      <a:pt x="381" y="409"/>
                    </a:cubicBezTo>
                    <a:cubicBezTo>
                      <a:pt x="387" y="414"/>
                      <a:pt x="383" y="425"/>
                      <a:pt x="375" y="427"/>
                    </a:cubicBezTo>
                    <a:cubicBezTo>
                      <a:pt x="372" y="428"/>
                      <a:pt x="369" y="428"/>
                      <a:pt x="366" y="428"/>
                    </a:cubicBezTo>
                    <a:cubicBezTo>
                      <a:pt x="265" y="428"/>
                      <a:pt x="164" y="428"/>
                      <a:pt x="62" y="428"/>
                    </a:cubicBezTo>
                    <a:cubicBezTo>
                      <a:pt x="27" y="428"/>
                      <a:pt x="0" y="402"/>
                      <a:pt x="2" y="368"/>
                    </a:cubicBezTo>
                    <a:cubicBezTo>
                      <a:pt x="2" y="341"/>
                      <a:pt x="23" y="316"/>
                      <a:pt x="50" y="314"/>
                    </a:cubicBezTo>
                    <a:cubicBezTo>
                      <a:pt x="72" y="312"/>
                      <a:pt x="93" y="313"/>
                      <a:pt x="115" y="312"/>
                    </a:cubicBezTo>
                    <a:cubicBezTo>
                      <a:pt x="131" y="312"/>
                      <a:pt x="146" y="312"/>
                      <a:pt x="164" y="312"/>
                    </a:cubicBezTo>
                    <a:close/>
                    <a:moveTo>
                      <a:pt x="406" y="231"/>
                    </a:moveTo>
                    <a:cubicBezTo>
                      <a:pt x="410" y="256"/>
                      <a:pt x="409" y="259"/>
                      <a:pt x="393" y="275"/>
                    </a:cubicBezTo>
                    <a:cubicBezTo>
                      <a:pt x="388" y="280"/>
                      <a:pt x="382" y="285"/>
                      <a:pt x="377" y="291"/>
                    </a:cubicBezTo>
                    <a:cubicBezTo>
                      <a:pt x="370" y="299"/>
                      <a:pt x="363" y="307"/>
                      <a:pt x="351" y="301"/>
                    </a:cubicBezTo>
                    <a:cubicBezTo>
                      <a:pt x="349" y="300"/>
                      <a:pt x="347" y="301"/>
                      <a:pt x="346" y="301"/>
                    </a:cubicBezTo>
                    <a:cubicBezTo>
                      <a:pt x="324" y="304"/>
                      <a:pt x="312" y="321"/>
                      <a:pt x="315" y="342"/>
                    </a:cubicBezTo>
                    <a:cubicBezTo>
                      <a:pt x="318" y="360"/>
                      <a:pt x="337" y="373"/>
                      <a:pt x="356" y="370"/>
                    </a:cubicBezTo>
                    <a:cubicBezTo>
                      <a:pt x="375" y="366"/>
                      <a:pt x="387" y="347"/>
                      <a:pt x="383" y="326"/>
                    </a:cubicBezTo>
                    <a:cubicBezTo>
                      <a:pt x="382" y="323"/>
                      <a:pt x="383" y="318"/>
                      <a:pt x="385" y="316"/>
                    </a:cubicBezTo>
                    <a:cubicBezTo>
                      <a:pt x="396" y="305"/>
                      <a:pt x="407" y="294"/>
                      <a:pt x="418" y="283"/>
                    </a:cubicBezTo>
                    <a:cubicBezTo>
                      <a:pt x="419" y="283"/>
                      <a:pt x="420" y="284"/>
                      <a:pt x="420" y="284"/>
                    </a:cubicBezTo>
                    <a:cubicBezTo>
                      <a:pt x="430" y="294"/>
                      <a:pt x="440" y="305"/>
                      <a:pt x="451" y="314"/>
                    </a:cubicBezTo>
                    <a:cubicBezTo>
                      <a:pt x="455" y="318"/>
                      <a:pt x="457" y="322"/>
                      <a:pt x="455" y="328"/>
                    </a:cubicBezTo>
                    <a:cubicBezTo>
                      <a:pt x="450" y="344"/>
                      <a:pt x="459" y="361"/>
                      <a:pt x="474" y="367"/>
                    </a:cubicBezTo>
                    <a:cubicBezTo>
                      <a:pt x="489" y="373"/>
                      <a:pt x="505" y="369"/>
                      <a:pt x="515" y="357"/>
                    </a:cubicBezTo>
                    <a:cubicBezTo>
                      <a:pt x="524" y="346"/>
                      <a:pt x="525" y="330"/>
                      <a:pt x="517" y="317"/>
                    </a:cubicBezTo>
                    <a:cubicBezTo>
                      <a:pt x="510" y="305"/>
                      <a:pt x="495" y="299"/>
                      <a:pt x="480" y="302"/>
                    </a:cubicBezTo>
                    <a:cubicBezTo>
                      <a:pt x="476" y="302"/>
                      <a:pt x="471" y="302"/>
                      <a:pt x="469" y="299"/>
                    </a:cubicBezTo>
                    <a:cubicBezTo>
                      <a:pt x="457" y="288"/>
                      <a:pt x="445" y="276"/>
                      <a:pt x="433" y="264"/>
                    </a:cubicBezTo>
                    <a:cubicBezTo>
                      <a:pt x="432" y="263"/>
                      <a:pt x="430" y="260"/>
                      <a:pt x="430" y="258"/>
                    </a:cubicBezTo>
                    <a:cubicBezTo>
                      <a:pt x="430" y="249"/>
                      <a:pt x="430" y="241"/>
                      <a:pt x="430" y="231"/>
                    </a:cubicBezTo>
                    <a:cubicBezTo>
                      <a:pt x="446" y="231"/>
                      <a:pt x="461" y="231"/>
                      <a:pt x="476" y="231"/>
                    </a:cubicBezTo>
                    <a:cubicBezTo>
                      <a:pt x="476" y="207"/>
                      <a:pt x="476" y="185"/>
                      <a:pt x="476" y="161"/>
                    </a:cubicBezTo>
                    <a:cubicBezTo>
                      <a:pt x="460" y="161"/>
                      <a:pt x="445" y="161"/>
                      <a:pt x="431" y="161"/>
                    </a:cubicBezTo>
                    <a:cubicBezTo>
                      <a:pt x="431" y="153"/>
                      <a:pt x="431" y="146"/>
                      <a:pt x="431" y="139"/>
                    </a:cubicBezTo>
                    <a:cubicBezTo>
                      <a:pt x="477" y="139"/>
                      <a:pt x="523" y="139"/>
                      <a:pt x="568" y="139"/>
                    </a:cubicBezTo>
                    <a:cubicBezTo>
                      <a:pt x="568" y="147"/>
                      <a:pt x="568" y="154"/>
                      <a:pt x="568" y="162"/>
                    </a:cubicBezTo>
                    <a:cubicBezTo>
                      <a:pt x="553" y="162"/>
                      <a:pt x="538" y="162"/>
                      <a:pt x="524" y="162"/>
                    </a:cubicBezTo>
                    <a:cubicBezTo>
                      <a:pt x="524" y="186"/>
                      <a:pt x="524" y="208"/>
                      <a:pt x="524" y="230"/>
                    </a:cubicBezTo>
                    <a:cubicBezTo>
                      <a:pt x="562" y="230"/>
                      <a:pt x="600" y="230"/>
                      <a:pt x="638" y="230"/>
                    </a:cubicBezTo>
                    <a:cubicBezTo>
                      <a:pt x="638" y="207"/>
                      <a:pt x="638" y="185"/>
                      <a:pt x="638" y="161"/>
                    </a:cubicBezTo>
                    <a:cubicBezTo>
                      <a:pt x="622" y="161"/>
                      <a:pt x="608" y="161"/>
                      <a:pt x="592" y="161"/>
                    </a:cubicBezTo>
                    <a:cubicBezTo>
                      <a:pt x="592" y="146"/>
                      <a:pt x="592" y="131"/>
                      <a:pt x="592" y="116"/>
                    </a:cubicBezTo>
                    <a:cubicBezTo>
                      <a:pt x="576" y="116"/>
                      <a:pt x="562" y="116"/>
                      <a:pt x="546" y="116"/>
                    </a:cubicBezTo>
                    <a:cubicBezTo>
                      <a:pt x="546" y="84"/>
                      <a:pt x="546" y="54"/>
                      <a:pt x="546" y="23"/>
                    </a:cubicBezTo>
                    <a:cubicBezTo>
                      <a:pt x="460" y="23"/>
                      <a:pt x="376" y="23"/>
                      <a:pt x="291" y="23"/>
                    </a:cubicBezTo>
                    <a:cubicBezTo>
                      <a:pt x="291" y="54"/>
                      <a:pt x="291" y="85"/>
                      <a:pt x="291" y="116"/>
                    </a:cubicBezTo>
                    <a:cubicBezTo>
                      <a:pt x="275" y="116"/>
                      <a:pt x="260" y="116"/>
                      <a:pt x="245" y="116"/>
                    </a:cubicBezTo>
                    <a:cubicBezTo>
                      <a:pt x="245" y="132"/>
                      <a:pt x="245" y="147"/>
                      <a:pt x="245" y="162"/>
                    </a:cubicBezTo>
                    <a:cubicBezTo>
                      <a:pt x="229" y="162"/>
                      <a:pt x="214" y="162"/>
                      <a:pt x="199" y="162"/>
                    </a:cubicBezTo>
                    <a:cubicBezTo>
                      <a:pt x="199" y="186"/>
                      <a:pt x="199" y="208"/>
                      <a:pt x="199" y="230"/>
                    </a:cubicBezTo>
                    <a:cubicBezTo>
                      <a:pt x="238" y="230"/>
                      <a:pt x="276" y="230"/>
                      <a:pt x="314" y="230"/>
                    </a:cubicBezTo>
                    <a:cubicBezTo>
                      <a:pt x="314" y="207"/>
                      <a:pt x="314" y="185"/>
                      <a:pt x="314" y="162"/>
                    </a:cubicBezTo>
                    <a:cubicBezTo>
                      <a:pt x="298" y="162"/>
                      <a:pt x="283" y="162"/>
                      <a:pt x="268" y="162"/>
                    </a:cubicBezTo>
                    <a:cubicBezTo>
                      <a:pt x="268" y="153"/>
                      <a:pt x="268" y="146"/>
                      <a:pt x="268" y="139"/>
                    </a:cubicBezTo>
                    <a:cubicBezTo>
                      <a:pt x="315" y="139"/>
                      <a:pt x="361" y="139"/>
                      <a:pt x="406" y="139"/>
                    </a:cubicBezTo>
                    <a:cubicBezTo>
                      <a:pt x="406" y="147"/>
                      <a:pt x="406" y="154"/>
                      <a:pt x="406" y="162"/>
                    </a:cubicBezTo>
                    <a:cubicBezTo>
                      <a:pt x="391" y="162"/>
                      <a:pt x="376" y="162"/>
                      <a:pt x="361" y="162"/>
                    </a:cubicBezTo>
                    <a:cubicBezTo>
                      <a:pt x="361" y="185"/>
                      <a:pt x="361" y="208"/>
                      <a:pt x="361" y="231"/>
                    </a:cubicBezTo>
                    <a:cubicBezTo>
                      <a:pt x="377" y="231"/>
                      <a:pt x="391" y="231"/>
                      <a:pt x="406" y="2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Freeform 43">
                <a:extLst>
                  <a:ext uri="{FF2B5EF4-FFF2-40B4-BE49-F238E27FC236}">
                    <a16:creationId xmlns:a16="http://schemas.microsoft.com/office/drawing/2014/main" id="{A39053D2-6A45-4602-A554-EE7B63D4E5F2}"/>
                  </a:ext>
                </a:extLst>
              </p:cNvPr>
              <p:cNvSpPr>
                <a:spLocks/>
              </p:cNvSpPr>
              <p:nvPr/>
            </p:nvSpPr>
            <p:spPr bwMode="auto">
              <a:xfrm>
                <a:off x="-2987675" y="4318000"/>
                <a:ext cx="525463" cy="1663700"/>
              </a:xfrm>
              <a:custGeom>
                <a:avLst/>
                <a:gdLst>
                  <a:gd name="T0" fmla="*/ 0 w 139"/>
                  <a:gd name="T1" fmla="*/ 440 h 440"/>
                  <a:gd name="T2" fmla="*/ 0 w 139"/>
                  <a:gd name="T3" fmla="*/ 428 h 440"/>
                  <a:gd name="T4" fmla="*/ 0 w 139"/>
                  <a:gd name="T5" fmla="*/ 65 h 440"/>
                  <a:gd name="T6" fmla="*/ 66 w 139"/>
                  <a:gd name="T7" fmla="*/ 0 h 440"/>
                  <a:gd name="T8" fmla="*/ 139 w 139"/>
                  <a:gd name="T9" fmla="*/ 0 h 440"/>
                  <a:gd name="T10" fmla="*/ 139 w 139"/>
                  <a:gd name="T11" fmla="*/ 417 h 440"/>
                  <a:gd name="T12" fmla="*/ 99 w 139"/>
                  <a:gd name="T13" fmla="*/ 417 h 440"/>
                  <a:gd name="T14" fmla="*/ 52 w 139"/>
                  <a:gd name="T15" fmla="*/ 418 h 440"/>
                  <a:gd name="T16" fmla="*/ 0 w 139"/>
                  <a:gd name="T17" fmla="*/ 44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9" h="440">
                    <a:moveTo>
                      <a:pt x="0" y="440"/>
                    </a:moveTo>
                    <a:cubicBezTo>
                      <a:pt x="0" y="436"/>
                      <a:pt x="0" y="432"/>
                      <a:pt x="0" y="428"/>
                    </a:cubicBezTo>
                    <a:cubicBezTo>
                      <a:pt x="0" y="307"/>
                      <a:pt x="0" y="186"/>
                      <a:pt x="0" y="65"/>
                    </a:cubicBezTo>
                    <a:cubicBezTo>
                      <a:pt x="0" y="23"/>
                      <a:pt x="24" y="0"/>
                      <a:pt x="66" y="0"/>
                    </a:cubicBezTo>
                    <a:cubicBezTo>
                      <a:pt x="90" y="0"/>
                      <a:pt x="114" y="0"/>
                      <a:pt x="139" y="0"/>
                    </a:cubicBezTo>
                    <a:cubicBezTo>
                      <a:pt x="139" y="139"/>
                      <a:pt x="139" y="277"/>
                      <a:pt x="139" y="417"/>
                    </a:cubicBezTo>
                    <a:cubicBezTo>
                      <a:pt x="125" y="417"/>
                      <a:pt x="112" y="417"/>
                      <a:pt x="99" y="417"/>
                    </a:cubicBezTo>
                    <a:cubicBezTo>
                      <a:pt x="83" y="417"/>
                      <a:pt x="67" y="417"/>
                      <a:pt x="52" y="418"/>
                    </a:cubicBezTo>
                    <a:cubicBezTo>
                      <a:pt x="36" y="419"/>
                      <a:pt x="30" y="421"/>
                      <a:pt x="0" y="4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Freeform 44">
                <a:extLst>
                  <a:ext uri="{FF2B5EF4-FFF2-40B4-BE49-F238E27FC236}">
                    <a16:creationId xmlns:a16="http://schemas.microsoft.com/office/drawing/2014/main" id="{F4A80BE9-FA6A-45DF-A900-17FFDF88C2BF}"/>
                  </a:ext>
                </a:extLst>
              </p:cNvPr>
              <p:cNvSpPr>
                <a:spLocks/>
              </p:cNvSpPr>
              <p:nvPr/>
            </p:nvSpPr>
            <p:spPr bwMode="auto">
              <a:xfrm>
                <a:off x="-2500313" y="6510338"/>
                <a:ext cx="169863" cy="347663"/>
              </a:xfrm>
              <a:custGeom>
                <a:avLst/>
                <a:gdLst>
                  <a:gd name="T0" fmla="*/ 45 w 45"/>
                  <a:gd name="T1" fmla="*/ 92 h 92"/>
                  <a:gd name="T2" fmla="*/ 0 w 45"/>
                  <a:gd name="T3" fmla="*/ 92 h 92"/>
                  <a:gd name="T4" fmla="*/ 0 w 45"/>
                  <a:gd name="T5" fmla="*/ 0 h 92"/>
                  <a:gd name="T6" fmla="*/ 45 w 45"/>
                  <a:gd name="T7" fmla="*/ 0 h 92"/>
                  <a:gd name="T8" fmla="*/ 45 w 45"/>
                  <a:gd name="T9" fmla="*/ 92 h 92"/>
                </a:gdLst>
                <a:ahLst/>
                <a:cxnLst>
                  <a:cxn ang="0">
                    <a:pos x="T0" y="T1"/>
                  </a:cxn>
                  <a:cxn ang="0">
                    <a:pos x="T2" y="T3"/>
                  </a:cxn>
                  <a:cxn ang="0">
                    <a:pos x="T4" y="T5"/>
                  </a:cxn>
                  <a:cxn ang="0">
                    <a:pos x="T6" y="T7"/>
                  </a:cxn>
                  <a:cxn ang="0">
                    <a:pos x="T8" y="T9"/>
                  </a:cxn>
                </a:cxnLst>
                <a:rect l="0" t="0" r="r" b="b"/>
                <a:pathLst>
                  <a:path w="45" h="92">
                    <a:moveTo>
                      <a:pt x="45" y="92"/>
                    </a:moveTo>
                    <a:cubicBezTo>
                      <a:pt x="29" y="92"/>
                      <a:pt x="15" y="92"/>
                      <a:pt x="0" y="92"/>
                    </a:cubicBezTo>
                    <a:cubicBezTo>
                      <a:pt x="0" y="61"/>
                      <a:pt x="0" y="31"/>
                      <a:pt x="0" y="0"/>
                    </a:cubicBezTo>
                    <a:cubicBezTo>
                      <a:pt x="15" y="0"/>
                      <a:pt x="29" y="0"/>
                      <a:pt x="45" y="0"/>
                    </a:cubicBezTo>
                    <a:cubicBezTo>
                      <a:pt x="45" y="31"/>
                      <a:pt x="45" y="61"/>
                      <a:pt x="45" y="9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Freeform 45">
                <a:extLst>
                  <a:ext uri="{FF2B5EF4-FFF2-40B4-BE49-F238E27FC236}">
                    <a16:creationId xmlns:a16="http://schemas.microsoft.com/office/drawing/2014/main" id="{3EE4D7CB-280F-440D-B142-E1EB68E2858D}"/>
                  </a:ext>
                </a:extLst>
              </p:cNvPr>
              <p:cNvSpPr>
                <a:spLocks/>
              </p:cNvSpPr>
              <p:nvPr/>
            </p:nvSpPr>
            <p:spPr bwMode="auto">
              <a:xfrm>
                <a:off x="-749300" y="6543675"/>
                <a:ext cx="222250" cy="276225"/>
              </a:xfrm>
              <a:custGeom>
                <a:avLst/>
                <a:gdLst>
                  <a:gd name="T0" fmla="*/ 59 w 59"/>
                  <a:gd name="T1" fmla="*/ 37 h 73"/>
                  <a:gd name="T2" fmla="*/ 0 w 59"/>
                  <a:gd name="T3" fmla="*/ 73 h 73"/>
                  <a:gd name="T4" fmla="*/ 0 w 59"/>
                  <a:gd name="T5" fmla="*/ 0 h 73"/>
                  <a:gd name="T6" fmla="*/ 59 w 59"/>
                  <a:gd name="T7" fmla="*/ 37 h 73"/>
                </a:gdLst>
                <a:ahLst/>
                <a:cxnLst>
                  <a:cxn ang="0">
                    <a:pos x="T0" y="T1"/>
                  </a:cxn>
                  <a:cxn ang="0">
                    <a:pos x="T2" y="T3"/>
                  </a:cxn>
                  <a:cxn ang="0">
                    <a:pos x="T4" y="T5"/>
                  </a:cxn>
                  <a:cxn ang="0">
                    <a:pos x="T6" y="T7"/>
                  </a:cxn>
                </a:cxnLst>
                <a:rect l="0" t="0" r="r" b="b"/>
                <a:pathLst>
                  <a:path w="59" h="73">
                    <a:moveTo>
                      <a:pt x="59" y="37"/>
                    </a:moveTo>
                    <a:cubicBezTo>
                      <a:pt x="38" y="49"/>
                      <a:pt x="20" y="61"/>
                      <a:pt x="0" y="73"/>
                    </a:cubicBezTo>
                    <a:cubicBezTo>
                      <a:pt x="0" y="48"/>
                      <a:pt x="0" y="25"/>
                      <a:pt x="0" y="0"/>
                    </a:cubicBezTo>
                    <a:cubicBezTo>
                      <a:pt x="20" y="12"/>
                      <a:pt x="38" y="24"/>
                      <a:pt x="59"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Freeform 46">
                <a:extLst>
                  <a:ext uri="{FF2B5EF4-FFF2-40B4-BE49-F238E27FC236}">
                    <a16:creationId xmlns:a16="http://schemas.microsoft.com/office/drawing/2014/main" id="{EE68341D-B585-42EC-BDDB-A7D9EAB9BA62}"/>
                  </a:ext>
                </a:extLst>
              </p:cNvPr>
              <p:cNvSpPr>
                <a:spLocks/>
              </p:cNvSpPr>
              <p:nvPr/>
            </p:nvSpPr>
            <p:spPr bwMode="auto">
              <a:xfrm>
                <a:off x="-927100" y="6510338"/>
                <a:ext cx="85725" cy="344488"/>
              </a:xfrm>
              <a:custGeom>
                <a:avLst/>
                <a:gdLst>
                  <a:gd name="T0" fmla="*/ 0 w 23"/>
                  <a:gd name="T1" fmla="*/ 0 h 91"/>
                  <a:gd name="T2" fmla="*/ 23 w 23"/>
                  <a:gd name="T3" fmla="*/ 0 h 91"/>
                  <a:gd name="T4" fmla="*/ 23 w 23"/>
                  <a:gd name="T5" fmla="*/ 91 h 91"/>
                  <a:gd name="T6" fmla="*/ 0 w 23"/>
                  <a:gd name="T7" fmla="*/ 91 h 91"/>
                  <a:gd name="T8" fmla="*/ 0 w 23"/>
                  <a:gd name="T9" fmla="*/ 0 h 91"/>
                </a:gdLst>
                <a:ahLst/>
                <a:cxnLst>
                  <a:cxn ang="0">
                    <a:pos x="T0" y="T1"/>
                  </a:cxn>
                  <a:cxn ang="0">
                    <a:pos x="T2" y="T3"/>
                  </a:cxn>
                  <a:cxn ang="0">
                    <a:pos x="T4" y="T5"/>
                  </a:cxn>
                  <a:cxn ang="0">
                    <a:pos x="T6" y="T7"/>
                  </a:cxn>
                  <a:cxn ang="0">
                    <a:pos x="T8" y="T9"/>
                  </a:cxn>
                </a:cxnLst>
                <a:rect l="0" t="0" r="r" b="b"/>
                <a:pathLst>
                  <a:path w="23" h="91">
                    <a:moveTo>
                      <a:pt x="0" y="0"/>
                    </a:moveTo>
                    <a:cubicBezTo>
                      <a:pt x="8" y="0"/>
                      <a:pt x="15" y="0"/>
                      <a:pt x="23" y="0"/>
                    </a:cubicBezTo>
                    <a:cubicBezTo>
                      <a:pt x="23" y="31"/>
                      <a:pt x="23" y="61"/>
                      <a:pt x="23" y="91"/>
                    </a:cubicBezTo>
                    <a:cubicBezTo>
                      <a:pt x="15" y="91"/>
                      <a:pt x="8" y="91"/>
                      <a:pt x="0" y="91"/>
                    </a:cubicBezTo>
                    <a:cubicBezTo>
                      <a:pt x="0" y="61"/>
                      <a:pt x="0" y="31"/>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Freeform 47">
                <a:extLst>
                  <a:ext uri="{FF2B5EF4-FFF2-40B4-BE49-F238E27FC236}">
                    <a16:creationId xmlns:a16="http://schemas.microsoft.com/office/drawing/2014/main" id="{11449710-E198-4893-B971-7855E86560BF}"/>
                  </a:ext>
                </a:extLst>
              </p:cNvPr>
              <p:cNvSpPr>
                <a:spLocks/>
              </p:cNvSpPr>
              <p:nvPr/>
            </p:nvSpPr>
            <p:spPr bwMode="auto">
              <a:xfrm>
                <a:off x="-2062163" y="6510338"/>
                <a:ext cx="79375" cy="347663"/>
              </a:xfrm>
              <a:custGeom>
                <a:avLst/>
                <a:gdLst>
                  <a:gd name="T0" fmla="*/ 21 w 21"/>
                  <a:gd name="T1" fmla="*/ 92 h 92"/>
                  <a:gd name="T2" fmla="*/ 0 w 21"/>
                  <a:gd name="T3" fmla="*/ 92 h 92"/>
                  <a:gd name="T4" fmla="*/ 0 w 21"/>
                  <a:gd name="T5" fmla="*/ 0 h 92"/>
                  <a:gd name="T6" fmla="*/ 21 w 21"/>
                  <a:gd name="T7" fmla="*/ 0 h 92"/>
                  <a:gd name="T8" fmla="*/ 21 w 21"/>
                  <a:gd name="T9" fmla="*/ 92 h 92"/>
                </a:gdLst>
                <a:ahLst/>
                <a:cxnLst>
                  <a:cxn ang="0">
                    <a:pos x="T0" y="T1"/>
                  </a:cxn>
                  <a:cxn ang="0">
                    <a:pos x="T2" y="T3"/>
                  </a:cxn>
                  <a:cxn ang="0">
                    <a:pos x="T4" y="T5"/>
                  </a:cxn>
                  <a:cxn ang="0">
                    <a:pos x="T6" y="T7"/>
                  </a:cxn>
                  <a:cxn ang="0">
                    <a:pos x="T8" y="T9"/>
                  </a:cxn>
                </a:cxnLst>
                <a:rect l="0" t="0" r="r" b="b"/>
                <a:pathLst>
                  <a:path w="21" h="92">
                    <a:moveTo>
                      <a:pt x="21" y="92"/>
                    </a:moveTo>
                    <a:cubicBezTo>
                      <a:pt x="14" y="92"/>
                      <a:pt x="7" y="92"/>
                      <a:pt x="0" y="92"/>
                    </a:cubicBezTo>
                    <a:cubicBezTo>
                      <a:pt x="0" y="61"/>
                      <a:pt x="0" y="31"/>
                      <a:pt x="0" y="0"/>
                    </a:cubicBezTo>
                    <a:cubicBezTo>
                      <a:pt x="6" y="0"/>
                      <a:pt x="13" y="0"/>
                      <a:pt x="21" y="0"/>
                    </a:cubicBezTo>
                    <a:cubicBezTo>
                      <a:pt x="21" y="31"/>
                      <a:pt x="21" y="61"/>
                      <a:pt x="21" y="9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Freeform 48">
                <a:extLst>
                  <a:ext uri="{FF2B5EF4-FFF2-40B4-BE49-F238E27FC236}">
                    <a16:creationId xmlns:a16="http://schemas.microsoft.com/office/drawing/2014/main" id="{3FF2AD29-D7D3-43CB-9742-2CB05AA97371}"/>
                  </a:ext>
                </a:extLst>
              </p:cNvPr>
              <p:cNvSpPr>
                <a:spLocks/>
              </p:cNvSpPr>
              <p:nvPr/>
            </p:nvSpPr>
            <p:spPr bwMode="auto">
              <a:xfrm>
                <a:off x="-2239963" y="6638925"/>
                <a:ext cx="84138" cy="87313"/>
              </a:xfrm>
              <a:custGeom>
                <a:avLst/>
                <a:gdLst>
                  <a:gd name="T0" fmla="*/ 0 w 22"/>
                  <a:gd name="T1" fmla="*/ 0 h 23"/>
                  <a:gd name="T2" fmla="*/ 22 w 22"/>
                  <a:gd name="T3" fmla="*/ 0 h 23"/>
                  <a:gd name="T4" fmla="*/ 22 w 22"/>
                  <a:gd name="T5" fmla="*/ 23 h 23"/>
                  <a:gd name="T6" fmla="*/ 0 w 22"/>
                  <a:gd name="T7" fmla="*/ 23 h 23"/>
                  <a:gd name="T8" fmla="*/ 0 w 22"/>
                  <a:gd name="T9" fmla="*/ 0 h 23"/>
                </a:gdLst>
                <a:ahLst/>
                <a:cxnLst>
                  <a:cxn ang="0">
                    <a:pos x="T0" y="T1"/>
                  </a:cxn>
                  <a:cxn ang="0">
                    <a:pos x="T2" y="T3"/>
                  </a:cxn>
                  <a:cxn ang="0">
                    <a:pos x="T4" y="T5"/>
                  </a:cxn>
                  <a:cxn ang="0">
                    <a:pos x="T6" y="T7"/>
                  </a:cxn>
                  <a:cxn ang="0">
                    <a:pos x="T8" y="T9"/>
                  </a:cxn>
                </a:cxnLst>
                <a:rect l="0" t="0" r="r" b="b"/>
                <a:pathLst>
                  <a:path w="22" h="23">
                    <a:moveTo>
                      <a:pt x="0" y="0"/>
                    </a:moveTo>
                    <a:cubicBezTo>
                      <a:pt x="8" y="0"/>
                      <a:pt x="15" y="0"/>
                      <a:pt x="22" y="0"/>
                    </a:cubicBezTo>
                    <a:cubicBezTo>
                      <a:pt x="22" y="8"/>
                      <a:pt x="22" y="15"/>
                      <a:pt x="22" y="23"/>
                    </a:cubicBezTo>
                    <a:cubicBezTo>
                      <a:pt x="15" y="23"/>
                      <a:pt x="8" y="23"/>
                      <a:pt x="0" y="23"/>
                    </a:cubicBezTo>
                    <a:cubicBezTo>
                      <a:pt x="0" y="16"/>
                      <a:pt x="0" y="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Freeform 49">
                <a:extLst>
                  <a:ext uri="{FF2B5EF4-FFF2-40B4-BE49-F238E27FC236}">
                    <a16:creationId xmlns:a16="http://schemas.microsoft.com/office/drawing/2014/main" id="{921D83CC-FC46-4377-93BA-B12719411C59}"/>
                  </a:ext>
                </a:extLst>
              </p:cNvPr>
              <p:cNvSpPr>
                <a:spLocks noEditPoints="1"/>
              </p:cNvSpPr>
              <p:nvPr/>
            </p:nvSpPr>
            <p:spPr bwMode="auto">
              <a:xfrm>
                <a:off x="-1800225" y="4979988"/>
                <a:ext cx="781050" cy="255588"/>
              </a:xfrm>
              <a:custGeom>
                <a:avLst/>
                <a:gdLst>
                  <a:gd name="T0" fmla="*/ 0 w 207"/>
                  <a:gd name="T1" fmla="*/ 68 h 68"/>
                  <a:gd name="T2" fmla="*/ 0 w 207"/>
                  <a:gd name="T3" fmla="*/ 0 h 68"/>
                  <a:gd name="T4" fmla="*/ 207 w 207"/>
                  <a:gd name="T5" fmla="*/ 0 h 68"/>
                  <a:gd name="T6" fmla="*/ 207 w 207"/>
                  <a:gd name="T7" fmla="*/ 68 h 68"/>
                  <a:gd name="T8" fmla="*/ 0 w 207"/>
                  <a:gd name="T9" fmla="*/ 68 h 68"/>
                  <a:gd name="T10" fmla="*/ 138 w 207"/>
                  <a:gd name="T11" fmla="*/ 44 h 68"/>
                  <a:gd name="T12" fmla="*/ 138 w 207"/>
                  <a:gd name="T13" fmla="*/ 23 h 68"/>
                  <a:gd name="T14" fmla="*/ 69 w 207"/>
                  <a:gd name="T15" fmla="*/ 23 h 68"/>
                  <a:gd name="T16" fmla="*/ 69 w 207"/>
                  <a:gd name="T17" fmla="*/ 44 h 68"/>
                  <a:gd name="T18" fmla="*/ 138 w 207"/>
                  <a:gd name="T19" fmla="*/ 44 h 68"/>
                  <a:gd name="T20" fmla="*/ 23 w 207"/>
                  <a:gd name="T21" fmla="*/ 23 h 68"/>
                  <a:gd name="T22" fmla="*/ 23 w 207"/>
                  <a:gd name="T23" fmla="*/ 44 h 68"/>
                  <a:gd name="T24" fmla="*/ 45 w 207"/>
                  <a:gd name="T25" fmla="*/ 44 h 68"/>
                  <a:gd name="T26" fmla="*/ 45 w 207"/>
                  <a:gd name="T27" fmla="*/ 23 h 68"/>
                  <a:gd name="T28" fmla="*/ 23 w 207"/>
                  <a:gd name="T29" fmla="*/ 23 h 68"/>
                  <a:gd name="T30" fmla="*/ 162 w 207"/>
                  <a:gd name="T31" fmla="*/ 44 h 68"/>
                  <a:gd name="T32" fmla="*/ 184 w 207"/>
                  <a:gd name="T33" fmla="*/ 44 h 68"/>
                  <a:gd name="T34" fmla="*/ 184 w 207"/>
                  <a:gd name="T35" fmla="*/ 23 h 68"/>
                  <a:gd name="T36" fmla="*/ 162 w 207"/>
                  <a:gd name="T37" fmla="*/ 23 h 68"/>
                  <a:gd name="T38" fmla="*/ 162 w 207"/>
                  <a:gd name="T39" fmla="*/ 4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7" h="68">
                    <a:moveTo>
                      <a:pt x="0" y="68"/>
                    </a:moveTo>
                    <a:cubicBezTo>
                      <a:pt x="0" y="45"/>
                      <a:pt x="0" y="23"/>
                      <a:pt x="0" y="0"/>
                    </a:cubicBezTo>
                    <a:cubicBezTo>
                      <a:pt x="69" y="0"/>
                      <a:pt x="138" y="0"/>
                      <a:pt x="207" y="0"/>
                    </a:cubicBezTo>
                    <a:cubicBezTo>
                      <a:pt x="207" y="22"/>
                      <a:pt x="207" y="45"/>
                      <a:pt x="207" y="68"/>
                    </a:cubicBezTo>
                    <a:cubicBezTo>
                      <a:pt x="138" y="68"/>
                      <a:pt x="70" y="68"/>
                      <a:pt x="0" y="68"/>
                    </a:cubicBezTo>
                    <a:close/>
                    <a:moveTo>
                      <a:pt x="138" y="44"/>
                    </a:moveTo>
                    <a:cubicBezTo>
                      <a:pt x="138" y="37"/>
                      <a:pt x="138" y="30"/>
                      <a:pt x="138" y="23"/>
                    </a:cubicBezTo>
                    <a:cubicBezTo>
                      <a:pt x="115" y="23"/>
                      <a:pt x="92" y="23"/>
                      <a:pt x="69" y="23"/>
                    </a:cubicBezTo>
                    <a:cubicBezTo>
                      <a:pt x="69" y="30"/>
                      <a:pt x="69" y="37"/>
                      <a:pt x="69" y="44"/>
                    </a:cubicBezTo>
                    <a:cubicBezTo>
                      <a:pt x="92" y="44"/>
                      <a:pt x="115" y="44"/>
                      <a:pt x="138" y="44"/>
                    </a:cubicBezTo>
                    <a:close/>
                    <a:moveTo>
                      <a:pt x="23" y="23"/>
                    </a:moveTo>
                    <a:cubicBezTo>
                      <a:pt x="23" y="30"/>
                      <a:pt x="23" y="37"/>
                      <a:pt x="23" y="44"/>
                    </a:cubicBezTo>
                    <a:cubicBezTo>
                      <a:pt x="31" y="44"/>
                      <a:pt x="37" y="44"/>
                      <a:pt x="45" y="44"/>
                    </a:cubicBezTo>
                    <a:cubicBezTo>
                      <a:pt x="45" y="37"/>
                      <a:pt x="45" y="30"/>
                      <a:pt x="45" y="23"/>
                    </a:cubicBezTo>
                    <a:cubicBezTo>
                      <a:pt x="37" y="23"/>
                      <a:pt x="30" y="23"/>
                      <a:pt x="23" y="23"/>
                    </a:cubicBezTo>
                    <a:close/>
                    <a:moveTo>
                      <a:pt x="162" y="44"/>
                    </a:moveTo>
                    <a:cubicBezTo>
                      <a:pt x="170" y="44"/>
                      <a:pt x="177" y="44"/>
                      <a:pt x="184" y="44"/>
                    </a:cubicBezTo>
                    <a:cubicBezTo>
                      <a:pt x="184" y="37"/>
                      <a:pt x="184" y="30"/>
                      <a:pt x="184" y="23"/>
                    </a:cubicBezTo>
                    <a:cubicBezTo>
                      <a:pt x="176" y="23"/>
                      <a:pt x="169" y="23"/>
                      <a:pt x="162" y="23"/>
                    </a:cubicBezTo>
                    <a:cubicBezTo>
                      <a:pt x="162" y="30"/>
                      <a:pt x="162" y="37"/>
                      <a:pt x="162" y="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Freeform 50">
                <a:extLst>
                  <a:ext uri="{FF2B5EF4-FFF2-40B4-BE49-F238E27FC236}">
                    <a16:creationId xmlns:a16="http://schemas.microsoft.com/office/drawing/2014/main" id="{F02AA654-5288-4D6B-893B-9224E8F21BF4}"/>
                  </a:ext>
                </a:extLst>
              </p:cNvPr>
              <p:cNvSpPr>
                <a:spLocks/>
              </p:cNvSpPr>
              <p:nvPr/>
            </p:nvSpPr>
            <p:spPr bwMode="auto">
              <a:xfrm>
                <a:off x="-2152650" y="5500688"/>
                <a:ext cx="260350" cy="84138"/>
              </a:xfrm>
              <a:custGeom>
                <a:avLst/>
                <a:gdLst>
                  <a:gd name="T0" fmla="*/ 0 w 69"/>
                  <a:gd name="T1" fmla="*/ 22 h 22"/>
                  <a:gd name="T2" fmla="*/ 0 w 69"/>
                  <a:gd name="T3" fmla="*/ 0 h 22"/>
                  <a:gd name="T4" fmla="*/ 69 w 69"/>
                  <a:gd name="T5" fmla="*/ 0 h 22"/>
                  <a:gd name="T6" fmla="*/ 69 w 69"/>
                  <a:gd name="T7" fmla="*/ 22 h 22"/>
                  <a:gd name="T8" fmla="*/ 0 w 69"/>
                  <a:gd name="T9" fmla="*/ 22 h 22"/>
                </a:gdLst>
                <a:ahLst/>
                <a:cxnLst>
                  <a:cxn ang="0">
                    <a:pos x="T0" y="T1"/>
                  </a:cxn>
                  <a:cxn ang="0">
                    <a:pos x="T2" y="T3"/>
                  </a:cxn>
                  <a:cxn ang="0">
                    <a:pos x="T4" y="T5"/>
                  </a:cxn>
                  <a:cxn ang="0">
                    <a:pos x="T6" y="T7"/>
                  </a:cxn>
                  <a:cxn ang="0">
                    <a:pos x="T8" y="T9"/>
                  </a:cxn>
                </a:cxnLst>
                <a:rect l="0" t="0" r="r" b="b"/>
                <a:pathLst>
                  <a:path w="69" h="22">
                    <a:moveTo>
                      <a:pt x="0" y="22"/>
                    </a:moveTo>
                    <a:cubicBezTo>
                      <a:pt x="0" y="15"/>
                      <a:pt x="0" y="8"/>
                      <a:pt x="0" y="0"/>
                    </a:cubicBezTo>
                    <a:cubicBezTo>
                      <a:pt x="23" y="0"/>
                      <a:pt x="46" y="0"/>
                      <a:pt x="69" y="0"/>
                    </a:cubicBezTo>
                    <a:cubicBezTo>
                      <a:pt x="69" y="8"/>
                      <a:pt x="69" y="15"/>
                      <a:pt x="69" y="22"/>
                    </a:cubicBezTo>
                    <a:cubicBezTo>
                      <a:pt x="46" y="22"/>
                      <a:pt x="23" y="22"/>
                      <a:pt x="0"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Freeform 51">
                <a:extLst>
                  <a:ext uri="{FF2B5EF4-FFF2-40B4-BE49-F238E27FC236}">
                    <a16:creationId xmlns:a16="http://schemas.microsoft.com/office/drawing/2014/main" id="{DEF3C5A5-9788-4174-B3A4-67D50FC9F47E}"/>
                  </a:ext>
                </a:extLst>
              </p:cNvPr>
              <p:cNvSpPr>
                <a:spLocks/>
              </p:cNvSpPr>
              <p:nvPr/>
            </p:nvSpPr>
            <p:spPr bwMode="auto">
              <a:xfrm>
                <a:off x="-1539875" y="5500688"/>
                <a:ext cx="260350" cy="84138"/>
              </a:xfrm>
              <a:custGeom>
                <a:avLst/>
                <a:gdLst>
                  <a:gd name="T0" fmla="*/ 69 w 69"/>
                  <a:gd name="T1" fmla="*/ 0 h 22"/>
                  <a:gd name="T2" fmla="*/ 69 w 69"/>
                  <a:gd name="T3" fmla="*/ 22 h 22"/>
                  <a:gd name="T4" fmla="*/ 0 w 69"/>
                  <a:gd name="T5" fmla="*/ 22 h 22"/>
                  <a:gd name="T6" fmla="*/ 0 w 69"/>
                  <a:gd name="T7" fmla="*/ 0 h 22"/>
                  <a:gd name="T8" fmla="*/ 69 w 69"/>
                  <a:gd name="T9" fmla="*/ 0 h 22"/>
                </a:gdLst>
                <a:ahLst/>
                <a:cxnLst>
                  <a:cxn ang="0">
                    <a:pos x="T0" y="T1"/>
                  </a:cxn>
                  <a:cxn ang="0">
                    <a:pos x="T2" y="T3"/>
                  </a:cxn>
                  <a:cxn ang="0">
                    <a:pos x="T4" y="T5"/>
                  </a:cxn>
                  <a:cxn ang="0">
                    <a:pos x="T6" y="T7"/>
                  </a:cxn>
                  <a:cxn ang="0">
                    <a:pos x="T8" y="T9"/>
                  </a:cxn>
                </a:cxnLst>
                <a:rect l="0" t="0" r="r" b="b"/>
                <a:pathLst>
                  <a:path w="69" h="22">
                    <a:moveTo>
                      <a:pt x="69" y="0"/>
                    </a:moveTo>
                    <a:cubicBezTo>
                      <a:pt x="69" y="8"/>
                      <a:pt x="69" y="15"/>
                      <a:pt x="69" y="22"/>
                    </a:cubicBezTo>
                    <a:cubicBezTo>
                      <a:pt x="46" y="22"/>
                      <a:pt x="24" y="22"/>
                      <a:pt x="0" y="22"/>
                    </a:cubicBezTo>
                    <a:cubicBezTo>
                      <a:pt x="0" y="16"/>
                      <a:pt x="0" y="8"/>
                      <a:pt x="0" y="0"/>
                    </a:cubicBezTo>
                    <a:cubicBezTo>
                      <a:pt x="23" y="0"/>
                      <a:pt x="45" y="0"/>
                      <a:pt x="6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Freeform 52">
                <a:extLst>
                  <a:ext uri="{FF2B5EF4-FFF2-40B4-BE49-F238E27FC236}">
                    <a16:creationId xmlns:a16="http://schemas.microsoft.com/office/drawing/2014/main" id="{86C312B4-B931-48E1-BC8E-DA829C10B780}"/>
                  </a:ext>
                </a:extLst>
              </p:cNvPr>
              <p:cNvSpPr>
                <a:spLocks/>
              </p:cNvSpPr>
              <p:nvPr/>
            </p:nvSpPr>
            <p:spPr bwMode="auto">
              <a:xfrm>
                <a:off x="-927100" y="5500688"/>
                <a:ext cx="260350" cy="84138"/>
              </a:xfrm>
              <a:custGeom>
                <a:avLst/>
                <a:gdLst>
                  <a:gd name="T0" fmla="*/ 0 w 69"/>
                  <a:gd name="T1" fmla="*/ 0 h 22"/>
                  <a:gd name="T2" fmla="*/ 69 w 69"/>
                  <a:gd name="T3" fmla="*/ 0 h 22"/>
                  <a:gd name="T4" fmla="*/ 69 w 69"/>
                  <a:gd name="T5" fmla="*/ 22 h 22"/>
                  <a:gd name="T6" fmla="*/ 0 w 69"/>
                  <a:gd name="T7" fmla="*/ 22 h 22"/>
                  <a:gd name="T8" fmla="*/ 0 w 69"/>
                  <a:gd name="T9" fmla="*/ 0 h 22"/>
                </a:gdLst>
                <a:ahLst/>
                <a:cxnLst>
                  <a:cxn ang="0">
                    <a:pos x="T0" y="T1"/>
                  </a:cxn>
                  <a:cxn ang="0">
                    <a:pos x="T2" y="T3"/>
                  </a:cxn>
                  <a:cxn ang="0">
                    <a:pos x="T4" y="T5"/>
                  </a:cxn>
                  <a:cxn ang="0">
                    <a:pos x="T6" y="T7"/>
                  </a:cxn>
                  <a:cxn ang="0">
                    <a:pos x="T8" y="T9"/>
                  </a:cxn>
                </a:cxnLst>
                <a:rect l="0" t="0" r="r" b="b"/>
                <a:pathLst>
                  <a:path w="69" h="22">
                    <a:moveTo>
                      <a:pt x="0" y="0"/>
                    </a:moveTo>
                    <a:cubicBezTo>
                      <a:pt x="24" y="0"/>
                      <a:pt x="46" y="0"/>
                      <a:pt x="69" y="0"/>
                    </a:cubicBezTo>
                    <a:cubicBezTo>
                      <a:pt x="69" y="8"/>
                      <a:pt x="69" y="15"/>
                      <a:pt x="69" y="22"/>
                    </a:cubicBezTo>
                    <a:cubicBezTo>
                      <a:pt x="46" y="22"/>
                      <a:pt x="24" y="22"/>
                      <a:pt x="0" y="22"/>
                    </a:cubicBezTo>
                    <a:cubicBezTo>
                      <a:pt x="0" y="15"/>
                      <a:pt x="0" y="8"/>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Freeform 53">
                <a:extLst>
                  <a:ext uri="{FF2B5EF4-FFF2-40B4-BE49-F238E27FC236}">
                    <a16:creationId xmlns:a16="http://schemas.microsoft.com/office/drawing/2014/main" id="{95C51D7C-C032-4272-B88F-F87727109226}"/>
                  </a:ext>
                </a:extLst>
              </p:cNvPr>
              <p:cNvSpPr>
                <a:spLocks/>
              </p:cNvSpPr>
              <p:nvPr/>
            </p:nvSpPr>
            <p:spPr bwMode="auto">
              <a:xfrm>
                <a:off x="-1717675" y="6026150"/>
                <a:ext cx="90488" cy="95250"/>
              </a:xfrm>
              <a:custGeom>
                <a:avLst/>
                <a:gdLst>
                  <a:gd name="T0" fmla="*/ 9 w 24"/>
                  <a:gd name="T1" fmla="*/ 24 h 25"/>
                  <a:gd name="T2" fmla="*/ 1 w 24"/>
                  <a:gd name="T3" fmla="*/ 11 h 25"/>
                  <a:gd name="T4" fmla="*/ 12 w 24"/>
                  <a:gd name="T5" fmla="*/ 0 h 25"/>
                  <a:gd name="T6" fmla="*/ 23 w 24"/>
                  <a:gd name="T7" fmla="*/ 12 h 25"/>
                  <a:gd name="T8" fmla="*/ 14 w 24"/>
                  <a:gd name="T9" fmla="*/ 25 h 25"/>
                  <a:gd name="T10" fmla="*/ 9 w 24"/>
                  <a:gd name="T11" fmla="*/ 24 h 25"/>
                </a:gdLst>
                <a:ahLst/>
                <a:cxnLst>
                  <a:cxn ang="0">
                    <a:pos x="T0" y="T1"/>
                  </a:cxn>
                  <a:cxn ang="0">
                    <a:pos x="T2" y="T3"/>
                  </a:cxn>
                  <a:cxn ang="0">
                    <a:pos x="T4" y="T5"/>
                  </a:cxn>
                  <a:cxn ang="0">
                    <a:pos x="T6" y="T7"/>
                  </a:cxn>
                  <a:cxn ang="0">
                    <a:pos x="T8" y="T9"/>
                  </a:cxn>
                  <a:cxn ang="0">
                    <a:pos x="T10" y="T11"/>
                  </a:cxn>
                </a:cxnLst>
                <a:rect l="0" t="0" r="r" b="b"/>
                <a:pathLst>
                  <a:path w="24" h="25">
                    <a:moveTo>
                      <a:pt x="9" y="24"/>
                    </a:moveTo>
                    <a:cubicBezTo>
                      <a:pt x="6" y="20"/>
                      <a:pt x="2" y="16"/>
                      <a:pt x="1" y="11"/>
                    </a:cubicBezTo>
                    <a:cubicBezTo>
                      <a:pt x="0" y="4"/>
                      <a:pt x="5" y="0"/>
                      <a:pt x="12" y="0"/>
                    </a:cubicBezTo>
                    <a:cubicBezTo>
                      <a:pt x="19" y="1"/>
                      <a:pt x="24" y="5"/>
                      <a:pt x="23" y="12"/>
                    </a:cubicBezTo>
                    <a:cubicBezTo>
                      <a:pt x="22" y="16"/>
                      <a:pt x="17" y="20"/>
                      <a:pt x="14" y="25"/>
                    </a:cubicBezTo>
                    <a:cubicBezTo>
                      <a:pt x="12" y="24"/>
                      <a:pt x="11" y="24"/>
                      <a:pt x="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Freeform 54">
                <a:extLst>
                  <a:ext uri="{FF2B5EF4-FFF2-40B4-BE49-F238E27FC236}">
                    <a16:creationId xmlns:a16="http://schemas.microsoft.com/office/drawing/2014/main" id="{E0224EAA-8340-4AB8-9FEE-06E60CAD17A3}"/>
                  </a:ext>
                </a:extLst>
              </p:cNvPr>
              <p:cNvSpPr>
                <a:spLocks/>
              </p:cNvSpPr>
              <p:nvPr/>
            </p:nvSpPr>
            <p:spPr bwMode="auto">
              <a:xfrm>
                <a:off x="-1192213" y="6026150"/>
                <a:ext cx="90488" cy="90488"/>
              </a:xfrm>
              <a:custGeom>
                <a:avLst/>
                <a:gdLst>
                  <a:gd name="T0" fmla="*/ 10 w 24"/>
                  <a:gd name="T1" fmla="*/ 24 h 24"/>
                  <a:gd name="T2" fmla="*/ 1 w 24"/>
                  <a:gd name="T3" fmla="*/ 11 h 24"/>
                  <a:gd name="T4" fmla="*/ 12 w 24"/>
                  <a:gd name="T5" fmla="*/ 0 h 24"/>
                  <a:gd name="T6" fmla="*/ 23 w 24"/>
                  <a:gd name="T7" fmla="*/ 11 h 24"/>
                  <a:gd name="T8" fmla="*/ 15 w 24"/>
                  <a:gd name="T9" fmla="*/ 24 h 24"/>
                  <a:gd name="T10" fmla="*/ 10 w 24"/>
                  <a:gd name="T11" fmla="*/ 24 h 24"/>
                </a:gdLst>
                <a:ahLst/>
                <a:cxnLst>
                  <a:cxn ang="0">
                    <a:pos x="T0" y="T1"/>
                  </a:cxn>
                  <a:cxn ang="0">
                    <a:pos x="T2" y="T3"/>
                  </a:cxn>
                  <a:cxn ang="0">
                    <a:pos x="T4" y="T5"/>
                  </a:cxn>
                  <a:cxn ang="0">
                    <a:pos x="T6" y="T7"/>
                  </a:cxn>
                  <a:cxn ang="0">
                    <a:pos x="T8" y="T9"/>
                  </a:cxn>
                  <a:cxn ang="0">
                    <a:pos x="T10" y="T11"/>
                  </a:cxn>
                </a:cxnLst>
                <a:rect l="0" t="0" r="r" b="b"/>
                <a:pathLst>
                  <a:path w="24" h="24">
                    <a:moveTo>
                      <a:pt x="10" y="24"/>
                    </a:moveTo>
                    <a:cubicBezTo>
                      <a:pt x="7" y="20"/>
                      <a:pt x="2" y="16"/>
                      <a:pt x="1" y="11"/>
                    </a:cubicBezTo>
                    <a:cubicBezTo>
                      <a:pt x="0" y="5"/>
                      <a:pt x="5" y="0"/>
                      <a:pt x="12" y="0"/>
                    </a:cubicBezTo>
                    <a:cubicBezTo>
                      <a:pt x="19" y="0"/>
                      <a:pt x="24" y="5"/>
                      <a:pt x="23" y="11"/>
                    </a:cubicBezTo>
                    <a:cubicBezTo>
                      <a:pt x="22" y="16"/>
                      <a:pt x="18" y="20"/>
                      <a:pt x="15" y="24"/>
                    </a:cubicBezTo>
                    <a:cubicBezTo>
                      <a:pt x="13" y="24"/>
                      <a:pt x="11" y="24"/>
                      <a:pt x="10"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127" name="组合 2126">
              <a:extLst>
                <a:ext uri="{FF2B5EF4-FFF2-40B4-BE49-F238E27FC236}">
                  <a16:creationId xmlns:a16="http://schemas.microsoft.com/office/drawing/2014/main" id="{BE65E4D5-02A6-4CD5-B616-C14006FD7551}"/>
                </a:ext>
              </a:extLst>
            </p:cNvPr>
            <p:cNvGrpSpPr/>
            <p:nvPr/>
          </p:nvGrpSpPr>
          <p:grpSpPr>
            <a:xfrm>
              <a:off x="6374827" y="2127345"/>
              <a:ext cx="391275" cy="374460"/>
              <a:chOff x="8483601" y="1677987"/>
              <a:chExt cx="554036" cy="530226"/>
            </a:xfrm>
            <a:solidFill>
              <a:schemeClr val="accent1">
                <a:lumMod val="20000"/>
                <a:lumOff val="80000"/>
              </a:schemeClr>
            </a:solidFill>
          </p:grpSpPr>
          <p:sp>
            <p:nvSpPr>
              <p:cNvPr id="2115" name="Freeform 58">
                <a:extLst>
                  <a:ext uri="{FF2B5EF4-FFF2-40B4-BE49-F238E27FC236}">
                    <a16:creationId xmlns:a16="http://schemas.microsoft.com/office/drawing/2014/main" id="{4091EE4A-FCD3-433B-94D3-7BE4E6999997}"/>
                  </a:ext>
                </a:extLst>
              </p:cNvPr>
              <p:cNvSpPr>
                <a:spLocks noEditPoints="1"/>
              </p:cNvSpPr>
              <p:nvPr/>
            </p:nvSpPr>
            <p:spPr bwMode="auto">
              <a:xfrm>
                <a:off x="8483601" y="1677987"/>
                <a:ext cx="323850" cy="315913"/>
              </a:xfrm>
              <a:custGeom>
                <a:avLst/>
                <a:gdLst>
                  <a:gd name="T0" fmla="*/ 252 w 380"/>
                  <a:gd name="T1" fmla="*/ 368 h 370"/>
                  <a:gd name="T2" fmla="*/ 251 w 380"/>
                  <a:gd name="T3" fmla="*/ 358 h 370"/>
                  <a:gd name="T4" fmla="*/ 251 w 380"/>
                  <a:gd name="T5" fmla="*/ 200 h 370"/>
                  <a:gd name="T6" fmla="*/ 262 w 380"/>
                  <a:gd name="T7" fmla="*/ 190 h 370"/>
                  <a:gd name="T8" fmla="*/ 298 w 380"/>
                  <a:gd name="T9" fmla="*/ 181 h 370"/>
                  <a:gd name="T10" fmla="*/ 311 w 380"/>
                  <a:gd name="T11" fmla="*/ 131 h 370"/>
                  <a:gd name="T12" fmla="*/ 267 w 380"/>
                  <a:gd name="T13" fmla="*/ 107 h 370"/>
                  <a:gd name="T14" fmla="*/ 231 w 380"/>
                  <a:gd name="T15" fmla="*/ 146 h 370"/>
                  <a:gd name="T16" fmla="*/ 230 w 380"/>
                  <a:gd name="T17" fmla="*/ 168 h 370"/>
                  <a:gd name="T18" fmla="*/ 188 w 380"/>
                  <a:gd name="T19" fmla="*/ 168 h 370"/>
                  <a:gd name="T20" fmla="*/ 188 w 380"/>
                  <a:gd name="T21" fmla="*/ 147 h 370"/>
                  <a:gd name="T22" fmla="*/ 146 w 380"/>
                  <a:gd name="T23" fmla="*/ 106 h 370"/>
                  <a:gd name="T24" fmla="*/ 105 w 380"/>
                  <a:gd name="T25" fmla="*/ 149 h 370"/>
                  <a:gd name="T26" fmla="*/ 146 w 380"/>
                  <a:gd name="T27" fmla="*/ 190 h 370"/>
                  <a:gd name="T28" fmla="*/ 168 w 380"/>
                  <a:gd name="T29" fmla="*/ 211 h 370"/>
                  <a:gd name="T30" fmla="*/ 168 w 380"/>
                  <a:gd name="T31" fmla="*/ 355 h 370"/>
                  <a:gd name="T32" fmla="*/ 168 w 380"/>
                  <a:gd name="T33" fmla="*/ 368 h 370"/>
                  <a:gd name="T34" fmla="*/ 144 w 380"/>
                  <a:gd name="T35" fmla="*/ 368 h 370"/>
                  <a:gd name="T36" fmla="*/ 138 w 380"/>
                  <a:gd name="T37" fmla="*/ 364 h 370"/>
                  <a:gd name="T38" fmla="*/ 71 w 380"/>
                  <a:gd name="T39" fmla="*/ 276 h 370"/>
                  <a:gd name="T40" fmla="*/ 187 w 380"/>
                  <a:gd name="T41" fmla="*/ 13 h 370"/>
                  <a:gd name="T42" fmla="*/ 377 w 380"/>
                  <a:gd name="T43" fmla="*/ 167 h 370"/>
                  <a:gd name="T44" fmla="*/ 341 w 380"/>
                  <a:gd name="T45" fmla="*/ 286 h 370"/>
                  <a:gd name="T46" fmla="*/ 288 w 380"/>
                  <a:gd name="T47" fmla="*/ 355 h 370"/>
                  <a:gd name="T48" fmla="*/ 262 w 380"/>
                  <a:gd name="T49" fmla="*/ 368 h 370"/>
                  <a:gd name="T50" fmla="*/ 252 w 380"/>
                  <a:gd name="T51" fmla="*/ 368 h 370"/>
                  <a:gd name="T52" fmla="*/ 63 w 380"/>
                  <a:gd name="T53" fmla="*/ 179 h 370"/>
                  <a:gd name="T54" fmla="*/ 85 w 380"/>
                  <a:gd name="T55" fmla="*/ 164 h 370"/>
                  <a:gd name="T56" fmla="*/ 156 w 380"/>
                  <a:gd name="T57" fmla="*/ 66 h 370"/>
                  <a:gd name="T58" fmla="*/ 165 w 380"/>
                  <a:gd name="T59" fmla="*/ 43 h 370"/>
                  <a:gd name="T60" fmla="*/ 163 w 380"/>
                  <a:gd name="T61" fmla="*/ 41 h 370"/>
                  <a:gd name="T62" fmla="*/ 63 w 380"/>
                  <a:gd name="T63" fmla="*/ 179 h 370"/>
                  <a:gd name="T64" fmla="*/ 327 w 380"/>
                  <a:gd name="T65" fmla="*/ 270 h 370"/>
                  <a:gd name="T66" fmla="*/ 356 w 380"/>
                  <a:gd name="T67" fmla="*/ 180 h 370"/>
                  <a:gd name="T68" fmla="*/ 337 w 380"/>
                  <a:gd name="T69" fmla="*/ 180 h 370"/>
                  <a:gd name="T70" fmla="*/ 329 w 380"/>
                  <a:gd name="T71" fmla="*/ 220 h 370"/>
                  <a:gd name="T72" fmla="*/ 312 w 380"/>
                  <a:gd name="T73" fmla="*/ 258 h 370"/>
                  <a:gd name="T74" fmla="*/ 327 w 380"/>
                  <a:gd name="T75" fmla="*/ 270 h 370"/>
                  <a:gd name="T76" fmla="*/ 311 w 380"/>
                  <a:gd name="T77" fmla="*/ 291 h 370"/>
                  <a:gd name="T78" fmla="*/ 294 w 380"/>
                  <a:gd name="T79" fmla="*/ 278 h 370"/>
                  <a:gd name="T80" fmla="*/ 278 w 380"/>
                  <a:gd name="T81" fmla="*/ 299 h 370"/>
                  <a:gd name="T82" fmla="*/ 295 w 380"/>
                  <a:gd name="T83" fmla="*/ 311 h 370"/>
                  <a:gd name="T84" fmla="*/ 303 w 380"/>
                  <a:gd name="T85" fmla="*/ 301 h 370"/>
                  <a:gd name="T86" fmla="*/ 311 w 380"/>
                  <a:gd name="T87" fmla="*/ 291 h 370"/>
                  <a:gd name="T88" fmla="*/ 187 w 380"/>
                  <a:gd name="T89" fmla="*/ 34 h 370"/>
                  <a:gd name="T90" fmla="*/ 190 w 380"/>
                  <a:gd name="T91" fmla="*/ 54 h 370"/>
                  <a:gd name="T92" fmla="*/ 208 w 380"/>
                  <a:gd name="T93" fmla="*/ 33 h 370"/>
                  <a:gd name="T94" fmla="*/ 187 w 380"/>
                  <a:gd name="T95" fmla="*/ 34 h 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80" h="370">
                    <a:moveTo>
                      <a:pt x="252" y="368"/>
                    </a:moveTo>
                    <a:cubicBezTo>
                      <a:pt x="252" y="364"/>
                      <a:pt x="251" y="361"/>
                      <a:pt x="251" y="358"/>
                    </a:cubicBezTo>
                    <a:cubicBezTo>
                      <a:pt x="251" y="306"/>
                      <a:pt x="251" y="253"/>
                      <a:pt x="251" y="200"/>
                    </a:cubicBezTo>
                    <a:cubicBezTo>
                      <a:pt x="251" y="192"/>
                      <a:pt x="253" y="189"/>
                      <a:pt x="262" y="190"/>
                    </a:cubicBezTo>
                    <a:cubicBezTo>
                      <a:pt x="275" y="191"/>
                      <a:pt x="287" y="190"/>
                      <a:pt x="298" y="181"/>
                    </a:cubicBezTo>
                    <a:cubicBezTo>
                      <a:pt x="313" y="169"/>
                      <a:pt x="319" y="149"/>
                      <a:pt x="311" y="131"/>
                    </a:cubicBezTo>
                    <a:cubicBezTo>
                      <a:pt x="303" y="114"/>
                      <a:pt x="284" y="104"/>
                      <a:pt x="267" y="107"/>
                    </a:cubicBezTo>
                    <a:cubicBezTo>
                      <a:pt x="246" y="110"/>
                      <a:pt x="232" y="125"/>
                      <a:pt x="231" y="146"/>
                    </a:cubicBezTo>
                    <a:cubicBezTo>
                      <a:pt x="230" y="153"/>
                      <a:pt x="230" y="161"/>
                      <a:pt x="230" y="168"/>
                    </a:cubicBezTo>
                    <a:cubicBezTo>
                      <a:pt x="216" y="168"/>
                      <a:pt x="203" y="168"/>
                      <a:pt x="188" y="168"/>
                    </a:cubicBezTo>
                    <a:cubicBezTo>
                      <a:pt x="188" y="161"/>
                      <a:pt x="188" y="154"/>
                      <a:pt x="188" y="147"/>
                    </a:cubicBezTo>
                    <a:cubicBezTo>
                      <a:pt x="187" y="124"/>
                      <a:pt x="169" y="106"/>
                      <a:pt x="146" y="106"/>
                    </a:cubicBezTo>
                    <a:cubicBezTo>
                      <a:pt x="123" y="106"/>
                      <a:pt x="104" y="126"/>
                      <a:pt x="105" y="149"/>
                    </a:cubicBezTo>
                    <a:cubicBezTo>
                      <a:pt x="105" y="171"/>
                      <a:pt x="123" y="189"/>
                      <a:pt x="146" y="190"/>
                    </a:cubicBezTo>
                    <a:cubicBezTo>
                      <a:pt x="168" y="190"/>
                      <a:pt x="168" y="190"/>
                      <a:pt x="168" y="211"/>
                    </a:cubicBezTo>
                    <a:cubicBezTo>
                      <a:pt x="168" y="259"/>
                      <a:pt x="168" y="307"/>
                      <a:pt x="168" y="355"/>
                    </a:cubicBezTo>
                    <a:cubicBezTo>
                      <a:pt x="168" y="359"/>
                      <a:pt x="168" y="363"/>
                      <a:pt x="168" y="368"/>
                    </a:cubicBezTo>
                    <a:cubicBezTo>
                      <a:pt x="159" y="368"/>
                      <a:pt x="152" y="368"/>
                      <a:pt x="144" y="368"/>
                    </a:cubicBezTo>
                    <a:cubicBezTo>
                      <a:pt x="142" y="368"/>
                      <a:pt x="139" y="366"/>
                      <a:pt x="138" y="364"/>
                    </a:cubicBezTo>
                    <a:cubicBezTo>
                      <a:pt x="115" y="335"/>
                      <a:pt x="92" y="306"/>
                      <a:pt x="71" y="276"/>
                    </a:cubicBezTo>
                    <a:cubicBezTo>
                      <a:pt x="0" y="172"/>
                      <a:pt x="63" y="31"/>
                      <a:pt x="187" y="13"/>
                    </a:cubicBezTo>
                    <a:cubicBezTo>
                      <a:pt x="282" y="0"/>
                      <a:pt x="370" y="71"/>
                      <a:pt x="377" y="167"/>
                    </a:cubicBezTo>
                    <a:cubicBezTo>
                      <a:pt x="380" y="211"/>
                      <a:pt x="368" y="251"/>
                      <a:pt x="341" y="286"/>
                    </a:cubicBezTo>
                    <a:cubicBezTo>
                      <a:pt x="323" y="309"/>
                      <a:pt x="305" y="332"/>
                      <a:pt x="288" y="355"/>
                    </a:cubicBezTo>
                    <a:cubicBezTo>
                      <a:pt x="281" y="365"/>
                      <a:pt x="274" y="370"/>
                      <a:pt x="262" y="368"/>
                    </a:cubicBezTo>
                    <a:cubicBezTo>
                      <a:pt x="259" y="368"/>
                      <a:pt x="256" y="368"/>
                      <a:pt x="252" y="368"/>
                    </a:cubicBezTo>
                    <a:close/>
                    <a:moveTo>
                      <a:pt x="63" y="179"/>
                    </a:moveTo>
                    <a:cubicBezTo>
                      <a:pt x="83" y="182"/>
                      <a:pt x="82" y="182"/>
                      <a:pt x="85" y="164"/>
                    </a:cubicBezTo>
                    <a:cubicBezTo>
                      <a:pt x="91" y="119"/>
                      <a:pt x="115" y="86"/>
                      <a:pt x="156" y="66"/>
                    </a:cubicBezTo>
                    <a:cubicBezTo>
                      <a:pt x="171" y="58"/>
                      <a:pt x="171" y="59"/>
                      <a:pt x="165" y="43"/>
                    </a:cubicBezTo>
                    <a:cubicBezTo>
                      <a:pt x="165" y="42"/>
                      <a:pt x="164" y="41"/>
                      <a:pt x="163" y="41"/>
                    </a:cubicBezTo>
                    <a:cubicBezTo>
                      <a:pt x="107" y="55"/>
                      <a:pt x="59" y="121"/>
                      <a:pt x="63" y="179"/>
                    </a:cubicBezTo>
                    <a:close/>
                    <a:moveTo>
                      <a:pt x="327" y="270"/>
                    </a:moveTo>
                    <a:cubicBezTo>
                      <a:pt x="347" y="242"/>
                      <a:pt x="357" y="213"/>
                      <a:pt x="356" y="180"/>
                    </a:cubicBezTo>
                    <a:cubicBezTo>
                      <a:pt x="349" y="180"/>
                      <a:pt x="343" y="180"/>
                      <a:pt x="337" y="180"/>
                    </a:cubicBezTo>
                    <a:cubicBezTo>
                      <a:pt x="335" y="194"/>
                      <a:pt x="333" y="208"/>
                      <a:pt x="329" y="220"/>
                    </a:cubicBezTo>
                    <a:cubicBezTo>
                      <a:pt x="325" y="233"/>
                      <a:pt x="318" y="245"/>
                      <a:pt x="312" y="258"/>
                    </a:cubicBezTo>
                    <a:cubicBezTo>
                      <a:pt x="316" y="262"/>
                      <a:pt x="321" y="265"/>
                      <a:pt x="327" y="270"/>
                    </a:cubicBezTo>
                    <a:close/>
                    <a:moveTo>
                      <a:pt x="311" y="291"/>
                    </a:moveTo>
                    <a:cubicBezTo>
                      <a:pt x="305" y="286"/>
                      <a:pt x="300" y="283"/>
                      <a:pt x="294" y="278"/>
                    </a:cubicBezTo>
                    <a:cubicBezTo>
                      <a:pt x="289" y="286"/>
                      <a:pt x="284" y="292"/>
                      <a:pt x="278" y="299"/>
                    </a:cubicBezTo>
                    <a:cubicBezTo>
                      <a:pt x="284" y="304"/>
                      <a:pt x="289" y="307"/>
                      <a:pt x="295" y="311"/>
                    </a:cubicBezTo>
                    <a:cubicBezTo>
                      <a:pt x="298" y="308"/>
                      <a:pt x="301" y="304"/>
                      <a:pt x="303" y="301"/>
                    </a:cubicBezTo>
                    <a:cubicBezTo>
                      <a:pt x="306" y="298"/>
                      <a:pt x="308" y="295"/>
                      <a:pt x="311" y="291"/>
                    </a:cubicBezTo>
                    <a:close/>
                    <a:moveTo>
                      <a:pt x="187" y="34"/>
                    </a:moveTo>
                    <a:cubicBezTo>
                      <a:pt x="188" y="42"/>
                      <a:pt x="189" y="48"/>
                      <a:pt x="190" y="54"/>
                    </a:cubicBezTo>
                    <a:cubicBezTo>
                      <a:pt x="211" y="55"/>
                      <a:pt x="213" y="53"/>
                      <a:pt x="208" y="33"/>
                    </a:cubicBezTo>
                    <a:cubicBezTo>
                      <a:pt x="201" y="33"/>
                      <a:pt x="195" y="34"/>
                      <a:pt x="187"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6" name="Freeform 59">
                <a:extLst>
                  <a:ext uri="{FF2B5EF4-FFF2-40B4-BE49-F238E27FC236}">
                    <a16:creationId xmlns:a16="http://schemas.microsoft.com/office/drawing/2014/main" id="{47C396E7-0390-49F3-8242-A4C768B38652}"/>
                  </a:ext>
                </a:extLst>
              </p:cNvPr>
              <p:cNvSpPr>
                <a:spLocks/>
              </p:cNvSpPr>
              <p:nvPr/>
            </p:nvSpPr>
            <p:spPr bwMode="auto">
              <a:xfrm>
                <a:off x="8516938" y="1963738"/>
                <a:ext cx="287337" cy="244475"/>
              </a:xfrm>
              <a:custGeom>
                <a:avLst/>
                <a:gdLst>
                  <a:gd name="T0" fmla="*/ 67 w 338"/>
                  <a:gd name="T1" fmla="*/ 252 h 286"/>
                  <a:gd name="T2" fmla="*/ 38 w 338"/>
                  <a:gd name="T3" fmla="*/ 222 h 286"/>
                  <a:gd name="T4" fmla="*/ 39 w 338"/>
                  <a:gd name="T5" fmla="*/ 212 h 286"/>
                  <a:gd name="T6" fmla="*/ 39 w 338"/>
                  <a:gd name="T7" fmla="*/ 184 h 286"/>
                  <a:gd name="T8" fmla="*/ 29 w 338"/>
                  <a:gd name="T9" fmla="*/ 157 h 286"/>
                  <a:gd name="T10" fmla="*/ 13 w 338"/>
                  <a:gd name="T11" fmla="*/ 143 h 286"/>
                  <a:gd name="T12" fmla="*/ 1 w 338"/>
                  <a:gd name="T13" fmla="*/ 128 h 286"/>
                  <a:gd name="T14" fmla="*/ 1 w 338"/>
                  <a:gd name="T15" fmla="*/ 115 h 286"/>
                  <a:gd name="T16" fmla="*/ 20 w 338"/>
                  <a:gd name="T17" fmla="*/ 89 h 286"/>
                  <a:gd name="T18" fmla="*/ 27 w 338"/>
                  <a:gd name="T19" fmla="*/ 81 h 286"/>
                  <a:gd name="T20" fmla="*/ 43 w 338"/>
                  <a:gd name="T21" fmla="*/ 42 h 286"/>
                  <a:gd name="T22" fmla="*/ 43 w 338"/>
                  <a:gd name="T23" fmla="*/ 28 h 286"/>
                  <a:gd name="T24" fmla="*/ 50 w 338"/>
                  <a:gd name="T25" fmla="*/ 0 h 286"/>
                  <a:gd name="T26" fmla="*/ 72 w 338"/>
                  <a:gd name="T27" fmla="*/ 30 h 286"/>
                  <a:gd name="T28" fmla="*/ 70 w 338"/>
                  <a:gd name="T29" fmla="*/ 39 h 286"/>
                  <a:gd name="T30" fmla="*/ 57 w 338"/>
                  <a:gd name="T31" fmla="*/ 173 h 286"/>
                  <a:gd name="T32" fmla="*/ 187 w 338"/>
                  <a:gd name="T33" fmla="*/ 241 h 286"/>
                  <a:gd name="T34" fmla="*/ 294 w 338"/>
                  <a:gd name="T35" fmla="*/ 134 h 286"/>
                  <a:gd name="T36" fmla="*/ 264 w 338"/>
                  <a:gd name="T37" fmla="*/ 33 h 286"/>
                  <a:gd name="T38" fmla="*/ 290 w 338"/>
                  <a:gd name="T39" fmla="*/ 0 h 286"/>
                  <a:gd name="T40" fmla="*/ 294 w 338"/>
                  <a:gd name="T41" fmla="*/ 3 h 286"/>
                  <a:gd name="T42" fmla="*/ 297 w 338"/>
                  <a:gd name="T43" fmla="*/ 26 h 286"/>
                  <a:gd name="T44" fmla="*/ 296 w 338"/>
                  <a:gd name="T45" fmla="*/ 43 h 286"/>
                  <a:gd name="T46" fmla="*/ 311 w 338"/>
                  <a:gd name="T47" fmla="*/ 79 h 286"/>
                  <a:gd name="T48" fmla="*/ 323 w 338"/>
                  <a:gd name="T49" fmla="*/ 90 h 286"/>
                  <a:gd name="T50" fmla="*/ 338 w 338"/>
                  <a:gd name="T51" fmla="*/ 109 h 286"/>
                  <a:gd name="T52" fmla="*/ 338 w 338"/>
                  <a:gd name="T53" fmla="*/ 138 h 286"/>
                  <a:gd name="T54" fmla="*/ 336 w 338"/>
                  <a:gd name="T55" fmla="*/ 140 h 286"/>
                  <a:gd name="T56" fmla="*/ 307 w 338"/>
                  <a:gd name="T57" fmla="*/ 167 h 286"/>
                  <a:gd name="T58" fmla="*/ 304 w 338"/>
                  <a:gd name="T59" fmla="*/ 176 h 286"/>
                  <a:gd name="T60" fmla="*/ 306 w 338"/>
                  <a:gd name="T61" fmla="*/ 218 h 286"/>
                  <a:gd name="T62" fmla="*/ 275 w 338"/>
                  <a:gd name="T63" fmla="*/ 248 h 286"/>
                  <a:gd name="T64" fmla="*/ 265 w 338"/>
                  <a:gd name="T65" fmla="*/ 247 h 286"/>
                  <a:gd name="T66" fmla="*/ 238 w 338"/>
                  <a:gd name="T67" fmla="*/ 246 h 286"/>
                  <a:gd name="T68" fmla="*/ 208 w 338"/>
                  <a:gd name="T69" fmla="*/ 258 h 286"/>
                  <a:gd name="T70" fmla="*/ 196 w 338"/>
                  <a:gd name="T71" fmla="*/ 271 h 286"/>
                  <a:gd name="T72" fmla="*/ 179 w 338"/>
                  <a:gd name="T73" fmla="*/ 285 h 286"/>
                  <a:gd name="T74" fmla="*/ 155 w 338"/>
                  <a:gd name="T75" fmla="*/ 285 h 286"/>
                  <a:gd name="T76" fmla="*/ 144 w 338"/>
                  <a:gd name="T77" fmla="*/ 276 h 286"/>
                  <a:gd name="T78" fmla="*/ 126 w 338"/>
                  <a:gd name="T79" fmla="*/ 257 h 286"/>
                  <a:gd name="T80" fmla="*/ 97 w 338"/>
                  <a:gd name="T81" fmla="*/ 244 h 286"/>
                  <a:gd name="T82" fmla="*/ 78 w 338"/>
                  <a:gd name="T83" fmla="*/ 245 h 286"/>
                  <a:gd name="T84" fmla="*/ 67 w 338"/>
                  <a:gd name="T85" fmla="*/ 252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38" h="286">
                    <a:moveTo>
                      <a:pt x="67" y="252"/>
                    </a:moveTo>
                    <a:cubicBezTo>
                      <a:pt x="57" y="242"/>
                      <a:pt x="47" y="232"/>
                      <a:pt x="38" y="222"/>
                    </a:cubicBezTo>
                    <a:cubicBezTo>
                      <a:pt x="36" y="220"/>
                      <a:pt x="37" y="214"/>
                      <a:pt x="39" y="212"/>
                    </a:cubicBezTo>
                    <a:cubicBezTo>
                      <a:pt x="47" y="203"/>
                      <a:pt x="46" y="194"/>
                      <a:pt x="39" y="184"/>
                    </a:cubicBezTo>
                    <a:cubicBezTo>
                      <a:pt x="34" y="176"/>
                      <a:pt x="31" y="166"/>
                      <a:pt x="29" y="157"/>
                    </a:cubicBezTo>
                    <a:cubicBezTo>
                      <a:pt x="27" y="148"/>
                      <a:pt x="23" y="143"/>
                      <a:pt x="13" y="143"/>
                    </a:cubicBezTo>
                    <a:cubicBezTo>
                      <a:pt x="3" y="142"/>
                      <a:pt x="0" y="137"/>
                      <a:pt x="1" y="128"/>
                    </a:cubicBezTo>
                    <a:cubicBezTo>
                      <a:pt x="2" y="123"/>
                      <a:pt x="1" y="119"/>
                      <a:pt x="1" y="115"/>
                    </a:cubicBezTo>
                    <a:cubicBezTo>
                      <a:pt x="1" y="95"/>
                      <a:pt x="2" y="95"/>
                      <a:pt x="20" y="89"/>
                    </a:cubicBezTo>
                    <a:cubicBezTo>
                      <a:pt x="23" y="88"/>
                      <a:pt x="26" y="84"/>
                      <a:pt x="27" y="81"/>
                    </a:cubicBezTo>
                    <a:cubicBezTo>
                      <a:pt x="33" y="68"/>
                      <a:pt x="37" y="55"/>
                      <a:pt x="43" y="42"/>
                    </a:cubicBezTo>
                    <a:cubicBezTo>
                      <a:pt x="46" y="37"/>
                      <a:pt x="46" y="33"/>
                      <a:pt x="43" y="28"/>
                    </a:cubicBezTo>
                    <a:cubicBezTo>
                      <a:pt x="33" y="13"/>
                      <a:pt x="33" y="13"/>
                      <a:pt x="50" y="0"/>
                    </a:cubicBezTo>
                    <a:cubicBezTo>
                      <a:pt x="57" y="10"/>
                      <a:pt x="65" y="20"/>
                      <a:pt x="72" y="30"/>
                    </a:cubicBezTo>
                    <a:cubicBezTo>
                      <a:pt x="74" y="32"/>
                      <a:pt x="72" y="37"/>
                      <a:pt x="70" y="39"/>
                    </a:cubicBezTo>
                    <a:cubicBezTo>
                      <a:pt x="40" y="81"/>
                      <a:pt x="35" y="126"/>
                      <a:pt x="57" y="173"/>
                    </a:cubicBezTo>
                    <a:cubicBezTo>
                      <a:pt x="80" y="221"/>
                      <a:pt x="136" y="250"/>
                      <a:pt x="187" y="241"/>
                    </a:cubicBezTo>
                    <a:cubicBezTo>
                      <a:pt x="243" y="232"/>
                      <a:pt x="287" y="188"/>
                      <a:pt x="294" y="134"/>
                    </a:cubicBezTo>
                    <a:cubicBezTo>
                      <a:pt x="299" y="96"/>
                      <a:pt x="288" y="63"/>
                      <a:pt x="264" y="33"/>
                    </a:cubicBezTo>
                    <a:cubicBezTo>
                      <a:pt x="272" y="22"/>
                      <a:pt x="281" y="11"/>
                      <a:pt x="290" y="0"/>
                    </a:cubicBezTo>
                    <a:cubicBezTo>
                      <a:pt x="291" y="1"/>
                      <a:pt x="293" y="2"/>
                      <a:pt x="294" y="3"/>
                    </a:cubicBezTo>
                    <a:cubicBezTo>
                      <a:pt x="305" y="14"/>
                      <a:pt x="305" y="14"/>
                      <a:pt x="297" y="26"/>
                    </a:cubicBezTo>
                    <a:cubicBezTo>
                      <a:pt x="293" y="33"/>
                      <a:pt x="293" y="37"/>
                      <a:pt x="296" y="43"/>
                    </a:cubicBezTo>
                    <a:cubicBezTo>
                      <a:pt x="302" y="55"/>
                      <a:pt x="307" y="67"/>
                      <a:pt x="311" y="79"/>
                    </a:cubicBezTo>
                    <a:cubicBezTo>
                      <a:pt x="313" y="86"/>
                      <a:pt x="316" y="89"/>
                      <a:pt x="323" y="90"/>
                    </a:cubicBezTo>
                    <a:cubicBezTo>
                      <a:pt x="338" y="93"/>
                      <a:pt x="338" y="93"/>
                      <a:pt x="338" y="109"/>
                    </a:cubicBezTo>
                    <a:cubicBezTo>
                      <a:pt x="338" y="119"/>
                      <a:pt x="338" y="129"/>
                      <a:pt x="338" y="138"/>
                    </a:cubicBezTo>
                    <a:cubicBezTo>
                      <a:pt x="337" y="139"/>
                      <a:pt x="336" y="140"/>
                      <a:pt x="336" y="140"/>
                    </a:cubicBezTo>
                    <a:cubicBezTo>
                      <a:pt x="318" y="141"/>
                      <a:pt x="309" y="150"/>
                      <a:pt x="307" y="167"/>
                    </a:cubicBezTo>
                    <a:cubicBezTo>
                      <a:pt x="307" y="170"/>
                      <a:pt x="305" y="173"/>
                      <a:pt x="304" y="176"/>
                    </a:cubicBezTo>
                    <a:cubicBezTo>
                      <a:pt x="295" y="190"/>
                      <a:pt x="287" y="204"/>
                      <a:pt x="306" y="218"/>
                    </a:cubicBezTo>
                    <a:cubicBezTo>
                      <a:pt x="295" y="229"/>
                      <a:pt x="285" y="239"/>
                      <a:pt x="275" y="248"/>
                    </a:cubicBezTo>
                    <a:cubicBezTo>
                      <a:pt x="273" y="250"/>
                      <a:pt x="267" y="249"/>
                      <a:pt x="265" y="247"/>
                    </a:cubicBezTo>
                    <a:cubicBezTo>
                      <a:pt x="256" y="240"/>
                      <a:pt x="248" y="240"/>
                      <a:pt x="238" y="246"/>
                    </a:cubicBezTo>
                    <a:cubicBezTo>
                      <a:pt x="229" y="252"/>
                      <a:pt x="218" y="255"/>
                      <a:pt x="208" y="258"/>
                    </a:cubicBezTo>
                    <a:cubicBezTo>
                      <a:pt x="201" y="260"/>
                      <a:pt x="196" y="263"/>
                      <a:pt x="196" y="271"/>
                    </a:cubicBezTo>
                    <a:cubicBezTo>
                      <a:pt x="195" y="282"/>
                      <a:pt x="190" y="286"/>
                      <a:pt x="179" y="285"/>
                    </a:cubicBezTo>
                    <a:cubicBezTo>
                      <a:pt x="171" y="284"/>
                      <a:pt x="163" y="284"/>
                      <a:pt x="155" y="285"/>
                    </a:cubicBezTo>
                    <a:cubicBezTo>
                      <a:pt x="148" y="285"/>
                      <a:pt x="145" y="282"/>
                      <a:pt x="144" y="276"/>
                    </a:cubicBezTo>
                    <a:cubicBezTo>
                      <a:pt x="144" y="265"/>
                      <a:pt x="138" y="259"/>
                      <a:pt x="126" y="257"/>
                    </a:cubicBezTo>
                    <a:cubicBezTo>
                      <a:pt x="116" y="255"/>
                      <a:pt x="106" y="249"/>
                      <a:pt x="97" y="244"/>
                    </a:cubicBezTo>
                    <a:cubicBezTo>
                      <a:pt x="90" y="240"/>
                      <a:pt x="85" y="240"/>
                      <a:pt x="78" y="245"/>
                    </a:cubicBezTo>
                    <a:cubicBezTo>
                      <a:pt x="75" y="247"/>
                      <a:pt x="71" y="249"/>
                      <a:pt x="67" y="2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7" name="Freeform 60">
                <a:extLst>
                  <a:ext uri="{FF2B5EF4-FFF2-40B4-BE49-F238E27FC236}">
                    <a16:creationId xmlns:a16="http://schemas.microsoft.com/office/drawing/2014/main" id="{81C62EE2-E71E-4891-A0AF-D7F001E1D8C9}"/>
                  </a:ext>
                </a:extLst>
              </p:cNvPr>
              <p:cNvSpPr>
                <a:spLocks noEditPoints="1"/>
              </p:cNvSpPr>
              <p:nvPr/>
            </p:nvSpPr>
            <p:spPr bwMode="auto">
              <a:xfrm>
                <a:off x="8877300" y="1768475"/>
                <a:ext cx="160337" cy="88900"/>
              </a:xfrm>
              <a:custGeom>
                <a:avLst/>
                <a:gdLst>
                  <a:gd name="T0" fmla="*/ 95 w 188"/>
                  <a:gd name="T1" fmla="*/ 0 h 105"/>
                  <a:gd name="T2" fmla="*/ 174 w 188"/>
                  <a:gd name="T3" fmla="*/ 0 h 105"/>
                  <a:gd name="T4" fmla="*/ 188 w 188"/>
                  <a:gd name="T5" fmla="*/ 15 h 105"/>
                  <a:gd name="T6" fmla="*/ 188 w 188"/>
                  <a:gd name="T7" fmla="*/ 91 h 105"/>
                  <a:gd name="T8" fmla="*/ 174 w 188"/>
                  <a:gd name="T9" fmla="*/ 105 h 105"/>
                  <a:gd name="T10" fmla="*/ 14 w 188"/>
                  <a:gd name="T11" fmla="*/ 105 h 105"/>
                  <a:gd name="T12" fmla="*/ 0 w 188"/>
                  <a:gd name="T13" fmla="*/ 91 h 105"/>
                  <a:gd name="T14" fmla="*/ 0 w 188"/>
                  <a:gd name="T15" fmla="*/ 14 h 105"/>
                  <a:gd name="T16" fmla="*/ 14 w 188"/>
                  <a:gd name="T17" fmla="*/ 0 h 105"/>
                  <a:gd name="T18" fmla="*/ 95 w 188"/>
                  <a:gd name="T19" fmla="*/ 0 h 105"/>
                  <a:gd name="T20" fmla="*/ 167 w 188"/>
                  <a:gd name="T21" fmla="*/ 22 h 105"/>
                  <a:gd name="T22" fmla="*/ 21 w 188"/>
                  <a:gd name="T23" fmla="*/ 22 h 105"/>
                  <a:gd name="T24" fmla="*/ 21 w 188"/>
                  <a:gd name="T25" fmla="*/ 41 h 105"/>
                  <a:gd name="T26" fmla="*/ 167 w 188"/>
                  <a:gd name="T27" fmla="*/ 41 h 105"/>
                  <a:gd name="T28" fmla="*/ 167 w 188"/>
                  <a:gd name="T29" fmla="*/ 22 h 105"/>
                  <a:gd name="T30" fmla="*/ 125 w 188"/>
                  <a:gd name="T31" fmla="*/ 64 h 105"/>
                  <a:gd name="T32" fmla="*/ 21 w 188"/>
                  <a:gd name="T33" fmla="*/ 64 h 105"/>
                  <a:gd name="T34" fmla="*/ 21 w 188"/>
                  <a:gd name="T35" fmla="*/ 83 h 105"/>
                  <a:gd name="T36" fmla="*/ 125 w 188"/>
                  <a:gd name="T37" fmla="*/ 83 h 105"/>
                  <a:gd name="T38" fmla="*/ 125 w 188"/>
                  <a:gd name="T39" fmla="*/ 64 h 105"/>
                  <a:gd name="T40" fmla="*/ 167 w 188"/>
                  <a:gd name="T41" fmla="*/ 84 h 105"/>
                  <a:gd name="T42" fmla="*/ 167 w 188"/>
                  <a:gd name="T43" fmla="*/ 64 h 105"/>
                  <a:gd name="T44" fmla="*/ 147 w 188"/>
                  <a:gd name="T45" fmla="*/ 64 h 105"/>
                  <a:gd name="T46" fmla="*/ 147 w 188"/>
                  <a:gd name="T47" fmla="*/ 84 h 105"/>
                  <a:gd name="T48" fmla="*/ 167 w 188"/>
                  <a:gd name="T49" fmla="*/ 8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8" h="105">
                    <a:moveTo>
                      <a:pt x="95" y="0"/>
                    </a:moveTo>
                    <a:cubicBezTo>
                      <a:pt x="121" y="0"/>
                      <a:pt x="147" y="0"/>
                      <a:pt x="174" y="0"/>
                    </a:cubicBezTo>
                    <a:cubicBezTo>
                      <a:pt x="185" y="0"/>
                      <a:pt x="188" y="3"/>
                      <a:pt x="188" y="15"/>
                    </a:cubicBezTo>
                    <a:cubicBezTo>
                      <a:pt x="188" y="40"/>
                      <a:pt x="188" y="66"/>
                      <a:pt x="188" y="91"/>
                    </a:cubicBezTo>
                    <a:cubicBezTo>
                      <a:pt x="188" y="102"/>
                      <a:pt x="185" y="105"/>
                      <a:pt x="174" y="105"/>
                    </a:cubicBezTo>
                    <a:cubicBezTo>
                      <a:pt x="121" y="105"/>
                      <a:pt x="67" y="105"/>
                      <a:pt x="14" y="105"/>
                    </a:cubicBezTo>
                    <a:cubicBezTo>
                      <a:pt x="3" y="105"/>
                      <a:pt x="0" y="102"/>
                      <a:pt x="0" y="91"/>
                    </a:cubicBezTo>
                    <a:cubicBezTo>
                      <a:pt x="0" y="65"/>
                      <a:pt x="0" y="39"/>
                      <a:pt x="0" y="14"/>
                    </a:cubicBezTo>
                    <a:cubicBezTo>
                      <a:pt x="0" y="3"/>
                      <a:pt x="3" y="0"/>
                      <a:pt x="14" y="0"/>
                    </a:cubicBezTo>
                    <a:cubicBezTo>
                      <a:pt x="41" y="0"/>
                      <a:pt x="68" y="0"/>
                      <a:pt x="95" y="0"/>
                    </a:cubicBezTo>
                    <a:close/>
                    <a:moveTo>
                      <a:pt x="167" y="22"/>
                    </a:moveTo>
                    <a:cubicBezTo>
                      <a:pt x="118" y="22"/>
                      <a:pt x="70" y="22"/>
                      <a:pt x="21" y="22"/>
                    </a:cubicBezTo>
                    <a:cubicBezTo>
                      <a:pt x="21" y="29"/>
                      <a:pt x="21" y="35"/>
                      <a:pt x="21" y="41"/>
                    </a:cubicBezTo>
                    <a:cubicBezTo>
                      <a:pt x="70" y="41"/>
                      <a:pt x="118" y="41"/>
                      <a:pt x="167" y="41"/>
                    </a:cubicBezTo>
                    <a:cubicBezTo>
                      <a:pt x="167" y="35"/>
                      <a:pt x="167" y="28"/>
                      <a:pt x="167" y="22"/>
                    </a:cubicBezTo>
                    <a:close/>
                    <a:moveTo>
                      <a:pt x="125" y="64"/>
                    </a:moveTo>
                    <a:cubicBezTo>
                      <a:pt x="90" y="64"/>
                      <a:pt x="56" y="64"/>
                      <a:pt x="21" y="64"/>
                    </a:cubicBezTo>
                    <a:cubicBezTo>
                      <a:pt x="21" y="71"/>
                      <a:pt x="21" y="77"/>
                      <a:pt x="21" y="83"/>
                    </a:cubicBezTo>
                    <a:cubicBezTo>
                      <a:pt x="56" y="83"/>
                      <a:pt x="90" y="83"/>
                      <a:pt x="125" y="83"/>
                    </a:cubicBezTo>
                    <a:cubicBezTo>
                      <a:pt x="125" y="77"/>
                      <a:pt x="125" y="71"/>
                      <a:pt x="125" y="64"/>
                    </a:cubicBezTo>
                    <a:close/>
                    <a:moveTo>
                      <a:pt x="167" y="84"/>
                    </a:moveTo>
                    <a:cubicBezTo>
                      <a:pt x="167" y="76"/>
                      <a:pt x="167" y="70"/>
                      <a:pt x="167" y="64"/>
                    </a:cubicBezTo>
                    <a:cubicBezTo>
                      <a:pt x="160" y="64"/>
                      <a:pt x="154" y="64"/>
                      <a:pt x="147" y="64"/>
                    </a:cubicBezTo>
                    <a:cubicBezTo>
                      <a:pt x="147" y="71"/>
                      <a:pt x="147" y="77"/>
                      <a:pt x="147" y="84"/>
                    </a:cubicBezTo>
                    <a:cubicBezTo>
                      <a:pt x="154" y="84"/>
                      <a:pt x="160" y="84"/>
                      <a:pt x="167"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8" name="Freeform 61">
                <a:extLst>
                  <a:ext uri="{FF2B5EF4-FFF2-40B4-BE49-F238E27FC236}">
                    <a16:creationId xmlns:a16="http://schemas.microsoft.com/office/drawing/2014/main" id="{AEC28EE4-F412-4481-94AA-A2942C6EB4AA}"/>
                  </a:ext>
                </a:extLst>
              </p:cNvPr>
              <p:cNvSpPr>
                <a:spLocks noEditPoints="1"/>
              </p:cNvSpPr>
              <p:nvPr/>
            </p:nvSpPr>
            <p:spPr bwMode="auto">
              <a:xfrm>
                <a:off x="8877300" y="1947863"/>
                <a:ext cx="160337" cy="88900"/>
              </a:xfrm>
              <a:custGeom>
                <a:avLst/>
                <a:gdLst>
                  <a:gd name="T0" fmla="*/ 95 w 188"/>
                  <a:gd name="T1" fmla="*/ 0 h 105"/>
                  <a:gd name="T2" fmla="*/ 174 w 188"/>
                  <a:gd name="T3" fmla="*/ 0 h 105"/>
                  <a:gd name="T4" fmla="*/ 188 w 188"/>
                  <a:gd name="T5" fmla="*/ 14 h 105"/>
                  <a:gd name="T6" fmla="*/ 188 w 188"/>
                  <a:gd name="T7" fmla="*/ 91 h 105"/>
                  <a:gd name="T8" fmla="*/ 175 w 188"/>
                  <a:gd name="T9" fmla="*/ 105 h 105"/>
                  <a:gd name="T10" fmla="*/ 14 w 188"/>
                  <a:gd name="T11" fmla="*/ 105 h 105"/>
                  <a:gd name="T12" fmla="*/ 0 w 188"/>
                  <a:gd name="T13" fmla="*/ 91 h 105"/>
                  <a:gd name="T14" fmla="*/ 0 w 188"/>
                  <a:gd name="T15" fmla="*/ 13 h 105"/>
                  <a:gd name="T16" fmla="*/ 13 w 188"/>
                  <a:gd name="T17" fmla="*/ 0 h 105"/>
                  <a:gd name="T18" fmla="*/ 95 w 188"/>
                  <a:gd name="T19" fmla="*/ 0 h 105"/>
                  <a:gd name="T20" fmla="*/ 21 w 188"/>
                  <a:gd name="T21" fmla="*/ 41 h 105"/>
                  <a:gd name="T22" fmla="*/ 167 w 188"/>
                  <a:gd name="T23" fmla="*/ 41 h 105"/>
                  <a:gd name="T24" fmla="*/ 167 w 188"/>
                  <a:gd name="T25" fmla="*/ 21 h 105"/>
                  <a:gd name="T26" fmla="*/ 155 w 188"/>
                  <a:gd name="T27" fmla="*/ 21 h 105"/>
                  <a:gd name="T28" fmla="*/ 38 w 188"/>
                  <a:gd name="T29" fmla="*/ 21 h 105"/>
                  <a:gd name="T30" fmla="*/ 21 w 188"/>
                  <a:gd name="T31" fmla="*/ 41 h 105"/>
                  <a:gd name="T32" fmla="*/ 125 w 188"/>
                  <a:gd name="T33" fmla="*/ 64 h 105"/>
                  <a:gd name="T34" fmla="*/ 21 w 188"/>
                  <a:gd name="T35" fmla="*/ 64 h 105"/>
                  <a:gd name="T36" fmla="*/ 21 w 188"/>
                  <a:gd name="T37" fmla="*/ 83 h 105"/>
                  <a:gd name="T38" fmla="*/ 125 w 188"/>
                  <a:gd name="T39" fmla="*/ 83 h 105"/>
                  <a:gd name="T40" fmla="*/ 125 w 188"/>
                  <a:gd name="T41" fmla="*/ 64 h 105"/>
                  <a:gd name="T42" fmla="*/ 167 w 188"/>
                  <a:gd name="T43" fmla="*/ 84 h 105"/>
                  <a:gd name="T44" fmla="*/ 167 w 188"/>
                  <a:gd name="T45" fmla="*/ 64 h 105"/>
                  <a:gd name="T46" fmla="*/ 147 w 188"/>
                  <a:gd name="T47" fmla="*/ 64 h 105"/>
                  <a:gd name="T48" fmla="*/ 147 w 188"/>
                  <a:gd name="T49" fmla="*/ 84 h 105"/>
                  <a:gd name="T50" fmla="*/ 167 w 188"/>
                  <a:gd name="T51" fmla="*/ 8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88" h="105">
                    <a:moveTo>
                      <a:pt x="95" y="0"/>
                    </a:moveTo>
                    <a:cubicBezTo>
                      <a:pt x="121" y="0"/>
                      <a:pt x="148" y="0"/>
                      <a:pt x="174" y="0"/>
                    </a:cubicBezTo>
                    <a:cubicBezTo>
                      <a:pt x="185" y="0"/>
                      <a:pt x="188" y="3"/>
                      <a:pt x="188" y="14"/>
                    </a:cubicBezTo>
                    <a:cubicBezTo>
                      <a:pt x="188" y="40"/>
                      <a:pt x="188" y="66"/>
                      <a:pt x="188" y="91"/>
                    </a:cubicBezTo>
                    <a:cubicBezTo>
                      <a:pt x="188" y="102"/>
                      <a:pt x="185" y="105"/>
                      <a:pt x="175" y="105"/>
                    </a:cubicBezTo>
                    <a:cubicBezTo>
                      <a:pt x="121" y="105"/>
                      <a:pt x="67" y="105"/>
                      <a:pt x="14" y="105"/>
                    </a:cubicBezTo>
                    <a:cubicBezTo>
                      <a:pt x="3" y="105"/>
                      <a:pt x="0" y="102"/>
                      <a:pt x="0" y="91"/>
                    </a:cubicBezTo>
                    <a:cubicBezTo>
                      <a:pt x="0" y="65"/>
                      <a:pt x="0" y="39"/>
                      <a:pt x="0" y="13"/>
                    </a:cubicBezTo>
                    <a:cubicBezTo>
                      <a:pt x="0" y="4"/>
                      <a:pt x="4" y="0"/>
                      <a:pt x="13" y="0"/>
                    </a:cubicBezTo>
                    <a:cubicBezTo>
                      <a:pt x="40" y="0"/>
                      <a:pt x="68" y="0"/>
                      <a:pt x="95" y="0"/>
                    </a:cubicBezTo>
                    <a:close/>
                    <a:moveTo>
                      <a:pt x="21" y="41"/>
                    </a:moveTo>
                    <a:cubicBezTo>
                      <a:pt x="70" y="41"/>
                      <a:pt x="118" y="41"/>
                      <a:pt x="167" y="41"/>
                    </a:cubicBezTo>
                    <a:cubicBezTo>
                      <a:pt x="167" y="35"/>
                      <a:pt x="167" y="28"/>
                      <a:pt x="167" y="21"/>
                    </a:cubicBezTo>
                    <a:cubicBezTo>
                      <a:pt x="163" y="21"/>
                      <a:pt x="159" y="21"/>
                      <a:pt x="155" y="21"/>
                    </a:cubicBezTo>
                    <a:cubicBezTo>
                      <a:pt x="116" y="21"/>
                      <a:pt x="77" y="21"/>
                      <a:pt x="38" y="21"/>
                    </a:cubicBezTo>
                    <a:cubicBezTo>
                      <a:pt x="19" y="21"/>
                      <a:pt x="19" y="21"/>
                      <a:pt x="21" y="41"/>
                    </a:cubicBezTo>
                    <a:close/>
                    <a:moveTo>
                      <a:pt x="125" y="64"/>
                    </a:moveTo>
                    <a:cubicBezTo>
                      <a:pt x="90" y="64"/>
                      <a:pt x="56" y="64"/>
                      <a:pt x="21" y="64"/>
                    </a:cubicBezTo>
                    <a:cubicBezTo>
                      <a:pt x="21" y="71"/>
                      <a:pt x="21" y="77"/>
                      <a:pt x="21" y="83"/>
                    </a:cubicBezTo>
                    <a:cubicBezTo>
                      <a:pt x="56" y="83"/>
                      <a:pt x="90" y="83"/>
                      <a:pt x="125" y="83"/>
                    </a:cubicBezTo>
                    <a:cubicBezTo>
                      <a:pt x="125" y="77"/>
                      <a:pt x="125" y="71"/>
                      <a:pt x="125" y="64"/>
                    </a:cubicBezTo>
                    <a:close/>
                    <a:moveTo>
                      <a:pt x="167" y="84"/>
                    </a:moveTo>
                    <a:cubicBezTo>
                      <a:pt x="167" y="77"/>
                      <a:pt x="167" y="70"/>
                      <a:pt x="167" y="64"/>
                    </a:cubicBezTo>
                    <a:cubicBezTo>
                      <a:pt x="160" y="64"/>
                      <a:pt x="154" y="64"/>
                      <a:pt x="147" y="64"/>
                    </a:cubicBezTo>
                    <a:cubicBezTo>
                      <a:pt x="147" y="71"/>
                      <a:pt x="147" y="77"/>
                      <a:pt x="147" y="84"/>
                    </a:cubicBezTo>
                    <a:cubicBezTo>
                      <a:pt x="154" y="84"/>
                      <a:pt x="160" y="84"/>
                      <a:pt x="167"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9" name="Freeform 62">
                <a:extLst>
                  <a:ext uri="{FF2B5EF4-FFF2-40B4-BE49-F238E27FC236}">
                    <a16:creationId xmlns:a16="http://schemas.microsoft.com/office/drawing/2014/main" id="{06865A5C-7515-462B-9639-7F93625DA230}"/>
                  </a:ext>
                </a:extLst>
              </p:cNvPr>
              <p:cNvSpPr>
                <a:spLocks/>
              </p:cNvSpPr>
              <p:nvPr/>
            </p:nvSpPr>
            <p:spPr bwMode="auto">
              <a:xfrm>
                <a:off x="8561388" y="2012950"/>
                <a:ext cx="196850" cy="150813"/>
              </a:xfrm>
              <a:custGeom>
                <a:avLst/>
                <a:gdLst>
                  <a:gd name="T0" fmla="*/ 34 w 231"/>
                  <a:gd name="T1" fmla="*/ 0 h 177"/>
                  <a:gd name="T2" fmla="*/ 34 w 231"/>
                  <a:gd name="T3" fmla="*/ 40 h 177"/>
                  <a:gd name="T4" fmla="*/ 128 w 231"/>
                  <a:gd name="T5" fmla="*/ 122 h 177"/>
                  <a:gd name="T6" fmla="*/ 202 w 231"/>
                  <a:gd name="T7" fmla="*/ 38 h 177"/>
                  <a:gd name="T8" fmla="*/ 202 w 231"/>
                  <a:gd name="T9" fmla="*/ 1 h 177"/>
                  <a:gd name="T10" fmla="*/ 197 w 231"/>
                  <a:gd name="T11" fmla="*/ 128 h 177"/>
                  <a:gd name="T12" fmla="*/ 45 w 231"/>
                  <a:gd name="T13" fmla="*/ 135 h 177"/>
                  <a:gd name="T14" fmla="*/ 34 w 231"/>
                  <a:gd name="T15" fmla="*/ 0 h 1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1" h="177">
                    <a:moveTo>
                      <a:pt x="34" y="0"/>
                    </a:moveTo>
                    <a:cubicBezTo>
                      <a:pt x="34" y="14"/>
                      <a:pt x="34" y="27"/>
                      <a:pt x="34" y="40"/>
                    </a:cubicBezTo>
                    <a:cubicBezTo>
                      <a:pt x="35" y="91"/>
                      <a:pt x="78" y="128"/>
                      <a:pt x="128" y="122"/>
                    </a:cubicBezTo>
                    <a:cubicBezTo>
                      <a:pt x="170" y="116"/>
                      <a:pt x="201" y="82"/>
                      <a:pt x="202" y="38"/>
                    </a:cubicBezTo>
                    <a:cubicBezTo>
                      <a:pt x="202" y="26"/>
                      <a:pt x="202" y="13"/>
                      <a:pt x="202" y="1"/>
                    </a:cubicBezTo>
                    <a:cubicBezTo>
                      <a:pt x="231" y="24"/>
                      <a:pt x="228" y="92"/>
                      <a:pt x="197" y="128"/>
                    </a:cubicBezTo>
                    <a:cubicBezTo>
                      <a:pt x="156" y="174"/>
                      <a:pt x="88" y="177"/>
                      <a:pt x="45" y="135"/>
                    </a:cubicBezTo>
                    <a:cubicBezTo>
                      <a:pt x="0" y="92"/>
                      <a:pt x="7" y="27"/>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0" name="Freeform 63">
                <a:extLst>
                  <a:ext uri="{FF2B5EF4-FFF2-40B4-BE49-F238E27FC236}">
                    <a16:creationId xmlns:a16="http://schemas.microsoft.com/office/drawing/2014/main" id="{3566538E-8085-40B4-B540-2813000F15AF}"/>
                  </a:ext>
                </a:extLst>
              </p:cNvPr>
              <p:cNvSpPr>
                <a:spLocks/>
              </p:cNvSpPr>
              <p:nvPr/>
            </p:nvSpPr>
            <p:spPr bwMode="auto">
              <a:xfrm>
                <a:off x="8643938" y="1841500"/>
                <a:ext cx="34925" cy="150813"/>
              </a:xfrm>
              <a:custGeom>
                <a:avLst/>
                <a:gdLst>
                  <a:gd name="T0" fmla="*/ 0 w 41"/>
                  <a:gd name="T1" fmla="*/ 0 h 177"/>
                  <a:gd name="T2" fmla="*/ 41 w 41"/>
                  <a:gd name="T3" fmla="*/ 0 h 177"/>
                  <a:gd name="T4" fmla="*/ 41 w 41"/>
                  <a:gd name="T5" fmla="*/ 177 h 177"/>
                  <a:gd name="T6" fmla="*/ 0 w 41"/>
                  <a:gd name="T7" fmla="*/ 177 h 177"/>
                  <a:gd name="T8" fmla="*/ 0 w 41"/>
                  <a:gd name="T9" fmla="*/ 0 h 177"/>
                </a:gdLst>
                <a:ahLst/>
                <a:cxnLst>
                  <a:cxn ang="0">
                    <a:pos x="T0" y="T1"/>
                  </a:cxn>
                  <a:cxn ang="0">
                    <a:pos x="T2" y="T3"/>
                  </a:cxn>
                  <a:cxn ang="0">
                    <a:pos x="T4" y="T5"/>
                  </a:cxn>
                  <a:cxn ang="0">
                    <a:pos x="T6" y="T7"/>
                  </a:cxn>
                  <a:cxn ang="0">
                    <a:pos x="T8" y="T9"/>
                  </a:cxn>
                </a:cxnLst>
                <a:rect l="0" t="0" r="r" b="b"/>
                <a:pathLst>
                  <a:path w="41" h="177">
                    <a:moveTo>
                      <a:pt x="0" y="0"/>
                    </a:moveTo>
                    <a:cubicBezTo>
                      <a:pt x="14" y="0"/>
                      <a:pt x="27" y="0"/>
                      <a:pt x="41" y="0"/>
                    </a:cubicBezTo>
                    <a:cubicBezTo>
                      <a:pt x="41" y="59"/>
                      <a:pt x="41" y="117"/>
                      <a:pt x="41" y="177"/>
                    </a:cubicBezTo>
                    <a:cubicBezTo>
                      <a:pt x="28" y="177"/>
                      <a:pt x="14" y="177"/>
                      <a:pt x="0" y="177"/>
                    </a:cubicBezTo>
                    <a:cubicBezTo>
                      <a:pt x="0" y="118"/>
                      <a:pt x="0" y="5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1" name="Freeform 64">
                <a:extLst>
                  <a:ext uri="{FF2B5EF4-FFF2-40B4-BE49-F238E27FC236}">
                    <a16:creationId xmlns:a16="http://schemas.microsoft.com/office/drawing/2014/main" id="{7665883E-E29B-4DE0-B5CF-E2B0DEF29D1B}"/>
                  </a:ext>
                </a:extLst>
              </p:cNvPr>
              <p:cNvSpPr>
                <a:spLocks/>
              </p:cNvSpPr>
              <p:nvPr/>
            </p:nvSpPr>
            <p:spPr bwMode="auto">
              <a:xfrm>
                <a:off x="8607425" y="2046288"/>
                <a:ext cx="107950" cy="53975"/>
              </a:xfrm>
              <a:custGeom>
                <a:avLst/>
                <a:gdLst>
                  <a:gd name="T0" fmla="*/ 126 w 127"/>
                  <a:gd name="T1" fmla="*/ 0 h 63"/>
                  <a:gd name="T2" fmla="*/ 62 w 127"/>
                  <a:gd name="T3" fmla="*/ 62 h 63"/>
                  <a:gd name="T4" fmla="*/ 1 w 127"/>
                  <a:gd name="T5" fmla="*/ 0 h 63"/>
                  <a:gd name="T6" fmla="*/ 126 w 127"/>
                  <a:gd name="T7" fmla="*/ 0 h 63"/>
                </a:gdLst>
                <a:ahLst/>
                <a:cxnLst>
                  <a:cxn ang="0">
                    <a:pos x="T0" y="T1"/>
                  </a:cxn>
                  <a:cxn ang="0">
                    <a:pos x="T2" y="T3"/>
                  </a:cxn>
                  <a:cxn ang="0">
                    <a:pos x="T4" y="T5"/>
                  </a:cxn>
                  <a:cxn ang="0">
                    <a:pos x="T6" y="T7"/>
                  </a:cxn>
                </a:cxnLst>
                <a:rect l="0" t="0" r="r" b="b"/>
                <a:pathLst>
                  <a:path w="127" h="63">
                    <a:moveTo>
                      <a:pt x="126" y="0"/>
                    </a:moveTo>
                    <a:cubicBezTo>
                      <a:pt x="127" y="35"/>
                      <a:pt x="98" y="63"/>
                      <a:pt x="62" y="62"/>
                    </a:cubicBezTo>
                    <a:cubicBezTo>
                      <a:pt x="28" y="62"/>
                      <a:pt x="0" y="33"/>
                      <a:pt x="1" y="0"/>
                    </a:cubicBezTo>
                    <a:cubicBezTo>
                      <a:pt x="43" y="0"/>
                      <a:pt x="84" y="0"/>
                      <a:pt x="12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2" name="Freeform 65">
                <a:extLst>
                  <a:ext uri="{FF2B5EF4-FFF2-40B4-BE49-F238E27FC236}">
                    <a16:creationId xmlns:a16="http://schemas.microsoft.com/office/drawing/2014/main" id="{B20331F1-811A-416E-9838-ACC8EC095319}"/>
                  </a:ext>
                </a:extLst>
              </p:cNvPr>
              <p:cNvSpPr>
                <a:spLocks/>
              </p:cNvSpPr>
              <p:nvPr/>
            </p:nvSpPr>
            <p:spPr bwMode="auto">
              <a:xfrm>
                <a:off x="8774113" y="1714500"/>
                <a:ext cx="193675" cy="34925"/>
              </a:xfrm>
              <a:custGeom>
                <a:avLst/>
                <a:gdLst>
                  <a:gd name="T0" fmla="*/ 204 w 226"/>
                  <a:gd name="T1" fmla="*/ 41 h 41"/>
                  <a:gd name="T2" fmla="*/ 204 w 226"/>
                  <a:gd name="T3" fmla="*/ 35 h 41"/>
                  <a:gd name="T4" fmla="*/ 189 w 226"/>
                  <a:gd name="T5" fmla="*/ 21 h 41"/>
                  <a:gd name="T6" fmla="*/ 50 w 226"/>
                  <a:gd name="T7" fmla="*/ 21 h 41"/>
                  <a:gd name="T8" fmla="*/ 40 w 226"/>
                  <a:gd name="T9" fmla="*/ 21 h 41"/>
                  <a:gd name="T10" fmla="*/ 0 w 226"/>
                  <a:gd name="T11" fmla="*/ 0 h 41"/>
                  <a:gd name="T12" fmla="*/ 10 w 226"/>
                  <a:gd name="T13" fmla="*/ 0 h 41"/>
                  <a:gd name="T14" fmla="*/ 187 w 226"/>
                  <a:gd name="T15" fmla="*/ 0 h 41"/>
                  <a:gd name="T16" fmla="*/ 224 w 226"/>
                  <a:gd name="T17" fmla="*/ 41 h 41"/>
                  <a:gd name="T18" fmla="*/ 204 w 226"/>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6" h="41">
                    <a:moveTo>
                      <a:pt x="204" y="41"/>
                    </a:moveTo>
                    <a:cubicBezTo>
                      <a:pt x="204" y="39"/>
                      <a:pt x="204" y="37"/>
                      <a:pt x="204" y="35"/>
                    </a:cubicBezTo>
                    <a:cubicBezTo>
                      <a:pt x="203" y="24"/>
                      <a:pt x="200" y="21"/>
                      <a:pt x="189" y="21"/>
                    </a:cubicBezTo>
                    <a:cubicBezTo>
                      <a:pt x="142" y="21"/>
                      <a:pt x="96" y="21"/>
                      <a:pt x="50" y="21"/>
                    </a:cubicBezTo>
                    <a:cubicBezTo>
                      <a:pt x="47" y="21"/>
                      <a:pt x="43" y="21"/>
                      <a:pt x="40" y="21"/>
                    </a:cubicBezTo>
                    <a:cubicBezTo>
                      <a:pt x="16" y="21"/>
                      <a:pt x="16" y="21"/>
                      <a:pt x="0" y="0"/>
                    </a:cubicBezTo>
                    <a:cubicBezTo>
                      <a:pt x="4" y="0"/>
                      <a:pt x="7" y="0"/>
                      <a:pt x="10" y="0"/>
                    </a:cubicBezTo>
                    <a:cubicBezTo>
                      <a:pt x="69" y="0"/>
                      <a:pt x="128" y="0"/>
                      <a:pt x="187" y="0"/>
                    </a:cubicBezTo>
                    <a:cubicBezTo>
                      <a:pt x="214" y="0"/>
                      <a:pt x="226" y="14"/>
                      <a:pt x="224" y="41"/>
                    </a:cubicBezTo>
                    <a:cubicBezTo>
                      <a:pt x="217" y="41"/>
                      <a:pt x="211" y="41"/>
                      <a:pt x="204"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3" name="Freeform 66">
                <a:extLst>
                  <a:ext uri="{FF2B5EF4-FFF2-40B4-BE49-F238E27FC236}">
                    <a16:creationId xmlns:a16="http://schemas.microsoft.com/office/drawing/2014/main" id="{F845F57D-50FC-4C3A-A353-906B2E2DEFCC}"/>
                  </a:ext>
                </a:extLst>
              </p:cNvPr>
              <p:cNvSpPr>
                <a:spLocks/>
              </p:cNvSpPr>
              <p:nvPr/>
            </p:nvSpPr>
            <p:spPr bwMode="auto">
              <a:xfrm>
                <a:off x="8802688" y="1893888"/>
                <a:ext cx="165100" cy="34925"/>
              </a:xfrm>
              <a:custGeom>
                <a:avLst/>
                <a:gdLst>
                  <a:gd name="T0" fmla="*/ 0 w 193"/>
                  <a:gd name="T1" fmla="*/ 21 h 41"/>
                  <a:gd name="T2" fmla="*/ 8 w 193"/>
                  <a:gd name="T3" fmla="*/ 4 h 41"/>
                  <a:gd name="T4" fmla="*/ 16 w 193"/>
                  <a:gd name="T5" fmla="*/ 0 h 41"/>
                  <a:gd name="T6" fmla="*/ 159 w 193"/>
                  <a:gd name="T7" fmla="*/ 0 h 41"/>
                  <a:gd name="T8" fmla="*/ 191 w 193"/>
                  <a:gd name="T9" fmla="*/ 41 h 41"/>
                  <a:gd name="T10" fmla="*/ 171 w 193"/>
                  <a:gd name="T11" fmla="*/ 41 h 41"/>
                  <a:gd name="T12" fmla="*/ 171 w 193"/>
                  <a:gd name="T13" fmla="*/ 36 h 41"/>
                  <a:gd name="T14" fmla="*/ 155 w 193"/>
                  <a:gd name="T15" fmla="*/ 21 h 41"/>
                  <a:gd name="T16" fmla="*/ 17 w 193"/>
                  <a:gd name="T17" fmla="*/ 21 h 41"/>
                  <a:gd name="T18" fmla="*/ 0 w 193"/>
                  <a:gd name="T19"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3" h="41">
                    <a:moveTo>
                      <a:pt x="0" y="21"/>
                    </a:moveTo>
                    <a:cubicBezTo>
                      <a:pt x="3" y="14"/>
                      <a:pt x="5" y="9"/>
                      <a:pt x="8" y="4"/>
                    </a:cubicBezTo>
                    <a:cubicBezTo>
                      <a:pt x="9" y="2"/>
                      <a:pt x="13" y="0"/>
                      <a:pt x="16" y="0"/>
                    </a:cubicBezTo>
                    <a:cubicBezTo>
                      <a:pt x="63" y="0"/>
                      <a:pt x="111" y="0"/>
                      <a:pt x="159" y="0"/>
                    </a:cubicBezTo>
                    <a:cubicBezTo>
                      <a:pt x="182" y="0"/>
                      <a:pt x="193" y="16"/>
                      <a:pt x="191" y="41"/>
                    </a:cubicBezTo>
                    <a:cubicBezTo>
                      <a:pt x="184" y="41"/>
                      <a:pt x="178" y="41"/>
                      <a:pt x="171" y="41"/>
                    </a:cubicBezTo>
                    <a:cubicBezTo>
                      <a:pt x="171" y="39"/>
                      <a:pt x="171" y="38"/>
                      <a:pt x="171" y="36"/>
                    </a:cubicBezTo>
                    <a:cubicBezTo>
                      <a:pt x="170" y="24"/>
                      <a:pt x="167" y="21"/>
                      <a:pt x="155" y="21"/>
                    </a:cubicBezTo>
                    <a:cubicBezTo>
                      <a:pt x="109" y="21"/>
                      <a:pt x="63" y="21"/>
                      <a:pt x="17" y="21"/>
                    </a:cubicBezTo>
                    <a:cubicBezTo>
                      <a:pt x="12" y="21"/>
                      <a:pt x="7" y="21"/>
                      <a:pt x="0"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4" name="Freeform 67">
                <a:extLst>
                  <a:ext uri="{FF2B5EF4-FFF2-40B4-BE49-F238E27FC236}">
                    <a16:creationId xmlns:a16="http://schemas.microsoft.com/office/drawing/2014/main" id="{2A4649A6-31BB-46D3-8013-3CEF7F2D93FF}"/>
                  </a:ext>
                </a:extLst>
              </p:cNvPr>
              <p:cNvSpPr>
                <a:spLocks/>
              </p:cNvSpPr>
              <p:nvPr/>
            </p:nvSpPr>
            <p:spPr bwMode="auto">
              <a:xfrm>
                <a:off x="8607425" y="2009775"/>
                <a:ext cx="107950" cy="17463"/>
              </a:xfrm>
              <a:custGeom>
                <a:avLst/>
                <a:gdLst>
                  <a:gd name="T0" fmla="*/ 0 w 125"/>
                  <a:gd name="T1" fmla="*/ 20 h 20"/>
                  <a:gd name="T2" fmla="*/ 0 w 125"/>
                  <a:gd name="T3" fmla="*/ 0 h 20"/>
                  <a:gd name="T4" fmla="*/ 125 w 125"/>
                  <a:gd name="T5" fmla="*/ 0 h 20"/>
                  <a:gd name="T6" fmla="*/ 125 w 125"/>
                  <a:gd name="T7" fmla="*/ 20 h 20"/>
                  <a:gd name="T8" fmla="*/ 0 w 125"/>
                  <a:gd name="T9" fmla="*/ 20 h 20"/>
                </a:gdLst>
                <a:ahLst/>
                <a:cxnLst>
                  <a:cxn ang="0">
                    <a:pos x="T0" y="T1"/>
                  </a:cxn>
                  <a:cxn ang="0">
                    <a:pos x="T2" y="T3"/>
                  </a:cxn>
                  <a:cxn ang="0">
                    <a:pos x="T4" y="T5"/>
                  </a:cxn>
                  <a:cxn ang="0">
                    <a:pos x="T6" y="T7"/>
                  </a:cxn>
                  <a:cxn ang="0">
                    <a:pos x="T8" y="T9"/>
                  </a:cxn>
                </a:cxnLst>
                <a:rect l="0" t="0" r="r" b="b"/>
                <a:pathLst>
                  <a:path w="125" h="20">
                    <a:moveTo>
                      <a:pt x="0" y="20"/>
                    </a:moveTo>
                    <a:cubicBezTo>
                      <a:pt x="0" y="13"/>
                      <a:pt x="0" y="7"/>
                      <a:pt x="0" y="0"/>
                    </a:cubicBezTo>
                    <a:cubicBezTo>
                      <a:pt x="42" y="0"/>
                      <a:pt x="83" y="0"/>
                      <a:pt x="125" y="0"/>
                    </a:cubicBezTo>
                    <a:cubicBezTo>
                      <a:pt x="125" y="7"/>
                      <a:pt x="125" y="13"/>
                      <a:pt x="125" y="20"/>
                    </a:cubicBezTo>
                    <a:cubicBezTo>
                      <a:pt x="83" y="20"/>
                      <a:pt x="42" y="20"/>
                      <a:pt x="0"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5" name="Freeform 68">
                <a:extLst>
                  <a:ext uri="{FF2B5EF4-FFF2-40B4-BE49-F238E27FC236}">
                    <a16:creationId xmlns:a16="http://schemas.microsoft.com/office/drawing/2014/main" id="{E3BCB2C2-5413-4486-A0EF-E2F6C999EDA5}"/>
                  </a:ext>
                </a:extLst>
              </p:cNvPr>
              <p:cNvSpPr>
                <a:spLocks/>
              </p:cNvSpPr>
              <p:nvPr/>
            </p:nvSpPr>
            <p:spPr bwMode="auto">
              <a:xfrm>
                <a:off x="8589963" y="1785938"/>
                <a:ext cx="36512" cy="36513"/>
              </a:xfrm>
              <a:custGeom>
                <a:avLst/>
                <a:gdLst>
                  <a:gd name="T0" fmla="*/ 42 w 43"/>
                  <a:gd name="T1" fmla="*/ 43 h 43"/>
                  <a:gd name="T2" fmla="*/ 20 w 43"/>
                  <a:gd name="T3" fmla="*/ 43 h 43"/>
                  <a:gd name="T4" fmla="*/ 1 w 43"/>
                  <a:gd name="T5" fmla="*/ 21 h 43"/>
                  <a:gd name="T6" fmla="*/ 19 w 43"/>
                  <a:gd name="T7" fmla="*/ 1 h 43"/>
                  <a:gd name="T8" fmla="*/ 42 w 43"/>
                  <a:gd name="T9" fmla="*/ 19 h 43"/>
                  <a:gd name="T10" fmla="*/ 42 w 43"/>
                  <a:gd name="T11" fmla="*/ 43 h 43"/>
                </a:gdLst>
                <a:ahLst/>
                <a:cxnLst>
                  <a:cxn ang="0">
                    <a:pos x="T0" y="T1"/>
                  </a:cxn>
                  <a:cxn ang="0">
                    <a:pos x="T2" y="T3"/>
                  </a:cxn>
                  <a:cxn ang="0">
                    <a:pos x="T4" y="T5"/>
                  </a:cxn>
                  <a:cxn ang="0">
                    <a:pos x="T6" y="T7"/>
                  </a:cxn>
                  <a:cxn ang="0">
                    <a:pos x="T8" y="T9"/>
                  </a:cxn>
                  <a:cxn ang="0">
                    <a:pos x="T10" y="T11"/>
                  </a:cxn>
                </a:cxnLst>
                <a:rect l="0" t="0" r="r" b="b"/>
                <a:pathLst>
                  <a:path w="43" h="43">
                    <a:moveTo>
                      <a:pt x="42" y="43"/>
                    </a:moveTo>
                    <a:cubicBezTo>
                      <a:pt x="34" y="43"/>
                      <a:pt x="27" y="43"/>
                      <a:pt x="20" y="43"/>
                    </a:cubicBezTo>
                    <a:cubicBezTo>
                      <a:pt x="8" y="42"/>
                      <a:pt x="0" y="33"/>
                      <a:pt x="1" y="21"/>
                    </a:cubicBezTo>
                    <a:cubicBezTo>
                      <a:pt x="1" y="11"/>
                      <a:pt x="9" y="2"/>
                      <a:pt x="19" y="1"/>
                    </a:cubicBezTo>
                    <a:cubicBezTo>
                      <a:pt x="31" y="0"/>
                      <a:pt x="41" y="7"/>
                      <a:pt x="42" y="19"/>
                    </a:cubicBezTo>
                    <a:cubicBezTo>
                      <a:pt x="43" y="26"/>
                      <a:pt x="42" y="34"/>
                      <a:pt x="4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6" name="Freeform 69">
                <a:extLst>
                  <a:ext uri="{FF2B5EF4-FFF2-40B4-BE49-F238E27FC236}">
                    <a16:creationId xmlns:a16="http://schemas.microsoft.com/office/drawing/2014/main" id="{3BA42247-45F3-46D1-9A3E-BAB5650402E2}"/>
                  </a:ext>
                </a:extLst>
              </p:cNvPr>
              <p:cNvSpPr>
                <a:spLocks/>
              </p:cNvSpPr>
              <p:nvPr/>
            </p:nvSpPr>
            <p:spPr bwMode="auto">
              <a:xfrm>
                <a:off x="8696325" y="1785938"/>
                <a:ext cx="36512" cy="36513"/>
              </a:xfrm>
              <a:custGeom>
                <a:avLst/>
                <a:gdLst>
                  <a:gd name="T0" fmla="*/ 1 w 43"/>
                  <a:gd name="T1" fmla="*/ 42 h 42"/>
                  <a:gd name="T2" fmla="*/ 1 w 43"/>
                  <a:gd name="T3" fmla="*/ 19 h 42"/>
                  <a:gd name="T4" fmla="*/ 22 w 43"/>
                  <a:gd name="T5" fmla="*/ 0 h 42"/>
                  <a:gd name="T6" fmla="*/ 43 w 43"/>
                  <a:gd name="T7" fmla="*/ 20 h 42"/>
                  <a:gd name="T8" fmla="*/ 25 w 43"/>
                  <a:gd name="T9" fmla="*/ 41 h 42"/>
                  <a:gd name="T10" fmla="*/ 1 w 43"/>
                  <a:gd name="T11" fmla="*/ 42 h 42"/>
                </a:gdLst>
                <a:ahLst/>
                <a:cxnLst>
                  <a:cxn ang="0">
                    <a:pos x="T0" y="T1"/>
                  </a:cxn>
                  <a:cxn ang="0">
                    <a:pos x="T2" y="T3"/>
                  </a:cxn>
                  <a:cxn ang="0">
                    <a:pos x="T4" y="T5"/>
                  </a:cxn>
                  <a:cxn ang="0">
                    <a:pos x="T6" y="T7"/>
                  </a:cxn>
                  <a:cxn ang="0">
                    <a:pos x="T8" y="T9"/>
                  </a:cxn>
                  <a:cxn ang="0">
                    <a:pos x="T10" y="T11"/>
                  </a:cxn>
                </a:cxnLst>
                <a:rect l="0" t="0" r="r" b="b"/>
                <a:pathLst>
                  <a:path w="43" h="42">
                    <a:moveTo>
                      <a:pt x="1" y="42"/>
                    </a:moveTo>
                    <a:cubicBezTo>
                      <a:pt x="1" y="33"/>
                      <a:pt x="0" y="26"/>
                      <a:pt x="1" y="19"/>
                    </a:cubicBezTo>
                    <a:cubicBezTo>
                      <a:pt x="2" y="8"/>
                      <a:pt x="11" y="0"/>
                      <a:pt x="22" y="0"/>
                    </a:cubicBezTo>
                    <a:cubicBezTo>
                      <a:pt x="33" y="0"/>
                      <a:pt x="42" y="9"/>
                      <a:pt x="43" y="20"/>
                    </a:cubicBezTo>
                    <a:cubicBezTo>
                      <a:pt x="43" y="30"/>
                      <a:pt x="36" y="40"/>
                      <a:pt x="25" y="41"/>
                    </a:cubicBezTo>
                    <a:cubicBezTo>
                      <a:pt x="17" y="42"/>
                      <a:pt x="10" y="42"/>
                      <a:pt x="1" y="4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spTree>
    <p:extLst>
      <p:ext uri="{BB962C8B-B14F-4D97-AF65-F5344CB8AC3E}">
        <p14:creationId xmlns:p14="http://schemas.microsoft.com/office/powerpoint/2010/main" val="19497363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descr="图片包含 鸟, 线, 刀, 群&#10;&#10;描述已自动生成">
            <a:extLst>
              <a:ext uri="{FF2B5EF4-FFF2-40B4-BE49-F238E27FC236}">
                <a16:creationId xmlns:a16="http://schemas.microsoft.com/office/drawing/2014/main" id="{9B59C9DD-3B9B-4988-9D27-C8C5FDE5418B}"/>
              </a:ext>
            </a:extLst>
          </p:cNvPr>
          <p:cNvPicPr>
            <a:picLocks noChangeAspect="1"/>
          </p:cNvPicPr>
          <p:nvPr/>
        </p:nvPicPr>
        <p:blipFill>
          <a:blip r:embed="rId2">
            <a:alphaModFix amt="39000"/>
            <a:duotone>
              <a:schemeClr val="accent1">
                <a:shade val="45000"/>
                <a:satMod val="135000"/>
              </a:schemeClr>
              <a:prstClr val="white"/>
            </a:duotone>
            <a:extLst>
              <a:ext uri="{BEBA8EAE-BF5A-486C-A8C5-ECC9F3942E4B}">
                <a14:imgProps xmlns:a14="http://schemas.microsoft.com/office/drawing/2010/main">
                  <a14:imgLayer r:embed="rId3">
                    <a14:imgEffect>
                      <a14:brightnessContrast bright="-26000"/>
                    </a14:imgEffect>
                  </a14:imgLayer>
                </a14:imgProps>
              </a:ext>
              <a:ext uri="{28A0092B-C50C-407E-A947-70E740481C1C}">
                <a14:useLocalDpi xmlns:a14="http://schemas.microsoft.com/office/drawing/2010/main" val="0"/>
              </a:ext>
            </a:extLst>
          </a:blip>
          <a:srcRect t="5326" r="7161"/>
          <a:stretch>
            <a:fillRect/>
          </a:stretch>
        </p:blipFill>
        <p:spPr>
          <a:xfrm rot="1121973" flipH="1">
            <a:off x="-797017" y="-541192"/>
            <a:ext cx="9223441" cy="7215005"/>
          </a:xfrm>
          <a:custGeom>
            <a:avLst/>
            <a:gdLst>
              <a:gd name="connsiteX0" fmla="*/ 8501867 w 8501867"/>
              <a:gd name="connsiteY0" fmla="*/ 1782549 h 6650556"/>
              <a:gd name="connsiteX1" fmla="*/ 3235418 w 8501867"/>
              <a:gd name="connsiteY1" fmla="*/ 0 h 6650556"/>
              <a:gd name="connsiteX2" fmla="*/ 0 w 8501867"/>
              <a:gd name="connsiteY2" fmla="*/ 0 h 6650556"/>
              <a:gd name="connsiteX3" fmla="*/ 0 w 8501867"/>
              <a:gd name="connsiteY3" fmla="*/ 6145089 h 6650556"/>
              <a:gd name="connsiteX4" fmla="*/ 1493376 w 8501867"/>
              <a:gd name="connsiteY4" fmla="*/ 6650556 h 6650556"/>
              <a:gd name="connsiteX5" fmla="*/ 6854180 w 8501867"/>
              <a:gd name="connsiteY5" fmla="*/ 6650556 h 6650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01867" h="6650556">
                <a:moveTo>
                  <a:pt x="8501867" y="1782549"/>
                </a:moveTo>
                <a:lnTo>
                  <a:pt x="3235418" y="0"/>
                </a:lnTo>
                <a:lnTo>
                  <a:pt x="0" y="0"/>
                </a:lnTo>
                <a:lnTo>
                  <a:pt x="0" y="6145089"/>
                </a:lnTo>
                <a:lnTo>
                  <a:pt x="1493376" y="6650556"/>
                </a:lnTo>
                <a:lnTo>
                  <a:pt x="6854180" y="6650556"/>
                </a:lnTo>
                <a:close/>
              </a:path>
            </a:pathLst>
          </a:custGeom>
        </p:spPr>
      </p:pic>
      <p:sp>
        <p:nvSpPr>
          <p:cNvPr id="78" name="Freeform 35">
            <a:extLst>
              <a:ext uri="{FF2B5EF4-FFF2-40B4-BE49-F238E27FC236}">
                <a16:creationId xmlns:a16="http://schemas.microsoft.com/office/drawing/2014/main" id="{7F82EDC7-86B1-4AAE-857D-40005410369C}"/>
              </a:ext>
            </a:extLst>
          </p:cNvPr>
          <p:cNvSpPr/>
          <p:nvPr/>
        </p:nvSpPr>
        <p:spPr>
          <a:xfrm>
            <a:off x="7630294" y="3131351"/>
            <a:ext cx="3356771" cy="3762403"/>
          </a:xfrm>
          <a:custGeom>
            <a:avLst/>
            <a:gdLst>
              <a:gd name="connsiteX0" fmla="*/ 1991974 w 4475695"/>
              <a:gd name="connsiteY0" fmla="*/ 60597 h 5016537"/>
              <a:gd name="connsiteX1" fmla="*/ 26631 w 4475695"/>
              <a:gd name="connsiteY1" fmla="*/ 2826634 h 5016537"/>
              <a:gd name="connsiteX2" fmla="*/ 46335 w 4475695"/>
              <a:gd name="connsiteY2" fmla="*/ 3015843 h 5016537"/>
              <a:gd name="connsiteX3" fmla="*/ 2171999 w 4475695"/>
              <a:gd name="connsiteY3" fmla="*/ 4978357 h 5016537"/>
              <a:gd name="connsiteX4" fmla="*/ 2381721 w 4475695"/>
              <a:gd name="connsiteY4" fmla="*/ 4963016 h 5016537"/>
              <a:gd name="connsiteX5" fmla="*/ 4443737 w 4475695"/>
              <a:gd name="connsiteY5" fmla="*/ 2409115 h 5016537"/>
              <a:gd name="connsiteX6" fmla="*/ 4432411 w 4475695"/>
              <a:gd name="connsiteY6" fmla="*/ 2215732 h 5016537"/>
              <a:gd name="connsiteX7" fmla="*/ 2210073 w 4475695"/>
              <a:gd name="connsiteY7" fmla="*/ 41081 h 5016537"/>
              <a:gd name="connsiteX8" fmla="*/ 1991974 w 4475695"/>
              <a:gd name="connsiteY8" fmla="*/ 60597 h 501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75695" h="5016537">
                <a:moveTo>
                  <a:pt x="1991974" y="60597"/>
                </a:moveTo>
                <a:lnTo>
                  <a:pt x="26631" y="2826634"/>
                </a:lnTo>
                <a:cubicBezTo>
                  <a:pt x="-15341" y="2885705"/>
                  <a:pt x="-6908" y="2966687"/>
                  <a:pt x="46335" y="3015843"/>
                </a:cubicBezTo>
                <a:lnTo>
                  <a:pt x="2171999" y="4978357"/>
                </a:lnTo>
                <a:cubicBezTo>
                  <a:pt x="2233163" y="5034827"/>
                  <a:pt x="2329425" y="5027785"/>
                  <a:pt x="2381721" y="4963016"/>
                </a:cubicBezTo>
                <a:lnTo>
                  <a:pt x="4443737" y="2409115"/>
                </a:lnTo>
                <a:cubicBezTo>
                  <a:pt x="4490359" y="2351372"/>
                  <a:pt x="4485454" y="2267638"/>
                  <a:pt x="4432411" y="2215732"/>
                </a:cubicBezTo>
                <a:lnTo>
                  <a:pt x="2210073" y="41081"/>
                </a:lnTo>
                <a:cubicBezTo>
                  <a:pt x="2146826" y="-20809"/>
                  <a:pt x="2043229" y="-11539"/>
                  <a:pt x="1991974" y="60597"/>
                </a:cubicBezTo>
              </a:path>
            </a:pathLst>
          </a:custGeom>
          <a:gradFill>
            <a:gsLst>
              <a:gs pos="60000">
                <a:schemeClr val="accent1">
                  <a:alpha val="0"/>
                </a:schemeClr>
              </a:gs>
              <a:gs pos="0">
                <a:schemeClr val="accent1">
                  <a:lumMod val="75000"/>
                </a:schemeClr>
              </a:gs>
            </a:gsLst>
            <a:lin ang="1200000" scaled="0"/>
          </a:gradFill>
          <a:ln>
            <a:noFill/>
          </a:ln>
          <a:effectLst>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9" name="Freeform 35">
            <a:extLst>
              <a:ext uri="{FF2B5EF4-FFF2-40B4-BE49-F238E27FC236}">
                <a16:creationId xmlns:a16="http://schemas.microsoft.com/office/drawing/2014/main" id="{1D0D07B8-7550-44FE-AE1B-0051D592BEBC}"/>
              </a:ext>
            </a:extLst>
          </p:cNvPr>
          <p:cNvSpPr/>
          <p:nvPr/>
        </p:nvSpPr>
        <p:spPr>
          <a:xfrm>
            <a:off x="7630294" y="616828"/>
            <a:ext cx="3356771" cy="3762403"/>
          </a:xfrm>
          <a:custGeom>
            <a:avLst/>
            <a:gdLst>
              <a:gd name="connsiteX0" fmla="*/ 1991974 w 4475695"/>
              <a:gd name="connsiteY0" fmla="*/ 60597 h 5016537"/>
              <a:gd name="connsiteX1" fmla="*/ 26631 w 4475695"/>
              <a:gd name="connsiteY1" fmla="*/ 2826634 h 5016537"/>
              <a:gd name="connsiteX2" fmla="*/ 46335 w 4475695"/>
              <a:gd name="connsiteY2" fmla="*/ 3015843 h 5016537"/>
              <a:gd name="connsiteX3" fmla="*/ 2171999 w 4475695"/>
              <a:gd name="connsiteY3" fmla="*/ 4978357 h 5016537"/>
              <a:gd name="connsiteX4" fmla="*/ 2381721 w 4475695"/>
              <a:gd name="connsiteY4" fmla="*/ 4963016 h 5016537"/>
              <a:gd name="connsiteX5" fmla="*/ 4443737 w 4475695"/>
              <a:gd name="connsiteY5" fmla="*/ 2409115 h 5016537"/>
              <a:gd name="connsiteX6" fmla="*/ 4432411 w 4475695"/>
              <a:gd name="connsiteY6" fmla="*/ 2215732 h 5016537"/>
              <a:gd name="connsiteX7" fmla="*/ 2210073 w 4475695"/>
              <a:gd name="connsiteY7" fmla="*/ 41081 h 5016537"/>
              <a:gd name="connsiteX8" fmla="*/ 1991974 w 4475695"/>
              <a:gd name="connsiteY8" fmla="*/ 60597 h 501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75695" h="5016537">
                <a:moveTo>
                  <a:pt x="1991974" y="60597"/>
                </a:moveTo>
                <a:lnTo>
                  <a:pt x="26631" y="2826634"/>
                </a:lnTo>
                <a:cubicBezTo>
                  <a:pt x="-15341" y="2885705"/>
                  <a:pt x="-6908" y="2966687"/>
                  <a:pt x="46335" y="3015843"/>
                </a:cubicBezTo>
                <a:lnTo>
                  <a:pt x="2171999" y="4978357"/>
                </a:lnTo>
                <a:cubicBezTo>
                  <a:pt x="2233163" y="5034827"/>
                  <a:pt x="2329425" y="5027785"/>
                  <a:pt x="2381721" y="4963016"/>
                </a:cubicBezTo>
                <a:lnTo>
                  <a:pt x="4443737" y="2409115"/>
                </a:lnTo>
                <a:cubicBezTo>
                  <a:pt x="4490359" y="2351372"/>
                  <a:pt x="4485454" y="2267638"/>
                  <a:pt x="4432411" y="2215732"/>
                </a:cubicBezTo>
                <a:lnTo>
                  <a:pt x="2210073" y="41081"/>
                </a:lnTo>
                <a:cubicBezTo>
                  <a:pt x="2146826" y="-20809"/>
                  <a:pt x="2043229" y="-11539"/>
                  <a:pt x="1991974" y="60597"/>
                </a:cubicBezTo>
              </a:path>
            </a:pathLst>
          </a:custGeom>
          <a:gradFill>
            <a:gsLst>
              <a:gs pos="60000">
                <a:schemeClr val="accent1">
                  <a:alpha val="0"/>
                </a:schemeClr>
              </a:gs>
              <a:gs pos="0">
                <a:schemeClr val="accent1">
                  <a:lumMod val="75000"/>
                </a:schemeClr>
              </a:gs>
            </a:gsLst>
            <a:lin ang="1200000" scaled="0"/>
          </a:gradFill>
          <a:ln>
            <a:noFill/>
          </a:ln>
          <a:effectLst>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2" name="组合 1">
            <a:extLst>
              <a:ext uri="{FF2B5EF4-FFF2-40B4-BE49-F238E27FC236}">
                <a16:creationId xmlns:a16="http://schemas.microsoft.com/office/drawing/2014/main" id="{B5BEC234-6178-409C-9FEC-7A63AB5113CA}"/>
              </a:ext>
            </a:extLst>
          </p:cNvPr>
          <p:cNvGrpSpPr/>
          <p:nvPr/>
        </p:nvGrpSpPr>
        <p:grpSpPr>
          <a:xfrm>
            <a:off x="3980478" y="-324558"/>
            <a:ext cx="5395373" cy="8756775"/>
            <a:chOff x="3980478" y="-324558"/>
            <a:chExt cx="5395373" cy="8756775"/>
          </a:xfrm>
        </p:grpSpPr>
        <p:sp>
          <p:nvSpPr>
            <p:cNvPr id="8" name="矩形 7">
              <a:extLst>
                <a:ext uri="{FF2B5EF4-FFF2-40B4-BE49-F238E27FC236}">
                  <a16:creationId xmlns:a16="http://schemas.microsoft.com/office/drawing/2014/main" id="{9E583D69-E130-4D05-96E2-03781C846F49}"/>
                </a:ext>
              </a:extLst>
            </p:cNvPr>
            <p:cNvSpPr/>
            <p:nvPr/>
          </p:nvSpPr>
          <p:spPr>
            <a:xfrm>
              <a:off x="4572000" y="0"/>
              <a:ext cx="4580180" cy="6858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7" name="Freeform 35">
              <a:extLst>
                <a:ext uri="{FF2B5EF4-FFF2-40B4-BE49-F238E27FC236}">
                  <a16:creationId xmlns:a16="http://schemas.microsoft.com/office/drawing/2014/main" id="{1CCA4269-50D2-4BC1-A7B0-E7F2D5E4016A}"/>
                </a:ext>
              </a:extLst>
            </p:cNvPr>
            <p:cNvSpPr/>
            <p:nvPr/>
          </p:nvSpPr>
          <p:spPr>
            <a:xfrm>
              <a:off x="5769779" y="2149523"/>
              <a:ext cx="3478295" cy="3898612"/>
            </a:xfrm>
            <a:custGeom>
              <a:avLst/>
              <a:gdLst>
                <a:gd name="connsiteX0" fmla="*/ 1991974 w 4475695"/>
                <a:gd name="connsiteY0" fmla="*/ 60597 h 5016537"/>
                <a:gd name="connsiteX1" fmla="*/ 26631 w 4475695"/>
                <a:gd name="connsiteY1" fmla="*/ 2826634 h 5016537"/>
                <a:gd name="connsiteX2" fmla="*/ 46335 w 4475695"/>
                <a:gd name="connsiteY2" fmla="*/ 3015843 h 5016537"/>
                <a:gd name="connsiteX3" fmla="*/ 2171999 w 4475695"/>
                <a:gd name="connsiteY3" fmla="*/ 4978357 h 5016537"/>
                <a:gd name="connsiteX4" fmla="*/ 2381721 w 4475695"/>
                <a:gd name="connsiteY4" fmla="*/ 4963016 h 5016537"/>
                <a:gd name="connsiteX5" fmla="*/ 4443737 w 4475695"/>
                <a:gd name="connsiteY5" fmla="*/ 2409115 h 5016537"/>
                <a:gd name="connsiteX6" fmla="*/ 4432411 w 4475695"/>
                <a:gd name="connsiteY6" fmla="*/ 2215732 h 5016537"/>
                <a:gd name="connsiteX7" fmla="*/ 2210073 w 4475695"/>
                <a:gd name="connsiteY7" fmla="*/ 41081 h 5016537"/>
                <a:gd name="connsiteX8" fmla="*/ 1991974 w 4475695"/>
                <a:gd name="connsiteY8" fmla="*/ 60597 h 501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75695" h="5016537">
                  <a:moveTo>
                    <a:pt x="1991974" y="60597"/>
                  </a:moveTo>
                  <a:lnTo>
                    <a:pt x="26631" y="2826634"/>
                  </a:lnTo>
                  <a:cubicBezTo>
                    <a:pt x="-15341" y="2885705"/>
                    <a:pt x="-6908" y="2966687"/>
                    <a:pt x="46335" y="3015843"/>
                  </a:cubicBezTo>
                  <a:lnTo>
                    <a:pt x="2171999" y="4978357"/>
                  </a:lnTo>
                  <a:cubicBezTo>
                    <a:pt x="2233163" y="5034827"/>
                    <a:pt x="2329425" y="5027785"/>
                    <a:pt x="2381721" y="4963016"/>
                  </a:cubicBezTo>
                  <a:lnTo>
                    <a:pt x="4443737" y="2409115"/>
                  </a:lnTo>
                  <a:cubicBezTo>
                    <a:pt x="4490359" y="2351372"/>
                    <a:pt x="4485454" y="2267638"/>
                    <a:pt x="4432411" y="2215732"/>
                  </a:cubicBezTo>
                  <a:lnTo>
                    <a:pt x="2210073" y="41081"/>
                  </a:lnTo>
                  <a:cubicBezTo>
                    <a:pt x="2146826" y="-20809"/>
                    <a:pt x="2043229" y="-11539"/>
                    <a:pt x="1991974" y="60597"/>
                  </a:cubicBezTo>
                </a:path>
              </a:pathLst>
            </a:custGeom>
            <a:gradFill>
              <a:gsLst>
                <a:gs pos="60000">
                  <a:schemeClr val="accent1">
                    <a:alpha val="0"/>
                  </a:schemeClr>
                </a:gs>
                <a:gs pos="0">
                  <a:schemeClr val="accent1">
                    <a:lumMod val="75000"/>
                  </a:schemeClr>
                </a:gs>
              </a:gsLst>
              <a:lin ang="1200000" scaled="0"/>
            </a:gradFill>
            <a:ln>
              <a:noFill/>
            </a:ln>
            <a:effectLst>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6" name="Freeform 35">
              <a:extLst>
                <a:ext uri="{FF2B5EF4-FFF2-40B4-BE49-F238E27FC236}">
                  <a16:creationId xmlns:a16="http://schemas.microsoft.com/office/drawing/2014/main" id="{6F688521-9FC9-4A6F-9DD8-B2E671FA822D}"/>
                </a:ext>
              </a:extLst>
            </p:cNvPr>
            <p:cNvSpPr/>
            <p:nvPr/>
          </p:nvSpPr>
          <p:spPr>
            <a:xfrm>
              <a:off x="5769779" y="4669814"/>
              <a:ext cx="3356771" cy="3762403"/>
            </a:xfrm>
            <a:custGeom>
              <a:avLst/>
              <a:gdLst>
                <a:gd name="connsiteX0" fmla="*/ 1991974 w 4475695"/>
                <a:gd name="connsiteY0" fmla="*/ 60597 h 5016537"/>
                <a:gd name="connsiteX1" fmla="*/ 26631 w 4475695"/>
                <a:gd name="connsiteY1" fmla="*/ 2826634 h 5016537"/>
                <a:gd name="connsiteX2" fmla="*/ 46335 w 4475695"/>
                <a:gd name="connsiteY2" fmla="*/ 3015843 h 5016537"/>
                <a:gd name="connsiteX3" fmla="*/ 2171999 w 4475695"/>
                <a:gd name="connsiteY3" fmla="*/ 4978357 h 5016537"/>
                <a:gd name="connsiteX4" fmla="*/ 2381721 w 4475695"/>
                <a:gd name="connsiteY4" fmla="*/ 4963016 h 5016537"/>
                <a:gd name="connsiteX5" fmla="*/ 4443737 w 4475695"/>
                <a:gd name="connsiteY5" fmla="*/ 2409115 h 5016537"/>
                <a:gd name="connsiteX6" fmla="*/ 4432411 w 4475695"/>
                <a:gd name="connsiteY6" fmla="*/ 2215732 h 5016537"/>
                <a:gd name="connsiteX7" fmla="*/ 2210073 w 4475695"/>
                <a:gd name="connsiteY7" fmla="*/ 41081 h 5016537"/>
                <a:gd name="connsiteX8" fmla="*/ 1991974 w 4475695"/>
                <a:gd name="connsiteY8" fmla="*/ 60597 h 501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75695" h="5016537">
                  <a:moveTo>
                    <a:pt x="1991974" y="60597"/>
                  </a:moveTo>
                  <a:lnTo>
                    <a:pt x="26631" y="2826634"/>
                  </a:lnTo>
                  <a:cubicBezTo>
                    <a:pt x="-15341" y="2885705"/>
                    <a:pt x="-6908" y="2966687"/>
                    <a:pt x="46335" y="3015843"/>
                  </a:cubicBezTo>
                  <a:lnTo>
                    <a:pt x="2171999" y="4978357"/>
                  </a:lnTo>
                  <a:cubicBezTo>
                    <a:pt x="2233163" y="5034827"/>
                    <a:pt x="2329425" y="5027785"/>
                    <a:pt x="2381721" y="4963016"/>
                  </a:cubicBezTo>
                  <a:lnTo>
                    <a:pt x="4443737" y="2409115"/>
                  </a:lnTo>
                  <a:cubicBezTo>
                    <a:pt x="4490359" y="2351372"/>
                    <a:pt x="4485454" y="2267638"/>
                    <a:pt x="4432411" y="2215732"/>
                  </a:cubicBezTo>
                  <a:lnTo>
                    <a:pt x="2210073" y="41081"/>
                  </a:lnTo>
                  <a:cubicBezTo>
                    <a:pt x="2146826" y="-20809"/>
                    <a:pt x="2043229" y="-11539"/>
                    <a:pt x="1991974" y="60597"/>
                  </a:cubicBezTo>
                </a:path>
              </a:pathLst>
            </a:custGeom>
            <a:gradFill>
              <a:gsLst>
                <a:gs pos="60000">
                  <a:schemeClr val="accent1">
                    <a:alpha val="0"/>
                  </a:schemeClr>
                </a:gs>
                <a:gs pos="0">
                  <a:schemeClr val="accent1">
                    <a:lumMod val="75000"/>
                  </a:schemeClr>
                </a:gs>
              </a:gsLst>
              <a:lin ang="1200000" scaled="0"/>
            </a:gradFill>
            <a:ln>
              <a:noFill/>
            </a:ln>
            <a:effectLst>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5" name="Freeform 35">
              <a:extLst>
                <a:ext uri="{FF2B5EF4-FFF2-40B4-BE49-F238E27FC236}">
                  <a16:creationId xmlns:a16="http://schemas.microsoft.com/office/drawing/2014/main" id="{B3773043-CFEB-41B4-84AA-70642EC94A75}"/>
                </a:ext>
              </a:extLst>
            </p:cNvPr>
            <p:cNvSpPr/>
            <p:nvPr/>
          </p:nvSpPr>
          <p:spPr>
            <a:xfrm>
              <a:off x="3980478" y="296169"/>
              <a:ext cx="3356771" cy="3762403"/>
            </a:xfrm>
            <a:custGeom>
              <a:avLst/>
              <a:gdLst>
                <a:gd name="connsiteX0" fmla="*/ 1991974 w 4475695"/>
                <a:gd name="connsiteY0" fmla="*/ 60597 h 5016537"/>
                <a:gd name="connsiteX1" fmla="*/ 26631 w 4475695"/>
                <a:gd name="connsiteY1" fmla="*/ 2826634 h 5016537"/>
                <a:gd name="connsiteX2" fmla="*/ 46335 w 4475695"/>
                <a:gd name="connsiteY2" fmla="*/ 3015843 h 5016537"/>
                <a:gd name="connsiteX3" fmla="*/ 2171999 w 4475695"/>
                <a:gd name="connsiteY3" fmla="*/ 4978357 h 5016537"/>
                <a:gd name="connsiteX4" fmla="*/ 2381721 w 4475695"/>
                <a:gd name="connsiteY4" fmla="*/ 4963016 h 5016537"/>
                <a:gd name="connsiteX5" fmla="*/ 4443737 w 4475695"/>
                <a:gd name="connsiteY5" fmla="*/ 2409115 h 5016537"/>
                <a:gd name="connsiteX6" fmla="*/ 4432411 w 4475695"/>
                <a:gd name="connsiteY6" fmla="*/ 2215732 h 5016537"/>
                <a:gd name="connsiteX7" fmla="*/ 2210073 w 4475695"/>
                <a:gd name="connsiteY7" fmla="*/ 41081 h 5016537"/>
                <a:gd name="connsiteX8" fmla="*/ 1991974 w 4475695"/>
                <a:gd name="connsiteY8" fmla="*/ 60597 h 501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75695" h="5016537">
                  <a:moveTo>
                    <a:pt x="1991974" y="60597"/>
                  </a:moveTo>
                  <a:lnTo>
                    <a:pt x="26631" y="2826634"/>
                  </a:lnTo>
                  <a:cubicBezTo>
                    <a:pt x="-15341" y="2885705"/>
                    <a:pt x="-6908" y="2966687"/>
                    <a:pt x="46335" y="3015843"/>
                  </a:cubicBezTo>
                  <a:lnTo>
                    <a:pt x="2171999" y="4978357"/>
                  </a:lnTo>
                  <a:cubicBezTo>
                    <a:pt x="2233163" y="5034827"/>
                    <a:pt x="2329425" y="5027785"/>
                    <a:pt x="2381721" y="4963016"/>
                  </a:cubicBezTo>
                  <a:lnTo>
                    <a:pt x="4443737" y="2409115"/>
                  </a:lnTo>
                  <a:cubicBezTo>
                    <a:pt x="4490359" y="2351372"/>
                    <a:pt x="4485454" y="2267638"/>
                    <a:pt x="4432411" y="2215732"/>
                  </a:cubicBezTo>
                  <a:lnTo>
                    <a:pt x="2210073" y="41081"/>
                  </a:lnTo>
                  <a:cubicBezTo>
                    <a:pt x="2146826" y="-20809"/>
                    <a:pt x="2043229" y="-11539"/>
                    <a:pt x="1991974" y="60597"/>
                  </a:cubicBezTo>
                </a:path>
              </a:pathLst>
            </a:custGeom>
            <a:gradFill>
              <a:gsLst>
                <a:gs pos="60000">
                  <a:schemeClr val="accent1">
                    <a:alpha val="0"/>
                  </a:schemeClr>
                </a:gs>
                <a:gs pos="0">
                  <a:schemeClr val="accent1">
                    <a:lumMod val="75000"/>
                  </a:schemeClr>
                </a:gs>
              </a:gsLst>
              <a:lin ang="1200000" scaled="0"/>
            </a:gradFill>
            <a:ln>
              <a:noFill/>
            </a:ln>
            <a:effectLst>
              <a:softEdge rad="1524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29" name="Freeform 35">
              <a:extLst>
                <a:ext uri="{FF2B5EF4-FFF2-40B4-BE49-F238E27FC236}">
                  <a16:creationId xmlns:a16="http://schemas.microsoft.com/office/drawing/2014/main" id="{008DD46B-5F23-4DF0-B62A-29487414B0D3}"/>
                </a:ext>
              </a:extLst>
            </p:cNvPr>
            <p:cNvSpPr/>
            <p:nvPr/>
          </p:nvSpPr>
          <p:spPr>
            <a:xfrm>
              <a:off x="3980478" y="2750797"/>
              <a:ext cx="3356771" cy="3762403"/>
            </a:xfrm>
            <a:custGeom>
              <a:avLst/>
              <a:gdLst>
                <a:gd name="connsiteX0" fmla="*/ 1991974 w 4475695"/>
                <a:gd name="connsiteY0" fmla="*/ 60597 h 5016537"/>
                <a:gd name="connsiteX1" fmla="*/ 26631 w 4475695"/>
                <a:gd name="connsiteY1" fmla="*/ 2826634 h 5016537"/>
                <a:gd name="connsiteX2" fmla="*/ 46335 w 4475695"/>
                <a:gd name="connsiteY2" fmla="*/ 3015843 h 5016537"/>
                <a:gd name="connsiteX3" fmla="*/ 2171999 w 4475695"/>
                <a:gd name="connsiteY3" fmla="*/ 4978357 h 5016537"/>
                <a:gd name="connsiteX4" fmla="*/ 2381721 w 4475695"/>
                <a:gd name="connsiteY4" fmla="*/ 4963016 h 5016537"/>
                <a:gd name="connsiteX5" fmla="*/ 4443737 w 4475695"/>
                <a:gd name="connsiteY5" fmla="*/ 2409115 h 5016537"/>
                <a:gd name="connsiteX6" fmla="*/ 4432411 w 4475695"/>
                <a:gd name="connsiteY6" fmla="*/ 2215732 h 5016537"/>
                <a:gd name="connsiteX7" fmla="*/ 2210073 w 4475695"/>
                <a:gd name="connsiteY7" fmla="*/ 41081 h 5016537"/>
                <a:gd name="connsiteX8" fmla="*/ 1991974 w 4475695"/>
                <a:gd name="connsiteY8" fmla="*/ 60597 h 501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75695" h="5016537">
                  <a:moveTo>
                    <a:pt x="1991974" y="60597"/>
                  </a:moveTo>
                  <a:lnTo>
                    <a:pt x="26631" y="2826634"/>
                  </a:lnTo>
                  <a:cubicBezTo>
                    <a:pt x="-15341" y="2885705"/>
                    <a:pt x="-6908" y="2966687"/>
                    <a:pt x="46335" y="3015843"/>
                  </a:cubicBezTo>
                  <a:lnTo>
                    <a:pt x="2171999" y="4978357"/>
                  </a:lnTo>
                  <a:cubicBezTo>
                    <a:pt x="2233163" y="5034827"/>
                    <a:pt x="2329425" y="5027785"/>
                    <a:pt x="2381721" y="4963016"/>
                  </a:cubicBezTo>
                  <a:lnTo>
                    <a:pt x="4443737" y="2409115"/>
                  </a:lnTo>
                  <a:cubicBezTo>
                    <a:pt x="4490359" y="2351372"/>
                    <a:pt x="4485454" y="2267638"/>
                    <a:pt x="4432411" y="2215732"/>
                  </a:cubicBezTo>
                  <a:lnTo>
                    <a:pt x="2210073" y="41081"/>
                  </a:lnTo>
                  <a:cubicBezTo>
                    <a:pt x="2146826" y="-20809"/>
                    <a:pt x="2043229" y="-11539"/>
                    <a:pt x="1991974" y="60597"/>
                  </a:cubicBezTo>
                </a:path>
              </a:pathLst>
            </a:custGeom>
            <a:gradFill>
              <a:gsLst>
                <a:gs pos="60000">
                  <a:schemeClr val="accent1">
                    <a:alpha val="0"/>
                  </a:schemeClr>
                </a:gs>
                <a:gs pos="0">
                  <a:schemeClr val="accent1">
                    <a:lumMod val="75000"/>
                  </a:schemeClr>
                </a:gs>
              </a:gsLst>
              <a:lin ang="1200000" scaled="0"/>
            </a:gradFill>
            <a:ln>
              <a:noFill/>
            </a:ln>
            <a:effectLst>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1" name="Freeform 35">
              <a:extLst>
                <a:ext uri="{FF2B5EF4-FFF2-40B4-BE49-F238E27FC236}">
                  <a16:creationId xmlns:a16="http://schemas.microsoft.com/office/drawing/2014/main" id="{D84620C6-0730-43C3-A62F-75575F7EC893}"/>
                </a:ext>
              </a:extLst>
            </p:cNvPr>
            <p:cNvSpPr/>
            <p:nvPr/>
          </p:nvSpPr>
          <p:spPr>
            <a:xfrm>
              <a:off x="5769779" y="-324558"/>
              <a:ext cx="3478295" cy="3898612"/>
            </a:xfrm>
            <a:custGeom>
              <a:avLst/>
              <a:gdLst>
                <a:gd name="connsiteX0" fmla="*/ 1991974 w 4475695"/>
                <a:gd name="connsiteY0" fmla="*/ 60597 h 5016537"/>
                <a:gd name="connsiteX1" fmla="*/ 26631 w 4475695"/>
                <a:gd name="connsiteY1" fmla="*/ 2826634 h 5016537"/>
                <a:gd name="connsiteX2" fmla="*/ 46335 w 4475695"/>
                <a:gd name="connsiteY2" fmla="*/ 3015843 h 5016537"/>
                <a:gd name="connsiteX3" fmla="*/ 2171999 w 4475695"/>
                <a:gd name="connsiteY3" fmla="*/ 4978357 h 5016537"/>
                <a:gd name="connsiteX4" fmla="*/ 2381721 w 4475695"/>
                <a:gd name="connsiteY4" fmla="*/ 4963016 h 5016537"/>
                <a:gd name="connsiteX5" fmla="*/ 4443737 w 4475695"/>
                <a:gd name="connsiteY5" fmla="*/ 2409115 h 5016537"/>
                <a:gd name="connsiteX6" fmla="*/ 4432411 w 4475695"/>
                <a:gd name="connsiteY6" fmla="*/ 2215732 h 5016537"/>
                <a:gd name="connsiteX7" fmla="*/ 2210073 w 4475695"/>
                <a:gd name="connsiteY7" fmla="*/ 41081 h 5016537"/>
                <a:gd name="connsiteX8" fmla="*/ 1991974 w 4475695"/>
                <a:gd name="connsiteY8" fmla="*/ 60597 h 501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75695" h="5016537">
                  <a:moveTo>
                    <a:pt x="1991974" y="60597"/>
                  </a:moveTo>
                  <a:lnTo>
                    <a:pt x="26631" y="2826634"/>
                  </a:lnTo>
                  <a:cubicBezTo>
                    <a:pt x="-15341" y="2885705"/>
                    <a:pt x="-6908" y="2966687"/>
                    <a:pt x="46335" y="3015843"/>
                  </a:cubicBezTo>
                  <a:lnTo>
                    <a:pt x="2171999" y="4978357"/>
                  </a:lnTo>
                  <a:cubicBezTo>
                    <a:pt x="2233163" y="5034827"/>
                    <a:pt x="2329425" y="5027785"/>
                    <a:pt x="2381721" y="4963016"/>
                  </a:cubicBezTo>
                  <a:lnTo>
                    <a:pt x="4443737" y="2409115"/>
                  </a:lnTo>
                  <a:cubicBezTo>
                    <a:pt x="4490359" y="2351372"/>
                    <a:pt x="4485454" y="2267638"/>
                    <a:pt x="4432411" y="2215732"/>
                  </a:cubicBezTo>
                  <a:lnTo>
                    <a:pt x="2210073" y="41081"/>
                  </a:lnTo>
                  <a:cubicBezTo>
                    <a:pt x="2146826" y="-20809"/>
                    <a:pt x="2043229" y="-11539"/>
                    <a:pt x="1991974" y="60597"/>
                  </a:cubicBezTo>
                </a:path>
              </a:pathLst>
            </a:custGeom>
            <a:gradFill>
              <a:gsLst>
                <a:gs pos="60000">
                  <a:schemeClr val="accent1">
                    <a:alpha val="0"/>
                  </a:schemeClr>
                </a:gs>
                <a:gs pos="0">
                  <a:schemeClr val="accent1">
                    <a:lumMod val="75000"/>
                  </a:schemeClr>
                </a:gs>
              </a:gsLst>
              <a:lin ang="1200000" scaled="0"/>
            </a:gradFill>
            <a:ln>
              <a:noFill/>
            </a:ln>
            <a:effectLst>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0" name="矩形 52">
              <a:extLst>
                <a:ext uri="{FF2B5EF4-FFF2-40B4-BE49-F238E27FC236}">
                  <a16:creationId xmlns:a16="http://schemas.microsoft.com/office/drawing/2014/main" id="{F14AE4CB-6510-4590-9FE2-58F642E73DEA}"/>
                </a:ext>
              </a:extLst>
            </p:cNvPr>
            <p:cNvSpPr/>
            <p:nvPr/>
          </p:nvSpPr>
          <p:spPr>
            <a:xfrm>
              <a:off x="4019342" y="275492"/>
              <a:ext cx="1559861" cy="2293574"/>
            </a:xfrm>
            <a:custGeom>
              <a:avLst/>
              <a:gdLst>
                <a:gd name="connsiteX0" fmla="*/ 144000 w 2079814"/>
                <a:gd name="connsiteY0" fmla="*/ 0 h 3058098"/>
                <a:gd name="connsiteX1" fmla="*/ 1935814 w 2079814"/>
                <a:gd name="connsiteY1" fmla="*/ 0 h 3058098"/>
                <a:gd name="connsiteX2" fmla="*/ 2079814 w 2079814"/>
                <a:gd name="connsiteY2" fmla="*/ 144000 h 3058098"/>
                <a:gd name="connsiteX3" fmla="*/ 2079814 w 2079814"/>
                <a:gd name="connsiteY3" fmla="*/ 2914098 h 3058098"/>
                <a:gd name="connsiteX4" fmla="*/ 1935814 w 2079814"/>
                <a:gd name="connsiteY4" fmla="*/ 3058098 h 3058098"/>
                <a:gd name="connsiteX5" fmla="*/ 144000 w 2079814"/>
                <a:gd name="connsiteY5" fmla="*/ 3058098 h 3058098"/>
                <a:gd name="connsiteX6" fmla="*/ 0 w 2079814"/>
                <a:gd name="connsiteY6" fmla="*/ 2914098 h 3058098"/>
                <a:gd name="connsiteX7" fmla="*/ 0 w 2079814"/>
                <a:gd name="connsiteY7" fmla="*/ 144000 h 3058098"/>
                <a:gd name="connsiteX8" fmla="*/ 144000 w 2079814"/>
                <a:gd name="connsiteY8" fmla="*/ 0 h 3058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79814" h="3058098">
                  <a:moveTo>
                    <a:pt x="144000" y="0"/>
                  </a:moveTo>
                  <a:lnTo>
                    <a:pt x="1935814" y="0"/>
                  </a:lnTo>
                  <a:cubicBezTo>
                    <a:pt x="2015301" y="0"/>
                    <a:pt x="2079814" y="64512"/>
                    <a:pt x="2079814" y="144000"/>
                  </a:cubicBezTo>
                  <a:lnTo>
                    <a:pt x="2079814" y="2914098"/>
                  </a:lnTo>
                  <a:cubicBezTo>
                    <a:pt x="2079814" y="2993586"/>
                    <a:pt x="2015301" y="3058098"/>
                    <a:pt x="1935814" y="3058098"/>
                  </a:cubicBezTo>
                  <a:lnTo>
                    <a:pt x="144000" y="3058098"/>
                  </a:lnTo>
                  <a:cubicBezTo>
                    <a:pt x="64512" y="3058098"/>
                    <a:pt x="0" y="2993586"/>
                    <a:pt x="0" y="2914098"/>
                  </a:cubicBezTo>
                  <a:lnTo>
                    <a:pt x="0" y="144000"/>
                  </a:lnTo>
                  <a:cubicBezTo>
                    <a:pt x="0" y="64512"/>
                    <a:pt x="64512" y="0"/>
                    <a:pt x="144000" y="0"/>
                  </a:cubicBezTo>
                </a:path>
              </a:pathLst>
            </a:custGeom>
            <a:blipFill>
              <a:blip r:embed="rId4"/>
              <a:stretch>
                <a:fillRect/>
              </a:stretch>
            </a:blipFill>
            <a:ln w="12700" cap="flat" cmpd="sng" algn="ctr">
              <a:noFill/>
              <a:prstDash val="solid"/>
              <a:miter lim="800000"/>
            </a:ln>
            <a:effectLst>
              <a:outerShdw blurRad="139700" dist="177800" dir="5400000" sx="96000" sy="96000" algn="t" rotWithShape="0">
                <a:schemeClr val="accent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1" name="矩形 53">
              <a:extLst>
                <a:ext uri="{FF2B5EF4-FFF2-40B4-BE49-F238E27FC236}">
                  <a16:creationId xmlns:a16="http://schemas.microsoft.com/office/drawing/2014/main" id="{F53856F8-173D-417E-9B91-BDE640B6BC55}"/>
                </a:ext>
              </a:extLst>
            </p:cNvPr>
            <p:cNvSpPr/>
            <p:nvPr/>
          </p:nvSpPr>
          <p:spPr>
            <a:xfrm>
              <a:off x="4019342" y="2776376"/>
              <a:ext cx="1563161" cy="2176847"/>
            </a:xfrm>
            <a:custGeom>
              <a:avLst/>
              <a:gdLst>
                <a:gd name="connsiteX0" fmla="*/ 144000 w 2084215"/>
                <a:gd name="connsiteY0" fmla="*/ 0 h 2902463"/>
                <a:gd name="connsiteX1" fmla="*/ 1940215 w 2084215"/>
                <a:gd name="connsiteY1" fmla="*/ 0 h 2902463"/>
                <a:gd name="connsiteX2" fmla="*/ 2084215 w 2084215"/>
                <a:gd name="connsiteY2" fmla="*/ 144000 h 2902463"/>
                <a:gd name="connsiteX3" fmla="*/ 2084215 w 2084215"/>
                <a:gd name="connsiteY3" fmla="*/ 2758463 h 2902463"/>
                <a:gd name="connsiteX4" fmla="*/ 1940215 w 2084215"/>
                <a:gd name="connsiteY4" fmla="*/ 2902463 h 2902463"/>
                <a:gd name="connsiteX5" fmla="*/ 144000 w 2084215"/>
                <a:gd name="connsiteY5" fmla="*/ 2902463 h 2902463"/>
                <a:gd name="connsiteX6" fmla="*/ 0 w 2084215"/>
                <a:gd name="connsiteY6" fmla="*/ 2758463 h 2902463"/>
                <a:gd name="connsiteX7" fmla="*/ 0 w 2084215"/>
                <a:gd name="connsiteY7" fmla="*/ 144000 h 2902463"/>
                <a:gd name="connsiteX8" fmla="*/ 144000 w 2084215"/>
                <a:gd name="connsiteY8" fmla="*/ 0 h 2902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84215" h="2902463">
                  <a:moveTo>
                    <a:pt x="144000" y="0"/>
                  </a:moveTo>
                  <a:lnTo>
                    <a:pt x="1940215" y="0"/>
                  </a:lnTo>
                  <a:cubicBezTo>
                    <a:pt x="2019703" y="0"/>
                    <a:pt x="2084215" y="64512"/>
                    <a:pt x="2084215" y="144000"/>
                  </a:cubicBezTo>
                  <a:lnTo>
                    <a:pt x="2084215" y="2758463"/>
                  </a:lnTo>
                  <a:cubicBezTo>
                    <a:pt x="2084215" y="2837951"/>
                    <a:pt x="2019703" y="2902463"/>
                    <a:pt x="1940215" y="2902463"/>
                  </a:cubicBezTo>
                  <a:lnTo>
                    <a:pt x="144000" y="2902463"/>
                  </a:lnTo>
                  <a:cubicBezTo>
                    <a:pt x="64512" y="2902463"/>
                    <a:pt x="0" y="2837951"/>
                    <a:pt x="0" y="2758463"/>
                  </a:cubicBezTo>
                  <a:lnTo>
                    <a:pt x="0" y="144000"/>
                  </a:lnTo>
                  <a:cubicBezTo>
                    <a:pt x="0" y="64512"/>
                    <a:pt x="64512" y="0"/>
                    <a:pt x="144000" y="0"/>
                  </a:cubicBezTo>
                </a:path>
              </a:pathLst>
            </a:custGeom>
            <a:blipFill>
              <a:blip r:embed="rId5"/>
              <a:stretch>
                <a:fillRect/>
              </a:stretch>
            </a:blipFill>
            <a:ln w="12700" cap="flat" cmpd="sng" algn="ctr">
              <a:noFill/>
              <a:prstDash val="solid"/>
              <a:miter lim="800000"/>
            </a:ln>
            <a:effectLst>
              <a:outerShdw blurRad="139700" dist="177800" dir="5400000" sx="96000" sy="96000" algn="t" rotWithShape="0">
                <a:schemeClr val="accent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2" name="矩形 54">
              <a:extLst>
                <a:ext uri="{FF2B5EF4-FFF2-40B4-BE49-F238E27FC236}">
                  <a16:creationId xmlns:a16="http://schemas.microsoft.com/office/drawing/2014/main" id="{46404D41-9B82-4108-BA79-8A13D6F412EB}"/>
                </a:ext>
              </a:extLst>
            </p:cNvPr>
            <p:cNvSpPr/>
            <p:nvPr/>
          </p:nvSpPr>
          <p:spPr>
            <a:xfrm>
              <a:off x="5866255" y="4743467"/>
              <a:ext cx="1591940" cy="2293574"/>
            </a:xfrm>
            <a:custGeom>
              <a:avLst/>
              <a:gdLst>
                <a:gd name="connsiteX0" fmla="*/ 144000 w 2122587"/>
                <a:gd name="connsiteY0" fmla="*/ 0 h 3058098"/>
                <a:gd name="connsiteX1" fmla="*/ 1978587 w 2122587"/>
                <a:gd name="connsiteY1" fmla="*/ 0 h 3058098"/>
                <a:gd name="connsiteX2" fmla="*/ 2122587 w 2122587"/>
                <a:gd name="connsiteY2" fmla="*/ 144000 h 3058098"/>
                <a:gd name="connsiteX3" fmla="*/ 2122587 w 2122587"/>
                <a:gd name="connsiteY3" fmla="*/ 2914098 h 3058098"/>
                <a:gd name="connsiteX4" fmla="*/ 1978587 w 2122587"/>
                <a:gd name="connsiteY4" fmla="*/ 3058098 h 3058098"/>
                <a:gd name="connsiteX5" fmla="*/ 144000 w 2122587"/>
                <a:gd name="connsiteY5" fmla="*/ 3058098 h 3058098"/>
                <a:gd name="connsiteX6" fmla="*/ 0 w 2122587"/>
                <a:gd name="connsiteY6" fmla="*/ 2914098 h 3058098"/>
                <a:gd name="connsiteX7" fmla="*/ 0 w 2122587"/>
                <a:gd name="connsiteY7" fmla="*/ 144000 h 3058098"/>
                <a:gd name="connsiteX8" fmla="*/ 144000 w 2122587"/>
                <a:gd name="connsiteY8" fmla="*/ 0 h 3058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22587" h="3058098">
                  <a:moveTo>
                    <a:pt x="144000" y="0"/>
                  </a:moveTo>
                  <a:lnTo>
                    <a:pt x="1978587" y="0"/>
                  </a:lnTo>
                  <a:cubicBezTo>
                    <a:pt x="2058074" y="0"/>
                    <a:pt x="2122587" y="64512"/>
                    <a:pt x="2122587" y="144000"/>
                  </a:cubicBezTo>
                  <a:lnTo>
                    <a:pt x="2122587" y="2914098"/>
                  </a:lnTo>
                  <a:cubicBezTo>
                    <a:pt x="2122587" y="2993586"/>
                    <a:pt x="2058074" y="3058098"/>
                    <a:pt x="1978587" y="3058098"/>
                  </a:cubicBezTo>
                  <a:lnTo>
                    <a:pt x="144000" y="3058098"/>
                  </a:lnTo>
                  <a:cubicBezTo>
                    <a:pt x="64512" y="3058098"/>
                    <a:pt x="0" y="2993586"/>
                    <a:pt x="0" y="2914098"/>
                  </a:cubicBezTo>
                  <a:lnTo>
                    <a:pt x="0" y="144000"/>
                  </a:lnTo>
                  <a:cubicBezTo>
                    <a:pt x="0" y="64512"/>
                    <a:pt x="64512" y="0"/>
                    <a:pt x="144000" y="0"/>
                  </a:cubicBezTo>
                </a:path>
              </a:pathLst>
            </a:custGeom>
            <a:blipFill>
              <a:blip r:embed="rId6"/>
              <a:stretch>
                <a:fillRect/>
              </a:stretch>
            </a:blipFill>
            <a:ln w="12700" cap="flat" cmpd="sng" algn="ctr">
              <a:noFill/>
              <a:prstDash val="solid"/>
              <a:miter lim="800000"/>
            </a:ln>
            <a:effectLst>
              <a:outerShdw blurRad="139700" dist="177800" dir="5400000" sx="96000" sy="96000" algn="t" rotWithShape="0">
                <a:schemeClr val="accent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24" name="矩形 56">
              <a:extLst>
                <a:ext uri="{FF2B5EF4-FFF2-40B4-BE49-F238E27FC236}">
                  <a16:creationId xmlns:a16="http://schemas.microsoft.com/office/drawing/2014/main" id="{A2C52FDA-C0C0-461D-8408-DB54D3CA69C2}"/>
                </a:ext>
              </a:extLst>
            </p:cNvPr>
            <p:cNvSpPr/>
            <p:nvPr/>
          </p:nvSpPr>
          <p:spPr>
            <a:xfrm>
              <a:off x="7738253" y="3095625"/>
              <a:ext cx="1532834" cy="2293574"/>
            </a:xfrm>
            <a:custGeom>
              <a:avLst/>
              <a:gdLst>
                <a:gd name="connsiteX0" fmla="*/ 144000 w 2043778"/>
                <a:gd name="connsiteY0" fmla="*/ 0 h 3058098"/>
                <a:gd name="connsiteX1" fmla="*/ 1899779 w 2043778"/>
                <a:gd name="connsiteY1" fmla="*/ 0 h 3058098"/>
                <a:gd name="connsiteX2" fmla="*/ 2043778 w 2043778"/>
                <a:gd name="connsiteY2" fmla="*/ 144000 h 3058098"/>
                <a:gd name="connsiteX3" fmla="*/ 2043778 w 2043778"/>
                <a:gd name="connsiteY3" fmla="*/ 2914098 h 3058098"/>
                <a:gd name="connsiteX4" fmla="*/ 1899779 w 2043778"/>
                <a:gd name="connsiteY4" fmla="*/ 3058098 h 3058098"/>
                <a:gd name="connsiteX5" fmla="*/ 144000 w 2043778"/>
                <a:gd name="connsiteY5" fmla="*/ 3058098 h 3058098"/>
                <a:gd name="connsiteX6" fmla="*/ 0 w 2043778"/>
                <a:gd name="connsiteY6" fmla="*/ 2914098 h 3058098"/>
                <a:gd name="connsiteX7" fmla="*/ 0 w 2043778"/>
                <a:gd name="connsiteY7" fmla="*/ 144000 h 3058098"/>
                <a:gd name="connsiteX8" fmla="*/ 144000 w 2043778"/>
                <a:gd name="connsiteY8" fmla="*/ 0 h 3058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43778" h="3058098">
                  <a:moveTo>
                    <a:pt x="144000" y="0"/>
                  </a:moveTo>
                  <a:lnTo>
                    <a:pt x="1899779" y="0"/>
                  </a:lnTo>
                  <a:cubicBezTo>
                    <a:pt x="1979266" y="0"/>
                    <a:pt x="2043778" y="64512"/>
                    <a:pt x="2043778" y="144000"/>
                  </a:cubicBezTo>
                  <a:lnTo>
                    <a:pt x="2043778" y="2914098"/>
                  </a:lnTo>
                  <a:cubicBezTo>
                    <a:pt x="2043778" y="2993586"/>
                    <a:pt x="1979266" y="3058098"/>
                    <a:pt x="1899779" y="3058098"/>
                  </a:cubicBezTo>
                  <a:lnTo>
                    <a:pt x="144000" y="3058098"/>
                  </a:lnTo>
                  <a:cubicBezTo>
                    <a:pt x="64512" y="3058098"/>
                    <a:pt x="0" y="2993586"/>
                    <a:pt x="0" y="2914098"/>
                  </a:cubicBezTo>
                  <a:lnTo>
                    <a:pt x="0" y="144000"/>
                  </a:lnTo>
                  <a:cubicBezTo>
                    <a:pt x="0" y="64512"/>
                    <a:pt x="64512" y="0"/>
                    <a:pt x="144000" y="0"/>
                  </a:cubicBezTo>
                </a:path>
              </a:pathLst>
            </a:custGeom>
            <a:blipFill>
              <a:blip r:embed="rId7"/>
              <a:stretch>
                <a:fillRect/>
              </a:stretch>
            </a:blipFill>
            <a:ln w="12700" cap="flat" cmpd="sng" algn="ctr">
              <a:noFill/>
              <a:prstDash val="solid"/>
              <a:miter lim="800000"/>
            </a:ln>
            <a:effectLst>
              <a:outerShdw blurRad="139700" dist="177800" dir="5400000" sx="96000" sy="96000" algn="t" rotWithShape="0">
                <a:schemeClr val="accent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25" name="矩形 57">
              <a:extLst>
                <a:ext uri="{FF2B5EF4-FFF2-40B4-BE49-F238E27FC236}">
                  <a16:creationId xmlns:a16="http://schemas.microsoft.com/office/drawing/2014/main" id="{658E0A7E-7312-48D0-B35B-BC258CD6F949}"/>
                </a:ext>
              </a:extLst>
            </p:cNvPr>
            <p:cNvSpPr/>
            <p:nvPr/>
          </p:nvSpPr>
          <p:spPr>
            <a:xfrm>
              <a:off x="7738253" y="568349"/>
              <a:ext cx="1637598" cy="2289363"/>
            </a:xfrm>
            <a:custGeom>
              <a:avLst/>
              <a:gdLst>
                <a:gd name="connsiteX0" fmla="*/ 144000 w 2183464"/>
                <a:gd name="connsiteY0" fmla="*/ 0 h 3052484"/>
                <a:gd name="connsiteX1" fmla="*/ 2039464 w 2183464"/>
                <a:gd name="connsiteY1" fmla="*/ 0 h 3052484"/>
                <a:gd name="connsiteX2" fmla="*/ 2183464 w 2183464"/>
                <a:gd name="connsiteY2" fmla="*/ 144000 h 3052484"/>
                <a:gd name="connsiteX3" fmla="*/ 2183464 w 2183464"/>
                <a:gd name="connsiteY3" fmla="*/ 2908484 h 3052484"/>
                <a:gd name="connsiteX4" fmla="*/ 2039464 w 2183464"/>
                <a:gd name="connsiteY4" fmla="*/ 3052484 h 3052484"/>
                <a:gd name="connsiteX5" fmla="*/ 144000 w 2183464"/>
                <a:gd name="connsiteY5" fmla="*/ 3052484 h 3052484"/>
                <a:gd name="connsiteX6" fmla="*/ 0 w 2183464"/>
                <a:gd name="connsiteY6" fmla="*/ 2908484 h 3052484"/>
                <a:gd name="connsiteX7" fmla="*/ 0 w 2183464"/>
                <a:gd name="connsiteY7" fmla="*/ 144000 h 3052484"/>
                <a:gd name="connsiteX8" fmla="*/ 144000 w 2183464"/>
                <a:gd name="connsiteY8" fmla="*/ 0 h 3052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3464" h="3052484">
                  <a:moveTo>
                    <a:pt x="144000" y="0"/>
                  </a:moveTo>
                  <a:lnTo>
                    <a:pt x="2039464" y="0"/>
                  </a:lnTo>
                  <a:cubicBezTo>
                    <a:pt x="2118951" y="0"/>
                    <a:pt x="2183464" y="64512"/>
                    <a:pt x="2183464" y="144000"/>
                  </a:cubicBezTo>
                  <a:lnTo>
                    <a:pt x="2183464" y="2908484"/>
                  </a:lnTo>
                  <a:cubicBezTo>
                    <a:pt x="2183464" y="2987972"/>
                    <a:pt x="2118951" y="3052484"/>
                    <a:pt x="2039464" y="3052484"/>
                  </a:cubicBezTo>
                  <a:lnTo>
                    <a:pt x="144000" y="3052484"/>
                  </a:lnTo>
                  <a:cubicBezTo>
                    <a:pt x="64512" y="3052484"/>
                    <a:pt x="0" y="2987972"/>
                    <a:pt x="0" y="2908484"/>
                  </a:cubicBezTo>
                  <a:lnTo>
                    <a:pt x="0" y="144000"/>
                  </a:lnTo>
                  <a:cubicBezTo>
                    <a:pt x="0" y="64512"/>
                    <a:pt x="64512" y="0"/>
                    <a:pt x="144000" y="0"/>
                  </a:cubicBezTo>
                </a:path>
              </a:pathLst>
            </a:custGeom>
            <a:blipFill>
              <a:blip r:embed="rId8"/>
              <a:stretch>
                <a:fillRect/>
              </a:stretch>
            </a:blipFill>
            <a:ln w="12700" cap="flat" cmpd="sng" algn="ctr">
              <a:noFill/>
              <a:prstDash val="solid"/>
              <a:miter lim="800000"/>
            </a:ln>
            <a:effectLst>
              <a:outerShdw blurRad="139700" dist="177800" dir="5400000" sx="96000" sy="96000" algn="t" rotWithShape="0">
                <a:schemeClr val="accent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27" name="矩形 58">
              <a:extLst>
                <a:ext uri="{FF2B5EF4-FFF2-40B4-BE49-F238E27FC236}">
                  <a16:creationId xmlns:a16="http://schemas.microsoft.com/office/drawing/2014/main" id="{A171AF26-F3A7-4FF0-A64B-15D23213BBB1}"/>
                </a:ext>
              </a:extLst>
            </p:cNvPr>
            <p:cNvSpPr/>
            <p:nvPr/>
          </p:nvSpPr>
          <p:spPr>
            <a:xfrm>
              <a:off x="5866644" y="-289537"/>
              <a:ext cx="1587860" cy="2293574"/>
            </a:xfrm>
            <a:custGeom>
              <a:avLst/>
              <a:gdLst>
                <a:gd name="connsiteX0" fmla="*/ 144000 w 2117146"/>
                <a:gd name="connsiteY0" fmla="*/ 0 h 3058098"/>
                <a:gd name="connsiteX1" fmla="*/ 1973147 w 2117146"/>
                <a:gd name="connsiteY1" fmla="*/ 0 h 3058098"/>
                <a:gd name="connsiteX2" fmla="*/ 2117146 w 2117146"/>
                <a:gd name="connsiteY2" fmla="*/ 144000 h 3058098"/>
                <a:gd name="connsiteX3" fmla="*/ 2117146 w 2117146"/>
                <a:gd name="connsiteY3" fmla="*/ 2914098 h 3058098"/>
                <a:gd name="connsiteX4" fmla="*/ 1973147 w 2117146"/>
                <a:gd name="connsiteY4" fmla="*/ 3058098 h 3058098"/>
                <a:gd name="connsiteX5" fmla="*/ 144000 w 2117146"/>
                <a:gd name="connsiteY5" fmla="*/ 3058098 h 3058098"/>
                <a:gd name="connsiteX6" fmla="*/ 0 w 2117146"/>
                <a:gd name="connsiteY6" fmla="*/ 2914098 h 3058098"/>
                <a:gd name="connsiteX7" fmla="*/ 0 w 2117146"/>
                <a:gd name="connsiteY7" fmla="*/ 144000 h 3058098"/>
                <a:gd name="connsiteX8" fmla="*/ 144000 w 2117146"/>
                <a:gd name="connsiteY8" fmla="*/ 0 h 3058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7146" h="3058098">
                  <a:moveTo>
                    <a:pt x="144000" y="0"/>
                  </a:moveTo>
                  <a:lnTo>
                    <a:pt x="1973147" y="0"/>
                  </a:lnTo>
                  <a:cubicBezTo>
                    <a:pt x="2052634" y="0"/>
                    <a:pt x="2117146" y="64512"/>
                    <a:pt x="2117146" y="144000"/>
                  </a:cubicBezTo>
                  <a:lnTo>
                    <a:pt x="2117146" y="2914098"/>
                  </a:lnTo>
                  <a:cubicBezTo>
                    <a:pt x="2117146" y="2993586"/>
                    <a:pt x="2052634" y="3058098"/>
                    <a:pt x="1973147" y="3058098"/>
                  </a:cubicBezTo>
                  <a:lnTo>
                    <a:pt x="144000" y="3058098"/>
                  </a:lnTo>
                  <a:cubicBezTo>
                    <a:pt x="64513" y="3058098"/>
                    <a:pt x="0" y="2993586"/>
                    <a:pt x="0" y="2914098"/>
                  </a:cubicBezTo>
                  <a:lnTo>
                    <a:pt x="0" y="144000"/>
                  </a:lnTo>
                  <a:cubicBezTo>
                    <a:pt x="0" y="64512"/>
                    <a:pt x="64513" y="0"/>
                    <a:pt x="144000" y="0"/>
                  </a:cubicBezTo>
                </a:path>
              </a:pathLst>
            </a:custGeom>
            <a:blipFill>
              <a:blip r:embed="rId9"/>
              <a:stretch>
                <a:fillRect/>
              </a:stretch>
            </a:blipFill>
            <a:ln w="12700" cap="flat" cmpd="sng" algn="ctr">
              <a:noFill/>
              <a:prstDash val="solid"/>
              <a:miter lim="800000"/>
            </a:ln>
            <a:effectLst>
              <a:outerShdw blurRad="139700" dist="177800" dir="5400000" sx="96000" sy="96000" algn="t" rotWithShape="0">
                <a:schemeClr val="accent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3" name="矩形 55">
              <a:extLst>
                <a:ext uri="{FF2B5EF4-FFF2-40B4-BE49-F238E27FC236}">
                  <a16:creationId xmlns:a16="http://schemas.microsoft.com/office/drawing/2014/main" id="{8CC1304A-DF29-4F91-A8EE-F4FC58CFDBB1}"/>
                </a:ext>
              </a:extLst>
            </p:cNvPr>
            <p:cNvSpPr/>
            <p:nvPr/>
          </p:nvSpPr>
          <p:spPr>
            <a:xfrm>
              <a:off x="5866645" y="2226965"/>
              <a:ext cx="1587859" cy="2293574"/>
            </a:xfrm>
            <a:custGeom>
              <a:avLst/>
              <a:gdLst>
                <a:gd name="connsiteX0" fmla="*/ 144000 w 2117145"/>
                <a:gd name="connsiteY0" fmla="*/ 0 h 3058098"/>
                <a:gd name="connsiteX1" fmla="*/ 1973145 w 2117145"/>
                <a:gd name="connsiteY1" fmla="*/ 0 h 3058098"/>
                <a:gd name="connsiteX2" fmla="*/ 2117145 w 2117145"/>
                <a:gd name="connsiteY2" fmla="*/ 144000 h 3058098"/>
                <a:gd name="connsiteX3" fmla="*/ 2117145 w 2117145"/>
                <a:gd name="connsiteY3" fmla="*/ 2914098 h 3058098"/>
                <a:gd name="connsiteX4" fmla="*/ 1973145 w 2117145"/>
                <a:gd name="connsiteY4" fmla="*/ 3058098 h 3058098"/>
                <a:gd name="connsiteX5" fmla="*/ 144000 w 2117145"/>
                <a:gd name="connsiteY5" fmla="*/ 3058098 h 3058098"/>
                <a:gd name="connsiteX6" fmla="*/ 0 w 2117145"/>
                <a:gd name="connsiteY6" fmla="*/ 2914098 h 3058098"/>
                <a:gd name="connsiteX7" fmla="*/ 0 w 2117145"/>
                <a:gd name="connsiteY7" fmla="*/ 144000 h 3058098"/>
                <a:gd name="connsiteX8" fmla="*/ 144000 w 2117145"/>
                <a:gd name="connsiteY8" fmla="*/ 0 h 3058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7145" h="3058098">
                  <a:moveTo>
                    <a:pt x="144000" y="0"/>
                  </a:moveTo>
                  <a:lnTo>
                    <a:pt x="1973145" y="0"/>
                  </a:lnTo>
                  <a:cubicBezTo>
                    <a:pt x="2052633" y="0"/>
                    <a:pt x="2117145" y="64512"/>
                    <a:pt x="2117145" y="144000"/>
                  </a:cubicBezTo>
                  <a:lnTo>
                    <a:pt x="2117145" y="2914098"/>
                  </a:lnTo>
                  <a:cubicBezTo>
                    <a:pt x="2117145" y="2993586"/>
                    <a:pt x="2052633" y="3058098"/>
                    <a:pt x="1973145" y="3058098"/>
                  </a:cubicBezTo>
                  <a:lnTo>
                    <a:pt x="144000" y="3058098"/>
                  </a:lnTo>
                  <a:cubicBezTo>
                    <a:pt x="64512" y="3058098"/>
                    <a:pt x="0" y="2993586"/>
                    <a:pt x="0" y="2914098"/>
                  </a:cubicBezTo>
                  <a:lnTo>
                    <a:pt x="0" y="144000"/>
                  </a:lnTo>
                  <a:cubicBezTo>
                    <a:pt x="0" y="64512"/>
                    <a:pt x="64512" y="0"/>
                    <a:pt x="144000" y="0"/>
                  </a:cubicBezTo>
                </a:path>
              </a:pathLst>
            </a:custGeom>
            <a:blipFill>
              <a:blip r:embed="rId10"/>
              <a:stretch>
                <a:fillRect/>
              </a:stretch>
            </a:blipFill>
            <a:ln w="12700" cap="flat" cmpd="sng" algn="ctr">
              <a:noFill/>
              <a:prstDash val="solid"/>
              <a:miter lim="800000"/>
            </a:ln>
            <a:effectLst>
              <a:outerShdw blurRad="139700" dist="177800" dir="5400000" sx="96000" sy="96000" algn="t" rotWithShape="0">
                <a:schemeClr val="accent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7" name="矩形 6">
            <a:extLst>
              <a:ext uri="{FF2B5EF4-FFF2-40B4-BE49-F238E27FC236}">
                <a16:creationId xmlns:a16="http://schemas.microsoft.com/office/drawing/2014/main" id="{492181D7-5AE5-4E31-BA07-8382B26CE147}"/>
              </a:ext>
            </a:extLst>
          </p:cNvPr>
          <p:cNvSpPr/>
          <p:nvPr/>
        </p:nvSpPr>
        <p:spPr>
          <a:xfrm>
            <a:off x="337545" y="1651687"/>
            <a:ext cx="3416320" cy="646331"/>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3600" b="0" i="0" u="none" strike="noStrike" kern="1200" cap="none" spc="0" normalizeH="0" baseline="0" noProof="0" dirty="0">
                <a:ln>
                  <a:noFill/>
                </a:ln>
                <a:solidFill>
                  <a:srgbClr val="945833"/>
                </a:solidFill>
                <a:effectLst/>
                <a:uLnTx/>
                <a:uFillTx/>
                <a:latin typeface="思源宋体 CN Heavy"/>
                <a:ea typeface="思源宋体 CN Heavy"/>
                <a:cs typeface="+mn-cs"/>
              </a:rPr>
              <a:t>课外阅读的好处</a:t>
            </a:r>
          </a:p>
        </p:txBody>
      </p:sp>
      <p:sp>
        <p:nvSpPr>
          <p:cNvPr id="92" name="文本框 91">
            <a:extLst>
              <a:ext uri="{FF2B5EF4-FFF2-40B4-BE49-F238E27FC236}">
                <a16:creationId xmlns:a16="http://schemas.microsoft.com/office/drawing/2014/main" id="{A3A616E2-DFF1-46F4-839C-D2E4DF554155}"/>
              </a:ext>
            </a:extLst>
          </p:cNvPr>
          <p:cNvSpPr txBox="1"/>
          <p:nvPr/>
        </p:nvSpPr>
        <p:spPr>
          <a:xfrm>
            <a:off x="337545" y="2993085"/>
            <a:ext cx="3453510" cy="333489"/>
          </a:xfrm>
          <a:prstGeom prst="rect">
            <a:avLst/>
          </a:prstGeom>
          <a:noFill/>
        </p:spPr>
        <p:txBody>
          <a:bodyPr wrap="none" rtlCol="0">
            <a:spAutoFit/>
          </a:bodyPr>
          <a:lstStyle/>
          <a:p>
            <a:pPr marL="214313" marR="0" lvl="0" indent="-214313" algn="just" defTabSz="685800" rtl="0" eaLnBrk="1" fontAlgn="auto" latinLnBrk="0" hangingPunct="1">
              <a:lnSpc>
                <a:spcPct val="120000"/>
              </a:lnSpc>
              <a:spcBef>
                <a:spcPts val="0"/>
              </a:spcBef>
              <a:spcAft>
                <a:spcPts val="450"/>
              </a:spcAft>
              <a:buClrTx/>
              <a:buSzTx/>
              <a:buFont typeface="Arial" panose="020B0604020202020204" pitchFamily="34" charset="0"/>
              <a:buChar char="•"/>
              <a:tabLst/>
              <a:defRPr/>
            </a:pPr>
            <a:r>
              <a:rPr kumimoji="0" lang="zh-CN" altLang="en-US" sz="1400" b="0" i="0" u="none" strike="noStrike" kern="1200" cap="none" spc="0" normalizeH="0" baseline="0" noProof="0" dirty="0">
                <a:ln>
                  <a:noFill/>
                </a:ln>
                <a:solidFill>
                  <a:srgbClr val="47393A"/>
                </a:solidFill>
                <a:effectLst/>
                <a:uLnTx/>
                <a:uFillTx/>
                <a:latin typeface="思源黑体 CN Regular"/>
                <a:ea typeface="思源黑体 CN Regular"/>
                <a:cs typeface="+mn-cs"/>
              </a:rPr>
              <a:t>有利于语文课程构成开放性的学习领域</a:t>
            </a:r>
          </a:p>
        </p:txBody>
      </p:sp>
      <p:sp>
        <p:nvSpPr>
          <p:cNvPr id="93" name="文本框 92">
            <a:extLst>
              <a:ext uri="{FF2B5EF4-FFF2-40B4-BE49-F238E27FC236}">
                <a16:creationId xmlns:a16="http://schemas.microsoft.com/office/drawing/2014/main" id="{2AD38936-8BFE-4282-8F5C-C99B715EDDC7}"/>
              </a:ext>
            </a:extLst>
          </p:cNvPr>
          <p:cNvSpPr txBox="1"/>
          <p:nvPr/>
        </p:nvSpPr>
        <p:spPr>
          <a:xfrm>
            <a:off x="337545" y="3415861"/>
            <a:ext cx="2622977" cy="333489"/>
          </a:xfrm>
          <a:prstGeom prst="rect">
            <a:avLst/>
          </a:prstGeom>
          <a:noFill/>
        </p:spPr>
        <p:txBody>
          <a:bodyPr wrap="none" rtlCol="0">
            <a:spAutoFit/>
          </a:bodyPr>
          <a:lstStyle/>
          <a:p>
            <a:pPr marL="214313" marR="0" lvl="0" indent="-214313" algn="just" defTabSz="685800" rtl="0" eaLnBrk="1" fontAlgn="auto" latinLnBrk="0" hangingPunct="1">
              <a:lnSpc>
                <a:spcPct val="120000"/>
              </a:lnSpc>
              <a:spcBef>
                <a:spcPts val="0"/>
              </a:spcBef>
              <a:spcAft>
                <a:spcPts val="450"/>
              </a:spcAft>
              <a:buClrTx/>
              <a:buSzTx/>
              <a:buFont typeface="Arial" panose="020B0604020202020204" pitchFamily="34" charset="0"/>
              <a:buChar char="•"/>
              <a:tabLst/>
              <a:defRPr/>
            </a:pPr>
            <a:r>
              <a:rPr kumimoji="0" lang="zh-CN" altLang="en-US" sz="1400" b="0" i="0" u="none" strike="noStrike" kern="1200" cap="none" spc="0" normalizeH="0" baseline="0" noProof="0" dirty="0">
                <a:ln>
                  <a:noFill/>
                </a:ln>
                <a:solidFill>
                  <a:srgbClr val="47393A"/>
                </a:solidFill>
                <a:effectLst/>
                <a:uLnTx/>
                <a:uFillTx/>
                <a:latin typeface="思源黑体 CN Regular"/>
                <a:ea typeface="思源黑体 CN Regular"/>
                <a:cs typeface="+mn-cs"/>
              </a:rPr>
              <a:t>激发兴趣，开阔学生的视野</a:t>
            </a:r>
          </a:p>
        </p:txBody>
      </p:sp>
      <p:sp>
        <p:nvSpPr>
          <p:cNvPr id="95" name="文本框 94">
            <a:extLst>
              <a:ext uri="{FF2B5EF4-FFF2-40B4-BE49-F238E27FC236}">
                <a16:creationId xmlns:a16="http://schemas.microsoft.com/office/drawing/2014/main" id="{A462CBAC-7B60-4352-ADAC-573D48970506}"/>
              </a:ext>
            </a:extLst>
          </p:cNvPr>
          <p:cNvSpPr txBox="1"/>
          <p:nvPr/>
        </p:nvSpPr>
        <p:spPr>
          <a:xfrm>
            <a:off x="337545" y="3838637"/>
            <a:ext cx="2622977" cy="333489"/>
          </a:xfrm>
          <a:prstGeom prst="rect">
            <a:avLst/>
          </a:prstGeom>
          <a:noFill/>
        </p:spPr>
        <p:txBody>
          <a:bodyPr wrap="none" rtlCol="0">
            <a:spAutoFit/>
          </a:bodyPr>
          <a:lstStyle/>
          <a:p>
            <a:pPr marL="214313" marR="0" lvl="0" indent="-214313" algn="just" defTabSz="685800" rtl="0" eaLnBrk="1" fontAlgn="auto" latinLnBrk="0" hangingPunct="1">
              <a:lnSpc>
                <a:spcPct val="120000"/>
              </a:lnSpc>
              <a:spcBef>
                <a:spcPts val="0"/>
              </a:spcBef>
              <a:spcAft>
                <a:spcPts val="450"/>
              </a:spcAft>
              <a:buClrTx/>
              <a:buSzTx/>
              <a:buFont typeface="Arial" panose="020B0604020202020204" pitchFamily="34" charset="0"/>
              <a:buChar char="•"/>
              <a:tabLst/>
              <a:defRPr/>
            </a:pPr>
            <a:r>
              <a:rPr kumimoji="0" lang="zh-CN" altLang="en-US" sz="1400" b="0" i="0" u="none" strike="noStrike" kern="1200" cap="none" spc="0" normalizeH="0" baseline="0" noProof="0" dirty="0">
                <a:ln>
                  <a:noFill/>
                </a:ln>
                <a:solidFill>
                  <a:srgbClr val="47393A"/>
                </a:solidFill>
                <a:effectLst/>
                <a:uLnTx/>
                <a:uFillTx/>
                <a:latin typeface="思源黑体 CN Regular"/>
                <a:ea typeface="思源黑体 CN Regular"/>
                <a:cs typeface="+mn-cs"/>
              </a:rPr>
              <a:t>有利于养成学生的研究素质</a:t>
            </a:r>
          </a:p>
        </p:txBody>
      </p:sp>
      <p:sp>
        <p:nvSpPr>
          <p:cNvPr id="96" name="文本框 95">
            <a:extLst>
              <a:ext uri="{FF2B5EF4-FFF2-40B4-BE49-F238E27FC236}">
                <a16:creationId xmlns:a16="http://schemas.microsoft.com/office/drawing/2014/main" id="{17447C7C-B587-4384-B83C-C02E60637401}"/>
              </a:ext>
            </a:extLst>
          </p:cNvPr>
          <p:cNvSpPr txBox="1"/>
          <p:nvPr/>
        </p:nvSpPr>
        <p:spPr>
          <a:xfrm>
            <a:off x="337545" y="4261413"/>
            <a:ext cx="2196755" cy="333489"/>
          </a:xfrm>
          <a:prstGeom prst="rect">
            <a:avLst/>
          </a:prstGeom>
          <a:noFill/>
        </p:spPr>
        <p:txBody>
          <a:bodyPr wrap="none" rtlCol="0">
            <a:spAutoFit/>
          </a:bodyPr>
          <a:lstStyle/>
          <a:p>
            <a:pPr marL="214313" marR="0" lvl="0" indent="-214313" algn="just" defTabSz="685800" rtl="0" eaLnBrk="1" fontAlgn="auto" latinLnBrk="0" hangingPunct="1">
              <a:lnSpc>
                <a:spcPct val="120000"/>
              </a:lnSpc>
              <a:spcBef>
                <a:spcPts val="0"/>
              </a:spcBef>
              <a:spcAft>
                <a:spcPts val="450"/>
              </a:spcAft>
              <a:buClrTx/>
              <a:buSzTx/>
              <a:buFont typeface="Arial" panose="020B0604020202020204" pitchFamily="34" charset="0"/>
              <a:buChar char="•"/>
              <a:tabLst/>
              <a:defRPr/>
            </a:pPr>
            <a:r>
              <a:rPr kumimoji="0" lang="zh-CN" altLang="en-US" sz="1400" b="0" i="0" u="none" strike="noStrike" kern="1200" cap="none" spc="0" normalizeH="0" baseline="0" noProof="0" dirty="0">
                <a:ln>
                  <a:noFill/>
                </a:ln>
                <a:solidFill>
                  <a:srgbClr val="47393A"/>
                </a:solidFill>
                <a:effectLst/>
                <a:uLnTx/>
                <a:uFillTx/>
                <a:latin typeface="思源黑体 CN Regular"/>
                <a:ea typeface="思源黑体 CN Regular"/>
                <a:cs typeface="+mn-cs"/>
              </a:rPr>
              <a:t>拓宽了学生识字的渠道</a:t>
            </a:r>
          </a:p>
        </p:txBody>
      </p:sp>
      <p:sp>
        <p:nvSpPr>
          <p:cNvPr id="97" name="文本框 96">
            <a:extLst>
              <a:ext uri="{FF2B5EF4-FFF2-40B4-BE49-F238E27FC236}">
                <a16:creationId xmlns:a16="http://schemas.microsoft.com/office/drawing/2014/main" id="{371CCEF7-9B05-4269-AA43-420FF1835377}"/>
              </a:ext>
            </a:extLst>
          </p:cNvPr>
          <p:cNvSpPr txBox="1"/>
          <p:nvPr/>
        </p:nvSpPr>
        <p:spPr>
          <a:xfrm>
            <a:off x="337545" y="4684189"/>
            <a:ext cx="2622977" cy="333489"/>
          </a:xfrm>
          <a:prstGeom prst="rect">
            <a:avLst/>
          </a:prstGeom>
          <a:noFill/>
        </p:spPr>
        <p:txBody>
          <a:bodyPr wrap="square" rtlCol="0">
            <a:spAutoFit/>
          </a:bodyPr>
          <a:lstStyle/>
          <a:p>
            <a:pPr marL="214313" marR="0" lvl="0" indent="-214313" algn="just" defTabSz="685800" rtl="0" eaLnBrk="1" fontAlgn="auto" latinLnBrk="0" hangingPunct="1">
              <a:lnSpc>
                <a:spcPct val="120000"/>
              </a:lnSpc>
              <a:spcBef>
                <a:spcPts val="0"/>
              </a:spcBef>
              <a:spcAft>
                <a:spcPts val="450"/>
              </a:spcAft>
              <a:buClrTx/>
              <a:buSzTx/>
              <a:buFont typeface="Arial" panose="020B0604020202020204" pitchFamily="34" charset="0"/>
              <a:buChar char="•"/>
              <a:tabLst/>
              <a:defRPr/>
            </a:pPr>
            <a:r>
              <a:rPr kumimoji="0" lang="zh-CN" altLang="en-US" sz="1400" b="0" i="0" u="none" strike="noStrike" kern="1200" cap="none" spc="0" normalizeH="0" baseline="0" noProof="0" dirty="0">
                <a:ln>
                  <a:noFill/>
                </a:ln>
                <a:solidFill>
                  <a:srgbClr val="47393A"/>
                </a:solidFill>
                <a:effectLst/>
                <a:uLnTx/>
                <a:uFillTx/>
                <a:latin typeface="思源黑体 CN Regular"/>
                <a:ea typeface="思源黑体 CN Regular"/>
                <a:cs typeface="+mn-cs"/>
              </a:rPr>
              <a:t>读书破万卷，下笔如有神</a:t>
            </a:r>
          </a:p>
        </p:txBody>
      </p:sp>
      <p:sp>
        <p:nvSpPr>
          <p:cNvPr id="98" name="文本框 97">
            <a:extLst>
              <a:ext uri="{FF2B5EF4-FFF2-40B4-BE49-F238E27FC236}">
                <a16:creationId xmlns:a16="http://schemas.microsoft.com/office/drawing/2014/main" id="{7D57FE2B-01A8-435C-94B6-313447D84A64}"/>
              </a:ext>
            </a:extLst>
          </p:cNvPr>
          <p:cNvSpPr txBox="1"/>
          <p:nvPr/>
        </p:nvSpPr>
        <p:spPr>
          <a:xfrm>
            <a:off x="337545" y="2570309"/>
            <a:ext cx="3273973" cy="333489"/>
          </a:xfrm>
          <a:prstGeom prst="rect">
            <a:avLst/>
          </a:prstGeom>
          <a:noFill/>
        </p:spPr>
        <p:txBody>
          <a:bodyPr wrap="none" rtlCol="0">
            <a:spAutoFit/>
          </a:bodyPr>
          <a:lstStyle/>
          <a:p>
            <a:pPr marL="214313" marR="0" lvl="0" indent="-214313" algn="just" defTabSz="685800" rtl="0" eaLnBrk="1" fontAlgn="auto" latinLnBrk="0" hangingPunct="1">
              <a:lnSpc>
                <a:spcPct val="120000"/>
              </a:lnSpc>
              <a:spcBef>
                <a:spcPts val="0"/>
              </a:spcBef>
              <a:spcAft>
                <a:spcPts val="450"/>
              </a:spcAft>
              <a:buClrTx/>
              <a:buSzTx/>
              <a:buFont typeface="Arial" panose="020B0604020202020204" pitchFamily="34" charset="0"/>
              <a:buChar char="•"/>
              <a:tabLst/>
              <a:defRPr/>
            </a:pPr>
            <a:r>
              <a:rPr kumimoji="0" lang="zh-CN" altLang="en-US" sz="1400" b="0" i="0" u="none" strike="noStrike" kern="1200" cap="none" spc="0" normalizeH="0" baseline="0" noProof="0" dirty="0">
                <a:ln>
                  <a:noFill/>
                </a:ln>
                <a:solidFill>
                  <a:srgbClr val="47393A"/>
                </a:solidFill>
                <a:effectLst/>
                <a:uLnTx/>
                <a:uFillTx/>
                <a:latin typeface="思源黑体 CN Regular"/>
                <a:ea typeface="思源黑体 CN Regular"/>
                <a:cs typeface="+mn-cs"/>
              </a:rPr>
              <a:t>多读优秀的文学作品，提高人文素养</a:t>
            </a:r>
          </a:p>
        </p:txBody>
      </p:sp>
      <p:cxnSp>
        <p:nvCxnSpPr>
          <p:cNvPr id="1037" name="直接连接符 1036">
            <a:extLst>
              <a:ext uri="{FF2B5EF4-FFF2-40B4-BE49-F238E27FC236}">
                <a16:creationId xmlns:a16="http://schemas.microsoft.com/office/drawing/2014/main" id="{988AF8A8-F25C-4BD0-BF4E-78D97928D57F}"/>
              </a:ext>
            </a:extLst>
          </p:cNvPr>
          <p:cNvCxnSpPr>
            <a:cxnSpLocks/>
          </p:cNvCxnSpPr>
          <p:nvPr/>
        </p:nvCxnSpPr>
        <p:spPr>
          <a:xfrm>
            <a:off x="432430" y="2305001"/>
            <a:ext cx="3167183" cy="0"/>
          </a:xfrm>
          <a:prstGeom prst="line">
            <a:avLst/>
          </a:prstGeom>
        </p:spPr>
        <p:style>
          <a:lnRef idx="1">
            <a:schemeClr val="accent1"/>
          </a:lnRef>
          <a:fillRef idx="0">
            <a:schemeClr val="accent1"/>
          </a:fillRef>
          <a:effectRef idx="0">
            <a:schemeClr val="accent1"/>
          </a:effectRef>
          <a:fontRef idx="minor">
            <a:schemeClr val="tx1"/>
          </a:fontRef>
        </p:style>
      </p:cxnSp>
      <p:pic>
        <p:nvPicPr>
          <p:cNvPr id="106" name="图片 105" descr="图片包含 鸟, 线, 刀, 群&#10;&#10;描述已自动生成" hidden="1">
            <a:extLst>
              <a:ext uri="{FF2B5EF4-FFF2-40B4-BE49-F238E27FC236}">
                <a16:creationId xmlns:a16="http://schemas.microsoft.com/office/drawing/2014/main" id="{6FD60A8D-9E42-4AA8-BF14-99D414819F1F}"/>
              </a:ext>
            </a:extLst>
          </p:cNvPr>
          <p:cNvPicPr>
            <a:picLocks noChangeAspect="1"/>
          </p:cNvPicPr>
          <p:nvPr/>
        </p:nvPicPr>
        <p:blipFill>
          <a:blip r:embed="rId2">
            <a:alphaModFix amt="39000"/>
            <a:duotone>
              <a:schemeClr val="accent1">
                <a:shade val="45000"/>
                <a:satMod val="135000"/>
              </a:schemeClr>
              <a:prstClr val="white"/>
            </a:duotone>
            <a:extLst>
              <a:ext uri="{BEBA8EAE-BF5A-486C-A8C5-ECC9F3942E4B}">
                <a14:imgProps xmlns:a14="http://schemas.microsoft.com/office/drawing/2010/main">
                  <a14:imgLayer r:embed="rId3">
                    <a14:imgEffect>
                      <a14:brightnessContrast bright="-26000"/>
                    </a14:imgEffect>
                  </a14:imgLayer>
                </a14:imgProps>
              </a:ext>
              <a:ext uri="{28A0092B-C50C-407E-A947-70E740481C1C}">
                <a14:useLocalDpi xmlns:a14="http://schemas.microsoft.com/office/drawing/2010/main" val="0"/>
              </a:ext>
            </a:extLst>
          </a:blip>
          <a:srcRect t="5326" r="7161"/>
          <a:stretch>
            <a:fillRect/>
          </a:stretch>
        </p:blipFill>
        <p:spPr>
          <a:xfrm rot="1121973" flipH="1">
            <a:off x="-797017" y="-541192"/>
            <a:ext cx="9223441" cy="7215005"/>
          </a:xfrm>
          <a:custGeom>
            <a:avLst/>
            <a:gdLst>
              <a:gd name="connsiteX0" fmla="*/ 8501867 w 8501867"/>
              <a:gd name="connsiteY0" fmla="*/ 1782549 h 6650556"/>
              <a:gd name="connsiteX1" fmla="*/ 3235418 w 8501867"/>
              <a:gd name="connsiteY1" fmla="*/ 0 h 6650556"/>
              <a:gd name="connsiteX2" fmla="*/ 0 w 8501867"/>
              <a:gd name="connsiteY2" fmla="*/ 0 h 6650556"/>
              <a:gd name="connsiteX3" fmla="*/ 0 w 8501867"/>
              <a:gd name="connsiteY3" fmla="*/ 6145089 h 6650556"/>
              <a:gd name="connsiteX4" fmla="*/ 1493376 w 8501867"/>
              <a:gd name="connsiteY4" fmla="*/ 6650556 h 6650556"/>
              <a:gd name="connsiteX5" fmla="*/ 6854180 w 8501867"/>
              <a:gd name="connsiteY5" fmla="*/ 6650556 h 6650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01867" h="6650556">
                <a:moveTo>
                  <a:pt x="8501867" y="1782549"/>
                </a:moveTo>
                <a:lnTo>
                  <a:pt x="3235418" y="0"/>
                </a:lnTo>
                <a:lnTo>
                  <a:pt x="0" y="0"/>
                </a:lnTo>
                <a:lnTo>
                  <a:pt x="0" y="6145089"/>
                </a:lnTo>
                <a:lnTo>
                  <a:pt x="1493376" y="6650556"/>
                </a:lnTo>
                <a:lnTo>
                  <a:pt x="6854180" y="6650556"/>
                </a:lnTo>
                <a:close/>
              </a:path>
            </a:pathLst>
          </a:custGeom>
        </p:spPr>
      </p:pic>
    </p:spTree>
    <p:extLst>
      <p:ext uri="{BB962C8B-B14F-4D97-AF65-F5344CB8AC3E}">
        <p14:creationId xmlns:p14="http://schemas.microsoft.com/office/powerpoint/2010/main" val="41168144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a:extLst>
              <a:ext uri="{FF2B5EF4-FFF2-40B4-BE49-F238E27FC236}">
                <a16:creationId xmlns:a16="http://schemas.microsoft.com/office/drawing/2014/main" id="{B956C32E-CB79-46DC-851F-A10CEF49D37A}"/>
              </a:ext>
            </a:extLst>
          </p:cNvPr>
          <p:cNvSpPr/>
          <p:nvPr/>
        </p:nvSpPr>
        <p:spPr>
          <a:xfrm>
            <a:off x="340373" y="610093"/>
            <a:ext cx="198002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沟通的障碍</a:t>
            </a:r>
          </a:p>
        </p:txBody>
      </p:sp>
      <p:sp>
        <p:nvSpPr>
          <p:cNvPr id="898" name="椭圆 897">
            <a:extLst>
              <a:ext uri="{FF2B5EF4-FFF2-40B4-BE49-F238E27FC236}">
                <a16:creationId xmlns:a16="http://schemas.microsoft.com/office/drawing/2014/main" id="{07CF9990-3925-47AC-86E8-161E9C913BAF}"/>
              </a:ext>
            </a:extLst>
          </p:cNvPr>
          <p:cNvSpPr/>
          <p:nvPr/>
        </p:nvSpPr>
        <p:spPr>
          <a:xfrm>
            <a:off x="2436930" y="1372019"/>
            <a:ext cx="4270143" cy="4270138"/>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97" name="椭圆 896">
            <a:extLst>
              <a:ext uri="{FF2B5EF4-FFF2-40B4-BE49-F238E27FC236}">
                <a16:creationId xmlns:a16="http://schemas.microsoft.com/office/drawing/2014/main" id="{43069BA5-C52F-4CE7-B9B4-4503A3261798}"/>
              </a:ext>
            </a:extLst>
          </p:cNvPr>
          <p:cNvSpPr/>
          <p:nvPr/>
        </p:nvSpPr>
        <p:spPr>
          <a:xfrm>
            <a:off x="3147505" y="2082596"/>
            <a:ext cx="2848991" cy="2848987"/>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96" name="椭圆 895">
            <a:extLst>
              <a:ext uri="{FF2B5EF4-FFF2-40B4-BE49-F238E27FC236}">
                <a16:creationId xmlns:a16="http://schemas.microsoft.com/office/drawing/2014/main" id="{100FC47A-FB90-4CB5-8336-FC783BA74E83}"/>
              </a:ext>
            </a:extLst>
          </p:cNvPr>
          <p:cNvSpPr/>
          <p:nvPr/>
        </p:nvSpPr>
        <p:spPr>
          <a:xfrm>
            <a:off x="3638750" y="2573838"/>
            <a:ext cx="1866502" cy="1866500"/>
          </a:xfrm>
          <a:prstGeom prst="ellipse">
            <a:avLst/>
          </a:prstGeom>
          <a:gradFill>
            <a:gsLst>
              <a:gs pos="56000">
                <a:schemeClr val="accent1"/>
              </a:gs>
              <a:gs pos="0">
                <a:schemeClr val="accent1">
                  <a:lumMod val="60000"/>
                  <a:lumOff val="40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99" name="椭圆 898">
            <a:extLst>
              <a:ext uri="{FF2B5EF4-FFF2-40B4-BE49-F238E27FC236}">
                <a16:creationId xmlns:a16="http://schemas.microsoft.com/office/drawing/2014/main" id="{D01F6F64-DD58-4A00-A456-2EED06AAA844}"/>
              </a:ext>
            </a:extLst>
          </p:cNvPr>
          <p:cNvSpPr/>
          <p:nvPr/>
        </p:nvSpPr>
        <p:spPr>
          <a:xfrm>
            <a:off x="961935" y="1535830"/>
            <a:ext cx="816247" cy="816245"/>
          </a:xfrm>
          <a:prstGeom prst="ellipse">
            <a:avLst/>
          </a:prstGeom>
          <a:gradFill flip="none" rotWithShape="1">
            <a:gsLst>
              <a:gs pos="0">
                <a:srgbClr val="EFC49C"/>
              </a:gs>
              <a:gs pos="88000">
                <a:schemeClr val="accent4"/>
              </a:gs>
            </a:gsLst>
            <a:lin ang="2700000" scaled="1"/>
            <a:tileRect/>
          </a:gradFill>
          <a:ln>
            <a:noFill/>
          </a:ln>
          <a:effectLst>
            <a:outerShdw blurRad="596900" dist="266700" dir="5400000" sx="82000" sy="82000" algn="t" rotWithShape="0">
              <a:schemeClr val="accent4">
                <a:alpha val="7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0" name="圆: 空心 899">
            <a:extLst>
              <a:ext uri="{FF2B5EF4-FFF2-40B4-BE49-F238E27FC236}">
                <a16:creationId xmlns:a16="http://schemas.microsoft.com/office/drawing/2014/main" id="{241C445A-B022-49E0-9392-3D07B0E3CD2E}"/>
              </a:ext>
            </a:extLst>
          </p:cNvPr>
          <p:cNvSpPr/>
          <p:nvPr/>
        </p:nvSpPr>
        <p:spPr>
          <a:xfrm>
            <a:off x="3412287" y="1215254"/>
            <a:ext cx="452925" cy="452923"/>
          </a:xfrm>
          <a:prstGeom prst="donut">
            <a:avLst>
              <a:gd name="adj" fmla="val 22589"/>
            </a:avLst>
          </a:prstGeom>
          <a:gradFill>
            <a:gsLst>
              <a:gs pos="68000">
                <a:schemeClr val="accent1">
                  <a:lumMod val="76000"/>
                </a:schemeClr>
              </a:gs>
              <a:gs pos="0">
                <a:schemeClr val="accent1">
                  <a:lumMod val="60000"/>
                  <a:lumOff val="40000"/>
                </a:schemeClr>
              </a:gs>
            </a:gsLst>
            <a:lin ang="2700000" scaled="1"/>
          </a:gradFill>
          <a:ln>
            <a:noFill/>
          </a:ln>
          <a:effectLst>
            <a:outerShdw blurRad="596900" dist="266700" dir="5400000" sx="82000" sy="82000" algn="t" rotWithShape="0">
              <a:schemeClr val="accent1">
                <a:alpha val="7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1" name="椭圆 900">
            <a:extLst>
              <a:ext uri="{FF2B5EF4-FFF2-40B4-BE49-F238E27FC236}">
                <a16:creationId xmlns:a16="http://schemas.microsoft.com/office/drawing/2014/main" id="{EE9BD702-8FBB-4939-991E-C477A37088CB}"/>
              </a:ext>
            </a:extLst>
          </p:cNvPr>
          <p:cNvSpPr/>
          <p:nvPr/>
        </p:nvSpPr>
        <p:spPr>
          <a:xfrm>
            <a:off x="7406509" y="2113458"/>
            <a:ext cx="1002497" cy="1002495"/>
          </a:xfrm>
          <a:prstGeom prst="ellipse">
            <a:avLst/>
          </a:prstGeom>
          <a:gradFill flip="none" rotWithShape="1">
            <a:gsLst>
              <a:gs pos="0">
                <a:srgbClr val="EFC49C"/>
              </a:gs>
              <a:gs pos="88000">
                <a:schemeClr val="accent4"/>
              </a:gs>
            </a:gsLst>
            <a:lin ang="2700000" scaled="1"/>
            <a:tileRect/>
          </a:gradFill>
          <a:ln>
            <a:noFill/>
          </a:ln>
          <a:effectLst>
            <a:outerShdw blurRad="596900" dist="266700" dir="5400000" sx="82000" sy="82000" algn="t" rotWithShape="0">
              <a:schemeClr val="accent4">
                <a:alpha val="7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2" name="椭圆 901">
            <a:extLst>
              <a:ext uri="{FF2B5EF4-FFF2-40B4-BE49-F238E27FC236}">
                <a16:creationId xmlns:a16="http://schemas.microsoft.com/office/drawing/2014/main" id="{37351B5C-420D-443B-A8C9-F14FCFA1E8A3}"/>
              </a:ext>
            </a:extLst>
          </p:cNvPr>
          <p:cNvSpPr/>
          <p:nvPr/>
        </p:nvSpPr>
        <p:spPr>
          <a:xfrm>
            <a:off x="1156440" y="4820923"/>
            <a:ext cx="1002497" cy="1002495"/>
          </a:xfrm>
          <a:prstGeom prst="ellipse">
            <a:avLst/>
          </a:prstGeom>
          <a:gradFill flip="none" rotWithShape="1">
            <a:gsLst>
              <a:gs pos="0">
                <a:srgbClr val="EFC49C"/>
              </a:gs>
              <a:gs pos="88000">
                <a:schemeClr val="accent4"/>
              </a:gs>
            </a:gsLst>
            <a:lin ang="2700000" scaled="1"/>
            <a:tileRect/>
          </a:gradFill>
          <a:ln>
            <a:noFill/>
          </a:ln>
          <a:effectLst>
            <a:outerShdw blurRad="596900" dist="266700" dir="5400000" sx="82000" sy="82000" algn="t" rotWithShape="0">
              <a:schemeClr val="accent4">
                <a:alpha val="7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3" name="椭圆 902">
            <a:extLst>
              <a:ext uri="{FF2B5EF4-FFF2-40B4-BE49-F238E27FC236}">
                <a16:creationId xmlns:a16="http://schemas.microsoft.com/office/drawing/2014/main" id="{F658AA23-8AAB-4DEE-88B7-13E056616B27}"/>
              </a:ext>
            </a:extLst>
          </p:cNvPr>
          <p:cNvSpPr/>
          <p:nvPr/>
        </p:nvSpPr>
        <p:spPr>
          <a:xfrm>
            <a:off x="6976254" y="4406004"/>
            <a:ext cx="704001" cy="704001"/>
          </a:xfrm>
          <a:prstGeom prst="ellipse">
            <a:avLst/>
          </a:prstGeom>
          <a:gradFill>
            <a:gsLst>
              <a:gs pos="68000">
                <a:schemeClr val="accent1">
                  <a:lumMod val="76000"/>
                </a:schemeClr>
              </a:gs>
              <a:gs pos="0">
                <a:schemeClr val="accent1">
                  <a:lumMod val="60000"/>
                  <a:lumOff val="40000"/>
                </a:schemeClr>
              </a:gs>
            </a:gsLst>
            <a:lin ang="2700000" scaled="1"/>
          </a:gradFill>
          <a:ln>
            <a:noFill/>
          </a:ln>
          <a:effectLst>
            <a:outerShdw blurRad="596900" dist="266700" dir="5400000" sx="82000" sy="82000" algn="t" rotWithShape="0">
              <a:schemeClr val="accent1">
                <a:alpha val="7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4" name="椭圆 903">
            <a:extLst>
              <a:ext uri="{FF2B5EF4-FFF2-40B4-BE49-F238E27FC236}">
                <a16:creationId xmlns:a16="http://schemas.microsoft.com/office/drawing/2014/main" id="{2BABF910-9570-4F54-8D8A-93491397C252}"/>
              </a:ext>
            </a:extLst>
          </p:cNvPr>
          <p:cNvSpPr/>
          <p:nvPr/>
        </p:nvSpPr>
        <p:spPr>
          <a:xfrm>
            <a:off x="1954448" y="3201673"/>
            <a:ext cx="704001" cy="704001"/>
          </a:xfrm>
          <a:prstGeom prst="ellipse">
            <a:avLst/>
          </a:prstGeom>
          <a:gradFill>
            <a:gsLst>
              <a:gs pos="68000">
                <a:schemeClr val="accent1">
                  <a:lumMod val="76000"/>
                </a:schemeClr>
              </a:gs>
              <a:gs pos="0">
                <a:schemeClr val="accent1">
                  <a:lumMod val="60000"/>
                  <a:lumOff val="40000"/>
                </a:schemeClr>
              </a:gs>
            </a:gsLst>
            <a:lin ang="2700000" scaled="1"/>
          </a:gradFill>
          <a:ln>
            <a:noFill/>
          </a:ln>
          <a:effectLst>
            <a:outerShdw blurRad="596900" dist="266700" dir="5400000" sx="82000" sy="82000" algn="t" rotWithShape="0">
              <a:schemeClr val="accent1">
                <a:alpha val="7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5" name="椭圆 904">
            <a:extLst>
              <a:ext uri="{FF2B5EF4-FFF2-40B4-BE49-F238E27FC236}">
                <a16:creationId xmlns:a16="http://schemas.microsoft.com/office/drawing/2014/main" id="{7E94310A-9E14-4DF2-ACD2-03A7B9C4FAC8}"/>
              </a:ext>
            </a:extLst>
          </p:cNvPr>
          <p:cNvSpPr/>
          <p:nvPr/>
        </p:nvSpPr>
        <p:spPr>
          <a:xfrm>
            <a:off x="5988017" y="1402239"/>
            <a:ext cx="623539" cy="623537"/>
          </a:xfrm>
          <a:prstGeom prst="ellipse">
            <a:avLst/>
          </a:prstGeom>
          <a:gradFill>
            <a:gsLst>
              <a:gs pos="68000">
                <a:schemeClr val="accent1">
                  <a:lumMod val="76000"/>
                </a:schemeClr>
              </a:gs>
              <a:gs pos="0">
                <a:schemeClr val="accent1">
                  <a:lumMod val="60000"/>
                  <a:lumOff val="40000"/>
                </a:schemeClr>
              </a:gs>
            </a:gsLst>
            <a:lin ang="2700000" scaled="1"/>
          </a:gradFill>
          <a:ln>
            <a:noFill/>
          </a:ln>
          <a:effectLst>
            <a:outerShdw blurRad="596900" dist="266700" dir="5400000" sx="82000" sy="82000" algn="t" rotWithShape="0">
              <a:schemeClr val="accent1">
                <a:alpha val="7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6" name="椭圆 905">
            <a:extLst>
              <a:ext uri="{FF2B5EF4-FFF2-40B4-BE49-F238E27FC236}">
                <a16:creationId xmlns:a16="http://schemas.microsoft.com/office/drawing/2014/main" id="{9096CC34-DEF6-44CB-9028-477F89E62849}"/>
              </a:ext>
            </a:extLst>
          </p:cNvPr>
          <p:cNvSpPr/>
          <p:nvPr/>
        </p:nvSpPr>
        <p:spPr>
          <a:xfrm>
            <a:off x="5002128" y="5278670"/>
            <a:ext cx="704001" cy="704001"/>
          </a:xfrm>
          <a:prstGeom prst="ellipse">
            <a:avLst/>
          </a:prstGeom>
          <a:gradFill>
            <a:gsLst>
              <a:gs pos="68000">
                <a:schemeClr val="accent1">
                  <a:lumMod val="76000"/>
                </a:schemeClr>
              </a:gs>
              <a:gs pos="0">
                <a:schemeClr val="accent1">
                  <a:lumMod val="60000"/>
                  <a:lumOff val="40000"/>
                </a:schemeClr>
              </a:gs>
            </a:gsLst>
            <a:lin ang="2700000" scaled="1"/>
          </a:gradFill>
          <a:ln>
            <a:noFill/>
          </a:ln>
          <a:effectLst>
            <a:outerShdw blurRad="596900" dist="266700" dir="5400000" sx="82000" sy="82000" algn="t" rotWithShape="0">
              <a:schemeClr val="accent1">
                <a:alpha val="7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11" name="文本框 910">
            <a:extLst>
              <a:ext uri="{FF2B5EF4-FFF2-40B4-BE49-F238E27FC236}">
                <a16:creationId xmlns:a16="http://schemas.microsoft.com/office/drawing/2014/main" id="{68EA3D43-0CEA-420F-91D8-BCF4506B0A03}"/>
              </a:ext>
            </a:extLst>
          </p:cNvPr>
          <p:cNvSpPr txBox="1"/>
          <p:nvPr/>
        </p:nvSpPr>
        <p:spPr>
          <a:xfrm>
            <a:off x="446928" y="2411127"/>
            <a:ext cx="1821715" cy="307777"/>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沟通时间选择不当</a:t>
            </a:r>
          </a:p>
        </p:txBody>
      </p:sp>
      <p:sp>
        <p:nvSpPr>
          <p:cNvPr id="913" name="文本框 912">
            <a:extLst>
              <a:ext uri="{FF2B5EF4-FFF2-40B4-BE49-F238E27FC236}">
                <a16:creationId xmlns:a16="http://schemas.microsoft.com/office/drawing/2014/main" id="{8E69B0EA-5965-44DE-BD76-E9DBE3CA26BD}"/>
              </a:ext>
            </a:extLst>
          </p:cNvPr>
          <p:cNvSpPr txBox="1"/>
          <p:nvPr/>
        </p:nvSpPr>
        <p:spPr>
          <a:xfrm>
            <a:off x="1386722" y="3937162"/>
            <a:ext cx="1821715" cy="307777"/>
          </a:xfrm>
          <a:prstGeom prst="rect">
            <a:avLst/>
          </a:prstGeom>
          <a:noFill/>
        </p:spPr>
        <p:txBody>
          <a:bodyPr wrap="square">
            <a:spAutoFit/>
          </a:bodyPr>
          <a:lstStyle>
            <a:defPPr>
              <a:defRPr lang="zh-CN"/>
            </a:defPPr>
            <a:lvl1pPr marR="0" lvl="0" indent="0" algn="ctr" fontAlgn="auto">
              <a:lnSpc>
                <a:spcPct val="100000"/>
              </a:lnSpc>
              <a:spcBef>
                <a:spcPts val="0"/>
              </a:spcBef>
              <a:spcAft>
                <a:spcPts val="0"/>
              </a:spcAft>
              <a:buClrTx/>
              <a:buSzTx/>
              <a:buFontTx/>
              <a:buNone/>
              <a:tabLst/>
              <a:defRPr kumimoji="0" b="0" i="0" u="none" strike="noStrike" cap="none" spc="0" normalizeH="0" baseline="0">
                <a:ln>
                  <a:noFill/>
                </a:ln>
                <a:solidFill>
                  <a:srgbClr val="47393A"/>
                </a:solidFill>
                <a:effectLst/>
                <a:uLnTx/>
                <a:uFillTx/>
                <a:latin typeface="Roboto"/>
                <a:ea typeface="思源黑体 CN Regula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渠道不合适</a:t>
            </a:r>
          </a:p>
        </p:txBody>
      </p:sp>
      <p:sp>
        <p:nvSpPr>
          <p:cNvPr id="914" name="文本框 913">
            <a:extLst>
              <a:ext uri="{FF2B5EF4-FFF2-40B4-BE49-F238E27FC236}">
                <a16:creationId xmlns:a16="http://schemas.microsoft.com/office/drawing/2014/main" id="{98999625-73D3-4A42-A5D6-9B49E7D2F106}"/>
              </a:ext>
            </a:extLst>
          </p:cNvPr>
          <p:cNvSpPr txBox="1"/>
          <p:nvPr/>
        </p:nvSpPr>
        <p:spPr>
          <a:xfrm>
            <a:off x="6417395" y="5171976"/>
            <a:ext cx="1821715" cy="307777"/>
          </a:xfrm>
          <a:prstGeom prst="rect">
            <a:avLst/>
          </a:prstGeom>
          <a:noFill/>
        </p:spPr>
        <p:txBody>
          <a:bodyPr wrap="square">
            <a:spAutoFit/>
          </a:bodyPr>
          <a:lstStyle>
            <a:defPPr>
              <a:defRPr lang="zh-CN"/>
            </a:defPPr>
            <a:lvl1pPr marR="0" lvl="0" indent="0" algn="ctr" fontAlgn="auto">
              <a:lnSpc>
                <a:spcPct val="100000"/>
              </a:lnSpc>
              <a:spcBef>
                <a:spcPts val="0"/>
              </a:spcBef>
              <a:spcAft>
                <a:spcPts val="0"/>
              </a:spcAft>
              <a:buClrTx/>
              <a:buSzTx/>
              <a:buFontTx/>
              <a:buNone/>
              <a:tabLst/>
              <a:defRPr kumimoji="0" b="0" i="0" u="none" strike="noStrike" cap="none" spc="0" normalizeH="0" baseline="0">
                <a:ln>
                  <a:noFill/>
                </a:ln>
                <a:solidFill>
                  <a:srgbClr val="47393A"/>
                </a:solidFill>
                <a:effectLst/>
                <a:uLnTx/>
                <a:uFillTx/>
                <a:latin typeface="Roboto"/>
                <a:ea typeface="思源黑体 CN Regula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噪音干扰</a:t>
            </a:r>
          </a:p>
        </p:txBody>
      </p:sp>
      <p:sp>
        <p:nvSpPr>
          <p:cNvPr id="915" name="文本框 914">
            <a:extLst>
              <a:ext uri="{FF2B5EF4-FFF2-40B4-BE49-F238E27FC236}">
                <a16:creationId xmlns:a16="http://schemas.microsoft.com/office/drawing/2014/main" id="{334583E3-403F-4C71-B8DC-0D3782176949}"/>
              </a:ext>
            </a:extLst>
          </p:cNvPr>
          <p:cNvSpPr txBox="1"/>
          <p:nvPr/>
        </p:nvSpPr>
        <p:spPr>
          <a:xfrm>
            <a:off x="5388929" y="2103657"/>
            <a:ext cx="1821715" cy="307777"/>
          </a:xfrm>
          <a:prstGeom prst="rect">
            <a:avLst/>
          </a:prstGeom>
          <a:noFill/>
        </p:spPr>
        <p:txBody>
          <a:bodyPr wrap="square">
            <a:spAutoFit/>
          </a:bodyPr>
          <a:lstStyle>
            <a:defPPr>
              <a:defRPr lang="zh-CN"/>
            </a:defPPr>
            <a:lvl1pPr marR="0" lvl="0" indent="0" algn="ctr" fontAlgn="auto">
              <a:lnSpc>
                <a:spcPct val="100000"/>
              </a:lnSpc>
              <a:spcBef>
                <a:spcPts val="0"/>
              </a:spcBef>
              <a:spcAft>
                <a:spcPts val="0"/>
              </a:spcAft>
              <a:buClrTx/>
              <a:buSzTx/>
              <a:buFontTx/>
              <a:buNone/>
              <a:tabLst/>
              <a:defRPr kumimoji="0" b="0" i="0" u="none" strike="noStrike" cap="none" spc="0" normalizeH="0" baseline="0">
                <a:ln>
                  <a:noFill/>
                </a:ln>
                <a:solidFill>
                  <a:srgbClr val="47393A"/>
                </a:solidFill>
                <a:effectLst/>
                <a:uLnTx/>
                <a:uFillTx/>
                <a:latin typeface="Roboto"/>
                <a:ea typeface="思源黑体 CN Regula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有选择的感觉</a:t>
            </a:r>
          </a:p>
        </p:txBody>
      </p:sp>
      <p:sp>
        <p:nvSpPr>
          <p:cNvPr id="916" name="文本框 915">
            <a:extLst>
              <a:ext uri="{FF2B5EF4-FFF2-40B4-BE49-F238E27FC236}">
                <a16:creationId xmlns:a16="http://schemas.microsoft.com/office/drawing/2014/main" id="{80736005-CCBB-4637-B5EE-1505BDD465E7}"/>
              </a:ext>
            </a:extLst>
          </p:cNvPr>
          <p:cNvSpPr txBox="1"/>
          <p:nvPr/>
        </p:nvSpPr>
        <p:spPr>
          <a:xfrm>
            <a:off x="4443269" y="6024812"/>
            <a:ext cx="1821715" cy="307777"/>
          </a:xfrm>
          <a:prstGeom prst="rect">
            <a:avLst/>
          </a:prstGeom>
          <a:noFill/>
        </p:spPr>
        <p:txBody>
          <a:bodyPr wrap="square">
            <a:spAutoFit/>
          </a:bodyPr>
          <a:lstStyle>
            <a:defPPr>
              <a:defRPr lang="zh-CN"/>
            </a:defPPr>
            <a:lvl1pPr marR="0" lvl="0" indent="0" algn="ctr" fontAlgn="auto">
              <a:lnSpc>
                <a:spcPct val="100000"/>
              </a:lnSpc>
              <a:spcBef>
                <a:spcPts val="0"/>
              </a:spcBef>
              <a:spcAft>
                <a:spcPts val="0"/>
              </a:spcAft>
              <a:buClrTx/>
              <a:buSzTx/>
              <a:buFontTx/>
              <a:buNone/>
              <a:tabLst/>
              <a:defRPr kumimoji="0" b="0" i="0" u="none" strike="noStrike" cap="none" spc="0" normalizeH="0" baseline="0">
                <a:ln>
                  <a:noFill/>
                </a:ln>
                <a:solidFill>
                  <a:srgbClr val="47393A"/>
                </a:solidFill>
                <a:effectLst/>
                <a:uLnTx/>
                <a:uFillTx/>
                <a:latin typeface="Roboto"/>
                <a:ea typeface="思源黑体 CN Regula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过早的评价</a:t>
            </a:r>
          </a:p>
        </p:txBody>
      </p:sp>
      <p:sp>
        <p:nvSpPr>
          <p:cNvPr id="918" name="文本框 917">
            <a:extLst>
              <a:ext uri="{FF2B5EF4-FFF2-40B4-BE49-F238E27FC236}">
                <a16:creationId xmlns:a16="http://schemas.microsoft.com/office/drawing/2014/main" id="{2C94D876-3D15-4DC2-BB3A-B1FD99884608}"/>
              </a:ext>
            </a:extLst>
          </p:cNvPr>
          <p:cNvSpPr txBox="1"/>
          <p:nvPr/>
        </p:nvSpPr>
        <p:spPr>
          <a:xfrm>
            <a:off x="732598" y="5877460"/>
            <a:ext cx="1821715" cy="307777"/>
          </a:xfrm>
          <a:prstGeom prst="rect">
            <a:avLst/>
          </a:prstGeom>
          <a:noFill/>
        </p:spPr>
        <p:txBody>
          <a:bodyPr wrap="square">
            <a:spAutoFit/>
          </a:bodyPr>
          <a:lstStyle>
            <a:defPPr>
              <a:defRPr lang="zh-CN"/>
            </a:defPPr>
            <a:lvl1pPr marR="0" lvl="0" indent="0" algn="ctr" fontAlgn="auto">
              <a:lnSpc>
                <a:spcPct val="100000"/>
              </a:lnSpc>
              <a:spcBef>
                <a:spcPts val="0"/>
              </a:spcBef>
              <a:spcAft>
                <a:spcPts val="0"/>
              </a:spcAft>
              <a:buClrTx/>
              <a:buSzTx/>
              <a:buFontTx/>
              <a:buNone/>
              <a:tabLst/>
              <a:defRPr kumimoji="0" b="0" i="0" u="none" strike="noStrike" cap="none" spc="0" normalizeH="0" baseline="0">
                <a:ln>
                  <a:noFill/>
                </a:ln>
                <a:solidFill>
                  <a:srgbClr val="47393A"/>
                </a:solidFill>
                <a:effectLst/>
                <a:uLnTx/>
                <a:uFillTx/>
                <a:latin typeface="Roboto"/>
                <a:ea typeface="思源黑体 CN Regula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信息不充分</a:t>
            </a:r>
          </a:p>
        </p:txBody>
      </p:sp>
      <p:sp>
        <p:nvSpPr>
          <p:cNvPr id="919" name="文本框 918">
            <a:extLst>
              <a:ext uri="{FF2B5EF4-FFF2-40B4-BE49-F238E27FC236}">
                <a16:creationId xmlns:a16="http://schemas.microsoft.com/office/drawing/2014/main" id="{3CC61BEF-37FD-4EEE-9B7D-48EF546395CE}"/>
              </a:ext>
            </a:extLst>
          </p:cNvPr>
          <p:cNvSpPr txBox="1"/>
          <p:nvPr/>
        </p:nvSpPr>
        <p:spPr>
          <a:xfrm>
            <a:off x="6931674" y="3181798"/>
            <a:ext cx="1952168" cy="307777"/>
          </a:xfrm>
          <a:prstGeom prst="rect">
            <a:avLst/>
          </a:prstGeom>
          <a:noFill/>
        </p:spPr>
        <p:txBody>
          <a:bodyPr wrap="square">
            <a:spAutoFit/>
          </a:bodyPr>
          <a:lstStyle>
            <a:defPPr>
              <a:defRPr lang="zh-CN"/>
            </a:defPPr>
            <a:lvl1pPr marR="0" lvl="0" indent="0" algn="ctr" fontAlgn="auto">
              <a:lnSpc>
                <a:spcPct val="100000"/>
              </a:lnSpc>
              <a:spcBef>
                <a:spcPts val="0"/>
              </a:spcBef>
              <a:spcAft>
                <a:spcPts val="0"/>
              </a:spcAft>
              <a:buClrTx/>
              <a:buSzTx/>
              <a:buFontTx/>
              <a:buNone/>
              <a:tabLst/>
              <a:defRPr kumimoji="0" b="0" i="0" u="none" strike="noStrike" cap="none" spc="0" normalizeH="0" baseline="0">
                <a:ln>
                  <a:noFill/>
                </a:ln>
                <a:solidFill>
                  <a:srgbClr val="47393A"/>
                </a:solidFill>
                <a:effectLst/>
                <a:uLnTx/>
                <a:uFillTx/>
                <a:latin typeface="Roboto"/>
                <a:ea typeface="思源黑体 CN Regula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接收者的信念和态度</a:t>
            </a:r>
          </a:p>
        </p:txBody>
      </p:sp>
      <p:grpSp>
        <p:nvGrpSpPr>
          <p:cNvPr id="942" name="组合 941">
            <a:extLst>
              <a:ext uri="{FF2B5EF4-FFF2-40B4-BE49-F238E27FC236}">
                <a16:creationId xmlns:a16="http://schemas.microsoft.com/office/drawing/2014/main" id="{3DDA01E2-AD20-4BFE-B2F9-9AC071BA2903}"/>
              </a:ext>
            </a:extLst>
          </p:cNvPr>
          <p:cNvGrpSpPr/>
          <p:nvPr/>
        </p:nvGrpSpPr>
        <p:grpSpPr>
          <a:xfrm>
            <a:off x="4122497" y="3052534"/>
            <a:ext cx="899006" cy="909106"/>
            <a:chOff x="5539407" y="2852739"/>
            <a:chExt cx="1116362" cy="1128904"/>
          </a:xfrm>
          <a:solidFill>
            <a:schemeClr val="bg1"/>
          </a:solidFill>
        </p:grpSpPr>
        <p:sp>
          <p:nvSpPr>
            <p:cNvPr id="927" name="Freeform 5">
              <a:extLst>
                <a:ext uri="{FF2B5EF4-FFF2-40B4-BE49-F238E27FC236}">
                  <a16:creationId xmlns:a16="http://schemas.microsoft.com/office/drawing/2014/main" id="{7EE17114-3B4D-42F3-AC30-3B78DB61F520}"/>
                </a:ext>
              </a:extLst>
            </p:cNvPr>
            <p:cNvSpPr>
              <a:spLocks noEditPoints="1"/>
            </p:cNvSpPr>
            <p:nvPr/>
          </p:nvSpPr>
          <p:spPr bwMode="auto">
            <a:xfrm>
              <a:off x="5781913" y="3236009"/>
              <a:ext cx="611839" cy="522641"/>
            </a:xfrm>
            <a:custGeom>
              <a:avLst/>
              <a:gdLst>
                <a:gd name="T0" fmla="*/ 333 w 369"/>
                <a:gd name="T1" fmla="*/ 67 h 315"/>
                <a:gd name="T2" fmla="*/ 369 w 369"/>
                <a:gd name="T3" fmla="*/ 210 h 315"/>
                <a:gd name="T4" fmla="*/ 336 w 369"/>
                <a:gd name="T5" fmla="*/ 297 h 315"/>
                <a:gd name="T6" fmla="*/ 315 w 369"/>
                <a:gd name="T7" fmla="*/ 309 h 315"/>
                <a:gd name="T8" fmla="*/ 243 w 369"/>
                <a:gd name="T9" fmla="*/ 247 h 315"/>
                <a:gd name="T10" fmla="*/ 123 w 369"/>
                <a:gd name="T11" fmla="*/ 219 h 315"/>
                <a:gd name="T12" fmla="*/ 110 w 369"/>
                <a:gd name="T13" fmla="*/ 185 h 315"/>
                <a:gd name="T14" fmla="*/ 40 w 369"/>
                <a:gd name="T15" fmla="*/ 245 h 315"/>
                <a:gd name="T16" fmla="*/ 33 w 369"/>
                <a:gd name="T17" fmla="*/ 180 h 315"/>
                <a:gd name="T18" fmla="*/ 0 w 369"/>
                <a:gd name="T19" fmla="*/ 152 h 315"/>
                <a:gd name="T20" fmla="*/ 27 w 369"/>
                <a:gd name="T21" fmla="*/ 0 h 315"/>
                <a:gd name="T22" fmla="*/ 246 w 369"/>
                <a:gd name="T23" fmla="*/ 27 h 315"/>
                <a:gd name="T24" fmla="*/ 56 w 369"/>
                <a:gd name="T25" fmla="*/ 205 h 315"/>
                <a:gd name="T26" fmla="*/ 91 w 369"/>
                <a:gd name="T27" fmla="*/ 173 h 315"/>
                <a:gd name="T28" fmla="*/ 123 w 369"/>
                <a:gd name="T29" fmla="*/ 145 h 315"/>
                <a:gd name="T30" fmla="*/ 150 w 369"/>
                <a:gd name="T31" fmla="*/ 67 h 315"/>
                <a:gd name="T32" fmla="*/ 223 w 369"/>
                <a:gd name="T33" fmla="*/ 66 h 315"/>
                <a:gd name="T34" fmla="*/ 23 w 369"/>
                <a:gd name="T35" fmla="*/ 23 h 315"/>
                <a:gd name="T36" fmla="*/ 38 w 369"/>
                <a:gd name="T37" fmla="*/ 157 h 315"/>
                <a:gd name="T38" fmla="*/ 56 w 369"/>
                <a:gd name="T39" fmla="*/ 205 h 315"/>
                <a:gd name="T40" fmla="*/ 182 w 369"/>
                <a:gd name="T41" fmla="*/ 123 h 315"/>
                <a:gd name="T42" fmla="*/ 181 w 369"/>
                <a:gd name="T43" fmla="*/ 146 h 315"/>
                <a:gd name="T44" fmla="*/ 257 w 369"/>
                <a:gd name="T45" fmla="*/ 135 h 315"/>
                <a:gd name="T46" fmla="*/ 213 w 369"/>
                <a:gd name="T47" fmla="*/ 123 h 315"/>
                <a:gd name="T48" fmla="*/ 311 w 369"/>
                <a:gd name="T49" fmla="*/ 190 h 315"/>
                <a:gd name="T50" fmla="*/ 311 w 369"/>
                <a:gd name="T51" fmla="*/ 168 h 315"/>
                <a:gd name="T52" fmla="*/ 235 w 369"/>
                <a:gd name="T53" fmla="*/ 179 h 315"/>
                <a:gd name="T54" fmla="*/ 280 w 369"/>
                <a:gd name="T55" fmla="*/ 190 h 315"/>
                <a:gd name="T56" fmla="*/ 302 w 369"/>
                <a:gd name="T57" fmla="*/ 145 h 315"/>
                <a:gd name="T58" fmla="*/ 324 w 369"/>
                <a:gd name="T59" fmla="*/ 135 h 315"/>
                <a:gd name="T60" fmla="*/ 289 w 369"/>
                <a:gd name="T61" fmla="*/ 124 h 315"/>
                <a:gd name="T62" fmla="*/ 288 w 369"/>
                <a:gd name="T63" fmla="*/ 144 h 315"/>
                <a:gd name="T64" fmla="*/ 190 w 369"/>
                <a:gd name="T65" fmla="*/ 190 h 315"/>
                <a:gd name="T66" fmla="*/ 202 w 369"/>
                <a:gd name="T67" fmla="*/ 190 h 315"/>
                <a:gd name="T68" fmla="*/ 203 w 369"/>
                <a:gd name="T69" fmla="*/ 169 h 315"/>
                <a:gd name="T70" fmla="*/ 169 w 369"/>
                <a:gd name="T71" fmla="*/ 180 h 315"/>
                <a:gd name="T72" fmla="*/ 190 w 369"/>
                <a:gd name="T73" fmla="*/ 190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69" h="315">
                  <a:moveTo>
                    <a:pt x="246" y="67"/>
                  </a:moveTo>
                  <a:cubicBezTo>
                    <a:pt x="276" y="67"/>
                    <a:pt x="305" y="67"/>
                    <a:pt x="333" y="67"/>
                  </a:cubicBezTo>
                  <a:cubicBezTo>
                    <a:pt x="364" y="67"/>
                    <a:pt x="369" y="72"/>
                    <a:pt x="369" y="103"/>
                  </a:cubicBezTo>
                  <a:cubicBezTo>
                    <a:pt x="369" y="139"/>
                    <a:pt x="369" y="174"/>
                    <a:pt x="369" y="210"/>
                  </a:cubicBezTo>
                  <a:cubicBezTo>
                    <a:pt x="369" y="241"/>
                    <a:pt x="367" y="243"/>
                    <a:pt x="336" y="247"/>
                  </a:cubicBezTo>
                  <a:cubicBezTo>
                    <a:pt x="336" y="264"/>
                    <a:pt x="336" y="280"/>
                    <a:pt x="336" y="297"/>
                  </a:cubicBezTo>
                  <a:cubicBezTo>
                    <a:pt x="336" y="301"/>
                    <a:pt x="335" y="305"/>
                    <a:pt x="333" y="308"/>
                  </a:cubicBezTo>
                  <a:cubicBezTo>
                    <a:pt x="329" y="315"/>
                    <a:pt x="321" y="315"/>
                    <a:pt x="315" y="309"/>
                  </a:cubicBezTo>
                  <a:cubicBezTo>
                    <a:pt x="296" y="290"/>
                    <a:pt x="278" y="271"/>
                    <a:pt x="259" y="253"/>
                  </a:cubicBezTo>
                  <a:cubicBezTo>
                    <a:pt x="255" y="249"/>
                    <a:pt x="248" y="247"/>
                    <a:pt x="243" y="247"/>
                  </a:cubicBezTo>
                  <a:cubicBezTo>
                    <a:pt x="212" y="246"/>
                    <a:pt x="181" y="246"/>
                    <a:pt x="150" y="246"/>
                  </a:cubicBezTo>
                  <a:cubicBezTo>
                    <a:pt x="131" y="246"/>
                    <a:pt x="123" y="239"/>
                    <a:pt x="123" y="219"/>
                  </a:cubicBezTo>
                  <a:cubicBezTo>
                    <a:pt x="123" y="206"/>
                    <a:pt x="123" y="193"/>
                    <a:pt x="123" y="177"/>
                  </a:cubicBezTo>
                  <a:cubicBezTo>
                    <a:pt x="117" y="181"/>
                    <a:pt x="113" y="182"/>
                    <a:pt x="110" y="185"/>
                  </a:cubicBezTo>
                  <a:cubicBezTo>
                    <a:pt x="92" y="203"/>
                    <a:pt x="75" y="221"/>
                    <a:pt x="57" y="239"/>
                  </a:cubicBezTo>
                  <a:cubicBezTo>
                    <a:pt x="53" y="242"/>
                    <a:pt x="45" y="246"/>
                    <a:pt x="40" y="245"/>
                  </a:cubicBezTo>
                  <a:cubicBezTo>
                    <a:pt x="33" y="244"/>
                    <a:pt x="33" y="236"/>
                    <a:pt x="33" y="229"/>
                  </a:cubicBezTo>
                  <a:cubicBezTo>
                    <a:pt x="33" y="213"/>
                    <a:pt x="33" y="197"/>
                    <a:pt x="33" y="180"/>
                  </a:cubicBezTo>
                  <a:cubicBezTo>
                    <a:pt x="30" y="180"/>
                    <a:pt x="27" y="179"/>
                    <a:pt x="24" y="179"/>
                  </a:cubicBezTo>
                  <a:cubicBezTo>
                    <a:pt x="7" y="178"/>
                    <a:pt x="0" y="170"/>
                    <a:pt x="0" y="152"/>
                  </a:cubicBezTo>
                  <a:cubicBezTo>
                    <a:pt x="0" y="111"/>
                    <a:pt x="0" y="69"/>
                    <a:pt x="0" y="27"/>
                  </a:cubicBezTo>
                  <a:cubicBezTo>
                    <a:pt x="0" y="8"/>
                    <a:pt x="8" y="0"/>
                    <a:pt x="27" y="0"/>
                  </a:cubicBezTo>
                  <a:cubicBezTo>
                    <a:pt x="91" y="0"/>
                    <a:pt x="155" y="0"/>
                    <a:pt x="219" y="0"/>
                  </a:cubicBezTo>
                  <a:cubicBezTo>
                    <a:pt x="238" y="0"/>
                    <a:pt x="246" y="8"/>
                    <a:pt x="246" y="27"/>
                  </a:cubicBezTo>
                  <a:cubicBezTo>
                    <a:pt x="246" y="40"/>
                    <a:pt x="246" y="53"/>
                    <a:pt x="246" y="67"/>
                  </a:cubicBezTo>
                  <a:close/>
                  <a:moveTo>
                    <a:pt x="56" y="205"/>
                  </a:moveTo>
                  <a:cubicBezTo>
                    <a:pt x="57" y="205"/>
                    <a:pt x="57" y="206"/>
                    <a:pt x="58" y="206"/>
                  </a:cubicBezTo>
                  <a:cubicBezTo>
                    <a:pt x="69" y="195"/>
                    <a:pt x="80" y="184"/>
                    <a:pt x="91" y="173"/>
                  </a:cubicBezTo>
                  <a:cubicBezTo>
                    <a:pt x="100" y="164"/>
                    <a:pt x="107" y="153"/>
                    <a:pt x="123" y="158"/>
                  </a:cubicBezTo>
                  <a:cubicBezTo>
                    <a:pt x="123" y="152"/>
                    <a:pt x="123" y="149"/>
                    <a:pt x="123" y="145"/>
                  </a:cubicBezTo>
                  <a:cubicBezTo>
                    <a:pt x="123" y="128"/>
                    <a:pt x="123" y="110"/>
                    <a:pt x="123" y="93"/>
                  </a:cubicBezTo>
                  <a:cubicBezTo>
                    <a:pt x="123" y="75"/>
                    <a:pt x="131" y="67"/>
                    <a:pt x="150" y="67"/>
                  </a:cubicBezTo>
                  <a:cubicBezTo>
                    <a:pt x="171" y="67"/>
                    <a:pt x="192" y="67"/>
                    <a:pt x="213" y="67"/>
                  </a:cubicBezTo>
                  <a:cubicBezTo>
                    <a:pt x="216" y="67"/>
                    <a:pt x="219" y="67"/>
                    <a:pt x="223" y="66"/>
                  </a:cubicBezTo>
                  <a:cubicBezTo>
                    <a:pt x="223" y="51"/>
                    <a:pt x="223" y="37"/>
                    <a:pt x="223" y="23"/>
                  </a:cubicBezTo>
                  <a:cubicBezTo>
                    <a:pt x="156" y="23"/>
                    <a:pt x="89" y="23"/>
                    <a:pt x="23" y="23"/>
                  </a:cubicBezTo>
                  <a:cubicBezTo>
                    <a:pt x="23" y="68"/>
                    <a:pt x="23" y="112"/>
                    <a:pt x="23" y="157"/>
                  </a:cubicBezTo>
                  <a:cubicBezTo>
                    <a:pt x="28" y="157"/>
                    <a:pt x="33" y="157"/>
                    <a:pt x="38" y="157"/>
                  </a:cubicBezTo>
                  <a:cubicBezTo>
                    <a:pt x="53" y="157"/>
                    <a:pt x="56" y="160"/>
                    <a:pt x="56" y="175"/>
                  </a:cubicBezTo>
                  <a:cubicBezTo>
                    <a:pt x="56" y="185"/>
                    <a:pt x="56" y="195"/>
                    <a:pt x="56" y="205"/>
                  </a:cubicBezTo>
                  <a:close/>
                  <a:moveTo>
                    <a:pt x="213" y="123"/>
                  </a:moveTo>
                  <a:cubicBezTo>
                    <a:pt x="202" y="123"/>
                    <a:pt x="192" y="123"/>
                    <a:pt x="182" y="123"/>
                  </a:cubicBezTo>
                  <a:cubicBezTo>
                    <a:pt x="174" y="123"/>
                    <a:pt x="168" y="126"/>
                    <a:pt x="168" y="134"/>
                  </a:cubicBezTo>
                  <a:cubicBezTo>
                    <a:pt x="168" y="143"/>
                    <a:pt x="174" y="145"/>
                    <a:pt x="181" y="146"/>
                  </a:cubicBezTo>
                  <a:cubicBezTo>
                    <a:pt x="202" y="146"/>
                    <a:pt x="223" y="146"/>
                    <a:pt x="244" y="146"/>
                  </a:cubicBezTo>
                  <a:cubicBezTo>
                    <a:pt x="251" y="145"/>
                    <a:pt x="257" y="143"/>
                    <a:pt x="257" y="135"/>
                  </a:cubicBezTo>
                  <a:cubicBezTo>
                    <a:pt x="257" y="126"/>
                    <a:pt x="251" y="123"/>
                    <a:pt x="244" y="123"/>
                  </a:cubicBezTo>
                  <a:cubicBezTo>
                    <a:pt x="233" y="123"/>
                    <a:pt x="223" y="123"/>
                    <a:pt x="213" y="123"/>
                  </a:cubicBezTo>
                  <a:close/>
                  <a:moveTo>
                    <a:pt x="280" y="190"/>
                  </a:moveTo>
                  <a:cubicBezTo>
                    <a:pt x="290" y="190"/>
                    <a:pt x="300" y="190"/>
                    <a:pt x="311" y="190"/>
                  </a:cubicBezTo>
                  <a:cubicBezTo>
                    <a:pt x="318" y="190"/>
                    <a:pt x="324" y="187"/>
                    <a:pt x="324" y="179"/>
                  </a:cubicBezTo>
                  <a:cubicBezTo>
                    <a:pt x="324" y="171"/>
                    <a:pt x="318" y="168"/>
                    <a:pt x="311" y="168"/>
                  </a:cubicBezTo>
                  <a:cubicBezTo>
                    <a:pt x="290" y="168"/>
                    <a:pt x="269" y="168"/>
                    <a:pt x="248" y="168"/>
                  </a:cubicBezTo>
                  <a:cubicBezTo>
                    <a:pt x="241" y="168"/>
                    <a:pt x="235" y="171"/>
                    <a:pt x="235" y="179"/>
                  </a:cubicBezTo>
                  <a:cubicBezTo>
                    <a:pt x="235" y="187"/>
                    <a:pt x="240" y="190"/>
                    <a:pt x="248" y="190"/>
                  </a:cubicBezTo>
                  <a:cubicBezTo>
                    <a:pt x="258" y="190"/>
                    <a:pt x="269" y="190"/>
                    <a:pt x="280" y="190"/>
                  </a:cubicBezTo>
                  <a:close/>
                  <a:moveTo>
                    <a:pt x="302" y="146"/>
                  </a:moveTo>
                  <a:cubicBezTo>
                    <a:pt x="302" y="146"/>
                    <a:pt x="302" y="146"/>
                    <a:pt x="302" y="145"/>
                  </a:cubicBezTo>
                  <a:cubicBezTo>
                    <a:pt x="306" y="145"/>
                    <a:pt x="311" y="147"/>
                    <a:pt x="314" y="145"/>
                  </a:cubicBezTo>
                  <a:cubicBezTo>
                    <a:pt x="318" y="143"/>
                    <a:pt x="323" y="139"/>
                    <a:pt x="324" y="135"/>
                  </a:cubicBezTo>
                  <a:cubicBezTo>
                    <a:pt x="325" y="128"/>
                    <a:pt x="320" y="124"/>
                    <a:pt x="314" y="124"/>
                  </a:cubicBezTo>
                  <a:cubicBezTo>
                    <a:pt x="306" y="123"/>
                    <a:pt x="297" y="123"/>
                    <a:pt x="289" y="124"/>
                  </a:cubicBezTo>
                  <a:cubicBezTo>
                    <a:pt x="286" y="125"/>
                    <a:pt x="281" y="130"/>
                    <a:pt x="281" y="134"/>
                  </a:cubicBezTo>
                  <a:cubicBezTo>
                    <a:pt x="280" y="137"/>
                    <a:pt x="285" y="142"/>
                    <a:pt x="288" y="144"/>
                  </a:cubicBezTo>
                  <a:cubicBezTo>
                    <a:pt x="292" y="146"/>
                    <a:pt x="297" y="146"/>
                    <a:pt x="302" y="146"/>
                  </a:cubicBezTo>
                  <a:close/>
                  <a:moveTo>
                    <a:pt x="190" y="190"/>
                  </a:moveTo>
                  <a:cubicBezTo>
                    <a:pt x="190" y="190"/>
                    <a:pt x="190" y="190"/>
                    <a:pt x="190" y="190"/>
                  </a:cubicBezTo>
                  <a:cubicBezTo>
                    <a:pt x="194" y="190"/>
                    <a:pt x="199" y="191"/>
                    <a:pt x="202" y="190"/>
                  </a:cubicBezTo>
                  <a:cubicBezTo>
                    <a:pt x="206" y="188"/>
                    <a:pt x="211" y="183"/>
                    <a:pt x="211" y="180"/>
                  </a:cubicBezTo>
                  <a:cubicBezTo>
                    <a:pt x="212" y="176"/>
                    <a:pt x="207" y="170"/>
                    <a:pt x="203" y="169"/>
                  </a:cubicBezTo>
                  <a:cubicBezTo>
                    <a:pt x="195" y="167"/>
                    <a:pt x="186" y="167"/>
                    <a:pt x="177" y="169"/>
                  </a:cubicBezTo>
                  <a:cubicBezTo>
                    <a:pt x="174" y="170"/>
                    <a:pt x="169" y="176"/>
                    <a:pt x="169" y="180"/>
                  </a:cubicBezTo>
                  <a:cubicBezTo>
                    <a:pt x="169" y="183"/>
                    <a:pt x="174" y="188"/>
                    <a:pt x="178" y="190"/>
                  </a:cubicBezTo>
                  <a:cubicBezTo>
                    <a:pt x="181" y="191"/>
                    <a:pt x="186" y="190"/>
                    <a:pt x="190" y="19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8" name="Freeform 6">
              <a:extLst>
                <a:ext uri="{FF2B5EF4-FFF2-40B4-BE49-F238E27FC236}">
                  <a16:creationId xmlns:a16="http://schemas.microsoft.com/office/drawing/2014/main" id="{F3505502-994D-411A-AD9F-745067B83FFE}"/>
                </a:ext>
              </a:extLst>
            </p:cNvPr>
            <p:cNvSpPr>
              <a:spLocks/>
            </p:cNvSpPr>
            <p:nvPr/>
          </p:nvSpPr>
          <p:spPr bwMode="auto">
            <a:xfrm>
              <a:off x="6367271" y="3627641"/>
              <a:ext cx="240415" cy="250868"/>
            </a:xfrm>
            <a:custGeom>
              <a:avLst/>
              <a:gdLst>
                <a:gd name="T0" fmla="*/ 113 w 145"/>
                <a:gd name="T1" fmla="*/ 24 h 151"/>
                <a:gd name="T2" fmla="*/ 122 w 145"/>
                <a:gd name="T3" fmla="*/ 8 h 151"/>
                <a:gd name="T4" fmla="*/ 136 w 145"/>
                <a:gd name="T5" fmla="*/ 3 h 151"/>
                <a:gd name="T6" fmla="*/ 141 w 145"/>
                <a:gd name="T7" fmla="*/ 17 h 151"/>
                <a:gd name="T8" fmla="*/ 138 w 145"/>
                <a:gd name="T9" fmla="*/ 67 h 151"/>
                <a:gd name="T10" fmla="*/ 99 w 145"/>
                <a:gd name="T11" fmla="*/ 139 h 151"/>
                <a:gd name="T12" fmla="*/ 20 w 145"/>
                <a:gd name="T13" fmla="*/ 120 h 151"/>
                <a:gd name="T14" fmla="*/ 18 w 145"/>
                <a:gd name="T15" fmla="*/ 38 h 151"/>
                <a:gd name="T16" fmla="*/ 107 w 145"/>
                <a:gd name="T17" fmla="*/ 21 h 151"/>
                <a:gd name="T18" fmla="*/ 113 w 145"/>
                <a:gd name="T19" fmla="*/ 2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5" h="151">
                  <a:moveTo>
                    <a:pt x="113" y="24"/>
                  </a:moveTo>
                  <a:cubicBezTo>
                    <a:pt x="116" y="18"/>
                    <a:pt x="119" y="13"/>
                    <a:pt x="122" y="8"/>
                  </a:cubicBezTo>
                  <a:cubicBezTo>
                    <a:pt x="125" y="2"/>
                    <a:pt x="130" y="0"/>
                    <a:pt x="136" y="3"/>
                  </a:cubicBezTo>
                  <a:cubicBezTo>
                    <a:pt x="142" y="6"/>
                    <a:pt x="145" y="13"/>
                    <a:pt x="141" y="17"/>
                  </a:cubicBezTo>
                  <a:cubicBezTo>
                    <a:pt x="129" y="34"/>
                    <a:pt x="134" y="50"/>
                    <a:pt x="138" y="67"/>
                  </a:cubicBezTo>
                  <a:cubicBezTo>
                    <a:pt x="145" y="95"/>
                    <a:pt x="127" y="127"/>
                    <a:pt x="99" y="139"/>
                  </a:cubicBezTo>
                  <a:cubicBezTo>
                    <a:pt x="72" y="151"/>
                    <a:pt x="39" y="143"/>
                    <a:pt x="20" y="120"/>
                  </a:cubicBezTo>
                  <a:cubicBezTo>
                    <a:pt x="1" y="96"/>
                    <a:pt x="0" y="62"/>
                    <a:pt x="18" y="38"/>
                  </a:cubicBezTo>
                  <a:cubicBezTo>
                    <a:pt x="39" y="10"/>
                    <a:pt x="78" y="2"/>
                    <a:pt x="107" y="21"/>
                  </a:cubicBezTo>
                  <a:cubicBezTo>
                    <a:pt x="109" y="22"/>
                    <a:pt x="111" y="23"/>
                    <a:pt x="113"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9" name="Freeform 7">
              <a:extLst>
                <a:ext uri="{FF2B5EF4-FFF2-40B4-BE49-F238E27FC236}">
                  <a16:creationId xmlns:a16="http://schemas.microsoft.com/office/drawing/2014/main" id="{94A838F0-C886-49A4-A82F-34BE62815F96}"/>
                </a:ext>
              </a:extLst>
            </p:cNvPr>
            <p:cNvSpPr>
              <a:spLocks/>
            </p:cNvSpPr>
            <p:nvPr/>
          </p:nvSpPr>
          <p:spPr bwMode="auto">
            <a:xfrm>
              <a:off x="5579128" y="3627641"/>
              <a:ext cx="253655" cy="254352"/>
            </a:xfrm>
            <a:custGeom>
              <a:avLst/>
              <a:gdLst>
                <a:gd name="T0" fmla="*/ 36 w 153"/>
                <a:gd name="T1" fmla="*/ 24 h 153"/>
                <a:gd name="T2" fmla="*/ 112 w 153"/>
                <a:gd name="T3" fmla="*/ 21 h 153"/>
                <a:gd name="T4" fmla="*/ 134 w 153"/>
                <a:gd name="T5" fmla="*/ 113 h 153"/>
                <a:gd name="T6" fmla="*/ 47 w 153"/>
                <a:gd name="T7" fmla="*/ 138 h 153"/>
                <a:gd name="T8" fmla="*/ 16 w 153"/>
                <a:gd name="T9" fmla="*/ 50 h 153"/>
                <a:gd name="T10" fmla="*/ 15 w 153"/>
                <a:gd name="T11" fmla="*/ 32 h 153"/>
                <a:gd name="T12" fmla="*/ 8 w 153"/>
                <a:gd name="T13" fmla="*/ 17 h 153"/>
                <a:gd name="T14" fmla="*/ 13 w 153"/>
                <a:gd name="T15" fmla="*/ 4 h 153"/>
                <a:gd name="T16" fmla="*/ 27 w 153"/>
                <a:gd name="T17" fmla="*/ 8 h 153"/>
                <a:gd name="T18" fmla="*/ 36 w 153"/>
                <a:gd name="T19" fmla="*/ 24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53">
                  <a:moveTo>
                    <a:pt x="36" y="24"/>
                  </a:moveTo>
                  <a:cubicBezTo>
                    <a:pt x="62" y="7"/>
                    <a:pt x="87" y="6"/>
                    <a:pt x="112" y="21"/>
                  </a:cubicBezTo>
                  <a:cubicBezTo>
                    <a:pt x="144" y="39"/>
                    <a:pt x="153" y="79"/>
                    <a:pt x="134" y="113"/>
                  </a:cubicBezTo>
                  <a:cubicBezTo>
                    <a:pt x="117" y="142"/>
                    <a:pt x="78" y="153"/>
                    <a:pt x="47" y="138"/>
                  </a:cubicBezTo>
                  <a:cubicBezTo>
                    <a:pt x="15" y="121"/>
                    <a:pt x="0" y="82"/>
                    <a:pt x="16" y="50"/>
                  </a:cubicBezTo>
                  <a:cubicBezTo>
                    <a:pt x="19" y="43"/>
                    <a:pt x="18" y="38"/>
                    <a:pt x="15" y="32"/>
                  </a:cubicBezTo>
                  <a:cubicBezTo>
                    <a:pt x="12" y="27"/>
                    <a:pt x="9" y="22"/>
                    <a:pt x="8" y="17"/>
                  </a:cubicBezTo>
                  <a:cubicBezTo>
                    <a:pt x="7" y="13"/>
                    <a:pt x="9" y="7"/>
                    <a:pt x="13" y="4"/>
                  </a:cubicBezTo>
                  <a:cubicBezTo>
                    <a:pt x="18" y="0"/>
                    <a:pt x="23" y="2"/>
                    <a:pt x="27" y="8"/>
                  </a:cubicBezTo>
                  <a:cubicBezTo>
                    <a:pt x="30" y="13"/>
                    <a:pt x="33" y="18"/>
                    <a:pt x="36"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0" name="Freeform 8">
              <a:extLst>
                <a:ext uri="{FF2B5EF4-FFF2-40B4-BE49-F238E27FC236}">
                  <a16:creationId xmlns:a16="http://schemas.microsoft.com/office/drawing/2014/main" id="{41A2E9D3-DD14-4D23-B36F-C5DAD6DC41B4}"/>
                </a:ext>
              </a:extLst>
            </p:cNvPr>
            <p:cNvSpPr>
              <a:spLocks/>
            </p:cNvSpPr>
            <p:nvPr/>
          </p:nvSpPr>
          <p:spPr bwMode="auto">
            <a:xfrm>
              <a:off x="6326157" y="2852739"/>
              <a:ext cx="283620" cy="248777"/>
            </a:xfrm>
            <a:custGeom>
              <a:avLst/>
              <a:gdLst>
                <a:gd name="T0" fmla="*/ 31 w 171"/>
                <a:gd name="T1" fmla="*/ 52 h 150"/>
                <a:gd name="T2" fmla="*/ 55 w 171"/>
                <a:gd name="T3" fmla="*/ 23 h 150"/>
                <a:gd name="T4" fmla="*/ 144 w 171"/>
                <a:gd name="T5" fmla="*/ 27 h 150"/>
                <a:gd name="T6" fmla="*/ 151 w 171"/>
                <a:gd name="T7" fmla="*/ 114 h 150"/>
                <a:gd name="T8" fmla="*/ 59 w 171"/>
                <a:gd name="T9" fmla="*/ 129 h 150"/>
                <a:gd name="T10" fmla="*/ 32 w 171"/>
                <a:gd name="T11" fmla="*/ 89 h 150"/>
                <a:gd name="T12" fmla="*/ 20 w 171"/>
                <a:gd name="T13" fmla="*/ 73 h 150"/>
                <a:gd name="T14" fmla="*/ 7 w 171"/>
                <a:gd name="T15" fmla="*/ 65 h 150"/>
                <a:gd name="T16" fmla="*/ 3 w 171"/>
                <a:gd name="T17" fmla="*/ 50 h 150"/>
                <a:gd name="T18" fmla="*/ 18 w 171"/>
                <a:gd name="T19" fmla="*/ 46 h 150"/>
                <a:gd name="T20" fmla="*/ 31 w 171"/>
                <a:gd name="T21" fmla="*/ 52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1" h="150">
                  <a:moveTo>
                    <a:pt x="31" y="52"/>
                  </a:moveTo>
                  <a:cubicBezTo>
                    <a:pt x="39" y="42"/>
                    <a:pt x="46" y="31"/>
                    <a:pt x="55" y="23"/>
                  </a:cubicBezTo>
                  <a:cubicBezTo>
                    <a:pt x="80" y="0"/>
                    <a:pt x="121" y="2"/>
                    <a:pt x="144" y="27"/>
                  </a:cubicBezTo>
                  <a:cubicBezTo>
                    <a:pt x="168" y="50"/>
                    <a:pt x="171" y="90"/>
                    <a:pt x="151" y="114"/>
                  </a:cubicBezTo>
                  <a:cubicBezTo>
                    <a:pt x="126" y="144"/>
                    <a:pt x="89" y="150"/>
                    <a:pt x="59" y="129"/>
                  </a:cubicBezTo>
                  <a:cubicBezTo>
                    <a:pt x="45" y="119"/>
                    <a:pt x="36" y="106"/>
                    <a:pt x="32" y="89"/>
                  </a:cubicBezTo>
                  <a:cubicBezTo>
                    <a:pt x="31" y="81"/>
                    <a:pt x="27" y="76"/>
                    <a:pt x="20" y="73"/>
                  </a:cubicBezTo>
                  <a:cubicBezTo>
                    <a:pt x="16" y="70"/>
                    <a:pt x="12" y="67"/>
                    <a:pt x="7" y="65"/>
                  </a:cubicBezTo>
                  <a:cubicBezTo>
                    <a:pt x="2" y="61"/>
                    <a:pt x="0" y="56"/>
                    <a:pt x="3" y="50"/>
                  </a:cubicBezTo>
                  <a:cubicBezTo>
                    <a:pt x="6" y="44"/>
                    <a:pt x="12" y="43"/>
                    <a:pt x="18" y="46"/>
                  </a:cubicBezTo>
                  <a:cubicBezTo>
                    <a:pt x="23" y="48"/>
                    <a:pt x="28" y="51"/>
                    <a:pt x="31"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1" name="Freeform 9">
              <a:extLst>
                <a:ext uri="{FF2B5EF4-FFF2-40B4-BE49-F238E27FC236}">
                  <a16:creationId xmlns:a16="http://schemas.microsoft.com/office/drawing/2014/main" id="{1A584201-C4C9-49E2-8872-E9293FA952B7}"/>
                </a:ext>
              </a:extLst>
            </p:cNvPr>
            <p:cNvSpPr>
              <a:spLocks/>
            </p:cNvSpPr>
            <p:nvPr/>
          </p:nvSpPr>
          <p:spPr bwMode="auto">
            <a:xfrm>
              <a:off x="5579128" y="2863889"/>
              <a:ext cx="285711" cy="237628"/>
            </a:xfrm>
            <a:custGeom>
              <a:avLst/>
              <a:gdLst>
                <a:gd name="T0" fmla="*/ 141 w 172"/>
                <a:gd name="T1" fmla="*/ 47 h 143"/>
                <a:gd name="T2" fmla="*/ 157 w 172"/>
                <a:gd name="T3" fmla="*/ 38 h 143"/>
                <a:gd name="T4" fmla="*/ 171 w 172"/>
                <a:gd name="T5" fmla="*/ 43 h 143"/>
                <a:gd name="T6" fmla="*/ 167 w 172"/>
                <a:gd name="T7" fmla="*/ 57 h 143"/>
                <a:gd name="T8" fmla="*/ 137 w 172"/>
                <a:gd name="T9" fmla="*/ 96 h 143"/>
                <a:gd name="T10" fmla="*/ 49 w 172"/>
                <a:gd name="T11" fmla="*/ 128 h 143"/>
                <a:gd name="T12" fmla="*/ 17 w 172"/>
                <a:gd name="T13" fmla="*/ 38 h 143"/>
                <a:gd name="T14" fmla="*/ 79 w 172"/>
                <a:gd name="T15" fmla="*/ 0 h 143"/>
                <a:gd name="T16" fmla="*/ 138 w 172"/>
                <a:gd name="T17" fmla="*/ 40 h 143"/>
                <a:gd name="T18" fmla="*/ 141 w 172"/>
                <a:gd name="T19" fmla="*/ 47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2" h="143">
                  <a:moveTo>
                    <a:pt x="141" y="47"/>
                  </a:moveTo>
                  <a:cubicBezTo>
                    <a:pt x="147" y="43"/>
                    <a:pt x="152" y="40"/>
                    <a:pt x="157" y="38"/>
                  </a:cubicBezTo>
                  <a:cubicBezTo>
                    <a:pt x="163" y="36"/>
                    <a:pt x="169" y="37"/>
                    <a:pt x="171" y="43"/>
                  </a:cubicBezTo>
                  <a:cubicBezTo>
                    <a:pt x="172" y="47"/>
                    <a:pt x="170" y="56"/>
                    <a:pt x="167" y="57"/>
                  </a:cubicBezTo>
                  <a:cubicBezTo>
                    <a:pt x="149" y="65"/>
                    <a:pt x="143" y="79"/>
                    <a:pt x="137" y="96"/>
                  </a:cubicBezTo>
                  <a:cubicBezTo>
                    <a:pt x="124" y="129"/>
                    <a:pt x="81" y="143"/>
                    <a:pt x="49" y="128"/>
                  </a:cubicBezTo>
                  <a:cubicBezTo>
                    <a:pt x="15" y="112"/>
                    <a:pt x="0" y="71"/>
                    <a:pt x="17" y="38"/>
                  </a:cubicBezTo>
                  <a:cubicBezTo>
                    <a:pt x="29" y="13"/>
                    <a:pt x="51" y="0"/>
                    <a:pt x="79" y="0"/>
                  </a:cubicBezTo>
                  <a:cubicBezTo>
                    <a:pt x="106" y="1"/>
                    <a:pt x="126" y="15"/>
                    <a:pt x="138" y="40"/>
                  </a:cubicBezTo>
                  <a:cubicBezTo>
                    <a:pt x="139" y="42"/>
                    <a:pt x="140" y="44"/>
                    <a:pt x="141" y="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2" name="Freeform 10">
              <a:extLst>
                <a:ext uri="{FF2B5EF4-FFF2-40B4-BE49-F238E27FC236}">
                  <a16:creationId xmlns:a16="http://schemas.microsoft.com/office/drawing/2014/main" id="{5B5CB5AB-68F0-473C-9DBD-EF31D2F2694F}"/>
                </a:ext>
              </a:extLst>
            </p:cNvPr>
            <p:cNvSpPr>
              <a:spLocks/>
            </p:cNvSpPr>
            <p:nvPr/>
          </p:nvSpPr>
          <p:spPr bwMode="auto">
            <a:xfrm>
              <a:off x="6319188" y="3036709"/>
              <a:ext cx="335188" cy="216025"/>
            </a:xfrm>
            <a:custGeom>
              <a:avLst/>
              <a:gdLst>
                <a:gd name="T0" fmla="*/ 183 w 202"/>
                <a:gd name="T1" fmla="*/ 0 h 130"/>
                <a:gd name="T2" fmla="*/ 202 w 202"/>
                <a:gd name="T3" fmla="*/ 44 h 130"/>
                <a:gd name="T4" fmla="*/ 202 w 202"/>
                <a:gd name="T5" fmla="*/ 80 h 130"/>
                <a:gd name="T6" fmla="*/ 184 w 202"/>
                <a:gd name="T7" fmla="*/ 98 h 130"/>
                <a:gd name="T8" fmla="*/ 175 w 202"/>
                <a:gd name="T9" fmla="*/ 98 h 130"/>
                <a:gd name="T10" fmla="*/ 180 w 202"/>
                <a:gd name="T11" fmla="*/ 112 h 130"/>
                <a:gd name="T12" fmla="*/ 174 w 202"/>
                <a:gd name="T13" fmla="*/ 127 h 130"/>
                <a:gd name="T14" fmla="*/ 159 w 202"/>
                <a:gd name="T15" fmla="*/ 121 h 130"/>
                <a:gd name="T16" fmla="*/ 159 w 202"/>
                <a:gd name="T17" fmla="*/ 120 h 130"/>
                <a:gd name="T18" fmla="*/ 123 w 202"/>
                <a:gd name="T19" fmla="*/ 97 h 130"/>
                <a:gd name="T20" fmla="*/ 18 w 202"/>
                <a:gd name="T21" fmla="*/ 98 h 130"/>
                <a:gd name="T22" fmla="*/ 0 w 202"/>
                <a:gd name="T23" fmla="*/ 80 h 130"/>
                <a:gd name="T24" fmla="*/ 0 w 202"/>
                <a:gd name="T25" fmla="*/ 43 h 130"/>
                <a:gd name="T26" fmla="*/ 19 w 202"/>
                <a:gd name="T27" fmla="*/ 1 h 130"/>
                <a:gd name="T28" fmla="*/ 101 w 202"/>
                <a:gd name="T29" fmla="*/ 53 h 130"/>
                <a:gd name="T30" fmla="*/ 183 w 202"/>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2" h="130">
                  <a:moveTo>
                    <a:pt x="183" y="0"/>
                  </a:moveTo>
                  <a:cubicBezTo>
                    <a:pt x="197" y="12"/>
                    <a:pt x="202" y="27"/>
                    <a:pt x="202" y="44"/>
                  </a:cubicBezTo>
                  <a:cubicBezTo>
                    <a:pt x="202" y="56"/>
                    <a:pt x="202" y="68"/>
                    <a:pt x="202" y="80"/>
                  </a:cubicBezTo>
                  <a:cubicBezTo>
                    <a:pt x="202" y="95"/>
                    <a:pt x="199" y="98"/>
                    <a:pt x="184" y="98"/>
                  </a:cubicBezTo>
                  <a:cubicBezTo>
                    <a:pt x="181" y="98"/>
                    <a:pt x="179" y="98"/>
                    <a:pt x="175" y="98"/>
                  </a:cubicBezTo>
                  <a:cubicBezTo>
                    <a:pt x="177" y="103"/>
                    <a:pt x="179" y="108"/>
                    <a:pt x="180" y="112"/>
                  </a:cubicBezTo>
                  <a:cubicBezTo>
                    <a:pt x="182" y="119"/>
                    <a:pt x="181" y="125"/>
                    <a:pt x="174" y="127"/>
                  </a:cubicBezTo>
                  <a:cubicBezTo>
                    <a:pt x="167" y="130"/>
                    <a:pt x="162" y="127"/>
                    <a:pt x="159" y="121"/>
                  </a:cubicBezTo>
                  <a:cubicBezTo>
                    <a:pt x="159" y="120"/>
                    <a:pt x="159" y="120"/>
                    <a:pt x="159" y="120"/>
                  </a:cubicBezTo>
                  <a:cubicBezTo>
                    <a:pt x="155" y="99"/>
                    <a:pt x="141" y="96"/>
                    <a:pt x="123" y="97"/>
                  </a:cubicBezTo>
                  <a:cubicBezTo>
                    <a:pt x="88" y="99"/>
                    <a:pt x="53" y="98"/>
                    <a:pt x="18" y="98"/>
                  </a:cubicBezTo>
                  <a:cubicBezTo>
                    <a:pt x="3" y="98"/>
                    <a:pt x="0" y="95"/>
                    <a:pt x="0" y="80"/>
                  </a:cubicBezTo>
                  <a:cubicBezTo>
                    <a:pt x="0" y="68"/>
                    <a:pt x="0" y="55"/>
                    <a:pt x="0" y="43"/>
                  </a:cubicBezTo>
                  <a:cubicBezTo>
                    <a:pt x="1" y="25"/>
                    <a:pt x="6" y="14"/>
                    <a:pt x="19" y="1"/>
                  </a:cubicBezTo>
                  <a:cubicBezTo>
                    <a:pt x="37" y="33"/>
                    <a:pt x="64" y="53"/>
                    <a:pt x="101" y="53"/>
                  </a:cubicBezTo>
                  <a:cubicBezTo>
                    <a:pt x="139" y="52"/>
                    <a:pt x="165" y="33"/>
                    <a:pt x="18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3" name="Freeform 11">
              <a:extLst>
                <a:ext uri="{FF2B5EF4-FFF2-40B4-BE49-F238E27FC236}">
                  <a16:creationId xmlns:a16="http://schemas.microsoft.com/office/drawing/2014/main" id="{948326A6-4155-46B3-9B86-3902AEE71B1A}"/>
                </a:ext>
              </a:extLst>
            </p:cNvPr>
            <p:cNvSpPr>
              <a:spLocks/>
            </p:cNvSpPr>
            <p:nvPr/>
          </p:nvSpPr>
          <p:spPr bwMode="auto">
            <a:xfrm>
              <a:off x="5539407" y="3038799"/>
              <a:ext cx="335188" cy="210450"/>
            </a:xfrm>
            <a:custGeom>
              <a:avLst/>
              <a:gdLst>
                <a:gd name="T0" fmla="*/ 27 w 202"/>
                <a:gd name="T1" fmla="*/ 98 h 127"/>
                <a:gd name="T2" fmla="*/ 24 w 202"/>
                <a:gd name="T3" fmla="*/ 97 h 127"/>
                <a:gd name="T4" fmla="*/ 0 w 202"/>
                <a:gd name="T5" fmla="*/ 71 h 127"/>
                <a:gd name="T6" fmla="*/ 1 w 202"/>
                <a:gd name="T7" fmla="*/ 31 h 127"/>
                <a:gd name="T8" fmla="*/ 19 w 202"/>
                <a:gd name="T9" fmla="*/ 0 h 127"/>
                <a:gd name="T10" fmla="*/ 183 w 202"/>
                <a:gd name="T11" fmla="*/ 0 h 127"/>
                <a:gd name="T12" fmla="*/ 202 w 202"/>
                <a:gd name="T13" fmla="*/ 44 h 127"/>
                <a:gd name="T14" fmla="*/ 202 w 202"/>
                <a:gd name="T15" fmla="*/ 80 h 127"/>
                <a:gd name="T16" fmla="*/ 185 w 202"/>
                <a:gd name="T17" fmla="*/ 97 h 127"/>
                <a:gd name="T18" fmla="*/ 66 w 202"/>
                <a:gd name="T19" fmla="*/ 96 h 127"/>
                <a:gd name="T20" fmla="*/ 47 w 202"/>
                <a:gd name="T21" fmla="*/ 109 h 127"/>
                <a:gd name="T22" fmla="*/ 42 w 202"/>
                <a:gd name="T23" fmla="*/ 121 h 127"/>
                <a:gd name="T24" fmla="*/ 29 w 202"/>
                <a:gd name="T25" fmla="*/ 126 h 127"/>
                <a:gd name="T26" fmla="*/ 22 w 202"/>
                <a:gd name="T27" fmla="*/ 114 h 127"/>
                <a:gd name="T28" fmla="*/ 27 w 202"/>
                <a:gd name="T29" fmla="*/ 98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2" h="127">
                  <a:moveTo>
                    <a:pt x="27" y="98"/>
                  </a:moveTo>
                  <a:cubicBezTo>
                    <a:pt x="26" y="97"/>
                    <a:pt x="25" y="97"/>
                    <a:pt x="24" y="97"/>
                  </a:cubicBezTo>
                  <a:cubicBezTo>
                    <a:pt x="0" y="95"/>
                    <a:pt x="0" y="95"/>
                    <a:pt x="0" y="71"/>
                  </a:cubicBezTo>
                  <a:cubicBezTo>
                    <a:pt x="0" y="58"/>
                    <a:pt x="0" y="44"/>
                    <a:pt x="1" y="31"/>
                  </a:cubicBezTo>
                  <a:cubicBezTo>
                    <a:pt x="3" y="19"/>
                    <a:pt x="9" y="8"/>
                    <a:pt x="19" y="0"/>
                  </a:cubicBezTo>
                  <a:cubicBezTo>
                    <a:pt x="55" y="70"/>
                    <a:pt x="148" y="69"/>
                    <a:pt x="183" y="0"/>
                  </a:cubicBezTo>
                  <a:cubicBezTo>
                    <a:pt x="197" y="11"/>
                    <a:pt x="201" y="27"/>
                    <a:pt x="202" y="44"/>
                  </a:cubicBezTo>
                  <a:cubicBezTo>
                    <a:pt x="202" y="56"/>
                    <a:pt x="202" y="68"/>
                    <a:pt x="202" y="80"/>
                  </a:cubicBezTo>
                  <a:cubicBezTo>
                    <a:pt x="202" y="93"/>
                    <a:pt x="198" y="97"/>
                    <a:pt x="185" y="97"/>
                  </a:cubicBezTo>
                  <a:cubicBezTo>
                    <a:pt x="145" y="97"/>
                    <a:pt x="106" y="97"/>
                    <a:pt x="66" y="96"/>
                  </a:cubicBezTo>
                  <a:cubicBezTo>
                    <a:pt x="55" y="96"/>
                    <a:pt x="50" y="100"/>
                    <a:pt x="47" y="109"/>
                  </a:cubicBezTo>
                  <a:cubicBezTo>
                    <a:pt x="46" y="113"/>
                    <a:pt x="45" y="118"/>
                    <a:pt x="42" y="121"/>
                  </a:cubicBezTo>
                  <a:cubicBezTo>
                    <a:pt x="38" y="124"/>
                    <a:pt x="32" y="127"/>
                    <a:pt x="29" y="126"/>
                  </a:cubicBezTo>
                  <a:cubicBezTo>
                    <a:pt x="25" y="125"/>
                    <a:pt x="22" y="118"/>
                    <a:pt x="22" y="114"/>
                  </a:cubicBezTo>
                  <a:cubicBezTo>
                    <a:pt x="22" y="109"/>
                    <a:pt x="25" y="103"/>
                    <a:pt x="27" y="9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4" name="Freeform 12">
              <a:extLst>
                <a:ext uri="{FF2B5EF4-FFF2-40B4-BE49-F238E27FC236}">
                  <a16:creationId xmlns:a16="http://schemas.microsoft.com/office/drawing/2014/main" id="{C34545EE-88A0-46F3-9BAF-258BC435BE07}"/>
                </a:ext>
              </a:extLst>
            </p:cNvPr>
            <p:cNvSpPr>
              <a:spLocks/>
            </p:cNvSpPr>
            <p:nvPr/>
          </p:nvSpPr>
          <p:spPr bwMode="auto">
            <a:xfrm>
              <a:off x="6266227" y="3813702"/>
              <a:ext cx="388149" cy="165851"/>
            </a:xfrm>
            <a:custGeom>
              <a:avLst/>
              <a:gdLst>
                <a:gd name="T0" fmla="*/ 32 w 234"/>
                <a:gd name="T1" fmla="*/ 73 h 100"/>
                <a:gd name="T2" fmla="*/ 17 w 234"/>
                <a:gd name="T3" fmla="*/ 78 h 100"/>
                <a:gd name="T4" fmla="*/ 3 w 234"/>
                <a:gd name="T5" fmla="*/ 72 h 100"/>
                <a:gd name="T6" fmla="*/ 9 w 234"/>
                <a:gd name="T7" fmla="*/ 58 h 100"/>
                <a:gd name="T8" fmla="*/ 12 w 234"/>
                <a:gd name="T9" fmla="*/ 56 h 100"/>
                <a:gd name="T10" fmla="*/ 35 w 234"/>
                <a:gd name="T11" fmla="*/ 29 h 100"/>
                <a:gd name="T12" fmla="*/ 50 w 234"/>
                <a:gd name="T13" fmla="*/ 0 h 100"/>
                <a:gd name="T14" fmla="*/ 133 w 234"/>
                <a:gd name="T15" fmla="*/ 55 h 100"/>
                <a:gd name="T16" fmla="*/ 215 w 234"/>
                <a:gd name="T17" fmla="*/ 3 h 100"/>
                <a:gd name="T18" fmla="*/ 234 w 234"/>
                <a:gd name="T19" fmla="*/ 43 h 100"/>
                <a:gd name="T20" fmla="*/ 234 w 234"/>
                <a:gd name="T21" fmla="*/ 86 h 100"/>
                <a:gd name="T22" fmla="*/ 220 w 234"/>
                <a:gd name="T23" fmla="*/ 100 h 100"/>
                <a:gd name="T24" fmla="*/ 46 w 234"/>
                <a:gd name="T25" fmla="*/ 100 h 100"/>
                <a:gd name="T26" fmla="*/ 32 w 234"/>
                <a:gd name="T27" fmla="*/ 87 h 100"/>
                <a:gd name="T28" fmla="*/ 32 w 234"/>
                <a:gd name="T29" fmla="*/ 73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4" h="100">
                  <a:moveTo>
                    <a:pt x="32" y="73"/>
                  </a:moveTo>
                  <a:cubicBezTo>
                    <a:pt x="26" y="75"/>
                    <a:pt x="22" y="77"/>
                    <a:pt x="17" y="78"/>
                  </a:cubicBezTo>
                  <a:cubicBezTo>
                    <a:pt x="11" y="80"/>
                    <a:pt x="5" y="79"/>
                    <a:pt x="3" y="72"/>
                  </a:cubicBezTo>
                  <a:cubicBezTo>
                    <a:pt x="0" y="66"/>
                    <a:pt x="2" y="60"/>
                    <a:pt x="9" y="58"/>
                  </a:cubicBezTo>
                  <a:cubicBezTo>
                    <a:pt x="10" y="57"/>
                    <a:pt x="11" y="57"/>
                    <a:pt x="12" y="56"/>
                  </a:cubicBezTo>
                  <a:cubicBezTo>
                    <a:pt x="25" y="52"/>
                    <a:pt x="34" y="46"/>
                    <a:pt x="35" y="29"/>
                  </a:cubicBezTo>
                  <a:cubicBezTo>
                    <a:pt x="36" y="20"/>
                    <a:pt x="44" y="11"/>
                    <a:pt x="50" y="0"/>
                  </a:cubicBezTo>
                  <a:cubicBezTo>
                    <a:pt x="69" y="35"/>
                    <a:pt x="95" y="55"/>
                    <a:pt x="133" y="55"/>
                  </a:cubicBezTo>
                  <a:cubicBezTo>
                    <a:pt x="171" y="55"/>
                    <a:pt x="197" y="36"/>
                    <a:pt x="215" y="3"/>
                  </a:cubicBezTo>
                  <a:cubicBezTo>
                    <a:pt x="228" y="13"/>
                    <a:pt x="233" y="28"/>
                    <a:pt x="234" y="43"/>
                  </a:cubicBezTo>
                  <a:cubicBezTo>
                    <a:pt x="234" y="58"/>
                    <a:pt x="234" y="72"/>
                    <a:pt x="234" y="86"/>
                  </a:cubicBezTo>
                  <a:cubicBezTo>
                    <a:pt x="234" y="95"/>
                    <a:pt x="229" y="100"/>
                    <a:pt x="220" y="100"/>
                  </a:cubicBezTo>
                  <a:cubicBezTo>
                    <a:pt x="162" y="100"/>
                    <a:pt x="104" y="100"/>
                    <a:pt x="46" y="100"/>
                  </a:cubicBezTo>
                  <a:cubicBezTo>
                    <a:pt x="37" y="100"/>
                    <a:pt x="33" y="95"/>
                    <a:pt x="32" y="87"/>
                  </a:cubicBezTo>
                  <a:cubicBezTo>
                    <a:pt x="32" y="83"/>
                    <a:pt x="32" y="78"/>
                    <a:pt x="32"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5" name="Freeform 13">
              <a:extLst>
                <a:ext uri="{FF2B5EF4-FFF2-40B4-BE49-F238E27FC236}">
                  <a16:creationId xmlns:a16="http://schemas.microsoft.com/office/drawing/2014/main" id="{7D5BC8D5-FEDF-4490-9E37-F76D2E67B0A7}"/>
                </a:ext>
              </a:extLst>
            </p:cNvPr>
            <p:cNvSpPr>
              <a:spLocks/>
            </p:cNvSpPr>
            <p:nvPr/>
          </p:nvSpPr>
          <p:spPr bwMode="auto">
            <a:xfrm>
              <a:off x="5539407" y="3818579"/>
              <a:ext cx="386755" cy="160974"/>
            </a:xfrm>
            <a:custGeom>
              <a:avLst/>
              <a:gdLst>
                <a:gd name="T0" fmla="*/ 183 w 233"/>
                <a:gd name="T1" fmla="*/ 0 h 97"/>
                <a:gd name="T2" fmla="*/ 200 w 233"/>
                <a:gd name="T3" fmla="*/ 32 h 97"/>
                <a:gd name="T4" fmla="*/ 213 w 233"/>
                <a:gd name="T5" fmla="*/ 49 h 97"/>
                <a:gd name="T6" fmla="*/ 225 w 233"/>
                <a:gd name="T7" fmla="*/ 55 h 97"/>
                <a:gd name="T8" fmla="*/ 232 w 233"/>
                <a:gd name="T9" fmla="*/ 68 h 97"/>
                <a:gd name="T10" fmla="*/ 218 w 233"/>
                <a:gd name="T11" fmla="*/ 75 h 97"/>
                <a:gd name="T12" fmla="*/ 203 w 233"/>
                <a:gd name="T13" fmla="*/ 70 h 97"/>
                <a:gd name="T14" fmla="*/ 202 w 233"/>
                <a:gd name="T15" fmla="*/ 73 h 97"/>
                <a:gd name="T16" fmla="*/ 177 w 233"/>
                <a:gd name="T17" fmla="*/ 97 h 97"/>
                <a:gd name="T18" fmla="*/ 17 w 233"/>
                <a:gd name="T19" fmla="*/ 97 h 97"/>
                <a:gd name="T20" fmla="*/ 0 w 233"/>
                <a:gd name="T21" fmla="*/ 79 h 97"/>
                <a:gd name="T22" fmla="*/ 0 w 233"/>
                <a:gd name="T23" fmla="*/ 43 h 97"/>
                <a:gd name="T24" fmla="*/ 19 w 233"/>
                <a:gd name="T25" fmla="*/ 0 h 97"/>
                <a:gd name="T26" fmla="*/ 101 w 233"/>
                <a:gd name="T27" fmla="*/ 52 h 97"/>
                <a:gd name="T28" fmla="*/ 183 w 233"/>
                <a:gd name="T29"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3" h="97">
                  <a:moveTo>
                    <a:pt x="183" y="0"/>
                  </a:moveTo>
                  <a:cubicBezTo>
                    <a:pt x="193" y="9"/>
                    <a:pt x="199" y="19"/>
                    <a:pt x="200" y="32"/>
                  </a:cubicBezTo>
                  <a:cubicBezTo>
                    <a:pt x="201" y="41"/>
                    <a:pt x="204" y="47"/>
                    <a:pt x="213" y="49"/>
                  </a:cubicBezTo>
                  <a:cubicBezTo>
                    <a:pt x="217" y="51"/>
                    <a:pt x="221" y="53"/>
                    <a:pt x="225" y="55"/>
                  </a:cubicBezTo>
                  <a:cubicBezTo>
                    <a:pt x="232" y="57"/>
                    <a:pt x="233" y="62"/>
                    <a:pt x="232" y="68"/>
                  </a:cubicBezTo>
                  <a:cubicBezTo>
                    <a:pt x="229" y="75"/>
                    <a:pt x="224" y="77"/>
                    <a:pt x="218" y="75"/>
                  </a:cubicBezTo>
                  <a:cubicBezTo>
                    <a:pt x="213" y="74"/>
                    <a:pt x="208" y="72"/>
                    <a:pt x="203" y="70"/>
                  </a:cubicBezTo>
                  <a:cubicBezTo>
                    <a:pt x="202" y="71"/>
                    <a:pt x="202" y="72"/>
                    <a:pt x="202" y="73"/>
                  </a:cubicBezTo>
                  <a:cubicBezTo>
                    <a:pt x="201" y="97"/>
                    <a:pt x="201" y="97"/>
                    <a:pt x="177" y="97"/>
                  </a:cubicBezTo>
                  <a:cubicBezTo>
                    <a:pt x="124" y="97"/>
                    <a:pt x="71" y="97"/>
                    <a:pt x="17" y="97"/>
                  </a:cubicBezTo>
                  <a:cubicBezTo>
                    <a:pt x="3" y="97"/>
                    <a:pt x="0" y="94"/>
                    <a:pt x="0" y="79"/>
                  </a:cubicBezTo>
                  <a:cubicBezTo>
                    <a:pt x="0" y="67"/>
                    <a:pt x="0" y="55"/>
                    <a:pt x="0" y="43"/>
                  </a:cubicBezTo>
                  <a:cubicBezTo>
                    <a:pt x="0" y="26"/>
                    <a:pt x="5" y="11"/>
                    <a:pt x="19" y="0"/>
                  </a:cubicBezTo>
                  <a:cubicBezTo>
                    <a:pt x="37" y="33"/>
                    <a:pt x="63" y="52"/>
                    <a:pt x="101" y="52"/>
                  </a:cubicBezTo>
                  <a:cubicBezTo>
                    <a:pt x="139" y="52"/>
                    <a:pt x="165" y="33"/>
                    <a:pt x="18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6" name="Freeform 14">
              <a:extLst>
                <a:ext uri="{FF2B5EF4-FFF2-40B4-BE49-F238E27FC236}">
                  <a16:creationId xmlns:a16="http://schemas.microsoft.com/office/drawing/2014/main" id="{17ED8022-0D1B-4501-8F27-96A940DFB888}"/>
                </a:ext>
              </a:extLst>
            </p:cNvPr>
            <p:cNvSpPr>
              <a:spLocks/>
            </p:cNvSpPr>
            <p:nvPr/>
          </p:nvSpPr>
          <p:spPr bwMode="auto">
            <a:xfrm>
              <a:off x="6609777" y="3350293"/>
              <a:ext cx="45992" cy="182576"/>
            </a:xfrm>
            <a:custGeom>
              <a:avLst/>
              <a:gdLst>
                <a:gd name="T0" fmla="*/ 28 w 28"/>
                <a:gd name="T1" fmla="*/ 48 h 110"/>
                <a:gd name="T2" fmla="*/ 23 w 28"/>
                <a:gd name="T3" fmla="*/ 96 h 110"/>
                <a:gd name="T4" fmla="*/ 10 w 28"/>
                <a:gd name="T5" fmla="*/ 109 h 110"/>
                <a:gd name="T6" fmla="*/ 0 w 28"/>
                <a:gd name="T7" fmla="*/ 93 h 110"/>
                <a:gd name="T8" fmla="*/ 3 w 28"/>
                <a:gd name="T9" fmla="*/ 18 h 110"/>
                <a:gd name="T10" fmla="*/ 3 w 28"/>
                <a:gd name="T11" fmla="*/ 12 h 110"/>
                <a:gd name="T12" fmla="*/ 13 w 28"/>
                <a:gd name="T13" fmla="*/ 2 h 110"/>
                <a:gd name="T14" fmla="*/ 25 w 28"/>
                <a:gd name="T15" fmla="*/ 11 h 110"/>
                <a:gd name="T16" fmla="*/ 28 w 28"/>
                <a:gd name="T17" fmla="*/ 48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110">
                  <a:moveTo>
                    <a:pt x="28" y="48"/>
                  </a:moveTo>
                  <a:cubicBezTo>
                    <a:pt x="26" y="63"/>
                    <a:pt x="25" y="80"/>
                    <a:pt x="23" y="96"/>
                  </a:cubicBezTo>
                  <a:cubicBezTo>
                    <a:pt x="22" y="104"/>
                    <a:pt x="19" y="110"/>
                    <a:pt x="10" y="109"/>
                  </a:cubicBezTo>
                  <a:cubicBezTo>
                    <a:pt x="1" y="108"/>
                    <a:pt x="0" y="101"/>
                    <a:pt x="0" y="93"/>
                  </a:cubicBezTo>
                  <a:cubicBezTo>
                    <a:pt x="2" y="68"/>
                    <a:pt x="2" y="43"/>
                    <a:pt x="3" y="18"/>
                  </a:cubicBezTo>
                  <a:cubicBezTo>
                    <a:pt x="3" y="16"/>
                    <a:pt x="2" y="13"/>
                    <a:pt x="3" y="12"/>
                  </a:cubicBezTo>
                  <a:cubicBezTo>
                    <a:pt x="6" y="8"/>
                    <a:pt x="9" y="3"/>
                    <a:pt x="13" y="2"/>
                  </a:cubicBezTo>
                  <a:cubicBezTo>
                    <a:pt x="19" y="0"/>
                    <a:pt x="24" y="4"/>
                    <a:pt x="25" y="11"/>
                  </a:cubicBezTo>
                  <a:cubicBezTo>
                    <a:pt x="26" y="22"/>
                    <a:pt x="27" y="34"/>
                    <a:pt x="28"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7" name="Freeform 15">
              <a:extLst>
                <a:ext uri="{FF2B5EF4-FFF2-40B4-BE49-F238E27FC236}">
                  <a16:creationId xmlns:a16="http://schemas.microsoft.com/office/drawing/2014/main" id="{D0CD697E-8DBA-4916-98BB-42088FA35BA4}"/>
                </a:ext>
              </a:extLst>
            </p:cNvPr>
            <p:cNvSpPr>
              <a:spLocks/>
            </p:cNvSpPr>
            <p:nvPr/>
          </p:nvSpPr>
          <p:spPr bwMode="auto">
            <a:xfrm>
              <a:off x="5542891" y="3352384"/>
              <a:ext cx="41115" cy="180486"/>
            </a:xfrm>
            <a:custGeom>
              <a:avLst/>
              <a:gdLst>
                <a:gd name="T0" fmla="*/ 20 w 25"/>
                <a:gd name="T1" fmla="*/ 42 h 109"/>
                <a:gd name="T2" fmla="*/ 24 w 25"/>
                <a:gd name="T3" fmla="*/ 87 h 109"/>
                <a:gd name="T4" fmla="*/ 25 w 25"/>
                <a:gd name="T5" fmla="*/ 96 h 109"/>
                <a:gd name="T6" fmla="*/ 15 w 25"/>
                <a:gd name="T7" fmla="*/ 108 h 109"/>
                <a:gd name="T8" fmla="*/ 3 w 25"/>
                <a:gd name="T9" fmla="*/ 98 h 109"/>
                <a:gd name="T10" fmla="*/ 0 w 25"/>
                <a:gd name="T11" fmla="*/ 11 h 109"/>
                <a:gd name="T12" fmla="*/ 11 w 25"/>
                <a:gd name="T13" fmla="*/ 0 h 109"/>
                <a:gd name="T14" fmla="*/ 22 w 25"/>
                <a:gd name="T15" fmla="*/ 12 h 109"/>
                <a:gd name="T16" fmla="*/ 21 w 25"/>
                <a:gd name="T17" fmla="*/ 42 h 109"/>
                <a:gd name="T18" fmla="*/ 20 w 25"/>
                <a:gd name="T19" fmla="*/ 42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109">
                  <a:moveTo>
                    <a:pt x="20" y="42"/>
                  </a:moveTo>
                  <a:cubicBezTo>
                    <a:pt x="21" y="57"/>
                    <a:pt x="23" y="72"/>
                    <a:pt x="24" y="87"/>
                  </a:cubicBezTo>
                  <a:cubicBezTo>
                    <a:pt x="24" y="90"/>
                    <a:pt x="25" y="93"/>
                    <a:pt x="25" y="96"/>
                  </a:cubicBezTo>
                  <a:cubicBezTo>
                    <a:pt x="25" y="102"/>
                    <a:pt x="22" y="107"/>
                    <a:pt x="15" y="108"/>
                  </a:cubicBezTo>
                  <a:cubicBezTo>
                    <a:pt x="8" y="109"/>
                    <a:pt x="3" y="105"/>
                    <a:pt x="3" y="98"/>
                  </a:cubicBezTo>
                  <a:cubicBezTo>
                    <a:pt x="1" y="69"/>
                    <a:pt x="0" y="40"/>
                    <a:pt x="0" y="11"/>
                  </a:cubicBezTo>
                  <a:cubicBezTo>
                    <a:pt x="0" y="4"/>
                    <a:pt x="4" y="0"/>
                    <a:pt x="11" y="0"/>
                  </a:cubicBezTo>
                  <a:cubicBezTo>
                    <a:pt x="18" y="0"/>
                    <a:pt x="22" y="5"/>
                    <a:pt x="22" y="12"/>
                  </a:cubicBezTo>
                  <a:cubicBezTo>
                    <a:pt x="22" y="22"/>
                    <a:pt x="21" y="32"/>
                    <a:pt x="21" y="42"/>
                  </a:cubicBezTo>
                  <a:cubicBezTo>
                    <a:pt x="20" y="42"/>
                    <a:pt x="20" y="42"/>
                    <a:pt x="20" y="4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8" name="Freeform 16">
              <a:extLst>
                <a:ext uri="{FF2B5EF4-FFF2-40B4-BE49-F238E27FC236}">
                  <a16:creationId xmlns:a16="http://schemas.microsoft.com/office/drawing/2014/main" id="{AAFD9249-0DEA-4050-A807-E86ADD29D35C}"/>
                </a:ext>
              </a:extLst>
            </p:cNvPr>
            <p:cNvSpPr>
              <a:spLocks/>
            </p:cNvSpPr>
            <p:nvPr/>
          </p:nvSpPr>
          <p:spPr bwMode="auto">
            <a:xfrm>
              <a:off x="6012572" y="3939832"/>
              <a:ext cx="167245" cy="41811"/>
            </a:xfrm>
            <a:custGeom>
              <a:avLst/>
              <a:gdLst>
                <a:gd name="T0" fmla="*/ 51 w 101"/>
                <a:gd name="T1" fmla="*/ 25 h 25"/>
                <a:gd name="T2" fmla="*/ 14 w 101"/>
                <a:gd name="T3" fmla="*/ 22 h 25"/>
                <a:gd name="T4" fmla="*/ 1 w 101"/>
                <a:gd name="T5" fmla="*/ 10 h 25"/>
                <a:gd name="T6" fmla="*/ 15 w 101"/>
                <a:gd name="T7" fmla="*/ 0 h 25"/>
                <a:gd name="T8" fmla="*/ 87 w 101"/>
                <a:gd name="T9" fmla="*/ 0 h 25"/>
                <a:gd name="T10" fmla="*/ 101 w 101"/>
                <a:gd name="T11" fmla="*/ 9 h 25"/>
                <a:gd name="T12" fmla="*/ 88 w 101"/>
                <a:gd name="T13" fmla="*/ 22 h 25"/>
                <a:gd name="T14" fmla="*/ 51 w 101"/>
                <a:gd name="T15" fmla="*/ 25 h 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1" h="25">
                  <a:moveTo>
                    <a:pt x="51" y="25"/>
                  </a:moveTo>
                  <a:cubicBezTo>
                    <a:pt x="38" y="24"/>
                    <a:pt x="26" y="23"/>
                    <a:pt x="14" y="22"/>
                  </a:cubicBezTo>
                  <a:cubicBezTo>
                    <a:pt x="7" y="21"/>
                    <a:pt x="0" y="18"/>
                    <a:pt x="1" y="10"/>
                  </a:cubicBezTo>
                  <a:cubicBezTo>
                    <a:pt x="2" y="1"/>
                    <a:pt x="8" y="0"/>
                    <a:pt x="15" y="0"/>
                  </a:cubicBezTo>
                  <a:cubicBezTo>
                    <a:pt x="39" y="0"/>
                    <a:pt x="63" y="0"/>
                    <a:pt x="87" y="0"/>
                  </a:cubicBezTo>
                  <a:cubicBezTo>
                    <a:pt x="94" y="0"/>
                    <a:pt x="100" y="2"/>
                    <a:pt x="101" y="9"/>
                  </a:cubicBezTo>
                  <a:cubicBezTo>
                    <a:pt x="101" y="17"/>
                    <a:pt x="96" y="21"/>
                    <a:pt x="88" y="22"/>
                  </a:cubicBezTo>
                  <a:cubicBezTo>
                    <a:pt x="76" y="23"/>
                    <a:pt x="63" y="24"/>
                    <a:pt x="51"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9" name="Freeform 17">
              <a:extLst>
                <a:ext uri="{FF2B5EF4-FFF2-40B4-BE49-F238E27FC236}">
                  <a16:creationId xmlns:a16="http://schemas.microsoft.com/office/drawing/2014/main" id="{93567A7F-DB3D-413E-877E-EFBA9ECC8E9E}"/>
                </a:ext>
              </a:extLst>
            </p:cNvPr>
            <p:cNvSpPr>
              <a:spLocks/>
            </p:cNvSpPr>
            <p:nvPr/>
          </p:nvSpPr>
          <p:spPr bwMode="auto">
            <a:xfrm>
              <a:off x="5921284" y="2863889"/>
              <a:ext cx="144249" cy="59929"/>
            </a:xfrm>
            <a:custGeom>
              <a:avLst/>
              <a:gdLst>
                <a:gd name="T0" fmla="*/ 72 w 87"/>
                <a:gd name="T1" fmla="*/ 0 h 36"/>
                <a:gd name="T2" fmla="*/ 86 w 87"/>
                <a:gd name="T3" fmla="*/ 11 h 36"/>
                <a:gd name="T4" fmla="*/ 74 w 87"/>
                <a:gd name="T5" fmla="*/ 24 h 36"/>
                <a:gd name="T6" fmla="*/ 20 w 87"/>
                <a:gd name="T7" fmla="*/ 35 h 36"/>
                <a:gd name="T8" fmla="*/ 3 w 87"/>
                <a:gd name="T9" fmla="*/ 28 h 36"/>
                <a:gd name="T10" fmla="*/ 14 w 87"/>
                <a:gd name="T11" fmla="*/ 13 h 36"/>
                <a:gd name="T12" fmla="*/ 72 w 87"/>
                <a:gd name="T13" fmla="*/ 0 h 36"/>
              </a:gdLst>
              <a:ahLst/>
              <a:cxnLst>
                <a:cxn ang="0">
                  <a:pos x="T0" y="T1"/>
                </a:cxn>
                <a:cxn ang="0">
                  <a:pos x="T2" y="T3"/>
                </a:cxn>
                <a:cxn ang="0">
                  <a:pos x="T4" y="T5"/>
                </a:cxn>
                <a:cxn ang="0">
                  <a:pos x="T6" y="T7"/>
                </a:cxn>
                <a:cxn ang="0">
                  <a:pos x="T8" y="T9"/>
                </a:cxn>
                <a:cxn ang="0">
                  <a:pos x="T10" y="T11"/>
                </a:cxn>
                <a:cxn ang="0">
                  <a:pos x="T12" y="T13"/>
                </a:cxn>
              </a:cxnLst>
              <a:rect l="0" t="0" r="r" b="b"/>
              <a:pathLst>
                <a:path w="87" h="36">
                  <a:moveTo>
                    <a:pt x="72" y="0"/>
                  </a:moveTo>
                  <a:cubicBezTo>
                    <a:pt x="80" y="1"/>
                    <a:pt x="85" y="4"/>
                    <a:pt x="86" y="11"/>
                  </a:cubicBezTo>
                  <a:cubicBezTo>
                    <a:pt x="87" y="20"/>
                    <a:pt x="81" y="23"/>
                    <a:pt x="74" y="24"/>
                  </a:cubicBezTo>
                  <a:cubicBezTo>
                    <a:pt x="56" y="27"/>
                    <a:pt x="38" y="31"/>
                    <a:pt x="20" y="35"/>
                  </a:cubicBezTo>
                  <a:cubicBezTo>
                    <a:pt x="12" y="36"/>
                    <a:pt x="6" y="36"/>
                    <a:pt x="3" y="28"/>
                  </a:cubicBezTo>
                  <a:cubicBezTo>
                    <a:pt x="0" y="19"/>
                    <a:pt x="6" y="15"/>
                    <a:pt x="14" y="13"/>
                  </a:cubicBezTo>
                  <a:cubicBezTo>
                    <a:pt x="33" y="9"/>
                    <a:pt x="52" y="5"/>
                    <a:pt x="7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0" name="Freeform 18">
              <a:extLst>
                <a:ext uri="{FF2B5EF4-FFF2-40B4-BE49-F238E27FC236}">
                  <a16:creationId xmlns:a16="http://schemas.microsoft.com/office/drawing/2014/main" id="{EA632C70-F694-46F0-902B-EFFABCE4793A}"/>
                </a:ext>
              </a:extLst>
            </p:cNvPr>
            <p:cNvSpPr>
              <a:spLocks/>
            </p:cNvSpPr>
            <p:nvPr/>
          </p:nvSpPr>
          <p:spPr bwMode="auto">
            <a:xfrm>
              <a:off x="6128250" y="2865979"/>
              <a:ext cx="142856" cy="59929"/>
            </a:xfrm>
            <a:custGeom>
              <a:avLst/>
              <a:gdLst>
                <a:gd name="T0" fmla="*/ 17 w 86"/>
                <a:gd name="T1" fmla="*/ 0 h 36"/>
                <a:gd name="T2" fmla="*/ 75 w 86"/>
                <a:gd name="T3" fmla="*/ 13 h 36"/>
                <a:gd name="T4" fmla="*/ 84 w 86"/>
                <a:gd name="T5" fmla="*/ 26 h 36"/>
                <a:gd name="T6" fmla="*/ 68 w 86"/>
                <a:gd name="T7" fmla="*/ 34 h 36"/>
                <a:gd name="T8" fmla="*/ 14 w 86"/>
                <a:gd name="T9" fmla="*/ 23 h 36"/>
                <a:gd name="T10" fmla="*/ 1 w 86"/>
                <a:gd name="T11" fmla="*/ 10 h 36"/>
                <a:gd name="T12" fmla="*/ 17 w 86"/>
                <a:gd name="T13" fmla="*/ 0 h 36"/>
              </a:gdLst>
              <a:ahLst/>
              <a:cxnLst>
                <a:cxn ang="0">
                  <a:pos x="T0" y="T1"/>
                </a:cxn>
                <a:cxn ang="0">
                  <a:pos x="T2" y="T3"/>
                </a:cxn>
                <a:cxn ang="0">
                  <a:pos x="T4" y="T5"/>
                </a:cxn>
                <a:cxn ang="0">
                  <a:pos x="T6" y="T7"/>
                </a:cxn>
                <a:cxn ang="0">
                  <a:pos x="T8" y="T9"/>
                </a:cxn>
                <a:cxn ang="0">
                  <a:pos x="T10" y="T11"/>
                </a:cxn>
                <a:cxn ang="0">
                  <a:pos x="T12" y="T13"/>
                </a:cxn>
              </a:cxnLst>
              <a:rect l="0" t="0" r="r" b="b"/>
              <a:pathLst>
                <a:path w="86" h="36">
                  <a:moveTo>
                    <a:pt x="17" y="0"/>
                  </a:moveTo>
                  <a:cubicBezTo>
                    <a:pt x="36" y="4"/>
                    <a:pt x="56" y="8"/>
                    <a:pt x="75" y="13"/>
                  </a:cubicBezTo>
                  <a:cubicBezTo>
                    <a:pt x="82" y="14"/>
                    <a:pt x="86" y="19"/>
                    <a:pt x="84" y="26"/>
                  </a:cubicBezTo>
                  <a:cubicBezTo>
                    <a:pt x="82" y="34"/>
                    <a:pt x="76" y="36"/>
                    <a:pt x="68" y="34"/>
                  </a:cubicBezTo>
                  <a:cubicBezTo>
                    <a:pt x="50" y="30"/>
                    <a:pt x="32" y="26"/>
                    <a:pt x="14" y="23"/>
                  </a:cubicBezTo>
                  <a:cubicBezTo>
                    <a:pt x="7" y="22"/>
                    <a:pt x="0" y="19"/>
                    <a:pt x="1" y="10"/>
                  </a:cubicBezTo>
                  <a:cubicBezTo>
                    <a:pt x="2" y="2"/>
                    <a:pt x="9" y="0"/>
                    <a:pt x="1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949" name="组合 948">
            <a:extLst>
              <a:ext uri="{FF2B5EF4-FFF2-40B4-BE49-F238E27FC236}">
                <a16:creationId xmlns:a16="http://schemas.microsoft.com/office/drawing/2014/main" id="{81D60F33-E6E1-4C1F-ABBE-12DDF08534DC}"/>
              </a:ext>
            </a:extLst>
          </p:cNvPr>
          <p:cNvGrpSpPr/>
          <p:nvPr/>
        </p:nvGrpSpPr>
        <p:grpSpPr>
          <a:xfrm>
            <a:off x="1122911" y="1693893"/>
            <a:ext cx="494297" cy="500122"/>
            <a:chOff x="-1949450" y="2486026"/>
            <a:chExt cx="2559050" cy="2589212"/>
          </a:xfrm>
          <a:solidFill>
            <a:schemeClr val="accent4">
              <a:lumMod val="20000"/>
              <a:lumOff val="80000"/>
            </a:schemeClr>
          </a:solidFill>
        </p:grpSpPr>
        <p:sp>
          <p:nvSpPr>
            <p:cNvPr id="946" name="Freeform 22">
              <a:extLst>
                <a:ext uri="{FF2B5EF4-FFF2-40B4-BE49-F238E27FC236}">
                  <a16:creationId xmlns:a16="http://schemas.microsoft.com/office/drawing/2014/main" id="{FF1C678A-6EA8-4600-B5EB-F55F6BB647E7}"/>
                </a:ext>
              </a:extLst>
            </p:cNvPr>
            <p:cNvSpPr>
              <a:spLocks noEditPoints="1"/>
            </p:cNvSpPr>
            <p:nvPr/>
          </p:nvSpPr>
          <p:spPr bwMode="auto">
            <a:xfrm>
              <a:off x="-1398588" y="2486026"/>
              <a:ext cx="1439863" cy="1439863"/>
            </a:xfrm>
            <a:custGeom>
              <a:avLst/>
              <a:gdLst>
                <a:gd name="T0" fmla="*/ 190 w 381"/>
                <a:gd name="T1" fmla="*/ 381 h 381"/>
                <a:gd name="T2" fmla="*/ 0 w 381"/>
                <a:gd name="T3" fmla="*/ 191 h 381"/>
                <a:gd name="T4" fmla="*/ 191 w 381"/>
                <a:gd name="T5" fmla="*/ 1 h 381"/>
                <a:gd name="T6" fmla="*/ 381 w 381"/>
                <a:gd name="T7" fmla="*/ 191 h 381"/>
                <a:gd name="T8" fmla="*/ 190 w 381"/>
                <a:gd name="T9" fmla="*/ 381 h 381"/>
                <a:gd name="T10" fmla="*/ 170 w 381"/>
                <a:gd name="T11" fmla="*/ 171 h 381"/>
                <a:gd name="T12" fmla="*/ 141 w 381"/>
                <a:gd name="T13" fmla="*/ 171 h 381"/>
                <a:gd name="T14" fmla="*/ 118 w 381"/>
                <a:gd name="T15" fmla="*/ 192 h 381"/>
                <a:gd name="T16" fmla="*/ 141 w 381"/>
                <a:gd name="T17" fmla="*/ 211 h 381"/>
                <a:gd name="T18" fmla="*/ 187 w 381"/>
                <a:gd name="T19" fmla="*/ 211 h 381"/>
                <a:gd name="T20" fmla="*/ 210 w 381"/>
                <a:gd name="T21" fmla="*/ 189 h 381"/>
                <a:gd name="T22" fmla="*/ 210 w 381"/>
                <a:gd name="T23" fmla="*/ 141 h 381"/>
                <a:gd name="T24" fmla="*/ 205 w 381"/>
                <a:gd name="T25" fmla="*/ 127 h 381"/>
                <a:gd name="T26" fmla="*/ 186 w 381"/>
                <a:gd name="T27" fmla="*/ 120 h 381"/>
                <a:gd name="T28" fmla="*/ 172 w 381"/>
                <a:gd name="T29" fmla="*/ 135 h 381"/>
                <a:gd name="T30" fmla="*/ 170 w 381"/>
                <a:gd name="T31" fmla="*/ 171 h 381"/>
                <a:gd name="T32" fmla="*/ 210 w 381"/>
                <a:gd name="T33" fmla="*/ 60 h 381"/>
                <a:gd name="T34" fmla="*/ 190 w 381"/>
                <a:gd name="T35" fmla="*/ 41 h 381"/>
                <a:gd name="T36" fmla="*/ 171 w 381"/>
                <a:gd name="T37" fmla="*/ 60 h 381"/>
                <a:gd name="T38" fmla="*/ 191 w 381"/>
                <a:gd name="T39" fmla="*/ 79 h 381"/>
                <a:gd name="T40" fmla="*/ 210 w 381"/>
                <a:gd name="T41" fmla="*/ 60 h 381"/>
                <a:gd name="T42" fmla="*/ 59 w 381"/>
                <a:gd name="T43" fmla="*/ 171 h 381"/>
                <a:gd name="T44" fmla="*/ 40 w 381"/>
                <a:gd name="T45" fmla="*/ 191 h 381"/>
                <a:gd name="T46" fmla="*/ 59 w 381"/>
                <a:gd name="T47" fmla="*/ 211 h 381"/>
                <a:gd name="T48" fmla="*/ 78 w 381"/>
                <a:gd name="T49" fmla="*/ 191 h 381"/>
                <a:gd name="T50" fmla="*/ 59 w 381"/>
                <a:gd name="T51" fmla="*/ 171 h 381"/>
                <a:gd name="T52" fmla="*/ 322 w 381"/>
                <a:gd name="T53" fmla="*/ 211 h 381"/>
                <a:gd name="T54" fmla="*/ 341 w 381"/>
                <a:gd name="T55" fmla="*/ 192 h 381"/>
                <a:gd name="T56" fmla="*/ 322 w 381"/>
                <a:gd name="T57" fmla="*/ 172 h 381"/>
                <a:gd name="T58" fmla="*/ 302 w 381"/>
                <a:gd name="T59" fmla="*/ 191 h 381"/>
                <a:gd name="T60" fmla="*/ 322 w 381"/>
                <a:gd name="T61" fmla="*/ 211 h 381"/>
                <a:gd name="T62" fmla="*/ 190 w 381"/>
                <a:gd name="T63" fmla="*/ 303 h 381"/>
                <a:gd name="T64" fmla="*/ 171 w 381"/>
                <a:gd name="T65" fmla="*/ 323 h 381"/>
                <a:gd name="T66" fmla="*/ 190 w 381"/>
                <a:gd name="T67" fmla="*/ 342 h 381"/>
                <a:gd name="T68" fmla="*/ 209 w 381"/>
                <a:gd name="T69" fmla="*/ 323 h 381"/>
                <a:gd name="T70" fmla="*/ 190 w 381"/>
                <a:gd name="T71" fmla="*/ 303 h 381"/>
                <a:gd name="T72" fmla="*/ 117 w 381"/>
                <a:gd name="T73" fmla="*/ 284 h 381"/>
                <a:gd name="T74" fmla="*/ 97 w 381"/>
                <a:gd name="T75" fmla="*/ 265 h 381"/>
                <a:gd name="T76" fmla="*/ 78 w 381"/>
                <a:gd name="T77" fmla="*/ 284 h 381"/>
                <a:gd name="T78" fmla="*/ 97 w 381"/>
                <a:gd name="T79" fmla="*/ 304 h 381"/>
                <a:gd name="T80" fmla="*/ 117 w 381"/>
                <a:gd name="T81" fmla="*/ 284 h 381"/>
                <a:gd name="T82" fmla="*/ 283 w 381"/>
                <a:gd name="T83" fmla="*/ 304 h 381"/>
                <a:gd name="T84" fmla="*/ 302 w 381"/>
                <a:gd name="T85" fmla="*/ 284 h 381"/>
                <a:gd name="T86" fmla="*/ 283 w 381"/>
                <a:gd name="T87" fmla="*/ 265 h 381"/>
                <a:gd name="T88" fmla="*/ 264 w 381"/>
                <a:gd name="T89" fmla="*/ 284 h 381"/>
                <a:gd name="T90" fmla="*/ 283 w 381"/>
                <a:gd name="T91" fmla="*/ 304 h 381"/>
                <a:gd name="T92" fmla="*/ 97 w 381"/>
                <a:gd name="T93" fmla="*/ 118 h 381"/>
                <a:gd name="T94" fmla="*/ 117 w 381"/>
                <a:gd name="T95" fmla="*/ 98 h 381"/>
                <a:gd name="T96" fmla="*/ 98 w 381"/>
                <a:gd name="T97" fmla="*/ 79 h 381"/>
                <a:gd name="T98" fmla="*/ 78 w 381"/>
                <a:gd name="T99" fmla="*/ 99 h 381"/>
                <a:gd name="T100" fmla="*/ 97 w 381"/>
                <a:gd name="T101" fmla="*/ 118 h 381"/>
                <a:gd name="T102" fmla="*/ 283 w 381"/>
                <a:gd name="T103" fmla="*/ 118 h 381"/>
                <a:gd name="T104" fmla="*/ 302 w 381"/>
                <a:gd name="T105" fmla="*/ 99 h 381"/>
                <a:gd name="T106" fmla="*/ 283 w 381"/>
                <a:gd name="T107" fmla="*/ 79 h 381"/>
                <a:gd name="T108" fmla="*/ 264 w 381"/>
                <a:gd name="T109" fmla="*/ 98 h 381"/>
                <a:gd name="T110" fmla="*/ 283 w 381"/>
                <a:gd name="T111" fmla="*/ 118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81" h="381">
                  <a:moveTo>
                    <a:pt x="190" y="381"/>
                  </a:moveTo>
                  <a:cubicBezTo>
                    <a:pt x="85" y="381"/>
                    <a:pt x="0" y="296"/>
                    <a:pt x="0" y="191"/>
                  </a:cubicBezTo>
                  <a:cubicBezTo>
                    <a:pt x="0" y="86"/>
                    <a:pt x="86" y="0"/>
                    <a:pt x="191" y="1"/>
                  </a:cubicBezTo>
                  <a:cubicBezTo>
                    <a:pt x="296" y="1"/>
                    <a:pt x="381" y="87"/>
                    <a:pt x="381" y="191"/>
                  </a:cubicBezTo>
                  <a:cubicBezTo>
                    <a:pt x="380" y="296"/>
                    <a:pt x="295" y="381"/>
                    <a:pt x="190" y="381"/>
                  </a:cubicBezTo>
                  <a:close/>
                  <a:moveTo>
                    <a:pt x="170" y="171"/>
                  </a:moveTo>
                  <a:cubicBezTo>
                    <a:pt x="160" y="171"/>
                    <a:pt x="150" y="171"/>
                    <a:pt x="141" y="171"/>
                  </a:cubicBezTo>
                  <a:cubicBezTo>
                    <a:pt x="127" y="172"/>
                    <a:pt x="118" y="180"/>
                    <a:pt x="118" y="192"/>
                  </a:cubicBezTo>
                  <a:cubicBezTo>
                    <a:pt x="119" y="203"/>
                    <a:pt x="127" y="211"/>
                    <a:pt x="141" y="211"/>
                  </a:cubicBezTo>
                  <a:cubicBezTo>
                    <a:pt x="156" y="211"/>
                    <a:pt x="171" y="211"/>
                    <a:pt x="187" y="211"/>
                  </a:cubicBezTo>
                  <a:cubicBezTo>
                    <a:pt x="201" y="211"/>
                    <a:pt x="209" y="203"/>
                    <a:pt x="210" y="189"/>
                  </a:cubicBezTo>
                  <a:cubicBezTo>
                    <a:pt x="210" y="173"/>
                    <a:pt x="210" y="157"/>
                    <a:pt x="210" y="141"/>
                  </a:cubicBezTo>
                  <a:cubicBezTo>
                    <a:pt x="209" y="136"/>
                    <a:pt x="208" y="129"/>
                    <a:pt x="205" y="127"/>
                  </a:cubicBezTo>
                  <a:cubicBezTo>
                    <a:pt x="200" y="123"/>
                    <a:pt x="192" y="120"/>
                    <a:pt x="186" y="120"/>
                  </a:cubicBezTo>
                  <a:cubicBezTo>
                    <a:pt x="179" y="121"/>
                    <a:pt x="172" y="126"/>
                    <a:pt x="172" y="135"/>
                  </a:cubicBezTo>
                  <a:cubicBezTo>
                    <a:pt x="171" y="146"/>
                    <a:pt x="170" y="158"/>
                    <a:pt x="170" y="171"/>
                  </a:cubicBezTo>
                  <a:close/>
                  <a:moveTo>
                    <a:pt x="210" y="60"/>
                  </a:moveTo>
                  <a:cubicBezTo>
                    <a:pt x="210" y="49"/>
                    <a:pt x="201" y="40"/>
                    <a:pt x="190" y="41"/>
                  </a:cubicBezTo>
                  <a:cubicBezTo>
                    <a:pt x="179" y="41"/>
                    <a:pt x="171" y="50"/>
                    <a:pt x="171" y="60"/>
                  </a:cubicBezTo>
                  <a:cubicBezTo>
                    <a:pt x="171" y="70"/>
                    <a:pt x="180" y="80"/>
                    <a:pt x="191" y="79"/>
                  </a:cubicBezTo>
                  <a:cubicBezTo>
                    <a:pt x="201" y="79"/>
                    <a:pt x="210" y="70"/>
                    <a:pt x="210" y="60"/>
                  </a:cubicBezTo>
                  <a:close/>
                  <a:moveTo>
                    <a:pt x="59" y="171"/>
                  </a:moveTo>
                  <a:cubicBezTo>
                    <a:pt x="49" y="171"/>
                    <a:pt x="40" y="181"/>
                    <a:pt x="40" y="191"/>
                  </a:cubicBezTo>
                  <a:cubicBezTo>
                    <a:pt x="40" y="202"/>
                    <a:pt x="49" y="211"/>
                    <a:pt x="59" y="211"/>
                  </a:cubicBezTo>
                  <a:cubicBezTo>
                    <a:pt x="69" y="211"/>
                    <a:pt x="78" y="201"/>
                    <a:pt x="78" y="191"/>
                  </a:cubicBezTo>
                  <a:cubicBezTo>
                    <a:pt x="78" y="181"/>
                    <a:pt x="69" y="171"/>
                    <a:pt x="59" y="171"/>
                  </a:cubicBezTo>
                  <a:close/>
                  <a:moveTo>
                    <a:pt x="322" y="211"/>
                  </a:moveTo>
                  <a:cubicBezTo>
                    <a:pt x="332" y="211"/>
                    <a:pt x="341" y="202"/>
                    <a:pt x="341" y="192"/>
                  </a:cubicBezTo>
                  <a:cubicBezTo>
                    <a:pt x="341" y="181"/>
                    <a:pt x="332" y="172"/>
                    <a:pt x="322" y="172"/>
                  </a:cubicBezTo>
                  <a:cubicBezTo>
                    <a:pt x="311" y="171"/>
                    <a:pt x="302" y="181"/>
                    <a:pt x="302" y="191"/>
                  </a:cubicBezTo>
                  <a:cubicBezTo>
                    <a:pt x="302" y="202"/>
                    <a:pt x="311" y="211"/>
                    <a:pt x="322" y="211"/>
                  </a:cubicBezTo>
                  <a:close/>
                  <a:moveTo>
                    <a:pt x="190" y="303"/>
                  </a:moveTo>
                  <a:cubicBezTo>
                    <a:pt x="180" y="303"/>
                    <a:pt x="171" y="312"/>
                    <a:pt x="171" y="323"/>
                  </a:cubicBezTo>
                  <a:cubicBezTo>
                    <a:pt x="171" y="333"/>
                    <a:pt x="180" y="342"/>
                    <a:pt x="190" y="342"/>
                  </a:cubicBezTo>
                  <a:cubicBezTo>
                    <a:pt x="200" y="342"/>
                    <a:pt x="209" y="333"/>
                    <a:pt x="209" y="323"/>
                  </a:cubicBezTo>
                  <a:cubicBezTo>
                    <a:pt x="210" y="313"/>
                    <a:pt x="201" y="303"/>
                    <a:pt x="190" y="303"/>
                  </a:cubicBezTo>
                  <a:close/>
                  <a:moveTo>
                    <a:pt x="117" y="284"/>
                  </a:moveTo>
                  <a:cubicBezTo>
                    <a:pt x="117" y="273"/>
                    <a:pt x="108" y="265"/>
                    <a:pt x="97" y="265"/>
                  </a:cubicBezTo>
                  <a:cubicBezTo>
                    <a:pt x="87" y="265"/>
                    <a:pt x="78" y="274"/>
                    <a:pt x="78" y="284"/>
                  </a:cubicBezTo>
                  <a:cubicBezTo>
                    <a:pt x="78" y="295"/>
                    <a:pt x="87" y="304"/>
                    <a:pt x="97" y="304"/>
                  </a:cubicBezTo>
                  <a:cubicBezTo>
                    <a:pt x="108" y="304"/>
                    <a:pt x="117" y="294"/>
                    <a:pt x="117" y="284"/>
                  </a:cubicBezTo>
                  <a:close/>
                  <a:moveTo>
                    <a:pt x="283" y="304"/>
                  </a:moveTo>
                  <a:cubicBezTo>
                    <a:pt x="293" y="303"/>
                    <a:pt x="302" y="294"/>
                    <a:pt x="302" y="284"/>
                  </a:cubicBezTo>
                  <a:cubicBezTo>
                    <a:pt x="303" y="273"/>
                    <a:pt x="293" y="264"/>
                    <a:pt x="283" y="265"/>
                  </a:cubicBezTo>
                  <a:cubicBezTo>
                    <a:pt x="272" y="265"/>
                    <a:pt x="264" y="274"/>
                    <a:pt x="264" y="284"/>
                  </a:cubicBezTo>
                  <a:cubicBezTo>
                    <a:pt x="264" y="294"/>
                    <a:pt x="273" y="304"/>
                    <a:pt x="283" y="304"/>
                  </a:cubicBezTo>
                  <a:close/>
                  <a:moveTo>
                    <a:pt x="97" y="118"/>
                  </a:moveTo>
                  <a:cubicBezTo>
                    <a:pt x="108" y="118"/>
                    <a:pt x="117" y="109"/>
                    <a:pt x="117" y="98"/>
                  </a:cubicBezTo>
                  <a:cubicBezTo>
                    <a:pt x="117" y="88"/>
                    <a:pt x="108" y="79"/>
                    <a:pt x="98" y="79"/>
                  </a:cubicBezTo>
                  <a:cubicBezTo>
                    <a:pt x="87" y="79"/>
                    <a:pt x="78" y="88"/>
                    <a:pt x="78" y="99"/>
                  </a:cubicBezTo>
                  <a:cubicBezTo>
                    <a:pt x="78" y="109"/>
                    <a:pt x="87" y="118"/>
                    <a:pt x="97" y="118"/>
                  </a:cubicBezTo>
                  <a:close/>
                  <a:moveTo>
                    <a:pt x="283" y="118"/>
                  </a:moveTo>
                  <a:cubicBezTo>
                    <a:pt x="294" y="118"/>
                    <a:pt x="302" y="109"/>
                    <a:pt x="302" y="99"/>
                  </a:cubicBezTo>
                  <a:cubicBezTo>
                    <a:pt x="303" y="88"/>
                    <a:pt x="293" y="79"/>
                    <a:pt x="283" y="79"/>
                  </a:cubicBezTo>
                  <a:cubicBezTo>
                    <a:pt x="272" y="79"/>
                    <a:pt x="264" y="88"/>
                    <a:pt x="264" y="98"/>
                  </a:cubicBezTo>
                  <a:cubicBezTo>
                    <a:pt x="263" y="109"/>
                    <a:pt x="272" y="118"/>
                    <a:pt x="283"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7" name="Freeform 23">
              <a:extLst>
                <a:ext uri="{FF2B5EF4-FFF2-40B4-BE49-F238E27FC236}">
                  <a16:creationId xmlns:a16="http://schemas.microsoft.com/office/drawing/2014/main" id="{6E294E60-7A48-44C3-9B75-816830611C68}"/>
                </a:ext>
              </a:extLst>
            </p:cNvPr>
            <p:cNvSpPr>
              <a:spLocks/>
            </p:cNvSpPr>
            <p:nvPr/>
          </p:nvSpPr>
          <p:spPr bwMode="auto">
            <a:xfrm>
              <a:off x="-1393825" y="4017963"/>
              <a:ext cx="2003425" cy="1057275"/>
            </a:xfrm>
            <a:custGeom>
              <a:avLst/>
              <a:gdLst>
                <a:gd name="T0" fmla="*/ 0 w 530"/>
                <a:gd name="T1" fmla="*/ 128 h 280"/>
                <a:gd name="T2" fmla="*/ 0 w 530"/>
                <a:gd name="T3" fmla="*/ 27 h 280"/>
                <a:gd name="T4" fmla="*/ 10 w 530"/>
                <a:gd name="T5" fmla="*/ 13 h 280"/>
                <a:gd name="T6" fmla="*/ 122 w 530"/>
                <a:gd name="T7" fmla="*/ 20 h 280"/>
                <a:gd name="T8" fmla="*/ 170 w 530"/>
                <a:gd name="T9" fmla="*/ 32 h 280"/>
                <a:gd name="T10" fmla="*/ 240 w 530"/>
                <a:gd name="T11" fmla="*/ 32 h 280"/>
                <a:gd name="T12" fmla="*/ 284 w 530"/>
                <a:gd name="T13" fmla="*/ 61 h 280"/>
                <a:gd name="T14" fmla="*/ 276 w 530"/>
                <a:gd name="T15" fmla="*/ 113 h 280"/>
                <a:gd name="T16" fmla="*/ 236 w 530"/>
                <a:gd name="T17" fmla="*/ 130 h 280"/>
                <a:gd name="T18" fmla="*/ 115 w 530"/>
                <a:gd name="T19" fmla="*/ 130 h 280"/>
                <a:gd name="T20" fmla="*/ 93 w 530"/>
                <a:gd name="T21" fmla="*/ 151 h 280"/>
                <a:gd name="T22" fmla="*/ 107 w 530"/>
                <a:gd name="T23" fmla="*/ 168 h 280"/>
                <a:gd name="T24" fmla="*/ 119 w 530"/>
                <a:gd name="T25" fmla="*/ 170 h 280"/>
                <a:gd name="T26" fmla="*/ 233 w 530"/>
                <a:gd name="T27" fmla="*/ 170 h 280"/>
                <a:gd name="T28" fmla="*/ 325 w 530"/>
                <a:gd name="T29" fmla="*/ 104 h 280"/>
                <a:gd name="T30" fmla="*/ 332 w 530"/>
                <a:gd name="T31" fmla="*/ 97 h 280"/>
                <a:gd name="T32" fmla="*/ 457 w 530"/>
                <a:gd name="T33" fmla="*/ 44 h 280"/>
                <a:gd name="T34" fmla="*/ 518 w 530"/>
                <a:gd name="T35" fmla="*/ 62 h 280"/>
                <a:gd name="T36" fmla="*/ 511 w 530"/>
                <a:gd name="T37" fmla="*/ 121 h 280"/>
                <a:gd name="T38" fmla="*/ 503 w 530"/>
                <a:gd name="T39" fmla="*/ 127 h 280"/>
                <a:gd name="T40" fmla="*/ 313 w 530"/>
                <a:gd name="T41" fmla="*/ 228 h 280"/>
                <a:gd name="T42" fmla="*/ 6 w 530"/>
                <a:gd name="T43" fmla="*/ 242 h 280"/>
                <a:gd name="T44" fmla="*/ 0 w 530"/>
                <a:gd name="T45" fmla="*/ 232 h 280"/>
                <a:gd name="T46" fmla="*/ 0 w 530"/>
                <a:gd name="T47" fmla="*/ 128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30" h="280">
                  <a:moveTo>
                    <a:pt x="0" y="128"/>
                  </a:moveTo>
                  <a:cubicBezTo>
                    <a:pt x="0" y="94"/>
                    <a:pt x="0" y="60"/>
                    <a:pt x="0" y="27"/>
                  </a:cubicBezTo>
                  <a:cubicBezTo>
                    <a:pt x="0" y="18"/>
                    <a:pt x="3" y="15"/>
                    <a:pt x="10" y="13"/>
                  </a:cubicBezTo>
                  <a:cubicBezTo>
                    <a:pt x="49" y="0"/>
                    <a:pt x="86" y="2"/>
                    <a:pt x="122" y="20"/>
                  </a:cubicBezTo>
                  <a:cubicBezTo>
                    <a:pt x="138" y="28"/>
                    <a:pt x="153" y="32"/>
                    <a:pt x="170" y="32"/>
                  </a:cubicBezTo>
                  <a:cubicBezTo>
                    <a:pt x="194" y="31"/>
                    <a:pt x="217" y="31"/>
                    <a:pt x="240" y="32"/>
                  </a:cubicBezTo>
                  <a:cubicBezTo>
                    <a:pt x="261" y="32"/>
                    <a:pt x="276" y="42"/>
                    <a:pt x="284" y="61"/>
                  </a:cubicBezTo>
                  <a:cubicBezTo>
                    <a:pt x="293" y="80"/>
                    <a:pt x="289" y="97"/>
                    <a:pt x="276" y="113"/>
                  </a:cubicBezTo>
                  <a:cubicBezTo>
                    <a:pt x="266" y="126"/>
                    <a:pt x="252" y="130"/>
                    <a:pt x="236" y="130"/>
                  </a:cubicBezTo>
                  <a:cubicBezTo>
                    <a:pt x="196" y="130"/>
                    <a:pt x="156" y="130"/>
                    <a:pt x="115" y="130"/>
                  </a:cubicBezTo>
                  <a:cubicBezTo>
                    <a:pt x="101" y="130"/>
                    <a:pt x="92" y="138"/>
                    <a:pt x="93" y="151"/>
                  </a:cubicBezTo>
                  <a:cubicBezTo>
                    <a:pt x="93" y="160"/>
                    <a:pt x="97" y="166"/>
                    <a:pt x="107" y="168"/>
                  </a:cubicBezTo>
                  <a:cubicBezTo>
                    <a:pt x="111" y="169"/>
                    <a:pt x="115" y="170"/>
                    <a:pt x="119" y="170"/>
                  </a:cubicBezTo>
                  <a:cubicBezTo>
                    <a:pt x="157" y="170"/>
                    <a:pt x="195" y="170"/>
                    <a:pt x="233" y="170"/>
                  </a:cubicBezTo>
                  <a:cubicBezTo>
                    <a:pt x="279" y="170"/>
                    <a:pt x="310" y="148"/>
                    <a:pt x="325" y="104"/>
                  </a:cubicBezTo>
                  <a:cubicBezTo>
                    <a:pt x="326" y="101"/>
                    <a:pt x="329" y="98"/>
                    <a:pt x="332" y="97"/>
                  </a:cubicBezTo>
                  <a:cubicBezTo>
                    <a:pt x="374" y="79"/>
                    <a:pt x="415" y="61"/>
                    <a:pt x="457" y="44"/>
                  </a:cubicBezTo>
                  <a:cubicBezTo>
                    <a:pt x="481" y="34"/>
                    <a:pt x="504" y="41"/>
                    <a:pt x="518" y="62"/>
                  </a:cubicBezTo>
                  <a:cubicBezTo>
                    <a:pt x="530" y="79"/>
                    <a:pt x="527" y="104"/>
                    <a:pt x="511" y="121"/>
                  </a:cubicBezTo>
                  <a:cubicBezTo>
                    <a:pt x="509" y="123"/>
                    <a:pt x="506" y="126"/>
                    <a:pt x="503" y="127"/>
                  </a:cubicBezTo>
                  <a:cubicBezTo>
                    <a:pt x="440" y="161"/>
                    <a:pt x="377" y="197"/>
                    <a:pt x="313" y="228"/>
                  </a:cubicBezTo>
                  <a:cubicBezTo>
                    <a:pt x="214" y="276"/>
                    <a:pt x="111" y="280"/>
                    <a:pt x="6" y="242"/>
                  </a:cubicBezTo>
                  <a:cubicBezTo>
                    <a:pt x="1" y="240"/>
                    <a:pt x="0" y="237"/>
                    <a:pt x="0" y="232"/>
                  </a:cubicBezTo>
                  <a:cubicBezTo>
                    <a:pt x="0" y="197"/>
                    <a:pt x="0" y="162"/>
                    <a:pt x="0" y="1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8" name="Freeform 24">
              <a:extLst>
                <a:ext uri="{FF2B5EF4-FFF2-40B4-BE49-F238E27FC236}">
                  <a16:creationId xmlns:a16="http://schemas.microsoft.com/office/drawing/2014/main" id="{F6D10BAF-2D76-4539-AA51-C98E8521E303}"/>
                </a:ext>
              </a:extLst>
            </p:cNvPr>
            <p:cNvSpPr>
              <a:spLocks/>
            </p:cNvSpPr>
            <p:nvPr/>
          </p:nvSpPr>
          <p:spPr bwMode="auto">
            <a:xfrm>
              <a:off x="-1949450" y="3987801"/>
              <a:ext cx="407988" cy="1042988"/>
            </a:xfrm>
            <a:custGeom>
              <a:avLst/>
              <a:gdLst>
                <a:gd name="T0" fmla="*/ 0 w 108"/>
                <a:gd name="T1" fmla="*/ 137 h 276"/>
                <a:gd name="T2" fmla="*/ 0 w 108"/>
                <a:gd name="T3" fmla="*/ 24 h 276"/>
                <a:gd name="T4" fmla="*/ 24 w 108"/>
                <a:gd name="T5" fmla="*/ 0 h 276"/>
                <a:gd name="T6" fmla="*/ 84 w 108"/>
                <a:gd name="T7" fmla="*/ 0 h 276"/>
                <a:gd name="T8" fmla="*/ 108 w 108"/>
                <a:gd name="T9" fmla="*/ 23 h 276"/>
                <a:gd name="T10" fmla="*/ 108 w 108"/>
                <a:gd name="T11" fmla="*/ 252 h 276"/>
                <a:gd name="T12" fmla="*/ 84 w 108"/>
                <a:gd name="T13" fmla="*/ 276 h 276"/>
                <a:gd name="T14" fmla="*/ 23 w 108"/>
                <a:gd name="T15" fmla="*/ 276 h 276"/>
                <a:gd name="T16" fmla="*/ 0 w 108"/>
                <a:gd name="T17" fmla="*/ 253 h 276"/>
                <a:gd name="T18" fmla="*/ 0 w 108"/>
                <a:gd name="T19" fmla="*/ 137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8" h="276">
                  <a:moveTo>
                    <a:pt x="0" y="137"/>
                  </a:moveTo>
                  <a:cubicBezTo>
                    <a:pt x="0" y="100"/>
                    <a:pt x="0" y="62"/>
                    <a:pt x="0" y="24"/>
                  </a:cubicBezTo>
                  <a:cubicBezTo>
                    <a:pt x="0" y="7"/>
                    <a:pt x="7" y="0"/>
                    <a:pt x="24" y="0"/>
                  </a:cubicBezTo>
                  <a:cubicBezTo>
                    <a:pt x="44" y="0"/>
                    <a:pt x="64" y="0"/>
                    <a:pt x="84" y="0"/>
                  </a:cubicBezTo>
                  <a:cubicBezTo>
                    <a:pt x="100" y="0"/>
                    <a:pt x="108" y="8"/>
                    <a:pt x="108" y="23"/>
                  </a:cubicBezTo>
                  <a:cubicBezTo>
                    <a:pt x="108" y="100"/>
                    <a:pt x="108" y="176"/>
                    <a:pt x="108" y="252"/>
                  </a:cubicBezTo>
                  <a:cubicBezTo>
                    <a:pt x="108" y="269"/>
                    <a:pt x="101" y="276"/>
                    <a:pt x="84" y="276"/>
                  </a:cubicBezTo>
                  <a:cubicBezTo>
                    <a:pt x="64" y="276"/>
                    <a:pt x="43" y="276"/>
                    <a:pt x="23" y="276"/>
                  </a:cubicBezTo>
                  <a:cubicBezTo>
                    <a:pt x="7" y="276"/>
                    <a:pt x="0" y="269"/>
                    <a:pt x="0" y="253"/>
                  </a:cubicBezTo>
                  <a:cubicBezTo>
                    <a:pt x="0" y="215"/>
                    <a:pt x="0" y="176"/>
                    <a:pt x="0" y="1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960" name="组合 959">
            <a:extLst>
              <a:ext uri="{FF2B5EF4-FFF2-40B4-BE49-F238E27FC236}">
                <a16:creationId xmlns:a16="http://schemas.microsoft.com/office/drawing/2014/main" id="{D73592E7-F92A-447D-966A-44133BF64409}"/>
              </a:ext>
            </a:extLst>
          </p:cNvPr>
          <p:cNvGrpSpPr/>
          <p:nvPr/>
        </p:nvGrpSpPr>
        <p:grpSpPr>
          <a:xfrm>
            <a:off x="7608708" y="2314913"/>
            <a:ext cx="598099" cy="599584"/>
            <a:chOff x="3206341" y="1899368"/>
            <a:chExt cx="289201" cy="289919"/>
          </a:xfrm>
          <a:solidFill>
            <a:schemeClr val="accent4">
              <a:lumMod val="20000"/>
              <a:lumOff val="80000"/>
            </a:schemeClr>
          </a:solidFill>
        </p:grpSpPr>
        <p:sp>
          <p:nvSpPr>
            <p:cNvPr id="956" name="Freeform 28">
              <a:extLst>
                <a:ext uri="{FF2B5EF4-FFF2-40B4-BE49-F238E27FC236}">
                  <a16:creationId xmlns:a16="http://schemas.microsoft.com/office/drawing/2014/main" id="{1DD91A1D-8648-43C9-BE38-66E77639E244}"/>
                </a:ext>
              </a:extLst>
            </p:cNvPr>
            <p:cNvSpPr>
              <a:spLocks noEditPoints="1"/>
            </p:cNvSpPr>
            <p:nvPr/>
          </p:nvSpPr>
          <p:spPr bwMode="auto">
            <a:xfrm>
              <a:off x="3206341" y="2003732"/>
              <a:ext cx="185735" cy="185555"/>
            </a:xfrm>
            <a:custGeom>
              <a:avLst/>
              <a:gdLst>
                <a:gd name="T0" fmla="*/ 216 w 434"/>
                <a:gd name="T1" fmla="*/ 0 h 434"/>
                <a:gd name="T2" fmla="*/ 433 w 434"/>
                <a:gd name="T3" fmla="*/ 216 h 434"/>
                <a:gd name="T4" fmla="*/ 217 w 434"/>
                <a:gd name="T5" fmla="*/ 433 h 434"/>
                <a:gd name="T6" fmla="*/ 0 w 434"/>
                <a:gd name="T7" fmla="*/ 216 h 434"/>
                <a:gd name="T8" fmla="*/ 216 w 434"/>
                <a:gd name="T9" fmla="*/ 0 h 434"/>
                <a:gd name="T10" fmla="*/ 217 w 434"/>
                <a:gd name="T11" fmla="*/ 236 h 434"/>
                <a:gd name="T12" fmla="*/ 112 w 434"/>
                <a:gd name="T13" fmla="*/ 236 h 434"/>
                <a:gd name="T14" fmla="*/ 90 w 434"/>
                <a:gd name="T15" fmla="*/ 269 h 434"/>
                <a:gd name="T16" fmla="*/ 217 w 434"/>
                <a:gd name="T17" fmla="*/ 355 h 434"/>
                <a:gd name="T18" fmla="*/ 344 w 434"/>
                <a:gd name="T19" fmla="*/ 269 h 434"/>
                <a:gd name="T20" fmla="*/ 322 w 434"/>
                <a:gd name="T21" fmla="*/ 236 h 434"/>
                <a:gd name="T22" fmla="*/ 217 w 434"/>
                <a:gd name="T23" fmla="*/ 236 h 434"/>
                <a:gd name="T24" fmla="*/ 139 w 434"/>
                <a:gd name="T25" fmla="*/ 118 h 434"/>
                <a:gd name="T26" fmla="*/ 79 w 434"/>
                <a:gd name="T27" fmla="*/ 175 h 434"/>
                <a:gd name="T28" fmla="*/ 90 w 434"/>
                <a:gd name="T29" fmla="*/ 194 h 434"/>
                <a:gd name="T30" fmla="*/ 118 w 434"/>
                <a:gd name="T31" fmla="*/ 178 h 434"/>
                <a:gd name="T32" fmla="*/ 133 w 434"/>
                <a:gd name="T33" fmla="*/ 159 h 434"/>
                <a:gd name="T34" fmla="*/ 158 w 434"/>
                <a:gd name="T35" fmla="*/ 179 h 434"/>
                <a:gd name="T36" fmla="*/ 179 w 434"/>
                <a:gd name="T37" fmla="*/ 196 h 434"/>
                <a:gd name="T38" fmla="*/ 196 w 434"/>
                <a:gd name="T39" fmla="*/ 173 h 434"/>
                <a:gd name="T40" fmla="*/ 139 w 434"/>
                <a:gd name="T41" fmla="*/ 118 h 434"/>
                <a:gd name="T42" fmla="*/ 296 w 434"/>
                <a:gd name="T43" fmla="*/ 118 h 434"/>
                <a:gd name="T44" fmla="*/ 237 w 434"/>
                <a:gd name="T45" fmla="*/ 174 h 434"/>
                <a:gd name="T46" fmla="*/ 246 w 434"/>
                <a:gd name="T47" fmla="*/ 193 h 434"/>
                <a:gd name="T48" fmla="*/ 265 w 434"/>
                <a:gd name="T49" fmla="*/ 194 h 434"/>
                <a:gd name="T50" fmla="*/ 276 w 434"/>
                <a:gd name="T51" fmla="*/ 175 h 434"/>
                <a:gd name="T52" fmla="*/ 293 w 434"/>
                <a:gd name="T53" fmla="*/ 158 h 434"/>
                <a:gd name="T54" fmla="*/ 315 w 434"/>
                <a:gd name="T55" fmla="*/ 178 h 434"/>
                <a:gd name="T56" fmla="*/ 337 w 434"/>
                <a:gd name="T57" fmla="*/ 197 h 434"/>
                <a:gd name="T58" fmla="*/ 354 w 434"/>
                <a:gd name="T59" fmla="*/ 173 h 434"/>
                <a:gd name="T60" fmla="*/ 296 w 434"/>
                <a:gd name="T61" fmla="*/ 118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4" h="434">
                  <a:moveTo>
                    <a:pt x="216" y="0"/>
                  </a:moveTo>
                  <a:cubicBezTo>
                    <a:pt x="335" y="0"/>
                    <a:pt x="432" y="96"/>
                    <a:pt x="433" y="216"/>
                  </a:cubicBezTo>
                  <a:cubicBezTo>
                    <a:pt x="434" y="335"/>
                    <a:pt x="336" y="432"/>
                    <a:pt x="217" y="433"/>
                  </a:cubicBezTo>
                  <a:cubicBezTo>
                    <a:pt x="98" y="434"/>
                    <a:pt x="0" y="336"/>
                    <a:pt x="0" y="216"/>
                  </a:cubicBezTo>
                  <a:cubicBezTo>
                    <a:pt x="0" y="97"/>
                    <a:pt x="97" y="0"/>
                    <a:pt x="216" y="0"/>
                  </a:cubicBezTo>
                  <a:close/>
                  <a:moveTo>
                    <a:pt x="217" y="236"/>
                  </a:moveTo>
                  <a:cubicBezTo>
                    <a:pt x="182" y="236"/>
                    <a:pt x="147" y="236"/>
                    <a:pt x="112" y="236"/>
                  </a:cubicBezTo>
                  <a:cubicBezTo>
                    <a:pt x="89" y="236"/>
                    <a:pt x="81" y="248"/>
                    <a:pt x="90" y="269"/>
                  </a:cubicBezTo>
                  <a:cubicBezTo>
                    <a:pt x="111" y="320"/>
                    <a:pt x="163" y="355"/>
                    <a:pt x="217" y="355"/>
                  </a:cubicBezTo>
                  <a:cubicBezTo>
                    <a:pt x="271" y="354"/>
                    <a:pt x="323" y="319"/>
                    <a:pt x="344" y="269"/>
                  </a:cubicBezTo>
                  <a:cubicBezTo>
                    <a:pt x="352" y="248"/>
                    <a:pt x="344" y="236"/>
                    <a:pt x="322" y="236"/>
                  </a:cubicBezTo>
                  <a:cubicBezTo>
                    <a:pt x="287" y="236"/>
                    <a:pt x="252" y="236"/>
                    <a:pt x="217" y="236"/>
                  </a:cubicBezTo>
                  <a:close/>
                  <a:moveTo>
                    <a:pt x="139" y="118"/>
                  </a:moveTo>
                  <a:cubicBezTo>
                    <a:pt x="107" y="118"/>
                    <a:pt x="80" y="143"/>
                    <a:pt x="79" y="175"/>
                  </a:cubicBezTo>
                  <a:cubicBezTo>
                    <a:pt x="79" y="183"/>
                    <a:pt x="82" y="190"/>
                    <a:pt x="90" y="194"/>
                  </a:cubicBezTo>
                  <a:cubicBezTo>
                    <a:pt x="103" y="201"/>
                    <a:pt x="115" y="193"/>
                    <a:pt x="118" y="178"/>
                  </a:cubicBezTo>
                  <a:cubicBezTo>
                    <a:pt x="119" y="169"/>
                    <a:pt x="123" y="161"/>
                    <a:pt x="133" y="159"/>
                  </a:cubicBezTo>
                  <a:cubicBezTo>
                    <a:pt x="146" y="156"/>
                    <a:pt x="154" y="162"/>
                    <a:pt x="158" y="179"/>
                  </a:cubicBezTo>
                  <a:cubicBezTo>
                    <a:pt x="160" y="191"/>
                    <a:pt x="170" y="198"/>
                    <a:pt x="179" y="196"/>
                  </a:cubicBezTo>
                  <a:cubicBezTo>
                    <a:pt x="191" y="195"/>
                    <a:pt x="197" y="186"/>
                    <a:pt x="196" y="173"/>
                  </a:cubicBezTo>
                  <a:cubicBezTo>
                    <a:pt x="194" y="142"/>
                    <a:pt x="170" y="119"/>
                    <a:pt x="139" y="118"/>
                  </a:cubicBezTo>
                  <a:close/>
                  <a:moveTo>
                    <a:pt x="296" y="118"/>
                  </a:moveTo>
                  <a:cubicBezTo>
                    <a:pt x="264" y="118"/>
                    <a:pt x="237" y="143"/>
                    <a:pt x="237" y="174"/>
                  </a:cubicBezTo>
                  <a:cubicBezTo>
                    <a:pt x="237" y="181"/>
                    <a:pt x="241" y="188"/>
                    <a:pt x="246" y="193"/>
                  </a:cubicBezTo>
                  <a:cubicBezTo>
                    <a:pt x="251" y="198"/>
                    <a:pt x="260" y="199"/>
                    <a:pt x="265" y="194"/>
                  </a:cubicBezTo>
                  <a:cubicBezTo>
                    <a:pt x="270" y="189"/>
                    <a:pt x="274" y="182"/>
                    <a:pt x="276" y="175"/>
                  </a:cubicBezTo>
                  <a:cubicBezTo>
                    <a:pt x="278" y="166"/>
                    <a:pt x="283" y="159"/>
                    <a:pt x="293" y="158"/>
                  </a:cubicBezTo>
                  <a:cubicBezTo>
                    <a:pt x="305" y="156"/>
                    <a:pt x="312" y="163"/>
                    <a:pt x="315" y="178"/>
                  </a:cubicBezTo>
                  <a:cubicBezTo>
                    <a:pt x="318" y="191"/>
                    <a:pt x="327" y="198"/>
                    <a:pt x="337" y="197"/>
                  </a:cubicBezTo>
                  <a:cubicBezTo>
                    <a:pt x="348" y="195"/>
                    <a:pt x="355" y="186"/>
                    <a:pt x="354" y="173"/>
                  </a:cubicBezTo>
                  <a:cubicBezTo>
                    <a:pt x="352" y="142"/>
                    <a:pt x="326" y="118"/>
                    <a:pt x="296"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7" name="Freeform 29">
              <a:extLst>
                <a:ext uri="{FF2B5EF4-FFF2-40B4-BE49-F238E27FC236}">
                  <a16:creationId xmlns:a16="http://schemas.microsoft.com/office/drawing/2014/main" id="{C53B54CC-DD15-434F-9F4F-D25D43FE8E33}"/>
                </a:ext>
              </a:extLst>
            </p:cNvPr>
            <p:cNvSpPr>
              <a:spLocks noEditPoints="1"/>
            </p:cNvSpPr>
            <p:nvPr/>
          </p:nvSpPr>
          <p:spPr bwMode="auto">
            <a:xfrm>
              <a:off x="3309448" y="1899368"/>
              <a:ext cx="186094" cy="186813"/>
            </a:xfrm>
            <a:custGeom>
              <a:avLst/>
              <a:gdLst>
                <a:gd name="T0" fmla="*/ 234 w 435"/>
                <a:gd name="T1" fmla="*/ 437 h 437"/>
                <a:gd name="T2" fmla="*/ 173 w 435"/>
                <a:gd name="T3" fmla="*/ 292 h 437"/>
                <a:gd name="T4" fmla="*/ 251 w 435"/>
                <a:gd name="T5" fmla="*/ 290 h 437"/>
                <a:gd name="T6" fmla="*/ 283 w 435"/>
                <a:gd name="T7" fmla="*/ 309 h 437"/>
                <a:gd name="T8" fmla="*/ 291 w 435"/>
                <a:gd name="T9" fmla="*/ 316 h 437"/>
                <a:gd name="T10" fmla="*/ 315 w 435"/>
                <a:gd name="T11" fmla="*/ 314 h 437"/>
                <a:gd name="T12" fmla="*/ 318 w 435"/>
                <a:gd name="T13" fmla="*/ 291 h 437"/>
                <a:gd name="T14" fmla="*/ 296 w 435"/>
                <a:gd name="T15" fmla="*/ 269 h 437"/>
                <a:gd name="T16" fmla="*/ 152 w 435"/>
                <a:gd name="T17" fmla="*/ 257 h 437"/>
                <a:gd name="T18" fmla="*/ 133 w 435"/>
                <a:gd name="T19" fmla="*/ 256 h 437"/>
                <a:gd name="T20" fmla="*/ 11 w 435"/>
                <a:gd name="T21" fmla="*/ 204 h 437"/>
                <a:gd name="T22" fmla="*/ 0 w 435"/>
                <a:gd name="T23" fmla="*/ 203 h 437"/>
                <a:gd name="T24" fmla="*/ 206 w 435"/>
                <a:gd name="T25" fmla="*/ 5 h 437"/>
                <a:gd name="T26" fmla="*/ 431 w 435"/>
                <a:gd name="T27" fmla="*/ 212 h 437"/>
                <a:gd name="T28" fmla="*/ 234 w 435"/>
                <a:gd name="T29" fmla="*/ 437 h 437"/>
                <a:gd name="T30" fmla="*/ 136 w 435"/>
                <a:gd name="T31" fmla="*/ 221 h 437"/>
                <a:gd name="T32" fmla="*/ 195 w 435"/>
                <a:gd name="T33" fmla="*/ 166 h 437"/>
                <a:gd name="T34" fmla="*/ 183 w 435"/>
                <a:gd name="T35" fmla="*/ 145 h 437"/>
                <a:gd name="T36" fmla="*/ 162 w 435"/>
                <a:gd name="T37" fmla="*/ 148 h 437"/>
                <a:gd name="T38" fmla="*/ 155 w 435"/>
                <a:gd name="T39" fmla="*/ 166 h 437"/>
                <a:gd name="T40" fmla="*/ 135 w 435"/>
                <a:gd name="T41" fmla="*/ 182 h 437"/>
                <a:gd name="T42" fmla="*/ 117 w 435"/>
                <a:gd name="T43" fmla="*/ 167 h 437"/>
                <a:gd name="T44" fmla="*/ 116 w 435"/>
                <a:gd name="T45" fmla="*/ 161 h 437"/>
                <a:gd name="T46" fmla="*/ 94 w 435"/>
                <a:gd name="T47" fmla="*/ 143 h 437"/>
                <a:gd name="T48" fmla="*/ 77 w 435"/>
                <a:gd name="T49" fmla="*/ 166 h 437"/>
                <a:gd name="T50" fmla="*/ 136 w 435"/>
                <a:gd name="T51" fmla="*/ 221 h 437"/>
                <a:gd name="T52" fmla="*/ 293 w 435"/>
                <a:gd name="T53" fmla="*/ 221 h 437"/>
                <a:gd name="T54" fmla="*/ 352 w 435"/>
                <a:gd name="T55" fmla="*/ 165 h 437"/>
                <a:gd name="T56" fmla="*/ 341 w 435"/>
                <a:gd name="T57" fmla="*/ 145 h 437"/>
                <a:gd name="T58" fmla="*/ 320 w 435"/>
                <a:gd name="T59" fmla="*/ 148 h 437"/>
                <a:gd name="T60" fmla="*/ 313 w 435"/>
                <a:gd name="T61" fmla="*/ 164 h 437"/>
                <a:gd name="T62" fmla="*/ 292 w 435"/>
                <a:gd name="T63" fmla="*/ 182 h 437"/>
                <a:gd name="T64" fmla="*/ 273 w 435"/>
                <a:gd name="T65" fmla="*/ 161 h 437"/>
                <a:gd name="T66" fmla="*/ 252 w 435"/>
                <a:gd name="T67" fmla="*/ 143 h 437"/>
                <a:gd name="T68" fmla="*/ 235 w 435"/>
                <a:gd name="T69" fmla="*/ 166 h 437"/>
                <a:gd name="T70" fmla="*/ 293 w 435"/>
                <a:gd name="T71" fmla="*/ 221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35" h="437">
                  <a:moveTo>
                    <a:pt x="234" y="437"/>
                  </a:moveTo>
                  <a:cubicBezTo>
                    <a:pt x="221" y="365"/>
                    <a:pt x="218" y="357"/>
                    <a:pt x="173" y="292"/>
                  </a:cubicBezTo>
                  <a:cubicBezTo>
                    <a:pt x="199" y="280"/>
                    <a:pt x="225" y="279"/>
                    <a:pt x="251" y="290"/>
                  </a:cubicBezTo>
                  <a:cubicBezTo>
                    <a:pt x="263" y="294"/>
                    <a:pt x="273" y="303"/>
                    <a:pt x="283" y="309"/>
                  </a:cubicBezTo>
                  <a:cubicBezTo>
                    <a:pt x="286" y="311"/>
                    <a:pt x="288" y="314"/>
                    <a:pt x="291" y="316"/>
                  </a:cubicBezTo>
                  <a:cubicBezTo>
                    <a:pt x="299" y="321"/>
                    <a:pt x="308" y="321"/>
                    <a:pt x="315" y="314"/>
                  </a:cubicBezTo>
                  <a:cubicBezTo>
                    <a:pt x="322" y="308"/>
                    <a:pt x="324" y="298"/>
                    <a:pt x="318" y="291"/>
                  </a:cubicBezTo>
                  <a:cubicBezTo>
                    <a:pt x="312" y="282"/>
                    <a:pt x="304" y="274"/>
                    <a:pt x="296" y="269"/>
                  </a:cubicBezTo>
                  <a:cubicBezTo>
                    <a:pt x="250" y="237"/>
                    <a:pt x="202" y="232"/>
                    <a:pt x="152" y="257"/>
                  </a:cubicBezTo>
                  <a:cubicBezTo>
                    <a:pt x="145" y="261"/>
                    <a:pt x="140" y="261"/>
                    <a:pt x="133" y="256"/>
                  </a:cubicBezTo>
                  <a:cubicBezTo>
                    <a:pt x="97" y="227"/>
                    <a:pt x="56" y="210"/>
                    <a:pt x="11" y="204"/>
                  </a:cubicBezTo>
                  <a:cubicBezTo>
                    <a:pt x="7" y="204"/>
                    <a:pt x="3" y="203"/>
                    <a:pt x="0" y="203"/>
                  </a:cubicBezTo>
                  <a:cubicBezTo>
                    <a:pt x="3" y="112"/>
                    <a:pt x="84" y="10"/>
                    <a:pt x="206" y="5"/>
                  </a:cubicBezTo>
                  <a:cubicBezTo>
                    <a:pt x="325" y="0"/>
                    <a:pt x="426" y="94"/>
                    <a:pt x="431" y="212"/>
                  </a:cubicBezTo>
                  <a:cubicBezTo>
                    <a:pt x="435" y="336"/>
                    <a:pt x="339" y="430"/>
                    <a:pt x="234" y="437"/>
                  </a:cubicBezTo>
                  <a:close/>
                  <a:moveTo>
                    <a:pt x="136" y="221"/>
                  </a:moveTo>
                  <a:cubicBezTo>
                    <a:pt x="167" y="221"/>
                    <a:pt x="193" y="197"/>
                    <a:pt x="195" y="166"/>
                  </a:cubicBezTo>
                  <a:cubicBezTo>
                    <a:pt x="195" y="157"/>
                    <a:pt x="192" y="150"/>
                    <a:pt x="183" y="145"/>
                  </a:cubicBezTo>
                  <a:cubicBezTo>
                    <a:pt x="176" y="141"/>
                    <a:pt x="168" y="142"/>
                    <a:pt x="162" y="148"/>
                  </a:cubicBezTo>
                  <a:cubicBezTo>
                    <a:pt x="158" y="153"/>
                    <a:pt x="157" y="160"/>
                    <a:pt x="155" y="166"/>
                  </a:cubicBezTo>
                  <a:cubicBezTo>
                    <a:pt x="152" y="176"/>
                    <a:pt x="145" y="182"/>
                    <a:pt x="135" y="182"/>
                  </a:cubicBezTo>
                  <a:cubicBezTo>
                    <a:pt x="126" y="182"/>
                    <a:pt x="119" y="176"/>
                    <a:pt x="117" y="167"/>
                  </a:cubicBezTo>
                  <a:cubicBezTo>
                    <a:pt x="116" y="165"/>
                    <a:pt x="116" y="163"/>
                    <a:pt x="116" y="161"/>
                  </a:cubicBezTo>
                  <a:cubicBezTo>
                    <a:pt x="113" y="149"/>
                    <a:pt x="104" y="142"/>
                    <a:pt x="94" y="143"/>
                  </a:cubicBezTo>
                  <a:cubicBezTo>
                    <a:pt x="83" y="145"/>
                    <a:pt x="76" y="154"/>
                    <a:pt x="77" y="166"/>
                  </a:cubicBezTo>
                  <a:cubicBezTo>
                    <a:pt x="79" y="197"/>
                    <a:pt x="105" y="221"/>
                    <a:pt x="136" y="221"/>
                  </a:cubicBezTo>
                  <a:close/>
                  <a:moveTo>
                    <a:pt x="293" y="221"/>
                  </a:moveTo>
                  <a:cubicBezTo>
                    <a:pt x="325" y="221"/>
                    <a:pt x="351" y="197"/>
                    <a:pt x="352" y="165"/>
                  </a:cubicBezTo>
                  <a:cubicBezTo>
                    <a:pt x="353" y="157"/>
                    <a:pt x="349" y="150"/>
                    <a:pt x="341" y="145"/>
                  </a:cubicBezTo>
                  <a:cubicBezTo>
                    <a:pt x="333" y="141"/>
                    <a:pt x="326" y="142"/>
                    <a:pt x="320" y="148"/>
                  </a:cubicBezTo>
                  <a:cubicBezTo>
                    <a:pt x="316" y="152"/>
                    <a:pt x="314" y="159"/>
                    <a:pt x="313" y="164"/>
                  </a:cubicBezTo>
                  <a:cubicBezTo>
                    <a:pt x="310" y="176"/>
                    <a:pt x="303" y="182"/>
                    <a:pt x="292" y="182"/>
                  </a:cubicBezTo>
                  <a:cubicBezTo>
                    <a:pt x="282" y="181"/>
                    <a:pt x="276" y="175"/>
                    <a:pt x="273" y="161"/>
                  </a:cubicBezTo>
                  <a:cubicBezTo>
                    <a:pt x="271" y="149"/>
                    <a:pt x="262" y="142"/>
                    <a:pt x="252" y="143"/>
                  </a:cubicBezTo>
                  <a:cubicBezTo>
                    <a:pt x="240" y="145"/>
                    <a:pt x="234" y="153"/>
                    <a:pt x="235" y="166"/>
                  </a:cubicBezTo>
                  <a:cubicBezTo>
                    <a:pt x="237" y="198"/>
                    <a:pt x="262" y="221"/>
                    <a:pt x="293" y="2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8" name="Freeform 30">
              <a:extLst>
                <a:ext uri="{FF2B5EF4-FFF2-40B4-BE49-F238E27FC236}">
                  <a16:creationId xmlns:a16="http://schemas.microsoft.com/office/drawing/2014/main" id="{38D0D4E6-B0A9-47B0-95C6-593E358346CB}"/>
                </a:ext>
              </a:extLst>
            </p:cNvPr>
            <p:cNvSpPr>
              <a:spLocks/>
            </p:cNvSpPr>
            <p:nvPr/>
          </p:nvSpPr>
          <p:spPr bwMode="auto">
            <a:xfrm>
              <a:off x="3266337" y="2121208"/>
              <a:ext cx="66283" cy="17963"/>
            </a:xfrm>
            <a:custGeom>
              <a:avLst/>
              <a:gdLst>
                <a:gd name="T0" fmla="*/ 0 w 155"/>
                <a:gd name="T1" fmla="*/ 0 h 42"/>
                <a:gd name="T2" fmla="*/ 155 w 155"/>
                <a:gd name="T3" fmla="*/ 0 h 42"/>
                <a:gd name="T4" fmla="*/ 91 w 155"/>
                <a:gd name="T5" fmla="*/ 38 h 42"/>
                <a:gd name="T6" fmla="*/ 0 w 155"/>
                <a:gd name="T7" fmla="*/ 0 h 42"/>
              </a:gdLst>
              <a:ahLst/>
              <a:cxnLst>
                <a:cxn ang="0">
                  <a:pos x="T0" y="T1"/>
                </a:cxn>
                <a:cxn ang="0">
                  <a:pos x="T2" y="T3"/>
                </a:cxn>
                <a:cxn ang="0">
                  <a:pos x="T4" y="T5"/>
                </a:cxn>
                <a:cxn ang="0">
                  <a:pos x="T6" y="T7"/>
                </a:cxn>
              </a:cxnLst>
              <a:rect l="0" t="0" r="r" b="b"/>
              <a:pathLst>
                <a:path w="155" h="42">
                  <a:moveTo>
                    <a:pt x="0" y="0"/>
                  </a:moveTo>
                  <a:cubicBezTo>
                    <a:pt x="53" y="0"/>
                    <a:pt x="103" y="0"/>
                    <a:pt x="155" y="0"/>
                  </a:cubicBezTo>
                  <a:cubicBezTo>
                    <a:pt x="138" y="22"/>
                    <a:pt x="117" y="34"/>
                    <a:pt x="91" y="38"/>
                  </a:cubicBezTo>
                  <a:cubicBezTo>
                    <a:pt x="55" y="42"/>
                    <a:pt x="25" y="3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967" name="组合 966">
            <a:extLst>
              <a:ext uri="{FF2B5EF4-FFF2-40B4-BE49-F238E27FC236}">
                <a16:creationId xmlns:a16="http://schemas.microsoft.com/office/drawing/2014/main" id="{25D8C921-B61E-4DEF-B92A-0BABE4A469A7}"/>
              </a:ext>
            </a:extLst>
          </p:cNvPr>
          <p:cNvGrpSpPr/>
          <p:nvPr/>
        </p:nvGrpSpPr>
        <p:grpSpPr>
          <a:xfrm>
            <a:off x="1333868" y="5050295"/>
            <a:ext cx="647641" cy="543752"/>
            <a:chOff x="1116013" y="6826250"/>
            <a:chExt cx="2622550" cy="2201863"/>
          </a:xfrm>
          <a:solidFill>
            <a:schemeClr val="accent4">
              <a:lumMod val="20000"/>
              <a:lumOff val="80000"/>
            </a:schemeClr>
          </a:solidFill>
        </p:grpSpPr>
        <p:sp>
          <p:nvSpPr>
            <p:cNvPr id="965" name="Freeform 34">
              <a:extLst>
                <a:ext uri="{FF2B5EF4-FFF2-40B4-BE49-F238E27FC236}">
                  <a16:creationId xmlns:a16="http://schemas.microsoft.com/office/drawing/2014/main" id="{417895B7-9428-4ED3-8D78-250503B00403}"/>
                </a:ext>
              </a:extLst>
            </p:cNvPr>
            <p:cNvSpPr>
              <a:spLocks noEditPoints="1"/>
            </p:cNvSpPr>
            <p:nvPr/>
          </p:nvSpPr>
          <p:spPr bwMode="auto">
            <a:xfrm>
              <a:off x="1116013" y="6826250"/>
              <a:ext cx="1644650" cy="1501775"/>
            </a:xfrm>
            <a:custGeom>
              <a:avLst/>
              <a:gdLst>
                <a:gd name="T0" fmla="*/ 226 w 435"/>
                <a:gd name="T1" fmla="*/ 0 h 397"/>
                <a:gd name="T2" fmla="*/ 409 w 435"/>
                <a:gd name="T3" fmla="*/ 156 h 397"/>
                <a:gd name="T4" fmla="*/ 239 w 435"/>
                <a:gd name="T5" fmla="*/ 392 h 397"/>
                <a:gd name="T6" fmla="*/ 122 w 435"/>
                <a:gd name="T7" fmla="*/ 370 h 397"/>
                <a:gd name="T8" fmla="*/ 107 w 435"/>
                <a:gd name="T9" fmla="*/ 369 h 397"/>
                <a:gd name="T10" fmla="*/ 50 w 435"/>
                <a:gd name="T11" fmla="*/ 391 h 397"/>
                <a:gd name="T12" fmla="*/ 26 w 435"/>
                <a:gd name="T13" fmla="*/ 388 h 397"/>
                <a:gd name="T14" fmla="*/ 23 w 435"/>
                <a:gd name="T15" fmla="*/ 364 h 397"/>
                <a:gd name="T16" fmla="*/ 45 w 435"/>
                <a:gd name="T17" fmla="*/ 308 h 397"/>
                <a:gd name="T18" fmla="*/ 44 w 435"/>
                <a:gd name="T19" fmla="*/ 291 h 397"/>
                <a:gd name="T20" fmla="*/ 86 w 435"/>
                <a:gd name="T21" fmla="*/ 50 h 397"/>
                <a:gd name="T22" fmla="*/ 226 w 435"/>
                <a:gd name="T23" fmla="*/ 0 h 397"/>
                <a:gd name="T24" fmla="*/ 158 w 435"/>
                <a:gd name="T25" fmla="*/ 198 h 397"/>
                <a:gd name="T26" fmla="*/ 158 w 435"/>
                <a:gd name="T27" fmla="*/ 198 h 397"/>
                <a:gd name="T28" fmla="*/ 158 w 435"/>
                <a:gd name="T29" fmla="*/ 176 h 397"/>
                <a:gd name="T30" fmla="*/ 139 w 435"/>
                <a:gd name="T31" fmla="*/ 158 h 397"/>
                <a:gd name="T32" fmla="*/ 120 w 435"/>
                <a:gd name="T33" fmla="*/ 174 h 397"/>
                <a:gd name="T34" fmla="*/ 119 w 435"/>
                <a:gd name="T35" fmla="*/ 219 h 397"/>
                <a:gd name="T36" fmla="*/ 139 w 435"/>
                <a:gd name="T37" fmla="*/ 236 h 397"/>
                <a:gd name="T38" fmla="*/ 158 w 435"/>
                <a:gd name="T39" fmla="*/ 217 h 397"/>
                <a:gd name="T40" fmla="*/ 158 w 435"/>
                <a:gd name="T41" fmla="*/ 198 h 397"/>
                <a:gd name="T42" fmla="*/ 276 w 435"/>
                <a:gd name="T43" fmla="*/ 198 h 397"/>
                <a:gd name="T44" fmla="*/ 276 w 435"/>
                <a:gd name="T45" fmla="*/ 217 h 397"/>
                <a:gd name="T46" fmla="*/ 295 w 435"/>
                <a:gd name="T47" fmla="*/ 236 h 397"/>
                <a:gd name="T48" fmla="*/ 315 w 435"/>
                <a:gd name="T49" fmla="*/ 218 h 397"/>
                <a:gd name="T50" fmla="*/ 315 w 435"/>
                <a:gd name="T51" fmla="*/ 176 h 397"/>
                <a:gd name="T52" fmla="*/ 295 w 435"/>
                <a:gd name="T53" fmla="*/ 158 h 397"/>
                <a:gd name="T54" fmla="*/ 276 w 435"/>
                <a:gd name="T55" fmla="*/ 178 h 397"/>
                <a:gd name="T56" fmla="*/ 276 w 435"/>
                <a:gd name="T57" fmla="*/ 198 h 397"/>
                <a:gd name="T58" fmla="*/ 236 w 435"/>
                <a:gd name="T59" fmla="*/ 198 h 397"/>
                <a:gd name="T60" fmla="*/ 236 w 435"/>
                <a:gd name="T61" fmla="*/ 198 h 397"/>
                <a:gd name="T62" fmla="*/ 236 w 435"/>
                <a:gd name="T63" fmla="*/ 175 h 397"/>
                <a:gd name="T64" fmla="*/ 218 w 435"/>
                <a:gd name="T65" fmla="*/ 158 h 397"/>
                <a:gd name="T66" fmla="*/ 198 w 435"/>
                <a:gd name="T67" fmla="*/ 174 h 397"/>
                <a:gd name="T68" fmla="*/ 198 w 435"/>
                <a:gd name="T69" fmla="*/ 220 h 397"/>
                <a:gd name="T70" fmla="*/ 218 w 435"/>
                <a:gd name="T71" fmla="*/ 236 h 397"/>
                <a:gd name="T72" fmla="*/ 236 w 435"/>
                <a:gd name="T73" fmla="*/ 219 h 397"/>
                <a:gd name="T74" fmla="*/ 236 w 435"/>
                <a:gd name="T75" fmla="*/ 198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35" h="397">
                  <a:moveTo>
                    <a:pt x="226" y="0"/>
                  </a:moveTo>
                  <a:cubicBezTo>
                    <a:pt x="312" y="2"/>
                    <a:pt x="389" y="65"/>
                    <a:pt x="409" y="156"/>
                  </a:cubicBezTo>
                  <a:cubicBezTo>
                    <a:pt x="435" y="269"/>
                    <a:pt x="355" y="380"/>
                    <a:pt x="239" y="392"/>
                  </a:cubicBezTo>
                  <a:cubicBezTo>
                    <a:pt x="198" y="397"/>
                    <a:pt x="158" y="390"/>
                    <a:pt x="122" y="370"/>
                  </a:cubicBezTo>
                  <a:cubicBezTo>
                    <a:pt x="118" y="367"/>
                    <a:pt x="111" y="367"/>
                    <a:pt x="107" y="369"/>
                  </a:cubicBezTo>
                  <a:cubicBezTo>
                    <a:pt x="88" y="376"/>
                    <a:pt x="69" y="383"/>
                    <a:pt x="50" y="391"/>
                  </a:cubicBezTo>
                  <a:cubicBezTo>
                    <a:pt x="42" y="395"/>
                    <a:pt x="33" y="395"/>
                    <a:pt x="26" y="388"/>
                  </a:cubicBezTo>
                  <a:cubicBezTo>
                    <a:pt x="19" y="381"/>
                    <a:pt x="19" y="373"/>
                    <a:pt x="23" y="364"/>
                  </a:cubicBezTo>
                  <a:cubicBezTo>
                    <a:pt x="30" y="345"/>
                    <a:pt x="37" y="326"/>
                    <a:pt x="45" y="308"/>
                  </a:cubicBezTo>
                  <a:cubicBezTo>
                    <a:pt x="48" y="302"/>
                    <a:pt x="47" y="297"/>
                    <a:pt x="44" y="291"/>
                  </a:cubicBezTo>
                  <a:cubicBezTo>
                    <a:pt x="0" y="211"/>
                    <a:pt x="18" y="110"/>
                    <a:pt x="86" y="50"/>
                  </a:cubicBezTo>
                  <a:cubicBezTo>
                    <a:pt x="124" y="17"/>
                    <a:pt x="168" y="1"/>
                    <a:pt x="226" y="0"/>
                  </a:cubicBezTo>
                  <a:close/>
                  <a:moveTo>
                    <a:pt x="158" y="198"/>
                  </a:moveTo>
                  <a:cubicBezTo>
                    <a:pt x="158" y="198"/>
                    <a:pt x="158" y="198"/>
                    <a:pt x="158" y="198"/>
                  </a:cubicBezTo>
                  <a:cubicBezTo>
                    <a:pt x="158" y="190"/>
                    <a:pt x="158" y="183"/>
                    <a:pt x="158" y="176"/>
                  </a:cubicBezTo>
                  <a:cubicBezTo>
                    <a:pt x="157" y="165"/>
                    <a:pt x="149" y="159"/>
                    <a:pt x="139" y="158"/>
                  </a:cubicBezTo>
                  <a:cubicBezTo>
                    <a:pt x="129" y="158"/>
                    <a:pt x="120" y="164"/>
                    <a:pt x="120" y="174"/>
                  </a:cubicBezTo>
                  <a:cubicBezTo>
                    <a:pt x="118" y="189"/>
                    <a:pt x="118" y="204"/>
                    <a:pt x="119" y="219"/>
                  </a:cubicBezTo>
                  <a:cubicBezTo>
                    <a:pt x="120" y="231"/>
                    <a:pt x="128" y="236"/>
                    <a:pt x="139" y="236"/>
                  </a:cubicBezTo>
                  <a:cubicBezTo>
                    <a:pt x="150" y="236"/>
                    <a:pt x="157" y="228"/>
                    <a:pt x="158" y="217"/>
                  </a:cubicBezTo>
                  <a:cubicBezTo>
                    <a:pt x="158" y="210"/>
                    <a:pt x="158" y="204"/>
                    <a:pt x="158" y="198"/>
                  </a:cubicBezTo>
                  <a:close/>
                  <a:moveTo>
                    <a:pt x="276" y="198"/>
                  </a:moveTo>
                  <a:cubicBezTo>
                    <a:pt x="276" y="204"/>
                    <a:pt x="276" y="210"/>
                    <a:pt x="276" y="217"/>
                  </a:cubicBezTo>
                  <a:cubicBezTo>
                    <a:pt x="277" y="228"/>
                    <a:pt x="284" y="236"/>
                    <a:pt x="295" y="236"/>
                  </a:cubicBezTo>
                  <a:cubicBezTo>
                    <a:pt x="306" y="236"/>
                    <a:pt x="314" y="230"/>
                    <a:pt x="315" y="218"/>
                  </a:cubicBezTo>
                  <a:cubicBezTo>
                    <a:pt x="316" y="204"/>
                    <a:pt x="316" y="190"/>
                    <a:pt x="315" y="176"/>
                  </a:cubicBezTo>
                  <a:cubicBezTo>
                    <a:pt x="314" y="165"/>
                    <a:pt x="305" y="158"/>
                    <a:pt x="295" y="158"/>
                  </a:cubicBezTo>
                  <a:cubicBezTo>
                    <a:pt x="285" y="158"/>
                    <a:pt x="277" y="166"/>
                    <a:pt x="276" y="178"/>
                  </a:cubicBezTo>
                  <a:cubicBezTo>
                    <a:pt x="276" y="184"/>
                    <a:pt x="276" y="191"/>
                    <a:pt x="276" y="198"/>
                  </a:cubicBezTo>
                  <a:close/>
                  <a:moveTo>
                    <a:pt x="236" y="198"/>
                  </a:moveTo>
                  <a:cubicBezTo>
                    <a:pt x="236" y="198"/>
                    <a:pt x="236" y="198"/>
                    <a:pt x="236" y="198"/>
                  </a:cubicBezTo>
                  <a:cubicBezTo>
                    <a:pt x="236" y="190"/>
                    <a:pt x="237" y="182"/>
                    <a:pt x="236" y="175"/>
                  </a:cubicBezTo>
                  <a:cubicBezTo>
                    <a:pt x="235" y="165"/>
                    <a:pt x="227" y="158"/>
                    <a:pt x="218" y="158"/>
                  </a:cubicBezTo>
                  <a:cubicBezTo>
                    <a:pt x="208" y="158"/>
                    <a:pt x="199" y="164"/>
                    <a:pt x="198" y="174"/>
                  </a:cubicBezTo>
                  <a:cubicBezTo>
                    <a:pt x="197" y="189"/>
                    <a:pt x="197" y="205"/>
                    <a:pt x="198" y="220"/>
                  </a:cubicBezTo>
                  <a:cubicBezTo>
                    <a:pt x="199" y="230"/>
                    <a:pt x="208" y="236"/>
                    <a:pt x="218" y="236"/>
                  </a:cubicBezTo>
                  <a:cubicBezTo>
                    <a:pt x="228" y="236"/>
                    <a:pt x="235" y="229"/>
                    <a:pt x="236" y="219"/>
                  </a:cubicBezTo>
                  <a:cubicBezTo>
                    <a:pt x="237" y="212"/>
                    <a:pt x="236" y="205"/>
                    <a:pt x="236" y="19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6" name="Freeform 35">
              <a:extLst>
                <a:ext uri="{FF2B5EF4-FFF2-40B4-BE49-F238E27FC236}">
                  <a16:creationId xmlns:a16="http://schemas.microsoft.com/office/drawing/2014/main" id="{914F85ED-AC9A-41A3-95D0-7251FA789D43}"/>
                </a:ext>
              </a:extLst>
            </p:cNvPr>
            <p:cNvSpPr>
              <a:spLocks noEditPoints="1"/>
            </p:cNvSpPr>
            <p:nvPr/>
          </p:nvSpPr>
          <p:spPr bwMode="auto">
            <a:xfrm>
              <a:off x="2284413" y="7397750"/>
              <a:ext cx="1454150" cy="1630363"/>
            </a:xfrm>
            <a:custGeom>
              <a:avLst/>
              <a:gdLst>
                <a:gd name="T0" fmla="*/ 115 w 385"/>
                <a:gd name="T1" fmla="*/ 166 h 431"/>
                <a:gd name="T2" fmla="*/ 145 w 385"/>
                <a:gd name="T3" fmla="*/ 12 h 431"/>
                <a:gd name="T4" fmla="*/ 297 w 385"/>
                <a:gd name="T5" fmla="*/ 41 h 431"/>
                <a:gd name="T6" fmla="*/ 383 w 385"/>
                <a:gd name="T7" fmla="*/ 212 h 431"/>
                <a:gd name="T8" fmla="*/ 359 w 385"/>
                <a:gd name="T9" fmla="*/ 299 h 431"/>
                <a:gd name="T10" fmla="*/ 358 w 385"/>
                <a:gd name="T11" fmla="*/ 314 h 431"/>
                <a:gd name="T12" fmla="*/ 381 w 385"/>
                <a:gd name="T13" fmla="*/ 371 h 431"/>
                <a:gd name="T14" fmla="*/ 377 w 385"/>
                <a:gd name="T15" fmla="*/ 395 h 431"/>
                <a:gd name="T16" fmla="*/ 354 w 385"/>
                <a:gd name="T17" fmla="*/ 398 h 431"/>
                <a:gd name="T18" fmla="*/ 297 w 385"/>
                <a:gd name="T19" fmla="*/ 375 h 431"/>
                <a:gd name="T20" fmla="*/ 281 w 385"/>
                <a:gd name="T21" fmla="*/ 376 h 431"/>
                <a:gd name="T22" fmla="*/ 7 w 385"/>
                <a:gd name="T23" fmla="*/ 283 h 431"/>
                <a:gd name="T24" fmla="*/ 0 w 385"/>
                <a:gd name="T25" fmla="*/ 264 h 431"/>
                <a:gd name="T26" fmla="*/ 88 w 385"/>
                <a:gd name="T27" fmla="*/ 203 h 431"/>
                <a:gd name="T28" fmla="*/ 88 w 385"/>
                <a:gd name="T29" fmla="*/ 220 h 431"/>
                <a:gd name="T30" fmla="*/ 108 w 385"/>
                <a:gd name="T31" fmla="*/ 243 h 431"/>
                <a:gd name="T32" fmla="*/ 127 w 385"/>
                <a:gd name="T33" fmla="*/ 220 h 431"/>
                <a:gd name="T34" fmla="*/ 127 w 385"/>
                <a:gd name="T35" fmla="*/ 189 h 431"/>
                <a:gd name="T36" fmla="*/ 115 w 385"/>
                <a:gd name="T37" fmla="*/ 166 h 431"/>
                <a:gd name="T38" fmla="*/ 245 w 385"/>
                <a:gd name="T39" fmla="*/ 203 h 431"/>
                <a:gd name="T40" fmla="*/ 245 w 385"/>
                <a:gd name="T41" fmla="*/ 203 h 431"/>
                <a:gd name="T42" fmla="*/ 245 w 385"/>
                <a:gd name="T43" fmla="*/ 223 h 431"/>
                <a:gd name="T44" fmla="*/ 264 w 385"/>
                <a:gd name="T45" fmla="*/ 243 h 431"/>
                <a:gd name="T46" fmla="*/ 284 w 385"/>
                <a:gd name="T47" fmla="*/ 226 h 431"/>
                <a:gd name="T48" fmla="*/ 284 w 385"/>
                <a:gd name="T49" fmla="*/ 182 h 431"/>
                <a:gd name="T50" fmla="*/ 264 w 385"/>
                <a:gd name="T51" fmla="*/ 165 h 431"/>
                <a:gd name="T52" fmla="*/ 246 w 385"/>
                <a:gd name="T53" fmla="*/ 183 h 431"/>
                <a:gd name="T54" fmla="*/ 245 w 385"/>
                <a:gd name="T55" fmla="*/ 203 h 431"/>
                <a:gd name="T56" fmla="*/ 206 w 385"/>
                <a:gd name="T57" fmla="*/ 204 h 431"/>
                <a:gd name="T58" fmla="*/ 206 w 385"/>
                <a:gd name="T59" fmla="*/ 204 h 431"/>
                <a:gd name="T60" fmla="*/ 206 w 385"/>
                <a:gd name="T61" fmla="*/ 185 h 431"/>
                <a:gd name="T62" fmla="*/ 206 w 385"/>
                <a:gd name="T63" fmla="*/ 181 h 431"/>
                <a:gd name="T64" fmla="*/ 186 w 385"/>
                <a:gd name="T65" fmla="*/ 165 h 431"/>
                <a:gd name="T66" fmla="*/ 167 w 385"/>
                <a:gd name="T67" fmla="*/ 183 h 431"/>
                <a:gd name="T68" fmla="*/ 167 w 385"/>
                <a:gd name="T69" fmla="*/ 226 h 431"/>
                <a:gd name="T70" fmla="*/ 186 w 385"/>
                <a:gd name="T71" fmla="*/ 243 h 431"/>
                <a:gd name="T72" fmla="*/ 205 w 385"/>
                <a:gd name="T73" fmla="*/ 226 h 431"/>
                <a:gd name="T74" fmla="*/ 206 w 385"/>
                <a:gd name="T75" fmla="*/ 204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85" h="431">
                  <a:moveTo>
                    <a:pt x="115" y="166"/>
                  </a:moveTo>
                  <a:cubicBezTo>
                    <a:pt x="143" y="117"/>
                    <a:pt x="152" y="66"/>
                    <a:pt x="145" y="12"/>
                  </a:cubicBezTo>
                  <a:cubicBezTo>
                    <a:pt x="200" y="0"/>
                    <a:pt x="251" y="9"/>
                    <a:pt x="297" y="41"/>
                  </a:cubicBezTo>
                  <a:cubicBezTo>
                    <a:pt x="356" y="82"/>
                    <a:pt x="384" y="140"/>
                    <a:pt x="383" y="212"/>
                  </a:cubicBezTo>
                  <a:cubicBezTo>
                    <a:pt x="382" y="243"/>
                    <a:pt x="373" y="272"/>
                    <a:pt x="359" y="299"/>
                  </a:cubicBezTo>
                  <a:cubicBezTo>
                    <a:pt x="356" y="304"/>
                    <a:pt x="356" y="309"/>
                    <a:pt x="358" y="314"/>
                  </a:cubicBezTo>
                  <a:cubicBezTo>
                    <a:pt x="366" y="333"/>
                    <a:pt x="373" y="352"/>
                    <a:pt x="381" y="371"/>
                  </a:cubicBezTo>
                  <a:cubicBezTo>
                    <a:pt x="385" y="380"/>
                    <a:pt x="384" y="388"/>
                    <a:pt x="377" y="395"/>
                  </a:cubicBezTo>
                  <a:cubicBezTo>
                    <a:pt x="370" y="402"/>
                    <a:pt x="362" y="402"/>
                    <a:pt x="354" y="398"/>
                  </a:cubicBezTo>
                  <a:cubicBezTo>
                    <a:pt x="335" y="390"/>
                    <a:pt x="316" y="383"/>
                    <a:pt x="297" y="375"/>
                  </a:cubicBezTo>
                  <a:cubicBezTo>
                    <a:pt x="291" y="373"/>
                    <a:pt x="287" y="373"/>
                    <a:pt x="281" y="376"/>
                  </a:cubicBezTo>
                  <a:cubicBezTo>
                    <a:pt x="178" y="431"/>
                    <a:pt x="55" y="389"/>
                    <a:pt x="7" y="283"/>
                  </a:cubicBezTo>
                  <a:cubicBezTo>
                    <a:pt x="4" y="277"/>
                    <a:pt x="3" y="271"/>
                    <a:pt x="0" y="264"/>
                  </a:cubicBezTo>
                  <a:cubicBezTo>
                    <a:pt x="33" y="250"/>
                    <a:pt x="62" y="232"/>
                    <a:pt x="88" y="203"/>
                  </a:cubicBezTo>
                  <a:cubicBezTo>
                    <a:pt x="88" y="210"/>
                    <a:pt x="87" y="215"/>
                    <a:pt x="88" y="220"/>
                  </a:cubicBezTo>
                  <a:cubicBezTo>
                    <a:pt x="88" y="234"/>
                    <a:pt x="96" y="243"/>
                    <a:pt x="108" y="243"/>
                  </a:cubicBezTo>
                  <a:cubicBezTo>
                    <a:pt x="120" y="243"/>
                    <a:pt x="127" y="234"/>
                    <a:pt x="127" y="220"/>
                  </a:cubicBezTo>
                  <a:cubicBezTo>
                    <a:pt x="127" y="210"/>
                    <a:pt x="127" y="200"/>
                    <a:pt x="127" y="189"/>
                  </a:cubicBezTo>
                  <a:cubicBezTo>
                    <a:pt x="128" y="179"/>
                    <a:pt x="125" y="171"/>
                    <a:pt x="115" y="166"/>
                  </a:cubicBezTo>
                  <a:close/>
                  <a:moveTo>
                    <a:pt x="245" y="203"/>
                  </a:moveTo>
                  <a:cubicBezTo>
                    <a:pt x="245" y="203"/>
                    <a:pt x="245" y="203"/>
                    <a:pt x="245" y="203"/>
                  </a:cubicBezTo>
                  <a:cubicBezTo>
                    <a:pt x="245" y="210"/>
                    <a:pt x="245" y="217"/>
                    <a:pt x="245" y="223"/>
                  </a:cubicBezTo>
                  <a:cubicBezTo>
                    <a:pt x="246" y="235"/>
                    <a:pt x="254" y="242"/>
                    <a:pt x="264" y="243"/>
                  </a:cubicBezTo>
                  <a:cubicBezTo>
                    <a:pt x="275" y="243"/>
                    <a:pt x="283" y="237"/>
                    <a:pt x="284" y="226"/>
                  </a:cubicBezTo>
                  <a:cubicBezTo>
                    <a:pt x="285" y="211"/>
                    <a:pt x="285" y="196"/>
                    <a:pt x="284" y="182"/>
                  </a:cubicBezTo>
                  <a:cubicBezTo>
                    <a:pt x="283" y="170"/>
                    <a:pt x="275" y="164"/>
                    <a:pt x="264" y="165"/>
                  </a:cubicBezTo>
                  <a:cubicBezTo>
                    <a:pt x="254" y="165"/>
                    <a:pt x="246" y="172"/>
                    <a:pt x="246" y="183"/>
                  </a:cubicBezTo>
                  <a:cubicBezTo>
                    <a:pt x="245" y="190"/>
                    <a:pt x="245" y="197"/>
                    <a:pt x="245" y="203"/>
                  </a:cubicBezTo>
                  <a:close/>
                  <a:moveTo>
                    <a:pt x="206" y="204"/>
                  </a:moveTo>
                  <a:cubicBezTo>
                    <a:pt x="206" y="204"/>
                    <a:pt x="206" y="204"/>
                    <a:pt x="206" y="204"/>
                  </a:cubicBezTo>
                  <a:cubicBezTo>
                    <a:pt x="206" y="198"/>
                    <a:pt x="206" y="192"/>
                    <a:pt x="206" y="185"/>
                  </a:cubicBezTo>
                  <a:cubicBezTo>
                    <a:pt x="206" y="184"/>
                    <a:pt x="206" y="183"/>
                    <a:pt x="206" y="181"/>
                  </a:cubicBezTo>
                  <a:cubicBezTo>
                    <a:pt x="204" y="171"/>
                    <a:pt x="196" y="165"/>
                    <a:pt x="186" y="165"/>
                  </a:cubicBezTo>
                  <a:cubicBezTo>
                    <a:pt x="176" y="165"/>
                    <a:pt x="168" y="172"/>
                    <a:pt x="167" y="183"/>
                  </a:cubicBezTo>
                  <a:cubicBezTo>
                    <a:pt x="167" y="197"/>
                    <a:pt x="167" y="211"/>
                    <a:pt x="167" y="226"/>
                  </a:cubicBezTo>
                  <a:cubicBezTo>
                    <a:pt x="168" y="236"/>
                    <a:pt x="176" y="243"/>
                    <a:pt x="186" y="243"/>
                  </a:cubicBezTo>
                  <a:cubicBezTo>
                    <a:pt x="196" y="243"/>
                    <a:pt x="204" y="236"/>
                    <a:pt x="205" y="226"/>
                  </a:cubicBezTo>
                  <a:cubicBezTo>
                    <a:pt x="206" y="219"/>
                    <a:pt x="206" y="212"/>
                    <a:pt x="206" y="2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979" name="组合 978">
            <a:extLst>
              <a:ext uri="{FF2B5EF4-FFF2-40B4-BE49-F238E27FC236}">
                <a16:creationId xmlns:a16="http://schemas.microsoft.com/office/drawing/2014/main" id="{C98B1E19-5370-4D0E-B4C9-B72C1CF2B6A4}"/>
              </a:ext>
            </a:extLst>
          </p:cNvPr>
          <p:cNvGrpSpPr/>
          <p:nvPr/>
        </p:nvGrpSpPr>
        <p:grpSpPr>
          <a:xfrm>
            <a:off x="7137385" y="4569014"/>
            <a:ext cx="381737" cy="377984"/>
            <a:chOff x="11955463" y="5614988"/>
            <a:chExt cx="2584450" cy="2559050"/>
          </a:xfrm>
          <a:solidFill>
            <a:schemeClr val="accent1">
              <a:lumMod val="20000"/>
              <a:lumOff val="80000"/>
            </a:schemeClr>
          </a:solidFill>
        </p:grpSpPr>
        <p:sp>
          <p:nvSpPr>
            <p:cNvPr id="972" name="Freeform 39">
              <a:extLst>
                <a:ext uri="{FF2B5EF4-FFF2-40B4-BE49-F238E27FC236}">
                  <a16:creationId xmlns:a16="http://schemas.microsoft.com/office/drawing/2014/main" id="{B5EF93D2-8915-45B9-B28D-FD9A85F9DE41}"/>
                </a:ext>
              </a:extLst>
            </p:cNvPr>
            <p:cNvSpPr>
              <a:spLocks/>
            </p:cNvSpPr>
            <p:nvPr/>
          </p:nvSpPr>
          <p:spPr bwMode="auto">
            <a:xfrm>
              <a:off x="12366625" y="6140450"/>
              <a:ext cx="1428750" cy="1420813"/>
            </a:xfrm>
            <a:custGeom>
              <a:avLst/>
              <a:gdLst>
                <a:gd name="T0" fmla="*/ 123 w 378"/>
                <a:gd name="T1" fmla="*/ 0 h 376"/>
                <a:gd name="T2" fmla="*/ 378 w 378"/>
                <a:gd name="T3" fmla="*/ 256 h 376"/>
                <a:gd name="T4" fmla="*/ 266 w 378"/>
                <a:gd name="T5" fmla="*/ 306 h 376"/>
                <a:gd name="T6" fmla="*/ 166 w 378"/>
                <a:gd name="T7" fmla="*/ 376 h 376"/>
                <a:gd name="T8" fmla="*/ 0 w 378"/>
                <a:gd name="T9" fmla="*/ 210 h 376"/>
                <a:gd name="T10" fmla="*/ 123 w 378"/>
                <a:gd name="T11" fmla="*/ 0 h 376"/>
              </a:gdLst>
              <a:ahLst/>
              <a:cxnLst>
                <a:cxn ang="0">
                  <a:pos x="T0" y="T1"/>
                </a:cxn>
                <a:cxn ang="0">
                  <a:pos x="T2" y="T3"/>
                </a:cxn>
                <a:cxn ang="0">
                  <a:pos x="T4" y="T5"/>
                </a:cxn>
                <a:cxn ang="0">
                  <a:pos x="T6" y="T7"/>
                </a:cxn>
                <a:cxn ang="0">
                  <a:pos x="T8" y="T9"/>
                </a:cxn>
                <a:cxn ang="0">
                  <a:pos x="T10" y="T11"/>
                </a:cxn>
              </a:cxnLst>
              <a:rect l="0" t="0" r="r" b="b"/>
              <a:pathLst>
                <a:path w="378" h="376">
                  <a:moveTo>
                    <a:pt x="123" y="0"/>
                  </a:moveTo>
                  <a:cubicBezTo>
                    <a:pt x="208" y="86"/>
                    <a:pt x="293" y="170"/>
                    <a:pt x="378" y="256"/>
                  </a:cubicBezTo>
                  <a:cubicBezTo>
                    <a:pt x="339" y="269"/>
                    <a:pt x="301" y="283"/>
                    <a:pt x="266" y="306"/>
                  </a:cubicBezTo>
                  <a:cubicBezTo>
                    <a:pt x="232" y="328"/>
                    <a:pt x="199" y="353"/>
                    <a:pt x="166" y="376"/>
                  </a:cubicBezTo>
                  <a:cubicBezTo>
                    <a:pt x="113" y="322"/>
                    <a:pt x="57" y="267"/>
                    <a:pt x="0" y="210"/>
                  </a:cubicBezTo>
                  <a:cubicBezTo>
                    <a:pt x="56" y="151"/>
                    <a:pt x="97" y="80"/>
                    <a:pt x="12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3" name="Freeform 40">
              <a:extLst>
                <a:ext uri="{FF2B5EF4-FFF2-40B4-BE49-F238E27FC236}">
                  <a16:creationId xmlns:a16="http://schemas.microsoft.com/office/drawing/2014/main" id="{6C5636E9-3005-4EA3-9331-F25D6344BBFD}"/>
                </a:ext>
              </a:extLst>
            </p:cNvPr>
            <p:cNvSpPr>
              <a:spLocks/>
            </p:cNvSpPr>
            <p:nvPr/>
          </p:nvSpPr>
          <p:spPr bwMode="auto">
            <a:xfrm>
              <a:off x="12880975" y="5702300"/>
              <a:ext cx="1368425" cy="1355725"/>
            </a:xfrm>
            <a:custGeom>
              <a:avLst/>
              <a:gdLst>
                <a:gd name="T0" fmla="*/ 36 w 362"/>
                <a:gd name="T1" fmla="*/ 1 h 359"/>
                <a:gd name="T2" fmla="*/ 49 w 362"/>
                <a:gd name="T3" fmla="*/ 10 h 359"/>
                <a:gd name="T4" fmla="*/ 145 w 362"/>
                <a:gd name="T5" fmla="*/ 105 h 359"/>
                <a:gd name="T6" fmla="*/ 346 w 362"/>
                <a:gd name="T7" fmla="*/ 306 h 359"/>
                <a:gd name="T8" fmla="*/ 352 w 362"/>
                <a:gd name="T9" fmla="*/ 313 h 359"/>
                <a:gd name="T10" fmla="*/ 344 w 362"/>
                <a:gd name="T11" fmla="*/ 345 h 359"/>
                <a:gd name="T12" fmla="*/ 291 w 362"/>
                <a:gd name="T13" fmla="*/ 358 h 359"/>
                <a:gd name="T14" fmla="*/ 282 w 362"/>
                <a:gd name="T15" fmla="*/ 354 h 359"/>
                <a:gd name="T16" fmla="*/ 4 w 362"/>
                <a:gd name="T17" fmla="*/ 75 h 359"/>
                <a:gd name="T18" fmla="*/ 1 w 362"/>
                <a:gd name="T19" fmla="*/ 65 h 359"/>
                <a:gd name="T20" fmla="*/ 12 w 362"/>
                <a:gd name="T21" fmla="*/ 19 h 359"/>
                <a:gd name="T22" fmla="*/ 36 w 362"/>
                <a:gd name="T23" fmla="*/ 1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2" h="359">
                  <a:moveTo>
                    <a:pt x="36" y="1"/>
                  </a:moveTo>
                  <a:cubicBezTo>
                    <a:pt x="39" y="3"/>
                    <a:pt x="45" y="6"/>
                    <a:pt x="49" y="10"/>
                  </a:cubicBezTo>
                  <a:cubicBezTo>
                    <a:pt x="81" y="42"/>
                    <a:pt x="113" y="74"/>
                    <a:pt x="145" y="105"/>
                  </a:cubicBezTo>
                  <a:cubicBezTo>
                    <a:pt x="212" y="172"/>
                    <a:pt x="279" y="239"/>
                    <a:pt x="346" y="306"/>
                  </a:cubicBezTo>
                  <a:cubicBezTo>
                    <a:pt x="348" y="309"/>
                    <a:pt x="350" y="311"/>
                    <a:pt x="352" y="313"/>
                  </a:cubicBezTo>
                  <a:cubicBezTo>
                    <a:pt x="362" y="325"/>
                    <a:pt x="359" y="341"/>
                    <a:pt x="344" y="345"/>
                  </a:cubicBezTo>
                  <a:cubicBezTo>
                    <a:pt x="327" y="351"/>
                    <a:pt x="309" y="355"/>
                    <a:pt x="291" y="358"/>
                  </a:cubicBezTo>
                  <a:cubicBezTo>
                    <a:pt x="289" y="359"/>
                    <a:pt x="285" y="356"/>
                    <a:pt x="282" y="354"/>
                  </a:cubicBezTo>
                  <a:cubicBezTo>
                    <a:pt x="189" y="261"/>
                    <a:pt x="97" y="169"/>
                    <a:pt x="4" y="75"/>
                  </a:cubicBezTo>
                  <a:cubicBezTo>
                    <a:pt x="2" y="73"/>
                    <a:pt x="0" y="68"/>
                    <a:pt x="1" y="65"/>
                  </a:cubicBezTo>
                  <a:cubicBezTo>
                    <a:pt x="4" y="49"/>
                    <a:pt x="8" y="34"/>
                    <a:pt x="12" y="19"/>
                  </a:cubicBezTo>
                  <a:cubicBezTo>
                    <a:pt x="15" y="7"/>
                    <a:pt x="22" y="0"/>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4" name="Freeform 41">
              <a:extLst>
                <a:ext uri="{FF2B5EF4-FFF2-40B4-BE49-F238E27FC236}">
                  <a16:creationId xmlns:a16="http://schemas.microsoft.com/office/drawing/2014/main" id="{3E76FEDE-1680-42F4-A17F-717544860FC3}"/>
                </a:ext>
              </a:extLst>
            </p:cNvPr>
            <p:cNvSpPr>
              <a:spLocks/>
            </p:cNvSpPr>
            <p:nvPr/>
          </p:nvSpPr>
          <p:spPr bwMode="auto">
            <a:xfrm>
              <a:off x="11955463" y="7054850"/>
              <a:ext cx="933450" cy="908050"/>
            </a:xfrm>
            <a:custGeom>
              <a:avLst/>
              <a:gdLst>
                <a:gd name="T0" fmla="*/ 80 w 247"/>
                <a:gd name="T1" fmla="*/ 0 h 240"/>
                <a:gd name="T2" fmla="*/ 247 w 247"/>
                <a:gd name="T3" fmla="*/ 167 h 240"/>
                <a:gd name="T4" fmla="*/ 164 w 247"/>
                <a:gd name="T5" fmla="*/ 232 h 240"/>
                <a:gd name="T6" fmla="*/ 71 w 247"/>
                <a:gd name="T7" fmla="*/ 211 h 240"/>
                <a:gd name="T8" fmla="*/ 39 w 247"/>
                <a:gd name="T9" fmla="*/ 179 h 240"/>
                <a:gd name="T10" fmla="*/ 37 w 247"/>
                <a:gd name="T11" fmla="*/ 42 h 240"/>
                <a:gd name="T12" fmla="*/ 80 w 247"/>
                <a:gd name="T13" fmla="*/ 0 h 240"/>
              </a:gdLst>
              <a:ahLst/>
              <a:cxnLst>
                <a:cxn ang="0">
                  <a:pos x="T0" y="T1"/>
                </a:cxn>
                <a:cxn ang="0">
                  <a:pos x="T2" y="T3"/>
                </a:cxn>
                <a:cxn ang="0">
                  <a:pos x="T4" y="T5"/>
                </a:cxn>
                <a:cxn ang="0">
                  <a:pos x="T6" y="T7"/>
                </a:cxn>
                <a:cxn ang="0">
                  <a:pos x="T8" y="T9"/>
                </a:cxn>
                <a:cxn ang="0">
                  <a:pos x="T10" y="T11"/>
                </a:cxn>
                <a:cxn ang="0">
                  <a:pos x="T12" y="T13"/>
                </a:cxn>
              </a:cxnLst>
              <a:rect l="0" t="0" r="r" b="b"/>
              <a:pathLst>
                <a:path w="247" h="240">
                  <a:moveTo>
                    <a:pt x="80" y="0"/>
                  </a:moveTo>
                  <a:cubicBezTo>
                    <a:pt x="135" y="55"/>
                    <a:pt x="190" y="110"/>
                    <a:pt x="247" y="167"/>
                  </a:cubicBezTo>
                  <a:cubicBezTo>
                    <a:pt x="220" y="189"/>
                    <a:pt x="201" y="222"/>
                    <a:pt x="164" y="232"/>
                  </a:cubicBezTo>
                  <a:cubicBezTo>
                    <a:pt x="130" y="240"/>
                    <a:pt x="98" y="235"/>
                    <a:pt x="71" y="211"/>
                  </a:cubicBezTo>
                  <a:cubicBezTo>
                    <a:pt x="60" y="201"/>
                    <a:pt x="50" y="190"/>
                    <a:pt x="39" y="179"/>
                  </a:cubicBezTo>
                  <a:cubicBezTo>
                    <a:pt x="1" y="140"/>
                    <a:pt x="0" y="82"/>
                    <a:pt x="37" y="42"/>
                  </a:cubicBezTo>
                  <a:cubicBezTo>
                    <a:pt x="51" y="27"/>
                    <a:pt x="66" y="13"/>
                    <a:pt x="8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5" name="Freeform 42">
              <a:extLst>
                <a:ext uri="{FF2B5EF4-FFF2-40B4-BE49-F238E27FC236}">
                  <a16:creationId xmlns:a16="http://schemas.microsoft.com/office/drawing/2014/main" id="{0FD0624F-2B9D-4F26-B0D2-3D19B8FB83FD}"/>
                </a:ext>
              </a:extLst>
            </p:cNvPr>
            <p:cNvSpPr>
              <a:spLocks/>
            </p:cNvSpPr>
            <p:nvPr/>
          </p:nvSpPr>
          <p:spPr bwMode="auto">
            <a:xfrm>
              <a:off x="13776325" y="5614988"/>
              <a:ext cx="620713" cy="619125"/>
            </a:xfrm>
            <a:custGeom>
              <a:avLst/>
              <a:gdLst>
                <a:gd name="T0" fmla="*/ 95 w 164"/>
                <a:gd name="T1" fmla="*/ 69 h 164"/>
                <a:gd name="T2" fmla="*/ 123 w 164"/>
                <a:gd name="T3" fmla="*/ 15 h 164"/>
                <a:gd name="T4" fmla="*/ 146 w 164"/>
                <a:gd name="T5" fmla="*/ 3 h 164"/>
                <a:gd name="T6" fmla="*/ 157 w 164"/>
                <a:gd name="T7" fmla="*/ 33 h 164"/>
                <a:gd name="T8" fmla="*/ 119 w 164"/>
                <a:gd name="T9" fmla="*/ 109 h 164"/>
                <a:gd name="T10" fmla="*/ 117 w 164"/>
                <a:gd name="T11" fmla="*/ 112 h 164"/>
                <a:gd name="T12" fmla="*/ 88 w 164"/>
                <a:gd name="T13" fmla="*/ 116 h 164"/>
                <a:gd name="T14" fmla="*/ 77 w 164"/>
                <a:gd name="T15" fmla="*/ 106 h 164"/>
                <a:gd name="T16" fmla="*/ 67 w 164"/>
                <a:gd name="T17" fmla="*/ 95 h 164"/>
                <a:gd name="T18" fmla="*/ 45 w 164"/>
                <a:gd name="T19" fmla="*/ 139 h 164"/>
                <a:gd name="T20" fmla="*/ 40 w 164"/>
                <a:gd name="T21" fmla="*/ 148 h 164"/>
                <a:gd name="T22" fmla="*/ 13 w 164"/>
                <a:gd name="T23" fmla="*/ 159 h 164"/>
                <a:gd name="T24" fmla="*/ 5 w 164"/>
                <a:gd name="T25" fmla="*/ 131 h 164"/>
                <a:gd name="T26" fmla="*/ 33 w 164"/>
                <a:gd name="T27" fmla="*/ 74 h 164"/>
                <a:gd name="T28" fmla="*/ 43 w 164"/>
                <a:gd name="T29" fmla="*/ 55 h 164"/>
                <a:gd name="T30" fmla="*/ 76 w 164"/>
                <a:gd name="T31" fmla="*/ 49 h 164"/>
                <a:gd name="T32" fmla="*/ 95 w 164"/>
                <a:gd name="T33" fmla="*/ 6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164">
                  <a:moveTo>
                    <a:pt x="95" y="69"/>
                  </a:moveTo>
                  <a:cubicBezTo>
                    <a:pt x="105" y="50"/>
                    <a:pt x="113" y="32"/>
                    <a:pt x="123" y="15"/>
                  </a:cubicBezTo>
                  <a:cubicBezTo>
                    <a:pt x="128" y="4"/>
                    <a:pt x="136" y="0"/>
                    <a:pt x="146" y="3"/>
                  </a:cubicBezTo>
                  <a:cubicBezTo>
                    <a:pt x="159" y="7"/>
                    <a:pt x="164" y="19"/>
                    <a:pt x="157" y="33"/>
                  </a:cubicBezTo>
                  <a:cubicBezTo>
                    <a:pt x="145" y="59"/>
                    <a:pt x="132" y="84"/>
                    <a:pt x="119" y="109"/>
                  </a:cubicBezTo>
                  <a:cubicBezTo>
                    <a:pt x="118" y="110"/>
                    <a:pt x="118" y="111"/>
                    <a:pt x="117" y="112"/>
                  </a:cubicBezTo>
                  <a:cubicBezTo>
                    <a:pt x="111" y="122"/>
                    <a:pt x="98" y="124"/>
                    <a:pt x="88" y="116"/>
                  </a:cubicBezTo>
                  <a:cubicBezTo>
                    <a:pt x="84" y="113"/>
                    <a:pt x="81" y="110"/>
                    <a:pt x="77" y="106"/>
                  </a:cubicBezTo>
                  <a:cubicBezTo>
                    <a:pt x="74" y="103"/>
                    <a:pt x="71" y="99"/>
                    <a:pt x="67" y="95"/>
                  </a:cubicBezTo>
                  <a:cubicBezTo>
                    <a:pt x="59" y="111"/>
                    <a:pt x="52" y="125"/>
                    <a:pt x="45" y="139"/>
                  </a:cubicBezTo>
                  <a:cubicBezTo>
                    <a:pt x="43" y="142"/>
                    <a:pt x="42" y="145"/>
                    <a:pt x="40" y="148"/>
                  </a:cubicBezTo>
                  <a:cubicBezTo>
                    <a:pt x="34" y="159"/>
                    <a:pt x="23" y="164"/>
                    <a:pt x="13" y="159"/>
                  </a:cubicBezTo>
                  <a:cubicBezTo>
                    <a:pt x="3" y="154"/>
                    <a:pt x="0" y="142"/>
                    <a:pt x="5" y="131"/>
                  </a:cubicBezTo>
                  <a:cubicBezTo>
                    <a:pt x="14" y="112"/>
                    <a:pt x="24" y="93"/>
                    <a:pt x="33" y="74"/>
                  </a:cubicBezTo>
                  <a:cubicBezTo>
                    <a:pt x="36" y="68"/>
                    <a:pt x="40" y="61"/>
                    <a:pt x="43" y="55"/>
                  </a:cubicBezTo>
                  <a:cubicBezTo>
                    <a:pt x="51" y="41"/>
                    <a:pt x="65" y="39"/>
                    <a:pt x="76" y="49"/>
                  </a:cubicBezTo>
                  <a:cubicBezTo>
                    <a:pt x="82" y="55"/>
                    <a:pt x="88" y="62"/>
                    <a:pt x="95"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6" name="Freeform 43">
              <a:extLst>
                <a:ext uri="{FF2B5EF4-FFF2-40B4-BE49-F238E27FC236}">
                  <a16:creationId xmlns:a16="http://schemas.microsoft.com/office/drawing/2014/main" id="{AFEAAE53-0AA9-46C4-85A5-420D8A512550}"/>
                </a:ext>
              </a:extLst>
            </p:cNvPr>
            <p:cNvSpPr>
              <a:spLocks/>
            </p:cNvSpPr>
            <p:nvPr/>
          </p:nvSpPr>
          <p:spPr bwMode="auto">
            <a:xfrm>
              <a:off x="12782550" y="7681913"/>
              <a:ext cx="498475" cy="492125"/>
            </a:xfrm>
            <a:custGeom>
              <a:avLst/>
              <a:gdLst>
                <a:gd name="T0" fmla="*/ 0 w 132"/>
                <a:gd name="T1" fmla="*/ 82 h 130"/>
                <a:gd name="T2" fmla="*/ 84 w 132"/>
                <a:gd name="T3" fmla="*/ 0 h 130"/>
                <a:gd name="T4" fmla="*/ 124 w 132"/>
                <a:gd name="T5" fmla="*/ 39 h 130"/>
                <a:gd name="T6" fmla="*/ 123 w 132"/>
                <a:gd name="T7" fmla="*/ 65 h 130"/>
                <a:gd name="T8" fmla="*/ 67 w 132"/>
                <a:gd name="T9" fmla="*/ 121 h 130"/>
                <a:gd name="T10" fmla="*/ 39 w 132"/>
                <a:gd name="T11" fmla="*/ 120 h 130"/>
                <a:gd name="T12" fmla="*/ 0 w 132"/>
                <a:gd name="T13" fmla="*/ 82 h 130"/>
              </a:gdLst>
              <a:ahLst/>
              <a:cxnLst>
                <a:cxn ang="0">
                  <a:pos x="T0" y="T1"/>
                </a:cxn>
                <a:cxn ang="0">
                  <a:pos x="T2" y="T3"/>
                </a:cxn>
                <a:cxn ang="0">
                  <a:pos x="T4" y="T5"/>
                </a:cxn>
                <a:cxn ang="0">
                  <a:pos x="T6" y="T7"/>
                </a:cxn>
                <a:cxn ang="0">
                  <a:pos x="T8" y="T9"/>
                </a:cxn>
                <a:cxn ang="0">
                  <a:pos x="T10" y="T11"/>
                </a:cxn>
                <a:cxn ang="0">
                  <a:pos x="T12" y="T13"/>
                </a:cxn>
              </a:cxnLst>
              <a:rect l="0" t="0" r="r" b="b"/>
              <a:pathLst>
                <a:path w="132" h="130">
                  <a:moveTo>
                    <a:pt x="0" y="82"/>
                  </a:moveTo>
                  <a:cubicBezTo>
                    <a:pt x="29" y="54"/>
                    <a:pt x="57" y="27"/>
                    <a:pt x="84" y="0"/>
                  </a:cubicBezTo>
                  <a:cubicBezTo>
                    <a:pt x="98" y="14"/>
                    <a:pt x="112" y="26"/>
                    <a:pt x="124" y="39"/>
                  </a:cubicBezTo>
                  <a:cubicBezTo>
                    <a:pt x="132" y="47"/>
                    <a:pt x="131" y="57"/>
                    <a:pt x="123" y="65"/>
                  </a:cubicBezTo>
                  <a:cubicBezTo>
                    <a:pt x="105" y="84"/>
                    <a:pt x="86" y="103"/>
                    <a:pt x="67" y="121"/>
                  </a:cubicBezTo>
                  <a:cubicBezTo>
                    <a:pt x="58" y="130"/>
                    <a:pt x="48" y="129"/>
                    <a:pt x="39" y="120"/>
                  </a:cubicBezTo>
                  <a:cubicBezTo>
                    <a:pt x="26" y="108"/>
                    <a:pt x="13" y="95"/>
                    <a:pt x="0" y="8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7" name="Freeform 44">
              <a:extLst>
                <a:ext uri="{FF2B5EF4-FFF2-40B4-BE49-F238E27FC236}">
                  <a16:creationId xmlns:a16="http://schemas.microsoft.com/office/drawing/2014/main" id="{D6C30DD5-79A7-42B3-8967-3762838E7034}"/>
                </a:ext>
              </a:extLst>
            </p:cNvPr>
            <p:cNvSpPr>
              <a:spLocks/>
            </p:cNvSpPr>
            <p:nvPr/>
          </p:nvSpPr>
          <p:spPr bwMode="auto">
            <a:xfrm>
              <a:off x="13928725" y="6211888"/>
              <a:ext cx="611188" cy="358775"/>
            </a:xfrm>
            <a:custGeom>
              <a:avLst/>
              <a:gdLst>
                <a:gd name="T0" fmla="*/ 100 w 162"/>
                <a:gd name="T1" fmla="*/ 39 h 95"/>
                <a:gd name="T2" fmla="*/ 121 w 162"/>
                <a:gd name="T3" fmla="*/ 14 h 95"/>
                <a:gd name="T4" fmla="*/ 130 w 162"/>
                <a:gd name="T5" fmla="*/ 5 h 95"/>
                <a:gd name="T6" fmla="*/ 154 w 162"/>
                <a:gd name="T7" fmla="*/ 7 h 95"/>
                <a:gd name="T8" fmla="*/ 158 w 162"/>
                <a:gd name="T9" fmla="*/ 30 h 95"/>
                <a:gd name="T10" fmla="*/ 146 w 162"/>
                <a:gd name="T11" fmla="*/ 46 h 95"/>
                <a:gd name="T12" fmla="*/ 120 w 162"/>
                <a:gd name="T13" fmla="*/ 77 h 95"/>
                <a:gd name="T14" fmla="*/ 80 w 162"/>
                <a:gd name="T15" fmla="*/ 77 h 95"/>
                <a:gd name="T16" fmla="*/ 58 w 162"/>
                <a:gd name="T17" fmla="*/ 51 h 95"/>
                <a:gd name="T18" fmla="*/ 36 w 162"/>
                <a:gd name="T19" fmla="*/ 75 h 95"/>
                <a:gd name="T20" fmla="*/ 11 w 162"/>
                <a:gd name="T21" fmla="*/ 78 h 95"/>
                <a:gd name="T22" fmla="*/ 2 w 162"/>
                <a:gd name="T23" fmla="*/ 58 h 95"/>
                <a:gd name="T24" fmla="*/ 9 w 162"/>
                <a:gd name="T25" fmla="*/ 46 h 95"/>
                <a:gd name="T26" fmla="*/ 45 w 162"/>
                <a:gd name="T27" fmla="*/ 10 h 95"/>
                <a:gd name="T28" fmla="*/ 77 w 162"/>
                <a:gd name="T29" fmla="*/ 12 h 95"/>
                <a:gd name="T30" fmla="*/ 88 w 162"/>
                <a:gd name="T31" fmla="*/ 25 h 95"/>
                <a:gd name="T32" fmla="*/ 100 w 162"/>
                <a:gd name="T33" fmla="*/ 39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2" h="95">
                  <a:moveTo>
                    <a:pt x="100" y="39"/>
                  </a:moveTo>
                  <a:cubicBezTo>
                    <a:pt x="107" y="30"/>
                    <a:pt x="114" y="22"/>
                    <a:pt x="121" y="14"/>
                  </a:cubicBezTo>
                  <a:cubicBezTo>
                    <a:pt x="124" y="11"/>
                    <a:pt x="126" y="8"/>
                    <a:pt x="130" y="5"/>
                  </a:cubicBezTo>
                  <a:cubicBezTo>
                    <a:pt x="137" y="0"/>
                    <a:pt x="147" y="1"/>
                    <a:pt x="154" y="7"/>
                  </a:cubicBezTo>
                  <a:cubicBezTo>
                    <a:pt x="160" y="12"/>
                    <a:pt x="162" y="21"/>
                    <a:pt x="158" y="30"/>
                  </a:cubicBezTo>
                  <a:cubicBezTo>
                    <a:pt x="154" y="36"/>
                    <a:pt x="150" y="41"/>
                    <a:pt x="146" y="46"/>
                  </a:cubicBezTo>
                  <a:cubicBezTo>
                    <a:pt x="137" y="56"/>
                    <a:pt x="129" y="66"/>
                    <a:pt x="120" y="77"/>
                  </a:cubicBezTo>
                  <a:cubicBezTo>
                    <a:pt x="105" y="94"/>
                    <a:pt x="95" y="95"/>
                    <a:pt x="80" y="77"/>
                  </a:cubicBezTo>
                  <a:cubicBezTo>
                    <a:pt x="73" y="69"/>
                    <a:pt x="66" y="61"/>
                    <a:pt x="58" y="51"/>
                  </a:cubicBezTo>
                  <a:cubicBezTo>
                    <a:pt x="51" y="59"/>
                    <a:pt x="44" y="68"/>
                    <a:pt x="36" y="75"/>
                  </a:cubicBezTo>
                  <a:cubicBezTo>
                    <a:pt x="28" y="82"/>
                    <a:pt x="20" y="83"/>
                    <a:pt x="11" y="78"/>
                  </a:cubicBezTo>
                  <a:cubicBezTo>
                    <a:pt x="3" y="73"/>
                    <a:pt x="0" y="66"/>
                    <a:pt x="2" y="58"/>
                  </a:cubicBezTo>
                  <a:cubicBezTo>
                    <a:pt x="3" y="53"/>
                    <a:pt x="6" y="49"/>
                    <a:pt x="9" y="46"/>
                  </a:cubicBezTo>
                  <a:cubicBezTo>
                    <a:pt x="21" y="34"/>
                    <a:pt x="33" y="22"/>
                    <a:pt x="45" y="10"/>
                  </a:cubicBezTo>
                  <a:cubicBezTo>
                    <a:pt x="56" y="0"/>
                    <a:pt x="67" y="0"/>
                    <a:pt x="77" y="12"/>
                  </a:cubicBezTo>
                  <a:cubicBezTo>
                    <a:pt x="81" y="16"/>
                    <a:pt x="84" y="20"/>
                    <a:pt x="88" y="25"/>
                  </a:cubicBezTo>
                  <a:cubicBezTo>
                    <a:pt x="92" y="29"/>
                    <a:pt x="95" y="33"/>
                    <a:pt x="100" y="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8" name="Freeform 45">
              <a:extLst>
                <a:ext uri="{FF2B5EF4-FFF2-40B4-BE49-F238E27FC236}">
                  <a16:creationId xmlns:a16="http://schemas.microsoft.com/office/drawing/2014/main" id="{175BF6FB-6BE8-4433-BD59-855A0C9BEFD3}"/>
                </a:ext>
              </a:extLst>
            </p:cNvPr>
            <p:cNvSpPr>
              <a:spLocks/>
            </p:cNvSpPr>
            <p:nvPr/>
          </p:nvSpPr>
          <p:spPr bwMode="auto">
            <a:xfrm>
              <a:off x="13485813" y="5622925"/>
              <a:ext cx="150813" cy="452438"/>
            </a:xfrm>
            <a:custGeom>
              <a:avLst/>
              <a:gdLst>
                <a:gd name="T0" fmla="*/ 39 w 40"/>
                <a:gd name="T1" fmla="*/ 60 h 120"/>
                <a:gd name="T2" fmla="*/ 39 w 40"/>
                <a:gd name="T3" fmla="*/ 99 h 120"/>
                <a:gd name="T4" fmla="*/ 20 w 40"/>
                <a:gd name="T5" fmla="*/ 120 h 120"/>
                <a:gd name="T6" fmla="*/ 0 w 40"/>
                <a:gd name="T7" fmla="*/ 100 h 120"/>
                <a:gd name="T8" fmla="*/ 0 w 40"/>
                <a:gd name="T9" fmla="*/ 20 h 120"/>
                <a:gd name="T10" fmla="*/ 20 w 40"/>
                <a:gd name="T11" fmla="*/ 0 h 120"/>
                <a:gd name="T12" fmla="*/ 39 w 40"/>
                <a:gd name="T13" fmla="*/ 21 h 120"/>
                <a:gd name="T14" fmla="*/ 39 w 40"/>
                <a:gd name="T15" fmla="*/ 60 h 1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0" h="120">
                  <a:moveTo>
                    <a:pt x="39" y="60"/>
                  </a:moveTo>
                  <a:cubicBezTo>
                    <a:pt x="39" y="73"/>
                    <a:pt x="40" y="86"/>
                    <a:pt x="39" y="99"/>
                  </a:cubicBezTo>
                  <a:cubicBezTo>
                    <a:pt x="39" y="111"/>
                    <a:pt x="31" y="119"/>
                    <a:pt x="20" y="120"/>
                  </a:cubicBezTo>
                  <a:cubicBezTo>
                    <a:pt x="9" y="120"/>
                    <a:pt x="1" y="111"/>
                    <a:pt x="0" y="100"/>
                  </a:cubicBezTo>
                  <a:cubicBezTo>
                    <a:pt x="0" y="73"/>
                    <a:pt x="0" y="46"/>
                    <a:pt x="0" y="20"/>
                  </a:cubicBezTo>
                  <a:cubicBezTo>
                    <a:pt x="1" y="8"/>
                    <a:pt x="9" y="0"/>
                    <a:pt x="20" y="0"/>
                  </a:cubicBezTo>
                  <a:cubicBezTo>
                    <a:pt x="31" y="0"/>
                    <a:pt x="39" y="8"/>
                    <a:pt x="39" y="21"/>
                  </a:cubicBezTo>
                  <a:cubicBezTo>
                    <a:pt x="40" y="34"/>
                    <a:pt x="39" y="47"/>
                    <a:pt x="39"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992" name="组合 991">
            <a:extLst>
              <a:ext uri="{FF2B5EF4-FFF2-40B4-BE49-F238E27FC236}">
                <a16:creationId xmlns:a16="http://schemas.microsoft.com/office/drawing/2014/main" id="{86EDC0B7-4A25-4925-9B29-DA4317E7071A}"/>
              </a:ext>
            </a:extLst>
          </p:cNvPr>
          <p:cNvGrpSpPr/>
          <p:nvPr/>
        </p:nvGrpSpPr>
        <p:grpSpPr>
          <a:xfrm>
            <a:off x="2093138" y="3340791"/>
            <a:ext cx="426989" cy="426988"/>
            <a:chOff x="3530600" y="3309938"/>
            <a:chExt cx="549276" cy="549274"/>
          </a:xfrm>
          <a:solidFill>
            <a:schemeClr val="accent1">
              <a:lumMod val="20000"/>
              <a:lumOff val="80000"/>
            </a:schemeClr>
          </a:solidFill>
        </p:grpSpPr>
        <p:sp>
          <p:nvSpPr>
            <p:cNvPr id="983" name="Freeform 49">
              <a:extLst>
                <a:ext uri="{FF2B5EF4-FFF2-40B4-BE49-F238E27FC236}">
                  <a16:creationId xmlns:a16="http://schemas.microsoft.com/office/drawing/2014/main" id="{5021BE4A-4EC0-447A-B970-146914D38B64}"/>
                </a:ext>
              </a:extLst>
            </p:cNvPr>
            <p:cNvSpPr>
              <a:spLocks/>
            </p:cNvSpPr>
            <p:nvPr/>
          </p:nvSpPr>
          <p:spPr bwMode="auto">
            <a:xfrm>
              <a:off x="3727450" y="3505200"/>
              <a:ext cx="155575" cy="155575"/>
            </a:xfrm>
            <a:custGeom>
              <a:avLst/>
              <a:gdLst>
                <a:gd name="T0" fmla="*/ 195 w 196"/>
                <a:gd name="T1" fmla="*/ 97 h 195"/>
                <a:gd name="T2" fmla="*/ 99 w 196"/>
                <a:gd name="T3" fmla="*/ 195 h 195"/>
                <a:gd name="T4" fmla="*/ 0 w 196"/>
                <a:gd name="T5" fmla="*/ 98 h 195"/>
                <a:gd name="T6" fmla="*/ 98 w 196"/>
                <a:gd name="T7" fmla="*/ 0 h 195"/>
                <a:gd name="T8" fmla="*/ 195 w 196"/>
                <a:gd name="T9" fmla="*/ 97 h 195"/>
              </a:gdLst>
              <a:ahLst/>
              <a:cxnLst>
                <a:cxn ang="0">
                  <a:pos x="T0" y="T1"/>
                </a:cxn>
                <a:cxn ang="0">
                  <a:pos x="T2" y="T3"/>
                </a:cxn>
                <a:cxn ang="0">
                  <a:pos x="T4" y="T5"/>
                </a:cxn>
                <a:cxn ang="0">
                  <a:pos x="T6" y="T7"/>
                </a:cxn>
                <a:cxn ang="0">
                  <a:pos x="T8" y="T9"/>
                </a:cxn>
              </a:cxnLst>
              <a:rect l="0" t="0" r="r" b="b"/>
              <a:pathLst>
                <a:path w="196" h="195">
                  <a:moveTo>
                    <a:pt x="195" y="97"/>
                  </a:moveTo>
                  <a:cubicBezTo>
                    <a:pt x="196" y="150"/>
                    <a:pt x="152" y="195"/>
                    <a:pt x="99" y="195"/>
                  </a:cubicBezTo>
                  <a:cubicBezTo>
                    <a:pt x="45" y="195"/>
                    <a:pt x="1" y="151"/>
                    <a:pt x="0" y="98"/>
                  </a:cubicBezTo>
                  <a:cubicBezTo>
                    <a:pt x="0" y="45"/>
                    <a:pt x="44" y="0"/>
                    <a:pt x="98" y="0"/>
                  </a:cubicBezTo>
                  <a:cubicBezTo>
                    <a:pt x="151" y="0"/>
                    <a:pt x="195" y="43"/>
                    <a:pt x="195" y="9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4" name="Freeform 50">
              <a:extLst>
                <a:ext uri="{FF2B5EF4-FFF2-40B4-BE49-F238E27FC236}">
                  <a16:creationId xmlns:a16="http://schemas.microsoft.com/office/drawing/2014/main" id="{97BA169A-6592-46B7-9FA0-E9589BED162D}"/>
                </a:ext>
              </a:extLst>
            </p:cNvPr>
            <p:cNvSpPr>
              <a:spLocks/>
            </p:cNvSpPr>
            <p:nvPr/>
          </p:nvSpPr>
          <p:spPr bwMode="auto">
            <a:xfrm>
              <a:off x="3871913" y="3313113"/>
              <a:ext cx="207963" cy="201612"/>
            </a:xfrm>
            <a:custGeom>
              <a:avLst/>
              <a:gdLst>
                <a:gd name="T0" fmla="*/ 29 w 260"/>
                <a:gd name="T1" fmla="*/ 254 h 254"/>
                <a:gd name="T2" fmla="*/ 0 w 260"/>
                <a:gd name="T3" fmla="*/ 225 h 254"/>
                <a:gd name="T4" fmla="*/ 6 w 260"/>
                <a:gd name="T5" fmla="*/ 219 h 254"/>
                <a:gd name="T6" fmla="*/ 101 w 260"/>
                <a:gd name="T7" fmla="*/ 125 h 254"/>
                <a:gd name="T8" fmla="*/ 105 w 260"/>
                <a:gd name="T9" fmla="*/ 105 h 254"/>
                <a:gd name="T10" fmla="*/ 133 w 260"/>
                <a:gd name="T11" fmla="*/ 19 h 254"/>
                <a:gd name="T12" fmla="*/ 220 w 260"/>
                <a:gd name="T13" fmla="*/ 20 h 254"/>
                <a:gd name="T14" fmla="*/ 242 w 260"/>
                <a:gd name="T15" fmla="*/ 116 h 254"/>
                <a:gd name="T16" fmla="*/ 147 w 260"/>
                <a:gd name="T17" fmla="*/ 150 h 254"/>
                <a:gd name="T18" fmla="*/ 130 w 260"/>
                <a:gd name="T19" fmla="*/ 154 h 254"/>
                <a:gd name="T20" fmla="*/ 36 w 260"/>
                <a:gd name="T21" fmla="*/ 248 h 254"/>
                <a:gd name="T22" fmla="*/ 29 w 260"/>
                <a:gd name="T23" fmla="*/ 254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0" h="254">
                  <a:moveTo>
                    <a:pt x="29" y="254"/>
                  </a:moveTo>
                  <a:cubicBezTo>
                    <a:pt x="19" y="245"/>
                    <a:pt x="10" y="235"/>
                    <a:pt x="0" y="225"/>
                  </a:cubicBezTo>
                  <a:cubicBezTo>
                    <a:pt x="1" y="224"/>
                    <a:pt x="3" y="222"/>
                    <a:pt x="6" y="219"/>
                  </a:cubicBezTo>
                  <a:cubicBezTo>
                    <a:pt x="37" y="188"/>
                    <a:pt x="69" y="156"/>
                    <a:pt x="101" y="125"/>
                  </a:cubicBezTo>
                  <a:cubicBezTo>
                    <a:pt x="107" y="119"/>
                    <a:pt x="109" y="114"/>
                    <a:pt x="105" y="105"/>
                  </a:cubicBezTo>
                  <a:cubicBezTo>
                    <a:pt x="93" y="73"/>
                    <a:pt x="104" y="39"/>
                    <a:pt x="133" y="19"/>
                  </a:cubicBezTo>
                  <a:cubicBezTo>
                    <a:pt x="158" y="0"/>
                    <a:pt x="194" y="0"/>
                    <a:pt x="220" y="20"/>
                  </a:cubicBezTo>
                  <a:cubicBezTo>
                    <a:pt x="250" y="42"/>
                    <a:pt x="260" y="84"/>
                    <a:pt x="242" y="116"/>
                  </a:cubicBezTo>
                  <a:cubicBezTo>
                    <a:pt x="223" y="150"/>
                    <a:pt x="183" y="165"/>
                    <a:pt x="147" y="150"/>
                  </a:cubicBezTo>
                  <a:cubicBezTo>
                    <a:pt x="139" y="146"/>
                    <a:pt x="136" y="148"/>
                    <a:pt x="130" y="154"/>
                  </a:cubicBezTo>
                  <a:cubicBezTo>
                    <a:pt x="99" y="185"/>
                    <a:pt x="67" y="217"/>
                    <a:pt x="36" y="248"/>
                  </a:cubicBezTo>
                  <a:cubicBezTo>
                    <a:pt x="33" y="251"/>
                    <a:pt x="31" y="253"/>
                    <a:pt x="29" y="2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5" name="Freeform 51">
              <a:extLst>
                <a:ext uri="{FF2B5EF4-FFF2-40B4-BE49-F238E27FC236}">
                  <a16:creationId xmlns:a16="http://schemas.microsoft.com/office/drawing/2014/main" id="{A37E7DEB-D695-43BC-953C-628B5B1DDCFA}"/>
                </a:ext>
              </a:extLst>
            </p:cNvPr>
            <p:cNvSpPr>
              <a:spLocks/>
            </p:cNvSpPr>
            <p:nvPr/>
          </p:nvSpPr>
          <p:spPr bwMode="auto">
            <a:xfrm>
              <a:off x="3871913" y="3651250"/>
              <a:ext cx="206375" cy="204787"/>
            </a:xfrm>
            <a:custGeom>
              <a:avLst/>
              <a:gdLst>
                <a:gd name="T0" fmla="*/ 109 w 259"/>
                <a:gd name="T1" fmla="*/ 139 h 257"/>
                <a:gd name="T2" fmla="*/ 0 w 259"/>
                <a:gd name="T3" fmla="*/ 30 h 257"/>
                <a:gd name="T4" fmla="*/ 28 w 259"/>
                <a:gd name="T5" fmla="*/ 0 h 257"/>
                <a:gd name="T6" fmla="*/ 139 w 259"/>
                <a:gd name="T7" fmla="*/ 110 h 257"/>
                <a:gd name="T8" fmla="*/ 203 w 259"/>
                <a:gd name="T9" fmla="*/ 106 h 257"/>
                <a:gd name="T10" fmla="*/ 241 w 259"/>
                <a:gd name="T11" fmla="*/ 138 h 257"/>
                <a:gd name="T12" fmla="*/ 226 w 259"/>
                <a:gd name="T13" fmla="*/ 231 h 257"/>
                <a:gd name="T14" fmla="*/ 133 w 259"/>
                <a:gd name="T15" fmla="*/ 238 h 257"/>
                <a:gd name="T16" fmla="*/ 109 w 259"/>
                <a:gd name="T17" fmla="*/ 139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9" h="257">
                  <a:moveTo>
                    <a:pt x="109" y="139"/>
                  </a:moveTo>
                  <a:cubicBezTo>
                    <a:pt x="72" y="102"/>
                    <a:pt x="35" y="65"/>
                    <a:pt x="0" y="30"/>
                  </a:cubicBezTo>
                  <a:cubicBezTo>
                    <a:pt x="10" y="19"/>
                    <a:pt x="19" y="10"/>
                    <a:pt x="28" y="0"/>
                  </a:cubicBezTo>
                  <a:cubicBezTo>
                    <a:pt x="64" y="36"/>
                    <a:pt x="101" y="72"/>
                    <a:pt x="139" y="110"/>
                  </a:cubicBezTo>
                  <a:cubicBezTo>
                    <a:pt x="160" y="99"/>
                    <a:pt x="182" y="97"/>
                    <a:pt x="203" y="106"/>
                  </a:cubicBezTo>
                  <a:cubicBezTo>
                    <a:pt x="220" y="112"/>
                    <a:pt x="232" y="123"/>
                    <a:pt x="241" y="138"/>
                  </a:cubicBezTo>
                  <a:cubicBezTo>
                    <a:pt x="259" y="169"/>
                    <a:pt x="252" y="207"/>
                    <a:pt x="226" y="231"/>
                  </a:cubicBezTo>
                  <a:cubicBezTo>
                    <a:pt x="201" y="254"/>
                    <a:pt x="161" y="257"/>
                    <a:pt x="133" y="238"/>
                  </a:cubicBezTo>
                  <a:cubicBezTo>
                    <a:pt x="104" y="217"/>
                    <a:pt x="90" y="177"/>
                    <a:pt x="109" y="1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6" name="Freeform 52">
              <a:extLst>
                <a:ext uri="{FF2B5EF4-FFF2-40B4-BE49-F238E27FC236}">
                  <a16:creationId xmlns:a16="http://schemas.microsoft.com/office/drawing/2014/main" id="{0BB964E3-A502-42B1-A233-87C07840BE76}"/>
                </a:ext>
              </a:extLst>
            </p:cNvPr>
            <p:cNvSpPr>
              <a:spLocks/>
            </p:cNvSpPr>
            <p:nvPr/>
          </p:nvSpPr>
          <p:spPr bwMode="auto">
            <a:xfrm>
              <a:off x="3532187" y="3651250"/>
              <a:ext cx="207963" cy="207962"/>
            </a:xfrm>
            <a:custGeom>
              <a:avLst/>
              <a:gdLst>
                <a:gd name="T0" fmla="*/ 229 w 262"/>
                <a:gd name="T1" fmla="*/ 0 h 262"/>
                <a:gd name="T2" fmla="*/ 258 w 262"/>
                <a:gd name="T3" fmla="*/ 32 h 262"/>
                <a:gd name="T4" fmla="*/ 262 w 262"/>
                <a:gd name="T5" fmla="*/ 29 h 262"/>
                <a:gd name="T6" fmla="*/ 254 w 262"/>
                <a:gd name="T7" fmla="*/ 37 h 262"/>
                <a:gd name="T8" fmla="*/ 156 w 262"/>
                <a:gd name="T9" fmla="*/ 135 h 262"/>
                <a:gd name="T10" fmla="*/ 152 w 262"/>
                <a:gd name="T11" fmla="*/ 149 h 262"/>
                <a:gd name="T12" fmla="*/ 121 w 262"/>
                <a:gd name="T13" fmla="*/ 242 h 262"/>
                <a:gd name="T14" fmla="*/ 22 w 262"/>
                <a:gd name="T15" fmla="*/ 221 h 262"/>
                <a:gd name="T16" fmla="*/ 34 w 262"/>
                <a:gd name="T17" fmla="*/ 121 h 262"/>
                <a:gd name="T18" fmla="*/ 112 w 262"/>
                <a:gd name="T19" fmla="*/ 108 h 262"/>
                <a:gd name="T20" fmla="*/ 127 w 262"/>
                <a:gd name="T21" fmla="*/ 105 h 262"/>
                <a:gd name="T22" fmla="*/ 224 w 262"/>
                <a:gd name="T23" fmla="*/ 7 h 262"/>
                <a:gd name="T24" fmla="*/ 229 w 262"/>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2" h="262">
                  <a:moveTo>
                    <a:pt x="229" y="0"/>
                  </a:moveTo>
                  <a:cubicBezTo>
                    <a:pt x="240" y="12"/>
                    <a:pt x="249" y="22"/>
                    <a:pt x="258" y="32"/>
                  </a:cubicBezTo>
                  <a:cubicBezTo>
                    <a:pt x="259" y="31"/>
                    <a:pt x="261" y="30"/>
                    <a:pt x="262" y="29"/>
                  </a:cubicBezTo>
                  <a:cubicBezTo>
                    <a:pt x="259" y="31"/>
                    <a:pt x="257" y="34"/>
                    <a:pt x="254" y="37"/>
                  </a:cubicBezTo>
                  <a:cubicBezTo>
                    <a:pt x="221" y="69"/>
                    <a:pt x="189" y="102"/>
                    <a:pt x="156" y="135"/>
                  </a:cubicBezTo>
                  <a:cubicBezTo>
                    <a:pt x="151" y="139"/>
                    <a:pt x="150" y="142"/>
                    <a:pt x="152" y="149"/>
                  </a:cubicBezTo>
                  <a:cubicBezTo>
                    <a:pt x="168" y="184"/>
                    <a:pt x="153" y="225"/>
                    <a:pt x="121" y="242"/>
                  </a:cubicBezTo>
                  <a:cubicBezTo>
                    <a:pt x="86" y="262"/>
                    <a:pt x="44" y="253"/>
                    <a:pt x="22" y="221"/>
                  </a:cubicBezTo>
                  <a:cubicBezTo>
                    <a:pt x="0" y="190"/>
                    <a:pt x="5" y="146"/>
                    <a:pt x="34" y="121"/>
                  </a:cubicBezTo>
                  <a:cubicBezTo>
                    <a:pt x="57" y="101"/>
                    <a:pt x="83" y="97"/>
                    <a:pt x="112" y="108"/>
                  </a:cubicBezTo>
                  <a:cubicBezTo>
                    <a:pt x="119" y="111"/>
                    <a:pt x="122" y="110"/>
                    <a:pt x="127" y="105"/>
                  </a:cubicBezTo>
                  <a:cubicBezTo>
                    <a:pt x="159" y="72"/>
                    <a:pt x="192" y="40"/>
                    <a:pt x="224" y="7"/>
                  </a:cubicBezTo>
                  <a:cubicBezTo>
                    <a:pt x="227" y="5"/>
                    <a:pt x="229" y="1"/>
                    <a:pt x="2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7" name="Freeform 53">
              <a:extLst>
                <a:ext uri="{FF2B5EF4-FFF2-40B4-BE49-F238E27FC236}">
                  <a16:creationId xmlns:a16="http://schemas.microsoft.com/office/drawing/2014/main" id="{854B316F-54BF-4CF8-88EF-8D1ECFEB0D22}"/>
                </a:ext>
              </a:extLst>
            </p:cNvPr>
            <p:cNvSpPr>
              <a:spLocks/>
            </p:cNvSpPr>
            <p:nvPr/>
          </p:nvSpPr>
          <p:spPr bwMode="auto">
            <a:xfrm>
              <a:off x="3530600" y="3309938"/>
              <a:ext cx="206375" cy="209550"/>
            </a:xfrm>
            <a:custGeom>
              <a:avLst/>
              <a:gdLst>
                <a:gd name="T0" fmla="*/ 259 w 259"/>
                <a:gd name="T1" fmla="*/ 228 h 262"/>
                <a:gd name="T2" fmla="*/ 230 w 259"/>
                <a:gd name="T3" fmla="*/ 257 h 262"/>
                <a:gd name="T4" fmla="*/ 230 w 259"/>
                <a:gd name="T5" fmla="*/ 262 h 262"/>
                <a:gd name="T6" fmla="*/ 223 w 259"/>
                <a:gd name="T7" fmla="*/ 251 h 262"/>
                <a:gd name="T8" fmla="*/ 128 w 259"/>
                <a:gd name="T9" fmla="*/ 156 h 262"/>
                <a:gd name="T10" fmla="*/ 112 w 259"/>
                <a:gd name="T11" fmla="*/ 153 h 262"/>
                <a:gd name="T12" fmla="*/ 18 w 259"/>
                <a:gd name="T13" fmla="*/ 119 h 262"/>
                <a:gd name="T14" fmla="*/ 42 w 259"/>
                <a:gd name="T15" fmla="*/ 21 h 262"/>
                <a:gd name="T16" fmla="*/ 140 w 259"/>
                <a:gd name="T17" fmla="*/ 33 h 262"/>
                <a:gd name="T18" fmla="*/ 154 w 259"/>
                <a:gd name="T19" fmla="*/ 110 h 262"/>
                <a:gd name="T20" fmla="*/ 158 w 259"/>
                <a:gd name="T21" fmla="*/ 128 h 262"/>
                <a:gd name="T22" fmla="*/ 259 w 259"/>
                <a:gd name="T23" fmla="*/ 228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9" h="262">
                  <a:moveTo>
                    <a:pt x="259" y="228"/>
                  </a:moveTo>
                  <a:cubicBezTo>
                    <a:pt x="249" y="238"/>
                    <a:pt x="239" y="248"/>
                    <a:pt x="230" y="257"/>
                  </a:cubicBezTo>
                  <a:cubicBezTo>
                    <a:pt x="230" y="259"/>
                    <a:pt x="230" y="260"/>
                    <a:pt x="230" y="262"/>
                  </a:cubicBezTo>
                  <a:cubicBezTo>
                    <a:pt x="228" y="258"/>
                    <a:pt x="226" y="254"/>
                    <a:pt x="223" y="251"/>
                  </a:cubicBezTo>
                  <a:cubicBezTo>
                    <a:pt x="191" y="220"/>
                    <a:pt x="160" y="188"/>
                    <a:pt x="128" y="156"/>
                  </a:cubicBezTo>
                  <a:cubicBezTo>
                    <a:pt x="123" y="151"/>
                    <a:pt x="120" y="150"/>
                    <a:pt x="112" y="153"/>
                  </a:cubicBezTo>
                  <a:cubicBezTo>
                    <a:pt x="77" y="168"/>
                    <a:pt x="37" y="153"/>
                    <a:pt x="18" y="119"/>
                  </a:cubicBezTo>
                  <a:cubicBezTo>
                    <a:pt x="0" y="86"/>
                    <a:pt x="10" y="43"/>
                    <a:pt x="42" y="21"/>
                  </a:cubicBezTo>
                  <a:cubicBezTo>
                    <a:pt x="72" y="0"/>
                    <a:pt x="115" y="5"/>
                    <a:pt x="140" y="33"/>
                  </a:cubicBezTo>
                  <a:cubicBezTo>
                    <a:pt x="160" y="56"/>
                    <a:pt x="164" y="82"/>
                    <a:pt x="154" y="110"/>
                  </a:cubicBezTo>
                  <a:cubicBezTo>
                    <a:pt x="151" y="119"/>
                    <a:pt x="153" y="122"/>
                    <a:pt x="158" y="128"/>
                  </a:cubicBezTo>
                  <a:cubicBezTo>
                    <a:pt x="193" y="162"/>
                    <a:pt x="227" y="196"/>
                    <a:pt x="259" y="2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8" name="Freeform 54">
              <a:extLst>
                <a:ext uri="{FF2B5EF4-FFF2-40B4-BE49-F238E27FC236}">
                  <a16:creationId xmlns:a16="http://schemas.microsoft.com/office/drawing/2014/main" id="{5844B639-5518-4BAB-AD94-66F0D8589522}"/>
                </a:ext>
              </a:extLst>
            </p:cNvPr>
            <p:cNvSpPr>
              <a:spLocks/>
            </p:cNvSpPr>
            <p:nvPr/>
          </p:nvSpPr>
          <p:spPr bwMode="auto">
            <a:xfrm>
              <a:off x="3914775" y="3540125"/>
              <a:ext cx="163513" cy="88900"/>
            </a:xfrm>
            <a:custGeom>
              <a:avLst/>
              <a:gdLst>
                <a:gd name="T0" fmla="*/ 0 w 205"/>
                <a:gd name="T1" fmla="*/ 76 h 111"/>
                <a:gd name="T2" fmla="*/ 0 w 205"/>
                <a:gd name="T3" fmla="*/ 35 h 111"/>
                <a:gd name="T4" fmla="*/ 11 w 205"/>
                <a:gd name="T5" fmla="*/ 35 h 111"/>
                <a:gd name="T6" fmla="*/ 98 w 205"/>
                <a:gd name="T7" fmla="*/ 35 h 111"/>
                <a:gd name="T8" fmla="*/ 108 w 205"/>
                <a:gd name="T9" fmla="*/ 29 h 111"/>
                <a:gd name="T10" fmla="*/ 176 w 205"/>
                <a:gd name="T11" fmla="*/ 14 h 111"/>
                <a:gd name="T12" fmla="*/ 191 w 205"/>
                <a:gd name="T13" fmla="*/ 80 h 111"/>
                <a:gd name="T14" fmla="*/ 124 w 205"/>
                <a:gd name="T15" fmla="*/ 97 h 111"/>
                <a:gd name="T16" fmla="*/ 111 w 205"/>
                <a:gd name="T17" fmla="*/ 84 h 111"/>
                <a:gd name="T18" fmla="*/ 96 w 205"/>
                <a:gd name="T19" fmla="*/ 77 h 111"/>
                <a:gd name="T20" fmla="*/ 9 w 205"/>
                <a:gd name="T21" fmla="*/ 77 h 111"/>
                <a:gd name="T22" fmla="*/ 0 w 205"/>
                <a:gd name="T23" fmla="*/ 76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5" h="111">
                  <a:moveTo>
                    <a:pt x="0" y="76"/>
                  </a:moveTo>
                  <a:cubicBezTo>
                    <a:pt x="0" y="63"/>
                    <a:pt x="0" y="49"/>
                    <a:pt x="0" y="35"/>
                  </a:cubicBezTo>
                  <a:cubicBezTo>
                    <a:pt x="4" y="35"/>
                    <a:pt x="8" y="35"/>
                    <a:pt x="11" y="35"/>
                  </a:cubicBezTo>
                  <a:cubicBezTo>
                    <a:pt x="40" y="35"/>
                    <a:pt x="69" y="35"/>
                    <a:pt x="98" y="35"/>
                  </a:cubicBezTo>
                  <a:cubicBezTo>
                    <a:pt x="102" y="35"/>
                    <a:pt x="106" y="32"/>
                    <a:pt x="108" y="29"/>
                  </a:cubicBezTo>
                  <a:cubicBezTo>
                    <a:pt x="122" y="7"/>
                    <a:pt x="153" y="0"/>
                    <a:pt x="176" y="14"/>
                  </a:cubicBezTo>
                  <a:cubicBezTo>
                    <a:pt x="198" y="28"/>
                    <a:pt x="205" y="58"/>
                    <a:pt x="191" y="80"/>
                  </a:cubicBezTo>
                  <a:cubicBezTo>
                    <a:pt x="177" y="103"/>
                    <a:pt x="147" y="111"/>
                    <a:pt x="124" y="97"/>
                  </a:cubicBezTo>
                  <a:cubicBezTo>
                    <a:pt x="119" y="93"/>
                    <a:pt x="114" y="89"/>
                    <a:pt x="111" y="84"/>
                  </a:cubicBezTo>
                  <a:cubicBezTo>
                    <a:pt x="107" y="78"/>
                    <a:pt x="103" y="77"/>
                    <a:pt x="96" y="77"/>
                  </a:cubicBezTo>
                  <a:cubicBezTo>
                    <a:pt x="67" y="77"/>
                    <a:pt x="38" y="77"/>
                    <a:pt x="9" y="77"/>
                  </a:cubicBezTo>
                  <a:cubicBezTo>
                    <a:pt x="6" y="77"/>
                    <a:pt x="3" y="77"/>
                    <a:pt x="0"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9" name="Freeform 55">
              <a:extLst>
                <a:ext uri="{FF2B5EF4-FFF2-40B4-BE49-F238E27FC236}">
                  <a16:creationId xmlns:a16="http://schemas.microsoft.com/office/drawing/2014/main" id="{0CE2A070-2B27-4642-8645-F7D86236D411}"/>
                </a:ext>
              </a:extLst>
            </p:cNvPr>
            <p:cNvSpPr>
              <a:spLocks/>
            </p:cNvSpPr>
            <p:nvPr/>
          </p:nvSpPr>
          <p:spPr bwMode="auto">
            <a:xfrm>
              <a:off x="3533775" y="3540125"/>
              <a:ext cx="160338" cy="90487"/>
            </a:xfrm>
            <a:custGeom>
              <a:avLst/>
              <a:gdLst>
                <a:gd name="T0" fmla="*/ 203 w 203"/>
                <a:gd name="T1" fmla="*/ 35 h 113"/>
                <a:gd name="T2" fmla="*/ 203 w 203"/>
                <a:gd name="T3" fmla="*/ 77 h 113"/>
                <a:gd name="T4" fmla="*/ 168 w 203"/>
                <a:gd name="T5" fmla="*/ 77 h 113"/>
                <a:gd name="T6" fmla="*/ 109 w 203"/>
                <a:gd name="T7" fmla="*/ 77 h 113"/>
                <a:gd name="T8" fmla="*/ 93 w 203"/>
                <a:gd name="T9" fmla="*/ 84 h 113"/>
                <a:gd name="T10" fmla="*/ 11 w 203"/>
                <a:gd name="T11" fmla="*/ 77 h 113"/>
                <a:gd name="T12" fmla="*/ 31 w 203"/>
                <a:gd name="T13" fmla="*/ 13 h 113"/>
                <a:gd name="T14" fmla="*/ 96 w 203"/>
                <a:gd name="T15" fmla="*/ 29 h 113"/>
                <a:gd name="T16" fmla="*/ 106 w 203"/>
                <a:gd name="T17" fmla="*/ 35 h 113"/>
                <a:gd name="T18" fmla="*/ 203 w 203"/>
                <a:gd name="T19" fmla="*/ 35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3" h="113">
                  <a:moveTo>
                    <a:pt x="203" y="35"/>
                  </a:moveTo>
                  <a:cubicBezTo>
                    <a:pt x="203" y="49"/>
                    <a:pt x="203" y="63"/>
                    <a:pt x="203" y="77"/>
                  </a:cubicBezTo>
                  <a:cubicBezTo>
                    <a:pt x="191" y="77"/>
                    <a:pt x="179" y="77"/>
                    <a:pt x="168" y="77"/>
                  </a:cubicBezTo>
                  <a:cubicBezTo>
                    <a:pt x="148" y="77"/>
                    <a:pt x="128" y="77"/>
                    <a:pt x="109" y="77"/>
                  </a:cubicBezTo>
                  <a:cubicBezTo>
                    <a:pt x="102" y="77"/>
                    <a:pt x="98" y="78"/>
                    <a:pt x="93" y="84"/>
                  </a:cubicBezTo>
                  <a:cubicBezTo>
                    <a:pt x="70" y="113"/>
                    <a:pt x="28" y="109"/>
                    <a:pt x="11" y="77"/>
                  </a:cubicBezTo>
                  <a:cubicBezTo>
                    <a:pt x="0" y="54"/>
                    <a:pt x="8" y="26"/>
                    <a:pt x="31" y="13"/>
                  </a:cubicBezTo>
                  <a:cubicBezTo>
                    <a:pt x="53" y="0"/>
                    <a:pt x="82" y="7"/>
                    <a:pt x="96" y="29"/>
                  </a:cubicBezTo>
                  <a:cubicBezTo>
                    <a:pt x="98" y="34"/>
                    <a:pt x="101" y="35"/>
                    <a:pt x="106" y="35"/>
                  </a:cubicBezTo>
                  <a:cubicBezTo>
                    <a:pt x="138" y="35"/>
                    <a:pt x="170" y="35"/>
                    <a:pt x="203"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0" name="Freeform 56">
              <a:extLst>
                <a:ext uri="{FF2B5EF4-FFF2-40B4-BE49-F238E27FC236}">
                  <a16:creationId xmlns:a16="http://schemas.microsoft.com/office/drawing/2014/main" id="{ED048479-EF85-4AA7-82AE-FC28966A35EB}"/>
                </a:ext>
              </a:extLst>
            </p:cNvPr>
            <p:cNvSpPr>
              <a:spLocks/>
            </p:cNvSpPr>
            <p:nvPr/>
          </p:nvSpPr>
          <p:spPr bwMode="auto">
            <a:xfrm>
              <a:off x="3759200" y="3694113"/>
              <a:ext cx="90488" cy="161925"/>
            </a:xfrm>
            <a:custGeom>
              <a:avLst/>
              <a:gdLst>
                <a:gd name="T0" fmla="*/ 37 w 112"/>
                <a:gd name="T1" fmla="*/ 0 h 204"/>
                <a:gd name="T2" fmla="*/ 78 w 112"/>
                <a:gd name="T3" fmla="*/ 0 h 204"/>
                <a:gd name="T4" fmla="*/ 79 w 112"/>
                <a:gd name="T5" fmla="*/ 4 h 204"/>
                <a:gd name="T6" fmla="*/ 79 w 112"/>
                <a:gd name="T7" fmla="*/ 96 h 204"/>
                <a:gd name="T8" fmla="*/ 85 w 112"/>
                <a:gd name="T9" fmla="*/ 109 h 204"/>
                <a:gd name="T10" fmla="*/ 97 w 112"/>
                <a:gd name="T11" fmla="*/ 176 h 204"/>
                <a:gd name="T12" fmla="*/ 33 w 112"/>
                <a:gd name="T13" fmla="*/ 191 h 204"/>
                <a:gd name="T14" fmla="*/ 30 w 112"/>
                <a:gd name="T15" fmla="*/ 108 h 204"/>
                <a:gd name="T16" fmla="*/ 37 w 112"/>
                <a:gd name="T17" fmla="*/ 96 h 204"/>
                <a:gd name="T18" fmla="*/ 37 w 112"/>
                <a:gd name="T19" fmla="*/ 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2" h="204">
                  <a:moveTo>
                    <a:pt x="37" y="0"/>
                  </a:moveTo>
                  <a:cubicBezTo>
                    <a:pt x="51" y="0"/>
                    <a:pt x="64" y="0"/>
                    <a:pt x="78" y="0"/>
                  </a:cubicBezTo>
                  <a:cubicBezTo>
                    <a:pt x="78" y="1"/>
                    <a:pt x="79" y="2"/>
                    <a:pt x="79" y="4"/>
                  </a:cubicBezTo>
                  <a:cubicBezTo>
                    <a:pt x="79" y="35"/>
                    <a:pt x="79" y="65"/>
                    <a:pt x="79" y="96"/>
                  </a:cubicBezTo>
                  <a:cubicBezTo>
                    <a:pt x="78" y="102"/>
                    <a:pt x="80" y="106"/>
                    <a:pt x="85" y="109"/>
                  </a:cubicBezTo>
                  <a:cubicBezTo>
                    <a:pt x="107" y="124"/>
                    <a:pt x="112" y="153"/>
                    <a:pt x="97" y="176"/>
                  </a:cubicBezTo>
                  <a:cubicBezTo>
                    <a:pt x="84" y="197"/>
                    <a:pt x="55" y="204"/>
                    <a:pt x="33" y="191"/>
                  </a:cubicBezTo>
                  <a:cubicBezTo>
                    <a:pt x="2" y="173"/>
                    <a:pt x="0" y="128"/>
                    <a:pt x="30" y="108"/>
                  </a:cubicBezTo>
                  <a:cubicBezTo>
                    <a:pt x="36" y="105"/>
                    <a:pt x="37" y="102"/>
                    <a:pt x="37" y="96"/>
                  </a:cubicBezTo>
                  <a:cubicBezTo>
                    <a:pt x="37" y="64"/>
                    <a:pt x="37" y="32"/>
                    <a:pt x="3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1" name="Freeform 57">
              <a:extLst>
                <a:ext uri="{FF2B5EF4-FFF2-40B4-BE49-F238E27FC236}">
                  <a16:creationId xmlns:a16="http://schemas.microsoft.com/office/drawing/2014/main" id="{87415BE1-B26D-48D1-87A8-480FA680DD04}"/>
                </a:ext>
              </a:extLst>
            </p:cNvPr>
            <p:cNvSpPr>
              <a:spLocks/>
            </p:cNvSpPr>
            <p:nvPr/>
          </p:nvSpPr>
          <p:spPr bwMode="auto">
            <a:xfrm>
              <a:off x="3762375" y="3311526"/>
              <a:ext cx="88900" cy="161925"/>
            </a:xfrm>
            <a:custGeom>
              <a:avLst/>
              <a:gdLst>
                <a:gd name="T0" fmla="*/ 73 w 111"/>
                <a:gd name="T1" fmla="*/ 202 h 202"/>
                <a:gd name="T2" fmla="*/ 32 w 111"/>
                <a:gd name="T3" fmla="*/ 202 h 202"/>
                <a:gd name="T4" fmla="*/ 32 w 111"/>
                <a:gd name="T5" fmla="*/ 192 h 202"/>
                <a:gd name="T6" fmla="*/ 32 w 111"/>
                <a:gd name="T7" fmla="*/ 110 h 202"/>
                <a:gd name="T8" fmla="*/ 24 w 111"/>
                <a:gd name="T9" fmla="*/ 92 h 202"/>
                <a:gd name="T10" fmla="*/ 15 w 111"/>
                <a:gd name="T11" fmla="*/ 27 h 202"/>
                <a:gd name="T12" fmla="*/ 79 w 111"/>
                <a:gd name="T13" fmla="*/ 13 h 202"/>
                <a:gd name="T14" fmla="*/ 81 w 111"/>
                <a:gd name="T15" fmla="*/ 95 h 202"/>
                <a:gd name="T16" fmla="*/ 74 w 111"/>
                <a:gd name="T17" fmla="*/ 108 h 202"/>
                <a:gd name="T18" fmla="*/ 74 w 111"/>
                <a:gd name="T19" fmla="*/ 191 h 202"/>
                <a:gd name="T20" fmla="*/ 73 w 111"/>
                <a:gd name="T21" fmla="*/ 202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202">
                  <a:moveTo>
                    <a:pt x="73" y="202"/>
                  </a:moveTo>
                  <a:cubicBezTo>
                    <a:pt x="60" y="202"/>
                    <a:pt x="46" y="202"/>
                    <a:pt x="32" y="202"/>
                  </a:cubicBezTo>
                  <a:cubicBezTo>
                    <a:pt x="32" y="198"/>
                    <a:pt x="32" y="195"/>
                    <a:pt x="32" y="192"/>
                  </a:cubicBezTo>
                  <a:cubicBezTo>
                    <a:pt x="32" y="165"/>
                    <a:pt x="32" y="137"/>
                    <a:pt x="32" y="110"/>
                  </a:cubicBezTo>
                  <a:cubicBezTo>
                    <a:pt x="33" y="102"/>
                    <a:pt x="30" y="97"/>
                    <a:pt x="24" y="92"/>
                  </a:cubicBezTo>
                  <a:cubicBezTo>
                    <a:pt x="3" y="76"/>
                    <a:pt x="0" y="48"/>
                    <a:pt x="15" y="27"/>
                  </a:cubicBezTo>
                  <a:cubicBezTo>
                    <a:pt x="30" y="6"/>
                    <a:pt x="57" y="0"/>
                    <a:pt x="79" y="13"/>
                  </a:cubicBezTo>
                  <a:cubicBezTo>
                    <a:pt x="110" y="31"/>
                    <a:pt x="111" y="74"/>
                    <a:pt x="81" y="95"/>
                  </a:cubicBezTo>
                  <a:cubicBezTo>
                    <a:pt x="75" y="99"/>
                    <a:pt x="74" y="102"/>
                    <a:pt x="74" y="108"/>
                  </a:cubicBezTo>
                  <a:cubicBezTo>
                    <a:pt x="74" y="136"/>
                    <a:pt x="74" y="164"/>
                    <a:pt x="74" y="191"/>
                  </a:cubicBezTo>
                  <a:cubicBezTo>
                    <a:pt x="74" y="195"/>
                    <a:pt x="74" y="198"/>
                    <a:pt x="73" y="2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005" name="组合 1004">
            <a:extLst>
              <a:ext uri="{FF2B5EF4-FFF2-40B4-BE49-F238E27FC236}">
                <a16:creationId xmlns:a16="http://schemas.microsoft.com/office/drawing/2014/main" id="{0E9E89D1-1120-42ED-980C-774FF607148D}"/>
              </a:ext>
            </a:extLst>
          </p:cNvPr>
          <p:cNvGrpSpPr/>
          <p:nvPr/>
        </p:nvGrpSpPr>
        <p:grpSpPr>
          <a:xfrm>
            <a:off x="6096721" y="1511194"/>
            <a:ext cx="406132" cy="405628"/>
            <a:chOff x="13441363" y="3465513"/>
            <a:chExt cx="2559050" cy="2555875"/>
          </a:xfrm>
          <a:solidFill>
            <a:schemeClr val="accent1">
              <a:lumMod val="20000"/>
              <a:lumOff val="80000"/>
            </a:schemeClr>
          </a:solidFill>
        </p:grpSpPr>
        <p:sp>
          <p:nvSpPr>
            <p:cNvPr id="996" name="Freeform 61">
              <a:extLst>
                <a:ext uri="{FF2B5EF4-FFF2-40B4-BE49-F238E27FC236}">
                  <a16:creationId xmlns:a16="http://schemas.microsoft.com/office/drawing/2014/main" id="{A5051861-A948-40AC-B465-65BDFC765B44}"/>
                </a:ext>
              </a:extLst>
            </p:cNvPr>
            <p:cNvSpPr>
              <a:spLocks/>
            </p:cNvSpPr>
            <p:nvPr/>
          </p:nvSpPr>
          <p:spPr bwMode="auto">
            <a:xfrm>
              <a:off x="13441363" y="3465513"/>
              <a:ext cx="2559050" cy="2555875"/>
            </a:xfrm>
            <a:custGeom>
              <a:avLst/>
              <a:gdLst>
                <a:gd name="T0" fmla="*/ 528 w 677"/>
                <a:gd name="T1" fmla="*/ 399 h 676"/>
                <a:gd name="T2" fmla="*/ 506 w 677"/>
                <a:gd name="T3" fmla="*/ 404 h 676"/>
                <a:gd name="T4" fmla="*/ 398 w 677"/>
                <a:gd name="T5" fmla="*/ 540 h 676"/>
                <a:gd name="T6" fmla="*/ 397 w 677"/>
                <a:gd name="T7" fmla="*/ 650 h 676"/>
                <a:gd name="T8" fmla="*/ 371 w 677"/>
                <a:gd name="T9" fmla="*/ 676 h 676"/>
                <a:gd name="T10" fmla="*/ 304 w 677"/>
                <a:gd name="T11" fmla="*/ 676 h 676"/>
                <a:gd name="T12" fmla="*/ 279 w 677"/>
                <a:gd name="T13" fmla="*/ 651 h 676"/>
                <a:gd name="T14" fmla="*/ 279 w 677"/>
                <a:gd name="T15" fmla="*/ 421 h 676"/>
                <a:gd name="T16" fmla="*/ 225 w 677"/>
                <a:gd name="T17" fmla="*/ 302 h 676"/>
                <a:gd name="T18" fmla="*/ 148 w 677"/>
                <a:gd name="T19" fmla="*/ 268 h 676"/>
                <a:gd name="T20" fmla="*/ 148 w 677"/>
                <a:gd name="T21" fmla="*/ 283 h 676"/>
                <a:gd name="T22" fmla="*/ 137 w 677"/>
                <a:gd name="T23" fmla="*/ 304 h 676"/>
                <a:gd name="T24" fmla="*/ 114 w 677"/>
                <a:gd name="T25" fmla="*/ 301 h 676"/>
                <a:gd name="T26" fmla="*/ 13 w 677"/>
                <a:gd name="T27" fmla="*/ 224 h 676"/>
                <a:gd name="T28" fmla="*/ 13 w 677"/>
                <a:gd name="T29" fmla="*/ 190 h 676"/>
                <a:gd name="T30" fmla="*/ 114 w 677"/>
                <a:gd name="T31" fmla="*/ 114 h 676"/>
                <a:gd name="T32" fmla="*/ 136 w 677"/>
                <a:gd name="T33" fmla="*/ 111 h 676"/>
                <a:gd name="T34" fmla="*/ 148 w 677"/>
                <a:gd name="T35" fmla="*/ 131 h 676"/>
                <a:gd name="T36" fmla="*/ 166 w 677"/>
                <a:gd name="T37" fmla="*/ 151 h 676"/>
                <a:gd name="T38" fmla="*/ 268 w 677"/>
                <a:gd name="T39" fmla="*/ 187 h 676"/>
                <a:gd name="T40" fmla="*/ 278 w 677"/>
                <a:gd name="T41" fmla="*/ 194 h 676"/>
                <a:gd name="T42" fmla="*/ 278 w 677"/>
                <a:gd name="T43" fmla="*/ 148 h 676"/>
                <a:gd name="T44" fmla="*/ 261 w 677"/>
                <a:gd name="T45" fmla="*/ 148 h 676"/>
                <a:gd name="T46" fmla="*/ 242 w 677"/>
                <a:gd name="T47" fmla="*/ 137 h 676"/>
                <a:gd name="T48" fmla="*/ 244 w 677"/>
                <a:gd name="T49" fmla="*/ 117 h 676"/>
                <a:gd name="T50" fmla="*/ 323 w 677"/>
                <a:gd name="T51" fmla="*/ 12 h 676"/>
                <a:gd name="T52" fmla="*/ 354 w 677"/>
                <a:gd name="T53" fmla="*/ 12 h 676"/>
                <a:gd name="T54" fmla="*/ 432 w 677"/>
                <a:gd name="T55" fmla="*/ 116 h 676"/>
                <a:gd name="T56" fmla="*/ 434 w 677"/>
                <a:gd name="T57" fmla="*/ 138 h 676"/>
                <a:gd name="T58" fmla="*/ 416 w 677"/>
                <a:gd name="T59" fmla="*/ 148 h 676"/>
                <a:gd name="T60" fmla="*/ 398 w 677"/>
                <a:gd name="T61" fmla="*/ 148 h 676"/>
                <a:gd name="T62" fmla="*/ 398 w 677"/>
                <a:gd name="T63" fmla="*/ 323 h 676"/>
                <a:gd name="T64" fmla="*/ 461 w 677"/>
                <a:gd name="T65" fmla="*/ 295 h 676"/>
                <a:gd name="T66" fmla="*/ 528 w 677"/>
                <a:gd name="T67" fmla="*/ 278 h 676"/>
                <a:gd name="T68" fmla="*/ 528 w 677"/>
                <a:gd name="T69" fmla="*/ 262 h 676"/>
                <a:gd name="T70" fmla="*/ 540 w 677"/>
                <a:gd name="T71" fmla="*/ 242 h 676"/>
                <a:gd name="T72" fmla="*/ 562 w 677"/>
                <a:gd name="T73" fmla="*/ 245 h 676"/>
                <a:gd name="T74" fmla="*/ 663 w 677"/>
                <a:gd name="T75" fmla="*/ 321 h 676"/>
                <a:gd name="T76" fmla="*/ 662 w 677"/>
                <a:gd name="T77" fmla="*/ 357 h 676"/>
                <a:gd name="T78" fmla="*/ 563 w 677"/>
                <a:gd name="T79" fmla="*/ 431 h 676"/>
                <a:gd name="T80" fmla="*/ 540 w 677"/>
                <a:gd name="T81" fmla="*/ 435 h 676"/>
                <a:gd name="T82" fmla="*/ 528 w 677"/>
                <a:gd name="T83" fmla="*/ 413 h 676"/>
                <a:gd name="T84" fmla="*/ 528 w 677"/>
                <a:gd name="T85" fmla="*/ 399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77" h="676">
                  <a:moveTo>
                    <a:pt x="528" y="399"/>
                  </a:moveTo>
                  <a:cubicBezTo>
                    <a:pt x="520" y="401"/>
                    <a:pt x="513" y="402"/>
                    <a:pt x="506" y="404"/>
                  </a:cubicBezTo>
                  <a:cubicBezTo>
                    <a:pt x="445" y="422"/>
                    <a:pt x="401" y="476"/>
                    <a:pt x="398" y="540"/>
                  </a:cubicBezTo>
                  <a:cubicBezTo>
                    <a:pt x="396" y="576"/>
                    <a:pt x="398" y="613"/>
                    <a:pt x="397" y="650"/>
                  </a:cubicBezTo>
                  <a:cubicBezTo>
                    <a:pt x="397" y="670"/>
                    <a:pt x="391" y="676"/>
                    <a:pt x="371" y="676"/>
                  </a:cubicBezTo>
                  <a:cubicBezTo>
                    <a:pt x="349" y="676"/>
                    <a:pt x="326" y="676"/>
                    <a:pt x="304" y="676"/>
                  </a:cubicBezTo>
                  <a:cubicBezTo>
                    <a:pt x="286" y="676"/>
                    <a:pt x="279" y="669"/>
                    <a:pt x="279" y="651"/>
                  </a:cubicBezTo>
                  <a:cubicBezTo>
                    <a:pt x="279" y="575"/>
                    <a:pt x="279" y="498"/>
                    <a:pt x="279" y="421"/>
                  </a:cubicBezTo>
                  <a:cubicBezTo>
                    <a:pt x="279" y="373"/>
                    <a:pt x="261" y="333"/>
                    <a:pt x="225" y="302"/>
                  </a:cubicBezTo>
                  <a:cubicBezTo>
                    <a:pt x="203" y="283"/>
                    <a:pt x="178" y="272"/>
                    <a:pt x="148" y="268"/>
                  </a:cubicBezTo>
                  <a:cubicBezTo>
                    <a:pt x="148" y="273"/>
                    <a:pt x="148" y="278"/>
                    <a:pt x="148" y="283"/>
                  </a:cubicBezTo>
                  <a:cubicBezTo>
                    <a:pt x="148" y="292"/>
                    <a:pt x="145" y="299"/>
                    <a:pt x="137" y="304"/>
                  </a:cubicBezTo>
                  <a:cubicBezTo>
                    <a:pt x="129" y="308"/>
                    <a:pt x="121" y="306"/>
                    <a:pt x="114" y="301"/>
                  </a:cubicBezTo>
                  <a:cubicBezTo>
                    <a:pt x="81" y="275"/>
                    <a:pt x="47" y="250"/>
                    <a:pt x="13" y="224"/>
                  </a:cubicBezTo>
                  <a:cubicBezTo>
                    <a:pt x="0" y="214"/>
                    <a:pt x="0" y="200"/>
                    <a:pt x="13" y="190"/>
                  </a:cubicBezTo>
                  <a:cubicBezTo>
                    <a:pt x="47" y="165"/>
                    <a:pt x="80" y="140"/>
                    <a:pt x="114" y="114"/>
                  </a:cubicBezTo>
                  <a:cubicBezTo>
                    <a:pt x="121" y="109"/>
                    <a:pt x="128" y="107"/>
                    <a:pt x="136" y="111"/>
                  </a:cubicBezTo>
                  <a:cubicBezTo>
                    <a:pt x="145" y="115"/>
                    <a:pt x="148" y="122"/>
                    <a:pt x="148" y="131"/>
                  </a:cubicBezTo>
                  <a:cubicBezTo>
                    <a:pt x="148" y="149"/>
                    <a:pt x="149" y="148"/>
                    <a:pt x="166" y="151"/>
                  </a:cubicBezTo>
                  <a:cubicBezTo>
                    <a:pt x="202" y="156"/>
                    <a:pt x="236" y="168"/>
                    <a:pt x="268" y="187"/>
                  </a:cubicBezTo>
                  <a:cubicBezTo>
                    <a:pt x="271" y="189"/>
                    <a:pt x="274" y="191"/>
                    <a:pt x="278" y="194"/>
                  </a:cubicBezTo>
                  <a:cubicBezTo>
                    <a:pt x="278" y="178"/>
                    <a:pt x="278" y="164"/>
                    <a:pt x="278" y="148"/>
                  </a:cubicBezTo>
                  <a:cubicBezTo>
                    <a:pt x="272" y="148"/>
                    <a:pt x="266" y="148"/>
                    <a:pt x="261" y="148"/>
                  </a:cubicBezTo>
                  <a:cubicBezTo>
                    <a:pt x="252" y="148"/>
                    <a:pt x="244" y="145"/>
                    <a:pt x="242" y="137"/>
                  </a:cubicBezTo>
                  <a:cubicBezTo>
                    <a:pt x="241" y="131"/>
                    <a:pt x="241" y="122"/>
                    <a:pt x="244" y="117"/>
                  </a:cubicBezTo>
                  <a:cubicBezTo>
                    <a:pt x="270" y="81"/>
                    <a:pt x="296" y="46"/>
                    <a:pt x="323" y="12"/>
                  </a:cubicBezTo>
                  <a:cubicBezTo>
                    <a:pt x="331" y="0"/>
                    <a:pt x="345" y="1"/>
                    <a:pt x="354" y="12"/>
                  </a:cubicBezTo>
                  <a:cubicBezTo>
                    <a:pt x="380" y="47"/>
                    <a:pt x="406" y="82"/>
                    <a:pt x="432" y="116"/>
                  </a:cubicBezTo>
                  <a:cubicBezTo>
                    <a:pt x="437" y="123"/>
                    <a:pt x="438" y="130"/>
                    <a:pt x="434" y="138"/>
                  </a:cubicBezTo>
                  <a:cubicBezTo>
                    <a:pt x="430" y="145"/>
                    <a:pt x="424" y="148"/>
                    <a:pt x="416" y="148"/>
                  </a:cubicBezTo>
                  <a:cubicBezTo>
                    <a:pt x="411" y="148"/>
                    <a:pt x="405" y="148"/>
                    <a:pt x="398" y="148"/>
                  </a:cubicBezTo>
                  <a:cubicBezTo>
                    <a:pt x="398" y="207"/>
                    <a:pt x="398" y="265"/>
                    <a:pt x="398" y="323"/>
                  </a:cubicBezTo>
                  <a:cubicBezTo>
                    <a:pt x="419" y="313"/>
                    <a:pt x="439" y="302"/>
                    <a:pt x="461" y="295"/>
                  </a:cubicBezTo>
                  <a:cubicBezTo>
                    <a:pt x="482" y="287"/>
                    <a:pt x="504" y="284"/>
                    <a:pt x="528" y="278"/>
                  </a:cubicBezTo>
                  <a:cubicBezTo>
                    <a:pt x="528" y="274"/>
                    <a:pt x="528" y="268"/>
                    <a:pt x="528" y="262"/>
                  </a:cubicBezTo>
                  <a:cubicBezTo>
                    <a:pt x="528" y="253"/>
                    <a:pt x="532" y="246"/>
                    <a:pt x="540" y="242"/>
                  </a:cubicBezTo>
                  <a:cubicBezTo>
                    <a:pt x="548" y="238"/>
                    <a:pt x="555" y="240"/>
                    <a:pt x="562" y="245"/>
                  </a:cubicBezTo>
                  <a:cubicBezTo>
                    <a:pt x="596" y="271"/>
                    <a:pt x="629" y="296"/>
                    <a:pt x="663" y="321"/>
                  </a:cubicBezTo>
                  <a:cubicBezTo>
                    <a:pt x="677" y="332"/>
                    <a:pt x="677" y="346"/>
                    <a:pt x="662" y="357"/>
                  </a:cubicBezTo>
                  <a:cubicBezTo>
                    <a:pt x="629" y="381"/>
                    <a:pt x="596" y="406"/>
                    <a:pt x="563" y="431"/>
                  </a:cubicBezTo>
                  <a:cubicBezTo>
                    <a:pt x="556" y="436"/>
                    <a:pt x="548" y="439"/>
                    <a:pt x="540" y="435"/>
                  </a:cubicBezTo>
                  <a:cubicBezTo>
                    <a:pt x="531" y="431"/>
                    <a:pt x="528" y="423"/>
                    <a:pt x="528" y="413"/>
                  </a:cubicBezTo>
                  <a:cubicBezTo>
                    <a:pt x="528" y="409"/>
                    <a:pt x="528" y="405"/>
                    <a:pt x="528" y="3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7" name="Freeform 62">
              <a:extLst>
                <a:ext uri="{FF2B5EF4-FFF2-40B4-BE49-F238E27FC236}">
                  <a16:creationId xmlns:a16="http://schemas.microsoft.com/office/drawing/2014/main" id="{42884CF6-F1D4-47F5-96A6-4BEEAF575A96}"/>
                </a:ext>
              </a:extLst>
            </p:cNvPr>
            <p:cNvSpPr>
              <a:spLocks/>
            </p:cNvSpPr>
            <p:nvPr/>
          </p:nvSpPr>
          <p:spPr bwMode="auto">
            <a:xfrm>
              <a:off x="13801725" y="4902201"/>
              <a:ext cx="547688" cy="150813"/>
            </a:xfrm>
            <a:custGeom>
              <a:avLst/>
              <a:gdLst>
                <a:gd name="T0" fmla="*/ 72 w 145"/>
                <a:gd name="T1" fmla="*/ 40 h 40"/>
                <a:gd name="T2" fmla="*/ 23 w 145"/>
                <a:gd name="T3" fmla="*/ 40 h 40"/>
                <a:gd name="T4" fmla="*/ 0 w 145"/>
                <a:gd name="T5" fmla="*/ 20 h 40"/>
                <a:gd name="T6" fmla="*/ 23 w 145"/>
                <a:gd name="T7" fmla="*/ 0 h 40"/>
                <a:gd name="T8" fmla="*/ 122 w 145"/>
                <a:gd name="T9" fmla="*/ 0 h 40"/>
                <a:gd name="T10" fmla="*/ 145 w 145"/>
                <a:gd name="T11" fmla="*/ 20 h 40"/>
                <a:gd name="T12" fmla="*/ 122 w 145"/>
                <a:gd name="T13" fmla="*/ 40 h 40"/>
                <a:gd name="T14" fmla="*/ 72 w 145"/>
                <a:gd name="T15" fmla="*/ 4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40">
                  <a:moveTo>
                    <a:pt x="72" y="40"/>
                  </a:moveTo>
                  <a:cubicBezTo>
                    <a:pt x="56" y="40"/>
                    <a:pt x="39" y="40"/>
                    <a:pt x="23" y="40"/>
                  </a:cubicBezTo>
                  <a:cubicBezTo>
                    <a:pt x="9" y="40"/>
                    <a:pt x="0" y="32"/>
                    <a:pt x="0" y="20"/>
                  </a:cubicBezTo>
                  <a:cubicBezTo>
                    <a:pt x="1" y="8"/>
                    <a:pt x="9" y="1"/>
                    <a:pt x="23" y="0"/>
                  </a:cubicBezTo>
                  <a:cubicBezTo>
                    <a:pt x="56" y="0"/>
                    <a:pt x="89" y="0"/>
                    <a:pt x="122" y="0"/>
                  </a:cubicBezTo>
                  <a:cubicBezTo>
                    <a:pt x="136" y="1"/>
                    <a:pt x="145" y="9"/>
                    <a:pt x="145" y="20"/>
                  </a:cubicBezTo>
                  <a:cubicBezTo>
                    <a:pt x="145" y="32"/>
                    <a:pt x="136" y="40"/>
                    <a:pt x="122" y="40"/>
                  </a:cubicBezTo>
                  <a:cubicBezTo>
                    <a:pt x="105" y="40"/>
                    <a:pt x="88" y="40"/>
                    <a:pt x="72" y="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8" name="Freeform 63">
              <a:extLst>
                <a:ext uri="{FF2B5EF4-FFF2-40B4-BE49-F238E27FC236}">
                  <a16:creationId xmlns:a16="http://schemas.microsoft.com/office/drawing/2014/main" id="{F5E63583-1DC6-4ECC-A140-9F77EC61C386}"/>
                </a:ext>
              </a:extLst>
            </p:cNvPr>
            <p:cNvSpPr>
              <a:spLocks/>
            </p:cNvSpPr>
            <p:nvPr/>
          </p:nvSpPr>
          <p:spPr bwMode="auto">
            <a:xfrm>
              <a:off x="13801725" y="5499101"/>
              <a:ext cx="547688" cy="152400"/>
            </a:xfrm>
            <a:custGeom>
              <a:avLst/>
              <a:gdLst>
                <a:gd name="T0" fmla="*/ 72 w 145"/>
                <a:gd name="T1" fmla="*/ 0 h 40"/>
                <a:gd name="T2" fmla="*/ 122 w 145"/>
                <a:gd name="T3" fmla="*/ 0 h 40"/>
                <a:gd name="T4" fmla="*/ 145 w 145"/>
                <a:gd name="T5" fmla="*/ 20 h 40"/>
                <a:gd name="T6" fmla="*/ 122 w 145"/>
                <a:gd name="T7" fmla="*/ 40 h 40"/>
                <a:gd name="T8" fmla="*/ 22 w 145"/>
                <a:gd name="T9" fmla="*/ 40 h 40"/>
                <a:gd name="T10" fmla="*/ 0 w 145"/>
                <a:gd name="T11" fmla="*/ 20 h 40"/>
                <a:gd name="T12" fmla="*/ 22 w 145"/>
                <a:gd name="T13" fmla="*/ 0 h 40"/>
                <a:gd name="T14" fmla="*/ 72 w 145"/>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40">
                  <a:moveTo>
                    <a:pt x="72" y="0"/>
                  </a:moveTo>
                  <a:cubicBezTo>
                    <a:pt x="89" y="0"/>
                    <a:pt x="105" y="0"/>
                    <a:pt x="122" y="0"/>
                  </a:cubicBezTo>
                  <a:cubicBezTo>
                    <a:pt x="136" y="0"/>
                    <a:pt x="145" y="9"/>
                    <a:pt x="145" y="20"/>
                  </a:cubicBezTo>
                  <a:cubicBezTo>
                    <a:pt x="145" y="31"/>
                    <a:pt x="136" y="40"/>
                    <a:pt x="122" y="40"/>
                  </a:cubicBezTo>
                  <a:cubicBezTo>
                    <a:pt x="89" y="40"/>
                    <a:pt x="55" y="40"/>
                    <a:pt x="22" y="40"/>
                  </a:cubicBezTo>
                  <a:cubicBezTo>
                    <a:pt x="9" y="40"/>
                    <a:pt x="1" y="32"/>
                    <a:pt x="0" y="20"/>
                  </a:cubicBezTo>
                  <a:cubicBezTo>
                    <a:pt x="0" y="8"/>
                    <a:pt x="9" y="0"/>
                    <a:pt x="22" y="0"/>
                  </a:cubicBezTo>
                  <a:cubicBezTo>
                    <a:pt x="39" y="0"/>
                    <a:pt x="55" y="0"/>
                    <a:pt x="7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9" name="Freeform 64">
              <a:extLst>
                <a:ext uri="{FF2B5EF4-FFF2-40B4-BE49-F238E27FC236}">
                  <a16:creationId xmlns:a16="http://schemas.microsoft.com/office/drawing/2014/main" id="{7A36F512-B5EE-4B2D-A6E8-162E2DEAE589}"/>
                </a:ext>
              </a:extLst>
            </p:cNvPr>
            <p:cNvSpPr>
              <a:spLocks/>
            </p:cNvSpPr>
            <p:nvPr/>
          </p:nvSpPr>
          <p:spPr bwMode="auto">
            <a:xfrm>
              <a:off x="13801725" y="5797551"/>
              <a:ext cx="547688" cy="147638"/>
            </a:xfrm>
            <a:custGeom>
              <a:avLst/>
              <a:gdLst>
                <a:gd name="T0" fmla="*/ 72 w 145"/>
                <a:gd name="T1" fmla="*/ 39 h 39"/>
                <a:gd name="T2" fmla="*/ 22 w 145"/>
                <a:gd name="T3" fmla="*/ 39 h 39"/>
                <a:gd name="T4" fmla="*/ 0 w 145"/>
                <a:gd name="T5" fmla="*/ 20 h 39"/>
                <a:gd name="T6" fmla="*/ 22 w 145"/>
                <a:gd name="T7" fmla="*/ 0 h 39"/>
                <a:gd name="T8" fmla="*/ 123 w 145"/>
                <a:gd name="T9" fmla="*/ 0 h 39"/>
                <a:gd name="T10" fmla="*/ 145 w 145"/>
                <a:gd name="T11" fmla="*/ 20 h 39"/>
                <a:gd name="T12" fmla="*/ 122 w 145"/>
                <a:gd name="T13" fmla="*/ 39 h 39"/>
                <a:gd name="T14" fmla="*/ 72 w 145"/>
                <a:gd name="T15" fmla="*/ 39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39">
                  <a:moveTo>
                    <a:pt x="72" y="39"/>
                  </a:moveTo>
                  <a:cubicBezTo>
                    <a:pt x="56" y="39"/>
                    <a:pt x="39" y="39"/>
                    <a:pt x="22" y="39"/>
                  </a:cubicBezTo>
                  <a:cubicBezTo>
                    <a:pt x="9" y="39"/>
                    <a:pt x="1" y="32"/>
                    <a:pt x="0" y="20"/>
                  </a:cubicBezTo>
                  <a:cubicBezTo>
                    <a:pt x="0" y="8"/>
                    <a:pt x="9" y="0"/>
                    <a:pt x="22" y="0"/>
                  </a:cubicBezTo>
                  <a:cubicBezTo>
                    <a:pt x="56" y="0"/>
                    <a:pt x="89" y="0"/>
                    <a:pt x="123" y="0"/>
                  </a:cubicBezTo>
                  <a:cubicBezTo>
                    <a:pt x="136" y="0"/>
                    <a:pt x="145" y="9"/>
                    <a:pt x="145" y="20"/>
                  </a:cubicBezTo>
                  <a:cubicBezTo>
                    <a:pt x="145" y="31"/>
                    <a:pt x="136" y="39"/>
                    <a:pt x="122" y="39"/>
                  </a:cubicBezTo>
                  <a:cubicBezTo>
                    <a:pt x="106" y="39"/>
                    <a:pt x="89" y="39"/>
                    <a:pt x="72" y="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0" name="Freeform 65">
              <a:extLst>
                <a:ext uri="{FF2B5EF4-FFF2-40B4-BE49-F238E27FC236}">
                  <a16:creationId xmlns:a16="http://schemas.microsoft.com/office/drawing/2014/main" id="{994DB1AB-9ABE-43EF-A634-988ED3CBBC62}"/>
                </a:ext>
              </a:extLst>
            </p:cNvPr>
            <p:cNvSpPr>
              <a:spLocks/>
            </p:cNvSpPr>
            <p:nvPr/>
          </p:nvSpPr>
          <p:spPr bwMode="auto">
            <a:xfrm>
              <a:off x="13801725" y="5200651"/>
              <a:ext cx="547688" cy="152400"/>
            </a:xfrm>
            <a:custGeom>
              <a:avLst/>
              <a:gdLst>
                <a:gd name="T0" fmla="*/ 73 w 145"/>
                <a:gd name="T1" fmla="*/ 0 h 40"/>
                <a:gd name="T2" fmla="*/ 123 w 145"/>
                <a:gd name="T3" fmla="*/ 1 h 40"/>
                <a:gd name="T4" fmla="*/ 145 w 145"/>
                <a:gd name="T5" fmla="*/ 20 h 40"/>
                <a:gd name="T6" fmla="*/ 123 w 145"/>
                <a:gd name="T7" fmla="*/ 40 h 40"/>
                <a:gd name="T8" fmla="*/ 21 w 145"/>
                <a:gd name="T9" fmla="*/ 40 h 40"/>
                <a:gd name="T10" fmla="*/ 0 w 145"/>
                <a:gd name="T11" fmla="*/ 20 h 40"/>
                <a:gd name="T12" fmla="*/ 21 w 145"/>
                <a:gd name="T13" fmla="*/ 1 h 40"/>
                <a:gd name="T14" fmla="*/ 73 w 145"/>
                <a:gd name="T15" fmla="*/ 1 h 40"/>
                <a:gd name="T16" fmla="*/ 73 w 145"/>
                <a:gd name="T17"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40">
                  <a:moveTo>
                    <a:pt x="73" y="0"/>
                  </a:moveTo>
                  <a:cubicBezTo>
                    <a:pt x="90" y="0"/>
                    <a:pt x="106" y="0"/>
                    <a:pt x="123" y="1"/>
                  </a:cubicBezTo>
                  <a:cubicBezTo>
                    <a:pt x="136" y="1"/>
                    <a:pt x="145" y="9"/>
                    <a:pt x="145" y="20"/>
                  </a:cubicBezTo>
                  <a:cubicBezTo>
                    <a:pt x="145" y="31"/>
                    <a:pt x="136" y="40"/>
                    <a:pt x="123" y="40"/>
                  </a:cubicBezTo>
                  <a:cubicBezTo>
                    <a:pt x="89" y="40"/>
                    <a:pt x="55" y="40"/>
                    <a:pt x="21" y="40"/>
                  </a:cubicBezTo>
                  <a:cubicBezTo>
                    <a:pt x="8" y="40"/>
                    <a:pt x="0" y="32"/>
                    <a:pt x="0" y="20"/>
                  </a:cubicBezTo>
                  <a:cubicBezTo>
                    <a:pt x="0" y="8"/>
                    <a:pt x="8" y="1"/>
                    <a:pt x="21" y="1"/>
                  </a:cubicBezTo>
                  <a:cubicBezTo>
                    <a:pt x="39" y="0"/>
                    <a:pt x="56" y="1"/>
                    <a:pt x="73" y="1"/>
                  </a:cubicBezTo>
                  <a:cubicBezTo>
                    <a:pt x="73" y="1"/>
                    <a:pt x="73" y="1"/>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1" name="Freeform 66">
              <a:extLst>
                <a:ext uri="{FF2B5EF4-FFF2-40B4-BE49-F238E27FC236}">
                  <a16:creationId xmlns:a16="http://schemas.microsoft.com/office/drawing/2014/main" id="{E3CF2434-2966-4D56-908A-EEAC9C3F1B7D}"/>
                </a:ext>
              </a:extLst>
            </p:cNvPr>
            <p:cNvSpPr>
              <a:spLocks/>
            </p:cNvSpPr>
            <p:nvPr/>
          </p:nvSpPr>
          <p:spPr bwMode="auto">
            <a:xfrm>
              <a:off x="13528675" y="5200651"/>
              <a:ext cx="147638" cy="152400"/>
            </a:xfrm>
            <a:custGeom>
              <a:avLst/>
              <a:gdLst>
                <a:gd name="T0" fmla="*/ 39 w 39"/>
                <a:gd name="T1" fmla="*/ 20 h 40"/>
                <a:gd name="T2" fmla="*/ 20 w 39"/>
                <a:gd name="T3" fmla="*/ 40 h 40"/>
                <a:gd name="T4" fmla="*/ 0 w 39"/>
                <a:gd name="T5" fmla="*/ 20 h 40"/>
                <a:gd name="T6" fmla="*/ 20 w 39"/>
                <a:gd name="T7" fmla="*/ 1 h 40"/>
                <a:gd name="T8" fmla="*/ 39 w 39"/>
                <a:gd name="T9" fmla="*/ 20 h 40"/>
              </a:gdLst>
              <a:ahLst/>
              <a:cxnLst>
                <a:cxn ang="0">
                  <a:pos x="T0" y="T1"/>
                </a:cxn>
                <a:cxn ang="0">
                  <a:pos x="T2" y="T3"/>
                </a:cxn>
                <a:cxn ang="0">
                  <a:pos x="T4" y="T5"/>
                </a:cxn>
                <a:cxn ang="0">
                  <a:pos x="T6" y="T7"/>
                </a:cxn>
                <a:cxn ang="0">
                  <a:pos x="T8" y="T9"/>
                </a:cxn>
              </a:cxnLst>
              <a:rect l="0" t="0" r="r" b="b"/>
              <a:pathLst>
                <a:path w="39" h="40">
                  <a:moveTo>
                    <a:pt x="39" y="20"/>
                  </a:moveTo>
                  <a:cubicBezTo>
                    <a:pt x="39" y="32"/>
                    <a:pt x="31" y="40"/>
                    <a:pt x="20" y="40"/>
                  </a:cubicBezTo>
                  <a:cubicBezTo>
                    <a:pt x="8" y="40"/>
                    <a:pt x="0" y="31"/>
                    <a:pt x="0" y="20"/>
                  </a:cubicBezTo>
                  <a:cubicBezTo>
                    <a:pt x="0" y="8"/>
                    <a:pt x="9" y="0"/>
                    <a:pt x="20" y="1"/>
                  </a:cubicBezTo>
                  <a:cubicBezTo>
                    <a:pt x="31" y="1"/>
                    <a:pt x="39" y="9"/>
                    <a:pt x="39"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2" name="Freeform 67">
              <a:extLst>
                <a:ext uri="{FF2B5EF4-FFF2-40B4-BE49-F238E27FC236}">
                  <a16:creationId xmlns:a16="http://schemas.microsoft.com/office/drawing/2014/main" id="{D944CA70-8864-4FE7-859E-73A16CF4FDD8}"/>
                </a:ext>
              </a:extLst>
            </p:cNvPr>
            <p:cNvSpPr>
              <a:spLocks/>
            </p:cNvSpPr>
            <p:nvPr/>
          </p:nvSpPr>
          <p:spPr bwMode="auto">
            <a:xfrm>
              <a:off x="13528675" y="4906963"/>
              <a:ext cx="147638" cy="146050"/>
            </a:xfrm>
            <a:custGeom>
              <a:avLst/>
              <a:gdLst>
                <a:gd name="T0" fmla="*/ 20 w 39"/>
                <a:gd name="T1" fmla="*/ 0 h 39"/>
                <a:gd name="T2" fmla="*/ 39 w 39"/>
                <a:gd name="T3" fmla="*/ 19 h 39"/>
                <a:gd name="T4" fmla="*/ 20 w 39"/>
                <a:gd name="T5" fmla="*/ 39 h 39"/>
                <a:gd name="T6" fmla="*/ 0 w 39"/>
                <a:gd name="T7" fmla="*/ 19 h 39"/>
                <a:gd name="T8" fmla="*/ 20 w 39"/>
                <a:gd name="T9" fmla="*/ 0 h 39"/>
              </a:gdLst>
              <a:ahLst/>
              <a:cxnLst>
                <a:cxn ang="0">
                  <a:pos x="T0" y="T1"/>
                </a:cxn>
                <a:cxn ang="0">
                  <a:pos x="T2" y="T3"/>
                </a:cxn>
                <a:cxn ang="0">
                  <a:pos x="T4" y="T5"/>
                </a:cxn>
                <a:cxn ang="0">
                  <a:pos x="T6" y="T7"/>
                </a:cxn>
                <a:cxn ang="0">
                  <a:pos x="T8" y="T9"/>
                </a:cxn>
              </a:cxnLst>
              <a:rect l="0" t="0" r="r" b="b"/>
              <a:pathLst>
                <a:path w="39" h="39">
                  <a:moveTo>
                    <a:pt x="20" y="0"/>
                  </a:moveTo>
                  <a:cubicBezTo>
                    <a:pt x="30" y="0"/>
                    <a:pt x="39" y="8"/>
                    <a:pt x="39" y="19"/>
                  </a:cubicBezTo>
                  <a:cubicBezTo>
                    <a:pt x="39" y="30"/>
                    <a:pt x="31" y="39"/>
                    <a:pt x="20" y="39"/>
                  </a:cubicBezTo>
                  <a:cubicBezTo>
                    <a:pt x="9" y="39"/>
                    <a:pt x="0" y="30"/>
                    <a:pt x="0" y="19"/>
                  </a:cubicBezTo>
                  <a:cubicBezTo>
                    <a:pt x="0" y="9"/>
                    <a:pt x="9"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3" name="Freeform 68">
              <a:extLst>
                <a:ext uri="{FF2B5EF4-FFF2-40B4-BE49-F238E27FC236}">
                  <a16:creationId xmlns:a16="http://schemas.microsoft.com/office/drawing/2014/main" id="{C83B75EE-215C-4206-9C10-B801BD040FAF}"/>
                </a:ext>
              </a:extLst>
            </p:cNvPr>
            <p:cNvSpPr>
              <a:spLocks/>
            </p:cNvSpPr>
            <p:nvPr/>
          </p:nvSpPr>
          <p:spPr bwMode="auto">
            <a:xfrm>
              <a:off x="13528675" y="5499101"/>
              <a:ext cx="147638" cy="152400"/>
            </a:xfrm>
            <a:custGeom>
              <a:avLst/>
              <a:gdLst>
                <a:gd name="T0" fmla="*/ 20 w 39"/>
                <a:gd name="T1" fmla="*/ 40 h 40"/>
                <a:gd name="T2" fmla="*/ 0 w 39"/>
                <a:gd name="T3" fmla="*/ 20 h 40"/>
                <a:gd name="T4" fmla="*/ 19 w 39"/>
                <a:gd name="T5" fmla="*/ 0 h 40"/>
                <a:gd name="T6" fmla="*/ 39 w 39"/>
                <a:gd name="T7" fmla="*/ 20 h 40"/>
                <a:gd name="T8" fmla="*/ 20 w 39"/>
                <a:gd name="T9" fmla="*/ 40 h 40"/>
              </a:gdLst>
              <a:ahLst/>
              <a:cxnLst>
                <a:cxn ang="0">
                  <a:pos x="T0" y="T1"/>
                </a:cxn>
                <a:cxn ang="0">
                  <a:pos x="T2" y="T3"/>
                </a:cxn>
                <a:cxn ang="0">
                  <a:pos x="T4" y="T5"/>
                </a:cxn>
                <a:cxn ang="0">
                  <a:pos x="T6" y="T7"/>
                </a:cxn>
                <a:cxn ang="0">
                  <a:pos x="T8" y="T9"/>
                </a:cxn>
              </a:cxnLst>
              <a:rect l="0" t="0" r="r" b="b"/>
              <a:pathLst>
                <a:path w="39" h="40">
                  <a:moveTo>
                    <a:pt x="20" y="40"/>
                  </a:moveTo>
                  <a:cubicBezTo>
                    <a:pt x="10" y="40"/>
                    <a:pt x="0" y="31"/>
                    <a:pt x="0" y="20"/>
                  </a:cubicBezTo>
                  <a:cubicBezTo>
                    <a:pt x="0" y="9"/>
                    <a:pt x="9" y="0"/>
                    <a:pt x="19" y="0"/>
                  </a:cubicBezTo>
                  <a:cubicBezTo>
                    <a:pt x="30" y="0"/>
                    <a:pt x="39" y="9"/>
                    <a:pt x="39" y="20"/>
                  </a:cubicBezTo>
                  <a:cubicBezTo>
                    <a:pt x="39" y="30"/>
                    <a:pt x="31" y="39"/>
                    <a:pt x="20" y="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4" name="Freeform 69">
              <a:extLst>
                <a:ext uri="{FF2B5EF4-FFF2-40B4-BE49-F238E27FC236}">
                  <a16:creationId xmlns:a16="http://schemas.microsoft.com/office/drawing/2014/main" id="{E77EA09C-F1BE-4412-9238-F4269DC51B61}"/>
                </a:ext>
              </a:extLst>
            </p:cNvPr>
            <p:cNvSpPr>
              <a:spLocks/>
            </p:cNvSpPr>
            <p:nvPr/>
          </p:nvSpPr>
          <p:spPr bwMode="auto">
            <a:xfrm>
              <a:off x="13528675" y="5797551"/>
              <a:ext cx="147638" cy="147638"/>
            </a:xfrm>
            <a:custGeom>
              <a:avLst/>
              <a:gdLst>
                <a:gd name="T0" fmla="*/ 20 w 39"/>
                <a:gd name="T1" fmla="*/ 0 h 39"/>
                <a:gd name="T2" fmla="*/ 39 w 39"/>
                <a:gd name="T3" fmla="*/ 19 h 39"/>
                <a:gd name="T4" fmla="*/ 20 w 39"/>
                <a:gd name="T5" fmla="*/ 39 h 39"/>
                <a:gd name="T6" fmla="*/ 0 w 39"/>
                <a:gd name="T7" fmla="*/ 20 h 39"/>
                <a:gd name="T8" fmla="*/ 20 w 39"/>
                <a:gd name="T9" fmla="*/ 0 h 39"/>
              </a:gdLst>
              <a:ahLst/>
              <a:cxnLst>
                <a:cxn ang="0">
                  <a:pos x="T0" y="T1"/>
                </a:cxn>
                <a:cxn ang="0">
                  <a:pos x="T2" y="T3"/>
                </a:cxn>
                <a:cxn ang="0">
                  <a:pos x="T4" y="T5"/>
                </a:cxn>
                <a:cxn ang="0">
                  <a:pos x="T6" y="T7"/>
                </a:cxn>
                <a:cxn ang="0">
                  <a:pos x="T8" y="T9"/>
                </a:cxn>
              </a:cxnLst>
              <a:rect l="0" t="0" r="r" b="b"/>
              <a:pathLst>
                <a:path w="39" h="39">
                  <a:moveTo>
                    <a:pt x="20" y="0"/>
                  </a:moveTo>
                  <a:cubicBezTo>
                    <a:pt x="30" y="0"/>
                    <a:pt x="39" y="8"/>
                    <a:pt x="39" y="19"/>
                  </a:cubicBezTo>
                  <a:cubicBezTo>
                    <a:pt x="39" y="30"/>
                    <a:pt x="31" y="39"/>
                    <a:pt x="20" y="39"/>
                  </a:cubicBezTo>
                  <a:cubicBezTo>
                    <a:pt x="9" y="39"/>
                    <a:pt x="0" y="31"/>
                    <a:pt x="0" y="20"/>
                  </a:cubicBezTo>
                  <a:cubicBezTo>
                    <a:pt x="0" y="9"/>
                    <a:pt x="9"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011" name="组合 1010">
            <a:extLst>
              <a:ext uri="{FF2B5EF4-FFF2-40B4-BE49-F238E27FC236}">
                <a16:creationId xmlns:a16="http://schemas.microsoft.com/office/drawing/2014/main" id="{C54571E3-D2C3-4C03-95D8-31C13A2BDBCF}"/>
              </a:ext>
            </a:extLst>
          </p:cNvPr>
          <p:cNvGrpSpPr/>
          <p:nvPr/>
        </p:nvGrpSpPr>
        <p:grpSpPr>
          <a:xfrm>
            <a:off x="5178765" y="5405489"/>
            <a:ext cx="350723" cy="450365"/>
            <a:chOff x="-3598333" y="3389096"/>
            <a:chExt cx="1978025" cy="2540000"/>
          </a:xfrm>
          <a:solidFill>
            <a:schemeClr val="accent1">
              <a:lumMod val="20000"/>
              <a:lumOff val="80000"/>
            </a:schemeClr>
          </a:solidFill>
        </p:grpSpPr>
        <p:sp>
          <p:nvSpPr>
            <p:cNvPr id="1009" name="Freeform 73">
              <a:extLst>
                <a:ext uri="{FF2B5EF4-FFF2-40B4-BE49-F238E27FC236}">
                  <a16:creationId xmlns:a16="http://schemas.microsoft.com/office/drawing/2014/main" id="{ED714857-7848-4163-80F8-13326D44B530}"/>
                </a:ext>
              </a:extLst>
            </p:cNvPr>
            <p:cNvSpPr>
              <a:spLocks noEditPoints="1"/>
            </p:cNvSpPr>
            <p:nvPr/>
          </p:nvSpPr>
          <p:spPr bwMode="auto">
            <a:xfrm>
              <a:off x="-3598333" y="3725646"/>
              <a:ext cx="1978025" cy="2203450"/>
            </a:xfrm>
            <a:custGeom>
              <a:avLst/>
              <a:gdLst>
                <a:gd name="T0" fmla="*/ 521 w 523"/>
                <a:gd name="T1" fmla="*/ 58 h 583"/>
                <a:gd name="T2" fmla="*/ 522 w 523"/>
                <a:gd name="T3" fmla="*/ 478 h 583"/>
                <a:gd name="T4" fmla="*/ 428 w 523"/>
                <a:gd name="T5" fmla="*/ 582 h 583"/>
                <a:gd name="T6" fmla="*/ 1 w 523"/>
                <a:gd name="T7" fmla="*/ 493 h 583"/>
                <a:gd name="T8" fmla="*/ 0 w 523"/>
                <a:gd name="T9" fmla="*/ 81 h 583"/>
                <a:gd name="T10" fmla="*/ 29 w 523"/>
                <a:gd name="T11" fmla="*/ 4 h 583"/>
                <a:gd name="T12" fmla="*/ 34 w 523"/>
                <a:gd name="T13" fmla="*/ 13 h 583"/>
                <a:gd name="T14" fmla="*/ 388 w 523"/>
                <a:gd name="T15" fmla="*/ 117 h 583"/>
                <a:gd name="T16" fmla="*/ 489 w 523"/>
                <a:gd name="T17" fmla="*/ 0 h 583"/>
                <a:gd name="T18" fmla="*/ 122 w 523"/>
                <a:gd name="T19" fmla="*/ 344 h 583"/>
                <a:gd name="T20" fmla="*/ 92 w 523"/>
                <a:gd name="T21" fmla="*/ 336 h 583"/>
                <a:gd name="T22" fmla="*/ 105 w 523"/>
                <a:gd name="T23" fmla="*/ 388 h 583"/>
                <a:gd name="T24" fmla="*/ 93 w 523"/>
                <a:gd name="T25" fmla="*/ 442 h 583"/>
                <a:gd name="T26" fmla="*/ 130 w 523"/>
                <a:gd name="T27" fmla="*/ 423 h 583"/>
                <a:gd name="T28" fmla="*/ 167 w 523"/>
                <a:gd name="T29" fmla="*/ 442 h 583"/>
                <a:gd name="T30" fmla="*/ 158 w 523"/>
                <a:gd name="T31" fmla="*/ 395 h 583"/>
                <a:gd name="T32" fmla="*/ 173 w 523"/>
                <a:gd name="T33" fmla="*/ 360 h 583"/>
                <a:gd name="T34" fmla="*/ 141 w 523"/>
                <a:gd name="T35" fmla="*/ 340 h 583"/>
                <a:gd name="T36" fmla="*/ 129 w 523"/>
                <a:gd name="T37" fmla="*/ 232 h 583"/>
                <a:gd name="T38" fmla="*/ 95 w 523"/>
                <a:gd name="T39" fmla="*/ 209 h 583"/>
                <a:gd name="T40" fmla="*/ 107 w 523"/>
                <a:gd name="T41" fmla="*/ 276 h 583"/>
                <a:gd name="T42" fmla="*/ 162 w 523"/>
                <a:gd name="T43" fmla="*/ 253 h 583"/>
                <a:gd name="T44" fmla="*/ 190 w 523"/>
                <a:gd name="T45" fmla="*/ 190 h 583"/>
                <a:gd name="T46" fmla="*/ 153 w 523"/>
                <a:gd name="T47" fmla="*/ 202 h 583"/>
                <a:gd name="T48" fmla="*/ 361 w 523"/>
                <a:gd name="T49" fmla="*/ 371 h 583"/>
                <a:gd name="T50" fmla="*/ 284 w 523"/>
                <a:gd name="T51" fmla="*/ 390 h 583"/>
                <a:gd name="T52" fmla="*/ 416 w 523"/>
                <a:gd name="T53" fmla="*/ 410 h 583"/>
                <a:gd name="T54" fmla="*/ 415 w 523"/>
                <a:gd name="T55" fmla="*/ 371 h 583"/>
                <a:gd name="T56" fmla="*/ 360 w 523"/>
                <a:gd name="T57" fmla="*/ 256 h 583"/>
                <a:gd name="T58" fmla="*/ 418 w 523"/>
                <a:gd name="T59" fmla="*/ 256 h 583"/>
                <a:gd name="T60" fmla="*/ 417 w 523"/>
                <a:gd name="T61" fmla="*/ 217 h 583"/>
                <a:gd name="T62" fmla="*/ 286 w 523"/>
                <a:gd name="T63" fmla="*/ 228 h 583"/>
                <a:gd name="T64" fmla="*/ 360 w 523"/>
                <a:gd name="T65" fmla="*/ 256 h 5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3" h="583">
                  <a:moveTo>
                    <a:pt x="489" y="0"/>
                  </a:moveTo>
                  <a:cubicBezTo>
                    <a:pt x="507" y="17"/>
                    <a:pt x="518" y="35"/>
                    <a:pt x="521" y="58"/>
                  </a:cubicBezTo>
                  <a:cubicBezTo>
                    <a:pt x="522" y="66"/>
                    <a:pt x="522" y="73"/>
                    <a:pt x="522" y="80"/>
                  </a:cubicBezTo>
                  <a:cubicBezTo>
                    <a:pt x="522" y="213"/>
                    <a:pt x="522" y="346"/>
                    <a:pt x="522" y="478"/>
                  </a:cubicBezTo>
                  <a:cubicBezTo>
                    <a:pt x="523" y="518"/>
                    <a:pt x="508" y="550"/>
                    <a:pt x="472" y="569"/>
                  </a:cubicBezTo>
                  <a:cubicBezTo>
                    <a:pt x="459" y="577"/>
                    <a:pt x="443" y="582"/>
                    <a:pt x="428" y="582"/>
                  </a:cubicBezTo>
                  <a:cubicBezTo>
                    <a:pt x="317" y="583"/>
                    <a:pt x="206" y="583"/>
                    <a:pt x="95" y="583"/>
                  </a:cubicBezTo>
                  <a:cubicBezTo>
                    <a:pt x="45" y="582"/>
                    <a:pt x="4" y="542"/>
                    <a:pt x="1" y="493"/>
                  </a:cubicBezTo>
                  <a:cubicBezTo>
                    <a:pt x="0" y="487"/>
                    <a:pt x="0" y="482"/>
                    <a:pt x="0" y="477"/>
                  </a:cubicBezTo>
                  <a:cubicBezTo>
                    <a:pt x="0" y="345"/>
                    <a:pt x="0" y="213"/>
                    <a:pt x="0" y="81"/>
                  </a:cubicBezTo>
                  <a:cubicBezTo>
                    <a:pt x="0" y="54"/>
                    <a:pt x="6" y="30"/>
                    <a:pt x="24" y="9"/>
                  </a:cubicBezTo>
                  <a:cubicBezTo>
                    <a:pt x="26" y="7"/>
                    <a:pt x="28" y="6"/>
                    <a:pt x="29" y="4"/>
                  </a:cubicBezTo>
                  <a:cubicBezTo>
                    <a:pt x="30" y="3"/>
                    <a:pt x="31" y="2"/>
                    <a:pt x="34" y="0"/>
                  </a:cubicBezTo>
                  <a:cubicBezTo>
                    <a:pt x="34" y="5"/>
                    <a:pt x="34" y="9"/>
                    <a:pt x="34" y="13"/>
                  </a:cubicBezTo>
                  <a:cubicBezTo>
                    <a:pt x="34" y="75"/>
                    <a:pt x="76" y="117"/>
                    <a:pt x="138" y="117"/>
                  </a:cubicBezTo>
                  <a:cubicBezTo>
                    <a:pt x="222" y="117"/>
                    <a:pt x="305" y="117"/>
                    <a:pt x="388" y="117"/>
                  </a:cubicBezTo>
                  <a:cubicBezTo>
                    <a:pt x="437" y="117"/>
                    <a:pt x="477" y="84"/>
                    <a:pt x="486" y="37"/>
                  </a:cubicBezTo>
                  <a:cubicBezTo>
                    <a:pt x="488" y="26"/>
                    <a:pt x="488" y="14"/>
                    <a:pt x="489" y="0"/>
                  </a:cubicBezTo>
                  <a:close/>
                  <a:moveTo>
                    <a:pt x="130" y="354"/>
                  </a:moveTo>
                  <a:cubicBezTo>
                    <a:pt x="127" y="351"/>
                    <a:pt x="125" y="347"/>
                    <a:pt x="122" y="344"/>
                  </a:cubicBezTo>
                  <a:cubicBezTo>
                    <a:pt x="121" y="342"/>
                    <a:pt x="119" y="340"/>
                    <a:pt x="117" y="338"/>
                  </a:cubicBezTo>
                  <a:cubicBezTo>
                    <a:pt x="110" y="331"/>
                    <a:pt x="99" y="331"/>
                    <a:pt x="92" y="336"/>
                  </a:cubicBezTo>
                  <a:cubicBezTo>
                    <a:pt x="84" y="343"/>
                    <a:pt x="82" y="353"/>
                    <a:pt x="88" y="363"/>
                  </a:cubicBezTo>
                  <a:cubicBezTo>
                    <a:pt x="93" y="372"/>
                    <a:pt x="100" y="380"/>
                    <a:pt x="105" y="388"/>
                  </a:cubicBezTo>
                  <a:cubicBezTo>
                    <a:pt x="99" y="398"/>
                    <a:pt x="92" y="406"/>
                    <a:pt x="87" y="415"/>
                  </a:cubicBezTo>
                  <a:cubicBezTo>
                    <a:pt x="81" y="426"/>
                    <a:pt x="84" y="436"/>
                    <a:pt x="93" y="442"/>
                  </a:cubicBezTo>
                  <a:cubicBezTo>
                    <a:pt x="102" y="447"/>
                    <a:pt x="112" y="445"/>
                    <a:pt x="120" y="437"/>
                  </a:cubicBezTo>
                  <a:cubicBezTo>
                    <a:pt x="123" y="432"/>
                    <a:pt x="127" y="428"/>
                    <a:pt x="130" y="423"/>
                  </a:cubicBezTo>
                  <a:cubicBezTo>
                    <a:pt x="133" y="427"/>
                    <a:pt x="136" y="431"/>
                    <a:pt x="139" y="435"/>
                  </a:cubicBezTo>
                  <a:cubicBezTo>
                    <a:pt x="147" y="445"/>
                    <a:pt x="158" y="448"/>
                    <a:pt x="167" y="442"/>
                  </a:cubicBezTo>
                  <a:cubicBezTo>
                    <a:pt x="176" y="436"/>
                    <a:pt x="178" y="425"/>
                    <a:pt x="172" y="414"/>
                  </a:cubicBezTo>
                  <a:cubicBezTo>
                    <a:pt x="168" y="407"/>
                    <a:pt x="163" y="401"/>
                    <a:pt x="158" y="395"/>
                  </a:cubicBezTo>
                  <a:cubicBezTo>
                    <a:pt x="155" y="390"/>
                    <a:pt x="155" y="387"/>
                    <a:pt x="158" y="382"/>
                  </a:cubicBezTo>
                  <a:cubicBezTo>
                    <a:pt x="164" y="375"/>
                    <a:pt x="169" y="368"/>
                    <a:pt x="173" y="360"/>
                  </a:cubicBezTo>
                  <a:cubicBezTo>
                    <a:pt x="178" y="351"/>
                    <a:pt x="175" y="341"/>
                    <a:pt x="167" y="336"/>
                  </a:cubicBezTo>
                  <a:cubicBezTo>
                    <a:pt x="158" y="330"/>
                    <a:pt x="148" y="332"/>
                    <a:pt x="141" y="340"/>
                  </a:cubicBezTo>
                  <a:cubicBezTo>
                    <a:pt x="137" y="344"/>
                    <a:pt x="134" y="349"/>
                    <a:pt x="130" y="354"/>
                  </a:cubicBezTo>
                  <a:close/>
                  <a:moveTo>
                    <a:pt x="129" y="232"/>
                  </a:moveTo>
                  <a:cubicBezTo>
                    <a:pt x="126" y="227"/>
                    <a:pt x="124" y="223"/>
                    <a:pt x="123" y="220"/>
                  </a:cubicBezTo>
                  <a:cubicBezTo>
                    <a:pt x="116" y="208"/>
                    <a:pt x="105" y="203"/>
                    <a:pt x="95" y="209"/>
                  </a:cubicBezTo>
                  <a:cubicBezTo>
                    <a:pt x="85" y="214"/>
                    <a:pt x="82" y="225"/>
                    <a:pt x="87" y="237"/>
                  </a:cubicBezTo>
                  <a:cubicBezTo>
                    <a:pt x="94" y="250"/>
                    <a:pt x="100" y="263"/>
                    <a:pt x="107" y="276"/>
                  </a:cubicBezTo>
                  <a:cubicBezTo>
                    <a:pt x="114" y="290"/>
                    <a:pt x="130" y="292"/>
                    <a:pt x="140" y="279"/>
                  </a:cubicBezTo>
                  <a:cubicBezTo>
                    <a:pt x="148" y="271"/>
                    <a:pt x="155" y="262"/>
                    <a:pt x="162" y="253"/>
                  </a:cubicBezTo>
                  <a:cubicBezTo>
                    <a:pt x="172" y="241"/>
                    <a:pt x="183" y="229"/>
                    <a:pt x="192" y="216"/>
                  </a:cubicBezTo>
                  <a:cubicBezTo>
                    <a:pt x="199" y="208"/>
                    <a:pt x="198" y="197"/>
                    <a:pt x="190" y="190"/>
                  </a:cubicBezTo>
                  <a:cubicBezTo>
                    <a:pt x="182" y="184"/>
                    <a:pt x="172" y="184"/>
                    <a:pt x="164" y="191"/>
                  </a:cubicBezTo>
                  <a:cubicBezTo>
                    <a:pt x="160" y="195"/>
                    <a:pt x="157" y="199"/>
                    <a:pt x="153" y="202"/>
                  </a:cubicBezTo>
                  <a:cubicBezTo>
                    <a:pt x="145" y="212"/>
                    <a:pt x="137" y="221"/>
                    <a:pt x="129" y="232"/>
                  </a:cubicBezTo>
                  <a:close/>
                  <a:moveTo>
                    <a:pt x="361" y="371"/>
                  </a:moveTo>
                  <a:cubicBezTo>
                    <a:pt x="343" y="371"/>
                    <a:pt x="325" y="371"/>
                    <a:pt x="307" y="371"/>
                  </a:cubicBezTo>
                  <a:cubicBezTo>
                    <a:pt x="293" y="371"/>
                    <a:pt x="284" y="378"/>
                    <a:pt x="284" y="390"/>
                  </a:cubicBezTo>
                  <a:cubicBezTo>
                    <a:pt x="283" y="401"/>
                    <a:pt x="292" y="410"/>
                    <a:pt x="306" y="410"/>
                  </a:cubicBezTo>
                  <a:cubicBezTo>
                    <a:pt x="343" y="410"/>
                    <a:pt x="379" y="410"/>
                    <a:pt x="416" y="410"/>
                  </a:cubicBezTo>
                  <a:cubicBezTo>
                    <a:pt x="430" y="410"/>
                    <a:pt x="438" y="402"/>
                    <a:pt x="438" y="390"/>
                  </a:cubicBezTo>
                  <a:cubicBezTo>
                    <a:pt x="438" y="378"/>
                    <a:pt x="429" y="371"/>
                    <a:pt x="415" y="371"/>
                  </a:cubicBezTo>
                  <a:cubicBezTo>
                    <a:pt x="397" y="371"/>
                    <a:pt x="379" y="371"/>
                    <a:pt x="361" y="371"/>
                  </a:cubicBezTo>
                  <a:close/>
                  <a:moveTo>
                    <a:pt x="360" y="256"/>
                  </a:moveTo>
                  <a:cubicBezTo>
                    <a:pt x="360" y="256"/>
                    <a:pt x="360" y="256"/>
                    <a:pt x="360" y="256"/>
                  </a:cubicBezTo>
                  <a:cubicBezTo>
                    <a:pt x="379" y="256"/>
                    <a:pt x="399" y="256"/>
                    <a:pt x="418" y="256"/>
                  </a:cubicBezTo>
                  <a:cubicBezTo>
                    <a:pt x="431" y="255"/>
                    <a:pt x="438" y="248"/>
                    <a:pt x="438" y="236"/>
                  </a:cubicBezTo>
                  <a:cubicBezTo>
                    <a:pt x="438" y="225"/>
                    <a:pt x="430" y="217"/>
                    <a:pt x="417" y="217"/>
                  </a:cubicBezTo>
                  <a:cubicBezTo>
                    <a:pt x="380" y="216"/>
                    <a:pt x="342" y="216"/>
                    <a:pt x="304" y="217"/>
                  </a:cubicBezTo>
                  <a:cubicBezTo>
                    <a:pt x="298" y="217"/>
                    <a:pt x="290" y="223"/>
                    <a:pt x="286" y="228"/>
                  </a:cubicBezTo>
                  <a:cubicBezTo>
                    <a:pt x="279" y="240"/>
                    <a:pt x="288" y="255"/>
                    <a:pt x="302" y="255"/>
                  </a:cubicBezTo>
                  <a:cubicBezTo>
                    <a:pt x="322" y="256"/>
                    <a:pt x="341" y="256"/>
                    <a:pt x="360" y="2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0" name="Freeform 74">
              <a:extLst>
                <a:ext uri="{FF2B5EF4-FFF2-40B4-BE49-F238E27FC236}">
                  <a16:creationId xmlns:a16="http://schemas.microsoft.com/office/drawing/2014/main" id="{3B9F8CA8-2BDB-416C-A372-996E62EDDA08}"/>
                </a:ext>
              </a:extLst>
            </p:cNvPr>
            <p:cNvSpPr>
              <a:spLocks/>
            </p:cNvSpPr>
            <p:nvPr/>
          </p:nvSpPr>
          <p:spPr bwMode="auto">
            <a:xfrm>
              <a:off x="-3322108" y="3389096"/>
              <a:ext cx="1422400" cy="631825"/>
            </a:xfrm>
            <a:custGeom>
              <a:avLst/>
              <a:gdLst>
                <a:gd name="T0" fmla="*/ 188 w 376"/>
                <a:gd name="T1" fmla="*/ 166 h 167"/>
                <a:gd name="T2" fmla="*/ 64 w 376"/>
                <a:gd name="T3" fmla="*/ 166 h 167"/>
                <a:gd name="T4" fmla="*/ 0 w 376"/>
                <a:gd name="T5" fmla="*/ 103 h 167"/>
                <a:gd name="T6" fmla="*/ 0 w 376"/>
                <a:gd name="T7" fmla="*/ 60 h 167"/>
                <a:gd name="T8" fmla="*/ 60 w 376"/>
                <a:gd name="T9" fmla="*/ 0 h 167"/>
                <a:gd name="T10" fmla="*/ 316 w 376"/>
                <a:gd name="T11" fmla="*/ 0 h 167"/>
                <a:gd name="T12" fmla="*/ 376 w 376"/>
                <a:gd name="T13" fmla="*/ 59 h 167"/>
                <a:gd name="T14" fmla="*/ 376 w 376"/>
                <a:gd name="T15" fmla="*/ 107 h 167"/>
                <a:gd name="T16" fmla="*/ 317 w 376"/>
                <a:gd name="T17" fmla="*/ 166 h 167"/>
                <a:gd name="T18" fmla="*/ 188 w 376"/>
                <a:gd name="T19" fmla="*/ 166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6" h="167">
                  <a:moveTo>
                    <a:pt x="188" y="166"/>
                  </a:moveTo>
                  <a:cubicBezTo>
                    <a:pt x="147" y="166"/>
                    <a:pt x="105" y="166"/>
                    <a:pt x="64" y="166"/>
                  </a:cubicBezTo>
                  <a:cubicBezTo>
                    <a:pt x="25" y="166"/>
                    <a:pt x="0" y="142"/>
                    <a:pt x="0" y="103"/>
                  </a:cubicBezTo>
                  <a:cubicBezTo>
                    <a:pt x="0" y="89"/>
                    <a:pt x="0" y="74"/>
                    <a:pt x="0" y="60"/>
                  </a:cubicBezTo>
                  <a:cubicBezTo>
                    <a:pt x="1" y="25"/>
                    <a:pt x="26" y="0"/>
                    <a:pt x="60" y="0"/>
                  </a:cubicBezTo>
                  <a:cubicBezTo>
                    <a:pt x="146" y="0"/>
                    <a:pt x="231" y="0"/>
                    <a:pt x="316" y="0"/>
                  </a:cubicBezTo>
                  <a:cubicBezTo>
                    <a:pt x="350" y="0"/>
                    <a:pt x="376" y="25"/>
                    <a:pt x="376" y="59"/>
                  </a:cubicBezTo>
                  <a:cubicBezTo>
                    <a:pt x="376" y="75"/>
                    <a:pt x="376" y="91"/>
                    <a:pt x="376" y="107"/>
                  </a:cubicBezTo>
                  <a:cubicBezTo>
                    <a:pt x="376" y="141"/>
                    <a:pt x="351" y="166"/>
                    <a:pt x="317" y="166"/>
                  </a:cubicBezTo>
                  <a:cubicBezTo>
                    <a:pt x="274" y="167"/>
                    <a:pt x="231" y="166"/>
                    <a:pt x="188" y="1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1018" name="圆: 空心 1017">
            <a:extLst>
              <a:ext uri="{FF2B5EF4-FFF2-40B4-BE49-F238E27FC236}">
                <a16:creationId xmlns:a16="http://schemas.microsoft.com/office/drawing/2014/main" id="{2CEC9EA9-0C74-46CE-BEFD-D2932C653BDA}"/>
              </a:ext>
            </a:extLst>
          </p:cNvPr>
          <p:cNvSpPr/>
          <p:nvPr/>
        </p:nvSpPr>
        <p:spPr>
          <a:xfrm>
            <a:off x="8253574" y="5883581"/>
            <a:ext cx="599975" cy="599974"/>
          </a:xfrm>
          <a:prstGeom prst="donut">
            <a:avLst/>
          </a:prstGeom>
          <a:gradFill flip="none" rotWithShape="1">
            <a:gsLst>
              <a:gs pos="0">
                <a:srgbClr val="EFC49C"/>
              </a:gs>
              <a:gs pos="88000">
                <a:schemeClr val="accent4"/>
              </a:gs>
            </a:gsLst>
            <a:lin ang="2700000" scaled="1"/>
            <a:tileRect/>
          </a:gradFill>
          <a:ln>
            <a:noFill/>
          </a:ln>
          <a:effectLst>
            <a:outerShdw blurRad="596900" dist="266700" dir="5400000" sx="82000" sy="82000" algn="t" rotWithShape="0">
              <a:schemeClr val="accent4">
                <a:alpha val="7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19" name="乘号 1018">
            <a:extLst>
              <a:ext uri="{FF2B5EF4-FFF2-40B4-BE49-F238E27FC236}">
                <a16:creationId xmlns:a16="http://schemas.microsoft.com/office/drawing/2014/main" id="{3818EA37-49CF-4355-9E3D-49FC06C051E0}"/>
              </a:ext>
            </a:extLst>
          </p:cNvPr>
          <p:cNvSpPr/>
          <p:nvPr/>
        </p:nvSpPr>
        <p:spPr>
          <a:xfrm>
            <a:off x="324719" y="3442612"/>
            <a:ext cx="599975" cy="599974"/>
          </a:xfrm>
          <a:prstGeom prst="mathMultiply">
            <a:avLst>
              <a:gd name="adj1" fmla="val 15608"/>
            </a:avLst>
          </a:prstGeom>
          <a:gradFill>
            <a:gsLst>
              <a:gs pos="68000">
                <a:schemeClr val="accent1">
                  <a:lumMod val="76000"/>
                </a:schemeClr>
              </a:gs>
              <a:gs pos="0">
                <a:schemeClr val="accent1">
                  <a:lumMod val="60000"/>
                  <a:lumOff val="40000"/>
                </a:schemeClr>
              </a:gs>
            </a:gsLst>
            <a:lin ang="2700000" scaled="1"/>
          </a:gradFill>
          <a:ln>
            <a:noFill/>
          </a:ln>
          <a:effectLst>
            <a:outerShdw blurRad="596900" dist="266700" dir="5400000" sx="82000" sy="82000" algn="t" rotWithShape="0">
              <a:schemeClr val="accent1">
                <a:alpha val="7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34414000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2F2DC09-5799-4127-AF1C-EBAFB7DF6067}"/>
              </a:ext>
            </a:extLst>
          </p:cNvPr>
          <p:cNvSpPr/>
          <p:nvPr/>
        </p:nvSpPr>
        <p:spPr>
          <a:xfrm>
            <a:off x="340373" y="612486"/>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研究背景</a:t>
            </a:r>
          </a:p>
        </p:txBody>
      </p:sp>
      <p:sp>
        <p:nvSpPr>
          <p:cNvPr id="5" name="文本框 4">
            <a:extLst>
              <a:ext uri="{FF2B5EF4-FFF2-40B4-BE49-F238E27FC236}">
                <a16:creationId xmlns:a16="http://schemas.microsoft.com/office/drawing/2014/main" id="{7D5594DB-05D7-4789-9982-CEBE9D755DB0}"/>
              </a:ext>
            </a:extLst>
          </p:cNvPr>
          <p:cNvSpPr txBox="1"/>
          <p:nvPr/>
        </p:nvSpPr>
        <p:spPr>
          <a:xfrm>
            <a:off x="348884" y="2488350"/>
            <a:ext cx="2749471" cy="799899"/>
          </a:xfrm>
          <a:prstGeom prst="rect">
            <a:avLst/>
          </a:prstGeom>
          <a:noFill/>
        </p:spPr>
        <p:txBody>
          <a:bodyPr wrap="non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rPr>
              <a:t>水电的三大优势</a:t>
            </a:r>
            <a:endParaRPr kumimoji="0" lang="en-US" altLang="zh-CN" sz="200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rPr>
              <a:t>使其成为首选开发能源</a:t>
            </a:r>
          </a:p>
        </p:txBody>
      </p:sp>
      <p:sp>
        <p:nvSpPr>
          <p:cNvPr id="57" name="文本框 56">
            <a:extLst>
              <a:ext uri="{FF2B5EF4-FFF2-40B4-BE49-F238E27FC236}">
                <a16:creationId xmlns:a16="http://schemas.microsoft.com/office/drawing/2014/main" id="{98A88965-1821-4EC6-ACA6-440A8D06EA7F}"/>
              </a:ext>
            </a:extLst>
          </p:cNvPr>
          <p:cNvSpPr txBox="1"/>
          <p:nvPr/>
        </p:nvSpPr>
        <p:spPr>
          <a:xfrm>
            <a:off x="6564858" y="2488350"/>
            <a:ext cx="2236510" cy="799899"/>
          </a:xfrm>
          <a:prstGeom prst="rect">
            <a:avLst/>
          </a:prstGeom>
          <a:noFill/>
        </p:spPr>
        <p:txBody>
          <a:bodyPr wrap="non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A865F"/>
                </a:solidFill>
                <a:effectLst/>
                <a:uLnTx/>
                <a:uFillTx/>
                <a:latin typeface="思源宋体 CN Heavy"/>
                <a:ea typeface="思源宋体 CN Heavy"/>
                <a:cs typeface="+mn-cs"/>
              </a:rPr>
              <a:t>水资源开发利用</a:t>
            </a:r>
            <a:endParaRPr kumimoji="0" lang="en-US" altLang="zh-CN" sz="2000" b="0" i="0" u="none" strike="noStrike" kern="1200" cap="none" spc="0" normalizeH="0" baseline="0" noProof="0" dirty="0">
              <a:ln>
                <a:noFill/>
              </a:ln>
              <a:solidFill>
                <a:srgbClr val="CA865F"/>
              </a:solidFill>
              <a:effectLst/>
              <a:uLnTx/>
              <a:uFillTx/>
              <a:latin typeface="思源宋体 CN Heavy"/>
              <a:ea typeface="思源宋体 CN Heavy"/>
              <a:cs typeface="+mn-cs"/>
            </a:endParaRP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A865F"/>
                </a:solidFill>
                <a:effectLst/>
                <a:uLnTx/>
                <a:uFillTx/>
                <a:latin typeface="思源宋体 CN Heavy"/>
                <a:ea typeface="思源宋体 CN Heavy"/>
                <a:cs typeface="+mn-cs"/>
              </a:rPr>
              <a:t>引发的三大新问题</a:t>
            </a:r>
          </a:p>
        </p:txBody>
      </p:sp>
      <p:sp>
        <p:nvSpPr>
          <p:cNvPr id="81" name="Freeform 13">
            <a:extLst>
              <a:ext uri="{FF2B5EF4-FFF2-40B4-BE49-F238E27FC236}">
                <a16:creationId xmlns:a16="http://schemas.microsoft.com/office/drawing/2014/main" id="{72890F4F-83A1-4C0F-A7C2-C8E1DAF0B33D}"/>
              </a:ext>
            </a:extLst>
          </p:cNvPr>
          <p:cNvSpPr>
            <a:spLocks/>
          </p:cNvSpPr>
          <p:nvPr/>
        </p:nvSpPr>
        <p:spPr bwMode="auto">
          <a:xfrm>
            <a:off x="453730" y="3567142"/>
            <a:ext cx="176493" cy="235925"/>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gradFill>
            <a:gsLst>
              <a:gs pos="0">
                <a:schemeClr val="accent1">
                  <a:lumMod val="60000"/>
                  <a:lumOff val="40000"/>
                </a:schemeClr>
              </a:gs>
              <a:gs pos="98000">
                <a:schemeClr val="accent1"/>
              </a:gs>
            </a:gsLst>
            <a:lin ang="5400000" scaled="1"/>
          </a:gra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 name="文本框 7">
            <a:extLst>
              <a:ext uri="{FF2B5EF4-FFF2-40B4-BE49-F238E27FC236}">
                <a16:creationId xmlns:a16="http://schemas.microsoft.com/office/drawing/2014/main" id="{98015196-FC1A-4CB5-8088-5C4A42121D93}"/>
              </a:ext>
            </a:extLst>
          </p:cNvPr>
          <p:cNvSpPr txBox="1"/>
          <p:nvPr/>
        </p:nvSpPr>
        <p:spPr>
          <a:xfrm>
            <a:off x="682136" y="4093624"/>
            <a:ext cx="1569660"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7393A"/>
                </a:solidFill>
                <a:effectLst/>
                <a:uLnTx/>
                <a:uFillTx/>
                <a:latin typeface="Roboto"/>
                <a:ea typeface="思源黑体 CN Regular"/>
                <a:cs typeface="+mn-cs"/>
              </a:rPr>
              <a:t>运行成本低廉</a:t>
            </a:r>
          </a:p>
        </p:txBody>
      </p:sp>
      <p:sp>
        <p:nvSpPr>
          <p:cNvPr id="9" name="文本框 8">
            <a:extLst>
              <a:ext uri="{FF2B5EF4-FFF2-40B4-BE49-F238E27FC236}">
                <a16:creationId xmlns:a16="http://schemas.microsoft.com/office/drawing/2014/main" id="{191D041B-86ED-4CF2-8413-D8CA76409594}"/>
              </a:ext>
            </a:extLst>
          </p:cNvPr>
          <p:cNvSpPr txBox="1"/>
          <p:nvPr/>
        </p:nvSpPr>
        <p:spPr>
          <a:xfrm>
            <a:off x="682136" y="3526173"/>
            <a:ext cx="1569660"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7393A"/>
                </a:solidFill>
                <a:effectLst/>
                <a:uLnTx/>
                <a:uFillTx/>
                <a:latin typeface="Roboto"/>
                <a:ea typeface="思源黑体 CN Regular"/>
                <a:cs typeface="+mn-cs"/>
              </a:rPr>
              <a:t>机组启停灵活</a:t>
            </a:r>
          </a:p>
        </p:txBody>
      </p:sp>
      <p:sp>
        <p:nvSpPr>
          <p:cNvPr id="10" name="文本框 9">
            <a:extLst>
              <a:ext uri="{FF2B5EF4-FFF2-40B4-BE49-F238E27FC236}">
                <a16:creationId xmlns:a16="http://schemas.microsoft.com/office/drawing/2014/main" id="{8609A79D-808E-4812-8C9C-FFD980D28057}"/>
              </a:ext>
            </a:extLst>
          </p:cNvPr>
          <p:cNvSpPr txBox="1"/>
          <p:nvPr/>
        </p:nvSpPr>
        <p:spPr>
          <a:xfrm>
            <a:off x="682136" y="4661076"/>
            <a:ext cx="1338828"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7393A"/>
                </a:solidFill>
                <a:effectLst/>
                <a:uLnTx/>
                <a:uFillTx/>
                <a:latin typeface="Roboto"/>
                <a:ea typeface="思源黑体 CN Regular"/>
                <a:cs typeface="+mn-cs"/>
              </a:rPr>
              <a:t>调峰能力强</a:t>
            </a:r>
          </a:p>
        </p:txBody>
      </p:sp>
      <p:sp>
        <p:nvSpPr>
          <p:cNvPr id="94" name="Freeform 13">
            <a:extLst>
              <a:ext uri="{FF2B5EF4-FFF2-40B4-BE49-F238E27FC236}">
                <a16:creationId xmlns:a16="http://schemas.microsoft.com/office/drawing/2014/main" id="{DB89DE9E-8932-4DC2-A5F2-9E2D1BC428F8}"/>
              </a:ext>
            </a:extLst>
          </p:cNvPr>
          <p:cNvSpPr>
            <a:spLocks/>
          </p:cNvSpPr>
          <p:nvPr/>
        </p:nvSpPr>
        <p:spPr bwMode="auto">
          <a:xfrm>
            <a:off x="453730" y="4137069"/>
            <a:ext cx="176493" cy="235925"/>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gradFill>
            <a:gsLst>
              <a:gs pos="0">
                <a:schemeClr val="accent1">
                  <a:lumMod val="60000"/>
                  <a:lumOff val="40000"/>
                </a:schemeClr>
              </a:gs>
              <a:gs pos="98000">
                <a:schemeClr val="accent1"/>
              </a:gs>
            </a:gsLst>
            <a:lin ang="5400000" scaled="1"/>
          </a:gra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Freeform 13">
            <a:extLst>
              <a:ext uri="{FF2B5EF4-FFF2-40B4-BE49-F238E27FC236}">
                <a16:creationId xmlns:a16="http://schemas.microsoft.com/office/drawing/2014/main" id="{4DA5F306-3403-4E7F-A8B7-E0E2E4139F3A}"/>
              </a:ext>
            </a:extLst>
          </p:cNvPr>
          <p:cNvSpPr>
            <a:spLocks/>
          </p:cNvSpPr>
          <p:nvPr/>
        </p:nvSpPr>
        <p:spPr bwMode="auto">
          <a:xfrm>
            <a:off x="453730" y="4706997"/>
            <a:ext cx="176493" cy="235925"/>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gradFill>
            <a:gsLst>
              <a:gs pos="0">
                <a:schemeClr val="accent1">
                  <a:lumMod val="60000"/>
                  <a:lumOff val="40000"/>
                </a:schemeClr>
              </a:gs>
              <a:gs pos="98000">
                <a:schemeClr val="accent1"/>
              </a:gs>
            </a:gsLst>
            <a:lin ang="5400000" scaled="1"/>
          </a:gra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Freeform 13">
            <a:extLst>
              <a:ext uri="{FF2B5EF4-FFF2-40B4-BE49-F238E27FC236}">
                <a16:creationId xmlns:a16="http://schemas.microsoft.com/office/drawing/2014/main" id="{ED4A9BCF-41A7-4497-94D4-467ECFC9CE85}"/>
              </a:ext>
            </a:extLst>
          </p:cNvPr>
          <p:cNvSpPr>
            <a:spLocks/>
          </p:cNvSpPr>
          <p:nvPr/>
        </p:nvSpPr>
        <p:spPr bwMode="auto">
          <a:xfrm>
            <a:off x="6774009" y="3567142"/>
            <a:ext cx="176493" cy="235925"/>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gradFill>
            <a:gsLst>
              <a:gs pos="0">
                <a:schemeClr val="accent4">
                  <a:lumMod val="60000"/>
                  <a:lumOff val="40000"/>
                </a:schemeClr>
              </a:gs>
              <a:gs pos="100000">
                <a:schemeClr val="accent4"/>
              </a:gs>
            </a:gsLst>
            <a:lin ang="5400000" scaled="1"/>
          </a:gra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 name="文本框 98">
            <a:extLst>
              <a:ext uri="{FF2B5EF4-FFF2-40B4-BE49-F238E27FC236}">
                <a16:creationId xmlns:a16="http://schemas.microsoft.com/office/drawing/2014/main" id="{23BE6070-F862-424D-B8E2-A0CA13045801}"/>
              </a:ext>
            </a:extLst>
          </p:cNvPr>
          <p:cNvSpPr txBox="1"/>
          <p:nvPr/>
        </p:nvSpPr>
        <p:spPr>
          <a:xfrm>
            <a:off x="7002416" y="4093624"/>
            <a:ext cx="1800493"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7393A"/>
                </a:solidFill>
                <a:effectLst/>
                <a:uLnTx/>
                <a:uFillTx/>
                <a:latin typeface="Roboto"/>
                <a:ea typeface="思源黑体 CN Regular"/>
                <a:cs typeface="+mn-cs"/>
              </a:rPr>
              <a:t>水环境污染严重</a:t>
            </a:r>
          </a:p>
        </p:txBody>
      </p:sp>
      <p:sp>
        <p:nvSpPr>
          <p:cNvPr id="100" name="文本框 99">
            <a:extLst>
              <a:ext uri="{FF2B5EF4-FFF2-40B4-BE49-F238E27FC236}">
                <a16:creationId xmlns:a16="http://schemas.microsoft.com/office/drawing/2014/main" id="{1654FA47-64A9-4C30-9C1B-0DA04DE6BCE6}"/>
              </a:ext>
            </a:extLst>
          </p:cNvPr>
          <p:cNvSpPr txBox="1"/>
          <p:nvPr/>
        </p:nvSpPr>
        <p:spPr>
          <a:xfrm>
            <a:off x="7002416" y="3526173"/>
            <a:ext cx="1800493"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7393A"/>
                </a:solidFill>
                <a:effectLst/>
                <a:uLnTx/>
                <a:uFillTx/>
                <a:latin typeface="Roboto"/>
                <a:ea typeface="思源黑体 CN Regular"/>
                <a:cs typeface="+mn-cs"/>
              </a:rPr>
              <a:t>水生态损害严重</a:t>
            </a:r>
          </a:p>
        </p:txBody>
      </p:sp>
      <p:sp>
        <p:nvSpPr>
          <p:cNvPr id="101" name="文本框 100">
            <a:extLst>
              <a:ext uri="{FF2B5EF4-FFF2-40B4-BE49-F238E27FC236}">
                <a16:creationId xmlns:a16="http://schemas.microsoft.com/office/drawing/2014/main" id="{A2D6D02F-F294-49B5-83E8-669F977C90DC}"/>
              </a:ext>
            </a:extLst>
          </p:cNvPr>
          <p:cNvSpPr txBox="1"/>
          <p:nvPr/>
        </p:nvSpPr>
        <p:spPr>
          <a:xfrm>
            <a:off x="7002416" y="4661076"/>
            <a:ext cx="1800493"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7393A"/>
                </a:solidFill>
                <a:effectLst/>
                <a:uLnTx/>
                <a:uFillTx/>
                <a:latin typeface="Roboto"/>
                <a:ea typeface="思源黑体 CN Regular"/>
                <a:cs typeface="+mn-cs"/>
              </a:rPr>
              <a:t>水资源短缺严重</a:t>
            </a:r>
          </a:p>
        </p:txBody>
      </p:sp>
      <p:sp>
        <p:nvSpPr>
          <p:cNvPr id="102" name="Freeform 13">
            <a:extLst>
              <a:ext uri="{FF2B5EF4-FFF2-40B4-BE49-F238E27FC236}">
                <a16:creationId xmlns:a16="http://schemas.microsoft.com/office/drawing/2014/main" id="{9F382D90-CC0B-4384-A385-B451359D6939}"/>
              </a:ext>
            </a:extLst>
          </p:cNvPr>
          <p:cNvSpPr>
            <a:spLocks/>
          </p:cNvSpPr>
          <p:nvPr/>
        </p:nvSpPr>
        <p:spPr bwMode="auto">
          <a:xfrm>
            <a:off x="6774009" y="4137069"/>
            <a:ext cx="176493" cy="235925"/>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gradFill>
            <a:gsLst>
              <a:gs pos="0">
                <a:schemeClr val="accent4">
                  <a:lumMod val="60000"/>
                  <a:lumOff val="40000"/>
                </a:schemeClr>
              </a:gs>
              <a:gs pos="100000">
                <a:schemeClr val="accent4"/>
              </a:gs>
            </a:gsLst>
            <a:lin ang="5400000" scaled="1"/>
          </a:gra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Freeform 13">
            <a:extLst>
              <a:ext uri="{FF2B5EF4-FFF2-40B4-BE49-F238E27FC236}">
                <a16:creationId xmlns:a16="http://schemas.microsoft.com/office/drawing/2014/main" id="{65F60769-AFB5-4599-8A69-96EF00807C6A}"/>
              </a:ext>
            </a:extLst>
          </p:cNvPr>
          <p:cNvSpPr>
            <a:spLocks/>
          </p:cNvSpPr>
          <p:nvPr/>
        </p:nvSpPr>
        <p:spPr bwMode="auto">
          <a:xfrm>
            <a:off x="6774009" y="4706997"/>
            <a:ext cx="176493" cy="235925"/>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gradFill>
            <a:gsLst>
              <a:gs pos="0">
                <a:schemeClr val="accent4">
                  <a:lumMod val="60000"/>
                  <a:lumOff val="40000"/>
                </a:schemeClr>
              </a:gs>
              <a:gs pos="100000">
                <a:schemeClr val="accent4"/>
              </a:gs>
            </a:gsLst>
            <a:lin ang="5400000" scaled="1"/>
          </a:gra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椭圆 107">
            <a:extLst>
              <a:ext uri="{FF2B5EF4-FFF2-40B4-BE49-F238E27FC236}">
                <a16:creationId xmlns:a16="http://schemas.microsoft.com/office/drawing/2014/main" id="{FF272127-E36B-40C0-B153-DC216C9ADEF9}"/>
              </a:ext>
            </a:extLst>
          </p:cNvPr>
          <p:cNvSpPr/>
          <p:nvPr/>
        </p:nvSpPr>
        <p:spPr>
          <a:xfrm>
            <a:off x="3291651" y="5625798"/>
            <a:ext cx="2560698" cy="202156"/>
          </a:xfrm>
          <a:prstGeom prst="ellipse">
            <a:avLst/>
          </a:prstGeom>
          <a:gradFill flip="none" rotWithShape="1">
            <a:gsLst>
              <a:gs pos="0">
                <a:schemeClr val="accent1"/>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92" name="组合 91">
            <a:extLst>
              <a:ext uri="{FF2B5EF4-FFF2-40B4-BE49-F238E27FC236}">
                <a16:creationId xmlns:a16="http://schemas.microsoft.com/office/drawing/2014/main" id="{5AB597EC-86F1-432B-B690-23DE780D4223}"/>
              </a:ext>
            </a:extLst>
          </p:cNvPr>
          <p:cNvGrpSpPr/>
          <p:nvPr/>
        </p:nvGrpSpPr>
        <p:grpSpPr>
          <a:xfrm>
            <a:off x="29806" y="-2642722"/>
            <a:ext cx="9084387" cy="12143443"/>
            <a:chOff x="-211667" y="-5002697"/>
            <a:chExt cx="12615334" cy="16863394"/>
          </a:xfrm>
        </p:grpSpPr>
        <p:sp>
          <p:nvSpPr>
            <p:cNvPr id="83" name="Freeform 13">
              <a:extLst>
                <a:ext uri="{FF2B5EF4-FFF2-40B4-BE49-F238E27FC236}">
                  <a16:creationId xmlns:a16="http://schemas.microsoft.com/office/drawing/2014/main" id="{CF7F97CD-8E27-45B0-8D40-435D781C680F}"/>
                </a:ext>
              </a:extLst>
            </p:cNvPr>
            <p:cNvSpPr>
              <a:spLocks/>
            </p:cNvSpPr>
            <p:nvPr/>
          </p:nvSpPr>
          <p:spPr bwMode="auto">
            <a:xfrm>
              <a:off x="-211667" y="-5002697"/>
              <a:ext cx="12615334" cy="16863394"/>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noFill/>
            <a:ln w="15875">
              <a:gradFill>
                <a:gsLst>
                  <a:gs pos="0">
                    <a:schemeClr val="accent1">
                      <a:lumMod val="20000"/>
                      <a:lumOff val="80000"/>
                    </a:schemeClr>
                  </a:gs>
                  <a:gs pos="100000">
                    <a:schemeClr val="accent1">
                      <a:lumMod val="20000"/>
                      <a:lumOff val="80000"/>
                    </a:schemeClr>
                  </a:gs>
                  <a:gs pos="58000">
                    <a:schemeClr val="accent1">
                      <a:lumMod val="20000"/>
                      <a:lumOff val="80000"/>
                      <a:alpha val="0"/>
                    </a:schemeClr>
                  </a:gs>
                </a:gsLst>
                <a:lin ang="5400000" scaled="1"/>
              </a:grad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Freeform 13">
              <a:extLst>
                <a:ext uri="{FF2B5EF4-FFF2-40B4-BE49-F238E27FC236}">
                  <a16:creationId xmlns:a16="http://schemas.microsoft.com/office/drawing/2014/main" id="{9622602B-4FA0-4B7A-A132-31E3FCB1D4F8}"/>
                </a:ext>
              </a:extLst>
            </p:cNvPr>
            <p:cNvSpPr>
              <a:spLocks/>
            </p:cNvSpPr>
            <p:nvPr/>
          </p:nvSpPr>
          <p:spPr bwMode="auto">
            <a:xfrm>
              <a:off x="595912" y="-3923176"/>
              <a:ext cx="11000176" cy="14704351"/>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noFill/>
            <a:ln w="15875" cap="flat" cmpd="sng" algn="ctr">
              <a:gradFill>
                <a:gsLst>
                  <a:gs pos="0">
                    <a:schemeClr val="accent1">
                      <a:lumMod val="20000"/>
                      <a:lumOff val="80000"/>
                    </a:schemeClr>
                  </a:gs>
                  <a:gs pos="100000">
                    <a:schemeClr val="accent1">
                      <a:lumMod val="20000"/>
                      <a:lumOff val="80000"/>
                    </a:schemeClr>
                  </a:gs>
                  <a:gs pos="58000">
                    <a:schemeClr val="accent1">
                      <a:lumMod val="20000"/>
                      <a:lumOff val="80000"/>
                      <a:alpha val="0"/>
                    </a:schemeClr>
                  </a:gs>
                </a:gsLst>
                <a:lin ang="5400000" scaled="1"/>
              </a:gradFill>
              <a:prstDash val="solid"/>
              <a:round/>
              <a:headEnd type="none" w="med" len="med"/>
              <a:tailEnd type="none" w="med" len="med"/>
            </a:ln>
            <a:effec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lumMod val="100000"/>
                  </a:prstClr>
                </a:solidFill>
                <a:effectLst/>
                <a:uLnTx/>
                <a:uFillTx/>
                <a:latin typeface="Roboto"/>
                <a:ea typeface="思源黑体 CN Regular"/>
                <a:cs typeface="+mn-cs"/>
              </a:endParaRPr>
            </a:p>
          </p:txBody>
        </p:sp>
        <p:sp>
          <p:nvSpPr>
            <p:cNvPr id="87" name="Freeform 13">
              <a:extLst>
                <a:ext uri="{FF2B5EF4-FFF2-40B4-BE49-F238E27FC236}">
                  <a16:creationId xmlns:a16="http://schemas.microsoft.com/office/drawing/2014/main" id="{E1B3149D-5613-4835-85D8-3AF6B6B51440}"/>
                </a:ext>
              </a:extLst>
            </p:cNvPr>
            <p:cNvSpPr>
              <a:spLocks/>
            </p:cNvSpPr>
            <p:nvPr/>
          </p:nvSpPr>
          <p:spPr bwMode="auto">
            <a:xfrm>
              <a:off x="1403491" y="-2843654"/>
              <a:ext cx="9385018" cy="12545309"/>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noFill/>
            <a:ln w="15875" cap="flat" cmpd="sng" algn="ctr">
              <a:gradFill>
                <a:gsLst>
                  <a:gs pos="0">
                    <a:schemeClr val="accent1">
                      <a:lumMod val="20000"/>
                      <a:lumOff val="80000"/>
                    </a:schemeClr>
                  </a:gs>
                  <a:gs pos="100000">
                    <a:schemeClr val="accent1">
                      <a:lumMod val="20000"/>
                      <a:lumOff val="80000"/>
                    </a:schemeClr>
                  </a:gs>
                  <a:gs pos="58000">
                    <a:schemeClr val="accent1">
                      <a:lumMod val="20000"/>
                      <a:lumOff val="80000"/>
                      <a:alpha val="0"/>
                    </a:schemeClr>
                  </a:gs>
                </a:gsLst>
                <a:lin ang="5400000" scaled="1"/>
              </a:gradFill>
              <a:prstDash val="solid"/>
              <a:round/>
              <a:headEnd type="none" w="med" len="med"/>
              <a:tailEnd type="none" w="med" len="med"/>
            </a:ln>
            <a:effec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lumMod val="100000"/>
                  </a:prstClr>
                </a:solidFill>
                <a:effectLst/>
                <a:uLnTx/>
                <a:uFillTx/>
                <a:latin typeface="Roboto"/>
                <a:ea typeface="思源黑体 CN Regular"/>
                <a:cs typeface="+mn-cs"/>
              </a:endParaRPr>
            </a:p>
          </p:txBody>
        </p:sp>
        <p:sp>
          <p:nvSpPr>
            <p:cNvPr id="89" name="Freeform 13">
              <a:extLst>
                <a:ext uri="{FF2B5EF4-FFF2-40B4-BE49-F238E27FC236}">
                  <a16:creationId xmlns:a16="http://schemas.microsoft.com/office/drawing/2014/main" id="{8A4F3747-B4B0-4C35-9C2B-5D37827E38D7}"/>
                </a:ext>
              </a:extLst>
            </p:cNvPr>
            <p:cNvSpPr>
              <a:spLocks/>
            </p:cNvSpPr>
            <p:nvPr/>
          </p:nvSpPr>
          <p:spPr bwMode="auto">
            <a:xfrm>
              <a:off x="2211070" y="-1764133"/>
              <a:ext cx="7769860" cy="10386265"/>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noFill/>
            <a:ln w="15875" cap="flat" cmpd="sng" algn="ctr">
              <a:gradFill>
                <a:gsLst>
                  <a:gs pos="0">
                    <a:schemeClr val="accent1">
                      <a:lumMod val="20000"/>
                      <a:lumOff val="80000"/>
                    </a:schemeClr>
                  </a:gs>
                  <a:gs pos="100000">
                    <a:schemeClr val="accent1">
                      <a:lumMod val="20000"/>
                      <a:lumOff val="80000"/>
                    </a:schemeClr>
                  </a:gs>
                  <a:gs pos="58000">
                    <a:schemeClr val="accent1">
                      <a:lumMod val="20000"/>
                      <a:lumOff val="80000"/>
                      <a:alpha val="0"/>
                    </a:schemeClr>
                  </a:gs>
                </a:gsLst>
                <a:lin ang="5400000" scaled="1"/>
              </a:gradFill>
              <a:prstDash val="solid"/>
              <a:round/>
              <a:headEnd type="none" w="med" len="med"/>
              <a:tailEnd type="none" w="med" len="med"/>
            </a:ln>
            <a:effec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lumMod val="100000"/>
                  </a:prstClr>
                </a:solidFill>
                <a:effectLst/>
                <a:uLnTx/>
                <a:uFillTx/>
                <a:latin typeface="Roboto"/>
                <a:ea typeface="思源黑体 CN Regular"/>
                <a:cs typeface="+mn-cs"/>
              </a:endParaRPr>
            </a:p>
          </p:txBody>
        </p:sp>
        <p:sp>
          <p:nvSpPr>
            <p:cNvPr id="91" name="Freeform 13">
              <a:extLst>
                <a:ext uri="{FF2B5EF4-FFF2-40B4-BE49-F238E27FC236}">
                  <a16:creationId xmlns:a16="http://schemas.microsoft.com/office/drawing/2014/main" id="{FF782B56-FBFB-4906-BF45-F7638EB25041}"/>
                </a:ext>
              </a:extLst>
            </p:cNvPr>
            <p:cNvSpPr>
              <a:spLocks/>
            </p:cNvSpPr>
            <p:nvPr/>
          </p:nvSpPr>
          <p:spPr bwMode="auto">
            <a:xfrm>
              <a:off x="3018649" y="-684611"/>
              <a:ext cx="6154702" cy="8227223"/>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noFill/>
            <a:ln w="15875" cap="flat" cmpd="sng" algn="ctr">
              <a:gradFill>
                <a:gsLst>
                  <a:gs pos="0">
                    <a:schemeClr val="accent1">
                      <a:lumMod val="20000"/>
                      <a:lumOff val="80000"/>
                    </a:schemeClr>
                  </a:gs>
                  <a:gs pos="100000">
                    <a:schemeClr val="accent1">
                      <a:lumMod val="20000"/>
                      <a:lumOff val="80000"/>
                    </a:schemeClr>
                  </a:gs>
                  <a:gs pos="58000">
                    <a:schemeClr val="accent1">
                      <a:lumMod val="20000"/>
                      <a:lumOff val="80000"/>
                      <a:alpha val="0"/>
                    </a:schemeClr>
                  </a:gs>
                </a:gsLst>
                <a:lin ang="5400000" scaled="1"/>
              </a:gradFill>
              <a:prstDash val="solid"/>
              <a:round/>
              <a:headEnd type="none" w="med" len="med"/>
              <a:tailEnd type="none" w="med" len="med"/>
            </a:ln>
            <a:effec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lumMod val="100000"/>
                  </a:prstClr>
                </a:solidFill>
                <a:effectLst/>
                <a:uLnTx/>
                <a:uFillTx/>
                <a:latin typeface="Roboto"/>
                <a:ea typeface="思源黑体 CN Regular"/>
                <a:cs typeface="+mn-cs"/>
              </a:endParaRPr>
            </a:p>
          </p:txBody>
        </p:sp>
      </p:grpSp>
      <p:sp>
        <p:nvSpPr>
          <p:cNvPr id="70" name="Freeform 13">
            <a:extLst>
              <a:ext uri="{FF2B5EF4-FFF2-40B4-BE49-F238E27FC236}">
                <a16:creationId xmlns:a16="http://schemas.microsoft.com/office/drawing/2014/main" id="{8F58C17B-E885-4E14-A7FB-4A2799C98AB8}"/>
              </a:ext>
            </a:extLst>
          </p:cNvPr>
          <p:cNvSpPr>
            <a:spLocks/>
          </p:cNvSpPr>
          <p:nvPr/>
        </p:nvSpPr>
        <p:spPr bwMode="auto">
          <a:xfrm>
            <a:off x="2937522" y="1244132"/>
            <a:ext cx="3268956" cy="4369737"/>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solidFill>
            <a:schemeClr val="accent1">
              <a:lumMod val="20000"/>
              <a:lumOff val="80000"/>
              <a:alpha val="34000"/>
            </a:schemeClr>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 name="文本框 25">
            <a:extLst>
              <a:ext uri="{FF2B5EF4-FFF2-40B4-BE49-F238E27FC236}">
                <a16:creationId xmlns:a16="http://schemas.microsoft.com/office/drawing/2014/main" id="{263B8433-1B36-4535-8B20-9646DB8CE6FD}"/>
              </a:ext>
            </a:extLst>
          </p:cNvPr>
          <p:cNvSpPr txBox="1"/>
          <p:nvPr/>
        </p:nvSpPr>
        <p:spPr>
          <a:xfrm>
            <a:off x="3453745" y="3523840"/>
            <a:ext cx="2236510" cy="658385"/>
          </a:xfrm>
          <a:prstGeom prst="rect">
            <a:avLst/>
          </a:prstGeom>
          <a:noFill/>
        </p:spPr>
        <p:txBody>
          <a:bodyPr wrap="non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思源宋体 CN Heavy"/>
                <a:ea typeface="思源宋体 CN Heavy"/>
                <a:cs typeface="+mn-cs"/>
              </a:rPr>
              <a:t>中国水电装机容量约为</a:t>
            </a:r>
            <a:endParaRPr kumimoji="0" lang="en-US" altLang="zh-CN" sz="1600" b="0" i="0" u="none" strike="noStrike" kern="1200" cap="none" spc="0" normalizeH="0" baseline="0" noProof="0" dirty="0">
              <a:ln>
                <a:noFill/>
              </a:ln>
              <a:solidFill>
                <a:srgbClr val="47393A"/>
              </a:solidFill>
              <a:effectLst/>
              <a:uLnTx/>
              <a:uFillTx/>
              <a:latin typeface="思源宋体 CN Heavy"/>
              <a:ea typeface="思源宋体 CN Heavy"/>
              <a:cs typeface="+mn-cs"/>
            </a:endParaRPr>
          </a:p>
          <a:p>
            <a:pPr marL="0" marR="0" lvl="0" indent="0" algn="ctr" defTabSz="685800" rtl="0" eaLnBrk="1" fontAlgn="auto" latinLnBrk="0" hangingPunct="1">
              <a:lnSpc>
                <a:spcPct val="12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7393A"/>
                </a:solidFill>
                <a:effectLst/>
                <a:uLnTx/>
                <a:uFillTx/>
                <a:latin typeface="思源宋体 CN Heavy"/>
                <a:ea typeface="思源宋体 CN Heavy"/>
                <a:cs typeface="+mn-cs"/>
              </a:rPr>
              <a:t>全球水电装机总容量</a:t>
            </a:r>
          </a:p>
        </p:txBody>
      </p:sp>
      <p:sp>
        <p:nvSpPr>
          <p:cNvPr id="52" name="文本框 51">
            <a:extLst>
              <a:ext uri="{FF2B5EF4-FFF2-40B4-BE49-F238E27FC236}">
                <a16:creationId xmlns:a16="http://schemas.microsoft.com/office/drawing/2014/main" id="{12BE4217-C407-4676-99EF-13D546443F6F}"/>
              </a:ext>
            </a:extLst>
          </p:cNvPr>
          <p:cNvSpPr txBox="1"/>
          <p:nvPr/>
        </p:nvSpPr>
        <p:spPr>
          <a:xfrm>
            <a:off x="3832054" y="2894564"/>
            <a:ext cx="1479892" cy="633507"/>
          </a:xfrm>
          <a:prstGeom prst="rect">
            <a:avLst/>
          </a:prstGeom>
          <a:noFill/>
        </p:spPr>
        <p:txBody>
          <a:bodyPr wrap="none">
            <a:spAutoFit/>
          </a:bodyPr>
          <a:lstStyle/>
          <a:p>
            <a:pPr marL="0" marR="0" lvl="0" indent="0" algn="ctr" defTabSz="685800" rtl="0" eaLnBrk="1" fontAlgn="auto" latinLnBrk="0" hangingPunct="1">
              <a:lnSpc>
                <a:spcPct val="12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945833"/>
                </a:solidFill>
                <a:effectLst/>
                <a:uLnTx/>
                <a:uFillTx/>
                <a:latin typeface="思源宋体 CN Heavy"/>
                <a:ea typeface="思源宋体 CN Heavy"/>
                <a:cs typeface="+mn-cs"/>
              </a:rPr>
              <a:t>26.2%</a:t>
            </a:r>
            <a:endParaRPr kumimoji="0" lang="zh-CN" altLang="en-US" sz="32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64" name="任意多边形: 形状 63">
            <a:extLst>
              <a:ext uri="{FF2B5EF4-FFF2-40B4-BE49-F238E27FC236}">
                <a16:creationId xmlns:a16="http://schemas.microsoft.com/office/drawing/2014/main" id="{1FBBE417-6C90-45A7-BAF1-37E80F27FADE}"/>
              </a:ext>
            </a:extLst>
          </p:cNvPr>
          <p:cNvSpPr/>
          <p:nvPr/>
        </p:nvSpPr>
        <p:spPr>
          <a:xfrm>
            <a:off x="3075774" y="4284479"/>
            <a:ext cx="2955870" cy="1328820"/>
          </a:xfrm>
          <a:custGeom>
            <a:avLst/>
            <a:gdLst>
              <a:gd name="connsiteX0" fmla="*/ 1762150 w 4104766"/>
              <a:gd name="connsiteY0" fmla="*/ 620 h 1845309"/>
              <a:gd name="connsiteX1" fmla="*/ 4040431 w 4104766"/>
              <a:gd name="connsiteY1" fmla="*/ 577597 h 1845309"/>
              <a:gd name="connsiteX2" fmla="*/ 4104766 w 4104766"/>
              <a:gd name="connsiteY2" fmla="*/ 595277 h 1845309"/>
              <a:gd name="connsiteX3" fmla="*/ 4074424 w 4104766"/>
              <a:gd name="connsiteY3" fmla="*/ 658186 h 1845309"/>
              <a:gd name="connsiteX4" fmla="*/ 2078046 w 4104766"/>
              <a:gd name="connsiteY4" fmla="*/ 1845309 h 1845309"/>
              <a:gd name="connsiteX5" fmla="*/ 82733 w 4104766"/>
              <a:gd name="connsiteY5" fmla="*/ 658186 h 1845309"/>
              <a:gd name="connsiteX6" fmla="*/ 0 w 4104766"/>
              <a:gd name="connsiteY6" fmla="*/ 486466 h 1845309"/>
              <a:gd name="connsiteX7" fmla="*/ 146142 w 4104766"/>
              <a:gd name="connsiteY7" fmla="*/ 429853 h 1845309"/>
              <a:gd name="connsiteX8" fmla="*/ 1762150 w 4104766"/>
              <a:gd name="connsiteY8" fmla="*/ 620 h 1845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4766" h="1845309">
                <a:moveTo>
                  <a:pt x="1762150" y="620"/>
                </a:moveTo>
                <a:cubicBezTo>
                  <a:pt x="2515638" y="-17213"/>
                  <a:pt x="3281388" y="354236"/>
                  <a:pt x="4040431" y="577597"/>
                </a:cubicBezTo>
                <a:lnTo>
                  <a:pt x="4104766" y="595277"/>
                </a:lnTo>
                <a:lnTo>
                  <a:pt x="4074424" y="658186"/>
                </a:lnTo>
                <a:cubicBezTo>
                  <a:pt x="3689884" y="1365211"/>
                  <a:pt x="2939947" y="1845309"/>
                  <a:pt x="2078046" y="1845309"/>
                </a:cubicBezTo>
                <a:cubicBezTo>
                  <a:pt x="1216146" y="1845309"/>
                  <a:pt x="466864" y="1365211"/>
                  <a:pt x="82733" y="658186"/>
                </a:cubicBezTo>
                <a:lnTo>
                  <a:pt x="0" y="486466"/>
                </a:lnTo>
                <a:lnTo>
                  <a:pt x="146142" y="429853"/>
                </a:lnTo>
                <a:cubicBezTo>
                  <a:pt x="683190" y="218682"/>
                  <a:pt x="1214159" y="13590"/>
                  <a:pt x="1762150" y="620"/>
                </a:cubicBezTo>
                <a:close/>
              </a:path>
            </a:pathLst>
          </a:custGeom>
          <a:gradFill>
            <a:gsLst>
              <a:gs pos="0">
                <a:schemeClr val="accent1">
                  <a:lumMod val="60000"/>
                  <a:lumOff val="40000"/>
                  <a:alpha val="20000"/>
                </a:schemeClr>
              </a:gs>
              <a:gs pos="98000">
                <a:schemeClr val="accent1">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6" name="任意多边形: 形状 65">
            <a:extLst>
              <a:ext uri="{FF2B5EF4-FFF2-40B4-BE49-F238E27FC236}">
                <a16:creationId xmlns:a16="http://schemas.microsoft.com/office/drawing/2014/main" id="{80E8E0B5-BA1E-4366-B4AD-A80D6B002CA1}"/>
              </a:ext>
            </a:extLst>
          </p:cNvPr>
          <p:cNvSpPr/>
          <p:nvPr/>
        </p:nvSpPr>
        <p:spPr>
          <a:xfrm>
            <a:off x="2937522" y="4146911"/>
            <a:ext cx="3221539" cy="1466387"/>
          </a:xfrm>
          <a:custGeom>
            <a:avLst/>
            <a:gdLst>
              <a:gd name="connsiteX0" fmla="*/ 0 w 4473697"/>
              <a:gd name="connsiteY0" fmla="*/ 0 h 2036346"/>
              <a:gd name="connsiteX1" fmla="*/ 7441 w 4473697"/>
              <a:gd name="connsiteY1" fmla="*/ 767 h 2036346"/>
              <a:gd name="connsiteX2" fmla="*/ 2902748 w 4473697"/>
              <a:gd name="connsiteY2" fmla="*/ 714419 h 2036346"/>
              <a:gd name="connsiteX3" fmla="*/ 4104153 w 4473697"/>
              <a:gd name="connsiteY3" fmla="*/ 411532 h 2036346"/>
              <a:gd name="connsiteX4" fmla="*/ 4473697 w 4473697"/>
              <a:gd name="connsiteY4" fmla="*/ 256324 h 2036346"/>
              <a:gd name="connsiteX5" fmla="*/ 4425739 w 4473697"/>
              <a:gd name="connsiteY5" fmla="*/ 442589 h 2036346"/>
              <a:gd name="connsiteX6" fmla="*/ 2257373 w 4473697"/>
              <a:gd name="connsiteY6" fmla="*/ 2036346 h 2036346"/>
              <a:gd name="connsiteX7" fmla="*/ 4 w 4473697"/>
              <a:gd name="connsiteY7" fmla="*/ 76 h 2036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473697" h="2036346">
                <a:moveTo>
                  <a:pt x="0" y="0"/>
                </a:moveTo>
                <a:lnTo>
                  <a:pt x="7441" y="767"/>
                </a:lnTo>
                <a:cubicBezTo>
                  <a:pt x="971303" y="135624"/>
                  <a:pt x="1949439" y="742791"/>
                  <a:pt x="2902748" y="714419"/>
                </a:cubicBezTo>
                <a:cubicBezTo>
                  <a:pt x="3311311" y="702260"/>
                  <a:pt x="3708017" y="571544"/>
                  <a:pt x="4104153" y="411532"/>
                </a:cubicBezTo>
                <a:lnTo>
                  <a:pt x="4473697" y="256324"/>
                </a:lnTo>
                <a:lnTo>
                  <a:pt x="4425739" y="442589"/>
                </a:lnTo>
                <a:cubicBezTo>
                  <a:pt x="4138213" y="1365796"/>
                  <a:pt x="3275983" y="2036346"/>
                  <a:pt x="2257373" y="2036346"/>
                </a:cubicBezTo>
                <a:cubicBezTo>
                  <a:pt x="1082055" y="2036346"/>
                  <a:pt x="116151" y="1143601"/>
                  <a:pt x="4" y="76"/>
                </a:cubicBezTo>
                <a:close/>
              </a:path>
            </a:pathLst>
          </a:custGeom>
          <a:gradFill>
            <a:gsLst>
              <a:gs pos="0">
                <a:schemeClr val="accent1">
                  <a:alpha val="36000"/>
                </a:schemeClr>
              </a:gs>
              <a:gs pos="98000">
                <a:schemeClr val="accent1">
                  <a:alpha val="56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8" name="任意多边形: 形状 67">
            <a:extLst>
              <a:ext uri="{FF2B5EF4-FFF2-40B4-BE49-F238E27FC236}">
                <a16:creationId xmlns:a16="http://schemas.microsoft.com/office/drawing/2014/main" id="{CE7ABBE8-3840-4FCB-80BE-E6D47BF23292}"/>
              </a:ext>
            </a:extLst>
          </p:cNvPr>
          <p:cNvSpPr/>
          <p:nvPr/>
        </p:nvSpPr>
        <p:spPr>
          <a:xfrm>
            <a:off x="3057877" y="4066402"/>
            <a:ext cx="3140941" cy="1546895"/>
          </a:xfrm>
          <a:custGeom>
            <a:avLst/>
            <a:gdLst>
              <a:gd name="connsiteX0" fmla="*/ 4361772 w 4361772"/>
              <a:gd name="connsiteY0" fmla="*/ 0 h 2148148"/>
              <a:gd name="connsiteX1" fmla="*/ 4356115 w 4361772"/>
              <a:gd name="connsiteY1" fmla="*/ 111878 h 2148148"/>
              <a:gd name="connsiteX2" fmla="*/ 2097375 w 4361772"/>
              <a:gd name="connsiteY2" fmla="*/ 2148148 h 2148148"/>
              <a:gd name="connsiteX3" fmla="*/ 6542 w 4361772"/>
              <a:gd name="connsiteY3" fmla="*/ 762764 h 2148148"/>
              <a:gd name="connsiteX4" fmla="*/ 0 w 4361772"/>
              <a:gd name="connsiteY4" fmla="*/ 744892 h 2148148"/>
              <a:gd name="connsiteX5" fmla="*/ 88029 w 4361772"/>
              <a:gd name="connsiteY5" fmla="*/ 772166 h 2148148"/>
              <a:gd name="connsiteX6" fmla="*/ 1117150 w 4361772"/>
              <a:gd name="connsiteY6" fmla="*/ 934491 h 2148148"/>
              <a:gd name="connsiteX7" fmla="*/ 4346734 w 4361772"/>
              <a:gd name="connsiteY7" fmla="*/ 636 h 21481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61772" h="2148148">
                <a:moveTo>
                  <a:pt x="4361772" y="0"/>
                </a:moveTo>
                <a:lnTo>
                  <a:pt x="4356115" y="111878"/>
                </a:lnTo>
                <a:cubicBezTo>
                  <a:pt x="4239816" y="1255403"/>
                  <a:pt x="3272695" y="2148148"/>
                  <a:pt x="2097375" y="2148148"/>
                </a:cubicBezTo>
                <a:cubicBezTo>
                  <a:pt x="1157121" y="2148148"/>
                  <a:pt x="350891" y="1576792"/>
                  <a:pt x="6542" y="762764"/>
                </a:cubicBezTo>
                <a:lnTo>
                  <a:pt x="0" y="744892"/>
                </a:lnTo>
                <a:lnTo>
                  <a:pt x="88029" y="772166"/>
                </a:lnTo>
                <a:cubicBezTo>
                  <a:pt x="433048" y="873693"/>
                  <a:pt x="776683" y="944624"/>
                  <a:pt x="1117150" y="934491"/>
                </a:cubicBezTo>
                <a:cubicBezTo>
                  <a:pt x="2206650" y="902065"/>
                  <a:pt x="3211840" y="26576"/>
                  <a:pt x="4346734" y="636"/>
                </a:cubicBezTo>
                <a:close/>
              </a:path>
            </a:pathLst>
          </a:custGeom>
          <a:gradFill>
            <a:gsLst>
              <a:gs pos="0">
                <a:schemeClr val="accent1">
                  <a:alpha val="91000"/>
                  <a:lumMod val="91000"/>
                  <a:lumOff val="9000"/>
                </a:schemeClr>
              </a:gs>
              <a:gs pos="100000">
                <a:schemeClr val="accent1">
                  <a:alpha val="62000"/>
                  <a:lumMod val="5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5" name="Freeform 13">
            <a:extLst>
              <a:ext uri="{FF2B5EF4-FFF2-40B4-BE49-F238E27FC236}">
                <a16:creationId xmlns:a16="http://schemas.microsoft.com/office/drawing/2014/main" id="{7802B729-B874-4559-B5C2-B77FB1261C7D}"/>
              </a:ext>
            </a:extLst>
          </p:cNvPr>
          <p:cNvSpPr>
            <a:spLocks/>
          </p:cNvSpPr>
          <p:nvPr/>
        </p:nvSpPr>
        <p:spPr bwMode="auto">
          <a:xfrm>
            <a:off x="2937522" y="1244132"/>
            <a:ext cx="3268956" cy="4369737"/>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noFill/>
          <a:ln>
            <a:gradFill>
              <a:gsLst>
                <a:gs pos="0">
                  <a:schemeClr val="accent1">
                    <a:lumMod val="40000"/>
                    <a:lumOff val="60000"/>
                  </a:schemeClr>
                </a:gs>
                <a:gs pos="100000">
                  <a:schemeClr val="accent1">
                    <a:lumMod val="40000"/>
                    <a:lumOff val="60000"/>
                    <a:alpha val="0"/>
                  </a:schemeClr>
                </a:gs>
              </a:gsLst>
              <a:lin ang="5400000" scaled="1"/>
            </a:grad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Tree>
    <p:extLst>
      <p:ext uri="{BB962C8B-B14F-4D97-AF65-F5344CB8AC3E}">
        <p14:creationId xmlns:p14="http://schemas.microsoft.com/office/powerpoint/2010/main" val="11447505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a:extLst>
              <a:ext uri="{FF2B5EF4-FFF2-40B4-BE49-F238E27FC236}">
                <a16:creationId xmlns:a16="http://schemas.microsoft.com/office/drawing/2014/main" id="{BA4A0321-F3D8-4743-A236-81835918AD9D}"/>
              </a:ext>
            </a:extLst>
          </p:cNvPr>
          <p:cNvSpPr/>
          <p:nvPr/>
        </p:nvSpPr>
        <p:spPr>
          <a:xfrm>
            <a:off x="340373" y="612386"/>
            <a:ext cx="3775393"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社会历史及其发展规律</a:t>
            </a:r>
          </a:p>
        </p:txBody>
      </p:sp>
      <p:sp>
        <p:nvSpPr>
          <p:cNvPr id="47" name="椭圆 46">
            <a:extLst>
              <a:ext uri="{FF2B5EF4-FFF2-40B4-BE49-F238E27FC236}">
                <a16:creationId xmlns:a16="http://schemas.microsoft.com/office/drawing/2014/main" id="{8BC1527B-3C8E-4520-B664-EC877796B474}"/>
              </a:ext>
            </a:extLst>
          </p:cNvPr>
          <p:cNvSpPr/>
          <p:nvPr/>
        </p:nvSpPr>
        <p:spPr>
          <a:xfrm>
            <a:off x="-3976549" y="1104577"/>
            <a:ext cx="5393716" cy="5393713"/>
          </a:xfrm>
          <a:prstGeom prst="ellipse">
            <a:avLst/>
          </a:prstGeom>
          <a:gradFill flip="none" rotWithShape="1">
            <a:gsLst>
              <a:gs pos="0">
                <a:schemeClr val="accent1">
                  <a:alpha val="30000"/>
                </a:schemeClr>
              </a:gs>
              <a:gs pos="60000">
                <a:schemeClr val="accent1">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0" name="椭圆 59">
            <a:extLst>
              <a:ext uri="{FF2B5EF4-FFF2-40B4-BE49-F238E27FC236}">
                <a16:creationId xmlns:a16="http://schemas.microsoft.com/office/drawing/2014/main" id="{167CBDCD-E4B5-4B74-95EE-EAD095E5DEEC}"/>
              </a:ext>
            </a:extLst>
          </p:cNvPr>
          <p:cNvSpPr/>
          <p:nvPr/>
        </p:nvSpPr>
        <p:spPr>
          <a:xfrm>
            <a:off x="7726834" y="1104577"/>
            <a:ext cx="5393716" cy="5393713"/>
          </a:xfrm>
          <a:prstGeom prst="ellipse">
            <a:avLst/>
          </a:prstGeom>
          <a:gradFill flip="none" rotWithShape="1">
            <a:gsLst>
              <a:gs pos="0">
                <a:srgbClr val="CA865F">
                  <a:alpha val="30000"/>
                </a:srgbClr>
              </a:gs>
              <a:gs pos="60000">
                <a:srgbClr val="CA865F">
                  <a:alpha val="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2" name="矩形 51">
            <a:extLst>
              <a:ext uri="{FF2B5EF4-FFF2-40B4-BE49-F238E27FC236}">
                <a16:creationId xmlns:a16="http://schemas.microsoft.com/office/drawing/2014/main" id="{61B13378-EF07-4BD3-A159-2F9EF76D3741}"/>
              </a:ext>
            </a:extLst>
          </p:cNvPr>
          <p:cNvSpPr/>
          <p:nvPr/>
        </p:nvSpPr>
        <p:spPr>
          <a:xfrm>
            <a:off x="351630" y="3084324"/>
            <a:ext cx="553998" cy="1538737"/>
          </a:xfrm>
          <a:prstGeom prst="rect">
            <a:avLst/>
          </a:prstGeom>
        </p:spPr>
        <p:txBody>
          <a:bodyPr vert="eaVert"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300" normalizeH="0" baseline="0" noProof="0" dirty="0">
                <a:ln>
                  <a:noFill/>
                </a:ln>
                <a:solidFill>
                  <a:srgbClr val="945833"/>
                </a:solidFill>
                <a:effectLst/>
                <a:uLnTx/>
                <a:uFillTx/>
                <a:latin typeface="思源宋体 CN Heavy"/>
                <a:ea typeface="思源宋体 CN Heavy"/>
                <a:cs typeface="+mn-cs"/>
              </a:rPr>
              <a:t>唯物史观</a:t>
            </a:r>
          </a:p>
        </p:txBody>
      </p:sp>
      <p:sp>
        <p:nvSpPr>
          <p:cNvPr id="61" name="矩形 60">
            <a:extLst>
              <a:ext uri="{FF2B5EF4-FFF2-40B4-BE49-F238E27FC236}">
                <a16:creationId xmlns:a16="http://schemas.microsoft.com/office/drawing/2014/main" id="{451339BB-E32A-4E4D-B86C-86C071799B12}"/>
              </a:ext>
            </a:extLst>
          </p:cNvPr>
          <p:cNvSpPr/>
          <p:nvPr/>
        </p:nvSpPr>
        <p:spPr>
          <a:xfrm>
            <a:off x="8226713" y="3084324"/>
            <a:ext cx="553998" cy="1538736"/>
          </a:xfrm>
          <a:prstGeom prst="rect">
            <a:avLst/>
          </a:prstGeom>
        </p:spPr>
        <p:txBody>
          <a:bodyPr vert="eaVert"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300" normalizeH="0" baseline="0" noProof="0" dirty="0">
                <a:ln>
                  <a:noFill/>
                </a:ln>
                <a:solidFill>
                  <a:srgbClr val="CA865F"/>
                </a:solidFill>
                <a:effectLst/>
                <a:uLnTx/>
                <a:uFillTx/>
                <a:latin typeface="思源宋体 CN Heavy"/>
                <a:ea typeface="思源宋体 CN Heavy"/>
                <a:cs typeface="+mn-cs"/>
              </a:rPr>
              <a:t>唯心史观</a:t>
            </a:r>
          </a:p>
        </p:txBody>
      </p:sp>
      <p:grpSp>
        <p:nvGrpSpPr>
          <p:cNvPr id="6" name="组合 5">
            <a:extLst>
              <a:ext uri="{FF2B5EF4-FFF2-40B4-BE49-F238E27FC236}">
                <a16:creationId xmlns:a16="http://schemas.microsoft.com/office/drawing/2014/main" id="{421A3EAB-1C21-443E-BB80-0895F30CBD8C}"/>
              </a:ext>
            </a:extLst>
          </p:cNvPr>
          <p:cNvGrpSpPr/>
          <p:nvPr/>
        </p:nvGrpSpPr>
        <p:grpSpPr>
          <a:xfrm>
            <a:off x="858254" y="3845459"/>
            <a:ext cx="7427493" cy="1"/>
            <a:chOff x="885179" y="3918029"/>
            <a:chExt cx="7427493" cy="1"/>
          </a:xfrm>
        </p:grpSpPr>
        <p:cxnSp>
          <p:nvCxnSpPr>
            <p:cNvPr id="90" name="直接连接符 89">
              <a:extLst>
                <a:ext uri="{FF2B5EF4-FFF2-40B4-BE49-F238E27FC236}">
                  <a16:creationId xmlns:a16="http://schemas.microsoft.com/office/drawing/2014/main" id="{A63C10F3-66C9-4768-95FA-D2DFD55F9060}"/>
                </a:ext>
              </a:extLst>
            </p:cNvPr>
            <p:cNvCxnSpPr>
              <a:cxnSpLocks/>
            </p:cNvCxnSpPr>
            <p:nvPr/>
          </p:nvCxnSpPr>
          <p:spPr>
            <a:xfrm>
              <a:off x="7255849" y="3918029"/>
              <a:ext cx="1056823" cy="1"/>
            </a:xfrm>
            <a:prstGeom prst="line">
              <a:avLst/>
            </a:prstGeom>
            <a:ln w="25400" cap="rnd">
              <a:gradFill flip="none" rotWithShape="1">
                <a:gsLst>
                  <a:gs pos="0">
                    <a:srgbClr val="CA865F">
                      <a:alpha val="0"/>
                    </a:srgbClr>
                  </a:gs>
                  <a:gs pos="100000">
                    <a:srgbClr val="CA865F"/>
                  </a:gs>
                </a:gsLst>
                <a:lin ang="0" scaled="1"/>
                <a:tileRect/>
              </a:gradFill>
              <a:prstDash val="solid"/>
              <a:round/>
              <a:tailEnd type="triangle" w="lg" len="lg"/>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C96A81F9-4FF2-447F-A846-2C5AFD2187A3}"/>
                </a:ext>
              </a:extLst>
            </p:cNvPr>
            <p:cNvCxnSpPr>
              <a:cxnSpLocks/>
            </p:cNvCxnSpPr>
            <p:nvPr/>
          </p:nvCxnSpPr>
          <p:spPr>
            <a:xfrm flipH="1">
              <a:off x="885179" y="3918029"/>
              <a:ext cx="1056823" cy="1"/>
            </a:xfrm>
            <a:prstGeom prst="line">
              <a:avLst/>
            </a:prstGeom>
            <a:ln w="25400" cap="rnd">
              <a:gradFill flip="none" rotWithShape="1">
                <a:gsLst>
                  <a:gs pos="0">
                    <a:schemeClr val="accent1">
                      <a:alpha val="0"/>
                    </a:schemeClr>
                  </a:gs>
                  <a:gs pos="100000">
                    <a:schemeClr val="accent1"/>
                  </a:gs>
                </a:gsLst>
                <a:lin ang="0" scaled="1"/>
                <a:tileRect/>
              </a:gradFill>
              <a:prstDash val="solid"/>
              <a:round/>
              <a:tailEnd type="triangle" w="lg" len="lg"/>
            </a:ln>
          </p:spPr>
          <p:style>
            <a:lnRef idx="1">
              <a:schemeClr val="accent1"/>
            </a:lnRef>
            <a:fillRef idx="0">
              <a:schemeClr val="accent1"/>
            </a:fillRef>
            <a:effectRef idx="0">
              <a:schemeClr val="accent1"/>
            </a:effectRef>
            <a:fontRef idx="minor">
              <a:schemeClr val="tx1"/>
            </a:fontRef>
          </p:style>
        </p:cxnSp>
      </p:grpSp>
      <p:grpSp>
        <p:nvGrpSpPr>
          <p:cNvPr id="5" name="组合 4">
            <a:extLst>
              <a:ext uri="{FF2B5EF4-FFF2-40B4-BE49-F238E27FC236}">
                <a16:creationId xmlns:a16="http://schemas.microsoft.com/office/drawing/2014/main" id="{C377D0B4-369B-4BF5-B5E8-F76C6D979DF3}"/>
              </a:ext>
            </a:extLst>
          </p:cNvPr>
          <p:cNvGrpSpPr/>
          <p:nvPr/>
        </p:nvGrpSpPr>
        <p:grpSpPr>
          <a:xfrm>
            <a:off x="1892729" y="2173494"/>
            <a:ext cx="5358543" cy="3343929"/>
            <a:chOff x="1887384" y="2246064"/>
            <a:chExt cx="5358543" cy="3343929"/>
          </a:xfrm>
        </p:grpSpPr>
        <p:sp>
          <p:nvSpPr>
            <p:cNvPr id="97" name="任意多边形: 形状 96">
              <a:extLst>
                <a:ext uri="{FF2B5EF4-FFF2-40B4-BE49-F238E27FC236}">
                  <a16:creationId xmlns:a16="http://schemas.microsoft.com/office/drawing/2014/main" id="{52C26D3F-961E-4F6B-A3E6-F7639D0C60EA}"/>
                </a:ext>
              </a:extLst>
            </p:cNvPr>
            <p:cNvSpPr>
              <a:spLocks/>
            </p:cNvSpPr>
            <p:nvPr/>
          </p:nvSpPr>
          <p:spPr bwMode="auto">
            <a:xfrm rot="2889919">
              <a:off x="4314557" y="2969614"/>
              <a:ext cx="1511504" cy="3023009"/>
            </a:xfrm>
            <a:custGeom>
              <a:avLst/>
              <a:gdLst>
                <a:gd name="connsiteX0" fmla="*/ 1 w 4831054"/>
                <a:gd name="connsiteY0" fmla="*/ 0 h 9662109"/>
                <a:gd name="connsiteX1" fmla="*/ 4831054 w 4831054"/>
                <a:gd name="connsiteY1" fmla="*/ 4831423 h 9662109"/>
                <a:gd name="connsiteX2" fmla="*/ 0 w 4831054"/>
                <a:gd name="connsiteY2" fmla="*/ 9662109 h 9662109"/>
                <a:gd name="connsiteX3" fmla="*/ 0 w 4831054"/>
                <a:gd name="connsiteY3" fmla="*/ 8191848 h 9662109"/>
                <a:gd name="connsiteX4" fmla="*/ 186495 w 4831054"/>
                <a:gd name="connsiteY4" fmla="*/ 8190443 h 9662109"/>
                <a:gd name="connsiteX5" fmla="*/ 2508047 w 4831054"/>
                <a:gd name="connsiteY5" fmla="*/ 7074885 h 9662109"/>
                <a:gd name="connsiteX6" fmla="*/ 2245257 w 4831054"/>
                <a:gd name="connsiteY6" fmla="*/ 2322930 h 9662109"/>
                <a:gd name="connsiteX7" fmla="*/ 137782 w 4831054"/>
                <a:gd name="connsiteY7" fmla="*/ 1467728 h 9662109"/>
                <a:gd name="connsiteX8" fmla="*/ 0 w 4831054"/>
                <a:gd name="connsiteY8" fmla="*/ 1468767 h 96621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31054" h="9662109">
                  <a:moveTo>
                    <a:pt x="1" y="0"/>
                  </a:moveTo>
                  <a:cubicBezTo>
                    <a:pt x="2668400" y="1"/>
                    <a:pt x="4831054" y="2163226"/>
                    <a:pt x="4831054" y="4831423"/>
                  </a:cubicBezTo>
                  <a:cubicBezTo>
                    <a:pt x="4831054" y="7499619"/>
                    <a:pt x="2668400" y="9662109"/>
                    <a:pt x="0" y="9662109"/>
                  </a:cubicBezTo>
                  <a:lnTo>
                    <a:pt x="0" y="8191848"/>
                  </a:lnTo>
                  <a:lnTo>
                    <a:pt x="186495" y="8190443"/>
                  </a:lnTo>
                  <a:cubicBezTo>
                    <a:pt x="1046430" y="8142887"/>
                    <a:pt x="1888222" y="7767277"/>
                    <a:pt x="2508047" y="7074885"/>
                  </a:cubicBezTo>
                  <a:cubicBezTo>
                    <a:pt x="3747696" y="5690101"/>
                    <a:pt x="3630041" y="3562579"/>
                    <a:pt x="2245257" y="2322930"/>
                  </a:cubicBezTo>
                  <a:cubicBezTo>
                    <a:pt x="1639414" y="1780584"/>
                    <a:pt x="891406" y="1498033"/>
                    <a:pt x="137782" y="1467728"/>
                  </a:cubicBezTo>
                  <a:lnTo>
                    <a:pt x="0" y="1468767"/>
                  </a:lnTo>
                  <a:close/>
                </a:path>
              </a:pathLst>
            </a:custGeom>
            <a:gradFill flip="none" rotWithShape="1">
              <a:gsLst>
                <a:gs pos="0">
                  <a:srgbClr val="CA865F">
                    <a:alpha val="30000"/>
                  </a:srgbClr>
                </a:gs>
                <a:gs pos="73000">
                  <a:srgbClr val="CA865F">
                    <a:alpha val="0"/>
                  </a:srgbClr>
                </a:gs>
              </a:gsLst>
              <a:lin ang="16200000" scaled="1"/>
              <a:tileRect/>
            </a:gradFill>
            <a:ln w="9525">
              <a:gradFill flip="none" rotWithShape="1">
                <a:gsLst>
                  <a:gs pos="0">
                    <a:srgbClr val="CA865F"/>
                  </a:gs>
                  <a:gs pos="73000">
                    <a:srgbClr val="CA865F">
                      <a:alpha val="0"/>
                    </a:srgbClr>
                  </a:gs>
                </a:gsLst>
                <a:lin ang="16200000" scaled="1"/>
                <a:tileRect/>
              </a:gradFill>
              <a:prstDash val="solid"/>
              <a:round/>
              <a:headEnd/>
              <a:tailEnd/>
            </a:ln>
          </p:spPr>
          <p:txBody>
            <a:bodyPr vert="horz" wrap="square" lIns="38709" tIns="19354" rIns="38709" bIns="19354"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任意多边形: 形状 97">
              <a:extLst>
                <a:ext uri="{FF2B5EF4-FFF2-40B4-BE49-F238E27FC236}">
                  <a16:creationId xmlns:a16="http://schemas.microsoft.com/office/drawing/2014/main" id="{F62FB66D-F3D8-4794-8353-B94068652102}"/>
                </a:ext>
              </a:extLst>
            </p:cNvPr>
            <p:cNvSpPr>
              <a:spLocks/>
            </p:cNvSpPr>
            <p:nvPr/>
          </p:nvSpPr>
          <p:spPr bwMode="auto">
            <a:xfrm rot="2889919">
              <a:off x="3306407" y="1843435"/>
              <a:ext cx="1511504" cy="3023009"/>
            </a:xfrm>
            <a:custGeom>
              <a:avLst/>
              <a:gdLst>
                <a:gd name="connsiteX0" fmla="*/ 1254992 w 4831054"/>
                <a:gd name="connsiteY0" fmla="*/ 1582730 h 9662107"/>
                <a:gd name="connsiteX1" fmla="*/ 4831053 w 4831054"/>
                <a:gd name="connsiteY1" fmla="*/ 0 h 9662107"/>
                <a:gd name="connsiteX2" fmla="*/ 4831054 w 4831054"/>
                <a:gd name="connsiteY2" fmla="*/ 1468765 h 9662107"/>
                <a:gd name="connsiteX3" fmla="*/ 4645907 w 4831054"/>
                <a:gd name="connsiteY3" fmla="*/ 1470160 h 9662107"/>
                <a:gd name="connsiteX4" fmla="*/ 2324355 w 4831054"/>
                <a:gd name="connsiteY4" fmla="*/ 2585718 h 9662107"/>
                <a:gd name="connsiteX5" fmla="*/ 2587145 w 4831054"/>
                <a:gd name="connsiteY5" fmla="*/ 7337673 h 9662107"/>
                <a:gd name="connsiteX6" fmla="*/ 4694620 w 4831054"/>
                <a:gd name="connsiteY6" fmla="*/ 8192874 h 9662107"/>
                <a:gd name="connsiteX7" fmla="*/ 4831054 w 4831054"/>
                <a:gd name="connsiteY7" fmla="*/ 8191846 h 9662107"/>
                <a:gd name="connsiteX8" fmla="*/ 4831054 w 4831054"/>
                <a:gd name="connsiteY8" fmla="*/ 9662107 h 9662107"/>
                <a:gd name="connsiteX9" fmla="*/ 0 w 4831054"/>
                <a:gd name="connsiteY9" fmla="*/ 4831053 h 9662107"/>
                <a:gd name="connsiteX10" fmla="*/ 1254992 w 4831054"/>
                <a:gd name="connsiteY10" fmla="*/ 1582730 h 9662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31054" h="9662107">
                  <a:moveTo>
                    <a:pt x="1254992" y="1582730"/>
                  </a:moveTo>
                  <a:cubicBezTo>
                    <a:pt x="2138715" y="610415"/>
                    <a:pt x="3413573" y="0"/>
                    <a:pt x="4831053" y="0"/>
                  </a:cubicBezTo>
                  <a:lnTo>
                    <a:pt x="4831054" y="1468765"/>
                  </a:lnTo>
                  <a:lnTo>
                    <a:pt x="4645907" y="1470160"/>
                  </a:lnTo>
                  <a:cubicBezTo>
                    <a:pt x="3785972" y="1517715"/>
                    <a:pt x="2944179" y="1893325"/>
                    <a:pt x="2324355" y="2585718"/>
                  </a:cubicBezTo>
                  <a:cubicBezTo>
                    <a:pt x="1084706" y="3970502"/>
                    <a:pt x="1202361" y="6098024"/>
                    <a:pt x="2587145" y="7337673"/>
                  </a:cubicBezTo>
                  <a:cubicBezTo>
                    <a:pt x="3192988" y="7880019"/>
                    <a:pt x="3940996" y="8162569"/>
                    <a:pt x="4694620" y="8192874"/>
                  </a:cubicBezTo>
                  <a:lnTo>
                    <a:pt x="4831054" y="8191846"/>
                  </a:lnTo>
                  <a:lnTo>
                    <a:pt x="4831054" y="9662107"/>
                  </a:lnTo>
                  <a:cubicBezTo>
                    <a:pt x="2162856" y="9662107"/>
                    <a:pt x="0" y="7499250"/>
                    <a:pt x="0" y="4831053"/>
                  </a:cubicBezTo>
                  <a:cubicBezTo>
                    <a:pt x="0" y="3580336"/>
                    <a:pt x="475237" y="2440655"/>
                    <a:pt x="1254992" y="1582730"/>
                  </a:cubicBezTo>
                  <a:close/>
                </a:path>
              </a:pathLst>
            </a:custGeom>
            <a:gradFill flip="none" rotWithShape="1">
              <a:gsLst>
                <a:gs pos="0">
                  <a:schemeClr val="accent1">
                    <a:alpha val="30000"/>
                  </a:schemeClr>
                </a:gs>
                <a:gs pos="73000">
                  <a:schemeClr val="accent1">
                    <a:alpha val="0"/>
                  </a:schemeClr>
                </a:gs>
              </a:gsLst>
              <a:lin ang="5400000" scaled="1"/>
              <a:tileRect/>
            </a:gradFill>
            <a:ln w="9525">
              <a:gradFill flip="none" rotWithShape="1">
                <a:gsLst>
                  <a:gs pos="0">
                    <a:schemeClr val="accent1"/>
                  </a:gs>
                  <a:gs pos="73000">
                    <a:schemeClr val="accent1">
                      <a:alpha val="0"/>
                    </a:schemeClr>
                  </a:gs>
                </a:gsLst>
                <a:lin ang="5400000" scaled="1"/>
                <a:tileRect/>
              </a:gradFill>
              <a:prstDash val="solid"/>
              <a:round/>
              <a:headEnd/>
              <a:tailEnd/>
            </a:ln>
          </p:spPr>
          <p:txBody>
            <a:bodyPr vert="horz" wrap="square" lIns="38709" tIns="19354" rIns="38709" bIns="19354"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 name="弧形 98">
              <a:extLst>
                <a:ext uri="{FF2B5EF4-FFF2-40B4-BE49-F238E27FC236}">
                  <a16:creationId xmlns:a16="http://schemas.microsoft.com/office/drawing/2014/main" id="{D90F75E2-6432-42EB-B687-15B511841E2E}"/>
                </a:ext>
              </a:extLst>
            </p:cNvPr>
            <p:cNvSpPr/>
            <p:nvPr/>
          </p:nvSpPr>
          <p:spPr>
            <a:xfrm flipH="1">
              <a:off x="2894692" y="2246064"/>
              <a:ext cx="3343927" cy="3343929"/>
            </a:xfrm>
            <a:prstGeom prst="arc">
              <a:avLst>
                <a:gd name="adj1" fmla="val 12240090"/>
                <a:gd name="adj2" fmla="val 19676104"/>
              </a:avLst>
            </a:prstGeom>
            <a:noFill/>
            <a:ln w="38100">
              <a:gradFill flip="none" rotWithShape="1">
                <a:gsLst>
                  <a:gs pos="0">
                    <a:schemeClr val="accent1">
                      <a:alpha val="0"/>
                    </a:schemeClr>
                  </a:gs>
                  <a:gs pos="100000">
                    <a:schemeClr val="accent1"/>
                  </a:gs>
                </a:gsLst>
                <a:lin ang="0" scaled="1"/>
                <a:tileRect/>
              </a:gra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0" name="弧形 99">
              <a:extLst>
                <a:ext uri="{FF2B5EF4-FFF2-40B4-BE49-F238E27FC236}">
                  <a16:creationId xmlns:a16="http://schemas.microsoft.com/office/drawing/2014/main" id="{099F2295-1344-44D5-87F1-581048B478D1}"/>
                </a:ext>
              </a:extLst>
            </p:cNvPr>
            <p:cNvSpPr/>
            <p:nvPr/>
          </p:nvSpPr>
          <p:spPr>
            <a:xfrm flipH="1">
              <a:off x="2894692" y="2246064"/>
              <a:ext cx="3343927" cy="3343929"/>
            </a:xfrm>
            <a:prstGeom prst="arc">
              <a:avLst>
                <a:gd name="adj1" fmla="val 1634414"/>
                <a:gd name="adj2" fmla="val 8836423"/>
              </a:avLst>
            </a:prstGeom>
            <a:noFill/>
            <a:ln w="38100">
              <a:gradFill flip="none" rotWithShape="1">
                <a:gsLst>
                  <a:gs pos="0">
                    <a:srgbClr val="CA865F">
                      <a:alpha val="0"/>
                    </a:srgbClr>
                  </a:gs>
                  <a:gs pos="100000">
                    <a:srgbClr val="CA865F"/>
                  </a:gs>
                </a:gsLst>
                <a:lin ang="10800000" scaled="1"/>
                <a:tileRect/>
              </a:gra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1" name="矩形 100">
              <a:extLst>
                <a:ext uri="{FF2B5EF4-FFF2-40B4-BE49-F238E27FC236}">
                  <a16:creationId xmlns:a16="http://schemas.microsoft.com/office/drawing/2014/main" id="{493E047F-C02E-4300-A8F9-596271D06100}"/>
                </a:ext>
              </a:extLst>
            </p:cNvPr>
            <p:cNvSpPr/>
            <p:nvPr/>
          </p:nvSpPr>
          <p:spPr>
            <a:xfrm>
              <a:off x="3791272" y="2687073"/>
              <a:ext cx="1550766" cy="1061900"/>
            </a:xfrm>
            <a:prstGeom prst="rect">
              <a:avLst/>
            </a:prstGeom>
          </p:spPr>
          <p:txBody>
            <a:bodyPr wrap="none">
              <a:prstTxWarp prst="textArchUp">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mn-cs"/>
                </a:rPr>
                <a:t>决 定</a:t>
              </a:r>
            </a:p>
          </p:txBody>
        </p:sp>
        <p:sp>
          <p:nvSpPr>
            <p:cNvPr id="102" name="椭圆 101">
              <a:extLst>
                <a:ext uri="{FF2B5EF4-FFF2-40B4-BE49-F238E27FC236}">
                  <a16:creationId xmlns:a16="http://schemas.microsoft.com/office/drawing/2014/main" id="{D543FE52-5EFE-4B37-94FC-E1690CF1F2FF}"/>
                </a:ext>
              </a:extLst>
            </p:cNvPr>
            <p:cNvSpPr/>
            <p:nvPr/>
          </p:nvSpPr>
          <p:spPr>
            <a:xfrm>
              <a:off x="2001266" y="3023025"/>
              <a:ext cx="1790007" cy="1790007"/>
            </a:xfrm>
            <a:prstGeom prst="ellipse">
              <a:avLst/>
            </a:prstGeom>
            <a:gradFill flip="none" rotWithShape="1">
              <a:gsLst>
                <a:gs pos="0">
                  <a:schemeClr val="accent1"/>
                </a:gs>
                <a:gs pos="86000">
                  <a:schemeClr val="accent1">
                    <a:lumMod val="61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3" name="矩形 102">
              <a:extLst>
                <a:ext uri="{FF2B5EF4-FFF2-40B4-BE49-F238E27FC236}">
                  <a16:creationId xmlns:a16="http://schemas.microsoft.com/office/drawing/2014/main" id="{BC0A7CBD-6A8F-4F26-A48E-C03DB249204D}"/>
                </a:ext>
              </a:extLst>
            </p:cNvPr>
            <p:cNvSpPr/>
            <p:nvPr/>
          </p:nvSpPr>
          <p:spPr>
            <a:xfrm>
              <a:off x="2188384" y="3690260"/>
              <a:ext cx="1415772"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社会意识</a:t>
              </a:r>
            </a:p>
          </p:txBody>
        </p:sp>
        <p:sp>
          <p:nvSpPr>
            <p:cNvPr id="104" name="椭圆 103">
              <a:extLst>
                <a:ext uri="{FF2B5EF4-FFF2-40B4-BE49-F238E27FC236}">
                  <a16:creationId xmlns:a16="http://schemas.microsoft.com/office/drawing/2014/main" id="{D8E0DA25-35AB-431E-9B73-2E24C42BD1C5}"/>
                </a:ext>
              </a:extLst>
            </p:cNvPr>
            <p:cNvSpPr/>
            <p:nvPr/>
          </p:nvSpPr>
          <p:spPr>
            <a:xfrm>
              <a:off x="5342039" y="3023025"/>
              <a:ext cx="1790007" cy="1790007"/>
            </a:xfrm>
            <a:prstGeom prst="ellipse">
              <a:avLst/>
            </a:prstGeom>
            <a:gradFill flip="none" rotWithShape="1">
              <a:gsLst>
                <a:gs pos="0">
                  <a:srgbClr val="EFC49C"/>
                </a:gs>
                <a:gs pos="70000">
                  <a:schemeClr val="accent4"/>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5" name="矩形 104">
              <a:extLst>
                <a:ext uri="{FF2B5EF4-FFF2-40B4-BE49-F238E27FC236}">
                  <a16:creationId xmlns:a16="http://schemas.microsoft.com/office/drawing/2014/main" id="{839DFADB-5211-4D86-961F-0D927ED8CDD0}"/>
                </a:ext>
              </a:extLst>
            </p:cNvPr>
            <p:cNvSpPr/>
            <p:nvPr/>
          </p:nvSpPr>
          <p:spPr>
            <a:xfrm>
              <a:off x="5529157" y="3690260"/>
              <a:ext cx="1415772"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社会存在</a:t>
              </a:r>
            </a:p>
          </p:txBody>
        </p:sp>
        <p:sp>
          <p:nvSpPr>
            <p:cNvPr id="106" name="矩形 105">
              <a:extLst>
                <a:ext uri="{FF2B5EF4-FFF2-40B4-BE49-F238E27FC236}">
                  <a16:creationId xmlns:a16="http://schemas.microsoft.com/office/drawing/2014/main" id="{FD8C055D-84A3-4E32-AA87-95D5F13CDFF5}"/>
                </a:ext>
              </a:extLst>
            </p:cNvPr>
            <p:cNvSpPr/>
            <p:nvPr/>
          </p:nvSpPr>
          <p:spPr>
            <a:xfrm>
              <a:off x="3791272" y="4157369"/>
              <a:ext cx="1550766" cy="1061900"/>
            </a:xfrm>
            <a:prstGeom prst="rect">
              <a:avLst/>
            </a:prstGeom>
          </p:spPr>
          <p:txBody>
            <a:bodyPr wrap="none">
              <a:prstTxWarp prst="textArchDown">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CA865F"/>
                  </a:solidFill>
                  <a:effectLst/>
                  <a:uLnTx/>
                  <a:uFillTx/>
                  <a:latin typeface="思源宋体 CN Heavy"/>
                  <a:ea typeface="思源宋体 CN Heavy"/>
                  <a:cs typeface="+mn-cs"/>
                </a:rPr>
                <a:t>决 定</a:t>
              </a:r>
            </a:p>
          </p:txBody>
        </p:sp>
        <p:grpSp>
          <p:nvGrpSpPr>
            <p:cNvPr id="107" name="组合 106">
              <a:extLst>
                <a:ext uri="{FF2B5EF4-FFF2-40B4-BE49-F238E27FC236}">
                  <a16:creationId xmlns:a16="http://schemas.microsoft.com/office/drawing/2014/main" id="{71C8BDC6-58D9-447F-8780-45EADFB79032}"/>
                </a:ext>
              </a:extLst>
            </p:cNvPr>
            <p:cNvGrpSpPr/>
            <p:nvPr/>
          </p:nvGrpSpPr>
          <p:grpSpPr>
            <a:xfrm>
              <a:off x="4289343" y="3945873"/>
              <a:ext cx="554625" cy="244352"/>
              <a:chOff x="5813961" y="3331127"/>
              <a:chExt cx="564079" cy="248517"/>
            </a:xfrm>
            <a:solidFill>
              <a:srgbClr val="CA865F"/>
            </a:solidFill>
          </p:grpSpPr>
          <p:sp>
            <p:nvSpPr>
              <p:cNvPr id="108" name="任意多边形: 形状 107">
                <a:extLst>
                  <a:ext uri="{FF2B5EF4-FFF2-40B4-BE49-F238E27FC236}">
                    <a16:creationId xmlns:a16="http://schemas.microsoft.com/office/drawing/2014/main" id="{190B32EA-C0FE-4663-9CA4-119E231CC245}"/>
                  </a:ext>
                </a:extLst>
              </p:cNvPr>
              <p:cNvSpPr/>
              <p:nvPr/>
            </p:nvSpPr>
            <p:spPr>
              <a:xfrm>
                <a:off x="5813961" y="3331127"/>
                <a:ext cx="305156" cy="248517"/>
              </a:xfrm>
              <a:custGeom>
                <a:avLst/>
                <a:gdLst>
                  <a:gd name="connsiteX0" fmla="*/ 2438426 w 2514600"/>
                  <a:gd name="connsiteY0" fmla="*/ 533381 h 2047875"/>
                  <a:gd name="connsiteX1" fmla="*/ 1066826 w 2514600"/>
                  <a:gd name="connsiteY1" fmla="*/ 533381 h 2047875"/>
                  <a:gd name="connsiteX2" fmla="*/ 1066826 w 2514600"/>
                  <a:gd name="connsiteY2" fmla="*/ 76181 h 2047875"/>
                  <a:gd name="connsiteX3" fmla="*/ 990607 w 2514600"/>
                  <a:gd name="connsiteY3" fmla="*/ 0 h 2047875"/>
                  <a:gd name="connsiteX4" fmla="*/ 936753 w 2514600"/>
                  <a:gd name="connsiteY4" fmla="*/ 22307 h 2047875"/>
                  <a:gd name="connsiteX5" fmla="*/ 22353 w 2514600"/>
                  <a:gd name="connsiteY5" fmla="*/ 936707 h 2047875"/>
                  <a:gd name="connsiteX6" fmla="*/ 20219 w 2514600"/>
                  <a:gd name="connsiteY6" fmla="*/ 1042321 h 2047875"/>
                  <a:gd name="connsiteX7" fmla="*/ 934619 w 2514600"/>
                  <a:gd name="connsiteY7" fmla="*/ 2032921 h 2047875"/>
                  <a:gd name="connsiteX8" fmla="*/ 990626 w 2514600"/>
                  <a:gd name="connsiteY8" fmla="*/ 2057381 h 2047875"/>
                  <a:gd name="connsiteX9" fmla="*/ 1066826 w 2514600"/>
                  <a:gd name="connsiteY9" fmla="*/ 1981181 h 2047875"/>
                  <a:gd name="connsiteX10" fmla="*/ 1066826 w 2514600"/>
                  <a:gd name="connsiteY10" fmla="*/ 1523981 h 2047875"/>
                  <a:gd name="connsiteX11" fmla="*/ 2438426 w 2514600"/>
                  <a:gd name="connsiteY11" fmla="*/ 1523981 h 2047875"/>
                  <a:gd name="connsiteX12" fmla="*/ 2514626 w 2514600"/>
                  <a:gd name="connsiteY12" fmla="*/ 1447781 h 2047875"/>
                  <a:gd name="connsiteX13" fmla="*/ 2514626 w 2514600"/>
                  <a:gd name="connsiteY13" fmla="*/ 609581 h 2047875"/>
                  <a:gd name="connsiteX14" fmla="*/ 2438426 w 2514600"/>
                  <a:gd name="connsiteY14" fmla="*/ 533381 h 2047875"/>
                  <a:gd name="connsiteX15" fmla="*/ 2362227 w 2514600"/>
                  <a:gd name="connsiteY15" fmla="*/ 1371581 h 2047875"/>
                  <a:gd name="connsiteX16" fmla="*/ 990626 w 2514600"/>
                  <a:gd name="connsiteY16" fmla="*/ 1371581 h 2047875"/>
                  <a:gd name="connsiteX17" fmla="*/ 914426 w 2514600"/>
                  <a:gd name="connsiteY17" fmla="*/ 1447781 h 2047875"/>
                  <a:gd name="connsiteX18" fmla="*/ 914426 w 2514600"/>
                  <a:gd name="connsiteY18" fmla="*/ 1786261 h 2047875"/>
                  <a:gd name="connsiteX19" fmla="*/ 181916 w 2514600"/>
                  <a:gd name="connsiteY19" fmla="*/ 992638 h 2047875"/>
                  <a:gd name="connsiteX20" fmla="*/ 914426 w 2514600"/>
                  <a:gd name="connsiteY20" fmla="*/ 260128 h 2047875"/>
                  <a:gd name="connsiteX21" fmla="*/ 914426 w 2514600"/>
                  <a:gd name="connsiteY21" fmla="*/ 609581 h 2047875"/>
                  <a:gd name="connsiteX22" fmla="*/ 990626 w 2514600"/>
                  <a:gd name="connsiteY22" fmla="*/ 685781 h 2047875"/>
                  <a:gd name="connsiteX23" fmla="*/ 2362227 w 2514600"/>
                  <a:gd name="connsiteY23" fmla="*/ 685781 h 2047875"/>
                  <a:gd name="connsiteX24" fmla="*/ 2362227 w 2514600"/>
                  <a:gd name="connsiteY24" fmla="*/ 1371581 h 2047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514600" h="2047875">
                    <a:moveTo>
                      <a:pt x="2438426" y="533381"/>
                    </a:moveTo>
                    <a:lnTo>
                      <a:pt x="1066826" y="533381"/>
                    </a:lnTo>
                    <a:lnTo>
                      <a:pt x="1066826" y="76181"/>
                    </a:lnTo>
                    <a:cubicBezTo>
                      <a:pt x="1066817" y="34099"/>
                      <a:pt x="1032698" y="-10"/>
                      <a:pt x="990607" y="0"/>
                    </a:cubicBezTo>
                    <a:cubicBezTo>
                      <a:pt x="970405" y="0"/>
                      <a:pt x="951040" y="8029"/>
                      <a:pt x="936753" y="22307"/>
                    </a:cubicBezTo>
                    <a:lnTo>
                      <a:pt x="22353" y="936707"/>
                    </a:lnTo>
                    <a:cubicBezTo>
                      <a:pt x="-6603" y="965625"/>
                      <a:pt x="-7546" y="1012260"/>
                      <a:pt x="20219" y="1042321"/>
                    </a:cubicBezTo>
                    <a:lnTo>
                      <a:pt x="934619" y="2032921"/>
                    </a:lnTo>
                    <a:cubicBezTo>
                      <a:pt x="949059" y="2048532"/>
                      <a:pt x="969367" y="2057400"/>
                      <a:pt x="990626" y="2057381"/>
                    </a:cubicBezTo>
                    <a:cubicBezTo>
                      <a:pt x="1032708" y="2057381"/>
                      <a:pt x="1066826" y="2023262"/>
                      <a:pt x="1066826" y="1981181"/>
                    </a:cubicBezTo>
                    <a:lnTo>
                      <a:pt x="1066826" y="1523981"/>
                    </a:lnTo>
                    <a:lnTo>
                      <a:pt x="2438426" y="1523981"/>
                    </a:lnTo>
                    <a:cubicBezTo>
                      <a:pt x="2480508" y="1523981"/>
                      <a:pt x="2514626" y="1489862"/>
                      <a:pt x="2514626" y="1447781"/>
                    </a:cubicBezTo>
                    <a:lnTo>
                      <a:pt x="2514626" y="609581"/>
                    </a:lnTo>
                    <a:cubicBezTo>
                      <a:pt x="2514626" y="567499"/>
                      <a:pt x="2480508" y="533381"/>
                      <a:pt x="2438426" y="533381"/>
                    </a:cubicBezTo>
                    <a:close/>
                    <a:moveTo>
                      <a:pt x="2362227" y="1371581"/>
                    </a:moveTo>
                    <a:lnTo>
                      <a:pt x="990626" y="1371581"/>
                    </a:lnTo>
                    <a:cubicBezTo>
                      <a:pt x="948545" y="1371581"/>
                      <a:pt x="914426" y="1405699"/>
                      <a:pt x="914426" y="1447781"/>
                    </a:cubicBezTo>
                    <a:lnTo>
                      <a:pt x="914426" y="1786261"/>
                    </a:lnTo>
                    <a:lnTo>
                      <a:pt x="181916" y="992638"/>
                    </a:lnTo>
                    <a:lnTo>
                      <a:pt x="914426" y="260128"/>
                    </a:lnTo>
                    <a:lnTo>
                      <a:pt x="914426" y="609581"/>
                    </a:lnTo>
                    <a:cubicBezTo>
                      <a:pt x="914426" y="651662"/>
                      <a:pt x="948545" y="685781"/>
                      <a:pt x="990626" y="685781"/>
                    </a:cubicBezTo>
                    <a:lnTo>
                      <a:pt x="2362227" y="685781"/>
                    </a:lnTo>
                    <a:lnTo>
                      <a:pt x="2362227" y="1371581"/>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dirty="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09" name="任意多边形: 形状 108">
                <a:extLst>
                  <a:ext uri="{FF2B5EF4-FFF2-40B4-BE49-F238E27FC236}">
                    <a16:creationId xmlns:a16="http://schemas.microsoft.com/office/drawing/2014/main" id="{6AC8D3EC-BE47-41A4-8F45-2FEFD6A6F42C}"/>
                  </a:ext>
                </a:extLst>
              </p:cNvPr>
              <p:cNvSpPr/>
              <p:nvPr/>
            </p:nvSpPr>
            <p:spPr>
              <a:xfrm>
                <a:off x="6137614" y="3395855"/>
                <a:ext cx="92471" cy="18494"/>
              </a:xfrm>
              <a:custGeom>
                <a:avLst/>
                <a:gdLst>
                  <a:gd name="connsiteX0" fmla="*/ 0 w 762000"/>
                  <a:gd name="connsiteY0" fmla="*/ 0 h 152400"/>
                  <a:gd name="connsiteX1" fmla="*/ 762000 w 762000"/>
                  <a:gd name="connsiteY1" fmla="*/ 0 h 152400"/>
                  <a:gd name="connsiteX2" fmla="*/ 762000 w 762000"/>
                  <a:gd name="connsiteY2" fmla="*/ 152400 h 152400"/>
                  <a:gd name="connsiteX3" fmla="*/ 0 w 7620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762000" h="152400">
                    <a:moveTo>
                      <a:pt x="0" y="0"/>
                    </a:moveTo>
                    <a:lnTo>
                      <a:pt x="762000" y="0"/>
                    </a:lnTo>
                    <a:lnTo>
                      <a:pt x="7620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10" name="任意多边形: 形状 109">
                <a:extLst>
                  <a:ext uri="{FF2B5EF4-FFF2-40B4-BE49-F238E27FC236}">
                    <a16:creationId xmlns:a16="http://schemas.microsoft.com/office/drawing/2014/main" id="{86AE5228-793C-4ED3-9D89-3958007A2208}"/>
                  </a:ext>
                </a:extLst>
              </p:cNvPr>
              <p:cNvSpPr/>
              <p:nvPr/>
            </p:nvSpPr>
            <p:spPr>
              <a:xfrm>
                <a:off x="6248580" y="3395855"/>
                <a:ext cx="18494" cy="18494"/>
              </a:xfrm>
              <a:custGeom>
                <a:avLst/>
                <a:gdLst>
                  <a:gd name="connsiteX0" fmla="*/ 0 w 152400"/>
                  <a:gd name="connsiteY0" fmla="*/ 0 h 152400"/>
                  <a:gd name="connsiteX1" fmla="*/ 152400 w 152400"/>
                  <a:gd name="connsiteY1" fmla="*/ 0 h 152400"/>
                  <a:gd name="connsiteX2" fmla="*/ 152400 w 152400"/>
                  <a:gd name="connsiteY2" fmla="*/ 152400 h 152400"/>
                  <a:gd name="connsiteX3" fmla="*/ 0 w 152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52400" h="152400">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11" name="任意多边形: 形状 110">
                <a:extLst>
                  <a:ext uri="{FF2B5EF4-FFF2-40B4-BE49-F238E27FC236}">
                    <a16:creationId xmlns:a16="http://schemas.microsoft.com/office/drawing/2014/main" id="{F49D382D-4414-472E-BD54-631E098AA35A}"/>
                  </a:ext>
                </a:extLst>
              </p:cNvPr>
              <p:cNvSpPr/>
              <p:nvPr/>
            </p:nvSpPr>
            <p:spPr>
              <a:xfrm>
                <a:off x="6267074" y="3451337"/>
                <a:ext cx="64730" cy="18494"/>
              </a:xfrm>
              <a:custGeom>
                <a:avLst/>
                <a:gdLst>
                  <a:gd name="connsiteX0" fmla="*/ 0 w 533400"/>
                  <a:gd name="connsiteY0" fmla="*/ 0 h 152400"/>
                  <a:gd name="connsiteX1" fmla="*/ 533400 w 533400"/>
                  <a:gd name="connsiteY1" fmla="*/ 0 h 152400"/>
                  <a:gd name="connsiteX2" fmla="*/ 533400 w 533400"/>
                  <a:gd name="connsiteY2" fmla="*/ 152400 h 152400"/>
                  <a:gd name="connsiteX3" fmla="*/ 0 w 533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33400" h="152400">
                    <a:moveTo>
                      <a:pt x="0" y="0"/>
                    </a:moveTo>
                    <a:lnTo>
                      <a:pt x="533400" y="0"/>
                    </a:lnTo>
                    <a:lnTo>
                      <a:pt x="533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12" name="任意多边形: 形状 111">
                <a:extLst>
                  <a:ext uri="{FF2B5EF4-FFF2-40B4-BE49-F238E27FC236}">
                    <a16:creationId xmlns:a16="http://schemas.microsoft.com/office/drawing/2014/main" id="{33C86498-609C-4712-8C15-DA5B1394DEDA}"/>
                  </a:ext>
                </a:extLst>
              </p:cNvPr>
              <p:cNvSpPr/>
              <p:nvPr/>
            </p:nvSpPr>
            <p:spPr>
              <a:xfrm>
                <a:off x="6137614" y="3497573"/>
                <a:ext cx="18494" cy="18494"/>
              </a:xfrm>
              <a:custGeom>
                <a:avLst/>
                <a:gdLst>
                  <a:gd name="connsiteX0" fmla="*/ 0 w 152400"/>
                  <a:gd name="connsiteY0" fmla="*/ 0 h 152400"/>
                  <a:gd name="connsiteX1" fmla="*/ 152400 w 152400"/>
                  <a:gd name="connsiteY1" fmla="*/ 0 h 152400"/>
                  <a:gd name="connsiteX2" fmla="*/ 152400 w 152400"/>
                  <a:gd name="connsiteY2" fmla="*/ 152400 h 152400"/>
                  <a:gd name="connsiteX3" fmla="*/ 0 w 152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52400" h="152400">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13" name="任意多边形: 形状 112">
                <a:extLst>
                  <a:ext uri="{FF2B5EF4-FFF2-40B4-BE49-F238E27FC236}">
                    <a16:creationId xmlns:a16="http://schemas.microsoft.com/office/drawing/2014/main" id="{E853D591-D1E9-4F7E-89F4-E999E85956C4}"/>
                  </a:ext>
                </a:extLst>
              </p:cNvPr>
              <p:cNvSpPr/>
              <p:nvPr/>
            </p:nvSpPr>
            <p:spPr>
              <a:xfrm>
                <a:off x="6239333" y="3497573"/>
                <a:ext cx="55483" cy="18494"/>
              </a:xfrm>
              <a:custGeom>
                <a:avLst/>
                <a:gdLst>
                  <a:gd name="connsiteX0" fmla="*/ 0 w 457200"/>
                  <a:gd name="connsiteY0" fmla="*/ 0 h 152400"/>
                  <a:gd name="connsiteX1" fmla="*/ 457200 w 457200"/>
                  <a:gd name="connsiteY1" fmla="*/ 0 h 152400"/>
                  <a:gd name="connsiteX2" fmla="*/ 457200 w 457200"/>
                  <a:gd name="connsiteY2" fmla="*/ 152400 h 152400"/>
                  <a:gd name="connsiteX3" fmla="*/ 0 w 4572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457200" h="152400">
                    <a:moveTo>
                      <a:pt x="0" y="0"/>
                    </a:moveTo>
                    <a:lnTo>
                      <a:pt x="457200" y="0"/>
                    </a:lnTo>
                    <a:lnTo>
                      <a:pt x="4572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14" name="任意多边形: 形状 113">
                <a:extLst>
                  <a:ext uri="{FF2B5EF4-FFF2-40B4-BE49-F238E27FC236}">
                    <a16:creationId xmlns:a16="http://schemas.microsoft.com/office/drawing/2014/main" id="{B9001021-FD1D-453D-BFB3-FE9C53E040D0}"/>
                  </a:ext>
                </a:extLst>
              </p:cNvPr>
              <p:cNvSpPr/>
              <p:nvPr/>
            </p:nvSpPr>
            <p:spPr>
              <a:xfrm>
                <a:off x="6313310" y="3497573"/>
                <a:ext cx="18494" cy="18494"/>
              </a:xfrm>
              <a:custGeom>
                <a:avLst/>
                <a:gdLst>
                  <a:gd name="connsiteX0" fmla="*/ 0 w 152400"/>
                  <a:gd name="connsiteY0" fmla="*/ 0 h 152400"/>
                  <a:gd name="connsiteX1" fmla="*/ 152400 w 152400"/>
                  <a:gd name="connsiteY1" fmla="*/ 0 h 152400"/>
                  <a:gd name="connsiteX2" fmla="*/ 152400 w 152400"/>
                  <a:gd name="connsiteY2" fmla="*/ 152400 h 152400"/>
                  <a:gd name="connsiteX3" fmla="*/ 0 w 152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52400" h="152400">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15" name="任意多边形: 形状 114">
                <a:extLst>
                  <a:ext uri="{FF2B5EF4-FFF2-40B4-BE49-F238E27FC236}">
                    <a16:creationId xmlns:a16="http://schemas.microsoft.com/office/drawing/2014/main" id="{6A54ED09-A14A-4760-902B-A557A3D293D6}"/>
                  </a:ext>
                </a:extLst>
              </p:cNvPr>
              <p:cNvSpPr/>
              <p:nvPr/>
            </p:nvSpPr>
            <p:spPr>
              <a:xfrm>
                <a:off x="6359546" y="3497573"/>
                <a:ext cx="18494" cy="18494"/>
              </a:xfrm>
              <a:custGeom>
                <a:avLst/>
                <a:gdLst>
                  <a:gd name="connsiteX0" fmla="*/ 0 w 152400"/>
                  <a:gd name="connsiteY0" fmla="*/ 0 h 152400"/>
                  <a:gd name="connsiteX1" fmla="*/ 152400 w 152400"/>
                  <a:gd name="connsiteY1" fmla="*/ 0 h 152400"/>
                  <a:gd name="connsiteX2" fmla="*/ 152400 w 152400"/>
                  <a:gd name="connsiteY2" fmla="*/ 152400 h 152400"/>
                  <a:gd name="connsiteX3" fmla="*/ 0 w 152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52400" h="152400">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16" name="任意多边形: 形状 115">
                <a:extLst>
                  <a:ext uri="{FF2B5EF4-FFF2-40B4-BE49-F238E27FC236}">
                    <a16:creationId xmlns:a16="http://schemas.microsoft.com/office/drawing/2014/main" id="{86DB6C78-D089-4982-BF49-76DF94417CE0}"/>
                  </a:ext>
                </a:extLst>
              </p:cNvPr>
              <p:cNvSpPr/>
              <p:nvPr/>
            </p:nvSpPr>
            <p:spPr>
              <a:xfrm>
                <a:off x="6211591" y="3451337"/>
                <a:ext cx="18494" cy="18494"/>
              </a:xfrm>
              <a:custGeom>
                <a:avLst/>
                <a:gdLst>
                  <a:gd name="connsiteX0" fmla="*/ 0 w 152400"/>
                  <a:gd name="connsiteY0" fmla="*/ 0 h 152400"/>
                  <a:gd name="connsiteX1" fmla="*/ 152400 w 152400"/>
                  <a:gd name="connsiteY1" fmla="*/ 0 h 152400"/>
                  <a:gd name="connsiteX2" fmla="*/ 152400 w 152400"/>
                  <a:gd name="connsiteY2" fmla="*/ 152400 h 152400"/>
                  <a:gd name="connsiteX3" fmla="*/ 0 w 152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52400" h="152400">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17" name="任意多边形: 形状 116">
                <a:extLst>
                  <a:ext uri="{FF2B5EF4-FFF2-40B4-BE49-F238E27FC236}">
                    <a16:creationId xmlns:a16="http://schemas.microsoft.com/office/drawing/2014/main" id="{3087A1F9-4BE7-45A5-B5E1-9CB071E98CE4}"/>
                  </a:ext>
                </a:extLst>
              </p:cNvPr>
              <p:cNvSpPr/>
              <p:nvPr/>
            </p:nvSpPr>
            <p:spPr>
              <a:xfrm>
                <a:off x="6137614" y="3451337"/>
                <a:ext cx="55483" cy="18494"/>
              </a:xfrm>
              <a:custGeom>
                <a:avLst/>
                <a:gdLst>
                  <a:gd name="connsiteX0" fmla="*/ 0 w 457200"/>
                  <a:gd name="connsiteY0" fmla="*/ 0 h 152400"/>
                  <a:gd name="connsiteX1" fmla="*/ 457200 w 457200"/>
                  <a:gd name="connsiteY1" fmla="*/ 0 h 152400"/>
                  <a:gd name="connsiteX2" fmla="*/ 457200 w 457200"/>
                  <a:gd name="connsiteY2" fmla="*/ 152400 h 152400"/>
                  <a:gd name="connsiteX3" fmla="*/ 0 w 4572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457200" h="152400">
                    <a:moveTo>
                      <a:pt x="0" y="0"/>
                    </a:moveTo>
                    <a:lnTo>
                      <a:pt x="457200" y="0"/>
                    </a:lnTo>
                    <a:lnTo>
                      <a:pt x="4572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18" name="任意多边形: 形状 117">
                <a:extLst>
                  <a:ext uri="{FF2B5EF4-FFF2-40B4-BE49-F238E27FC236}">
                    <a16:creationId xmlns:a16="http://schemas.microsoft.com/office/drawing/2014/main" id="{F8561998-5701-4BCD-A16F-7069DAAAC51E}"/>
                  </a:ext>
                </a:extLst>
              </p:cNvPr>
              <p:cNvSpPr/>
              <p:nvPr/>
            </p:nvSpPr>
            <p:spPr>
              <a:xfrm>
                <a:off x="6350299" y="3451337"/>
                <a:ext cx="18494" cy="18494"/>
              </a:xfrm>
              <a:custGeom>
                <a:avLst/>
                <a:gdLst>
                  <a:gd name="connsiteX0" fmla="*/ 0 w 152400"/>
                  <a:gd name="connsiteY0" fmla="*/ 0 h 152400"/>
                  <a:gd name="connsiteX1" fmla="*/ 152400 w 152400"/>
                  <a:gd name="connsiteY1" fmla="*/ 0 h 152400"/>
                  <a:gd name="connsiteX2" fmla="*/ 152400 w 152400"/>
                  <a:gd name="connsiteY2" fmla="*/ 152400 h 152400"/>
                  <a:gd name="connsiteX3" fmla="*/ 0 w 152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52400" h="152400">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19" name="任意多边形: 形状 118">
                <a:extLst>
                  <a:ext uri="{FF2B5EF4-FFF2-40B4-BE49-F238E27FC236}">
                    <a16:creationId xmlns:a16="http://schemas.microsoft.com/office/drawing/2014/main" id="{50D74F50-6496-4B35-AE1F-C476EFA8C923}"/>
                  </a:ext>
                </a:extLst>
              </p:cNvPr>
              <p:cNvSpPr/>
              <p:nvPr/>
            </p:nvSpPr>
            <p:spPr>
              <a:xfrm>
                <a:off x="6174603" y="3497573"/>
                <a:ext cx="18494" cy="18494"/>
              </a:xfrm>
              <a:custGeom>
                <a:avLst/>
                <a:gdLst>
                  <a:gd name="connsiteX0" fmla="*/ 0 w 152400"/>
                  <a:gd name="connsiteY0" fmla="*/ 0 h 152400"/>
                  <a:gd name="connsiteX1" fmla="*/ 152400 w 152400"/>
                  <a:gd name="connsiteY1" fmla="*/ 0 h 152400"/>
                  <a:gd name="connsiteX2" fmla="*/ 152400 w 152400"/>
                  <a:gd name="connsiteY2" fmla="*/ 152400 h 152400"/>
                  <a:gd name="connsiteX3" fmla="*/ 0 w 152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52400" h="152400">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0" name="任意多边形: 形状 119">
                <a:extLst>
                  <a:ext uri="{FF2B5EF4-FFF2-40B4-BE49-F238E27FC236}">
                    <a16:creationId xmlns:a16="http://schemas.microsoft.com/office/drawing/2014/main" id="{5E7EABAF-4754-4598-82FB-294C226BFBE3}"/>
                  </a:ext>
                </a:extLst>
              </p:cNvPr>
              <p:cNvSpPr/>
              <p:nvPr/>
            </p:nvSpPr>
            <p:spPr>
              <a:xfrm>
                <a:off x="6313310" y="3395855"/>
                <a:ext cx="55483" cy="18494"/>
              </a:xfrm>
              <a:custGeom>
                <a:avLst/>
                <a:gdLst>
                  <a:gd name="connsiteX0" fmla="*/ 0 w 457200"/>
                  <a:gd name="connsiteY0" fmla="*/ 0 h 152400"/>
                  <a:gd name="connsiteX1" fmla="*/ 457200 w 457200"/>
                  <a:gd name="connsiteY1" fmla="*/ 0 h 152400"/>
                  <a:gd name="connsiteX2" fmla="*/ 457200 w 457200"/>
                  <a:gd name="connsiteY2" fmla="*/ 152400 h 152400"/>
                  <a:gd name="connsiteX3" fmla="*/ 0 w 4572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457200" h="152400">
                    <a:moveTo>
                      <a:pt x="0" y="0"/>
                    </a:moveTo>
                    <a:lnTo>
                      <a:pt x="457200" y="0"/>
                    </a:lnTo>
                    <a:lnTo>
                      <a:pt x="4572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grpSp>
        <p:grpSp>
          <p:nvGrpSpPr>
            <p:cNvPr id="121" name="组合 120">
              <a:extLst>
                <a:ext uri="{FF2B5EF4-FFF2-40B4-BE49-F238E27FC236}">
                  <a16:creationId xmlns:a16="http://schemas.microsoft.com/office/drawing/2014/main" id="{4748FC8D-34B7-4284-B673-D7DEEE8C6726}"/>
                </a:ext>
              </a:extLst>
            </p:cNvPr>
            <p:cNvGrpSpPr/>
            <p:nvPr/>
          </p:nvGrpSpPr>
          <p:grpSpPr>
            <a:xfrm>
              <a:off x="4289347" y="3645833"/>
              <a:ext cx="544392" cy="244352"/>
              <a:chOff x="5813964" y="3025974"/>
              <a:chExt cx="553672" cy="248517"/>
            </a:xfrm>
            <a:solidFill>
              <a:schemeClr val="accent1"/>
            </a:solidFill>
          </p:grpSpPr>
          <p:sp>
            <p:nvSpPr>
              <p:cNvPr id="122" name="任意多边形: 形状 121">
                <a:extLst>
                  <a:ext uri="{FF2B5EF4-FFF2-40B4-BE49-F238E27FC236}">
                    <a16:creationId xmlns:a16="http://schemas.microsoft.com/office/drawing/2014/main" id="{FE176557-FAEB-4645-BC15-248045D947D6}"/>
                  </a:ext>
                </a:extLst>
              </p:cNvPr>
              <p:cNvSpPr/>
              <p:nvPr/>
            </p:nvSpPr>
            <p:spPr>
              <a:xfrm>
                <a:off x="6063636" y="3025974"/>
                <a:ext cx="304000" cy="248517"/>
              </a:xfrm>
              <a:custGeom>
                <a:avLst/>
                <a:gdLst>
                  <a:gd name="connsiteX0" fmla="*/ 2499313 w 2505075"/>
                  <a:gd name="connsiteY0" fmla="*/ 1021028 h 2047875"/>
                  <a:gd name="connsiteX1" fmla="*/ 2486406 w 2505075"/>
                  <a:gd name="connsiteY1" fmla="*/ 1007626 h 2047875"/>
                  <a:gd name="connsiteX2" fmla="*/ 2486406 w 2505075"/>
                  <a:gd name="connsiteY2" fmla="*/ 1007626 h 2047875"/>
                  <a:gd name="connsiteX3" fmla="*/ 1267206 w 2505075"/>
                  <a:gd name="connsiteY3" fmla="*/ 17026 h 2047875"/>
                  <a:gd name="connsiteX4" fmla="*/ 1160021 w 2505075"/>
                  <a:gd name="connsiteY4" fmla="*/ 28199 h 2047875"/>
                  <a:gd name="connsiteX5" fmla="*/ 1143000 w 2505075"/>
                  <a:gd name="connsiteY5" fmla="*/ 76158 h 2047875"/>
                  <a:gd name="connsiteX6" fmla="*/ 1143000 w 2505075"/>
                  <a:gd name="connsiteY6" fmla="*/ 533358 h 2047875"/>
                  <a:gd name="connsiteX7" fmla="*/ 76200 w 2505075"/>
                  <a:gd name="connsiteY7" fmla="*/ 533358 h 2047875"/>
                  <a:gd name="connsiteX8" fmla="*/ 0 w 2505075"/>
                  <a:gd name="connsiteY8" fmla="*/ 609558 h 2047875"/>
                  <a:gd name="connsiteX9" fmla="*/ 0 w 2505075"/>
                  <a:gd name="connsiteY9" fmla="*/ 1447758 h 2047875"/>
                  <a:gd name="connsiteX10" fmla="*/ 76200 w 2505075"/>
                  <a:gd name="connsiteY10" fmla="*/ 1523958 h 2047875"/>
                  <a:gd name="connsiteX11" fmla="*/ 1143000 w 2505075"/>
                  <a:gd name="connsiteY11" fmla="*/ 1523958 h 2047875"/>
                  <a:gd name="connsiteX12" fmla="*/ 1143000 w 2505075"/>
                  <a:gd name="connsiteY12" fmla="*/ 1981158 h 2047875"/>
                  <a:gd name="connsiteX13" fmla="*/ 1219200 w 2505075"/>
                  <a:gd name="connsiteY13" fmla="*/ 2057358 h 2047875"/>
                  <a:gd name="connsiteX14" fmla="*/ 1264920 w 2505075"/>
                  <a:gd name="connsiteY14" fmla="*/ 2042118 h 2047875"/>
                  <a:gd name="connsiteX15" fmla="*/ 2484120 w 2505075"/>
                  <a:gd name="connsiteY15" fmla="*/ 1127718 h 2047875"/>
                  <a:gd name="connsiteX16" fmla="*/ 2499313 w 2505075"/>
                  <a:gd name="connsiteY16" fmla="*/ 1021028 h 2047875"/>
                  <a:gd name="connsiteX17" fmla="*/ 1295410 w 2505075"/>
                  <a:gd name="connsiteY17" fmla="*/ 1828758 h 2047875"/>
                  <a:gd name="connsiteX18" fmla="*/ 1295410 w 2505075"/>
                  <a:gd name="connsiteY18" fmla="*/ 1447758 h 2047875"/>
                  <a:gd name="connsiteX19" fmla="*/ 1219210 w 2505075"/>
                  <a:gd name="connsiteY19" fmla="*/ 1371558 h 2047875"/>
                  <a:gd name="connsiteX20" fmla="*/ 152410 w 2505075"/>
                  <a:gd name="connsiteY20" fmla="*/ 1371558 h 2047875"/>
                  <a:gd name="connsiteX21" fmla="*/ 152410 w 2505075"/>
                  <a:gd name="connsiteY21" fmla="*/ 685758 h 2047875"/>
                  <a:gd name="connsiteX22" fmla="*/ 1219210 w 2505075"/>
                  <a:gd name="connsiteY22" fmla="*/ 685758 h 2047875"/>
                  <a:gd name="connsiteX23" fmla="*/ 1295410 w 2505075"/>
                  <a:gd name="connsiteY23" fmla="*/ 609558 h 2047875"/>
                  <a:gd name="connsiteX24" fmla="*/ 1295410 w 2505075"/>
                  <a:gd name="connsiteY24" fmla="*/ 236178 h 2047875"/>
                  <a:gd name="connsiteX25" fmla="*/ 2314585 w 2505075"/>
                  <a:gd name="connsiteY25" fmla="*/ 1064395 h 2047875"/>
                  <a:gd name="connsiteX26" fmla="*/ 1295410 w 2505075"/>
                  <a:gd name="connsiteY26" fmla="*/ 1828758 h 2047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505075" h="2047875">
                    <a:moveTo>
                      <a:pt x="2499313" y="1021028"/>
                    </a:moveTo>
                    <a:cubicBezTo>
                      <a:pt x="2495579" y="1016046"/>
                      <a:pt x="2491245" y="1011551"/>
                      <a:pt x="2486406" y="1007626"/>
                    </a:cubicBezTo>
                    <a:lnTo>
                      <a:pt x="2486406" y="1007626"/>
                    </a:lnTo>
                    <a:lnTo>
                      <a:pt x="1267206" y="17026"/>
                    </a:lnTo>
                    <a:cubicBezTo>
                      <a:pt x="1234526" y="-9491"/>
                      <a:pt x="1186539" y="-4481"/>
                      <a:pt x="1160021" y="28199"/>
                    </a:cubicBezTo>
                    <a:cubicBezTo>
                      <a:pt x="1149020" y="41763"/>
                      <a:pt x="1143010" y="58698"/>
                      <a:pt x="1143000" y="76158"/>
                    </a:cubicBezTo>
                    <a:lnTo>
                      <a:pt x="1143000" y="533358"/>
                    </a:lnTo>
                    <a:lnTo>
                      <a:pt x="76200" y="533358"/>
                    </a:lnTo>
                    <a:cubicBezTo>
                      <a:pt x="34119" y="533358"/>
                      <a:pt x="0" y="567476"/>
                      <a:pt x="0" y="609558"/>
                    </a:cubicBezTo>
                    <a:lnTo>
                      <a:pt x="0" y="1447758"/>
                    </a:lnTo>
                    <a:cubicBezTo>
                      <a:pt x="0" y="1489839"/>
                      <a:pt x="34119" y="1523958"/>
                      <a:pt x="76200" y="1523958"/>
                    </a:cubicBezTo>
                    <a:lnTo>
                      <a:pt x="1143000" y="1523958"/>
                    </a:lnTo>
                    <a:lnTo>
                      <a:pt x="1143000" y="1981158"/>
                    </a:lnTo>
                    <a:cubicBezTo>
                      <a:pt x="1143000" y="2023239"/>
                      <a:pt x="1177119" y="2057358"/>
                      <a:pt x="1219200" y="2057358"/>
                    </a:cubicBezTo>
                    <a:cubicBezTo>
                      <a:pt x="1235688" y="2057358"/>
                      <a:pt x="1251728" y="2052014"/>
                      <a:pt x="1264920" y="2042118"/>
                    </a:cubicBezTo>
                    <a:lnTo>
                      <a:pt x="2484120" y="1127718"/>
                    </a:lnTo>
                    <a:cubicBezTo>
                      <a:pt x="2517781" y="1102448"/>
                      <a:pt x="2524582" y="1054689"/>
                      <a:pt x="2499313" y="1021028"/>
                    </a:cubicBezTo>
                    <a:close/>
                    <a:moveTo>
                      <a:pt x="1295410" y="1828758"/>
                    </a:moveTo>
                    <a:lnTo>
                      <a:pt x="1295410" y="1447758"/>
                    </a:lnTo>
                    <a:cubicBezTo>
                      <a:pt x="1295410" y="1405676"/>
                      <a:pt x="1261291" y="1371558"/>
                      <a:pt x="1219210" y="1371558"/>
                    </a:cubicBezTo>
                    <a:lnTo>
                      <a:pt x="152410" y="1371558"/>
                    </a:lnTo>
                    <a:lnTo>
                      <a:pt x="152410" y="685758"/>
                    </a:lnTo>
                    <a:lnTo>
                      <a:pt x="1219210" y="685758"/>
                    </a:lnTo>
                    <a:cubicBezTo>
                      <a:pt x="1261291" y="685758"/>
                      <a:pt x="1295410" y="651639"/>
                      <a:pt x="1295410" y="609558"/>
                    </a:cubicBezTo>
                    <a:lnTo>
                      <a:pt x="1295410" y="236178"/>
                    </a:lnTo>
                    <a:lnTo>
                      <a:pt x="2314585" y="1064395"/>
                    </a:lnTo>
                    <a:lnTo>
                      <a:pt x="1295410" y="1828758"/>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02F8D94A-DBB2-4562-80E9-341C3D05A907}"/>
                  </a:ext>
                </a:extLst>
              </p:cNvPr>
              <p:cNvSpPr/>
              <p:nvPr/>
            </p:nvSpPr>
            <p:spPr>
              <a:xfrm>
                <a:off x="5971166" y="3090699"/>
                <a:ext cx="73977" cy="17338"/>
              </a:xfrm>
              <a:custGeom>
                <a:avLst/>
                <a:gdLst>
                  <a:gd name="connsiteX0" fmla="*/ 0 w 609600"/>
                  <a:gd name="connsiteY0" fmla="*/ 0 h 142875"/>
                  <a:gd name="connsiteX1" fmla="*/ 609600 w 609600"/>
                  <a:gd name="connsiteY1" fmla="*/ 0 h 142875"/>
                  <a:gd name="connsiteX2" fmla="*/ 609600 w 609600"/>
                  <a:gd name="connsiteY2" fmla="*/ 152400 h 142875"/>
                  <a:gd name="connsiteX3" fmla="*/ 0 w 609600"/>
                  <a:gd name="connsiteY3" fmla="*/ 152400 h 142875"/>
                </a:gdLst>
                <a:ahLst/>
                <a:cxnLst>
                  <a:cxn ang="0">
                    <a:pos x="connsiteX0" y="connsiteY0"/>
                  </a:cxn>
                  <a:cxn ang="0">
                    <a:pos x="connsiteX1" y="connsiteY1"/>
                  </a:cxn>
                  <a:cxn ang="0">
                    <a:pos x="connsiteX2" y="connsiteY2"/>
                  </a:cxn>
                  <a:cxn ang="0">
                    <a:pos x="connsiteX3" y="connsiteY3"/>
                  </a:cxn>
                </a:cxnLst>
                <a:rect l="l" t="t" r="r" b="b"/>
                <a:pathLst>
                  <a:path w="609600" h="142875">
                    <a:moveTo>
                      <a:pt x="0" y="0"/>
                    </a:moveTo>
                    <a:lnTo>
                      <a:pt x="609600" y="0"/>
                    </a:lnTo>
                    <a:lnTo>
                      <a:pt x="6096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4" name="任意多边形: 形状 123">
                <a:extLst>
                  <a:ext uri="{FF2B5EF4-FFF2-40B4-BE49-F238E27FC236}">
                    <a16:creationId xmlns:a16="http://schemas.microsoft.com/office/drawing/2014/main" id="{D68BEDC9-6B2D-4E8E-B6E9-B8D93002DBEB}"/>
                  </a:ext>
                </a:extLst>
              </p:cNvPr>
              <p:cNvSpPr/>
              <p:nvPr/>
            </p:nvSpPr>
            <p:spPr>
              <a:xfrm>
                <a:off x="5934177" y="3090699"/>
                <a:ext cx="18494" cy="17338"/>
              </a:xfrm>
              <a:custGeom>
                <a:avLst/>
                <a:gdLst>
                  <a:gd name="connsiteX0" fmla="*/ 0 w 152400"/>
                  <a:gd name="connsiteY0" fmla="*/ 0 h 142875"/>
                  <a:gd name="connsiteX1" fmla="*/ 152400 w 152400"/>
                  <a:gd name="connsiteY1" fmla="*/ 0 h 142875"/>
                  <a:gd name="connsiteX2" fmla="*/ 152400 w 152400"/>
                  <a:gd name="connsiteY2" fmla="*/ 152400 h 142875"/>
                  <a:gd name="connsiteX3" fmla="*/ 0 w 152400"/>
                  <a:gd name="connsiteY3" fmla="*/ 152400 h 142875"/>
                </a:gdLst>
                <a:ahLst/>
                <a:cxnLst>
                  <a:cxn ang="0">
                    <a:pos x="connsiteX0" y="connsiteY0"/>
                  </a:cxn>
                  <a:cxn ang="0">
                    <a:pos x="connsiteX1" y="connsiteY1"/>
                  </a:cxn>
                  <a:cxn ang="0">
                    <a:pos x="connsiteX2" y="connsiteY2"/>
                  </a:cxn>
                  <a:cxn ang="0">
                    <a:pos x="connsiteX3" y="connsiteY3"/>
                  </a:cxn>
                </a:cxnLst>
                <a:rect l="l" t="t" r="r" b="b"/>
                <a:pathLst>
                  <a:path w="152400" h="142875">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5" name="任意多边形: 形状 124">
                <a:extLst>
                  <a:ext uri="{FF2B5EF4-FFF2-40B4-BE49-F238E27FC236}">
                    <a16:creationId xmlns:a16="http://schemas.microsoft.com/office/drawing/2014/main" id="{BD551D43-56B6-40DB-B460-F68E47682290}"/>
                  </a:ext>
                </a:extLst>
              </p:cNvPr>
              <p:cNvSpPr/>
              <p:nvPr/>
            </p:nvSpPr>
            <p:spPr>
              <a:xfrm>
                <a:off x="5850953" y="3146182"/>
                <a:ext cx="64730" cy="18494"/>
              </a:xfrm>
              <a:custGeom>
                <a:avLst/>
                <a:gdLst>
                  <a:gd name="connsiteX0" fmla="*/ 0 w 533400"/>
                  <a:gd name="connsiteY0" fmla="*/ 0 h 152400"/>
                  <a:gd name="connsiteX1" fmla="*/ 533400 w 533400"/>
                  <a:gd name="connsiteY1" fmla="*/ 0 h 152400"/>
                  <a:gd name="connsiteX2" fmla="*/ 533400 w 533400"/>
                  <a:gd name="connsiteY2" fmla="*/ 152400 h 152400"/>
                  <a:gd name="connsiteX3" fmla="*/ 0 w 533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33400" h="152400">
                    <a:moveTo>
                      <a:pt x="0" y="0"/>
                    </a:moveTo>
                    <a:lnTo>
                      <a:pt x="533400" y="0"/>
                    </a:lnTo>
                    <a:lnTo>
                      <a:pt x="533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6" name="任意多边形: 形状 125">
                <a:extLst>
                  <a:ext uri="{FF2B5EF4-FFF2-40B4-BE49-F238E27FC236}">
                    <a16:creationId xmlns:a16="http://schemas.microsoft.com/office/drawing/2014/main" id="{24903951-15C3-44F2-A4D1-2D70968DB3CD}"/>
                  </a:ext>
                </a:extLst>
              </p:cNvPr>
              <p:cNvSpPr/>
              <p:nvPr/>
            </p:nvSpPr>
            <p:spPr>
              <a:xfrm>
                <a:off x="6008154" y="3192417"/>
                <a:ext cx="36989" cy="18494"/>
              </a:xfrm>
              <a:custGeom>
                <a:avLst/>
                <a:gdLst>
                  <a:gd name="connsiteX0" fmla="*/ 0 w 304800"/>
                  <a:gd name="connsiteY0" fmla="*/ 0 h 152400"/>
                  <a:gd name="connsiteX1" fmla="*/ 304800 w 304800"/>
                  <a:gd name="connsiteY1" fmla="*/ 0 h 152400"/>
                  <a:gd name="connsiteX2" fmla="*/ 304800 w 304800"/>
                  <a:gd name="connsiteY2" fmla="*/ 152400 h 152400"/>
                  <a:gd name="connsiteX3" fmla="*/ 0 w 3048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304800" h="152400">
                    <a:moveTo>
                      <a:pt x="0" y="0"/>
                    </a:moveTo>
                    <a:lnTo>
                      <a:pt x="304800" y="0"/>
                    </a:lnTo>
                    <a:lnTo>
                      <a:pt x="3048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7" name="任意多边形: 形状 126">
                <a:extLst>
                  <a:ext uri="{FF2B5EF4-FFF2-40B4-BE49-F238E27FC236}">
                    <a16:creationId xmlns:a16="http://schemas.microsoft.com/office/drawing/2014/main" id="{888DC64A-C4D2-4C73-B901-BE3C8ADE6FBE}"/>
                  </a:ext>
                </a:extLst>
              </p:cNvPr>
              <p:cNvSpPr/>
              <p:nvPr/>
            </p:nvSpPr>
            <p:spPr>
              <a:xfrm>
                <a:off x="5915683" y="3192417"/>
                <a:ext cx="54327" cy="18494"/>
              </a:xfrm>
              <a:custGeom>
                <a:avLst/>
                <a:gdLst>
                  <a:gd name="connsiteX0" fmla="*/ 0 w 447675"/>
                  <a:gd name="connsiteY0" fmla="*/ 0 h 152400"/>
                  <a:gd name="connsiteX1" fmla="*/ 457200 w 447675"/>
                  <a:gd name="connsiteY1" fmla="*/ 0 h 152400"/>
                  <a:gd name="connsiteX2" fmla="*/ 457200 w 447675"/>
                  <a:gd name="connsiteY2" fmla="*/ 152400 h 152400"/>
                  <a:gd name="connsiteX3" fmla="*/ 0 w 447675"/>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447675" h="152400">
                    <a:moveTo>
                      <a:pt x="0" y="0"/>
                    </a:moveTo>
                    <a:lnTo>
                      <a:pt x="457200" y="0"/>
                    </a:lnTo>
                    <a:lnTo>
                      <a:pt x="4572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8" name="任意多边形: 形状 127">
                <a:extLst>
                  <a:ext uri="{FF2B5EF4-FFF2-40B4-BE49-F238E27FC236}">
                    <a16:creationId xmlns:a16="http://schemas.microsoft.com/office/drawing/2014/main" id="{9C7361FC-E9E1-4EBC-A779-0E6D31C3566E}"/>
                  </a:ext>
                </a:extLst>
              </p:cNvPr>
              <p:cNvSpPr/>
              <p:nvPr/>
            </p:nvSpPr>
            <p:spPr>
              <a:xfrm>
                <a:off x="5878694" y="3192417"/>
                <a:ext cx="18494" cy="18494"/>
              </a:xfrm>
              <a:custGeom>
                <a:avLst/>
                <a:gdLst>
                  <a:gd name="connsiteX0" fmla="*/ 0 w 152400"/>
                  <a:gd name="connsiteY0" fmla="*/ 0 h 152400"/>
                  <a:gd name="connsiteX1" fmla="*/ 152400 w 152400"/>
                  <a:gd name="connsiteY1" fmla="*/ 0 h 152400"/>
                  <a:gd name="connsiteX2" fmla="*/ 152400 w 152400"/>
                  <a:gd name="connsiteY2" fmla="*/ 152400 h 152400"/>
                  <a:gd name="connsiteX3" fmla="*/ 0 w 152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52400" h="152400">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9" name="任意多边形: 形状 128">
                <a:extLst>
                  <a:ext uri="{FF2B5EF4-FFF2-40B4-BE49-F238E27FC236}">
                    <a16:creationId xmlns:a16="http://schemas.microsoft.com/office/drawing/2014/main" id="{C53C9F2A-E909-4A1E-B7F1-0AB3778950A9}"/>
                  </a:ext>
                </a:extLst>
              </p:cNvPr>
              <p:cNvSpPr/>
              <p:nvPr/>
            </p:nvSpPr>
            <p:spPr>
              <a:xfrm>
                <a:off x="5841706" y="3192417"/>
                <a:ext cx="18494" cy="18494"/>
              </a:xfrm>
              <a:custGeom>
                <a:avLst/>
                <a:gdLst>
                  <a:gd name="connsiteX0" fmla="*/ 0 w 152400"/>
                  <a:gd name="connsiteY0" fmla="*/ 0 h 152400"/>
                  <a:gd name="connsiteX1" fmla="*/ 152400 w 152400"/>
                  <a:gd name="connsiteY1" fmla="*/ 0 h 152400"/>
                  <a:gd name="connsiteX2" fmla="*/ 152400 w 152400"/>
                  <a:gd name="connsiteY2" fmla="*/ 152400 h 152400"/>
                  <a:gd name="connsiteX3" fmla="*/ 0 w 152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52400" h="152400">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0" name="任意多边形: 形状 129">
                <a:extLst>
                  <a:ext uri="{FF2B5EF4-FFF2-40B4-BE49-F238E27FC236}">
                    <a16:creationId xmlns:a16="http://schemas.microsoft.com/office/drawing/2014/main" id="{EDF6FBE8-83E0-4626-A595-6EAD30A6D5E4}"/>
                  </a:ext>
                </a:extLst>
              </p:cNvPr>
              <p:cNvSpPr/>
              <p:nvPr/>
            </p:nvSpPr>
            <p:spPr>
              <a:xfrm>
                <a:off x="5961919" y="3146182"/>
                <a:ext cx="18494" cy="18494"/>
              </a:xfrm>
              <a:custGeom>
                <a:avLst/>
                <a:gdLst>
                  <a:gd name="connsiteX0" fmla="*/ 0 w 152400"/>
                  <a:gd name="connsiteY0" fmla="*/ 0 h 152400"/>
                  <a:gd name="connsiteX1" fmla="*/ 152400 w 152400"/>
                  <a:gd name="connsiteY1" fmla="*/ 0 h 152400"/>
                  <a:gd name="connsiteX2" fmla="*/ 152400 w 152400"/>
                  <a:gd name="connsiteY2" fmla="*/ 152400 h 152400"/>
                  <a:gd name="connsiteX3" fmla="*/ 0 w 152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52400" h="152400">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1" name="任意多边形: 形状 130">
                <a:extLst>
                  <a:ext uri="{FF2B5EF4-FFF2-40B4-BE49-F238E27FC236}">
                    <a16:creationId xmlns:a16="http://schemas.microsoft.com/office/drawing/2014/main" id="{E6AF1831-3770-442F-BB89-E51697A65B57}"/>
                  </a:ext>
                </a:extLst>
              </p:cNvPr>
              <p:cNvSpPr/>
              <p:nvPr/>
            </p:nvSpPr>
            <p:spPr>
              <a:xfrm>
                <a:off x="5998907" y="3146182"/>
                <a:ext cx="46236" cy="18494"/>
              </a:xfrm>
              <a:custGeom>
                <a:avLst/>
                <a:gdLst>
                  <a:gd name="connsiteX0" fmla="*/ 0 w 381000"/>
                  <a:gd name="connsiteY0" fmla="*/ 0 h 152400"/>
                  <a:gd name="connsiteX1" fmla="*/ 381000 w 381000"/>
                  <a:gd name="connsiteY1" fmla="*/ 0 h 152400"/>
                  <a:gd name="connsiteX2" fmla="*/ 381000 w 381000"/>
                  <a:gd name="connsiteY2" fmla="*/ 152400 h 152400"/>
                  <a:gd name="connsiteX3" fmla="*/ 0 w 3810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381000" h="152400">
                    <a:moveTo>
                      <a:pt x="0" y="0"/>
                    </a:moveTo>
                    <a:lnTo>
                      <a:pt x="381000" y="0"/>
                    </a:lnTo>
                    <a:lnTo>
                      <a:pt x="3810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2" name="任意多边形: 形状 131">
                <a:extLst>
                  <a:ext uri="{FF2B5EF4-FFF2-40B4-BE49-F238E27FC236}">
                    <a16:creationId xmlns:a16="http://schemas.microsoft.com/office/drawing/2014/main" id="{BFCF6183-9CB5-4A2D-BEEC-758C0CEBCF20}"/>
                  </a:ext>
                </a:extLst>
              </p:cNvPr>
              <p:cNvSpPr/>
              <p:nvPr/>
            </p:nvSpPr>
            <p:spPr>
              <a:xfrm>
                <a:off x="5813964" y="3146182"/>
                <a:ext cx="18494" cy="18494"/>
              </a:xfrm>
              <a:custGeom>
                <a:avLst/>
                <a:gdLst>
                  <a:gd name="connsiteX0" fmla="*/ 0 w 152400"/>
                  <a:gd name="connsiteY0" fmla="*/ 0 h 152400"/>
                  <a:gd name="connsiteX1" fmla="*/ 152400 w 152400"/>
                  <a:gd name="connsiteY1" fmla="*/ 0 h 152400"/>
                  <a:gd name="connsiteX2" fmla="*/ 152400 w 152400"/>
                  <a:gd name="connsiteY2" fmla="*/ 152400 h 152400"/>
                  <a:gd name="connsiteX3" fmla="*/ 0 w 152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52400" h="152400">
                    <a:moveTo>
                      <a:pt x="0" y="0"/>
                    </a:moveTo>
                    <a:lnTo>
                      <a:pt x="152400" y="0"/>
                    </a:lnTo>
                    <a:lnTo>
                      <a:pt x="1524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3" name="任意多边形: 形状 132">
                <a:extLst>
                  <a:ext uri="{FF2B5EF4-FFF2-40B4-BE49-F238E27FC236}">
                    <a16:creationId xmlns:a16="http://schemas.microsoft.com/office/drawing/2014/main" id="{D71ADC05-B25F-467F-9ACA-D309A45CA5C7}"/>
                  </a:ext>
                </a:extLst>
              </p:cNvPr>
              <p:cNvSpPr/>
              <p:nvPr/>
            </p:nvSpPr>
            <p:spPr>
              <a:xfrm>
                <a:off x="5823211" y="3090699"/>
                <a:ext cx="55483" cy="17338"/>
              </a:xfrm>
              <a:custGeom>
                <a:avLst/>
                <a:gdLst>
                  <a:gd name="connsiteX0" fmla="*/ 0 w 457200"/>
                  <a:gd name="connsiteY0" fmla="*/ 0 h 142875"/>
                  <a:gd name="connsiteX1" fmla="*/ 457200 w 457200"/>
                  <a:gd name="connsiteY1" fmla="*/ 0 h 142875"/>
                  <a:gd name="connsiteX2" fmla="*/ 457200 w 457200"/>
                  <a:gd name="connsiteY2" fmla="*/ 152400 h 142875"/>
                  <a:gd name="connsiteX3" fmla="*/ 0 w 457200"/>
                  <a:gd name="connsiteY3" fmla="*/ 152400 h 142875"/>
                </a:gdLst>
                <a:ahLst/>
                <a:cxnLst>
                  <a:cxn ang="0">
                    <a:pos x="connsiteX0" y="connsiteY0"/>
                  </a:cxn>
                  <a:cxn ang="0">
                    <a:pos x="connsiteX1" y="connsiteY1"/>
                  </a:cxn>
                  <a:cxn ang="0">
                    <a:pos x="connsiteX2" y="connsiteY2"/>
                  </a:cxn>
                  <a:cxn ang="0">
                    <a:pos x="connsiteX3" y="connsiteY3"/>
                  </a:cxn>
                </a:cxnLst>
                <a:rect l="l" t="t" r="r" b="b"/>
                <a:pathLst>
                  <a:path w="457200" h="142875">
                    <a:moveTo>
                      <a:pt x="0" y="0"/>
                    </a:moveTo>
                    <a:lnTo>
                      <a:pt x="457200" y="0"/>
                    </a:lnTo>
                    <a:lnTo>
                      <a:pt x="457200" y="152400"/>
                    </a:lnTo>
                    <a:lnTo>
                      <a:pt x="0" y="152400"/>
                    </a:lnTo>
                    <a:close/>
                  </a:path>
                </a:pathLst>
              </a:custGeom>
              <a:grp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762"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grpSp>
        <p:sp>
          <p:nvSpPr>
            <p:cNvPr id="134" name="椭圆 133">
              <a:extLst>
                <a:ext uri="{FF2B5EF4-FFF2-40B4-BE49-F238E27FC236}">
                  <a16:creationId xmlns:a16="http://schemas.microsoft.com/office/drawing/2014/main" id="{77FCB307-CC2E-4383-89F4-B4D376DD97BB}"/>
                </a:ext>
              </a:extLst>
            </p:cNvPr>
            <p:cNvSpPr/>
            <p:nvPr/>
          </p:nvSpPr>
          <p:spPr>
            <a:xfrm>
              <a:off x="5228157" y="2909143"/>
              <a:ext cx="2017770" cy="2017771"/>
            </a:xfrm>
            <a:prstGeom prst="ellipse">
              <a:avLst/>
            </a:prstGeom>
            <a:noFill/>
            <a:ln>
              <a:gradFill flip="none" rotWithShape="1">
                <a:gsLst>
                  <a:gs pos="59000">
                    <a:srgbClr val="CA865F">
                      <a:alpha val="0"/>
                    </a:srgbClr>
                  </a:gs>
                  <a:gs pos="100000">
                    <a:srgbClr val="CA865F"/>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5" name="椭圆 134">
              <a:extLst>
                <a:ext uri="{FF2B5EF4-FFF2-40B4-BE49-F238E27FC236}">
                  <a16:creationId xmlns:a16="http://schemas.microsoft.com/office/drawing/2014/main" id="{07B4B63D-B1BE-4508-A8AB-2C42382E955A}"/>
                </a:ext>
              </a:extLst>
            </p:cNvPr>
            <p:cNvSpPr/>
            <p:nvPr/>
          </p:nvSpPr>
          <p:spPr>
            <a:xfrm>
              <a:off x="1887384" y="2909143"/>
              <a:ext cx="2017770" cy="2017771"/>
            </a:xfrm>
            <a:prstGeom prst="ellipse">
              <a:avLst/>
            </a:prstGeom>
            <a:noFill/>
            <a:ln>
              <a:gradFill flip="none" rotWithShape="1">
                <a:gsLst>
                  <a:gs pos="59000">
                    <a:schemeClr val="accent1">
                      <a:alpha val="0"/>
                    </a:schemeClr>
                  </a:gs>
                  <a:gs pos="100000">
                    <a:schemeClr val="accent1">
                      <a:lumMod val="50000"/>
                    </a:schemeClr>
                  </a:gs>
                </a:gsLst>
                <a:lin ang="108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grpSp>
    </p:spTree>
    <p:extLst>
      <p:ext uri="{BB962C8B-B14F-4D97-AF65-F5344CB8AC3E}">
        <p14:creationId xmlns:p14="http://schemas.microsoft.com/office/powerpoint/2010/main" val="1045501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7139210B-15FF-435E-AC6F-088A29FCF7BA}"/>
              </a:ext>
            </a:extLst>
          </p:cNvPr>
          <p:cNvGrpSpPr/>
          <p:nvPr/>
        </p:nvGrpSpPr>
        <p:grpSpPr>
          <a:xfrm>
            <a:off x="4236759" y="0"/>
            <a:ext cx="6416544" cy="6858000"/>
            <a:chOff x="4076117" y="857250"/>
            <a:chExt cx="5067883" cy="5416549"/>
          </a:xfrm>
        </p:grpSpPr>
        <p:sp>
          <p:nvSpPr>
            <p:cNvPr id="38" name="任意多边形: 形状 37">
              <a:extLst>
                <a:ext uri="{FF2B5EF4-FFF2-40B4-BE49-F238E27FC236}">
                  <a16:creationId xmlns:a16="http://schemas.microsoft.com/office/drawing/2014/main" id="{AE2FF778-E3D8-4C9F-978F-CF43ADD417E7}"/>
                </a:ext>
              </a:extLst>
            </p:cNvPr>
            <p:cNvSpPr/>
            <p:nvPr/>
          </p:nvSpPr>
          <p:spPr>
            <a:xfrm>
              <a:off x="7479029" y="857250"/>
              <a:ext cx="1664970" cy="1285350"/>
            </a:xfrm>
            <a:custGeom>
              <a:avLst/>
              <a:gdLst>
                <a:gd name="connsiteX0" fmla="*/ 862900 w 2219960"/>
                <a:gd name="connsiteY0" fmla="*/ 253496 h 1713800"/>
                <a:gd name="connsiteX1" fmla="*/ 437198 w 2219960"/>
                <a:gd name="connsiteY1" fmla="*/ 679198 h 1713800"/>
                <a:gd name="connsiteX2" fmla="*/ 862900 w 2219960"/>
                <a:gd name="connsiteY2" fmla="*/ 1104900 h 1713800"/>
                <a:gd name="connsiteX3" fmla="*/ 1288602 w 2219960"/>
                <a:gd name="connsiteY3" fmla="*/ 679198 h 1713800"/>
                <a:gd name="connsiteX4" fmla="*/ 862900 w 2219960"/>
                <a:gd name="connsiteY4" fmla="*/ 253496 h 1713800"/>
                <a:gd name="connsiteX5" fmla="*/ 0 w 2219960"/>
                <a:gd name="connsiteY5" fmla="*/ 0 h 1713800"/>
                <a:gd name="connsiteX6" fmla="*/ 2219960 w 2219960"/>
                <a:gd name="connsiteY6" fmla="*/ 0 h 1713800"/>
                <a:gd name="connsiteX7" fmla="*/ 2219960 w 2219960"/>
                <a:gd name="connsiteY7" fmla="*/ 701171 h 1713800"/>
                <a:gd name="connsiteX8" fmla="*/ 2084270 w 2219960"/>
                <a:gd name="connsiteY8" fmla="*/ 850467 h 1713800"/>
                <a:gd name="connsiteX9" fmla="*/ 0 w 2219960"/>
                <a:gd name="connsiteY9" fmla="*/ 1713800 h 1713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19960" h="1713800">
                  <a:moveTo>
                    <a:pt x="862900" y="253496"/>
                  </a:moveTo>
                  <a:cubicBezTo>
                    <a:pt x="627791" y="253496"/>
                    <a:pt x="437198" y="444089"/>
                    <a:pt x="437198" y="679198"/>
                  </a:cubicBezTo>
                  <a:cubicBezTo>
                    <a:pt x="437198" y="914307"/>
                    <a:pt x="627791" y="1104900"/>
                    <a:pt x="862900" y="1104900"/>
                  </a:cubicBezTo>
                  <a:cubicBezTo>
                    <a:pt x="1098009" y="1104900"/>
                    <a:pt x="1288602" y="914307"/>
                    <a:pt x="1288602" y="679198"/>
                  </a:cubicBezTo>
                  <a:cubicBezTo>
                    <a:pt x="1288602" y="444089"/>
                    <a:pt x="1098009" y="253496"/>
                    <a:pt x="862900" y="253496"/>
                  </a:cubicBezTo>
                  <a:close/>
                  <a:moveTo>
                    <a:pt x="0" y="0"/>
                  </a:moveTo>
                  <a:lnTo>
                    <a:pt x="2219960" y="0"/>
                  </a:lnTo>
                  <a:lnTo>
                    <a:pt x="2219960" y="701171"/>
                  </a:lnTo>
                  <a:lnTo>
                    <a:pt x="2084270" y="850467"/>
                  </a:lnTo>
                  <a:cubicBezTo>
                    <a:pt x="1550859" y="1383878"/>
                    <a:pt x="813958" y="1713800"/>
                    <a:pt x="0" y="1713800"/>
                  </a:cubicBezTo>
                  <a:close/>
                </a:path>
              </a:pathLst>
            </a:custGeom>
            <a:gradFill flip="none" rotWithShape="1">
              <a:gsLst>
                <a:gs pos="0">
                  <a:schemeClr val="accent1"/>
                </a:gs>
                <a:gs pos="98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任意多边形: 形状 31">
              <a:extLst>
                <a:ext uri="{FF2B5EF4-FFF2-40B4-BE49-F238E27FC236}">
                  <a16:creationId xmlns:a16="http://schemas.microsoft.com/office/drawing/2014/main" id="{93FDA360-DF9F-4CE2-B6E6-B966CCCBA9BC}"/>
                </a:ext>
              </a:extLst>
            </p:cNvPr>
            <p:cNvSpPr/>
            <p:nvPr/>
          </p:nvSpPr>
          <p:spPr>
            <a:xfrm>
              <a:off x="7479029" y="1373604"/>
              <a:ext cx="1664970" cy="767416"/>
            </a:xfrm>
            <a:custGeom>
              <a:avLst/>
              <a:gdLst>
                <a:gd name="connsiteX0" fmla="*/ 2219960 w 2219960"/>
                <a:gd name="connsiteY0" fmla="*/ 0 h 1013329"/>
                <a:gd name="connsiteX1" fmla="*/ 2219960 w 2219960"/>
                <a:gd name="connsiteY1" fmla="*/ 1013329 h 1013329"/>
                <a:gd name="connsiteX2" fmla="*/ 0 w 2219960"/>
                <a:gd name="connsiteY2" fmla="*/ 1013329 h 1013329"/>
                <a:gd name="connsiteX3" fmla="*/ 0 w 2219960"/>
                <a:gd name="connsiteY3" fmla="*/ 1012629 h 1013329"/>
                <a:gd name="connsiteX4" fmla="*/ 2084270 w 2219960"/>
                <a:gd name="connsiteY4" fmla="*/ 149296 h 1013329"/>
                <a:gd name="connsiteX5" fmla="*/ 2219960 w 2219960"/>
                <a:gd name="connsiteY5" fmla="*/ 0 h 1013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19960" h="1013329">
                  <a:moveTo>
                    <a:pt x="2219960" y="0"/>
                  </a:moveTo>
                  <a:lnTo>
                    <a:pt x="2219960" y="1013329"/>
                  </a:lnTo>
                  <a:lnTo>
                    <a:pt x="0" y="1013329"/>
                  </a:lnTo>
                  <a:lnTo>
                    <a:pt x="0" y="1012629"/>
                  </a:lnTo>
                  <a:cubicBezTo>
                    <a:pt x="813958" y="1012629"/>
                    <a:pt x="1550859" y="682707"/>
                    <a:pt x="2084270" y="149296"/>
                  </a:cubicBezTo>
                  <a:lnTo>
                    <a:pt x="2219960" y="0"/>
                  </a:lnTo>
                  <a:close/>
                </a:path>
              </a:pathLst>
            </a:custGeom>
            <a:gradFill flip="none" rotWithShape="1">
              <a:gsLst>
                <a:gs pos="0">
                  <a:schemeClr val="accent1"/>
                </a:gs>
                <a:gs pos="98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任意多边形: 形状 22">
              <a:extLst>
                <a:ext uri="{FF2B5EF4-FFF2-40B4-BE49-F238E27FC236}">
                  <a16:creationId xmlns:a16="http://schemas.microsoft.com/office/drawing/2014/main" id="{66B450F3-0C95-4A50-A7F1-4FDCAA264921}"/>
                </a:ext>
              </a:extLst>
            </p:cNvPr>
            <p:cNvSpPr/>
            <p:nvPr/>
          </p:nvSpPr>
          <p:spPr>
            <a:xfrm>
              <a:off x="7479029" y="3429000"/>
              <a:ext cx="1664970" cy="1285875"/>
            </a:xfrm>
            <a:custGeom>
              <a:avLst/>
              <a:gdLst>
                <a:gd name="connsiteX0" fmla="*/ 0 w 2219960"/>
                <a:gd name="connsiteY0" fmla="*/ 0 h 1714500"/>
                <a:gd name="connsiteX1" fmla="*/ 2219960 w 2219960"/>
                <a:gd name="connsiteY1" fmla="*/ 0 h 1714500"/>
                <a:gd name="connsiteX2" fmla="*/ 2219960 w 2219960"/>
                <a:gd name="connsiteY2" fmla="*/ 1638546 h 1714500"/>
                <a:gd name="connsiteX3" fmla="*/ 2060032 w 2219960"/>
                <a:gd name="connsiteY3" fmla="*/ 1679668 h 1714500"/>
                <a:gd name="connsiteX4" fmla="*/ 1714500 w 2219960"/>
                <a:gd name="connsiteY4" fmla="*/ 1714500 h 1714500"/>
                <a:gd name="connsiteX5" fmla="*/ 0 w 2219960"/>
                <a:gd name="connsiteY5"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19960" h="1714500">
                  <a:moveTo>
                    <a:pt x="0" y="0"/>
                  </a:moveTo>
                  <a:lnTo>
                    <a:pt x="2219960" y="0"/>
                  </a:lnTo>
                  <a:lnTo>
                    <a:pt x="2219960" y="1638546"/>
                  </a:lnTo>
                  <a:lnTo>
                    <a:pt x="2060032" y="1679668"/>
                  </a:lnTo>
                  <a:cubicBezTo>
                    <a:pt x="1948422" y="1702506"/>
                    <a:pt x="1832862" y="1714500"/>
                    <a:pt x="1714500" y="1714500"/>
                  </a:cubicBezTo>
                  <a:cubicBezTo>
                    <a:pt x="767608" y="1714500"/>
                    <a:pt x="0" y="946892"/>
                    <a:pt x="0" y="0"/>
                  </a:cubicBezTo>
                  <a:close/>
                </a:path>
              </a:pathLst>
            </a:custGeom>
            <a:gradFill flip="none" rotWithShape="1">
              <a:gsLst>
                <a:gs pos="0">
                  <a:schemeClr val="accent1"/>
                </a:gs>
                <a:gs pos="98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7" name="任意多边形: 形状 26">
              <a:extLst>
                <a:ext uri="{FF2B5EF4-FFF2-40B4-BE49-F238E27FC236}">
                  <a16:creationId xmlns:a16="http://schemas.microsoft.com/office/drawing/2014/main" id="{AB2150BD-AE30-46C6-B8F8-775B701348E6}"/>
                </a:ext>
              </a:extLst>
            </p:cNvPr>
            <p:cNvSpPr/>
            <p:nvPr/>
          </p:nvSpPr>
          <p:spPr>
            <a:xfrm>
              <a:off x="5388640" y="857251"/>
              <a:ext cx="1721222" cy="860611"/>
            </a:xfrm>
            <a:custGeom>
              <a:avLst/>
              <a:gdLst>
                <a:gd name="connsiteX0" fmla="*/ 0 w 2294962"/>
                <a:gd name="connsiteY0" fmla="*/ 0 h 1147481"/>
                <a:gd name="connsiteX1" fmla="*/ 2294962 w 2294962"/>
                <a:gd name="connsiteY1" fmla="*/ 0 h 1147481"/>
                <a:gd name="connsiteX2" fmla="*/ 1147481 w 2294962"/>
                <a:gd name="connsiteY2" fmla="*/ 1147481 h 1147481"/>
                <a:gd name="connsiteX3" fmla="*/ 0 w 2294962"/>
                <a:gd name="connsiteY3" fmla="*/ 0 h 1147481"/>
              </a:gdLst>
              <a:ahLst/>
              <a:cxnLst>
                <a:cxn ang="0">
                  <a:pos x="connsiteX0" y="connsiteY0"/>
                </a:cxn>
                <a:cxn ang="0">
                  <a:pos x="connsiteX1" y="connsiteY1"/>
                </a:cxn>
                <a:cxn ang="0">
                  <a:pos x="connsiteX2" y="connsiteY2"/>
                </a:cxn>
                <a:cxn ang="0">
                  <a:pos x="connsiteX3" y="connsiteY3"/>
                </a:cxn>
              </a:cxnLst>
              <a:rect l="l" t="t" r="r" b="b"/>
              <a:pathLst>
                <a:path w="2294962" h="1147481">
                  <a:moveTo>
                    <a:pt x="0" y="0"/>
                  </a:moveTo>
                  <a:lnTo>
                    <a:pt x="2294962" y="0"/>
                  </a:lnTo>
                  <a:cubicBezTo>
                    <a:pt x="2294962" y="633736"/>
                    <a:pt x="1781217" y="1147481"/>
                    <a:pt x="1147481" y="1147481"/>
                  </a:cubicBezTo>
                  <a:cubicBezTo>
                    <a:pt x="513745" y="1147481"/>
                    <a:pt x="0" y="633736"/>
                    <a:pt x="0" y="0"/>
                  </a:cubicBezTo>
                  <a:close/>
                </a:path>
              </a:pathLst>
            </a:custGeom>
            <a:gradFill flip="none" rotWithShape="1">
              <a:gsLst>
                <a:gs pos="0">
                  <a:srgbClr val="EFC49C"/>
                </a:gs>
                <a:gs pos="100000">
                  <a:srgbClr val="CA865F"/>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任意多边形: 形状 25">
              <a:extLst>
                <a:ext uri="{FF2B5EF4-FFF2-40B4-BE49-F238E27FC236}">
                  <a16:creationId xmlns:a16="http://schemas.microsoft.com/office/drawing/2014/main" id="{5BF2D94A-3E19-43CE-84DD-0249ABB93E5C}"/>
                </a:ext>
              </a:extLst>
            </p:cNvPr>
            <p:cNvSpPr/>
            <p:nvPr/>
          </p:nvSpPr>
          <p:spPr>
            <a:xfrm>
              <a:off x="5019473" y="1232963"/>
              <a:ext cx="1229779" cy="910163"/>
            </a:xfrm>
            <a:custGeom>
              <a:avLst/>
              <a:gdLst>
                <a:gd name="connsiteX0" fmla="*/ 0 w 1639705"/>
                <a:gd name="connsiteY0" fmla="*/ 0 h 1213551"/>
                <a:gd name="connsiteX1" fmla="*/ 2286 w 1639705"/>
                <a:gd name="connsiteY1" fmla="*/ 8891 h 1213551"/>
                <a:gd name="connsiteX2" fmla="*/ 1639705 w 1639705"/>
                <a:gd name="connsiteY2" fmla="*/ 1213551 h 1213551"/>
                <a:gd name="connsiteX3" fmla="*/ 0 w 1639705"/>
                <a:gd name="connsiteY3" fmla="*/ 1213551 h 1213551"/>
                <a:gd name="connsiteX4" fmla="*/ 0 w 1639705"/>
                <a:gd name="connsiteY4" fmla="*/ 0 h 12135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9705" h="1213551">
                  <a:moveTo>
                    <a:pt x="0" y="0"/>
                  </a:moveTo>
                  <a:lnTo>
                    <a:pt x="2286" y="8891"/>
                  </a:lnTo>
                  <a:cubicBezTo>
                    <a:pt x="219361" y="706810"/>
                    <a:pt x="870355" y="1213551"/>
                    <a:pt x="1639705" y="1213551"/>
                  </a:cubicBezTo>
                  <a:lnTo>
                    <a:pt x="0" y="1213551"/>
                  </a:lnTo>
                  <a:lnTo>
                    <a:pt x="0" y="0"/>
                  </a:lnTo>
                  <a:close/>
                </a:path>
              </a:pathLst>
            </a:custGeom>
            <a:gradFill flip="none" rotWithShape="1">
              <a:gsLst>
                <a:gs pos="0">
                  <a:schemeClr val="accent1"/>
                </a:gs>
                <a:gs pos="98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5" name="任意多边形: 形状 24">
              <a:extLst>
                <a:ext uri="{FF2B5EF4-FFF2-40B4-BE49-F238E27FC236}">
                  <a16:creationId xmlns:a16="http://schemas.microsoft.com/office/drawing/2014/main" id="{A25814D2-41DF-4FE8-B248-91892D147C07}"/>
                </a:ext>
              </a:extLst>
            </p:cNvPr>
            <p:cNvSpPr/>
            <p:nvPr/>
          </p:nvSpPr>
          <p:spPr>
            <a:xfrm>
              <a:off x="6249252" y="1232963"/>
              <a:ext cx="1229779" cy="910163"/>
            </a:xfrm>
            <a:custGeom>
              <a:avLst/>
              <a:gdLst>
                <a:gd name="connsiteX0" fmla="*/ 1639705 w 1639705"/>
                <a:gd name="connsiteY0" fmla="*/ 0 h 1213551"/>
                <a:gd name="connsiteX1" fmla="*/ 1639705 w 1639705"/>
                <a:gd name="connsiteY1" fmla="*/ 1213551 h 1213551"/>
                <a:gd name="connsiteX2" fmla="*/ 0 w 1639705"/>
                <a:gd name="connsiteY2" fmla="*/ 1213551 h 1213551"/>
                <a:gd name="connsiteX3" fmla="*/ 1637419 w 1639705"/>
                <a:gd name="connsiteY3" fmla="*/ 8891 h 1213551"/>
                <a:gd name="connsiteX4" fmla="*/ 1639705 w 1639705"/>
                <a:gd name="connsiteY4" fmla="*/ 0 h 12135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9705" h="1213551">
                  <a:moveTo>
                    <a:pt x="1639705" y="0"/>
                  </a:moveTo>
                  <a:lnTo>
                    <a:pt x="1639705" y="1213551"/>
                  </a:lnTo>
                  <a:lnTo>
                    <a:pt x="0" y="1213551"/>
                  </a:lnTo>
                  <a:cubicBezTo>
                    <a:pt x="769350" y="1213551"/>
                    <a:pt x="1420344" y="706810"/>
                    <a:pt x="1637419" y="8891"/>
                  </a:cubicBezTo>
                  <a:lnTo>
                    <a:pt x="1639705" y="0"/>
                  </a:lnTo>
                  <a:close/>
                </a:path>
              </a:pathLst>
            </a:cu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 name="任意多边形: 形状 19">
              <a:extLst>
                <a:ext uri="{FF2B5EF4-FFF2-40B4-BE49-F238E27FC236}">
                  <a16:creationId xmlns:a16="http://schemas.microsoft.com/office/drawing/2014/main" id="{4A1D0213-CCE3-4194-96BC-585916810E15}"/>
                </a:ext>
              </a:extLst>
            </p:cNvPr>
            <p:cNvSpPr/>
            <p:nvPr/>
          </p:nvSpPr>
          <p:spPr>
            <a:xfrm>
              <a:off x="7479029" y="2143125"/>
              <a:ext cx="1664970" cy="1285875"/>
            </a:xfrm>
            <a:custGeom>
              <a:avLst/>
              <a:gdLst>
                <a:gd name="connsiteX0" fmla="*/ 1714500 w 2219960"/>
                <a:gd name="connsiteY0" fmla="*/ 0 h 1714500"/>
                <a:gd name="connsiteX1" fmla="*/ 2060032 w 2219960"/>
                <a:gd name="connsiteY1" fmla="*/ 34833 h 1714500"/>
                <a:gd name="connsiteX2" fmla="*/ 2219960 w 2219960"/>
                <a:gd name="connsiteY2" fmla="*/ 75954 h 1714500"/>
                <a:gd name="connsiteX3" fmla="*/ 2219960 w 2219960"/>
                <a:gd name="connsiteY3" fmla="*/ 685524 h 1714500"/>
                <a:gd name="connsiteX4" fmla="*/ 2161151 w 2219960"/>
                <a:gd name="connsiteY4" fmla="*/ 657194 h 1714500"/>
                <a:gd name="connsiteX5" fmla="*/ 1714500 w 2219960"/>
                <a:gd name="connsiteY5" fmla="*/ 567019 h 1714500"/>
                <a:gd name="connsiteX6" fmla="*/ 567019 w 2219960"/>
                <a:gd name="connsiteY6" fmla="*/ 1714500 h 1714500"/>
                <a:gd name="connsiteX7" fmla="*/ 0 w 2219960"/>
                <a:gd name="connsiteY7" fmla="*/ 1714500 h 1714500"/>
                <a:gd name="connsiteX8" fmla="*/ 1714500 w 221996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19960" h="1714500">
                  <a:moveTo>
                    <a:pt x="1714500" y="0"/>
                  </a:moveTo>
                  <a:cubicBezTo>
                    <a:pt x="1832862" y="0"/>
                    <a:pt x="1948422" y="11994"/>
                    <a:pt x="2060032" y="34833"/>
                  </a:cubicBezTo>
                  <a:lnTo>
                    <a:pt x="2219960" y="75954"/>
                  </a:lnTo>
                  <a:lnTo>
                    <a:pt x="2219960" y="685524"/>
                  </a:lnTo>
                  <a:lnTo>
                    <a:pt x="2161151" y="657194"/>
                  </a:lnTo>
                  <a:cubicBezTo>
                    <a:pt x="2023869" y="599128"/>
                    <a:pt x="1872934" y="567019"/>
                    <a:pt x="1714500" y="567019"/>
                  </a:cubicBezTo>
                  <a:cubicBezTo>
                    <a:pt x="1080764" y="567019"/>
                    <a:pt x="567019" y="1080764"/>
                    <a:pt x="567019" y="1714500"/>
                  </a:cubicBezTo>
                  <a:lnTo>
                    <a:pt x="0" y="1714500"/>
                  </a:lnTo>
                  <a:cubicBezTo>
                    <a:pt x="0" y="767608"/>
                    <a:pt x="767608" y="0"/>
                    <a:pt x="1714500" y="0"/>
                  </a:cubicBezTo>
                  <a:close/>
                </a:path>
              </a:pathLst>
            </a:cu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3" name="任意多边形: 形状 82">
              <a:extLst>
                <a:ext uri="{FF2B5EF4-FFF2-40B4-BE49-F238E27FC236}">
                  <a16:creationId xmlns:a16="http://schemas.microsoft.com/office/drawing/2014/main" id="{51202B28-F11B-4F6B-A1DF-727881F007D7}"/>
                </a:ext>
              </a:extLst>
            </p:cNvPr>
            <p:cNvSpPr/>
            <p:nvPr/>
          </p:nvSpPr>
          <p:spPr>
            <a:xfrm>
              <a:off x="4076117" y="4714874"/>
              <a:ext cx="1558925" cy="1558925"/>
            </a:xfrm>
            <a:custGeom>
              <a:avLst/>
              <a:gdLst>
                <a:gd name="connsiteX0" fmla="*/ 0 w 1714501"/>
                <a:gd name="connsiteY0" fmla="*/ 0 h 1714501"/>
                <a:gd name="connsiteX1" fmla="*/ 1714501 w 1714501"/>
                <a:gd name="connsiteY1" fmla="*/ 0 h 1714501"/>
                <a:gd name="connsiteX2" fmla="*/ 1714501 w 1714501"/>
                <a:gd name="connsiteY2" fmla="*/ 422273 h 1714501"/>
                <a:gd name="connsiteX3" fmla="*/ 1712418 w 1714501"/>
                <a:gd name="connsiteY3" fmla="*/ 422063 h 1714501"/>
                <a:gd name="connsiteX4" fmla="*/ 1277231 w 1714501"/>
                <a:gd name="connsiteY4" fmla="*/ 857250 h 1714501"/>
                <a:gd name="connsiteX5" fmla="*/ 1712418 w 1714501"/>
                <a:gd name="connsiteY5" fmla="*/ 1292437 h 1714501"/>
                <a:gd name="connsiteX6" fmla="*/ 1714501 w 1714501"/>
                <a:gd name="connsiteY6" fmla="*/ 1292227 h 1714501"/>
                <a:gd name="connsiteX7" fmla="*/ 1714501 w 1714501"/>
                <a:gd name="connsiteY7" fmla="*/ 1714501 h 1714501"/>
                <a:gd name="connsiteX8" fmla="*/ 0 w 1714501"/>
                <a:gd name="connsiteY8" fmla="*/ 0 h 17145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1" h="1714501">
                  <a:moveTo>
                    <a:pt x="0" y="0"/>
                  </a:moveTo>
                  <a:lnTo>
                    <a:pt x="1714501" y="0"/>
                  </a:lnTo>
                  <a:lnTo>
                    <a:pt x="1714501" y="422273"/>
                  </a:lnTo>
                  <a:lnTo>
                    <a:pt x="1712418" y="422063"/>
                  </a:lnTo>
                  <a:cubicBezTo>
                    <a:pt x="1472071" y="422063"/>
                    <a:pt x="1277231" y="616903"/>
                    <a:pt x="1277231" y="857250"/>
                  </a:cubicBezTo>
                  <a:cubicBezTo>
                    <a:pt x="1277231" y="1097597"/>
                    <a:pt x="1472071" y="1292437"/>
                    <a:pt x="1712418" y="1292437"/>
                  </a:cubicBezTo>
                  <a:lnTo>
                    <a:pt x="1714501" y="1292227"/>
                  </a:lnTo>
                  <a:lnTo>
                    <a:pt x="1714501" y="1714501"/>
                  </a:lnTo>
                  <a:cubicBezTo>
                    <a:pt x="767589" y="1714501"/>
                    <a:pt x="0" y="946913"/>
                    <a:pt x="0" y="0"/>
                  </a:cubicBezTo>
                  <a:close/>
                </a:path>
              </a:pathLst>
            </a:cu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2" name="任意多边形: 形状 41">
              <a:extLst>
                <a:ext uri="{FF2B5EF4-FFF2-40B4-BE49-F238E27FC236}">
                  <a16:creationId xmlns:a16="http://schemas.microsoft.com/office/drawing/2014/main" id="{59F385B9-61DE-4C22-93A7-133C018644C8}"/>
                </a:ext>
              </a:extLst>
            </p:cNvPr>
            <p:cNvSpPr/>
            <p:nvPr/>
          </p:nvSpPr>
          <p:spPr>
            <a:xfrm>
              <a:off x="7585078" y="4714874"/>
              <a:ext cx="1558922" cy="1558924"/>
            </a:xfrm>
            <a:custGeom>
              <a:avLst/>
              <a:gdLst>
                <a:gd name="connsiteX0" fmla="*/ 1714480 w 1714499"/>
                <a:gd name="connsiteY0" fmla="*/ 0 h 1714500"/>
                <a:gd name="connsiteX1" fmla="*/ 1714499 w 1714499"/>
                <a:gd name="connsiteY1" fmla="*/ 0 h 1714500"/>
                <a:gd name="connsiteX2" fmla="*/ 1714499 w 1714499"/>
                <a:gd name="connsiteY2" fmla="*/ 1714500 h 1714500"/>
                <a:gd name="connsiteX3" fmla="*/ 0 w 1714499"/>
                <a:gd name="connsiteY3" fmla="*/ 1714500 h 1714500"/>
                <a:gd name="connsiteX4" fmla="*/ 0 w 1714499"/>
                <a:gd name="connsiteY4" fmla="*/ 1714499 h 1714500"/>
                <a:gd name="connsiteX5" fmla="*/ 1539202 w 1714499"/>
                <a:gd name="connsiteY5" fmla="*/ 8851 h 1714500"/>
                <a:gd name="connsiteX6" fmla="*/ 1714480 w 1714499"/>
                <a:gd name="connsiteY6"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14499" h="1714500">
                  <a:moveTo>
                    <a:pt x="1714480" y="0"/>
                  </a:moveTo>
                  <a:lnTo>
                    <a:pt x="1714499" y="0"/>
                  </a:lnTo>
                  <a:lnTo>
                    <a:pt x="1714499" y="1714500"/>
                  </a:lnTo>
                  <a:lnTo>
                    <a:pt x="0" y="1714500"/>
                  </a:lnTo>
                  <a:lnTo>
                    <a:pt x="0" y="1714499"/>
                  </a:lnTo>
                  <a:cubicBezTo>
                    <a:pt x="0" y="826788"/>
                    <a:pt x="674655" y="96651"/>
                    <a:pt x="1539202" y="8851"/>
                  </a:cubicBezTo>
                  <a:lnTo>
                    <a:pt x="1714480" y="0"/>
                  </a:lnTo>
                  <a:close/>
                </a:path>
              </a:pathLst>
            </a:cu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0" name="任意多边形: 形状 39">
              <a:extLst>
                <a:ext uri="{FF2B5EF4-FFF2-40B4-BE49-F238E27FC236}">
                  <a16:creationId xmlns:a16="http://schemas.microsoft.com/office/drawing/2014/main" id="{07416288-8EE2-49AB-A64C-D8EB55628214}"/>
                </a:ext>
              </a:extLst>
            </p:cNvPr>
            <p:cNvSpPr/>
            <p:nvPr/>
          </p:nvSpPr>
          <p:spPr>
            <a:xfrm>
              <a:off x="7125483" y="4714874"/>
              <a:ext cx="2018500" cy="1558924"/>
            </a:xfrm>
            <a:custGeom>
              <a:avLst/>
              <a:gdLst>
                <a:gd name="connsiteX0" fmla="*/ 0 w 2219941"/>
                <a:gd name="connsiteY0" fmla="*/ 0 h 1714500"/>
                <a:gd name="connsiteX1" fmla="*/ 2219941 w 2219941"/>
                <a:gd name="connsiteY1" fmla="*/ 0 h 1714500"/>
                <a:gd name="connsiteX2" fmla="*/ 2044663 w 2219941"/>
                <a:gd name="connsiteY2" fmla="*/ 8851 h 1714500"/>
                <a:gd name="connsiteX3" fmla="*/ 505461 w 2219941"/>
                <a:gd name="connsiteY3" fmla="*/ 1714499 h 1714500"/>
                <a:gd name="connsiteX4" fmla="*/ 505461 w 2219941"/>
                <a:gd name="connsiteY4" fmla="*/ 1714500 h 1714500"/>
                <a:gd name="connsiteX5" fmla="*/ 0 w 2219941"/>
                <a:gd name="connsiteY5" fmla="*/ 1714500 h 1714500"/>
                <a:gd name="connsiteX6" fmla="*/ 0 w 2219941"/>
                <a:gd name="connsiteY6"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19941" h="1714500">
                  <a:moveTo>
                    <a:pt x="0" y="0"/>
                  </a:moveTo>
                  <a:lnTo>
                    <a:pt x="2219941" y="0"/>
                  </a:lnTo>
                  <a:lnTo>
                    <a:pt x="2044663" y="8851"/>
                  </a:lnTo>
                  <a:cubicBezTo>
                    <a:pt x="1180116" y="96651"/>
                    <a:pt x="505461" y="826788"/>
                    <a:pt x="505461" y="1714499"/>
                  </a:cubicBezTo>
                  <a:lnTo>
                    <a:pt x="505461" y="1714500"/>
                  </a:lnTo>
                  <a:lnTo>
                    <a:pt x="0" y="1714500"/>
                  </a:lnTo>
                  <a:lnTo>
                    <a:pt x="0" y="0"/>
                  </a:lnTo>
                  <a:close/>
                </a:path>
              </a:pathLst>
            </a:custGeom>
            <a:gradFill flip="none" rotWithShape="1">
              <a:gsLst>
                <a:gs pos="0">
                  <a:schemeClr val="accent1"/>
                </a:gs>
                <a:gs pos="98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9" name="任意多边形: 形状 88">
              <a:extLst>
                <a:ext uri="{FF2B5EF4-FFF2-40B4-BE49-F238E27FC236}">
                  <a16:creationId xmlns:a16="http://schemas.microsoft.com/office/drawing/2014/main" id="{9136DC96-83F2-4186-943E-0A7B3B202B9E}"/>
                </a:ext>
              </a:extLst>
            </p:cNvPr>
            <p:cNvSpPr/>
            <p:nvPr/>
          </p:nvSpPr>
          <p:spPr>
            <a:xfrm>
              <a:off x="5634551" y="4714874"/>
              <a:ext cx="1490932" cy="1558925"/>
            </a:xfrm>
            <a:custGeom>
              <a:avLst/>
              <a:gdLst>
                <a:gd name="connsiteX0" fmla="*/ 0 w 1639723"/>
                <a:gd name="connsiteY0" fmla="*/ 0 h 1714501"/>
                <a:gd name="connsiteX1" fmla="*/ 858258 w 1639723"/>
                <a:gd name="connsiteY1" fmla="*/ 0 h 1714501"/>
                <a:gd name="connsiteX2" fmla="*/ 1560577 w 1639723"/>
                <a:gd name="connsiteY2" fmla="*/ 0 h 1714501"/>
                <a:gd name="connsiteX3" fmla="*/ 1639723 w 1639723"/>
                <a:gd name="connsiteY3" fmla="*/ 0 h 1714501"/>
                <a:gd name="connsiteX4" fmla="*/ 1639723 w 1639723"/>
                <a:gd name="connsiteY4" fmla="*/ 1714501 h 1714501"/>
                <a:gd name="connsiteX5" fmla="*/ 1560577 w 1639723"/>
                <a:gd name="connsiteY5" fmla="*/ 1714501 h 1714501"/>
                <a:gd name="connsiteX6" fmla="*/ 858258 w 1639723"/>
                <a:gd name="connsiteY6" fmla="*/ 1714501 h 1714501"/>
                <a:gd name="connsiteX7" fmla="*/ 0 w 1639723"/>
                <a:gd name="connsiteY7" fmla="*/ 1714501 h 1714501"/>
                <a:gd name="connsiteX8" fmla="*/ 0 w 1639723"/>
                <a:gd name="connsiteY8" fmla="*/ 1292282 h 1714501"/>
                <a:gd name="connsiteX9" fmla="*/ 86162 w 1639723"/>
                <a:gd name="connsiteY9" fmla="*/ 1283596 h 1714501"/>
                <a:gd name="connsiteX10" fmla="*/ 433644 w 1639723"/>
                <a:gd name="connsiteY10" fmla="*/ 857250 h 1714501"/>
                <a:gd name="connsiteX11" fmla="*/ 86162 w 1639723"/>
                <a:gd name="connsiteY11" fmla="*/ 430905 h 1714501"/>
                <a:gd name="connsiteX12" fmla="*/ 0 w 1639723"/>
                <a:gd name="connsiteY12" fmla="*/ 422219 h 17145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39723" h="1714501">
                  <a:moveTo>
                    <a:pt x="0" y="0"/>
                  </a:moveTo>
                  <a:lnTo>
                    <a:pt x="858258" y="0"/>
                  </a:lnTo>
                  <a:lnTo>
                    <a:pt x="1560577" y="0"/>
                  </a:lnTo>
                  <a:lnTo>
                    <a:pt x="1639723" y="0"/>
                  </a:lnTo>
                  <a:lnTo>
                    <a:pt x="1639723" y="1714501"/>
                  </a:lnTo>
                  <a:lnTo>
                    <a:pt x="1560577" y="1714501"/>
                  </a:lnTo>
                  <a:lnTo>
                    <a:pt x="858258" y="1714501"/>
                  </a:lnTo>
                  <a:lnTo>
                    <a:pt x="0" y="1714501"/>
                  </a:lnTo>
                  <a:lnTo>
                    <a:pt x="0" y="1292282"/>
                  </a:lnTo>
                  <a:lnTo>
                    <a:pt x="86162" y="1283596"/>
                  </a:lnTo>
                  <a:cubicBezTo>
                    <a:pt x="284470" y="1243016"/>
                    <a:pt x="433644" y="1067554"/>
                    <a:pt x="433644" y="857250"/>
                  </a:cubicBezTo>
                  <a:cubicBezTo>
                    <a:pt x="433644" y="646947"/>
                    <a:pt x="284470" y="471484"/>
                    <a:pt x="86162" y="430905"/>
                  </a:cubicBezTo>
                  <a:lnTo>
                    <a:pt x="0" y="422219"/>
                  </a:lnTo>
                  <a:close/>
                </a:path>
              </a:pathLst>
            </a:custGeom>
            <a:gradFill flip="none" rotWithShape="1">
              <a:gsLst>
                <a:gs pos="0">
                  <a:schemeClr val="accent1"/>
                </a:gs>
                <a:gs pos="98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 name="任意多边形: 形状 89">
              <a:extLst>
                <a:ext uri="{FF2B5EF4-FFF2-40B4-BE49-F238E27FC236}">
                  <a16:creationId xmlns:a16="http://schemas.microsoft.com/office/drawing/2014/main" id="{10911BD7-43BC-4453-94C3-DA3AAE84950E}"/>
                </a:ext>
              </a:extLst>
            </p:cNvPr>
            <p:cNvSpPr/>
            <p:nvPr/>
          </p:nvSpPr>
          <p:spPr>
            <a:xfrm rot="10800000">
              <a:off x="6248831" y="3428474"/>
              <a:ext cx="1229779" cy="1285348"/>
            </a:xfrm>
            <a:custGeom>
              <a:avLst/>
              <a:gdLst>
                <a:gd name="connsiteX0" fmla="*/ 0 w 1639705"/>
                <a:gd name="connsiteY0" fmla="*/ 0 h 1213551"/>
                <a:gd name="connsiteX1" fmla="*/ 2286 w 1639705"/>
                <a:gd name="connsiteY1" fmla="*/ 8891 h 1213551"/>
                <a:gd name="connsiteX2" fmla="*/ 1639705 w 1639705"/>
                <a:gd name="connsiteY2" fmla="*/ 1213551 h 1213551"/>
                <a:gd name="connsiteX3" fmla="*/ 0 w 1639705"/>
                <a:gd name="connsiteY3" fmla="*/ 1213551 h 1213551"/>
                <a:gd name="connsiteX4" fmla="*/ 0 w 1639705"/>
                <a:gd name="connsiteY4" fmla="*/ 0 h 12135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9705" h="1213551">
                  <a:moveTo>
                    <a:pt x="0" y="0"/>
                  </a:moveTo>
                  <a:lnTo>
                    <a:pt x="2286" y="8891"/>
                  </a:lnTo>
                  <a:cubicBezTo>
                    <a:pt x="219361" y="706810"/>
                    <a:pt x="870355" y="1213551"/>
                    <a:pt x="1639705" y="1213551"/>
                  </a:cubicBezTo>
                  <a:lnTo>
                    <a:pt x="0" y="1213551"/>
                  </a:lnTo>
                  <a:lnTo>
                    <a:pt x="0" y="0"/>
                  </a:lnTo>
                  <a:close/>
                </a:path>
              </a:pathLst>
            </a:cu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3" name="任意多边形: 形状 92">
              <a:extLst>
                <a:ext uri="{FF2B5EF4-FFF2-40B4-BE49-F238E27FC236}">
                  <a16:creationId xmlns:a16="http://schemas.microsoft.com/office/drawing/2014/main" id="{2A49484D-8FE9-4A28-A701-E662975DB437}"/>
                </a:ext>
              </a:extLst>
            </p:cNvPr>
            <p:cNvSpPr/>
            <p:nvPr/>
          </p:nvSpPr>
          <p:spPr>
            <a:xfrm rot="5400000">
              <a:off x="6220887" y="2170016"/>
              <a:ext cx="1285876" cy="1229989"/>
            </a:xfrm>
            <a:custGeom>
              <a:avLst/>
              <a:gdLst>
                <a:gd name="connsiteX0" fmla="*/ 1714480 w 1714499"/>
                <a:gd name="connsiteY0" fmla="*/ 0 h 1714500"/>
                <a:gd name="connsiteX1" fmla="*/ 1714499 w 1714499"/>
                <a:gd name="connsiteY1" fmla="*/ 0 h 1714500"/>
                <a:gd name="connsiteX2" fmla="*/ 1714499 w 1714499"/>
                <a:gd name="connsiteY2" fmla="*/ 1714500 h 1714500"/>
                <a:gd name="connsiteX3" fmla="*/ 0 w 1714499"/>
                <a:gd name="connsiteY3" fmla="*/ 1714500 h 1714500"/>
                <a:gd name="connsiteX4" fmla="*/ 0 w 1714499"/>
                <a:gd name="connsiteY4" fmla="*/ 1714499 h 1714500"/>
                <a:gd name="connsiteX5" fmla="*/ 1539202 w 1714499"/>
                <a:gd name="connsiteY5" fmla="*/ 8851 h 1714500"/>
                <a:gd name="connsiteX6" fmla="*/ 1714480 w 1714499"/>
                <a:gd name="connsiteY6"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14499" h="1714500">
                  <a:moveTo>
                    <a:pt x="1714480" y="0"/>
                  </a:moveTo>
                  <a:lnTo>
                    <a:pt x="1714499" y="0"/>
                  </a:lnTo>
                  <a:lnTo>
                    <a:pt x="1714499" y="1714500"/>
                  </a:lnTo>
                  <a:lnTo>
                    <a:pt x="0" y="1714500"/>
                  </a:lnTo>
                  <a:lnTo>
                    <a:pt x="0" y="1714499"/>
                  </a:lnTo>
                  <a:cubicBezTo>
                    <a:pt x="0" y="826788"/>
                    <a:pt x="674655" y="96651"/>
                    <a:pt x="1539202" y="8851"/>
                  </a:cubicBezTo>
                  <a:lnTo>
                    <a:pt x="1714480" y="0"/>
                  </a:lnTo>
                  <a:close/>
                </a:path>
              </a:pathLst>
            </a:custGeom>
            <a:gradFill flip="none" rotWithShape="1">
              <a:gsLst>
                <a:gs pos="0">
                  <a:schemeClr val="accent1"/>
                </a:gs>
                <a:gs pos="98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15" name="矩形 14">
            <a:extLst>
              <a:ext uri="{FF2B5EF4-FFF2-40B4-BE49-F238E27FC236}">
                <a16:creationId xmlns:a16="http://schemas.microsoft.com/office/drawing/2014/main" id="{1D148EB9-22B1-4ECF-A92F-FDB40290D9A3}"/>
              </a:ext>
            </a:extLst>
          </p:cNvPr>
          <p:cNvSpPr/>
          <p:nvPr/>
        </p:nvSpPr>
        <p:spPr>
          <a:xfrm>
            <a:off x="327024" y="1625407"/>
            <a:ext cx="6702426" cy="3257476"/>
          </a:xfrm>
          <a:prstGeom prst="rect">
            <a:avLst/>
          </a:prstGeom>
          <a:gradFill flip="none" rotWithShape="1">
            <a:gsLst>
              <a:gs pos="0">
                <a:schemeClr val="accent1"/>
              </a:gs>
              <a:gs pos="98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0" name="圆: 空心 69">
            <a:extLst>
              <a:ext uri="{FF2B5EF4-FFF2-40B4-BE49-F238E27FC236}">
                <a16:creationId xmlns:a16="http://schemas.microsoft.com/office/drawing/2014/main" id="{30B1B2AC-ACA7-403F-B849-5E31DB765BCA}"/>
              </a:ext>
            </a:extLst>
          </p:cNvPr>
          <p:cNvSpPr/>
          <p:nvPr/>
        </p:nvSpPr>
        <p:spPr>
          <a:xfrm>
            <a:off x="3180120" y="2249341"/>
            <a:ext cx="547150" cy="547148"/>
          </a:xfrm>
          <a:prstGeom prst="donut">
            <a:avLst/>
          </a:prstGeom>
          <a:gradFill flip="none" rotWithShape="1">
            <a:gsLst>
              <a:gs pos="0">
                <a:schemeClr val="accent1">
                  <a:lumMod val="20000"/>
                  <a:lumOff val="80000"/>
                </a:schemeClr>
              </a:gs>
              <a:gs pos="98000">
                <a:schemeClr val="accent1">
                  <a:lumMod val="20000"/>
                  <a:lumOff val="80000"/>
                  <a:alpha val="0"/>
                </a:scheme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文本框 70">
            <a:extLst>
              <a:ext uri="{FF2B5EF4-FFF2-40B4-BE49-F238E27FC236}">
                <a16:creationId xmlns:a16="http://schemas.microsoft.com/office/drawing/2014/main" id="{E19BE476-6190-4D26-8456-A5215FE56817}"/>
              </a:ext>
            </a:extLst>
          </p:cNvPr>
          <p:cNvSpPr txBox="1"/>
          <p:nvPr/>
        </p:nvSpPr>
        <p:spPr>
          <a:xfrm>
            <a:off x="591820" y="2393228"/>
            <a:ext cx="6475684" cy="1754326"/>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5400" b="0" i="0" u="none" strike="noStrike" kern="1200" cap="none" spc="0" normalizeH="0" baseline="0" noProof="0" dirty="0">
                <a:ln w="12700">
                  <a:solidFill>
                    <a:prstClr val="white"/>
                  </a:solidFill>
                </a:ln>
                <a:noFill/>
                <a:effectLst/>
                <a:uLnTx/>
                <a:uFillTx/>
                <a:latin typeface="思源宋体 CN Heavy"/>
                <a:ea typeface="思源宋体 CN Heavy"/>
                <a:cs typeface="+mn-cs"/>
              </a:rPr>
              <a:t>旁门左道</a:t>
            </a:r>
            <a:endParaRPr kumimoji="0" lang="en-US" altLang="zh-CN" sz="5400" b="0" i="0" u="none" strike="noStrike" kern="1200" cap="none" spc="0" normalizeH="0" baseline="0" noProof="0" dirty="0">
              <a:ln w="12700">
                <a:solidFill>
                  <a:prstClr val="white"/>
                </a:solidFill>
              </a:ln>
              <a:noFill/>
              <a:effectLst/>
              <a:uLnTx/>
              <a:uFillTx/>
              <a:latin typeface="思源宋体 CN Heavy"/>
              <a:ea typeface="思源宋体 CN Heavy"/>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5400" b="0" i="0" u="none" strike="noStrike" kern="1200" cap="none" spc="0" normalizeH="0" baseline="0" noProof="0" dirty="0">
                <a:ln>
                  <a:noFill/>
                </a:ln>
                <a:solidFill>
                  <a:prstClr val="white"/>
                </a:solidFill>
                <a:effectLst/>
                <a:uLnTx/>
                <a:uFillTx/>
                <a:latin typeface="思源宋体 CN Heavy"/>
                <a:ea typeface="思源宋体 CN Heavy"/>
                <a:cs typeface="+mn-cs"/>
              </a:rPr>
              <a:t>学术型</a:t>
            </a:r>
            <a:r>
              <a:rPr kumimoji="0" lang="en-US" altLang="zh-CN" sz="5400" b="0" i="0" u="none" strike="noStrike" kern="1200" cap="none" spc="0" normalizeH="0" baseline="0" noProof="0" dirty="0">
                <a:ln>
                  <a:noFill/>
                </a:ln>
                <a:solidFill>
                  <a:prstClr val="white"/>
                </a:solidFill>
                <a:effectLst/>
                <a:uLnTx/>
                <a:uFillTx/>
                <a:latin typeface="思源宋体 CN Heavy"/>
                <a:ea typeface="思源宋体 CN Heavy"/>
                <a:cs typeface="+mn-cs"/>
              </a:rPr>
              <a:t>PPT</a:t>
            </a:r>
            <a:r>
              <a:rPr kumimoji="0" lang="zh-CN" altLang="en-US" sz="5400" b="0" i="0" u="none" strike="noStrike" kern="1200" cap="none" spc="0" normalizeH="0" baseline="0" noProof="0" dirty="0">
                <a:ln>
                  <a:noFill/>
                </a:ln>
                <a:solidFill>
                  <a:prstClr val="white"/>
                </a:solidFill>
                <a:effectLst/>
                <a:uLnTx/>
                <a:uFillTx/>
                <a:latin typeface="思源宋体 CN Heavy"/>
                <a:ea typeface="思源宋体 CN Heavy"/>
                <a:cs typeface="+mn-cs"/>
              </a:rPr>
              <a:t>灵感手册</a:t>
            </a:r>
          </a:p>
        </p:txBody>
      </p:sp>
      <p:sp>
        <p:nvSpPr>
          <p:cNvPr id="72" name="文本框 71">
            <a:extLst>
              <a:ext uri="{FF2B5EF4-FFF2-40B4-BE49-F238E27FC236}">
                <a16:creationId xmlns:a16="http://schemas.microsoft.com/office/drawing/2014/main" id="{E8C1901B-CBD7-49F2-B1B0-35CEB488CFA1}"/>
              </a:ext>
            </a:extLst>
          </p:cNvPr>
          <p:cNvSpPr txBox="1"/>
          <p:nvPr/>
        </p:nvSpPr>
        <p:spPr>
          <a:xfrm>
            <a:off x="576996" y="5418719"/>
            <a:ext cx="1513556" cy="253916"/>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mn-cs"/>
              </a:rPr>
              <a:t>汇报人：旁门左道</a:t>
            </a:r>
            <a:r>
              <a:rPr kumimoji="0" lang="en-US" altLang="zh-CN" sz="105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mn-cs"/>
              </a:rPr>
              <a:t>PPT</a:t>
            </a:r>
            <a:endParaRPr kumimoji="0" lang="zh-CN" altLang="en-US" sz="105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mn-cs"/>
            </a:endParaRPr>
          </a:p>
        </p:txBody>
      </p:sp>
      <p:sp>
        <p:nvSpPr>
          <p:cNvPr id="94" name="矩形 93">
            <a:extLst>
              <a:ext uri="{FF2B5EF4-FFF2-40B4-BE49-F238E27FC236}">
                <a16:creationId xmlns:a16="http://schemas.microsoft.com/office/drawing/2014/main" id="{16F54742-7387-4028-9B0D-CE4189BD6AFA}"/>
              </a:ext>
            </a:extLst>
          </p:cNvPr>
          <p:cNvSpPr/>
          <p:nvPr/>
        </p:nvSpPr>
        <p:spPr>
          <a:xfrm rot="5400000">
            <a:off x="-1258854" y="3210231"/>
            <a:ext cx="3257480" cy="85725"/>
          </a:xfrm>
          <a:prstGeom prst="rect">
            <a:avLst/>
          </a:prstGeom>
          <a:gradFill flip="none" rotWithShape="1">
            <a:gsLst>
              <a:gs pos="0">
                <a:srgbClr val="EFC49C"/>
              </a:gs>
              <a:gs pos="100000">
                <a:schemeClr val="accent4"/>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13241743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43197F85-57EA-44F4-ADF3-5A012B7FAA68}"/>
              </a:ext>
            </a:extLst>
          </p:cNvPr>
          <p:cNvGrpSpPr/>
          <p:nvPr/>
        </p:nvGrpSpPr>
        <p:grpSpPr>
          <a:xfrm>
            <a:off x="-779140" y="-1846246"/>
            <a:ext cx="10702280" cy="10702273"/>
            <a:chOff x="243840" y="-899157"/>
            <a:chExt cx="8656320" cy="8656314"/>
          </a:xfrm>
        </p:grpSpPr>
        <p:sp>
          <p:nvSpPr>
            <p:cNvPr id="2" name="椭圆 1">
              <a:extLst>
                <a:ext uri="{FF2B5EF4-FFF2-40B4-BE49-F238E27FC236}">
                  <a16:creationId xmlns:a16="http://schemas.microsoft.com/office/drawing/2014/main" id="{C432FFBF-92EB-4ABE-8C33-8C24A53C5F72}"/>
                </a:ext>
              </a:extLst>
            </p:cNvPr>
            <p:cNvSpPr/>
            <p:nvPr/>
          </p:nvSpPr>
          <p:spPr>
            <a:xfrm>
              <a:off x="3322204" y="2179204"/>
              <a:ext cx="2499593" cy="2499593"/>
            </a:xfrm>
            <a:prstGeom prst="ellipse">
              <a:avLst/>
            </a:prstGeom>
            <a:solidFill>
              <a:schemeClr val="accent1">
                <a:alpha val="15000"/>
              </a:schemeClr>
            </a:solidFill>
            <a:ln w="6350" cmpd="sng">
              <a:noFill/>
              <a:prstDash val="sys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prstClr val="white"/>
                  </a:solidFill>
                  <a:effectLst/>
                  <a:uLnTx/>
                  <a:uFillTx/>
                  <a:latin typeface="Segoe UI"/>
                  <a:ea typeface="微软雅黑 Light"/>
                  <a:cs typeface="+mn-cs"/>
                </a:rPr>
                <a:t>90</a:t>
              </a:r>
              <a:endParaRPr kumimoji="0" lang="zh-CN" altLang="en-US" sz="1350" b="0" i="0" u="none" strike="noStrike" kern="1200" cap="none" spc="0" normalizeH="0" baseline="0" noProof="0" dirty="0">
                <a:ln>
                  <a:noFill/>
                </a:ln>
                <a:solidFill>
                  <a:prstClr val="white"/>
                </a:solidFill>
                <a:effectLst/>
                <a:uLnTx/>
                <a:uFillTx/>
                <a:latin typeface="Segoe UI"/>
                <a:ea typeface="微软雅黑 Light"/>
                <a:cs typeface="+mn-cs"/>
              </a:endParaRPr>
            </a:p>
          </p:txBody>
        </p:sp>
        <p:sp>
          <p:nvSpPr>
            <p:cNvPr id="3" name="椭圆 2">
              <a:extLst>
                <a:ext uri="{FF2B5EF4-FFF2-40B4-BE49-F238E27FC236}">
                  <a16:creationId xmlns:a16="http://schemas.microsoft.com/office/drawing/2014/main" id="{95EBC079-3F53-49F7-AA13-1071727AC9EF}"/>
                </a:ext>
              </a:extLst>
            </p:cNvPr>
            <p:cNvSpPr/>
            <p:nvPr/>
          </p:nvSpPr>
          <p:spPr>
            <a:xfrm>
              <a:off x="2800071" y="1657072"/>
              <a:ext cx="3543858" cy="3543857"/>
            </a:xfrm>
            <a:prstGeom prst="ellipse">
              <a:avLst/>
            </a:prstGeom>
            <a:noFill/>
            <a:ln w="9525">
              <a:solidFill>
                <a:schemeClr val="accent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Segoe UI"/>
                <a:ea typeface="微软雅黑 Light"/>
                <a:cs typeface="+mn-cs"/>
              </a:endParaRPr>
            </a:p>
          </p:txBody>
        </p:sp>
        <p:sp>
          <p:nvSpPr>
            <p:cNvPr id="4" name="椭圆 3">
              <a:extLst>
                <a:ext uri="{FF2B5EF4-FFF2-40B4-BE49-F238E27FC236}">
                  <a16:creationId xmlns:a16="http://schemas.microsoft.com/office/drawing/2014/main" id="{E9748269-2504-4F23-818C-56B52D4244BB}"/>
                </a:ext>
              </a:extLst>
            </p:cNvPr>
            <p:cNvSpPr/>
            <p:nvPr/>
          </p:nvSpPr>
          <p:spPr>
            <a:xfrm>
              <a:off x="1981885" y="838886"/>
              <a:ext cx="5180232" cy="5180230"/>
            </a:xfrm>
            <a:prstGeom prst="ellipse">
              <a:avLst/>
            </a:prstGeom>
            <a:noFill/>
            <a:ln w="9525">
              <a:solidFill>
                <a:schemeClr val="accent1">
                  <a:alpha val="2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Segoe UI"/>
                <a:ea typeface="微软雅黑 Light"/>
                <a:cs typeface="+mn-cs"/>
              </a:endParaRPr>
            </a:p>
          </p:txBody>
        </p:sp>
        <p:sp>
          <p:nvSpPr>
            <p:cNvPr id="5" name="椭圆 4">
              <a:extLst>
                <a:ext uri="{FF2B5EF4-FFF2-40B4-BE49-F238E27FC236}">
                  <a16:creationId xmlns:a16="http://schemas.microsoft.com/office/drawing/2014/main" id="{16EAC602-C8FB-4AC2-A337-FBF60D4AEE40}"/>
                </a:ext>
              </a:extLst>
            </p:cNvPr>
            <p:cNvSpPr/>
            <p:nvPr/>
          </p:nvSpPr>
          <p:spPr>
            <a:xfrm>
              <a:off x="1001486" y="-141511"/>
              <a:ext cx="7141028" cy="7141024"/>
            </a:xfrm>
            <a:prstGeom prst="ellipse">
              <a:avLst/>
            </a:prstGeom>
            <a:noFill/>
            <a:ln w="9525">
              <a:gradFill>
                <a:gsLst>
                  <a:gs pos="0">
                    <a:schemeClr val="accent1">
                      <a:alpha val="40000"/>
                    </a:schemeClr>
                  </a:gs>
                  <a:gs pos="100000">
                    <a:schemeClr val="bg1"/>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Segoe UI"/>
                <a:ea typeface="微软雅黑 Light"/>
                <a:cs typeface="+mn-cs"/>
              </a:endParaRPr>
            </a:p>
          </p:txBody>
        </p:sp>
        <p:sp>
          <p:nvSpPr>
            <p:cNvPr id="6" name="弧形 5">
              <a:extLst>
                <a:ext uri="{FF2B5EF4-FFF2-40B4-BE49-F238E27FC236}">
                  <a16:creationId xmlns:a16="http://schemas.microsoft.com/office/drawing/2014/main" id="{914FFC14-47DB-4A3B-A235-3E2B4B4E1C66}"/>
                </a:ext>
              </a:extLst>
            </p:cNvPr>
            <p:cNvSpPr>
              <a:spLocks noChangeAspect="1"/>
            </p:cNvSpPr>
            <p:nvPr/>
          </p:nvSpPr>
          <p:spPr>
            <a:xfrm>
              <a:off x="243840" y="-899157"/>
              <a:ext cx="8656320" cy="8656314"/>
            </a:xfrm>
            <a:prstGeom prst="arc">
              <a:avLst>
                <a:gd name="adj1" fmla="val 495446"/>
                <a:gd name="adj2" fmla="val 11440497"/>
              </a:avLst>
            </a:prstGeom>
            <a:ln w="9525">
              <a:gradFill>
                <a:gsLst>
                  <a:gs pos="0">
                    <a:schemeClr val="accent1">
                      <a:alpha val="60000"/>
                    </a:schemeClr>
                  </a:gs>
                  <a:gs pos="84000">
                    <a:schemeClr val="accent1">
                      <a:alpha val="0"/>
                    </a:schemeClr>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Segoe UI"/>
                <a:ea typeface="微软雅黑 Light"/>
                <a:cs typeface="+mn-cs"/>
              </a:endParaRPr>
            </a:p>
          </p:txBody>
        </p:sp>
        <p:sp>
          <p:nvSpPr>
            <p:cNvPr id="7" name="椭圆 6">
              <a:extLst>
                <a:ext uri="{FF2B5EF4-FFF2-40B4-BE49-F238E27FC236}">
                  <a16:creationId xmlns:a16="http://schemas.microsoft.com/office/drawing/2014/main" id="{D3C12AA5-8B00-45CA-8336-7ED85468C5C8}"/>
                </a:ext>
              </a:extLst>
            </p:cNvPr>
            <p:cNvSpPr/>
            <p:nvPr/>
          </p:nvSpPr>
          <p:spPr>
            <a:xfrm>
              <a:off x="3510770" y="2367770"/>
              <a:ext cx="2122461" cy="2122461"/>
            </a:xfrm>
            <a:prstGeom prst="ellipse">
              <a:avLst/>
            </a:prstGeom>
            <a:solidFill>
              <a:schemeClr val="accent1">
                <a:alpha val="15000"/>
              </a:schemeClr>
            </a:solidFill>
            <a:ln w="6350" cmpd="sng">
              <a:noFill/>
              <a:prstDash val="sys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Segoe UI"/>
                <a:ea typeface="微软雅黑 Light"/>
                <a:cs typeface="+mn-cs"/>
              </a:endParaRPr>
            </a:p>
          </p:txBody>
        </p:sp>
        <p:sp>
          <p:nvSpPr>
            <p:cNvPr id="8" name="椭圆 7">
              <a:extLst>
                <a:ext uri="{FF2B5EF4-FFF2-40B4-BE49-F238E27FC236}">
                  <a16:creationId xmlns:a16="http://schemas.microsoft.com/office/drawing/2014/main" id="{5C9FD6A5-22C3-4265-A49F-4313C6C4CEF4}"/>
                </a:ext>
              </a:extLst>
            </p:cNvPr>
            <p:cNvSpPr/>
            <p:nvPr/>
          </p:nvSpPr>
          <p:spPr>
            <a:xfrm>
              <a:off x="3620051" y="2477051"/>
              <a:ext cx="1903899" cy="1903899"/>
            </a:xfrm>
            <a:prstGeom prst="ellipse">
              <a:avLst/>
            </a:prstGeom>
            <a:gradFill>
              <a:gsLst>
                <a:gs pos="0">
                  <a:schemeClr val="accent1">
                    <a:lumMod val="67000"/>
                    <a:lumOff val="33000"/>
                  </a:schemeClr>
                </a:gs>
                <a:gs pos="98000">
                  <a:schemeClr val="accent1">
                    <a:lumMod val="63000"/>
                  </a:schemeClr>
                </a:gs>
              </a:gsLst>
              <a:lin ang="5400000" scaled="1"/>
            </a:gradFill>
            <a:ln>
              <a:noFill/>
            </a:ln>
            <a:effectLst>
              <a:innerShdw blurRad="355600">
                <a:schemeClr val="accent1">
                  <a:lumMod val="75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Segoe UI"/>
                <a:ea typeface="微软雅黑 Light"/>
                <a:cs typeface="+mn-cs"/>
              </a:endParaRPr>
            </a:p>
          </p:txBody>
        </p:sp>
        <p:sp>
          <p:nvSpPr>
            <p:cNvPr id="10" name="矩形 9">
              <a:extLst>
                <a:ext uri="{FF2B5EF4-FFF2-40B4-BE49-F238E27FC236}">
                  <a16:creationId xmlns:a16="http://schemas.microsoft.com/office/drawing/2014/main" id="{D5D041A1-826A-4F8C-8A42-33408F666141}"/>
                </a:ext>
              </a:extLst>
            </p:cNvPr>
            <p:cNvSpPr/>
            <p:nvPr/>
          </p:nvSpPr>
          <p:spPr>
            <a:xfrm>
              <a:off x="1995859" y="1875996"/>
              <a:ext cx="807533" cy="340014"/>
            </a:xfrm>
            <a:prstGeom prst="rect">
              <a:avLst/>
            </a:prstGeom>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科学性</a:t>
              </a:r>
              <a:endParaRPr kumimoji="0" lang="en-US" altLang="zh-CN" sz="18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1" name="矩形 10">
              <a:extLst>
                <a:ext uri="{FF2B5EF4-FFF2-40B4-BE49-F238E27FC236}">
                  <a16:creationId xmlns:a16="http://schemas.microsoft.com/office/drawing/2014/main" id="{8EB22D9C-3FA2-4967-8EAD-4CA488A0659E}"/>
                </a:ext>
              </a:extLst>
            </p:cNvPr>
            <p:cNvSpPr/>
            <p:nvPr/>
          </p:nvSpPr>
          <p:spPr>
            <a:xfrm>
              <a:off x="1127009" y="2160523"/>
              <a:ext cx="1665963" cy="446793"/>
            </a:xfrm>
            <a:prstGeom prst="rect">
              <a:avLst/>
            </a:prstGeom>
          </p:spPr>
          <p:txBody>
            <a:bodyPr wrap="square">
              <a:spAutoFit/>
            </a:bodyPr>
            <a:lstStyle/>
            <a:p>
              <a:pPr marL="0" marR="0" lvl="0" indent="0" algn="r" defTabSz="6858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对自然、社会、人类思维发展本质和规律的正确反映</a:t>
              </a:r>
            </a:p>
          </p:txBody>
        </p:sp>
        <p:sp>
          <p:nvSpPr>
            <p:cNvPr id="13" name="矩形 12">
              <a:extLst>
                <a:ext uri="{FF2B5EF4-FFF2-40B4-BE49-F238E27FC236}">
                  <a16:creationId xmlns:a16="http://schemas.microsoft.com/office/drawing/2014/main" id="{EE0F1DCD-33E5-4E9C-8628-DEE6BE620E85}"/>
                </a:ext>
              </a:extLst>
            </p:cNvPr>
            <p:cNvSpPr/>
            <p:nvPr/>
          </p:nvSpPr>
          <p:spPr>
            <a:xfrm>
              <a:off x="1612776" y="3085890"/>
              <a:ext cx="807533" cy="340014"/>
            </a:xfrm>
            <a:prstGeom prst="rect">
              <a:avLst/>
            </a:prstGeom>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革命性</a:t>
              </a:r>
              <a:endParaRPr kumimoji="0" lang="en-US" altLang="zh-CN" sz="18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4" name="矩形 13">
              <a:extLst>
                <a:ext uri="{FF2B5EF4-FFF2-40B4-BE49-F238E27FC236}">
                  <a16:creationId xmlns:a16="http://schemas.microsoft.com/office/drawing/2014/main" id="{8348AC99-3FD3-4031-A9A2-6FA7D7B69416}"/>
                </a:ext>
              </a:extLst>
            </p:cNvPr>
            <p:cNvSpPr/>
            <p:nvPr/>
          </p:nvSpPr>
          <p:spPr>
            <a:xfrm>
              <a:off x="1090644" y="3370417"/>
              <a:ext cx="1319246" cy="446793"/>
            </a:xfrm>
            <a:prstGeom prst="rect">
              <a:avLst/>
            </a:prstGeom>
          </p:spPr>
          <p:txBody>
            <a:bodyPr wrap="square">
              <a:spAutoFit/>
            </a:bodyPr>
            <a:lstStyle/>
            <a:p>
              <a:pPr marL="0" marR="0" lvl="0" indent="0" algn="r" defTabSz="6858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彻底的批判精神和鲜明的无产阶级立场</a:t>
              </a:r>
            </a:p>
          </p:txBody>
        </p:sp>
        <p:sp>
          <p:nvSpPr>
            <p:cNvPr id="16" name="矩形 15">
              <a:extLst>
                <a:ext uri="{FF2B5EF4-FFF2-40B4-BE49-F238E27FC236}">
                  <a16:creationId xmlns:a16="http://schemas.microsoft.com/office/drawing/2014/main" id="{1DB81284-1411-4CC1-996C-DAD7EB68963D}"/>
                </a:ext>
              </a:extLst>
            </p:cNvPr>
            <p:cNvSpPr/>
            <p:nvPr/>
          </p:nvSpPr>
          <p:spPr>
            <a:xfrm>
              <a:off x="1995859" y="4228890"/>
              <a:ext cx="807533" cy="340014"/>
            </a:xfrm>
            <a:prstGeom prst="rect">
              <a:avLst/>
            </a:prstGeom>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实践性</a:t>
              </a:r>
              <a:endParaRPr kumimoji="0" lang="en-US" altLang="zh-CN" sz="18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7" name="矩形 16">
              <a:extLst>
                <a:ext uri="{FF2B5EF4-FFF2-40B4-BE49-F238E27FC236}">
                  <a16:creationId xmlns:a16="http://schemas.microsoft.com/office/drawing/2014/main" id="{2BFB664B-CAC2-4C8D-87D7-5FD2D76F7126}"/>
                </a:ext>
              </a:extLst>
            </p:cNvPr>
            <p:cNvSpPr/>
            <p:nvPr/>
          </p:nvSpPr>
          <p:spPr>
            <a:xfrm>
              <a:off x="1223284" y="4513417"/>
              <a:ext cx="1569687" cy="640966"/>
            </a:xfrm>
            <a:prstGeom prst="rect">
              <a:avLst/>
            </a:prstGeom>
          </p:spPr>
          <p:txBody>
            <a:bodyPr wrap="square">
              <a:spAutoFit/>
            </a:bodyPr>
            <a:lstStyle/>
            <a:p>
              <a:pPr marL="0" marR="0" lvl="0" indent="0" algn="r" defTabSz="6858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从实践中来，到实践中去，在实践中接受检验，并随着实践不断发展</a:t>
              </a:r>
            </a:p>
          </p:txBody>
        </p:sp>
        <p:sp>
          <p:nvSpPr>
            <p:cNvPr id="18" name="矩形 17">
              <a:extLst>
                <a:ext uri="{FF2B5EF4-FFF2-40B4-BE49-F238E27FC236}">
                  <a16:creationId xmlns:a16="http://schemas.microsoft.com/office/drawing/2014/main" id="{2EB30AC3-A5DB-4FB3-A97E-697945C78B27}"/>
                </a:ext>
              </a:extLst>
            </p:cNvPr>
            <p:cNvSpPr/>
            <p:nvPr/>
          </p:nvSpPr>
          <p:spPr>
            <a:xfrm>
              <a:off x="6385215" y="4228890"/>
              <a:ext cx="709475" cy="298727"/>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人民性</a:t>
              </a:r>
              <a:endParaRPr kumimoji="0" lang="en-US" altLang="zh-CN" sz="18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9" name="矩形 18">
              <a:extLst>
                <a:ext uri="{FF2B5EF4-FFF2-40B4-BE49-F238E27FC236}">
                  <a16:creationId xmlns:a16="http://schemas.microsoft.com/office/drawing/2014/main" id="{67A6B0AB-4618-4B0A-B6AA-A9AC33963787}"/>
                </a:ext>
              </a:extLst>
            </p:cNvPr>
            <p:cNvSpPr/>
            <p:nvPr/>
          </p:nvSpPr>
          <p:spPr>
            <a:xfrm>
              <a:off x="6374796" y="4513417"/>
              <a:ext cx="1463744" cy="640966"/>
            </a:xfrm>
            <a:prstGeom prst="rect">
              <a:avLst/>
            </a:prstGeom>
          </p:spPr>
          <p:txBody>
            <a:bodyPr wrap="square">
              <a:spAutoFit/>
            </a:bodyPr>
            <a:lstStyle/>
            <a:p>
              <a:pPr marL="0" marR="0" lvl="0" indent="0" algn="l" defTabSz="6858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人民至上的政治立场，一切奋斗都致力于实现最广大人民的根本利益</a:t>
              </a:r>
            </a:p>
          </p:txBody>
        </p:sp>
        <p:sp>
          <p:nvSpPr>
            <p:cNvPr id="20" name="矩形 19">
              <a:extLst>
                <a:ext uri="{FF2B5EF4-FFF2-40B4-BE49-F238E27FC236}">
                  <a16:creationId xmlns:a16="http://schemas.microsoft.com/office/drawing/2014/main" id="{9CA9A967-7F64-4A2E-902D-07711CB57B7A}"/>
                </a:ext>
              </a:extLst>
            </p:cNvPr>
            <p:cNvSpPr/>
            <p:nvPr/>
          </p:nvSpPr>
          <p:spPr>
            <a:xfrm>
              <a:off x="6374796" y="1875996"/>
              <a:ext cx="709475" cy="298727"/>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发展性</a:t>
              </a:r>
              <a:endParaRPr kumimoji="0" lang="en-US" altLang="zh-CN" sz="18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21" name="矩形 20">
              <a:extLst>
                <a:ext uri="{FF2B5EF4-FFF2-40B4-BE49-F238E27FC236}">
                  <a16:creationId xmlns:a16="http://schemas.microsoft.com/office/drawing/2014/main" id="{9FE980E1-9908-4A3E-B8E0-53F78B5B4E6A}"/>
                </a:ext>
              </a:extLst>
            </p:cNvPr>
            <p:cNvSpPr/>
            <p:nvPr/>
          </p:nvSpPr>
          <p:spPr>
            <a:xfrm>
              <a:off x="6374795" y="2160523"/>
              <a:ext cx="1676384" cy="446793"/>
            </a:xfrm>
            <a:prstGeom prst="rect">
              <a:avLst/>
            </a:prstGeom>
          </p:spPr>
          <p:txBody>
            <a:bodyPr wrap="square">
              <a:spAutoFit/>
            </a:bodyPr>
            <a:lstStyle/>
            <a:p>
              <a:pPr marL="0" marR="0" lvl="0" indent="0" algn="l" defTabSz="6858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不断发展的学说，具有与时俱进的理论品质</a:t>
              </a:r>
            </a:p>
          </p:txBody>
        </p:sp>
        <p:sp>
          <p:nvSpPr>
            <p:cNvPr id="22" name="矩形 21">
              <a:extLst>
                <a:ext uri="{FF2B5EF4-FFF2-40B4-BE49-F238E27FC236}">
                  <a16:creationId xmlns:a16="http://schemas.microsoft.com/office/drawing/2014/main" id="{BF4E6F57-1FA5-47C9-BC9E-EE18DC45FD81}"/>
                </a:ext>
              </a:extLst>
            </p:cNvPr>
            <p:cNvSpPr/>
            <p:nvPr/>
          </p:nvSpPr>
          <p:spPr>
            <a:xfrm>
              <a:off x="6726531" y="3085890"/>
              <a:ext cx="709475" cy="298727"/>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开放性</a:t>
              </a:r>
              <a:endParaRPr kumimoji="0" lang="en-US" altLang="zh-CN" sz="18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23" name="矩形 22">
              <a:extLst>
                <a:ext uri="{FF2B5EF4-FFF2-40B4-BE49-F238E27FC236}">
                  <a16:creationId xmlns:a16="http://schemas.microsoft.com/office/drawing/2014/main" id="{18E97C0C-0C6B-4174-A583-614288E7690D}"/>
                </a:ext>
              </a:extLst>
            </p:cNvPr>
            <p:cNvSpPr/>
            <p:nvPr/>
          </p:nvSpPr>
          <p:spPr>
            <a:xfrm>
              <a:off x="6726531" y="3370417"/>
              <a:ext cx="1324649" cy="640966"/>
            </a:xfrm>
            <a:prstGeom prst="rect">
              <a:avLst/>
            </a:prstGeom>
          </p:spPr>
          <p:txBody>
            <a:bodyPr wrap="square">
              <a:spAutoFit/>
            </a:bodyPr>
            <a:lstStyle/>
            <a:p>
              <a:pPr marL="0" marR="0" lvl="0" indent="0" algn="l" defTabSz="6858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不断吸收人类历史上一切优秀思想文化成果而不断丰富自己</a:t>
              </a:r>
            </a:p>
          </p:txBody>
        </p:sp>
        <p:sp>
          <p:nvSpPr>
            <p:cNvPr id="25" name="椭圆 24">
              <a:extLst>
                <a:ext uri="{FF2B5EF4-FFF2-40B4-BE49-F238E27FC236}">
                  <a16:creationId xmlns:a16="http://schemas.microsoft.com/office/drawing/2014/main" id="{3F1B493A-373A-45F3-A869-BEE5C8E04098}"/>
                </a:ext>
              </a:extLst>
            </p:cNvPr>
            <p:cNvSpPr/>
            <p:nvPr/>
          </p:nvSpPr>
          <p:spPr>
            <a:xfrm>
              <a:off x="2495062" y="3158770"/>
              <a:ext cx="607358" cy="607356"/>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椭圆 25">
              <a:extLst>
                <a:ext uri="{FF2B5EF4-FFF2-40B4-BE49-F238E27FC236}">
                  <a16:creationId xmlns:a16="http://schemas.microsoft.com/office/drawing/2014/main" id="{33DDEDBD-8C0F-4A3B-B7B3-67623E0673CC}"/>
                </a:ext>
              </a:extLst>
            </p:cNvPr>
            <p:cNvSpPr/>
            <p:nvPr/>
          </p:nvSpPr>
          <p:spPr>
            <a:xfrm>
              <a:off x="6041581" y="3158770"/>
              <a:ext cx="607358" cy="607356"/>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8" name="椭圆 27">
              <a:extLst>
                <a:ext uri="{FF2B5EF4-FFF2-40B4-BE49-F238E27FC236}">
                  <a16:creationId xmlns:a16="http://schemas.microsoft.com/office/drawing/2014/main" id="{42E1CFD8-1FD3-4623-A318-0325192E2752}"/>
                </a:ext>
              </a:extLst>
            </p:cNvPr>
            <p:cNvSpPr/>
            <p:nvPr/>
          </p:nvSpPr>
          <p:spPr>
            <a:xfrm>
              <a:off x="2875421" y="1948876"/>
              <a:ext cx="607358" cy="607356"/>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29" name="组合 28">
              <a:extLst>
                <a:ext uri="{FF2B5EF4-FFF2-40B4-BE49-F238E27FC236}">
                  <a16:creationId xmlns:a16="http://schemas.microsoft.com/office/drawing/2014/main" id="{E04DA1FF-04DE-4C7F-8091-CE3F248E8385}"/>
                </a:ext>
              </a:extLst>
            </p:cNvPr>
            <p:cNvGrpSpPr/>
            <p:nvPr/>
          </p:nvGrpSpPr>
          <p:grpSpPr>
            <a:xfrm>
              <a:off x="3011104" y="2087197"/>
              <a:ext cx="335993" cy="330716"/>
              <a:chOff x="-5173946" y="1546761"/>
              <a:chExt cx="3640158" cy="3582998"/>
            </a:xfrm>
            <a:gradFill>
              <a:gsLst>
                <a:gs pos="0">
                  <a:schemeClr val="accent1">
                    <a:lumMod val="72000"/>
                    <a:lumOff val="28000"/>
                  </a:schemeClr>
                </a:gs>
                <a:gs pos="98000">
                  <a:schemeClr val="accent1">
                    <a:lumMod val="50000"/>
                  </a:schemeClr>
                </a:gs>
              </a:gsLst>
              <a:lin ang="5400000" scaled="1"/>
            </a:gradFill>
          </p:grpSpPr>
          <p:sp>
            <p:nvSpPr>
              <p:cNvPr id="30" name="Freeform 5">
                <a:extLst>
                  <a:ext uri="{FF2B5EF4-FFF2-40B4-BE49-F238E27FC236}">
                    <a16:creationId xmlns:a16="http://schemas.microsoft.com/office/drawing/2014/main" id="{AF15C9DE-F342-4191-8A14-6B39A5F027CB}"/>
                  </a:ext>
                </a:extLst>
              </p:cNvPr>
              <p:cNvSpPr>
                <a:spLocks noEditPoints="1"/>
              </p:cNvSpPr>
              <p:nvPr/>
            </p:nvSpPr>
            <p:spPr bwMode="auto">
              <a:xfrm>
                <a:off x="-4696106" y="1551523"/>
                <a:ext cx="2647965" cy="3578236"/>
              </a:xfrm>
              <a:custGeom>
                <a:avLst/>
                <a:gdLst>
                  <a:gd name="T0" fmla="*/ 1024 w 1420"/>
                  <a:gd name="T1" fmla="*/ 830 h 1920"/>
                  <a:gd name="T2" fmla="*/ 1184 w 1420"/>
                  <a:gd name="T3" fmla="*/ 670 h 1920"/>
                  <a:gd name="T4" fmla="*/ 1061 w 1420"/>
                  <a:gd name="T5" fmla="*/ 478 h 1920"/>
                  <a:gd name="T6" fmla="*/ 1024 w 1420"/>
                  <a:gd name="T7" fmla="*/ 574 h 1920"/>
                  <a:gd name="T8" fmla="*/ 928 w 1420"/>
                  <a:gd name="T9" fmla="*/ 377 h 1920"/>
                  <a:gd name="T10" fmla="*/ 864 w 1420"/>
                  <a:gd name="T11" fmla="*/ 377 h 1920"/>
                  <a:gd name="T12" fmla="*/ 704 w 1420"/>
                  <a:gd name="T13" fmla="*/ 0 h 1920"/>
                  <a:gd name="T14" fmla="*/ 253 w 1420"/>
                  <a:gd name="T15" fmla="*/ 1360 h 1920"/>
                  <a:gd name="T16" fmla="*/ 336 w 1420"/>
                  <a:gd name="T17" fmla="*/ 1824 h 1920"/>
                  <a:gd name="T18" fmla="*/ 1072 w 1420"/>
                  <a:gd name="T19" fmla="*/ 1821 h 1920"/>
                  <a:gd name="T20" fmla="*/ 968 w 1420"/>
                  <a:gd name="T21" fmla="*/ 1600 h 1920"/>
                  <a:gd name="T22" fmla="*/ 800 w 1420"/>
                  <a:gd name="T23" fmla="*/ 1086 h 1920"/>
                  <a:gd name="T24" fmla="*/ 928 w 1420"/>
                  <a:gd name="T25" fmla="*/ 1156 h 1920"/>
                  <a:gd name="T26" fmla="*/ 992 w 1420"/>
                  <a:gd name="T27" fmla="*/ 1156 h 1920"/>
                  <a:gd name="T28" fmla="*/ 864 w 1420"/>
                  <a:gd name="T29" fmla="*/ 1054 h 1920"/>
                  <a:gd name="T30" fmla="*/ 1024 w 1420"/>
                  <a:gd name="T31" fmla="*/ 958 h 1920"/>
                  <a:gd name="T32" fmla="*/ 1402 w 1420"/>
                  <a:gd name="T33" fmla="*/ 830 h 1920"/>
                  <a:gd name="T34" fmla="*/ 1120 w 1420"/>
                  <a:gd name="T35" fmla="*/ 446 h 1920"/>
                  <a:gd name="T36" fmla="*/ 64 w 1420"/>
                  <a:gd name="T37" fmla="*/ 650 h 1920"/>
                  <a:gd name="T38" fmla="*/ 618 w 1420"/>
                  <a:gd name="T39" fmla="*/ 316 h 1920"/>
                  <a:gd name="T40" fmla="*/ 516 w 1420"/>
                  <a:gd name="T41" fmla="*/ 325 h 1920"/>
                  <a:gd name="T42" fmla="*/ 401 w 1420"/>
                  <a:gd name="T43" fmla="*/ 481 h 1920"/>
                  <a:gd name="T44" fmla="*/ 270 w 1420"/>
                  <a:gd name="T45" fmla="*/ 615 h 1920"/>
                  <a:gd name="T46" fmla="*/ 224 w 1420"/>
                  <a:gd name="T47" fmla="*/ 712 h 1920"/>
                  <a:gd name="T48" fmla="*/ 306 w 1420"/>
                  <a:gd name="T49" fmla="*/ 886 h 1920"/>
                  <a:gd name="T50" fmla="*/ 357 w 1420"/>
                  <a:gd name="T51" fmla="*/ 1066 h 1920"/>
                  <a:gd name="T52" fmla="*/ 415 w 1420"/>
                  <a:gd name="T53" fmla="*/ 1149 h 1920"/>
                  <a:gd name="T54" fmla="*/ 608 w 1420"/>
                  <a:gd name="T55" fmla="*/ 1171 h 1920"/>
                  <a:gd name="T56" fmla="*/ 672 w 1420"/>
                  <a:gd name="T57" fmla="*/ 1600 h 1920"/>
                  <a:gd name="T58" fmla="*/ 672 w 1420"/>
                  <a:gd name="T59" fmla="*/ 1053 h 1920"/>
                  <a:gd name="T60" fmla="*/ 585 w 1420"/>
                  <a:gd name="T61" fmla="*/ 1097 h 1920"/>
                  <a:gd name="T62" fmla="*/ 472 w 1420"/>
                  <a:gd name="T63" fmla="*/ 1111 h 1920"/>
                  <a:gd name="T64" fmla="*/ 401 w 1420"/>
                  <a:gd name="T65" fmla="*/ 984 h 1920"/>
                  <a:gd name="T66" fmla="*/ 373 w 1420"/>
                  <a:gd name="T67" fmla="*/ 885 h 1920"/>
                  <a:gd name="T68" fmla="*/ 288 w 1420"/>
                  <a:gd name="T69" fmla="*/ 738 h 1920"/>
                  <a:gd name="T70" fmla="*/ 364 w 1420"/>
                  <a:gd name="T71" fmla="*/ 613 h 1920"/>
                  <a:gd name="T72" fmla="*/ 436 w 1420"/>
                  <a:gd name="T73" fmla="*/ 539 h 1920"/>
                  <a:gd name="T74" fmla="*/ 521 w 1420"/>
                  <a:gd name="T75" fmla="*/ 393 h 1920"/>
                  <a:gd name="T76" fmla="*/ 667 w 1420"/>
                  <a:gd name="T77" fmla="*/ 396 h 1920"/>
                  <a:gd name="T78" fmla="*/ 672 w 1420"/>
                  <a:gd name="T79" fmla="*/ 545 h 1920"/>
                  <a:gd name="T80" fmla="*/ 1008 w 1420"/>
                  <a:gd name="T81" fmla="*/ 1824 h 1920"/>
                  <a:gd name="T82" fmla="*/ 400 w 1420"/>
                  <a:gd name="T83" fmla="*/ 1821 h 1920"/>
                  <a:gd name="T84" fmla="*/ 1008 w 1420"/>
                  <a:gd name="T85" fmla="*/ 1824 h 1920"/>
                  <a:gd name="T86" fmla="*/ 968 w 1420"/>
                  <a:gd name="T87" fmla="*/ 1725 h 1920"/>
                  <a:gd name="T88" fmla="*/ 438 w 1420"/>
                  <a:gd name="T89" fmla="*/ 1663 h 1920"/>
                  <a:gd name="T90" fmla="*/ 992 w 1420"/>
                  <a:gd name="T91" fmla="*/ 1246 h 1920"/>
                  <a:gd name="T92" fmla="*/ 896 w 1420"/>
                  <a:gd name="T93" fmla="*/ 254 h 1920"/>
                  <a:gd name="T94" fmla="*/ 896 w 1420"/>
                  <a:gd name="T95" fmla="*/ 254 h 1920"/>
                  <a:gd name="T96" fmla="*/ 960 w 1420"/>
                  <a:gd name="T97" fmla="*/ 606 h 1920"/>
                  <a:gd name="T98" fmla="*/ 1312 w 1420"/>
                  <a:gd name="T99" fmla="*/ 830 h 19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20" h="1920">
                    <a:moveTo>
                      <a:pt x="1402" y="830"/>
                    </a:moveTo>
                    <a:cubicBezTo>
                      <a:pt x="1389" y="792"/>
                      <a:pt x="1353" y="766"/>
                      <a:pt x="1312" y="766"/>
                    </a:cubicBezTo>
                    <a:cubicBezTo>
                      <a:pt x="1271" y="767"/>
                      <a:pt x="1235" y="792"/>
                      <a:pt x="1222" y="830"/>
                    </a:cubicBezTo>
                    <a:cubicBezTo>
                      <a:pt x="1024" y="830"/>
                      <a:pt x="1024" y="830"/>
                      <a:pt x="1024" y="830"/>
                    </a:cubicBezTo>
                    <a:cubicBezTo>
                      <a:pt x="1024" y="702"/>
                      <a:pt x="1024" y="702"/>
                      <a:pt x="1024" y="702"/>
                    </a:cubicBezTo>
                    <a:cubicBezTo>
                      <a:pt x="1152" y="702"/>
                      <a:pt x="1152" y="702"/>
                      <a:pt x="1152" y="702"/>
                    </a:cubicBezTo>
                    <a:cubicBezTo>
                      <a:pt x="1170" y="702"/>
                      <a:pt x="1184" y="688"/>
                      <a:pt x="1184" y="670"/>
                    </a:cubicBezTo>
                    <a:cubicBezTo>
                      <a:pt x="1184" y="670"/>
                      <a:pt x="1184" y="670"/>
                      <a:pt x="1184" y="670"/>
                    </a:cubicBezTo>
                    <a:cubicBezTo>
                      <a:pt x="1184" y="537"/>
                      <a:pt x="1184" y="537"/>
                      <a:pt x="1184" y="537"/>
                    </a:cubicBezTo>
                    <a:cubicBezTo>
                      <a:pt x="1234" y="519"/>
                      <a:pt x="1260" y="464"/>
                      <a:pt x="1243" y="414"/>
                    </a:cubicBezTo>
                    <a:cubicBezTo>
                      <a:pt x="1225" y="364"/>
                      <a:pt x="1170" y="338"/>
                      <a:pt x="1120" y="356"/>
                    </a:cubicBezTo>
                    <a:cubicBezTo>
                      <a:pt x="1070" y="373"/>
                      <a:pt x="1044" y="428"/>
                      <a:pt x="1061" y="478"/>
                    </a:cubicBezTo>
                    <a:cubicBezTo>
                      <a:pt x="1071" y="505"/>
                      <a:pt x="1093" y="527"/>
                      <a:pt x="1120" y="537"/>
                    </a:cubicBezTo>
                    <a:cubicBezTo>
                      <a:pt x="1120" y="638"/>
                      <a:pt x="1120" y="638"/>
                      <a:pt x="1120" y="638"/>
                    </a:cubicBezTo>
                    <a:cubicBezTo>
                      <a:pt x="1024" y="638"/>
                      <a:pt x="1024" y="638"/>
                      <a:pt x="1024" y="638"/>
                    </a:cubicBezTo>
                    <a:cubicBezTo>
                      <a:pt x="1024" y="574"/>
                      <a:pt x="1024" y="574"/>
                      <a:pt x="1024" y="574"/>
                    </a:cubicBezTo>
                    <a:cubicBezTo>
                      <a:pt x="1024" y="557"/>
                      <a:pt x="1010" y="542"/>
                      <a:pt x="992" y="542"/>
                    </a:cubicBezTo>
                    <a:cubicBezTo>
                      <a:pt x="992" y="542"/>
                      <a:pt x="992" y="542"/>
                      <a:pt x="992" y="542"/>
                    </a:cubicBezTo>
                    <a:cubicBezTo>
                      <a:pt x="928" y="542"/>
                      <a:pt x="928" y="542"/>
                      <a:pt x="928" y="542"/>
                    </a:cubicBezTo>
                    <a:cubicBezTo>
                      <a:pt x="928" y="377"/>
                      <a:pt x="928" y="377"/>
                      <a:pt x="928" y="377"/>
                    </a:cubicBezTo>
                    <a:cubicBezTo>
                      <a:pt x="978" y="359"/>
                      <a:pt x="1004" y="304"/>
                      <a:pt x="987" y="254"/>
                    </a:cubicBezTo>
                    <a:cubicBezTo>
                      <a:pt x="969" y="204"/>
                      <a:pt x="914" y="178"/>
                      <a:pt x="864" y="196"/>
                    </a:cubicBezTo>
                    <a:cubicBezTo>
                      <a:pt x="814" y="213"/>
                      <a:pt x="788" y="268"/>
                      <a:pt x="805" y="318"/>
                    </a:cubicBezTo>
                    <a:cubicBezTo>
                      <a:pt x="815" y="345"/>
                      <a:pt x="837" y="367"/>
                      <a:pt x="864" y="377"/>
                    </a:cubicBezTo>
                    <a:cubicBezTo>
                      <a:pt x="864" y="542"/>
                      <a:pt x="864" y="542"/>
                      <a:pt x="864" y="542"/>
                    </a:cubicBezTo>
                    <a:cubicBezTo>
                      <a:pt x="736" y="542"/>
                      <a:pt x="736" y="542"/>
                      <a:pt x="736" y="542"/>
                    </a:cubicBezTo>
                    <a:cubicBezTo>
                      <a:pt x="736" y="32"/>
                      <a:pt x="736" y="32"/>
                      <a:pt x="736" y="32"/>
                    </a:cubicBezTo>
                    <a:cubicBezTo>
                      <a:pt x="736" y="14"/>
                      <a:pt x="722" y="0"/>
                      <a:pt x="704" y="0"/>
                    </a:cubicBezTo>
                    <a:cubicBezTo>
                      <a:pt x="704" y="0"/>
                      <a:pt x="704" y="0"/>
                      <a:pt x="704" y="0"/>
                    </a:cubicBezTo>
                    <a:cubicBezTo>
                      <a:pt x="309" y="0"/>
                      <a:pt x="0" y="285"/>
                      <a:pt x="0" y="650"/>
                    </a:cubicBezTo>
                    <a:cubicBezTo>
                      <a:pt x="0" y="824"/>
                      <a:pt x="69" y="1053"/>
                      <a:pt x="180" y="1249"/>
                    </a:cubicBezTo>
                    <a:cubicBezTo>
                      <a:pt x="199" y="1284"/>
                      <a:pt x="225" y="1321"/>
                      <a:pt x="253" y="1360"/>
                    </a:cubicBezTo>
                    <a:cubicBezTo>
                      <a:pt x="311" y="1443"/>
                      <a:pt x="376" y="1536"/>
                      <a:pt x="383" y="1617"/>
                    </a:cubicBezTo>
                    <a:cubicBezTo>
                      <a:pt x="358" y="1635"/>
                      <a:pt x="344" y="1663"/>
                      <a:pt x="344" y="1693"/>
                    </a:cubicBezTo>
                    <a:cubicBezTo>
                      <a:pt x="344" y="1715"/>
                      <a:pt x="352" y="1736"/>
                      <a:pt x="365" y="1753"/>
                    </a:cubicBezTo>
                    <a:cubicBezTo>
                      <a:pt x="346" y="1771"/>
                      <a:pt x="336" y="1797"/>
                      <a:pt x="336" y="1824"/>
                    </a:cubicBezTo>
                    <a:cubicBezTo>
                      <a:pt x="336" y="1877"/>
                      <a:pt x="379" y="1920"/>
                      <a:pt x="432" y="1920"/>
                    </a:cubicBezTo>
                    <a:cubicBezTo>
                      <a:pt x="976" y="1920"/>
                      <a:pt x="976" y="1920"/>
                      <a:pt x="976" y="1920"/>
                    </a:cubicBezTo>
                    <a:cubicBezTo>
                      <a:pt x="1029" y="1919"/>
                      <a:pt x="1072" y="1876"/>
                      <a:pt x="1072" y="1822"/>
                    </a:cubicBezTo>
                    <a:cubicBezTo>
                      <a:pt x="1072" y="1822"/>
                      <a:pt x="1072" y="1822"/>
                      <a:pt x="1072" y="1821"/>
                    </a:cubicBezTo>
                    <a:cubicBezTo>
                      <a:pt x="1072" y="1795"/>
                      <a:pt x="1061" y="1770"/>
                      <a:pt x="1043" y="1752"/>
                    </a:cubicBezTo>
                    <a:cubicBezTo>
                      <a:pt x="1056" y="1735"/>
                      <a:pt x="1064" y="1713"/>
                      <a:pt x="1064" y="1691"/>
                    </a:cubicBezTo>
                    <a:cubicBezTo>
                      <a:pt x="1064" y="1640"/>
                      <a:pt x="1023" y="1599"/>
                      <a:pt x="972" y="1599"/>
                    </a:cubicBezTo>
                    <a:cubicBezTo>
                      <a:pt x="971" y="1599"/>
                      <a:pt x="969" y="1600"/>
                      <a:pt x="968" y="1600"/>
                    </a:cubicBezTo>
                    <a:cubicBezTo>
                      <a:pt x="736" y="1600"/>
                      <a:pt x="736" y="1600"/>
                      <a:pt x="736" y="1600"/>
                    </a:cubicBezTo>
                    <a:cubicBezTo>
                      <a:pt x="736" y="990"/>
                      <a:pt x="736" y="990"/>
                      <a:pt x="736" y="990"/>
                    </a:cubicBezTo>
                    <a:cubicBezTo>
                      <a:pt x="800" y="990"/>
                      <a:pt x="800" y="990"/>
                      <a:pt x="800" y="990"/>
                    </a:cubicBezTo>
                    <a:cubicBezTo>
                      <a:pt x="800" y="1086"/>
                      <a:pt x="800" y="1086"/>
                      <a:pt x="800" y="1086"/>
                    </a:cubicBezTo>
                    <a:cubicBezTo>
                      <a:pt x="800" y="1104"/>
                      <a:pt x="814" y="1118"/>
                      <a:pt x="832" y="1118"/>
                    </a:cubicBezTo>
                    <a:cubicBezTo>
                      <a:pt x="832" y="1118"/>
                      <a:pt x="832" y="1118"/>
                      <a:pt x="832" y="1118"/>
                    </a:cubicBezTo>
                    <a:cubicBezTo>
                      <a:pt x="928" y="1118"/>
                      <a:pt x="928" y="1118"/>
                      <a:pt x="928" y="1118"/>
                    </a:cubicBezTo>
                    <a:cubicBezTo>
                      <a:pt x="928" y="1156"/>
                      <a:pt x="928" y="1156"/>
                      <a:pt x="928" y="1156"/>
                    </a:cubicBezTo>
                    <a:cubicBezTo>
                      <a:pt x="878" y="1174"/>
                      <a:pt x="852" y="1229"/>
                      <a:pt x="869" y="1279"/>
                    </a:cubicBezTo>
                    <a:cubicBezTo>
                      <a:pt x="887" y="1329"/>
                      <a:pt x="942" y="1355"/>
                      <a:pt x="992" y="1337"/>
                    </a:cubicBezTo>
                    <a:cubicBezTo>
                      <a:pt x="1042" y="1320"/>
                      <a:pt x="1068" y="1265"/>
                      <a:pt x="1051" y="1215"/>
                    </a:cubicBezTo>
                    <a:cubicBezTo>
                      <a:pt x="1041" y="1188"/>
                      <a:pt x="1019" y="1166"/>
                      <a:pt x="992" y="1156"/>
                    </a:cubicBezTo>
                    <a:cubicBezTo>
                      <a:pt x="992" y="1086"/>
                      <a:pt x="992" y="1086"/>
                      <a:pt x="992" y="1086"/>
                    </a:cubicBezTo>
                    <a:cubicBezTo>
                      <a:pt x="992" y="1069"/>
                      <a:pt x="978" y="1054"/>
                      <a:pt x="960" y="1054"/>
                    </a:cubicBezTo>
                    <a:cubicBezTo>
                      <a:pt x="960" y="1054"/>
                      <a:pt x="960" y="1054"/>
                      <a:pt x="960" y="1054"/>
                    </a:cubicBezTo>
                    <a:cubicBezTo>
                      <a:pt x="864" y="1054"/>
                      <a:pt x="864" y="1054"/>
                      <a:pt x="864" y="1054"/>
                    </a:cubicBezTo>
                    <a:cubicBezTo>
                      <a:pt x="864" y="990"/>
                      <a:pt x="864" y="990"/>
                      <a:pt x="864" y="990"/>
                    </a:cubicBezTo>
                    <a:cubicBezTo>
                      <a:pt x="992" y="990"/>
                      <a:pt x="992" y="990"/>
                      <a:pt x="992" y="990"/>
                    </a:cubicBezTo>
                    <a:cubicBezTo>
                      <a:pt x="1010" y="990"/>
                      <a:pt x="1024" y="976"/>
                      <a:pt x="1024" y="958"/>
                    </a:cubicBezTo>
                    <a:cubicBezTo>
                      <a:pt x="1024" y="958"/>
                      <a:pt x="1024" y="958"/>
                      <a:pt x="1024" y="958"/>
                    </a:cubicBezTo>
                    <a:cubicBezTo>
                      <a:pt x="1024" y="894"/>
                      <a:pt x="1024" y="894"/>
                      <a:pt x="1024" y="894"/>
                    </a:cubicBezTo>
                    <a:cubicBezTo>
                      <a:pt x="1222" y="894"/>
                      <a:pt x="1222" y="894"/>
                      <a:pt x="1222" y="894"/>
                    </a:cubicBezTo>
                    <a:cubicBezTo>
                      <a:pt x="1240" y="944"/>
                      <a:pt x="1294" y="970"/>
                      <a:pt x="1344" y="953"/>
                    </a:cubicBezTo>
                    <a:cubicBezTo>
                      <a:pt x="1394" y="935"/>
                      <a:pt x="1420" y="880"/>
                      <a:pt x="1402" y="830"/>
                    </a:cubicBezTo>
                    <a:close/>
                    <a:moveTo>
                      <a:pt x="1152" y="414"/>
                    </a:moveTo>
                    <a:cubicBezTo>
                      <a:pt x="1170" y="414"/>
                      <a:pt x="1184" y="429"/>
                      <a:pt x="1184" y="446"/>
                    </a:cubicBezTo>
                    <a:cubicBezTo>
                      <a:pt x="1184" y="464"/>
                      <a:pt x="1170" y="478"/>
                      <a:pt x="1152" y="478"/>
                    </a:cubicBezTo>
                    <a:cubicBezTo>
                      <a:pt x="1134" y="478"/>
                      <a:pt x="1120" y="464"/>
                      <a:pt x="1120" y="446"/>
                    </a:cubicBezTo>
                    <a:cubicBezTo>
                      <a:pt x="1120" y="429"/>
                      <a:pt x="1134" y="414"/>
                      <a:pt x="1152" y="414"/>
                    </a:cubicBezTo>
                    <a:close/>
                    <a:moveTo>
                      <a:pt x="305" y="1324"/>
                    </a:moveTo>
                    <a:cubicBezTo>
                      <a:pt x="279" y="1286"/>
                      <a:pt x="254" y="1250"/>
                      <a:pt x="235" y="1218"/>
                    </a:cubicBezTo>
                    <a:cubicBezTo>
                      <a:pt x="131" y="1033"/>
                      <a:pt x="64" y="811"/>
                      <a:pt x="64" y="650"/>
                    </a:cubicBezTo>
                    <a:cubicBezTo>
                      <a:pt x="64" y="331"/>
                      <a:pt x="329" y="79"/>
                      <a:pt x="672" y="64"/>
                    </a:cubicBezTo>
                    <a:cubicBezTo>
                      <a:pt x="672" y="288"/>
                      <a:pt x="672" y="288"/>
                      <a:pt x="672" y="288"/>
                    </a:cubicBezTo>
                    <a:cubicBezTo>
                      <a:pt x="664" y="288"/>
                      <a:pt x="655" y="289"/>
                      <a:pt x="646" y="290"/>
                    </a:cubicBezTo>
                    <a:cubicBezTo>
                      <a:pt x="632" y="292"/>
                      <a:pt x="621" y="302"/>
                      <a:pt x="618" y="316"/>
                    </a:cubicBezTo>
                    <a:cubicBezTo>
                      <a:pt x="608" y="362"/>
                      <a:pt x="608" y="362"/>
                      <a:pt x="608" y="362"/>
                    </a:cubicBezTo>
                    <a:cubicBezTo>
                      <a:pt x="600" y="364"/>
                      <a:pt x="592" y="366"/>
                      <a:pt x="584" y="368"/>
                    </a:cubicBezTo>
                    <a:cubicBezTo>
                      <a:pt x="552" y="333"/>
                      <a:pt x="552" y="333"/>
                      <a:pt x="552" y="333"/>
                    </a:cubicBezTo>
                    <a:cubicBezTo>
                      <a:pt x="543" y="323"/>
                      <a:pt x="529" y="319"/>
                      <a:pt x="516" y="325"/>
                    </a:cubicBezTo>
                    <a:cubicBezTo>
                      <a:pt x="480" y="340"/>
                      <a:pt x="446" y="360"/>
                      <a:pt x="415" y="383"/>
                    </a:cubicBezTo>
                    <a:cubicBezTo>
                      <a:pt x="404" y="392"/>
                      <a:pt x="400" y="406"/>
                      <a:pt x="404" y="419"/>
                    </a:cubicBezTo>
                    <a:cubicBezTo>
                      <a:pt x="419" y="464"/>
                      <a:pt x="419" y="464"/>
                      <a:pt x="419" y="464"/>
                    </a:cubicBezTo>
                    <a:cubicBezTo>
                      <a:pt x="413" y="469"/>
                      <a:pt x="407" y="475"/>
                      <a:pt x="401" y="481"/>
                    </a:cubicBezTo>
                    <a:cubicBezTo>
                      <a:pt x="357" y="467"/>
                      <a:pt x="357" y="467"/>
                      <a:pt x="357" y="467"/>
                    </a:cubicBezTo>
                    <a:cubicBezTo>
                      <a:pt x="344" y="462"/>
                      <a:pt x="329" y="467"/>
                      <a:pt x="321" y="478"/>
                    </a:cubicBezTo>
                    <a:cubicBezTo>
                      <a:pt x="297" y="509"/>
                      <a:pt x="278" y="543"/>
                      <a:pt x="262" y="579"/>
                    </a:cubicBezTo>
                    <a:cubicBezTo>
                      <a:pt x="257" y="591"/>
                      <a:pt x="260" y="606"/>
                      <a:pt x="270" y="615"/>
                    </a:cubicBezTo>
                    <a:cubicBezTo>
                      <a:pt x="306" y="647"/>
                      <a:pt x="306" y="647"/>
                      <a:pt x="306" y="647"/>
                    </a:cubicBezTo>
                    <a:cubicBezTo>
                      <a:pt x="304" y="655"/>
                      <a:pt x="301" y="663"/>
                      <a:pt x="300" y="671"/>
                    </a:cubicBezTo>
                    <a:cubicBezTo>
                      <a:pt x="250" y="681"/>
                      <a:pt x="250" y="681"/>
                      <a:pt x="250" y="681"/>
                    </a:cubicBezTo>
                    <a:cubicBezTo>
                      <a:pt x="235" y="683"/>
                      <a:pt x="224" y="697"/>
                      <a:pt x="224" y="712"/>
                    </a:cubicBezTo>
                    <a:cubicBezTo>
                      <a:pt x="224" y="821"/>
                      <a:pt x="224" y="821"/>
                      <a:pt x="224" y="821"/>
                    </a:cubicBezTo>
                    <a:cubicBezTo>
                      <a:pt x="224" y="836"/>
                      <a:pt x="235" y="849"/>
                      <a:pt x="250" y="852"/>
                    </a:cubicBezTo>
                    <a:cubicBezTo>
                      <a:pt x="300" y="862"/>
                      <a:pt x="300" y="862"/>
                      <a:pt x="300" y="862"/>
                    </a:cubicBezTo>
                    <a:cubicBezTo>
                      <a:pt x="301" y="870"/>
                      <a:pt x="304" y="878"/>
                      <a:pt x="306" y="886"/>
                    </a:cubicBezTo>
                    <a:cubicBezTo>
                      <a:pt x="270" y="918"/>
                      <a:pt x="270" y="918"/>
                      <a:pt x="270" y="918"/>
                    </a:cubicBezTo>
                    <a:cubicBezTo>
                      <a:pt x="260" y="927"/>
                      <a:pt x="257" y="942"/>
                      <a:pt x="262" y="954"/>
                    </a:cubicBezTo>
                    <a:cubicBezTo>
                      <a:pt x="278" y="990"/>
                      <a:pt x="297" y="1024"/>
                      <a:pt x="321" y="1055"/>
                    </a:cubicBezTo>
                    <a:cubicBezTo>
                      <a:pt x="329" y="1066"/>
                      <a:pt x="344" y="1070"/>
                      <a:pt x="357" y="1066"/>
                    </a:cubicBezTo>
                    <a:cubicBezTo>
                      <a:pt x="401" y="1052"/>
                      <a:pt x="401" y="1052"/>
                      <a:pt x="401" y="1052"/>
                    </a:cubicBezTo>
                    <a:cubicBezTo>
                      <a:pt x="407" y="1058"/>
                      <a:pt x="413" y="1063"/>
                      <a:pt x="419" y="1069"/>
                    </a:cubicBezTo>
                    <a:cubicBezTo>
                      <a:pt x="404" y="1114"/>
                      <a:pt x="404" y="1114"/>
                      <a:pt x="404" y="1114"/>
                    </a:cubicBezTo>
                    <a:cubicBezTo>
                      <a:pt x="400" y="1127"/>
                      <a:pt x="404" y="1141"/>
                      <a:pt x="415" y="1149"/>
                    </a:cubicBezTo>
                    <a:cubicBezTo>
                      <a:pt x="446" y="1173"/>
                      <a:pt x="480" y="1193"/>
                      <a:pt x="516" y="1208"/>
                    </a:cubicBezTo>
                    <a:cubicBezTo>
                      <a:pt x="529" y="1214"/>
                      <a:pt x="543" y="1210"/>
                      <a:pt x="552" y="1200"/>
                    </a:cubicBezTo>
                    <a:cubicBezTo>
                      <a:pt x="584" y="1165"/>
                      <a:pt x="584" y="1165"/>
                      <a:pt x="584" y="1165"/>
                    </a:cubicBezTo>
                    <a:cubicBezTo>
                      <a:pt x="592" y="1167"/>
                      <a:pt x="600" y="1169"/>
                      <a:pt x="608" y="1171"/>
                    </a:cubicBezTo>
                    <a:cubicBezTo>
                      <a:pt x="618" y="1217"/>
                      <a:pt x="618" y="1217"/>
                      <a:pt x="618" y="1217"/>
                    </a:cubicBezTo>
                    <a:cubicBezTo>
                      <a:pt x="621" y="1231"/>
                      <a:pt x="632" y="1241"/>
                      <a:pt x="646" y="1243"/>
                    </a:cubicBezTo>
                    <a:cubicBezTo>
                      <a:pt x="655" y="1244"/>
                      <a:pt x="664" y="1244"/>
                      <a:pt x="672" y="1245"/>
                    </a:cubicBezTo>
                    <a:cubicBezTo>
                      <a:pt x="672" y="1600"/>
                      <a:pt x="672" y="1600"/>
                      <a:pt x="672" y="1600"/>
                    </a:cubicBezTo>
                    <a:cubicBezTo>
                      <a:pt x="445" y="1600"/>
                      <a:pt x="445" y="1600"/>
                      <a:pt x="445" y="1600"/>
                    </a:cubicBezTo>
                    <a:cubicBezTo>
                      <a:pt x="432" y="1505"/>
                      <a:pt x="365" y="1409"/>
                      <a:pt x="305" y="1324"/>
                    </a:cubicBezTo>
                    <a:close/>
                    <a:moveTo>
                      <a:pt x="416" y="766"/>
                    </a:moveTo>
                    <a:cubicBezTo>
                      <a:pt x="416" y="913"/>
                      <a:pt x="526" y="1036"/>
                      <a:pt x="672" y="1053"/>
                    </a:cubicBezTo>
                    <a:cubicBezTo>
                      <a:pt x="672" y="1163"/>
                      <a:pt x="672" y="1163"/>
                      <a:pt x="672" y="1163"/>
                    </a:cubicBezTo>
                    <a:cubicBezTo>
                      <a:pt x="667" y="1137"/>
                      <a:pt x="667" y="1137"/>
                      <a:pt x="667" y="1137"/>
                    </a:cubicBezTo>
                    <a:cubicBezTo>
                      <a:pt x="664" y="1125"/>
                      <a:pt x="654" y="1115"/>
                      <a:pt x="641" y="1112"/>
                    </a:cubicBezTo>
                    <a:cubicBezTo>
                      <a:pt x="622" y="1109"/>
                      <a:pt x="603" y="1104"/>
                      <a:pt x="585" y="1097"/>
                    </a:cubicBezTo>
                    <a:cubicBezTo>
                      <a:pt x="582" y="1096"/>
                      <a:pt x="578" y="1096"/>
                      <a:pt x="574" y="1096"/>
                    </a:cubicBezTo>
                    <a:cubicBezTo>
                      <a:pt x="565" y="1096"/>
                      <a:pt x="557" y="1099"/>
                      <a:pt x="551" y="1106"/>
                    </a:cubicBezTo>
                    <a:cubicBezTo>
                      <a:pt x="521" y="1140"/>
                      <a:pt x="521" y="1140"/>
                      <a:pt x="521" y="1140"/>
                    </a:cubicBezTo>
                    <a:cubicBezTo>
                      <a:pt x="504" y="1131"/>
                      <a:pt x="488" y="1122"/>
                      <a:pt x="472" y="1111"/>
                    </a:cubicBezTo>
                    <a:cubicBezTo>
                      <a:pt x="486" y="1069"/>
                      <a:pt x="486" y="1069"/>
                      <a:pt x="486" y="1069"/>
                    </a:cubicBezTo>
                    <a:cubicBezTo>
                      <a:pt x="490" y="1057"/>
                      <a:pt x="487" y="1043"/>
                      <a:pt x="477" y="1035"/>
                    </a:cubicBezTo>
                    <a:cubicBezTo>
                      <a:pt x="462" y="1022"/>
                      <a:pt x="448" y="1009"/>
                      <a:pt x="436" y="994"/>
                    </a:cubicBezTo>
                    <a:cubicBezTo>
                      <a:pt x="427" y="984"/>
                      <a:pt x="414" y="980"/>
                      <a:pt x="401" y="984"/>
                    </a:cubicBezTo>
                    <a:cubicBezTo>
                      <a:pt x="359" y="998"/>
                      <a:pt x="359" y="998"/>
                      <a:pt x="359" y="998"/>
                    </a:cubicBezTo>
                    <a:cubicBezTo>
                      <a:pt x="348" y="983"/>
                      <a:pt x="339" y="967"/>
                      <a:pt x="331" y="950"/>
                    </a:cubicBezTo>
                    <a:cubicBezTo>
                      <a:pt x="364" y="920"/>
                      <a:pt x="364" y="920"/>
                      <a:pt x="364" y="920"/>
                    </a:cubicBezTo>
                    <a:cubicBezTo>
                      <a:pt x="374" y="911"/>
                      <a:pt x="377" y="897"/>
                      <a:pt x="373" y="885"/>
                    </a:cubicBezTo>
                    <a:cubicBezTo>
                      <a:pt x="366" y="867"/>
                      <a:pt x="361" y="848"/>
                      <a:pt x="358" y="829"/>
                    </a:cubicBezTo>
                    <a:cubicBezTo>
                      <a:pt x="356" y="816"/>
                      <a:pt x="346" y="806"/>
                      <a:pt x="333" y="804"/>
                    </a:cubicBezTo>
                    <a:cubicBezTo>
                      <a:pt x="288" y="795"/>
                      <a:pt x="288" y="795"/>
                      <a:pt x="288" y="795"/>
                    </a:cubicBezTo>
                    <a:cubicBezTo>
                      <a:pt x="288" y="738"/>
                      <a:pt x="288" y="738"/>
                      <a:pt x="288" y="738"/>
                    </a:cubicBezTo>
                    <a:cubicBezTo>
                      <a:pt x="333" y="729"/>
                      <a:pt x="333" y="729"/>
                      <a:pt x="333" y="729"/>
                    </a:cubicBezTo>
                    <a:cubicBezTo>
                      <a:pt x="346" y="727"/>
                      <a:pt x="356" y="716"/>
                      <a:pt x="358" y="704"/>
                    </a:cubicBezTo>
                    <a:cubicBezTo>
                      <a:pt x="361" y="685"/>
                      <a:pt x="366" y="666"/>
                      <a:pt x="373" y="648"/>
                    </a:cubicBezTo>
                    <a:cubicBezTo>
                      <a:pt x="377" y="635"/>
                      <a:pt x="374" y="622"/>
                      <a:pt x="364" y="613"/>
                    </a:cubicBezTo>
                    <a:cubicBezTo>
                      <a:pt x="331" y="583"/>
                      <a:pt x="331" y="583"/>
                      <a:pt x="331" y="583"/>
                    </a:cubicBezTo>
                    <a:cubicBezTo>
                      <a:pt x="339" y="566"/>
                      <a:pt x="348" y="550"/>
                      <a:pt x="359" y="535"/>
                    </a:cubicBezTo>
                    <a:cubicBezTo>
                      <a:pt x="401" y="549"/>
                      <a:pt x="401" y="549"/>
                      <a:pt x="401" y="549"/>
                    </a:cubicBezTo>
                    <a:cubicBezTo>
                      <a:pt x="414" y="553"/>
                      <a:pt x="427" y="549"/>
                      <a:pt x="436" y="539"/>
                    </a:cubicBezTo>
                    <a:cubicBezTo>
                      <a:pt x="448" y="524"/>
                      <a:pt x="462" y="511"/>
                      <a:pt x="477" y="498"/>
                    </a:cubicBezTo>
                    <a:cubicBezTo>
                      <a:pt x="487" y="490"/>
                      <a:pt x="490" y="476"/>
                      <a:pt x="486" y="464"/>
                    </a:cubicBezTo>
                    <a:cubicBezTo>
                      <a:pt x="472" y="421"/>
                      <a:pt x="472" y="421"/>
                      <a:pt x="472" y="421"/>
                    </a:cubicBezTo>
                    <a:cubicBezTo>
                      <a:pt x="488" y="411"/>
                      <a:pt x="504" y="401"/>
                      <a:pt x="521" y="393"/>
                    </a:cubicBezTo>
                    <a:cubicBezTo>
                      <a:pt x="551" y="427"/>
                      <a:pt x="551" y="427"/>
                      <a:pt x="551" y="427"/>
                    </a:cubicBezTo>
                    <a:cubicBezTo>
                      <a:pt x="559" y="436"/>
                      <a:pt x="573" y="440"/>
                      <a:pt x="585" y="435"/>
                    </a:cubicBezTo>
                    <a:cubicBezTo>
                      <a:pt x="603" y="429"/>
                      <a:pt x="622" y="424"/>
                      <a:pt x="641" y="420"/>
                    </a:cubicBezTo>
                    <a:cubicBezTo>
                      <a:pt x="654" y="418"/>
                      <a:pt x="664" y="408"/>
                      <a:pt x="667" y="396"/>
                    </a:cubicBezTo>
                    <a:cubicBezTo>
                      <a:pt x="672" y="370"/>
                      <a:pt x="672" y="370"/>
                      <a:pt x="672" y="370"/>
                    </a:cubicBezTo>
                    <a:cubicBezTo>
                      <a:pt x="672" y="480"/>
                      <a:pt x="672" y="480"/>
                      <a:pt x="672" y="480"/>
                    </a:cubicBezTo>
                    <a:cubicBezTo>
                      <a:pt x="526" y="497"/>
                      <a:pt x="416" y="620"/>
                      <a:pt x="416" y="766"/>
                    </a:cubicBezTo>
                    <a:close/>
                    <a:moveTo>
                      <a:pt x="672" y="545"/>
                    </a:moveTo>
                    <a:cubicBezTo>
                      <a:pt x="672" y="988"/>
                      <a:pt x="672" y="988"/>
                      <a:pt x="672" y="988"/>
                    </a:cubicBezTo>
                    <a:cubicBezTo>
                      <a:pt x="550" y="970"/>
                      <a:pt x="465" y="857"/>
                      <a:pt x="482" y="735"/>
                    </a:cubicBezTo>
                    <a:cubicBezTo>
                      <a:pt x="496" y="636"/>
                      <a:pt x="574" y="559"/>
                      <a:pt x="672" y="545"/>
                    </a:cubicBezTo>
                    <a:close/>
                    <a:moveTo>
                      <a:pt x="1008" y="1824"/>
                    </a:moveTo>
                    <a:cubicBezTo>
                      <a:pt x="1008" y="1841"/>
                      <a:pt x="994" y="1856"/>
                      <a:pt x="976" y="1856"/>
                    </a:cubicBezTo>
                    <a:cubicBezTo>
                      <a:pt x="432" y="1856"/>
                      <a:pt x="432" y="1856"/>
                      <a:pt x="432" y="1856"/>
                    </a:cubicBezTo>
                    <a:cubicBezTo>
                      <a:pt x="414" y="1855"/>
                      <a:pt x="400" y="1840"/>
                      <a:pt x="400" y="1822"/>
                    </a:cubicBezTo>
                    <a:cubicBezTo>
                      <a:pt x="400" y="1822"/>
                      <a:pt x="400" y="1822"/>
                      <a:pt x="400" y="1821"/>
                    </a:cubicBezTo>
                    <a:cubicBezTo>
                      <a:pt x="400" y="1804"/>
                      <a:pt x="414" y="1789"/>
                      <a:pt x="432" y="1789"/>
                    </a:cubicBezTo>
                    <a:cubicBezTo>
                      <a:pt x="976" y="1789"/>
                      <a:pt x="976" y="1789"/>
                      <a:pt x="976" y="1789"/>
                    </a:cubicBezTo>
                    <a:cubicBezTo>
                      <a:pt x="994" y="1790"/>
                      <a:pt x="1008" y="1804"/>
                      <a:pt x="1008" y="1822"/>
                    </a:cubicBezTo>
                    <a:cubicBezTo>
                      <a:pt x="1008" y="1823"/>
                      <a:pt x="1008" y="1823"/>
                      <a:pt x="1008" y="1824"/>
                    </a:cubicBezTo>
                    <a:close/>
                    <a:moveTo>
                      <a:pt x="968" y="1664"/>
                    </a:moveTo>
                    <a:cubicBezTo>
                      <a:pt x="984" y="1662"/>
                      <a:pt x="998" y="1674"/>
                      <a:pt x="1000" y="1690"/>
                    </a:cubicBezTo>
                    <a:cubicBezTo>
                      <a:pt x="1000" y="1691"/>
                      <a:pt x="1000" y="1692"/>
                      <a:pt x="1000" y="1693"/>
                    </a:cubicBezTo>
                    <a:cubicBezTo>
                      <a:pt x="1000" y="1711"/>
                      <a:pt x="985" y="1725"/>
                      <a:pt x="968" y="1725"/>
                    </a:cubicBezTo>
                    <a:cubicBezTo>
                      <a:pt x="440" y="1725"/>
                      <a:pt x="440" y="1725"/>
                      <a:pt x="440" y="1725"/>
                    </a:cubicBezTo>
                    <a:cubicBezTo>
                      <a:pt x="422" y="1725"/>
                      <a:pt x="408" y="1710"/>
                      <a:pt x="408" y="1692"/>
                    </a:cubicBezTo>
                    <a:cubicBezTo>
                      <a:pt x="408" y="1692"/>
                      <a:pt x="408" y="1691"/>
                      <a:pt x="408" y="1691"/>
                    </a:cubicBezTo>
                    <a:cubicBezTo>
                      <a:pt x="409" y="1675"/>
                      <a:pt x="422" y="1663"/>
                      <a:pt x="438" y="1663"/>
                    </a:cubicBezTo>
                    <a:cubicBezTo>
                      <a:pt x="439" y="1663"/>
                      <a:pt x="440" y="1663"/>
                      <a:pt x="440" y="1664"/>
                    </a:cubicBezTo>
                    <a:cubicBezTo>
                      <a:pt x="968" y="1664"/>
                      <a:pt x="968" y="1664"/>
                      <a:pt x="968" y="1664"/>
                    </a:cubicBezTo>
                    <a:close/>
                    <a:moveTo>
                      <a:pt x="960" y="1214"/>
                    </a:moveTo>
                    <a:cubicBezTo>
                      <a:pt x="978" y="1214"/>
                      <a:pt x="992" y="1229"/>
                      <a:pt x="992" y="1246"/>
                    </a:cubicBezTo>
                    <a:cubicBezTo>
                      <a:pt x="992" y="1264"/>
                      <a:pt x="978" y="1278"/>
                      <a:pt x="960" y="1278"/>
                    </a:cubicBezTo>
                    <a:cubicBezTo>
                      <a:pt x="942" y="1278"/>
                      <a:pt x="928" y="1264"/>
                      <a:pt x="928" y="1246"/>
                    </a:cubicBezTo>
                    <a:cubicBezTo>
                      <a:pt x="928" y="1229"/>
                      <a:pt x="942" y="1214"/>
                      <a:pt x="960" y="1214"/>
                    </a:cubicBezTo>
                    <a:close/>
                    <a:moveTo>
                      <a:pt x="896" y="254"/>
                    </a:moveTo>
                    <a:cubicBezTo>
                      <a:pt x="914" y="254"/>
                      <a:pt x="928" y="269"/>
                      <a:pt x="928" y="286"/>
                    </a:cubicBezTo>
                    <a:cubicBezTo>
                      <a:pt x="928" y="304"/>
                      <a:pt x="914" y="318"/>
                      <a:pt x="896" y="318"/>
                    </a:cubicBezTo>
                    <a:cubicBezTo>
                      <a:pt x="878" y="318"/>
                      <a:pt x="864" y="304"/>
                      <a:pt x="864" y="286"/>
                    </a:cubicBezTo>
                    <a:cubicBezTo>
                      <a:pt x="864" y="269"/>
                      <a:pt x="878" y="254"/>
                      <a:pt x="896" y="254"/>
                    </a:cubicBezTo>
                    <a:close/>
                    <a:moveTo>
                      <a:pt x="960" y="926"/>
                    </a:moveTo>
                    <a:cubicBezTo>
                      <a:pt x="736" y="926"/>
                      <a:pt x="736" y="926"/>
                      <a:pt x="736" y="926"/>
                    </a:cubicBezTo>
                    <a:cubicBezTo>
                      <a:pt x="736" y="606"/>
                      <a:pt x="736" y="606"/>
                      <a:pt x="736" y="606"/>
                    </a:cubicBezTo>
                    <a:cubicBezTo>
                      <a:pt x="960" y="606"/>
                      <a:pt x="960" y="606"/>
                      <a:pt x="960" y="606"/>
                    </a:cubicBezTo>
                    <a:lnTo>
                      <a:pt x="960" y="926"/>
                    </a:lnTo>
                    <a:close/>
                    <a:moveTo>
                      <a:pt x="1312" y="894"/>
                    </a:moveTo>
                    <a:cubicBezTo>
                      <a:pt x="1294" y="894"/>
                      <a:pt x="1280" y="880"/>
                      <a:pt x="1280" y="862"/>
                    </a:cubicBezTo>
                    <a:cubicBezTo>
                      <a:pt x="1280" y="845"/>
                      <a:pt x="1294" y="830"/>
                      <a:pt x="1312" y="830"/>
                    </a:cubicBezTo>
                    <a:cubicBezTo>
                      <a:pt x="1330" y="830"/>
                      <a:pt x="1344" y="845"/>
                      <a:pt x="1344" y="862"/>
                    </a:cubicBezTo>
                    <a:cubicBezTo>
                      <a:pt x="1344" y="880"/>
                      <a:pt x="1330" y="894"/>
                      <a:pt x="1312" y="89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31" name="Freeform 6">
                <a:extLst>
                  <a:ext uri="{FF2B5EF4-FFF2-40B4-BE49-F238E27FC236}">
                    <a16:creationId xmlns:a16="http://schemas.microsoft.com/office/drawing/2014/main" id="{7CED3593-1815-43B8-8B3C-85F44FF2295E}"/>
                  </a:ext>
                </a:extLst>
              </p:cNvPr>
              <p:cNvSpPr>
                <a:spLocks/>
              </p:cNvSpPr>
              <p:nvPr/>
            </p:nvSpPr>
            <p:spPr bwMode="auto">
              <a:xfrm>
                <a:off x="-2864120" y="4275681"/>
                <a:ext cx="160338" cy="160338"/>
              </a:xfrm>
              <a:custGeom>
                <a:avLst/>
                <a:gdLst>
                  <a:gd name="T0" fmla="*/ 30 w 86"/>
                  <a:gd name="T1" fmla="*/ 0 h 86"/>
                  <a:gd name="T2" fmla="*/ 0 w 86"/>
                  <a:gd name="T3" fmla="*/ 63 h 86"/>
                  <a:gd name="T4" fmla="*/ 59 w 86"/>
                  <a:gd name="T5" fmla="*/ 86 h 86"/>
                  <a:gd name="T6" fmla="*/ 86 w 86"/>
                  <a:gd name="T7" fmla="*/ 31 h 86"/>
                  <a:gd name="T8" fmla="*/ 30 w 86"/>
                  <a:gd name="T9" fmla="*/ 0 h 86"/>
                </a:gdLst>
                <a:ahLst/>
                <a:cxnLst>
                  <a:cxn ang="0">
                    <a:pos x="T0" y="T1"/>
                  </a:cxn>
                  <a:cxn ang="0">
                    <a:pos x="T2" y="T3"/>
                  </a:cxn>
                  <a:cxn ang="0">
                    <a:pos x="T4" y="T5"/>
                  </a:cxn>
                  <a:cxn ang="0">
                    <a:pos x="T6" y="T7"/>
                  </a:cxn>
                  <a:cxn ang="0">
                    <a:pos x="T8" y="T9"/>
                  </a:cxn>
                </a:cxnLst>
                <a:rect l="0" t="0" r="r" b="b"/>
                <a:pathLst>
                  <a:path w="86" h="86">
                    <a:moveTo>
                      <a:pt x="30" y="0"/>
                    </a:moveTo>
                    <a:cubicBezTo>
                      <a:pt x="18" y="20"/>
                      <a:pt x="8" y="41"/>
                      <a:pt x="0" y="63"/>
                    </a:cubicBezTo>
                    <a:cubicBezTo>
                      <a:pt x="59" y="86"/>
                      <a:pt x="59" y="86"/>
                      <a:pt x="59" y="86"/>
                    </a:cubicBezTo>
                    <a:cubicBezTo>
                      <a:pt x="67" y="67"/>
                      <a:pt x="76" y="49"/>
                      <a:pt x="86" y="31"/>
                    </a:cubicBezTo>
                    <a:lnTo>
                      <a:pt x="3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32" name="Freeform 7">
                <a:extLst>
                  <a:ext uri="{FF2B5EF4-FFF2-40B4-BE49-F238E27FC236}">
                    <a16:creationId xmlns:a16="http://schemas.microsoft.com/office/drawing/2014/main" id="{79A0824F-B886-4976-8970-7CC3700508B6}"/>
                  </a:ext>
                </a:extLst>
              </p:cNvPr>
              <p:cNvSpPr>
                <a:spLocks/>
              </p:cNvSpPr>
              <p:nvPr/>
            </p:nvSpPr>
            <p:spPr bwMode="auto">
              <a:xfrm>
                <a:off x="-2745057" y="4067718"/>
                <a:ext cx="168276" cy="165101"/>
              </a:xfrm>
              <a:custGeom>
                <a:avLst/>
                <a:gdLst>
                  <a:gd name="T0" fmla="*/ 38 w 90"/>
                  <a:gd name="T1" fmla="*/ 0 h 89"/>
                  <a:gd name="T2" fmla="*/ 0 w 90"/>
                  <a:gd name="T3" fmla="*/ 55 h 89"/>
                  <a:gd name="T4" fmla="*/ 54 w 90"/>
                  <a:gd name="T5" fmla="*/ 89 h 89"/>
                  <a:gd name="T6" fmla="*/ 90 w 90"/>
                  <a:gd name="T7" fmla="*/ 36 h 89"/>
                  <a:gd name="T8" fmla="*/ 38 w 90"/>
                  <a:gd name="T9" fmla="*/ 0 h 89"/>
                </a:gdLst>
                <a:ahLst/>
                <a:cxnLst>
                  <a:cxn ang="0">
                    <a:pos x="T0" y="T1"/>
                  </a:cxn>
                  <a:cxn ang="0">
                    <a:pos x="T2" y="T3"/>
                  </a:cxn>
                  <a:cxn ang="0">
                    <a:pos x="T4" y="T5"/>
                  </a:cxn>
                  <a:cxn ang="0">
                    <a:pos x="T6" y="T7"/>
                  </a:cxn>
                  <a:cxn ang="0">
                    <a:pos x="T8" y="T9"/>
                  </a:cxn>
                </a:cxnLst>
                <a:rect l="0" t="0" r="r" b="b"/>
                <a:pathLst>
                  <a:path w="90" h="89">
                    <a:moveTo>
                      <a:pt x="38" y="0"/>
                    </a:moveTo>
                    <a:cubicBezTo>
                      <a:pt x="25" y="18"/>
                      <a:pt x="12" y="36"/>
                      <a:pt x="0" y="55"/>
                    </a:cubicBezTo>
                    <a:cubicBezTo>
                      <a:pt x="54" y="89"/>
                      <a:pt x="54" y="89"/>
                      <a:pt x="54" y="89"/>
                    </a:cubicBezTo>
                    <a:cubicBezTo>
                      <a:pt x="66" y="71"/>
                      <a:pt x="78" y="54"/>
                      <a:pt x="90" y="36"/>
                    </a:cubicBezTo>
                    <a:lnTo>
                      <a:pt x="3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33" name="Freeform 8">
                <a:extLst>
                  <a:ext uri="{FF2B5EF4-FFF2-40B4-BE49-F238E27FC236}">
                    <a16:creationId xmlns:a16="http://schemas.microsoft.com/office/drawing/2014/main" id="{0A4F4B1C-B8FC-4C43-8F42-67B321371633}"/>
                  </a:ext>
                </a:extLst>
              </p:cNvPr>
              <p:cNvSpPr>
                <a:spLocks/>
              </p:cNvSpPr>
              <p:nvPr/>
            </p:nvSpPr>
            <p:spPr bwMode="auto">
              <a:xfrm>
                <a:off x="-2603769" y="3867693"/>
                <a:ext cx="166688" cy="168276"/>
              </a:xfrm>
              <a:custGeom>
                <a:avLst/>
                <a:gdLst>
                  <a:gd name="T0" fmla="*/ 35 w 90"/>
                  <a:gd name="T1" fmla="*/ 0 h 90"/>
                  <a:gd name="T2" fmla="*/ 0 w 90"/>
                  <a:gd name="T3" fmla="*/ 53 h 90"/>
                  <a:gd name="T4" fmla="*/ 53 w 90"/>
                  <a:gd name="T5" fmla="*/ 90 h 90"/>
                  <a:gd name="T6" fmla="*/ 90 w 90"/>
                  <a:gd name="T7" fmla="*/ 34 h 90"/>
                  <a:gd name="T8" fmla="*/ 35 w 90"/>
                  <a:gd name="T9" fmla="*/ 0 h 90"/>
                </a:gdLst>
                <a:ahLst/>
                <a:cxnLst>
                  <a:cxn ang="0">
                    <a:pos x="T0" y="T1"/>
                  </a:cxn>
                  <a:cxn ang="0">
                    <a:pos x="T2" y="T3"/>
                  </a:cxn>
                  <a:cxn ang="0">
                    <a:pos x="T4" y="T5"/>
                  </a:cxn>
                  <a:cxn ang="0">
                    <a:pos x="T6" y="T7"/>
                  </a:cxn>
                  <a:cxn ang="0">
                    <a:pos x="T8" y="T9"/>
                  </a:cxn>
                </a:cxnLst>
                <a:rect l="0" t="0" r="r" b="b"/>
                <a:pathLst>
                  <a:path w="90" h="90">
                    <a:moveTo>
                      <a:pt x="35" y="0"/>
                    </a:moveTo>
                    <a:cubicBezTo>
                      <a:pt x="25" y="17"/>
                      <a:pt x="13" y="35"/>
                      <a:pt x="0" y="53"/>
                    </a:cubicBezTo>
                    <a:cubicBezTo>
                      <a:pt x="53" y="90"/>
                      <a:pt x="53" y="90"/>
                      <a:pt x="53" y="90"/>
                    </a:cubicBezTo>
                    <a:cubicBezTo>
                      <a:pt x="66" y="71"/>
                      <a:pt x="78" y="52"/>
                      <a:pt x="90" y="34"/>
                    </a:cubicBezTo>
                    <a:lnTo>
                      <a:pt x="35"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34" name="Freeform 9">
                <a:extLst>
                  <a:ext uri="{FF2B5EF4-FFF2-40B4-BE49-F238E27FC236}">
                    <a16:creationId xmlns:a16="http://schemas.microsoft.com/office/drawing/2014/main" id="{2547CE30-02E8-44EF-BD36-5C3DFA550C79}"/>
                  </a:ext>
                </a:extLst>
              </p:cNvPr>
              <p:cNvSpPr>
                <a:spLocks/>
              </p:cNvSpPr>
              <p:nvPr/>
            </p:nvSpPr>
            <p:spPr bwMode="auto">
              <a:xfrm>
                <a:off x="-2479943" y="3661317"/>
                <a:ext cx="160338" cy="161925"/>
              </a:xfrm>
              <a:custGeom>
                <a:avLst/>
                <a:gdLst>
                  <a:gd name="T0" fmla="*/ 28 w 86"/>
                  <a:gd name="T1" fmla="*/ 0 h 87"/>
                  <a:gd name="T2" fmla="*/ 0 w 86"/>
                  <a:gd name="T3" fmla="*/ 57 h 87"/>
                  <a:gd name="T4" fmla="*/ 56 w 86"/>
                  <a:gd name="T5" fmla="*/ 87 h 87"/>
                  <a:gd name="T6" fmla="*/ 86 w 86"/>
                  <a:gd name="T7" fmla="*/ 27 h 87"/>
                  <a:gd name="T8" fmla="*/ 28 w 86"/>
                  <a:gd name="T9" fmla="*/ 0 h 87"/>
                </a:gdLst>
                <a:ahLst/>
                <a:cxnLst>
                  <a:cxn ang="0">
                    <a:pos x="T0" y="T1"/>
                  </a:cxn>
                  <a:cxn ang="0">
                    <a:pos x="T2" y="T3"/>
                  </a:cxn>
                  <a:cxn ang="0">
                    <a:pos x="T4" y="T5"/>
                  </a:cxn>
                  <a:cxn ang="0">
                    <a:pos x="T6" y="T7"/>
                  </a:cxn>
                  <a:cxn ang="0">
                    <a:pos x="T8" y="T9"/>
                  </a:cxn>
                </a:cxnLst>
                <a:rect l="0" t="0" r="r" b="b"/>
                <a:pathLst>
                  <a:path w="86" h="87">
                    <a:moveTo>
                      <a:pt x="28" y="0"/>
                    </a:moveTo>
                    <a:cubicBezTo>
                      <a:pt x="19" y="19"/>
                      <a:pt x="10" y="38"/>
                      <a:pt x="0" y="57"/>
                    </a:cubicBezTo>
                    <a:cubicBezTo>
                      <a:pt x="56" y="87"/>
                      <a:pt x="56" y="87"/>
                      <a:pt x="56" y="87"/>
                    </a:cubicBezTo>
                    <a:cubicBezTo>
                      <a:pt x="67" y="67"/>
                      <a:pt x="77" y="47"/>
                      <a:pt x="86" y="27"/>
                    </a:cubicBezTo>
                    <a:lnTo>
                      <a:pt x="2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35" name="Freeform 10">
                <a:extLst>
                  <a:ext uri="{FF2B5EF4-FFF2-40B4-BE49-F238E27FC236}">
                    <a16:creationId xmlns:a16="http://schemas.microsoft.com/office/drawing/2014/main" id="{FE91BE14-CD9A-41D7-832A-D1A39FFB2645}"/>
                  </a:ext>
                </a:extLst>
              </p:cNvPr>
              <p:cNvSpPr>
                <a:spLocks/>
              </p:cNvSpPr>
              <p:nvPr/>
            </p:nvSpPr>
            <p:spPr bwMode="auto">
              <a:xfrm>
                <a:off x="-2376755" y="3440654"/>
                <a:ext cx="153988" cy="157163"/>
              </a:xfrm>
              <a:custGeom>
                <a:avLst/>
                <a:gdLst>
                  <a:gd name="T0" fmla="*/ 23 w 83"/>
                  <a:gd name="T1" fmla="*/ 0 h 84"/>
                  <a:gd name="T2" fmla="*/ 0 w 83"/>
                  <a:gd name="T3" fmla="*/ 59 h 84"/>
                  <a:gd name="T4" fmla="*/ 59 w 83"/>
                  <a:gd name="T5" fmla="*/ 84 h 84"/>
                  <a:gd name="T6" fmla="*/ 83 w 83"/>
                  <a:gd name="T7" fmla="*/ 23 h 84"/>
                  <a:gd name="T8" fmla="*/ 23 w 83"/>
                  <a:gd name="T9" fmla="*/ 0 h 84"/>
                </a:gdLst>
                <a:ahLst/>
                <a:cxnLst>
                  <a:cxn ang="0">
                    <a:pos x="T0" y="T1"/>
                  </a:cxn>
                  <a:cxn ang="0">
                    <a:pos x="T2" y="T3"/>
                  </a:cxn>
                  <a:cxn ang="0">
                    <a:pos x="T4" y="T5"/>
                  </a:cxn>
                  <a:cxn ang="0">
                    <a:pos x="T6" y="T7"/>
                  </a:cxn>
                  <a:cxn ang="0">
                    <a:pos x="T8" y="T9"/>
                  </a:cxn>
                </a:cxnLst>
                <a:rect l="0" t="0" r="r" b="b"/>
                <a:pathLst>
                  <a:path w="83" h="84">
                    <a:moveTo>
                      <a:pt x="23" y="0"/>
                    </a:moveTo>
                    <a:cubicBezTo>
                      <a:pt x="16" y="20"/>
                      <a:pt x="8" y="40"/>
                      <a:pt x="0" y="59"/>
                    </a:cubicBezTo>
                    <a:cubicBezTo>
                      <a:pt x="59" y="84"/>
                      <a:pt x="59" y="84"/>
                      <a:pt x="59" y="84"/>
                    </a:cubicBezTo>
                    <a:cubicBezTo>
                      <a:pt x="67" y="64"/>
                      <a:pt x="76" y="43"/>
                      <a:pt x="83" y="23"/>
                    </a:cubicBezTo>
                    <a:lnTo>
                      <a:pt x="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36" name="Freeform 11">
                <a:extLst>
                  <a:ext uri="{FF2B5EF4-FFF2-40B4-BE49-F238E27FC236}">
                    <a16:creationId xmlns:a16="http://schemas.microsoft.com/office/drawing/2014/main" id="{47DF5DD8-67E5-4863-B702-606ED10EA9FC}"/>
                  </a:ext>
                </a:extLst>
              </p:cNvPr>
              <p:cNvSpPr>
                <a:spLocks/>
              </p:cNvSpPr>
              <p:nvPr/>
            </p:nvSpPr>
            <p:spPr bwMode="auto">
              <a:xfrm>
                <a:off x="-2194191" y="2751677"/>
                <a:ext cx="123826" cy="127000"/>
              </a:xfrm>
              <a:custGeom>
                <a:avLst/>
                <a:gdLst>
                  <a:gd name="T0" fmla="*/ 66 w 66"/>
                  <a:gd name="T1" fmla="*/ 0 h 68"/>
                  <a:gd name="T2" fmla="*/ 2 w 66"/>
                  <a:gd name="T3" fmla="*/ 0 h 68"/>
                  <a:gd name="T4" fmla="*/ 2 w 66"/>
                  <a:gd name="T5" fmla="*/ 6 h 68"/>
                  <a:gd name="T6" fmla="*/ 0 w 66"/>
                  <a:gd name="T7" fmla="*/ 63 h 68"/>
                  <a:gd name="T8" fmla="*/ 63 w 66"/>
                  <a:gd name="T9" fmla="*/ 68 h 68"/>
                  <a:gd name="T10" fmla="*/ 66 w 66"/>
                  <a:gd name="T11" fmla="*/ 6 h 68"/>
                  <a:gd name="T12" fmla="*/ 66 w 66"/>
                  <a:gd name="T13" fmla="*/ 0 h 68"/>
                </a:gdLst>
                <a:ahLst/>
                <a:cxnLst>
                  <a:cxn ang="0">
                    <a:pos x="T0" y="T1"/>
                  </a:cxn>
                  <a:cxn ang="0">
                    <a:pos x="T2" y="T3"/>
                  </a:cxn>
                  <a:cxn ang="0">
                    <a:pos x="T4" y="T5"/>
                  </a:cxn>
                  <a:cxn ang="0">
                    <a:pos x="T6" y="T7"/>
                  </a:cxn>
                  <a:cxn ang="0">
                    <a:pos x="T8" y="T9"/>
                  </a:cxn>
                  <a:cxn ang="0">
                    <a:pos x="T10" y="T11"/>
                  </a:cxn>
                  <a:cxn ang="0">
                    <a:pos x="T12" y="T13"/>
                  </a:cxn>
                </a:cxnLst>
                <a:rect l="0" t="0" r="r" b="b"/>
                <a:pathLst>
                  <a:path w="66" h="68">
                    <a:moveTo>
                      <a:pt x="66" y="0"/>
                    </a:moveTo>
                    <a:cubicBezTo>
                      <a:pt x="2" y="0"/>
                      <a:pt x="2" y="0"/>
                      <a:pt x="2" y="0"/>
                    </a:cubicBezTo>
                    <a:cubicBezTo>
                      <a:pt x="2" y="6"/>
                      <a:pt x="2" y="6"/>
                      <a:pt x="2" y="6"/>
                    </a:cubicBezTo>
                    <a:cubicBezTo>
                      <a:pt x="2" y="24"/>
                      <a:pt x="1" y="43"/>
                      <a:pt x="0" y="63"/>
                    </a:cubicBezTo>
                    <a:cubicBezTo>
                      <a:pt x="63" y="68"/>
                      <a:pt x="63" y="68"/>
                      <a:pt x="63" y="68"/>
                    </a:cubicBezTo>
                    <a:cubicBezTo>
                      <a:pt x="65" y="47"/>
                      <a:pt x="66" y="26"/>
                      <a:pt x="66" y="6"/>
                    </a:cubicBezTo>
                    <a:lnTo>
                      <a:pt x="6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37" name="Freeform 12">
                <a:extLst>
                  <a:ext uri="{FF2B5EF4-FFF2-40B4-BE49-F238E27FC236}">
                    <a16:creationId xmlns:a16="http://schemas.microsoft.com/office/drawing/2014/main" id="{39FAFB29-EA2C-4507-BB92-1FF91A9DE626}"/>
                  </a:ext>
                </a:extLst>
              </p:cNvPr>
              <p:cNvSpPr>
                <a:spLocks/>
              </p:cNvSpPr>
              <p:nvPr/>
            </p:nvSpPr>
            <p:spPr bwMode="auto">
              <a:xfrm>
                <a:off x="-2218004" y="2497676"/>
                <a:ext cx="139701" cy="139700"/>
              </a:xfrm>
              <a:custGeom>
                <a:avLst/>
                <a:gdLst>
                  <a:gd name="T0" fmla="*/ 63 w 75"/>
                  <a:gd name="T1" fmla="*/ 0 h 75"/>
                  <a:gd name="T2" fmla="*/ 0 w 75"/>
                  <a:gd name="T3" fmla="*/ 14 h 75"/>
                  <a:gd name="T4" fmla="*/ 11 w 75"/>
                  <a:gd name="T5" fmla="*/ 75 h 75"/>
                  <a:gd name="T6" fmla="*/ 75 w 75"/>
                  <a:gd name="T7" fmla="*/ 67 h 75"/>
                  <a:gd name="T8" fmla="*/ 63 w 75"/>
                  <a:gd name="T9" fmla="*/ 0 h 75"/>
                </a:gdLst>
                <a:ahLst/>
                <a:cxnLst>
                  <a:cxn ang="0">
                    <a:pos x="T0" y="T1"/>
                  </a:cxn>
                  <a:cxn ang="0">
                    <a:pos x="T2" y="T3"/>
                  </a:cxn>
                  <a:cxn ang="0">
                    <a:pos x="T4" y="T5"/>
                  </a:cxn>
                  <a:cxn ang="0">
                    <a:pos x="T6" y="T7"/>
                  </a:cxn>
                  <a:cxn ang="0">
                    <a:pos x="T8" y="T9"/>
                  </a:cxn>
                </a:cxnLst>
                <a:rect l="0" t="0" r="r" b="b"/>
                <a:pathLst>
                  <a:path w="75" h="75">
                    <a:moveTo>
                      <a:pt x="63" y="0"/>
                    </a:moveTo>
                    <a:cubicBezTo>
                      <a:pt x="0" y="14"/>
                      <a:pt x="0" y="14"/>
                      <a:pt x="0" y="14"/>
                    </a:cubicBezTo>
                    <a:cubicBezTo>
                      <a:pt x="5" y="34"/>
                      <a:pt x="9" y="54"/>
                      <a:pt x="11" y="75"/>
                    </a:cubicBezTo>
                    <a:cubicBezTo>
                      <a:pt x="75" y="67"/>
                      <a:pt x="75" y="67"/>
                      <a:pt x="75" y="67"/>
                    </a:cubicBezTo>
                    <a:cubicBezTo>
                      <a:pt x="72" y="45"/>
                      <a:pt x="68" y="22"/>
                      <a:pt x="6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38" name="Freeform 13">
                <a:extLst>
                  <a:ext uri="{FF2B5EF4-FFF2-40B4-BE49-F238E27FC236}">
                    <a16:creationId xmlns:a16="http://schemas.microsoft.com/office/drawing/2014/main" id="{647ABCFD-411E-4040-8B83-F18F6A828CA6}"/>
                  </a:ext>
                </a:extLst>
              </p:cNvPr>
              <p:cNvSpPr>
                <a:spLocks/>
              </p:cNvSpPr>
              <p:nvPr/>
            </p:nvSpPr>
            <p:spPr bwMode="auto">
              <a:xfrm>
                <a:off x="-2294204" y="2254788"/>
                <a:ext cx="155576" cy="158750"/>
              </a:xfrm>
              <a:custGeom>
                <a:avLst/>
                <a:gdLst>
                  <a:gd name="T0" fmla="*/ 58 w 84"/>
                  <a:gd name="T1" fmla="*/ 0 h 85"/>
                  <a:gd name="T2" fmla="*/ 0 w 84"/>
                  <a:gd name="T3" fmla="*/ 28 h 85"/>
                  <a:gd name="T4" fmla="*/ 24 w 84"/>
                  <a:gd name="T5" fmla="*/ 85 h 85"/>
                  <a:gd name="T6" fmla="*/ 84 w 84"/>
                  <a:gd name="T7" fmla="*/ 64 h 85"/>
                  <a:gd name="T8" fmla="*/ 58 w 84"/>
                  <a:gd name="T9" fmla="*/ 0 h 85"/>
                </a:gdLst>
                <a:ahLst/>
                <a:cxnLst>
                  <a:cxn ang="0">
                    <a:pos x="T0" y="T1"/>
                  </a:cxn>
                  <a:cxn ang="0">
                    <a:pos x="T2" y="T3"/>
                  </a:cxn>
                  <a:cxn ang="0">
                    <a:pos x="T4" y="T5"/>
                  </a:cxn>
                  <a:cxn ang="0">
                    <a:pos x="T6" y="T7"/>
                  </a:cxn>
                  <a:cxn ang="0">
                    <a:pos x="T8" y="T9"/>
                  </a:cxn>
                </a:cxnLst>
                <a:rect l="0" t="0" r="r" b="b"/>
                <a:pathLst>
                  <a:path w="84" h="85">
                    <a:moveTo>
                      <a:pt x="58" y="0"/>
                    </a:moveTo>
                    <a:cubicBezTo>
                      <a:pt x="0" y="28"/>
                      <a:pt x="0" y="28"/>
                      <a:pt x="0" y="28"/>
                    </a:cubicBezTo>
                    <a:cubicBezTo>
                      <a:pt x="9" y="47"/>
                      <a:pt x="17" y="66"/>
                      <a:pt x="24" y="85"/>
                    </a:cubicBezTo>
                    <a:cubicBezTo>
                      <a:pt x="84" y="64"/>
                      <a:pt x="84" y="64"/>
                      <a:pt x="84" y="64"/>
                    </a:cubicBezTo>
                    <a:cubicBezTo>
                      <a:pt x="77" y="42"/>
                      <a:pt x="68" y="21"/>
                      <a:pt x="5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39" name="Freeform 14">
                <a:extLst>
                  <a:ext uri="{FF2B5EF4-FFF2-40B4-BE49-F238E27FC236}">
                    <a16:creationId xmlns:a16="http://schemas.microsoft.com/office/drawing/2014/main" id="{31B06264-701F-469D-8CEF-CAE4836A9A34}"/>
                  </a:ext>
                </a:extLst>
              </p:cNvPr>
              <p:cNvSpPr>
                <a:spLocks/>
              </p:cNvSpPr>
              <p:nvPr/>
            </p:nvSpPr>
            <p:spPr bwMode="auto">
              <a:xfrm>
                <a:off x="-2418030" y="2038887"/>
                <a:ext cx="168276" cy="169863"/>
              </a:xfrm>
              <a:custGeom>
                <a:avLst/>
                <a:gdLst>
                  <a:gd name="T0" fmla="*/ 50 w 90"/>
                  <a:gd name="T1" fmla="*/ 0 h 91"/>
                  <a:gd name="T2" fmla="*/ 0 w 90"/>
                  <a:gd name="T3" fmla="*/ 40 h 91"/>
                  <a:gd name="T4" fmla="*/ 36 w 90"/>
                  <a:gd name="T5" fmla="*/ 91 h 91"/>
                  <a:gd name="T6" fmla="*/ 90 w 90"/>
                  <a:gd name="T7" fmla="*/ 56 h 91"/>
                  <a:gd name="T8" fmla="*/ 50 w 90"/>
                  <a:gd name="T9" fmla="*/ 0 h 91"/>
                </a:gdLst>
                <a:ahLst/>
                <a:cxnLst>
                  <a:cxn ang="0">
                    <a:pos x="T0" y="T1"/>
                  </a:cxn>
                  <a:cxn ang="0">
                    <a:pos x="T2" y="T3"/>
                  </a:cxn>
                  <a:cxn ang="0">
                    <a:pos x="T4" y="T5"/>
                  </a:cxn>
                  <a:cxn ang="0">
                    <a:pos x="T6" y="T7"/>
                  </a:cxn>
                  <a:cxn ang="0">
                    <a:pos x="T8" y="T9"/>
                  </a:cxn>
                </a:cxnLst>
                <a:rect l="0" t="0" r="r" b="b"/>
                <a:pathLst>
                  <a:path w="90" h="91">
                    <a:moveTo>
                      <a:pt x="50" y="0"/>
                    </a:moveTo>
                    <a:cubicBezTo>
                      <a:pt x="0" y="40"/>
                      <a:pt x="0" y="40"/>
                      <a:pt x="0" y="40"/>
                    </a:cubicBezTo>
                    <a:cubicBezTo>
                      <a:pt x="13" y="56"/>
                      <a:pt x="25" y="73"/>
                      <a:pt x="36" y="91"/>
                    </a:cubicBezTo>
                    <a:cubicBezTo>
                      <a:pt x="90" y="56"/>
                      <a:pt x="90" y="56"/>
                      <a:pt x="90" y="56"/>
                    </a:cubicBezTo>
                    <a:cubicBezTo>
                      <a:pt x="78" y="37"/>
                      <a:pt x="65" y="18"/>
                      <a:pt x="5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40" name="Freeform 15">
                <a:extLst>
                  <a:ext uri="{FF2B5EF4-FFF2-40B4-BE49-F238E27FC236}">
                    <a16:creationId xmlns:a16="http://schemas.microsoft.com/office/drawing/2014/main" id="{1F6E1C1C-190B-4ED1-A8FE-A586E2341B02}"/>
                  </a:ext>
                </a:extLst>
              </p:cNvPr>
              <p:cNvSpPr>
                <a:spLocks/>
              </p:cNvSpPr>
              <p:nvPr/>
            </p:nvSpPr>
            <p:spPr bwMode="auto">
              <a:xfrm>
                <a:off x="-2578369" y="1857911"/>
                <a:ext cx="169863" cy="169863"/>
              </a:xfrm>
              <a:custGeom>
                <a:avLst/>
                <a:gdLst>
                  <a:gd name="T0" fmla="*/ 41 w 91"/>
                  <a:gd name="T1" fmla="*/ 0 h 91"/>
                  <a:gd name="T2" fmla="*/ 0 w 91"/>
                  <a:gd name="T3" fmla="*/ 49 h 91"/>
                  <a:gd name="T4" fmla="*/ 45 w 91"/>
                  <a:gd name="T5" fmla="*/ 91 h 91"/>
                  <a:gd name="T6" fmla="*/ 91 w 91"/>
                  <a:gd name="T7" fmla="*/ 46 h 91"/>
                  <a:gd name="T8" fmla="*/ 41 w 91"/>
                  <a:gd name="T9" fmla="*/ 0 h 91"/>
                </a:gdLst>
                <a:ahLst/>
                <a:cxnLst>
                  <a:cxn ang="0">
                    <a:pos x="T0" y="T1"/>
                  </a:cxn>
                  <a:cxn ang="0">
                    <a:pos x="T2" y="T3"/>
                  </a:cxn>
                  <a:cxn ang="0">
                    <a:pos x="T4" y="T5"/>
                  </a:cxn>
                  <a:cxn ang="0">
                    <a:pos x="T6" y="T7"/>
                  </a:cxn>
                  <a:cxn ang="0">
                    <a:pos x="T8" y="T9"/>
                  </a:cxn>
                </a:cxnLst>
                <a:rect l="0" t="0" r="r" b="b"/>
                <a:pathLst>
                  <a:path w="91" h="91">
                    <a:moveTo>
                      <a:pt x="41" y="0"/>
                    </a:moveTo>
                    <a:cubicBezTo>
                      <a:pt x="0" y="49"/>
                      <a:pt x="0" y="49"/>
                      <a:pt x="0" y="49"/>
                    </a:cubicBezTo>
                    <a:cubicBezTo>
                      <a:pt x="16" y="62"/>
                      <a:pt x="31" y="76"/>
                      <a:pt x="45" y="91"/>
                    </a:cubicBezTo>
                    <a:cubicBezTo>
                      <a:pt x="91" y="46"/>
                      <a:pt x="91" y="46"/>
                      <a:pt x="91" y="46"/>
                    </a:cubicBezTo>
                    <a:cubicBezTo>
                      <a:pt x="75" y="30"/>
                      <a:pt x="58" y="14"/>
                      <a:pt x="4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41" name="Freeform 16">
                <a:extLst>
                  <a:ext uri="{FF2B5EF4-FFF2-40B4-BE49-F238E27FC236}">
                    <a16:creationId xmlns:a16="http://schemas.microsoft.com/office/drawing/2014/main" id="{C06BBC4B-881A-49F7-AC32-BB353DE696FB}"/>
                  </a:ext>
                </a:extLst>
              </p:cNvPr>
              <p:cNvSpPr>
                <a:spLocks/>
              </p:cNvSpPr>
              <p:nvPr/>
            </p:nvSpPr>
            <p:spPr bwMode="auto">
              <a:xfrm>
                <a:off x="-2770457" y="1715036"/>
                <a:ext cx="166688" cy="165101"/>
              </a:xfrm>
              <a:custGeom>
                <a:avLst/>
                <a:gdLst>
                  <a:gd name="T0" fmla="*/ 30 w 89"/>
                  <a:gd name="T1" fmla="*/ 0 h 89"/>
                  <a:gd name="T2" fmla="*/ 0 w 89"/>
                  <a:gd name="T3" fmla="*/ 57 h 89"/>
                  <a:gd name="T4" fmla="*/ 53 w 89"/>
                  <a:gd name="T5" fmla="*/ 89 h 89"/>
                  <a:gd name="T6" fmla="*/ 89 w 89"/>
                  <a:gd name="T7" fmla="*/ 36 h 89"/>
                  <a:gd name="T8" fmla="*/ 30 w 89"/>
                  <a:gd name="T9" fmla="*/ 0 h 89"/>
                </a:gdLst>
                <a:ahLst/>
                <a:cxnLst>
                  <a:cxn ang="0">
                    <a:pos x="T0" y="T1"/>
                  </a:cxn>
                  <a:cxn ang="0">
                    <a:pos x="T2" y="T3"/>
                  </a:cxn>
                  <a:cxn ang="0">
                    <a:pos x="T4" y="T5"/>
                  </a:cxn>
                  <a:cxn ang="0">
                    <a:pos x="T6" y="T7"/>
                  </a:cxn>
                  <a:cxn ang="0">
                    <a:pos x="T8" y="T9"/>
                  </a:cxn>
                </a:cxnLst>
                <a:rect l="0" t="0" r="r" b="b"/>
                <a:pathLst>
                  <a:path w="89" h="89">
                    <a:moveTo>
                      <a:pt x="30" y="0"/>
                    </a:moveTo>
                    <a:cubicBezTo>
                      <a:pt x="0" y="57"/>
                      <a:pt x="0" y="57"/>
                      <a:pt x="0" y="57"/>
                    </a:cubicBezTo>
                    <a:cubicBezTo>
                      <a:pt x="18" y="67"/>
                      <a:pt x="36" y="77"/>
                      <a:pt x="53" y="89"/>
                    </a:cubicBezTo>
                    <a:cubicBezTo>
                      <a:pt x="89" y="36"/>
                      <a:pt x="89" y="36"/>
                      <a:pt x="89" y="36"/>
                    </a:cubicBezTo>
                    <a:cubicBezTo>
                      <a:pt x="70" y="23"/>
                      <a:pt x="50" y="11"/>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42" name="Freeform 17">
                <a:extLst>
                  <a:ext uri="{FF2B5EF4-FFF2-40B4-BE49-F238E27FC236}">
                    <a16:creationId xmlns:a16="http://schemas.microsoft.com/office/drawing/2014/main" id="{7722982D-8728-42B4-81CC-EA707DE410B3}"/>
                  </a:ext>
                </a:extLst>
              </p:cNvPr>
              <p:cNvSpPr>
                <a:spLocks/>
              </p:cNvSpPr>
              <p:nvPr/>
            </p:nvSpPr>
            <p:spPr bwMode="auto">
              <a:xfrm>
                <a:off x="-2983183" y="1616611"/>
                <a:ext cx="155576" cy="153988"/>
              </a:xfrm>
              <a:custGeom>
                <a:avLst/>
                <a:gdLst>
                  <a:gd name="T0" fmla="*/ 19 w 83"/>
                  <a:gd name="T1" fmla="*/ 0 h 83"/>
                  <a:gd name="T2" fmla="*/ 0 w 83"/>
                  <a:gd name="T3" fmla="*/ 61 h 83"/>
                  <a:gd name="T4" fmla="*/ 58 w 83"/>
                  <a:gd name="T5" fmla="*/ 83 h 83"/>
                  <a:gd name="T6" fmla="*/ 83 w 83"/>
                  <a:gd name="T7" fmla="*/ 24 h 83"/>
                  <a:gd name="T8" fmla="*/ 19 w 83"/>
                  <a:gd name="T9" fmla="*/ 0 h 83"/>
                </a:gdLst>
                <a:ahLst/>
                <a:cxnLst>
                  <a:cxn ang="0">
                    <a:pos x="T0" y="T1"/>
                  </a:cxn>
                  <a:cxn ang="0">
                    <a:pos x="T2" y="T3"/>
                  </a:cxn>
                  <a:cxn ang="0">
                    <a:pos x="T4" y="T5"/>
                  </a:cxn>
                  <a:cxn ang="0">
                    <a:pos x="T6" y="T7"/>
                  </a:cxn>
                  <a:cxn ang="0">
                    <a:pos x="T8" y="T9"/>
                  </a:cxn>
                </a:cxnLst>
                <a:rect l="0" t="0" r="r" b="b"/>
                <a:pathLst>
                  <a:path w="83" h="83">
                    <a:moveTo>
                      <a:pt x="19" y="0"/>
                    </a:moveTo>
                    <a:cubicBezTo>
                      <a:pt x="0" y="61"/>
                      <a:pt x="0" y="61"/>
                      <a:pt x="0" y="61"/>
                    </a:cubicBezTo>
                    <a:cubicBezTo>
                      <a:pt x="19" y="68"/>
                      <a:pt x="39" y="75"/>
                      <a:pt x="58" y="83"/>
                    </a:cubicBezTo>
                    <a:cubicBezTo>
                      <a:pt x="83" y="24"/>
                      <a:pt x="83" y="24"/>
                      <a:pt x="83" y="24"/>
                    </a:cubicBezTo>
                    <a:cubicBezTo>
                      <a:pt x="62" y="15"/>
                      <a:pt x="41" y="7"/>
                      <a:pt x="1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43" name="Freeform 18">
                <a:extLst>
                  <a:ext uri="{FF2B5EF4-FFF2-40B4-BE49-F238E27FC236}">
                    <a16:creationId xmlns:a16="http://schemas.microsoft.com/office/drawing/2014/main" id="{CDE74DD8-17B0-4258-9BDC-35E024190461}"/>
                  </a:ext>
                </a:extLst>
              </p:cNvPr>
              <p:cNvSpPr>
                <a:spLocks/>
              </p:cNvSpPr>
              <p:nvPr/>
            </p:nvSpPr>
            <p:spPr bwMode="auto">
              <a:xfrm>
                <a:off x="-3210197" y="1562636"/>
                <a:ext cx="139701" cy="138113"/>
              </a:xfrm>
              <a:custGeom>
                <a:avLst/>
                <a:gdLst>
                  <a:gd name="T0" fmla="*/ 8 w 75"/>
                  <a:gd name="T1" fmla="*/ 0 h 74"/>
                  <a:gd name="T2" fmla="*/ 0 w 75"/>
                  <a:gd name="T3" fmla="*/ 64 h 74"/>
                  <a:gd name="T4" fmla="*/ 61 w 75"/>
                  <a:gd name="T5" fmla="*/ 74 h 74"/>
                  <a:gd name="T6" fmla="*/ 75 w 75"/>
                  <a:gd name="T7" fmla="*/ 12 h 74"/>
                  <a:gd name="T8" fmla="*/ 8 w 75"/>
                  <a:gd name="T9" fmla="*/ 0 h 74"/>
                </a:gdLst>
                <a:ahLst/>
                <a:cxnLst>
                  <a:cxn ang="0">
                    <a:pos x="T0" y="T1"/>
                  </a:cxn>
                  <a:cxn ang="0">
                    <a:pos x="T2" y="T3"/>
                  </a:cxn>
                  <a:cxn ang="0">
                    <a:pos x="T4" y="T5"/>
                  </a:cxn>
                  <a:cxn ang="0">
                    <a:pos x="T6" y="T7"/>
                  </a:cxn>
                  <a:cxn ang="0">
                    <a:pos x="T8" y="T9"/>
                  </a:cxn>
                </a:cxnLst>
                <a:rect l="0" t="0" r="r" b="b"/>
                <a:pathLst>
                  <a:path w="75" h="74">
                    <a:moveTo>
                      <a:pt x="8" y="0"/>
                    </a:moveTo>
                    <a:cubicBezTo>
                      <a:pt x="0" y="64"/>
                      <a:pt x="0" y="64"/>
                      <a:pt x="0" y="64"/>
                    </a:cubicBezTo>
                    <a:cubicBezTo>
                      <a:pt x="21" y="66"/>
                      <a:pt x="41" y="70"/>
                      <a:pt x="61" y="74"/>
                    </a:cubicBezTo>
                    <a:cubicBezTo>
                      <a:pt x="75" y="12"/>
                      <a:pt x="75" y="12"/>
                      <a:pt x="75" y="12"/>
                    </a:cubicBezTo>
                    <a:cubicBezTo>
                      <a:pt x="53" y="7"/>
                      <a:pt x="31" y="3"/>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44" name="Rectangle 19">
                <a:extLst>
                  <a:ext uri="{FF2B5EF4-FFF2-40B4-BE49-F238E27FC236}">
                    <a16:creationId xmlns:a16="http://schemas.microsoft.com/office/drawing/2014/main" id="{CAF53C14-8700-4877-A176-A07A581E22FF}"/>
                  </a:ext>
                </a:extLst>
              </p:cNvPr>
              <p:cNvSpPr>
                <a:spLocks noChangeArrowheads="1"/>
              </p:cNvSpPr>
              <p:nvPr/>
            </p:nvSpPr>
            <p:spPr bwMode="auto">
              <a:xfrm>
                <a:off x="-5054883" y="4767808"/>
                <a:ext cx="119063" cy="1190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45" name="Rectangle 20">
                <a:extLst>
                  <a:ext uri="{FF2B5EF4-FFF2-40B4-BE49-F238E27FC236}">
                    <a16:creationId xmlns:a16="http://schemas.microsoft.com/office/drawing/2014/main" id="{D84C7443-774D-4144-A697-5E86CCBD9C02}"/>
                  </a:ext>
                </a:extLst>
              </p:cNvPr>
              <p:cNvSpPr>
                <a:spLocks noChangeArrowheads="1"/>
              </p:cNvSpPr>
              <p:nvPr/>
            </p:nvSpPr>
            <p:spPr bwMode="auto">
              <a:xfrm>
                <a:off x="-5054883" y="5007521"/>
                <a:ext cx="119063" cy="1190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46" name="Rectangle 21">
                <a:extLst>
                  <a:ext uri="{FF2B5EF4-FFF2-40B4-BE49-F238E27FC236}">
                    <a16:creationId xmlns:a16="http://schemas.microsoft.com/office/drawing/2014/main" id="{DACE297E-BA12-4779-8674-91DE76983BD9}"/>
                  </a:ext>
                </a:extLst>
              </p:cNvPr>
              <p:cNvSpPr>
                <a:spLocks noChangeArrowheads="1"/>
              </p:cNvSpPr>
              <p:nvPr/>
            </p:nvSpPr>
            <p:spPr bwMode="auto">
              <a:xfrm>
                <a:off x="-4935820" y="4886871"/>
                <a:ext cx="120651" cy="1206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47" name="Rectangle 22">
                <a:extLst>
                  <a:ext uri="{FF2B5EF4-FFF2-40B4-BE49-F238E27FC236}">
                    <a16:creationId xmlns:a16="http://schemas.microsoft.com/office/drawing/2014/main" id="{250A3A85-9F6E-4966-9CAD-C8539A4D86CC}"/>
                  </a:ext>
                </a:extLst>
              </p:cNvPr>
              <p:cNvSpPr>
                <a:spLocks noChangeArrowheads="1"/>
              </p:cNvSpPr>
              <p:nvPr/>
            </p:nvSpPr>
            <p:spPr bwMode="auto">
              <a:xfrm>
                <a:off x="-5173946" y="4886871"/>
                <a:ext cx="119063" cy="1206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48" name="Rectangle 23">
                <a:extLst>
                  <a:ext uri="{FF2B5EF4-FFF2-40B4-BE49-F238E27FC236}">
                    <a16:creationId xmlns:a16="http://schemas.microsoft.com/office/drawing/2014/main" id="{2F44A413-28E1-4AC8-A119-5B814AB068CE}"/>
                  </a:ext>
                </a:extLst>
              </p:cNvPr>
              <p:cNvSpPr>
                <a:spLocks noChangeArrowheads="1"/>
              </p:cNvSpPr>
              <p:nvPr/>
            </p:nvSpPr>
            <p:spPr bwMode="auto">
              <a:xfrm>
                <a:off x="-1773501" y="1546761"/>
                <a:ext cx="120651" cy="1190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49" name="Rectangle 24">
                <a:extLst>
                  <a:ext uri="{FF2B5EF4-FFF2-40B4-BE49-F238E27FC236}">
                    <a16:creationId xmlns:a16="http://schemas.microsoft.com/office/drawing/2014/main" id="{BFAA589F-02D7-4967-B925-28CD85BAF960}"/>
                  </a:ext>
                </a:extLst>
              </p:cNvPr>
              <p:cNvSpPr>
                <a:spLocks noChangeArrowheads="1"/>
              </p:cNvSpPr>
              <p:nvPr/>
            </p:nvSpPr>
            <p:spPr bwMode="auto">
              <a:xfrm>
                <a:off x="-1773501" y="1786474"/>
                <a:ext cx="120651" cy="1190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50" name="Rectangle 25">
                <a:extLst>
                  <a:ext uri="{FF2B5EF4-FFF2-40B4-BE49-F238E27FC236}">
                    <a16:creationId xmlns:a16="http://schemas.microsoft.com/office/drawing/2014/main" id="{4DBC660B-A5D4-4E2F-A65E-946573539804}"/>
                  </a:ext>
                </a:extLst>
              </p:cNvPr>
              <p:cNvSpPr>
                <a:spLocks noChangeArrowheads="1"/>
              </p:cNvSpPr>
              <p:nvPr/>
            </p:nvSpPr>
            <p:spPr bwMode="auto">
              <a:xfrm>
                <a:off x="-1652851" y="1665823"/>
                <a:ext cx="119063" cy="1206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51" name="Rectangle 26">
                <a:extLst>
                  <a:ext uri="{FF2B5EF4-FFF2-40B4-BE49-F238E27FC236}">
                    <a16:creationId xmlns:a16="http://schemas.microsoft.com/office/drawing/2014/main" id="{5B9A074A-6169-4FFF-9550-F3E4955A60E7}"/>
                  </a:ext>
                </a:extLst>
              </p:cNvPr>
              <p:cNvSpPr>
                <a:spLocks noChangeArrowheads="1"/>
              </p:cNvSpPr>
              <p:nvPr/>
            </p:nvSpPr>
            <p:spPr bwMode="auto">
              <a:xfrm>
                <a:off x="-1892565" y="1665823"/>
                <a:ext cx="119063" cy="1206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grpSp>
        <p:sp>
          <p:nvSpPr>
            <p:cNvPr id="56" name="椭圆 55">
              <a:extLst>
                <a:ext uri="{FF2B5EF4-FFF2-40B4-BE49-F238E27FC236}">
                  <a16:creationId xmlns:a16="http://schemas.microsoft.com/office/drawing/2014/main" id="{D69D8D9D-41B6-4C98-9C7C-095184C94CD6}"/>
                </a:ext>
              </a:extLst>
            </p:cNvPr>
            <p:cNvSpPr/>
            <p:nvPr/>
          </p:nvSpPr>
          <p:spPr>
            <a:xfrm>
              <a:off x="2875421" y="4301770"/>
              <a:ext cx="607358" cy="607356"/>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57" name="组合 56">
              <a:extLst>
                <a:ext uri="{FF2B5EF4-FFF2-40B4-BE49-F238E27FC236}">
                  <a16:creationId xmlns:a16="http://schemas.microsoft.com/office/drawing/2014/main" id="{C1F0FF46-4C10-424C-9A07-73B17A84E26B}"/>
                </a:ext>
              </a:extLst>
            </p:cNvPr>
            <p:cNvGrpSpPr/>
            <p:nvPr/>
          </p:nvGrpSpPr>
          <p:grpSpPr>
            <a:xfrm>
              <a:off x="3011818" y="4440546"/>
              <a:ext cx="334565" cy="329804"/>
              <a:chOff x="4502896" y="2006600"/>
              <a:chExt cx="446087" cy="439738"/>
            </a:xfrm>
            <a:gradFill>
              <a:gsLst>
                <a:gs pos="0">
                  <a:schemeClr val="accent1">
                    <a:lumMod val="72000"/>
                    <a:lumOff val="28000"/>
                  </a:schemeClr>
                </a:gs>
                <a:gs pos="98000">
                  <a:schemeClr val="accent1">
                    <a:lumMod val="50000"/>
                  </a:schemeClr>
                </a:gs>
              </a:gsLst>
              <a:lin ang="5400000" scaled="1"/>
            </a:gradFill>
          </p:grpSpPr>
          <p:sp>
            <p:nvSpPr>
              <p:cNvPr id="58" name="Freeform 30">
                <a:extLst>
                  <a:ext uri="{FF2B5EF4-FFF2-40B4-BE49-F238E27FC236}">
                    <a16:creationId xmlns:a16="http://schemas.microsoft.com/office/drawing/2014/main" id="{191E33B9-42FD-44AF-BAF4-8301854DBDD4}"/>
                  </a:ext>
                </a:extLst>
              </p:cNvPr>
              <p:cNvSpPr>
                <a:spLocks noEditPoints="1"/>
              </p:cNvSpPr>
              <p:nvPr/>
            </p:nvSpPr>
            <p:spPr bwMode="auto">
              <a:xfrm>
                <a:off x="4502896" y="2151063"/>
                <a:ext cx="122237" cy="295275"/>
              </a:xfrm>
              <a:custGeom>
                <a:avLst/>
                <a:gdLst>
                  <a:gd name="T0" fmla="*/ 451 w 544"/>
                  <a:gd name="T1" fmla="*/ 384 h 1312"/>
                  <a:gd name="T2" fmla="*/ 371 w 544"/>
                  <a:gd name="T3" fmla="*/ 429 h 1312"/>
                  <a:gd name="T4" fmla="*/ 323 w 544"/>
                  <a:gd name="T5" fmla="*/ 510 h 1312"/>
                  <a:gd name="T6" fmla="*/ 320 w 544"/>
                  <a:gd name="T7" fmla="*/ 504 h 1312"/>
                  <a:gd name="T8" fmla="*/ 320 w 544"/>
                  <a:gd name="T9" fmla="*/ 406 h 1312"/>
                  <a:gd name="T10" fmla="*/ 424 w 544"/>
                  <a:gd name="T11" fmla="*/ 364 h 1312"/>
                  <a:gd name="T12" fmla="*/ 480 w 544"/>
                  <a:gd name="T13" fmla="*/ 281 h 1312"/>
                  <a:gd name="T14" fmla="*/ 443 w 544"/>
                  <a:gd name="T15" fmla="*/ 209 h 1312"/>
                  <a:gd name="T16" fmla="*/ 363 w 544"/>
                  <a:gd name="T17" fmla="*/ 197 h 1312"/>
                  <a:gd name="T18" fmla="*/ 351 w 544"/>
                  <a:gd name="T19" fmla="*/ 201 h 1312"/>
                  <a:gd name="T20" fmla="*/ 364 w 544"/>
                  <a:gd name="T21" fmla="*/ 175 h 1312"/>
                  <a:gd name="T22" fmla="*/ 384 w 544"/>
                  <a:gd name="T23" fmla="*/ 91 h 1312"/>
                  <a:gd name="T24" fmla="*/ 293 w 544"/>
                  <a:gd name="T25" fmla="*/ 0 h 1312"/>
                  <a:gd name="T26" fmla="*/ 211 w 544"/>
                  <a:gd name="T27" fmla="*/ 50 h 1312"/>
                  <a:gd name="T28" fmla="*/ 131 w 544"/>
                  <a:gd name="T29" fmla="*/ 210 h 1312"/>
                  <a:gd name="T30" fmla="*/ 65 w 544"/>
                  <a:gd name="T31" fmla="*/ 538 h 1312"/>
                  <a:gd name="T32" fmla="*/ 64 w 544"/>
                  <a:gd name="T33" fmla="*/ 960 h 1312"/>
                  <a:gd name="T34" fmla="*/ 89 w 544"/>
                  <a:gd name="T35" fmla="*/ 1088 h 1312"/>
                  <a:gd name="T36" fmla="*/ 0 w 544"/>
                  <a:gd name="T37" fmla="*/ 1088 h 1312"/>
                  <a:gd name="T38" fmla="*/ 0 w 544"/>
                  <a:gd name="T39" fmla="*/ 1312 h 1312"/>
                  <a:gd name="T40" fmla="*/ 480 w 544"/>
                  <a:gd name="T41" fmla="*/ 1312 h 1312"/>
                  <a:gd name="T42" fmla="*/ 480 w 544"/>
                  <a:gd name="T43" fmla="*/ 1088 h 1312"/>
                  <a:gd name="T44" fmla="*/ 384 w 544"/>
                  <a:gd name="T45" fmla="*/ 1088 h 1312"/>
                  <a:gd name="T46" fmla="*/ 384 w 544"/>
                  <a:gd name="T47" fmla="*/ 874 h 1312"/>
                  <a:gd name="T48" fmla="*/ 443 w 544"/>
                  <a:gd name="T49" fmla="*/ 786 h 1312"/>
                  <a:gd name="T50" fmla="*/ 530 w 544"/>
                  <a:gd name="T51" fmla="*/ 556 h 1312"/>
                  <a:gd name="T52" fmla="*/ 544 w 544"/>
                  <a:gd name="T53" fmla="*/ 477 h 1312"/>
                  <a:gd name="T54" fmla="*/ 451 w 544"/>
                  <a:gd name="T55" fmla="*/ 384 h 1312"/>
                  <a:gd name="T56" fmla="*/ 383 w 544"/>
                  <a:gd name="T57" fmla="*/ 258 h 1312"/>
                  <a:gd name="T58" fmla="*/ 406 w 544"/>
                  <a:gd name="T59" fmla="*/ 261 h 1312"/>
                  <a:gd name="T60" fmla="*/ 416 w 544"/>
                  <a:gd name="T61" fmla="*/ 281 h 1312"/>
                  <a:gd name="T62" fmla="*/ 400 w 544"/>
                  <a:gd name="T63" fmla="*/ 305 h 1312"/>
                  <a:gd name="T64" fmla="*/ 320 w 544"/>
                  <a:gd name="T65" fmla="*/ 337 h 1312"/>
                  <a:gd name="T66" fmla="*/ 320 w 544"/>
                  <a:gd name="T67" fmla="*/ 279 h 1312"/>
                  <a:gd name="T68" fmla="*/ 383 w 544"/>
                  <a:gd name="T69" fmla="*/ 258 h 1312"/>
                  <a:gd name="T70" fmla="*/ 416 w 544"/>
                  <a:gd name="T71" fmla="*/ 1152 h 1312"/>
                  <a:gd name="T72" fmla="*/ 416 w 544"/>
                  <a:gd name="T73" fmla="*/ 1248 h 1312"/>
                  <a:gd name="T74" fmla="*/ 64 w 544"/>
                  <a:gd name="T75" fmla="*/ 1248 h 1312"/>
                  <a:gd name="T76" fmla="*/ 64 w 544"/>
                  <a:gd name="T77" fmla="*/ 1152 h 1312"/>
                  <a:gd name="T78" fmla="*/ 416 w 544"/>
                  <a:gd name="T79" fmla="*/ 1152 h 1312"/>
                  <a:gd name="T80" fmla="*/ 470 w 544"/>
                  <a:gd name="T81" fmla="*/ 533 h 1312"/>
                  <a:gd name="T82" fmla="*/ 387 w 544"/>
                  <a:gd name="T83" fmla="*/ 753 h 1312"/>
                  <a:gd name="T84" fmla="*/ 320 w 544"/>
                  <a:gd name="T85" fmla="*/ 854 h 1312"/>
                  <a:gd name="T86" fmla="*/ 320 w 544"/>
                  <a:gd name="T87" fmla="*/ 1088 h 1312"/>
                  <a:gd name="T88" fmla="*/ 154 w 544"/>
                  <a:gd name="T89" fmla="*/ 1088 h 1312"/>
                  <a:gd name="T90" fmla="*/ 128 w 544"/>
                  <a:gd name="T91" fmla="*/ 957 h 1312"/>
                  <a:gd name="T92" fmla="*/ 128 w 544"/>
                  <a:gd name="T93" fmla="*/ 547 h 1312"/>
                  <a:gd name="T94" fmla="*/ 191 w 544"/>
                  <a:gd name="T95" fmla="*/ 234 h 1312"/>
                  <a:gd name="T96" fmla="*/ 268 w 544"/>
                  <a:gd name="T97" fmla="*/ 79 h 1312"/>
                  <a:gd name="T98" fmla="*/ 293 w 544"/>
                  <a:gd name="T99" fmla="*/ 64 h 1312"/>
                  <a:gd name="T100" fmla="*/ 320 w 544"/>
                  <a:gd name="T101" fmla="*/ 91 h 1312"/>
                  <a:gd name="T102" fmla="*/ 307 w 544"/>
                  <a:gd name="T103" fmla="*/ 146 h 1312"/>
                  <a:gd name="T104" fmla="*/ 256 w 544"/>
                  <a:gd name="T105" fmla="*/ 248 h 1312"/>
                  <a:gd name="T106" fmla="*/ 256 w 544"/>
                  <a:gd name="T107" fmla="*/ 520 h 1312"/>
                  <a:gd name="T108" fmla="*/ 317 w 544"/>
                  <a:gd name="T109" fmla="*/ 642 h 1312"/>
                  <a:gd name="T110" fmla="*/ 426 w 544"/>
                  <a:gd name="T111" fmla="*/ 462 h 1312"/>
                  <a:gd name="T112" fmla="*/ 451 w 544"/>
                  <a:gd name="T113" fmla="*/ 448 h 1312"/>
                  <a:gd name="T114" fmla="*/ 480 w 544"/>
                  <a:gd name="T115" fmla="*/ 477 h 1312"/>
                  <a:gd name="T116" fmla="*/ 470 w 544"/>
                  <a:gd name="T117" fmla="*/ 533 h 1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44" h="1312">
                    <a:moveTo>
                      <a:pt x="451" y="384"/>
                    </a:moveTo>
                    <a:cubicBezTo>
                      <a:pt x="418" y="384"/>
                      <a:pt x="387" y="401"/>
                      <a:pt x="371" y="429"/>
                    </a:cubicBezTo>
                    <a:cubicBezTo>
                      <a:pt x="323" y="510"/>
                      <a:pt x="323" y="510"/>
                      <a:pt x="323" y="510"/>
                    </a:cubicBezTo>
                    <a:cubicBezTo>
                      <a:pt x="320" y="504"/>
                      <a:pt x="320" y="504"/>
                      <a:pt x="320" y="504"/>
                    </a:cubicBezTo>
                    <a:cubicBezTo>
                      <a:pt x="320" y="406"/>
                      <a:pt x="320" y="406"/>
                      <a:pt x="320" y="406"/>
                    </a:cubicBezTo>
                    <a:cubicBezTo>
                      <a:pt x="424" y="364"/>
                      <a:pt x="424" y="364"/>
                      <a:pt x="424" y="364"/>
                    </a:cubicBezTo>
                    <a:cubicBezTo>
                      <a:pt x="458" y="350"/>
                      <a:pt x="480" y="318"/>
                      <a:pt x="480" y="281"/>
                    </a:cubicBezTo>
                    <a:cubicBezTo>
                      <a:pt x="480" y="253"/>
                      <a:pt x="466" y="226"/>
                      <a:pt x="443" y="209"/>
                    </a:cubicBezTo>
                    <a:cubicBezTo>
                      <a:pt x="420" y="192"/>
                      <a:pt x="390" y="188"/>
                      <a:pt x="363" y="197"/>
                    </a:cubicBezTo>
                    <a:cubicBezTo>
                      <a:pt x="351" y="201"/>
                      <a:pt x="351" y="201"/>
                      <a:pt x="351" y="201"/>
                    </a:cubicBezTo>
                    <a:cubicBezTo>
                      <a:pt x="364" y="175"/>
                      <a:pt x="364" y="175"/>
                      <a:pt x="364" y="175"/>
                    </a:cubicBezTo>
                    <a:cubicBezTo>
                      <a:pt x="377" y="149"/>
                      <a:pt x="384" y="120"/>
                      <a:pt x="384" y="91"/>
                    </a:cubicBezTo>
                    <a:cubicBezTo>
                      <a:pt x="384" y="41"/>
                      <a:pt x="343" y="0"/>
                      <a:pt x="293" y="0"/>
                    </a:cubicBezTo>
                    <a:cubicBezTo>
                      <a:pt x="258" y="0"/>
                      <a:pt x="227" y="19"/>
                      <a:pt x="211" y="50"/>
                    </a:cubicBezTo>
                    <a:cubicBezTo>
                      <a:pt x="131" y="210"/>
                      <a:pt x="131" y="210"/>
                      <a:pt x="131" y="210"/>
                    </a:cubicBezTo>
                    <a:cubicBezTo>
                      <a:pt x="65" y="538"/>
                      <a:pt x="65" y="538"/>
                      <a:pt x="65" y="538"/>
                    </a:cubicBezTo>
                    <a:cubicBezTo>
                      <a:pt x="64" y="960"/>
                      <a:pt x="64" y="960"/>
                      <a:pt x="64" y="960"/>
                    </a:cubicBezTo>
                    <a:cubicBezTo>
                      <a:pt x="89" y="1088"/>
                      <a:pt x="89" y="1088"/>
                      <a:pt x="89" y="1088"/>
                    </a:cubicBezTo>
                    <a:cubicBezTo>
                      <a:pt x="0" y="1088"/>
                      <a:pt x="0" y="1088"/>
                      <a:pt x="0" y="1088"/>
                    </a:cubicBezTo>
                    <a:cubicBezTo>
                      <a:pt x="0" y="1312"/>
                      <a:pt x="0" y="1312"/>
                      <a:pt x="0" y="1312"/>
                    </a:cubicBezTo>
                    <a:cubicBezTo>
                      <a:pt x="480" y="1312"/>
                      <a:pt x="480" y="1312"/>
                      <a:pt x="480" y="1312"/>
                    </a:cubicBezTo>
                    <a:cubicBezTo>
                      <a:pt x="480" y="1088"/>
                      <a:pt x="480" y="1088"/>
                      <a:pt x="480" y="1088"/>
                    </a:cubicBezTo>
                    <a:cubicBezTo>
                      <a:pt x="384" y="1088"/>
                      <a:pt x="384" y="1088"/>
                      <a:pt x="384" y="1088"/>
                    </a:cubicBezTo>
                    <a:cubicBezTo>
                      <a:pt x="384" y="874"/>
                      <a:pt x="384" y="874"/>
                      <a:pt x="384" y="874"/>
                    </a:cubicBezTo>
                    <a:cubicBezTo>
                      <a:pt x="443" y="786"/>
                      <a:pt x="443" y="786"/>
                      <a:pt x="443" y="786"/>
                    </a:cubicBezTo>
                    <a:cubicBezTo>
                      <a:pt x="530" y="556"/>
                      <a:pt x="530" y="556"/>
                      <a:pt x="530" y="556"/>
                    </a:cubicBezTo>
                    <a:cubicBezTo>
                      <a:pt x="539" y="531"/>
                      <a:pt x="544" y="504"/>
                      <a:pt x="544" y="477"/>
                    </a:cubicBezTo>
                    <a:cubicBezTo>
                      <a:pt x="544" y="426"/>
                      <a:pt x="502" y="384"/>
                      <a:pt x="451" y="384"/>
                    </a:cubicBezTo>
                    <a:close/>
                    <a:moveTo>
                      <a:pt x="383" y="258"/>
                    </a:moveTo>
                    <a:cubicBezTo>
                      <a:pt x="391" y="255"/>
                      <a:pt x="399" y="256"/>
                      <a:pt x="406" y="261"/>
                    </a:cubicBezTo>
                    <a:cubicBezTo>
                      <a:pt x="412" y="266"/>
                      <a:pt x="416" y="273"/>
                      <a:pt x="416" y="281"/>
                    </a:cubicBezTo>
                    <a:cubicBezTo>
                      <a:pt x="416" y="292"/>
                      <a:pt x="410" y="301"/>
                      <a:pt x="400" y="305"/>
                    </a:cubicBezTo>
                    <a:cubicBezTo>
                      <a:pt x="320" y="337"/>
                      <a:pt x="320" y="337"/>
                      <a:pt x="320" y="337"/>
                    </a:cubicBezTo>
                    <a:cubicBezTo>
                      <a:pt x="320" y="279"/>
                      <a:pt x="320" y="279"/>
                      <a:pt x="320" y="279"/>
                    </a:cubicBezTo>
                    <a:lnTo>
                      <a:pt x="383" y="258"/>
                    </a:lnTo>
                    <a:close/>
                    <a:moveTo>
                      <a:pt x="416" y="1152"/>
                    </a:moveTo>
                    <a:cubicBezTo>
                      <a:pt x="416" y="1248"/>
                      <a:pt x="416" y="1248"/>
                      <a:pt x="416" y="1248"/>
                    </a:cubicBezTo>
                    <a:cubicBezTo>
                      <a:pt x="64" y="1248"/>
                      <a:pt x="64" y="1248"/>
                      <a:pt x="64" y="1248"/>
                    </a:cubicBezTo>
                    <a:cubicBezTo>
                      <a:pt x="64" y="1152"/>
                      <a:pt x="64" y="1152"/>
                      <a:pt x="64" y="1152"/>
                    </a:cubicBezTo>
                    <a:lnTo>
                      <a:pt x="416" y="1152"/>
                    </a:lnTo>
                    <a:close/>
                    <a:moveTo>
                      <a:pt x="470" y="533"/>
                    </a:moveTo>
                    <a:cubicBezTo>
                      <a:pt x="387" y="753"/>
                      <a:pt x="387" y="753"/>
                      <a:pt x="387" y="753"/>
                    </a:cubicBezTo>
                    <a:cubicBezTo>
                      <a:pt x="320" y="854"/>
                      <a:pt x="320" y="854"/>
                      <a:pt x="320" y="854"/>
                    </a:cubicBezTo>
                    <a:cubicBezTo>
                      <a:pt x="320" y="1088"/>
                      <a:pt x="320" y="1088"/>
                      <a:pt x="320" y="1088"/>
                    </a:cubicBezTo>
                    <a:cubicBezTo>
                      <a:pt x="154" y="1088"/>
                      <a:pt x="154" y="1088"/>
                      <a:pt x="154" y="1088"/>
                    </a:cubicBezTo>
                    <a:cubicBezTo>
                      <a:pt x="128" y="957"/>
                      <a:pt x="128" y="957"/>
                      <a:pt x="128" y="957"/>
                    </a:cubicBezTo>
                    <a:cubicBezTo>
                      <a:pt x="128" y="547"/>
                      <a:pt x="128" y="547"/>
                      <a:pt x="128" y="547"/>
                    </a:cubicBezTo>
                    <a:cubicBezTo>
                      <a:pt x="191" y="234"/>
                      <a:pt x="191" y="234"/>
                      <a:pt x="191" y="234"/>
                    </a:cubicBezTo>
                    <a:cubicBezTo>
                      <a:pt x="268" y="79"/>
                      <a:pt x="268" y="79"/>
                      <a:pt x="268" y="79"/>
                    </a:cubicBezTo>
                    <a:cubicBezTo>
                      <a:pt x="273" y="70"/>
                      <a:pt x="282" y="64"/>
                      <a:pt x="293" y="64"/>
                    </a:cubicBezTo>
                    <a:cubicBezTo>
                      <a:pt x="308" y="64"/>
                      <a:pt x="320" y="76"/>
                      <a:pt x="320" y="91"/>
                    </a:cubicBezTo>
                    <a:cubicBezTo>
                      <a:pt x="320" y="110"/>
                      <a:pt x="315" y="129"/>
                      <a:pt x="307" y="146"/>
                    </a:cubicBezTo>
                    <a:cubicBezTo>
                      <a:pt x="256" y="248"/>
                      <a:pt x="256" y="248"/>
                      <a:pt x="256" y="248"/>
                    </a:cubicBezTo>
                    <a:cubicBezTo>
                      <a:pt x="256" y="520"/>
                      <a:pt x="256" y="520"/>
                      <a:pt x="256" y="520"/>
                    </a:cubicBezTo>
                    <a:cubicBezTo>
                      <a:pt x="317" y="642"/>
                      <a:pt x="317" y="642"/>
                      <a:pt x="317" y="642"/>
                    </a:cubicBezTo>
                    <a:cubicBezTo>
                      <a:pt x="426" y="462"/>
                      <a:pt x="426" y="462"/>
                      <a:pt x="426" y="462"/>
                    </a:cubicBezTo>
                    <a:cubicBezTo>
                      <a:pt x="431" y="453"/>
                      <a:pt x="440" y="448"/>
                      <a:pt x="451" y="448"/>
                    </a:cubicBezTo>
                    <a:cubicBezTo>
                      <a:pt x="467" y="448"/>
                      <a:pt x="480" y="461"/>
                      <a:pt x="480" y="477"/>
                    </a:cubicBezTo>
                    <a:cubicBezTo>
                      <a:pt x="480" y="496"/>
                      <a:pt x="477" y="515"/>
                      <a:pt x="470" y="5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59" name="Freeform 31">
                <a:extLst>
                  <a:ext uri="{FF2B5EF4-FFF2-40B4-BE49-F238E27FC236}">
                    <a16:creationId xmlns:a16="http://schemas.microsoft.com/office/drawing/2014/main" id="{08A10BA4-50C0-4C80-8DE1-573138A02C75}"/>
                  </a:ext>
                </a:extLst>
              </p:cNvPr>
              <p:cNvSpPr>
                <a:spLocks noEditPoints="1"/>
              </p:cNvSpPr>
              <p:nvPr/>
            </p:nvSpPr>
            <p:spPr bwMode="auto">
              <a:xfrm>
                <a:off x="4826746" y="2151063"/>
                <a:ext cx="122237" cy="295275"/>
              </a:xfrm>
              <a:custGeom>
                <a:avLst/>
                <a:gdLst>
                  <a:gd name="T0" fmla="*/ 455 w 544"/>
                  <a:gd name="T1" fmla="*/ 1088 h 1312"/>
                  <a:gd name="T2" fmla="*/ 479 w 544"/>
                  <a:gd name="T3" fmla="*/ 966 h 1312"/>
                  <a:gd name="T4" fmla="*/ 480 w 544"/>
                  <a:gd name="T5" fmla="*/ 544 h 1312"/>
                  <a:gd name="T6" fmla="*/ 415 w 544"/>
                  <a:gd name="T7" fmla="*/ 218 h 1312"/>
                  <a:gd name="T8" fmla="*/ 333 w 544"/>
                  <a:gd name="T9" fmla="*/ 50 h 1312"/>
                  <a:gd name="T10" fmla="*/ 251 w 544"/>
                  <a:gd name="T11" fmla="*/ 0 h 1312"/>
                  <a:gd name="T12" fmla="*/ 160 w 544"/>
                  <a:gd name="T13" fmla="*/ 91 h 1312"/>
                  <a:gd name="T14" fmla="*/ 180 w 544"/>
                  <a:gd name="T15" fmla="*/ 175 h 1312"/>
                  <a:gd name="T16" fmla="*/ 193 w 544"/>
                  <a:gd name="T17" fmla="*/ 201 h 1312"/>
                  <a:gd name="T18" fmla="*/ 181 w 544"/>
                  <a:gd name="T19" fmla="*/ 197 h 1312"/>
                  <a:gd name="T20" fmla="*/ 101 w 544"/>
                  <a:gd name="T21" fmla="*/ 209 h 1312"/>
                  <a:gd name="T22" fmla="*/ 64 w 544"/>
                  <a:gd name="T23" fmla="*/ 281 h 1312"/>
                  <a:gd name="T24" fmla="*/ 120 w 544"/>
                  <a:gd name="T25" fmla="*/ 364 h 1312"/>
                  <a:gd name="T26" fmla="*/ 224 w 544"/>
                  <a:gd name="T27" fmla="*/ 406 h 1312"/>
                  <a:gd name="T28" fmla="*/ 224 w 544"/>
                  <a:gd name="T29" fmla="*/ 504 h 1312"/>
                  <a:gd name="T30" fmla="*/ 221 w 544"/>
                  <a:gd name="T31" fmla="*/ 510 h 1312"/>
                  <a:gd name="T32" fmla="*/ 173 w 544"/>
                  <a:gd name="T33" fmla="*/ 429 h 1312"/>
                  <a:gd name="T34" fmla="*/ 93 w 544"/>
                  <a:gd name="T35" fmla="*/ 384 h 1312"/>
                  <a:gd name="T36" fmla="*/ 0 w 544"/>
                  <a:gd name="T37" fmla="*/ 477 h 1312"/>
                  <a:gd name="T38" fmla="*/ 14 w 544"/>
                  <a:gd name="T39" fmla="*/ 556 h 1312"/>
                  <a:gd name="T40" fmla="*/ 98 w 544"/>
                  <a:gd name="T41" fmla="*/ 779 h 1312"/>
                  <a:gd name="T42" fmla="*/ 160 w 544"/>
                  <a:gd name="T43" fmla="*/ 874 h 1312"/>
                  <a:gd name="T44" fmla="*/ 160 w 544"/>
                  <a:gd name="T45" fmla="*/ 1088 h 1312"/>
                  <a:gd name="T46" fmla="*/ 64 w 544"/>
                  <a:gd name="T47" fmla="*/ 1088 h 1312"/>
                  <a:gd name="T48" fmla="*/ 64 w 544"/>
                  <a:gd name="T49" fmla="*/ 1312 h 1312"/>
                  <a:gd name="T50" fmla="*/ 544 w 544"/>
                  <a:gd name="T51" fmla="*/ 1312 h 1312"/>
                  <a:gd name="T52" fmla="*/ 544 w 544"/>
                  <a:gd name="T53" fmla="*/ 1088 h 1312"/>
                  <a:gd name="T54" fmla="*/ 455 w 544"/>
                  <a:gd name="T55" fmla="*/ 1088 h 1312"/>
                  <a:gd name="T56" fmla="*/ 144 w 544"/>
                  <a:gd name="T57" fmla="*/ 305 h 1312"/>
                  <a:gd name="T58" fmla="*/ 128 w 544"/>
                  <a:gd name="T59" fmla="*/ 281 h 1312"/>
                  <a:gd name="T60" fmla="*/ 138 w 544"/>
                  <a:gd name="T61" fmla="*/ 261 h 1312"/>
                  <a:gd name="T62" fmla="*/ 161 w 544"/>
                  <a:gd name="T63" fmla="*/ 258 h 1312"/>
                  <a:gd name="T64" fmla="*/ 224 w 544"/>
                  <a:gd name="T65" fmla="*/ 279 h 1312"/>
                  <a:gd name="T66" fmla="*/ 224 w 544"/>
                  <a:gd name="T67" fmla="*/ 337 h 1312"/>
                  <a:gd name="T68" fmla="*/ 144 w 544"/>
                  <a:gd name="T69" fmla="*/ 305 h 1312"/>
                  <a:gd name="T70" fmla="*/ 157 w 544"/>
                  <a:gd name="T71" fmla="*/ 753 h 1312"/>
                  <a:gd name="T72" fmla="*/ 74 w 544"/>
                  <a:gd name="T73" fmla="*/ 533 h 1312"/>
                  <a:gd name="T74" fmla="*/ 64 w 544"/>
                  <a:gd name="T75" fmla="*/ 477 h 1312"/>
                  <a:gd name="T76" fmla="*/ 93 w 544"/>
                  <a:gd name="T77" fmla="*/ 448 h 1312"/>
                  <a:gd name="T78" fmla="*/ 118 w 544"/>
                  <a:gd name="T79" fmla="*/ 462 h 1312"/>
                  <a:gd name="T80" fmla="*/ 227 w 544"/>
                  <a:gd name="T81" fmla="*/ 642 h 1312"/>
                  <a:gd name="T82" fmla="*/ 288 w 544"/>
                  <a:gd name="T83" fmla="*/ 520 h 1312"/>
                  <a:gd name="T84" fmla="*/ 288 w 544"/>
                  <a:gd name="T85" fmla="*/ 248 h 1312"/>
                  <a:gd name="T86" fmla="*/ 237 w 544"/>
                  <a:gd name="T87" fmla="*/ 146 h 1312"/>
                  <a:gd name="T88" fmla="*/ 224 w 544"/>
                  <a:gd name="T89" fmla="*/ 91 h 1312"/>
                  <a:gd name="T90" fmla="*/ 251 w 544"/>
                  <a:gd name="T91" fmla="*/ 64 h 1312"/>
                  <a:gd name="T92" fmla="*/ 276 w 544"/>
                  <a:gd name="T93" fmla="*/ 79 h 1312"/>
                  <a:gd name="T94" fmla="*/ 353 w 544"/>
                  <a:gd name="T95" fmla="*/ 234 h 1312"/>
                  <a:gd name="T96" fmla="*/ 416 w 544"/>
                  <a:gd name="T97" fmla="*/ 547 h 1312"/>
                  <a:gd name="T98" fmla="*/ 416 w 544"/>
                  <a:gd name="T99" fmla="*/ 957 h 1312"/>
                  <a:gd name="T100" fmla="*/ 390 w 544"/>
                  <a:gd name="T101" fmla="*/ 1088 h 1312"/>
                  <a:gd name="T102" fmla="*/ 224 w 544"/>
                  <a:gd name="T103" fmla="*/ 1088 h 1312"/>
                  <a:gd name="T104" fmla="*/ 224 w 544"/>
                  <a:gd name="T105" fmla="*/ 854 h 1312"/>
                  <a:gd name="T106" fmla="*/ 157 w 544"/>
                  <a:gd name="T107" fmla="*/ 753 h 1312"/>
                  <a:gd name="T108" fmla="*/ 480 w 544"/>
                  <a:gd name="T109" fmla="*/ 1248 h 1312"/>
                  <a:gd name="T110" fmla="*/ 128 w 544"/>
                  <a:gd name="T111" fmla="*/ 1248 h 1312"/>
                  <a:gd name="T112" fmla="*/ 128 w 544"/>
                  <a:gd name="T113" fmla="*/ 1152 h 1312"/>
                  <a:gd name="T114" fmla="*/ 480 w 544"/>
                  <a:gd name="T115" fmla="*/ 1152 h 1312"/>
                  <a:gd name="T116" fmla="*/ 480 w 544"/>
                  <a:gd name="T117" fmla="*/ 1248 h 1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44" h="1312">
                    <a:moveTo>
                      <a:pt x="455" y="1088"/>
                    </a:moveTo>
                    <a:cubicBezTo>
                      <a:pt x="479" y="966"/>
                      <a:pt x="479" y="966"/>
                      <a:pt x="479" y="966"/>
                    </a:cubicBezTo>
                    <a:cubicBezTo>
                      <a:pt x="480" y="544"/>
                      <a:pt x="480" y="544"/>
                      <a:pt x="480" y="544"/>
                    </a:cubicBezTo>
                    <a:cubicBezTo>
                      <a:pt x="415" y="218"/>
                      <a:pt x="415" y="218"/>
                      <a:pt x="415" y="218"/>
                    </a:cubicBezTo>
                    <a:cubicBezTo>
                      <a:pt x="333" y="50"/>
                      <a:pt x="333" y="50"/>
                      <a:pt x="333" y="50"/>
                    </a:cubicBezTo>
                    <a:cubicBezTo>
                      <a:pt x="317" y="19"/>
                      <a:pt x="286" y="0"/>
                      <a:pt x="251" y="0"/>
                    </a:cubicBezTo>
                    <a:cubicBezTo>
                      <a:pt x="201" y="0"/>
                      <a:pt x="160" y="41"/>
                      <a:pt x="160" y="91"/>
                    </a:cubicBezTo>
                    <a:cubicBezTo>
                      <a:pt x="160" y="120"/>
                      <a:pt x="167" y="149"/>
                      <a:pt x="180" y="175"/>
                    </a:cubicBezTo>
                    <a:cubicBezTo>
                      <a:pt x="193" y="201"/>
                      <a:pt x="193" y="201"/>
                      <a:pt x="193" y="201"/>
                    </a:cubicBezTo>
                    <a:cubicBezTo>
                      <a:pt x="181" y="197"/>
                      <a:pt x="181" y="197"/>
                      <a:pt x="181" y="197"/>
                    </a:cubicBezTo>
                    <a:cubicBezTo>
                      <a:pt x="154" y="188"/>
                      <a:pt x="124" y="192"/>
                      <a:pt x="101" y="209"/>
                    </a:cubicBezTo>
                    <a:cubicBezTo>
                      <a:pt x="78" y="226"/>
                      <a:pt x="64" y="253"/>
                      <a:pt x="64" y="281"/>
                    </a:cubicBezTo>
                    <a:cubicBezTo>
                      <a:pt x="64" y="318"/>
                      <a:pt x="86" y="350"/>
                      <a:pt x="120" y="364"/>
                    </a:cubicBezTo>
                    <a:cubicBezTo>
                      <a:pt x="224" y="406"/>
                      <a:pt x="224" y="406"/>
                      <a:pt x="224" y="406"/>
                    </a:cubicBezTo>
                    <a:cubicBezTo>
                      <a:pt x="224" y="504"/>
                      <a:pt x="224" y="504"/>
                      <a:pt x="224" y="504"/>
                    </a:cubicBezTo>
                    <a:cubicBezTo>
                      <a:pt x="221" y="510"/>
                      <a:pt x="221" y="510"/>
                      <a:pt x="221" y="510"/>
                    </a:cubicBezTo>
                    <a:cubicBezTo>
                      <a:pt x="173" y="429"/>
                      <a:pt x="173" y="429"/>
                      <a:pt x="173" y="429"/>
                    </a:cubicBezTo>
                    <a:cubicBezTo>
                      <a:pt x="157" y="401"/>
                      <a:pt x="126" y="384"/>
                      <a:pt x="93" y="384"/>
                    </a:cubicBezTo>
                    <a:cubicBezTo>
                      <a:pt x="42" y="384"/>
                      <a:pt x="0" y="426"/>
                      <a:pt x="0" y="477"/>
                    </a:cubicBezTo>
                    <a:cubicBezTo>
                      <a:pt x="0" y="504"/>
                      <a:pt x="5" y="531"/>
                      <a:pt x="14" y="556"/>
                    </a:cubicBezTo>
                    <a:cubicBezTo>
                      <a:pt x="98" y="779"/>
                      <a:pt x="98" y="779"/>
                      <a:pt x="98" y="779"/>
                    </a:cubicBezTo>
                    <a:cubicBezTo>
                      <a:pt x="160" y="874"/>
                      <a:pt x="160" y="874"/>
                      <a:pt x="160" y="874"/>
                    </a:cubicBezTo>
                    <a:cubicBezTo>
                      <a:pt x="160" y="1088"/>
                      <a:pt x="160" y="1088"/>
                      <a:pt x="160" y="1088"/>
                    </a:cubicBezTo>
                    <a:cubicBezTo>
                      <a:pt x="64" y="1088"/>
                      <a:pt x="64" y="1088"/>
                      <a:pt x="64" y="1088"/>
                    </a:cubicBezTo>
                    <a:cubicBezTo>
                      <a:pt x="64" y="1312"/>
                      <a:pt x="64" y="1312"/>
                      <a:pt x="64" y="1312"/>
                    </a:cubicBezTo>
                    <a:cubicBezTo>
                      <a:pt x="544" y="1312"/>
                      <a:pt x="544" y="1312"/>
                      <a:pt x="544" y="1312"/>
                    </a:cubicBezTo>
                    <a:cubicBezTo>
                      <a:pt x="544" y="1088"/>
                      <a:pt x="544" y="1088"/>
                      <a:pt x="544" y="1088"/>
                    </a:cubicBezTo>
                    <a:lnTo>
                      <a:pt x="455" y="1088"/>
                    </a:lnTo>
                    <a:close/>
                    <a:moveTo>
                      <a:pt x="144" y="305"/>
                    </a:moveTo>
                    <a:cubicBezTo>
                      <a:pt x="134" y="301"/>
                      <a:pt x="128" y="292"/>
                      <a:pt x="128" y="281"/>
                    </a:cubicBezTo>
                    <a:cubicBezTo>
                      <a:pt x="128" y="273"/>
                      <a:pt x="132" y="266"/>
                      <a:pt x="138" y="261"/>
                    </a:cubicBezTo>
                    <a:cubicBezTo>
                      <a:pt x="145" y="256"/>
                      <a:pt x="153" y="255"/>
                      <a:pt x="161" y="258"/>
                    </a:cubicBezTo>
                    <a:cubicBezTo>
                      <a:pt x="224" y="279"/>
                      <a:pt x="224" y="279"/>
                      <a:pt x="224" y="279"/>
                    </a:cubicBezTo>
                    <a:cubicBezTo>
                      <a:pt x="224" y="337"/>
                      <a:pt x="224" y="337"/>
                      <a:pt x="224" y="337"/>
                    </a:cubicBezTo>
                    <a:lnTo>
                      <a:pt x="144" y="305"/>
                    </a:lnTo>
                    <a:close/>
                    <a:moveTo>
                      <a:pt x="157" y="753"/>
                    </a:moveTo>
                    <a:cubicBezTo>
                      <a:pt x="74" y="533"/>
                      <a:pt x="74" y="533"/>
                      <a:pt x="74" y="533"/>
                    </a:cubicBezTo>
                    <a:cubicBezTo>
                      <a:pt x="67" y="515"/>
                      <a:pt x="64" y="496"/>
                      <a:pt x="64" y="477"/>
                    </a:cubicBezTo>
                    <a:cubicBezTo>
                      <a:pt x="64" y="461"/>
                      <a:pt x="77" y="448"/>
                      <a:pt x="93" y="448"/>
                    </a:cubicBezTo>
                    <a:cubicBezTo>
                      <a:pt x="104" y="448"/>
                      <a:pt x="113" y="453"/>
                      <a:pt x="118" y="462"/>
                    </a:cubicBezTo>
                    <a:cubicBezTo>
                      <a:pt x="227" y="642"/>
                      <a:pt x="227" y="642"/>
                      <a:pt x="227" y="642"/>
                    </a:cubicBezTo>
                    <a:cubicBezTo>
                      <a:pt x="288" y="520"/>
                      <a:pt x="288" y="520"/>
                      <a:pt x="288" y="520"/>
                    </a:cubicBezTo>
                    <a:cubicBezTo>
                      <a:pt x="288" y="248"/>
                      <a:pt x="288" y="248"/>
                      <a:pt x="288" y="248"/>
                    </a:cubicBezTo>
                    <a:cubicBezTo>
                      <a:pt x="237" y="146"/>
                      <a:pt x="237" y="146"/>
                      <a:pt x="237" y="146"/>
                    </a:cubicBezTo>
                    <a:cubicBezTo>
                      <a:pt x="229" y="129"/>
                      <a:pt x="224" y="110"/>
                      <a:pt x="224" y="91"/>
                    </a:cubicBezTo>
                    <a:cubicBezTo>
                      <a:pt x="224" y="76"/>
                      <a:pt x="236" y="64"/>
                      <a:pt x="251" y="64"/>
                    </a:cubicBezTo>
                    <a:cubicBezTo>
                      <a:pt x="262" y="64"/>
                      <a:pt x="271" y="70"/>
                      <a:pt x="276" y="79"/>
                    </a:cubicBezTo>
                    <a:cubicBezTo>
                      <a:pt x="353" y="234"/>
                      <a:pt x="353" y="234"/>
                      <a:pt x="353" y="234"/>
                    </a:cubicBezTo>
                    <a:cubicBezTo>
                      <a:pt x="416" y="547"/>
                      <a:pt x="416" y="547"/>
                      <a:pt x="416" y="547"/>
                    </a:cubicBezTo>
                    <a:cubicBezTo>
                      <a:pt x="416" y="957"/>
                      <a:pt x="416" y="957"/>
                      <a:pt x="416" y="957"/>
                    </a:cubicBezTo>
                    <a:cubicBezTo>
                      <a:pt x="390" y="1088"/>
                      <a:pt x="390" y="1088"/>
                      <a:pt x="390" y="1088"/>
                    </a:cubicBezTo>
                    <a:cubicBezTo>
                      <a:pt x="224" y="1088"/>
                      <a:pt x="224" y="1088"/>
                      <a:pt x="224" y="1088"/>
                    </a:cubicBezTo>
                    <a:cubicBezTo>
                      <a:pt x="224" y="854"/>
                      <a:pt x="224" y="854"/>
                      <a:pt x="224" y="854"/>
                    </a:cubicBezTo>
                    <a:lnTo>
                      <a:pt x="157" y="753"/>
                    </a:lnTo>
                    <a:close/>
                    <a:moveTo>
                      <a:pt x="480" y="1248"/>
                    </a:moveTo>
                    <a:cubicBezTo>
                      <a:pt x="128" y="1248"/>
                      <a:pt x="128" y="1248"/>
                      <a:pt x="128" y="1248"/>
                    </a:cubicBezTo>
                    <a:cubicBezTo>
                      <a:pt x="128" y="1152"/>
                      <a:pt x="128" y="1152"/>
                      <a:pt x="128" y="1152"/>
                    </a:cubicBezTo>
                    <a:cubicBezTo>
                      <a:pt x="480" y="1152"/>
                      <a:pt x="480" y="1152"/>
                      <a:pt x="480" y="1152"/>
                    </a:cubicBezTo>
                    <a:lnTo>
                      <a:pt x="480" y="124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60" name="Freeform 32">
                <a:extLst>
                  <a:ext uri="{FF2B5EF4-FFF2-40B4-BE49-F238E27FC236}">
                    <a16:creationId xmlns:a16="http://schemas.microsoft.com/office/drawing/2014/main" id="{97832F55-B795-4DF8-AF55-D29E8FA3B9AF}"/>
                  </a:ext>
                </a:extLst>
              </p:cNvPr>
              <p:cNvSpPr>
                <a:spLocks noEditPoints="1"/>
              </p:cNvSpPr>
              <p:nvPr/>
            </p:nvSpPr>
            <p:spPr bwMode="auto">
              <a:xfrm>
                <a:off x="4618783" y="2006600"/>
                <a:ext cx="215900" cy="230188"/>
              </a:xfrm>
              <a:custGeom>
                <a:avLst/>
                <a:gdLst>
                  <a:gd name="T0" fmla="*/ 960 w 960"/>
                  <a:gd name="T1" fmla="*/ 576 h 1024"/>
                  <a:gd name="T2" fmla="*/ 884 w 960"/>
                  <a:gd name="T3" fmla="*/ 384 h 1024"/>
                  <a:gd name="T4" fmla="*/ 887 w 960"/>
                  <a:gd name="T5" fmla="*/ 208 h 1024"/>
                  <a:gd name="T6" fmla="*/ 698 w 960"/>
                  <a:gd name="T7" fmla="*/ 126 h 1024"/>
                  <a:gd name="T8" fmla="*/ 576 w 960"/>
                  <a:gd name="T9" fmla="*/ 0 h 1024"/>
                  <a:gd name="T10" fmla="*/ 384 w 960"/>
                  <a:gd name="T11" fmla="*/ 76 h 1024"/>
                  <a:gd name="T12" fmla="*/ 208 w 960"/>
                  <a:gd name="T13" fmla="*/ 73 h 1024"/>
                  <a:gd name="T14" fmla="*/ 126 w 960"/>
                  <a:gd name="T15" fmla="*/ 262 h 1024"/>
                  <a:gd name="T16" fmla="*/ 0 w 960"/>
                  <a:gd name="T17" fmla="*/ 384 h 1024"/>
                  <a:gd name="T18" fmla="*/ 76 w 960"/>
                  <a:gd name="T19" fmla="*/ 576 h 1024"/>
                  <a:gd name="T20" fmla="*/ 73 w 960"/>
                  <a:gd name="T21" fmla="*/ 751 h 1024"/>
                  <a:gd name="T22" fmla="*/ 257 w 960"/>
                  <a:gd name="T23" fmla="*/ 838 h 1024"/>
                  <a:gd name="T24" fmla="*/ 294 w 960"/>
                  <a:gd name="T25" fmla="*/ 915 h 1024"/>
                  <a:gd name="T26" fmla="*/ 368 w 960"/>
                  <a:gd name="T27" fmla="*/ 1024 h 1024"/>
                  <a:gd name="T28" fmla="*/ 672 w 960"/>
                  <a:gd name="T29" fmla="*/ 944 h 1024"/>
                  <a:gd name="T30" fmla="*/ 704 w 960"/>
                  <a:gd name="T31" fmla="*/ 848 h 1024"/>
                  <a:gd name="T32" fmla="*/ 752 w 960"/>
                  <a:gd name="T33" fmla="*/ 887 h 1024"/>
                  <a:gd name="T34" fmla="*/ 834 w 960"/>
                  <a:gd name="T35" fmla="*/ 698 h 1024"/>
                  <a:gd name="T36" fmla="*/ 593 w 960"/>
                  <a:gd name="T37" fmla="*/ 960 h 1024"/>
                  <a:gd name="T38" fmla="*/ 353 w 960"/>
                  <a:gd name="T39" fmla="*/ 944 h 1024"/>
                  <a:gd name="T40" fmla="*/ 593 w 960"/>
                  <a:gd name="T41" fmla="*/ 928 h 1024"/>
                  <a:gd name="T42" fmla="*/ 593 w 960"/>
                  <a:gd name="T43" fmla="*/ 960 h 1024"/>
                  <a:gd name="T44" fmla="*/ 593 w 960"/>
                  <a:gd name="T45" fmla="*/ 864 h 1024"/>
                  <a:gd name="T46" fmla="*/ 337 w 960"/>
                  <a:gd name="T47" fmla="*/ 864 h 1024"/>
                  <a:gd name="T48" fmla="*/ 337 w 960"/>
                  <a:gd name="T49" fmla="*/ 832 h 1024"/>
                  <a:gd name="T50" fmla="*/ 641 w 960"/>
                  <a:gd name="T51" fmla="*/ 848 h 1024"/>
                  <a:gd name="T52" fmla="*/ 513 w 960"/>
                  <a:gd name="T53" fmla="*/ 570 h 1024"/>
                  <a:gd name="T54" fmla="*/ 481 w 960"/>
                  <a:gd name="T55" fmla="*/ 384 h 1024"/>
                  <a:gd name="T56" fmla="*/ 449 w 960"/>
                  <a:gd name="T57" fmla="*/ 570 h 1024"/>
                  <a:gd name="T58" fmla="*/ 385 w 960"/>
                  <a:gd name="T59" fmla="*/ 768 h 1024"/>
                  <a:gd name="T60" fmla="*/ 369 w 960"/>
                  <a:gd name="T61" fmla="*/ 674 h 1024"/>
                  <a:gd name="T62" fmla="*/ 481 w 960"/>
                  <a:gd name="T63" fmla="*/ 256 h 1024"/>
                  <a:gd name="T64" fmla="*/ 592 w 960"/>
                  <a:gd name="T65" fmla="*/ 674 h 1024"/>
                  <a:gd name="T66" fmla="*/ 577 w 960"/>
                  <a:gd name="T67" fmla="*/ 768 h 1024"/>
                  <a:gd name="T68" fmla="*/ 513 w 960"/>
                  <a:gd name="T69" fmla="*/ 570 h 1024"/>
                  <a:gd name="T70" fmla="*/ 449 w 960"/>
                  <a:gd name="T71" fmla="*/ 480 h 1024"/>
                  <a:gd name="T72" fmla="*/ 513 w 960"/>
                  <a:gd name="T73" fmla="*/ 480 h 1024"/>
                  <a:gd name="T74" fmla="*/ 827 w 960"/>
                  <a:gd name="T75" fmla="*/ 539 h 1024"/>
                  <a:gd name="T76" fmla="*/ 751 w 960"/>
                  <a:gd name="T77" fmla="*/ 706 h 1024"/>
                  <a:gd name="T78" fmla="*/ 752 w 960"/>
                  <a:gd name="T79" fmla="*/ 797 h 1024"/>
                  <a:gd name="T80" fmla="*/ 684 w 960"/>
                  <a:gd name="T81" fmla="*/ 767 h 1024"/>
                  <a:gd name="T82" fmla="*/ 641 w 960"/>
                  <a:gd name="T83" fmla="*/ 770 h 1024"/>
                  <a:gd name="T84" fmla="*/ 769 w 960"/>
                  <a:gd name="T85" fmla="*/ 480 h 1024"/>
                  <a:gd name="T86" fmla="*/ 193 w 960"/>
                  <a:gd name="T87" fmla="*/ 480 h 1024"/>
                  <a:gd name="T88" fmla="*/ 321 w 960"/>
                  <a:gd name="T89" fmla="*/ 770 h 1024"/>
                  <a:gd name="T90" fmla="*/ 276 w 960"/>
                  <a:gd name="T91" fmla="*/ 767 h 1024"/>
                  <a:gd name="T92" fmla="*/ 208 w 960"/>
                  <a:gd name="T93" fmla="*/ 797 h 1024"/>
                  <a:gd name="T94" fmla="*/ 209 w 960"/>
                  <a:gd name="T95" fmla="*/ 706 h 1024"/>
                  <a:gd name="T96" fmla="*/ 133 w 960"/>
                  <a:gd name="T97" fmla="*/ 539 h 1024"/>
                  <a:gd name="T98" fmla="*/ 64 w 960"/>
                  <a:gd name="T99" fmla="*/ 512 h 1024"/>
                  <a:gd name="T100" fmla="*/ 129 w 960"/>
                  <a:gd name="T101" fmla="*/ 448 h 1024"/>
                  <a:gd name="T102" fmla="*/ 193 w 960"/>
                  <a:gd name="T103" fmla="*/ 276 h 1024"/>
                  <a:gd name="T104" fmla="*/ 163 w 960"/>
                  <a:gd name="T105" fmla="*/ 208 h 1024"/>
                  <a:gd name="T106" fmla="*/ 254 w 960"/>
                  <a:gd name="T107" fmla="*/ 209 h 1024"/>
                  <a:gd name="T108" fmla="*/ 421 w 960"/>
                  <a:gd name="T109" fmla="*/ 133 h 1024"/>
                  <a:gd name="T110" fmla="*/ 448 w 960"/>
                  <a:gd name="T111" fmla="*/ 64 h 1024"/>
                  <a:gd name="T112" fmla="*/ 512 w 960"/>
                  <a:gd name="T113" fmla="*/ 129 h 1024"/>
                  <a:gd name="T114" fmla="*/ 684 w 960"/>
                  <a:gd name="T115" fmla="*/ 193 h 1024"/>
                  <a:gd name="T116" fmla="*/ 752 w 960"/>
                  <a:gd name="T117" fmla="*/ 163 h 1024"/>
                  <a:gd name="T118" fmla="*/ 751 w 960"/>
                  <a:gd name="T119" fmla="*/ 254 h 1024"/>
                  <a:gd name="T120" fmla="*/ 827 w 960"/>
                  <a:gd name="T121" fmla="*/ 421 h 1024"/>
                  <a:gd name="T122" fmla="*/ 896 w 960"/>
                  <a:gd name="T123" fmla="*/ 448 h 1024"/>
                  <a:gd name="T124" fmla="*/ 831 w 960"/>
                  <a:gd name="T125"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60" h="1024">
                    <a:moveTo>
                      <a:pt x="884" y="576"/>
                    </a:moveTo>
                    <a:cubicBezTo>
                      <a:pt x="960" y="576"/>
                      <a:pt x="960" y="576"/>
                      <a:pt x="960" y="576"/>
                    </a:cubicBezTo>
                    <a:cubicBezTo>
                      <a:pt x="960" y="384"/>
                      <a:pt x="960" y="384"/>
                      <a:pt x="960" y="384"/>
                    </a:cubicBezTo>
                    <a:cubicBezTo>
                      <a:pt x="884" y="384"/>
                      <a:pt x="884" y="384"/>
                      <a:pt x="884" y="384"/>
                    </a:cubicBezTo>
                    <a:cubicBezTo>
                      <a:pt x="874" y="341"/>
                      <a:pt x="857" y="300"/>
                      <a:pt x="834" y="262"/>
                    </a:cubicBezTo>
                    <a:cubicBezTo>
                      <a:pt x="887" y="208"/>
                      <a:pt x="887" y="208"/>
                      <a:pt x="887" y="208"/>
                    </a:cubicBezTo>
                    <a:cubicBezTo>
                      <a:pt x="752" y="73"/>
                      <a:pt x="752" y="73"/>
                      <a:pt x="752" y="73"/>
                    </a:cubicBezTo>
                    <a:cubicBezTo>
                      <a:pt x="698" y="126"/>
                      <a:pt x="698" y="126"/>
                      <a:pt x="698" y="126"/>
                    </a:cubicBezTo>
                    <a:cubicBezTo>
                      <a:pt x="660" y="103"/>
                      <a:pt x="619" y="86"/>
                      <a:pt x="576" y="76"/>
                    </a:cubicBezTo>
                    <a:cubicBezTo>
                      <a:pt x="576" y="0"/>
                      <a:pt x="576" y="0"/>
                      <a:pt x="576" y="0"/>
                    </a:cubicBezTo>
                    <a:cubicBezTo>
                      <a:pt x="384" y="0"/>
                      <a:pt x="384" y="0"/>
                      <a:pt x="384" y="0"/>
                    </a:cubicBezTo>
                    <a:cubicBezTo>
                      <a:pt x="384" y="76"/>
                      <a:pt x="384" y="76"/>
                      <a:pt x="384" y="76"/>
                    </a:cubicBezTo>
                    <a:cubicBezTo>
                      <a:pt x="341" y="86"/>
                      <a:pt x="300" y="103"/>
                      <a:pt x="262" y="126"/>
                    </a:cubicBezTo>
                    <a:cubicBezTo>
                      <a:pt x="208" y="73"/>
                      <a:pt x="208" y="73"/>
                      <a:pt x="208" y="73"/>
                    </a:cubicBezTo>
                    <a:cubicBezTo>
                      <a:pt x="73" y="208"/>
                      <a:pt x="73" y="208"/>
                      <a:pt x="73" y="208"/>
                    </a:cubicBezTo>
                    <a:cubicBezTo>
                      <a:pt x="126" y="262"/>
                      <a:pt x="126" y="262"/>
                      <a:pt x="126" y="262"/>
                    </a:cubicBezTo>
                    <a:cubicBezTo>
                      <a:pt x="103" y="300"/>
                      <a:pt x="86" y="341"/>
                      <a:pt x="76" y="384"/>
                    </a:cubicBezTo>
                    <a:cubicBezTo>
                      <a:pt x="0" y="384"/>
                      <a:pt x="0" y="384"/>
                      <a:pt x="0" y="384"/>
                    </a:cubicBezTo>
                    <a:cubicBezTo>
                      <a:pt x="0" y="576"/>
                      <a:pt x="0" y="576"/>
                      <a:pt x="0" y="576"/>
                    </a:cubicBezTo>
                    <a:cubicBezTo>
                      <a:pt x="76" y="576"/>
                      <a:pt x="76" y="576"/>
                      <a:pt x="76" y="576"/>
                    </a:cubicBezTo>
                    <a:cubicBezTo>
                      <a:pt x="86" y="619"/>
                      <a:pt x="103" y="660"/>
                      <a:pt x="126" y="698"/>
                    </a:cubicBezTo>
                    <a:cubicBezTo>
                      <a:pt x="73" y="751"/>
                      <a:pt x="73" y="751"/>
                      <a:pt x="73" y="751"/>
                    </a:cubicBezTo>
                    <a:cubicBezTo>
                      <a:pt x="208" y="887"/>
                      <a:pt x="208" y="887"/>
                      <a:pt x="208" y="887"/>
                    </a:cubicBezTo>
                    <a:cubicBezTo>
                      <a:pt x="257" y="838"/>
                      <a:pt x="257" y="838"/>
                      <a:pt x="257" y="838"/>
                    </a:cubicBezTo>
                    <a:cubicBezTo>
                      <a:pt x="257" y="841"/>
                      <a:pt x="256" y="845"/>
                      <a:pt x="256" y="848"/>
                    </a:cubicBezTo>
                    <a:cubicBezTo>
                      <a:pt x="256" y="876"/>
                      <a:pt x="272" y="901"/>
                      <a:pt x="294" y="915"/>
                    </a:cubicBezTo>
                    <a:cubicBezTo>
                      <a:pt x="291" y="924"/>
                      <a:pt x="288" y="934"/>
                      <a:pt x="288" y="944"/>
                    </a:cubicBezTo>
                    <a:cubicBezTo>
                      <a:pt x="288" y="988"/>
                      <a:pt x="324" y="1024"/>
                      <a:pt x="368" y="1024"/>
                    </a:cubicBezTo>
                    <a:cubicBezTo>
                      <a:pt x="592" y="1024"/>
                      <a:pt x="592" y="1024"/>
                      <a:pt x="592" y="1024"/>
                    </a:cubicBezTo>
                    <a:cubicBezTo>
                      <a:pt x="637" y="1024"/>
                      <a:pt x="672" y="988"/>
                      <a:pt x="672" y="944"/>
                    </a:cubicBezTo>
                    <a:cubicBezTo>
                      <a:pt x="672" y="934"/>
                      <a:pt x="670" y="924"/>
                      <a:pt x="667" y="915"/>
                    </a:cubicBezTo>
                    <a:cubicBezTo>
                      <a:pt x="689" y="901"/>
                      <a:pt x="704" y="876"/>
                      <a:pt x="704" y="848"/>
                    </a:cubicBezTo>
                    <a:cubicBezTo>
                      <a:pt x="704" y="845"/>
                      <a:pt x="704" y="842"/>
                      <a:pt x="704" y="839"/>
                    </a:cubicBezTo>
                    <a:cubicBezTo>
                      <a:pt x="752" y="887"/>
                      <a:pt x="752" y="887"/>
                      <a:pt x="752" y="887"/>
                    </a:cubicBezTo>
                    <a:cubicBezTo>
                      <a:pt x="887" y="751"/>
                      <a:pt x="887" y="751"/>
                      <a:pt x="887" y="751"/>
                    </a:cubicBezTo>
                    <a:cubicBezTo>
                      <a:pt x="834" y="698"/>
                      <a:pt x="834" y="698"/>
                      <a:pt x="834" y="698"/>
                    </a:cubicBezTo>
                    <a:cubicBezTo>
                      <a:pt x="857" y="660"/>
                      <a:pt x="874" y="619"/>
                      <a:pt x="884" y="576"/>
                    </a:cubicBezTo>
                    <a:close/>
                    <a:moveTo>
                      <a:pt x="593" y="960"/>
                    </a:moveTo>
                    <a:cubicBezTo>
                      <a:pt x="369" y="960"/>
                      <a:pt x="369" y="960"/>
                      <a:pt x="369" y="960"/>
                    </a:cubicBezTo>
                    <a:cubicBezTo>
                      <a:pt x="360" y="960"/>
                      <a:pt x="353" y="953"/>
                      <a:pt x="353" y="944"/>
                    </a:cubicBezTo>
                    <a:cubicBezTo>
                      <a:pt x="353" y="935"/>
                      <a:pt x="360" y="928"/>
                      <a:pt x="369" y="928"/>
                    </a:cubicBezTo>
                    <a:cubicBezTo>
                      <a:pt x="593" y="928"/>
                      <a:pt x="593" y="928"/>
                      <a:pt x="593" y="928"/>
                    </a:cubicBezTo>
                    <a:cubicBezTo>
                      <a:pt x="601" y="928"/>
                      <a:pt x="609" y="935"/>
                      <a:pt x="609" y="944"/>
                    </a:cubicBezTo>
                    <a:cubicBezTo>
                      <a:pt x="609" y="953"/>
                      <a:pt x="601" y="960"/>
                      <a:pt x="593" y="960"/>
                    </a:cubicBezTo>
                    <a:close/>
                    <a:moveTo>
                      <a:pt x="625" y="864"/>
                    </a:moveTo>
                    <a:cubicBezTo>
                      <a:pt x="593" y="864"/>
                      <a:pt x="593" y="864"/>
                      <a:pt x="593" y="864"/>
                    </a:cubicBezTo>
                    <a:cubicBezTo>
                      <a:pt x="369" y="864"/>
                      <a:pt x="369" y="864"/>
                      <a:pt x="369" y="864"/>
                    </a:cubicBezTo>
                    <a:cubicBezTo>
                      <a:pt x="337" y="864"/>
                      <a:pt x="337" y="864"/>
                      <a:pt x="337" y="864"/>
                    </a:cubicBezTo>
                    <a:cubicBezTo>
                      <a:pt x="328" y="864"/>
                      <a:pt x="321" y="857"/>
                      <a:pt x="321" y="848"/>
                    </a:cubicBezTo>
                    <a:cubicBezTo>
                      <a:pt x="321" y="839"/>
                      <a:pt x="328" y="832"/>
                      <a:pt x="337" y="832"/>
                    </a:cubicBezTo>
                    <a:cubicBezTo>
                      <a:pt x="625" y="832"/>
                      <a:pt x="625" y="832"/>
                      <a:pt x="625" y="832"/>
                    </a:cubicBezTo>
                    <a:cubicBezTo>
                      <a:pt x="633" y="832"/>
                      <a:pt x="641" y="839"/>
                      <a:pt x="641" y="848"/>
                    </a:cubicBezTo>
                    <a:cubicBezTo>
                      <a:pt x="641" y="857"/>
                      <a:pt x="633" y="864"/>
                      <a:pt x="625" y="864"/>
                    </a:cubicBezTo>
                    <a:close/>
                    <a:moveTo>
                      <a:pt x="513" y="570"/>
                    </a:moveTo>
                    <a:cubicBezTo>
                      <a:pt x="550" y="557"/>
                      <a:pt x="577" y="522"/>
                      <a:pt x="577" y="480"/>
                    </a:cubicBezTo>
                    <a:cubicBezTo>
                      <a:pt x="577" y="427"/>
                      <a:pt x="533" y="384"/>
                      <a:pt x="481" y="384"/>
                    </a:cubicBezTo>
                    <a:cubicBezTo>
                      <a:pt x="428" y="384"/>
                      <a:pt x="385" y="427"/>
                      <a:pt x="385" y="480"/>
                    </a:cubicBezTo>
                    <a:cubicBezTo>
                      <a:pt x="385" y="522"/>
                      <a:pt x="411" y="557"/>
                      <a:pt x="449" y="570"/>
                    </a:cubicBezTo>
                    <a:cubicBezTo>
                      <a:pt x="449" y="768"/>
                      <a:pt x="449" y="768"/>
                      <a:pt x="449" y="768"/>
                    </a:cubicBezTo>
                    <a:cubicBezTo>
                      <a:pt x="385" y="768"/>
                      <a:pt x="385" y="768"/>
                      <a:pt x="385" y="768"/>
                    </a:cubicBezTo>
                    <a:cubicBezTo>
                      <a:pt x="385" y="683"/>
                      <a:pt x="385" y="683"/>
                      <a:pt x="385" y="683"/>
                    </a:cubicBezTo>
                    <a:cubicBezTo>
                      <a:pt x="369" y="674"/>
                      <a:pt x="369" y="674"/>
                      <a:pt x="369" y="674"/>
                    </a:cubicBezTo>
                    <a:cubicBezTo>
                      <a:pt x="299" y="634"/>
                      <a:pt x="257" y="560"/>
                      <a:pt x="257" y="480"/>
                    </a:cubicBezTo>
                    <a:cubicBezTo>
                      <a:pt x="257" y="357"/>
                      <a:pt x="357" y="256"/>
                      <a:pt x="481" y="256"/>
                    </a:cubicBezTo>
                    <a:cubicBezTo>
                      <a:pt x="604" y="256"/>
                      <a:pt x="705" y="357"/>
                      <a:pt x="705" y="480"/>
                    </a:cubicBezTo>
                    <a:cubicBezTo>
                      <a:pt x="705" y="559"/>
                      <a:pt x="662" y="634"/>
                      <a:pt x="592" y="674"/>
                    </a:cubicBezTo>
                    <a:cubicBezTo>
                      <a:pt x="577" y="683"/>
                      <a:pt x="577" y="683"/>
                      <a:pt x="577" y="683"/>
                    </a:cubicBezTo>
                    <a:cubicBezTo>
                      <a:pt x="577" y="768"/>
                      <a:pt x="577" y="768"/>
                      <a:pt x="577" y="768"/>
                    </a:cubicBezTo>
                    <a:cubicBezTo>
                      <a:pt x="513" y="768"/>
                      <a:pt x="513" y="768"/>
                      <a:pt x="513" y="768"/>
                    </a:cubicBezTo>
                    <a:lnTo>
                      <a:pt x="513" y="570"/>
                    </a:lnTo>
                    <a:close/>
                    <a:moveTo>
                      <a:pt x="481" y="512"/>
                    </a:moveTo>
                    <a:cubicBezTo>
                      <a:pt x="463" y="512"/>
                      <a:pt x="449" y="498"/>
                      <a:pt x="449" y="480"/>
                    </a:cubicBezTo>
                    <a:cubicBezTo>
                      <a:pt x="449" y="462"/>
                      <a:pt x="463" y="448"/>
                      <a:pt x="481" y="448"/>
                    </a:cubicBezTo>
                    <a:cubicBezTo>
                      <a:pt x="498" y="448"/>
                      <a:pt x="513" y="462"/>
                      <a:pt x="513" y="480"/>
                    </a:cubicBezTo>
                    <a:cubicBezTo>
                      <a:pt x="513" y="498"/>
                      <a:pt x="498" y="512"/>
                      <a:pt x="481" y="512"/>
                    </a:cubicBezTo>
                    <a:close/>
                    <a:moveTo>
                      <a:pt x="827" y="539"/>
                    </a:moveTo>
                    <a:cubicBezTo>
                      <a:pt x="818" y="591"/>
                      <a:pt x="798" y="640"/>
                      <a:pt x="767" y="684"/>
                    </a:cubicBezTo>
                    <a:cubicBezTo>
                      <a:pt x="751" y="706"/>
                      <a:pt x="751" y="706"/>
                      <a:pt x="751" y="706"/>
                    </a:cubicBezTo>
                    <a:cubicBezTo>
                      <a:pt x="797" y="752"/>
                      <a:pt x="797" y="752"/>
                      <a:pt x="797" y="752"/>
                    </a:cubicBezTo>
                    <a:cubicBezTo>
                      <a:pt x="752" y="797"/>
                      <a:pt x="752" y="797"/>
                      <a:pt x="752" y="797"/>
                    </a:cubicBezTo>
                    <a:cubicBezTo>
                      <a:pt x="706" y="751"/>
                      <a:pt x="706" y="751"/>
                      <a:pt x="706" y="751"/>
                    </a:cubicBezTo>
                    <a:cubicBezTo>
                      <a:pt x="684" y="767"/>
                      <a:pt x="684" y="767"/>
                      <a:pt x="684" y="767"/>
                    </a:cubicBezTo>
                    <a:cubicBezTo>
                      <a:pt x="678" y="771"/>
                      <a:pt x="671" y="775"/>
                      <a:pt x="665" y="779"/>
                    </a:cubicBezTo>
                    <a:cubicBezTo>
                      <a:pt x="657" y="775"/>
                      <a:pt x="649" y="771"/>
                      <a:pt x="641" y="770"/>
                    </a:cubicBezTo>
                    <a:cubicBezTo>
                      <a:pt x="641" y="719"/>
                      <a:pt x="641" y="719"/>
                      <a:pt x="641" y="719"/>
                    </a:cubicBezTo>
                    <a:cubicBezTo>
                      <a:pt x="720" y="666"/>
                      <a:pt x="769" y="576"/>
                      <a:pt x="769" y="480"/>
                    </a:cubicBezTo>
                    <a:cubicBezTo>
                      <a:pt x="769" y="321"/>
                      <a:pt x="639" y="192"/>
                      <a:pt x="481" y="192"/>
                    </a:cubicBezTo>
                    <a:cubicBezTo>
                      <a:pt x="322" y="192"/>
                      <a:pt x="193" y="321"/>
                      <a:pt x="193" y="480"/>
                    </a:cubicBezTo>
                    <a:cubicBezTo>
                      <a:pt x="193" y="576"/>
                      <a:pt x="241" y="666"/>
                      <a:pt x="321" y="719"/>
                    </a:cubicBezTo>
                    <a:cubicBezTo>
                      <a:pt x="321" y="770"/>
                      <a:pt x="321" y="770"/>
                      <a:pt x="321" y="770"/>
                    </a:cubicBezTo>
                    <a:cubicBezTo>
                      <a:pt x="312" y="771"/>
                      <a:pt x="303" y="775"/>
                      <a:pt x="296" y="779"/>
                    </a:cubicBezTo>
                    <a:cubicBezTo>
                      <a:pt x="289" y="775"/>
                      <a:pt x="282" y="771"/>
                      <a:pt x="276" y="767"/>
                    </a:cubicBezTo>
                    <a:cubicBezTo>
                      <a:pt x="254" y="751"/>
                      <a:pt x="254" y="751"/>
                      <a:pt x="254" y="751"/>
                    </a:cubicBezTo>
                    <a:cubicBezTo>
                      <a:pt x="208" y="797"/>
                      <a:pt x="208" y="797"/>
                      <a:pt x="208" y="797"/>
                    </a:cubicBezTo>
                    <a:cubicBezTo>
                      <a:pt x="163" y="752"/>
                      <a:pt x="163" y="752"/>
                      <a:pt x="163" y="752"/>
                    </a:cubicBezTo>
                    <a:cubicBezTo>
                      <a:pt x="209" y="706"/>
                      <a:pt x="209" y="706"/>
                      <a:pt x="209" y="706"/>
                    </a:cubicBezTo>
                    <a:cubicBezTo>
                      <a:pt x="193" y="684"/>
                      <a:pt x="193" y="684"/>
                      <a:pt x="193" y="684"/>
                    </a:cubicBezTo>
                    <a:cubicBezTo>
                      <a:pt x="162" y="640"/>
                      <a:pt x="142" y="591"/>
                      <a:pt x="133" y="539"/>
                    </a:cubicBezTo>
                    <a:cubicBezTo>
                      <a:pt x="129" y="512"/>
                      <a:pt x="129" y="512"/>
                      <a:pt x="129" y="512"/>
                    </a:cubicBezTo>
                    <a:cubicBezTo>
                      <a:pt x="64" y="512"/>
                      <a:pt x="64" y="512"/>
                      <a:pt x="64" y="512"/>
                    </a:cubicBezTo>
                    <a:cubicBezTo>
                      <a:pt x="64" y="448"/>
                      <a:pt x="64" y="448"/>
                      <a:pt x="64" y="448"/>
                    </a:cubicBezTo>
                    <a:cubicBezTo>
                      <a:pt x="129" y="448"/>
                      <a:pt x="129" y="448"/>
                      <a:pt x="129" y="448"/>
                    </a:cubicBezTo>
                    <a:cubicBezTo>
                      <a:pt x="133" y="421"/>
                      <a:pt x="133" y="421"/>
                      <a:pt x="133" y="421"/>
                    </a:cubicBezTo>
                    <a:cubicBezTo>
                      <a:pt x="142" y="369"/>
                      <a:pt x="162" y="320"/>
                      <a:pt x="193" y="276"/>
                    </a:cubicBezTo>
                    <a:cubicBezTo>
                      <a:pt x="209" y="254"/>
                      <a:pt x="209" y="254"/>
                      <a:pt x="209" y="254"/>
                    </a:cubicBezTo>
                    <a:cubicBezTo>
                      <a:pt x="163" y="208"/>
                      <a:pt x="163" y="208"/>
                      <a:pt x="163" y="208"/>
                    </a:cubicBezTo>
                    <a:cubicBezTo>
                      <a:pt x="208" y="163"/>
                      <a:pt x="208" y="163"/>
                      <a:pt x="208" y="163"/>
                    </a:cubicBezTo>
                    <a:cubicBezTo>
                      <a:pt x="254" y="209"/>
                      <a:pt x="254" y="209"/>
                      <a:pt x="254" y="209"/>
                    </a:cubicBezTo>
                    <a:cubicBezTo>
                      <a:pt x="276" y="193"/>
                      <a:pt x="276" y="193"/>
                      <a:pt x="276" y="193"/>
                    </a:cubicBezTo>
                    <a:cubicBezTo>
                      <a:pt x="320" y="162"/>
                      <a:pt x="368" y="142"/>
                      <a:pt x="421" y="133"/>
                    </a:cubicBezTo>
                    <a:cubicBezTo>
                      <a:pt x="448" y="129"/>
                      <a:pt x="448" y="129"/>
                      <a:pt x="448" y="129"/>
                    </a:cubicBezTo>
                    <a:cubicBezTo>
                      <a:pt x="448" y="64"/>
                      <a:pt x="448" y="64"/>
                      <a:pt x="448" y="64"/>
                    </a:cubicBezTo>
                    <a:cubicBezTo>
                      <a:pt x="512" y="64"/>
                      <a:pt x="512" y="64"/>
                      <a:pt x="512" y="64"/>
                    </a:cubicBezTo>
                    <a:cubicBezTo>
                      <a:pt x="512" y="129"/>
                      <a:pt x="512" y="129"/>
                      <a:pt x="512" y="129"/>
                    </a:cubicBezTo>
                    <a:cubicBezTo>
                      <a:pt x="539" y="133"/>
                      <a:pt x="539" y="133"/>
                      <a:pt x="539" y="133"/>
                    </a:cubicBezTo>
                    <a:cubicBezTo>
                      <a:pt x="591" y="142"/>
                      <a:pt x="640" y="162"/>
                      <a:pt x="684" y="193"/>
                    </a:cubicBezTo>
                    <a:cubicBezTo>
                      <a:pt x="706" y="209"/>
                      <a:pt x="706" y="209"/>
                      <a:pt x="706" y="209"/>
                    </a:cubicBezTo>
                    <a:cubicBezTo>
                      <a:pt x="752" y="163"/>
                      <a:pt x="752" y="163"/>
                      <a:pt x="752" y="163"/>
                    </a:cubicBezTo>
                    <a:cubicBezTo>
                      <a:pt x="797" y="208"/>
                      <a:pt x="797" y="208"/>
                      <a:pt x="797" y="208"/>
                    </a:cubicBezTo>
                    <a:cubicBezTo>
                      <a:pt x="751" y="254"/>
                      <a:pt x="751" y="254"/>
                      <a:pt x="751" y="254"/>
                    </a:cubicBezTo>
                    <a:cubicBezTo>
                      <a:pt x="767" y="276"/>
                      <a:pt x="767" y="276"/>
                      <a:pt x="767" y="276"/>
                    </a:cubicBezTo>
                    <a:cubicBezTo>
                      <a:pt x="798" y="320"/>
                      <a:pt x="818" y="368"/>
                      <a:pt x="827" y="421"/>
                    </a:cubicBezTo>
                    <a:cubicBezTo>
                      <a:pt x="831" y="448"/>
                      <a:pt x="831" y="448"/>
                      <a:pt x="831" y="448"/>
                    </a:cubicBezTo>
                    <a:cubicBezTo>
                      <a:pt x="896" y="448"/>
                      <a:pt x="896" y="448"/>
                      <a:pt x="896" y="448"/>
                    </a:cubicBezTo>
                    <a:cubicBezTo>
                      <a:pt x="896" y="512"/>
                      <a:pt x="896" y="512"/>
                      <a:pt x="896" y="512"/>
                    </a:cubicBezTo>
                    <a:cubicBezTo>
                      <a:pt x="831" y="512"/>
                      <a:pt x="831" y="512"/>
                      <a:pt x="831" y="512"/>
                    </a:cubicBezTo>
                    <a:lnTo>
                      <a:pt x="827" y="53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61" name="Rectangle 33">
                <a:extLst>
                  <a:ext uri="{FF2B5EF4-FFF2-40B4-BE49-F238E27FC236}">
                    <a16:creationId xmlns:a16="http://schemas.microsoft.com/office/drawing/2014/main" id="{D00E3B04-7D17-4284-A36E-ED774BC2FF3C}"/>
                  </a:ext>
                </a:extLst>
              </p:cNvPr>
              <p:cNvSpPr>
                <a:spLocks noChangeArrowheads="1"/>
              </p:cNvSpPr>
              <p:nvPr/>
            </p:nvSpPr>
            <p:spPr bwMode="auto">
              <a:xfrm>
                <a:off x="4718796" y="2251075"/>
                <a:ext cx="14287" cy="14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62" name="Rectangle 34">
                <a:extLst>
                  <a:ext uri="{FF2B5EF4-FFF2-40B4-BE49-F238E27FC236}">
                    <a16:creationId xmlns:a16="http://schemas.microsoft.com/office/drawing/2014/main" id="{27D2AA1D-04DB-4796-8911-F71B0DFE6F4A}"/>
                  </a:ext>
                </a:extLst>
              </p:cNvPr>
              <p:cNvSpPr>
                <a:spLocks noChangeArrowheads="1"/>
              </p:cNvSpPr>
              <p:nvPr/>
            </p:nvSpPr>
            <p:spPr bwMode="auto">
              <a:xfrm>
                <a:off x="4718796" y="2281238"/>
                <a:ext cx="14287" cy="14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63" name="Rectangle 35">
                <a:extLst>
                  <a:ext uri="{FF2B5EF4-FFF2-40B4-BE49-F238E27FC236}">
                    <a16:creationId xmlns:a16="http://schemas.microsoft.com/office/drawing/2014/main" id="{EBF9527D-CEB8-42D3-814F-00CF2FF13896}"/>
                  </a:ext>
                </a:extLst>
              </p:cNvPr>
              <p:cNvSpPr>
                <a:spLocks noChangeArrowheads="1"/>
              </p:cNvSpPr>
              <p:nvPr/>
            </p:nvSpPr>
            <p:spPr bwMode="auto">
              <a:xfrm>
                <a:off x="4718796" y="2309813"/>
                <a:ext cx="14287" cy="14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64" name="Rectangle 36">
                <a:extLst>
                  <a:ext uri="{FF2B5EF4-FFF2-40B4-BE49-F238E27FC236}">
                    <a16:creationId xmlns:a16="http://schemas.microsoft.com/office/drawing/2014/main" id="{F4DDAFB5-9893-4F73-93C3-7341EAE58C85}"/>
                  </a:ext>
                </a:extLst>
              </p:cNvPr>
              <p:cNvSpPr>
                <a:spLocks noChangeArrowheads="1"/>
              </p:cNvSpPr>
              <p:nvPr/>
            </p:nvSpPr>
            <p:spPr bwMode="auto">
              <a:xfrm>
                <a:off x="4718796" y="2338388"/>
                <a:ext cx="14287" cy="14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grpSp>
        <p:sp>
          <p:nvSpPr>
            <p:cNvPr id="66" name="椭圆 65">
              <a:extLst>
                <a:ext uri="{FF2B5EF4-FFF2-40B4-BE49-F238E27FC236}">
                  <a16:creationId xmlns:a16="http://schemas.microsoft.com/office/drawing/2014/main" id="{3695622D-5F9D-46C8-A36B-28AB061349C5}"/>
                </a:ext>
              </a:extLst>
            </p:cNvPr>
            <p:cNvSpPr/>
            <p:nvPr/>
          </p:nvSpPr>
          <p:spPr>
            <a:xfrm>
              <a:off x="5661223" y="4301770"/>
              <a:ext cx="607358" cy="607356"/>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98" name="椭圆 97">
              <a:extLst>
                <a:ext uri="{FF2B5EF4-FFF2-40B4-BE49-F238E27FC236}">
                  <a16:creationId xmlns:a16="http://schemas.microsoft.com/office/drawing/2014/main" id="{988E1671-0737-49A9-9CC7-40E1FB62131C}"/>
                </a:ext>
              </a:extLst>
            </p:cNvPr>
            <p:cNvSpPr/>
            <p:nvPr/>
          </p:nvSpPr>
          <p:spPr>
            <a:xfrm>
              <a:off x="5661223" y="1948876"/>
              <a:ext cx="607358" cy="607356"/>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grpSp>
          <p:nvGrpSpPr>
            <p:cNvPr id="67" name="组合 66">
              <a:extLst>
                <a:ext uri="{FF2B5EF4-FFF2-40B4-BE49-F238E27FC236}">
                  <a16:creationId xmlns:a16="http://schemas.microsoft.com/office/drawing/2014/main" id="{17C48E6B-9D55-45FE-9DCD-053B0FFE9F46}"/>
                </a:ext>
              </a:extLst>
            </p:cNvPr>
            <p:cNvGrpSpPr/>
            <p:nvPr/>
          </p:nvGrpSpPr>
          <p:grpSpPr>
            <a:xfrm>
              <a:off x="5796118" y="4436809"/>
              <a:ext cx="337568" cy="337278"/>
              <a:chOff x="12357043" y="5767373"/>
              <a:chExt cx="3700448" cy="3697281"/>
            </a:xfrm>
            <a:gradFill>
              <a:gsLst>
                <a:gs pos="0">
                  <a:schemeClr val="accent1">
                    <a:lumMod val="72000"/>
                    <a:lumOff val="28000"/>
                  </a:schemeClr>
                </a:gs>
                <a:gs pos="98000">
                  <a:schemeClr val="accent1">
                    <a:lumMod val="50000"/>
                  </a:schemeClr>
                </a:gs>
              </a:gsLst>
              <a:lin ang="5400000" scaled="1"/>
            </a:gradFill>
          </p:grpSpPr>
          <p:sp>
            <p:nvSpPr>
              <p:cNvPr id="68" name="Freeform 40">
                <a:extLst>
                  <a:ext uri="{FF2B5EF4-FFF2-40B4-BE49-F238E27FC236}">
                    <a16:creationId xmlns:a16="http://schemas.microsoft.com/office/drawing/2014/main" id="{A34E48F8-DDEC-4336-BEDC-7338CCCD0263}"/>
                  </a:ext>
                </a:extLst>
              </p:cNvPr>
              <p:cNvSpPr>
                <a:spLocks noEditPoints="1"/>
              </p:cNvSpPr>
              <p:nvPr/>
            </p:nvSpPr>
            <p:spPr bwMode="auto">
              <a:xfrm>
                <a:off x="12357043" y="5767373"/>
                <a:ext cx="3700448" cy="3697281"/>
              </a:xfrm>
              <a:custGeom>
                <a:avLst/>
                <a:gdLst>
                  <a:gd name="T0" fmla="*/ 1664 w 1984"/>
                  <a:gd name="T1" fmla="*/ 504 h 1984"/>
                  <a:gd name="T2" fmla="*/ 1312 w 1984"/>
                  <a:gd name="T3" fmla="*/ 320 h 1984"/>
                  <a:gd name="T4" fmla="*/ 739 w 1984"/>
                  <a:gd name="T5" fmla="*/ 601 h 1984"/>
                  <a:gd name="T6" fmla="*/ 448 w 1984"/>
                  <a:gd name="T7" fmla="*/ 0 h 1984"/>
                  <a:gd name="T8" fmla="*/ 114 w 1984"/>
                  <a:gd name="T9" fmla="*/ 614 h 1984"/>
                  <a:gd name="T10" fmla="*/ 132 w 1984"/>
                  <a:gd name="T11" fmla="*/ 675 h 1984"/>
                  <a:gd name="T12" fmla="*/ 611 w 1984"/>
                  <a:gd name="T13" fmla="*/ 839 h 1984"/>
                  <a:gd name="T14" fmla="*/ 320 w 1984"/>
                  <a:gd name="T15" fmla="*/ 1320 h 1984"/>
                  <a:gd name="T16" fmla="*/ 416 w 1984"/>
                  <a:gd name="T17" fmla="*/ 1856 h 1984"/>
                  <a:gd name="T18" fmla="*/ 1984 w 1984"/>
                  <a:gd name="T19" fmla="*/ 1824 h 1984"/>
                  <a:gd name="T20" fmla="*/ 1760 w 1984"/>
                  <a:gd name="T21" fmla="*/ 1088 h 1984"/>
                  <a:gd name="T22" fmla="*/ 1288 w 1984"/>
                  <a:gd name="T23" fmla="*/ 655 h 1984"/>
                  <a:gd name="T24" fmla="*/ 1920 w 1984"/>
                  <a:gd name="T25" fmla="*/ 767 h 1984"/>
                  <a:gd name="T26" fmla="*/ 461 w 1984"/>
                  <a:gd name="T27" fmla="*/ 224 h 1984"/>
                  <a:gd name="T28" fmla="*/ 288 w 1984"/>
                  <a:gd name="T29" fmla="*/ 224 h 1984"/>
                  <a:gd name="T30" fmla="*/ 384 w 1984"/>
                  <a:gd name="T31" fmla="*/ 265 h 1984"/>
                  <a:gd name="T32" fmla="*/ 288 w 1984"/>
                  <a:gd name="T33" fmla="*/ 320 h 1984"/>
                  <a:gd name="T34" fmla="*/ 512 w 1984"/>
                  <a:gd name="T35" fmla="*/ 535 h 1984"/>
                  <a:gd name="T36" fmla="*/ 1408 w 1984"/>
                  <a:gd name="T37" fmla="*/ 1320 h 1984"/>
                  <a:gd name="T38" fmla="*/ 1230 w 1984"/>
                  <a:gd name="T39" fmla="*/ 1215 h 1984"/>
                  <a:gd name="T40" fmla="*/ 992 w 1984"/>
                  <a:gd name="T41" fmla="*/ 1464 h 1984"/>
                  <a:gd name="T42" fmla="*/ 935 w 1984"/>
                  <a:gd name="T43" fmla="*/ 1501 h 1984"/>
                  <a:gd name="T44" fmla="*/ 1027 w 1984"/>
                  <a:gd name="T45" fmla="*/ 1696 h 1984"/>
                  <a:gd name="T46" fmla="*/ 951 w 1984"/>
                  <a:gd name="T47" fmla="*/ 1632 h 1984"/>
                  <a:gd name="T48" fmla="*/ 1049 w 1984"/>
                  <a:gd name="T49" fmla="*/ 1501 h 1984"/>
                  <a:gd name="T50" fmla="*/ 1287 w 1984"/>
                  <a:gd name="T51" fmla="*/ 1121 h 1984"/>
                  <a:gd name="T52" fmla="*/ 1287 w 1984"/>
                  <a:gd name="T53" fmla="*/ 1121 h 1984"/>
                  <a:gd name="T54" fmla="*/ 909 w 1984"/>
                  <a:gd name="T55" fmla="*/ 960 h 1984"/>
                  <a:gd name="T56" fmla="*/ 737 w 1984"/>
                  <a:gd name="T57" fmla="*/ 1146 h 1984"/>
                  <a:gd name="T58" fmla="*/ 737 w 1984"/>
                  <a:gd name="T59" fmla="*/ 1146 h 1984"/>
                  <a:gd name="T60" fmla="*/ 782 w 1984"/>
                  <a:gd name="T61" fmla="*/ 1382 h 1984"/>
                  <a:gd name="T62" fmla="*/ 448 w 1984"/>
                  <a:gd name="T63" fmla="*/ 832 h 1984"/>
                  <a:gd name="T64" fmla="*/ 489 w 1984"/>
                  <a:gd name="T65" fmla="*/ 969 h 1984"/>
                  <a:gd name="T66" fmla="*/ 288 w 1984"/>
                  <a:gd name="T67" fmla="*/ 1056 h 1984"/>
                  <a:gd name="T68" fmla="*/ 608 w 1984"/>
                  <a:gd name="T69" fmla="*/ 1088 h 1984"/>
                  <a:gd name="T70" fmla="*/ 512 w 1984"/>
                  <a:gd name="T71" fmla="*/ 1335 h 1984"/>
                  <a:gd name="T72" fmla="*/ 384 w 1984"/>
                  <a:gd name="T73" fmla="*/ 1760 h 1984"/>
                  <a:gd name="T74" fmla="*/ 64 w 1984"/>
                  <a:gd name="T75" fmla="*/ 1760 h 1984"/>
                  <a:gd name="T76" fmla="*/ 558 w 1984"/>
                  <a:gd name="T77" fmla="*/ 1381 h 1984"/>
                  <a:gd name="T78" fmla="*/ 480 w 1984"/>
                  <a:gd name="T79" fmla="*/ 1696 h 1984"/>
                  <a:gd name="T80" fmla="*/ 876 w 1984"/>
                  <a:gd name="T81" fmla="*/ 1611 h 1984"/>
                  <a:gd name="T82" fmla="*/ 640 w 1984"/>
                  <a:gd name="T83" fmla="*/ 1664 h 1984"/>
                  <a:gd name="T84" fmla="*/ 1852 w 1984"/>
                  <a:gd name="T85" fmla="*/ 1443 h 1984"/>
                  <a:gd name="T86" fmla="*/ 1728 w 1984"/>
                  <a:gd name="T87" fmla="*/ 1536 h 1984"/>
                  <a:gd name="T88" fmla="*/ 1344 w 1984"/>
                  <a:gd name="T89" fmla="*/ 1920 h 1984"/>
                  <a:gd name="T90" fmla="*/ 1089 w 1984"/>
                  <a:gd name="T91" fmla="*/ 1667 h 1984"/>
                  <a:gd name="T92" fmla="*/ 1504 w 1984"/>
                  <a:gd name="T93" fmla="*/ 1657 h 1984"/>
                  <a:gd name="T94" fmla="*/ 1305 w 1984"/>
                  <a:gd name="T95" fmla="*/ 1418 h 1984"/>
                  <a:gd name="T96" fmla="*/ 1600 w 1984"/>
                  <a:gd name="T97" fmla="*/ 1335 h 1984"/>
                  <a:gd name="T98" fmla="*/ 1600 w 1984"/>
                  <a:gd name="T99" fmla="*/ 1303 h 1984"/>
                  <a:gd name="T100" fmla="*/ 1395 w 1984"/>
                  <a:gd name="T101" fmla="*/ 1056 h 1984"/>
                  <a:gd name="T102" fmla="*/ 1536 w 1984"/>
                  <a:gd name="T103" fmla="*/ 1248 h 1984"/>
                  <a:gd name="T104" fmla="*/ 1472 w 1984"/>
                  <a:gd name="T105" fmla="*/ 947 h 1984"/>
                  <a:gd name="T106" fmla="*/ 1312 w 1984"/>
                  <a:gd name="T107" fmla="*/ 931 h 1984"/>
                  <a:gd name="T108" fmla="*/ 909 w 1984"/>
                  <a:gd name="T109" fmla="*/ 896 h 1984"/>
                  <a:gd name="T110" fmla="*/ 1197 w 1984"/>
                  <a:gd name="T111" fmla="*/ 666 h 1984"/>
                  <a:gd name="T112" fmla="*/ 1536 w 1984"/>
                  <a:gd name="T113" fmla="*/ 64 h 1984"/>
                  <a:gd name="T114" fmla="*/ 1577 w 1984"/>
                  <a:gd name="T115" fmla="*/ 201 h 1984"/>
                  <a:gd name="T116" fmla="*/ 1376 w 1984"/>
                  <a:gd name="T117" fmla="*/ 288 h 1984"/>
                  <a:gd name="T118" fmla="*/ 1696 w 1984"/>
                  <a:gd name="T119" fmla="*/ 320 h 1984"/>
                  <a:gd name="T120" fmla="*/ 1472 w 1984"/>
                  <a:gd name="T121" fmla="*/ 535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984" h="1984">
                    <a:moveTo>
                      <a:pt x="1984" y="1024"/>
                    </a:moveTo>
                    <a:cubicBezTo>
                      <a:pt x="1984" y="767"/>
                      <a:pt x="1984" y="767"/>
                      <a:pt x="1984" y="767"/>
                    </a:cubicBezTo>
                    <a:cubicBezTo>
                      <a:pt x="1984" y="696"/>
                      <a:pt x="1938" y="634"/>
                      <a:pt x="1870" y="614"/>
                    </a:cubicBezTo>
                    <a:cubicBezTo>
                      <a:pt x="1664" y="552"/>
                      <a:pt x="1664" y="552"/>
                      <a:pt x="1664" y="552"/>
                    </a:cubicBezTo>
                    <a:cubicBezTo>
                      <a:pt x="1664" y="504"/>
                      <a:pt x="1664" y="504"/>
                      <a:pt x="1664" y="504"/>
                    </a:cubicBezTo>
                    <a:cubicBezTo>
                      <a:pt x="1722" y="463"/>
                      <a:pt x="1760" y="396"/>
                      <a:pt x="1760" y="320"/>
                    </a:cubicBezTo>
                    <a:cubicBezTo>
                      <a:pt x="1760" y="224"/>
                      <a:pt x="1760" y="224"/>
                      <a:pt x="1760" y="224"/>
                    </a:cubicBezTo>
                    <a:cubicBezTo>
                      <a:pt x="1760" y="100"/>
                      <a:pt x="1660" y="0"/>
                      <a:pt x="1536" y="0"/>
                    </a:cubicBezTo>
                    <a:cubicBezTo>
                      <a:pt x="1412" y="0"/>
                      <a:pt x="1312" y="100"/>
                      <a:pt x="1312" y="224"/>
                    </a:cubicBezTo>
                    <a:cubicBezTo>
                      <a:pt x="1312" y="320"/>
                      <a:pt x="1312" y="320"/>
                      <a:pt x="1312" y="320"/>
                    </a:cubicBezTo>
                    <a:cubicBezTo>
                      <a:pt x="1312" y="396"/>
                      <a:pt x="1350" y="463"/>
                      <a:pt x="1408" y="504"/>
                    </a:cubicBezTo>
                    <a:cubicBezTo>
                      <a:pt x="1408" y="552"/>
                      <a:pt x="1408" y="552"/>
                      <a:pt x="1408" y="552"/>
                    </a:cubicBezTo>
                    <a:cubicBezTo>
                      <a:pt x="1226" y="607"/>
                      <a:pt x="1226" y="607"/>
                      <a:pt x="1226" y="607"/>
                    </a:cubicBezTo>
                    <a:cubicBezTo>
                      <a:pt x="1158" y="546"/>
                      <a:pt x="1072" y="512"/>
                      <a:pt x="979" y="512"/>
                    </a:cubicBezTo>
                    <a:cubicBezTo>
                      <a:pt x="888" y="512"/>
                      <a:pt x="804" y="546"/>
                      <a:pt x="739" y="601"/>
                    </a:cubicBezTo>
                    <a:cubicBezTo>
                      <a:pt x="576" y="552"/>
                      <a:pt x="576" y="552"/>
                      <a:pt x="576" y="552"/>
                    </a:cubicBezTo>
                    <a:cubicBezTo>
                      <a:pt x="576" y="504"/>
                      <a:pt x="576" y="504"/>
                      <a:pt x="576" y="504"/>
                    </a:cubicBezTo>
                    <a:cubicBezTo>
                      <a:pt x="634" y="463"/>
                      <a:pt x="672" y="396"/>
                      <a:pt x="672" y="320"/>
                    </a:cubicBezTo>
                    <a:cubicBezTo>
                      <a:pt x="672" y="224"/>
                      <a:pt x="672" y="224"/>
                      <a:pt x="672" y="224"/>
                    </a:cubicBezTo>
                    <a:cubicBezTo>
                      <a:pt x="672" y="100"/>
                      <a:pt x="572" y="0"/>
                      <a:pt x="448" y="0"/>
                    </a:cubicBezTo>
                    <a:cubicBezTo>
                      <a:pt x="324" y="0"/>
                      <a:pt x="224" y="100"/>
                      <a:pt x="224" y="224"/>
                    </a:cubicBezTo>
                    <a:cubicBezTo>
                      <a:pt x="224" y="320"/>
                      <a:pt x="224" y="320"/>
                      <a:pt x="224" y="320"/>
                    </a:cubicBezTo>
                    <a:cubicBezTo>
                      <a:pt x="224" y="396"/>
                      <a:pt x="262" y="463"/>
                      <a:pt x="320" y="504"/>
                    </a:cubicBezTo>
                    <a:cubicBezTo>
                      <a:pt x="320" y="552"/>
                      <a:pt x="320" y="552"/>
                      <a:pt x="320" y="552"/>
                    </a:cubicBezTo>
                    <a:cubicBezTo>
                      <a:pt x="114" y="614"/>
                      <a:pt x="114" y="614"/>
                      <a:pt x="114" y="614"/>
                    </a:cubicBezTo>
                    <a:cubicBezTo>
                      <a:pt x="46" y="634"/>
                      <a:pt x="0" y="696"/>
                      <a:pt x="0" y="767"/>
                    </a:cubicBezTo>
                    <a:cubicBezTo>
                      <a:pt x="0" y="1024"/>
                      <a:pt x="0" y="1024"/>
                      <a:pt x="0" y="1024"/>
                    </a:cubicBezTo>
                    <a:cubicBezTo>
                      <a:pt x="64" y="1024"/>
                      <a:pt x="64" y="1024"/>
                      <a:pt x="64" y="1024"/>
                    </a:cubicBezTo>
                    <a:cubicBezTo>
                      <a:pt x="64" y="767"/>
                      <a:pt x="64" y="767"/>
                      <a:pt x="64" y="767"/>
                    </a:cubicBezTo>
                    <a:cubicBezTo>
                      <a:pt x="64" y="725"/>
                      <a:pt x="91" y="688"/>
                      <a:pt x="132" y="675"/>
                    </a:cubicBezTo>
                    <a:cubicBezTo>
                      <a:pt x="338" y="613"/>
                      <a:pt x="338" y="613"/>
                      <a:pt x="338" y="613"/>
                    </a:cubicBezTo>
                    <a:cubicBezTo>
                      <a:pt x="357" y="638"/>
                      <a:pt x="393" y="672"/>
                      <a:pt x="448" y="672"/>
                    </a:cubicBezTo>
                    <a:cubicBezTo>
                      <a:pt x="503" y="672"/>
                      <a:pt x="539" y="638"/>
                      <a:pt x="558" y="613"/>
                    </a:cubicBezTo>
                    <a:cubicBezTo>
                      <a:pt x="689" y="653"/>
                      <a:pt x="689" y="653"/>
                      <a:pt x="689" y="653"/>
                    </a:cubicBezTo>
                    <a:cubicBezTo>
                      <a:pt x="647" y="705"/>
                      <a:pt x="619" y="769"/>
                      <a:pt x="611" y="839"/>
                    </a:cubicBezTo>
                    <a:cubicBezTo>
                      <a:pt x="570" y="795"/>
                      <a:pt x="512" y="768"/>
                      <a:pt x="448" y="768"/>
                    </a:cubicBezTo>
                    <a:cubicBezTo>
                      <a:pt x="324" y="768"/>
                      <a:pt x="224" y="868"/>
                      <a:pt x="224" y="992"/>
                    </a:cubicBezTo>
                    <a:cubicBezTo>
                      <a:pt x="224" y="1088"/>
                      <a:pt x="224" y="1088"/>
                      <a:pt x="224" y="1088"/>
                    </a:cubicBezTo>
                    <a:cubicBezTo>
                      <a:pt x="224" y="1164"/>
                      <a:pt x="262" y="1231"/>
                      <a:pt x="320" y="1272"/>
                    </a:cubicBezTo>
                    <a:cubicBezTo>
                      <a:pt x="320" y="1320"/>
                      <a:pt x="320" y="1320"/>
                      <a:pt x="320" y="1320"/>
                    </a:cubicBezTo>
                    <a:cubicBezTo>
                      <a:pt x="114" y="1382"/>
                      <a:pt x="114" y="1382"/>
                      <a:pt x="114" y="1382"/>
                    </a:cubicBezTo>
                    <a:cubicBezTo>
                      <a:pt x="46" y="1402"/>
                      <a:pt x="0" y="1464"/>
                      <a:pt x="0" y="1535"/>
                    </a:cubicBezTo>
                    <a:cubicBezTo>
                      <a:pt x="0" y="1824"/>
                      <a:pt x="0" y="1824"/>
                      <a:pt x="0" y="1824"/>
                    </a:cubicBezTo>
                    <a:cubicBezTo>
                      <a:pt x="384" y="1824"/>
                      <a:pt x="384" y="1824"/>
                      <a:pt x="384" y="1824"/>
                    </a:cubicBezTo>
                    <a:cubicBezTo>
                      <a:pt x="402" y="1824"/>
                      <a:pt x="416" y="1838"/>
                      <a:pt x="416" y="1856"/>
                    </a:cubicBezTo>
                    <a:cubicBezTo>
                      <a:pt x="416" y="1984"/>
                      <a:pt x="416" y="1984"/>
                      <a:pt x="416" y="1984"/>
                    </a:cubicBezTo>
                    <a:cubicBezTo>
                      <a:pt x="1568" y="1984"/>
                      <a:pt x="1568" y="1984"/>
                      <a:pt x="1568" y="1984"/>
                    </a:cubicBezTo>
                    <a:cubicBezTo>
                      <a:pt x="1568" y="1856"/>
                      <a:pt x="1568" y="1856"/>
                      <a:pt x="1568" y="1856"/>
                    </a:cubicBezTo>
                    <a:cubicBezTo>
                      <a:pt x="1568" y="1838"/>
                      <a:pt x="1582" y="1824"/>
                      <a:pt x="1600" y="1824"/>
                    </a:cubicBezTo>
                    <a:cubicBezTo>
                      <a:pt x="1984" y="1824"/>
                      <a:pt x="1984" y="1824"/>
                      <a:pt x="1984" y="1824"/>
                    </a:cubicBezTo>
                    <a:cubicBezTo>
                      <a:pt x="1984" y="1535"/>
                      <a:pt x="1984" y="1535"/>
                      <a:pt x="1984" y="1535"/>
                    </a:cubicBezTo>
                    <a:cubicBezTo>
                      <a:pt x="1984" y="1464"/>
                      <a:pt x="1938" y="1402"/>
                      <a:pt x="1870" y="1382"/>
                    </a:cubicBezTo>
                    <a:cubicBezTo>
                      <a:pt x="1664" y="1320"/>
                      <a:pt x="1664" y="1320"/>
                      <a:pt x="1664" y="1320"/>
                    </a:cubicBezTo>
                    <a:cubicBezTo>
                      <a:pt x="1664" y="1272"/>
                      <a:pt x="1664" y="1272"/>
                      <a:pt x="1664" y="1272"/>
                    </a:cubicBezTo>
                    <a:cubicBezTo>
                      <a:pt x="1722" y="1231"/>
                      <a:pt x="1760" y="1164"/>
                      <a:pt x="1760" y="1088"/>
                    </a:cubicBezTo>
                    <a:cubicBezTo>
                      <a:pt x="1760" y="992"/>
                      <a:pt x="1760" y="992"/>
                      <a:pt x="1760" y="992"/>
                    </a:cubicBezTo>
                    <a:cubicBezTo>
                      <a:pt x="1760" y="869"/>
                      <a:pt x="1660" y="768"/>
                      <a:pt x="1536" y="768"/>
                    </a:cubicBezTo>
                    <a:cubicBezTo>
                      <a:pt x="1473" y="768"/>
                      <a:pt x="1417" y="794"/>
                      <a:pt x="1376" y="836"/>
                    </a:cubicBezTo>
                    <a:cubicBezTo>
                      <a:pt x="1376" y="805"/>
                      <a:pt x="1376" y="805"/>
                      <a:pt x="1376" y="805"/>
                    </a:cubicBezTo>
                    <a:cubicBezTo>
                      <a:pt x="1376" y="742"/>
                      <a:pt x="1342" y="685"/>
                      <a:pt x="1288" y="655"/>
                    </a:cubicBezTo>
                    <a:cubicBezTo>
                      <a:pt x="1426" y="613"/>
                      <a:pt x="1426" y="613"/>
                      <a:pt x="1426" y="613"/>
                    </a:cubicBezTo>
                    <a:cubicBezTo>
                      <a:pt x="1445" y="638"/>
                      <a:pt x="1481" y="672"/>
                      <a:pt x="1536" y="672"/>
                    </a:cubicBezTo>
                    <a:cubicBezTo>
                      <a:pt x="1591" y="672"/>
                      <a:pt x="1627" y="638"/>
                      <a:pt x="1646" y="613"/>
                    </a:cubicBezTo>
                    <a:cubicBezTo>
                      <a:pt x="1852" y="675"/>
                      <a:pt x="1852" y="675"/>
                      <a:pt x="1852" y="675"/>
                    </a:cubicBezTo>
                    <a:cubicBezTo>
                      <a:pt x="1893" y="688"/>
                      <a:pt x="1920" y="725"/>
                      <a:pt x="1920" y="767"/>
                    </a:cubicBezTo>
                    <a:cubicBezTo>
                      <a:pt x="1920" y="1024"/>
                      <a:pt x="1920" y="1024"/>
                      <a:pt x="1920" y="1024"/>
                    </a:cubicBezTo>
                    <a:lnTo>
                      <a:pt x="1984" y="1024"/>
                    </a:lnTo>
                    <a:close/>
                    <a:moveTo>
                      <a:pt x="448" y="64"/>
                    </a:moveTo>
                    <a:cubicBezTo>
                      <a:pt x="536" y="64"/>
                      <a:pt x="608" y="136"/>
                      <a:pt x="608" y="224"/>
                    </a:cubicBezTo>
                    <a:cubicBezTo>
                      <a:pt x="461" y="224"/>
                      <a:pt x="461" y="224"/>
                      <a:pt x="461" y="224"/>
                    </a:cubicBezTo>
                    <a:cubicBezTo>
                      <a:pt x="441" y="224"/>
                      <a:pt x="421" y="216"/>
                      <a:pt x="407" y="201"/>
                    </a:cubicBezTo>
                    <a:cubicBezTo>
                      <a:pt x="384" y="179"/>
                      <a:pt x="384" y="179"/>
                      <a:pt x="384" y="179"/>
                    </a:cubicBezTo>
                    <a:cubicBezTo>
                      <a:pt x="361" y="201"/>
                      <a:pt x="361" y="201"/>
                      <a:pt x="361" y="201"/>
                    </a:cubicBezTo>
                    <a:cubicBezTo>
                      <a:pt x="347" y="216"/>
                      <a:pt x="327" y="224"/>
                      <a:pt x="307" y="224"/>
                    </a:cubicBezTo>
                    <a:cubicBezTo>
                      <a:pt x="288" y="224"/>
                      <a:pt x="288" y="224"/>
                      <a:pt x="288" y="224"/>
                    </a:cubicBezTo>
                    <a:cubicBezTo>
                      <a:pt x="288" y="136"/>
                      <a:pt x="360" y="64"/>
                      <a:pt x="448" y="64"/>
                    </a:cubicBezTo>
                    <a:close/>
                    <a:moveTo>
                      <a:pt x="288" y="320"/>
                    </a:moveTo>
                    <a:cubicBezTo>
                      <a:pt x="288" y="288"/>
                      <a:pt x="288" y="288"/>
                      <a:pt x="288" y="288"/>
                    </a:cubicBezTo>
                    <a:cubicBezTo>
                      <a:pt x="307" y="288"/>
                      <a:pt x="307" y="288"/>
                      <a:pt x="307" y="288"/>
                    </a:cubicBezTo>
                    <a:cubicBezTo>
                      <a:pt x="335" y="288"/>
                      <a:pt x="361" y="280"/>
                      <a:pt x="384" y="265"/>
                    </a:cubicBezTo>
                    <a:cubicBezTo>
                      <a:pt x="407" y="280"/>
                      <a:pt x="433" y="288"/>
                      <a:pt x="461" y="288"/>
                    </a:cubicBezTo>
                    <a:cubicBezTo>
                      <a:pt x="608" y="288"/>
                      <a:pt x="608" y="288"/>
                      <a:pt x="608" y="288"/>
                    </a:cubicBezTo>
                    <a:cubicBezTo>
                      <a:pt x="608" y="320"/>
                      <a:pt x="608" y="320"/>
                      <a:pt x="608" y="320"/>
                    </a:cubicBezTo>
                    <a:cubicBezTo>
                      <a:pt x="608" y="408"/>
                      <a:pt x="536" y="480"/>
                      <a:pt x="448" y="480"/>
                    </a:cubicBezTo>
                    <a:cubicBezTo>
                      <a:pt x="360" y="480"/>
                      <a:pt x="288" y="408"/>
                      <a:pt x="288" y="320"/>
                    </a:cubicBezTo>
                    <a:close/>
                    <a:moveTo>
                      <a:pt x="448" y="608"/>
                    </a:moveTo>
                    <a:cubicBezTo>
                      <a:pt x="414" y="608"/>
                      <a:pt x="392" y="579"/>
                      <a:pt x="384" y="567"/>
                    </a:cubicBezTo>
                    <a:cubicBezTo>
                      <a:pt x="384" y="535"/>
                      <a:pt x="384" y="535"/>
                      <a:pt x="384" y="535"/>
                    </a:cubicBezTo>
                    <a:cubicBezTo>
                      <a:pt x="404" y="541"/>
                      <a:pt x="426" y="544"/>
                      <a:pt x="448" y="544"/>
                    </a:cubicBezTo>
                    <a:cubicBezTo>
                      <a:pt x="470" y="544"/>
                      <a:pt x="492" y="541"/>
                      <a:pt x="512" y="535"/>
                    </a:cubicBezTo>
                    <a:cubicBezTo>
                      <a:pt x="512" y="567"/>
                      <a:pt x="512" y="567"/>
                      <a:pt x="512" y="567"/>
                    </a:cubicBezTo>
                    <a:cubicBezTo>
                      <a:pt x="504" y="579"/>
                      <a:pt x="482" y="608"/>
                      <a:pt x="448" y="608"/>
                    </a:cubicBezTo>
                    <a:close/>
                    <a:moveTo>
                      <a:pt x="1328" y="1170"/>
                    </a:moveTo>
                    <a:cubicBezTo>
                      <a:pt x="1344" y="1211"/>
                      <a:pt x="1372" y="1246"/>
                      <a:pt x="1408" y="1272"/>
                    </a:cubicBezTo>
                    <a:cubicBezTo>
                      <a:pt x="1408" y="1320"/>
                      <a:pt x="1408" y="1320"/>
                      <a:pt x="1408" y="1320"/>
                    </a:cubicBezTo>
                    <a:cubicBezTo>
                      <a:pt x="1202" y="1382"/>
                      <a:pt x="1202" y="1382"/>
                      <a:pt x="1202" y="1382"/>
                    </a:cubicBezTo>
                    <a:cubicBezTo>
                      <a:pt x="1195" y="1384"/>
                      <a:pt x="1189" y="1387"/>
                      <a:pt x="1182" y="1390"/>
                    </a:cubicBezTo>
                    <a:cubicBezTo>
                      <a:pt x="1152" y="1383"/>
                      <a:pt x="1152" y="1383"/>
                      <a:pt x="1152" y="1383"/>
                    </a:cubicBezTo>
                    <a:cubicBezTo>
                      <a:pt x="1152" y="1320"/>
                      <a:pt x="1152" y="1320"/>
                      <a:pt x="1152" y="1320"/>
                    </a:cubicBezTo>
                    <a:cubicBezTo>
                      <a:pt x="1186" y="1292"/>
                      <a:pt x="1213" y="1256"/>
                      <a:pt x="1230" y="1215"/>
                    </a:cubicBezTo>
                    <a:cubicBezTo>
                      <a:pt x="1267" y="1211"/>
                      <a:pt x="1301" y="1196"/>
                      <a:pt x="1328" y="1170"/>
                    </a:cubicBezTo>
                    <a:close/>
                    <a:moveTo>
                      <a:pt x="992" y="1376"/>
                    </a:moveTo>
                    <a:cubicBezTo>
                      <a:pt x="1026" y="1376"/>
                      <a:pt x="1058" y="1369"/>
                      <a:pt x="1088" y="1357"/>
                    </a:cubicBezTo>
                    <a:cubicBezTo>
                      <a:pt x="1088" y="1392"/>
                      <a:pt x="1088" y="1392"/>
                      <a:pt x="1088" y="1392"/>
                    </a:cubicBezTo>
                    <a:cubicBezTo>
                      <a:pt x="992" y="1464"/>
                      <a:pt x="992" y="1464"/>
                      <a:pt x="992" y="1464"/>
                    </a:cubicBezTo>
                    <a:cubicBezTo>
                      <a:pt x="896" y="1392"/>
                      <a:pt x="896" y="1392"/>
                      <a:pt x="896" y="1392"/>
                    </a:cubicBezTo>
                    <a:cubicBezTo>
                      <a:pt x="896" y="1357"/>
                      <a:pt x="896" y="1357"/>
                      <a:pt x="896" y="1357"/>
                    </a:cubicBezTo>
                    <a:cubicBezTo>
                      <a:pt x="926" y="1369"/>
                      <a:pt x="958" y="1376"/>
                      <a:pt x="992" y="1376"/>
                    </a:cubicBezTo>
                    <a:close/>
                    <a:moveTo>
                      <a:pt x="857" y="1443"/>
                    </a:moveTo>
                    <a:cubicBezTo>
                      <a:pt x="935" y="1501"/>
                      <a:pt x="935" y="1501"/>
                      <a:pt x="935" y="1501"/>
                    </a:cubicBezTo>
                    <a:cubicBezTo>
                      <a:pt x="854" y="1549"/>
                      <a:pt x="854" y="1549"/>
                      <a:pt x="854" y="1549"/>
                    </a:cubicBezTo>
                    <a:cubicBezTo>
                      <a:pt x="834" y="1448"/>
                      <a:pt x="834" y="1448"/>
                      <a:pt x="834" y="1448"/>
                    </a:cubicBezTo>
                    <a:lnTo>
                      <a:pt x="857" y="1443"/>
                    </a:lnTo>
                    <a:close/>
                    <a:moveTo>
                      <a:pt x="957" y="1696"/>
                    </a:moveTo>
                    <a:cubicBezTo>
                      <a:pt x="1027" y="1696"/>
                      <a:pt x="1027" y="1696"/>
                      <a:pt x="1027" y="1696"/>
                    </a:cubicBezTo>
                    <a:cubicBezTo>
                      <a:pt x="1052" y="1920"/>
                      <a:pt x="1052" y="1920"/>
                      <a:pt x="1052" y="1920"/>
                    </a:cubicBezTo>
                    <a:cubicBezTo>
                      <a:pt x="932" y="1920"/>
                      <a:pt x="932" y="1920"/>
                      <a:pt x="932" y="1920"/>
                    </a:cubicBezTo>
                    <a:lnTo>
                      <a:pt x="957" y="1696"/>
                    </a:lnTo>
                    <a:close/>
                    <a:moveTo>
                      <a:pt x="1033" y="1632"/>
                    </a:moveTo>
                    <a:cubicBezTo>
                      <a:pt x="951" y="1632"/>
                      <a:pt x="951" y="1632"/>
                      <a:pt x="951" y="1632"/>
                    </a:cubicBezTo>
                    <a:cubicBezTo>
                      <a:pt x="933" y="1577"/>
                      <a:pt x="933" y="1577"/>
                      <a:pt x="933" y="1577"/>
                    </a:cubicBezTo>
                    <a:cubicBezTo>
                      <a:pt x="992" y="1541"/>
                      <a:pt x="992" y="1541"/>
                      <a:pt x="992" y="1541"/>
                    </a:cubicBezTo>
                    <a:cubicBezTo>
                      <a:pt x="1051" y="1577"/>
                      <a:pt x="1051" y="1577"/>
                      <a:pt x="1051" y="1577"/>
                    </a:cubicBezTo>
                    <a:lnTo>
                      <a:pt x="1033" y="1632"/>
                    </a:lnTo>
                    <a:close/>
                    <a:moveTo>
                      <a:pt x="1049" y="1501"/>
                    </a:moveTo>
                    <a:cubicBezTo>
                      <a:pt x="1127" y="1443"/>
                      <a:pt x="1127" y="1443"/>
                      <a:pt x="1127" y="1443"/>
                    </a:cubicBezTo>
                    <a:cubicBezTo>
                      <a:pt x="1150" y="1448"/>
                      <a:pt x="1150" y="1448"/>
                      <a:pt x="1150" y="1448"/>
                    </a:cubicBezTo>
                    <a:cubicBezTo>
                      <a:pt x="1130" y="1549"/>
                      <a:pt x="1130" y="1549"/>
                      <a:pt x="1130" y="1549"/>
                    </a:cubicBezTo>
                    <a:lnTo>
                      <a:pt x="1049" y="1501"/>
                    </a:lnTo>
                    <a:close/>
                    <a:moveTo>
                      <a:pt x="1287" y="1121"/>
                    </a:moveTo>
                    <a:cubicBezTo>
                      <a:pt x="1276" y="1133"/>
                      <a:pt x="1262" y="1141"/>
                      <a:pt x="1247" y="1146"/>
                    </a:cubicBezTo>
                    <a:cubicBezTo>
                      <a:pt x="1248" y="1138"/>
                      <a:pt x="1248" y="1129"/>
                      <a:pt x="1248" y="1120"/>
                    </a:cubicBezTo>
                    <a:cubicBezTo>
                      <a:pt x="1248" y="967"/>
                      <a:pt x="1248" y="967"/>
                      <a:pt x="1248" y="967"/>
                    </a:cubicBezTo>
                    <a:cubicBezTo>
                      <a:pt x="1282" y="980"/>
                      <a:pt x="1308" y="1010"/>
                      <a:pt x="1312" y="1046"/>
                    </a:cubicBezTo>
                    <a:cubicBezTo>
                      <a:pt x="1314" y="1074"/>
                      <a:pt x="1305" y="1100"/>
                      <a:pt x="1287" y="1121"/>
                    </a:cubicBezTo>
                    <a:close/>
                    <a:moveTo>
                      <a:pt x="1184" y="1120"/>
                    </a:moveTo>
                    <a:cubicBezTo>
                      <a:pt x="1184" y="1226"/>
                      <a:pt x="1098" y="1312"/>
                      <a:pt x="992" y="1312"/>
                    </a:cubicBezTo>
                    <a:cubicBezTo>
                      <a:pt x="886" y="1312"/>
                      <a:pt x="800" y="1226"/>
                      <a:pt x="800" y="1120"/>
                    </a:cubicBezTo>
                    <a:cubicBezTo>
                      <a:pt x="800" y="960"/>
                      <a:pt x="800" y="960"/>
                      <a:pt x="800" y="960"/>
                    </a:cubicBezTo>
                    <a:cubicBezTo>
                      <a:pt x="909" y="960"/>
                      <a:pt x="909" y="960"/>
                      <a:pt x="909" y="960"/>
                    </a:cubicBezTo>
                    <a:cubicBezTo>
                      <a:pt x="978" y="960"/>
                      <a:pt x="1046" y="943"/>
                      <a:pt x="1107" y="909"/>
                    </a:cubicBezTo>
                    <a:cubicBezTo>
                      <a:pt x="1132" y="960"/>
                      <a:pt x="1132" y="960"/>
                      <a:pt x="1132" y="960"/>
                    </a:cubicBezTo>
                    <a:cubicBezTo>
                      <a:pt x="1184" y="960"/>
                      <a:pt x="1184" y="960"/>
                      <a:pt x="1184" y="960"/>
                    </a:cubicBezTo>
                    <a:lnTo>
                      <a:pt x="1184" y="1120"/>
                    </a:lnTo>
                    <a:close/>
                    <a:moveTo>
                      <a:pt x="737" y="1146"/>
                    </a:moveTo>
                    <a:cubicBezTo>
                      <a:pt x="722" y="1141"/>
                      <a:pt x="708" y="1133"/>
                      <a:pt x="697" y="1121"/>
                    </a:cubicBezTo>
                    <a:cubicBezTo>
                      <a:pt x="679" y="1100"/>
                      <a:pt x="670" y="1074"/>
                      <a:pt x="672" y="1046"/>
                    </a:cubicBezTo>
                    <a:cubicBezTo>
                      <a:pt x="676" y="1010"/>
                      <a:pt x="702" y="980"/>
                      <a:pt x="736" y="967"/>
                    </a:cubicBezTo>
                    <a:cubicBezTo>
                      <a:pt x="736" y="1120"/>
                      <a:pt x="736" y="1120"/>
                      <a:pt x="736" y="1120"/>
                    </a:cubicBezTo>
                    <a:cubicBezTo>
                      <a:pt x="736" y="1129"/>
                      <a:pt x="736" y="1138"/>
                      <a:pt x="737" y="1146"/>
                    </a:cubicBezTo>
                    <a:close/>
                    <a:moveTo>
                      <a:pt x="754" y="1215"/>
                    </a:moveTo>
                    <a:cubicBezTo>
                      <a:pt x="771" y="1256"/>
                      <a:pt x="798" y="1292"/>
                      <a:pt x="832" y="1320"/>
                    </a:cubicBezTo>
                    <a:cubicBezTo>
                      <a:pt x="832" y="1383"/>
                      <a:pt x="832" y="1383"/>
                      <a:pt x="832" y="1383"/>
                    </a:cubicBezTo>
                    <a:cubicBezTo>
                      <a:pt x="802" y="1390"/>
                      <a:pt x="802" y="1390"/>
                      <a:pt x="802" y="1390"/>
                    </a:cubicBezTo>
                    <a:cubicBezTo>
                      <a:pt x="795" y="1387"/>
                      <a:pt x="789" y="1384"/>
                      <a:pt x="782" y="1382"/>
                    </a:cubicBezTo>
                    <a:cubicBezTo>
                      <a:pt x="576" y="1320"/>
                      <a:pt x="576" y="1320"/>
                      <a:pt x="576" y="1320"/>
                    </a:cubicBezTo>
                    <a:cubicBezTo>
                      <a:pt x="576" y="1272"/>
                      <a:pt x="576" y="1272"/>
                      <a:pt x="576" y="1272"/>
                    </a:cubicBezTo>
                    <a:cubicBezTo>
                      <a:pt x="612" y="1246"/>
                      <a:pt x="640" y="1211"/>
                      <a:pt x="656" y="1170"/>
                    </a:cubicBezTo>
                    <a:cubicBezTo>
                      <a:pt x="683" y="1196"/>
                      <a:pt x="717" y="1211"/>
                      <a:pt x="754" y="1215"/>
                    </a:cubicBezTo>
                    <a:close/>
                    <a:moveTo>
                      <a:pt x="448" y="832"/>
                    </a:moveTo>
                    <a:cubicBezTo>
                      <a:pt x="536" y="832"/>
                      <a:pt x="608" y="904"/>
                      <a:pt x="608" y="992"/>
                    </a:cubicBezTo>
                    <a:cubicBezTo>
                      <a:pt x="589" y="992"/>
                      <a:pt x="589" y="992"/>
                      <a:pt x="589" y="992"/>
                    </a:cubicBezTo>
                    <a:cubicBezTo>
                      <a:pt x="569" y="992"/>
                      <a:pt x="549" y="984"/>
                      <a:pt x="535" y="969"/>
                    </a:cubicBezTo>
                    <a:cubicBezTo>
                      <a:pt x="512" y="947"/>
                      <a:pt x="512" y="947"/>
                      <a:pt x="512" y="947"/>
                    </a:cubicBezTo>
                    <a:cubicBezTo>
                      <a:pt x="489" y="969"/>
                      <a:pt x="489" y="969"/>
                      <a:pt x="489" y="969"/>
                    </a:cubicBezTo>
                    <a:cubicBezTo>
                      <a:pt x="475" y="984"/>
                      <a:pt x="455" y="992"/>
                      <a:pt x="435" y="992"/>
                    </a:cubicBezTo>
                    <a:cubicBezTo>
                      <a:pt x="288" y="992"/>
                      <a:pt x="288" y="992"/>
                      <a:pt x="288" y="992"/>
                    </a:cubicBezTo>
                    <a:cubicBezTo>
                      <a:pt x="288" y="904"/>
                      <a:pt x="360" y="832"/>
                      <a:pt x="448" y="832"/>
                    </a:cubicBezTo>
                    <a:close/>
                    <a:moveTo>
                      <a:pt x="288" y="1088"/>
                    </a:moveTo>
                    <a:cubicBezTo>
                      <a:pt x="288" y="1056"/>
                      <a:pt x="288" y="1056"/>
                      <a:pt x="288" y="1056"/>
                    </a:cubicBezTo>
                    <a:cubicBezTo>
                      <a:pt x="435" y="1056"/>
                      <a:pt x="435" y="1056"/>
                      <a:pt x="435" y="1056"/>
                    </a:cubicBezTo>
                    <a:cubicBezTo>
                      <a:pt x="463" y="1056"/>
                      <a:pt x="489" y="1048"/>
                      <a:pt x="512" y="1033"/>
                    </a:cubicBezTo>
                    <a:cubicBezTo>
                      <a:pt x="535" y="1048"/>
                      <a:pt x="561" y="1056"/>
                      <a:pt x="589" y="1056"/>
                    </a:cubicBezTo>
                    <a:cubicBezTo>
                      <a:pt x="608" y="1056"/>
                      <a:pt x="608" y="1056"/>
                      <a:pt x="608" y="1056"/>
                    </a:cubicBezTo>
                    <a:cubicBezTo>
                      <a:pt x="608" y="1088"/>
                      <a:pt x="608" y="1088"/>
                      <a:pt x="608" y="1088"/>
                    </a:cubicBezTo>
                    <a:cubicBezTo>
                      <a:pt x="608" y="1176"/>
                      <a:pt x="536" y="1248"/>
                      <a:pt x="448" y="1248"/>
                    </a:cubicBezTo>
                    <a:cubicBezTo>
                      <a:pt x="360" y="1248"/>
                      <a:pt x="288" y="1176"/>
                      <a:pt x="288" y="1088"/>
                    </a:cubicBezTo>
                    <a:close/>
                    <a:moveTo>
                      <a:pt x="448" y="1312"/>
                    </a:moveTo>
                    <a:cubicBezTo>
                      <a:pt x="470" y="1312"/>
                      <a:pt x="492" y="1309"/>
                      <a:pt x="512" y="1303"/>
                    </a:cubicBezTo>
                    <a:cubicBezTo>
                      <a:pt x="512" y="1335"/>
                      <a:pt x="512" y="1335"/>
                      <a:pt x="512" y="1335"/>
                    </a:cubicBezTo>
                    <a:cubicBezTo>
                      <a:pt x="504" y="1347"/>
                      <a:pt x="482" y="1376"/>
                      <a:pt x="448" y="1376"/>
                    </a:cubicBezTo>
                    <a:cubicBezTo>
                      <a:pt x="414" y="1376"/>
                      <a:pt x="392" y="1347"/>
                      <a:pt x="384" y="1335"/>
                    </a:cubicBezTo>
                    <a:cubicBezTo>
                      <a:pt x="384" y="1303"/>
                      <a:pt x="384" y="1303"/>
                      <a:pt x="384" y="1303"/>
                    </a:cubicBezTo>
                    <a:cubicBezTo>
                      <a:pt x="404" y="1309"/>
                      <a:pt x="426" y="1312"/>
                      <a:pt x="448" y="1312"/>
                    </a:cubicBezTo>
                    <a:close/>
                    <a:moveTo>
                      <a:pt x="384" y="1760"/>
                    </a:moveTo>
                    <a:cubicBezTo>
                      <a:pt x="256" y="1760"/>
                      <a:pt x="256" y="1760"/>
                      <a:pt x="256" y="1760"/>
                    </a:cubicBezTo>
                    <a:cubicBezTo>
                      <a:pt x="256" y="1536"/>
                      <a:pt x="256" y="1536"/>
                      <a:pt x="256" y="1536"/>
                    </a:cubicBezTo>
                    <a:cubicBezTo>
                      <a:pt x="192" y="1536"/>
                      <a:pt x="192" y="1536"/>
                      <a:pt x="192" y="1536"/>
                    </a:cubicBezTo>
                    <a:cubicBezTo>
                      <a:pt x="192" y="1760"/>
                      <a:pt x="192" y="1760"/>
                      <a:pt x="192" y="1760"/>
                    </a:cubicBezTo>
                    <a:cubicBezTo>
                      <a:pt x="64" y="1760"/>
                      <a:pt x="64" y="1760"/>
                      <a:pt x="64" y="1760"/>
                    </a:cubicBezTo>
                    <a:cubicBezTo>
                      <a:pt x="64" y="1535"/>
                      <a:pt x="64" y="1535"/>
                      <a:pt x="64" y="1535"/>
                    </a:cubicBezTo>
                    <a:cubicBezTo>
                      <a:pt x="64" y="1493"/>
                      <a:pt x="91" y="1456"/>
                      <a:pt x="132" y="1443"/>
                    </a:cubicBezTo>
                    <a:cubicBezTo>
                      <a:pt x="338" y="1381"/>
                      <a:pt x="338" y="1381"/>
                      <a:pt x="338" y="1381"/>
                    </a:cubicBezTo>
                    <a:cubicBezTo>
                      <a:pt x="357" y="1406"/>
                      <a:pt x="393" y="1440"/>
                      <a:pt x="448" y="1440"/>
                    </a:cubicBezTo>
                    <a:cubicBezTo>
                      <a:pt x="503" y="1440"/>
                      <a:pt x="539" y="1406"/>
                      <a:pt x="558" y="1381"/>
                    </a:cubicBezTo>
                    <a:cubicBezTo>
                      <a:pt x="679" y="1418"/>
                      <a:pt x="679" y="1418"/>
                      <a:pt x="679" y="1418"/>
                    </a:cubicBezTo>
                    <a:cubicBezTo>
                      <a:pt x="590" y="1438"/>
                      <a:pt x="590" y="1438"/>
                      <a:pt x="590" y="1438"/>
                    </a:cubicBezTo>
                    <a:cubicBezTo>
                      <a:pt x="487" y="1462"/>
                      <a:pt x="416" y="1552"/>
                      <a:pt x="416" y="1657"/>
                    </a:cubicBezTo>
                    <a:cubicBezTo>
                      <a:pt x="416" y="1696"/>
                      <a:pt x="416" y="1696"/>
                      <a:pt x="416" y="1696"/>
                    </a:cubicBezTo>
                    <a:cubicBezTo>
                      <a:pt x="480" y="1696"/>
                      <a:pt x="480" y="1696"/>
                      <a:pt x="480" y="1696"/>
                    </a:cubicBezTo>
                    <a:cubicBezTo>
                      <a:pt x="480" y="1657"/>
                      <a:pt x="480" y="1657"/>
                      <a:pt x="480" y="1657"/>
                    </a:cubicBezTo>
                    <a:cubicBezTo>
                      <a:pt x="480" y="1582"/>
                      <a:pt x="531" y="1518"/>
                      <a:pt x="604" y="1501"/>
                    </a:cubicBezTo>
                    <a:cubicBezTo>
                      <a:pt x="772" y="1462"/>
                      <a:pt x="772" y="1462"/>
                      <a:pt x="772" y="1462"/>
                    </a:cubicBezTo>
                    <a:cubicBezTo>
                      <a:pt x="810" y="1651"/>
                      <a:pt x="810" y="1651"/>
                      <a:pt x="810" y="1651"/>
                    </a:cubicBezTo>
                    <a:cubicBezTo>
                      <a:pt x="876" y="1611"/>
                      <a:pt x="876" y="1611"/>
                      <a:pt x="876" y="1611"/>
                    </a:cubicBezTo>
                    <a:cubicBezTo>
                      <a:pt x="895" y="1667"/>
                      <a:pt x="895" y="1667"/>
                      <a:pt x="895" y="1667"/>
                    </a:cubicBezTo>
                    <a:cubicBezTo>
                      <a:pt x="867" y="1920"/>
                      <a:pt x="867" y="1920"/>
                      <a:pt x="867" y="1920"/>
                    </a:cubicBezTo>
                    <a:cubicBezTo>
                      <a:pt x="704" y="1920"/>
                      <a:pt x="704" y="1920"/>
                      <a:pt x="704" y="1920"/>
                    </a:cubicBezTo>
                    <a:cubicBezTo>
                      <a:pt x="704" y="1664"/>
                      <a:pt x="704" y="1664"/>
                      <a:pt x="704" y="1664"/>
                    </a:cubicBezTo>
                    <a:cubicBezTo>
                      <a:pt x="640" y="1664"/>
                      <a:pt x="640" y="1664"/>
                      <a:pt x="640" y="1664"/>
                    </a:cubicBezTo>
                    <a:cubicBezTo>
                      <a:pt x="640" y="1920"/>
                      <a:pt x="640" y="1920"/>
                      <a:pt x="640" y="1920"/>
                    </a:cubicBezTo>
                    <a:cubicBezTo>
                      <a:pt x="480" y="1920"/>
                      <a:pt x="480" y="1920"/>
                      <a:pt x="480" y="1920"/>
                    </a:cubicBezTo>
                    <a:cubicBezTo>
                      <a:pt x="480" y="1856"/>
                      <a:pt x="480" y="1856"/>
                      <a:pt x="480" y="1856"/>
                    </a:cubicBezTo>
                    <a:cubicBezTo>
                      <a:pt x="480" y="1803"/>
                      <a:pt x="437" y="1760"/>
                      <a:pt x="384" y="1760"/>
                    </a:cubicBezTo>
                    <a:close/>
                    <a:moveTo>
                      <a:pt x="1852" y="1443"/>
                    </a:moveTo>
                    <a:cubicBezTo>
                      <a:pt x="1893" y="1456"/>
                      <a:pt x="1920" y="1493"/>
                      <a:pt x="1920" y="1535"/>
                    </a:cubicBezTo>
                    <a:cubicBezTo>
                      <a:pt x="1920" y="1760"/>
                      <a:pt x="1920" y="1760"/>
                      <a:pt x="1920" y="1760"/>
                    </a:cubicBezTo>
                    <a:cubicBezTo>
                      <a:pt x="1792" y="1760"/>
                      <a:pt x="1792" y="1760"/>
                      <a:pt x="1792" y="1760"/>
                    </a:cubicBezTo>
                    <a:cubicBezTo>
                      <a:pt x="1792" y="1536"/>
                      <a:pt x="1792" y="1536"/>
                      <a:pt x="1792" y="1536"/>
                    </a:cubicBezTo>
                    <a:cubicBezTo>
                      <a:pt x="1728" y="1536"/>
                      <a:pt x="1728" y="1536"/>
                      <a:pt x="1728" y="1536"/>
                    </a:cubicBezTo>
                    <a:cubicBezTo>
                      <a:pt x="1728" y="1760"/>
                      <a:pt x="1728" y="1760"/>
                      <a:pt x="1728" y="1760"/>
                    </a:cubicBezTo>
                    <a:cubicBezTo>
                      <a:pt x="1600" y="1760"/>
                      <a:pt x="1600" y="1760"/>
                      <a:pt x="1600" y="1760"/>
                    </a:cubicBezTo>
                    <a:cubicBezTo>
                      <a:pt x="1547" y="1760"/>
                      <a:pt x="1504" y="1803"/>
                      <a:pt x="1504" y="1856"/>
                    </a:cubicBezTo>
                    <a:cubicBezTo>
                      <a:pt x="1504" y="1920"/>
                      <a:pt x="1504" y="1920"/>
                      <a:pt x="1504" y="1920"/>
                    </a:cubicBezTo>
                    <a:cubicBezTo>
                      <a:pt x="1344" y="1920"/>
                      <a:pt x="1344" y="1920"/>
                      <a:pt x="1344" y="1920"/>
                    </a:cubicBezTo>
                    <a:cubicBezTo>
                      <a:pt x="1344" y="1664"/>
                      <a:pt x="1344" y="1664"/>
                      <a:pt x="1344" y="1664"/>
                    </a:cubicBezTo>
                    <a:cubicBezTo>
                      <a:pt x="1280" y="1664"/>
                      <a:pt x="1280" y="1664"/>
                      <a:pt x="1280" y="1664"/>
                    </a:cubicBezTo>
                    <a:cubicBezTo>
                      <a:pt x="1280" y="1920"/>
                      <a:pt x="1280" y="1920"/>
                      <a:pt x="1280" y="1920"/>
                    </a:cubicBezTo>
                    <a:cubicBezTo>
                      <a:pt x="1117" y="1920"/>
                      <a:pt x="1117" y="1920"/>
                      <a:pt x="1117" y="1920"/>
                    </a:cubicBezTo>
                    <a:cubicBezTo>
                      <a:pt x="1089" y="1667"/>
                      <a:pt x="1089" y="1667"/>
                      <a:pt x="1089" y="1667"/>
                    </a:cubicBezTo>
                    <a:cubicBezTo>
                      <a:pt x="1108" y="1611"/>
                      <a:pt x="1108" y="1611"/>
                      <a:pt x="1108" y="1611"/>
                    </a:cubicBezTo>
                    <a:cubicBezTo>
                      <a:pt x="1174" y="1651"/>
                      <a:pt x="1174" y="1651"/>
                      <a:pt x="1174" y="1651"/>
                    </a:cubicBezTo>
                    <a:cubicBezTo>
                      <a:pt x="1212" y="1462"/>
                      <a:pt x="1212" y="1462"/>
                      <a:pt x="1212" y="1462"/>
                    </a:cubicBezTo>
                    <a:cubicBezTo>
                      <a:pt x="1380" y="1501"/>
                      <a:pt x="1380" y="1501"/>
                      <a:pt x="1380" y="1501"/>
                    </a:cubicBezTo>
                    <a:cubicBezTo>
                      <a:pt x="1453" y="1518"/>
                      <a:pt x="1504" y="1582"/>
                      <a:pt x="1504" y="1657"/>
                    </a:cubicBezTo>
                    <a:cubicBezTo>
                      <a:pt x="1504" y="1696"/>
                      <a:pt x="1504" y="1696"/>
                      <a:pt x="1504" y="1696"/>
                    </a:cubicBezTo>
                    <a:cubicBezTo>
                      <a:pt x="1568" y="1696"/>
                      <a:pt x="1568" y="1696"/>
                      <a:pt x="1568" y="1696"/>
                    </a:cubicBezTo>
                    <a:cubicBezTo>
                      <a:pt x="1568" y="1657"/>
                      <a:pt x="1568" y="1657"/>
                      <a:pt x="1568" y="1657"/>
                    </a:cubicBezTo>
                    <a:cubicBezTo>
                      <a:pt x="1568" y="1552"/>
                      <a:pt x="1497" y="1462"/>
                      <a:pt x="1394" y="1438"/>
                    </a:cubicBezTo>
                    <a:cubicBezTo>
                      <a:pt x="1305" y="1418"/>
                      <a:pt x="1305" y="1418"/>
                      <a:pt x="1305" y="1418"/>
                    </a:cubicBezTo>
                    <a:cubicBezTo>
                      <a:pt x="1426" y="1381"/>
                      <a:pt x="1426" y="1381"/>
                      <a:pt x="1426" y="1381"/>
                    </a:cubicBezTo>
                    <a:cubicBezTo>
                      <a:pt x="1445" y="1406"/>
                      <a:pt x="1481" y="1440"/>
                      <a:pt x="1536" y="1440"/>
                    </a:cubicBezTo>
                    <a:cubicBezTo>
                      <a:pt x="1591" y="1440"/>
                      <a:pt x="1627" y="1406"/>
                      <a:pt x="1646" y="1381"/>
                    </a:cubicBezTo>
                    <a:lnTo>
                      <a:pt x="1852" y="1443"/>
                    </a:lnTo>
                    <a:close/>
                    <a:moveTo>
                      <a:pt x="1600" y="1335"/>
                    </a:moveTo>
                    <a:cubicBezTo>
                      <a:pt x="1592" y="1347"/>
                      <a:pt x="1570" y="1376"/>
                      <a:pt x="1536" y="1376"/>
                    </a:cubicBezTo>
                    <a:cubicBezTo>
                      <a:pt x="1502" y="1376"/>
                      <a:pt x="1480" y="1347"/>
                      <a:pt x="1472" y="1335"/>
                    </a:cubicBezTo>
                    <a:cubicBezTo>
                      <a:pt x="1472" y="1303"/>
                      <a:pt x="1472" y="1303"/>
                      <a:pt x="1472" y="1303"/>
                    </a:cubicBezTo>
                    <a:cubicBezTo>
                      <a:pt x="1492" y="1309"/>
                      <a:pt x="1514" y="1312"/>
                      <a:pt x="1536" y="1312"/>
                    </a:cubicBezTo>
                    <a:cubicBezTo>
                      <a:pt x="1558" y="1312"/>
                      <a:pt x="1580" y="1309"/>
                      <a:pt x="1600" y="1303"/>
                    </a:cubicBezTo>
                    <a:lnTo>
                      <a:pt x="1600" y="1335"/>
                    </a:lnTo>
                    <a:close/>
                    <a:moveTo>
                      <a:pt x="1536" y="1248"/>
                    </a:moveTo>
                    <a:cubicBezTo>
                      <a:pt x="1448" y="1248"/>
                      <a:pt x="1376" y="1176"/>
                      <a:pt x="1376" y="1088"/>
                    </a:cubicBezTo>
                    <a:cubicBezTo>
                      <a:pt x="1376" y="1056"/>
                      <a:pt x="1376" y="1056"/>
                      <a:pt x="1376" y="1056"/>
                    </a:cubicBezTo>
                    <a:cubicBezTo>
                      <a:pt x="1395" y="1056"/>
                      <a:pt x="1395" y="1056"/>
                      <a:pt x="1395" y="1056"/>
                    </a:cubicBezTo>
                    <a:cubicBezTo>
                      <a:pt x="1423" y="1056"/>
                      <a:pt x="1449" y="1048"/>
                      <a:pt x="1472" y="1033"/>
                    </a:cubicBezTo>
                    <a:cubicBezTo>
                      <a:pt x="1495" y="1048"/>
                      <a:pt x="1521" y="1056"/>
                      <a:pt x="1549" y="1056"/>
                    </a:cubicBezTo>
                    <a:cubicBezTo>
                      <a:pt x="1696" y="1056"/>
                      <a:pt x="1696" y="1056"/>
                      <a:pt x="1696" y="1056"/>
                    </a:cubicBezTo>
                    <a:cubicBezTo>
                      <a:pt x="1696" y="1088"/>
                      <a:pt x="1696" y="1088"/>
                      <a:pt x="1696" y="1088"/>
                    </a:cubicBezTo>
                    <a:cubicBezTo>
                      <a:pt x="1696" y="1176"/>
                      <a:pt x="1624" y="1248"/>
                      <a:pt x="1536" y="1248"/>
                    </a:cubicBezTo>
                    <a:close/>
                    <a:moveTo>
                      <a:pt x="1536" y="832"/>
                    </a:moveTo>
                    <a:cubicBezTo>
                      <a:pt x="1624" y="832"/>
                      <a:pt x="1696" y="904"/>
                      <a:pt x="1696" y="992"/>
                    </a:cubicBezTo>
                    <a:cubicBezTo>
                      <a:pt x="1549" y="992"/>
                      <a:pt x="1549" y="992"/>
                      <a:pt x="1549" y="992"/>
                    </a:cubicBezTo>
                    <a:cubicBezTo>
                      <a:pt x="1529" y="992"/>
                      <a:pt x="1509" y="984"/>
                      <a:pt x="1495" y="969"/>
                    </a:cubicBezTo>
                    <a:cubicBezTo>
                      <a:pt x="1472" y="947"/>
                      <a:pt x="1472" y="947"/>
                      <a:pt x="1472" y="947"/>
                    </a:cubicBezTo>
                    <a:cubicBezTo>
                      <a:pt x="1449" y="969"/>
                      <a:pt x="1449" y="969"/>
                      <a:pt x="1449" y="969"/>
                    </a:cubicBezTo>
                    <a:cubicBezTo>
                      <a:pt x="1435" y="984"/>
                      <a:pt x="1415" y="992"/>
                      <a:pt x="1395" y="992"/>
                    </a:cubicBezTo>
                    <a:cubicBezTo>
                      <a:pt x="1376" y="992"/>
                      <a:pt x="1376" y="992"/>
                      <a:pt x="1376" y="992"/>
                    </a:cubicBezTo>
                    <a:cubicBezTo>
                      <a:pt x="1376" y="904"/>
                      <a:pt x="1448" y="832"/>
                      <a:pt x="1536" y="832"/>
                    </a:cubicBezTo>
                    <a:close/>
                    <a:moveTo>
                      <a:pt x="1312" y="931"/>
                    </a:moveTo>
                    <a:cubicBezTo>
                      <a:pt x="1284" y="909"/>
                      <a:pt x="1249" y="896"/>
                      <a:pt x="1211" y="896"/>
                    </a:cubicBezTo>
                    <a:cubicBezTo>
                      <a:pt x="1172" y="896"/>
                      <a:pt x="1172" y="896"/>
                      <a:pt x="1172" y="896"/>
                    </a:cubicBezTo>
                    <a:cubicBezTo>
                      <a:pt x="1132" y="817"/>
                      <a:pt x="1132" y="817"/>
                      <a:pt x="1132" y="817"/>
                    </a:cubicBezTo>
                    <a:cubicBezTo>
                      <a:pt x="1102" y="837"/>
                      <a:pt x="1102" y="837"/>
                      <a:pt x="1102" y="837"/>
                    </a:cubicBezTo>
                    <a:cubicBezTo>
                      <a:pt x="1045" y="876"/>
                      <a:pt x="978" y="896"/>
                      <a:pt x="909" y="896"/>
                    </a:cubicBezTo>
                    <a:cubicBezTo>
                      <a:pt x="774" y="896"/>
                      <a:pt x="774" y="896"/>
                      <a:pt x="774" y="896"/>
                    </a:cubicBezTo>
                    <a:cubicBezTo>
                      <a:pt x="735" y="896"/>
                      <a:pt x="700" y="909"/>
                      <a:pt x="672" y="931"/>
                    </a:cubicBezTo>
                    <a:cubicBezTo>
                      <a:pt x="672" y="883"/>
                      <a:pt x="672" y="883"/>
                      <a:pt x="672" y="883"/>
                    </a:cubicBezTo>
                    <a:cubicBezTo>
                      <a:pt x="672" y="714"/>
                      <a:pt x="810" y="576"/>
                      <a:pt x="979" y="576"/>
                    </a:cubicBezTo>
                    <a:cubicBezTo>
                      <a:pt x="1062" y="576"/>
                      <a:pt x="1139" y="608"/>
                      <a:pt x="1197" y="666"/>
                    </a:cubicBezTo>
                    <a:cubicBezTo>
                      <a:pt x="1231" y="700"/>
                      <a:pt x="1231" y="700"/>
                      <a:pt x="1231" y="700"/>
                    </a:cubicBezTo>
                    <a:cubicBezTo>
                      <a:pt x="1238" y="702"/>
                      <a:pt x="1238" y="702"/>
                      <a:pt x="1238" y="702"/>
                    </a:cubicBezTo>
                    <a:cubicBezTo>
                      <a:pt x="1282" y="717"/>
                      <a:pt x="1312" y="758"/>
                      <a:pt x="1312" y="805"/>
                    </a:cubicBezTo>
                    <a:lnTo>
                      <a:pt x="1312" y="931"/>
                    </a:lnTo>
                    <a:close/>
                    <a:moveTo>
                      <a:pt x="1536" y="64"/>
                    </a:moveTo>
                    <a:cubicBezTo>
                      <a:pt x="1624" y="64"/>
                      <a:pt x="1696" y="136"/>
                      <a:pt x="1696" y="224"/>
                    </a:cubicBezTo>
                    <a:cubicBezTo>
                      <a:pt x="1677" y="224"/>
                      <a:pt x="1677" y="224"/>
                      <a:pt x="1677" y="224"/>
                    </a:cubicBezTo>
                    <a:cubicBezTo>
                      <a:pt x="1657" y="224"/>
                      <a:pt x="1637" y="216"/>
                      <a:pt x="1623" y="201"/>
                    </a:cubicBezTo>
                    <a:cubicBezTo>
                      <a:pt x="1600" y="179"/>
                      <a:pt x="1600" y="179"/>
                      <a:pt x="1600" y="179"/>
                    </a:cubicBezTo>
                    <a:cubicBezTo>
                      <a:pt x="1577" y="201"/>
                      <a:pt x="1577" y="201"/>
                      <a:pt x="1577" y="201"/>
                    </a:cubicBezTo>
                    <a:cubicBezTo>
                      <a:pt x="1563" y="216"/>
                      <a:pt x="1543" y="224"/>
                      <a:pt x="1523" y="224"/>
                    </a:cubicBezTo>
                    <a:cubicBezTo>
                      <a:pt x="1376" y="224"/>
                      <a:pt x="1376" y="224"/>
                      <a:pt x="1376" y="224"/>
                    </a:cubicBezTo>
                    <a:cubicBezTo>
                      <a:pt x="1376" y="136"/>
                      <a:pt x="1448" y="64"/>
                      <a:pt x="1536" y="64"/>
                    </a:cubicBezTo>
                    <a:close/>
                    <a:moveTo>
                      <a:pt x="1376" y="320"/>
                    </a:moveTo>
                    <a:cubicBezTo>
                      <a:pt x="1376" y="288"/>
                      <a:pt x="1376" y="288"/>
                      <a:pt x="1376" y="288"/>
                    </a:cubicBezTo>
                    <a:cubicBezTo>
                      <a:pt x="1523" y="288"/>
                      <a:pt x="1523" y="288"/>
                      <a:pt x="1523" y="288"/>
                    </a:cubicBezTo>
                    <a:cubicBezTo>
                      <a:pt x="1551" y="288"/>
                      <a:pt x="1577" y="280"/>
                      <a:pt x="1600" y="265"/>
                    </a:cubicBezTo>
                    <a:cubicBezTo>
                      <a:pt x="1623" y="280"/>
                      <a:pt x="1649" y="288"/>
                      <a:pt x="1677" y="288"/>
                    </a:cubicBezTo>
                    <a:cubicBezTo>
                      <a:pt x="1696" y="288"/>
                      <a:pt x="1696" y="288"/>
                      <a:pt x="1696" y="288"/>
                    </a:cubicBezTo>
                    <a:cubicBezTo>
                      <a:pt x="1696" y="320"/>
                      <a:pt x="1696" y="320"/>
                      <a:pt x="1696" y="320"/>
                    </a:cubicBezTo>
                    <a:cubicBezTo>
                      <a:pt x="1696" y="408"/>
                      <a:pt x="1624" y="480"/>
                      <a:pt x="1536" y="480"/>
                    </a:cubicBezTo>
                    <a:cubicBezTo>
                      <a:pt x="1448" y="480"/>
                      <a:pt x="1376" y="408"/>
                      <a:pt x="1376" y="320"/>
                    </a:cubicBezTo>
                    <a:close/>
                    <a:moveTo>
                      <a:pt x="1536" y="608"/>
                    </a:moveTo>
                    <a:cubicBezTo>
                      <a:pt x="1502" y="608"/>
                      <a:pt x="1480" y="579"/>
                      <a:pt x="1472" y="567"/>
                    </a:cubicBezTo>
                    <a:cubicBezTo>
                      <a:pt x="1472" y="535"/>
                      <a:pt x="1472" y="535"/>
                      <a:pt x="1472" y="535"/>
                    </a:cubicBezTo>
                    <a:cubicBezTo>
                      <a:pt x="1492" y="541"/>
                      <a:pt x="1514" y="544"/>
                      <a:pt x="1536" y="544"/>
                    </a:cubicBezTo>
                    <a:cubicBezTo>
                      <a:pt x="1558" y="544"/>
                      <a:pt x="1580" y="541"/>
                      <a:pt x="1600" y="535"/>
                    </a:cubicBezTo>
                    <a:cubicBezTo>
                      <a:pt x="1600" y="567"/>
                      <a:pt x="1600" y="567"/>
                      <a:pt x="1600" y="567"/>
                    </a:cubicBezTo>
                    <a:cubicBezTo>
                      <a:pt x="1592" y="579"/>
                      <a:pt x="1570" y="608"/>
                      <a:pt x="1536" y="6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69" name="Rectangle 41">
                <a:extLst>
                  <a:ext uri="{FF2B5EF4-FFF2-40B4-BE49-F238E27FC236}">
                    <a16:creationId xmlns:a16="http://schemas.microsoft.com/office/drawing/2014/main" id="{01543C75-0005-4D0C-9BC6-6F0A8A491EC9}"/>
                  </a:ext>
                </a:extLst>
              </p:cNvPr>
              <p:cNvSpPr>
                <a:spLocks noChangeArrowheads="1"/>
              </p:cNvSpPr>
              <p:nvPr/>
            </p:nvSpPr>
            <p:spPr bwMode="auto">
              <a:xfrm>
                <a:off x="13730226" y="5767373"/>
                <a:ext cx="119065" cy="1190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 name="Rectangle 42">
                <a:extLst>
                  <a:ext uri="{FF2B5EF4-FFF2-40B4-BE49-F238E27FC236}">
                    <a16:creationId xmlns:a16="http://schemas.microsoft.com/office/drawing/2014/main" id="{A6A8F390-6A61-4AFD-85D5-21565ADAC6F5}"/>
                  </a:ext>
                </a:extLst>
              </p:cNvPr>
              <p:cNvSpPr>
                <a:spLocks noChangeArrowheads="1"/>
              </p:cNvSpPr>
              <p:nvPr/>
            </p:nvSpPr>
            <p:spPr bwMode="auto">
              <a:xfrm>
                <a:off x="13730210" y="6005495"/>
                <a:ext cx="119065" cy="65563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Rectangle 43">
                <a:extLst>
                  <a:ext uri="{FF2B5EF4-FFF2-40B4-BE49-F238E27FC236}">
                    <a16:creationId xmlns:a16="http://schemas.microsoft.com/office/drawing/2014/main" id="{5D52E295-3A9B-4702-B9B3-940E8EB591EC}"/>
                  </a:ext>
                </a:extLst>
              </p:cNvPr>
              <p:cNvSpPr>
                <a:spLocks noChangeArrowheads="1"/>
              </p:cNvSpPr>
              <p:nvPr/>
            </p:nvSpPr>
            <p:spPr bwMode="auto">
              <a:xfrm>
                <a:off x="14565234" y="5767373"/>
                <a:ext cx="119065" cy="1190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Rectangle 44">
                <a:extLst>
                  <a:ext uri="{FF2B5EF4-FFF2-40B4-BE49-F238E27FC236}">
                    <a16:creationId xmlns:a16="http://schemas.microsoft.com/office/drawing/2014/main" id="{1A2E8DD2-437A-4295-9CF2-5A6C3BE86FC2}"/>
                  </a:ext>
                </a:extLst>
              </p:cNvPr>
              <p:cNvSpPr>
                <a:spLocks noChangeArrowheads="1"/>
              </p:cNvSpPr>
              <p:nvPr/>
            </p:nvSpPr>
            <p:spPr bwMode="auto">
              <a:xfrm>
                <a:off x="14565217" y="6005495"/>
                <a:ext cx="119065" cy="65563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Rectangle 45">
                <a:extLst>
                  <a:ext uri="{FF2B5EF4-FFF2-40B4-BE49-F238E27FC236}">
                    <a16:creationId xmlns:a16="http://schemas.microsoft.com/office/drawing/2014/main" id="{CE1E46E1-69F4-437E-901C-19FE519476B6}"/>
                  </a:ext>
                </a:extLst>
              </p:cNvPr>
              <p:cNvSpPr>
                <a:spLocks noChangeArrowheads="1"/>
              </p:cNvSpPr>
              <p:nvPr/>
            </p:nvSpPr>
            <p:spPr bwMode="auto">
              <a:xfrm>
                <a:off x="13968315" y="6005495"/>
                <a:ext cx="119065" cy="41750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Rectangle 46">
                <a:extLst>
                  <a:ext uri="{FF2B5EF4-FFF2-40B4-BE49-F238E27FC236}">
                    <a16:creationId xmlns:a16="http://schemas.microsoft.com/office/drawing/2014/main" id="{F3B399C5-104A-4C39-B8EF-9E9FA45F2E6F}"/>
                  </a:ext>
                </a:extLst>
              </p:cNvPr>
              <p:cNvSpPr>
                <a:spLocks noChangeArrowheads="1"/>
              </p:cNvSpPr>
              <p:nvPr/>
            </p:nvSpPr>
            <p:spPr bwMode="auto">
              <a:xfrm>
                <a:off x="13968307" y="6542069"/>
                <a:ext cx="119065" cy="1190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Rectangle 47">
                <a:extLst>
                  <a:ext uri="{FF2B5EF4-FFF2-40B4-BE49-F238E27FC236}">
                    <a16:creationId xmlns:a16="http://schemas.microsoft.com/office/drawing/2014/main" id="{99BFEC8A-62F2-42C5-BBD3-37B672010B08}"/>
                  </a:ext>
                </a:extLst>
              </p:cNvPr>
              <p:cNvSpPr>
                <a:spLocks noChangeArrowheads="1"/>
              </p:cNvSpPr>
              <p:nvPr/>
            </p:nvSpPr>
            <p:spPr bwMode="auto">
              <a:xfrm>
                <a:off x="14327137" y="6005495"/>
                <a:ext cx="119065" cy="41750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Rectangle 48">
                <a:extLst>
                  <a:ext uri="{FF2B5EF4-FFF2-40B4-BE49-F238E27FC236}">
                    <a16:creationId xmlns:a16="http://schemas.microsoft.com/office/drawing/2014/main" id="{5797562A-76A5-4A27-917E-CCA7D2CE23CC}"/>
                  </a:ext>
                </a:extLst>
              </p:cNvPr>
              <p:cNvSpPr>
                <a:spLocks noChangeArrowheads="1"/>
              </p:cNvSpPr>
              <p:nvPr/>
            </p:nvSpPr>
            <p:spPr bwMode="auto">
              <a:xfrm>
                <a:off x="14327186" y="6542085"/>
                <a:ext cx="119065" cy="1190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38" name="组合 137">
              <a:extLst>
                <a:ext uri="{FF2B5EF4-FFF2-40B4-BE49-F238E27FC236}">
                  <a16:creationId xmlns:a16="http://schemas.microsoft.com/office/drawing/2014/main" id="{D56A8855-E084-4707-B180-4CEFD6302FDB}"/>
                </a:ext>
              </a:extLst>
            </p:cNvPr>
            <p:cNvGrpSpPr/>
            <p:nvPr/>
          </p:nvGrpSpPr>
          <p:grpSpPr>
            <a:xfrm>
              <a:off x="6177899" y="3295678"/>
              <a:ext cx="334724" cy="333541"/>
              <a:chOff x="8237198" y="3617184"/>
              <a:chExt cx="446299" cy="444721"/>
            </a:xfrm>
            <a:gradFill>
              <a:gsLst>
                <a:gs pos="0">
                  <a:schemeClr val="accent1">
                    <a:lumMod val="72000"/>
                    <a:lumOff val="28000"/>
                  </a:schemeClr>
                </a:gs>
                <a:gs pos="98000">
                  <a:schemeClr val="accent1">
                    <a:lumMod val="50000"/>
                  </a:schemeClr>
                </a:gs>
              </a:gsLst>
              <a:lin ang="5400000" scaled="1"/>
            </a:gradFill>
          </p:grpSpPr>
          <p:sp>
            <p:nvSpPr>
              <p:cNvPr id="78" name="Freeform 52">
                <a:extLst>
                  <a:ext uri="{FF2B5EF4-FFF2-40B4-BE49-F238E27FC236}">
                    <a16:creationId xmlns:a16="http://schemas.microsoft.com/office/drawing/2014/main" id="{3EA3015F-1543-41C3-866A-70C400345249}"/>
                  </a:ext>
                </a:extLst>
              </p:cNvPr>
              <p:cNvSpPr>
                <a:spLocks noEditPoints="1"/>
              </p:cNvSpPr>
              <p:nvPr/>
            </p:nvSpPr>
            <p:spPr bwMode="auto">
              <a:xfrm>
                <a:off x="8519538" y="3795151"/>
                <a:ext cx="163959" cy="266754"/>
              </a:xfrm>
              <a:custGeom>
                <a:avLst/>
                <a:gdLst>
                  <a:gd name="T0" fmla="*/ 704 w 707"/>
                  <a:gd name="T1" fmla="*/ 720 h 1152"/>
                  <a:gd name="T2" fmla="*/ 704 w 707"/>
                  <a:gd name="T3" fmla="*/ 136 h 1152"/>
                  <a:gd name="T4" fmla="*/ 568 w 707"/>
                  <a:gd name="T5" fmla="*/ 0 h 1152"/>
                  <a:gd name="T6" fmla="*/ 433 w 707"/>
                  <a:gd name="T7" fmla="*/ 112 h 1152"/>
                  <a:gd name="T8" fmla="*/ 358 w 707"/>
                  <a:gd name="T9" fmla="*/ 540 h 1152"/>
                  <a:gd name="T10" fmla="*/ 271 w 707"/>
                  <a:gd name="T11" fmla="*/ 562 h 1152"/>
                  <a:gd name="T12" fmla="*/ 14 w 707"/>
                  <a:gd name="T13" fmla="*/ 743 h 1152"/>
                  <a:gd name="T14" fmla="*/ 0 w 707"/>
                  <a:gd name="T15" fmla="*/ 769 h 1152"/>
                  <a:gd name="T16" fmla="*/ 0 w 707"/>
                  <a:gd name="T17" fmla="*/ 1120 h 1152"/>
                  <a:gd name="T18" fmla="*/ 32 w 707"/>
                  <a:gd name="T19" fmla="*/ 1152 h 1152"/>
                  <a:gd name="T20" fmla="*/ 352 w 707"/>
                  <a:gd name="T21" fmla="*/ 1152 h 1152"/>
                  <a:gd name="T22" fmla="*/ 384 w 707"/>
                  <a:gd name="T23" fmla="*/ 1120 h 1152"/>
                  <a:gd name="T24" fmla="*/ 384 w 707"/>
                  <a:gd name="T25" fmla="*/ 1079 h 1152"/>
                  <a:gd name="T26" fmla="*/ 595 w 707"/>
                  <a:gd name="T27" fmla="*/ 945 h 1152"/>
                  <a:gd name="T28" fmla="*/ 704 w 707"/>
                  <a:gd name="T29" fmla="*/ 720 h 1152"/>
                  <a:gd name="T30" fmla="*/ 560 w 707"/>
                  <a:gd name="T31" fmla="*/ 892 h 1152"/>
                  <a:gd name="T32" fmla="*/ 560 w 707"/>
                  <a:gd name="T33" fmla="*/ 892 h 1152"/>
                  <a:gd name="T34" fmla="*/ 335 w 707"/>
                  <a:gd name="T35" fmla="*/ 1035 h 1152"/>
                  <a:gd name="T36" fmla="*/ 320 w 707"/>
                  <a:gd name="T37" fmla="*/ 1062 h 1152"/>
                  <a:gd name="T38" fmla="*/ 320 w 707"/>
                  <a:gd name="T39" fmla="*/ 1088 h 1152"/>
                  <a:gd name="T40" fmla="*/ 64 w 707"/>
                  <a:gd name="T41" fmla="*/ 1088 h 1152"/>
                  <a:gd name="T42" fmla="*/ 64 w 707"/>
                  <a:gd name="T43" fmla="*/ 786 h 1152"/>
                  <a:gd name="T44" fmla="*/ 308 w 707"/>
                  <a:gd name="T45" fmla="*/ 614 h 1152"/>
                  <a:gd name="T46" fmla="*/ 390 w 707"/>
                  <a:gd name="T47" fmla="*/ 628 h 1152"/>
                  <a:gd name="T48" fmla="*/ 377 w 707"/>
                  <a:gd name="T49" fmla="*/ 709 h 1152"/>
                  <a:gd name="T50" fmla="*/ 205 w 707"/>
                  <a:gd name="T51" fmla="*/ 838 h 1152"/>
                  <a:gd name="T52" fmla="*/ 243 w 707"/>
                  <a:gd name="T53" fmla="*/ 889 h 1152"/>
                  <a:gd name="T54" fmla="*/ 416 w 707"/>
                  <a:gd name="T55" fmla="*/ 760 h 1152"/>
                  <a:gd name="T56" fmla="*/ 440 w 707"/>
                  <a:gd name="T57" fmla="*/ 588 h 1152"/>
                  <a:gd name="T58" fmla="*/ 429 w 707"/>
                  <a:gd name="T59" fmla="*/ 575 h 1152"/>
                  <a:gd name="T60" fmla="*/ 418 w 707"/>
                  <a:gd name="T61" fmla="*/ 566 h 1152"/>
                  <a:gd name="T62" fmla="*/ 496 w 707"/>
                  <a:gd name="T63" fmla="*/ 124 h 1152"/>
                  <a:gd name="T64" fmla="*/ 580 w 707"/>
                  <a:gd name="T65" fmla="*/ 65 h 1152"/>
                  <a:gd name="T66" fmla="*/ 640 w 707"/>
                  <a:gd name="T67" fmla="*/ 136 h 1152"/>
                  <a:gd name="T68" fmla="*/ 640 w 707"/>
                  <a:gd name="T69" fmla="*/ 720 h 1152"/>
                  <a:gd name="T70" fmla="*/ 560 w 707"/>
                  <a:gd name="T71" fmla="*/ 892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7" h="1152">
                    <a:moveTo>
                      <a:pt x="704" y="720"/>
                    </a:moveTo>
                    <a:cubicBezTo>
                      <a:pt x="704" y="136"/>
                      <a:pt x="704" y="136"/>
                      <a:pt x="704" y="136"/>
                    </a:cubicBezTo>
                    <a:cubicBezTo>
                      <a:pt x="704" y="61"/>
                      <a:pt x="643" y="0"/>
                      <a:pt x="568" y="0"/>
                    </a:cubicBezTo>
                    <a:cubicBezTo>
                      <a:pt x="501" y="0"/>
                      <a:pt x="445" y="47"/>
                      <a:pt x="433" y="112"/>
                    </a:cubicBezTo>
                    <a:cubicBezTo>
                      <a:pt x="358" y="540"/>
                      <a:pt x="358" y="540"/>
                      <a:pt x="358" y="540"/>
                    </a:cubicBezTo>
                    <a:cubicBezTo>
                      <a:pt x="327" y="536"/>
                      <a:pt x="296" y="544"/>
                      <a:pt x="271" y="562"/>
                    </a:cubicBezTo>
                    <a:cubicBezTo>
                      <a:pt x="14" y="743"/>
                      <a:pt x="14" y="743"/>
                      <a:pt x="14" y="743"/>
                    </a:cubicBezTo>
                    <a:cubicBezTo>
                      <a:pt x="5" y="749"/>
                      <a:pt x="0" y="759"/>
                      <a:pt x="0" y="769"/>
                    </a:cubicBezTo>
                    <a:cubicBezTo>
                      <a:pt x="0" y="1120"/>
                      <a:pt x="0" y="1120"/>
                      <a:pt x="0" y="1120"/>
                    </a:cubicBezTo>
                    <a:cubicBezTo>
                      <a:pt x="0" y="1138"/>
                      <a:pt x="14" y="1152"/>
                      <a:pt x="32" y="1152"/>
                    </a:cubicBezTo>
                    <a:cubicBezTo>
                      <a:pt x="352" y="1152"/>
                      <a:pt x="352" y="1152"/>
                      <a:pt x="352" y="1152"/>
                    </a:cubicBezTo>
                    <a:cubicBezTo>
                      <a:pt x="370" y="1152"/>
                      <a:pt x="384" y="1138"/>
                      <a:pt x="384" y="1120"/>
                    </a:cubicBezTo>
                    <a:cubicBezTo>
                      <a:pt x="384" y="1079"/>
                      <a:pt x="384" y="1079"/>
                      <a:pt x="384" y="1079"/>
                    </a:cubicBezTo>
                    <a:cubicBezTo>
                      <a:pt x="595" y="945"/>
                      <a:pt x="595" y="945"/>
                      <a:pt x="595" y="945"/>
                    </a:cubicBezTo>
                    <a:cubicBezTo>
                      <a:pt x="666" y="893"/>
                      <a:pt x="707" y="808"/>
                      <a:pt x="704" y="720"/>
                    </a:cubicBezTo>
                    <a:close/>
                    <a:moveTo>
                      <a:pt x="560" y="892"/>
                    </a:moveTo>
                    <a:cubicBezTo>
                      <a:pt x="560" y="892"/>
                      <a:pt x="560" y="892"/>
                      <a:pt x="560" y="892"/>
                    </a:cubicBezTo>
                    <a:cubicBezTo>
                      <a:pt x="335" y="1035"/>
                      <a:pt x="335" y="1035"/>
                      <a:pt x="335" y="1035"/>
                    </a:cubicBezTo>
                    <a:cubicBezTo>
                      <a:pt x="326" y="1041"/>
                      <a:pt x="320" y="1051"/>
                      <a:pt x="320" y="1062"/>
                    </a:cubicBezTo>
                    <a:cubicBezTo>
                      <a:pt x="320" y="1088"/>
                      <a:pt x="320" y="1088"/>
                      <a:pt x="320" y="1088"/>
                    </a:cubicBezTo>
                    <a:cubicBezTo>
                      <a:pt x="64" y="1088"/>
                      <a:pt x="64" y="1088"/>
                      <a:pt x="64" y="1088"/>
                    </a:cubicBezTo>
                    <a:cubicBezTo>
                      <a:pt x="64" y="786"/>
                      <a:pt x="64" y="786"/>
                      <a:pt x="64" y="786"/>
                    </a:cubicBezTo>
                    <a:cubicBezTo>
                      <a:pt x="308" y="614"/>
                      <a:pt x="308" y="614"/>
                      <a:pt x="308" y="614"/>
                    </a:cubicBezTo>
                    <a:cubicBezTo>
                      <a:pt x="335" y="595"/>
                      <a:pt x="371" y="602"/>
                      <a:pt x="390" y="628"/>
                    </a:cubicBezTo>
                    <a:cubicBezTo>
                      <a:pt x="408" y="654"/>
                      <a:pt x="403" y="690"/>
                      <a:pt x="377" y="709"/>
                    </a:cubicBezTo>
                    <a:cubicBezTo>
                      <a:pt x="205" y="838"/>
                      <a:pt x="205" y="838"/>
                      <a:pt x="205" y="838"/>
                    </a:cubicBezTo>
                    <a:cubicBezTo>
                      <a:pt x="243" y="889"/>
                      <a:pt x="243" y="889"/>
                      <a:pt x="243" y="889"/>
                    </a:cubicBezTo>
                    <a:cubicBezTo>
                      <a:pt x="416" y="760"/>
                      <a:pt x="416" y="760"/>
                      <a:pt x="416" y="760"/>
                    </a:cubicBezTo>
                    <a:cubicBezTo>
                      <a:pt x="470" y="720"/>
                      <a:pt x="481" y="643"/>
                      <a:pt x="440" y="588"/>
                    </a:cubicBezTo>
                    <a:cubicBezTo>
                      <a:pt x="437" y="584"/>
                      <a:pt x="433" y="579"/>
                      <a:pt x="429" y="575"/>
                    </a:cubicBezTo>
                    <a:cubicBezTo>
                      <a:pt x="425" y="572"/>
                      <a:pt x="422" y="569"/>
                      <a:pt x="418" y="566"/>
                    </a:cubicBezTo>
                    <a:cubicBezTo>
                      <a:pt x="496" y="124"/>
                      <a:pt x="496" y="124"/>
                      <a:pt x="496" y="124"/>
                    </a:cubicBezTo>
                    <a:cubicBezTo>
                      <a:pt x="503" y="84"/>
                      <a:pt x="541" y="58"/>
                      <a:pt x="580" y="65"/>
                    </a:cubicBezTo>
                    <a:cubicBezTo>
                      <a:pt x="615" y="71"/>
                      <a:pt x="640" y="101"/>
                      <a:pt x="640" y="136"/>
                    </a:cubicBezTo>
                    <a:cubicBezTo>
                      <a:pt x="640" y="720"/>
                      <a:pt x="640" y="720"/>
                      <a:pt x="640" y="720"/>
                    </a:cubicBezTo>
                    <a:cubicBezTo>
                      <a:pt x="643" y="787"/>
                      <a:pt x="613" y="851"/>
                      <a:pt x="560" y="89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79" name="Freeform 53">
                <a:extLst>
                  <a:ext uri="{FF2B5EF4-FFF2-40B4-BE49-F238E27FC236}">
                    <a16:creationId xmlns:a16="http://schemas.microsoft.com/office/drawing/2014/main" id="{BE12A476-323D-48EE-AD7B-F984A3B94271}"/>
                  </a:ext>
                </a:extLst>
              </p:cNvPr>
              <p:cNvSpPr>
                <a:spLocks noEditPoints="1"/>
              </p:cNvSpPr>
              <p:nvPr/>
            </p:nvSpPr>
            <p:spPr bwMode="auto">
              <a:xfrm>
                <a:off x="8237198" y="3792586"/>
                <a:ext cx="163564" cy="269319"/>
              </a:xfrm>
              <a:custGeom>
                <a:avLst/>
                <a:gdLst>
                  <a:gd name="T0" fmla="*/ 693 w 706"/>
                  <a:gd name="T1" fmla="*/ 754 h 1163"/>
                  <a:gd name="T2" fmla="*/ 435 w 706"/>
                  <a:gd name="T3" fmla="*/ 573 h 1163"/>
                  <a:gd name="T4" fmla="*/ 348 w 706"/>
                  <a:gd name="T5" fmla="*/ 551 h 1163"/>
                  <a:gd name="T6" fmla="*/ 273 w 706"/>
                  <a:gd name="T7" fmla="*/ 123 h 1163"/>
                  <a:gd name="T8" fmla="*/ 115 w 706"/>
                  <a:gd name="T9" fmla="*/ 13 h 1163"/>
                  <a:gd name="T10" fmla="*/ 3 w 706"/>
                  <a:gd name="T11" fmla="*/ 147 h 1163"/>
                  <a:gd name="T12" fmla="*/ 2 w 706"/>
                  <a:gd name="T13" fmla="*/ 731 h 1163"/>
                  <a:gd name="T14" fmla="*/ 112 w 706"/>
                  <a:gd name="T15" fmla="*/ 957 h 1163"/>
                  <a:gd name="T16" fmla="*/ 322 w 706"/>
                  <a:gd name="T17" fmla="*/ 1090 h 1163"/>
                  <a:gd name="T18" fmla="*/ 322 w 706"/>
                  <a:gd name="T19" fmla="*/ 1131 h 1163"/>
                  <a:gd name="T20" fmla="*/ 354 w 706"/>
                  <a:gd name="T21" fmla="*/ 1163 h 1163"/>
                  <a:gd name="T22" fmla="*/ 674 w 706"/>
                  <a:gd name="T23" fmla="*/ 1163 h 1163"/>
                  <a:gd name="T24" fmla="*/ 706 w 706"/>
                  <a:gd name="T25" fmla="*/ 1131 h 1163"/>
                  <a:gd name="T26" fmla="*/ 706 w 706"/>
                  <a:gd name="T27" fmla="*/ 780 h 1163"/>
                  <a:gd name="T28" fmla="*/ 693 w 706"/>
                  <a:gd name="T29" fmla="*/ 754 h 1163"/>
                  <a:gd name="T30" fmla="*/ 642 w 706"/>
                  <a:gd name="T31" fmla="*/ 1099 h 1163"/>
                  <a:gd name="T32" fmla="*/ 386 w 706"/>
                  <a:gd name="T33" fmla="*/ 1099 h 1163"/>
                  <a:gd name="T34" fmla="*/ 386 w 706"/>
                  <a:gd name="T35" fmla="*/ 1073 h 1163"/>
                  <a:gd name="T36" fmla="*/ 371 w 706"/>
                  <a:gd name="T37" fmla="*/ 1046 h 1163"/>
                  <a:gd name="T38" fmla="*/ 147 w 706"/>
                  <a:gd name="T39" fmla="*/ 903 h 1163"/>
                  <a:gd name="T40" fmla="*/ 66 w 706"/>
                  <a:gd name="T41" fmla="*/ 731 h 1163"/>
                  <a:gd name="T42" fmla="*/ 67 w 706"/>
                  <a:gd name="T43" fmla="*/ 147 h 1163"/>
                  <a:gd name="T44" fmla="*/ 139 w 706"/>
                  <a:gd name="T45" fmla="*/ 75 h 1163"/>
                  <a:gd name="T46" fmla="*/ 210 w 706"/>
                  <a:gd name="T47" fmla="*/ 135 h 1163"/>
                  <a:gd name="T48" fmla="*/ 288 w 706"/>
                  <a:gd name="T49" fmla="*/ 577 h 1163"/>
                  <a:gd name="T50" fmla="*/ 278 w 706"/>
                  <a:gd name="T51" fmla="*/ 586 h 1163"/>
                  <a:gd name="T52" fmla="*/ 278 w 706"/>
                  <a:gd name="T53" fmla="*/ 760 h 1163"/>
                  <a:gd name="T54" fmla="*/ 291 w 706"/>
                  <a:gd name="T55" fmla="*/ 771 h 1163"/>
                  <a:gd name="T56" fmla="*/ 463 w 706"/>
                  <a:gd name="T57" fmla="*/ 900 h 1163"/>
                  <a:gd name="T58" fmla="*/ 501 w 706"/>
                  <a:gd name="T59" fmla="*/ 849 h 1163"/>
                  <a:gd name="T60" fmla="*/ 329 w 706"/>
                  <a:gd name="T61" fmla="*/ 720 h 1163"/>
                  <a:gd name="T62" fmla="*/ 317 w 706"/>
                  <a:gd name="T63" fmla="*/ 638 h 1163"/>
                  <a:gd name="T64" fmla="*/ 398 w 706"/>
                  <a:gd name="T65" fmla="*/ 625 h 1163"/>
                  <a:gd name="T66" fmla="*/ 642 w 706"/>
                  <a:gd name="T67" fmla="*/ 797 h 1163"/>
                  <a:gd name="T68" fmla="*/ 642 w 706"/>
                  <a:gd name="T69" fmla="*/ 1099 h 1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06" h="1163">
                    <a:moveTo>
                      <a:pt x="693" y="754"/>
                    </a:moveTo>
                    <a:cubicBezTo>
                      <a:pt x="435" y="573"/>
                      <a:pt x="435" y="573"/>
                      <a:pt x="435" y="573"/>
                    </a:cubicBezTo>
                    <a:cubicBezTo>
                      <a:pt x="410" y="555"/>
                      <a:pt x="379" y="547"/>
                      <a:pt x="348" y="551"/>
                    </a:cubicBezTo>
                    <a:cubicBezTo>
                      <a:pt x="273" y="123"/>
                      <a:pt x="273" y="123"/>
                      <a:pt x="273" y="123"/>
                    </a:cubicBezTo>
                    <a:cubicBezTo>
                      <a:pt x="260" y="49"/>
                      <a:pt x="189" y="0"/>
                      <a:pt x="115" y="13"/>
                    </a:cubicBezTo>
                    <a:cubicBezTo>
                      <a:pt x="50" y="24"/>
                      <a:pt x="3" y="81"/>
                      <a:pt x="3" y="147"/>
                    </a:cubicBezTo>
                    <a:cubicBezTo>
                      <a:pt x="2" y="731"/>
                      <a:pt x="2" y="731"/>
                      <a:pt x="2" y="731"/>
                    </a:cubicBezTo>
                    <a:cubicBezTo>
                      <a:pt x="0" y="820"/>
                      <a:pt x="41" y="904"/>
                      <a:pt x="112" y="957"/>
                    </a:cubicBezTo>
                    <a:cubicBezTo>
                      <a:pt x="322" y="1090"/>
                      <a:pt x="322" y="1090"/>
                      <a:pt x="322" y="1090"/>
                    </a:cubicBezTo>
                    <a:cubicBezTo>
                      <a:pt x="322" y="1131"/>
                      <a:pt x="322" y="1131"/>
                      <a:pt x="322" y="1131"/>
                    </a:cubicBezTo>
                    <a:cubicBezTo>
                      <a:pt x="322" y="1149"/>
                      <a:pt x="336" y="1163"/>
                      <a:pt x="354" y="1163"/>
                    </a:cubicBezTo>
                    <a:cubicBezTo>
                      <a:pt x="674" y="1163"/>
                      <a:pt x="674" y="1163"/>
                      <a:pt x="674" y="1163"/>
                    </a:cubicBezTo>
                    <a:cubicBezTo>
                      <a:pt x="692" y="1163"/>
                      <a:pt x="706" y="1149"/>
                      <a:pt x="706" y="1131"/>
                    </a:cubicBezTo>
                    <a:cubicBezTo>
                      <a:pt x="706" y="780"/>
                      <a:pt x="706" y="780"/>
                      <a:pt x="706" y="780"/>
                    </a:cubicBezTo>
                    <a:cubicBezTo>
                      <a:pt x="706" y="770"/>
                      <a:pt x="701" y="760"/>
                      <a:pt x="693" y="754"/>
                    </a:cubicBezTo>
                    <a:close/>
                    <a:moveTo>
                      <a:pt x="642" y="1099"/>
                    </a:moveTo>
                    <a:cubicBezTo>
                      <a:pt x="386" y="1099"/>
                      <a:pt x="386" y="1099"/>
                      <a:pt x="386" y="1099"/>
                    </a:cubicBezTo>
                    <a:cubicBezTo>
                      <a:pt x="386" y="1073"/>
                      <a:pt x="386" y="1073"/>
                      <a:pt x="386" y="1073"/>
                    </a:cubicBezTo>
                    <a:cubicBezTo>
                      <a:pt x="386" y="1062"/>
                      <a:pt x="381" y="1052"/>
                      <a:pt x="371" y="1046"/>
                    </a:cubicBezTo>
                    <a:cubicBezTo>
                      <a:pt x="147" y="903"/>
                      <a:pt x="147" y="903"/>
                      <a:pt x="147" y="903"/>
                    </a:cubicBezTo>
                    <a:cubicBezTo>
                      <a:pt x="94" y="862"/>
                      <a:pt x="63" y="798"/>
                      <a:pt x="66" y="731"/>
                    </a:cubicBezTo>
                    <a:cubicBezTo>
                      <a:pt x="67" y="147"/>
                      <a:pt x="67" y="147"/>
                      <a:pt x="67" y="147"/>
                    </a:cubicBezTo>
                    <a:cubicBezTo>
                      <a:pt x="67" y="107"/>
                      <a:pt x="99" y="75"/>
                      <a:pt x="139" y="75"/>
                    </a:cubicBezTo>
                    <a:cubicBezTo>
                      <a:pt x="174" y="75"/>
                      <a:pt x="204" y="100"/>
                      <a:pt x="210" y="135"/>
                    </a:cubicBezTo>
                    <a:cubicBezTo>
                      <a:pt x="288" y="577"/>
                      <a:pt x="288" y="577"/>
                      <a:pt x="288" y="577"/>
                    </a:cubicBezTo>
                    <a:cubicBezTo>
                      <a:pt x="284" y="580"/>
                      <a:pt x="281" y="583"/>
                      <a:pt x="278" y="586"/>
                    </a:cubicBezTo>
                    <a:cubicBezTo>
                      <a:pt x="230" y="634"/>
                      <a:pt x="230" y="712"/>
                      <a:pt x="278" y="760"/>
                    </a:cubicBezTo>
                    <a:cubicBezTo>
                      <a:pt x="282" y="764"/>
                      <a:pt x="286" y="768"/>
                      <a:pt x="291" y="771"/>
                    </a:cubicBezTo>
                    <a:cubicBezTo>
                      <a:pt x="463" y="900"/>
                      <a:pt x="463" y="900"/>
                      <a:pt x="463" y="900"/>
                    </a:cubicBezTo>
                    <a:cubicBezTo>
                      <a:pt x="501" y="849"/>
                      <a:pt x="501" y="849"/>
                      <a:pt x="501" y="849"/>
                    </a:cubicBezTo>
                    <a:cubicBezTo>
                      <a:pt x="329" y="720"/>
                      <a:pt x="329" y="720"/>
                      <a:pt x="329" y="720"/>
                    </a:cubicBezTo>
                    <a:cubicBezTo>
                      <a:pt x="303" y="701"/>
                      <a:pt x="298" y="664"/>
                      <a:pt x="317" y="638"/>
                    </a:cubicBezTo>
                    <a:cubicBezTo>
                      <a:pt x="336" y="612"/>
                      <a:pt x="372" y="607"/>
                      <a:pt x="398" y="625"/>
                    </a:cubicBezTo>
                    <a:cubicBezTo>
                      <a:pt x="642" y="797"/>
                      <a:pt x="642" y="797"/>
                      <a:pt x="642" y="797"/>
                    </a:cubicBezTo>
                    <a:cubicBezTo>
                      <a:pt x="642" y="1099"/>
                      <a:pt x="642" y="1099"/>
                      <a:pt x="642" y="10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80" name="Freeform 54">
                <a:extLst>
                  <a:ext uri="{FF2B5EF4-FFF2-40B4-BE49-F238E27FC236}">
                    <a16:creationId xmlns:a16="http://schemas.microsoft.com/office/drawing/2014/main" id="{5057E0CC-F7E8-4531-A757-CF8BB41D00B4}"/>
                  </a:ext>
                </a:extLst>
              </p:cNvPr>
              <p:cNvSpPr>
                <a:spLocks/>
              </p:cNvSpPr>
              <p:nvPr/>
            </p:nvSpPr>
            <p:spPr bwMode="auto">
              <a:xfrm>
                <a:off x="8459756" y="3617184"/>
                <a:ext cx="30385" cy="17363"/>
              </a:xfrm>
              <a:custGeom>
                <a:avLst/>
                <a:gdLst>
                  <a:gd name="T0" fmla="*/ 2 w 131"/>
                  <a:gd name="T1" fmla="*/ 0 h 75"/>
                  <a:gd name="T2" fmla="*/ 0 w 131"/>
                  <a:gd name="T3" fmla="*/ 0 h 75"/>
                  <a:gd name="T4" fmla="*/ 2 w 131"/>
                  <a:gd name="T5" fmla="*/ 64 h 75"/>
                  <a:gd name="T6" fmla="*/ 119 w 131"/>
                  <a:gd name="T7" fmla="*/ 75 h 75"/>
                  <a:gd name="T8" fmla="*/ 131 w 131"/>
                  <a:gd name="T9" fmla="*/ 12 h 75"/>
                  <a:gd name="T10" fmla="*/ 2 w 131"/>
                  <a:gd name="T11" fmla="*/ 0 h 75"/>
                </a:gdLst>
                <a:ahLst/>
                <a:cxnLst>
                  <a:cxn ang="0">
                    <a:pos x="T0" y="T1"/>
                  </a:cxn>
                  <a:cxn ang="0">
                    <a:pos x="T2" y="T3"/>
                  </a:cxn>
                  <a:cxn ang="0">
                    <a:pos x="T4" y="T5"/>
                  </a:cxn>
                  <a:cxn ang="0">
                    <a:pos x="T6" y="T7"/>
                  </a:cxn>
                  <a:cxn ang="0">
                    <a:pos x="T8" y="T9"/>
                  </a:cxn>
                  <a:cxn ang="0">
                    <a:pos x="T10" y="T11"/>
                  </a:cxn>
                </a:cxnLst>
                <a:rect l="0" t="0" r="r" b="b"/>
                <a:pathLst>
                  <a:path w="131" h="75">
                    <a:moveTo>
                      <a:pt x="2" y="0"/>
                    </a:moveTo>
                    <a:cubicBezTo>
                      <a:pt x="0" y="0"/>
                      <a:pt x="0" y="0"/>
                      <a:pt x="0" y="0"/>
                    </a:cubicBezTo>
                    <a:cubicBezTo>
                      <a:pt x="2" y="64"/>
                      <a:pt x="2" y="64"/>
                      <a:pt x="2" y="64"/>
                    </a:cubicBezTo>
                    <a:cubicBezTo>
                      <a:pt x="41" y="64"/>
                      <a:pt x="80" y="68"/>
                      <a:pt x="119" y="75"/>
                    </a:cubicBezTo>
                    <a:cubicBezTo>
                      <a:pt x="131" y="12"/>
                      <a:pt x="131" y="12"/>
                      <a:pt x="131" y="12"/>
                    </a:cubicBezTo>
                    <a:cubicBezTo>
                      <a:pt x="89" y="4"/>
                      <a:pt x="45" y="0"/>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81" name="Freeform 55">
                <a:extLst>
                  <a:ext uri="{FF2B5EF4-FFF2-40B4-BE49-F238E27FC236}">
                    <a16:creationId xmlns:a16="http://schemas.microsoft.com/office/drawing/2014/main" id="{BBF80035-0A17-459D-86A4-B4285918BD76}"/>
                  </a:ext>
                </a:extLst>
              </p:cNvPr>
              <p:cNvSpPr>
                <a:spLocks/>
              </p:cNvSpPr>
              <p:nvPr/>
            </p:nvSpPr>
            <p:spPr bwMode="auto">
              <a:xfrm>
                <a:off x="8400170" y="3620144"/>
                <a:ext cx="32160" cy="22690"/>
              </a:xfrm>
              <a:custGeom>
                <a:avLst/>
                <a:gdLst>
                  <a:gd name="T0" fmla="*/ 126 w 139"/>
                  <a:gd name="T1" fmla="*/ 0 h 98"/>
                  <a:gd name="T2" fmla="*/ 0 w 139"/>
                  <a:gd name="T3" fmla="*/ 39 h 98"/>
                  <a:gd name="T4" fmla="*/ 25 w 139"/>
                  <a:gd name="T5" fmla="*/ 98 h 98"/>
                  <a:gd name="T6" fmla="*/ 139 w 139"/>
                  <a:gd name="T7" fmla="*/ 63 h 98"/>
                  <a:gd name="T8" fmla="*/ 126 w 139"/>
                  <a:gd name="T9" fmla="*/ 0 h 98"/>
                </a:gdLst>
                <a:ahLst/>
                <a:cxnLst>
                  <a:cxn ang="0">
                    <a:pos x="T0" y="T1"/>
                  </a:cxn>
                  <a:cxn ang="0">
                    <a:pos x="T2" y="T3"/>
                  </a:cxn>
                  <a:cxn ang="0">
                    <a:pos x="T4" y="T5"/>
                  </a:cxn>
                  <a:cxn ang="0">
                    <a:pos x="T6" y="T7"/>
                  </a:cxn>
                  <a:cxn ang="0">
                    <a:pos x="T8" y="T9"/>
                  </a:cxn>
                </a:cxnLst>
                <a:rect l="0" t="0" r="r" b="b"/>
                <a:pathLst>
                  <a:path w="139" h="98">
                    <a:moveTo>
                      <a:pt x="126" y="0"/>
                    </a:moveTo>
                    <a:cubicBezTo>
                      <a:pt x="83" y="9"/>
                      <a:pt x="41" y="22"/>
                      <a:pt x="0" y="39"/>
                    </a:cubicBezTo>
                    <a:cubicBezTo>
                      <a:pt x="25" y="98"/>
                      <a:pt x="25" y="98"/>
                      <a:pt x="25" y="98"/>
                    </a:cubicBezTo>
                    <a:cubicBezTo>
                      <a:pt x="61" y="82"/>
                      <a:pt x="100" y="71"/>
                      <a:pt x="139" y="63"/>
                    </a:cubicBezTo>
                    <a:lnTo>
                      <a:pt x="12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82" name="Freeform 56">
                <a:extLst>
                  <a:ext uri="{FF2B5EF4-FFF2-40B4-BE49-F238E27FC236}">
                    <a16:creationId xmlns:a16="http://schemas.microsoft.com/office/drawing/2014/main" id="{01BB5413-21A4-4807-8D68-8827668DD529}"/>
                  </a:ext>
                </a:extLst>
              </p:cNvPr>
              <p:cNvSpPr>
                <a:spLocks/>
              </p:cNvSpPr>
              <p:nvPr/>
            </p:nvSpPr>
            <p:spPr bwMode="auto">
              <a:xfrm>
                <a:off x="8538479" y="3872494"/>
                <a:ext cx="31963" cy="29595"/>
              </a:xfrm>
              <a:custGeom>
                <a:avLst/>
                <a:gdLst>
                  <a:gd name="T0" fmla="*/ 92 w 138"/>
                  <a:gd name="T1" fmla="*/ 0 h 128"/>
                  <a:gd name="T2" fmla="*/ 0 w 138"/>
                  <a:gd name="T3" fmla="*/ 75 h 128"/>
                  <a:gd name="T4" fmla="*/ 36 w 138"/>
                  <a:gd name="T5" fmla="*/ 128 h 128"/>
                  <a:gd name="T6" fmla="*/ 138 w 138"/>
                  <a:gd name="T7" fmla="*/ 45 h 128"/>
                  <a:gd name="T8" fmla="*/ 92 w 138"/>
                  <a:gd name="T9" fmla="*/ 0 h 128"/>
                </a:gdLst>
                <a:ahLst/>
                <a:cxnLst>
                  <a:cxn ang="0">
                    <a:pos x="T0" y="T1"/>
                  </a:cxn>
                  <a:cxn ang="0">
                    <a:pos x="T2" y="T3"/>
                  </a:cxn>
                  <a:cxn ang="0">
                    <a:pos x="T4" y="T5"/>
                  </a:cxn>
                  <a:cxn ang="0">
                    <a:pos x="T6" y="T7"/>
                  </a:cxn>
                  <a:cxn ang="0">
                    <a:pos x="T8" y="T9"/>
                  </a:cxn>
                </a:cxnLst>
                <a:rect l="0" t="0" r="r" b="b"/>
                <a:pathLst>
                  <a:path w="138" h="128">
                    <a:moveTo>
                      <a:pt x="92" y="0"/>
                    </a:moveTo>
                    <a:cubicBezTo>
                      <a:pt x="64" y="28"/>
                      <a:pt x="33" y="53"/>
                      <a:pt x="0" y="75"/>
                    </a:cubicBezTo>
                    <a:cubicBezTo>
                      <a:pt x="36" y="128"/>
                      <a:pt x="36" y="128"/>
                      <a:pt x="36" y="128"/>
                    </a:cubicBezTo>
                    <a:cubicBezTo>
                      <a:pt x="72" y="104"/>
                      <a:pt x="106" y="76"/>
                      <a:pt x="138" y="45"/>
                    </a:cubicBezTo>
                    <a:lnTo>
                      <a:pt x="9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83" name="Freeform 57">
                <a:extLst>
                  <a:ext uri="{FF2B5EF4-FFF2-40B4-BE49-F238E27FC236}">
                    <a16:creationId xmlns:a16="http://schemas.microsoft.com/office/drawing/2014/main" id="{71EFAFA7-B18A-4639-83CF-CB827E5A19FE}"/>
                  </a:ext>
                </a:extLst>
              </p:cNvPr>
              <p:cNvSpPr>
                <a:spLocks/>
              </p:cNvSpPr>
              <p:nvPr/>
            </p:nvSpPr>
            <p:spPr bwMode="auto">
              <a:xfrm>
                <a:off x="8513619" y="3628825"/>
                <a:ext cx="32555" cy="26636"/>
              </a:xfrm>
              <a:custGeom>
                <a:avLst/>
                <a:gdLst>
                  <a:gd name="T0" fmla="*/ 24 w 140"/>
                  <a:gd name="T1" fmla="*/ 0 h 115"/>
                  <a:gd name="T2" fmla="*/ 0 w 140"/>
                  <a:gd name="T3" fmla="*/ 59 h 115"/>
                  <a:gd name="T4" fmla="*/ 105 w 140"/>
                  <a:gd name="T5" fmla="*/ 115 h 115"/>
                  <a:gd name="T6" fmla="*/ 140 w 140"/>
                  <a:gd name="T7" fmla="*/ 62 h 115"/>
                  <a:gd name="T8" fmla="*/ 24 w 140"/>
                  <a:gd name="T9" fmla="*/ 0 h 115"/>
                </a:gdLst>
                <a:ahLst/>
                <a:cxnLst>
                  <a:cxn ang="0">
                    <a:pos x="T0" y="T1"/>
                  </a:cxn>
                  <a:cxn ang="0">
                    <a:pos x="T2" y="T3"/>
                  </a:cxn>
                  <a:cxn ang="0">
                    <a:pos x="T4" y="T5"/>
                  </a:cxn>
                  <a:cxn ang="0">
                    <a:pos x="T6" y="T7"/>
                  </a:cxn>
                  <a:cxn ang="0">
                    <a:pos x="T8" y="T9"/>
                  </a:cxn>
                </a:cxnLst>
                <a:rect l="0" t="0" r="r" b="b"/>
                <a:pathLst>
                  <a:path w="140" h="115">
                    <a:moveTo>
                      <a:pt x="24" y="0"/>
                    </a:moveTo>
                    <a:cubicBezTo>
                      <a:pt x="0" y="59"/>
                      <a:pt x="0" y="59"/>
                      <a:pt x="0" y="59"/>
                    </a:cubicBezTo>
                    <a:cubicBezTo>
                      <a:pt x="37" y="74"/>
                      <a:pt x="72" y="93"/>
                      <a:pt x="105" y="115"/>
                    </a:cubicBezTo>
                    <a:cubicBezTo>
                      <a:pt x="140" y="62"/>
                      <a:pt x="140" y="62"/>
                      <a:pt x="140" y="62"/>
                    </a:cubicBezTo>
                    <a:cubicBezTo>
                      <a:pt x="104" y="37"/>
                      <a:pt x="65" y="17"/>
                      <a:pt x="2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84" name="Freeform 58">
                <a:extLst>
                  <a:ext uri="{FF2B5EF4-FFF2-40B4-BE49-F238E27FC236}">
                    <a16:creationId xmlns:a16="http://schemas.microsoft.com/office/drawing/2014/main" id="{CE4F2577-B81C-48DE-9626-703FBF430DBE}"/>
                  </a:ext>
                </a:extLst>
              </p:cNvPr>
              <p:cNvSpPr>
                <a:spLocks/>
              </p:cNvSpPr>
              <p:nvPr/>
            </p:nvSpPr>
            <p:spPr bwMode="auto">
              <a:xfrm>
                <a:off x="8598459" y="3772067"/>
                <a:ext cx="17560" cy="31174"/>
              </a:xfrm>
              <a:custGeom>
                <a:avLst/>
                <a:gdLst>
                  <a:gd name="T0" fmla="*/ 11 w 75"/>
                  <a:gd name="T1" fmla="*/ 3 h 134"/>
                  <a:gd name="T2" fmla="*/ 0 w 75"/>
                  <a:gd name="T3" fmla="*/ 121 h 134"/>
                  <a:gd name="T4" fmla="*/ 62 w 75"/>
                  <a:gd name="T5" fmla="*/ 134 h 134"/>
                  <a:gd name="T6" fmla="*/ 75 w 75"/>
                  <a:gd name="T7" fmla="*/ 3 h 134"/>
                  <a:gd name="T8" fmla="*/ 75 w 75"/>
                  <a:gd name="T9" fmla="*/ 0 h 134"/>
                  <a:gd name="T10" fmla="*/ 11 w 75"/>
                  <a:gd name="T11" fmla="*/ 3 h 134"/>
                </a:gdLst>
                <a:ahLst/>
                <a:cxnLst>
                  <a:cxn ang="0">
                    <a:pos x="T0" y="T1"/>
                  </a:cxn>
                  <a:cxn ang="0">
                    <a:pos x="T2" y="T3"/>
                  </a:cxn>
                  <a:cxn ang="0">
                    <a:pos x="T4" y="T5"/>
                  </a:cxn>
                  <a:cxn ang="0">
                    <a:pos x="T6" y="T7"/>
                  </a:cxn>
                  <a:cxn ang="0">
                    <a:pos x="T8" y="T9"/>
                  </a:cxn>
                  <a:cxn ang="0">
                    <a:pos x="T10" y="T11"/>
                  </a:cxn>
                </a:cxnLst>
                <a:rect l="0" t="0" r="r" b="b"/>
                <a:pathLst>
                  <a:path w="75" h="134">
                    <a:moveTo>
                      <a:pt x="11" y="3"/>
                    </a:moveTo>
                    <a:cubicBezTo>
                      <a:pt x="11" y="43"/>
                      <a:pt x="7" y="82"/>
                      <a:pt x="0" y="121"/>
                    </a:cubicBezTo>
                    <a:cubicBezTo>
                      <a:pt x="62" y="134"/>
                      <a:pt x="62" y="134"/>
                      <a:pt x="62" y="134"/>
                    </a:cubicBezTo>
                    <a:cubicBezTo>
                      <a:pt x="71" y="91"/>
                      <a:pt x="75" y="47"/>
                      <a:pt x="75" y="3"/>
                    </a:cubicBezTo>
                    <a:cubicBezTo>
                      <a:pt x="75" y="0"/>
                      <a:pt x="75" y="0"/>
                      <a:pt x="75" y="0"/>
                    </a:cubicBezTo>
                    <a:lnTo>
                      <a:pt x="1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85" name="Freeform 59">
                <a:extLst>
                  <a:ext uri="{FF2B5EF4-FFF2-40B4-BE49-F238E27FC236}">
                    <a16:creationId xmlns:a16="http://schemas.microsoft.com/office/drawing/2014/main" id="{D852873F-FEB6-446F-B11D-9366A87C03E1}"/>
                  </a:ext>
                </a:extLst>
              </p:cNvPr>
              <p:cNvSpPr>
                <a:spLocks/>
              </p:cNvSpPr>
              <p:nvPr/>
            </p:nvSpPr>
            <p:spPr bwMode="auto">
              <a:xfrm>
                <a:off x="8559393" y="3662366"/>
                <a:ext cx="29793" cy="31766"/>
              </a:xfrm>
              <a:custGeom>
                <a:avLst/>
                <a:gdLst>
                  <a:gd name="T0" fmla="*/ 46 w 129"/>
                  <a:gd name="T1" fmla="*/ 0 h 137"/>
                  <a:gd name="T2" fmla="*/ 0 w 129"/>
                  <a:gd name="T3" fmla="*/ 45 h 137"/>
                  <a:gd name="T4" fmla="*/ 76 w 129"/>
                  <a:gd name="T5" fmla="*/ 137 h 137"/>
                  <a:gd name="T6" fmla="*/ 129 w 129"/>
                  <a:gd name="T7" fmla="*/ 101 h 137"/>
                  <a:gd name="T8" fmla="*/ 46 w 129"/>
                  <a:gd name="T9" fmla="*/ 0 h 137"/>
                </a:gdLst>
                <a:ahLst/>
                <a:cxnLst>
                  <a:cxn ang="0">
                    <a:pos x="T0" y="T1"/>
                  </a:cxn>
                  <a:cxn ang="0">
                    <a:pos x="T2" y="T3"/>
                  </a:cxn>
                  <a:cxn ang="0">
                    <a:pos x="T4" y="T5"/>
                  </a:cxn>
                  <a:cxn ang="0">
                    <a:pos x="T6" y="T7"/>
                  </a:cxn>
                  <a:cxn ang="0">
                    <a:pos x="T8" y="T9"/>
                  </a:cxn>
                </a:cxnLst>
                <a:rect l="0" t="0" r="r" b="b"/>
                <a:pathLst>
                  <a:path w="129" h="137">
                    <a:moveTo>
                      <a:pt x="46" y="0"/>
                    </a:moveTo>
                    <a:cubicBezTo>
                      <a:pt x="0" y="45"/>
                      <a:pt x="0" y="45"/>
                      <a:pt x="0" y="45"/>
                    </a:cubicBezTo>
                    <a:cubicBezTo>
                      <a:pt x="29" y="73"/>
                      <a:pt x="54" y="104"/>
                      <a:pt x="76" y="137"/>
                    </a:cubicBezTo>
                    <a:cubicBezTo>
                      <a:pt x="129" y="101"/>
                      <a:pt x="129" y="101"/>
                      <a:pt x="129" y="101"/>
                    </a:cubicBezTo>
                    <a:cubicBezTo>
                      <a:pt x="105" y="65"/>
                      <a:pt x="77" y="31"/>
                      <a:pt x="4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86" name="Freeform 60">
                <a:extLst>
                  <a:ext uri="{FF2B5EF4-FFF2-40B4-BE49-F238E27FC236}">
                    <a16:creationId xmlns:a16="http://schemas.microsoft.com/office/drawing/2014/main" id="{7E60DB77-0DC4-4DFB-BBB6-30E99E90C3C6}"/>
                  </a:ext>
                </a:extLst>
              </p:cNvPr>
              <p:cNvSpPr>
                <a:spLocks/>
              </p:cNvSpPr>
              <p:nvPr/>
            </p:nvSpPr>
            <p:spPr bwMode="auto">
              <a:xfrm>
                <a:off x="8487773" y="3903076"/>
                <a:ext cx="32160" cy="22493"/>
              </a:xfrm>
              <a:custGeom>
                <a:avLst/>
                <a:gdLst>
                  <a:gd name="T0" fmla="*/ 114 w 139"/>
                  <a:gd name="T1" fmla="*/ 0 h 97"/>
                  <a:gd name="T2" fmla="*/ 0 w 139"/>
                  <a:gd name="T3" fmla="*/ 34 h 97"/>
                  <a:gd name="T4" fmla="*/ 13 w 139"/>
                  <a:gd name="T5" fmla="*/ 97 h 97"/>
                  <a:gd name="T6" fmla="*/ 139 w 139"/>
                  <a:gd name="T7" fmla="*/ 59 h 97"/>
                  <a:gd name="T8" fmla="*/ 114 w 139"/>
                  <a:gd name="T9" fmla="*/ 0 h 97"/>
                </a:gdLst>
                <a:ahLst/>
                <a:cxnLst>
                  <a:cxn ang="0">
                    <a:pos x="T0" y="T1"/>
                  </a:cxn>
                  <a:cxn ang="0">
                    <a:pos x="T2" y="T3"/>
                  </a:cxn>
                  <a:cxn ang="0">
                    <a:pos x="T4" y="T5"/>
                  </a:cxn>
                  <a:cxn ang="0">
                    <a:pos x="T6" y="T7"/>
                  </a:cxn>
                  <a:cxn ang="0">
                    <a:pos x="T8" y="T9"/>
                  </a:cxn>
                </a:cxnLst>
                <a:rect l="0" t="0" r="r" b="b"/>
                <a:pathLst>
                  <a:path w="139" h="97">
                    <a:moveTo>
                      <a:pt x="114" y="0"/>
                    </a:moveTo>
                    <a:cubicBezTo>
                      <a:pt x="78" y="15"/>
                      <a:pt x="39" y="26"/>
                      <a:pt x="0" y="34"/>
                    </a:cubicBezTo>
                    <a:cubicBezTo>
                      <a:pt x="13" y="97"/>
                      <a:pt x="13" y="97"/>
                      <a:pt x="13" y="97"/>
                    </a:cubicBezTo>
                    <a:cubicBezTo>
                      <a:pt x="56" y="88"/>
                      <a:pt x="98" y="76"/>
                      <a:pt x="139" y="59"/>
                    </a:cubicBezTo>
                    <a:lnTo>
                      <a:pt x="114"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87" name="Freeform 61">
                <a:extLst>
                  <a:ext uri="{FF2B5EF4-FFF2-40B4-BE49-F238E27FC236}">
                    <a16:creationId xmlns:a16="http://schemas.microsoft.com/office/drawing/2014/main" id="{348956A0-8ECB-447A-8C67-FE842631CFBC}"/>
                  </a:ext>
                </a:extLst>
              </p:cNvPr>
              <p:cNvSpPr>
                <a:spLocks/>
              </p:cNvSpPr>
              <p:nvPr/>
            </p:nvSpPr>
            <p:spPr bwMode="auto">
              <a:xfrm>
                <a:off x="8590173" y="3712679"/>
                <a:ext cx="22690" cy="32160"/>
              </a:xfrm>
              <a:custGeom>
                <a:avLst/>
                <a:gdLst>
                  <a:gd name="T0" fmla="*/ 59 w 98"/>
                  <a:gd name="T1" fmla="*/ 0 h 139"/>
                  <a:gd name="T2" fmla="*/ 0 w 98"/>
                  <a:gd name="T3" fmla="*/ 25 h 139"/>
                  <a:gd name="T4" fmla="*/ 35 w 98"/>
                  <a:gd name="T5" fmla="*/ 139 h 139"/>
                  <a:gd name="T6" fmla="*/ 98 w 98"/>
                  <a:gd name="T7" fmla="*/ 126 h 139"/>
                  <a:gd name="T8" fmla="*/ 59 w 98"/>
                  <a:gd name="T9" fmla="*/ 0 h 139"/>
                </a:gdLst>
                <a:ahLst/>
                <a:cxnLst>
                  <a:cxn ang="0">
                    <a:pos x="T0" y="T1"/>
                  </a:cxn>
                  <a:cxn ang="0">
                    <a:pos x="T2" y="T3"/>
                  </a:cxn>
                  <a:cxn ang="0">
                    <a:pos x="T4" y="T5"/>
                  </a:cxn>
                  <a:cxn ang="0">
                    <a:pos x="T6" y="T7"/>
                  </a:cxn>
                  <a:cxn ang="0">
                    <a:pos x="T8" y="T9"/>
                  </a:cxn>
                </a:cxnLst>
                <a:rect l="0" t="0" r="r" b="b"/>
                <a:pathLst>
                  <a:path w="98" h="139">
                    <a:moveTo>
                      <a:pt x="59" y="0"/>
                    </a:moveTo>
                    <a:cubicBezTo>
                      <a:pt x="0" y="25"/>
                      <a:pt x="0" y="25"/>
                      <a:pt x="0" y="25"/>
                    </a:cubicBezTo>
                    <a:cubicBezTo>
                      <a:pt x="15" y="62"/>
                      <a:pt x="27" y="100"/>
                      <a:pt x="35" y="139"/>
                    </a:cubicBezTo>
                    <a:cubicBezTo>
                      <a:pt x="98" y="126"/>
                      <a:pt x="98" y="126"/>
                      <a:pt x="98" y="126"/>
                    </a:cubicBezTo>
                    <a:cubicBezTo>
                      <a:pt x="89" y="83"/>
                      <a:pt x="76" y="41"/>
                      <a:pt x="5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88" name="Freeform 62">
                <a:extLst>
                  <a:ext uri="{FF2B5EF4-FFF2-40B4-BE49-F238E27FC236}">
                    <a16:creationId xmlns:a16="http://schemas.microsoft.com/office/drawing/2014/main" id="{C620525B-11ED-44B8-B0C7-6A8185E4C4E7}"/>
                  </a:ext>
                </a:extLst>
              </p:cNvPr>
              <p:cNvSpPr>
                <a:spLocks/>
              </p:cNvSpPr>
              <p:nvPr/>
            </p:nvSpPr>
            <p:spPr bwMode="auto">
              <a:xfrm>
                <a:off x="8577545" y="3826523"/>
                <a:ext cx="26636" cy="32752"/>
              </a:xfrm>
              <a:custGeom>
                <a:avLst/>
                <a:gdLst>
                  <a:gd name="T0" fmla="*/ 56 w 115"/>
                  <a:gd name="T1" fmla="*/ 0 h 141"/>
                  <a:gd name="T2" fmla="*/ 0 w 115"/>
                  <a:gd name="T3" fmla="*/ 105 h 141"/>
                  <a:gd name="T4" fmla="*/ 53 w 115"/>
                  <a:gd name="T5" fmla="*/ 141 h 141"/>
                  <a:gd name="T6" fmla="*/ 115 w 115"/>
                  <a:gd name="T7" fmla="*/ 25 h 141"/>
                  <a:gd name="T8" fmla="*/ 56 w 115"/>
                  <a:gd name="T9" fmla="*/ 0 h 141"/>
                </a:gdLst>
                <a:ahLst/>
                <a:cxnLst>
                  <a:cxn ang="0">
                    <a:pos x="T0" y="T1"/>
                  </a:cxn>
                  <a:cxn ang="0">
                    <a:pos x="T2" y="T3"/>
                  </a:cxn>
                  <a:cxn ang="0">
                    <a:pos x="T4" y="T5"/>
                  </a:cxn>
                  <a:cxn ang="0">
                    <a:pos x="T6" y="T7"/>
                  </a:cxn>
                  <a:cxn ang="0">
                    <a:pos x="T8" y="T9"/>
                  </a:cxn>
                </a:cxnLst>
                <a:rect l="0" t="0" r="r" b="b"/>
                <a:pathLst>
                  <a:path w="115" h="141">
                    <a:moveTo>
                      <a:pt x="56" y="0"/>
                    </a:moveTo>
                    <a:cubicBezTo>
                      <a:pt x="41" y="37"/>
                      <a:pt x="22" y="72"/>
                      <a:pt x="0" y="105"/>
                    </a:cubicBezTo>
                    <a:cubicBezTo>
                      <a:pt x="53" y="141"/>
                      <a:pt x="53" y="141"/>
                      <a:pt x="53" y="141"/>
                    </a:cubicBezTo>
                    <a:cubicBezTo>
                      <a:pt x="78" y="104"/>
                      <a:pt x="98" y="66"/>
                      <a:pt x="115" y="25"/>
                    </a:cubicBezTo>
                    <a:lnTo>
                      <a:pt x="5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89" name="Freeform 63">
                <a:extLst>
                  <a:ext uri="{FF2B5EF4-FFF2-40B4-BE49-F238E27FC236}">
                    <a16:creationId xmlns:a16="http://schemas.microsoft.com/office/drawing/2014/main" id="{250DC43B-6BF1-41B1-8323-895E416FC8C1}"/>
                  </a:ext>
                </a:extLst>
              </p:cNvPr>
              <p:cNvSpPr>
                <a:spLocks/>
              </p:cNvSpPr>
              <p:nvPr/>
            </p:nvSpPr>
            <p:spPr bwMode="auto">
              <a:xfrm>
                <a:off x="8429963" y="3910968"/>
                <a:ext cx="30385" cy="17560"/>
              </a:xfrm>
              <a:custGeom>
                <a:avLst/>
                <a:gdLst>
                  <a:gd name="T0" fmla="*/ 130 w 131"/>
                  <a:gd name="T1" fmla="*/ 12 h 76"/>
                  <a:gd name="T2" fmla="*/ 12 w 131"/>
                  <a:gd name="T3" fmla="*/ 0 h 76"/>
                  <a:gd name="T4" fmla="*/ 0 w 131"/>
                  <a:gd name="T5" fmla="*/ 63 h 76"/>
                  <a:gd name="T6" fmla="*/ 130 w 131"/>
                  <a:gd name="T7" fmla="*/ 76 h 76"/>
                  <a:gd name="T8" fmla="*/ 131 w 131"/>
                  <a:gd name="T9" fmla="*/ 76 h 76"/>
                  <a:gd name="T10" fmla="*/ 130 w 131"/>
                  <a:gd name="T11" fmla="*/ 12 h 76"/>
                </a:gdLst>
                <a:ahLst/>
                <a:cxnLst>
                  <a:cxn ang="0">
                    <a:pos x="T0" y="T1"/>
                  </a:cxn>
                  <a:cxn ang="0">
                    <a:pos x="T2" y="T3"/>
                  </a:cxn>
                  <a:cxn ang="0">
                    <a:pos x="T4" y="T5"/>
                  </a:cxn>
                  <a:cxn ang="0">
                    <a:pos x="T6" y="T7"/>
                  </a:cxn>
                  <a:cxn ang="0">
                    <a:pos x="T8" y="T9"/>
                  </a:cxn>
                  <a:cxn ang="0">
                    <a:pos x="T10" y="T11"/>
                  </a:cxn>
                </a:cxnLst>
                <a:rect l="0" t="0" r="r" b="b"/>
                <a:pathLst>
                  <a:path w="131" h="76">
                    <a:moveTo>
                      <a:pt x="130" y="12"/>
                    </a:moveTo>
                    <a:cubicBezTo>
                      <a:pt x="91" y="12"/>
                      <a:pt x="51" y="8"/>
                      <a:pt x="12" y="0"/>
                    </a:cubicBezTo>
                    <a:cubicBezTo>
                      <a:pt x="0" y="63"/>
                      <a:pt x="0" y="63"/>
                      <a:pt x="0" y="63"/>
                    </a:cubicBezTo>
                    <a:cubicBezTo>
                      <a:pt x="43" y="72"/>
                      <a:pt x="86" y="76"/>
                      <a:pt x="130" y="76"/>
                    </a:cubicBezTo>
                    <a:cubicBezTo>
                      <a:pt x="131" y="76"/>
                      <a:pt x="131" y="76"/>
                      <a:pt x="131" y="76"/>
                    </a:cubicBezTo>
                    <a:lnTo>
                      <a:pt x="130" y="1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90" name="Freeform 64">
                <a:extLst>
                  <a:ext uri="{FF2B5EF4-FFF2-40B4-BE49-F238E27FC236}">
                    <a16:creationId xmlns:a16="http://schemas.microsoft.com/office/drawing/2014/main" id="{3BA0B106-899D-40A8-8550-DD78C4EB622B}"/>
                  </a:ext>
                </a:extLst>
              </p:cNvPr>
              <p:cNvSpPr>
                <a:spLocks/>
              </p:cNvSpPr>
              <p:nvPr/>
            </p:nvSpPr>
            <p:spPr bwMode="auto">
              <a:xfrm>
                <a:off x="8330720" y="3851383"/>
                <a:ext cx="29990" cy="31766"/>
              </a:xfrm>
              <a:custGeom>
                <a:avLst/>
                <a:gdLst>
                  <a:gd name="T0" fmla="*/ 53 w 129"/>
                  <a:gd name="T1" fmla="*/ 0 h 137"/>
                  <a:gd name="T2" fmla="*/ 0 w 129"/>
                  <a:gd name="T3" fmla="*/ 35 h 137"/>
                  <a:gd name="T4" fmla="*/ 84 w 129"/>
                  <a:gd name="T5" fmla="*/ 137 h 137"/>
                  <a:gd name="T6" fmla="*/ 129 w 129"/>
                  <a:gd name="T7" fmla="*/ 91 h 137"/>
                  <a:gd name="T8" fmla="*/ 53 w 129"/>
                  <a:gd name="T9" fmla="*/ 0 h 137"/>
                </a:gdLst>
                <a:ahLst/>
                <a:cxnLst>
                  <a:cxn ang="0">
                    <a:pos x="T0" y="T1"/>
                  </a:cxn>
                  <a:cxn ang="0">
                    <a:pos x="T2" y="T3"/>
                  </a:cxn>
                  <a:cxn ang="0">
                    <a:pos x="T4" y="T5"/>
                  </a:cxn>
                  <a:cxn ang="0">
                    <a:pos x="T6" y="T7"/>
                  </a:cxn>
                  <a:cxn ang="0">
                    <a:pos x="T8" y="T9"/>
                  </a:cxn>
                </a:cxnLst>
                <a:rect l="0" t="0" r="r" b="b"/>
                <a:pathLst>
                  <a:path w="129" h="137">
                    <a:moveTo>
                      <a:pt x="53" y="0"/>
                    </a:moveTo>
                    <a:cubicBezTo>
                      <a:pt x="0" y="35"/>
                      <a:pt x="0" y="35"/>
                      <a:pt x="0" y="35"/>
                    </a:cubicBezTo>
                    <a:cubicBezTo>
                      <a:pt x="24" y="72"/>
                      <a:pt x="53" y="106"/>
                      <a:pt x="84" y="137"/>
                    </a:cubicBezTo>
                    <a:cubicBezTo>
                      <a:pt x="129" y="91"/>
                      <a:pt x="129" y="91"/>
                      <a:pt x="129" y="91"/>
                    </a:cubicBezTo>
                    <a:cubicBezTo>
                      <a:pt x="101" y="63"/>
                      <a:pt x="75" y="33"/>
                      <a:pt x="5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91" name="Freeform 65">
                <a:extLst>
                  <a:ext uri="{FF2B5EF4-FFF2-40B4-BE49-F238E27FC236}">
                    <a16:creationId xmlns:a16="http://schemas.microsoft.com/office/drawing/2014/main" id="{3435E1C2-68B4-4E38-91FF-1DA9C9BC2282}"/>
                  </a:ext>
                </a:extLst>
              </p:cNvPr>
              <p:cNvSpPr>
                <a:spLocks/>
              </p:cNvSpPr>
              <p:nvPr/>
            </p:nvSpPr>
            <p:spPr bwMode="auto">
              <a:xfrm>
                <a:off x="8349858" y="3643623"/>
                <a:ext cx="31766" cy="29793"/>
              </a:xfrm>
              <a:custGeom>
                <a:avLst/>
                <a:gdLst>
                  <a:gd name="T0" fmla="*/ 101 w 137"/>
                  <a:gd name="T1" fmla="*/ 0 h 129"/>
                  <a:gd name="T2" fmla="*/ 0 w 137"/>
                  <a:gd name="T3" fmla="*/ 84 h 129"/>
                  <a:gd name="T4" fmla="*/ 45 w 137"/>
                  <a:gd name="T5" fmla="*/ 129 h 129"/>
                  <a:gd name="T6" fmla="*/ 137 w 137"/>
                  <a:gd name="T7" fmla="*/ 53 h 129"/>
                  <a:gd name="T8" fmla="*/ 101 w 137"/>
                  <a:gd name="T9" fmla="*/ 0 h 129"/>
                </a:gdLst>
                <a:ahLst/>
                <a:cxnLst>
                  <a:cxn ang="0">
                    <a:pos x="T0" y="T1"/>
                  </a:cxn>
                  <a:cxn ang="0">
                    <a:pos x="T2" y="T3"/>
                  </a:cxn>
                  <a:cxn ang="0">
                    <a:pos x="T4" y="T5"/>
                  </a:cxn>
                  <a:cxn ang="0">
                    <a:pos x="T6" y="T7"/>
                  </a:cxn>
                  <a:cxn ang="0">
                    <a:pos x="T8" y="T9"/>
                  </a:cxn>
                </a:cxnLst>
                <a:rect l="0" t="0" r="r" b="b"/>
                <a:pathLst>
                  <a:path w="137" h="129">
                    <a:moveTo>
                      <a:pt x="101" y="0"/>
                    </a:moveTo>
                    <a:cubicBezTo>
                      <a:pt x="65" y="25"/>
                      <a:pt x="31" y="53"/>
                      <a:pt x="0" y="84"/>
                    </a:cubicBezTo>
                    <a:cubicBezTo>
                      <a:pt x="45" y="129"/>
                      <a:pt x="45" y="129"/>
                      <a:pt x="45" y="129"/>
                    </a:cubicBezTo>
                    <a:cubicBezTo>
                      <a:pt x="73" y="101"/>
                      <a:pt x="104" y="75"/>
                      <a:pt x="137" y="53"/>
                    </a:cubicBezTo>
                    <a:lnTo>
                      <a:pt x="10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92" name="Freeform 66">
                <a:extLst>
                  <a:ext uri="{FF2B5EF4-FFF2-40B4-BE49-F238E27FC236}">
                    <a16:creationId xmlns:a16="http://schemas.microsoft.com/office/drawing/2014/main" id="{C7EA8637-7E1E-46EA-9284-B08E06FBC1F1}"/>
                  </a:ext>
                </a:extLst>
              </p:cNvPr>
              <p:cNvSpPr>
                <a:spLocks/>
              </p:cNvSpPr>
              <p:nvPr/>
            </p:nvSpPr>
            <p:spPr bwMode="auto">
              <a:xfrm>
                <a:off x="8304281" y="3742669"/>
                <a:ext cx="17560" cy="30385"/>
              </a:xfrm>
              <a:custGeom>
                <a:avLst/>
                <a:gdLst>
                  <a:gd name="T0" fmla="*/ 13 w 75"/>
                  <a:gd name="T1" fmla="*/ 0 h 131"/>
                  <a:gd name="T2" fmla="*/ 0 w 75"/>
                  <a:gd name="T3" fmla="*/ 130 h 131"/>
                  <a:gd name="T4" fmla="*/ 0 w 75"/>
                  <a:gd name="T5" fmla="*/ 131 h 131"/>
                  <a:gd name="T6" fmla="*/ 64 w 75"/>
                  <a:gd name="T7" fmla="*/ 130 h 131"/>
                  <a:gd name="T8" fmla="*/ 75 w 75"/>
                  <a:gd name="T9" fmla="*/ 13 h 131"/>
                  <a:gd name="T10" fmla="*/ 13 w 75"/>
                  <a:gd name="T11" fmla="*/ 0 h 131"/>
                </a:gdLst>
                <a:ahLst/>
                <a:cxnLst>
                  <a:cxn ang="0">
                    <a:pos x="T0" y="T1"/>
                  </a:cxn>
                  <a:cxn ang="0">
                    <a:pos x="T2" y="T3"/>
                  </a:cxn>
                  <a:cxn ang="0">
                    <a:pos x="T4" y="T5"/>
                  </a:cxn>
                  <a:cxn ang="0">
                    <a:pos x="T6" y="T7"/>
                  </a:cxn>
                  <a:cxn ang="0">
                    <a:pos x="T8" y="T9"/>
                  </a:cxn>
                  <a:cxn ang="0">
                    <a:pos x="T10" y="T11"/>
                  </a:cxn>
                </a:cxnLst>
                <a:rect l="0" t="0" r="r" b="b"/>
                <a:pathLst>
                  <a:path w="75" h="131">
                    <a:moveTo>
                      <a:pt x="13" y="0"/>
                    </a:moveTo>
                    <a:cubicBezTo>
                      <a:pt x="4" y="43"/>
                      <a:pt x="0" y="86"/>
                      <a:pt x="0" y="130"/>
                    </a:cubicBezTo>
                    <a:cubicBezTo>
                      <a:pt x="0" y="131"/>
                      <a:pt x="0" y="131"/>
                      <a:pt x="0" y="131"/>
                    </a:cubicBezTo>
                    <a:cubicBezTo>
                      <a:pt x="64" y="130"/>
                      <a:pt x="64" y="130"/>
                      <a:pt x="64" y="130"/>
                    </a:cubicBezTo>
                    <a:cubicBezTo>
                      <a:pt x="64" y="90"/>
                      <a:pt x="68" y="51"/>
                      <a:pt x="75" y="13"/>
                    </a:cubicBezTo>
                    <a:lnTo>
                      <a:pt x="1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93" name="Freeform 67">
                <a:extLst>
                  <a:ext uri="{FF2B5EF4-FFF2-40B4-BE49-F238E27FC236}">
                    <a16:creationId xmlns:a16="http://schemas.microsoft.com/office/drawing/2014/main" id="{4C79907C-BC53-4C52-9B36-999FBB1BC88D}"/>
                  </a:ext>
                </a:extLst>
              </p:cNvPr>
              <p:cNvSpPr>
                <a:spLocks/>
              </p:cNvSpPr>
              <p:nvPr/>
            </p:nvSpPr>
            <p:spPr bwMode="auto">
              <a:xfrm>
                <a:off x="8315922" y="3686635"/>
                <a:ext cx="26833" cy="32752"/>
              </a:xfrm>
              <a:custGeom>
                <a:avLst/>
                <a:gdLst>
                  <a:gd name="T0" fmla="*/ 62 w 116"/>
                  <a:gd name="T1" fmla="*/ 0 h 141"/>
                  <a:gd name="T2" fmla="*/ 0 w 116"/>
                  <a:gd name="T3" fmla="*/ 116 h 141"/>
                  <a:gd name="T4" fmla="*/ 60 w 116"/>
                  <a:gd name="T5" fmla="*/ 141 h 141"/>
                  <a:gd name="T6" fmla="*/ 116 w 116"/>
                  <a:gd name="T7" fmla="*/ 35 h 141"/>
                  <a:gd name="T8" fmla="*/ 62 w 116"/>
                  <a:gd name="T9" fmla="*/ 0 h 141"/>
                </a:gdLst>
                <a:ahLst/>
                <a:cxnLst>
                  <a:cxn ang="0">
                    <a:pos x="T0" y="T1"/>
                  </a:cxn>
                  <a:cxn ang="0">
                    <a:pos x="T2" y="T3"/>
                  </a:cxn>
                  <a:cxn ang="0">
                    <a:pos x="T4" y="T5"/>
                  </a:cxn>
                  <a:cxn ang="0">
                    <a:pos x="T6" y="T7"/>
                  </a:cxn>
                  <a:cxn ang="0">
                    <a:pos x="T8" y="T9"/>
                  </a:cxn>
                </a:cxnLst>
                <a:rect l="0" t="0" r="r" b="b"/>
                <a:pathLst>
                  <a:path w="116" h="141">
                    <a:moveTo>
                      <a:pt x="62" y="0"/>
                    </a:moveTo>
                    <a:cubicBezTo>
                      <a:pt x="38" y="37"/>
                      <a:pt x="17" y="75"/>
                      <a:pt x="0" y="116"/>
                    </a:cubicBezTo>
                    <a:cubicBezTo>
                      <a:pt x="60" y="141"/>
                      <a:pt x="60" y="141"/>
                      <a:pt x="60" y="141"/>
                    </a:cubicBezTo>
                    <a:cubicBezTo>
                      <a:pt x="75" y="104"/>
                      <a:pt x="94" y="69"/>
                      <a:pt x="116" y="35"/>
                    </a:cubicBezTo>
                    <a:lnTo>
                      <a:pt x="6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94" name="Freeform 68">
                <a:extLst>
                  <a:ext uri="{FF2B5EF4-FFF2-40B4-BE49-F238E27FC236}">
                    <a16:creationId xmlns:a16="http://schemas.microsoft.com/office/drawing/2014/main" id="{6E68FBCA-E77F-491C-9C30-2D12912D51FB}"/>
                  </a:ext>
                </a:extLst>
              </p:cNvPr>
              <p:cNvSpPr>
                <a:spLocks/>
              </p:cNvSpPr>
              <p:nvPr/>
            </p:nvSpPr>
            <p:spPr bwMode="auto">
              <a:xfrm>
                <a:off x="8307438" y="3800676"/>
                <a:ext cx="22690" cy="31963"/>
              </a:xfrm>
              <a:custGeom>
                <a:avLst/>
                <a:gdLst>
                  <a:gd name="T0" fmla="*/ 63 w 98"/>
                  <a:gd name="T1" fmla="*/ 0 h 138"/>
                  <a:gd name="T2" fmla="*/ 0 w 98"/>
                  <a:gd name="T3" fmla="*/ 12 h 138"/>
                  <a:gd name="T4" fmla="*/ 39 w 98"/>
                  <a:gd name="T5" fmla="*/ 138 h 138"/>
                  <a:gd name="T6" fmla="*/ 98 w 98"/>
                  <a:gd name="T7" fmla="*/ 114 h 138"/>
                  <a:gd name="T8" fmla="*/ 63 w 98"/>
                  <a:gd name="T9" fmla="*/ 0 h 138"/>
                </a:gdLst>
                <a:ahLst/>
                <a:cxnLst>
                  <a:cxn ang="0">
                    <a:pos x="T0" y="T1"/>
                  </a:cxn>
                  <a:cxn ang="0">
                    <a:pos x="T2" y="T3"/>
                  </a:cxn>
                  <a:cxn ang="0">
                    <a:pos x="T4" y="T5"/>
                  </a:cxn>
                  <a:cxn ang="0">
                    <a:pos x="T6" y="T7"/>
                  </a:cxn>
                  <a:cxn ang="0">
                    <a:pos x="T8" y="T9"/>
                  </a:cxn>
                </a:cxnLst>
                <a:rect l="0" t="0" r="r" b="b"/>
                <a:pathLst>
                  <a:path w="98" h="138">
                    <a:moveTo>
                      <a:pt x="63" y="0"/>
                    </a:moveTo>
                    <a:cubicBezTo>
                      <a:pt x="0" y="12"/>
                      <a:pt x="0" y="12"/>
                      <a:pt x="0" y="12"/>
                    </a:cubicBezTo>
                    <a:cubicBezTo>
                      <a:pt x="9" y="55"/>
                      <a:pt x="22" y="98"/>
                      <a:pt x="39" y="138"/>
                    </a:cubicBezTo>
                    <a:cubicBezTo>
                      <a:pt x="98" y="114"/>
                      <a:pt x="98" y="114"/>
                      <a:pt x="98" y="114"/>
                    </a:cubicBezTo>
                    <a:cubicBezTo>
                      <a:pt x="82" y="77"/>
                      <a:pt x="71" y="39"/>
                      <a:pt x="6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95" name="Freeform 69">
                <a:extLst>
                  <a:ext uri="{FF2B5EF4-FFF2-40B4-BE49-F238E27FC236}">
                    <a16:creationId xmlns:a16="http://schemas.microsoft.com/office/drawing/2014/main" id="{B523DDEF-DFCC-4056-BA94-8685C3890F4F}"/>
                  </a:ext>
                </a:extLst>
              </p:cNvPr>
              <p:cNvSpPr>
                <a:spLocks/>
              </p:cNvSpPr>
              <p:nvPr/>
            </p:nvSpPr>
            <p:spPr bwMode="auto">
              <a:xfrm>
                <a:off x="8373929" y="3890054"/>
                <a:ext cx="32358" cy="26636"/>
              </a:xfrm>
              <a:custGeom>
                <a:avLst/>
                <a:gdLst>
                  <a:gd name="T0" fmla="*/ 35 w 140"/>
                  <a:gd name="T1" fmla="*/ 0 h 115"/>
                  <a:gd name="T2" fmla="*/ 0 w 140"/>
                  <a:gd name="T3" fmla="*/ 53 h 115"/>
                  <a:gd name="T4" fmla="*/ 116 w 140"/>
                  <a:gd name="T5" fmla="*/ 115 h 115"/>
                  <a:gd name="T6" fmla="*/ 140 w 140"/>
                  <a:gd name="T7" fmla="*/ 56 h 115"/>
                  <a:gd name="T8" fmla="*/ 35 w 140"/>
                  <a:gd name="T9" fmla="*/ 0 h 115"/>
                </a:gdLst>
                <a:ahLst/>
                <a:cxnLst>
                  <a:cxn ang="0">
                    <a:pos x="T0" y="T1"/>
                  </a:cxn>
                  <a:cxn ang="0">
                    <a:pos x="T2" y="T3"/>
                  </a:cxn>
                  <a:cxn ang="0">
                    <a:pos x="T4" y="T5"/>
                  </a:cxn>
                  <a:cxn ang="0">
                    <a:pos x="T6" y="T7"/>
                  </a:cxn>
                  <a:cxn ang="0">
                    <a:pos x="T8" y="T9"/>
                  </a:cxn>
                </a:cxnLst>
                <a:rect l="0" t="0" r="r" b="b"/>
                <a:pathLst>
                  <a:path w="140" h="115">
                    <a:moveTo>
                      <a:pt x="35" y="0"/>
                    </a:moveTo>
                    <a:cubicBezTo>
                      <a:pt x="0" y="53"/>
                      <a:pt x="0" y="53"/>
                      <a:pt x="0" y="53"/>
                    </a:cubicBezTo>
                    <a:cubicBezTo>
                      <a:pt x="36" y="78"/>
                      <a:pt x="75" y="98"/>
                      <a:pt x="116" y="115"/>
                    </a:cubicBezTo>
                    <a:cubicBezTo>
                      <a:pt x="140" y="56"/>
                      <a:pt x="140" y="56"/>
                      <a:pt x="140" y="56"/>
                    </a:cubicBezTo>
                    <a:cubicBezTo>
                      <a:pt x="103" y="41"/>
                      <a:pt x="68" y="22"/>
                      <a:pt x="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96" name="Freeform 70">
                <a:extLst>
                  <a:ext uri="{FF2B5EF4-FFF2-40B4-BE49-F238E27FC236}">
                    <a16:creationId xmlns:a16="http://schemas.microsoft.com/office/drawing/2014/main" id="{DAB4B064-9194-48E3-BF1D-6057CD4372A8}"/>
                  </a:ext>
                </a:extLst>
              </p:cNvPr>
              <p:cNvSpPr>
                <a:spLocks noEditPoints="1"/>
              </p:cNvSpPr>
              <p:nvPr/>
            </p:nvSpPr>
            <p:spPr bwMode="auto">
              <a:xfrm>
                <a:off x="8348674" y="3646779"/>
                <a:ext cx="222952" cy="252153"/>
              </a:xfrm>
              <a:custGeom>
                <a:avLst/>
                <a:gdLst>
                  <a:gd name="T0" fmla="*/ 961 w 962"/>
                  <a:gd name="T1" fmla="*/ 416 h 1088"/>
                  <a:gd name="T2" fmla="*/ 799 w 962"/>
                  <a:gd name="T3" fmla="*/ 195 h 1088"/>
                  <a:gd name="T4" fmla="*/ 589 w 962"/>
                  <a:gd name="T5" fmla="*/ 0 h 1088"/>
                  <a:gd name="T6" fmla="*/ 481 w 962"/>
                  <a:gd name="T7" fmla="*/ 30 h 1088"/>
                  <a:gd name="T8" fmla="*/ 373 w 962"/>
                  <a:gd name="T9" fmla="*/ 0 h 1088"/>
                  <a:gd name="T10" fmla="*/ 157 w 962"/>
                  <a:gd name="T11" fmla="*/ 201 h 1088"/>
                  <a:gd name="T12" fmla="*/ 1 w 962"/>
                  <a:gd name="T13" fmla="*/ 416 h 1088"/>
                  <a:gd name="T14" fmla="*/ 40 w 962"/>
                  <a:gd name="T15" fmla="*/ 544 h 1088"/>
                  <a:gd name="T16" fmla="*/ 1 w 962"/>
                  <a:gd name="T17" fmla="*/ 672 h 1088"/>
                  <a:gd name="T18" fmla="*/ 163 w 962"/>
                  <a:gd name="T19" fmla="*/ 893 h 1088"/>
                  <a:gd name="T20" fmla="*/ 373 w 962"/>
                  <a:gd name="T21" fmla="*/ 1088 h 1088"/>
                  <a:gd name="T22" fmla="*/ 481 w 962"/>
                  <a:gd name="T23" fmla="*/ 1058 h 1088"/>
                  <a:gd name="T24" fmla="*/ 589 w 962"/>
                  <a:gd name="T25" fmla="*/ 1088 h 1088"/>
                  <a:gd name="T26" fmla="*/ 806 w 962"/>
                  <a:gd name="T27" fmla="*/ 886 h 1088"/>
                  <a:gd name="T28" fmla="*/ 961 w 962"/>
                  <a:gd name="T29" fmla="*/ 672 h 1088"/>
                  <a:gd name="T30" fmla="*/ 922 w 962"/>
                  <a:gd name="T31" fmla="*/ 544 h 1088"/>
                  <a:gd name="T32" fmla="*/ 961 w 962"/>
                  <a:gd name="T33" fmla="*/ 416 h 1088"/>
                  <a:gd name="T34" fmla="*/ 449 w 962"/>
                  <a:gd name="T35" fmla="*/ 288 h 1088"/>
                  <a:gd name="T36" fmla="*/ 385 w 962"/>
                  <a:gd name="T37" fmla="*/ 352 h 1088"/>
                  <a:gd name="T38" fmla="*/ 321 w 962"/>
                  <a:gd name="T39" fmla="*/ 288 h 1088"/>
                  <a:gd name="T40" fmla="*/ 257 w 962"/>
                  <a:gd name="T41" fmla="*/ 288 h 1088"/>
                  <a:gd name="T42" fmla="*/ 385 w 962"/>
                  <a:gd name="T43" fmla="*/ 416 h 1088"/>
                  <a:gd name="T44" fmla="*/ 449 w 962"/>
                  <a:gd name="T45" fmla="*/ 398 h 1088"/>
                  <a:gd name="T46" fmla="*/ 449 w 962"/>
                  <a:gd name="T47" fmla="*/ 1002 h 1088"/>
                  <a:gd name="T48" fmla="*/ 373 w 962"/>
                  <a:gd name="T49" fmla="*/ 1024 h 1088"/>
                  <a:gd name="T50" fmla="*/ 228 w 962"/>
                  <a:gd name="T51" fmla="*/ 891 h 1088"/>
                  <a:gd name="T52" fmla="*/ 316 w 962"/>
                  <a:gd name="T53" fmla="*/ 733 h 1088"/>
                  <a:gd name="T54" fmla="*/ 193 w 962"/>
                  <a:gd name="T55" fmla="*/ 640 h 1088"/>
                  <a:gd name="T56" fmla="*/ 193 w 962"/>
                  <a:gd name="T57" fmla="*/ 704 h 1088"/>
                  <a:gd name="T58" fmla="*/ 257 w 962"/>
                  <a:gd name="T59" fmla="*/ 768 h 1088"/>
                  <a:gd name="T60" fmla="*/ 193 w 962"/>
                  <a:gd name="T61" fmla="*/ 832 h 1088"/>
                  <a:gd name="T62" fmla="*/ 65 w 962"/>
                  <a:gd name="T63" fmla="*/ 672 h 1088"/>
                  <a:gd name="T64" fmla="*/ 105 w 962"/>
                  <a:gd name="T65" fmla="*/ 565 h 1088"/>
                  <a:gd name="T66" fmla="*/ 105 w 962"/>
                  <a:gd name="T67" fmla="*/ 523 h 1088"/>
                  <a:gd name="T68" fmla="*/ 65 w 962"/>
                  <a:gd name="T69" fmla="*/ 416 h 1088"/>
                  <a:gd name="T70" fmla="*/ 193 w 962"/>
                  <a:gd name="T71" fmla="*/ 258 h 1088"/>
                  <a:gd name="T72" fmla="*/ 220 w 962"/>
                  <a:gd name="T73" fmla="*/ 224 h 1088"/>
                  <a:gd name="T74" fmla="*/ 373 w 962"/>
                  <a:gd name="T75" fmla="*/ 64 h 1088"/>
                  <a:gd name="T76" fmla="*/ 449 w 962"/>
                  <a:gd name="T77" fmla="*/ 86 h 1088"/>
                  <a:gd name="T78" fmla="*/ 449 w 962"/>
                  <a:gd name="T79" fmla="*/ 288 h 1088"/>
                  <a:gd name="T80" fmla="*/ 857 w 962"/>
                  <a:gd name="T81" fmla="*/ 565 h 1088"/>
                  <a:gd name="T82" fmla="*/ 897 w 962"/>
                  <a:gd name="T83" fmla="*/ 672 h 1088"/>
                  <a:gd name="T84" fmla="*/ 769 w 962"/>
                  <a:gd name="T85" fmla="*/ 829 h 1088"/>
                  <a:gd name="T86" fmla="*/ 743 w 962"/>
                  <a:gd name="T87" fmla="*/ 864 h 1088"/>
                  <a:gd name="T88" fmla="*/ 589 w 962"/>
                  <a:gd name="T89" fmla="*/ 1024 h 1088"/>
                  <a:gd name="T90" fmla="*/ 513 w 962"/>
                  <a:gd name="T91" fmla="*/ 1002 h 1088"/>
                  <a:gd name="T92" fmla="*/ 513 w 962"/>
                  <a:gd name="T93" fmla="*/ 640 h 1088"/>
                  <a:gd name="T94" fmla="*/ 577 w 962"/>
                  <a:gd name="T95" fmla="*/ 576 h 1088"/>
                  <a:gd name="T96" fmla="*/ 641 w 962"/>
                  <a:gd name="T97" fmla="*/ 640 h 1088"/>
                  <a:gd name="T98" fmla="*/ 705 w 962"/>
                  <a:gd name="T99" fmla="*/ 640 h 1088"/>
                  <a:gd name="T100" fmla="*/ 577 w 962"/>
                  <a:gd name="T101" fmla="*/ 512 h 1088"/>
                  <a:gd name="T102" fmla="*/ 513 w 962"/>
                  <a:gd name="T103" fmla="*/ 530 h 1088"/>
                  <a:gd name="T104" fmla="*/ 513 w 962"/>
                  <a:gd name="T105" fmla="*/ 86 h 1088"/>
                  <a:gd name="T106" fmla="*/ 589 w 962"/>
                  <a:gd name="T107" fmla="*/ 64 h 1088"/>
                  <a:gd name="T108" fmla="*/ 735 w 962"/>
                  <a:gd name="T109" fmla="*/ 197 h 1088"/>
                  <a:gd name="T110" fmla="*/ 646 w 962"/>
                  <a:gd name="T111" fmla="*/ 354 h 1088"/>
                  <a:gd name="T112" fmla="*/ 769 w 962"/>
                  <a:gd name="T113" fmla="*/ 448 h 1088"/>
                  <a:gd name="T114" fmla="*/ 769 w 962"/>
                  <a:gd name="T115" fmla="*/ 384 h 1088"/>
                  <a:gd name="T116" fmla="*/ 705 w 962"/>
                  <a:gd name="T117" fmla="*/ 320 h 1088"/>
                  <a:gd name="T118" fmla="*/ 769 w 962"/>
                  <a:gd name="T119" fmla="*/ 256 h 1088"/>
                  <a:gd name="T120" fmla="*/ 897 w 962"/>
                  <a:gd name="T121" fmla="*/ 416 h 1088"/>
                  <a:gd name="T122" fmla="*/ 857 w 962"/>
                  <a:gd name="T123" fmla="*/ 523 h 1088"/>
                  <a:gd name="T124" fmla="*/ 857 w 962"/>
                  <a:gd name="T125" fmla="*/ 565 h 10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62" h="1088">
                    <a:moveTo>
                      <a:pt x="961" y="416"/>
                    </a:moveTo>
                    <a:cubicBezTo>
                      <a:pt x="961" y="318"/>
                      <a:pt x="900" y="212"/>
                      <a:pt x="799" y="195"/>
                    </a:cubicBezTo>
                    <a:cubicBezTo>
                      <a:pt x="790" y="85"/>
                      <a:pt x="699" y="1"/>
                      <a:pt x="589" y="0"/>
                    </a:cubicBezTo>
                    <a:cubicBezTo>
                      <a:pt x="551" y="0"/>
                      <a:pt x="514" y="10"/>
                      <a:pt x="481" y="30"/>
                    </a:cubicBezTo>
                    <a:cubicBezTo>
                      <a:pt x="448" y="10"/>
                      <a:pt x="411" y="0"/>
                      <a:pt x="373" y="0"/>
                    </a:cubicBezTo>
                    <a:cubicBezTo>
                      <a:pt x="260" y="2"/>
                      <a:pt x="166" y="89"/>
                      <a:pt x="157" y="201"/>
                    </a:cubicBezTo>
                    <a:cubicBezTo>
                      <a:pt x="63" y="231"/>
                      <a:pt x="0" y="318"/>
                      <a:pt x="1" y="416"/>
                    </a:cubicBezTo>
                    <a:cubicBezTo>
                      <a:pt x="1" y="462"/>
                      <a:pt x="15" y="506"/>
                      <a:pt x="40" y="544"/>
                    </a:cubicBezTo>
                    <a:cubicBezTo>
                      <a:pt x="15" y="582"/>
                      <a:pt x="1" y="626"/>
                      <a:pt x="1" y="672"/>
                    </a:cubicBezTo>
                    <a:cubicBezTo>
                      <a:pt x="1" y="770"/>
                      <a:pt x="62" y="875"/>
                      <a:pt x="163" y="893"/>
                    </a:cubicBezTo>
                    <a:cubicBezTo>
                      <a:pt x="173" y="1002"/>
                      <a:pt x="263" y="1087"/>
                      <a:pt x="373" y="1088"/>
                    </a:cubicBezTo>
                    <a:cubicBezTo>
                      <a:pt x="411" y="1088"/>
                      <a:pt x="448" y="1078"/>
                      <a:pt x="481" y="1058"/>
                    </a:cubicBezTo>
                    <a:cubicBezTo>
                      <a:pt x="514" y="1078"/>
                      <a:pt x="551" y="1088"/>
                      <a:pt x="589" y="1088"/>
                    </a:cubicBezTo>
                    <a:cubicBezTo>
                      <a:pt x="702" y="1086"/>
                      <a:pt x="796" y="999"/>
                      <a:pt x="806" y="886"/>
                    </a:cubicBezTo>
                    <a:cubicBezTo>
                      <a:pt x="899" y="857"/>
                      <a:pt x="962" y="770"/>
                      <a:pt x="961" y="672"/>
                    </a:cubicBezTo>
                    <a:cubicBezTo>
                      <a:pt x="961" y="626"/>
                      <a:pt x="947" y="582"/>
                      <a:pt x="922" y="544"/>
                    </a:cubicBezTo>
                    <a:cubicBezTo>
                      <a:pt x="947" y="506"/>
                      <a:pt x="961" y="462"/>
                      <a:pt x="961" y="416"/>
                    </a:cubicBezTo>
                    <a:close/>
                    <a:moveTo>
                      <a:pt x="449" y="288"/>
                    </a:moveTo>
                    <a:cubicBezTo>
                      <a:pt x="449" y="323"/>
                      <a:pt x="420" y="352"/>
                      <a:pt x="385" y="352"/>
                    </a:cubicBezTo>
                    <a:cubicBezTo>
                      <a:pt x="350" y="352"/>
                      <a:pt x="321" y="323"/>
                      <a:pt x="321" y="288"/>
                    </a:cubicBezTo>
                    <a:cubicBezTo>
                      <a:pt x="257" y="288"/>
                      <a:pt x="257" y="288"/>
                      <a:pt x="257" y="288"/>
                    </a:cubicBezTo>
                    <a:cubicBezTo>
                      <a:pt x="257" y="359"/>
                      <a:pt x="314" y="416"/>
                      <a:pt x="385" y="416"/>
                    </a:cubicBezTo>
                    <a:cubicBezTo>
                      <a:pt x="408" y="416"/>
                      <a:pt x="430" y="410"/>
                      <a:pt x="449" y="398"/>
                    </a:cubicBezTo>
                    <a:cubicBezTo>
                      <a:pt x="449" y="1002"/>
                      <a:pt x="449" y="1002"/>
                      <a:pt x="449" y="1002"/>
                    </a:cubicBezTo>
                    <a:cubicBezTo>
                      <a:pt x="426" y="1016"/>
                      <a:pt x="400" y="1024"/>
                      <a:pt x="373" y="1024"/>
                    </a:cubicBezTo>
                    <a:cubicBezTo>
                      <a:pt x="298" y="1022"/>
                      <a:pt x="236" y="965"/>
                      <a:pt x="228" y="891"/>
                    </a:cubicBezTo>
                    <a:cubicBezTo>
                      <a:pt x="295" y="872"/>
                      <a:pt x="335" y="801"/>
                      <a:pt x="316" y="733"/>
                    </a:cubicBezTo>
                    <a:cubicBezTo>
                      <a:pt x="301" y="678"/>
                      <a:pt x="251" y="640"/>
                      <a:pt x="193" y="640"/>
                    </a:cubicBezTo>
                    <a:cubicBezTo>
                      <a:pt x="193" y="704"/>
                      <a:pt x="193" y="704"/>
                      <a:pt x="193" y="704"/>
                    </a:cubicBezTo>
                    <a:cubicBezTo>
                      <a:pt x="228" y="704"/>
                      <a:pt x="257" y="733"/>
                      <a:pt x="257" y="768"/>
                    </a:cubicBezTo>
                    <a:cubicBezTo>
                      <a:pt x="257" y="803"/>
                      <a:pt x="228" y="832"/>
                      <a:pt x="193" y="832"/>
                    </a:cubicBezTo>
                    <a:cubicBezTo>
                      <a:pt x="117" y="832"/>
                      <a:pt x="65" y="749"/>
                      <a:pt x="65" y="672"/>
                    </a:cubicBezTo>
                    <a:cubicBezTo>
                      <a:pt x="65" y="633"/>
                      <a:pt x="79" y="595"/>
                      <a:pt x="105" y="565"/>
                    </a:cubicBezTo>
                    <a:cubicBezTo>
                      <a:pt x="115" y="553"/>
                      <a:pt x="115" y="535"/>
                      <a:pt x="105" y="523"/>
                    </a:cubicBezTo>
                    <a:cubicBezTo>
                      <a:pt x="79" y="493"/>
                      <a:pt x="65" y="455"/>
                      <a:pt x="65" y="416"/>
                    </a:cubicBezTo>
                    <a:cubicBezTo>
                      <a:pt x="64" y="339"/>
                      <a:pt x="118" y="273"/>
                      <a:pt x="193" y="258"/>
                    </a:cubicBezTo>
                    <a:cubicBezTo>
                      <a:pt x="209" y="254"/>
                      <a:pt x="220" y="240"/>
                      <a:pt x="220" y="224"/>
                    </a:cubicBezTo>
                    <a:cubicBezTo>
                      <a:pt x="218" y="137"/>
                      <a:pt x="287" y="66"/>
                      <a:pt x="373" y="64"/>
                    </a:cubicBezTo>
                    <a:cubicBezTo>
                      <a:pt x="400" y="64"/>
                      <a:pt x="426" y="72"/>
                      <a:pt x="449" y="86"/>
                    </a:cubicBezTo>
                    <a:cubicBezTo>
                      <a:pt x="449" y="288"/>
                      <a:pt x="449" y="288"/>
                      <a:pt x="449" y="288"/>
                    </a:cubicBezTo>
                    <a:close/>
                    <a:moveTo>
                      <a:pt x="857" y="565"/>
                    </a:moveTo>
                    <a:cubicBezTo>
                      <a:pt x="883" y="595"/>
                      <a:pt x="897" y="633"/>
                      <a:pt x="897" y="672"/>
                    </a:cubicBezTo>
                    <a:cubicBezTo>
                      <a:pt x="899" y="749"/>
                      <a:pt x="844" y="815"/>
                      <a:pt x="769" y="829"/>
                    </a:cubicBezTo>
                    <a:cubicBezTo>
                      <a:pt x="753" y="833"/>
                      <a:pt x="742" y="848"/>
                      <a:pt x="743" y="864"/>
                    </a:cubicBezTo>
                    <a:cubicBezTo>
                      <a:pt x="744" y="950"/>
                      <a:pt x="676" y="1022"/>
                      <a:pt x="589" y="1024"/>
                    </a:cubicBezTo>
                    <a:cubicBezTo>
                      <a:pt x="562" y="1024"/>
                      <a:pt x="536" y="1016"/>
                      <a:pt x="513" y="1002"/>
                    </a:cubicBezTo>
                    <a:cubicBezTo>
                      <a:pt x="513" y="640"/>
                      <a:pt x="513" y="640"/>
                      <a:pt x="513" y="640"/>
                    </a:cubicBezTo>
                    <a:cubicBezTo>
                      <a:pt x="513" y="605"/>
                      <a:pt x="542" y="576"/>
                      <a:pt x="577" y="576"/>
                    </a:cubicBezTo>
                    <a:cubicBezTo>
                      <a:pt x="612" y="576"/>
                      <a:pt x="641" y="605"/>
                      <a:pt x="641" y="640"/>
                    </a:cubicBezTo>
                    <a:cubicBezTo>
                      <a:pt x="705" y="640"/>
                      <a:pt x="705" y="640"/>
                      <a:pt x="705" y="640"/>
                    </a:cubicBezTo>
                    <a:cubicBezTo>
                      <a:pt x="705" y="569"/>
                      <a:pt x="648" y="512"/>
                      <a:pt x="577" y="512"/>
                    </a:cubicBezTo>
                    <a:cubicBezTo>
                      <a:pt x="555" y="512"/>
                      <a:pt x="532" y="518"/>
                      <a:pt x="513" y="530"/>
                    </a:cubicBezTo>
                    <a:cubicBezTo>
                      <a:pt x="513" y="86"/>
                      <a:pt x="513" y="86"/>
                      <a:pt x="513" y="86"/>
                    </a:cubicBezTo>
                    <a:cubicBezTo>
                      <a:pt x="536" y="72"/>
                      <a:pt x="562" y="64"/>
                      <a:pt x="589" y="64"/>
                    </a:cubicBezTo>
                    <a:cubicBezTo>
                      <a:pt x="664" y="66"/>
                      <a:pt x="727" y="123"/>
                      <a:pt x="735" y="197"/>
                    </a:cubicBezTo>
                    <a:cubicBezTo>
                      <a:pt x="667" y="216"/>
                      <a:pt x="627" y="286"/>
                      <a:pt x="646" y="354"/>
                    </a:cubicBezTo>
                    <a:cubicBezTo>
                      <a:pt x="661" y="410"/>
                      <a:pt x="712" y="448"/>
                      <a:pt x="769" y="448"/>
                    </a:cubicBezTo>
                    <a:cubicBezTo>
                      <a:pt x="769" y="384"/>
                      <a:pt x="769" y="384"/>
                      <a:pt x="769" y="384"/>
                    </a:cubicBezTo>
                    <a:cubicBezTo>
                      <a:pt x="734" y="384"/>
                      <a:pt x="705" y="355"/>
                      <a:pt x="705" y="320"/>
                    </a:cubicBezTo>
                    <a:cubicBezTo>
                      <a:pt x="705" y="285"/>
                      <a:pt x="734" y="256"/>
                      <a:pt x="769" y="256"/>
                    </a:cubicBezTo>
                    <a:cubicBezTo>
                      <a:pt x="846" y="256"/>
                      <a:pt x="897" y="339"/>
                      <a:pt x="897" y="416"/>
                    </a:cubicBezTo>
                    <a:cubicBezTo>
                      <a:pt x="897" y="455"/>
                      <a:pt x="883" y="493"/>
                      <a:pt x="857" y="523"/>
                    </a:cubicBezTo>
                    <a:cubicBezTo>
                      <a:pt x="847" y="535"/>
                      <a:pt x="847" y="553"/>
                      <a:pt x="857" y="5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grpSp>
        <p:grpSp>
          <p:nvGrpSpPr>
            <p:cNvPr id="99" name="组合 98">
              <a:extLst>
                <a:ext uri="{FF2B5EF4-FFF2-40B4-BE49-F238E27FC236}">
                  <a16:creationId xmlns:a16="http://schemas.microsoft.com/office/drawing/2014/main" id="{CC33CEBC-CAA9-4C44-B8A6-6381A5357374}"/>
                </a:ext>
              </a:extLst>
            </p:cNvPr>
            <p:cNvGrpSpPr/>
            <p:nvPr/>
          </p:nvGrpSpPr>
          <p:grpSpPr>
            <a:xfrm>
              <a:off x="5797835" y="2085784"/>
              <a:ext cx="334133" cy="333541"/>
              <a:chOff x="12919075" y="1795463"/>
              <a:chExt cx="3584575" cy="3578226"/>
            </a:xfrm>
            <a:gradFill>
              <a:gsLst>
                <a:gs pos="0">
                  <a:schemeClr val="accent1">
                    <a:lumMod val="72000"/>
                    <a:lumOff val="28000"/>
                  </a:schemeClr>
                </a:gs>
                <a:gs pos="98000">
                  <a:schemeClr val="accent1">
                    <a:lumMod val="50000"/>
                  </a:schemeClr>
                </a:gs>
              </a:gsLst>
              <a:lin ang="5400000" scaled="1"/>
            </a:gradFill>
          </p:grpSpPr>
          <p:sp>
            <p:nvSpPr>
              <p:cNvPr id="100" name="Freeform 74">
                <a:extLst>
                  <a:ext uri="{FF2B5EF4-FFF2-40B4-BE49-F238E27FC236}">
                    <a16:creationId xmlns:a16="http://schemas.microsoft.com/office/drawing/2014/main" id="{54BDC932-D32F-4DEF-8C62-9C1D0597E0AF}"/>
                  </a:ext>
                </a:extLst>
              </p:cNvPr>
              <p:cNvSpPr>
                <a:spLocks noEditPoints="1"/>
              </p:cNvSpPr>
              <p:nvPr/>
            </p:nvSpPr>
            <p:spPr bwMode="auto">
              <a:xfrm>
                <a:off x="12919075" y="1795463"/>
                <a:ext cx="1320800" cy="1312863"/>
              </a:xfrm>
              <a:custGeom>
                <a:avLst/>
                <a:gdLst>
                  <a:gd name="T0" fmla="*/ 657 w 708"/>
                  <a:gd name="T1" fmla="*/ 360 h 704"/>
                  <a:gd name="T2" fmla="*/ 695 w 708"/>
                  <a:gd name="T3" fmla="*/ 312 h 704"/>
                  <a:gd name="T4" fmla="*/ 680 w 708"/>
                  <a:gd name="T5" fmla="*/ 207 h 704"/>
                  <a:gd name="T6" fmla="*/ 605 w 708"/>
                  <a:gd name="T7" fmla="*/ 184 h 704"/>
                  <a:gd name="T8" fmla="*/ 605 w 708"/>
                  <a:gd name="T9" fmla="*/ 123 h 704"/>
                  <a:gd name="T10" fmla="*/ 531 w 708"/>
                  <a:gd name="T11" fmla="*/ 46 h 704"/>
                  <a:gd name="T12" fmla="*/ 457 w 708"/>
                  <a:gd name="T13" fmla="*/ 71 h 704"/>
                  <a:gd name="T14" fmla="*/ 420 w 708"/>
                  <a:gd name="T15" fmla="*/ 19 h 704"/>
                  <a:gd name="T16" fmla="*/ 318 w 708"/>
                  <a:gd name="T17" fmla="*/ 0 h 704"/>
                  <a:gd name="T18" fmla="*/ 269 w 708"/>
                  <a:gd name="T19" fmla="*/ 65 h 704"/>
                  <a:gd name="T20" fmla="*/ 209 w 708"/>
                  <a:gd name="T21" fmla="*/ 46 h 704"/>
                  <a:gd name="T22" fmla="*/ 113 w 708"/>
                  <a:gd name="T23" fmla="*/ 92 h 704"/>
                  <a:gd name="T24" fmla="*/ 113 w 708"/>
                  <a:gd name="T25" fmla="*/ 170 h 704"/>
                  <a:gd name="T26" fmla="*/ 54 w 708"/>
                  <a:gd name="T27" fmla="*/ 188 h 704"/>
                  <a:gd name="T28" fmla="*/ 3 w 708"/>
                  <a:gd name="T29" fmla="*/ 281 h 704"/>
                  <a:gd name="T30" fmla="*/ 51 w 708"/>
                  <a:gd name="T31" fmla="*/ 344 h 704"/>
                  <a:gd name="T32" fmla="*/ 13 w 708"/>
                  <a:gd name="T33" fmla="*/ 392 h 704"/>
                  <a:gd name="T34" fmla="*/ 28 w 708"/>
                  <a:gd name="T35" fmla="*/ 497 h 704"/>
                  <a:gd name="T36" fmla="*/ 103 w 708"/>
                  <a:gd name="T37" fmla="*/ 520 h 704"/>
                  <a:gd name="T38" fmla="*/ 103 w 708"/>
                  <a:gd name="T39" fmla="*/ 581 h 704"/>
                  <a:gd name="T40" fmla="*/ 177 w 708"/>
                  <a:gd name="T41" fmla="*/ 658 h 704"/>
                  <a:gd name="T42" fmla="*/ 251 w 708"/>
                  <a:gd name="T43" fmla="*/ 633 h 704"/>
                  <a:gd name="T44" fmla="*/ 288 w 708"/>
                  <a:gd name="T45" fmla="*/ 685 h 704"/>
                  <a:gd name="T46" fmla="*/ 390 w 708"/>
                  <a:gd name="T47" fmla="*/ 704 h 704"/>
                  <a:gd name="T48" fmla="*/ 439 w 708"/>
                  <a:gd name="T49" fmla="*/ 639 h 704"/>
                  <a:gd name="T50" fmla="*/ 499 w 708"/>
                  <a:gd name="T51" fmla="*/ 658 h 704"/>
                  <a:gd name="T52" fmla="*/ 593 w 708"/>
                  <a:gd name="T53" fmla="*/ 614 h 704"/>
                  <a:gd name="T54" fmla="*/ 595 w 708"/>
                  <a:gd name="T55" fmla="*/ 534 h 704"/>
                  <a:gd name="T56" fmla="*/ 654 w 708"/>
                  <a:gd name="T57" fmla="*/ 516 h 704"/>
                  <a:gd name="T58" fmla="*/ 705 w 708"/>
                  <a:gd name="T59" fmla="*/ 423 h 704"/>
                  <a:gd name="T60" fmla="*/ 604 w 708"/>
                  <a:gd name="T61" fmla="*/ 399 h 704"/>
                  <a:gd name="T62" fmla="*/ 629 w 708"/>
                  <a:gd name="T63" fmla="*/ 454 h 704"/>
                  <a:gd name="T64" fmla="*/ 559 w 708"/>
                  <a:gd name="T65" fmla="*/ 473 h 704"/>
                  <a:gd name="T66" fmla="*/ 529 w 708"/>
                  <a:gd name="T67" fmla="*/ 533 h 704"/>
                  <a:gd name="T68" fmla="*/ 514 w 708"/>
                  <a:gd name="T69" fmla="*/ 592 h 704"/>
                  <a:gd name="T70" fmla="*/ 448 w 708"/>
                  <a:gd name="T71" fmla="*/ 568 h 704"/>
                  <a:gd name="T72" fmla="*/ 387 w 708"/>
                  <a:gd name="T73" fmla="*/ 599 h 704"/>
                  <a:gd name="T74" fmla="*/ 339 w 708"/>
                  <a:gd name="T75" fmla="*/ 640 h 704"/>
                  <a:gd name="T76" fmla="*/ 299 w 708"/>
                  <a:gd name="T77" fmla="*/ 580 h 704"/>
                  <a:gd name="T78" fmla="*/ 232 w 708"/>
                  <a:gd name="T79" fmla="*/ 570 h 704"/>
                  <a:gd name="T80" fmla="*/ 170 w 708"/>
                  <a:gd name="T81" fmla="*/ 576 h 704"/>
                  <a:gd name="T82" fmla="*/ 172 w 708"/>
                  <a:gd name="T83" fmla="*/ 505 h 704"/>
                  <a:gd name="T84" fmla="*/ 124 w 708"/>
                  <a:gd name="T85" fmla="*/ 458 h 704"/>
                  <a:gd name="T86" fmla="*/ 70 w 708"/>
                  <a:gd name="T87" fmla="*/ 428 h 704"/>
                  <a:gd name="T88" fmla="*/ 115 w 708"/>
                  <a:gd name="T89" fmla="*/ 374 h 704"/>
                  <a:gd name="T90" fmla="*/ 104 w 708"/>
                  <a:gd name="T91" fmla="*/ 305 h 704"/>
                  <a:gd name="T92" fmla="*/ 79 w 708"/>
                  <a:gd name="T93" fmla="*/ 250 h 704"/>
                  <a:gd name="T94" fmla="*/ 149 w 708"/>
                  <a:gd name="T95" fmla="*/ 231 h 704"/>
                  <a:gd name="T96" fmla="*/ 179 w 708"/>
                  <a:gd name="T97" fmla="*/ 171 h 704"/>
                  <a:gd name="T98" fmla="*/ 193 w 708"/>
                  <a:gd name="T99" fmla="*/ 111 h 704"/>
                  <a:gd name="T100" fmla="*/ 260 w 708"/>
                  <a:gd name="T101" fmla="*/ 136 h 704"/>
                  <a:gd name="T102" fmla="*/ 321 w 708"/>
                  <a:gd name="T103" fmla="*/ 105 h 704"/>
                  <a:gd name="T104" fmla="*/ 369 w 708"/>
                  <a:gd name="T105" fmla="*/ 64 h 704"/>
                  <a:gd name="T106" fmla="*/ 409 w 708"/>
                  <a:gd name="T107" fmla="*/ 124 h 704"/>
                  <a:gd name="T108" fmla="*/ 476 w 708"/>
                  <a:gd name="T109" fmla="*/ 134 h 704"/>
                  <a:gd name="T110" fmla="*/ 538 w 708"/>
                  <a:gd name="T111" fmla="*/ 128 h 704"/>
                  <a:gd name="T112" fmla="*/ 536 w 708"/>
                  <a:gd name="T113" fmla="*/ 199 h 704"/>
                  <a:gd name="T114" fmla="*/ 584 w 708"/>
                  <a:gd name="T115" fmla="*/ 246 h 704"/>
                  <a:gd name="T116" fmla="*/ 638 w 708"/>
                  <a:gd name="T117" fmla="*/ 276 h 704"/>
                  <a:gd name="T118" fmla="*/ 593 w 708"/>
                  <a:gd name="T119" fmla="*/ 330 h 704"/>
                  <a:gd name="T120" fmla="*/ 604 w 708"/>
                  <a:gd name="T121" fmla="*/ 399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08" h="704">
                    <a:moveTo>
                      <a:pt x="695" y="392"/>
                    </a:moveTo>
                    <a:cubicBezTo>
                      <a:pt x="657" y="360"/>
                      <a:pt x="657" y="360"/>
                      <a:pt x="657" y="360"/>
                    </a:cubicBezTo>
                    <a:cubicBezTo>
                      <a:pt x="657" y="344"/>
                      <a:pt x="657" y="344"/>
                      <a:pt x="657" y="344"/>
                    </a:cubicBezTo>
                    <a:cubicBezTo>
                      <a:pt x="695" y="312"/>
                      <a:pt x="695" y="312"/>
                      <a:pt x="695" y="312"/>
                    </a:cubicBezTo>
                    <a:cubicBezTo>
                      <a:pt x="704" y="304"/>
                      <a:pt x="708" y="292"/>
                      <a:pt x="705" y="281"/>
                    </a:cubicBezTo>
                    <a:cubicBezTo>
                      <a:pt x="700" y="255"/>
                      <a:pt x="692" y="230"/>
                      <a:pt x="680" y="207"/>
                    </a:cubicBezTo>
                    <a:cubicBezTo>
                      <a:pt x="676" y="196"/>
                      <a:pt x="666" y="189"/>
                      <a:pt x="654" y="188"/>
                    </a:cubicBezTo>
                    <a:cubicBezTo>
                      <a:pt x="605" y="184"/>
                      <a:pt x="605" y="184"/>
                      <a:pt x="605" y="184"/>
                    </a:cubicBezTo>
                    <a:cubicBezTo>
                      <a:pt x="602" y="179"/>
                      <a:pt x="598" y="174"/>
                      <a:pt x="595" y="170"/>
                    </a:cubicBezTo>
                    <a:cubicBezTo>
                      <a:pt x="605" y="123"/>
                      <a:pt x="605" y="123"/>
                      <a:pt x="605" y="123"/>
                    </a:cubicBezTo>
                    <a:cubicBezTo>
                      <a:pt x="608" y="112"/>
                      <a:pt x="604" y="100"/>
                      <a:pt x="595" y="92"/>
                    </a:cubicBezTo>
                    <a:cubicBezTo>
                      <a:pt x="576" y="74"/>
                      <a:pt x="554" y="59"/>
                      <a:pt x="531" y="46"/>
                    </a:cubicBezTo>
                    <a:cubicBezTo>
                      <a:pt x="521" y="41"/>
                      <a:pt x="509" y="41"/>
                      <a:pt x="499" y="46"/>
                    </a:cubicBezTo>
                    <a:cubicBezTo>
                      <a:pt x="457" y="71"/>
                      <a:pt x="457" y="71"/>
                      <a:pt x="457" y="71"/>
                    </a:cubicBezTo>
                    <a:cubicBezTo>
                      <a:pt x="451" y="69"/>
                      <a:pt x="445" y="67"/>
                      <a:pt x="439" y="65"/>
                    </a:cubicBezTo>
                    <a:cubicBezTo>
                      <a:pt x="420" y="19"/>
                      <a:pt x="420" y="19"/>
                      <a:pt x="420" y="19"/>
                    </a:cubicBezTo>
                    <a:cubicBezTo>
                      <a:pt x="415" y="8"/>
                      <a:pt x="403" y="0"/>
                      <a:pt x="390" y="0"/>
                    </a:cubicBezTo>
                    <a:cubicBezTo>
                      <a:pt x="318" y="0"/>
                      <a:pt x="318" y="0"/>
                      <a:pt x="318" y="0"/>
                    </a:cubicBezTo>
                    <a:cubicBezTo>
                      <a:pt x="305" y="0"/>
                      <a:pt x="293" y="8"/>
                      <a:pt x="288" y="19"/>
                    </a:cubicBezTo>
                    <a:cubicBezTo>
                      <a:pt x="269" y="65"/>
                      <a:pt x="269" y="65"/>
                      <a:pt x="269" y="65"/>
                    </a:cubicBezTo>
                    <a:cubicBezTo>
                      <a:pt x="263" y="67"/>
                      <a:pt x="257" y="69"/>
                      <a:pt x="251" y="71"/>
                    </a:cubicBezTo>
                    <a:cubicBezTo>
                      <a:pt x="209" y="46"/>
                      <a:pt x="209" y="46"/>
                      <a:pt x="209" y="46"/>
                    </a:cubicBezTo>
                    <a:cubicBezTo>
                      <a:pt x="199" y="41"/>
                      <a:pt x="187" y="41"/>
                      <a:pt x="177" y="46"/>
                    </a:cubicBezTo>
                    <a:cubicBezTo>
                      <a:pt x="154" y="59"/>
                      <a:pt x="132" y="74"/>
                      <a:pt x="113" y="92"/>
                    </a:cubicBezTo>
                    <a:cubicBezTo>
                      <a:pt x="104" y="100"/>
                      <a:pt x="100" y="112"/>
                      <a:pt x="103" y="123"/>
                    </a:cubicBezTo>
                    <a:cubicBezTo>
                      <a:pt x="113" y="170"/>
                      <a:pt x="113" y="170"/>
                      <a:pt x="113" y="170"/>
                    </a:cubicBezTo>
                    <a:cubicBezTo>
                      <a:pt x="110" y="174"/>
                      <a:pt x="106" y="179"/>
                      <a:pt x="103" y="184"/>
                    </a:cubicBezTo>
                    <a:cubicBezTo>
                      <a:pt x="54" y="188"/>
                      <a:pt x="54" y="188"/>
                      <a:pt x="54" y="188"/>
                    </a:cubicBezTo>
                    <a:cubicBezTo>
                      <a:pt x="42" y="189"/>
                      <a:pt x="32" y="196"/>
                      <a:pt x="28" y="207"/>
                    </a:cubicBezTo>
                    <a:cubicBezTo>
                      <a:pt x="17" y="230"/>
                      <a:pt x="8" y="255"/>
                      <a:pt x="3" y="281"/>
                    </a:cubicBezTo>
                    <a:cubicBezTo>
                      <a:pt x="0" y="292"/>
                      <a:pt x="4" y="304"/>
                      <a:pt x="13" y="312"/>
                    </a:cubicBezTo>
                    <a:cubicBezTo>
                      <a:pt x="51" y="344"/>
                      <a:pt x="51" y="344"/>
                      <a:pt x="51" y="344"/>
                    </a:cubicBezTo>
                    <a:cubicBezTo>
                      <a:pt x="51" y="360"/>
                      <a:pt x="51" y="360"/>
                      <a:pt x="51" y="360"/>
                    </a:cubicBezTo>
                    <a:cubicBezTo>
                      <a:pt x="13" y="392"/>
                      <a:pt x="13" y="392"/>
                      <a:pt x="13" y="392"/>
                    </a:cubicBezTo>
                    <a:cubicBezTo>
                      <a:pt x="4" y="400"/>
                      <a:pt x="0" y="412"/>
                      <a:pt x="3" y="423"/>
                    </a:cubicBezTo>
                    <a:cubicBezTo>
                      <a:pt x="8" y="449"/>
                      <a:pt x="17" y="474"/>
                      <a:pt x="28" y="497"/>
                    </a:cubicBezTo>
                    <a:cubicBezTo>
                      <a:pt x="32" y="508"/>
                      <a:pt x="42" y="515"/>
                      <a:pt x="54" y="516"/>
                    </a:cubicBezTo>
                    <a:cubicBezTo>
                      <a:pt x="103" y="520"/>
                      <a:pt x="103" y="520"/>
                      <a:pt x="103" y="520"/>
                    </a:cubicBezTo>
                    <a:cubicBezTo>
                      <a:pt x="106" y="525"/>
                      <a:pt x="110" y="530"/>
                      <a:pt x="113" y="534"/>
                    </a:cubicBezTo>
                    <a:cubicBezTo>
                      <a:pt x="103" y="581"/>
                      <a:pt x="103" y="581"/>
                      <a:pt x="103" y="581"/>
                    </a:cubicBezTo>
                    <a:cubicBezTo>
                      <a:pt x="100" y="592"/>
                      <a:pt x="104" y="604"/>
                      <a:pt x="113" y="612"/>
                    </a:cubicBezTo>
                    <a:cubicBezTo>
                      <a:pt x="132" y="630"/>
                      <a:pt x="154" y="645"/>
                      <a:pt x="177" y="658"/>
                    </a:cubicBezTo>
                    <a:cubicBezTo>
                      <a:pt x="187" y="663"/>
                      <a:pt x="199" y="663"/>
                      <a:pt x="209" y="658"/>
                    </a:cubicBezTo>
                    <a:cubicBezTo>
                      <a:pt x="251" y="633"/>
                      <a:pt x="251" y="633"/>
                      <a:pt x="251" y="633"/>
                    </a:cubicBezTo>
                    <a:cubicBezTo>
                      <a:pt x="257" y="635"/>
                      <a:pt x="263" y="637"/>
                      <a:pt x="269" y="639"/>
                    </a:cubicBezTo>
                    <a:cubicBezTo>
                      <a:pt x="288" y="685"/>
                      <a:pt x="288" y="685"/>
                      <a:pt x="288" y="685"/>
                    </a:cubicBezTo>
                    <a:cubicBezTo>
                      <a:pt x="293" y="696"/>
                      <a:pt x="305" y="704"/>
                      <a:pt x="318" y="704"/>
                    </a:cubicBezTo>
                    <a:cubicBezTo>
                      <a:pt x="390" y="704"/>
                      <a:pt x="390" y="704"/>
                      <a:pt x="390" y="704"/>
                    </a:cubicBezTo>
                    <a:cubicBezTo>
                      <a:pt x="403" y="704"/>
                      <a:pt x="415" y="696"/>
                      <a:pt x="420" y="685"/>
                    </a:cubicBezTo>
                    <a:cubicBezTo>
                      <a:pt x="439" y="639"/>
                      <a:pt x="439" y="639"/>
                      <a:pt x="439" y="639"/>
                    </a:cubicBezTo>
                    <a:cubicBezTo>
                      <a:pt x="445" y="637"/>
                      <a:pt x="451" y="635"/>
                      <a:pt x="457" y="633"/>
                    </a:cubicBezTo>
                    <a:cubicBezTo>
                      <a:pt x="499" y="658"/>
                      <a:pt x="499" y="658"/>
                      <a:pt x="499" y="658"/>
                    </a:cubicBezTo>
                    <a:cubicBezTo>
                      <a:pt x="510" y="664"/>
                      <a:pt x="524" y="663"/>
                      <a:pt x="534" y="656"/>
                    </a:cubicBezTo>
                    <a:cubicBezTo>
                      <a:pt x="593" y="614"/>
                      <a:pt x="593" y="614"/>
                      <a:pt x="593" y="614"/>
                    </a:cubicBezTo>
                    <a:cubicBezTo>
                      <a:pt x="603" y="607"/>
                      <a:pt x="608" y="593"/>
                      <a:pt x="605" y="581"/>
                    </a:cubicBezTo>
                    <a:cubicBezTo>
                      <a:pt x="595" y="534"/>
                      <a:pt x="595" y="534"/>
                      <a:pt x="595" y="534"/>
                    </a:cubicBezTo>
                    <a:cubicBezTo>
                      <a:pt x="598" y="530"/>
                      <a:pt x="602" y="525"/>
                      <a:pt x="605" y="520"/>
                    </a:cubicBezTo>
                    <a:cubicBezTo>
                      <a:pt x="654" y="516"/>
                      <a:pt x="654" y="516"/>
                      <a:pt x="654" y="516"/>
                    </a:cubicBezTo>
                    <a:cubicBezTo>
                      <a:pt x="666" y="515"/>
                      <a:pt x="676" y="508"/>
                      <a:pt x="680" y="497"/>
                    </a:cubicBezTo>
                    <a:cubicBezTo>
                      <a:pt x="691" y="474"/>
                      <a:pt x="700" y="449"/>
                      <a:pt x="705" y="423"/>
                    </a:cubicBezTo>
                    <a:cubicBezTo>
                      <a:pt x="708" y="412"/>
                      <a:pt x="704" y="400"/>
                      <a:pt x="695" y="392"/>
                    </a:cubicBezTo>
                    <a:close/>
                    <a:moveTo>
                      <a:pt x="604" y="399"/>
                    </a:moveTo>
                    <a:cubicBezTo>
                      <a:pt x="638" y="428"/>
                      <a:pt x="638" y="428"/>
                      <a:pt x="638" y="428"/>
                    </a:cubicBezTo>
                    <a:cubicBezTo>
                      <a:pt x="636" y="437"/>
                      <a:pt x="633" y="445"/>
                      <a:pt x="629" y="454"/>
                    </a:cubicBezTo>
                    <a:cubicBezTo>
                      <a:pt x="584" y="458"/>
                      <a:pt x="584" y="458"/>
                      <a:pt x="584" y="458"/>
                    </a:cubicBezTo>
                    <a:cubicBezTo>
                      <a:pt x="574" y="459"/>
                      <a:pt x="565" y="465"/>
                      <a:pt x="559" y="473"/>
                    </a:cubicBezTo>
                    <a:cubicBezTo>
                      <a:pt x="553" y="484"/>
                      <a:pt x="545" y="495"/>
                      <a:pt x="536" y="505"/>
                    </a:cubicBezTo>
                    <a:cubicBezTo>
                      <a:pt x="529" y="513"/>
                      <a:pt x="526" y="523"/>
                      <a:pt x="529" y="533"/>
                    </a:cubicBezTo>
                    <a:cubicBezTo>
                      <a:pt x="538" y="574"/>
                      <a:pt x="538" y="574"/>
                      <a:pt x="538" y="574"/>
                    </a:cubicBezTo>
                    <a:cubicBezTo>
                      <a:pt x="514" y="592"/>
                      <a:pt x="514" y="592"/>
                      <a:pt x="514" y="592"/>
                    </a:cubicBezTo>
                    <a:cubicBezTo>
                      <a:pt x="476" y="570"/>
                      <a:pt x="476" y="570"/>
                      <a:pt x="476" y="570"/>
                    </a:cubicBezTo>
                    <a:cubicBezTo>
                      <a:pt x="467" y="565"/>
                      <a:pt x="457" y="564"/>
                      <a:pt x="448" y="568"/>
                    </a:cubicBezTo>
                    <a:cubicBezTo>
                      <a:pt x="435" y="573"/>
                      <a:pt x="422" y="577"/>
                      <a:pt x="409" y="580"/>
                    </a:cubicBezTo>
                    <a:cubicBezTo>
                      <a:pt x="399" y="583"/>
                      <a:pt x="391" y="589"/>
                      <a:pt x="387" y="599"/>
                    </a:cubicBezTo>
                    <a:cubicBezTo>
                      <a:pt x="369" y="640"/>
                      <a:pt x="369" y="640"/>
                      <a:pt x="369" y="640"/>
                    </a:cubicBezTo>
                    <a:cubicBezTo>
                      <a:pt x="339" y="640"/>
                      <a:pt x="339" y="640"/>
                      <a:pt x="339" y="640"/>
                    </a:cubicBezTo>
                    <a:cubicBezTo>
                      <a:pt x="321" y="599"/>
                      <a:pt x="321" y="599"/>
                      <a:pt x="321" y="599"/>
                    </a:cubicBezTo>
                    <a:cubicBezTo>
                      <a:pt x="317" y="589"/>
                      <a:pt x="309" y="583"/>
                      <a:pt x="299" y="580"/>
                    </a:cubicBezTo>
                    <a:cubicBezTo>
                      <a:pt x="286" y="577"/>
                      <a:pt x="273" y="573"/>
                      <a:pt x="260" y="568"/>
                    </a:cubicBezTo>
                    <a:cubicBezTo>
                      <a:pt x="251" y="564"/>
                      <a:pt x="241" y="565"/>
                      <a:pt x="232" y="570"/>
                    </a:cubicBezTo>
                    <a:cubicBezTo>
                      <a:pt x="193" y="593"/>
                      <a:pt x="193" y="593"/>
                      <a:pt x="193" y="593"/>
                    </a:cubicBezTo>
                    <a:cubicBezTo>
                      <a:pt x="185" y="588"/>
                      <a:pt x="177" y="582"/>
                      <a:pt x="170" y="576"/>
                    </a:cubicBezTo>
                    <a:cubicBezTo>
                      <a:pt x="179" y="533"/>
                      <a:pt x="179" y="533"/>
                      <a:pt x="179" y="533"/>
                    </a:cubicBezTo>
                    <a:cubicBezTo>
                      <a:pt x="182" y="523"/>
                      <a:pt x="179" y="513"/>
                      <a:pt x="172" y="505"/>
                    </a:cubicBezTo>
                    <a:cubicBezTo>
                      <a:pt x="163" y="495"/>
                      <a:pt x="156" y="484"/>
                      <a:pt x="149" y="473"/>
                    </a:cubicBezTo>
                    <a:cubicBezTo>
                      <a:pt x="143" y="465"/>
                      <a:pt x="134" y="459"/>
                      <a:pt x="124" y="458"/>
                    </a:cubicBezTo>
                    <a:cubicBezTo>
                      <a:pt x="79" y="454"/>
                      <a:pt x="79" y="454"/>
                      <a:pt x="79" y="454"/>
                    </a:cubicBezTo>
                    <a:cubicBezTo>
                      <a:pt x="75" y="445"/>
                      <a:pt x="72" y="437"/>
                      <a:pt x="70" y="428"/>
                    </a:cubicBezTo>
                    <a:cubicBezTo>
                      <a:pt x="104" y="399"/>
                      <a:pt x="104" y="399"/>
                      <a:pt x="104" y="399"/>
                    </a:cubicBezTo>
                    <a:cubicBezTo>
                      <a:pt x="111" y="393"/>
                      <a:pt x="115" y="384"/>
                      <a:pt x="115" y="374"/>
                    </a:cubicBezTo>
                    <a:cubicBezTo>
                      <a:pt x="115" y="330"/>
                      <a:pt x="115" y="330"/>
                      <a:pt x="115" y="330"/>
                    </a:cubicBezTo>
                    <a:cubicBezTo>
                      <a:pt x="115" y="320"/>
                      <a:pt x="111" y="311"/>
                      <a:pt x="104" y="305"/>
                    </a:cubicBezTo>
                    <a:cubicBezTo>
                      <a:pt x="70" y="276"/>
                      <a:pt x="70" y="276"/>
                      <a:pt x="70" y="276"/>
                    </a:cubicBezTo>
                    <a:cubicBezTo>
                      <a:pt x="72" y="267"/>
                      <a:pt x="75" y="259"/>
                      <a:pt x="79" y="250"/>
                    </a:cubicBezTo>
                    <a:cubicBezTo>
                      <a:pt x="124" y="246"/>
                      <a:pt x="124" y="246"/>
                      <a:pt x="124" y="246"/>
                    </a:cubicBezTo>
                    <a:cubicBezTo>
                      <a:pt x="134" y="245"/>
                      <a:pt x="143" y="239"/>
                      <a:pt x="149" y="231"/>
                    </a:cubicBezTo>
                    <a:cubicBezTo>
                      <a:pt x="155" y="220"/>
                      <a:pt x="163" y="209"/>
                      <a:pt x="172" y="199"/>
                    </a:cubicBezTo>
                    <a:cubicBezTo>
                      <a:pt x="179" y="191"/>
                      <a:pt x="182" y="181"/>
                      <a:pt x="179" y="171"/>
                    </a:cubicBezTo>
                    <a:cubicBezTo>
                      <a:pt x="170" y="128"/>
                      <a:pt x="170" y="128"/>
                      <a:pt x="170" y="128"/>
                    </a:cubicBezTo>
                    <a:cubicBezTo>
                      <a:pt x="177" y="122"/>
                      <a:pt x="185" y="116"/>
                      <a:pt x="193" y="111"/>
                    </a:cubicBezTo>
                    <a:cubicBezTo>
                      <a:pt x="232" y="134"/>
                      <a:pt x="232" y="134"/>
                      <a:pt x="232" y="134"/>
                    </a:cubicBezTo>
                    <a:cubicBezTo>
                      <a:pt x="241" y="139"/>
                      <a:pt x="251" y="140"/>
                      <a:pt x="260" y="136"/>
                    </a:cubicBezTo>
                    <a:cubicBezTo>
                      <a:pt x="273" y="131"/>
                      <a:pt x="286" y="127"/>
                      <a:pt x="299" y="124"/>
                    </a:cubicBezTo>
                    <a:cubicBezTo>
                      <a:pt x="309" y="121"/>
                      <a:pt x="317" y="115"/>
                      <a:pt x="321" y="105"/>
                    </a:cubicBezTo>
                    <a:cubicBezTo>
                      <a:pt x="339" y="64"/>
                      <a:pt x="339" y="64"/>
                      <a:pt x="339" y="64"/>
                    </a:cubicBezTo>
                    <a:cubicBezTo>
                      <a:pt x="369" y="64"/>
                      <a:pt x="369" y="64"/>
                      <a:pt x="369" y="64"/>
                    </a:cubicBezTo>
                    <a:cubicBezTo>
                      <a:pt x="387" y="105"/>
                      <a:pt x="387" y="105"/>
                      <a:pt x="387" y="105"/>
                    </a:cubicBezTo>
                    <a:cubicBezTo>
                      <a:pt x="391" y="115"/>
                      <a:pt x="399" y="121"/>
                      <a:pt x="409" y="124"/>
                    </a:cubicBezTo>
                    <a:cubicBezTo>
                      <a:pt x="422" y="127"/>
                      <a:pt x="435" y="131"/>
                      <a:pt x="448" y="136"/>
                    </a:cubicBezTo>
                    <a:cubicBezTo>
                      <a:pt x="457" y="140"/>
                      <a:pt x="467" y="139"/>
                      <a:pt x="476" y="134"/>
                    </a:cubicBezTo>
                    <a:cubicBezTo>
                      <a:pt x="515" y="111"/>
                      <a:pt x="515" y="111"/>
                      <a:pt x="515" y="111"/>
                    </a:cubicBezTo>
                    <a:cubicBezTo>
                      <a:pt x="523" y="116"/>
                      <a:pt x="531" y="122"/>
                      <a:pt x="538" y="128"/>
                    </a:cubicBezTo>
                    <a:cubicBezTo>
                      <a:pt x="529" y="171"/>
                      <a:pt x="529" y="171"/>
                      <a:pt x="529" y="171"/>
                    </a:cubicBezTo>
                    <a:cubicBezTo>
                      <a:pt x="526" y="181"/>
                      <a:pt x="529" y="191"/>
                      <a:pt x="536" y="199"/>
                    </a:cubicBezTo>
                    <a:cubicBezTo>
                      <a:pt x="545" y="209"/>
                      <a:pt x="553" y="220"/>
                      <a:pt x="559" y="231"/>
                    </a:cubicBezTo>
                    <a:cubicBezTo>
                      <a:pt x="565" y="239"/>
                      <a:pt x="574" y="245"/>
                      <a:pt x="584" y="246"/>
                    </a:cubicBezTo>
                    <a:cubicBezTo>
                      <a:pt x="629" y="250"/>
                      <a:pt x="629" y="250"/>
                      <a:pt x="629" y="250"/>
                    </a:cubicBezTo>
                    <a:cubicBezTo>
                      <a:pt x="633" y="259"/>
                      <a:pt x="636" y="267"/>
                      <a:pt x="638" y="276"/>
                    </a:cubicBezTo>
                    <a:cubicBezTo>
                      <a:pt x="604" y="305"/>
                      <a:pt x="604" y="305"/>
                      <a:pt x="604" y="305"/>
                    </a:cubicBezTo>
                    <a:cubicBezTo>
                      <a:pt x="597" y="311"/>
                      <a:pt x="593" y="320"/>
                      <a:pt x="593" y="330"/>
                    </a:cubicBezTo>
                    <a:cubicBezTo>
                      <a:pt x="593" y="374"/>
                      <a:pt x="593" y="374"/>
                      <a:pt x="593" y="374"/>
                    </a:cubicBezTo>
                    <a:cubicBezTo>
                      <a:pt x="593" y="384"/>
                      <a:pt x="597" y="393"/>
                      <a:pt x="604" y="3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Freeform 75">
                <a:extLst>
                  <a:ext uri="{FF2B5EF4-FFF2-40B4-BE49-F238E27FC236}">
                    <a16:creationId xmlns:a16="http://schemas.microsoft.com/office/drawing/2014/main" id="{2CD80730-177A-4B7C-BAA6-0C0F876FD515}"/>
                  </a:ext>
                </a:extLst>
              </p:cNvPr>
              <p:cNvSpPr>
                <a:spLocks noEditPoints="1"/>
              </p:cNvSpPr>
              <p:nvPr/>
            </p:nvSpPr>
            <p:spPr bwMode="auto">
              <a:xfrm>
                <a:off x="13281025" y="2152651"/>
                <a:ext cx="596900" cy="596900"/>
              </a:xfrm>
              <a:custGeom>
                <a:avLst/>
                <a:gdLst>
                  <a:gd name="T0" fmla="*/ 160 w 320"/>
                  <a:gd name="T1" fmla="*/ 0 h 320"/>
                  <a:gd name="T2" fmla="*/ 0 w 320"/>
                  <a:gd name="T3" fmla="*/ 160 h 320"/>
                  <a:gd name="T4" fmla="*/ 160 w 320"/>
                  <a:gd name="T5" fmla="*/ 320 h 320"/>
                  <a:gd name="T6" fmla="*/ 320 w 320"/>
                  <a:gd name="T7" fmla="*/ 160 h 320"/>
                  <a:gd name="T8" fmla="*/ 160 w 320"/>
                  <a:gd name="T9" fmla="*/ 0 h 320"/>
                  <a:gd name="T10" fmla="*/ 160 w 320"/>
                  <a:gd name="T11" fmla="*/ 256 h 320"/>
                  <a:gd name="T12" fmla="*/ 64 w 320"/>
                  <a:gd name="T13" fmla="*/ 160 h 320"/>
                  <a:gd name="T14" fmla="*/ 160 w 320"/>
                  <a:gd name="T15" fmla="*/ 64 h 320"/>
                  <a:gd name="T16" fmla="*/ 256 w 320"/>
                  <a:gd name="T17" fmla="*/ 160 h 320"/>
                  <a:gd name="T18" fmla="*/ 160 w 320"/>
                  <a:gd name="T19" fmla="*/ 256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0" h="320">
                    <a:moveTo>
                      <a:pt x="160" y="0"/>
                    </a:moveTo>
                    <a:cubicBezTo>
                      <a:pt x="72" y="0"/>
                      <a:pt x="0" y="72"/>
                      <a:pt x="0" y="160"/>
                    </a:cubicBezTo>
                    <a:cubicBezTo>
                      <a:pt x="0" y="248"/>
                      <a:pt x="72" y="320"/>
                      <a:pt x="160" y="320"/>
                    </a:cubicBezTo>
                    <a:cubicBezTo>
                      <a:pt x="248" y="320"/>
                      <a:pt x="320" y="248"/>
                      <a:pt x="320" y="160"/>
                    </a:cubicBezTo>
                    <a:cubicBezTo>
                      <a:pt x="320" y="72"/>
                      <a:pt x="248" y="0"/>
                      <a:pt x="160" y="0"/>
                    </a:cubicBezTo>
                    <a:close/>
                    <a:moveTo>
                      <a:pt x="160" y="256"/>
                    </a:moveTo>
                    <a:cubicBezTo>
                      <a:pt x="107" y="256"/>
                      <a:pt x="64" y="213"/>
                      <a:pt x="64" y="160"/>
                    </a:cubicBezTo>
                    <a:cubicBezTo>
                      <a:pt x="64" y="107"/>
                      <a:pt x="107" y="64"/>
                      <a:pt x="160" y="64"/>
                    </a:cubicBezTo>
                    <a:cubicBezTo>
                      <a:pt x="213" y="64"/>
                      <a:pt x="256" y="107"/>
                      <a:pt x="256" y="160"/>
                    </a:cubicBezTo>
                    <a:cubicBezTo>
                      <a:pt x="256" y="213"/>
                      <a:pt x="213" y="256"/>
                      <a:pt x="160" y="2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Freeform 76">
                <a:extLst>
                  <a:ext uri="{FF2B5EF4-FFF2-40B4-BE49-F238E27FC236}">
                    <a16:creationId xmlns:a16="http://schemas.microsoft.com/office/drawing/2014/main" id="{F0F23A4A-9ED4-4C1F-81DB-89A277BE7581}"/>
                  </a:ext>
                </a:extLst>
              </p:cNvPr>
              <p:cNvSpPr>
                <a:spLocks noEditPoints="1"/>
              </p:cNvSpPr>
              <p:nvPr/>
            </p:nvSpPr>
            <p:spPr bwMode="auto">
              <a:xfrm>
                <a:off x="13041313" y="4776788"/>
                <a:ext cx="596900" cy="596900"/>
              </a:xfrm>
              <a:custGeom>
                <a:avLst/>
                <a:gdLst>
                  <a:gd name="T0" fmla="*/ 288 w 320"/>
                  <a:gd name="T1" fmla="*/ 0 h 320"/>
                  <a:gd name="T2" fmla="*/ 288 w 320"/>
                  <a:gd name="T3" fmla="*/ 0 h 320"/>
                  <a:gd name="T4" fmla="*/ 32 w 320"/>
                  <a:gd name="T5" fmla="*/ 0 h 320"/>
                  <a:gd name="T6" fmla="*/ 0 w 320"/>
                  <a:gd name="T7" fmla="*/ 32 h 320"/>
                  <a:gd name="T8" fmla="*/ 0 w 320"/>
                  <a:gd name="T9" fmla="*/ 32 h 320"/>
                  <a:gd name="T10" fmla="*/ 0 w 320"/>
                  <a:gd name="T11" fmla="*/ 288 h 320"/>
                  <a:gd name="T12" fmla="*/ 32 w 320"/>
                  <a:gd name="T13" fmla="*/ 320 h 320"/>
                  <a:gd name="T14" fmla="*/ 32 w 320"/>
                  <a:gd name="T15" fmla="*/ 320 h 320"/>
                  <a:gd name="T16" fmla="*/ 288 w 320"/>
                  <a:gd name="T17" fmla="*/ 320 h 320"/>
                  <a:gd name="T18" fmla="*/ 320 w 320"/>
                  <a:gd name="T19" fmla="*/ 288 h 320"/>
                  <a:gd name="T20" fmla="*/ 320 w 320"/>
                  <a:gd name="T21" fmla="*/ 288 h 320"/>
                  <a:gd name="T22" fmla="*/ 320 w 320"/>
                  <a:gd name="T23" fmla="*/ 32 h 320"/>
                  <a:gd name="T24" fmla="*/ 288 w 320"/>
                  <a:gd name="T25" fmla="*/ 0 h 320"/>
                  <a:gd name="T26" fmla="*/ 256 w 320"/>
                  <a:gd name="T27" fmla="*/ 256 h 320"/>
                  <a:gd name="T28" fmla="*/ 64 w 320"/>
                  <a:gd name="T29" fmla="*/ 256 h 320"/>
                  <a:gd name="T30" fmla="*/ 64 w 320"/>
                  <a:gd name="T31" fmla="*/ 64 h 320"/>
                  <a:gd name="T32" fmla="*/ 256 w 320"/>
                  <a:gd name="T33" fmla="*/ 64 h 320"/>
                  <a:gd name="T34" fmla="*/ 256 w 320"/>
                  <a:gd name="T35" fmla="*/ 256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0" h="320">
                    <a:moveTo>
                      <a:pt x="288" y="0"/>
                    </a:moveTo>
                    <a:cubicBezTo>
                      <a:pt x="288" y="0"/>
                      <a:pt x="288" y="0"/>
                      <a:pt x="288" y="0"/>
                    </a:cubicBezTo>
                    <a:cubicBezTo>
                      <a:pt x="32" y="0"/>
                      <a:pt x="32" y="0"/>
                      <a:pt x="32" y="0"/>
                    </a:cubicBezTo>
                    <a:cubicBezTo>
                      <a:pt x="14" y="0"/>
                      <a:pt x="0" y="14"/>
                      <a:pt x="0" y="32"/>
                    </a:cubicBezTo>
                    <a:cubicBezTo>
                      <a:pt x="0" y="32"/>
                      <a:pt x="0" y="32"/>
                      <a:pt x="0" y="32"/>
                    </a:cubicBezTo>
                    <a:cubicBezTo>
                      <a:pt x="0" y="288"/>
                      <a:pt x="0" y="288"/>
                      <a:pt x="0" y="288"/>
                    </a:cubicBezTo>
                    <a:cubicBezTo>
                      <a:pt x="0" y="306"/>
                      <a:pt x="14" y="320"/>
                      <a:pt x="32" y="320"/>
                    </a:cubicBezTo>
                    <a:cubicBezTo>
                      <a:pt x="32" y="320"/>
                      <a:pt x="32" y="320"/>
                      <a:pt x="32" y="320"/>
                    </a:cubicBezTo>
                    <a:cubicBezTo>
                      <a:pt x="288" y="320"/>
                      <a:pt x="288" y="320"/>
                      <a:pt x="288" y="320"/>
                    </a:cubicBezTo>
                    <a:cubicBezTo>
                      <a:pt x="306" y="320"/>
                      <a:pt x="320" y="306"/>
                      <a:pt x="320" y="288"/>
                    </a:cubicBezTo>
                    <a:cubicBezTo>
                      <a:pt x="320" y="288"/>
                      <a:pt x="320" y="288"/>
                      <a:pt x="320" y="288"/>
                    </a:cubicBezTo>
                    <a:cubicBezTo>
                      <a:pt x="320" y="32"/>
                      <a:pt x="320" y="32"/>
                      <a:pt x="320" y="32"/>
                    </a:cubicBezTo>
                    <a:cubicBezTo>
                      <a:pt x="320" y="14"/>
                      <a:pt x="306" y="0"/>
                      <a:pt x="288" y="0"/>
                    </a:cubicBezTo>
                    <a:close/>
                    <a:moveTo>
                      <a:pt x="256" y="256"/>
                    </a:moveTo>
                    <a:cubicBezTo>
                      <a:pt x="64" y="256"/>
                      <a:pt x="64" y="256"/>
                      <a:pt x="64" y="256"/>
                    </a:cubicBezTo>
                    <a:cubicBezTo>
                      <a:pt x="64" y="64"/>
                      <a:pt x="64" y="64"/>
                      <a:pt x="64" y="64"/>
                    </a:cubicBezTo>
                    <a:cubicBezTo>
                      <a:pt x="256" y="64"/>
                      <a:pt x="256" y="64"/>
                      <a:pt x="256" y="64"/>
                    </a:cubicBezTo>
                    <a:lnTo>
                      <a:pt x="256" y="25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Freeform 77">
                <a:extLst>
                  <a:ext uri="{FF2B5EF4-FFF2-40B4-BE49-F238E27FC236}">
                    <a16:creationId xmlns:a16="http://schemas.microsoft.com/office/drawing/2014/main" id="{3AA94719-8E07-481B-A1FB-02FF50D31083}"/>
                  </a:ext>
                </a:extLst>
              </p:cNvPr>
              <p:cNvSpPr>
                <a:spLocks noEditPoints="1"/>
              </p:cNvSpPr>
              <p:nvPr/>
            </p:nvSpPr>
            <p:spPr bwMode="auto">
              <a:xfrm>
                <a:off x="13936663" y="4598988"/>
                <a:ext cx="596900" cy="774700"/>
              </a:xfrm>
              <a:custGeom>
                <a:avLst/>
                <a:gdLst>
                  <a:gd name="T0" fmla="*/ 288 w 320"/>
                  <a:gd name="T1" fmla="*/ 0 h 416"/>
                  <a:gd name="T2" fmla="*/ 288 w 320"/>
                  <a:gd name="T3" fmla="*/ 0 h 416"/>
                  <a:gd name="T4" fmla="*/ 32 w 320"/>
                  <a:gd name="T5" fmla="*/ 0 h 416"/>
                  <a:gd name="T6" fmla="*/ 0 w 320"/>
                  <a:gd name="T7" fmla="*/ 32 h 416"/>
                  <a:gd name="T8" fmla="*/ 0 w 320"/>
                  <a:gd name="T9" fmla="*/ 32 h 416"/>
                  <a:gd name="T10" fmla="*/ 0 w 320"/>
                  <a:gd name="T11" fmla="*/ 384 h 416"/>
                  <a:gd name="T12" fmla="*/ 32 w 320"/>
                  <a:gd name="T13" fmla="*/ 416 h 416"/>
                  <a:gd name="T14" fmla="*/ 32 w 320"/>
                  <a:gd name="T15" fmla="*/ 416 h 416"/>
                  <a:gd name="T16" fmla="*/ 288 w 320"/>
                  <a:gd name="T17" fmla="*/ 416 h 416"/>
                  <a:gd name="T18" fmla="*/ 320 w 320"/>
                  <a:gd name="T19" fmla="*/ 384 h 416"/>
                  <a:gd name="T20" fmla="*/ 320 w 320"/>
                  <a:gd name="T21" fmla="*/ 384 h 416"/>
                  <a:gd name="T22" fmla="*/ 320 w 320"/>
                  <a:gd name="T23" fmla="*/ 32 h 416"/>
                  <a:gd name="T24" fmla="*/ 288 w 320"/>
                  <a:gd name="T25" fmla="*/ 0 h 416"/>
                  <a:gd name="T26" fmla="*/ 256 w 320"/>
                  <a:gd name="T27" fmla="*/ 352 h 416"/>
                  <a:gd name="T28" fmla="*/ 64 w 320"/>
                  <a:gd name="T29" fmla="*/ 352 h 416"/>
                  <a:gd name="T30" fmla="*/ 64 w 320"/>
                  <a:gd name="T31" fmla="*/ 64 h 416"/>
                  <a:gd name="T32" fmla="*/ 256 w 320"/>
                  <a:gd name="T33" fmla="*/ 64 h 416"/>
                  <a:gd name="T34" fmla="*/ 256 w 320"/>
                  <a:gd name="T35" fmla="*/ 352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0" h="416">
                    <a:moveTo>
                      <a:pt x="288" y="0"/>
                    </a:moveTo>
                    <a:cubicBezTo>
                      <a:pt x="288" y="0"/>
                      <a:pt x="288" y="0"/>
                      <a:pt x="288" y="0"/>
                    </a:cubicBezTo>
                    <a:cubicBezTo>
                      <a:pt x="32" y="0"/>
                      <a:pt x="32" y="0"/>
                      <a:pt x="32" y="0"/>
                    </a:cubicBezTo>
                    <a:cubicBezTo>
                      <a:pt x="14" y="0"/>
                      <a:pt x="0" y="14"/>
                      <a:pt x="0" y="32"/>
                    </a:cubicBezTo>
                    <a:cubicBezTo>
                      <a:pt x="0" y="32"/>
                      <a:pt x="0" y="32"/>
                      <a:pt x="0" y="32"/>
                    </a:cubicBezTo>
                    <a:cubicBezTo>
                      <a:pt x="0" y="384"/>
                      <a:pt x="0" y="384"/>
                      <a:pt x="0" y="384"/>
                    </a:cubicBezTo>
                    <a:cubicBezTo>
                      <a:pt x="0" y="402"/>
                      <a:pt x="14" y="416"/>
                      <a:pt x="32" y="416"/>
                    </a:cubicBezTo>
                    <a:cubicBezTo>
                      <a:pt x="32" y="416"/>
                      <a:pt x="32" y="416"/>
                      <a:pt x="32" y="416"/>
                    </a:cubicBezTo>
                    <a:cubicBezTo>
                      <a:pt x="288" y="416"/>
                      <a:pt x="288" y="416"/>
                      <a:pt x="288" y="416"/>
                    </a:cubicBezTo>
                    <a:cubicBezTo>
                      <a:pt x="306" y="416"/>
                      <a:pt x="320" y="402"/>
                      <a:pt x="320" y="384"/>
                    </a:cubicBezTo>
                    <a:cubicBezTo>
                      <a:pt x="320" y="384"/>
                      <a:pt x="320" y="384"/>
                      <a:pt x="320" y="384"/>
                    </a:cubicBezTo>
                    <a:cubicBezTo>
                      <a:pt x="320" y="32"/>
                      <a:pt x="320" y="32"/>
                      <a:pt x="320" y="32"/>
                    </a:cubicBezTo>
                    <a:cubicBezTo>
                      <a:pt x="320" y="14"/>
                      <a:pt x="306" y="0"/>
                      <a:pt x="288" y="0"/>
                    </a:cubicBezTo>
                    <a:close/>
                    <a:moveTo>
                      <a:pt x="256" y="352"/>
                    </a:moveTo>
                    <a:cubicBezTo>
                      <a:pt x="64" y="352"/>
                      <a:pt x="64" y="352"/>
                      <a:pt x="64" y="352"/>
                    </a:cubicBezTo>
                    <a:cubicBezTo>
                      <a:pt x="64" y="64"/>
                      <a:pt x="64" y="64"/>
                      <a:pt x="64" y="64"/>
                    </a:cubicBezTo>
                    <a:cubicBezTo>
                      <a:pt x="256" y="64"/>
                      <a:pt x="256" y="64"/>
                      <a:pt x="256" y="64"/>
                    </a:cubicBezTo>
                    <a:lnTo>
                      <a:pt x="256" y="35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Freeform 78">
                <a:extLst>
                  <a:ext uri="{FF2B5EF4-FFF2-40B4-BE49-F238E27FC236}">
                    <a16:creationId xmlns:a16="http://schemas.microsoft.com/office/drawing/2014/main" id="{44EDB048-1D4E-4185-9830-CB5C99EB5A57}"/>
                  </a:ext>
                </a:extLst>
              </p:cNvPr>
              <p:cNvSpPr>
                <a:spLocks noEditPoints="1"/>
              </p:cNvSpPr>
              <p:nvPr/>
            </p:nvSpPr>
            <p:spPr bwMode="auto">
              <a:xfrm>
                <a:off x="14832013" y="4359276"/>
                <a:ext cx="596900" cy="1014413"/>
              </a:xfrm>
              <a:custGeom>
                <a:avLst/>
                <a:gdLst>
                  <a:gd name="T0" fmla="*/ 288 w 320"/>
                  <a:gd name="T1" fmla="*/ 0 h 544"/>
                  <a:gd name="T2" fmla="*/ 288 w 320"/>
                  <a:gd name="T3" fmla="*/ 0 h 544"/>
                  <a:gd name="T4" fmla="*/ 32 w 320"/>
                  <a:gd name="T5" fmla="*/ 0 h 544"/>
                  <a:gd name="T6" fmla="*/ 0 w 320"/>
                  <a:gd name="T7" fmla="*/ 32 h 544"/>
                  <a:gd name="T8" fmla="*/ 0 w 320"/>
                  <a:gd name="T9" fmla="*/ 32 h 544"/>
                  <a:gd name="T10" fmla="*/ 0 w 320"/>
                  <a:gd name="T11" fmla="*/ 512 h 544"/>
                  <a:gd name="T12" fmla="*/ 32 w 320"/>
                  <a:gd name="T13" fmla="*/ 544 h 544"/>
                  <a:gd name="T14" fmla="*/ 32 w 320"/>
                  <a:gd name="T15" fmla="*/ 544 h 544"/>
                  <a:gd name="T16" fmla="*/ 288 w 320"/>
                  <a:gd name="T17" fmla="*/ 544 h 544"/>
                  <a:gd name="T18" fmla="*/ 320 w 320"/>
                  <a:gd name="T19" fmla="*/ 512 h 544"/>
                  <a:gd name="T20" fmla="*/ 320 w 320"/>
                  <a:gd name="T21" fmla="*/ 512 h 544"/>
                  <a:gd name="T22" fmla="*/ 320 w 320"/>
                  <a:gd name="T23" fmla="*/ 32 h 544"/>
                  <a:gd name="T24" fmla="*/ 288 w 320"/>
                  <a:gd name="T25" fmla="*/ 0 h 544"/>
                  <a:gd name="T26" fmla="*/ 256 w 320"/>
                  <a:gd name="T27" fmla="*/ 480 h 544"/>
                  <a:gd name="T28" fmla="*/ 64 w 320"/>
                  <a:gd name="T29" fmla="*/ 480 h 544"/>
                  <a:gd name="T30" fmla="*/ 64 w 320"/>
                  <a:gd name="T31" fmla="*/ 64 h 544"/>
                  <a:gd name="T32" fmla="*/ 256 w 320"/>
                  <a:gd name="T33" fmla="*/ 64 h 544"/>
                  <a:gd name="T34" fmla="*/ 256 w 320"/>
                  <a:gd name="T35" fmla="*/ 480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0" h="544">
                    <a:moveTo>
                      <a:pt x="288" y="0"/>
                    </a:moveTo>
                    <a:cubicBezTo>
                      <a:pt x="288" y="0"/>
                      <a:pt x="288" y="0"/>
                      <a:pt x="288" y="0"/>
                    </a:cubicBezTo>
                    <a:cubicBezTo>
                      <a:pt x="32" y="0"/>
                      <a:pt x="32" y="0"/>
                      <a:pt x="32" y="0"/>
                    </a:cubicBezTo>
                    <a:cubicBezTo>
                      <a:pt x="14" y="0"/>
                      <a:pt x="0" y="14"/>
                      <a:pt x="0" y="32"/>
                    </a:cubicBezTo>
                    <a:cubicBezTo>
                      <a:pt x="0" y="32"/>
                      <a:pt x="0" y="32"/>
                      <a:pt x="0" y="32"/>
                    </a:cubicBezTo>
                    <a:cubicBezTo>
                      <a:pt x="0" y="512"/>
                      <a:pt x="0" y="512"/>
                      <a:pt x="0" y="512"/>
                    </a:cubicBezTo>
                    <a:cubicBezTo>
                      <a:pt x="0" y="530"/>
                      <a:pt x="14" y="544"/>
                      <a:pt x="32" y="544"/>
                    </a:cubicBezTo>
                    <a:cubicBezTo>
                      <a:pt x="32" y="544"/>
                      <a:pt x="32" y="544"/>
                      <a:pt x="32" y="544"/>
                    </a:cubicBezTo>
                    <a:cubicBezTo>
                      <a:pt x="288" y="544"/>
                      <a:pt x="288" y="544"/>
                      <a:pt x="288" y="544"/>
                    </a:cubicBezTo>
                    <a:cubicBezTo>
                      <a:pt x="306" y="544"/>
                      <a:pt x="320" y="530"/>
                      <a:pt x="320" y="512"/>
                    </a:cubicBezTo>
                    <a:cubicBezTo>
                      <a:pt x="320" y="512"/>
                      <a:pt x="320" y="512"/>
                      <a:pt x="320" y="512"/>
                    </a:cubicBezTo>
                    <a:cubicBezTo>
                      <a:pt x="320" y="32"/>
                      <a:pt x="320" y="32"/>
                      <a:pt x="320" y="32"/>
                    </a:cubicBezTo>
                    <a:cubicBezTo>
                      <a:pt x="320" y="14"/>
                      <a:pt x="306" y="0"/>
                      <a:pt x="288" y="0"/>
                    </a:cubicBezTo>
                    <a:close/>
                    <a:moveTo>
                      <a:pt x="256" y="480"/>
                    </a:moveTo>
                    <a:cubicBezTo>
                      <a:pt x="64" y="480"/>
                      <a:pt x="64" y="480"/>
                      <a:pt x="64" y="480"/>
                    </a:cubicBezTo>
                    <a:cubicBezTo>
                      <a:pt x="64" y="64"/>
                      <a:pt x="64" y="64"/>
                      <a:pt x="64" y="64"/>
                    </a:cubicBezTo>
                    <a:cubicBezTo>
                      <a:pt x="256" y="64"/>
                      <a:pt x="256" y="64"/>
                      <a:pt x="256" y="64"/>
                    </a:cubicBezTo>
                    <a:lnTo>
                      <a:pt x="256" y="48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Freeform 79">
                <a:extLst>
                  <a:ext uri="{FF2B5EF4-FFF2-40B4-BE49-F238E27FC236}">
                    <a16:creationId xmlns:a16="http://schemas.microsoft.com/office/drawing/2014/main" id="{4FCA2257-00D1-4EFB-BF7F-487513730BBA}"/>
                  </a:ext>
                </a:extLst>
              </p:cNvPr>
              <p:cNvSpPr>
                <a:spLocks noEditPoints="1"/>
              </p:cNvSpPr>
              <p:nvPr/>
            </p:nvSpPr>
            <p:spPr bwMode="auto">
              <a:xfrm>
                <a:off x="15727363" y="3822701"/>
                <a:ext cx="596900" cy="1550988"/>
              </a:xfrm>
              <a:custGeom>
                <a:avLst/>
                <a:gdLst>
                  <a:gd name="T0" fmla="*/ 288 w 320"/>
                  <a:gd name="T1" fmla="*/ 0 h 832"/>
                  <a:gd name="T2" fmla="*/ 288 w 320"/>
                  <a:gd name="T3" fmla="*/ 0 h 832"/>
                  <a:gd name="T4" fmla="*/ 32 w 320"/>
                  <a:gd name="T5" fmla="*/ 0 h 832"/>
                  <a:gd name="T6" fmla="*/ 0 w 320"/>
                  <a:gd name="T7" fmla="*/ 32 h 832"/>
                  <a:gd name="T8" fmla="*/ 0 w 320"/>
                  <a:gd name="T9" fmla="*/ 32 h 832"/>
                  <a:gd name="T10" fmla="*/ 0 w 320"/>
                  <a:gd name="T11" fmla="*/ 800 h 832"/>
                  <a:gd name="T12" fmla="*/ 32 w 320"/>
                  <a:gd name="T13" fmla="*/ 832 h 832"/>
                  <a:gd name="T14" fmla="*/ 32 w 320"/>
                  <a:gd name="T15" fmla="*/ 832 h 832"/>
                  <a:gd name="T16" fmla="*/ 288 w 320"/>
                  <a:gd name="T17" fmla="*/ 832 h 832"/>
                  <a:gd name="T18" fmla="*/ 320 w 320"/>
                  <a:gd name="T19" fmla="*/ 800 h 832"/>
                  <a:gd name="T20" fmla="*/ 320 w 320"/>
                  <a:gd name="T21" fmla="*/ 800 h 832"/>
                  <a:gd name="T22" fmla="*/ 320 w 320"/>
                  <a:gd name="T23" fmla="*/ 32 h 832"/>
                  <a:gd name="T24" fmla="*/ 288 w 320"/>
                  <a:gd name="T25" fmla="*/ 0 h 832"/>
                  <a:gd name="T26" fmla="*/ 256 w 320"/>
                  <a:gd name="T27" fmla="*/ 768 h 832"/>
                  <a:gd name="T28" fmla="*/ 64 w 320"/>
                  <a:gd name="T29" fmla="*/ 768 h 832"/>
                  <a:gd name="T30" fmla="*/ 64 w 320"/>
                  <a:gd name="T31" fmla="*/ 64 h 832"/>
                  <a:gd name="T32" fmla="*/ 256 w 320"/>
                  <a:gd name="T33" fmla="*/ 64 h 832"/>
                  <a:gd name="T34" fmla="*/ 256 w 320"/>
                  <a:gd name="T35" fmla="*/ 768 h 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0" h="832">
                    <a:moveTo>
                      <a:pt x="288" y="0"/>
                    </a:moveTo>
                    <a:cubicBezTo>
                      <a:pt x="288" y="0"/>
                      <a:pt x="288" y="0"/>
                      <a:pt x="288" y="0"/>
                    </a:cubicBezTo>
                    <a:cubicBezTo>
                      <a:pt x="32" y="0"/>
                      <a:pt x="32" y="0"/>
                      <a:pt x="32" y="0"/>
                    </a:cubicBezTo>
                    <a:cubicBezTo>
                      <a:pt x="14" y="0"/>
                      <a:pt x="0" y="14"/>
                      <a:pt x="0" y="32"/>
                    </a:cubicBezTo>
                    <a:cubicBezTo>
                      <a:pt x="0" y="32"/>
                      <a:pt x="0" y="32"/>
                      <a:pt x="0" y="32"/>
                    </a:cubicBezTo>
                    <a:cubicBezTo>
                      <a:pt x="0" y="800"/>
                      <a:pt x="0" y="800"/>
                      <a:pt x="0" y="800"/>
                    </a:cubicBezTo>
                    <a:cubicBezTo>
                      <a:pt x="0" y="818"/>
                      <a:pt x="14" y="832"/>
                      <a:pt x="32" y="832"/>
                    </a:cubicBezTo>
                    <a:cubicBezTo>
                      <a:pt x="32" y="832"/>
                      <a:pt x="32" y="832"/>
                      <a:pt x="32" y="832"/>
                    </a:cubicBezTo>
                    <a:cubicBezTo>
                      <a:pt x="288" y="832"/>
                      <a:pt x="288" y="832"/>
                      <a:pt x="288" y="832"/>
                    </a:cubicBezTo>
                    <a:cubicBezTo>
                      <a:pt x="306" y="832"/>
                      <a:pt x="320" y="818"/>
                      <a:pt x="320" y="800"/>
                    </a:cubicBezTo>
                    <a:cubicBezTo>
                      <a:pt x="320" y="800"/>
                      <a:pt x="320" y="800"/>
                      <a:pt x="320" y="800"/>
                    </a:cubicBezTo>
                    <a:cubicBezTo>
                      <a:pt x="320" y="32"/>
                      <a:pt x="320" y="32"/>
                      <a:pt x="320" y="32"/>
                    </a:cubicBezTo>
                    <a:cubicBezTo>
                      <a:pt x="320" y="14"/>
                      <a:pt x="306" y="0"/>
                      <a:pt x="288" y="0"/>
                    </a:cubicBezTo>
                    <a:close/>
                    <a:moveTo>
                      <a:pt x="256" y="768"/>
                    </a:moveTo>
                    <a:cubicBezTo>
                      <a:pt x="64" y="768"/>
                      <a:pt x="64" y="768"/>
                      <a:pt x="64" y="768"/>
                    </a:cubicBezTo>
                    <a:cubicBezTo>
                      <a:pt x="64" y="64"/>
                      <a:pt x="64" y="64"/>
                      <a:pt x="64" y="64"/>
                    </a:cubicBezTo>
                    <a:cubicBezTo>
                      <a:pt x="256" y="64"/>
                      <a:pt x="256" y="64"/>
                      <a:pt x="256" y="64"/>
                    </a:cubicBezTo>
                    <a:lnTo>
                      <a:pt x="256" y="76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Freeform 80">
                <a:extLst>
                  <a:ext uri="{FF2B5EF4-FFF2-40B4-BE49-F238E27FC236}">
                    <a16:creationId xmlns:a16="http://schemas.microsoft.com/office/drawing/2014/main" id="{28513823-7414-430B-BE3A-DB99C5404CC9}"/>
                  </a:ext>
                </a:extLst>
              </p:cNvPr>
              <p:cNvSpPr>
                <a:spLocks/>
              </p:cNvSpPr>
              <p:nvPr/>
            </p:nvSpPr>
            <p:spPr bwMode="auto">
              <a:xfrm>
                <a:off x="13007975" y="2990851"/>
                <a:ext cx="2011363" cy="1479550"/>
              </a:xfrm>
              <a:custGeom>
                <a:avLst/>
                <a:gdLst>
                  <a:gd name="T0" fmla="*/ 1051 w 1078"/>
                  <a:gd name="T1" fmla="*/ 64 h 794"/>
                  <a:gd name="T2" fmla="*/ 1051 w 1078"/>
                  <a:gd name="T3" fmla="*/ 64 h 794"/>
                  <a:gd name="T4" fmla="*/ 827 w 1078"/>
                  <a:gd name="T5" fmla="*/ 0 h 794"/>
                  <a:gd name="T6" fmla="*/ 809 w 1078"/>
                  <a:gd name="T7" fmla="*/ 62 h 794"/>
                  <a:gd name="T8" fmla="*/ 966 w 1078"/>
                  <a:gd name="T9" fmla="*/ 107 h 794"/>
                  <a:gd name="T10" fmla="*/ 0 w 1078"/>
                  <a:gd name="T11" fmla="*/ 740 h 794"/>
                  <a:gd name="T12" fmla="*/ 36 w 1078"/>
                  <a:gd name="T13" fmla="*/ 794 h 794"/>
                  <a:gd name="T14" fmla="*/ 985 w 1078"/>
                  <a:gd name="T15" fmla="*/ 170 h 794"/>
                  <a:gd name="T16" fmla="*/ 933 w 1078"/>
                  <a:gd name="T17" fmla="*/ 342 h 794"/>
                  <a:gd name="T18" fmla="*/ 994 w 1078"/>
                  <a:gd name="T19" fmla="*/ 360 h 794"/>
                  <a:gd name="T20" fmla="*/ 1073 w 1078"/>
                  <a:gd name="T21" fmla="*/ 104 h 794"/>
                  <a:gd name="T22" fmla="*/ 1051 w 1078"/>
                  <a:gd name="T23" fmla="*/ 64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78" h="794">
                    <a:moveTo>
                      <a:pt x="1051" y="64"/>
                    </a:moveTo>
                    <a:cubicBezTo>
                      <a:pt x="1051" y="64"/>
                      <a:pt x="1051" y="64"/>
                      <a:pt x="1051" y="64"/>
                    </a:cubicBezTo>
                    <a:cubicBezTo>
                      <a:pt x="827" y="0"/>
                      <a:pt x="827" y="0"/>
                      <a:pt x="827" y="0"/>
                    </a:cubicBezTo>
                    <a:cubicBezTo>
                      <a:pt x="809" y="62"/>
                      <a:pt x="809" y="62"/>
                      <a:pt x="809" y="62"/>
                    </a:cubicBezTo>
                    <a:cubicBezTo>
                      <a:pt x="966" y="107"/>
                      <a:pt x="966" y="107"/>
                      <a:pt x="966" y="107"/>
                    </a:cubicBezTo>
                    <a:cubicBezTo>
                      <a:pt x="0" y="740"/>
                      <a:pt x="0" y="740"/>
                      <a:pt x="0" y="740"/>
                    </a:cubicBezTo>
                    <a:cubicBezTo>
                      <a:pt x="36" y="794"/>
                      <a:pt x="36" y="794"/>
                      <a:pt x="36" y="794"/>
                    </a:cubicBezTo>
                    <a:cubicBezTo>
                      <a:pt x="985" y="170"/>
                      <a:pt x="985" y="170"/>
                      <a:pt x="985" y="170"/>
                    </a:cubicBezTo>
                    <a:cubicBezTo>
                      <a:pt x="933" y="342"/>
                      <a:pt x="933" y="342"/>
                      <a:pt x="933" y="342"/>
                    </a:cubicBezTo>
                    <a:cubicBezTo>
                      <a:pt x="994" y="360"/>
                      <a:pt x="994" y="360"/>
                      <a:pt x="994" y="360"/>
                    </a:cubicBezTo>
                    <a:cubicBezTo>
                      <a:pt x="1073" y="104"/>
                      <a:pt x="1073" y="104"/>
                      <a:pt x="1073" y="104"/>
                    </a:cubicBezTo>
                    <a:cubicBezTo>
                      <a:pt x="1078" y="87"/>
                      <a:pt x="1068" y="70"/>
                      <a:pt x="1051" y="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7" name="Freeform 81">
                <a:extLst>
                  <a:ext uri="{FF2B5EF4-FFF2-40B4-BE49-F238E27FC236}">
                    <a16:creationId xmlns:a16="http://schemas.microsoft.com/office/drawing/2014/main" id="{B6676DEA-06C6-4CC2-A7D0-D03E430A5655}"/>
                  </a:ext>
                </a:extLst>
              </p:cNvPr>
              <p:cNvSpPr>
                <a:spLocks noEditPoints="1"/>
              </p:cNvSpPr>
              <p:nvPr/>
            </p:nvSpPr>
            <p:spPr bwMode="auto">
              <a:xfrm>
                <a:off x="15246350" y="2027238"/>
                <a:ext cx="965200" cy="969963"/>
              </a:xfrm>
              <a:custGeom>
                <a:avLst/>
                <a:gdLst>
                  <a:gd name="T0" fmla="*/ 504 w 517"/>
                  <a:gd name="T1" fmla="*/ 184 h 521"/>
                  <a:gd name="T2" fmla="*/ 487 w 517"/>
                  <a:gd name="T3" fmla="*/ 175 h 521"/>
                  <a:gd name="T4" fmla="*/ 349 w 517"/>
                  <a:gd name="T5" fmla="*/ 154 h 521"/>
                  <a:gd name="T6" fmla="*/ 287 w 517"/>
                  <a:gd name="T7" fmla="*/ 22 h 521"/>
                  <a:gd name="T8" fmla="*/ 244 w 517"/>
                  <a:gd name="T9" fmla="*/ 7 h 521"/>
                  <a:gd name="T10" fmla="*/ 229 w 517"/>
                  <a:gd name="T11" fmla="*/ 22 h 521"/>
                  <a:gd name="T12" fmla="*/ 167 w 517"/>
                  <a:gd name="T13" fmla="*/ 154 h 521"/>
                  <a:gd name="T14" fmla="*/ 29 w 517"/>
                  <a:gd name="T15" fmla="*/ 175 h 521"/>
                  <a:gd name="T16" fmla="*/ 4 w 517"/>
                  <a:gd name="T17" fmla="*/ 197 h 521"/>
                  <a:gd name="T18" fmla="*/ 11 w 517"/>
                  <a:gd name="T19" fmla="*/ 229 h 521"/>
                  <a:gd name="T20" fmla="*/ 112 w 517"/>
                  <a:gd name="T21" fmla="*/ 333 h 521"/>
                  <a:gd name="T22" fmla="*/ 88 w 517"/>
                  <a:gd name="T23" fmla="*/ 479 h 521"/>
                  <a:gd name="T24" fmla="*/ 114 w 517"/>
                  <a:gd name="T25" fmla="*/ 516 h 521"/>
                  <a:gd name="T26" fmla="*/ 135 w 517"/>
                  <a:gd name="T27" fmla="*/ 512 h 521"/>
                  <a:gd name="T28" fmla="*/ 258 w 517"/>
                  <a:gd name="T29" fmla="*/ 444 h 521"/>
                  <a:gd name="T30" fmla="*/ 381 w 517"/>
                  <a:gd name="T31" fmla="*/ 512 h 521"/>
                  <a:gd name="T32" fmla="*/ 424 w 517"/>
                  <a:gd name="T33" fmla="*/ 499 h 521"/>
                  <a:gd name="T34" fmla="*/ 428 w 517"/>
                  <a:gd name="T35" fmla="*/ 479 h 521"/>
                  <a:gd name="T36" fmla="*/ 404 w 517"/>
                  <a:gd name="T37" fmla="*/ 333 h 521"/>
                  <a:gd name="T38" fmla="*/ 505 w 517"/>
                  <a:gd name="T39" fmla="*/ 229 h 521"/>
                  <a:gd name="T40" fmla="*/ 504 w 517"/>
                  <a:gd name="T41" fmla="*/ 184 h 521"/>
                  <a:gd name="T42" fmla="*/ 347 w 517"/>
                  <a:gd name="T43" fmla="*/ 300 h 521"/>
                  <a:gd name="T44" fmla="*/ 338 w 517"/>
                  <a:gd name="T45" fmla="*/ 327 h 521"/>
                  <a:gd name="T46" fmla="*/ 354 w 517"/>
                  <a:gd name="T47" fmla="*/ 424 h 521"/>
                  <a:gd name="T48" fmla="*/ 273 w 517"/>
                  <a:gd name="T49" fmla="*/ 379 h 521"/>
                  <a:gd name="T50" fmla="*/ 243 w 517"/>
                  <a:gd name="T51" fmla="*/ 379 h 521"/>
                  <a:gd name="T52" fmla="*/ 162 w 517"/>
                  <a:gd name="T53" fmla="*/ 424 h 521"/>
                  <a:gd name="T54" fmla="*/ 178 w 517"/>
                  <a:gd name="T55" fmla="*/ 327 h 521"/>
                  <a:gd name="T56" fmla="*/ 169 w 517"/>
                  <a:gd name="T57" fmla="*/ 300 h 521"/>
                  <a:gd name="T58" fmla="*/ 100 w 517"/>
                  <a:gd name="T59" fmla="*/ 229 h 521"/>
                  <a:gd name="T60" fmla="*/ 194 w 517"/>
                  <a:gd name="T61" fmla="*/ 215 h 521"/>
                  <a:gd name="T62" fmla="*/ 218 w 517"/>
                  <a:gd name="T63" fmla="*/ 197 h 521"/>
                  <a:gd name="T64" fmla="*/ 258 w 517"/>
                  <a:gd name="T65" fmla="*/ 111 h 521"/>
                  <a:gd name="T66" fmla="*/ 298 w 517"/>
                  <a:gd name="T67" fmla="*/ 197 h 521"/>
                  <a:gd name="T68" fmla="*/ 322 w 517"/>
                  <a:gd name="T69" fmla="*/ 215 h 521"/>
                  <a:gd name="T70" fmla="*/ 416 w 517"/>
                  <a:gd name="T71" fmla="*/ 229 h 521"/>
                  <a:gd name="T72" fmla="*/ 347 w 517"/>
                  <a:gd name="T73" fmla="*/ 300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17" h="521">
                    <a:moveTo>
                      <a:pt x="504" y="184"/>
                    </a:moveTo>
                    <a:cubicBezTo>
                      <a:pt x="500" y="180"/>
                      <a:pt x="493" y="177"/>
                      <a:pt x="487" y="175"/>
                    </a:cubicBezTo>
                    <a:cubicBezTo>
                      <a:pt x="349" y="154"/>
                      <a:pt x="349" y="154"/>
                      <a:pt x="349" y="154"/>
                    </a:cubicBezTo>
                    <a:cubicBezTo>
                      <a:pt x="287" y="22"/>
                      <a:pt x="287" y="22"/>
                      <a:pt x="287" y="22"/>
                    </a:cubicBezTo>
                    <a:cubicBezTo>
                      <a:pt x="279" y="6"/>
                      <a:pt x="260" y="0"/>
                      <a:pt x="244" y="7"/>
                    </a:cubicBezTo>
                    <a:cubicBezTo>
                      <a:pt x="238" y="10"/>
                      <a:pt x="232" y="16"/>
                      <a:pt x="229" y="22"/>
                    </a:cubicBezTo>
                    <a:cubicBezTo>
                      <a:pt x="167" y="154"/>
                      <a:pt x="167" y="154"/>
                      <a:pt x="167" y="154"/>
                    </a:cubicBezTo>
                    <a:cubicBezTo>
                      <a:pt x="29" y="175"/>
                      <a:pt x="29" y="175"/>
                      <a:pt x="29" y="175"/>
                    </a:cubicBezTo>
                    <a:cubicBezTo>
                      <a:pt x="17" y="177"/>
                      <a:pt x="7" y="186"/>
                      <a:pt x="4" y="197"/>
                    </a:cubicBezTo>
                    <a:cubicBezTo>
                      <a:pt x="0" y="208"/>
                      <a:pt x="3" y="221"/>
                      <a:pt x="11" y="229"/>
                    </a:cubicBezTo>
                    <a:cubicBezTo>
                      <a:pt x="112" y="333"/>
                      <a:pt x="112" y="333"/>
                      <a:pt x="112" y="333"/>
                    </a:cubicBezTo>
                    <a:cubicBezTo>
                      <a:pt x="88" y="479"/>
                      <a:pt x="88" y="479"/>
                      <a:pt x="88" y="479"/>
                    </a:cubicBezTo>
                    <a:cubicBezTo>
                      <a:pt x="85" y="496"/>
                      <a:pt x="97" y="513"/>
                      <a:pt x="114" y="516"/>
                    </a:cubicBezTo>
                    <a:cubicBezTo>
                      <a:pt x="121" y="517"/>
                      <a:pt x="129" y="515"/>
                      <a:pt x="135" y="512"/>
                    </a:cubicBezTo>
                    <a:cubicBezTo>
                      <a:pt x="258" y="444"/>
                      <a:pt x="258" y="444"/>
                      <a:pt x="258" y="444"/>
                    </a:cubicBezTo>
                    <a:cubicBezTo>
                      <a:pt x="381" y="512"/>
                      <a:pt x="381" y="512"/>
                      <a:pt x="381" y="512"/>
                    </a:cubicBezTo>
                    <a:cubicBezTo>
                      <a:pt x="396" y="521"/>
                      <a:pt x="416" y="515"/>
                      <a:pt x="424" y="499"/>
                    </a:cubicBezTo>
                    <a:cubicBezTo>
                      <a:pt x="428" y="493"/>
                      <a:pt x="429" y="486"/>
                      <a:pt x="428" y="479"/>
                    </a:cubicBezTo>
                    <a:cubicBezTo>
                      <a:pt x="404" y="333"/>
                      <a:pt x="404" y="333"/>
                      <a:pt x="404" y="333"/>
                    </a:cubicBezTo>
                    <a:cubicBezTo>
                      <a:pt x="505" y="229"/>
                      <a:pt x="505" y="229"/>
                      <a:pt x="505" y="229"/>
                    </a:cubicBezTo>
                    <a:cubicBezTo>
                      <a:pt x="517" y="217"/>
                      <a:pt x="517" y="197"/>
                      <a:pt x="504" y="184"/>
                    </a:cubicBezTo>
                    <a:close/>
                    <a:moveTo>
                      <a:pt x="347" y="300"/>
                    </a:moveTo>
                    <a:cubicBezTo>
                      <a:pt x="340" y="307"/>
                      <a:pt x="337" y="317"/>
                      <a:pt x="338" y="327"/>
                    </a:cubicBezTo>
                    <a:cubicBezTo>
                      <a:pt x="354" y="424"/>
                      <a:pt x="354" y="424"/>
                      <a:pt x="354" y="424"/>
                    </a:cubicBezTo>
                    <a:cubicBezTo>
                      <a:pt x="273" y="379"/>
                      <a:pt x="273" y="379"/>
                      <a:pt x="273" y="379"/>
                    </a:cubicBezTo>
                    <a:cubicBezTo>
                      <a:pt x="264" y="374"/>
                      <a:pt x="252" y="374"/>
                      <a:pt x="243" y="379"/>
                    </a:cubicBezTo>
                    <a:cubicBezTo>
                      <a:pt x="162" y="424"/>
                      <a:pt x="162" y="424"/>
                      <a:pt x="162" y="424"/>
                    </a:cubicBezTo>
                    <a:cubicBezTo>
                      <a:pt x="178" y="327"/>
                      <a:pt x="178" y="327"/>
                      <a:pt x="178" y="327"/>
                    </a:cubicBezTo>
                    <a:cubicBezTo>
                      <a:pt x="179" y="317"/>
                      <a:pt x="176" y="307"/>
                      <a:pt x="169" y="300"/>
                    </a:cubicBezTo>
                    <a:cubicBezTo>
                      <a:pt x="100" y="229"/>
                      <a:pt x="100" y="229"/>
                      <a:pt x="100" y="229"/>
                    </a:cubicBezTo>
                    <a:cubicBezTo>
                      <a:pt x="194" y="215"/>
                      <a:pt x="194" y="215"/>
                      <a:pt x="194" y="215"/>
                    </a:cubicBezTo>
                    <a:cubicBezTo>
                      <a:pt x="204" y="213"/>
                      <a:pt x="213" y="207"/>
                      <a:pt x="218" y="197"/>
                    </a:cubicBezTo>
                    <a:cubicBezTo>
                      <a:pt x="258" y="111"/>
                      <a:pt x="258" y="111"/>
                      <a:pt x="258" y="111"/>
                    </a:cubicBezTo>
                    <a:cubicBezTo>
                      <a:pt x="298" y="197"/>
                      <a:pt x="298" y="197"/>
                      <a:pt x="298" y="197"/>
                    </a:cubicBezTo>
                    <a:cubicBezTo>
                      <a:pt x="303" y="207"/>
                      <a:pt x="312" y="213"/>
                      <a:pt x="322" y="215"/>
                    </a:cubicBezTo>
                    <a:cubicBezTo>
                      <a:pt x="416" y="229"/>
                      <a:pt x="416" y="229"/>
                      <a:pt x="416" y="229"/>
                    </a:cubicBezTo>
                    <a:lnTo>
                      <a:pt x="347" y="30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Freeform 82">
                <a:extLst>
                  <a:ext uri="{FF2B5EF4-FFF2-40B4-BE49-F238E27FC236}">
                    <a16:creationId xmlns:a16="http://schemas.microsoft.com/office/drawing/2014/main" id="{E86DFEC3-078B-49DE-A849-3685EF2CB37F}"/>
                  </a:ext>
                </a:extLst>
              </p:cNvPr>
              <p:cNvSpPr>
                <a:spLocks/>
              </p:cNvSpPr>
              <p:nvPr/>
            </p:nvSpPr>
            <p:spPr bwMode="auto">
              <a:xfrm>
                <a:off x="15594013" y="3217863"/>
                <a:ext cx="269875" cy="128588"/>
              </a:xfrm>
              <a:custGeom>
                <a:avLst/>
                <a:gdLst>
                  <a:gd name="T0" fmla="*/ 133 w 145"/>
                  <a:gd name="T1" fmla="*/ 0 h 69"/>
                  <a:gd name="T2" fmla="*/ 72 w 145"/>
                  <a:gd name="T3" fmla="*/ 5 h 69"/>
                  <a:gd name="T4" fmla="*/ 72 w 145"/>
                  <a:gd name="T5" fmla="*/ 5 h 69"/>
                  <a:gd name="T6" fmla="*/ 11 w 145"/>
                  <a:gd name="T7" fmla="*/ 0 h 69"/>
                  <a:gd name="T8" fmla="*/ 0 w 145"/>
                  <a:gd name="T9" fmla="*/ 63 h 69"/>
                  <a:gd name="T10" fmla="*/ 73 w 145"/>
                  <a:gd name="T11" fmla="*/ 69 h 69"/>
                  <a:gd name="T12" fmla="*/ 145 w 145"/>
                  <a:gd name="T13" fmla="*/ 63 h 69"/>
                  <a:gd name="T14" fmla="*/ 133 w 145"/>
                  <a:gd name="T15" fmla="*/ 0 h 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69">
                    <a:moveTo>
                      <a:pt x="133" y="0"/>
                    </a:moveTo>
                    <a:cubicBezTo>
                      <a:pt x="113" y="3"/>
                      <a:pt x="93" y="5"/>
                      <a:pt x="72" y="5"/>
                    </a:cubicBezTo>
                    <a:cubicBezTo>
                      <a:pt x="72" y="5"/>
                      <a:pt x="72" y="5"/>
                      <a:pt x="72" y="5"/>
                    </a:cubicBezTo>
                    <a:cubicBezTo>
                      <a:pt x="52" y="5"/>
                      <a:pt x="31" y="3"/>
                      <a:pt x="11" y="0"/>
                    </a:cubicBezTo>
                    <a:cubicBezTo>
                      <a:pt x="0" y="63"/>
                      <a:pt x="0" y="63"/>
                      <a:pt x="0" y="63"/>
                    </a:cubicBezTo>
                    <a:cubicBezTo>
                      <a:pt x="24" y="66"/>
                      <a:pt x="48" y="68"/>
                      <a:pt x="73" y="69"/>
                    </a:cubicBezTo>
                    <a:cubicBezTo>
                      <a:pt x="97" y="69"/>
                      <a:pt x="121" y="67"/>
                      <a:pt x="145" y="63"/>
                    </a:cubicBezTo>
                    <a:lnTo>
                      <a:pt x="13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Freeform 83">
                <a:extLst>
                  <a:ext uri="{FF2B5EF4-FFF2-40B4-BE49-F238E27FC236}">
                    <a16:creationId xmlns:a16="http://schemas.microsoft.com/office/drawing/2014/main" id="{D479D372-A80B-4286-9B0B-D3ECCD4DF74E}"/>
                  </a:ext>
                </a:extLst>
              </p:cNvPr>
              <p:cNvSpPr>
                <a:spLocks/>
              </p:cNvSpPr>
              <p:nvPr/>
            </p:nvSpPr>
            <p:spPr bwMode="auto">
              <a:xfrm>
                <a:off x="15840075" y="1806576"/>
                <a:ext cx="273050" cy="195263"/>
              </a:xfrm>
              <a:custGeom>
                <a:avLst/>
                <a:gdLst>
                  <a:gd name="T0" fmla="*/ 11 w 147"/>
                  <a:gd name="T1" fmla="*/ 0 h 105"/>
                  <a:gd name="T2" fmla="*/ 0 w 147"/>
                  <a:gd name="T3" fmla="*/ 63 h 105"/>
                  <a:gd name="T4" fmla="*/ 115 w 147"/>
                  <a:gd name="T5" fmla="*/ 105 h 105"/>
                  <a:gd name="T6" fmla="*/ 147 w 147"/>
                  <a:gd name="T7" fmla="*/ 49 h 105"/>
                  <a:gd name="T8" fmla="*/ 11 w 147"/>
                  <a:gd name="T9" fmla="*/ 0 h 105"/>
                </a:gdLst>
                <a:ahLst/>
                <a:cxnLst>
                  <a:cxn ang="0">
                    <a:pos x="T0" y="T1"/>
                  </a:cxn>
                  <a:cxn ang="0">
                    <a:pos x="T2" y="T3"/>
                  </a:cxn>
                  <a:cxn ang="0">
                    <a:pos x="T4" y="T5"/>
                  </a:cxn>
                  <a:cxn ang="0">
                    <a:pos x="T6" y="T7"/>
                  </a:cxn>
                  <a:cxn ang="0">
                    <a:pos x="T8" y="T9"/>
                  </a:cxn>
                </a:cxnLst>
                <a:rect l="0" t="0" r="r" b="b"/>
                <a:pathLst>
                  <a:path w="147" h="105">
                    <a:moveTo>
                      <a:pt x="11" y="0"/>
                    </a:moveTo>
                    <a:cubicBezTo>
                      <a:pt x="0" y="63"/>
                      <a:pt x="0" y="63"/>
                      <a:pt x="0" y="63"/>
                    </a:cubicBezTo>
                    <a:cubicBezTo>
                      <a:pt x="41" y="70"/>
                      <a:pt x="79" y="84"/>
                      <a:pt x="115" y="105"/>
                    </a:cubicBezTo>
                    <a:cubicBezTo>
                      <a:pt x="147" y="49"/>
                      <a:pt x="147" y="49"/>
                      <a:pt x="147" y="49"/>
                    </a:cubicBezTo>
                    <a:cubicBezTo>
                      <a:pt x="105" y="25"/>
                      <a:pt x="59" y="8"/>
                      <a:pt x="1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Freeform 84">
                <a:extLst>
                  <a:ext uri="{FF2B5EF4-FFF2-40B4-BE49-F238E27FC236}">
                    <a16:creationId xmlns:a16="http://schemas.microsoft.com/office/drawing/2014/main" id="{D976E679-6D1B-4923-A30B-21FC7337F34E}"/>
                  </a:ext>
                </a:extLst>
              </p:cNvPr>
              <p:cNvSpPr>
                <a:spLocks/>
              </p:cNvSpPr>
              <p:nvPr/>
            </p:nvSpPr>
            <p:spPr bwMode="auto">
              <a:xfrm>
                <a:off x="15338425" y="1806576"/>
                <a:ext cx="273050" cy="198438"/>
              </a:xfrm>
              <a:custGeom>
                <a:avLst/>
                <a:gdLst>
                  <a:gd name="T0" fmla="*/ 136 w 147"/>
                  <a:gd name="T1" fmla="*/ 0 h 106"/>
                  <a:gd name="T2" fmla="*/ 0 w 147"/>
                  <a:gd name="T3" fmla="*/ 50 h 106"/>
                  <a:gd name="T4" fmla="*/ 32 w 147"/>
                  <a:gd name="T5" fmla="*/ 106 h 106"/>
                  <a:gd name="T6" fmla="*/ 147 w 147"/>
                  <a:gd name="T7" fmla="*/ 63 h 106"/>
                  <a:gd name="T8" fmla="*/ 136 w 147"/>
                  <a:gd name="T9" fmla="*/ 0 h 106"/>
                </a:gdLst>
                <a:ahLst/>
                <a:cxnLst>
                  <a:cxn ang="0">
                    <a:pos x="T0" y="T1"/>
                  </a:cxn>
                  <a:cxn ang="0">
                    <a:pos x="T2" y="T3"/>
                  </a:cxn>
                  <a:cxn ang="0">
                    <a:pos x="T4" y="T5"/>
                  </a:cxn>
                  <a:cxn ang="0">
                    <a:pos x="T6" y="T7"/>
                  </a:cxn>
                  <a:cxn ang="0">
                    <a:pos x="T8" y="T9"/>
                  </a:cxn>
                </a:cxnLst>
                <a:rect l="0" t="0" r="r" b="b"/>
                <a:pathLst>
                  <a:path w="147" h="106">
                    <a:moveTo>
                      <a:pt x="136" y="0"/>
                    </a:moveTo>
                    <a:cubicBezTo>
                      <a:pt x="88" y="9"/>
                      <a:pt x="42" y="26"/>
                      <a:pt x="0" y="50"/>
                    </a:cubicBezTo>
                    <a:cubicBezTo>
                      <a:pt x="32" y="106"/>
                      <a:pt x="32" y="106"/>
                      <a:pt x="32" y="106"/>
                    </a:cubicBezTo>
                    <a:cubicBezTo>
                      <a:pt x="68" y="85"/>
                      <a:pt x="106" y="71"/>
                      <a:pt x="147" y="63"/>
                    </a:cubicBezTo>
                    <a:lnTo>
                      <a:pt x="13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1" name="Freeform 85">
                <a:extLst>
                  <a:ext uri="{FF2B5EF4-FFF2-40B4-BE49-F238E27FC236}">
                    <a16:creationId xmlns:a16="http://schemas.microsoft.com/office/drawing/2014/main" id="{9DD513B0-B9B0-44A0-9E6E-840517716410}"/>
                  </a:ext>
                </a:extLst>
              </p:cNvPr>
              <p:cNvSpPr>
                <a:spLocks/>
              </p:cNvSpPr>
              <p:nvPr/>
            </p:nvSpPr>
            <p:spPr bwMode="auto">
              <a:xfrm>
                <a:off x="16055975" y="2992438"/>
                <a:ext cx="266700" cy="249238"/>
              </a:xfrm>
              <a:custGeom>
                <a:avLst/>
                <a:gdLst>
                  <a:gd name="T0" fmla="*/ 94 w 143"/>
                  <a:gd name="T1" fmla="*/ 0 h 134"/>
                  <a:gd name="T2" fmla="*/ 0 w 143"/>
                  <a:gd name="T3" fmla="*/ 79 h 134"/>
                  <a:gd name="T4" fmla="*/ 32 w 143"/>
                  <a:gd name="T5" fmla="*/ 134 h 134"/>
                  <a:gd name="T6" fmla="*/ 143 w 143"/>
                  <a:gd name="T7" fmla="*/ 41 h 134"/>
                  <a:gd name="T8" fmla="*/ 94 w 143"/>
                  <a:gd name="T9" fmla="*/ 0 h 134"/>
                </a:gdLst>
                <a:ahLst/>
                <a:cxnLst>
                  <a:cxn ang="0">
                    <a:pos x="T0" y="T1"/>
                  </a:cxn>
                  <a:cxn ang="0">
                    <a:pos x="T2" y="T3"/>
                  </a:cxn>
                  <a:cxn ang="0">
                    <a:pos x="T4" y="T5"/>
                  </a:cxn>
                  <a:cxn ang="0">
                    <a:pos x="T6" y="T7"/>
                  </a:cxn>
                  <a:cxn ang="0">
                    <a:pos x="T8" y="T9"/>
                  </a:cxn>
                </a:cxnLst>
                <a:rect l="0" t="0" r="r" b="b"/>
                <a:pathLst>
                  <a:path w="143" h="134">
                    <a:moveTo>
                      <a:pt x="94" y="0"/>
                    </a:moveTo>
                    <a:cubicBezTo>
                      <a:pt x="67" y="32"/>
                      <a:pt x="36" y="58"/>
                      <a:pt x="0" y="79"/>
                    </a:cubicBezTo>
                    <a:cubicBezTo>
                      <a:pt x="32" y="134"/>
                      <a:pt x="32" y="134"/>
                      <a:pt x="32" y="134"/>
                    </a:cubicBezTo>
                    <a:cubicBezTo>
                      <a:pt x="74" y="110"/>
                      <a:pt x="112" y="78"/>
                      <a:pt x="143" y="41"/>
                    </a:cubicBezTo>
                    <a:lnTo>
                      <a:pt x="94"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2" name="Freeform 86">
                <a:extLst>
                  <a:ext uri="{FF2B5EF4-FFF2-40B4-BE49-F238E27FC236}">
                    <a16:creationId xmlns:a16="http://schemas.microsoft.com/office/drawing/2014/main" id="{BE3AF1F2-11D3-4AB7-85E3-8CFCC8255B51}"/>
                  </a:ext>
                </a:extLst>
              </p:cNvPr>
              <p:cNvSpPr>
                <a:spLocks/>
              </p:cNvSpPr>
              <p:nvPr/>
            </p:nvSpPr>
            <p:spPr bwMode="auto">
              <a:xfrm>
                <a:off x="16344900" y="2568576"/>
                <a:ext cx="158750" cy="266700"/>
              </a:xfrm>
              <a:custGeom>
                <a:avLst/>
                <a:gdLst>
                  <a:gd name="T0" fmla="*/ 71 w 85"/>
                  <a:gd name="T1" fmla="*/ 0 h 143"/>
                  <a:gd name="T2" fmla="*/ 21 w 85"/>
                  <a:gd name="T3" fmla="*/ 1 h 143"/>
                  <a:gd name="T4" fmla="*/ 0 w 85"/>
                  <a:gd name="T5" fmla="*/ 121 h 143"/>
                  <a:gd name="T6" fmla="*/ 60 w 85"/>
                  <a:gd name="T7" fmla="*/ 143 h 143"/>
                  <a:gd name="T8" fmla="*/ 85 w 85"/>
                  <a:gd name="T9" fmla="*/ 0 h 143"/>
                  <a:gd name="T10" fmla="*/ 71 w 85"/>
                  <a:gd name="T11" fmla="*/ 0 h 143"/>
                </a:gdLst>
                <a:ahLst/>
                <a:cxnLst>
                  <a:cxn ang="0">
                    <a:pos x="T0" y="T1"/>
                  </a:cxn>
                  <a:cxn ang="0">
                    <a:pos x="T2" y="T3"/>
                  </a:cxn>
                  <a:cxn ang="0">
                    <a:pos x="T4" y="T5"/>
                  </a:cxn>
                  <a:cxn ang="0">
                    <a:pos x="T6" y="T7"/>
                  </a:cxn>
                  <a:cxn ang="0">
                    <a:pos x="T8" y="T9"/>
                  </a:cxn>
                  <a:cxn ang="0">
                    <a:pos x="T10" y="T11"/>
                  </a:cxn>
                </a:cxnLst>
                <a:rect l="0" t="0" r="r" b="b"/>
                <a:pathLst>
                  <a:path w="85" h="143">
                    <a:moveTo>
                      <a:pt x="71" y="0"/>
                    </a:moveTo>
                    <a:cubicBezTo>
                      <a:pt x="21" y="1"/>
                      <a:pt x="21" y="1"/>
                      <a:pt x="21" y="1"/>
                    </a:cubicBezTo>
                    <a:cubicBezTo>
                      <a:pt x="21" y="42"/>
                      <a:pt x="14" y="83"/>
                      <a:pt x="0" y="121"/>
                    </a:cubicBezTo>
                    <a:cubicBezTo>
                      <a:pt x="60" y="143"/>
                      <a:pt x="60" y="143"/>
                      <a:pt x="60" y="143"/>
                    </a:cubicBezTo>
                    <a:cubicBezTo>
                      <a:pt x="77" y="97"/>
                      <a:pt x="85" y="49"/>
                      <a:pt x="85" y="0"/>
                    </a:cubicBezTo>
                    <a:lnTo>
                      <a:pt x="7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3" name="Freeform 87">
                <a:extLst>
                  <a:ext uri="{FF2B5EF4-FFF2-40B4-BE49-F238E27FC236}">
                    <a16:creationId xmlns:a16="http://schemas.microsoft.com/office/drawing/2014/main" id="{0E6E7038-955B-42D5-8F90-1A43F26ACDE1}"/>
                  </a:ext>
                </a:extLst>
              </p:cNvPr>
              <p:cNvSpPr>
                <a:spLocks/>
              </p:cNvSpPr>
              <p:nvPr/>
            </p:nvSpPr>
            <p:spPr bwMode="auto">
              <a:xfrm>
                <a:off x="16229013" y="2070101"/>
                <a:ext cx="225425" cy="273050"/>
              </a:xfrm>
              <a:custGeom>
                <a:avLst/>
                <a:gdLst>
                  <a:gd name="T0" fmla="*/ 49 w 121"/>
                  <a:gd name="T1" fmla="*/ 0 h 147"/>
                  <a:gd name="T2" fmla="*/ 0 w 121"/>
                  <a:gd name="T3" fmla="*/ 42 h 147"/>
                  <a:gd name="T4" fmla="*/ 61 w 121"/>
                  <a:gd name="T5" fmla="*/ 147 h 147"/>
                  <a:gd name="T6" fmla="*/ 121 w 121"/>
                  <a:gd name="T7" fmla="*/ 125 h 147"/>
                  <a:gd name="T8" fmla="*/ 49 w 121"/>
                  <a:gd name="T9" fmla="*/ 0 h 147"/>
                </a:gdLst>
                <a:ahLst/>
                <a:cxnLst>
                  <a:cxn ang="0">
                    <a:pos x="T0" y="T1"/>
                  </a:cxn>
                  <a:cxn ang="0">
                    <a:pos x="T2" y="T3"/>
                  </a:cxn>
                  <a:cxn ang="0">
                    <a:pos x="T4" y="T5"/>
                  </a:cxn>
                  <a:cxn ang="0">
                    <a:pos x="T6" y="T7"/>
                  </a:cxn>
                  <a:cxn ang="0">
                    <a:pos x="T8" y="T9"/>
                  </a:cxn>
                </a:cxnLst>
                <a:rect l="0" t="0" r="r" b="b"/>
                <a:pathLst>
                  <a:path w="121" h="147">
                    <a:moveTo>
                      <a:pt x="49" y="0"/>
                    </a:moveTo>
                    <a:cubicBezTo>
                      <a:pt x="0" y="42"/>
                      <a:pt x="0" y="42"/>
                      <a:pt x="0" y="42"/>
                    </a:cubicBezTo>
                    <a:cubicBezTo>
                      <a:pt x="26" y="73"/>
                      <a:pt x="47" y="109"/>
                      <a:pt x="61" y="147"/>
                    </a:cubicBezTo>
                    <a:cubicBezTo>
                      <a:pt x="121" y="125"/>
                      <a:pt x="121" y="125"/>
                      <a:pt x="121" y="125"/>
                    </a:cubicBezTo>
                    <a:cubicBezTo>
                      <a:pt x="105" y="80"/>
                      <a:pt x="80" y="37"/>
                      <a:pt x="4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Freeform 88">
                <a:extLst>
                  <a:ext uri="{FF2B5EF4-FFF2-40B4-BE49-F238E27FC236}">
                    <a16:creationId xmlns:a16="http://schemas.microsoft.com/office/drawing/2014/main" id="{30B306E1-C087-4CE8-A6F3-335A52697CAD}"/>
                  </a:ext>
                </a:extLst>
              </p:cNvPr>
              <p:cNvSpPr>
                <a:spLocks/>
              </p:cNvSpPr>
              <p:nvPr/>
            </p:nvSpPr>
            <p:spPr bwMode="auto">
              <a:xfrm>
                <a:off x="14998700" y="2073276"/>
                <a:ext cx="225425" cy="274638"/>
              </a:xfrm>
              <a:custGeom>
                <a:avLst/>
                <a:gdLst>
                  <a:gd name="T0" fmla="*/ 72 w 121"/>
                  <a:gd name="T1" fmla="*/ 0 h 147"/>
                  <a:gd name="T2" fmla="*/ 0 w 121"/>
                  <a:gd name="T3" fmla="*/ 126 h 147"/>
                  <a:gd name="T4" fmla="*/ 60 w 121"/>
                  <a:gd name="T5" fmla="*/ 147 h 147"/>
                  <a:gd name="T6" fmla="*/ 121 w 121"/>
                  <a:gd name="T7" fmla="*/ 41 h 147"/>
                  <a:gd name="T8" fmla="*/ 72 w 121"/>
                  <a:gd name="T9" fmla="*/ 0 h 147"/>
                </a:gdLst>
                <a:ahLst/>
                <a:cxnLst>
                  <a:cxn ang="0">
                    <a:pos x="T0" y="T1"/>
                  </a:cxn>
                  <a:cxn ang="0">
                    <a:pos x="T2" y="T3"/>
                  </a:cxn>
                  <a:cxn ang="0">
                    <a:pos x="T4" y="T5"/>
                  </a:cxn>
                  <a:cxn ang="0">
                    <a:pos x="T6" y="T7"/>
                  </a:cxn>
                  <a:cxn ang="0">
                    <a:pos x="T8" y="T9"/>
                  </a:cxn>
                </a:cxnLst>
                <a:rect l="0" t="0" r="r" b="b"/>
                <a:pathLst>
                  <a:path w="121" h="147">
                    <a:moveTo>
                      <a:pt x="72" y="0"/>
                    </a:moveTo>
                    <a:cubicBezTo>
                      <a:pt x="41" y="38"/>
                      <a:pt x="16" y="80"/>
                      <a:pt x="0" y="126"/>
                    </a:cubicBezTo>
                    <a:cubicBezTo>
                      <a:pt x="60" y="147"/>
                      <a:pt x="60" y="147"/>
                      <a:pt x="60" y="147"/>
                    </a:cubicBezTo>
                    <a:cubicBezTo>
                      <a:pt x="74" y="109"/>
                      <a:pt x="94" y="73"/>
                      <a:pt x="121" y="41"/>
                    </a:cubicBezTo>
                    <a:lnTo>
                      <a:pt x="7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Freeform 89">
                <a:extLst>
                  <a:ext uri="{FF2B5EF4-FFF2-40B4-BE49-F238E27FC236}">
                    <a16:creationId xmlns:a16="http://schemas.microsoft.com/office/drawing/2014/main" id="{736D2869-0847-4AD9-BD7A-1C6C5302AFFC}"/>
                  </a:ext>
                </a:extLst>
              </p:cNvPr>
              <p:cNvSpPr>
                <a:spLocks/>
              </p:cNvSpPr>
              <p:nvPr/>
            </p:nvSpPr>
            <p:spPr bwMode="auto">
              <a:xfrm>
                <a:off x="15135225" y="2994026"/>
                <a:ext cx="263525" cy="249238"/>
              </a:xfrm>
              <a:custGeom>
                <a:avLst/>
                <a:gdLst>
                  <a:gd name="T0" fmla="*/ 49 w 142"/>
                  <a:gd name="T1" fmla="*/ 0 h 134"/>
                  <a:gd name="T2" fmla="*/ 0 w 142"/>
                  <a:gd name="T3" fmla="*/ 41 h 134"/>
                  <a:gd name="T4" fmla="*/ 110 w 142"/>
                  <a:gd name="T5" fmla="*/ 134 h 134"/>
                  <a:gd name="T6" fmla="*/ 142 w 142"/>
                  <a:gd name="T7" fmla="*/ 78 h 134"/>
                  <a:gd name="T8" fmla="*/ 49 w 142"/>
                  <a:gd name="T9" fmla="*/ 0 h 134"/>
                </a:gdLst>
                <a:ahLst/>
                <a:cxnLst>
                  <a:cxn ang="0">
                    <a:pos x="T0" y="T1"/>
                  </a:cxn>
                  <a:cxn ang="0">
                    <a:pos x="T2" y="T3"/>
                  </a:cxn>
                  <a:cxn ang="0">
                    <a:pos x="T4" y="T5"/>
                  </a:cxn>
                  <a:cxn ang="0">
                    <a:pos x="T6" y="T7"/>
                  </a:cxn>
                  <a:cxn ang="0">
                    <a:pos x="T8" y="T9"/>
                  </a:cxn>
                </a:cxnLst>
                <a:rect l="0" t="0" r="r" b="b"/>
                <a:pathLst>
                  <a:path w="142" h="134">
                    <a:moveTo>
                      <a:pt x="49" y="0"/>
                    </a:moveTo>
                    <a:cubicBezTo>
                      <a:pt x="0" y="41"/>
                      <a:pt x="0" y="41"/>
                      <a:pt x="0" y="41"/>
                    </a:cubicBezTo>
                    <a:cubicBezTo>
                      <a:pt x="31" y="78"/>
                      <a:pt x="68" y="109"/>
                      <a:pt x="110" y="134"/>
                    </a:cubicBezTo>
                    <a:cubicBezTo>
                      <a:pt x="142" y="78"/>
                      <a:pt x="142" y="78"/>
                      <a:pt x="142" y="78"/>
                    </a:cubicBezTo>
                    <a:cubicBezTo>
                      <a:pt x="107" y="58"/>
                      <a:pt x="75" y="31"/>
                      <a:pt x="4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Freeform 90">
                <a:extLst>
                  <a:ext uri="{FF2B5EF4-FFF2-40B4-BE49-F238E27FC236}">
                    <a16:creationId xmlns:a16="http://schemas.microsoft.com/office/drawing/2014/main" id="{1C564E39-47B2-4E7E-BBA7-1A714673EB0C}"/>
                  </a:ext>
                </a:extLst>
              </p:cNvPr>
              <p:cNvSpPr>
                <a:spLocks/>
              </p:cNvSpPr>
              <p:nvPr/>
            </p:nvSpPr>
            <p:spPr bwMode="auto">
              <a:xfrm>
                <a:off x="14951075" y="2573338"/>
                <a:ext cx="158750" cy="263525"/>
              </a:xfrm>
              <a:custGeom>
                <a:avLst/>
                <a:gdLst>
                  <a:gd name="T0" fmla="*/ 64 w 85"/>
                  <a:gd name="T1" fmla="*/ 0 h 142"/>
                  <a:gd name="T2" fmla="*/ 0 w 85"/>
                  <a:gd name="T3" fmla="*/ 0 h 142"/>
                  <a:gd name="T4" fmla="*/ 25 w 85"/>
                  <a:gd name="T5" fmla="*/ 142 h 142"/>
                  <a:gd name="T6" fmla="*/ 85 w 85"/>
                  <a:gd name="T7" fmla="*/ 120 h 142"/>
                  <a:gd name="T8" fmla="*/ 64 w 85"/>
                  <a:gd name="T9" fmla="*/ 0 h 142"/>
                </a:gdLst>
                <a:ahLst/>
                <a:cxnLst>
                  <a:cxn ang="0">
                    <a:pos x="T0" y="T1"/>
                  </a:cxn>
                  <a:cxn ang="0">
                    <a:pos x="T2" y="T3"/>
                  </a:cxn>
                  <a:cxn ang="0">
                    <a:pos x="T4" y="T5"/>
                  </a:cxn>
                  <a:cxn ang="0">
                    <a:pos x="T6" y="T7"/>
                  </a:cxn>
                  <a:cxn ang="0">
                    <a:pos x="T8" y="T9"/>
                  </a:cxn>
                </a:cxnLst>
                <a:rect l="0" t="0" r="r" b="b"/>
                <a:pathLst>
                  <a:path w="85" h="142">
                    <a:moveTo>
                      <a:pt x="64" y="0"/>
                    </a:moveTo>
                    <a:cubicBezTo>
                      <a:pt x="0" y="0"/>
                      <a:pt x="0" y="0"/>
                      <a:pt x="0" y="0"/>
                    </a:cubicBezTo>
                    <a:cubicBezTo>
                      <a:pt x="0" y="48"/>
                      <a:pt x="9" y="96"/>
                      <a:pt x="25" y="142"/>
                    </a:cubicBezTo>
                    <a:cubicBezTo>
                      <a:pt x="85" y="120"/>
                      <a:pt x="85" y="120"/>
                      <a:pt x="85" y="120"/>
                    </a:cubicBezTo>
                    <a:cubicBezTo>
                      <a:pt x="71" y="81"/>
                      <a:pt x="64" y="41"/>
                      <a:pt x="6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17" name="组合 116">
              <a:extLst>
                <a:ext uri="{FF2B5EF4-FFF2-40B4-BE49-F238E27FC236}">
                  <a16:creationId xmlns:a16="http://schemas.microsoft.com/office/drawing/2014/main" id="{D035BCE9-ACAA-4983-9DD2-04FB53A5AB12}"/>
                </a:ext>
              </a:extLst>
            </p:cNvPr>
            <p:cNvGrpSpPr/>
            <p:nvPr/>
          </p:nvGrpSpPr>
          <p:grpSpPr>
            <a:xfrm>
              <a:off x="2633306" y="3298158"/>
              <a:ext cx="330870" cy="328582"/>
              <a:chOff x="-2797176" y="2720975"/>
              <a:chExt cx="2295525" cy="2279650"/>
            </a:xfrm>
            <a:gradFill>
              <a:gsLst>
                <a:gs pos="0">
                  <a:schemeClr val="accent1">
                    <a:lumMod val="72000"/>
                    <a:lumOff val="28000"/>
                  </a:schemeClr>
                </a:gs>
                <a:gs pos="98000">
                  <a:schemeClr val="accent1">
                    <a:lumMod val="50000"/>
                  </a:schemeClr>
                </a:gs>
              </a:gsLst>
              <a:lin ang="5400000" scaled="1"/>
            </a:gradFill>
          </p:grpSpPr>
          <p:sp>
            <p:nvSpPr>
              <p:cNvPr id="118" name="Freeform 94">
                <a:extLst>
                  <a:ext uri="{FF2B5EF4-FFF2-40B4-BE49-F238E27FC236}">
                    <a16:creationId xmlns:a16="http://schemas.microsoft.com/office/drawing/2014/main" id="{33744D16-F49B-41D3-80BE-FAF9A68026AF}"/>
                  </a:ext>
                </a:extLst>
              </p:cNvPr>
              <p:cNvSpPr>
                <a:spLocks noEditPoints="1"/>
              </p:cNvSpPr>
              <p:nvPr/>
            </p:nvSpPr>
            <p:spPr bwMode="auto">
              <a:xfrm>
                <a:off x="-2365376" y="2720975"/>
                <a:ext cx="1443038" cy="1444625"/>
              </a:xfrm>
              <a:custGeom>
                <a:avLst/>
                <a:gdLst>
                  <a:gd name="T0" fmla="*/ 387 w 773"/>
                  <a:gd name="T1" fmla="*/ 774 h 774"/>
                  <a:gd name="T2" fmla="*/ 385 w 773"/>
                  <a:gd name="T3" fmla="*/ 1 h 774"/>
                  <a:gd name="T4" fmla="*/ 550 w 773"/>
                  <a:gd name="T5" fmla="*/ 690 h 774"/>
                  <a:gd name="T6" fmla="*/ 378 w 773"/>
                  <a:gd name="T7" fmla="*/ 41 h 774"/>
                  <a:gd name="T8" fmla="*/ 223 w 773"/>
                  <a:gd name="T9" fmla="*/ 689 h 774"/>
                  <a:gd name="T10" fmla="*/ 205 w 773"/>
                  <a:gd name="T11" fmla="*/ 622 h 774"/>
                  <a:gd name="T12" fmla="*/ 143 w 773"/>
                  <a:gd name="T13" fmla="*/ 526 h 774"/>
                  <a:gd name="T14" fmla="*/ 149 w 773"/>
                  <a:gd name="T15" fmla="*/ 360 h 774"/>
                  <a:gd name="T16" fmla="*/ 162 w 773"/>
                  <a:gd name="T17" fmla="*/ 236 h 774"/>
                  <a:gd name="T18" fmla="*/ 268 w 773"/>
                  <a:gd name="T19" fmla="*/ 170 h 774"/>
                  <a:gd name="T20" fmla="*/ 510 w 773"/>
                  <a:gd name="T21" fmla="*/ 188 h 774"/>
                  <a:gd name="T22" fmla="*/ 611 w 773"/>
                  <a:gd name="T23" fmla="*/ 540 h 774"/>
                  <a:gd name="T24" fmla="*/ 550 w 773"/>
                  <a:gd name="T25" fmla="*/ 677 h 774"/>
                  <a:gd name="T26" fmla="*/ 488 w 773"/>
                  <a:gd name="T27" fmla="*/ 408 h 774"/>
                  <a:gd name="T28" fmla="*/ 286 w 773"/>
                  <a:gd name="T29" fmla="*/ 429 h 774"/>
                  <a:gd name="T30" fmla="*/ 379 w 773"/>
                  <a:gd name="T31" fmla="*/ 484 h 774"/>
                  <a:gd name="T32" fmla="*/ 388 w 773"/>
                  <a:gd name="T33" fmla="*/ 590 h 774"/>
                  <a:gd name="T34" fmla="*/ 244 w 773"/>
                  <a:gd name="T35" fmla="*/ 414 h 774"/>
                  <a:gd name="T36" fmla="*/ 339 w 773"/>
                  <a:gd name="T37" fmla="*/ 386 h 774"/>
                  <a:gd name="T38" fmla="*/ 349 w 773"/>
                  <a:gd name="T39" fmla="*/ 331 h 774"/>
                  <a:gd name="T40" fmla="*/ 252 w 773"/>
                  <a:gd name="T41" fmla="*/ 327 h 774"/>
                  <a:gd name="T42" fmla="*/ 184 w 773"/>
                  <a:gd name="T43" fmla="*/ 519 h 774"/>
                  <a:gd name="T44" fmla="*/ 250 w 773"/>
                  <a:gd name="T45" fmla="*/ 609 h 774"/>
                  <a:gd name="T46" fmla="*/ 265 w 773"/>
                  <a:gd name="T47" fmla="*/ 698 h 774"/>
                  <a:gd name="T48" fmla="*/ 497 w 773"/>
                  <a:gd name="T49" fmla="*/ 714 h 774"/>
                  <a:gd name="T50" fmla="*/ 508 w 773"/>
                  <a:gd name="T51" fmla="*/ 640 h 774"/>
                  <a:gd name="T52" fmla="*/ 568 w 773"/>
                  <a:gd name="T53" fmla="*/ 560 h 774"/>
                  <a:gd name="T54" fmla="*/ 488 w 773"/>
                  <a:gd name="T55" fmla="*/ 408 h 774"/>
                  <a:gd name="T56" fmla="*/ 467 w 773"/>
                  <a:gd name="T57" fmla="*/ 198 h 774"/>
                  <a:gd name="T58" fmla="*/ 407 w 773"/>
                  <a:gd name="T59" fmla="*/ 197 h 774"/>
                  <a:gd name="T60" fmla="*/ 439 w 773"/>
                  <a:gd name="T61" fmla="*/ 386 h 774"/>
                  <a:gd name="T62" fmla="*/ 467 w 773"/>
                  <a:gd name="T63" fmla="*/ 276 h 774"/>
                  <a:gd name="T64" fmla="*/ 569 w 773"/>
                  <a:gd name="T65" fmla="*/ 256 h 774"/>
                  <a:gd name="T66" fmla="*/ 509 w 773"/>
                  <a:gd name="T67" fmla="*/ 256 h 774"/>
                  <a:gd name="T68" fmla="*/ 539 w 773"/>
                  <a:gd name="T69" fmla="*/ 386 h 774"/>
                  <a:gd name="T70" fmla="*/ 569 w 773"/>
                  <a:gd name="T71" fmla="*/ 306 h 774"/>
                  <a:gd name="T72" fmla="*/ 365 w 773"/>
                  <a:gd name="T73" fmla="*/ 190 h 774"/>
                  <a:gd name="T74" fmla="*/ 307 w 773"/>
                  <a:gd name="T75" fmla="*/ 188 h 774"/>
                  <a:gd name="T76" fmla="*/ 365 w 773"/>
                  <a:gd name="T77" fmla="*/ 290 h 774"/>
                  <a:gd name="T78" fmla="*/ 263 w 773"/>
                  <a:gd name="T79" fmla="*/ 231 h 774"/>
                  <a:gd name="T80" fmla="*/ 205 w 773"/>
                  <a:gd name="T81" fmla="*/ 227 h 774"/>
                  <a:gd name="T82" fmla="*/ 264 w 773"/>
                  <a:gd name="T83" fmla="*/ 283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73" h="774">
                    <a:moveTo>
                      <a:pt x="772" y="387"/>
                    </a:moveTo>
                    <a:cubicBezTo>
                      <a:pt x="773" y="600"/>
                      <a:pt x="600" y="774"/>
                      <a:pt x="387" y="774"/>
                    </a:cubicBezTo>
                    <a:cubicBezTo>
                      <a:pt x="172" y="774"/>
                      <a:pt x="0" y="601"/>
                      <a:pt x="0" y="385"/>
                    </a:cubicBezTo>
                    <a:cubicBezTo>
                      <a:pt x="1" y="174"/>
                      <a:pt x="173" y="1"/>
                      <a:pt x="385" y="1"/>
                    </a:cubicBezTo>
                    <a:cubicBezTo>
                      <a:pt x="599" y="0"/>
                      <a:pt x="772" y="173"/>
                      <a:pt x="772" y="387"/>
                    </a:cubicBezTo>
                    <a:close/>
                    <a:moveTo>
                      <a:pt x="550" y="690"/>
                    </a:moveTo>
                    <a:cubicBezTo>
                      <a:pt x="659" y="637"/>
                      <a:pt x="763" y="489"/>
                      <a:pt x="724" y="310"/>
                    </a:cubicBezTo>
                    <a:cubicBezTo>
                      <a:pt x="690" y="154"/>
                      <a:pt x="539" y="36"/>
                      <a:pt x="378" y="41"/>
                    </a:cubicBezTo>
                    <a:cubicBezTo>
                      <a:pt x="210" y="46"/>
                      <a:pt x="67" y="174"/>
                      <a:pt x="44" y="335"/>
                    </a:cubicBezTo>
                    <a:cubicBezTo>
                      <a:pt x="19" y="514"/>
                      <a:pt x="130" y="648"/>
                      <a:pt x="223" y="689"/>
                    </a:cubicBezTo>
                    <a:cubicBezTo>
                      <a:pt x="223" y="681"/>
                      <a:pt x="222" y="673"/>
                      <a:pt x="224" y="665"/>
                    </a:cubicBezTo>
                    <a:cubicBezTo>
                      <a:pt x="226" y="647"/>
                      <a:pt x="220" y="633"/>
                      <a:pt x="205" y="622"/>
                    </a:cubicBezTo>
                    <a:cubicBezTo>
                      <a:pt x="192" y="611"/>
                      <a:pt x="180" y="599"/>
                      <a:pt x="168" y="586"/>
                    </a:cubicBezTo>
                    <a:cubicBezTo>
                      <a:pt x="152" y="570"/>
                      <a:pt x="143" y="550"/>
                      <a:pt x="143" y="526"/>
                    </a:cubicBezTo>
                    <a:cubicBezTo>
                      <a:pt x="142" y="481"/>
                      <a:pt x="142" y="437"/>
                      <a:pt x="143" y="392"/>
                    </a:cubicBezTo>
                    <a:cubicBezTo>
                      <a:pt x="143" y="381"/>
                      <a:pt x="144" y="369"/>
                      <a:pt x="149" y="360"/>
                    </a:cubicBezTo>
                    <a:cubicBezTo>
                      <a:pt x="165" y="335"/>
                      <a:pt x="162" y="308"/>
                      <a:pt x="162" y="281"/>
                    </a:cubicBezTo>
                    <a:cubicBezTo>
                      <a:pt x="162" y="266"/>
                      <a:pt x="162" y="251"/>
                      <a:pt x="162" y="236"/>
                    </a:cubicBezTo>
                    <a:cubicBezTo>
                      <a:pt x="164" y="190"/>
                      <a:pt x="198" y="160"/>
                      <a:pt x="242" y="164"/>
                    </a:cubicBezTo>
                    <a:cubicBezTo>
                      <a:pt x="251" y="165"/>
                      <a:pt x="259" y="168"/>
                      <a:pt x="268" y="170"/>
                    </a:cubicBezTo>
                    <a:cubicBezTo>
                      <a:pt x="294" y="116"/>
                      <a:pt x="345" y="110"/>
                      <a:pt x="387" y="142"/>
                    </a:cubicBezTo>
                    <a:cubicBezTo>
                      <a:pt x="432" y="105"/>
                      <a:pt x="495" y="121"/>
                      <a:pt x="510" y="188"/>
                    </a:cubicBezTo>
                    <a:cubicBezTo>
                      <a:pt x="576" y="175"/>
                      <a:pt x="611" y="204"/>
                      <a:pt x="611" y="273"/>
                    </a:cubicBezTo>
                    <a:cubicBezTo>
                      <a:pt x="611" y="362"/>
                      <a:pt x="611" y="451"/>
                      <a:pt x="611" y="540"/>
                    </a:cubicBezTo>
                    <a:cubicBezTo>
                      <a:pt x="611" y="576"/>
                      <a:pt x="601" y="609"/>
                      <a:pt x="570" y="631"/>
                    </a:cubicBezTo>
                    <a:cubicBezTo>
                      <a:pt x="552" y="643"/>
                      <a:pt x="547" y="657"/>
                      <a:pt x="550" y="677"/>
                    </a:cubicBezTo>
                    <a:cubicBezTo>
                      <a:pt x="550" y="681"/>
                      <a:pt x="550" y="684"/>
                      <a:pt x="550" y="690"/>
                    </a:cubicBezTo>
                    <a:close/>
                    <a:moveTo>
                      <a:pt x="488" y="408"/>
                    </a:moveTo>
                    <a:cubicBezTo>
                      <a:pt x="454" y="435"/>
                      <a:pt x="420" y="435"/>
                      <a:pt x="386" y="407"/>
                    </a:cubicBezTo>
                    <a:cubicBezTo>
                      <a:pt x="358" y="437"/>
                      <a:pt x="320" y="425"/>
                      <a:pt x="286" y="429"/>
                    </a:cubicBezTo>
                    <a:cubicBezTo>
                      <a:pt x="284" y="447"/>
                      <a:pt x="297" y="447"/>
                      <a:pt x="306" y="449"/>
                    </a:cubicBezTo>
                    <a:cubicBezTo>
                      <a:pt x="334" y="455"/>
                      <a:pt x="359" y="465"/>
                      <a:pt x="379" y="484"/>
                    </a:cubicBezTo>
                    <a:cubicBezTo>
                      <a:pt x="410" y="512"/>
                      <a:pt x="427" y="547"/>
                      <a:pt x="426" y="590"/>
                    </a:cubicBezTo>
                    <a:cubicBezTo>
                      <a:pt x="412" y="590"/>
                      <a:pt x="400" y="590"/>
                      <a:pt x="388" y="590"/>
                    </a:cubicBezTo>
                    <a:cubicBezTo>
                      <a:pt x="378" y="533"/>
                      <a:pt x="351" y="502"/>
                      <a:pt x="306" y="491"/>
                    </a:cubicBezTo>
                    <a:cubicBezTo>
                      <a:pt x="247" y="476"/>
                      <a:pt x="241" y="464"/>
                      <a:pt x="244" y="414"/>
                    </a:cubicBezTo>
                    <a:cubicBezTo>
                      <a:pt x="245" y="394"/>
                      <a:pt x="251" y="387"/>
                      <a:pt x="272" y="387"/>
                    </a:cubicBezTo>
                    <a:cubicBezTo>
                      <a:pt x="294" y="386"/>
                      <a:pt x="317" y="387"/>
                      <a:pt x="339" y="386"/>
                    </a:cubicBezTo>
                    <a:cubicBezTo>
                      <a:pt x="354" y="386"/>
                      <a:pt x="362" y="377"/>
                      <a:pt x="365" y="363"/>
                    </a:cubicBezTo>
                    <a:cubicBezTo>
                      <a:pt x="367" y="348"/>
                      <a:pt x="362" y="337"/>
                      <a:pt x="349" y="331"/>
                    </a:cubicBezTo>
                    <a:cubicBezTo>
                      <a:pt x="343" y="328"/>
                      <a:pt x="336" y="327"/>
                      <a:pt x="330" y="327"/>
                    </a:cubicBezTo>
                    <a:cubicBezTo>
                      <a:pt x="304" y="326"/>
                      <a:pt x="278" y="326"/>
                      <a:pt x="252" y="327"/>
                    </a:cubicBezTo>
                    <a:cubicBezTo>
                      <a:pt x="211" y="329"/>
                      <a:pt x="183" y="358"/>
                      <a:pt x="183" y="399"/>
                    </a:cubicBezTo>
                    <a:cubicBezTo>
                      <a:pt x="183" y="439"/>
                      <a:pt x="181" y="479"/>
                      <a:pt x="184" y="519"/>
                    </a:cubicBezTo>
                    <a:cubicBezTo>
                      <a:pt x="185" y="533"/>
                      <a:pt x="192" y="549"/>
                      <a:pt x="201" y="560"/>
                    </a:cubicBezTo>
                    <a:cubicBezTo>
                      <a:pt x="215" y="578"/>
                      <a:pt x="233" y="593"/>
                      <a:pt x="250" y="609"/>
                    </a:cubicBezTo>
                    <a:cubicBezTo>
                      <a:pt x="261" y="618"/>
                      <a:pt x="265" y="629"/>
                      <a:pt x="265" y="644"/>
                    </a:cubicBezTo>
                    <a:cubicBezTo>
                      <a:pt x="264" y="662"/>
                      <a:pt x="264" y="680"/>
                      <a:pt x="265" y="698"/>
                    </a:cubicBezTo>
                    <a:cubicBezTo>
                      <a:pt x="265" y="704"/>
                      <a:pt x="270" y="712"/>
                      <a:pt x="275" y="714"/>
                    </a:cubicBezTo>
                    <a:cubicBezTo>
                      <a:pt x="349" y="740"/>
                      <a:pt x="423" y="740"/>
                      <a:pt x="497" y="714"/>
                    </a:cubicBezTo>
                    <a:cubicBezTo>
                      <a:pt x="502" y="712"/>
                      <a:pt x="507" y="704"/>
                      <a:pt x="508" y="699"/>
                    </a:cubicBezTo>
                    <a:cubicBezTo>
                      <a:pt x="509" y="679"/>
                      <a:pt x="509" y="660"/>
                      <a:pt x="508" y="640"/>
                    </a:cubicBezTo>
                    <a:cubicBezTo>
                      <a:pt x="508" y="625"/>
                      <a:pt x="513" y="616"/>
                      <a:pt x="528" y="610"/>
                    </a:cubicBezTo>
                    <a:cubicBezTo>
                      <a:pt x="550" y="601"/>
                      <a:pt x="566" y="583"/>
                      <a:pt x="568" y="560"/>
                    </a:cubicBezTo>
                    <a:cubicBezTo>
                      <a:pt x="570" y="515"/>
                      <a:pt x="568" y="469"/>
                      <a:pt x="568" y="424"/>
                    </a:cubicBezTo>
                    <a:cubicBezTo>
                      <a:pt x="529" y="431"/>
                      <a:pt x="517" y="429"/>
                      <a:pt x="488" y="408"/>
                    </a:cubicBezTo>
                    <a:close/>
                    <a:moveTo>
                      <a:pt x="467" y="276"/>
                    </a:moveTo>
                    <a:cubicBezTo>
                      <a:pt x="467" y="250"/>
                      <a:pt x="467" y="224"/>
                      <a:pt x="467" y="198"/>
                    </a:cubicBezTo>
                    <a:cubicBezTo>
                      <a:pt x="467" y="177"/>
                      <a:pt x="456" y="164"/>
                      <a:pt x="438" y="164"/>
                    </a:cubicBezTo>
                    <a:cubicBezTo>
                      <a:pt x="420" y="164"/>
                      <a:pt x="407" y="176"/>
                      <a:pt x="407" y="197"/>
                    </a:cubicBezTo>
                    <a:cubicBezTo>
                      <a:pt x="407" y="249"/>
                      <a:pt x="407" y="302"/>
                      <a:pt x="407" y="354"/>
                    </a:cubicBezTo>
                    <a:cubicBezTo>
                      <a:pt x="408" y="376"/>
                      <a:pt x="420" y="387"/>
                      <a:pt x="439" y="386"/>
                    </a:cubicBezTo>
                    <a:cubicBezTo>
                      <a:pt x="456" y="386"/>
                      <a:pt x="467" y="375"/>
                      <a:pt x="467" y="354"/>
                    </a:cubicBezTo>
                    <a:cubicBezTo>
                      <a:pt x="468" y="328"/>
                      <a:pt x="467" y="302"/>
                      <a:pt x="467" y="276"/>
                    </a:cubicBezTo>
                    <a:close/>
                    <a:moveTo>
                      <a:pt x="569" y="306"/>
                    </a:moveTo>
                    <a:cubicBezTo>
                      <a:pt x="569" y="290"/>
                      <a:pt x="570" y="273"/>
                      <a:pt x="569" y="256"/>
                    </a:cubicBezTo>
                    <a:cubicBezTo>
                      <a:pt x="568" y="237"/>
                      <a:pt x="556" y="225"/>
                      <a:pt x="538" y="226"/>
                    </a:cubicBezTo>
                    <a:cubicBezTo>
                      <a:pt x="521" y="226"/>
                      <a:pt x="510" y="237"/>
                      <a:pt x="509" y="256"/>
                    </a:cubicBezTo>
                    <a:cubicBezTo>
                      <a:pt x="509" y="289"/>
                      <a:pt x="508" y="322"/>
                      <a:pt x="509" y="355"/>
                    </a:cubicBezTo>
                    <a:cubicBezTo>
                      <a:pt x="509" y="375"/>
                      <a:pt x="521" y="386"/>
                      <a:pt x="539" y="386"/>
                    </a:cubicBezTo>
                    <a:cubicBezTo>
                      <a:pt x="557" y="386"/>
                      <a:pt x="569" y="375"/>
                      <a:pt x="569" y="355"/>
                    </a:cubicBezTo>
                    <a:cubicBezTo>
                      <a:pt x="570" y="339"/>
                      <a:pt x="569" y="323"/>
                      <a:pt x="569" y="306"/>
                    </a:cubicBezTo>
                    <a:close/>
                    <a:moveTo>
                      <a:pt x="365" y="290"/>
                    </a:moveTo>
                    <a:cubicBezTo>
                      <a:pt x="365" y="256"/>
                      <a:pt x="366" y="223"/>
                      <a:pt x="365" y="190"/>
                    </a:cubicBezTo>
                    <a:cubicBezTo>
                      <a:pt x="364" y="174"/>
                      <a:pt x="351" y="164"/>
                      <a:pt x="336" y="164"/>
                    </a:cubicBezTo>
                    <a:cubicBezTo>
                      <a:pt x="320" y="164"/>
                      <a:pt x="308" y="173"/>
                      <a:pt x="307" y="188"/>
                    </a:cubicBezTo>
                    <a:cubicBezTo>
                      <a:pt x="305" y="220"/>
                      <a:pt x="306" y="252"/>
                      <a:pt x="306" y="283"/>
                    </a:cubicBezTo>
                    <a:cubicBezTo>
                      <a:pt x="327" y="286"/>
                      <a:pt x="345" y="288"/>
                      <a:pt x="365" y="290"/>
                    </a:cubicBezTo>
                    <a:close/>
                    <a:moveTo>
                      <a:pt x="264" y="283"/>
                    </a:moveTo>
                    <a:cubicBezTo>
                      <a:pt x="264" y="265"/>
                      <a:pt x="265" y="248"/>
                      <a:pt x="263" y="231"/>
                    </a:cubicBezTo>
                    <a:cubicBezTo>
                      <a:pt x="262" y="215"/>
                      <a:pt x="252" y="206"/>
                      <a:pt x="236" y="205"/>
                    </a:cubicBezTo>
                    <a:cubicBezTo>
                      <a:pt x="220" y="204"/>
                      <a:pt x="207" y="212"/>
                      <a:pt x="205" y="227"/>
                    </a:cubicBezTo>
                    <a:cubicBezTo>
                      <a:pt x="203" y="249"/>
                      <a:pt x="205" y="272"/>
                      <a:pt x="205" y="294"/>
                    </a:cubicBezTo>
                    <a:cubicBezTo>
                      <a:pt x="225" y="290"/>
                      <a:pt x="243" y="287"/>
                      <a:pt x="264" y="28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19" name="Freeform 95">
                <a:extLst>
                  <a:ext uri="{FF2B5EF4-FFF2-40B4-BE49-F238E27FC236}">
                    <a16:creationId xmlns:a16="http://schemas.microsoft.com/office/drawing/2014/main" id="{2BF535B5-8D7B-4460-9E36-0EBC36D320ED}"/>
                  </a:ext>
                </a:extLst>
              </p:cNvPr>
              <p:cNvSpPr>
                <a:spLocks noEditPoints="1"/>
              </p:cNvSpPr>
              <p:nvPr/>
            </p:nvSpPr>
            <p:spPr bwMode="auto">
              <a:xfrm>
                <a:off x="-2797176" y="4241800"/>
                <a:ext cx="739775" cy="758825"/>
              </a:xfrm>
              <a:custGeom>
                <a:avLst/>
                <a:gdLst>
                  <a:gd name="T0" fmla="*/ 147 w 396"/>
                  <a:gd name="T1" fmla="*/ 170 h 407"/>
                  <a:gd name="T2" fmla="*/ 275 w 396"/>
                  <a:gd name="T3" fmla="*/ 63 h 407"/>
                  <a:gd name="T4" fmla="*/ 343 w 396"/>
                  <a:gd name="T5" fmla="*/ 211 h 407"/>
                  <a:gd name="T6" fmla="*/ 393 w 396"/>
                  <a:gd name="T7" fmla="*/ 314 h 407"/>
                  <a:gd name="T8" fmla="*/ 393 w 396"/>
                  <a:gd name="T9" fmla="*/ 383 h 407"/>
                  <a:gd name="T10" fmla="*/ 370 w 396"/>
                  <a:gd name="T11" fmla="*/ 407 h 407"/>
                  <a:gd name="T12" fmla="*/ 112 w 396"/>
                  <a:gd name="T13" fmla="*/ 407 h 407"/>
                  <a:gd name="T14" fmla="*/ 88 w 396"/>
                  <a:gd name="T15" fmla="*/ 384 h 407"/>
                  <a:gd name="T16" fmla="*/ 88 w 396"/>
                  <a:gd name="T17" fmla="*/ 375 h 407"/>
                  <a:gd name="T18" fmla="*/ 50 w 396"/>
                  <a:gd name="T19" fmla="*/ 254 h 407"/>
                  <a:gd name="T20" fmla="*/ 6 w 396"/>
                  <a:gd name="T21" fmla="*/ 110 h 407"/>
                  <a:gd name="T22" fmla="*/ 7 w 396"/>
                  <a:gd name="T23" fmla="*/ 27 h 407"/>
                  <a:gd name="T24" fmla="*/ 35 w 396"/>
                  <a:gd name="T25" fmla="*/ 0 h 407"/>
                  <a:gd name="T26" fmla="*/ 104 w 396"/>
                  <a:gd name="T27" fmla="*/ 0 h 407"/>
                  <a:gd name="T28" fmla="*/ 129 w 396"/>
                  <a:gd name="T29" fmla="*/ 25 h 407"/>
                  <a:gd name="T30" fmla="*/ 129 w 396"/>
                  <a:gd name="T31" fmla="*/ 138 h 407"/>
                  <a:gd name="T32" fmla="*/ 147 w 396"/>
                  <a:gd name="T33" fmla="*/ 170 h 407"/>
                  <a:gd name="T34" fmla="*/ 350 w 396"/>
                  <a:gd name="T35" fmla="*/ 366 h 407"/>
                  <a:gd name="T36" fmla="*/ 352 w 396"/>
                  <a:gd name="T37" fmla="*/ 362 h 407"/>
                  <a:gd name="T38" fmla="*/ 352 w 396"/>
                  <a:gd name="T39" fmla="*/ 303 h 407"/>
                  <a:gd name="T40" fmla="*/ 303 w 396"/>
                  <a:gd name="T41" fmla="*/ 243 h 407"/>
                  <a:gd name="T42" fmla="*/ 289 w 396"/>
                  <a:gd name="T43" fmla="*/ 211 h 407"/>
                  <a:gd name="T44" fmla="*/ 297 w 396"/>
                  <a:gd name="T45" fmla="*/ 201 h 407"/>
                  <a:gd name="T46" fmla="*/ 306 w 396"/>
                  <a:gd name="T47" fmla="*/ 135 h 407"/>
                  <a:gd name="T48" fmla="*/ 246 w 396"/>
                  <a:gd name="T49" fmla="*/ 102 h 407"/>
                  <a:gd name="T50" fmla="*/ 194 w 396"/>
                  <a:gd name="T51" fmla="*/ 143 h 407"/>
                  <a:gd name="T52" fmla="*/ 210 w 396"/>
                  <a:gd name="T53" fmla="*/ 208 h 407"/>
                  <a:gd name="T54" fmla="*/ 216 w 396"/>
                  <a:gd name="T55" fmla="*/ 230 h 407"/>
                  <a:gd name="T56" fmla="*/ 195 w 396"/>
                  <a:gd name="T57" fmla="*/ 243 h 407"/>
                  <a:gd name="T58" fmla="*/ 139 w 396"/>
                  <a:gd name="T59" fmla="*/ 222 h 407"/>
                  <a:gd name="T60" fmla="*/ 115 w 396"/>
                  <a:gd name="T61" fmla="*/ 198 h 407"/>
                  <a:gd name="T62" fmla="*/ 87 w 396"/>
                  <a:gd name="T63" fmla="*/ 132 h 407"/>
                  <a:gd name="T64" fmla="*/ 88 w 396"/>
                  <a:gd name="T65" fmla="*/ 42 h 407"/>
                  <a:gd name="T66" fmla="*/ 47 w 396"/>
                  <a:gd name="T67" fmla="*/ 42 h 407"/>
                  <a:gd name="T68" fmla="*/ 47 w 396"/>
                  <a:gd name="T69" fmla="*/ 78 h 407"/>
                  <a:gd name="T70" fmla="*/ 50 w 396"/>
                  <a:gd name="T71" fmla="*/ 175 h 407"/>
                  <a:gd name="T72" fmla="*/ 102 w 396"/>
                  <a:gd name="T73" fmla="*/ 257 h 407"/>
                  <a:gd name="T74" fmla="*/ 129 w 396"/>
                  <a:gd name="T75" fmla="*/ 347 h 407"/>
                  <a:gd name="T76" fmla="*/ 130 w 396"/>
                  <a:gd name="T77" fmla="*/ 366 h 407"/>
                  <a:gd name="T78" fmla="*/ 350 w 396"/>
                  <a:gd name="T79" fmla="*/ 366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96" h="407">
                    <a:moveTo>
                      <a:pt x="147" y="170"/>
                    </a:moveTo>
                    <a:cubicBezTo>
                      <a:pt x="161" y="89"/>
                      <a:pt x="208" y="49"/>
                      <a:pt x="275" y="63"/>
                    </a:cubicBezTo>
                    <a:cubicBezTo>
                      <a:pt x="337" y="77"/>
                      <a:pt x="364" y="135"/>
                      <a:pt x="343" y="211"/>
                    </a:cubicBezTo>
                    <a:cubicBezTo>
                      <a:pt x="385" y="233"/>
                      <a:pt x="396" y="270"/>
                      <a:pt x="393" y="314"/>
                    </a:cubicBezTo>
                    <a:cubicBezTo>
                      <a:pt x="392" y="337"/>
                      <a:pt x="393" y="360"/>
                      <a:pt x="393" y="383"/>
                    </a:cubicBezTo>
                    <a:cubicBezTo>
                      <a:pt x="393" y="399"/>
                      <a:pt x="385" y="407"/>
                      <a:pt x="370" y="407"/>
                    </a:cubicBezTo>
                    <a:cubicBezTo>
                      <a:pt x="284" y="407"/>
                      <a:pt x="198" y="407"/>
                      <a:pt x="112" y="407"/>
                    </a:cubicBezTo>
                    <a:cubicBezTo>
                      <a:pt x="97" y="407"/>
                      <a:pt x="90" y="399"/>
                      <a:pt x="88" y="384"/>
                    </a:cubicBezTo>
                    <a:cubicBezTo>
                      <a:pt x="88" y="382"/>
                      <a:pt x="87" y="378"/>
                      <a:pt x="88" y="375"/>
                    </a:cubicBezTo>
                    <a:cubicBezTo>
                      <a:pt x="95" y="329"/>
                      <a:pt x="81" y="288"/>
                      <a:pt x="50" y="254"/>
                    </a:cubicBezTo>
                    <a:cubicBezTo>
                      <a:pt x="13" y="213"/>
                      <a:pt x="0" y="165"/>
                      <a:pt x="6" y="110"/>
                    </a:cubicBezTo>
                    <a:cubicBezTo>
                      <a:pt x="10" y="83"/>
                      <a:pt x="7" y="55"/>
                      <a:pt x="7" y="27"/>
                    </a:cubicBezTo>
                    <a:cubicBezTo>
                      <a:pt x="7" y="6"/>
                      <a:pt x="14" y="0"/>
                      <a:pt x="35" y="0"/>
                    </a:cubicBezTo>
                    <a:cubicBezTo>
                      <a:pt x="58" y="0"/>
                      <a:pt x="81" y="0"/>
                      <a:pt x="104" y="0"/>
                    </a:cubicBezTo>
                    <a:cubicBezTo>
                      <a:pt x="122" y="0"/>
                      <a:pt x="129" y="6"/>
                      <a:pt x="129" y="25"/>
                    </a:cubicBezTo>
                    <a:cubicBezTo>
                      <a:pt x="130" y="62"/>
                      <a:pt x="130" y="100"/>
                      <a:pt x="129" y="138"/>
                    </a:cubicBezTo>
                    <a:cubicBezTo>
                      <a:pt x="129" y="153"/>
                      <a:pt x="135" y="162"/>
                      <a:pt x="147" y="170"/>
                    </a:cubicBezTo>
                    <a:close/>
                    <a:moveTo>
                      <a:pt x="350" y="366"/>
                    </a:moveTo>
                    <a:cubicBezTo>
                      <a:pt x="351" y="364"/>
                      <a:pt x="352" y="363"/>
                      <a:pt x="352" y="362"/>
                    </a:cubicBezTo>
                    <a:cubicBezTo>
                      <a:pt x="352" y="342"/>
                      <a:pt x="352" y="323"/>
                      <a:pt x="352" y="303"/>
                    </a:cubicBezTo>
                    <a:cubicBezTo>
                      <a:pt x="352" y="263"/>
                      <a:pt x="342" y="251"/>
                      <a:pt x="303" y="243"/>
                    </a:cubicBezTo>
                    <a:cubicBezTo>
                      <a:pt x="286" y="240"/>
                      <a:pt x="279" y="225"/>
                      <a:pt x="289" y="211"/>
                    </a:cubicBezTo>
                    <a:cubicBezTo>
                      <a:pt x="291" y="207"/>
                      <a:pt x="295" y="205"/>
                      <a:pt x="297" y="201"/>
                    </a:cubicBezTo>
                    <a:cubicBezTo>
                      <a:pt x="314" y="181"/>
                      <a:pt x="317" y="159"/>
                      <a:pt x="306" y="135"/>
                    </a:cubicBezTo>
                    <a:cubicBezTo>
                      <a:pt x="295" y="113"/>
                      <a:pt x="271" y="99"/>
                      <a:pt x="246" y="102"/>
                    </a:cubicBezTo>
                    <a:cubicBezTo>
                      <a:pt x="220" y="104"/>
                      <a:pt x="202" y="119"/>
                      <a:pt x="194" y="143"/>
                    </a:cubicBezTo>
                    <a:cubicBezTo>
                      <a:pt x="185" y="167"/>
                      <a:pt x="192" y="189"/>
                      <a:pt x="210" y="208"/>
                    </a:cubicBezTo>
                    <a:cubicBezTo>
                      <a:pt x="215" y="213"/>
                      <a:pt x="219" y="225"/>
                      <a:pt x="216" y="230"/>
                    </a:cubicBezTo>
                    <a:cubicBezTo>
                      <a:pt x="213" y="236"/>
                      <a:pt x="203" y="242"/>
                      <a:pt x="195" y="243"/>
                    </a:cubicBezTo>
                    <a:cubicBezTo>
                      <a:pt x="173" y="248"/>
                      <a:pt x="154" y="242"/>
                      <a:pt x="139" y="222"/>
                    </a:cubicBezTo>
                    <a:cubicBezTo>
                      <a:pt x="133" y="213"/>
                      <a:pt x="124" y="205"/>
                      <a:pt x="115" y="198"/>
                    </a:cubicBezTo>
                    <a:cubicBezTo>
                      <a:pt x="93" y="181"/>
                      <a:pt x="85" y="160"/>
                      <a:pt x="87" y="132"/>
                    </a:cubicBezTo>
                    <a:cubicBezTo>
                      <a:pt x="89" y="102"/>
                      <a:pt x="88" y="72"/>
                      <a:pt x="88" y="42"/>
                    </a:cubicBezTo>
                    <a:cubicBezTo>
                      <a:pt x="73" y="42"/>
                      <a:pt x="61" y="42"/>
                      <a:pt x="47" y="42"/>
                    </a:cubicBezTo>
                    <a:cubicBezTo>
                      <a:pt x="47" y="55"/>
                      <a:pt x="47" y="66"/>
                      <a:pt x="47" y="78"/>
                    </a:cubicBezTo>
                    <a:cubicBezTo>
                      <a:pt x="47" y="110"/>
                      <a:pt x="41" y="145"/>
                      <a:pt x="50" y="175"/>
                    </a:cubicBezTo>
                    <a:cubicBezTo>
                      <a:pt x="59" y="205"/>
                      <a:pt x="82" y="231"/>
                      <a:pt x="102" y="257"/>
                    </a:cubicBezTo>
                    <a:cubicBezTo>
                      <a:pt x="123" y="284"/>
                      <a:pt x="134" y="313"/>
                      <a:pt x="129" y="347"/>
                    </a:cubicBezTo>
                    <a:cubicBezTo>
                      <a:pt x="129" y="353"/>
                      <a:pt x="130" y="359"/>
                      <a:pt x="130" y="366"/>
                    </a:cubicBezTo>
                    <a:cubicBezTo>
                      <a:pt x="205" y="366"/>
                      <a:pt x="278" y="366"/>
                      <a:pt x="350" y="3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0" name="Freeform 96">
                <a:extLst>
                  <a:ext uri="{FF2B5EF4-FFF2-40B4-BE49-F238E27FC236}">
                    <a16:creationId xmlns:a16="http://schemas.microsoft.com/office/drawing/2014/main" id="{14076E59-E291-4735-9533-3B646F8D4E69}"/>
                  </a:ext>
                </a:extLst>
              </p:cNvPr>
              <p:cNvSpPr>
                <a:spLocks noEditPoints="1"/>
              </p:cNvSpPr>
              <p:nvPr/>
            </p:nvSpPr>
            <p:spPr bwMode="auto">
              <a:xfrm>
                <a:off x="-1235076" y="4241800"/>
                <a:ext cx="733425" cy="758825"/>
              </a:xfrm>
              <a:custGeom>
                <a:avLst/>
                <a:gdLst>
                  <a:gd name="T0" fmla="*/ 147 w 393"/>
                  <a:gd name="T1" fmla="*/ 171 h 407"/>
                  <a:gd name="T2" fmla="*/ 216 w 393"/>
                  <a:gd name="T3" fmla="*/ 67 h 407"/>
                  <a:gd name="T4" fmla="*/ 321 w 393"/>
                  <a:gd name="T5" fmla="*/ 90 h 407"/>
                  <a:gd name="T6" fmla="*/ 340 w 393"/>
                  <a:gd name="T7" fmla="*/ 210 h 407"/>
                  <a:gd name="T8" fmla="*/ 390 w 393"/>
                  <a:gd name="T9" fmla="*/ 277 h 407"/>
                  <a:gd name="T10" fmla="*/ 391 w 393"/>
                  <a:gd name="T11" fmla="*/ 388 h 407"/>
                  <a:gd name="T12" fmla="*/ 365 w 393"/>
                  <a:gd name="T13" fmla="*/ 407 h 407"/>
                  <a:gd name="T14" fmla="*/ 198 w 393"/>
                  <a:gd name="T15" fmla="*/ 407 h 407"/>
                  <a:gd name="T16" fmla="*/ 113 w 393"/>
                  <a:gd name="T17" fmla="*/ 407 h 407"/>
                  <a:gd name="T18" fmla="*/ 87 w 393"/>
                  <a:gd name="T19" fmla="*/ 380 h 407"/>
                  <a:gd name="T20" fmla="*/ 44 w 393"/>
                  <a:gd name="T21" fmla="*/ 248 h 407"/>
                  <a:gd name="T22" fmla="*/ 5 w 393"/>
                  <a:gd name="T23" fmla="*/ 121 h 407"/>
                  <a:gd name="T24" fmla="*/ 6 w 393"/>
                  <a:gd name="T25" fmla="*/ 27 h 407"/>
                  <a:gd name="T26" fmla="*/ 33 w 393"/>
                  <a:gd name="T27" fmla="*/ 0 h 407"/>
                  <a:gd name="T28" fmla="*/ 102 w 393"/>
                  <a:gd name="T29" fmla="*/ 0 h 407"/>
                  <a:gd name="T30" fmla="*/ 127 w 393"/>
                  <a:gd name="T31" fmla="*/ 25 h 407"/>
                  <a:gd name="T32" fmla="*/ 127 w 393"/>
                  <a:gd name="T33" fmla="*/ 134 h 407"/>
                  <a:gd name="T34" fmla="*/ 147 w 393"/>
                  <a:gd name="T35" fmla="*/ 171 h 407"/>
                  <a:gd name="T36" fmla="*/ 351 w 393"/>
                  <a:gd name="T37" fmla="*/ 366 h 407"/>
                  <a:gd name="T38" fmla="*/ 352 w 393"/>
                  <a:gd name="T39" fmla="*/ 358 h 407"/>
                  <a:gd name="T40" fmla="*/ 352 w 393"/>
                  <a:gd name="T41" fmla="*/ 303 h 407"/>
                  <a:gd name="T42" fmla="*/ 301 w 393"/>
                  <a:gd name="T43" fmla="*/ 243 h 407"/>
                  <a:gd name="T44" fmla="*/ 287 w 393"/>
                  <a:gd name="T45" fmla="*/ 211 h 407"/>
                  <a:gd name="T46" fmla="*/ 297 w 393"/>
                  <a:gd name="T47" fmla="*/ 200 h 407"/>
                  <a:gd name="T48" fmla="*/ 284 w 393"/>
                  <a:gd name="T49" fmla="*/ 112 h 407"/>
                  <a:gd name="T50" fmla="*/ 197 w 393"/>
                  <a:gd name="T51" fmla="*/ 132 h 407"/>
                  <a:gd name="T52" fmla="*/ 208 w 393"/>
                  <a:gd name="T53" fmla="*/ 206 h 407"/>
                  <a:gd name="T54" fmla="*/ 201 w 393"/>
                  <a:gd name="T55" fmla="*/ 243 h 407"/>
                  <a:gd name="T56" fmla="*/ 141 w 393"/>
                  <a:gd name="T57" fmla="*/ 226 h 407"/>
                  <a:gd name="T58" fmla="*/ 124 w 393"/>
                  <a:gd name="T59" fmla="*/ 208 h 407"/>
                  <a:gd name="T60" fmla="*/ 86 w 393"/>
                  <a:gd name="T61" fmla="*/ 117 h 407"/>
                  <a:gd name="T62" fmla="*/ 87 w 393"/>
                  <a:gd name="T63" fmla="*/ 41 h 407"/>
                  <a:gd name="T64" fmla="*/ 47 w 393"/>
                  <a:gd name="T65" fmla="*/ 41 h 407"/>
                  <a:gd name="T66" fmla="*/ 46 w 393"/>
                  <a:gd name="T67" fmla="*/ 87 h 407"/>
                  <a:gd name="T68" fmla="*/ 96 w 393"/>
                  <a:gd name="T69" fmla="*/ 251 h 407"/>
                  <a:gd name="T70" fmla="*/ 127 w 393"/>
                  <a:gd name="T71" fmla="*/ 353 h 407"/>
                  <a:gd name="T72" fmla="*/ 128 w 393"/>
                  <a:gd name="T73" fmla="*/ 366 h 407"/>
                  <a:gd name="T74" fmla="*/ 351 w 393"/>
                  <a:gd name="T75" fmla="*/ 366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93" h="407">
                    <a:moveTo>
                      <a:pt x="147" y="171"/>
                    </a:moveTo>
                    <a:cubicBezTo>
                      <a:pt x="148" y="120"/>
                      <a:pt x="169" y="84"/>
                      <a:pt x="216" y="67"/>
                    </a:cubicBezTo>
                    <a:cubicBezTo>
                      <a:pt x="254" y="53"/>
                      <a:pt x="292" y="60"/>
                      <a:pt x="321" y="90"/>
                    </a:cubicBezTo>
                    <a:cubicBezTo>
                      <a:pt x="355" y="125"/>
                      <a:pt x="359" y="165"/>
                      <a:pt x="340" y="210"/>
                    </a:cubicBezTo>
                    <a:cubicBezTo>
                      <a:pt x="366" y="225"/>
                      <a:pt x="388" y="246"/>
                      <a:pt x="390" y="277"/>
                    </a:cubicBezTo>
                    <a:cubicBezTo>
                      <a:pt x="393" y="314"/>
                      <a:pt x="392" y="351"/>
                      <a:pt x="391" y="388"/>
                    </a:cubicBezTo>
                    <a:cubicBezTo>
                      <a:pt x="391" y="403"/>
                      <a:pt x="379" y="407"/>
                      <a:pt x="365" y="407"/>
                    </a:cubicBezTo>
                    <a:cubicBezTo>
                      <a:pt x="310" y="407"/>
                      <a:pt x="254" y="407"/>
                      <a:pt x="198" y="407"/>
                    </a:cubicBezTo>
                    <a:cubicBezTo>
                      <a:pt x="170" y="407"/>
                      <a:pt x="141" y="407"/>
                      <a:pt x="113" y="407"/>
                    </a:cubicBezTo>
                    <a:cubicBezTo>
                      <a:pt x="94" y="406"/>
                      <a:pt x="85" y="399"/>
                      <a:pt x="87" y="380"/>
                    </a:cubicBezTo>
                    <a:cubicBezTo>
                      <a:pt x="94" y="329"/>
                      <a:pt x="78" y="286"/>
                      <a:pt x="44" y="248"/>
                    </a:cubicBezTo>
                    <a:cubicBezTo>
                      <a:pt x="12" y="211"/>
                      <a:pt x="0" y="169"/>
                      <a:pt x="5" y="121"/>
                    </a:cubicBezTo>
                    <a:cubicBezTo>
                      <a:pt x="8" y="90"/>
                      <a:pt x="6" y="58"/>
                      <a:pt x="6" y="27"/>
                    </a:cubicBezTo>
                    <a:cubicBezTo>
                      <a:pt x="6" y="5"/>
                      <a:pt x="11" y="0"/>
                      <a:pt x="33" y="0"/>
                    </a:cubicBezTo>
                    <a:cubicBezTo>
                      <a:pt x="56" y="0"/>
                      <a:pt x="79" y="0"/>
                      <a:pt x="102" y="0"/>
                    </a:cubicBezTo>
                    <a:cubicBezTo>
                      <a:pt x="121" y="0"/>
                      <a:pt x="127" y="6"/>
                      <a:pt x="127" y="25"/>
                    </a:cubicBezTo>
                    <a:cubicBezTo>
                      <a:pt x="127" y="61"/>
                      <a:pt x="128" y="98"/>
                      <a:pt x="127" y="134"/>
                    </a:cubicBezTo>
                    <a:cubicBezTo>
                      <a:pt x="126" y="150"/>
                      <a:pt x="131" y="162"/>
                      <a:pt x="147" y="171"/>
                    </a:cubicBezTo>
                    <a:close/>
                    <a:moveTo>
                      <a:pt x="351" y="366"/>
                    </a:moveTo>
                    <a:cubicBezTo>
                      <a:pt x="351" y="362"/>
                      <a:pt x="352" y="360"/>
                      <a:pt x="352" y="358"/>
                    </a:cubicBezTo>
                    <a:cubicBezTo>
                      <a:pt x="352" y="340"/>
                      <a:pt x="352" y="322"/>
                      <a:pt x="352" y="303"/>
                    </a:cubicBezTo>
                    <a:cubicBezTo>
                      <a:pt x="352" y="266"/>
                      <a:pt x="339" y="251"/>
                      <a:pt x="301" y="243"/>
                    </a:cubicBezTo>
                    <a:cubicBezTo>
                      <a:pt x="284" y="240"/>
                      <a:pt x="277" y="224"/>
                      <a:pt x="287" y="211"/>
                    </a:cubicBezTo>
                    <a:cubicBezTo>
                      <a:pt x="290" y="207"/>
                      <a:pt x="294" y="204"/>
                      <a:pt x="297" y="200"/>
                    </a:cubicBezTo>
                    <a:cubicBezTo>
                      <a:pt x="319" y="172"/>
                      <a:pt x="313" y="132"/>
                      <a:pt x="284" y="112"/>
                    </a:cubicBezTo>
                    <a:cubicBezTo>
                      <a:pt x="255" y="92"/>
                      <a:pt x="215" y="101"/>
                      <a:pt x="197" y="132"/>
                    </a:cubicBezTo>
                    <a:cubicBezTo>
                      <a:pt x="182" y="156"/>
                      <a:pt x="186" y="182"/>
                      <a:pt x="208" y="206"/>
                    </a:cubicBezTo>
                    <a:cubicBezTo>
                      <a:pt x="221" y="221"/>
                      <a:pt x="218" y="241"/>
                      <a:pt x="201" y="243"/>
                    </a:cubicBezTo>
                    <a:cubicBezTo>
                      <a:pt x="179" y="246"/>
                      <a:pt x="157" y="248"/>
                      <a:pt x="141" y="226"/>
                    </a:cubicBezTo>
                    <a:cubicBezTo>
                      <a:pt x="137" y="219"/>
                      <a:pt x="130" y="213"/>
                      <a:pt x="124" y="208"/>
                    </a:cubicBezTo>
                    <a:cubicBezTo>
                      <a:pt x="91" y="185"/>
                      <a:pt x="82" y="155"/>
                      <a:pt x="86" y="117"/>
                    </a:cubicBezTo>
                    <a:cubicBezTo>
                      <a:pt x="89" y="92"/>
                      <a:pt x="87" y="66"/>
                      <a:pt x="87" y="41"/>
                    </a:cubicBezTo>
                    <a:cubicBezTo>
                      <a:pt x="72" y="41"/>
                      <a:pt x="60" y="41"/>
                      <a:pt x="47" y="41"/>
                    </a:cubicBezTo>
                    <a:cubicBezTo>
                      <a:pt x="47" y="58"/>
                      <a:pt x="48" y="73"/>
                      <a:pt x="46" y="87"/>
                    </a:cubicBezTo>
                    <a:cubicBezTo>
                      <a:pt x="38" y="150"/>
                      <a:pt x="54" y="204"/>
                      <a:pt x="96" y="251"/>
                    </a:cubicBezTo>
                    <a:cubicBezTo>
                      <a:pt x="122" y="280"/>
                      <a:pt x="133" y="314"/>
                      <a:pt x="127" y="353"/>
                    </a:cubicBezTo>
                    <a:cubicBezTo>
                      <a:pt x="126" y="357"/>
                      <a:pt x="128" y="361"/>
                      <a:pt x="128" y="366"/>
                    </a:cubicBezTo>
                    <a:cubicBezTo>
                      <a:pt x="203" y="366"/>
                      <a:pt x="276" y="366"/>
                      <a:pt x="351" y="3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1" name="Freeform 97">
                <a:extLst>
                  <a:ext uri="{FF2B5EF4-FFF2-40B4-BE49-F238E27FC236}">
                    <a16:creationId xmlns:a16="http://schemas.microsoft.com/office/drawing/2014/main" id="{7FCCFDF3-A2A4-4FEF-AA22-559746E9DC46}"/>
                  </a:ext>
                </a:extLst>
              </p:cNvPr>
              <p:cNvSpPr>
                <a:spLocks noEditPoints="1"/>
              </p:cNvSpPr>
              <p:nvPr/>
            </p:nvSpPr>
            <p:spPr bwMode="auto">
              <a:xfrm>
                <a:off x="-1995488" y="4241800"/>
                <a:ext cx="731838" cy="758825"/>
              </a:xfrm>
              <a:custGeom>
                <a:avLst/>
                <a:gdLst>
                  <a:gd name="T0" fmla="*/ 146 w 392"/>
                  <a:gd name="T1" fmla="*/ 171 h 407"/>
                  <a:gd name="T2" fmla="*/ 273 w 392"/>
                  <a:gd name="T3" fmla="*/ 64 h 407"/>
                  <a:gd name="T4" fmla="*/ 341 w 392"/>
                  <a:gd name="T5" fmla="*/ 211 h 407"/>
                  <a:gd name="T6" fmla="*/ 389 w 392"/>
                  <a:gd name="T7" fmla="*/ 272 h 407"/>
                  <a:gd name="T8" fmla="*/ 391 w 392"/>
                  <a:gd name="T9" fmla="*/ 390 h 407"/>
                  <a:gd name="T10" fmla="*/ 365 w 392"/>
                  <a:gd name="T11" fmla="*/ 407 h 407"/>
                  <a:gd name="T12" fmla="*/ 171 w 392"/>
                  <a:gd name="T13" fmla="*/ 407 h 407"/>
                  <a:gd name="T14" fmla="*/ 113 w 392"/>
                  <a:gd name="T15" fmla="*/ 407 h 407"/>
                  <a:gd name="T16" fmla="*/ 87 w 392"/>
                  <a:gd name="T17" fmla="*/ 382 h 407"/>
                  <a:gd name="T18" fmla="*/ 43 w 392"/>
                  <a:gd name="T19" fmla="*/ 246 h 407"/>
                  <a:gd name="T20" fmla="*/ 5 w 392"/>
                  <a:gd name="T21" fmla="*/ 121 h 407"/>
                  <a:gd name="T22" fmla="*/ 5 w 392"/>
                  <a:gd name="T23" fmla="*/ 28 h 407"/>
                  <a:gd name="T24" fmla="*/ 35 w 392"/>
                  <a:gd name="T25" fmla="*/ 0 h 407"/>
                  <a:gd name="T26" fmla="*/ 102 w 392"/>
                  <a:gd name="T27" fmla="*/ 0 h 407"/>
                  <a:gd name="T28" fmla="*/ 127 w 392"/>
                  <a:gd name="T29" fmla="*/ 25 h 407"/>
                  <a:gd name="T30" fmla="*/ 127 w 392"/>
                  <a:gd name="T31" fmla="*/ 136 h 407"/>
                  <a:gd name="T32" fmla="*/ 146 w 392"/>
                  <a:gd name="T33" fmla="*/ 171 h 407"/>
                  <a:gd name="T34" fmla="*/ 47 w 392"/>
                  <a:gd name="T35" fmla="*/ 41 h 407"/>
                  <a:gd name="T36" fmla="*/ 46 w 392"/>
                  <a:gd name="T37" fmla="*/ 60 h 407"/>
                  <a:gd name="T38" fmla="*/ 47 w 392"/>
                  <a:gd name="T39" fmla="*/ 163 h 407"/>
                  <a:gd name="T40" fmla="*/ 55 w 392"/>
                  <a:gd name="T41" fmla="*/ 190 h 407"/>
                  <a:gd name="T42" fmla="*/ 113 w 392"/>
                  <a:gd name="T43" fmla="*/ 276 h 407"/>
                  <a:gd name="T44" fmla="*/ 128 w 392"/>
                  <a:gd name="T45" fmla="*/ 326 h 407"/>
                  <a:gd name="T46" fmla="*/ 127 w 392"/>
                  <a:gd name="T47" fmla="*/ 365 h 407"/>
                  <a:gd name="T48" fmla="*/ 350 w 392"/>
                  <a:gd name="T49" fmla="*/ 365 h 407"/>
                  <a:gd name="T50" fmla="*/ 351 w 392"/>
                  <a:gd name="T51" fmla="*/ 358 h 407"/>
                  <a:gd name="T52" fmla="*/ 351 w 392"/>
                  <a:gd name="T53" fmla="*/ 304 h 407"/>
                  <a:gd name="T54" fmla="*/ 301 w 392"/>
                  <a:gd name="T55" fmla="*/ 243 h 407"/>
                  <a:gd name="T56" fmla="*/ 288 w 392"/>
                  <a:gd name="T57" fmla="*/ 210 h 407"/>
                  <a:gd name="T58" fmla="*/ 298 w 392"/>
                  <a:gd name="T59" fmla="*/ 199 h 407"/>
                  <a:gd name="T60" fmla="*/ 302 w 392"/>
                  <a:gd name="T61" fmla="*/ 132 h 407"/>
                  <a:gd name="T62" fmla="*/ 243 w 392"/>
                  <a:gd name="T63" fmla="*/ 102 h 407"/>
                  <a:gd name="T64" fmla="*/ 191 w 392"/>
                  <a:gd name="T65" fmla="*/ 146 h 407"/>
                  <a:gd name="T66" fmla="*/ 209 w 392"/>
                  <a:gd name="T67" fmla="*/ 208 h 407"/>
                  <a:gd name="T68" fmla="*/ 214 w 392"/>
                  <a:gd name="T69" fmla="*/ 230 h 407"/>
                  <a:gd name="T70" fmla="*/ 194 w 392"/>
                  <a:gd name="T71" fmla="*/ 243 h 407"/>
                  <a:gd name="T72" fmla="*/ 138 w 392"/>
                  <a:gd name="T73" fmla="*/ 222 h 407"/>
                  <a:gd name="T74" fmla="*/ 117 w 392"/>
                  <a:gd name="T75" fmla="*/ 202 h 407"/>
                  <a:gd name="T76" fmla="*/ 86 w 392"/>
                  <a:gd name="T77" fmla="*/ 128 h 407"/>
                  <a:gd name="T78" fmla="*/ 87 w 392"/>
                  <a:gd name="T79" fmla="*/ 41 h 407"/>
                  <a:gd name="T80" fmla="*/ 47 w 392"/>
                  <a:gd name="T81" fmla="*/ 41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92" h="407">
                    <a:moveTo>
                      <a:pt x="146" y="171"/>
                    </a:moveTo>
                    <a:cubicBezTo>
                      <a:pt x="160" y="88"/>
                      <a:pt x="206" y="49"/>
                      <a:pt x="273" y="64"/>
                    </a:cubicBezTo>
                    <a:cubicBezTo>
                      <a:pt x="336" y="77"/>
                      <a:pt x="363" y="135"/>
                      <a:pt x="341" y="211"/>
                    </a:cubicBezTo>
                    <a:cubicBezTo>
                      <a:pt x="365" y="225"/>
                      <a:pt x="386" y="243"/>
                      <a:pt x="389" y="272"/>
                    </a:cubicBezTo>
                    <a:cubicBezTo>
                      <a:pt x="392" y="311"/>
                      <a:pt x="392" y="351"/>
                      <a:pt x="391" y="390"/>
                    </a:cubicBezTo>
                    <a:cubicBezTo>
                      <a:pt x="391" y="403"/>
                      <a:pt x="378" y="407"/>
                      <a:pt x="365" y="407"/>
                    </a:cubicBezTo>
                    <a:cubicBezTo>
                      <a:pt x="300" y="407"/>
                      <a:pt x="236" y="407"/>
                      <a:pt x="171" y="407"/>
                    </a:cubicBezTo>
                    <a:cubicBezTo>
                      <a:pt x="151" y="407"/>
                      <a:pt x="132" y="407"/>
                      <a:pt x="113" y="407"/>
                    </a:cubicBezTo>
                    <a:cubicBezTo>
                      <a:pt x="94" y="406"/>
                      <a:pt x="85" y="399"/>
                      <a:pt x="87" y="382"/>
                    </a:cubicBezTo>
                    <a:cubicBezTo>
                      <a:pt x="95" y="329"/>
                      <a:pt x="77" y="285"/>
                      <a:pt x="43" y="246"/>
                    </a:cubicBezTo>
                    <a:cubicBezTo>
                      <a:pt x="12" y="210"/>
                      <a:pt x="0" y="169"/>
                      <a:pt x="5" y="121"/>
                    </a:cubicBezTo>
                    <a:cubicBezTo>
                      <a:pt x="8" y="90"/>
                      <a:pt x="5" y="59"/>
                      <a:pt x="5" y="28"/>
                    </a:cubicBezTo>
                    <a:cubicBezTo>
                      <a:pt x="6" y="5"/>
                      <a:pt x="11" y="0"/>
                      <a:pt x="35" y="0"/>
                    </a:cubicBezTo>
                    <a:cubicBezTo>
                      <a:pt x="57" y="0"/>
                      <a:pt x="80" y="0"/>
                      <a:pt x="102" y="0"/>
                    </a:cubicBezTo>
                    <a:cubicBezTo>
                      <a:pt x="121" y="0"/>
                      <a:pt x="127" y="6"/>
                      <a:pt x="127" y="25"/>
                    </a:cubicBezTo>
                    <a:cubicBezTo>
                      <a:pt x="128" y="62"/>
                      <a:pt x="128" y="99"/>
                      <a:pt x="127" y="136"/>
                    </a:cubicBezTo>
                    <a:cubicBezTo>
                      <a:pt x="126" y="152"/>
                      <a:pt x="133" y="163"/>
                      <a:pt x="146" y="171"/>
                    </a:cubicBezTo>
                    <a:close/>
                    <a:moveTo>
                      <a:pt x="47" y="41"/>
                    </a:moveTo>
                    <a:cubicBezTo>
                      <a:pt x="47" y="48"/>
                      <a:pt x="46" y="54"/>
                      <a:pt x="46" y="60"/>
                    </a:cubicBezTo>
                    <a:cubicBezTo>
                      <a:pt x="46" y="94"/>
                      <a:pt x="46" y="129"/>
                      <a:pt x="47" y="163"/>
                    </a:cubicBezTo>
                    <a:cubicBezTo>
                      <a:pt x="47" y="172"/>
                      <a:pt x="50" y="182"/>
                      <a:pt x="55" y="190"/>
                    </a:cubicBezTo>
                    <a:cubicBezTo>
                      <a:pt x="74" y="219"/>
                      <a:pt x="92" y="248"/>
                      <a:pt x="113" y="276"/>
                    </a:cubicBezTo>
                    <a:cubicBezTo>
                      <a:pt x="124" y="291"/>
                      <a:pt x="129" y="307"/>
                      <a:pt x="128" y="326"/>
                    </a:cubicBezTo>
                    <a:cubicBezTo>
                      <a:pt x="127" y="339"/>
                      <a:pt x="127" y="352"/>
                      <a:pt x="127" y="365"/>
                    </a:cubicBezTo>
                    <a:cubicBezTo>
                      <a:pt x="204" y="365"/>
                      <a:pt x="277" y="365"/>
                      <a:pt x="350" y="365"/>
                    </a:cubicBezTo>
                    <a:cubicBezTo>
                      <a:pt x="351" y="362"/>
                      <a:pt x="351" y="360"/>
                      <a:pt x="351" y="358"/>
                    </a:cubicBezTo>
                    <a:cubicBezTo>
                      <a:pt x="351" y="340"/>
                      <a:pt x="352" y="322"/>
                      <a:pt x="351" y="304"/>
                    </a:cubicBezTo>
                    <a:cubicBezTo>
                      <a:pt x="351" y="265"/>
                      <a:pt x="339" y="251"/>
                      <a:pt x="301" y="243"/>
                    </a:cubicBezTo>
                    <a:cubicBezTo>
                      <a:pt x="283" y="240"/>
                      <a:pt x="277" y="224"/>
                      <a:pt x="288" y="210"/>
                    </a:cubicBezTo>
                    <a:cubicBezTo>
                      <a:pt x="291" y="206"/>
                      <a:pt x="295" y="202"/>
                      <a:pt x="298" y="199"/>
                    </a:cubicBezTo>
                    <a:cubicBezTo>
                      <a:pt x="313" y="177"/>
                      <a:pt x="315" y="155"/>
                      <a:pt x="302" y="132"/>
                    </a:cubicBezTo>
                    <a:cubicBezTo>
                      <a:pt x="291" y="111"/>
                      <a:pt x="266" y="99"/>
                      <a:pt x="243" y="102"/>
                    </a:cubicBezTo>
                    <a:cubicBezTo>
                      <a:pt x="218" y="105"/>
                      <a:pt x="198" y="122"/>
                      <a:pt x="191" y="146"/>
                    </a:cubicBezTo>
                    <a:cubicBezTo>
                      <a:pt x="184" y="170"/>
                      <a:pt x="192" y="190"/>
                      <a:pt x="209" y="208"/>
                    </a:cubicBezTo>
                    <a:cubicBezTo>
                      <a:pt x="213" y="213"/>
                      <a:pt x="217" y="224"/>
                      <a:pt x="214" y="230"/>
                    </a:cubicBezTo>
                    <a:cubicBezTo>
                      <a:pt x="211" y="236"/>
                      <a:pt x="201" y="242"/>
                      <a:pt x="194" y="243"/>
                    </a:cubicBezTo>
                    <a:cubicBezTo>
                      <a:pt x="171" y="248"/>
                      <a:pt x="152" y="242"/>
                      <a:pt x="138" y="222"/>
                    </a:cubicBezTo>
                    <a:cubicBezTo>
                      <a:pt x="132" y="215"/>
                      <a:pt x="125" y="208"/>
                      <a:pt x="117" y="202"/>
                    </a:cubicBezTo>
                    <a:cubicBezTo>
                      <a:pt x="92" y="183"/>
                      <a:pt x="84" y="159"/>
                      <a:pt x="86" y="128"/>
                    </a:cubicBezTo>
                    <a:cubicBezTo>
                      <a:pt x="89" y="99"/>
                      <a:pt x="87" y="71"/>
                      <a:pt x="87" y="41"/>
                    </a:cubicBezTo>
                    <a:cubicBezTo>
                      <a:pt x="72" y="41"/>
                      <a:pt x="61" y="41"/>
                      <a:pt x="47"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2" name="Freeform 98">
                <a:extLst>
                  <a:ext uri="{FF2B5EF4-FFF2-40B4-BE49-F238E27FC236}">
                    <a16:creationId xmlns:a16="http://schemas.microsoft.com/office/drawing/2014/main" id="{079D1C76-91D6-482E-83F9-C810C5BAB7C9}"/>
                  </a:ext>
                </a:extLst>
              </p:cNvPr>
              <p:cNvSpPr>
                <a:spLocks/>
              </p:cNvSpPr>
              <p:nvPr/>
            </p:nvSpPr>
            <p:spPr bwMode="auto">
              <a:xfrm>
                <a:off x="-2636838" y="2795588"/>
                <a:ext cx="79375" cy="76200"/>
              </a:xfrm>
              <a:custGeom>
                <a:avLst/>
                <a:gdLst>
                  <a:gd name="T0" fmla="*/ 1 w 42"/>
                  <a:gd name="T1" fmla="*/ 1 h 41"/>
                  <a:gd name="T2" fmla="*/ 42 w 42"/>
                  <a:gd name="T3" fmla="*/ 1 h 41"/>
                  <a:gd name="T4" fmla="*/ 42 w 42"/>
                  <a:gd name="T5" fmla="*/ 40 h 41"/>
                  <a:gd name="T6" fmla="*/ 0 w 42"/>
                  <a:gd name="T7" fmla="*/ 40 h 41"/>
                  <a:gd name="T8" fmla="*/ 1 w 42"/>
                  <a:gd name="T9" fmla="*/ 41 h 41"/>
                  <a:gd name="T10" fmla="*/ 1 w 42"/>
                  <a:gd name="T11" fmla="*/ 0 h 41"/>
                  <a:gd name="T12" fmla="*/ 1 w 42"/>
                  <a:gd name="T13" fmla="*/ 1 h 41"/>
                </a:gdLst>
                <a:ahLst/>
                <a:cxnLst>
                  <a:cxn ang="0">
                    <a:pos x="T0" y="T1"/>
                  </a:cxn>
                  <a:cxn ang="0">
                    <a:pos x="T2" y="T3"/>
                  </a:cxn>
                  <a:cxn ang="0">
                    <a:pos x="T4" y="T5"/>
                  </a:cxn>
                  <a:cxn ang="0">
                    <a:pos x="T6" y="T7"/>
                  </a:cxn>
                  <a:cxn ang="0">
                    <a:pos x="T8" y="T9"/>
                  </a:cxn>
                  <a:cxn ang="0">
                    <a:pos x="T10" y="T11"/>
                  </a:cxn>
                  <a:cxn ang="0">
                    <a:pos x="T12" y="T13"/>
                  </a:cxn>
                </a:cxnLst>
                <a:rect l="0" t="0" r="r" b="b"/>
                <a:pathLst>
                  <a:path w="42" h="41">
                    <a:moveTo>
                      <a:pt x="1" y="1"/>
                    </a:moveTo>
                    <a:cubicBezTo>
                      <a:pt x="14" y="1"/>
                      <a:pt x="27" y="1"/>
                      <a:pt x="42" y="1"/>
                    </a:cubicBezTo>
                    <a:cubicBezTo>
                      <a:pt x="42" y="14"/>
                      <a:pt x="42" y="27"/>
                      <a:pt x="42" y="40"/>
                    </a:cubicBezTo>
                    <a:cubicBezTo>
                      <a:pt x="28" y="40"/>
                      <a:pt x="14" y="40"/>
                      <a:pt x="0" y="40"/>
                    </a:cubicBezTo>
                    <a:cubicBezTo>
                      <a:pt x="1" y="41"/>
                      <a:pt x="1" y="41"/>
                      <a:pt x="1" y="41"/>
                    </a:cubicBezTo>
                    <a:cubicBezTo>
                      <a:pt x="1" y="27"/>
                      <a:pt x="1" y="14"/>
                      <a:pt x="1" y="0"/>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3" name="Freeform 99">
                <a:extLst>
                  <a:ext uri="{FF2B5EF4-FFF2-40B4-BE49-F238E27FC236}">
                    <a16:creationId xmlns:a16="http://schemas.microsoft.com/office/drawing/2014/main" id="{ED709620-01BC-4A15-9A30-1F2646CEA598}"/>
                  </a:ext>
                </a:extLst>
              </p:cNvPr>
              <p:cNvSpPr>
                <a:spLocks/>
              </p:cNvSpPr>
              <p:nvPr/>
            </p:nvSpPr>
            <p:spPr bwMode="auto">
              <a:xfrm>
                <a:off x="-728663" y="2795588"/>
                <a:ext cx="77788" cy="76200"/>
              </a:xfrm>
              <a:custGeom>
                <a:avLst/>
                <a:gdLst>
                  <a:gd name="T0" fmla="*/ 42 w 42"/>
                  <a:gd name="T1" fmla="*/ 40 h 41"/>
                  <a:gd name="T2" fmla="*/ 0 w 42"/>
                  <a:gd name="T3" fmla="*/ 40 h 41"/>
                  <a:gd name="T4" fmla="*/ 0 w 42"/>
                  <a:gd name="T5" fmla="*/ 1 h 41"/>
                  <a:gd name="T6" fmla="*/ 41 w 42"/>
                  <a:gd name="T7" fmla="*/ 1 h 41"/>
                  <a:gd name="T8" fmla="*/ 41 w 42"/>
                  <a:gd name="T9" fmla="*/ 0 h 41"/>
                  <a:gd name="T10" fmla="*/ 41 w 42"/>
                  <a:gd name="T11" fmla="*/ 41 h 41"/>
                  <a:gd name="T12" fmla="*/ 42 w 42"/>
                  <a:gd name="T13" fmla="*/ 40 h 41"/>
                </a:gdLst>
                <a:ahLst/>
                <a:cxnLst>
                  <a:cxn ang="0">
                    <a:pos x="T0" y="T1"/>
                  </a:cxn>
                  <a:cxn ang="0">
                    <a:pos x="T2" y="T3"/>
                  </a:cxn>
                  <a:cxn ang="0">
                    <a:pos x="T4" y="T5"/>
                  </a:cxn>
                  <a:cxn ang="0">
                    <a:pos x="T6" y="T7"/>
                  </a:cxn>
                  <a:cxn ang="0">
                    <a:pos x="T8" y="T9"/>
                  </a:cxn>
                  <a:cxn ang="0">
                    <a:pos x="T10" y="T11"/>
                  </a:cxn>
                  <a:cxn ang="0">
                    <a:pos x="T12" y="T13"/>
                  </a:cxn>
                </a:cxnLst>
                <a:rect l="0" t="0" r="r" b="b"/>
                <a:pathLst>
                  <a:path w="42" h="41">
                    <a:moveTo>
                      <a:pt x="42" y="40"/>
                    </a:moveTo>
                    <a:cubicBezTo>
                      <a:pt x="28" y="40"/>
                      <a:pt x="14" y="40"/>
                      <a:pt x="0" y="40"/>
                    </a:cubicBezTo>
                    <a:cubicBezTo>
                      <a:pt x="0" y="27"/>
                      <a:pt x="0" y="15"/>
                      <a:pt x="0" y="1"/>
                    </a:cubicBezTo>
                    <a:cubicBezTo>
                      <a:pt x="14" y="1"/>
                      <a:pt x="28" y="1"/>
                      <a:pt x="41" y="1"/>
                    </a:cubicBezTo>
                    <a:cubicBezTo>
                      <a:pt x="41" y="0"/>
                      <a:pt x="41" y="0"/>
                      <a:pt x="41" y="0"/>
                    </a:cubicBezTo>
                    <a:cubicBezTo>
                      <a:pt x="41" y="14"/>
                      <a:pt x="41" y="27"/>
                      <a:pt x="41" y="41"/>
                    </a:cubicBezTo>
                    <a:lnTo>
                      <a:pt x="42" y="4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4" name="Freeform 100">
                <a:extLst>
                  <a:ext uri="{FF2B5EF4-FFF2-40B4-BE49-F238E27FC236}">
                    <a16:creationId xmlns:a16="http://schemas.microsoft.com/office/drawing/2014/main" id="{5E70CDAF-9915-4EA1-8080-0D83F4D95475}"/>
                  </a:ext>
                </a:extLst>
              </p:cNvPr>
              <p:cNvSpPr>
                <a:spLocks/>
              </p:cNvSpPr>
              <p:nvPr/>
            </p:nvSpPr>
            <p:spPr bwMode="auto">
              <a:xfrm>
                <a:off x="-2708276" y="2870200"/>
                <a:ext cx="74613" cy="77788"/>
              </a:xfrm>
              <a:custGeom>
                <a:avLst/>
                <a:gdLst>
                  <a:gd name="T0" fmla="*/ 39 w 40"/>
                  <a:gd name="T1" fmla="*/ 0 h 42"/>
                  <a:gd name="T2" fmla="*/ 39 w 40"/>
                  <a:gd name="T3" fmla="*/ 42 h 42"/>
                  <a:gd name="T4" fmla="*/ 0 w 40"/>
                  <a:gd name="T5" fmla="*/ 42 h 42"/>
                  <a:gd name="T6" fmla="*/ 0 w 40"/>
                  <a:gd name="T7" fmla="*/ 0 h 42"/>
                  <a:gd name="T8" fmla="*/ 0 w 40"/>
                  <a:gd name="T9" fmla="*/ 1 h 42"/>
                  <a:gd name="T10" fmla="*/ 40 w 40"/>
                  <a:gd name="T11" fmla="*/ 1 h 42"/>
                  <a:gd name="T12" fmla="*/ 39 w 40"/>
                  <a:gd name="T13" fmla="*/ 0 h 42"/>
                </a:gdLst>
                <a:ahLst/>
                <a:cxnLst>
                  <a:cxn ang="0">
                    <a:pos x="T0" y="T1"/>
                  </a:cxn>
                  <a:cxn ang="0">
                    <a:pos x="T2" y="T3"/>
                  </a:cxn>
                  <a:cxn ang="0">
                    <a:pos x="T4" y="T5"/>
                  </a:cxn>
                  <a:cxn ang="0">
                    <a:pos x="T6" y="T7"/>
                  </a:cxn>
                  <a:cxn ang="0">
                    <a:pos x="T8" y="T9"/>
                  </a:cxn>
                  <a:cxn ang="0">
                    <a:pos x="T10" y="T11"/>
                  </a:cxn>
                  <a:cxn ang="0">
                    <a:pos x="T12" y="T13"/>
                  </a:cxn>
                </a:cxnLst>
                <a:rect l="0" t="0" r="r" b="b"/>
                <a:pathLst>
                  <a:path w="40" h="42">
                    <a:moveTo>
                      <a:pt x="39" y="0"/>
                    </a:moveTo>
                    <a:cubicBezTo>
                      <a:pt x="39" y="14"/>
                      <a:pt x="39" y="27"/>
                      <a:pt x="39" y="42"/>
                    </a:cubicBezTo>
                    <a:cubicBezTo>
                      <a:pt x="27" y="42"/>
                      <a:pt x="14" y="42"/>
                      <a:pt x="0" y="42"/>
                    </a:cubicBezTo>
                    <a:cubicBezTo>
                      <a:pt x="0" y="27"/>
                      <a:pt x="0" y="14"/>
                      <a:pt x="0" y="0"/>
                    </a:cubicBezTo>
                    <a:cubicBezTo>
                      <a:pt x="0" y="1"/>
                      <a:pt x="0" y="1"/>
                      <a:pt x="0" y="1"/>
                    </a:cubicBezTo>
                    <a:cubicBezTo>
                      <a:pt x="13" y="1"/>
                      <a:pt x="27" y="1"/>
                      <a:pt x="40" y="1"/>
                    </a:cubicBezTo>
                    <a:lnTo>
                      <a:pt x="3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5" name="Freeform 101">
                <a:extLst>
                  <a:ext uri="{FF2B5EF4-FFF2-40B4-BE49-F238E27FC236}">
                    <a16:creationId xmlns:a16="http://schemas.microsoft.com/office/drawing/2014/main" id="{39098407-5F2F-4DF5-85DF-9A46C0BE1DCA}"/>
                  </a:ext>
                </a:extLst>
              </p:cNvPr>
              <p:cNvSpPr>
                <a:spLocks/>
              </p:cNvSpPr>
              <p:nvPr/>
            </p:nvSpPr>
            <p:spPr bwMode="auto">
              <a:xfrm>
                <a:off x="-2592388" y="3635375"/>
                <a:ext cx="74613" cy="77788"/>
              </a:xfrm>
              <a:custGeom>
                <a:avLst/>
                <a:gdLst>
                  <a:gd name="T0" fmla="*/ 0 w 40"/>
                  <a:gd name="T1" fmla="*/ 42 h 42"/>
                  <a:gd name="T2" fmla="*/ 0 w 40"/>
                  <a:gd name="T3" fmla="*/ 0 h 42"/>
                  <a:gd name="T4" fmla="*/ 39 w 40"/>
                  <a:gd name="T5" fmla="*/ 0 h 42"/>
                  <a:gd name="T6" fmla="*/ 39 w 40"/>
                  <a:gd name="T7" fmla="*/ 42 h 42"/>
                  <a:gd name="T8" fmla="*/ 40 w 40"/>
                  <a:gd name="T9" fmla="*/ 41 h 42"/>
                  <a:gd name="T10" fmla="*/ 0 w 40"/>
                  <a:gd name="T11" fmla="*/ 41 h 42"/>
                  <a:gd name="T12" fmla="*/ 0 w 4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40" h="42">
                    <a:moveTo>
                      <a:pt x="0" y="42"/>
                    </a:moveTo>
                    <a:cubicBezTo>
                      <a:pt x="0" y="28"/>
                      <a:pt x="0" y="15"/>
                      <a:pt x="0" y="0"/>
                    </a:cubicBezTo>
                    <a:cubicBezTo>
                      <a:pt x="14" y="0"/>
                      <a:pt x="26" y="0"/>
                      <a:pt x="39" y="0"/>
                    </a:cubicBezTo>
                    <a:cubicBezTo>
                      <a:pt x="39" y="15"/>
                      <a:pt x="39" y="28"/>
                      <a:pt x="39" y="42"/>
                    </a:cubicBezTo>
                    <a:cubicBezTo>
                      <a:pt x="40" y="41"/>
                      <a:pt x="40" y="41"/>
                      <a:pt x="40" y="41"/>
                    </a:cubicBezTo>
                    <a:cubicBezTo>
                      <a:pt x="27" y="41"/>
                      <a:pt x="13" y="41"/>
                      <a:pt x="0" y="41"/>
                    </a:cubicBezTo>
                    <a:lnTo>
                      <a:pt x="0" y="4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6" name="Freeform 102">
                <a:extLst>
                  <a:ext uri="{FF2B5EF4-FFF2-40B4-BE49-F238E27FC236}">
                    <a16:creationId xmlns:a16="http://schemas.microsoft.com/office/drawing/2014/main" id="{6F4BB34D-0526-4DF1-9FAC-68F3F918F290}"/>
                  </a:ext>
                </a:extLst>
              </p:cNvPr>
              <p:cNvSpPr>
                <a:spLocks/>
              </p:cNvSpPr>
              <p:nvPr/>
            </p:nvSpPr>
            <p:spPr bwMode="auto">
              <a:xfrm>
                <a:off x="-768351" y="3825875"/>
                <a:ext cx="74613" cy="77788"/>
              </a:xfrm>
              <a:custGeom>
                <a:avLst/>
                <a:gdLst>
                  <a:gd name="T0" fmla="*/ 1 w 40"/>
                  <a:gd name="T1" fmla="*/ 42 h 42"/>
                  <a:gd name="T2" fmla="*/ 1 w 40"/>
                  <a:gd name="T3" fmla="*/ 0 h 42"/>
                  <a:gd name="T4" fmla="*/ 40 w 40"/>
                  <a:gd name="T5" fmla="*/ 0 h 42"/>
                  <a:gd name="T6" fmla="*/ 40 w 40"/>
                  <a:gd name="T7" fmla="*/ 42 h 42"/>
                  <a:gd name="T8" fmla="*/ 40 w 40"/>
                  <a:gd name="T9" fmla="*/ 41 h 42"/>
                  <a:gd name="T10" fmla="*/ 0 w 40"/>
                  <a:gd name="T11" fmla="*/ 41 h 42"/>
                  <a:gd name="T12" fmla="*/ 1 w 4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40" h="42">
                    <a:moveTo>
                      <a:pt x="1" y="42"/>
                    </a:moveTo>
                    <a:cubicBezTo>
                      <a:pt x="1" y="28"/>
                      <a:pt x="1" y="14"/>
                      <a:pt x="1" y="0"/>
                    </a:cubicBezTo>
                    <a:cubicBezTo>
                      <a:pt x="14" y="0"/>
                      <a:pt x="26" y="0"/>
                      <a:pt x="40" y="0"/>
                    </a:cubicBezTo>
                    <a:cubicBezTo>
                      <a:pt x="40" y="14"/>
                      <a:pt x="40" y="28"/>
                      <a:pt x="40" y="42"/>
                    </a:cubicBezTo>
                    <a:cubicBezTo>
                      <a:pt x="40" y="41"/>
                      <a:pt x="40" y="41"/>
                      <a:pt x="40" y="41"/>
                    </a:cubicBezTo>
                    <a:cubicBezTo>
                      <a:pt x="27" y="41"/>
                      <a:pt x="13" y="41"/>
                      <a:pt x="0" y="41"/>
                    </a:cubicBezTo>
                    <a:lnTo>
                      <a:pt x="1" y="4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7" name="Freeform 103">
                <a:extLst>
                  <a:ext uri="{FF2B5EF4-FFF2-40B4-BE49-F238E27FC236}">
                    <a16:creationId xmlns:a16="http://schemas.microsoft.com/office/drawing/2014/main" id="{0402642F-1E60-41B2-8325-95BB9B2E573E}"/>
                  </a:ext>
                </a:extLst>
              </p:cNvPr>
              <p:cNvSpPr>
                <a:spLocks/>
              </p:cNvSpPr>
              <p:nvPr/>
            </p:nvSpPr>
            <p:spPr bwMode="auto">
              <a:xfrm>
                <a:off x="-652463" y="2870200"/>
                <a:ext cx="74613" cy="76200"/>
              </a:xfrm>
              <a:custGeom>
                <a:avLst/>
                <a:gdLst>
                  <a:gd name="T0" fmla="*/ 40 w 40"/>
                  <a:gd name="T1" fmla="*/ 0 h 41"/>
                  <a:gd name="T2" fmla="*/ 40 w 40"/>
                  <a:gd name="T3" fmla="*/ 41 h 41"/>
                  <a:gd name="T4" fmla="*/ 1 w 40"/>
                  <a:gd name="T5" fmla="*/ 41 h 41"/>
                  <a:gd name="T6" fmla="*/ 1 w 40"/>
                  <a:gd name="T7" fmla="*/ 0 h 41"/>
                  <a:gd name="T8" fmla="*/ 0 w 40"/>
                  <a:gd name="T9" fmla="*/ 1 h 41"/>
                  <a:gd name="T10" fmla="*/ 40 w 40"/>
                  <a:gd name="T11" fmla="*/ 1 h 41"/>
                  <a:gd name="T12" fmla="*/ 40 w 40"/>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40" h="41">
                    <a:moveTo>
                      <a:pt x="40" y="0"/>
                    </a:moveTo>
                    <a:cubicBezTo>
                      <a:pt x="40" y="13"/>
                      <a:pt x="40" y="26"/>
                      <a:pt x="40" y="41"/>
                    </a:cubicBezTo>
                    <a:cubicBezTo>
                      <a:pt x="26" y="41"/>
                      <a:pt x="14" y="41"/>
                      <a:pt x="1" y="41"/>
                    </a:cubicBezTo>
                    <a:cubicBezTo>
                      <a:pt x="1" y="27"/>
                      <a:pt x="1" y="14"/>
                      <a:pt x="1" y="0"/>
                    </a:cubicBezTo>
                    <a:cubicBezTo>
                      <a:pt x="0" y="1"/>
                      <a:pt x="0" y="1"/>
                      <a:pt x="0" y="1"/>
                    </a:cubicBezTo>
                    <a:cubicBezTo>
                      <a:pt x="13" y="1"/>
                      <a:pt x="27" y="1"/>
                      <a:pt x="40" y="1"/>
                    </a:cubicBezTo>
                    <a:lnTo>
                      <a:pt x="4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8" name="Freeform 104">
                <a:extLst>
                  <a:ext uri="{FF2B5EF4-FFF2-40B4-BE49-F238E27FC236}">
                    <a16:creationId xmlns:a16="http://schemas.microsoft.com/office/drawing/2014/main" id="{83462DE5-A0FC-47CA-9696-6E0D31802D86}"/>
                  </a:ext>
                </a:extLst>
              </p:cNvPr>
              <p:cNvSpPr>
                <a:spLocks/>
              </p:cNvSpPr>
              <p:nvPr/>
            </p:nvSpPr>
            <p:spPr bwMode="auto">
              <a:xfrm>
                <a:off x="-2708276" y="2724150"/>
                <a:ext cx="74613" cy="73025"/>
              </a:xfrm>
              <a:custGeom>
                <a:avLst/>
                <a:gdLst>
                  <a:gd name="T0" fmla="*/ 0 w 40"/>
                  <a:gd name="T1" fmla="*/ 39 h 39"/>
                  <a:gd name="T2" fmla="*/ 0 w 40"/>
                  <a:gd name="T3" fmla="*/ 0 h 39"/>
                  <a:gd name="T4" fmla="*/ 40 w 40"/>
                  <a:gd name="T5" fmla="*/ 0 h 39"/>
                  <a:gd name="T6" fmla="*/ 40 w 40"/>
                  <a:gd name="T7" fmla="*/ 39 h 39"/>
                  <a:gd name="T8" fmla="*/ 40 w 40"/>
                  <a:gd name="T9" fmla="*/ 38 h 39"/>
                  <a:gd name="T10" fmla="*/ 0 w 40"/>
                  <a:gd name="T11" fmla="*/ 38 h 39"/>
                  <a:gd name="T12" fmla="*/ 0 w 40"/>
                  <a:gd name="T13" fmla="*/ 39 h 39"/>
                </a:gdLst>
                <a:ahLst/>
                <a:cxnLst>
                  <a:cxn ang="0">
                    <a:pos x="T0" y="T1"/>
                  </a:cxn>
                  <a:cxn ang="0">
                    <a:pos x="T2" y="T3"/>
                  </a:cxn>
                  <a:cxn ang="0">
                    <a:pos x="T4" y="T5"/>
                  </a:cxn>
                  <a:cxn ang="0">
                    <a:pos x="T6" y="T7"/>
                  </a:cxn>
                  <a:cxn ang="0">
                    <a:pos x="T8" y="T9"/>
                  </a:cxn>
                  <a:cxn ang="0">
                    <a:pos x="T10" y="T11"/>
                  </a:cxn>
                  <a:cxn ang="0">
                    <a:pos x="T12" y="T13"/>
                  </a:cxn>
                </a:cxnLst>
                <a:rect l="0" t="0" r="r" b="b"/>
                <a:pathLst>
                  <a:path w="40" h="39">
                    <a:moveTo>
                      <a:pt x="0" y="39"/>
                    </a:moveTo>
                    <a:cubicBezTo>
                      <a:pt x="0" y="26"/>
                      <a:pt x="0" y="14"/>
                      <a:pt x="0" y="0"/>
                    </a:cubicBezTo>
                    <a:cubicBezTo>
                      <a:pt x="14" y="0"/>
                      <a:pt x="26" y="0"/>
                      <a:pt x="40" y="0"/>
                    </a:cubicBezTo>
                    <a:cubicBezTo>
                      <a:pt x="40" y="13"/>
                      <a:pt x="40" y="26"/>
                      <a:pt x="40" y="39"/>
                    </a:cubicBezTo>
                    <a:cubicBezTo>
                      <a:pt x="40" y="38"/>
                      <a:pt x="40" y="38"/>
                      <a:pt x="40" y="38"/>
                    </a:cubicBezTo>
                    <a:cubicBezTo>
                      <a:pt x="27" y="38"/>
                      <a:pt x="13" y="38"/>
                      <a:pt x="0" y="38"/>
                    </a:cubicBezTo>
                    <a:lnTo>
                      <a:pt x="0" y="3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29" name="Freeform 105">
                <a:extLst>
                  <a:ext uri="{FF2B5EF4-FFF2-40B4-BE49-F238E27FC236}">
                    <a16:creationId xmlns:a16="http://schemas.microsoft.com/office/drawing/2014/main" id="{4AB4A59A-86F1-4C48-B44F-E20B00577F03}"/>
                  </a:ext>
                </a:extLst>
              </p:cNvPr>
              <p:cNvSpPr>
                <a:spLocks/>
              </p:cNvSpPr>
              <p:nvPr/>
            </p:nvSpPr>
            <p:spPr bwMode="auto">
              <a:xfrm>
                <a:off x="-654051" y="2724150"/>
                <a:ext cx="76200" cy="73025"/>
              </a:xfrm>
              <a:custGeom>
                <a:avLst/>
                <a:gdLst>
                  <a:gd name="T0" fmla="*/ 1 w 41"/>
                  <a:gd name="T1" fmla="*/ 39 h 39"/>
                  <a:gd name="T2" fmla="*/ 0 w 41"/>
                  <a:gd name="T3" fmla="*/ 0 h 39"/>
                  <a:gd name="T4" fmla="*/ 41 w 41"/>
                  <a:gd name="T5" fmla="*/ 0 h 39"/>
                  <a:gd name="T6" fmla="*/ 41 w 41"/>
                  <a:gd name="T7" fmla="*/ 39 h 39"/>
                  <a:gd name="T8" fmla="*/ 41 w 41"/>
                  <a:gd name="T9" fmla="*/ 38 h 39"/>
                  <a:gd name="T10" fmla="*/ 1 w 41"/>
                  <a:gd name="T11" fmla="*/ 38 h 39"/>
                  <a:gd name="T12" fmla="*/ 1 w 41"/>
                  <a:gd name="T13" fmla="*/ 39 h 39"/>
                </a:gdLst>
                <a:ahLst/>
                <a:cxnLst>
                  <a:cxn ang="0">
                    <a:pos x="T0" y="T1"/>
                  </a:cxn>
                  <a:cxn ang="0">
                    <a:pos x="T2" y="T3"/>
                  </a:cxn>
                  <a:cxn ang="0">
                    <a:pos x="T4" y="T5"/>
                  </a:cxn>
                  <a:cxn ang="0">
                    <a:pos x="T6" y="T7"/>
                  </a:cxn>
                  <a:cxn ang="0">
                    <a:pos x="T8" y="T9"/>
                  </a:cxn>
                  <a:cxn ang="0">
                    <a:pos x="T10" y="T11"/>
                  </a:cxn>
                  <a:cxn ang="0">
                    <a:pos x="T12" y="T13"/>
                  </a:cxn>
                </a:cxnLst>
                <a:rect l="0" t="0" r="r" b="b"/>
                <a:pathLst>
                  <a:path w="41" h="39">
                    <a:moveTo>
                      <a:pt x="1" y="39"/>
                    </a:moveTo>
                    <a:cubicBezTo>
                      <a:pt x="1" y="26"/>
                      <a:pt x="0" y="14"/>
                      <a:pt x="0" y="0"/>
                    </a:cubicBezTo>
                    <a:cubicBezTo>
                      <a:pt x="14" y="0"/>
                      <a:pt x="26" y="0"/>
                      <a:pt x="41" y="0"/>
                    </a:cubicBezTo>
                    <a:cubicBezTo>
                      <a:pt x="41" y="13"/>
                      <a:pt x="41" y="26"/>
                      <a:pt x="41" y="39"/>
                    </a:cubicBezTo>
                    <a:cubicBezTo>
                      <a:pt x="41" y="38"/>
                      <a:pt x="41" y="38"/>
                      <a:pt x="41" y="38"/>
                    </a:cubicBezTo>
                    <a:cubicBezTo>
                      <a:pt x="28" y="38"/>
                      <a:pt x="14" y="38"/>
                      <a:pt x="1" y="38"/>
                    </a:cubicBezTo>
                    <a:lnTo>
                      <a:pt x="1" y="3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0" name="Freeform 106">
                <a:extLst>
                  <a:ext uri="{FF2B5EF4-FFF2-40B4-BE49-F238E27FC236}">
                    <a16:creationId xmlns:a16="http://schemas.microsoft.com/office/drawing/2014/main" id="{54793A18-1BFF-412A-94D7-550BF24F6380}"/>
                  </a:ext>
                </a:extLst>
              </p:cNvPr>
              <p:cNvSpPr>
                <a:spLocks/>
              </p:cNvSpPr>
              <p:nvPr/>
            </p:nvSpPr>
            <p:spPr bwMode="auto">
              <a:xfrm>
                <a:off x="-2781301" y="2795588"/>
                <a:ext cx="73025" cy="77788"/>
              </a:xfrm>
              <a:custGeom>
                <a:avLst/>
                <a:gdLst>
                  <a:gd name="T0" fmla="*/ 39 w 39"/>
                  <a:gd name="T1" fmla="*/ 40 h 42"/>
                  <a:gd name="T2" fmla="*/ 0 w 39"/>
                  <a:gd name="T3" fmla="*/ 42 h 42"/>
                  <a:gd name="T4" fmla="*/ 0 w 39"/>
                  <a:gd name="T5" fmla="*/ 1 h 42"/>
                  <a:gd name="T6" fmla="*/ 39 w 39"/>
                  <a:gd name="T7" fmla="*/ 1 h 42"/>
                  <a:gd name="T8" fmla="*/ 39 w 39"/>
                  <a:gd name="T9" fmla="*/ 0 h 42"/>
                  <a:gd name="T10" fmla="*/ 39 w 39"/>
                  <a:gd name="T11" fmla="*/ 41 h 42"/>
                  <a:gd name="T12" fmla="*/ 39 w 39"/>
                  <a:gd name="T13" fmla="*/ 40 h 42"/>
                </a:gdLst>
                <a:ahLst/>
                <a:cxnLst>
                  <a:cxn ang="0">
                    <a:pos x="T0" y="T1"/>
                  </a:cxn>
                  <a:cxn ang="0">
                    <a:pos x="T2" y="T3"/>
                  </a:cxn>
                  <a:cxn ang="0">
                    <a:pos x="T4" y="T5"/>
                  </a:cxn>
                  <a:cxn ang="0">
                    <a:pos x="T6" y="T7"/>
                  </a:cxn>
                  <a:cxn ang="0">
                    <a:pos x="T8" y="T9"/>
                  </a:cxn>
                  <a:cxn ang="0">
                    <a:pos x="T10" y="T11"/>
                  </a:cxn>
                  <a:cxn ang="0">
                    <a:pos x="T12" y="T13"/>
                  </a:cxn>
                </a:cxnLst>
                <a:rect l="0" t="0" r="r" b="b"/>
                <a:pathLst>
                  <a:path w="39" h="42">
                    <a:moveTo>
                      <a:pt x="39" y="40"/>
                    </a:moveTo>
                    <a:cubicBezTo>
                      <a:pt x="27" y="41"/>
                      <a:pt x="14" y="41"/>
                      <a:pt x="0" y="42"/>
                    </a:cubicBezTo>
                    <a:cubicBezTo>
                      <a:pt x="0" y="28"/>
                      <a:pt x="0" y="16"/>
                      <a:pt x="0" y="1"/>
                    </a:cubicBezTo>
                    <a:cubicBezTo>
                      <a:pt x="13" y="1"/>
                      <a:pt x="26" y="1"/>
                      <a:pt x="39" y="1"/>
                    </a:cubicBezTo>
                    <a:cubicBezTo>
                      <a:pt x="39" y="0"/>
                      <a:pt x="39" y="0"/>
                      <a:pt x="39" y="0"/>
                    </a:cubicBezTo>
                    <a:cubicBezTo>
                      <a:pt x="39" y="14"/>
                      <a:pt x="39" y="27"/>
                      <a:pt x="39" y="41"/>
                    </a:cubicBezTo>
                    <a:lnTo>
                      <a:pt x="39" y="4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1" name="Freeform 107">
                <a:extLst>
                  <a:ext uri="{FF2B5EF4-FFF2-40B4-BE49-F238E27FC236}">
                    <a16:creationId xmlns:a16="http://schemas.microsoft.com/office/drawing/2014/main" id="{86DD2BEC-BC30-49A4-93F5-DDAE551BB833}"/>
                  </a:ext>
                </a:extLst>
              </p:cNvPr>
              <p:cNvSpPr>
                <a:spLocks/>
              </p:cNvSpPr>
              <p:nvPr/>
            </p:nvSpPr>
            <p:spPr bwMode="auto">
              <a:xfrm>
                <a:off x="-577851" y="2795588"/>
                <a:ext cx="73025" cy="76200"/>
              </a:xfrm>
              <a:custGeom>
                <a:avLst/>
                <a:gdLst>
                  <a:gd name="T0" fmla="*/ 0 w 39"/>
                  <a:gd name="T1" fmla="*/ 1 h 41"/>
                  <a:gd name="T2" fmla="*/ 39 w 39"/>
                  <a:gd name="T3" fmla="*/ 1 h 41"/>
                  <a:gd name="T4" fmla="*/ 39 w 39"/>
                  <a:gd name="T5" fmla="*/ 40 h 41"/>
                  <a:gd name="T6" fmla="*/ 0 w 39"/>
                  <a:gd name="T7" fmla="*/ 40 h 41"/>
                  <a:gd name="T8" fmla="*/ 0 w 39"/>
                  <a:gd name="T9" fmla="*/ 41 h 41"/>
                  <a:gd name="T10" fmla="*/ 0 w 39"/>
                  <a:gd name="T11" fmla="*/ 0 h 41"/>
                  <a:gd name="T12" fmla="*/ 0 w 39"/>
                  <a:gd name="T13" fmla="*/ 1 h 41"/>
                </a:gdLst>
                <a:ahLst/>
                <a:cxnLst>
                  <a:cxn ang="0">
                    <a:pos x="T0" y="T1"/>
                  </a:cxn>
                  <a:cxn ang="0">
                    <a:pos x="T2" y="T3"/>
                  </a:cxn>
                  <a:cxn ang="0">
                    <a:pos x="T4" y="T5"/>
                  </a:cxn>
                  <a:cxn ang="0">
                    <a:pos x="T6" y="T7"/>
                  </a:cxn>
                  <a:cxn ang="0">
                    <a:pos x="T8" y="T9"/>
                  </a:cxn>
                  <a:cxn ang="0">
                    <a:pos x="T10" y="T11"/>
                  </a:cxn>
                  <a:cxn ang="0">
                    <a:pos x="T12" y="T13"/>
                  </a:cxn>
                </a:cxnLst>
                <a:rect l="0" t="0" r="r" b="b"/>
                <a:pathLst>
                  <a:path w="39" h="41">
                    <a:moveTo>
                      <a:pt x="0" y="1"/>
                    </a:moveTo>
                    <a:cubicBezTo>
                      <a:pt x="12" y="1"/>
                      <a:pt x="25" y="1"/>
                      <a:pt x="39" y="1"/>
                    </a:cubicBezTo>
                    <a:cubicBezTo>
                      <a:pt x="39" y="14"/>
                      <a:pt x="39" y="27"/>
                      <a:pt x="39" y="40"/>
                    </a:cubicBezTo>
                    <a:cubicBezTo>
                      <a:pt x="26" y="40"/>
                      <a:pt x="13" y="40"/>
                      <a:pt x="0" y="40"/>
                    </a:cubicBezTo>
                    <a:cubicBezTo>
                      <a:pt x="0" y="40"/>
                      <a:pt x="0" y="41"/>
                      <a:pt x="0" y="41"/>
                    </a:cubicBezTo>
                    <a:cubicBezTo>
                      <a:pt x="0" y="27"/>
                      <a:pt x="0" y="14"/>
                      <a:pt x="0" y="0"/>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2" name="Freeform 108">
                <a:extLst>
                  <a:ext uri="{FF2B5EF4-FFF2-40B4-BE49-F238E27FC236}">
                    <a16:creationId xmlns:a16="http://schemas.microsoft.com/office/drawing/2014/main" id="{6E5EFFBD-91B9-400D-A6DB-D38DBD8198AD}"/>
                  </a:ext>
                </a:extLst>
              </p:cNvPr>
              <p:cNvSpPr>
                <a:spLocks/>
              </p:cNvSpPr>
              <p:nvPr/>
            </p:nvSpPr>
            <p:spPr bwMode="auto">
              <a:xfrm>
                <a:off x="-2665413" y="3711575"/>
                <a:ext cx="73025" cy="74613"/>
              </a:xfrm>
              <a:custGeom>
                <a:avLst/>
                <a:gdLst>
                  <a:gd name="T0" fmla="*/ 39 w 39"/>
                  <a:gd name="T1" fmla="*/ 40 h 40"/>
                  <a:gd name="T2" fmla="*/ 0 w 39"/>
                  <a:gd name="T3" fmla="*/ 40 h 40"/>
                  <a:gd name="T4" fmla="*/ 0 w 39"/>
                  <a:gd name="T5" fmla="*/ 1 h 40"/>
                  <a:gd name="T6" fmla="*/ 39 w 39"/>
                  <a:gd name="T7" fmla="*/ 1 h 40"/>
                  <a:gd name="T8" fmla="*/ 39 w 39"/>
                  <a:gd name="T9" fmla="*/ 0 h 40"/>
                  <a:gd name="T10" fmla="*/ 39 w 39"/>
                  <a:gd name="T11" fmla="*/ 40 h 40"/>
                </a:gdLst>
                <a:ahLst/>
                <a:cxnLst>
                  <a:cxn ang="0">
                    <a:pos x="T0" y="T1"/>
                  </a:cxn>
                  <a:cxn ang="0">
                    <a:pos x="T2" y="T3"/>
                  </a:cxn>
                  <a:cxn ang="0">
                    <a:pos x="T4" y="T5"/>
                  </a:cxn>
                  <a:cxn ang="0">
                    <a:pos x="T6" y="T7"/>
                  </a:cxn>
                  <a:cxn ang="0">
                    <a:pos x="T8" y="T9"/>
                  </a:cxn>
                  <a:cxn ang="0">
                    <a:pos x="T10" y="T11"/>
                  </a:cxn>
                </a:cxnLst>
                <a:rect l="0" t="0" r="r" b="b"/>
                <a:pathLst>
                  <a:path w="39" h="40">
                    <a:moveTo>
                      <a:pt x="39" y="40"/>
                    </a:moveTo>
                    <a:cubicBezTo>
                      <a:pt x="26" y="40"/>
                      <a:pt x="14" y="40"/>
                      <a:pt x="0" y="40"/>
                    </a:cubicBezTo>
                    <a:cubicBezTo>
                      <a:pt x="0" y="27"/>
                      <a:pt x="0" y="14"/>
                      <a:pt x="0" y="1"/>
                    </a:cubicBezTo>
                    <a:cubicBezTo>
                      <a:pt x="13" y="1"/>
                      <a:pt x="26" y="1"/>
                      <a:pt x="39" y="1"/>
                    </a:cubicBezTo>
                    <a:cubicBezTo>
                      <a:pt x="39" y="0"/>
                      <a:pt x="39" y="0"/>
                      <a:pt x="39" y="0"/>
                    </a:cubicBezTo>
                    <a:cubicBezTo>
                      <a:pt x="39" y="14"/>
                      <a:pt x="39" y="27"/>
                      <a:pt x="39" y="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3" name="Freeform 109">
                <a:extLst>
                  <a:ext uri="{FF2B5EF4-FFF2-40B4-BE49-F238E27FC236}">
                    <a16:creationId xmlns:a16="http://schemas.microsoft.com/office/drawing/2014/main" id="{E27DD581-235E-4EBC-A877-25EA41F51781}"/>
                  </a:ext>
                </a:extLst>
              </p:cNvPr>
              <p:cNvSpPr>
                <a:spLocks/>
              </p:cNvSpPr>
              <p:nvPr/>
            </p:nvSpPr>
            <p:spPr bwMode="auto">
              <a:xfrm>
                <a:off x="-2520951" y="3709988"/>
                <a:ext cx="77788" cy="76200"/>
              </a:xfrm>
              <a:custGeom>
                <a:avLst/>
                <a:gdLst>
                  <a:gd name="T0" fmla="*/ 0 w 41"/>
                  <a:gd name="T1" fmla="*/ 2 h 41"/>
                  <a:gd name="T2" fmla="*/ 41 w 41"/>
                  <a:gd name="T3" fmla="*/ 0 h 41"/>
                  <a:gd name="T4" fmla="*/ 41 w 41"/>
                  <a:gd name="T5" fmla="*/ 41 h 41"/>
                  <a:gd name="T6" fmla="*/ 0 w 41"/>
                  <a:gd name="T7" fmla="*/ 41 h 41"/>
                  <a:gd name="T8" fmla="*/ 1 w 41"/>
                  <a:gd name="T9" fmla="*/ 41 h 41"/>
                  <a:gd name="T10" fmla="*/ 1 w 41"/>
                  <a:gd name="T11" fmla="*/ 1 h 41"/>
                  <a:gd name="T12" fmla="*/ 0 w 41"/>
                  <a:gd name="T13" fmla="*/ 2 h 41"/>
                </a:gdLst>
                <a:ahLst/>
                <a:cxnLst>
                  <a:cxn ang="0">
                    <a:pos x="T0" y="T1"/>
                  </a:cxn>
                  <a:cxn ang="0">
                    <a:pos x="T2" y="T3"/>
                  </a:cxn>
                  <a:cxn ang="0">
                    <a:pos x="T4" y="T5"/>
                  </a:cxn>
                  <a:cxn ang="0">
                    <a:pos x="T6" y="T7"/>
                  </a:cxn>
                  <a:cxn ang="0">
                    <a:pos x="T8" y="T9"/>
                  </a:cxn>
                  <a:cxn ang="0">
                    <a:pos x="T10" y="T11"/>
                  </a:cxn>
                  <a:cxn ang="0">
                    <a:pos x="T12" y="T13"/>
                  </a:cxn>
                </a:cxnLst>
                <a:rect l="0" t="0" r="r" b="b"/>
                <a:pathLst>
                  <a:path w="41" h="41">
                    <a:moveTo>
                      <a:pt x="0" y="2"/>
                    </a:moveTo>
                    <a:cubicBezTo>
                      <a:pt x="13" y="1"/>
                      <a:pt x="26" y="1"/>
                      <a:pt x="41" y="0"/>
                    </a:cubicBezTo>
                    <a:cubicBezTo>
                      <a:pt x="41" y="14"/>
                      <a:pt x="41" y="26"/>
                      <a:pt x="41" y="41"/>
                    </a:cubicBezTo>
                    <a:cubicBezTo>
                      <a:pt x="27" y="41"/>
                      <a:pt x="14" y="41"/>
                      <a:pt x="0" y="41"/>
                    </a:cubicBezTo>
                    <a:cubicBezTo>
                      <a:pt x="1" y="41"/>
                      <a:pt x="1" y="41"/>
                      <a:pt x="1" y="41"/>
                    </a:cubicBezTo>
                    <a:cubicBezTo>
                      <a:pt x="1" y="28"/>
                      <a:pt x="1" y="14"/>
                      <a:pt x="1" y="1"/>
                    </a:cubicBezTo>
                    <a:lnTo>
                      <a:pt x="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4" name="Freeform 110">
                <a:extLst>
                  <a:ext uri="{FF2B5EF4-FFF2-40B4-BE49-F238E27FC236}">
                    <a16:creationId xmlns:a16="http://schemas.microsoft.com/office/drawing/2014/main" id="{59FBFA9A-A94F-4BB0-A0E5-F90D617FA8E3}"/>
                  </a:ext>
                </a:extLst>
              </p:cNvPr>
              <p:cNvSpPr>
                <a:spLocks/>
              </p:cNvSpPr>
              <p:nvPr/>
            </p:nvSpPr>
            <p:spPr bwMode="auto">
              <a:xfrm>
                <a:off x="-2592388" y="3786188"/>
                <a:ext cx="74613" cy="73025"/>
              </a:xfrm>
              <a:custGeom>
                <a:avLst/>
                <a:gdLst>
                  <a:gd name="T0" fmla="*/ 39 w 40"/>
                  <a:gd name="T1" fmla="*/ 0 h 39"/>
                  <a:gd name="T2" fmla="*/ 39 w 40"/>
                  <a:gd name="T3" fmla="*/ 39 h 39"/>
                  <a:gd name="T4" fmla="*/ 0 w 40"/>
                  <a:gd name="T5" fmla="*/ 39 h 39"/>
                  <a:gd name="T6" fmla="*/ 0 w 40"/>
                  <a:gd name="T7" fmla="*/ 0 h 39"/>
                  <a:gd name="T8" fmla="*/ 0 w 40"/>
                  <a:gd name="T9" fmla="*/ 0 h 39"/>
                  <a:gd name="T10" fmla="*/ 40 w 40"/>
                  <a:gd name="T11" fmla="*/ 0 h 39"/>
                  <a:gd name="T12" fmla="*/ 39 w 40"/>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40" h="39">
                    <a:moveTo>
                      <a:pt x="39" y="0"/>
                    </a:moveTo>
                    <a:cubicBezTo>
                      <a:pt x="39" y="13"/>
                      <a:pt x="39" y="25"/>
                      <a:pt x="39" y="39"/>
                    </a:cubicBezTo>
                    <a:cubicBezTo>
                      <a:pt x="27" y="39"/>
                      <a:pt x="14" y="39"/>
                      <a:pt x="0" y="39"/>
                    </a:cubicBezTo>
                    <a:cubicBezTo>
                      <a:pt x="0" y="26"/>
                      <a:pt x="0" y="13"/>
                      <a:pt x="0" y="0"/>
                    </a:cubicBezTo>
                    <a:cubicBezTo>
                      <a:pt x="0" y="0"/>
                      <a:pt x="0" y="0"/>
                      <a:pt x="0" y="0"/>
                    </a:cubicBezTo>
                    <a:cubicBezTo>
                      <a:pt x="13" y="0"/>
                      <a:pt x="27" y="0"/>
                      <a:pt x="40" y="0"/>
                    </a:cubicBezTo>
                    <a:lnTo>
                      <a:pt x="3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5" name="Freeform 111">
                <a:extLst>
                  <a:ext uri="{FF2B5EF4-FFF2-40B4-BE49-F238E27FC236}">
                    <a16:creationId xmlns:a16="http://schemas.microsoft.com/office/drawing/2014/main" id="{E4E6593A-171C-4CA7-A6C1-D336EF09BD30}"/>
                  </a:ext>
                </a:extLst>
              </p:cNvPr>
              <p:cNvSpPr>
                <a:spLocks/>
              </p:cNvSpPr>
              <p:nvPr/>
            </p:nvSpPr>
            <p:spPr bwMode="auto">
              <a:xfrm>
                <a:off x="-852488" y="3898900"/>
                <a:ext cx="85725" cy="77788"/>
              </a:xfrm>
              <a:custGeom>
                <a:avLst/>
                <a:gdLst>
                  <a:gd name="T0" fmla="*/ 46 w 46"/>
                  <a:gd name="T1" fmla="*/ 42 h 42"/>
                  <a:gd name="T2" fmla="*/ 37 w 46"/>
                  <a:gd name="T3" fmla="*/ 41 h 42"/>
                  <a:gd name="T4" fmla="*/ 6 w 46"/>
                  <a:gd name="T5" fmla="*/ 0 h 42"/>
                  <a:gd name="T6" fmla="*/ 46 w 46"/>
                  <a:gd name="T7" fmla="*/ 3 h 42"/>
                  <a:gd name="T8" fmla="*/ 45 w 46"/>
                  <a:gd name="T9" fmla="*/ 2 h 42"/>
                  <a:gd name="T10" fmla="*/ 45 w 46"/>
                  <a:gd name="T11" fmla="*/ 42 h 42"/>
                  <a:gd name="T12" fmla="*/ 46 w 46"/>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46" h="42">
                    <a:moveTo>
                      <a:pt x="46" y="42"/>
                    </a:moveTo>
                    <a:cubicBezTo>
                      <a:pt x="43" y="42"/>
                      <a:pt x="40" y="41"/>
                      <a:pt x="37" y="41"/>
                    </a:cubicBezTo>
                    <a:cubicBezTo>
                      <a:pt x="0" y="41"/>
                      <a:pt x="0" y="41"/>
                      <a:pt x="6" y="0"/>
                    </a:cubicBezTo>
                    <a:cubicBezTo>
                      <a:pt x="19" y="1"/>
                      <a:pt x="32" y="2"/>
                      <a:pt x="46" y="3"/>
                    </a:cubicBezTo>
                    <a:cubicBezTo>
                      <a:pt x="46" y="3"/>
                      <a:pt x="45" y="2"/>
                      <a:pt x="45" y="2"/>
                    </a:cubicBezTo>
                    <a:cubicBezTo>
                      <a:pt x="45" y="15"/>
                      <a:pt x="45" y="29"/>
                      <a:pt x="45" y="42"/>
                    </a:cubicBezTo>
                    <a:lnTo>
                      <a:pt x="46" y="4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6" name="Freeform 112">
                <a:extLst>
                  <a:ext uri="{FF2B5EF4-FFF2-40B4-BE49-F238E27FC236}">
                    <a16:creationId xmlns:a16="http://schemas.microsoft.com/office/drawing/2014/main" id="{B665E7A7-0D2B-4384-930A-8F3D5C6283F7}"/>
                  </a:ext>
                </a:extLst>
              </p:cNvPr>
              <p:cNvSpPr>
                <a:spLocks/>
              </p:cNvSpPr>
              <p:nvPr/>
            </p:nvSpPr>
            <p:spPr bwMode="auto">
              <a:xfrm>
                <a:off x="-693738" y="3898900"/>
                <a:ext cx="74613" cy="77788"/>
              </a:xfrm>
              <a:custGeom>
                <a:avLst/>
                <a:gdLst>
                  <a:gd name="T0" fmla="*/ 0 w 40"/>
                  <a:gd name="T1" fmla="*/ 3 h 42"/>
                  <a:gd name="T2" fmla="*/ 40 w 40"/>
                  <a:gd name="T3" fmla="*/ 0 h 42"/>
                  <a:gd name="T4" fmla="*/ 40 w 40"/>
                  <a:gd name="T5" fmla="*/ 42 h 42"/>
                  <a:gd name="T6" fmla="*/ 0 w 40"/>
                  <a:gd name="T7" fmla="*/ 42 h 42"/>
                  <a:gd name="T8" fmla="*/ 0 w 40"/>
                  <a:gd name="T9" fmla="*/ 42 h 42"/>
                  <a:gd name="T10" fmla="*/ 0 w 40"/>
                  <a:gd name="T11" fmla="*/ 2 h 42"/>
                  <a:gd name="T12" fmla="*/ 0 w 40"/>
                  <a:gd name="T13" fmla="*/ 3 h 42"/>
                </a:gdLst>
                <a:ahLst/>
                <a:cxnLst>
                  <a:cxn ang="0">
                    <a:pos x="T0" y="T1"/>
                  </a:cxn>
                  <a:cxn ang="0">
                    <a:pos x="T2" y="T3"/>
                  </a:cxn>
                  <a:cxn ang="0">
                    <a:pos x="T4" y="T5"/>
                  </a:cxn>
                  <a:cxn ang="0">
                    <a:pos x="T6" y="T7"/>
                  </a:cxn>
                  <a:cxn ang="0">
                    <a:pos x="T8" y="T9"/>
                  </a:cxn>
                  <a:cxn ang="0">
                    <a:pos x="T10" y="T11"/>
                  </a:cxn>
                  <a:cxn ang="0">
                    <a:pos x="T12" y="T13"/>
                  </a:cxn>
                </a:cxnLst>
                <a:rect l="0" t="0" r="r" b="b"/>
                <a:pathLst>
                  <a:path w="40" h="42">
                    <a:moveTo>
                      <a:pt x="0" y="3"/>
                    </a:moveTo>
                    <a:cubicBezTo>
                      <a:pt x="13" y="2"/>
                      <a:pt x="26" y="1"/>
                      <a:pt x="40" y="0"/>
                    </a:cubicBezTo>
                    <a:cubicBezTo>
                      <a:pt x="40" y="15"/>
                      <a:pt x="40" y="27"/>
                      <a:pt x="40" y="42"/>
                    </a:cubicBezTo>
                    <a:cubicBezTo>
                      <a:pt x="26" y="42"/>
                      <a:pt x="13" y="42"/>
                      <a:pt x="0" y="42"/>
                    </a:cubicBezTo>
                    <a:cubicBezTo>
                      <a:pt x="0" y="42"/>
                      <a:pt x="0" y="42"/>
                      <a:pt x="0" y="42"/>
                    </a:cubicBezTo>
                    <a:cubicBezTo>
                      <a:pt x="0" y="29"/>
                      <a:pt x="0" y="15"/>
                      <a:pt x="0" y="2"/>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sp>
            <p:nvSpPr>
              <p:cNvPr id="137" name="Freeform 113">
                <a:extLst>
                  <a:ext uri="{FF2B5EF4-FFF2-40B4-BE49-F238E27FC236}">
                    <a16:creationId xmlns:a16="http://schemas.microsoft.com/office/drawing/2014/main" id="{34AC9C1C-4D48-438B-95A9-8E104973AE75}"/>
                  </a:ext>
                </a:extLst>
              </p:cNvPr>
              <p:cNvSpPr>
                <a:spLocks/>
              </p:cNvSpPr>
              <p:nvPr/>
            </p:nvSpPr>
            <p:spPr bwMode="auto">
              <a:xfrm>
                <a:off x="-768351" y="3976688"/>
                <a:ext cx="74613" cy="71438"/>
              </a:xfrm>
              <a:custGeom>
                <a:avLst/>
                <a:gdLst>
                  <a:gd name="T0" fmla="*/ 40 w 40"/>
                  <a:gd name="T1" fmla="*/ 0 h 38"/>
                  <a:gd name="T2" fmla="*/ 40 w 40"/>
                  <a:gd name="T3" fmla="*/ 38 h 38"/>
                  <a:gd name="T4" fmla="*/ 1 w 40"/>
                  <a:gd name="T5" fmla="*/ 38 h 38"/>
                  <a:gd name="T6" fmla="*/ 1 w 40"/>
                  <a:gd name="T7" fmla="*/ 0 h 38"/>
                  <a:gd name="T8" fmla="*/ 0 w 40"/>
                  <a:gd name="T9" fmla="*/ 0 h 38"/>
                  <a:gd name="T10" fmla="*/ 40 w 40"/>
                  <a:gd name="T11" fmla="*/ 0 h 38"/>
                </a:gdLst>
                <a:ahLst/>
                <a:cxnLst>
                  <a:cxn ang="0">
                    <a:pos x="T0" y="T1"/>
                  </a:cxn>
                  <a:cxn ang="0">
                    <a:pos x="T2" y="T3"/>
                  </a:cxn>
                  <a:cxn ang="0">
                    <a:pos x="T4" y="T5"/>
                  </a:cxn>
                  <a:cxn ang="0">
                    <a:pos x="T6" y="T7"/>
                  </a:cxn>
                  <a:cxn ang="0">
                    <a:pos x="T8" y="T9"/>
                  </a:cxn>
                  <a:cxn ang="0">
                    <a:pos x="T10" y="T11"/>
                  </a:cxn>
                </a:cxnLst>
                <a:rect l="0" t="0" r="r" b="b"/>
                <a:pathLst>
                  <a:path w="40" h="38">
                    <a:moveTo>
                      <a:pt x="40" y="0"/>
                    </a:moveTo>
                    <a:cubicBezTo>
                      <a:pt x="40" y="12"/>
                      <a:pt x="40" y="25"/>
                      <a:pt x="40" y="38"/>
                    </a:cubicBezTo>
                    <a:cubicBezTo>
                      <a:pt x="27" y="38"/>
                      <a:pt x="15" y="38"/>
                      <a:pt x="1" y="38"/>
                    </a:cubicBezTo>
                    <a:cubicBezTo>
                      <a:pt x="1" y="26"/>
                      <a:pt x="1" y="13"/>
                      <a:pt x="1" y="0"/>
                    </a:cubicBezTo>
                    <a:cubicBezTo>
                      <a:pt x="0" y="0"/>
                      <a:pt x="0" y="0"/>
                      <a:pt x="0" y="0"/>
                    </a:cubicBezTo>
                    <a:cubicBezTo>
                      <a:pt x="13" y="0"/>
                      <a:pt x="27" y="0"/>
                      <a:pt x="4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FFA300"/>
                      </a:gs>
                      <a:gs pos="100000">
                        <a:srgbClr val="7BD3FF"/>
                      </a:gs>
                    </a:gsLst>
                    <a:lin ang="16200000" scaled="1"/>
                  </a:gradFill>
                  <a:effectLst/>
                  <a:uLnTx/>
                  <a:uFillTx/>
                  <a:latin typeface="Roboto"/>
                  <a:ea typeface="思源黑体 CN Regular"/>
                  <a:cs typeface="+mn-cs"/>
                </a:endParaRPr>
              </a:p>
            </p:txBody>
          </p:sp>
        </p:grpSp>
        <p:sp>
          <p:nvSpPr>
            <p:cNvPr id="24" name="矩形 23">
              <a:extLst>
                <a:ext uri="{FF2B5EF4-FFF2-40B4-BE49-F238E27FC236}">
                  <a16:creationId xmlns:a16="http://schemas.microsoft.com/office/drawing/2014/main" id="{B98C2048-9346-44C0-9C88-E7242CE1B875}"/>
                </a:ext>
              </a:extLst>
            </p:cNvPr>
            <p:cNvSpPr/>
            <p:nvPr/>
          </p:nvSpPr>
          <p:spPr>
            <a:xfrm>
              <a:off x="3833481" y="3477578"/>
              <a:ext cx="1477038" cy="472983"/>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思源宋体 CN Heavy"/>
                  <a:ea typeface="思源宋体 CN Heavy"/>
                  <a:cs typeface="+mn-cs"/>
                </a:rPr>
                <a:t>鲜明特征</a:t>
              </a:r>
            </a:p>
          </p:txBody>
        </p:sp>
        <p:sp>
          <p:nvSpPr>
            <p:cNvPr id="140" name="矩形 139">
              <a:extLst>
                <a:ext uri="{FF2B5EF4-FFF2-40B4-BE49-F238E27FC236}">
                  <a16:creationId xmlns:a16="http://schemas.microsoft.com/office/drawing/2014/main" id="{2491FC9E-62F9-46B6-8F7C-53BBC860EE66}"/>
                </a:ext>
              </a:extLst>
            </p:cNvPr>
            <p:cNvSpPr/>
            <p:nvPr/>
          </p:nvSpPr>
          <p:spPr>
            <a:xfrm>
              <a:off x="3771249" y="3085649"/>
              <a:ext cx="1601507" cy="423196"/>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黑体 CN Regular"/>
                  <a:ea typeface="思源黑体 CN Regular"/>
                  <a:cs typeface="+mn-cs"/>
                </a:rPr>
                <a:t>马克思主义</a:t>
              </a:r>
            </a:p>
          </p:txBody>
        </p:sp>
      </p:grpSp>
    </p:spTree>
    <p:extLst>
      <p:ext uri="{BB962C8B-B14F-4D97-AF65-F5344CB8AC3E}">
        <p14:creationId xmlns:p14="http://schemas.microsoft.com/office/powerpoint/2010/main" val="16658195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7F7F7"/>
        </a:solidFill>
        <a:effectLst/>
      </p:bgPr>
    </p:bg>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EB3E9FFC-D8AC-4526-9738-C395946FF795}"/>
              </a:ext>
            </a:extLst>
          </p:cNvPr>
          <p:cNvGrpSpPr/>
          <p:nvPr/>
        </p:nvGrpSpPr>
        <p:grpSpPr>
          <a:xfrm>
            <a:off x="5419142" y="2387600"/>
            <a:ext cx="3256264" cy="1015452"/>
            <a:chOff x="5686063" y="2458445"/>
            <a:chExt cx="2801903" cy="873762"/>
          </a:xfrm>
        </p:grpSpPr>
        <p:sp>
          <p:nvSpPr>
            <p:cNvPr id="3" name="任意多边形: 形状 2">
              <a:extLst>
                <a:ext uri="{FF2B5EF4-FFF2-40B4-BE49-F238E27FC236}">
                  <a16:creationId xmlns:a16="http://schemas.microsoft.com/office/drawing/2014/main" id="{A3DFC52A-2C3B-4BBE-A6F2-B7104FABF23B}"/>
                </a:ext>
              </a:extLst>
            </p:cNvPr>
            <p:cNvSpPr/>
            <p:nvPr/>
          </p:nvSpPr>
          <p:spPr>
            <a:xfrm>
              <a:off x="5686063" y="3015767"/>
              <a:ext cx="2801903" cy="316440"/>
            </a:xfrm>
            <a:custGeom>
              <a:avLst/>
              <a:gdLst>
                <a:gd name="connsiteX0" fmla="*/ 274038 w 2997708"/>
                <a:gd name="connsiteY0" fmla="*/ 0 h 338554"/>
                <a:gd name="connsiteX1" fmla="*/ 2828431 w 2997708"/>
                <a:gd name="connsiteY1" fmla="*/ 0 h 338554"/>
                <a:gd name="connsiteX2" fmla="*/ 2997708 w 2997708"/>
                <a:gd name="connsiteY2" fmla="*/ 169277 h 338554"/>
                <a:gd name="connsiteX3" fmla="*/ 2828431 w 2997708"/>
                <a:gd name="connsiteY3" fmla="*/ 338554 h 338554"/>
                <a:gd name="connsiteX4" fmla="*/ 274038 w 2997708"/>
                <a:gd name="connsiteY4" fmla="*/ 338554 h 338554"/>
                <a:gd name="connsiteX5" fmla="*/ 261486 w 2997708"/>
                <a:gd name="connsiteY5" fmla="*/ 336020 h 338554"/>
                <a:gd name="connsiteX6" fmla="*/ 261486 w 2997708"/>
                <a:gd name="connsiteY6" fmla="*/ 338554 h 338554"/>
                <a:gd name="connsiteX7" fmla="*/ 0 w 2997708"/>
                <a:gd name="connsiteY7" fmla="*/ 338554 h 338554"/>
                <a:gd name="connsiteX8" fmla="*/ 115599 w 2997708"/>
                <a:gd name="connsiteY8" fmla="*/ 222956 h 338554"/>
                <a:gd name="connsiteX9" fmla="*/ 104761 w 2997708"/>
                <a:gd name="connsiteY9" fmla="*/ 169277 h 338554"/>
                <a:gd name="connsiteX10" fmla="*/ 274038 w 2997708"/>
                <a:gd name="connsiteY10" fmla="*/ 0 h 3385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7708" h="338554">
                  <a:moveTo>
                    <a:pt x="274038" y="0"/>
                  </a:moveTo>
                  <a:lnTo>
                    <a:pt x="2828431" y="0"/>
                  </a:lnTo>
                  <a:cubicBezTo>
                    <a:pt x="2921920" y="0"/>
                    <a:pt x="2997708" y="75788"/>
                    <a:pt x="2997708" y="169277"/>
                  </a:cubicBezTo>
                  <a:cubicBezTo>
                    <a:pt x="2997708" y="262766"/>
                    <a:pt x="2921920" y="338554"/>
                    <a:pt x="2828431" y="338554"/>
                  </a:cubicBezTo>
                  <a:lnTo>
                    <a:pt x="274038" y="338554"/>
                  </a:lnTo>
                  <a:lnTo>
                    <a:pt x="261486" y="336020"/>
                  </a:lnTo>
                  <a:lnTo>
                    <a:pt x="261486" y="338554"/>
                  </a:lnTo>
                  <a:lnTo>
                    <a:pt x="0" y="338554"/>
                  </a:lnTo>
                  <a:lnTo>
                    <a:pt x="115599" y="222956"/>
                  </a:lnTo>
                  <a:lnTo>
                    <a:pt x="104761" y="169277"/>
                  </a:lnTo>
                  <a:cubicBezTo>
                    <a:pt x="104761" y="75788"/>
                    <a:pt x="180549" y="0"/>
                    <a:pt x="274038"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任意多边形: 形状 3">
              <a:extLst>
                <a:ext uri="{FF2B5EF4-FFF2-40B4-BE49-F238E27FC236}">
                  <a16:creationId xmlns:a16="http://schemas.microsoft.com/office/drawing/2014/main" id="{F2259ACF-4316-4EE4-9C08-B8AD5C31A413}"/>
                </a:ext>
              </a:extLst>
            </p:cNvPr>
            <p:cNvSpPr/>
            <p:nvPr/>
          </p:nvSpPr>
          <p:spPr>
            <a:xfrm>
              <a:off x="5686063" y="2458445"/>
              <a:ext cx="2801903" cy="316440"/>
            </a:xfrm>
            <a:custGeom>
              <a:avLst/>
              <a:gdLst>
                <a:gd name="connsiteX0" fmla="*/ 274038 w 2997708"/>
                <a:gd name="connsiteY0" fmla="*/ 0 h 338554"/>
                <a:gd name="connsiteX1" fmla="*/ 2828431 w 2997708"/>
                <a:gd name="connsiteY1" fmla="*/ 0 h 338554"/>
                <a:gd name="connsiteX2" fmla="*/ 2997708 w 2997708"/>
                <a:gd name="connsiteY2" fmla="*/ 169277 h 338554"/>
                <a:gd name="connsiteX3" fmla="*/ 2828431 w 2997708"/>
                <a:gd name="connsiteY3" fmla="*/ 338554 h 338554"/>
                <a:gd name="connsiteX4" fmla="*/ 274038 w 2997708"/>
                <a:gd name="connsiteY4" fmla="*/ 338554 h 338554"/>
                <a:gd name="connsiteX5" fmla="*/ 261486 w 2997708"/>
                <a:gd name="connsiteY5" fmla="*/ 336020 h 338554"/>
                <a:gd name="connsiteX6" fmla="*/ 261486 w 2997708"/>
                <a:gd name="connsiteY6" fmla="*/ 338554 h 338554"/>
                <a:gd name="connsiteX7" fmla="*/ 0 w 2997708"/>
                <a:gd name="connsiteY7" fmla="*/ 338554 h 338554"/>
                <a:gd name="connsiteX8" fmla="*/ 115599 w 2997708"/>
                <a:gd name="connsiteY8" fmla="*/ 222956 h 338554"/>
                <a:gd name="connsiteX9" fmla="*/ 104761 w 2997708"/>
                <a:gd name="connsiteY9" fmla="*/ 169277 h 338554"/>
                <a:gd name="connsiteX10" fmla="*/ 274038 w 2997708"/>
                <a:gd name="connsiteY10" fmla="*/ 0 h 3385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7708" h="338554">
                  <a:moveTo>
                    <a:pt x="274038" y="0"/>
                  </a:moveTo>
                  <a:lnTo>
                    <a:pt x="2828431" y="0"/>
                  </a:lnTo>
                  <a:cubicBezTo>
                    <a:pt x="2921920" y="0"/>
                    <a:pt x="2997708" y="75788"/>
                    <a:pt x="2997708" y="169277"/>
                  </a:cubicBezTo>
                  <a:cubicBezTo>
                    <a:pt x="2997708" y="262766"/>
                    <a:pt x="2921920" y="338554"/>
                    <a:pt x="2828431" y="338554"/>
                  </a:cubicBezTo>
                  <a:lnTo>
                    <a:pt x="274038" y="338554"/>
                  </a:lnTo>
                  <a:lnTo>
                    <a:pt x="261486" y="336020"/>
                  </a:lnTo>
                  <a:lnTo>
                    <a:pt x="261486" y="338554"/>
                  </a:lnTo>
                  <a:lnTo>
                    <a:pt x="0" y="338554"/>
                  </a:lnTo>
                  <a:lnTo>
                    <a:pt x="115599" y="222956"/>
                  </a:lnTo>
                  <a:lnTo>
                    <a:pt x="104761" y="169277"/>
                  </a:lnTo>
                  <a:cubicBezTo>
                    <a:pt x="104761" y="75788"/>
                    <a:pt x="180549" y="0"/>
                    <a:pt x="274038"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矩形 12">
              <a:extLst>
                <a:ext uri="{FF2B5EF4-FFF2-40B4-BE49-F238E27FC236}">
                  <a16:creationId xmlns:a16="http://schemas.microsoft.com/office/drawing/2014/main" id="{56626E54-5B45-4FD1-A1D8-E6A04A9BE003}"/>
                </a:ext>
              </a:extLst>
            </p:cNvPr>
            <p:cNvSpPr/>
            <p:nvPr/>
          </p:nvSpPr>
          <p:spPr>
            <a:xfrm>
              <a:off x="6243515" y="2489708"/>
              <a:ext cx="1752024" cy="2648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大小粒子浓度比 </a:t>
              </a:r>
              <a:r>
                <a:rPr kumimoji="0" lang="en-US" altLang="zh-CN" sz="1400" b="0" i="0" u="none" strike="noStrike" kern="1200" cap="none" spc="0" normalizeH="0" baseline="0" noProof="0" dirty="0">
                  <a:ln>
                    <a:noFill/>
                  </a:ln>
                  <a:solidFill>
                    <a:prstClr val="white"/>
                  </a:solidFill>
                  <a:effectLst/>
                  <a:uLnTx/>
                  <a:uFillTx/>
                  <a:latin typeface="Roboto"/>
                  <a:ea typeface="思源黑体 CN Regular"/>
                  <a:cs typeface="+mn-cs"/>
                </a:rPr>
                <a:t>1:1000</a:t>
              </a:r>
            </a:p>
          </p:txBody>
        </p:sp>
        <p:sp>
          <p:nvSpPr>
            <p:cNvPr id="14" name="矩形 13">
              <a:extLst>
                <a:ext uri="{FF2B5EF4-FFF2-40B4-BE49-F238E27FC236}">
                  <a16:creationId xmlns:a16="http://schemas.microsoft.com/office/drawing/2014/main" id="{4D28DD11-CC06-4A44-B29F-6FD2C121A070}"/>
                </a:ext>
              </a:extLst>
            </p:cNvPr>
            <p:cNvSpPr/>
            <p:nvPr/>
          </p:nvSpPr>
          <p:spPr>
            <a:xfrm>
              <a:off x="6065582" y="3047030"/>
              <a:ext cx="2109270" cy="2648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大小粒子的散射系数比为 </a:t>
              </a:r>
              <a:r>
                <a:rPr kumimoji="0" lang="en-US" altLang="zh-CN" sz="1400" b="0" i="0" u="none" strike="noStrike" kern="1200" cap="none" spc="0" normalizeH="0" baseline="0" noProof="0" dirty="0">
                  <a:ln>
                    <a:noFill/>
                  </a:ln>
                  <a:solidFill>
                    <a:prstClr val="white"/>
                  </a:solidFill>
                  <a:effectLst/>
                  <a:uLnTx/>
                  <a:uFillTx/>
                  <a:latin typeface="Roboto"/>
                  <a:ea typeface="思源黑体 CN Regular"/>
                  <a:cs typeface="+mn-cs"/>
                </a:rPr>
                <a:t>3:1</a:t>
              </a:r>
            </a:p>
          </p:txBody>
        </p:sp>
      </p:grpSp>
      <p:grpSp>
        <p:nvGrpSpPr>
          <p:cNvPr id="7" name="组合 6">
            <a:extLst>
              <a:ext uri="{FF2B5EF4-FFF2-40B4-BE49-F238E27FC236}">
                <a16:creationId xmlns:a16="http://schemas.microsoft.com/office/drawing/2014/main" id="{9C0A68E1-4738-4C2B-A7BD-E049EDF69E8E}"/>
              </a:ext>
            </a:extLst>
          </p:cNvPr>
          <p:cNvGrpSpPr/>
          <p:nvPr/>
        </p:nvGrpSpPr>
        <p:grpSpPr>
          <a:xfrm>
            <a:off x="5723279" y="4058178"/>
            <a:ext cx="2723557" cy="2027232"/>
            <a:chOff x="5764410" y="4000500"/>
            <a:chExt cx="2723557" cy="2027232"/>
          </a:xfrm>
        </p:grpSpPr>
        <p:sp>
          <p:nvSpPr>
            <p:cNvPr id="2" name="矩形: 圆角 1">
              <a:extLst>
                <a:ext uri="{FF2B5EF4-FFF2-40B4-BE49-F238E27FC236}">
                  <a16:creationId xmlns:a16="http://schemas.microsoft.com/office/drawing/2014/main" id="{9FAABF34-B041-4FDB-8788-01F311FB7290}"/>
                </a:ext>
              </a:extLst>
            </p:cNvPr>
            <p:cNvSpPr/>
            <p:nvPr/>
          </p:nvSpPr>
          <p:spPr>
            <a:xfrm>
              <a:off x="5764410" y="4000500"/>
              <a:ext cx="2723557" cy="2027232"/>
            </a:xfrm>
            <a:prstGeom prst="roundRect">
              <a:avLst>
                <a:gd name="adj" fmla="val 2606"/>
              </a:avLst>
            </a:prstGeom>
            <a:solidFill>
              <a:schemeClr val="accent1">
                <a:lumMod val="20000"/>
                <a:lumOff val="80000"/>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945833">
                    <a:lumMod val="20000"/>
                    <a:lumOff val="80000"/>
                    <a:alpha val="91000"/>
                  </a:srgbClr>
                </a:solidFill>
                <a:effectLst/>
                <a:uLnTx/>
                <a:uFillTx/>
                <a:latin typeface="Roboto"/>
                <a:ea typeface="思源黑体 CN Regular"/>
                <a:cs typeface="+mn-cs"/>
              </a:endParaRPr>
            </a:p>
          </p:txBody>
        </p:sp>
        <p:sp>
          <p:nvSpPr>
            <p:cNvPr id="15" name="矩形 14">
              <a:extLst>
                <a:ext uri="{FF2B5EF4-FFF2-40B4-BE49-F238E27FC236}">
                  <a16:creationId xmlns:a16="http://schemas.microsoft.com/office/drawing/2014/main" id="{CCCBB76A-9FBB-4B1A-AF05-9E3EB067E86D}"/>
                </a:ext>
              </a:extLst>
            </p:cNvPr>
            <p:cNvSpPr/>
            <p:nvPr/>
          </p:nvSpPr>
          <p:spPr>
            <a:xfrm>
              <a:off x="5902017" y="4176803"/>
              <a:ext cx="2448342" cy="1674626"/>
            </a:xfrm>
            <a:prstGeom prst="rect">
              <a:avLst/>
            </a:prstGeom>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思源黑体 CN Regular"/>
                  <a:ea typeface="思源黑体 CN Regular"/>
                  <a:cs typeface="+mn-cs"/>
                </a:rPr>
                <a:t>模拟得到的各参数对比度排序与生物实验的结果一致，说明癌变样品的各个偏振参数对比度的增加可能是由细胞增生引起的。</a:t>
              </a:r>
            </a:p>
          </p:txBody>
        </p:sp>
      </p:grpSp>
      <p:sp>
        <p:nvSpPr>
          <p:cNvPr id="22" name="矩形: 圆角 21">
            <a:extLst>
              <a:ext uri="{FF2B5EF4-FFF2-40B4-BE49-F238E27FC236}">
                <a16:creationId xmlns:a16="http://schemas.microsoft.com/office/drawing/2014/main" id="{C75D20FE-C65D-4CC6-B473-E7F80BEAE4ED}"/>
              </a:ext>
            </a:extLst>
          </p:cNvPr>
          <p:cNvSpPr/>
          <p:nvPr/>
        </p:nvSpPr>
        <p:spPr>
          <a:xfrm>
            <a:off x="441211" y="2965170"/>
            <a:ext cx="4728857" cy="3120240"/>
          </a:xfrm>
          <a:prstGeom prst="roundRect">
            <a:avLst>
              <a:gd name="adj" fmla="val 2606"/>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矩形 7">
            <a:extLst>
              <a:ext uri="{FF2B5EF4-FFF2-40B4-BE49-F238E27FC236}">
                <a16:creationId xmlns:a16="http://schemas.microsoft.com/office/drawing/2014/main" id="{9D6E6BB1-BE8A-4580-B356-DC29F4D50AD8}"/>
              </a:ext>
            </a:extLst>
          </p:cNvPr>
          <p:cNvSpPr/>
          <p:nvPr/>
        </p:nvSpPr>
        <p:spPr>
          <a:xfrm>
            <a:off x="340373" y="1906280"/>
            <a:ext cx="5389613" cy="369332"/>
          </a:xfrm>
          <a:prstGeom prst="rect">
            <a:avLst/>
          </a:prstGeom>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47393A"/>
                </a:solidFill>
                <a:effectLst/>
                <a:uLnTx/>
                <a:uFillTx/>
                <a:latin typeface="思源宋体 CN Heavy"/>
                <a:ea typeface="思源宋体 CN Heavy"/>
                <a:cs typeface="+mn-cs"/>
              </a:rPr>
              <a:t>各向同性癌变检测 </a:t>
            </a:r>
            <a:r>
              <a:rPr kumimoji="0" lang="en-US" altLang="zh-CN" sz="1800" b="0" i="0" u="none" strike="noStrike" kern="1200" cap="none" spc="0" normalizeH="0" baseline="0" noProof="0" dirty="0">
                <a:ln>
                  <a:noFill/>
                </a:ln>
                <a:solidFill>
                  <a:srgbClr val="47393A"/>
                </a:solidFill>
                <a:effectLst/>
                <a:uLnTx/>
                <a:uFillTx/>
                <a:latin typeface="思源宋体 CN Heavy"/>
                <a:ea typeface="思源宋体 CN Heavy"/>
                <a:cs typeface="+mn-cs"/>
              </a:rPr>
              <a:t>—— </a:t>
            </a:r>
            <a:r>
              <a:rPr kumimoji="0" lang="zh-CN" altLang="en-US" sz="1800" b="0" i="0" u="none" strike="noStrike" kern="1200" cap="none" spc="0" normalizeH="0" baseline="0" noProof="0" dirty="0">
                <a:ln>
                  <a:noFill/>
                </a:ln>
                <a:solidFill>
                  <a:srgbClr val="47393A"/>
                </a:solidFill>
                <a:effectLst/>
                <a:uLnTx/>
                <a:uFillTx/>
                <a:latin typeface="思源宋体 CN Heavy"/>
                <a:ea typeface="思源宋体 CN Heavy"/>
                <a:cs typeface="+mn-cs"/>
              </a:rPr>
              <a:t>考虑生理结构的模拟结果</a:t>
            </a:r>
          </a:p>
        </p:txBody>
      </p:sp>
      <p:sp>
        <p:nvSpPr>
          <p:cNvPr id="11" name="矩形 10">
            <a:extLst>
              <a:ext uri="{FF2B5EF4-FFF2-40B4-BE49-F238E27FC236}">
                <a16:creationId xmlns:a16="http://schemas.microsoft.com/office/drawing/2014/main" id="{56EE4C7B-5728-4048-A0A0-02426DA2CBC1}"/>
              </a:ext>
            </a:extLst>
          </p:cNvPr>
          <p:cNvSpPr/>
          <p:nvPr/>
        </p:nvSpPr>
        <p:spPr>
          <a:xfrm>
            <a:off x="372124" y="2448250"/>
            <a:ext cx="3985052" cy="276999"/>
          </a:xfrm>
          <a:prstGeom prst="rect">
            <a:avLst/>
          </a:prstGeom>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微软雅黑" panose="020B0503020204020204" pitchFamily="34" charset="-122"/>
                <a:ea typeface="微软雅黑" panose="020B0503020204020204" pitchFamily="34" charset="-122"/>
                <a:cs typeface="+mn-cs"/>
              </a:rPr>
              <a:t>双组分体系中各参数对比度随粒子数浓度的变化关系</a:t>
            </a:r>
          </a:p>
        </p:txBody>
      </p:sp>
      <p:cxnSp>
        <p:nvCxnSpPr>
          <p:cNvPr id="12" name="直接连接符 11">
            <a:extLst>
              <a:ext uri="{FF2B5EF4-FFF2-40B4-BE49-F238E27FC236}">
                <a16:creationId xmlns:a16="http://schemas.microsoft.com/office/drawing/2014/main" id="{D7B4F3F1-C0F3-4D1A-A90F-000327B7C795}"/>
              </a:ext>
            </a:extLst>
          </p:cNvPr>
          <p:cNvCxnSpPr>
            <a:cxnSpLocks/>
          </p:cNvCxnSpPr>
          <p:nvPr/>
        </p:nvCxnSpPr>
        <p:spPr>
          <a:xfrm>
            <a:off x="433438" y="2779184"/>
            <a:ext cx="4736630"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6D1E71A6-979C-479D-A5AF-3EEF744C8B90}"/>
              </a:ext>
            </a:extLst>
          </p:cNvPr>
          <p:cNvSpPr/>
          <p:nvPr/>
        </p:nvSpPr>
        <p:spPr>
          <a:xfrm>
            <a:off x="340373" y="609600"/>
            <a:ext cx="4134465"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各向同性癌变检测及机理</a:t>
            </a:r>
          </a:p>
        </p:txBody>
      </p:sp>
      <p:graphicFrame>
        <p:nvGraphicFramePr>
          <p:cNvPr id="20" name="图表 19">
            <a:extLst>
              <a:ext uri="{FF2B5EF4-FFF2-40B4-BE49-F238E27FC236}">
                <a16:creationId xmlns:a16="http://schemas.microsoft.com/office/drawing/2014/main" id="{E9B9968C-A4E6-4C3B-8C7B-12665A22657F}"/>
              </a:ext>
            </a:extLst>
          </p:cNvPr>
          <p:cNvGraphicFramePr/>
          <p:nvPr/>
        </p:nvGraphicFramePr>
        <p:xfrm>
          <a:off x="503492" y="2911234"/>
          <a:ext cx="4604297" cy="293552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9455611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a:extLst>
              <a:ext uri="{FF2B5EF4-FFF2-40B4-BE49-F238E27FC236}">
                <a16:creationId xmlns:a16="http://schemas.microsoft.com/office/drawing/2014/main" id="{0F88544B-0AC5-429E-BD61-9A8788F50E93}"/>
              </a:ext>
            </a:extLst>
          </p:cNvPr>
          <p:cNvPicPr>
            <a:picLocks noChangeAspect="1"/>
          </p:cNvPicPr>
          <p:nvPr/>
        </p:nvPicPr>
        <p:blipFill>
          <a:blip r:embed="rId2">
            <a:extLst>
              <a:ext uri="{28A0092B-C50C-407E-A947-70E740481C1C}">
                <a14:useLocalDpi xmlns:a14="http://schemas.microsoft.com/office/drawing/2010/main" val="0"/>
              </a:ext>
            </a:extLst>
          </a:blip>
          <a:srcRect r="25684" b="3932"/>
          <a:stretch>
            <a:fillRect/>
          </a:stretch>
        </p:blipFill>
        <p:spPr>
          <a:xfrm>
            <a:off x="2791519" y="1179317"/>
            <a:ext cx="6615924" cy="5701581"/>
          </a:xfrm>
          <a:prstGeom prst="rect">
            <a:avLst/>
          </a:prstGeom>
        </p:spPr>
      </p:pic>
      <p:sp>
        <p:nvSpPr>
          <p:cNvPr id="25" name="矩形 24">
            <a:extLst>
              <a:ext uri="{FF2B5EF4-FFF2-40B4-BE49-F238E27FC236}">
                <a16:creationId xmlns:a16="http://schemas.microsoft.com/office/drawing/2014/main" id="{2DEC4489-C3A0-4755-9041-41118A2F9C66}"/>
              </a:ext>
            </a:extLst>
          </p:cNvPr>
          <p:cNvSpPr/>
          <p:nvPr/>
        </p:nvSpPr>
        <p:spPr>
          <a:xfrm>
            <a:off x="-728704" y="165077"/>
            <a:ext cx="10136145" cy="7233015"/>
          </a:xfrm>
          <a:prstGeom prst="rect">
            <a:avLst/>
          </a:prstGeom>
          <a:gradFill flip="none" rotWithShape="1">
            <a:gsLst>
              <a:gs pos="35000">
                <a:srgbClr val="F7F7F7"/>
              </a:gs>
              <a:gs pos="70000">
                <a:srgbClr val="F7F7F7">
                  <a:alpha val="0"/>
                </a:srgbClr>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矩形 4">
            <a:extLst>
              <a:ext uri="{FF2B5EF4-FFF2-40B4-BE49-F238E27FC236}">
                <a16:creationId xmlns:a16="http://schemas.microsoft.com/office/drawing/2014/main" id="{7BBA8FCD-F92D-4D46-9E01-23F0EB103E91}"/>
              </a:ext>
            </a:extLst>
          </p:cNvPr>
          <p:cNvSpPr/>
          <p:nvPr/>
        </p:nvSpPr>
        <p:spPr>
          <a:xfrm>
            <a:off x="2774667" y="144929"/>
            <a:ext cx="6632775" cy="2111884"/>
          </a:xfrm>
          <a:prstGeom prst="rect">
            <a:avLst/>
          </a:prstGeom>
          <a:gradFill flip="none" rotWithShape="1">
            <a:gsLst>
              <a:gs pos="53000">
                <a:schemeClr val="bg1"/>
              </a:gs>
              <a:gs pos="96000">
                <a:schemeClr val="bg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 name="矩形 2">
            <a:extLst>
              <a:ext uri="{FF2B5EF4-FFF2-40B4-BE49-F238E27FC236}">
                <a16:creationId xmlns:a16="http://schemas.microsoft.com/office/drawing/2014/main" id="{49714009-A240-4A4E-BAD7-19038F67DCA4}"/>
              </a:ext>
            </a:extLst>
          </p:cNvPr>
          <p:cNvSpPr/>
          <p:nvPr/>
        </p:nvSpPr>
        <p:spPr>
          <a:xfrm>
            <a:off x="-263442" y="165077"/>
            <a:ext cx="7840323" cy="7233015"/>
          </a:xfrm>
          <a:prstGeom prst="rect">
            <a:avLst/>
          </a:prstGeom>
          <a:gradFill flip="none" rotWithShape="1">
            <a:gsLst>
              <a:gs pos="35000">
                <a:srgbClr val="F7F7F7"/>
              </a:gs>
              <a:gs pos="70000">
                <a:srgbClr val="F7F7F7">
                  <a:alpha val="0"/>
                </a:srgbClr>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矩形 5">
            <a:extLst>
              <a:ext uri="{FF2B5EF4-FFF2-40B4-BE49-F238E27FC236}">
                <a16:creationId xmlns:a16="http://schemas.microsoft.com/office/drawing/2014/main" id="{5E6F2C99-A176-4295-B0AB-1CDE2857C243}"/>
              </a:ext>
            </a:extLst>
          </p:cNvPr>
          <p:cNvSpPr/>
          <p:nvPr/>
        </p:nvSpPr>
        <p:spPr>
          <a:xfrm>
            <a:off x="431800" y="2105653"/>
            <a:ext cx="6671664" cy="3546307"/>
          </a:xfrm>
          <a:prstGeom prst="rect">
            <a:avLst/>
          </a:prstGeom>
          <a:gradFill flip="none" rotWithShape="1">
            <a:gsLst>
              <a:gs pos="0">
                <a:schemeClr val="accent1">
                  <a:lumMod val="82000"/>
                  <a:lumOff val="18000"/>
                </a:schemeClr>
              </a:gs>
              <a:gs pos="98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7" name="组合 6">
            <a:extLst>
              <a:ext uri="{FF2B5EF4-FFF2-40B4-BE49-F238E27FC236}">
                <a16:creationId xmlns:a16="http://schemas.microsoft.com/office/drawing/2014/main" id="{75DCF87B-2461-47A9-8E21-427C9647B6D8}"/>
              </a:ext>
            </a:extLst>
          </p:cNvPr>
          <p:cNvGrpSpPr/>
          <p:nvPr/>
        </p:nvGrpSpPr>
        <p:grpSpPr>
          <a:xfrm>
            <a:off x="544624" y="2497068"/>
            <a:ext cx="5475176" cy="2706327"/>
            <a:chOff x="582724" y="2686278"/>
            <a:chExt cx="5475176" cy="2706327"/>
          </a:xfrm>
        </p:grpSpPr>
        <p:sp>
          <p:nvSpPr>
            <p:cNvPr id="8" name="矩形 7">
              <a:extLst>
                <a:ext uri="{FF2B5EF4-FFF2-40B4-BE49-F238E27FC236}">
                  <a16:creationId xmlns:a16="http://schemas.microsoft.com/office/drawing/2014/main" id="{E622CE72-CB3D-4E5E-8BE3-A72297F5BFF9}"/>
                </a:ext>
              </a:extLst>
            </p:cNvPr>
            <p:cNvSpPr/>
            <p:nvPr/>
          </p:nvSpPr>
          <p:spPr>
            <a:xfrm>
              <a:off x="582725" y="2686278"/>
              <a:ext cx="5284676" cy="662682"/>
            </a:xfrm>
            <a:prstGeom prst="rect">
              <a:avLst/>
            </a:prstGeom>
          </p:spPr>
          <p:txBody>
            <a:bodyPr wrap="square">
              <a:spAutoFit/>
            </a:bodyPr>
            <a:lstStyle/>
            <a:p>
              <a:pPr marL="214313" marR="0" lvl="0" indent="-214313" algn="l" defTabSz="685800"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中非的各个职业院校签署多项合作协议，并共同签署</a:t>
              </a:r>
              <a:r>
                <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rPr>
                <a:t>《</a:t>
              </a: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坎帕拉倡议</a:t>
              </a:r>
              <a:r>
                <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rPr>
                <a:t>》</a:t>
              </a:r>
            </a:p>
          </p:txBody>
        </p:sp>
        <p:sp>
          <p:nvSpPr>
            <p:cNvPr id="9" name="矩形 8">
              <a:extLst>
                <a:ext uri="{FF2B5EF4-FFF2-40B4-BE49-F238E27FC236}">
                  <a16:creationId xmlns:a16="http://schemas.microsoft.com/office/drawing/2014/main" id="{068E0452-071B-4492-A120-119499D4203F}"/>
                </a:ext>
              </a:extLst>
            </p:cNvPr>
            <p:cNvSpPr/>
            <p:nvPr/>
          </p:nvSpPr>
          <p:spPr>
            <a:xfrm>
              <a:off x="582724" y="3485090"/>
              <a:ext cx="5475176" cy="958147"/>
            </a:xfrm>
            <a:prstGeom prst="rect">
              <a:avLst/>
            </a:prstGeom>
          </p:spPr>
          <p:txBody>
            <a:bodyPr wrap="square">
              <a:spAutoFit/>
            </a:bodyPr>
            <a:lstStyle/>
            <a:p>
              <a:pPr marL="214313" marR="0" lvl="0" indent="-214313" algn="l" defTabSz="685800"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在中非青年人才成长与发展、院校合作共建、产教融合、教材开发和教学资源、院校建设、架构国际交流平台等方面达成共识</a:t>
              </a:r>
              <a:endPar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1" name="矩形 10">
              <a:extLst>
                <a:ext uri="{FF2B5EF4-FFF2-40B4-BE49-F238E27FC236}">
                  <a16:creationId xmlns:a16="http://schemas.microsoft.com/office/drawing/2014/main" id="{4823AE9C-20D5-4095-AD3C-A1551DBE2968}"/>
                </a:ext>
              </a:extLst>
            </p:cNvPr>
            <p:cNvSpPr/>
            <p:nvPr/>
          </p:nvSpPr>
          <p:spPr>
            <a:xfrm>
              <a:off x="582724" y="4579367"/>
              <a:ext cx="3570176" cy="338554"/>
            </a:xfrm>
            <a:prstGeom prst="rect">
              <a:avLst/>
            </a:prstGeom>
          </p:spPr>
          <p:txBody>
            <a:bodyPr wrap="square">
              <a:spAutoFit/>
            </a:bodyPr>
            <a:lstStyle/>
            <a:p>
              <a:pPr marL="214313" marR="0" lvl="0" indent="-214313"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倡议提出构建中非职业教育共同体</a:t>
              </a:r>
              <a:endPar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2" name="矩形 11">
              <a:extLst>
                <a:ext uri="{FF2B5EF4-FFF2-40B4-BE49-F238E27FC236}">
                  <a16:creationId xmlns:a16="http://schemas.microsoft.com/office/drawing/2014/main" id="{FBF2B736-BC1F-4720-9CA9-81030F900291}"/>
                </a:ext>
              </a:extLst>
            </p:cNvPr>
            <p:cNvSpPr/>
            <p:nvPr/>
          </p:nvSpPr>
          <p:spPr>
            <a:xfrm>
              <a:off x="582724" y="5054051"/>
              <a:ext cx="3735276" cy="338554"/>
            </a:xfrm>
            <a:prstGeom prst="rect">
              <a:avLst/>
            </a:prstGeom>
          </p:spPr>
          <p:txBody>
            <a:bodyPr wrap="square">
              <a:spAutoFit/>
            </a:bodyPr>
            <a:lstStyle/>
            <a:p>
              <a:pPr marL="214313" marR="0" lvl="0" indent="-214313"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组建中非职教合作联盟筹备委员会</a:t>
              </a:r>
              <a:endPar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sp>
        <p:nvSpPr>
          <p:cNvPr id="26" name="矩形 25">
            <a:extLst>
              <a:ext uri="{FF2B5EF4-FFF2-40B4-BE49-F238E27FC236}">
                <a16:creationId xmlns:a16="http://schemas.microsoft.com/office/drawing/2014/main" id="{CD7A2E9D-2177-44AC-B3B9-082F12AA4AE6}"/>
              </a:ext>
            </a:extLst>
          </p:cNvPr>
          <p:cNvSpPr/>
          <p:nvPr/>
        </p:nvSpPr>
        <p:spPr>
          <a:xfrm>
            <a:off x="2791521" y="1179316"/>
            <a:ext cx="6615921" cy="5701581"/>
          </a:xfrm>
          <a:prstGeom prst="rect">
            <a:avLst/>
          </a:prstGeom>
          <a:blipFill dpi="0" rotWithShape="1">
            <a:blip r:embed="rId3">
              <a:alphaModFix amt="70000"/>
              <a:duotone>
                <a:schemeClr val="accent2">
                  <a:shade val="45000"/>
                  <a:satMod val="135000"/>
                </a:schemeClr>
                <a:prstClr val="white"/>
              </a:duotone>
            </a:blip>
            <a:srcRect/>
            <a:stretch>
              <a:fillRect r="-34560" b="-4093"/>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pic>
        <p:nvPicPr>
          <p:cNvPr id="27" name="图片 26">
            <a:extLst>
              <a:ext uri="{FF2B5EF4-FFF2-40B4-BE49-F238E27FC236}">
                <a16:creationId xmlns:a16="http://schemas.microsoft.com/office/drawing/2014/main" id="{F58C1B7F-6B8A-46C5-9C48-AFDB9AF36034}"/>
              </a:ext>
            </a:extLst>
          </p:cNvPr>
          <p:cNvPicPr>
            <a:picLocks noChangeAspect="1"/>
          </p:cNvPicPr>
          <p:nvPr/>
        </p:nvPicPr>
        <p:blipFill>
          <a:blip r:embed="rId4">
            <a:extLst>
              <a:ext uri="{28A0092B-C50C-407E-A947-70E740481C1C}">
                <a14:useLocalDpi xmlns:a14="http://schemas.microsoft.com/office/drawing/2010/main" val="0"/>
              </a:ext>
            </a:extLst>
          </a:blip>
          <a:srcRect r="25684" b="3932"/>
          <a:stretch>
            <a:fillRect/>
          </a:stretch>
        </p:blipFill>
        <p:spPr>
          <a:xfrm>
            <a:off x="2791519" y="1179316"/>
            <a:ext cx="6615922" cy="5701582"/>
          </a:xfrm>
          <a:prstGeom prst="rect">
            <a:avLst/>
          </a:prstGeom>
        </p:spPr>
      </p:pic>
      <p:sp>
        <p:nvSpPr>
          <p:cNvPr id="29" name="矩形 28">
            <a:extLst>
              <a:ext uri="{FF2B5EF4-FFF2-40B4-BE49-F238E27FC236}">
                <a16:creationId xmlns:a16="http://schemas.microsoft.com/office/drawing/2014/main" id="{E87F8539-7509-4693-9DE5-6AEC75376D8E}"/>
              </a:ext>
            </a:extLst>
          </p:cNvPr>
          <p:cNvSpPr/>
          <p:nvPr/>
        </p:nvSpPr>
        <p:spPr>
          <a:xfrm>
            <a:off x="-728704" y="5406580"/>
            <a:ext cx="10136145" cy="2473278"/>
          </a:xfrm>
          <a:prstGeom prst="rect">
            <a:avLst/>
          </a:prstGeom>
          <a:gradFill flip="none" rotWithShape="1">
            <a:gsLst>
              <a:gs pos="45000">
                <a:schemeClr val="bg1"/>
              </a:gs>
              <a:gs pos="96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矩形 16">
            <a:extLst>
              <a:ext uri="{FF2B5EF4-FFF2-40B4-BE49-F238E27FC236}">
                <a16:creationId xmlns:a16="http://schemas.microsoft.com/office/drawing/2014/main" id="{2775E888-BE2E-46EE-B919-8B98F2544C5A}"/>
              </a:ext>
            </a:extLst>
          </p:cNvPr>
          <p:cNvSpPr/>
          <p:nvPr/>
        </p:nvSpPr>
        <p:spPr>
          <a:xfrm>
            <a:off x="340373" y="609600"/>
            <a:ext cx="5570756"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中非职业教育国际学术交流研讨会</a:t>
            </a:r>
          </a:p>
        </p:txBody>
      </p:sp>
    </p:spTree>
    <p:extLst>
      <p:ext uri="{BB962C8B-B14F-4D97-AF65-F5344CB8AC3E}">
        <p14:creationId xmlns:p14="http://schemas.microsoft.com/office/powerpoint/2010/main" val="7943551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9B70705-62D8-4E9A-810E-280CC19ABC2D}"/>
              </a:ext>
            </a:extLst>
          </p:cNvPr>
          <p:cNvSpPr/>
          <p:nvPr/>
        </p:nvSpPr>
        <p:spPr>
          <a:xfrm>
            <a:off x="340373" y="609600"/>
            <a:ext cx="3416320"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水在自然界中的循环</a:t>
            </a:r>
          </a:p>
        </p:txBody>
      </p:sp>
      <p:sp>
        <p:nvSpPr>
          <p:cNvPr id="53" name="椭圆 52">
            <a:extLst>
              <a:ext uri="{FF2B5EF4-FFF2-40B4-BE49-F238E27FC236}">
                <a16:creationId xmlns:a16="http://schemas.microsoft.com/office/drawing/2014/main" id="{C9C3CA7A-1872-4FC1-B7B5-F0410C462876}"/>
              </a:ext>
            </a:extLst>
          </p:cNvPr>
          <p:cNvSpPr/>
          <p:nvPr/>
        </p:nvSpPr>
        <p:spPr>
          <a:xfrm flipV="1">
            <a:off x="506872" y="4402998"/>
            <a:ext cx="1112099" cy="87796"/>
          </a:xfrm>
          <a:prstGeom prst="ellipse">
            <a:avLst/>
          </a:prstGeom>
          <a:gradFill flip="none" rotWithShape="1">
            <a:gsLst>
              <a:gs pos="0">
                <a:schemeClr val="accent1"/>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2" name="椭圆 51">
            <a:extLst>
              <a:ext uri="{FF2B5EF4-FFF2-40B4-BE49-F238E27FC236}">
                <a16:creationId xmlns:a16="http://schemas.microsoft.com/office/drawing/2014/main" id="{921D2AD2-CBB1-42AF-B9B9-23E0ED7F1FD5}"/>
              </a:ext>
            </a:extLst>
          </p:cNvPr>
          <p:cNvSpPr/>
          <p:nvPr/>
        </p:nvSpPr>
        <p:spPr>
          <a:xfrm flipV="1">
            <a:off x="4015950" y="4402998"/>
            <a:ext cx="1112099" cy="87796"/>
          </a:xfrm>
          <a:prstGeom prst="ellipse">
            <a:avLst/>
          </a:prstGeom>
          <a:gradFill flip="none" rotWithShape="1">
            <a:gsLst>
              <a:gs pos="0">
                <a:schemeClr val="accent1"/>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 name="椭圆 2">
            <a:extLst>
              <a:ext uri="{FF2B5EF4-FFF2-40B4-BE49-F238E27FC236}">
                <a16:creationId xmlns:a16="http://schemas.microsoft.com/office/drawing/2014/main" id="{2B6B32EE-FA78-43A0-A531-84E2451717D7}"/>
              </a:ext>
            </a:extLst>
          </p:cNvPr>
          <p:cNvSpPr/>
          <p:nvPr/>
        </p:nvSpPr>
        <p:spPr>
          <a:xfrm>
            <a:off x="428739" y="3091213"/>
            <a:ext cx="1268366" cy="1268366"/>
          </a:xfrm>
          <a:prstGeom prst="ellipse">
            <a:avLst/>
          </a:prstGeom>
          <a:gradFill flip="none" rotWithShape="1">
            <a:gsLst>
              <a:gs pos="0">
                <a:schemeClr val="accent1">
                  <a:lumMod val="74000"/>
                  <a:lumOff val="26000"/>
                </a:schemeClr>
              </a:gs>
              <a:gs pos="98000">
                <a:schemeClr val="accent1">
                  <a:lumMod val="50000"/>
                </a:schemeClr>
              </a:gs>
            </a:gsLst>
            <a:lin ang="5400000" scaled="1"/>
            <a:tileRect/>
          </a:gradFill>
          <a:ln>
            <a:noFill/>
          </a:ln>
          <a:effectLst>
            <a:outerShdw blurRad="381000" dist="495300" dir="5400000" sx="84000" sy="84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Freeform 13">
            <a:extLst>
              <a:ext uri="{FF2B5EF4-FFF2-40B4-BE49-F238E27FC236}">
                <a16:creationId xmlns:a16="http://schemas.microsoft.com/office/drawing/2014/main" id="{232398AF-AB2E-4D63-981F-365F3ED8AB4D}"/>
              </a:ext>
            </a:extLst>
          </p:cNvPr>
          <p:cNvSpPr>
            <a:spLocks/>
          </p:cNvSpPr>
          <p:nvPr/>
        </p:nvSpPr>
        <p:spPr bwMode="auto">
          <a:xfrm>
            <a:off x="3921305" y="2649778"/>
            <a:ext cx="1301394" cy="1739622"/>
          </a:xfrm>
          <a:custGeom>
            <a:avLst/>
            <a:gdLst>
              <a:gd name="T0" fmla="*/ 3277 w 3277"/>
              <a:gd name="T1" fmla="*/ 2746 h 4385"/>
              <a:gd name="T2" fmla="*/ 1638 w 3277"/>
              <a:gd name="T3" fmla="*/ 0 h 4385"/>
              <a:gd name="T4" fmla="*/ 0 w 3277"/>
              <a:gd name="T5" fmla="*/ 2746 h 4385"/>
              <a:gd name="T6" fmla="*/ 1638 w 3277"/>
              <a:gd name="T7" fmla="*/ 4385 h 4385"/>
              <a:gd name="T8" fmla="*/ 3277 w 3277"/>
              <a:gd name="T9" fmla="*/ 2746 h 4385"/>
            </a:gdLst>
            <a:ahLst/>
            <a:cxnLst>
              <a:cxn ang="0">
                <a:pos x="T0" y="T1"/>
              </a:cxn>
              <a:cxn ang="0">
                <a:pos x="T2" y="T3"/>
              </a:cxn>
              <a:cxn ang="0">
                <a:pos x="T4" y="T5"/>
              </a:cxn>
              <a:cxn ang="0">
                <a:pos x="T6" y="T7"/>
              </a:cxn>
              <a:cxn ang="0">
                <a:pos x="T8" y="T9"/>
              </a:cxn>
            </a:cxnLst>
            <a:rect l="0" t="0" r="r" b="b"/>
            <a:pathLst>
              <a:path w="3277" h="4385">
                <a:moveTo>
                  <a:pt x="3277" y="2746"/>
                </a:moveTo>
                <a:cubicBezTo>
                  <a:pt x="3277" y="1841"/>
                  <a:pt x="2253" y="1168"/>
                  <a:pt x="1638" y="0"/>
                </a:cubicBezTo>
                <a:cubicBezTo>
                  <a:pt x="1024" y="1163"/>
                  <a:pt x="0" y="1841"/>
                  <a:pt x="0" y="2746"/>
                </a:cubicBezTo>
                <a:cubicBezTo>
                  <a:pt x="0" y="3651"/>
                  <a:pt x="733" y="4385"/>
                  <a:pt x="1638" y="4385"/>
                </a:cubicBezTo>
                <a:cubicBezTo>
                  <a:pt x="2543" y="4385"/>
                  <a:pt x="3277" y="3651"/>
                  <a:pt x="3277" y="2746"/>
                </a:cubicBezTo>
                <a:close/>
              </a:path>
            </a:pathLst>
          </a:custGeom>
          <a:gradFill flip="none" rotWithShape="1">
            <a:gsLst>
              <a:gs pos="0">
                <a:schemeClr val="accent1">
                  <a:lumMod val="74000"/>
                  <a:lumOff val="26000"/>
                </a:schemeClr>
              </a:gs>
              <a:gs pos="98000">
                <a:schemeClr val="accent1">
                  <a:lumMod val="50000"/>
                </a:schemeClr>
              </a:gs>
            </a:gsLst>
            <a:lin ang="5400000" scaled="1"/>
            <a:tileRect/>
          </a:gradFill>
          <a:ln>
            <a:noFill/>
          </a:ln>
          <a:effectLst>
            <a:outerShdw blurRad="381000" dist="495300" dir="5400000" sx="84000" sy="84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椭圆 20">
            <a:extLst>
              <a:ext uri="{FF2B5EF4-FFF2-40B4-BE49-F238E27FC236}">
                <a16:creationId xmlns:a16="http://schemas.microsoft.com/office/drawing/2014/main" id="{E2F3843F-1523-47B1-99CB-DDCAA17C4E2C}"/>
              </a:ext>
            </a:extLst>
          </p:cNvPr>
          <p:cNvSpPr/>
          <p:nvPr/>
        </p:nvSpPr>
        <p:spPr>
          <a:xfrm>
            <a:off x="7446899" y="3091213"/>
            <a:ext cx="1268366" cy="1268366"/>
          </a:xfrm>
          <a:prstGeom prst="ellipse">
            <a:avLst/>
          </a:prstGeom>
          <a:gradFill flip="none" rotWithShape="1">
            <a:gsLst>
              <a:gs pos="0">
                <a:schemeClr val="accent1">
                  <a:lumMod val="74000"/>
                  <a:lumOff val="26000"/>
                </a:schemeClr>
              </a:gs>
              <a:gs pos="98000">
                <a:schemeClr val="accent1">
                  <a:lumMod val="50000"/>
                </a:schemeClr>
              </a:gs>
            </a:gsLst>
            <a:lin ang="5400000" scaled="1"/>
            <a:tileRect/>
          </a:gradFill>
          <a:ln>
            <a:noFill/>
          </a:ln>
          <a:effectLst>
            <a:outerShdw blurRad="381000" dist="495300" dir="5400000" sx="84000" sy="84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文本框 22">
            <a:extLst>
              <a:ext uri="{FF2B5EF4-FFF2-40B4-BE49-F238E27FC236}">
                <a16:creationId xmlns:a16="http://schemas.microsoft.com/office/drawing/2014/main" id="{7C1E84FA-5833-4444-A477-CC6543525A25}"/>
              </a:ext>
            </a:extLst>
          </p:cNvPr>
          <p:cNvSpPr txBox="1"/>
          <p:nvPr/>
        </p:nvSpPr>
        <p:spPr>
          <a:xfrm>
            <a:off x="4297236" y="3474522"/>
            <a:ext cx="549534" cy="52564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700" b="0" i="0" u="none" strike="noStrike" kern="1200" cap="none" spc="0" normalizeH="0" baseline="0" noProof="0" dirty="0">
                <a:ln>
                  <a:noFill/>
                </a:ln>
                <a:solidFill>
                  <a:prstClr val="white"/>
                </a:solidFill>
                <a:effectLst/>
                <a:uLnTx/>
                <a:uFillTx/>
                <a:latin typeface="思源宋体 CN Heavy"/>
                <a:ea typeface="思源宋体 CN Heavy"/>
                <a:cs typeface="+mn-cs"/>
              </a:rPr>
              <a:t>水</a:t>
            </a:r>
          </a:p>
        </p:txBody>
      </p:sp>
      <p:sp>
        <p:nvSpPr>
          <p:cNvPr id="26" name="文本框 25">
            <a:extLst>
              <a:ext uri="{FF2B5EF4-FFF2-40B4-BE49-F238E27FC236}">
                <a16:creationId xmlns:a16="http://schemas.microsoft.com/office/drawing/2014/main" id="{E9E9F9E3-A155-4033-92D3-8652E62A8C35}"/>
              </a:ext>
            </a:extLst>
          </p:cNvPr>
          <p:cNvSpPr txBox="1"/>
          <p:nvPr/>
        </p:nvSpPr>
        <p:spPr>
          <a:xfrm>
            <a:off x="429762" y="3474522"/>
            <a:ext cx="1266318" cy="52564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700" b="0" i="0" u="none" strike="noStrike" kern="1200" cap="none" spc="0" normalizeH="0" baseline="0" noProof="0" dirty="0">
                <a:ln>
                  <a:noFill/>
                </a:ln>
                <a:solidFill>
                  <a:prstClr val="white"/>
                </a:solidFill>
                <a:effectLst/>
                <a:uLnTx/>
                <a:uFillTx/>
                <a:latin typeface="思源宋体 CN Heavy"/>
                <a:ea typeface="思源宋体 CN Heavy"/>
                <a:cs typeface="+mn-cs"/>
              </a:rPr>
              <a:t>水蒸气</a:t>
            </a:r>
          </a:p>
        </p:txBody>
      </p:sp>
      <p:sp>
        <p:nvSpPr>
          <p:cNvPr id="27" name="文本框 26">
            <a:extLst>
              <a:ext uri="{FF2B5EF4-FFF2-40B4-BE49-F238E27FC236}">
                <a16:creationId xmlns:a16="http://schemas.microsoft.com/office/drawing/2014/main" id="{9E937EEF-8F0A-4306-8477-A63072804D0D}"/>
              </a:ext>
            </a:extLst>
          </p:cNvPr>
          <p:cNvSpPr txBox="1"/>
          <p:nvPr/>
        </p:nvSpPr>
        <p:spPr>
          <a:xfrm>
            <a:off x="7806314" y="3474522"/>
            <a:ext cx="549534" cy="52564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700" b="0" i="0" u="none" strike="noStrike" kern="1200" cap="none" spc="0" normalizeH="0" baseline="0" noProof="0" dirty="0">
                <a:ln>
                  <a:noFill/>
                </a:ln>
                <a:solidFill>
                  <a:prstClr val="white"/>
                </a:solidFill>
                <a:effectLst/>
                <a:uLnTx/>
                <a:uFillTx/>
                <a:latin typeface="思源宋体 CN Heavy"/>
                <a:ea typeface="思源宋体 CN Heavy"/>
                <a:cs typeface="+mn-cs"/>
              </a:rPr>
              <a:t>冰</a:t>
            </a:r>
          </a:p>
        </p:txBody>
      </p:sp>
      <p:sp>
        <p:nvSpPr>
          <p:cNvPr id="28" name="任意多边形: 形状 27">
            <a:extLst>
              <a:ext uri="{FF2B5EF4-FFF2-40B4-BE49-F238E27FC236}">
                <a16:creationId xmlns:a16="http://schemas.microsoft.com/office/drawing/2014/main" id="{EB732A0F-4EF4-4C0A-AC87-F36C62B4CC4A}"/>
              </a:ext>
            </a:extLst>
          </p:cNvPr>
          <p:cNvSpPr/>
          <p:nvPr/>
        </p:nvSpPr>
        <p:spPr>
          <a:xfrm>
            <a:off x="2034941" y="3544603"/>
            <a:ext cx="1498575" cy="111736"/>
          </a:xfrm>
          <a:custGeom>
            <a:avLst/>
            <a:gdLst>
              <a:gd name="connsiteX0" fmla="*/ 0 w 1930400"/>
              <a:gd name="connsiteY0" fmla="*/ 143933 h 143933"/>
              <a:gd name="connsiteX1" fmla="*/ 1930400 w 1930400"/>
              <a:gd name="connsiteY1" fmla="*/ 143933 h 143933"/>
              <a:gd name="connsiteX2" fmla="*/ 1786467 w 1930400"/>
              <a:gd name="connsiteY2" fmla="*/ 0 h 143933"/>
            </a:gdLst>
            <a:ahLst/>
            <a:cxnLst>
              <a:cxn ang="0">
                <a:pos x="connsiteX0" y="connsiteY0"/>
              </a:cxn>
              <a:cxn ang="0">
                <a:pos x="connsiteX1" y="connsiteY1"/>
              </a:cxn>
              <a:cxn ang="0">
                <a:pos x="connsiteX2" y="connsiteY2"/>
              </a:cxn>
            </a:cxnLst>
            <a:rect l="l" t="t" r="r" b="b"/>
            <a:pathLst>
              <a:path w="1930400" h="143933">
                <a:moveTo>
                  <a:pt x="0" y="143933"/>
                </a:moveTo>
                <a:lnTo>
                  <a:pt x="1930400" y="143933"/>
                </a:lnTo>
                <a:lnTo>
                  <a:pt x="1786467" y="0"/>
                </a:lnTo>
              </a:path>
            </a:pathLst>
          </a:custGeom>
          <a:noFill/>
          <a:ln w="41275" cap="rnd">
            <a:gradFill flip="none" rotWithShape="1">
              <a:gsLst>
                <a:gs pos="95000">
                  <a:schemeClr val="accent1">
                    <a:lumMod val="40000"/>
                    <a:lumOff val="60000"/>
                  </a:schemeClr>
                </a:gs>
                <a:gs pos="0">
                  <a:schemeClr val="accent1">
                    <a:lumMod val="40000"/>
                    <a:lumOff val="60000"/>
                    <a:alpha val="0"/>
                  </a:schemeClr>
                </a:gs>
              </a:gsLst>
              <a:lin ang="0" scaled="1"/>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9" name="任意多边形: 形状 28">
            <a:extLst>
              <a:ext uri="{FF2B5EF4-FFF2-40B4-BE49-F238E27FC236}">
                <a16:creationId xmlns:a16="http://schemas.microsoft.com/office/drawing/2014/main" id="{9035635B-125A-4172-9452-C238947A024B}"/>
              </a:ext>
            </a:extLst>
          </p:cNvPr>
          <p:cNvSpPr/>
          <p:nvPr/>
        </p:nvSpPr>
        <p:spPr>
          <a:xfrm flipH="1" flipV="1">
            <a:off x="2034941" y="3794453"/>
            <a:ext cx="1498575" cy="111736"/>
          </a:xfrm>
          <a:custGeom>
            <a:avLst/>
            <a:gdLst>
              <a:gd name="connsiteX0" fmla="*/ 0 w 1930400"/>
              <a:gd name="connsiteY0" fmla="*/ 143933 h 143933"/>
              <a:gd name="connsiteX1" fmla="*/ 1930400 w 1930400"/>
              <a:gd name="connsiteY1" fmla="*/ 143933 h 143933"/>
              <a:gd name="connsiteX2" fmla="*/ 1786467 w 1930400"/>
              <a:gd name="connsiteY2" fmla="*/ 0 h 143933"/>
            </a:gdLst>
            <a:ahLst/>
            <a:cxnLst>
              <a:cxn ang="0">
                <a:pos x="connsiteX0" y="connsiteY0"/>
              </a:cxn>
              <a:cxn ang="0">
                <a:pos x="connsiteX1" y="connsiteY1"/>
              </a:cxn>
              <a:cxn ang="0">
                <a:pos x="connsiteX2" y="connsiteY2"/>
              </a:cxn>
            </a:cxnLst>
            <a:rect l="l" t="t" r="r" b="b"/>
            <a:pathLst>
              <a:path w="1930400" h="143933">
                <a:moveTo>
                  <a:pt x="0" y="143933"/>
                </a:moveTo>
                <a:lnTo>
                  <a:pt x="1930400" y="143933"/>
                </a:lnTo>
                <a:lnTo>
                  <a:pt x="1786467" y="0"/>
                </a:lnTo>
              </a:path>
            </a:pathLst>
          </a:custGeom>
          <a:noFill/>
          <a:ln w="41275" cap="rnd">
            <a:gradFill flip="none" rotWithShape="1">
              <a:gsLst>
                <a:gs pos="95000">
                  <a:schemeClr val="accent1">
                    <a:lumMod val="40000"/>
                    <a:lumOff val="60000"/>
                  </a:schemeClr>
                </a:gs>
                <a:gs pos="0">
                  <a:schemeClr val="accent1">
                    <a:lumMod val="40000"/>
                    <a:lumOff val="60000"/>
                    <a:alpha val="0"/>
                  </a:schemeClr>
                </a:gs>
              </a:gsLst>
              <a:lin ang="0" scaled="1"/>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1" name="文本框 30">
            <a:extLst>
              <a:ext uri="{FF2B5EF4-FFF2-40B4-BE49-F238E27FC236}">
                <a16:creationId xmlns:a16="http://schemas.microsoft.com/office/drawing/2014/main" id="{F2338784-AAE0-4712-B066-55494BA64529}"/>
              </a:ext>
            </a:extLst>
          </p:cNvPr>
          <p:cNvSpPr txBox="1"/>
          <p:nvPr/>
        </p:nvSpPr>
        <p:spPr>
          <a:xfrm>
            <a:off x="2382826" y="3286257"/>
            <a:ext cx="646331" cy="36933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黑体 CN Regular"/>
                <a:ea typeface="思源黑体 CN Regular"/>
                <a:cs typeface="+mn-cs"/>
              </a:rPr>
              <a:t>液化</a:t>
            </a:r>
          </a:p>
        </p:txBody>
      </p:sp>
      <p:sp>
        <p:nvSpPr>
          <p:cNvPr id="32" name="文本框 31">
            <a:extLst>
              <a:ext uri="{FF2B5EF4-FFF2-40B4-BE49-F238E27FC236}">
                <a16:creationId xmlns:a16="http://schemas.microsoft.com/office/drawing/2014/main" id="{75D13564-9C77-41E0-B497-B8BEF97FC8C9}"/>
              </a:ext>
            </a:extLst>
          </p:cNvPr>
          <p:cNvSpPr txBox="1"/>
          <p:nvPr/>
        </p:nvSpPr>
        <p:spPr>
          <a:xfrm>
            <a:off x="2382826" y="3828528"/>
            <a:ext cx="646331" cy="36933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黑体 CN Regular"/>
                <a:ea typeface="思源黑体 CN Regular"/>
                <a:cs typeface="+mn-cs"/>
              </a:rPr>
              <a:t>汽化</a:t>
            </a:r>
          </a:p>
        </p:txBody>
      </p:sp>
      <p:sp>
        <p:nvSpPr>
          <p:cNvPr id="36" name="任意多边形: 形状 35">
            <a:extLst>
              <a:ext uri="{FF2B5EF4-FFF2-40B4-BE49-F238E27FC236}">
                <a16:creationId xmlns:a16="http://schemas.microsoft.com/office/drawing/2014/main" id="{F88ED307-2D6A-4FB9-99AF-B54528030075}"/>
              </a:ext>
            </a:extLst>
          </p:cNvPr>
          <p:cNvSpPr/>
          <p:nvPr/>
        </p:nvSpPr>
        <p:spPr>
          <a:xfrm>
            <a:off x="5622522" y="3544603"/>
            <a:ext cx="1498575" cy="111736"/>
          </a:xfrm>
          <a:custGeom>
            <a:avLst/>
            <a:gdLst>
              <a:gd name="connsiteX0" fmla="*/ 0 w 1930400"/>
              <a:gd name="connsiteY0" fmla="*/ 143933 h 143933"/>
              <a:gd name="connsiteX1" fmla="*/ 1930400 w 1930400"/>
              <a:gd name="connsiteY1" fmla="*/ 143933 h 143933"/>
              <a:gd name="connsiteX2" fmla="*/ 1786467 w 1930400"/>
              <a:gd name="connsiteY2" fmla="*/ 0 h 143933"/>
            </a:gdLst>
            <a:ahLst/>
            <a:cxnLst>
              <a:cxn ang="0">
                <a:pos x="connsiteX0" y="connsiteY0"/>
              </a:cxn>
              <a:cxn ang="0">
                <a:pos x="connsiteX1" y="connsiteY1"/>
              </a:cxn>
              <a:cxn ang="0">
                <a:pos x="connsiteX2" y="connsiteY2"/>
              </a:cxn>
            </a:cxnLst>
            <a:rect l="l" t="t" r="r" b="b"/>
            <a:pathLst>
              <a:path w="1930400" h="143933">
                <a:moveTo>
                  <a:pt x="0" y="143933"/>
                </a:moveTo>
                <a:lnTo>
                  <a:pt x="1930400" y="143933"/>
                </a:lnTo>
                <a:lnTo>
                  <a:pt x="1786467" y="0"/>
                </a:lnTo>
              </a:path>
            </a:pathLst>
          </a:custGeom>
          <a:noFill/>
          <a:ln w="41275" cap="rnd">
            <a:gradFill flip="none" rotWithShape="1">
              <a:gsLst>
                <a:gs pos="95000">
                  <a:schemeClr val="accent1">
                    <a:lumMod val="40000"/>
                    <a:lumOff val="60000"/>
                  </a:schemeClr>
                </a:gs>
                <a:gs pos="0">
                  <a:schemeClr val="accent1">
                    <a:lumMod val="40000"/>
                    <a:lumOff val="60000"/>
                    <a:alpha val="0"/>
                  </a:schemeClr>
                </a:gs>
              </a:gsLst>
              <a:lin ang="0" scaled="1"/>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7" name="任意多边形: 形状 36">
            <a:extLst>
              <a:ext uri="{FF2B5EF4-FFF2-40B4-BE49-F238E27FC236}">
                <a16:creationId xmlns:a16="http://schemas.microsoft.com/office/drawing/2014/main" id="{5D77F81A-0296-47FF-8337-6BDE6928F6C7}"/>
              </a:ext>
            </a:extLst>
          </p:cNvPr>
          <p:cNvSpPr/>
          <p:nvPr/>
        </p:nvSpPr>
        <p:spPr>
          <a:xfrm flipH="1" flipV="1">
            <a:off x="5622522" y="3794453"/>
            <a:ext cx="1498575" cy="111736"/>
          </a:xfrm>
          <a:custGeom>
            <a:avLst/>
            <a:gdLst>
              <a:gd name="connsiteX0" fmla="*/ 0 w 1930400"/>
              <a:gd name="connsiteY0" fmla="*/ 143933 h 143933"/>
              <a:gd name="connsiteX1" fmla="*/ 1930400 w 1930400"/>
              <a:gd name="connsiteY1" fmla="*/ 143933 h 143933"/>
              <a:gd name="connsiteX2" fmla="*/ 1786467 w 1930400"/>
              <a:gd name="connsiteY2" fmla="*/ 0 h 143933"/>
            </a:gdLst>
            <a:ahLst/>
            <a:cxnLst>
              <a:cxn ang="0">
                <a:pos x="connsiteX0" y="connsiteY0"/>
              </a:cxn>
              <a:cxn ang="0">
                <a:pos x="connsiteX1" y="connsiteY1"/>
              </a:cxn>
              <a:cxn ang="0">
                <a:pos x="connsiteX2" y="connsiteY2"/>
              </a:cxn>
            </a:cxnLst>
            <a:rect l="l" t="t" r="r" b="b"/>
            <a:pathLst>
              <a:path w="1930400" h="143933">
                <a:moveTo>
                  <a:pt x="0" y="143933"/>
                </a:moveTo>
                <a:lnTo>
                  <a:pt x="1930400" y="143933"/>
                </a:lnTo>
                <a:lnTo>
                  <a:pt x="1786467" y="0"/>
                </a:lnTo>
              </a:path>
            </a:pathLst>
          </a:custGeom>
          <a:noFill/>
          <a:ln w="41275" cap="rnd">
            <a:gradFill flip="none" rotWithShape="1">
              <a:gsLst>
                <a:gs pos="95000">
                  <a:schemeClr val="accent1">
                    <a:lumMod val="40000"/>
                    <a:lumOff val="60000"/>
                  </a:schemeClr>
                </a:gs>
                <a:gs pos="0">
                  <a:schemeClr val="accent1">
                    <a:lumMod val="40000"/>
                    <a:lumOff val="60000"/>
                    <a:alpha val="0"/>
                  </a:schemeClr>
                </a:gs>
              </a:gsLst>
              <a:lin ang="0" scaled="1"/>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38" name="组合 37">
            <a:extLst>
              <a:ext uri="{FF2B5EF4-FFF2-40B4-BE49-F238E27FC236}">
                <a16:creationId xmlns:a16="http://schemas.microsoft.com/office/drawing/2014/main" id="{6013003B-3C00-4D65-A301-7A0DD42E90C3}"/>
              </a:ext>
            </a:extLst>
          </p:cNvPr>
          <p:cNvGrpSpPr/>
          <p:nvPr/>
        </p:nvGrpSpPr>
        <p:grpSpPr>
          <a:xfrm>
            <a:off x="6048648" y="3286257"/>
            <a:ext cx="646331" cy="911602"/>
            <a:chOff x="3275997" y="3003518"/>
            <a:chExt cx="832575" cy="1174287"/>
          </a:xfrm>
        </p:grpSpPr>
        <p:sp>
          <p:nvSpPr>
            <p:cNvPr id="39" name="文本框 38">
              <a:extLst>
                <a:ext uri="{FF2B5EF4-FFF2-40B4-BE49-F238E27FC236}">
                  <a16:creationId xmlns:a16="http://schemas.microsoft.com/office/drawing/2014/main" id="{27BC02A0-1300-47DB-ABED-CA7CB42774F5}"/>
                </a:ext>
              </a:extLst>
            </p:cNvPr>
            <p:cNvSpPr txBox="1"/>
            <p:nvPr/>
          </p:nvSpPr>
          <p:spPr>
            <a:xfrm>
              <a:off x="3275997" y="3003518"/>
              <a:ext cx="832575" cy="47575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黑体 CN Regular"/>
                  <a:ea typeface="思源黑体 CN Regular"/>
                  <a:cs typeface="+mn-cs"/>
                </a:rPr>
                <a:t>凝固</a:t>
              </a:r>
            </a:p>
          </p:txBody>
        </p:sp>
        <p:sp>
          <p:nvSpPr>
            <p:cNvPr id="40" name="文本框 39">
              <a:extLst>
                <a:ext uri="{FF2B5EF4-FFF2-40B4-BE49-F238E27FC236}">
                  <a16:creationId xmlns:a16="http://schemas.microsoft.com/office/drawing/2014/main" id="{A099725D-6506-46E4-98F8-464E613BA1A5}"/>
                </a:ext>
              </a:extLst>
            </p:cNvPr>
            <p:cNvSpPr txBox="1"/>
            <p:nvPr/>
          </p:nvSpPr>
          <p:spPr>
            <a:xfrm>
              <a:off x="3275997" y="3702047"/>
              <a:ext cx="832575" cy="47575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黑体 CN Regular"/>
                  <a:ea typeface="思源黑体 CN Regular"/>
                  <a:cs typeface="+mn-cs"/>
                </a:rPr>
                <a:t>熔化</a:t>
              </a:r>
            </a:p>
          </p:txBody>
        </p:sp>
      </p:grpSp>
      <p:sp>
        <p:nvSpPr>
          <p:cNvPr id="45" name="文本框 44">
            <a:extLst>
              <a:ext uri="{FF2B5EF4-FFF2-40B4-BE49-F238E27FC236}">
                <a16:creationId xmlns:a16="http://schemas.microsoft.com/office/drawing/2014/main" id="{5BF7585C-4C52-48A4-A1E9-0792E95E1328}"/>
              </a:ext>
            </a:extLst>
          </p:cNvPr>
          <p:cNvSpPr txBox="1"/>
          <p:nvPr/>
        </p:nvSpPr>
        <p:spPr>
          <a:xfrm>
            <a:off x="4248835" y="1877839"/>
            <a:ext cx="646331" cy="36933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黑体 CN Regular"/>
                <a:ea typeface="思源黑体 CN Regular"/>
                <a:cs typeface="+mn-cs"/>
              </a:rPr>
              <a:t>凝华</a:t>
            </a:r>
          </a:p>
        </p:txBody>
      </p:sp>
      <p:grpSp>
        <p:nvGrpSpPr>
          <p:cNvPr id="46" name="组合 45">
            <a:extLst>
              <a:ext uri="{FF2B5EF4-FFF2-40B4-BE49-F238E27FC236}">
                <a16:creationId xmlns:a16="http://schemas.microsoft.com/office/drawing/2014/main" id="{85CD6B00-A6F4-4B03-8020-152620C73265}"/>
              </a:ext>
            </a:extLst>
          </p:cNvPr>
          <p:cNvGrpSpPr/>
          <p:nvPr/>
        </p:nvGrpSpPr>
        <p:grpSpPr>
          <a:xfrm>
            <a:off x="215639" y="1744515"/>
            <a:ext cx="8552580" cy="8552579"/>
            <a:chOff x="449663" y="1233888"/>
            <a:chExt cx="11292674" cy="11292674"/>
          </a:xfrm>
        </p:grpSpPr>
        <p:sp>
          <p:nvSpPr>
            <p:cNvPr id="41" name="弧形 40">
              <a:extLst>
                <a:ext uri="{FF2B5EF4-FFF2-40B4-BE49-F238E27FC236}">
                  <a16:creationId xmlns:a16="http://schemas.microsoft.com/office/drawing/2014/main" id="{9C125830-1F2E-49D5-A34F-6DC74190BD4E}"/>
                </a:ext>
              </a:extLst>
            </p:cNvPr>
            <p:cNvSpPr/>
            <p:nvPr/>
          </p:nvSpPr>
          <p:spPr>
            <a:xfrm rot="18900000">
              <a:off x="449663" y="1233888"/>
              <a:ext cx="11292674" cy="11292674"/>
            </a:xfrm>
            <a:prstGeom prst="arc">
              <a:avLst/>
            </a:prstGeom>
            <a:noFill/>
            <a:ln w="41275" cap="rnd">
              <a:gradFill flip="none" rotWithShape="1">
                <a:gsLst>
                  <a:gs pos="95000">
                    <a:schemeClr val="accent1">
                      <a:lumMod val="40000"/>
                      <a:lumOff val="60000"/>
                    </a:schemeClr>
                  </a:gs>
                  <a:gs pos="0">
                    <a:schemeClr val="accent1">
                      <a:lumMod val="40000"/>
                      <a:lumOff val="60000"/>
                      <a:alpha val="0"/>
                    </a:schemeClr>
                  </a:gs>
                </a:gsLst>
                <a:lin ang="0" scaled="1"/>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43" name="直接连接符 42">
              <a:extLst>
                <a:ext uri="{FF2B5EF4-FFF2-40B4-BE49-F238E27FC236}">
                  <a16:creationId xmlns:a16="http://schemas.microsoft.com/office/drawing/2014/main" id="{4740898E-3088-46BB-9764-9C1A2AF02C18}"/>
                </a:ext>
              </a:extLst>
            </p:cNvPr>
            <p:cNvCxnSpPr>
              <a:cxnSpLocks/>
            </p:cNvCxnSpPr>
            <p:nvPr/>
          </p:nvCxnSpPr>
          <p:spPr>
            <a:xfrm>
              <a:off x="10090150" y="2687638"/>
              <a:ext cx="0" cy="200025"/>
            </a:xfrm>
            <a:prstGeom prst="line">
              <a:avLst/>
            </a:prstGeom>
            <a:noFill/>
            <a:ln w="41275" cap="rnd">
              <a:solidFill>
                <a:schemeClr val="accent1">
                  <a:lumMod val="40000"/>
                  <a:lumOff val="60000"/>
                </a:schemeClr>
              </a:solidFill>
              <a:round/>
            </a:ln>
          </p:spPr>
          <p:style>
            <a:lnRef idx="2">
              <a:schemeClr val="accent1">
                <a:shade val="50000"/>
              </a:schemeClr>
            </a:lnRef>
            <a:fillRef idx="1">
              <a:schemeClr val="accent1"/>
            </a:fillRef>
            <a:effectRef idx="0">
              <a:schemeClr val="accent1"/>
            </a:effectRef>
            <a:fontRef idx="minor">
              <a:schemeClr val="lt1"/>
            </a:fontRef>
          </p:style>
        </p:cxnSp>
      </p:grpSp>
      <p:sp>
        <p:nvSpPr>
          <p:cNvPr id="51" name="文本框 50">
            <a:extLst>
              <a:ext uri="{FF2B5EF4-FFF2-40B4-BE49-F238E27FC236}">
                <a16:creationId xmlns:a16="http://schemas.microsoft.com/office/drawing/2014/main" id="{6425D1E4-54FF-4152-A29D-97DE79D38F4D}"/>
              </a:ext>
            </a:extLst>
          </p:cNvPr>
          <p:cNvSpPr txBox="1"/>
          <p:nvPr/>
        </p:nvSpPr>
        <p:spPr>
          <a:xfrm>
            <a:off x="4248835" y="5342589"/>
            <a:ext cx="646331" cy="36933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黑体 CN Regular"/>
                <a:ea typeface="思源黑体 CN Regular"/>
                <a:cs typeface="+mn-cs"/>
              </a:rPr>
              <a:t>升华</a:t>
            </a:r>
          </a:p>
        </p:txBody>
      </p:sp>
      <p:sp>
        <p:nvSpPr>
          <p:cNvPr id="54" name="椭圆 53">
            <a:extLst>
              <a:ext uri="{FF2B5EF4-FFF2-40B4-BE49-F238E27FC236}">
                <a16:creationId xmlns:a16="http://schemas.microsoft.com/office/drawing/2014/main" id="{5D7A4DE5-3FF2-4BB2-9DE9-BBFF1AAA90C1}"/>
              </a:ext>
            </a:extLst>
          </p:cNvPr>
          <p:cNvSpPr/>
          <p:nvPr/>
        </p:nvSpPr>
        <p:spPr>
          <a:xfrm flipV="1">
            <a:off x="7521275" y="4402998"/>
            <a:ext cx="1112099" cy="87796"/>
          </a:xfrm>
          <a:prstGeom prst="ellipse">
            <a:avLst/>
          </a:prstGeom>
          <a:gradFill flip="none" rotWithShape="1">
            <a:gsLst>
              <a:gs pos="0">
                <a:schemeClr val="accent1"/>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33" name="组合 32">
            <a:extLst>
              <a:ext uri="{FF2B5EF4-FFF2-40B4-BE49-F238E27FC236}">
                <a16:creationId xmlns:a16="http://schemas.microsoft.com/office/drawing/2014/main" id="{E0BBA69F-5410-4BCE-B271-C1356E25E879}"/>
              </a:ext>
            </a:extLst>
          </p:cNvPr>
          <p:cNvGrpSpPr/>
          <p:nvPr/>
        </p:nvGrpSpPr>
        <p:grpSpPr>
          <a:xfrm flipH="1" flipV="1">
            <a:off x="215639" y="-2790506"/>
            <a:ext cx="8552580" cy="8552579"/>
            <a:chOff x="449663" y="1233888"/>
            <a:chExt cx="11292674" cy="11292674"/>
          </a:xfrm>
        </p:grpSpPr>
        <p:sp>
          <p:nvSpPr>
            <p:cNvPr id="34" name="弧形 33">
              <a:extLst>
                <a:ext uri="{FF2B5EF4-FFF2-40B4-BE49-F238E27FC236}">
                  <a16:creationId xmlns:a16="http://schemas.microsoft.com/office/drawing/2014/main" id="{4D814716-EE85-4284-92B2-D14FD4DFC704}"/>
                </a:ext>
              </a:extLst>
            </p:cNvPr>
            <p:cNvSpPr/>
            <p:nvPr/>
          </p:nvSpPr>
          <p:spPr>
            <a:xfrm rot="18900000">
              <a:off x="449663" y="1233888"/>
              <a:ext cx="11292674" cy="11292674"/>
            </a:xfrm>
            <a:prstGeom prst="arc">
              <a:avLst/>
            </a:prstGeom>
            <a:noFill/>
            <a:ln w="41275" cap="rnd">
              <a:gradFill flip="none" rotWithShape="1">
                <a:gsLst>
                  <a:gs pos="95000">
                    <a:schemeClr val="accent1">
                      <a:lumMod val="40000"/>
                      <a:lumOff val="60000"/>
                    </a:schemeClr>
                  </a:gs>
                  <a:gs pos="0">
                    <a:schemeClr val="accent1">
                      <a:lumMod val="40000"/>
                      <a:lumOff val="60000"/>
                      <a:alpha val="0"/>
                    </a:schemeClr>
                  </a:gs>
                </a:gsLst>
                <a:lin ang="0" scaled="1"/>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35" name="直接连接符 34">
              <a:extLst>
                <a:ext uri="{FF2B5EF4-FFF2-40B4-BE49-F238E27FC236}">
                  <a16:creationId xmlns:a16="http://schemas.microsoft.com/office/drawing/2014/main" id="{56B52B8D-B4ED-4DAD-BE54-363269AD18EB}"/>
                </a:ext>
              </a:extLst>
            </p:cNvPr>
            <p:cNvCxnSpPr>
              <a:cxnSpLocks/>
            </p:cNvCxnSpPr>
            <p:nvPr/>
          </p:nvCxnSpPr>
          <p:spPr>
            <a:xfrm>
              <a:off x="10090150" y="2687638"/>
              <a:ext cx="0" cy="200025"/>
            </a:xfrm>
            <a:prstGeom prst="line">
              <a:avLst/>
            </a:prstGeom>
            <a:noFill/>
            <a:ln w="41275" cap="rnd">
              <a:solidFill>
                <a:schemeClr val="accent1">
                  <a:lumMod val="40000"/>
                  <a:lumOff val="60000"/>
                </a:schemeClr>
              </a:solidFill>
              <a:round/>
            </a:ln>
          </p:spPr>
          <p:style>
            <a:lnRef idx="2">
              <a:schemeClr val="accent1">
                <a:shade val="50000"/>
              </a:schemeClr>
            </a:lnRef>
            <a:fillRef idx="1">
              <a:schemeClr val="accent1"/>
            </a:fillRef>
            <a:effectRef idx="0">
              <a:schemeClr val="accent1"/>
            </a:effectRef>
            <a:fontRef idx="minor">
              <a:schemeClr val="lt1"/>
            </a:fontRef>
          </p:style>
        </p:cxnSp>
      </p:grpSp>
    </p:spTree>
    <p:extLst>
      <p:ext uri="{BB962C8B-B14F-4D97-AF65-F5344CB8AC3E}">
        <p14:creationId xmlns:p14="http://schemas.microsoft.com/office/powerpoint/2010/main" val="23074235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矩形 156">
            <a:extLst>
              <a:ext uri="{FF2B5EF4-FFF2-40B4-BE49-F238E27FC236}">
                <a16:creationId xmlns:a16="http://schemas.microsoft.com/office/drawing/2014/main" id="{0F59CE86-23CA-40CC-90CF-5C9229377798}"/>
              </a:ext>
            </a:extLst>
          </p:cNvPr>
          <p:cNvSpPr/>
          <p:nvPr/>
        </p:nvSpPr>
        <p:spPr>
          <a:xfrm>
            <a:off x="5799985" y="0"/>
            <a:ext cx="3496415" cy="6858000"/>
          </a:xfrm>
          <a:prstGeom prst="rect">
            <a:avLst/>
          </a:prstGeom>
          <a:solidFill>
            <a:schemeClr val="accent1">
              <a:lumMod val="20000"/>
              <a:lumOff val="80000"/>
              <a:alpha val="2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154" name="组合 153">
            <a:extLst>
              <a:ext uri="{FF2B5EF4-FFF2-40B4-BE49-F238E27FC236}">
                <a16:creationId xmlns:a16="http://schemas.microsoft.com/office/drawing/2014/main" id="{7A294856-3FFB-46E1-8519-1FA662A873F3}"/>
              </a:ext>
            </a:extLst>
          </p:cNvPr>
          <p:cNvGrpSpPr/>
          <p:nvPr/>
        </p:nvGrpSpPr>
        <p:grpSpPr>
          <a:xfrm>
            <a:off x="3952087" y="1625401"/>
            <a:ext cx="3118978" cy="4399454"/>
            <a:chOff x="7584654" y="1741836"/>
            <a:chExt cx="3030748" cy="4275000"/>
          </a:xfrm>
        </p:grpSpPr>
        <p:sp>
          <p:nvSpPr>
            <p:cNvPr id="51" name="任意多边形: 形状 50">
              <a:extLst>
                <a:ext uri="{FF2B5EF4-FFF2-40B4-BE49-F238E27FC236}">
                  <a16:creationId xmlns:a16="http://schemas.microsoft.com/office/drawing/2014/main" id="{8D458467-5BF9-4562-A24F-B67715552421}"/>
                </a:ext>
              </a:extLst>
            </p:cNvPr>
            <p:cNvSpPr/>
            <p:nvPr/>
          </p:nvSpPr>
          <p:spPr>
            <a:xfrm>
              <a:off x="7814161" y="5132600"/>
              <a:ext cx="1734366" cy="884236"/>
            </a:xfrm>
            <a:custGeom>
              <a:avLst/>
              <a:gdLst>
                <a:gd name="connsiteX0" fmla="*/ 2359153 w 2359152"/>
                <a:gd name="connsiteY0" fmla="*/ 601386 h 1202772"/>
                <a:gd name="connsiteX1" fmla="*/ 1179576 w 2359152"/>
                <a:gd name="connsiteY1" fmla="*/ 1202773 h 1202772"/>
                <a:gd name="connsiteX2" fmla="*/ 0 w 2359152"/>
                <a:gd name="connsiteY2" fmla="*/ 601387 h 1202772"/>
                <a:gd name="connsiteX3" fmla="*/ 1179576 w 2359152"/>
                <a:gd name="connsiteY3" fmla="*/ 0 h 1202772"/>
                <a:gd name="connsiteX4" fmla="*/ 2359153 w 2359152"/>
                <a:gd name="connsiteY4" fmla="*/ 601386 h 1202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9152" h="1202772">
                  <a:moveTo>
                    <a:pt x="2359153" y="601386"/>
                  </a:moveTo>
                  <a:cubicBezTo>
                    <a:pt x="2359153" y="933523"/>
                    <a:pt x="1831038" y="1202773"/>
                    <a:pt x="1179576" y="1202773"/>
                  </a:cubicBezTo>
                  <a:cubicBezTo>
                    <a:pt x="528114" y="1202773"/>
                    <a:pt x="0" y="933523"/>
                    <a:pt x="0" y="601387"/>
                  </a:cubicBezTo>
                  <a:cubicBezTo>
                    <a:pt x="0" y="269250"/>
                    <a:pt x="528114" y="0"/>
                    <a:pt x="1179576" y="0"/>
                  </a:cubicBezTo>
                  <a:cubicBezTo>
                    <a:pt x="1831039" y="0"/>
                    <a:pt x="2359153" y="269250"/>
                    <a:pt x="2359153" y="601386"/>
                  </a:cubicBezTo>
                  <a:close/>
                </a:path>
              </a:pathLst>
            </a:custGeom>
            <a:solidFill>
              <a:schemeClr val="accent1">
                <a:alpha val="20000"/>
              </a:schemeClr>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53" name="任意多边形: 形状 52">
              <a:extLst>
                <a:ext uri="{FF2B5EF4-FFF2-40B4-BE49-F238E27FC236}">
                  <a16:creationId xmlns:a16="http://schemas.microsoft.com/office/drawing/2014/main" id="{5CAB5CA1-09C8-4E2D-9B68-C94851D8542D}"/>
                </a:ext>
              </a:extLst>
            </p:cNvPr>
            <p:cNvSpPr/>
            <p:nvPr/>
          </p:nvSpPr>
          <p:spPr>
            <a:xfrm>
              <a:off x="7913113" y="5292599"/>
              <a:ext cx="1517728" cy="609491"/>
            </a:xfrm>
            <a:custGeom>
              <a:avLst/>
              <a:gdLst>
                <a:gd name="connsiteX0" fmla="*/ 0 w 2064473"/>
                <a:gd name="connsiteY0" fmla="*/ 0 h 829054"/>
                <a:gd name="connsiteX1" fmla="*/ 2064473 w 2064473"/>
                <a:gd name="connsiteY1" fmla="*/ 0 h 829054"/>
                <a:gd name="connsiteX2" fmla="*/ 2064473 w 2064473"/>
                <a:gd name="connsiteY2" fmla="*/ 219935 h 829054"/>
                <a:gd name="connsiteX3" fmla="*/ 2064044 w 2064473"/>
                <a:gd name="connsiteY3" fmla="*/ 219935 h 829054"/>
                <a:gd name="connsiteX4" fmla="*/ 2064473 w 2064473"/>
                <a:gd name="connsiteY4" fmla="*/ 228097 h 829054"/>
                <a:gd name="connsiteX5" fmla="*/ 1032237 w 2064473"/>
                <a:gd name="connsiteY5" fmla="*/ 829054 h 829054"/>
                <a:gd name="connsiteX6" fmla="*/ 0 w 2064473"/>
                <a:gd name="connsiteY6" fmla="*/ 228097 h 829054"/>
                <a:gd name="connsiteX7" fmla="*/ 430 w 2064473"/>
                <a:gd name="connsiteY7" fmla="*/ 219935 h 829054"/>
                <a:gd name="connsiteX8" fmla="*/ 0 w 2064473"/>
                <a:gd name="connsiteY8" fmla="*/ 219935 h 829054"/>
                <a:gd name="connsiteX9" fmla="*/ 0 w 2064473"/>
                <a:gd name="connsiteY9" fmla="*/ 0 h 8290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64473" h="829054">
                  <a:moveTo>
                    <a:pt x="0" y="0"/>
                  </a:moveTo>
                  <a:lnTo>
                    <a:pt x="2064473" y="0"/>
                  </a:lnTo>
                  <a:lnTo>
                    <a:pt x="2064473" y="219935"/>
                  </a:lnTo>
                  <a:lnTo>
                    <a:pt x="2064044" y="219935"/>
                  </a:lnTo>
                  <a:cubicBezTo>
                    <a:pt x="2064044" y="222513"/>
                    <a:pt x="2064473" y="225520"/>
                    <a:pt x="2064473" y="228097"/>
                  </a:cubicBezTo>
                  <a:cubicBezTo>
                    <a:pt x="2064473" y="560148"/>
                    <a:pt x="1602265" y="829054"/>
                    <a:pt x="1032237" y="829054"/>
                  </a:cubicBezTo>
                  <a:cubicBezTo>
                    <a:pt x="462208" y="829054"/>
                    <a:pt x="0" y="559719"/>
                    <a:pt x="0" y="228097"/>
                  </a:cubicBezTo>
                  <a:cubicBezTo>
                    <a:pt x="0" y="225520"/>
                    <a:pt x="430" y="222513"/>
                    <a:pt x="430" y="219935"/>
                  </a:cubicBezTo>
                  <a:lnTo>
                    <a:pt x="0" y="219935"/>
                  </a:lnTo>
                  <a:lnTo>
                    <a:pt x="0" y="0"/>
                  </a:lnTo>
                  <a:close/>
                </a:path>
              </a:pathLst>
            </a:custGeom>
            <a:gradFill flip="none" rotWithShape="1">
              <a:gsLst>
                <a:gs pos="0">
                  <a:schemeClr val="accent1">
                    <a:lumMod val="40000"/>
                    <a:lumOff val="60000"/>
                  </a:schemeClr>
                </a:gs>
                <a:gs pos="98000">
                  <a:schemeClr val="accent1"/>
                </a:gs>
              </a:gsLst>
              <a:lin ang="0" scaled="1"/>
              <a:tileRect/>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 name="任意多边形: 形状 53">
              <a:extLst>
                <a:ext uri="{FF2B5EF4-FFF2-40B4-BE49-F238E27FC236}">
                  <a16:creationId xmlns:a16="http://schemas.microsoft.com/office/drawing/2014/main" id="{1D7A667F-C70B-4F28-912E-1DB8E9EC2740}"/>
                </a:ext>
              </a:extLst>
            </p:cNvPr>
            <p:cNvSpPr/>
            <p:nvPr/>
          </p:nvSpPr>
          <p:spPr>
            <a:xfrm>
              <a:off x="7913113" y="4869429"/>
              <a:ext cx="1517728" cy="883604"/>
            </a:xfrm>
            <a:custGeom>
              <a:avLst/>
              <a:gdLst>
                <a:gd name="connsiteX0" fmla="*/ 2064473 w 2064473"/>
                <a:gd name="connsiteY0" fmla="*/ 600957 h 1201913"/>
                <a:gd name="connsiteX1" fmla="*/ 1032237 w 2064473"/>
                <a:gd name="connsiteY1" fmla="*/ 1201913 h 1201913"/>
                <a:gd name="connsiteX2" fmla="*/ 0 w 2064473"/>
                <a:gd name="connsiteY2" fmla="*/ 600957 h 1201913"/>
                <a:gd name="connsiteX3" fmla="*/ 1032237 w 2064473"/>
                <a:gd name="connsiteY3" fmla="*/ 0 h 1201913"/>
                <a:gd name="connsiteX4" fmla="*/ 2064473 w 2064473"/>
                <a:gd name="connsiteY4" fmla="*/ 600957 h 1201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4473" h="1201913">
                  <a:moveTo>
                    <a:pt x="2064473" y="600957"/>
                  </a:moveTo>
                  <a:cubicBezTo>
                    <a:pt x="2064473" y="932856"/>
                    <a:pt x="1602325" y="1201913"/>
                    <a:pt x="1032237" y="1201913"/>
                  </a:cubicBezTo>
                  <a:cubicBezTo>
                    <a:pt x="462148" y="1201913"/>
                    <a:pt x="0" y="932856"/>
                    <a:pt x="0" y="600957"/>
                  </a:cubicBezTo>
                  <a:cubicBezTo>
                    <a:pt x="0" y="269057"/>
                    <a:pt x="462148" y="0"/>
                    <a:pt x="1032237" y="0"/>
                  </a:cubicBezTo>
                  <a:cubicBezTo>
                    <a:pt x="1602325" y="0"/>
                    <a:pt x="2064473" y="269057"/>
                    <a:pt x="2064473" y="600957"/>
                  </a:cubicBezTo>
                  <a:close/>
                </a:path>
              </a:pathLst>
            </a:custGeom>
            <a:gradFill flip="none" rotWithShape="1">
              <a:gsLst>
                <a:gs pos="0">
                  <a:schemeClr val="accent1">
                    <a:lumMod val="40000"/>
                    <a:lumOff val="60000"/>
                  </a:schemeClr>
                </a:gs>
                <a:gs pos="98000">
                  <a:schemeClr val="accent1"/>
                </a:gs>
              </a:gsLst>
              <a:lin ang="10800000" scaled="1"/>
              <a:tileRect/>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 name="任意多边形: 形状 54">
              <a:extLst>
                <a:ext uri="{FF2B5EF4-FFF2-40B4-BE49-F238E27FC236}">
                  <a16:creationId xmlns:a16="http://schemas.microsoft.com/office/drawing/2014/main" id="{D00CC9E2-8D11-482C-BA08-B311658979B9}"/>
                </a:ext>
              </a:extLst>
            </p:cNvPr>
            <p:cNvSpPr/>
            <p:nvPr/>
          </p:nvSpPr>
          <p:spPr>
            <a:xfrm>
              <a:off x="7977220" y="4785110"/>
              <a:ext cx="1389829" cy="876972"/>
            </a:xfrm>
            <a:custGeom>
              <a:avLst/>
              <a:gdLst>
                <a:gd name="connsiteX0" fmla="*/ 0 w 1890500"/>
                <a:gd name="connsiteY0" fmla="*/ 0 h 1192892"/>
                <a:gd name="connsiteX1" fmla="*/ 1890501 w 1890500"/>
                <a:gd name="connsiteY1" fmla="*/ 0 h 1192892"/>
                <a:gd name="connsiteX2" fmla="*/ 1890501 w 1890500"/>
                <a:gd name="connsiteY2" fmla="*/ 634892 h 1192892"/>
                <a:gd name="connsiteX3" fmla="*/ 1890071 w 1890500"/>
                <a:gd name="connsiteY3" fmla="*/ 634892 h 1192892"/>
                <a:gd name="connsiteX4" fmla="*/ 1890501 w 1890500"/>
                <a:gd name="connsiteY4" fmla="*/ 642624 h 1192892"/>
                <a:gd name="connsiteX5" fmla="*/ 945465 w 1890500"/>
                <a:gd name="connsiteY5" fmla="*/ 1192893 h 1192892"/>
                <a:gd name="connsiteX6" fmla="*/ 430 w 1890500"/>
                <a:gd name="connsiteY6" fmla="*/ 642624 h 1192892"/>
                <a:gd name="connsiteX7" fmla="*/ 859 w 1890500"/>
                <a:gd name="connsiteY7" fmla="*/ 634892 h 1192892"/>
                <a:gd name="connsiteX8" fmla="*/ 430 w 1890500"/>
                <a:gd name="connsiteY8" fmla="*/ 634892 h 1192892"/>
                <a:gd name="connsiteX9" fmla="*/ 430 w 1890500"/>
                <a:gd name="connsiteY9" fmla="*/ 0 h 11928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90500" h="1192892">
                  <a:moveTo>
                    <a:pt x="0" y="0"/>
                  </a:moveTo>
                  <a:lnTo>
                    <a:pt x="1890501" y="0"/>
                  </a:lnTo>
                  <a:lnTo>
                    <a:pt x="1890501" y="634892"/>
                  </a:lnTo>
                  <a:lnTo>
                    <a:pt x="1890071" y="634892"/>
                  </a:lnTo>
                  <a:cubicBezTo>
                    <a:pt x="1890071" y="637469"/>
                    <a:pt x="1890501" y="640047"/>
                    <a:pt x="1890501" y="642624"/>
                  </a:cubicBezTo>
                  <a:cubicBezTo>
                    <a:pt x="1890501" y="946754"/>
                    <a:pt x="1467383" y="1192893"/>
                    <a:pt x="945465" y="1192893"/>
                  </a:cubicBezTo>
                  <a:cubicBezTo>
                    <a:pt x="423548" y="1192893"/>
                    <a:pt x="430" y="946324"/>
                    <a:pt x="430" y="642624"/>
                  </a:cubicBezTo>
                  <a:cubicBezTo>
                    <a:pt x="430" y="640047"/>
                    <a:pt x="859" y="637469"/>
                    <a:pt x="859" y="634892"/>
                  </a:cubicBezTo>
                  <a:lnTo>
                    <a:pt x="430" y="634892"/>
                  </a:lnTo>
                  <a:lnTo>
                    <a:pt x="430" y="0"/>
                  </a:lnTo>
                  <a:close/>
                </a:path>
              </a:pathLst>
            </a:custGeom>
            <a:gradFill>
              <a:gsLst>
                <a:gs pos="0">
                  <a:schemeClr val="accent1">
                    <a:lumMod val="40000"/>
                    <a:lumOff val="60000"/>
                  </a:schemeClr>
                </a:gs>
                <a:gs pos="98000">
                  <a:schemeClr val="accent1"/>
                </a:gs>
              </a:gsLst>
              <a:lin ang="189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 name="任意多边形: 形状 55">
              <a:extLst>
                <a:ext uri="{FF2B5EF4-FFF2-40B4-BE49-F238E27FC236}">
                  <a16:creationId xmlns:a16="http://schemas.microsoft.com/office/drawing/2014/main" id="{755D5BC9-DA5A-446E-8D73-13F2A241C7C0}"/>
                </a:ext>
              </a:extLst>
            </p:cNvPr>
            <p:cNvSpPr/>
            <p:nvPr/>
          </p:nvSpPr>
          <p:spPr>
            <a:xfrm>
              <a:off x="7977220" y="4402679"/>
              <a:ext cx="1389514" cy="809075"/>
            </a:xfrm>
            <a:custGeom>
              <a:avLst/>
              <a:gdLst>
                <a:gd name="connsiteX0" fmla="*/ 1890071 w 1890071"/>
                <a:gd name="connsiteY0" fmla="*/ 550268 h 1100536"/>
                <a:gd name="connsiteX1" fmla="*/ 945036 w 1890071"/>
                <a:gd name="connsiteY1" fmla="*/ 1100537 h 1100536"/>
                <a:gd name="connsiteX2" fmla="*/ 0 w 1890071"/>
                <a:gd name="connsiteY2" fmla="*/ 550268 h 1100536"/>
                <a:gd name="connsiteX3" fmla="*/ 945036 w 1890071"/>
                <a:gd name="connsiteY3" fmla="*/ 0 h 1100536"/>
                <a:gd name="connsiteX4" fmla="*/ 1890071 w 1890071"/>
                <a:gd name="connsiteY4" fmla="*/ 550268 h 1100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0071" h="1100536">
                  <a:moveTo>
                    <a:pt x="1890071" y="550268"/>
                  </a:moveTo>
                  <a:cubicBezTo>
                    <a:pt x="1890071" y="854173"/>
                    <a:pt x="1466965" y="1100537"/>
                    <a:pt x="945036" y="1100537"/>
                  </a:cubicBezTo>
                  <a:cubicBezTo>
                    <a:pt x="423107" y="1100537"/>
                    <a:pt x="0" y="854173"/>
                    <a:pt x="0" y="550268"/>
                  </a:cubicBezTo>
                  <a:cubicBezTo>
                    <a:pt x="0" y="246364"/>
                    <a:pt x="423107" y="0"/>
                    <a:pt x="945036" y="0"/>
                  </a:cubicBezTo>
                  <a:cubicBezTo>
                    <a:pt x="1466965" y="0"/>
                    <a:pt x="1890071" y="246364"/>
                    <a:pt x="1890071" y="550268"/>
                  </a:cubicBezTo>
                  <a:close/>
                </a:path>
              </a:pathLst>
            </a:custGeom>
            <a:solidFill>
              <a:srgbClr val="FBEBED"/>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任意多边形: 形状 56">
              <a:extLst>
                <a:ext uri="{FF2B5EF4-FFF2-40B4-BE49-F238E27FC236}">
                  <a16:creationId xmlns:a16="http://schemas.microsoft.com/office/drawing/2014/main" id="{8BD715D1-80AA-4FA4-8CC8-D61E5546F541}"/>
                </a:ext>
              </a:extLst>
            </p:cNvPr>
            <p:cNvSpPr/>
            <p:nvPr/>
          </p:nvSpPr>
          <p:spPr>
            <a:xfrm>
              <a:off x="7977220" y="4383415"/>
              <a:ext cx="1389514" cy="809075"/>
            </a:xfrm>
            <a:custGeom>
              <a:avLst/>
              <a:gdLst>
                <a:gd name="connsiteX0" fmla="*/ 1890071 w 1890071"/>
                <a:gd name="connsiteY0" fmla="*/ 550268 h 1100536"/>
                <a:gd name="connsiteX1" fmla="*/ 945036 w 1890071"/>
                <a:gd name="connsiteY1" fmla="*/ 1100537 h 1100536"/>
                <a:gd name="connsiteX2" fmla="*/ 0 w 1890071"/>
                <a:gd name="connsiteY2" fmla="*/ 550268 h 1100536"/>
                <a:gd name="connsiteX3" fmla="*/ 945036 w 1890071"/>
                <a:gd name="connsiteY3" fmla="*/ 0 h 1100536"/>
                <a:gd name="connsiteX4" fmla="*/ 1890071 w 1890071"/>
                <a:gd name="connsiteY4" fmla="*/ 550268 h 1100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0071" h="1100536">
                  <a:moveTo>
                    <a:pt x="1890071" y="550268"/>
                  </a:moveTo>
                  <a:cubicBezTo>
                    <a:pt x="1890071" y="854173"/>
                    <a:pt x="1466965" y="1100537"/>
                    <a:pt x="945036" y="1100537"/>
                  </a:cubicBezTo>
                  <a:cubicBezTo>
                    <a:pt x="423107" y="1100537"/>
                    <a:pt x="0" y="854173"/>
                    <a:pt x="0" y="550268"/>
                  </a:cubicBezTo>
                  <a:cubicBezTo>
                    <a:pt x="0" y="246364"/>
                    <a:pt x="423107" y="0"/>
                    <a:pt x="945036" y="0"/>
                  </a:cubicBezTo>
                  <a:cubicBezTo>
                    <a:pt x="1466965" y="0"/>
                    <a:pt x="1890071" y="246364"/>
                    <a:pt x="1890071" y="550268"/>
                  </a:cubicBezTo>
                  <a:close/>
                </a:path>
              </a:pathLst>
            </a:custGeom>
            <a:gradFill>
              <a:gsLst>
                <a:gs pos="0">
                  <a:schemeClr val="accent1">
                    <a:lumMod val="40000"/>
                    <a:lumOff val="60000"/>
                  </a:schemeClr>
                </a:gs>
                <a:gs pos="98000">
                  <a:schemeClr val="accent1"/>
                </a:gs>
              </a:gsLst>
              <a:lin ang="189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 name="任意多边形: 形状 57">
              <a:extLst>
                <a:ext uri="{FF2B5EF4-FFF2-40B4-BE49-F238E27FC236}">
                  <a16:creationId xmlns:a16="http://schemas.microsoft.com/office/drawing/2014/main" id="{E63EFAE6-88D0-4680-AEC6-C84EF75FCD9E}"/>
                </a:ext>
              </a:extLst>
            </p:cNvPr>
            <p:cNvSpPr/>
            <p:nvPr/>
          </p:nvSpPr>
          <p:spPr>
            <a:xfrm>
              <a:off x="8489761" y="4434258"/>
              <a:ext cx="807497" cy="464540"/>
            </a:xfrm>
            <a:custGeom>
              <a:avLst/>
              <a:gdLst>
                <a:gd name="connsiteX0" fmla="*/ 124143 w 1098389"/>
                <a:gd name="connsiteY0" fmla="*/ 0 h 631885"/>
                <a:gd name="connsiteX1" fmla="*/ 1098389 w 1098389"/>
                <a:gd name="connsiteY1" fmla="*/ 562296 h 631885"/>
                <a:gd name="connsiteX2" fmla="*/ 981119 w 1098389"/>
                <a:gd name="connsiteY2" fmla="*/ 631885 h 631885"/>
                <a:gd name="connsiteX3" fmla="*/ 0 w 1098389"/>
                <a:gd name="connsiteY3" fmla="*/ 69589 h 631885"/>
              </a:gdLst>
              <a:ahLst/>
              <a:cxnLst>
                <a:cxn ang="0">
                  <a:pos x="connsiteX0" y="connsiteY0"/>
                </a:cxn>
                <a:cxn ang="0">
                  <a:pos x="connsiteX1" y="connsiteY1"/>
                </a:cxn>
                <a:cxn ang="0">
                  <a:pos x="connsiteX2" y="connsiteY2"/>
                </a:cxn>
                <a:cxn ang="0">
                  <a:pos x="connsiteX3" y="connsiteY3"/>
                </a:cxn>
              </a:cxnLst>
              <a:rect l="l" t="t" r="r" b="b"/>
              <a:pathLst>
                <a:path w="1098389" h="631885">
                  <a:moveTo>
                    <a:pt x="124143" y="0"/>
                  </a:moveTo>
                  <a:lnTo>
                    <a:pt x="1098389" y="562296"/>
                  </a:lnTo>
                  <a:lnTo>
                    <a:pt x="981119" y="631885"/>
                  </a:lnTo>
                  <a:lnTo>
                    <a:pt x="0" y="69589"/>
                  </a:lnTo>
                  <a:close/>
                </a:path>
              </a:pathLst>
            </a:custGeom>
            <a:solidFill>
              <a:schemeClr val="accent2"/>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 name="任意多边形: 形状 58">
              <a:extLst>
                <a:ext uri="{FF2B5EF4-FFF2-40B4-BE49-F238E27FC236}">
                  <a16:creationId xmlns:a16="http://schemas.microsoft.com/office/drawing/2014/main" id="{BA769481-D7F7-49D2-9D14-23EF09F71B22}"/>
                </a:ext>
              </a:extLst>
            </p:cNvPr>
            <p:cNvSpPr/>
            <p:nvPr/>
          </p:nvSpPr>
          <p:spPr>
            <a:xfrm>
              <a:off x="8489761" y="4421942"/>
              <a:ext cx="807497" cy="464223"/>
            </a:xfrm>
            <a:custGeom>
              <a:avLst/>
              <a:gdLst>
                <a:gd name="connsiteX0" fmla="*/ 124143 w 1098389"/>
                <a:gd name="connsiteY0" fmla="*/ 0 h 631455"/>
                <a:gd name="connsiteX1" fmla="*/ 1098389 w 1098389"/>
                <a:gd name="connsiteY1" fmla="*/ 562296 h 631455"/>
                <a:gd name="connsiteX2" fmla="*/ 981119 w 1098389"/>
                <a:gd name="connsiteY2" fmla="*/ 631456 h 631455"/>
                <a:gd name="connsiteX3" fmla="*/ 0 w 1098389"/>
                <a:gd name="connsiteY3" fmla="*/ 69589 h 631455"/>
              </a:gdLst>
              <a:ahLst/>
              <a:cxnLst>
                <a:cxn ang="0">
                  <a:pos x="connsiteX0" y="connsiteY0"/>
                </a:cxn>
                <a:cxn ang="0">
                  <a:pos x="connsiteX1" y="connsiteY1"/>
                </a:cxn>
                <a:cxn ang="0">
                  <a:pos x="connsiteX2" y="connsiteY2"/>
                </a:cxn>
                <a:cxn ang="0">
                  <a:pos x="connsiteX3" y="connsiteY3"/>
                </a:cxn>
              </a:cxnLst>
              <a:rect l="l" t="t" r="r" b="b"/>
              <a:pathLst>
                <a:path w="1098389" h="631455">
                  <a:moveTo>
                    <a:pt x="124143" y="0"/>
                  </a:moveTo>
                  <a:lnTo>
                    <a:pt x="1098389" y="562296"/>
                  </a:lnTo>
                  <a:lnTo>
                    <a:pt x="981119" y="631456"/>
                  </a:lnTo>
                  <a:lnTo>
                    <a:pt x="0" y="69589"/>
                  </a:lnTo>
                  <a:close/>
                </a:path>
              </a:pathLst>
            </a:custGeom>
            <a:gradFill>
              <a:gsLst>
                <a:gs pos="0">
                  <a:schemeClr val="accent1">
                    <a:lumMod val="40000"/>
                    <a:lumOff val="60000"/>
                  </a:schemeClr>
                </a:gs>
                <a:gs pos="98000">
                  <a:schemeClr val="accent1"/>
                </a:gs>
              </a:gsLst>
              <a:lin ang="189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 name="任意多边形: 形状 59">
              <a:extLst>
                <a:ext uri="{FF2B5EF4-FFF2-40B4-BE49-F238E27FC236}">
                  <a16:creationId xmlns:a16="http://schemas.microsoft.com/office/drawing/2014/main" id="{C1602521-B01B-447B-B26D-70A7404F428A}"/>
                </a:ext>
              </a:extLst>
            </p:cNvPr>
            <p:cNvSpPr/>
            <p:nvPr/>
          </p:nvSpPr>
          <p:spPr>
            <a:xfrm>
              <a:off x="9170781" y="4816690"/>
              <a:ext cx="67462" cy="38843"/>
            </a:xfrm>
            <a:custGeom>
              <a:avLst/>
              <a:gdLst>
                <a:gd name="connsiteX0" fmla="*/ 78395 w 91765"/>
                <a:gd name="connsiteY0" fmla="*/ 45104 h 52836"/>
                <a:gd name="connsiteX1" fmla="*/ 13531 w 91765"/>
                <a:gd name="connsiteY1" fmla="*/ 45104 h 52836"/>
                <a:gd name="connsiteX2" fmla="*/ 13531 w 91765"/>
                <a:gd name="connsiteY2" fmla="*/ 7732 h 52836"/>
                <a:gd name="connsiteX3" fmla="*/ 78395 w 91765"/>
                <a:gd name="connsiteY3" fmla="*/ 7732 h 52836"/>
                <a:gd name="connsiteX4" fmla="*/ 78395 w 91765"/>
                <a:gd name="connsiteY4" fmla="*/ 45104 h 52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65" h="52836">
                  <a:moveTo>
                    <a:pt x="78395" y="45104"/>
                  </a:moveTo>
                  <a:cubicBezTo>
                    <a:pt x="60353" y="55414"/>
                    <a:pt x="31573" y="55414"/>
                    <a:pt x="13531" y="45104"/>
                  </a:cubicBezTo>
                  <a:cubicBezTo>
                    <a:pt x="-4510" y="34795"/>
                    <a:pt x="-4510" y="18042"/>
                    <a:pt x="13531" y="7732"/>
                  </a:cubicBezTo>
                  <a:cubicBezTo>
                    <a:pt x="31573" y="-2577"/>
                    <a:pt x="60353" y="-2577"/>
                    <a:pt x="78395" y="7732"/>
                  </a:cubicBezTo>
                  <a:cubicBezTo>
                    <a:pt x="96437" y="18042"/>
                    <a:pt x="96007" y="34795"/>
                    <a:pt x="78395" y="45104"/>
                  </a:cubicBezTo>
                  <a:close/>
                </a:path>
              </a:pathLst>
            </a:custGeom>
            <a:solidFill>
              <a:schemeClr val="accent1">
                <a:lumMod val="20000"/>
                <a:lumOff val="80000"/>
              </a:schemeClr>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 name="任意多边形: 形状 61">
              <a:extLst>
                <a:ext uri="{FF2B5EF4-FFF2-40B4-BE49-F238E27FC236}">
                  <a16:creationId xmlns:a16="http://schemas.microsoft.com/office/drawing/2014/main" id="{C343EF7B-F914-43EA-AD0F-BFED77B1F2CD}"/>
                </a:ext>
              </a:extLst>
            </p:cNvPr>
            <p:cNvSpPr/>
            <p:nvPr/>
          </p:nvSpPr>
          <p:spPr>
            <a:xfrm>
              <a:off x="7931113" y="1791398"/>
              <a:ext cx="1821527" cy="1278868"/>
            </a:xfrm>
            <a:custGeom>
              <a:avLst/>
              <a:gdLst>
                <a:gd name="connsiteX0" fmla="*/ 2339393 w 2477711"/>
                <a:gd name="connsiteY0" fmla="*/ 1305788 h 1739566"/>
                <a:gd name="connsiteX1" fmla="*/ 138319 w 2477711"/>
                <a:gd name="connsiteY1" fmla="*/ 16674 h 1739566"/>
                <a:gd name="connsiteX2" fmla="*/ 0 w 2477711"/>
                <a:gd name="connsiteY2" fmla="*/ 121487 h 1739566"/>
                <a:gd name="connsiteX3" fmla="*/ 0 w 2477711"/>
                <a:gd name="connsiteY3" fmla="*/ 169168 h 1739566"/>
                <a:gd name="connsiteX4" fmla="*/ 138319 w 2477711"/>
                <a:gd name="connsiteY4" fmla="*/ 433778 h 1739566"/>
                <a:gd name="connsiteX5" fmla="*/ 2339393 w 2477711"/>
                <a:gd name="connsiteY5" fmla="*/ 1722893 h 1739566"/>
                <a:gd name="connsiteX6" fmla="*/ 2477712 w 2477711"/>
                <a:gd name="connsiteY6" fmla="*/ 1618080 h 1739566"/>
                <a:gd name="connsiteX7" fmla="*/ 2477712 w 2477711"/>
                <a:gd name="connsiteY7" fmla="*/ 1570398 h 1739566"/>
                <a:gd name="connsiteX8" fmla="*/ 2339393 w 2477711"/>
                <a:gd name="connsiteY8" fmla="*/ 1305788 h 173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77711" h="1739566">
                  <a:moveTo>
                    <a:pt x="2339393" y="1305788"/>
                  </a:moveTo>
                  <a:lnTo>
                    <a:pt x="138319" y="16674"/>
                  </a:lnTo>
                  <a:cubicBezTo>
                    <a:pt x="61857" y="-27571"/>
                    <a:pt x="0" y="19251"/>
                    <a:pt x="0" y="121487"/>
                  </a:cubicBezTo>
                  <a:lnTo>
                    <a:pt x="0" y="169168"/>
                  </a:lnTo>
                  <a:cubicBezTo>
                    <a:pt x="0" y="270974"/>
                    <a:pt x="61857" y="389533"/>
                    <a:pt x="138319" y="433778"/>
                  </a:cubicBezTo>
                  <a:lnTo>
                    <a:pt x="2339393" y="1722893"/>
                  </a:lnTo>
                  <a:cubicBezTo>
                    <a:pt x="2415855" y="1767137"/>
                    <a:pt x="2477712" y="1720315"/>
                    <a:pt x="2477712" y="1618080"/>
                  </a:cubicBezTo>
                  <a:lnTo>
                    <a:pt x="2477712" y="1570398"/>
                  </a:lnTo>
                  <a:cubicBezTo>
                    <a:pt x="2477712" y="1468163"/>
                    <a:pt x="2415855" y="1350033"/>
                    <a:pt x="2339393" y="1305788"/>
                  </a:cubicBezTo>
                  <a:close/>
                </a:path>
              </a:pathLst>
            </a:custGeom>
            <a:solidFill>
              <a:srgbClr val="A8CFF0"/>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 name="任意多边形: 形状 62">
              <a:extLst>
                <a:ext uri="{FF2B5EF4-FFF2-40B4-BE49-F238E27FC236}">
                  <a16:creationId xmlns:a16="http://schemas.microsoft.com/office/drawing/2014/main" id="{53A1740A-A521-4EC7-94D9-334B2D24080B}"/>
                </a:ext>
              </a:extLst>
            </p:cNvPr>
            <p:cNvSpPr/>
            <p:nvPr/>
          </p:nvSpPr>
          <p:spPr>
            <a:xfrm>
              <a:off x="7931113" y="1791398"/>
              <a:ext cx="1821527" cy="1278868"/>
            </a:xfrm>
            <a:custGeom>
              <a:avLst/>
              <a:gdLst>
                <a:gd name="connsiteX0" fmla="*/ 2339393 w 2477711"/>
                <a:gd name="connsiteY0" fmla="*/ 1305788 h 1739566"/>
                <a:gd name="connsiteX1" fmla="*/ 138319 w 2477711"/>
                <a:gd name="connsiteY1" fmla="*/ 16674 h 1739566"/>
                <a:gd name="connsiteX2" fmla="*/ 0 w 2477711"/>
                <a:gd name="connsiteY2" fmla="*/ 121487 h 1739566"/>
                <a:gd name="connsiteX3" fmla="*/ 0 w 2477711"/>
                <a:gd name="connsiteY3" fmla="*/ 169168 h 1739566"/>
                <a:gd name="connsiteX4" fmla="*/ 138319 w 2477711"/>
                <a:gd name="connsiteY4" fmla="*/ 433778 h 1739566"/>
                <a:gd name="connsiteX5" fmla="*/ 2339393 w 2477711"/>
                <a:gd name="connsiteY5" fmla="*/ 1722893 h 1739566"/>
                <a:gd name="connsiteX6" fmla="*/ 2477712 w 2477711"/>
                <a:gd name="connsiteY6" fmla="*/ 1618080 h 1739566"/>
                <a:gd name="connsiteX7" fmla="*/ 2477712 w 2477711"/>
                <a:gd name="connsiteY7" fmla="*/ 1570398 h 1739566"/>
                <a:gd name="connsiteX8" fmla="*/ 2339393 w 2477711"/>
                <a:gd name="connsiteY8" fmla="*/ 1305788 h 173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77711" h="1739566">
                  <a:moveTo>
                    <a:pt x="2339393" y="1305788"/>
                  </a:moveTo>
                  <a:lnTo>
                    <a:pt x="138319" y="16674"/>
                  </a:lnTo>
                  <a:cubicBezTo>
                    <a:pt x="61857" y="-27571"/>
                    <a:pt x="0" y="19251"/>
                    <a:pt x="0" y="121487"/>
                  </a:cubicBezTo>
                  <a:lnTo>
                    <a:pt x="0" y="169168"/>
                  </a:lnTo>
                  <a:cubicBezTo>
                    <a:pt x="0" y="270974"/>
                    <a:pt x="61857" y="389533"/>
                    <a:pt x="138319" y="433778"/>
                  </a:cubicBezTo>
                  <a:lnTo>
                    <a:pt x="2339393" y="1722893"/>
                  </a:lnTo>
                  <a:cubicBezTo>
                    <a:pt x="2415855" y="1767137"/>
                    <a:pt x="2477712" y="1720315"/>
                    <a:pt x="2477712" y="1618080"/>
                  </a:cubicBezTo>
                  <a:lnTo>
                    <a:pt x="2477712" y="1570398"/>
                  </a:lnTo>
                  <a:cubicBezTo>
                    <a:pt x="2477712" y="1468163"/>
                    <a:pt x="2415855" y="1350033"/>
                    <a:pt x="2339393" y="1305788"/>
                  </a:cubicBez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64" name="任意多边形: 形状 63">
              <a:extLst>
                <a:ext uri="{FF2B5EF4-FFF2-40B4-BE49-F238E27FC236}">
                  <a16:creationId xmlns:a16="http://schemas.microsoft.com/office/drawing/2014/main" id="{A5F800C5-0EC9-472C-A48C-9500EC632DBB}"/>
                </a:ext>
              </a:extLst>
            </p:cNvPr>
            <p:cNvSpPr/>
            <p:nvPr/>
          </p:nvSpPr>
          <p:spPr>
            <a:xfrm>
              <a:off x="7965535" y="1760836"/>
              <a:ext cx="1839213" cy="1297172"/>
            </a:xfrm>
            <a:custGeom>
              <a:avLst/>
              <a:gdLst>
                <a:gd name="connsiteX0" fmla="*/ 2363878 w 2501769"/>
                <a:gd name="connsiteY0" fmla="*/ 1305693 h 1764464"/>
                <a:gd name="connsiteX1" fmla="*/ 162804 w 2501769"/>
                <a:gd name="connsiteY1" fmla="*/ 16578 h 1764464"/>
                <a:gd name="connsiteX2" fmla="*/ 76462 w 2501769"/>
                <a:gd name="connsiteY2" fmla="*/ 7128 h 1764464"/>
                <a:gd name="connsiteX3" fmla="*/ 75603 w 2501769"/>
                <a:gd name="connsiteY3" fmla="*/ 6269 h 1764464"/>
                <a:gd name="connsiteX4" fmla="*/ 0 w 2501769"/>
                <a:gd name="connsiteY4" fmla="*/ 50514 h 1764464"/>
                <a:gd name="connsiteX5" fmla="*/ 430 w 2501769"/>
                <a:gd name="connsiteY5" fmla="*/ 51373 h 1764464"/>
                <a:gd name="connsiteX6" fmla="*/ 91497 w 2501769"/>
                <a:gd name="connsiteY6" fmla="*/ 57816 h 1764464"/>
                <a:gd name="connsiteX7" fmla="*/ 2292141 w 2501769"/>
                <a:gd name="connsiteY7" fmla="*/ 1346931 h 1764464"/>
                <a:gd name="connsiteX8" fmla="*/ 2430460 w 2501769"/>
                <a:gd name="connsiteY8" fmla="*/ 1611541 h 1764464"/>
                <a:gd name="connsiteX9" fmla="*/ 2430460 w 2501769"/>
                <a:gd name="connsiteY9" fmla="*/ 1659222 h 1764464"/>
                <a:gd name="connsiteX10" fmla="*/ 2391799 w 2501769"/>
                <a:gd name="connsiteY10" fmla="*/ 1764465 h 1764464"/>
                <a:gd name="connsiteX11" fmla="*/ 2433897 w 2501769"/>
                <a:gd name="connsiteY11" fmla="*/ 1736543 h 1764464"/>
                <a:gd name="connsiteX12" fmla="*/ 2501767 w 2501769"/>
                <a:gd name="connsiteY12" fmla="*/ 1617125 h 1764464"/>
                <a:gd name="connsiteX13" fmla="*/ 2501767 w 2501769"/>
                <a:gd name="connsiteY13" fmla="*/ 1569444 h 1764464"/>
                <a:gd name="connsiteX14" fmla="*/ 2363878 w 2501769"/>
                <a:gd name="connsiteY14" fmla="*/ 1305693 h 17644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501769" h="1764464">
                  <a:moveTo>
                    <a:pt x="2363878" y="1305693"/>
                  </a:moveTo>
                  <a:lnTo>
                    <a:pt x="162804" y="16578"/>
                  </a:lnTo>
                  <a:cubicBezTo>
                    <a:pt x="130157" y="-2322"/>
                    <a:pt x="100088" y="-4470"/>
                    <a:pt x="76462" y="7128"/>
                  </a:cubicBezTo>
                  <a:lnTo>
                    <a:pt x="75603" y="6269"/>
                  </a:lnTo>
                  <a:lnTo>
                    <a:pt x="0" y="50514"/>
                  </a:lnTo>
                  <a:lnTo>
                    <a:pt x="430" y="51373"/>
                  </a:lnTo>
                  <a:cubicBezTo>
                    <a:pt x="24915" y="36768"/>
                    <a:pt x="56702" y="37627"/>
                    <a:pt x="91497" y="57816"/>
                  </a:cubicBezTo>
                  <a:lnTo>
                    <a:pt x="2292141" y="1346931"/>
                  </a:lnTo>
                  <a:cubicBezTo>
                    <a:pt x="2368603" y="1391176"/>
                    <a:pt x="2430460" y="1509305"/>
                    <a:pt x="2430460" y="1611541"/>
                  </a:cubicBezTo>
                  <a:lnTo>
                    <a:pt x="2430460" y="1659222"/>
                  </a:lnTo>
                  <a:cubicBezTo>
                    <a:pt x="2430460" y="1708622"/>
                    <a:pt x="2415855" y="1745135"/>
                    <a:pt x="2391799" y="1764465"/>
                  </a:cubicBezTo>
                  <a:lnTo>
                    <a:pt x="2433897" y="1736543"/>
                  </a:lnTo>
                  <a:cubicBezTo>
                    <a:pt x="2469550" y="1716354"/>
                    <a:pt x="2501767" y="1684566"/>
                    <a:pt x="2501767" y="1617125"/>
                  </a:cubicBezTo>
                  <a:lnTo>
                    <a:pt x="2501767" y="1569444"/>
                  </a:lnTo>
                  <a:cubicBezTo>
                    <a:pt x="2502197" y="1468067"/>
                    <a:pt x="2440340" y="1349508"/>
                    <a:pt x="2363878" y="1305693"/>
                  </a:cubicBez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 name="任意多边形: 形状 64">
              <a:extLst>
                <a:ext uri="{FF2B5EF4-FFF2-40B4-BE49-F238E27FC236}">
                  <a16:creationId xmlns:a16="http://schemas.microsoft.com/office/drawing/2014/main" id="{0C0272C4-45CA-4570-9C39-7646E04AFB60}"/>
                </a:ext>
              </a:extLst>
            </p:cNvPr>
            <p:cNvSpPr/>
            <p:nvPr/>
          </p:nvSpPr>
          <p:spPr>
            <a:xfrm>
              <a:off x="7967114" y="1786714"/>
              <a:ext cx="1791210" cy="1275400"/>
            </a:xfrm>
            <a:custGeom>
              <a:avLst/>
              <a:gdLst>
                <a:gd name="connsiteX0" fmla="*/ 2298155 w 2436473"/>
                <a:gd name="connsiteY0" fmla="*/ 1305717 h 1734849"/>
                <a:gd name="connsiteX1" fmla="*/ 97511 w 2436473"/>
                <a:gd name="connsiteY1" fmla="*/ 16602 h 1734849"/>
                <a:gd name="connsiteX2" fmla="*/ 0 w 2436473"/>
                <a:gd name="connsiteY2" fmla="*/ 14025 h 1734849"/>
                <a:gd name="connsiteX3" fmla="*/ 80328 w 2436473"/>
                <a:gd name="connsiteY3" fmla="*/ 26053 h 1734849"/>
                <a:gd name="connsiteX4" fmla="*/ 2281402 w 2436473"/>
                <a:gd name="connsiteY4" fmla="*/ 1315167 h 1734849"/>
                <a:gd name="connsiteX5" fmla="*/ 2419721 w 2436473"/>
                <a:gd name="connsiteY5" fmla="*/ 1579777 h 1734849"/>
                <a:gd name="connsiteX6" fmla="*/ 2419721 w 2436473"/>
                <a:gd name="connsiteY6" fmla="*/ 1627459 h 1734849"/>
                <a:gd name="connsiteX7" fmla="*/ 2378483 w 2436473"/>
                <a:gd name="connsiteY7" fmla="*/ 1734849 h 1734849"/>
                <a:gd name="connsiteX8" fmla="*/ 2436474 w 2436473"/>
                <a:gd name="connsiteY8" fmla="*/ 1618438 h 1734849"/>
                <a:gd name="connsiteX9" fmla="*/ 2436474 w 2436473"/>
                <a:gd name="connsiteY9" fmla="*/ 1570757 h 1734849"/>
                <a:gd name="connsiteX10" fmla="*/ 2298155 w 2436473"/>
                <a:gd name="connsiteY10" fmla="*/ 1305717 h 17348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36473" h="1734849">
                  <a:moveTo>
                    <a:pt x="2298155" y="1305717"/>
                  </a:moveTo>
                  <a:lnTo>
                    <a:pt x="97511" y="16602"/>
                  </a:lnTo>
                  <a:cubicBezTo>
                    <a:pt x="59709" y="-5305"/>
                    <a:pt x="25344" y="-4876"/>
                    <a:pt x="0" y="14025"/>
                  </a:cubicBezTo>
                  <a:cubicBezTo>
                    <a:pt x="22767" y="5434"/>
                    <a:pt x="50259" y="8441"/>
                    <a:pt x="80328" y="26053"/>
                  </a:cubicBezTo>
                  <a:lnTo>
                    <a:pt x="2281402" y="1315167"/>
                  </a:lnTo>
                  <a:cubicBezTo>
                    <a:pt x="2357864" y="1359412"/>
                    <a:pt x="2419721" y="1477542"/>
                    <a:pt x="2419721" y="1579777"/>
                  </a:cubicBezTo>
                  <a:lnTo>
                    <a:pt x="2419721" y="1627459"/>
                  </a:lnTo>
                  <a:cubicBezTo>
                    <a:pt x="2419721" y="1678577"/>
                    <a:pt x="2403827" y="1715948"/>
                    <a:pt x="2378483" y="1734849"/>
                  </a:cubicBezTo>
                  <a:cubicBezTo>
                    <a:pt x="2413707" y="1721533"/>
                    <a:pt x="2436474" y="1680295"/>
                    <a:pt x="2436474" y="1618438"/>
                  </a:cubicBezTo>
                  <a:lnTo>
                    <a:pt x="2436474" y="1570757"/>
                  </a:lnTo>
                  <a:cubicBezTo>
                    <a:pt x="2436474" y="1468091"/>
                    <a:pt x="2374617" y="1349962"/>
                    <a:pt x="2298155" y="1305717"/>
                  </a:cubicBezTo>
                  <a:close/>
                </a:path>
              </a:pathLst>
            </a:custGeom>
            <a:solidFill>
              <a:schemeClr val="accent1">
                <a:lumMod val="20000"/>
                <a:lumOff val="80000"/>
              </a:schemeClr>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 name="任意多边形: 形状 65">
              <a:extLst>
                <a:ext uri="{FF2B5EF4-FFF2-40B4-BE49-F238E27FC236}">
                  <a16:creationId xmlns:a16="http://schemas.microsoft.com/office/drawing/2014/main" id="{BA3EB6A4-D97F-43B4-B441-F43408286AC3}"/>
                </a:ext>
              </a:extLst>
            </p:cNvPr>
            <p:cNvSpPr/>
            <p:nvPr/>
          </p:nvSpPr>
          <p:spPr>
            <a:xfrm>
              <a:off x="9289047" y="2754526"/>
              <a:ext cx="493909" cy="493909"/>
            </a:xfrm>
            <a:custGeom>
              <a:avLst/>
              <a:gdLst>
                <a:gd name="connsiteX0" fmla="*/ 671835 w 671834"/>
                <a:gd name="connsiteY0" fmla="*/ 335917 h 671834"/>
                <a:gd name="connsiteX1" fmla="*/ 335917 w 671834"/>
                <a:gd name="connsiteY1" fmla="*/ 671834 h 671834"/>
                <a:gd name="connsiteX2" fmla="*/ 0 w 671834"/>
                <a:gd name="connsiteY2" fmla="*/ 335917 h 671834"/>
                <a:gd name="connsiteX3" fmla="*/ 335917 w 671834"/>
                <a:gd name="connsiteY3" fmla="*/ 0 h 671834"/>
                <a:gd name="connsiteX4" fmla="*/ 671835 w 671834"/>
                <a:gd name="connsiteY4" fmla="*/ 335917 h 67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1834" h="671834">
                  <a:moveTo>
                    <a:pt x="671835" y="335917"/>
                  </a:moveTo>
                  <a:cubicBezTo>
                    <a:pt x="671835" y="521439"/>
                    <a:pt x="521439" y="671834"/>
                    <a:pt x="335917" y="671834"/>
                  </a:cubicBezTo>
                  <a:cubicBezTo>
                    <a:pt x="150395" y="671834"/>
                    <a:pt x="0" y="521439"/>
                    <a:pt x="0" y="335917"/>
                  </a:cubicBezTo>
                  <a:cubicBezTo>
                    <a:pt x="0" y="150395"/>
                    <a:pt x="150395" y="0"/>
                    <a:pt x="335917" y="0"/>
                  </a:cubicBezTo>
                  <a:cubicBezTo>
                    <a:pt x="521439" y="0"/>
                    <a:pt x="671835" y="150395"/>
                    <a:pt x="671835" y="335917"/>
                  </a:cubicBezTo>
                  <a:close/>
                </a:path>
              </a:pathLst>
            </a:custGeom>
            <a:gradFill>
              <a:gsLst>
                <a:gs pos="0">
                  <a:schemeClr val="accent1">
                    <a:lumMod val="60000"/>
                    <a:lumOff val="4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任意多边形: 形状 66">
              <a:extLst>
                <a:ext uri="{FF2B5EF4-FFF2-40B4-BE49-F238E27FC236}">
                  <a16:creationId xmlns:a16="http://schemas.microsoft.com/office/drawing/2014/main" id="{4151DD0E-48AB-48B6-A195-BF654775DD10}"/>
                </a:ext>
              </a:extLst>
            </p:cNvPr>
            <p:cNvSpPr/>
            <p:nvPr/>
          </p:nvSpPr>
          <p:spPr>
            <a:xfrm>
              <a:off x="8498287" y="3710251"/>
              <a:ext cx="715915" cy="1239391"/>
            </a:xfrm>
            <a:custGeom>
              <a:avLst/>
              <a:gdLst>
                <a:gd name="connsiteX0" fmla="*/ 0 w 973816"/>
                <a:gd name="connsiteY0" fmla="*/ 340482 h 1685868"/>
                <a:gd name="connsiteX1" fmla="*/ 0 w 973816"/>
                <a:gd name="connsiteY1" fmla="*/ 340482 h 1685868"/>
                <a:gd name="connsiteX2" fmla="*/ 42956 w 973816"/>
                <a:gd name="connsiteY2" fmla="*/ 140306 h 1685868"/>
                <a:gd name="connsiteX3" fmla="*/ 22767 w 973816"/>
                <a:gd name="connsiteY3" fmla="*/ 101645 h 1685868"/>
                <a:gd name="connsiteX4" fmla="*/ 127150 w 973816"/>
                <a:gd name="connsiteY4" fmla="*/ 41507 h 1685868"/>
                <a:gd name="connsiteX5" fmla="*/ 155931 w 973816"/>
                <a:gd name="connsiteY5" fmla="*/ 24754 h 1685868"/>
                <a:gd name="connsiteX6" fmla="*/ 162804 w 973816"/>
                <a:gd name="connsiteY6" fmla="*/ 20888 h 1685868"/>
                <a:gd name="connsiteX7" fmla="*/ 163233 w 973816"/>
                <a:gd name="connsiteY7" fmla="*/ 21317 h 1685868"/>
                <a:gd name="connsiteX8" fmla="*/ 486693 w 973816"/>
                <a:gd name="connsiteY8" fmla="*/ 66851 h 1685868"/>
                <a:gd name="connsiteX9" fmla="*/ 973816 w 973816"/>
                <a:gd name="connsiteY9" fmla="*/ 902348 h 1685868"/>
                <a:gd name="connsiteX10" fmla="*/ 973816 w 973816"/>
                <a:gd name="connsiteY10" fmla="*/ 902348 h 1685868"/>
                <a:gd name="connsiteX11" fmla="*/ 973816 w 973816"/>
                <a:gd name="connsiteY11" fmla="*/ 1612843 h 1685868"/>
                <a:gd name="connsiteX12" fmla="*/ 848384 w 973816"/>
                <a:gd name="connsiteY12" fmla="*/ 1685869 h 1685868"/>
                <a:gd name="connsiteX13" fmla="*/ 739705 w 973816"/>
                <a:gd name="connsiteY13" fmla="*/ 1477532 h 1685868"/>
                <a:gd name="connsiteX14" fmla="*/ 0 w 973816"/>
                <a:gd name="connsiteY14" fmla="*/ 1050977 h 1685868"/>
                <a:gd name="connsiteX15" fmla="*/ 0 w 973816"/>
                <a:gd name="connsiteY15" fmla="*/ 340482 h 16858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973816" h="1685868">
                  <a:moveTo>
                    <a:pt x="0" y="340482"/>
                  </a:moveTo>
                  <a:lnTo>
                    <a:pt x="0" y="340482"/>
                  </a:lnTo>
                  <a:cubicBezTo>
                    <a:pt x="430" y="260583"/>
                    <a:pt x="15894" y="193571"/>
                    <a:pt x="42956" y="140306"/>
                  </a:cubicBezTo>
                  <a:lnTo>
                    <a:pt x="22767" y="101645"/>
                  </a:lnTo>
                  <a:lnTo>
                    <a:pt x="127150" y="41507"/>
                  </a:lnTo>
                  <a:cubicBezTo>
                    <a:pt x="136171" y="35063"/>
                    <a:pt x="146051" y="29909"/>
                    <a:pt x="155931" y="24754"/>
                  </a:cubicBezTo>
                  <a:lnTo>
                    <a:pt x="162804" y="20888"/>
                  </a:lnTo>
                  <a:lnTo>
                    <a:pt x="163233" y="21317"/>
                  </a:lnTo>
                  <a:cubicBezTo>
                    <a:pt x="249146" y="-16914"/>
                    <a:pt x="362550" y="-4886"/>
                    <a:pt x="486693" y="66851"/>
                  </a:cubicBezTo>
                  <a:cubicBezTo>
                    <a:pt x="754310" y="221493"/>
                    <a:pt x="971668" y="594782"/>
                    <a:pt x="973816" y="902348"/>
                  </a:cubicBezTo>
                  <a:lnTo>
                    <a:pt x="973816" y="902348"/>
                  </a:lnTo>
                  <a:lnTo>
                    <a:pt x="973816" y="1612843"/>
                  </a:lnTo>
                  <a:lnTo>
                    <a:pt x="848384" y="1685869"/>
                  </a:lnTo>
                  <a:lnTo>
                    <a:pt x="739705" y="1477532"/>
                  </a:lnTo>
                  <a:lnTo>
                    <a:pt x="0" y="1050977"/>
                  </a:lnTo>
                  <a:lnTo>
                    <a:pt x="0" y="340482"/>
                  </a:lnTo>
                  <a:close/>
                </a:path>
              </a:pathLst>
            </a:custGeom>
            <a:gradFill>
              <a:gsLst>
                <a:gs pos="0">
                  <a:schemeClr val="accent1">
                    <a:lumMod val="40000"/>
                    <a:lumOff val="60000"/>
                  </a:schemeClr>
                </a:gs>
                <a:gs pos="98000">
                  <a:schemeClr val="accent1"/>
                </a:gs>
              </a:gsLst>
              <a:lin ang="54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 name="任意多边形: 形状 67">
              <a:extLst>
                <a:ext uri="{FF2B5EF4-FFF2-40B4-BE49-F238E27FC236}">
                  <a16:creationId xmlns:a16="http://schemas.microsoft.com/office/drawing/2014/main" id="{4013A8BC-319B-48CB-8831-3131651D5866}"/>
                </a:ext>
              </a:extLst>
            </p:cNvPr>
            <p:cNvSpPr/>
            <p:nvPr/>
          </p:nvSpPr>
          <p:spPr>
            <a:xfrm>
              <a:off x="8406074" y="3764187"/>
              <a:ext cx="716231" cy="1185770"/>
            </a:xfrm>
            <a:custGeom>
              <a:avLst/>
              <a:gdLst>
                <a:gd name="connsiteX0" fmla="*/ 0 w 974245"/>
                <a:gd name="connsiteY0" fmla="*/ 340141 h 1612931"/>
                <a:gd name="connsiteX1" fmla="*/ 487123 w 974245"/>
                <a:gd name="connsiteY1" fmla="*/ 66939 h 1612931"/>
                <a:gd name="connsiteX2" fmla="*/ 974246 w 974245"/>
                <a:gd name="connsiteY2" fmla="*/ 902437 h 1612931"/>
                <a:gd name="connsiteX3" fmla="*/ 974246 w 974245"/>
                <a:gd name="connsiteY3" fmla="*/ 902437 h 1612931"/>
                <a:gd name="connsiteX4" fmla="*/ 974246 w 974245"/>
                <a:gd name="connsiteY4" fmla="*/ 1612932 h 1612931"/>
                <a:gd name="connsiteX5" fmla="*/ 0 w 974245"/>
                <a:gd name="connsiteY5" fmla="*/ 1050636 h 1612931"/>
                <a:gd name="connsiteX6" fmla="*/ 0 w 974245"/>
                <a:gd name="connsiteY6" fmla="*/ 340141 h 1612931"/>
                <a:gd name="connsiteX7" fmla="*/ 0 w 974245"/>
                <a:gd name="connsiteY7" fmla="*/ 340141 h 1612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74245" h="1612931">
                  <a:moveTo>
                    <a:pt x="0" y="340141"/>
                  </a:moveTo>
                  <a:cubicBezTo>
                    <a:pt x="2148" y="34722"/>
                    <a:pt x="219076" y="-87703"/>
                    <a:pt x="487123" y="66939"/>
                  </a:cubicBezTo>
                  <a:cubicBezTo>
                    <a:pt x="755169" y="221581"/>
                    <a:pt x="972098" y="594871"/>
                    <a:pt x="974246" y="902437"/>
                  </a:cubicBezTo>
                  <a:lnTo>
                    <a:pt x="974246" y="902437"/>
                  </a:lnTo>
                  <a:lnTo>
                    <a:pt x="974246" y="1612932"/>
                  </a:lnTo>
                  <a:lnTo>
                    <a:pt x="0" y="1050636"/>
                  </a:lnTo>
                  <a:lnTo>
                    <a:pt x="0" y="340141"/>
                  </a:lnTo>
                  <a:lnTo>
                    <a:pt x="0" y="340141"/>
                  </a:lnTo>
                  <a:close/>
                </a:path>
              </a:pathLst>
            </a:custGeom>
            <a:gradFill>
              <a:gsLst>
                <a:gs pos="0">
                  <a:schemeClr val="accent1">
                    <a:lumMod val="60000"/>
                    <a:lumOff val="40000"/>
                  </a:schemeClr>
                </a:gs>
                <a:gs pos="98000">
                  <a:schemeClr val="accent1"/>
                </a:gs>
              </a:gsLst>
              <a:lin ang="189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 name="任意多边形: 形状 68">
              <a:extLst>
                <a:ext uri="{FF2B5EF4-FFF2-40B4-BE49-F238E27FC236}">
                  <a16:creationId xmlns:a16="http://schemas.microsoft.com/office/drawing/2014/main" id="{68106A85-9A3E-45F0-A2A3-ACB100D45487}"/>
                </a:ext>
              </a:extLst>
            </p:cNvPr>
            <p:cNvSpPr/>
            <p:nvPr/>
          </p:nvSpPr>
          <p:spPr>
            <a:xfrm>
              <a:off x="8535236" y="3761953"/>
              <a:ext cx="589596" cy="1185478"/>
            </a:xfrm>
            <a:custGeom>
              <a:avLst/>
              <a:gdLst>
                <a:gd name="connsiteX0" fmla="*/ 789964 w 801991"/>
                <a:gd name="connsiteY0" fmla="*/ 906765 h 1612534"/>
                <a:gd name="connsiteX1" fmla="*/ 789964 w 801991"/>
                <a:gd name="connsiteY1" fmla="*/ 906765 h 1612534"/>
                <a:gd name="connsiteX2" fmla="*/ 302841 w 801991"/>
                <a:gd name="connsiteY2" fmla="*/ 71267 h 1612534"/>
                <a:gd name="connsiteX3" fmla="*/ 0 w 801991"/>
                <a:gd name="connsiteY3" fmla="*/ 18001 h 1612534"/>
                <a:gd name="connsiteX4" fmla="*/ 315298 w 801991"/>
                <a:gd name="connsiteY4" fmla="*/ 66542 h 1612534"/>
                <a:gd name="connsiteX5" fmla="*/ 801992 w 801991"/>
                <a:gd name="connsiteY5" fmla="*/ 902039 h 1612534"/>
                <a:gd name="connsiteX6" fmla="*/ 801992 w 801991"/>
                <a:gd name="connsiteY6" fmla="*/ 902039 h 1612534"/>
                <a:gd name="connsiteX7" fmla="*/ 801992 w 801991"/>
                <a:gd name="connsiteY7" fmla="*/ 1612534 h 1612534"/>
                <a:gd name="connsiteX8" fmla="*/ 789105 w 801991"/>
                <a:gd name="connsiteY8" fmla="*/ 1605232 h 1612534"/>
                <a:gd name="connsiteX9" fmla="*/ 789105 w 801991"/>
                <a:gd name="connsiteY9" fmla="*/ 906765 h 1612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01991" h="1612534">
                  <a:moveTo>
                    <a:pt x="789964" y="906765"/>
                  </a:moveTo>
                  <a:lnTo>
                    <a:pt x="789964" y="906765"/>
                  </a:lnTo>
                  <a:cubicBezTo>
                    <a:pt x="787816" y="598769"/>
                    <a:pt x="570458" y="225480"/>
                    <a:pt x="302841" y="71267"/>
                  </a:cubicBezTo>
                  <a:cubicBezTo>
                    <a:pt x="188148" y="5114"/>
                    <a:pt x="83335" y="-9920"/>
                    <a:pt x="0" y="18001"/>
                  </a:cubicBezTo>
                  <a:cubicBezTo>
                    <a:pt x="85053" y="-15934"/>
                    <a:pt x="195021" y="-3047"/>
                    <a:pt x="315298" y="66542"/>
                  </a:cubicBezTo>
                  <a:cubicBezTo>
                    <a:pt x="582915" y="221184"/>
                    <a:pt x="800273" y="594473"/>
                    <a:pt x="801992" y="902039"/>
                  </a:cubicBezTo>
                  <a:lnTo>
                    <a:pt x="801992" y="902039"/>
                  </a:lnTo>
                  <a:lnTo>
                    <a:pt x="801992" y="1612534"/>
                  </a:lnTo>
                  <a:lnTo>
                    <a:pt x="789105" y="1605232"/>
                  </a:lnTo>
                  <a:lnTo>
                    <a:pt x="789105" y="906765"/>
                  </a:lnTo>
                  <a:close/>
                </a:path>
              </a:pathLst>
            </a:custGeom>
            <a:solidFill>
              <a:srgbClr val="FBEBED"/>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任意多边形: 形状 70">
              <a:extLst>
                <a:ext uri="{FF2B5EF4-FFF2-40B4-BE49-F238E27FC236}">
                  <a16:creationId xmlns:a16="http://schemas.microsoft.com/office/drawing/2014/main" id="{C8808530-458A-4DC8-B988-69C98AD7F7BC}"/>
                </a:ext>
              </a:extLst>
            </p:cNvPr>
            <p:cNvSpPr/>
            <p:nvPr/>
          </p:nvSpPr>
          <p:spPr>
            <a:xfrm>
              <a:off x="7638641" y="1741836"/>
              <a:ext cx="1358774" cy="2984852"/>
            </a:xfrm>
            <a:custGeom>
              <a:avLst/>
              <a:gdLst>
                <a:gd name="connsiteX0" fmla="*/ 46021 w 1848257"/>
                <a:gd name="connsiteY0" fmla="*/ 192340 h 4060113"/>
                <a:gd name="connsiteX1" fmla="*/ 36571 w 1848257"/>
                <a:gd name="connsiteY1" fmla="*/ 168285 h 4060113"/>
                <a:gd name="connsiteX2" fmla="*/ 312779 w 1848257"/>
                <a:gd name="connsiteY2" fmla="*/ 10206 h 4060113"/>
                <a:gd name="connsiteX3" fmla="*/ 322659 w 1848257"/>
                <a:gd name="connsiteY3" fmla="*/ 7199 h 4060113"/>
                <a:gd name="connsiteX4" fmla="*/ 392248 w 1848257"/>
                <a:gd name="connsiteY4" fmla="*/ 326 h 4060113"/>
                <a:gd name="connsiteX5" fmla="*/ 392248 w 1848257"/>
                <a:gd name="connsiteY5" fmla="*/ 326 h 4060113"/>
                <a:gd name="connsiteX6" fmla="*/ 905144 w 1848257"/>
                <a:gd name="connsiteY6" fmla="*/ 516659 h 4060113"/>
                <a:gd name="connsiteX7" fmla="*/ 1807653 w 1848257"/>
                <a:gd name="connsiteY7" fmla="*/ 3366801 h 4060113"/>
                <a:gd name="connsiteX8" fmla="*/ 1700263 w 1848257"/>
                <a:gd name="connsiteY8" fmla="*/ 3901605 h 4060113"/>
                <a:gd name="connsiteX9" fmla="*/ 1438660 w 1848257"/>
                <a:gd name="connsiteY9" fmla="*/ 4060113 h 4060113"/>
                <a:gd name="connsiteX10" fmla="*/ 1430498 w 1848257"/>
                <a:gd name="connsiteY10" fmla="*/ 4040354 h 4060113"/>
                <a:gd name="connsiteX11" fmla="*/ 1391838 w 1848257"/>
                <a:gd name="connsiteY11" fmla="*/ 4040783 h 4060113"/>
                <a:gd name="connsiteX12" fmla="*/ 1391838 w 1848257"/>
                <a:gd name="connsiteY12" fmla="*/ 4040783 h 4060113"/>
                <a:gd name="connsiteX13" fmla="*/ 795606 w 1848257"/>
                <a:gd name="connsiteY13" fmla="*/ 3440686 h 4060113"/>
                <a:gd name="connsiteX14" fmla="*/ 34852 w 1848257"/>
                <a:gd name="connsiteY14" fmla="*/ 579805 h 4060113"/>
                <a:gd name="connsiteX15" fmla="*/ 46021 w 1848257"/>
                <a:gd name="connsiteY15" fmla="*/ 192340 h 4060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848257" h="4060113">
                  <a:moveTo>
                    <a:pt x="46021" y="192340"/>
                  </a:moveTo>
                  <a:lnTo>
                    <a:pt x="36571" y="168285"/>
                  </a:lnTo>
                  <a:cubicBezTo>
                    <a:pt x="36571" y="168285"/>
                    <a:pt x="294737" y="16220"/>
                    <a:pt x="312779" y="10206"/>
                  </a:cubicBezTo>
                  <a:lnTo>
                    <a:pt x="322659" y="7199"/>
                  </a:lnTo>
                  <a:cubicBezTo>
                    <a:pt x="344137" y="1615"/>
                    <a:pt x="367333" y="-962"/>
                    <a:pt x="392248" y="326"/>
                  </a:cubicBezTo>
                  <a:lnTo>
                    <a:pt x="392248" y="326"/>
                  </a:lnTo>
                  <a:cubicBezTo>
                    <a:pt x="586839" y="11065"/>
                    <a:pt x="816225" y="242169"/>
                    <a:pt x="905144" y="516659"/>
                  </a:cubicBezTo>
                  <a:lnTo>
                    <a:pt x="1807653" y="3366801"/>
                  </a:lnTo>
                  <a:cubicBezTo>
                    <a:pt x="1890988" y="3624538"/>
                    <a:pt x="1841589" y="3836312"/>
                    <a:pt x="1700263" y="3901605"/>
                  </a:cubicBezTo>
                  <a:lnTo>
                    <a:pt x="1438660" y="4060113"/>
                  </a:lnTo>
                  <a:lnTo>
                    <a:pt x="1430498" y="4040354"/>
                  </a:lnTo>
                  <a:cubicBezTo>
                    <a:pt x="1418041" y="4041213"/>
                    <a:pt x="1405154" y="4041642"/>
                    <a:pt x="1391838" y="4040783"/>
                  </a:cubicBezTo>
                  <a:lnTo>
                    <a:pt x="1391838" y="4040783"/>
                  </a:lnTo>
                  <a:cubicBezTo>
                    <a:pt x="1165459" y="4028326"/>
                    <a:pt x="898701" y="3759420"/>
                    <a:pt x="795606" y="3440686"/>
                  </a:cubicBezTo>
                  <a:lnTo>
                    <a:pt x="34852" y="579805"/>
                  </a:lnTo>
                  <a:cubicBezTo>
                    <a:pt x="-17125" y="418719"/>
                    <a:pt x="-8963" y="278682"/>
                    <a:pt x="46021" y="192340"/>
                  </a:cubicBezTo>
                  <a:close/>
                </a:path>
              </a:pathLst>
            </a:custGeom>
            <a:gradFill>
              <a:gsLst>
                <a:gs pos="0">
                  <a:schemeClr val="accent1">
                    <a:lumMod val="40000"/>
                    <a:lumOff val="60000"/>
                  </a:schemeClr>
                </a:gs>
                <a:gs pos="98000">
                  <a:schemeClr val="accent1"/>
                </a:gs>
              </a:gsLst>
              <a:lin ang="54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任意多边形: 形状 71">
              <a:extLst>
                <a:ext uri="{FF2B5EF4-FFF2-40B4-BE49-F238E27FC236}">
                  <a16:creationId xmlns:a16="http://schemas.microsoft.com/office/drawing/2014/main" id="{857E0E3A-00B3-411C-A418-29C0DD2F064A}"/>
                </a:ext>
              </a:extLst>
            </p:cNvPr>
            <p:cNvSpPr/>
            <p:nvPr/>
          </p:nvSpPr>
          <p:spPr>
            <a:xfrm>
              <a:off x="7584654" y="1846004"/>
              <a:ext cx="1208608" cy="2900593"/>
            </a:xfrm>
            <a:custGeom>
              <a:avLst/>
              <a:gdLst>
                <a:gd name="connsiteX0" fmla="*/ 1380220 w 1643995"/>
                <a:gd name="connsiteY0" fmla="*/ 3945053 h 3945500"/>
                <a:gd name="connsiteX1" fmla="*/ 1380220 w 1643995"/>
                <a:gd name="connsiteY1" fmla="*/ 3945053 h 3945500"/>
                <a:gd name="connsiteX2" fmla="*/ 1603592 w 1643995"/>
                <a:gd name="connsiteY2" fmla="*/ 3389630 h 3945500"/>
                <a:gd name="connsiteX3" fmla="*/ 739743 w 1643995"/>
                <a:gd name="connsiteY3" fmla="*/ 516292 h 3945500"/>
                <a:gd name="connsiteX4" fmla="*/ 226846 w 1643995"/>
                <a:gd name="connsiteY4" fmla="*/ 388 h 3945500"/>
                <a:gd name="connsiteX5" fmla="*/ 226846 w 1643995"/>
                <a:gd name="connsiteY5" fmla="*/ 388 h 3945500"/>
                <a:gd name="connsiteX6" fmla="*/ 34832 w 1643995"/>
                <a:gd name="connsiteY6" fmla="*/ 477631 h 3945500"/>
                <a:gd name="connsiteX7" fmla="*/ 783988 w 1643995"/>
                <a:gd name="connsiteY7" fmla="*/ 3344526 h 3945500"/>
                <a:gd name="connsiteX8" fmla="*/ 1380220 w 1643995"/>
                <a:gd name="connsiteY8" fmla="*/ 3945053 h 3945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3995" h="3945500">
                  <a:moveTo>
                    <a:pt x="1380220" y="3945053"/>
                  </a:moveTo>
                  <a:lnTo>
                    <a:pt x="1380220" y="3945053"/>
                  </a:lnTo>
                  <a:cubicBezTo>
                    <a:pt x="1606599" y="3957510"/>
                    <a:pt x="1706257" y="3708794"/>
                    <a:pt x="1603592" y="3389630"/>
                  </a:cubicBezTo>
                  <a:lnTo>
                    <a:pt x="739743" y="516292"/>
                  </a:lnTo>
                  <a:cubicBezTo>
                    <a:pt x="650824" y="242231"/>
                    <a:pt x="421438" y="10697"/>
                    <a:pt x="226846" y="388"/>
                  </a:cubicBezTo>
                  <a:lnTo>
                    <a:pt x="226846" y="388"/>
                  </a:lnTo>
                  <a:cubicBezTo>
                    <a:pt x="32255" y="-10351"/>
                    <a:pt x="-53657" y="203141"/>
                    <a:pt x="34832" y="477631"/>
                  </a:cubicBezTo>
                  <a:lnTo>
                    <a:pt x="783988" y="3344526"/>
                  </a:lnTo>
                  <a:cubicBezTo>
                    <a:pt x="887083" y="3664119"/>
                    <a:pt x="1153841" y="3932595"/>
                    <a:pt x="1380220" y="3945053"/>
                  </a:cubicBezTo>
                  <a:close/>
                </a:path>
              </a:pathLst>
            </a:custGeom>
            <a:gradFill>
              <a:gsLst>
                <a:gs pos="0">
                  <a:schemeClr val="accent1">
                    <a:lumMod val="40000"/>
                    <a:lumOff val="60000"/>
                  </a:schemeClr>
                </a:gs>
                <a:gs pos="98000">
                  <a:schemeClr val="accent1"/>
                </a:gs>
              </a:gsLst>
              <a:lin ang="54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任意多边形: 形状 72">
              <a:extLst>
                <a:ext uri="{FF2B5EF4-FFF2-40B4-BE49-F238E27FC236}">
                  <a16:creationId xmlns:a16="http://schemas.microsoft.com/office/drawing/2014/main" id="{64450401-47E2-4902-A119-71E390697EA6}"/>
                </a:ext>
              </a:extLst>
            </p:cNvPr>
            <p:cNvSpPr/>
            <p:nvPr/>
          </p:nvSpPr>
          <p:spPr>
            <a:xfrm>
              <a:off x="7652578" y="1840999"/>
              <a:ext cx="1151868" cy="2872110"/>
            </a:xfrm>
            <a:custGeom>
              <a:avLst/>
              <a:gdLst>
                <a:gd name="connsiteX0" fmla="*/ 1500889 w 1566815"/>
                <a:gd name="connsiteY0" fmla="*/ 3409325 h 3906757"/>
                <a:gd name="connsiteX1" fmla="*/ 638329 w 1566815"/>
                <a:gd name="connsiteY1" fmla="*/ 534269 h 3906757"/>
                <a:gd name="connsiteX2" fmla="*/ 125862 w 1566815"/>
                <a:gd name="connsiteY2" fmla="*/ 17936 h 3906757"/>
                <a:gd name="connsiteX3" fmla="*/ 0 w 1566815"/>
                <a:gd name="connsiteY3" fmla="*/ 50153 h 3906757"/>
                <a:gd name="connsiteX4" fmla="*/ 147340 w 1566815"/>
                <a:gd name="connsiteY4" fmla="*/ 324 h 3906757"/>
                <a:gd name="connsiteX5" fmla="*/ 660236 w 1566815"/>
                <a:gd name="connsiteY5" fmla="*/ 516657 h 3906757"/>
                <a:gd name="connsiteX6" fmla="*/ 1526233 w 1566815"/>
                <a:gd name="connsiteY6" fmla="*/ 3389136 h 3906757"/>
                <a:gd name="connsiteX7" fmla="*/ 1449341 w 1566815"/>
                <a:gd name="connsiteY7" fmla="*/ 3906757 h 3906757"/>
                <a:gd name="connsiteX8" fmla="*/ 1500889 w 1566815"/>
                <a:gd name="connsiteY8" fmla="*/ 3409325 h 3906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66815" h="3906757">
                  <a:moveTo>
                    <a:pt x="1500889" y="3409325"/>
                  </a:moveTo>
                  <a:lnTo>
                    <a:pt x="638329" y="534269"/>
                  </a:lnTo>
                  <a:cubicBezTo>
                    <a:pt x="549839" y="259779"/>
                    <a:pt x="320453" y="28675"/>
                    <a:pt x="125862" y="17936"/>
                  </a:cubicBezTo>
                  <a:cubicBezTo>
                    <a:pt x="76462" y="14929"/>
                    <a:pt x="34365" y="26957"/>
                    <a:pt x="0" y="50153"/>
                  </a:cubicBezTo>
                  <a:cubicBezTo>
                    <a:pt x="37372" y="15358"/>
                    <a:pt x="87201" y="-2683"/>
                    <a:pt x="147340" y="324"/>
                  </a:cubicBezTo>
                  <a:cubicBezTo>
                    <a:pt x="341931" y="11063"/>
                    <a:pt x="571317" y="242167"/>
                    <a:pt x="660236" y="516657"/>
                  </a:cubicBezTo>
                  <a:lnTo>
                    <a:pt x="1526233" y="3389136"/>
                  </a:lnTo>
                  <a:cubicBezTo>
                    <a:pt x="1603124" y="3627542"/>
                    <a:pt x="1567041" y="3826430"/>
                    <a:pt x="1449341" y="3906757"/>
                  </a:cubicBezTo>
                  <a:cubicBezTo>
                    <a:pt x="1546422" y="3816120"/>
                    <a:pt x="1571766" y="3629690"/>
                    <a:pt x="1500889" y="3409325"/>
                  </a:cubicBezTo>
                  <a:close/>
                </a:path>
              </a:pathLst>
            </a:custGeom>
            <a:solidFill>
              <a:schemeClr val="accent1">
                <a:lumMod val="20000"/>
                <a:lumOff val="80000"/>
              </a:schemeClr>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任意多边形: 形状 73">
              <a:extLst>
                <a:ext uri="{FF2B5EF4-FFF2-40B4-BE49-F238E27FC236}">
                  <a16:creationId xmlns:a16="http://schemas.microsoft.com/office/drawing/2014/main" id="{250EF129-780D-40B7-9147-1689C05A34ED}"/>
                </a:ext>
              </a:extLst>
            </p:cNvPr>
            <p:cNvSpPr/>
            <p:nvPr/>
          </p:nvSpPr>
          <p:spPr>
            <a:xfrm>
              <a:off x="8195436" y="3891835"/>
              <a:ext cx="716231" cy="1239391"/>
            </a:xfrm>
            <a:custGeom>
              <a:avLst/>
              <a:gdLst>
                <a:gd name="connsiteX0" fmla="*/ 430 w 974245"/>
                <a:gd name="connsiteY0" fmla="*/ 340482 h 1685868"/>
                <a:gd name="connsiteX1" fmla="*/ 430 w 974245"/>
                <a:gd name="connsiteY1" fmla="*/ 340482 h 1685868"/>
                <a:gd name="connsiteX2" fmla="*/ 43386 w 974245"/>
                <a:gd name="connsiteY2" fmla="*/ 140306 h 1685868"/>
                <a:gd name="connsiteX3" fmla="*/ 23196 w 974245"/>
                <a:gd name="connsiteY3" fmla="*/ 101645 h 1685868"/>
                <a:gd name="connsiteX4" fmla="*/ 127580 w 974245"/>
                <a:gd name="connsiteY4" fmla="*/ 41507 h 1685868"/>
                <a:gd name="connsiteX5" fmla="*/ 156360 w 974245"/>
                <a:gd name="connsiteY5" fmla="*/ 24754 h 1685868"/>
                <a:gd name="connsiteX6" fmla="*/ 163233 w 974245"/>
                <a:gd name="connsiteY6" fmla="*/ 20888 h 1685868"/>
                <a:gd name="connsiteX7" fmla="*/ 163663 w 974245"/>
                <a:gd name="connsiteY7" fmla="*/ 21317 h 1685868"/>
                <a:gd name="connsiteX8" fmla="*/ 487123 w 974245"/>
                <a:gd name="connsiteY8" fmla="*/ 66851 h 1685868"/>
                <a:gd name="connsiteX9" fmla="*/ 974246 w 974245"/>
                <a:gd name="connsiteY9" fmla="*/ 902348 h 1685868"/>
                <a:gd name="connsiteX10" fmla="*/ 974246 w 974245"/>
                <a:gd name="connsiteY10" fmla="*/ 902348 h 1685868"/>
                <a:gd name="connsiteX11" fmla="*/ 974246 w 974245"/>
                <a:gd name="connsiteY11" fmla="*/ 1612843 h 1685868"/>
                <a:gd name="connsiteX12" fmla="*/ 848814 w 974245"/>
                <a:gd name="connsiteY12" fmla="*/ 1685869 h 1685868"/>
                <a:gd name="connsiteX13" fmla="*/ 740135 w 974245"/>
                <a:gd name="connsiteY13" fmla="*/ 1477531 h 1685868"/>
                <a:gd name="connsiteX14" fmla="*/ 0 w 974245"/>
                <a:gd name="connsiteY14" fmla="*/ 1050117 h 1685868"/>
                <a:gd name="connsiteX15" fmla="*/ 0 w 974245"/>
                <a:gd name="connsiteY15" fmla="*/ 340482 h 16858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974245" h="1685868">
                  <a:moveTo>
                    <a:pt x="430" y="340482"/>
                  </a:moveTo>
                  <a:lnTo>
                    <a:pt x="430" y="340482"/>
                  </a:lnTo>
                  <a:cubicBezTo>
                    <a:pt x="859" y="260583"/>
                    <a:pt x="16323" y="193571"/>
                    <a:pt x="43386" y="140306"/>
                  </a:cubicBezTo>
                  <a:lnTo>
                    <a:pt x="23196" y="101645"/>
                  </a:lnTo>
                  <a:lnTo>
                    <a:pt x="127580" y="41507"/>
                  </a:lnTo>
                  <a:cubicBezTo>
                    <a:pt x="136601" y="35063"/>
                    <a:pt x="146481" y="29908"/>
                    <a:pt x="156360" y="24754"/>
                  </a:cubicBezTo>
                  <a:lnTo>
                    <a:pt x="163233" y="20888"/>
                  </a:lnTo>
                  <a:lnTo>
                    <a:pt x="163663" y="21317"/>
                  </a:lnTo>
                  <a:cubicBezTo>
                    <a:pt x="249575" y="-16914"/>
                    <a:pt x="362980" y="-4886"/>
                    <a:pt x="487123" y="66851"/>
                  </a:cubicBezTo>
                  <a:cubicBezTo>
                    <a:pt x="754740" y="221493"/>
                    <a:pt x="972098" y="594782"/>
                    <a:pt x="974246" y="902348"/>
                  </a:cubicBezTo>
                  <a:lnTo>
                    <a:pt x="974246" y="902348"/>
                  </a:lnTo>
                  <a:lnTo>
                    <a:pt x="974246" y="1612843"/>
                  </a:lnTo>
                  <a:lnTo>
                    <a:pt x="848814" y="1685869"/>
                  </a:lnTo>
                  <a:lnTo>
                    <a:pt x="740135" y="1477531"/>
                  </a:lnTo>
                  <a:lnTo>
                    <a:pt x="0" y="1050117"/>
                  </a:lnTo>
                  <a:lnTo>
                    <a:pt x="0" y="340482"/>
                  </a:lnTo>
                  <a:close/>
                </a:path>
              </a:pathLst>
            </a:custGeom>
            <a:gradFill flip="none" rotWithShape="1">
              <a:gsLst>
                <a:gs pos="0">
                  <a:schemeClr val="accent1">
                    <a:lumMod val="40000"/>
                    <a:lumOff val="60000"/>
                  </a:schemeClr>
                </a:gs>
                <a:gs pos="98000">
                  <a:schemeClr val="accent1"/>
                </a:gs>
              </a:gsLst>
              <a:lin ang="5400000" scaled="1"/>
              <a:tileRect/>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任意多边形: 形状 74">
              <a:extLst>
                <a:ext uri="{FF2B5EF4-FFF2-40B4-BE49-F238E27FC236}">
                  <a16:creationId xmlns:a16="http://schemas.microsoft.com/office/drawing/2014/main" id="{4BE89009-0BDA-4D20-A49B-A53065B9E524}"/>
                </a:ext>
              </a:extLst>
            </p:cNvPr>
            <p:cNvSpPr/>
            <p:nvPr/>
          </p:nvSpPr>
          <p:spPr>
            <a:xfrm>
              <a:off x="8103539" y="3945772"/>
              <a:ext cx="715915" cy="1185770"/>
            </a:xfrm>
            <a:custGeom>
              <a:avLst/>
              <a:gdLst>
                <a:gd name="connsiteX0" fmla="*/ 0 w 973816"/>
                <a:gd name="connsiteY0" fmla="*/ 340141 h 1612931"/>
                <a:gd name="connsiteX1" fmla="*/ 487123 w 973816"/>
                <a:gd name="connsiteY1" fmla="*/ 66939 h 1612931"/>
                <a:gd name="connsiteX2" fmla="*/ 973816 w 973816"/>
                <a:gd name="connsiteY2" fmla="*/ 902437 h 1612931"/>
                <a:gd name="connsiteX3" fmla="*/ 973816 w 973816"/>
                <a:gd name="connsiteY3" fmla="*/ 902437 h 1612931"/>
                <a:gd name="connsiteX4" fmla="*/ 973816 w 973816"/>
                <a:gd name="connsiteY4" fmla="*/ 1612932 h 1612931"/>
                <a:gd name="connsiteX5" fmla="*/ 0 w 973816"/>
                <a:gd name="connsiteY5" fmla="*/ 1050636 h 1612931"/>
                <a:gd name="connsiteX6" fmla="*/ 0 w 973816"/>
                <a:gd name="connsiteY6" fmla="*/ 340141 h 1612931"/>
                <a:gd name="connsiteX7" fmla="*/ 0 w 973816"/>
                <a:gd name="connsiteY7" fmla="*/ 340141 h 1612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73816" h="1612931">
                  <a:moveTo>
                    <a:pt x="0" y="340141"/>
                  </a:moveTo>
                  <a:cubicBezTo>
                    <a:pt x="2148" y="34722"/>
                    <a:pt x="219076" y="-87703"/>
                    <a:pt x="487123" y="66939"/>
                  </a:cubicBezTo>
                  <a:cubicBezTo>
                    <a:pt x="754740" y="221152"/>
                    <a:pt x="971668" y="594441"/>
                    <a:pt x="973816" y="902437"/>
                  </a:cubicBezTo>
                  <a:lnTo>
                    <a:pt x="973816" y="902437"/>
                  </a:lnTo>
                  <a:lnTo>
                    <a:pt x="973816" y="1612932"/>
                  </a:lnTo>
                  <a:lnTo>
                    <a:pt x="0" y="1050636"/>
                  </a:lnTo>
                  <a:lnTo>
                    <a:pt x="0" y="340141"/>
                  </a:lnTo>
                  <a:lnTo>
                    <a:pt x="0" y="340141"/>
                  </a:lnTo>
                  <a:close/>
                </a:path>
              </a:pathLst>
            </a:custGeom>
            <a:gradFill flip="none" rotWithShape="1">
              <a:gsLst>
                <a:gs pos="0">
                  <a:schemeClr val="accent1">
                    <a:lumMod val="40000"/>
                    <a:lumOff val="60000"/>
                  </a:schemeClr>
                </a:gs>
                <a:gs pos="98000">
                  <a:schemeClr val="accent1"/>
                </a:gs>
              </a:gsLst>
              <a:lin ang="18900000" scaled="1"/>
              <a:tileRect/>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任意多边形: 形状 75">
              <a:extLst>
                <a:ext uri="{FF2B5EF4-FFF2-40B4-BE49-F238E27FC236}">
                  <a16:creationId xmlns:a16="http://schemas.microsoft.com/office/drawing/2014/main" id="{8A6FF1C9-129F-4E69-812E-8A54E715C63E}"/>
                </a:ext>
              </a:extLst>
            </p:cNvPr>
            <p:cNvSpPr/>
            <p:nvPr/>
          </p:nvSpPr>
          <p:spPr>
            <a:xfrm>
              <a:off x="9529370" y="2903008"/>
              <a:ext cx="260849" cy="334948"/>
            </a:xfrm>
            <a:custGeom>
              <a:avLst/>
              <a:gdLst>
                <a:gd name="connsiteX0" fmla="*/ 354818 w 354817"/>
                <a:gd name="connsiteY0" fmla="*/ 125355 h 455610"/>
                <a:gd name="connsiteX1" fmla="*/ 177409 w 354817"/>
                <a:gd name="connsiteY1" fmla="*/ 431203 h 455610"/>
                <a:gd name="connsiteX2" fmla="*/ 0 w 354817"/>
                <a:gd name="connsiteY2" fmla="*/ 330256 h 455610"/>
                <a:gd name="connsiteX3" fmla="*/ 177409 w 354817"/>
                <a:gd name="connsiteY3" fmla="*/ 24408 h 455610"/>
                <a:gd name="connsiteX4" fmla="*/ 354818 w 354817"/>
                <a:gd name="connsiteY4" fmla="*/ 125355 h 4556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4817" h="455610">
                  <a:moveTo>
                    <a:pt x="354818" y="125355"/>
                  </a:moveTo>
                  <a:cubicBezTo>
                    <a:pt x="354818" y="237470"/>
                    <a:pt x="275349" y="374500"/>
                    <a:pt x="177409" y="431203"/>
                  </a:cubicBezTo>
                  <a:cubicBezTo>
                    <a:pt x="79469" y="487905"/>
                    <a:pt x="0" y="442371"/>
                    <a:pt x="0" y="330256"/>
                  </a:cubicBezTo>
                  <a:cubicBezTo>
                    <a:pt x="0" y="218140"/>
                    <a:pt x="79469" y="81110"/>
                    <a:pt x="177409" y="24408"/>
                  </a:cubicBezTo>
                  <a:cubicBezTo>
                    <a:pt x="275779" y="-32294"/>
                    <a:pt x="354818" y="13239"/>
                    <a:pt x="354818" y="125355"/>
                  </a:cubicBez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77" name="图形 48">
              <a:extLst>
                <a:ext uri="{FF2B5EF4-FFF2-40B4-BE49-F238E27FC236}">
                  <a16:creationId xmlns:a16="http://schemas.microsoft.com/office/drawing/2014/main" id="{FCAF8449-7F2C-44C3-B03D-AC7B3163E206}"/>
                </a:ext>
              </a:extLst>
            </p:cNvPr>
            <p:cNvGrpSpPr/>
            <p:nvPr/>
          </p:nvGrpSpPr>
          <p:grpSpPr>
            <a:xfrm>
              <a:off x="9330733" y="2934097"/>
              <a:ext cx="175899" cy="222889"/>
              <a:chOff x="15180374" y="1890212"/>
              <a:chExt cx="239265" cy="303182"/>
            </a:xfrm>
          </p:grpSpPr>
          <p:sp>
            <p:nvSpPr>
              <p:cNvPr id="78" name="任意多边形: 形状 77">
                <a:extLst>
                  <a:ext uri="{FF2B5EF4-FFF2-40B4-BE49-F238E27FC236}">
                    <a16:creationId xmlns:a16="http://schemas.microsoft.com/office/drawing/2014/main" id="{8E1003D2-C39A-4209-A1D4-13C3E7F62447}"/>
                  </a:ext>
                </a:extLst>
              </p:cNvPr>
              <p:cNvSpPr/>
              <p:nvPr/>
            </p:nvSpPr>
            <p:spPr>
              <a:xfrm>
                <a:off x="15180374" y="1893198"/>
                <a:ext cx="233681" cy="300196"/>
              </a:xfrm>
              <a:custGeom>
                <a:avLst/>
                <a:gdLst>
                  <a:gd name="connsiteX0" fmla="*/ 233681 w 233681"/>
                  <a:gd name="connsiteY0" fmla="*/ 217539 h 300196"/>
                  <a:gd name="connsiteX1" fmla="*/ 116841 w 233681"/>
                  <a:gd name="connsiteY1" fmla="*/ 284121 h 300196"/>
                  <a:gd name="connsiteX2" fmla="*/ 0 w 233681"/>
                  <a:gd name="connsiteY2" fmla="*/ 82657 h 300196"/>
                  <a:gd name="connsiteX3" fmla="*/ 116841 w 233681"/>
                  <a:gd name="connsiteY3" fmla="*/ 16075 h 300196"/>
                  <a:gd name="connsiteX4" fmla="*/ 233681 w 233681"/>
                  <a:gd name="connsiteY4" fmla="*/ 217539 h 3001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3681" h="300196">
                    <a:moveTo>
                      <a:pt x="233681" y="217539"/>
                    </a:moveTo>
                    <a:cubicBezTo>
                      <a:pt x="233681" y="291424"/>
                      <a:pt x="181275" y="321493"/>
                      <a:pt x="116841" y="284121"/>
                    </a:cubicBezTo>
                    <a:cubicBezTo>
                      <a:pt x="52406" y="246750"/>
                      <a:pt x="0" y="156542"/>
                      <a:pt x="0" y="82657"/>
                    </a:cubicBezTo>
                    <a:cubicBezTo>
                      <a:pt x="0" y="8772"/>
                      <a:pt x="52406" y="-21297"/>
                      <a:pt x="116841" y="16075"/>
                    </a:cubicBezTo>
                    <a:cubicBezTo>
                      <a:pt x="181275" y="53017"/>
                      <a:pt x="233681" y="143225"/>
                      <a:pt x="233681" y="217539"/>
                    </a:cubicBezTo>
                    <a:close/>
                  </a:path>
                </a:pathLst>
              </a:custGeom>
              <a:solidFill>
                <a:srgbClr val="A8CFF0"/>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任意多边形: 形状 78">
                <a:extLst>
                  <a:ext uri="{FF2B5EF4-FFF2-40B4-BE49-F238E27FC236}">
                    <a16:creationId xmlns:a16="http://schemas.microsoft.com/office/drawing/2014/main" id="{083A7592-7D2E-40A2-AB76-8FD03DEEDBFF}"/>
                  </a:ext>
                </a:extLst>
              </p:cNvPr>
              <p:cNvSpPr/>
              <p:nvPr/>
            </p:nvSpPr>
            <p:spPr>
              <a:xfrm>
                <a:off x="15222901" y="1890212"/>
                <a:ext cx="196739" cy="297846"/>
              </a:xfrm>
              <a:custGeom>
                <a:avLst/>
                <a:gdLst>
                  <a:gd name="connsiteX0" fmla="*/ 79899 w 196739"/>
                  <a:gd name="connsiteY0" fmla="*/ 16054 h 297846"/>
                  <a:gd name="connsiteX1" fmla="*/ 0 w 196739"/>
                  <a:gd name="connsiteY1" fmla="*/ 6174 h 297846"/>
                  <a:gd name="connsiteX2" fmla="*/ 70019 w 196739"/>
                  <a:gd name="connsiteY2" fmla="*/ 19920 h 297846"/>
                  <a:gd name="connsiteX3" fmla="*/ 186859 w 196739"/>
                  <a:gd name="connsiteY3" fmla="*/ 221385 h 297846"/>
                  <a:gd name="connsiteX4" fmla="*/ 149917 w 196739"/>
                  <a:gd name="connsiteY4" fmla="*/ 297847 h 297846"/>
                  <a:gd name="connsiteX5" fmla="*/ 196739 w 196739"/>
                  <a:gd name="connsiteY5" fmla="*/ 217519 h 297846"/>
                  <a:gd name="connsiteX6" fmla="*/ 79899 w 196739"/>
                  <a:gd name="connsiteY6" fmla="*/ 16054 h 297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6739" h="297846">
                    <a:moveTo>
                      <a:pt x="79899" y="16054"/>
                    </a:moveTo>
                    <a:cubicBezTo>
                      <a:pt x="48970" y="-1987"/>
                      <a:pt x="21049" y="-4135"/>
                      <a:pt x="0" y="6174"/>
                    </a:cubicBezTo>
                    <a:cubicBezTo>
                      <a:pt x="19330" y="590"/>
                      <a:pt x="43815" y="4886"/>
                      <a:pt x="70019" y="19920"/>
                    </a:cubicBezTo>
                    <a:cubicBezTo>
                      <a:pt x="134453" y="57292"/>
                      <a:pt x="186859" y="147500"/>
                      <a:pt x="186859" y="221385"/>
                    </a:cubicBezTo>
                    <a:cubicBezTo>
                      <a:pt x="186859" y="260045"/>
                      <a:pt x="172684" y="286248"/>
                      <a:pt x="149917" y="297847"/>
                    </a:cubicBezTo>
                    <a:cubicBezTo>
                      <a:pt x="178268" y="289685"/>
                      <a:pt x="196739" y="261334"/>
                      <a:pt x="196739" y="217519"/>
                    </a:cubicBezTo>
                    <a:cubicBezTo>
                      <a:pt x="196739" y="143634"/>
                      <a:pt x="144333" y="53426"/>
                      <a:pt x="79899" y="16054"/>
                    </a:cubicBezTo>
                    <a:close/>
                  </a:path>
                </a:pathLst>
              </a:custGeom>
              <a:solidFill>
                <a:srgbClr val="E6E7E8"/>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80" name="图形 48">
              <a:extLst>
                <a:ext uri="{FF2B5EF4-FFF2-40B4-BE49-F238E27FC236}">
                  <a16:creationId xmlns:a16="http://schemas.microsoft.com/office/drawing/2014/main" id="{FCAF8449-7F2C-44C3-B03D-AC7B3163E206}"/>
                </a:ext>
              </a:extLst>
            </p:cNvPr>
            <p:cNvGrpSpPr/>
            <p:nvPr/>
          </p:nvGrpSpPr>
          <p:grpSpPr>
            <a:xfrm>
              <a:off x="7651943" y="1942421"/>
              <a:ext cx="1873630" cy="1309430"/>
              <a:chOff x="12896829" y="541294"/>
              <a:chExt cx="2548586" cy="1781138"/>
            </a:xfrm>
            <a:gradFill flip="none" rotWithShape="1">
              <a:gsLst>
                <a:gs pos="0">
                  <a:srgbClr val="8BBAD4"/>
                </a:gs>
                <a:gs pos="98000">
                  <a:srgbClr val="2F557A"/>
                </a:gs>
              </a:gsLst>
              <a:lin ang="10800000" scaled="1"/>
              <a:tileRect/>
            </a:gradFill>
          </p:grpSpPr>
          <p:sp>
            <p:nvSpPr>
              <p:cNvPr id="81" name="任意多边形: 形状 80">
                <a:extLst>
                  <a:ext uri="{FF2B5EF4-FFF2-40B4-BE49-F238E27FC236}">
                    <a16:creationId xmlns:a16="http://schemas.microsoft.com/office/drawing/2014/main" id="{34054FFF-738D-4C69-9DB5-38C1C030982B}"/>
                  </a:ext>
                </a:extLst>
              </p:cNvPr>
              <p:cNvSpPr/>
              <p:nvPr/>
            </p:nvSpPr>
            <p:spPr>
              <a:xfrm>
                <a:off x="12896829" y="582866"/>
                <a:ext cx="2477283" cy="1739566"/>
              </a:xfrm>
              <a:custGeom>
                <a:avLst/>
                <a:gdLst>
                  <a:gd name="connsiteX0" fmla="*/ 2338963 w 2477284"/>
                  <a:gd name="connsiteY0" fmla="*/ 1305788 h 1739566"/>
                  <a:gd name="connsiteX1" fmla="*/ 138319 w 2477284"/>
                  <a:gd name="connsiteY1" fmla="*/ 16674 h 1739566"/>
                  <a:gd name="connsiteX2" fmla="*/ 0 w 2477284"/>
                  <a:gd name="connsiteY2" fmla="*/ 121487 h 1739566"/>
                  <a:gd name="connsiteX3" fmla="*/ 0 w 2477284"/>
                  <a:gd name="connsiteY3" fmla="*/ 169168 h 1739566"/>
                  <a:gd name="connsiteX4" fmla="*/ 138319 w 2477284"/>
                  <a:gd name="connsiteY4" fmla="*/ 433778 h 1739566"/>
                  <a:gd name="connsiteX5" fmla="*/ 2338963 w 2477284"/>
                  <a:gd name="connsiteY5" fmla="*/ 1722893 h 1739566"/>
                  <a:gd name="connsiteX6" fmla="*/ 2477282 w 2477284"/>
                  <a:gd name="connsiteY6" fmla="*/ 1618080 h 1739566"/>
                  <a:gd name="connsiteX7" fmla="*/ 2477282 w 2477284"/>
                  <a:gd name="connsiteY7" fmla="*/ 1570398 h 1739566"/>
                  <a:gd name="connsiteX8" fmla="*/ 2338963 w 2477284"/>
                  <a:gd name="connsiteY8" fmla="*/ 1305788 h 173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77284" h="1739566">
                    <a:moveTo>
                      <a:pt x="2338963" y="1305788"/>
                    </a:moveTo>
                    <a:lnTo>
                      <a:pt x="138319" y="16674"/>
                    </a:lnTo>
                    <a:cubicBezTo>
                      <a:pt x="61857" y="-27571"/>
                      <a:pt x="0" y="19251"/>
                      <a:pt x="0" y="121487"/>
                    </a:cubicBezTo>
                    <a:lnTo>
                      <a:pt x="0" y="169168"/>
                    </a:lnTo>
                    <a:cubicBezTo>
                      <a:pt x="0" y="270974"/>
                      <a:pt x="61857" y="389533"/>
                      <a:pt x="138319" y="433778"/>
                    </a:cubicBezTo>
                    <a:lnTo>
                      <a:pt x="2338963" y="1722893"/>
                    </a:lnTo>
                    <a:cubicBezTo>
                      <a:pt x="2415425" y="1767137"/>
                      <a:pt x="2477282" y="1720315"/>
                      <a:pt x="2477282" y="1618080"/>
                    </a:cubicBezTo>
                    <a:lnTo>
                      <a:pt x="2477282" y="1570398"/>
                    </a:lnTo>
                    <a:cubicBezTo>
                      <a:pt x="2477712" y="1468163"/>
                      <a:pt x="2415425" y="1350033"/>
                      <a:pt x="2338963" y="1305788"/>
                    </a:cubicBezTo>
                    <a:close/>
                  </a:path>
                </a:pathLst>
              </a:custGeom>
              <a:gradFill flip="none" rotWithShape="1">
                <a:gsLst>
                  <a:gs pos="0">
                    <a:schemeClr val="accent1">
                      <a:lumMod val="40000"/>
                      <a:lumOff val="60000"/>
                    </a:schemeClr>
                  </a:gs>
                  <a:gs pos="74000">
                    <a:schemeClr val="accent1"/>
                  </a:gs>
                </a:gsLst>
                <a:lin ang="13500000" scaled="1"/>
                <a:tileRect/>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82" name="任意多边形: 形状 81">
                <a:extLst>
                  <a:ext uri="{FF2B5EF4-FFF2-40B4-BE49-F238E27FC236}">
                    <a16:creationId xmlns:a16="http://schemas.microsoft.com/office/drawing/2014/main" id="{0122C93A-C184-48E4-BCF7-5D7B23A17B1F}"/>
                  </a:ext>
                </a:extLst>
              </p:cNvPr>
              <p:cNvSpPr/>
              <p:nvPr/>
            </p:nvSpPr>
            <p:spPr>
              <a:xfrm>
                <a:off x="12943646" y="541294"/>
                <a:ext cx="2501769" cy="1764894"/>
              </a:xfrm>
              <a:custGeom>
                <a:avLst/>
                <a:gdLst>
                  <a:gd name="connsiteX0" fmla="*/ 2363448 w 2501769"/>
                  <a:gd name="connsiteY0" fmla="*/ 1305693 h 1764894"/>
                  <a:gd name="connsiteX1" fmla="*/ 162804 w 2501769"/>
                  <a:gd name="connsiteY1" fmla="*/ 16578 h 1764894"/>
                  <a:gd name="connsiteX2" fmla="*/ 76462 w 2501769"/>
                  <a:gd name="connsiteY2" fmla="*/ 7128 h 1764894"/>
                  <a:gd name="connsiteX3" fmla="*/ 75603 w 2501769"/>
                  <a:gd name="connsiteY3" fmla="*/ 6269 h 1764894"/>
                  <a:gd name="connsiteX4" fmla="*/ 0 w 2501769"/>
                  <a:gd name="connsiteY4" fmla="*/ 50943 h 1764894"/>
                  <a:gd name="connsiteX5" fmla="*/ 430 w 2501769"/>
                  <a:gd name="connsiteY5" fmla="*/ 51802 h 1764894"/>
                  <a:gd name="connsiteX6" fmla="*/ 91497 w 2501769"/>
                  <a:gd name="connsiteY6" fmla="*/ 58246 h 1764894"/>
                  <a:gd name="connsiteX7" fmla="*/ 2292141 w 2501769"/>
                  <a:gd name="connsiteY7" fmla="*/ 1347360 h 1764894"/>
                  <a:gd name="connsiteX8" fmla="*/ 2430460 w 2501769"/>
                  <a:gd name="connsiteY8" fmla="*/ 1611970 h 1764894"/>
                  <a:gd name="connsiteX9" fmla="*/ 2430460 w 2501769"/>
                  <a:gd name="connsiteY9" fmla="*/ 1659652 h 1764894"/>
                  <a:gd name="connsiteX10" fmla="*/ 2391800 w 2501769"/>
                  <a:gd name="connsiteY10" fmla="*/ 1764894 h 1764894"/>
                  <a:gd name="connsiteX11" fmla="*/ 2433897 w 2501769"/>
                  <a:gd name="connsiteY11" fmla="*/ 1736973 h 1764894"/>
                  <a:gd name="connsiteX12" fmla="*/ 2501767 w 2501769"/>
                  <a:gd name="connsiteY12" fmla="*/ 1617555 h 1764894"/>
                  <a:gd name="connsiteX13" fmla="*/ 2501767 w 2501769"/>
                  <a:gd name="connsiteY13" fmla="*/ 1569873 h 1764894"/>
                  <a:gd name="connsiteX14" fmla="*/ 2363448 w 2501769"/>
                  <a:gd name="connsiteY14" fmla="*/ 1305693 h 17648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501769" h="1764894">
                    <a:moveTo>
                      <a:pt x="2363448" y="1305693"/>
                    </a:moveTo>
                    <a:lnTo>
                      <a:pt x="162804" y="16578"/>
                    </a:lnTo>
                    <a:cubicBezTo>
                      <a:pt x="130157" y="-2322"/>
                      <a:pt x="100088" y="-4470"/>
                      <a:pt x="76462" y="7128"/>
                    </a:cubicBezTo>
                    <a:lnTo>
                      <a:pt x="75603" y="6269"/>
                    </a:lnTo>
                    <a:lnTo>
                      <a:pt x="0" y="50943"/>
                    </a:lnTo>
                    <a:lnTo>
                      <a:pt x="430" y="51802"/>
                    </a:lnTo>
                    <a:cubicBezTo>
                      <a:pt x="24915" y="37197"/>
                      <a:pt x="56702" y="38056"/>
                      <a:pt x="91497" y="58246"/>
                    </a:cubicBezTo>
                    <a:lnTo>
                      <a:pt x="2292141" y="1347360"/>
                    </a:lnTo>
                    <a:cubicBezTo>
                      <a:pt x="2368603" y="1391605"/>
                      <a:pt x="2430460" y="1509735"/>
                      <a:pt x="2430460" y="1611970"/>
                    </a:cubicBezTo>
                    <a:lnTo>
                      <a:pt x="2430460" y="1659652"/>
                    </a:lnTo>
                    <a:cubicBezTo>
                      <a:pt x="2430460" y="1709051"/>
                      <a:pt x="2415855" y="1745564"/>
                      <a:pt x="2391800" y="1764894"/>
                    </a:cubicBezTo>
                    <a:lnTo>
                      <a:pt x="2433897" y="1736973"/>
                    </a:lnTo>
                    <a:cubicBezTo>
                      <a:pt x="2469550" y="1716783"/>
                      <a:pt x="2501767" y="1684996"/>
                      <a:pt x="2501767" y="1617555"/>
                    </a:cubicBezTo>
                    <a:lnTo>
                      <a:pt x="2501767" y="1569873"/>
                    </a:lnTo>
                    <a:cubicBezTo>
                      <a:pt x="2502197" y="1468067"/>
                      <a:pt x="2439910" y="1349508"/>
                      <a:pt x="2363448" y="1305693"/>
                    </a:cubicBezTo>
                    <a:close/>
                  </a:path>
                </a:pathLst>
              </a:custGeom>
              <a:gradFill>
                <a:gsLst>
                  <a:gs pos="0">
                    <a:schemeClr val="accent1">
                      <a:lumMod val="40000"/>
                      <a:lumOff val="60000"/>
                    </a:schemeClr>
                  </a:gs>
                  <a:gs pos="74000">
                    <a:schemeClr val="accent1"/>
                  </a:gs>
                </a:gsLst>
                <a:lin ang="135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83" name="任意多边形: 形状 82">
                <a:extLst>
                  <a:ext uri="{FF2B5EF4-FFF2-40B4-BE49-F238E27FC236}">
                    <a16:creationId xmlns:a16="http://schemas.microsoft.com/office/drawing/2014/main" id="{A2B88A9C-0DB9-4F91-939C-1034602DFC80}"/>
                  </a:ext>
                </a:extLst>
              </p:cNvPr>
              <p:cNvSpPr/>
              <p:nvPr/>
            </p:nvSpPr>
            <p:spPr>
              <a:xfrm>
                <a:off x="12945367" y="576659"/>
                <a:ext cx="2436053" cy="1734685"/>
              </a:xfrm>
              <a:custGeom>
                <a:avLst/>
                <a:gdLst>
                  <a:gd name="connsiteX0" fmla="*/ 2298585 w 2436053"/>
                  <a:gd name="connsiteY0" fmla="*/ 1305552 h 1734684"/>
                  <a:gd name="connsiteX1" fmla="*/ 97511 w 2436053"/>
                  <a:gd name="connsiteY1" fmla="*/ 16438 h 1734684"/>
                  <a:gd name="connsiteX2" fmla="*/ 0 w 2436053"/>
                  <a:gd name="connsiteY2" fmla="*/ 13860 h 1734684"/>
                  <a:gd name="connsiteX3" fmla="*/ 80328 w 2436053"/>
                  <a:gd name="connsiteY3" fmla="*/ 25888 h 1734684"/>
                  <a:gd name="connsiteX4" fmla="*/ 2280973 w 2436053"/>
                  <a:gd name="connsiteY4" fmla="*/ 1315003 h 1734684"/>
                  <a:gd name="connsiteX5" fmla="*/ 2419292 w 2436053"/>
                  <a:gd name="connsiteY5" fmla="*/ 1579613 h 1734684"/>
                  <a:gd name="connsiteX6" fmla="*/ 2419292 w 2436053"/>
                  <a:gd name="connsiteY6" fmla="*/ 1627294 h 1734684"/>
                  <a:gd name="connsiteX7" fmla="*/ 2378053 w 2436053"/>
                  <a:gd name="connsiteY7" fmla="*/ 1734684 h 1734684"/>
                  <a:gd name="connsiteX8" fmla="*/ 2436044 w 2436053"/>
                  <a:gd name="connsiteY8" fmla="*/ 1618273 h 1734684"/>
                  <a:gd name="connsiteX9" fmla="*/ 2436044 w 2436053"/>
                  <a:gd name="connsiteY9" fmla="*/ 1570592 h 1734684"/>
                  <a:gd name="connsiteX10" fmla="*/ 2298585 w 2436053"/>
                  <a:gd name="connsiteY10" fmla="*/ 1305552 h 1734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36053" h="1734684">
                    <a:moveTo>
                      <a:pt x="2298585" y="1305552"/>
                    </a:moveTo>
                    <a:lnTo>
                      <a:pt x="97511" y="16438"/>
                    </a:lnTo>
                    <a:cubicBezTo>
                      <a:pt x="59709" y="-5470"/>
                      <a:pt x="25344" y="-4611"/>
                      <a:pt x="0" y="13860"/>
                    </a:cubicBezTo>
                    <a:cubicBezTo>
                      <a:pt x="22767" y="5269"/>
                      <a:pt x="50259" y="8276"/>
                      <a:pt x="80328" y="25888"/>
                    </a:cubicBezTo>
                    <a:lnTo>
                      <a:pt x="2280973" y="1315003"/>
                    </a:lnTo>
                    <a:cubicBezTo>
                      <a:pt x="2357435" y="1359247"/>
                      <a:pt x="2419292" y="1477377"/>
                      <a:pt x="2419292" y="1579613"/>
                    </a:cubicBezTo>
                    <a:lnTo>
                      <a:pt x="2419292" y="1627294"/>
                    </a:lnTo>
                    <a:cubicBezTo>
                      <a:pt x="2419292" y="1678412"/>
                      <a:pt x="2403398" y="1715784"/>
                      <a:pt x="2378053" y="1734684"/>
                    </a:cubicBezTo>
                    <a:cubicBezTo>
                      <a:pt x="2413278" y="1721368"/>
                      <a:pt x="2436044" y="1680130"/>
                      <a:pt x="2436044" y="1618273"/>
                    </a:cubicBezTo>
                    <a:lnTo>
                      <a:pt x="2436044" y="1570592"/>
                    </a:lnTo>
                    <a:cubicBezTo>
                      <a:pt x="2436904" y="1467926"/>
                      <a:pt x="2374617" y="1349797"/>
                      <a:pt x="2298585" y="1305552"/>
                    </a:cubicBezTo>
                    <a:close/>
                  </a:path>
                </a:pathLst>
              </a:custGeom>
              <a:gradFill>
                <a:gsLst>
                  <a:gs pos="0">
                    <a:srgbClr val="EEA8B0"/>
                  </a:gs>
                  <a:gs pos="74000">
                    <a:schemeClr val="accent1"/>
                  </a:gs>
                </a:gsLst>
                <a:lin ang="135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84" name="任意多边形: 形状 83">
              <a:extLst>
                <a:ext uri="{FF2B5EF4-FFF2-40B4-BE49-F238E27FC236}">
                  <a16:creationId xmlns:a16="http://schemas.microsoft.com/office/drawing/2014/main" id="{4658A9C6-B0F1-4837-8255-3F6A4E5E1F88}"/>
                </a:ext>
              </a:extLst>
            </p:cNvPr>
            <p:cNvSpPr/>
            <p:nvPr/>
          </p:nvSpPr>
          <p:spPr>
            <a:xfrm>
              <a:off x="7692053" y="2039464"/>
              <a:ext cx="193900" cy="249352"/>
            </a:xfrm>
            <a:custGeom>
              <a:avLst/>
              <a:gdLst>
                <a:gd name="connsiteX0" fmla="*/ 263751 w 263750"/>
                <a:gd name="connsiteY0" fmla="*/ 245837 h 339179"/>
                <a:gd name="connsiteX1" fmla="*/ 131875 w 263750"/>
                <a:gd name="connsiteY1" fmla="*/ 321010 h 339179"/>
                <a:gd name="connsiteX2" fmla="*/ 0 w 263750"/>
                <a:gd name="connsiteY2" fmla="*/ 93343 h 339179"/>
                <a:gd name="connsiteX3" fmla="*/ 131875 w 263750"/>
                <a:gd name="connsiteY3" fmla="*/ 18170 h 339179"/>
                <a:gd name="connsiteX4" fmla="*/ 263751 w 263750"/>
                <a:gd name="connsiteY4" fmla="*/ 245837 h 339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3750" h="339179">
                  <a:moveTo>
                    <a:pt x="263751" y="245837"/>
                  </a:moveTo>
                  <a:cubicBezTo>
                    <a:pt x="263751" y="329602"/>
                    <a:pt x="204471" y="363108"/>
                    <a:pt x="131875" y="321010"/>
                  </a:cubicBezTo>
                  <a:cubicBezTo>
                    <a:pt x="58850" y="278913"/>
                    <a:pt x="0" y="177107"/>
                    <a:pt x="0" y="93343"/>
                  </a:cubicBezTo>
                  <a:cubicBezTo>
                    <a:pt x="0" y="9578"/>
                    <a:pt x="59280" y="-23928"/>
                    <a:pt x="131875" y="18170"/>
                  </a:cubicBezTo>
                  <a:cubicBezTo>
                    <a:pt x="204471" y="60267"/>
                    <a:pt x="263751" y="162073"/>
                    <a:pt x="263751" y="245837"/>
                  </a:cubicBezTo>
                  <a:close/>
                </a:path>
              </a:pathLst>
            </a:custGeom>
            <a:solidFill>
              <a:schemeClr val="accent2"/>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任意多边形: 形状 85">
              <a:extLst>
                <a:ext uri="{FF2B5EF4-FFF2-40B4-BE49-F238E27FC236}">
                  <a16:creationId xmlns:a16="http://schemas.microsoft.com/office/drawing/2014/main" id="{D82B4D6F-5E0F-43FF-BFFF-6683541094F1}"/>
                </a:ext>
              </a:extLst>
            </p:cNvPr>
            <p:cNvSpPr/>
            <p:nvPr/>
          </p:nvSpPr>
          <p:spPr>
            <a:xfrm>
              <a:off x="7677004" y="2066943"/>
              <a:ext cx="183369" cy="225403"/>
            </a:xfrm>
            <a:custGeom>
              <a:avLst/>
              <a:gdLst>
                <a:gd name="connsiteX0" fmla="*/ 249427 w 249426"/>
                <a:gd name="connsiteY0" fmla="*/ 202444 h 306602"/>
                <a:gd name="connsiteX1" fmla="*/ 218928 w 249426"/>
                <a:gd name="connsiteY1" fmla="*/ 271604 h 306602"/>
                <a:gd name="connsiteX2" fmla="*/ 163944 w 249426"/>
                <a:gd name="connsiteY2" fmla="*/ 303821 h 306602"/>
                <a:gd name="connsiteX3" fmla="*/ 127002 w 249426"/>
                <a:gd name="connsiteY3" fmla="*/ 272463 h 306602"/>
                <a:gd name="connsiteX4" fmla="*/ 18323 w 249426"/>
                <a:gd name="connsiteY4" fmla="*/ 85174 h 306602"/>
                <a:gd name="connsiteX5" fmla="*/ 6295 w 249426"/>
                <a:gd name="connsiteY5" fmla="*/ 39640 h 306602"/>
                <a:gd name="connsiteX6" fmla="*/ 65145 w 249426"/>
                <a:gd name="connsiteY6" fmla="*/ 6564 h 306602"/>
                <a:gd name="connsiteX7" fmla="*/ 141177 w 249426"/>
                <a:gd name="connsiteY7" fmla="*/ 15155 h 306602"/>
                <a:gd name="connsiteX8" fmla="*/ 249427 w 249426"/>
                <a:gd name="connsiteY8" fmla="*/ 202444 h 30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9426" h="306602">
                  <a:moveTo>
                    <a:pt x="249427" y="202444"/>
                  </a:moveTo>
                  <a:cubicBezTo>
                    <a:pt x="249427" y="235950"/>
                    <a:pt x="237829" y="260006"/>
                    <a:pt x="218928" y="271604"/>
                  </a:cubicBezTo>
                  <a:cubicBezTo>
                    <a:pt x="218498" y="272033"/>
                    <a:pt x="164374" y="303821"/>
                    <a:pt x="163944" y="303821"/>
                  </a:cubicBezTo>
                  <a:cubicBezTo>
                    <a:pt x="144184" y="314989"/>
                    <a:pt x="157071" y="290075"/>
                    <a:pt x="127002" y="272463"/>
                  </a:cubicBezTo>
                  <a:cubicBezTo>
                    <a:pt x="66863" y="237668"/>
                    <a:pt x="18323" y="153904"/>
                    <a:pt x="18323" y="85174"/>
                  </a:cubicBezTo>
                  <a:cubicBezTo>
                    <a:pt x="18323" y="51239"/>
                    <a:pt x="-13035" y="50809"/>
                    <a:pt x="6295" y="39640"/>
                  </a:cubicBezTo>
                  <a:cubicBezTo>
                    <a:pt x="6724" y="39211"/>
                    <a:pt x="64715" y="6994"/>
                    <a:pt x="65145" y="6564"/>
                  </a:cubicBezTo>
                  <a:cubicBezTo>
                    <a:pt x="84905" y="-4175"/>
                    <a:pt x="111537" y="-2027"/>
                    <a:pt x="141177" y="15155"/>
                  </a:cubicBezTo>
                  <a:cubicBezTo>
                    <a:pt x="200886" y="49950"/>
                    <a:pt x="249427" y="133714"/>
                    <a:pt x="249427" y="202444"/>
                  </a:cubicBez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任意多边形: 形状 86">
              <a:extLst>
                <a:ext uri="{FF2B5EF4-FFF2-40B4-BE49-F238E27FC236}">
                  <a16:creationId xmlns:a16="http://schemas.microsoft.com/office/drawing/2014/main" id="{5DC7B1E0-BF5E-44A0-8A9E-CC395A91B99E}"/>
                </a:ext>
              </a:extLst>
            </p:cNvPr>
            <p:cNvSpPr/>
            <p:nvPr/>
          </p:nvSpPr>
          <p:spPr>
            <a:xfrm>
              <a:off x="7657947" y="2091702"/>
              <a:ext cx="159794" cy="205193"/>
            </a:xfrm>
            <a:custGeom>
              <a:avLst/>
              <a:gdLst>
                <a:gd name="connsiteX0" fmla="*/ 217358 w 217358"/>
                <a:gd name="connsiteY0" fmla="*/ 202272 h 279112"/>
                <a:gd name="connsiteX1" fmla="*/ 108679 w 217358"/>
                <a:gd name="connsiteY1" fmla="*/ 264129 h 279112"/>
                <a:gd name="connsiteX2" fmla="*/ 0 w 217358"/>
                <a:gd name="connsiteY2" fmla="*/ 76840 h 279112"/>
                <a:gd name="connsiteX3" fmla="*/ 108679 w 217358"/>
                <a:gd name="connsiteY3" fmla="*/ 14983 h 279112"/>
                <a:gd name="connsiteX4" fmla="*/ 217358 w 217358"/>
                <a:gd name="connsiteY4" fmla="*/ 202272 h 2791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358" h="279112">
                  <a:moveTo>
                    <a:pt x="217358" y="202272"/>
                  </a:moveTo>
                  <a:cubicBezTo>
                    <a:pt x="217358" y="271002"/>
                    <a:pt x="168818" y="298923"/>
                    <a:pt x="108679" y="264129"/>
                  </a:cubicBezTo>
                  <a:cubicBezTo>
                    <a:pt x="48540" y="229334"/>
                    <a:pt x="0" y="145570"/>
                    <a:pt x="0" y="76840"/>
                  </a:cubicBezTo>
                  <a:cubicBezTo>
                    <a:pt x="0" y="8110"/>
                    <a:pt x="48540" y="-19811"/>
                    <a:pt x="108679" y="14983"/>
                  </a:cubicBezTo>
                  <a:cubicBezTo>
                    <a:pt x="168818" y="49348"/>
                    <a:pt x="217358" y="133542"/>
                    <a:pt x="217358" y="202272"/>
                  </a:cubicBez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任意多边形: 形状 87">
              <a:extLst>
                <a:ext uri="{FF2B5EF4-FFF2-40B4-BE49-F238E27FC236}">
                  <a16:creationId xmlns:a16="http://schemas.microsoft.com/office/drawing/2014/main" id="{D5E354CB-8413-439C-A034-5B1B1513F4B3}"/>
                </a:ext>
              </a:extLst>
            </p:cNvPr>
            <p:cNvSpPr/>
            <p:nvPr/>
          </p:nvSpPr>
          <p:spPr>
            <a:xfrm>
              <a:off x="7687316" y="2089524"/>
              <a:ext cx="134530" cy="203620"/>
            </a:xfrm>
            <a:custGeom>
              <a:avLst/>
              <a:gdLst>
                <a:gd name="connsiteX0" fmla="*/ 74314 w 182993"/>
                <a:gd name="connsiteY0" fmla="*/ 14940 h 276972"/>
                <a:gd name="connsiteX1" fmla="*/ 0 w 182993"/>
                <a:gd name="connsiteY1" fmla="*/ 5919 h 276972"/>
                <a:gd name="connsiteX2" fmla="*/ 64864 w 182993"/>
                <a:gd name="connsiteY2" fmla="*/ 18806 h 276972"/>
                <a:gd name="connsiteX3" fmla="*/ 173543 w 182993"/>
                <a:gd name="connsiteY3" fmla="*/ 206095 h 276972"/>
                <a:gd name="connsiteX4" fmla="*/ 139178 w 182993"/>
                <a:gd name="connsiteY4" fmla="*/ 276972 h 276972"/>
                <a:gd name="connsiteX5" fmla="*/ 182993 w 182993"/>
                <a:gd name="connsiteY5" fmla="*/ 202229 h 276972"/>
                <a:gd name="connsiteX6" fmla="*/ 74314 w 182993"/>
                <a:gd name="connsiteY6" fmla="*/ 14940 h 276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2993" h="276972">
                  <a:moveTo>
                    <a:pt x="74314" y="14940"/>
                  </a:moveTo>
                  <a:cubicBezTo>
                    <a:pt x="45534" y="-1813"/>
                    <a:pt x="19330" y="-3961"/>
                    <a:pt x="0" y="5919"/>
                  </a:cubicBezTo>
                  <a:cubicBezTo>
                    <a:pt x="18042" y="764"/>
                    <a:pt x="40808" y="4630"/>
                    <a:pt x="64864" y="18806"/>
                  </a:cubicBezTo>
                  <a:cubicBezTo>
                    <a:pt x="125002" y="53600"/>
                    <a:pt x="173543" y="137365"/>
                    <a:pt x="173543" y="206095"/>
                  </a:cubicBezTo>
                  <a:cubicBezTo>
                    <a:pt x="173543" y="241748"/>
                    <a:pt x="160227" y="266663"/>
                    <a:pt x="139178" y="276972"/>
                  </a:cubicBezTo>
                  <a:cubicBezTo>
                    <a:pt x="165811" y="269670"/>
                    <a:pt x="182993" y="243037"/>
                    <a:pt x="182993" y="202229"/>
                  </a:cubicBezTo>
                  <a:cubicBezTo>
                    <a:pt x="182564" y="133499"/>
                    <a:pt x="134023" y="49734"/>
                    <a:pt x="74314" y="14940"/>
                  </a:cubicBezTo>
                  <a:close/>
                </a:path>
              </a:pathLst>
            </a:custGeom>
            <a:solidFill>
              <a:schemeClr val="accent1">
                <a:lumMod val="20000"/>
                <a:lumOff val="80000"/>
              </a:schemeClr>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 name="任意多边形: 形状 88">
              <a:extLst>
                <a:ext uri="{FF2B5EF4-FFF2-40B4-BE49-F238E27FC236}">
                  <a16:creationId xmlns:a16="http://schemas.microsoft.com/office/drawing/2014/main" id="{C726C9CA-2AC5-4304-8214-E73EAE762743}"/>
                </a:ext>
              </a:extLst>
            </p:cNvPr>
            <p:cNvSpPr/>
            <p:nvPr/>
          </p:nvSpPr>
          <p:spPr>
            <a:xfrm>
              <a:off x="8271860" y="4155202"/>
              <a:ext cx="338536" cy="434691"/>
            </a:xfrm>
            <a:custGeom>
              <a:avLst/>
              <a:gdLst>
                <a:gd name="connsiteX0" fmla="*/ 460490 w 460490"/>
                <a:gd name="connsiteY0" fmla="*/ 428553 h 591284"/>
                <a:gd name="connsiteX1" fmla="*/ 230245 w 460490"/>
                <a:gd name="connsiteY1" fmla="*/ 559569 h 591284"/>
                <a:gd name="connsiteX2" fmla="*/ 0 w 460490"/>
                <a:gd name="connsiteY2" fmla="*/ 162654 h 591284"/>
                <a:gd name="connsiteX3" fmla="*/ 230245 w 460490"/>
                <a:gd name="connsiteY3" fmla="*/ 31638 h 591284"/>
                <a:gd name="connsiteX4" fmla="*/ 460490 w 460490"/>
                <a:gd name="connsiteY4" fmla="*/ 428553 h 5912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0490" h="591284">
                  <a:moveTo>
                    <a:pt x="460490" y="428553"/>
                  </a:moveTo>
                  <a:cubicBezTo>
                    <a:pt x="460490" y="574604"/>
                    <a:pt x="357395" y="633024"/>
                    <a:pt x="230245" y="559569"/>
                  </a:cubicBezTo>
                  <a:cubicBezTo>
                    <a:pt x="103095" y="486114"/>
                    <a:pt x="0" y="308275"/>
                    <a:pt x="0" y="162654"/>
                  </a:cubicBezTo>
                  <a:cubicBezTo>
                    <a:pt x="0" y="17033"/>
                    <a:pt x="103095" y="-41817"/>
                    <a:pt x="230245" y="31638"/>
                  </a:cubicBezTo>
                  <a:cubicBezTo>
                    <a:pt x="357395" y="105093"/>
                    <a:pt x="460490" y="282931"/>
                    <a:pt x="460490" y="428553"/>
                  </a:cubicBezTo>
                  <a:close/>
                </a:path>
              </a:pathLst>
            </a:custGeom>
            <a:solidFill>
              <a:schemeClr val="accent2"/>
            </a:solidFill>
            <a:ln w="42863"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任意多边形: 形状 90">
              <a:extLst>
                <a:ext uri="{FF2B5EF4-FFF2-40B4-BE49-F238E27FC236}">
                  <a16:creationId xmlns:a16="http://schemas.microsoft.com/office/drawing/2014/main" id="{061436D3-5405-43A3-B88C-E97700F246B8}"/>
                </a:ext>
              </a:extLst>
            </p:cNvPr>
            <p:cNvSpPr/>
            <p:nvPr/>
          </p:nvSpPr>
          <p:spPr>
            <a:xfrm>
              <a:off x="8252313" y="4183768"/>
              <a:ext cx="325555" cy="423945"/>
            </a:xfrm>
            <a:custGeom>
              <a:avLst/>
              <a:gdLst>
                <a:gd name="connsiteX0" fmla="*/ 442833 w 442833"/>
                <a:gd name="connsiteY0" fmla="*/ 399148 h 576667"/>
                <a:gd name="connsiteX1" fmla="*/ 382695 w 442833"/>
                <a:gd name="connsiteY1" fmla="*/ 535319 h 576667"/>
                <a:gd name="connsiteX2" fmla="*/ 323415 w 442833"/>
                <a:gd name="connsiteY2" fmla="*/ 571402 h 576667"/>
                <a:gd name="connsiteX3" fmla="*/ 250819 w 442833"/>
                <a:gd name="connsiteY3" fmla="*/ 509974 h 576667"/>
                <a:gd name="connsiteX4" fmla="*/ 36468 w 442833"/>
                <a:gd name="connsiteY4" fmla="*/ 140122 h 576667"/>
                <a:gd name="connsiteX5" fmla="*/ 12412 w 442833"/>
                <a:gd name="connsiteY5" fmla="*/ 49914 h 576667"/>
                <a:gd name="connsiteX6" fmla="*/ 78994 w 442833"/>
                <a:gd name="connsiteY6" fmla="*/ 12972 h 576667"/>
                <a:gd name="connsiteX7" fmla="*/ 228482 w 442833"/>
                <a:gd name="connsiteY7" fmla="*/ 29724 h 576667"/>
                <a:gd name="connsiteX8" fmla="*/ 442833 w 442833"/>
                <a:gd name="connsiteY8" fmla="*/ 399148 h 576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2833" h="576667">
                  <a:moveTo>
                    <a:pt x="442833" y="399148"/>
                  </a:moveTo>
                  <a:cubicBezTo>
                    <a:pt x="442833" y="465300"/>
                    <a:pt x="420066" y="512552"/>
                    <a:pt x="382695" y="535319"/>
                  </a:cubicBezTo>
                  <a:cubicBezTo>
                    <a:pt x="381406" y="536178"/>
                    <a:pt x="324704" y="570543"/>
                    <a:pt x="323415" y="571402"/>
                  </a:cubicBezTo>
                  <a:cubicBezTo>
                    <a:pt x="284755" y="592880"/>
                    <a:pt x="309240" y="543910"/>
                    <a:pt x="250819" y="509974"/>
                  </a:cubicBezTo>
                  <a:cubicBezTo>
                    <a:pt x="132260" y="441674"/>
                    <a:pt x="36468" y="276293"/>
                    <a:pt x="36468" y="140122"/>
                  </a:cubicBezTo>
                  <a:cubicBezTo>
                    <a:pt x="36468" y="73110"/>
                    <a:pt x="-25818" y="72251"/>
                    <a:pt x="12412" y="49914"/>
                  </a:cubicBezTo>
                  <a:cubicBezTo>
                    <a:pt x="13272" y="49485"/>
                    <a:pt x="77706" y="13401"/>
                    <a:pt x="78994" y="12972"/>
                  </a:cubicBezTo>
                  <a:cubicBezTo>
                    <a:pt x="117655" y="-8077"/>
                    <a:pt x="170491" y="-4211"/>
                    <a:pt x="228482" y="29724"/>
                  </a:cubicBezTo>
                  <a:cubicBezTo>
                    <a:pt x="346611" y="98025"/>
                    <a:pt x="442833" y="263406"/>
                    <a:pt x="442833" y="399148"/>
                  </a:cubicBez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 name="任意多边形: 形状 91">
              <a:extLst>
                <a:ext uri="{FF2B5EF4-FFF2-40B4-BE49-F238E27FC236}">
                  <a16:creationId xmlns:a16="http://schemas.microsoft.com/office/drawing/2014/main" id="{AEC86475-2300-445E-A52B-0F12D5499E2C}"/>
                </a:ext>
              </a:extLst>
            </p:cNvPr>
            <p:cNvSpPr/>
            <p:nvPr/>
          </p:nvSpPr>
          <p:spPr>
            <a:xfrm>
              <a:off x="8215016" y="4211515"/>
              <a:ext cx="315166" cy="405066"/>
            </a:xfrm>
            <a:custGeom>
              <a:avLst/>
              <a:gdLst>
                <a:gd name="connsiteX0" fmla="*/ 428703 w 428702"/>
                <a:gd name="connsiteY0" fmla="*/ 399207 h 550987"/>
                <a:gd name="connsiteX1" fmla="*/ 214351 w 428702"/>
                <a:gd name="connsiteY1" fmla="*/ 521632 h 550987"/>
                <a:gd name="connsiteX2" fmla="*/ 0 w 428702"/>
                <a:gd name="connsiteY2" fmla="*/ 151780 h 550987"/>
                <a:gd name="connsiteX3" fmla="*/ 214351 w 428702"/>
                <a:gd name="connsiteY3" fmla="*/ 29355 h 550987"/>
                <a:gd name="connsiteX4" fmla="*/ 428703 w 428702"/>
                <a:gd name="connsiteY4" fmla="*/ 399207 h 5509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8702" h="550987">
                  <a:moveTo>
                    <a:pt x="428703" y="399207"/>
                  </a:moveTo>
                  <a:cubicBezTo>
                    <a:pt x="428703" y="534949"/>
                    <a:pt x="332910" y="589933"/>
                    <a:pt x="214351" y="521632"/>
                  </a:cubicBezTo>
                  <a:cubicBezTo>
                    <a:pt x="95792" y="453332"/>
                    <a:pt x="0" y="287951"/>
                    <a:pt x="0" y="151780"/>
                  </a:cubicBezTo>
                  <a:cubicBezTo>
                    <a:pt x="0" y="16038"/>
                    <a:pt x="95792" y="-38945"/>
                    <a:pt x="214351" y="29355"/>
                  </a:cubicBezTo>
                  <a:cubicBezTo>
                    <a:pt x="332910" y="97655"/>
                    <a:pt x="428703" y="263466"/>
                    <a:pt x="428703" y="399207"/>
                  </a:cubicBez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任意多边形: 形状 92">
              <a:extLst>
                <a:ext uri="{FF2B5EF4-FFF2-40B4-BE49-F238E27FC236}">
                  <a16:creationId xmlns:a16="http://schemas.microsoft.com/office/drawing/2014/main" id="{E03CA2C4-370E-48AC-9467-8F26D86B5BF7}"/>
                </a:ext>
              </a:extLst>
            </p:cNvPr>
            <p:cNvSpPr/>
            <p:nvPr/>
          </p:nvSpPr>
          <p:spPr>
            <a:xfrm>
              <a:off x="8272491" y="4207653"/>
              <a:ext cx="265270" cy="401873"/>
            </a:xfrm>
            <a:custGeom>
              <a:avLst/>
              <a:gdLst>
                <a:gd name="connsiteX0" fmla="*/ 146481 w 360831"/>
                <a:gd name="connsiteY0" fmla="*/ 29452 h 546644"/>
                <a:gd name="connsiteX1" fmla="*/ 0 w 360831"/>
                <a:gd name="connsiteY1" fmla="*/ 11411 h 546644"/>
                <a:gd name="connsiteX2" fmla="*/ 128009 w 360831"/>
                <a:gd name="connsiteY2" fmla="*/ 36755 h 546644"/>
                <a:gd name="connsiteX3" fmla="*/ 342361 w 360831"/>
                <a:gd name="connsiteY3" fmla="*/ 406607 h 546644"/>
                <a:gd name="connsiteX4" fmla="*/ 274490 w 360831"/>
                <a:gd name="connsiteY4" fmla="*/ 546644 h 546644"/>
                <a:gd name="connsiteX5" fmla="*/ 360832 w 360831"/>
                <a:gd name="connsiteY5" fmla="*/ 399305 h 546644"/>
                <a:gd name="connsiteX6" fmla="*/ 146481 w 360831"/>
                <a:gd name="connsiteY6" fmla="*/ 29452 h 546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0831" h="546644">
                  <a:moveTo>
                    <a:pt x="146481" y="29452"/>
                  </a:moveTo>
                  <a:cubicBezTo>
                    <a:pt x="89778" y="-3194"/>
                    <a:pt x="38231" y="-7920"/>
                    <a:pt x="0" y="11411"/>
                  </a:cubicBezTo>
                  <a:cubicBezTo>
                    <a:pt x="35654" y="1531"/>
                    <a:pt x="79898" y="8833"/>
                    <a:pt x="128009" y="36755"/>
                  </a:cubicBezTo>
                  <a:cubicBezTo>
                    <a:pt x="246568" y="105055"/>
                    <a:pt x="342361" y="270436"/>
                    <a:pt x="342361" y="406607"/>
                  </a:cubicBezTo>
                  <a:cubicBezTo>
                    <a:pt x="342361" y="477485"/>
                    <a:pt x="316157" y="526026"/>
                    <a:pt x="274490" y="546644"/>
                  </a:cubicBezTo>
                  <a:cubicBezTo>
                    <a:pt x="326896" y="532039"/>
                    <a:pt x="360832" y="480062"/>
                    <a:pt x="360832" y="399305"/>
                  </a:cubicBezTo>
                  <a:cubicBezTo>
                    <a:pt x="360832" y="263563"/>
                    <a:pt x="265040" y="98182"/>
                    <a:pt x="146481" y="29452"/>
                  </a:cubicBezTo>
                  <a:close/>
                </a:path>
              </a:pathLst>
            </a:custGeom>
            <a:solidFill>
              <a:schemeClr val="accent1">
                <a:lumMod val="20000"/>
                <a:lumOff val="80000"/>
              </a:schemeClr>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 name="任意多边形: 形状 93">
              <a:extLst>
                <a:ext uri="{FF2B5EF4-FFF2-40B4-BE49-F238E27FC236}">
                  <a16:creationId xmlns:a16="http://schemas.microsoft.com/office/drawing/2014/main" id="{79EBE07C-51DD-4169-B007-C51FB68ADC5E}"/>
                </a:ext>
              </a:extLst>
            </p:cNvPr>
            <p:cNvSpPr/>
            <p:nvPr/>
          </p:nvSpPr>
          <p:spPr>
            <a:xfrm>
              <a:off x="9225256" y="2947385"/>
              <a:ext cx="193900" cy="249353"/>
            </a:xfrm>
            <a:custGeom>
              <a:avLst/>
              <a:gdLst>
                <a:gd name="connsiteX0" fmla="*/ 263751 w 263750"/>
                <a:gd name="connsiteY0" fmla="*/ 245837 h 339180"/>
                <a:gd name="connsiteX1" fmla="*/ 131875 w 263750"/>
                <a:gd name="connsiteY1" fmla="*/ 321011 h 339180"/>
                <a:gd name="connsiteX2" fmla="*/ 0 w 263750"/>
                <a:gd name="connsiteY2" fmla="*/ 93343 h 339180"/>
                <a:gd name="connsiteX3" fmla="*/ 131875 w 263750"/>
                <a:gd name="connsiteY3" fmla="*/ 18169 h 339180"/>
                <a:gd name="connsiteX4" fmla="*/ 263751 w 263750"/>
                <a:gd name="connsiteY4" fmla="*/ 245837 h 3391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3750" h="339180">
                  <a:moveTo>
                    <a:pt x="263751" y="245837"/>
                  </a:moveTo>
                  <a:cubicBezTo>
                    <a:pt x="263751" y="329602"/>
                    <a:pt x="204471" y="363108"/>
                    <a:pt x="131875" y="321011"/>
                  </a:cubicBezTo>
                  <a:cubicBezTo>
                    <a:pt x="59280" y="278913"/>
                    <a:pt x="0" y="177107"/>
                    <a:pt x="0" y="93343"/>
                  </a:cubicBezTo>
                  <a:cubicBezTo>
                    <a:pt x="0" y="9578"/>
                    <a:pt x="59280" y="-23928"/>
                    <a:pt x="131875" y="18169"/>
                  </a:cubicBezTo>
                  <a:cubicBezTo>
                    <a:pt x="204471" y="60267"/>
                    <a:pt x="263751" y="162502"/>
                    <a:pt x="263751" y="245837"/>
                  </a:cubicBezTo>
                  <a:close/>
                </a:path>
              </a:pathLst>
            </a:custGeom>
            <a:solidFill>
              <a:schemeClr val="accent2"/>
            </a:solidFill>
            <a:ln w="42863"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任意多边形: 形状 95">
              <a:extLst>
                <a:ext uri="{FF2B5EF4-FFF2-40B4-BE49-F238E27FC236}">
                  <a16:creationId xmlns:a16="http://schemas.microsoft.com/office/drawing/2014/main" id="{35815B23-5E36-4957-AE33-29D0EBB4D70F}"/>
                </a:ext>
              </a:extLst>
            </p:cNvPr>
            <p:cNvSpPr/>
            <p:nvPr/>
          </p:nvSpPr>
          <p:spPr>
            <a:xfrm>
              <a:off x="9210523" y="2975181"/>
              <a:ext cx="183369" cy="225403"/>
            </a:xfrm>
            <a:custGeom>
              <a:avLst/>
              <a:gdLst>
                <a:gd name="connsiteX0" fmla="*/ 249427 w 249426"/>
                <a:gd name="connsiteY0" fmla="*/ 202444 h 306602"/>
                <a:gd name="connsiteX1" fmla="*/ 218928 w 249426"/>
                <a:gd name="connsiteY1" fmla="*/ 271604 h 306602"/>
                <a:gd name="connsiteX2" fmla="*/ 163944 w 249426"/>
                <a:gd name="connsiteY2" fmla="*/ 303821 h 306602"/>
                <a:gd name="connsiteX3" fmla="*/ 127002 w 249426"/>
                <a:gd name="connsiteY3" fmla="*/ 272463 h 306602"/>
                <a:gd name="connsiteX4" fmla="*/ 18323 w 249426"/>
                <a:gd name="connsiteY4" fmla="*/ 85174 h 306602"/>
                <a:gd name="connsiteX5" fmla="*/ 6295 w 249426"/>
                <a:gd name="connsiteY5" fmla="*/ 39640 h 306602"/>
                <a:gd name="connsiteX6" fmla="*/ 65145 w 249426"/>
                <a:gd name="connsiteY6" fmla="*/ 6564 h 306602"/>
                <a:gd name="connsiteX7" fmla="*/ 141177 w 249426"/>
                <a:gd name="connsiteY7" fmla="*/ 15155 h 306602"/>
                <a:gd name="connsiteX8" fmla="*/ 249427 w 249426"/>
                <a:gd name="connsiteY8" fmla="*/ 202444 h 30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9426" h="306602">
                  <a:moveTo>
                    <a:pt x="249427" y="202444"/>
                  </a:moveTo>
                  <a:cubicBezTo>
                    <a:pt x="249427" y="235950"/>
                    <a:pt x="237829" y="260006"/>
                    <a:pt x="218928" y="271604"/>
                  </a:cubicBezTo>
                  <a:cubicBezTo>
                    <a:pt x="218498" y="272033"/>
                    <a:pt x="164374" y="303821"/>
                    <a:pt x="163944" y="303821"/>
                  </a:cubicBezTo>
                  <a:cubicBezTo>
                    <a:pt x="144184" y="314989"/>
                    <a:pt x="157071" y="290075"/>
                    <a:pt x="127002" y="272463"/>
                  </a:cubicBezTo>
                  <a:cubicBezTo>
                    <a:pt x="66863" y="237668"/>
                    <a:pt x="18323" y="153904"/>
                    <a:pt x="18323" y="85174"/>
                  </a:cubicBezTo>
                  <a:cubicBezTo>
                    <a:pt x="18323" y="51239"/>
                    <a:pt x="-13035" y="50809"/>
                    <a:pt x="6295" y="39640"/>
                  </a:cubicBezTo>
                  <a:cubicBezTo>
                    <a:pt x="6724" y="39211"/>
                    <a:pt x="64715" y="6994"/>
                    <a:pt x="65145" y="6564"/>
                  </a:cubicBezTo>
                  <a:cubicBezTo>
                    <a:pt x="84905" y="-4175"/>
                    <a:pt x="111538" y="-2027"/>
                    <a:pt x="141177" y="15155"/>
                  </a:cubicBezTo>
                  <a:cubicBezTo>
                    <a:pt x="200457" y="49520"/>
                    <a:pt x="249427" y="133714"/>
                    <a:pt x="249427" y="202444"/>
                  </a:cubicBez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 name="任意多边形: 形状 96">
              <a:extLst>
                <a:ext uri="{FF2B5EF4-FFF2-40B4-BE49-F238E27FC236}">
                  <a16:creationId xmlns:a16="http://schemas.microsoft.com/office/drawing/2014/main" id="{022FC708-DF9F-47D4-B6CA-638630C65DF8}"/>
                </a:ext>
              </a:extLst>
            </p:cNvPr>
            <p:cNvSpPr/>
            <p:nvPr/>
          </p:nvSpPr>
          <p:spPr>
            <a:xfrm>
              <a:off x="9191465" y="2999624"/>
              <a:ext cx="159794" cy="205193"/>
            </a:xfrm>
            <a:custGeom>
              <a:avLst/>
              <a:gdLst>
                <a:gd name="connsiteX0" fmla="*/ 217358 w 217358"/>
                <a:gd name="connsiteY0" fmla="*/ 202272 h 279112"/>
                <a:gd name="connsiteX1" fmla="*/ 108679 w 217358"/>
                <a:gd name="connsiteY1" fmla="*/ 264129 h 279112"/>
                <a:gd name="connsiteX2" fmla="*/ 0 w 217358"/>
                <a:gd name="connsiteY2" fmla="*/ 76840 h 279112"/>
                <a:gd name="connsiteX3" fmla="*/ 108679 w 217358"/>
                <a:gd name="connsiteY3" fmla="*/ 14983 h 279112"/>
                <a:gd name="connsiteX4" fmla="*/ 217358 w 217358"/>
                <a:gd name="connsiteY4" fmla="*/ 202272 h 2791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358" h="279112">
                  <a:moveTo>
                    <a:pt x="217358" y="202272"/>
                  </a:moveTo>
                  <a:cubicBezTo>
                    <a:pt x="217358" y="271002"/>
                    <a:pt x="168818" y="298924"/>
                    <a:pt x="108679" y="264129"/>
                  </a:cubicBezTo>
                  <a:cubicBezTo>
                    <a:pt x="48540" y="229334"/>
                    <a:pt x="0" y="145570"/>
                    <a:pt x="0" y="76840"/>
                  </a:cubicBezTo>
                  <a:cubicBezTo>
                    <a:pt x="0" y="8110"/>
                    <a:pt x="48540" y="-19811"/>
                    <a:pt x="108679" y="14983"/>
                  </a:cubicBezTo>
                  <a:cubicBezTo>
                    <a:pt x="168818" y="49778"/>
                    <a:pt x="217358" y="133542"/>
                    <a:pt x="217358" y="202272"/>
                  </a:cubicBez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任意多边形: 形状 97">
              <a:extLst>
                <a:ext uri="{FF2B5EF4-FFF2-40B4-BE49-F238E27FC236}">
                  <a16:creationId xmlns:a16="http://schemas.microsoft.com/office/drawing/2014/main" id="{66739996-BEC5-444D-8A00-D5C754632100}"/>
                </a:ext>
              </a:extLst>
            </p:cNvPr>
            <p:cNvSpPr/>
            <p:nvPr/>
          </p:nvSpPr>
          <p:spPr>
            <a:xfrm>
              <a:off x="9220519" y="2997761"/>
              <a:ext cx="134530" cy="203620"/>
            </a:xfrm>
            <a:custGeom>
              <a:avLst/>
              <a:gdLst>
                <a:gd name="connsiteX0" fmla="*/ 74314 w 182993"/>
                <a:gd name="connsiteY0" fmla="*/ 14940 h 276972"/>
                <a:gd name="connsiteX1" fmla="*/ 0 w 182993"/>
                <a:gd name="connsiteY1" fmla="*/ 5919 h 276972"/>
                <a:gd name="connsiteX2" fmla="*/ 64864 w 182993"/>
                <a:gd name="connsiteY2" fmla="*/ 18806 h 276972"/>
                <a:gd name="connsiteX3" fmla="*/ 173543 w 182993"/>
                <a:gd name="connsiteY3" fmla="*/ 206095 h 276972"/>
                <a:gd name="connsiteX4" fmla="*/ 139178 w 182993"/>
                <a:gd name="connsiteY4" fmla="*/ 276972 h 276972"/>
                <a:gd name="connsiteX5" fmla="*/ 182993 w 182993"/>
                <a:gd name="connsiteY5" fmla="*/ 202229 h 276972"/>
                <a:gd name="connsiteX6" fmla="*/ 74314 w 182993"/>
                <a:gd name="connsiteY6" fmla="*/ 14940 h 276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2993" h="276972">
                  <a:moveTo>
                    <a:pt x="74314" y="14940"/>
                  </a:moveTo>
                  <a:cubicBezTo>
                    <a:pt x="45534" y="-1813"/>
                    <a:pt x="19330" y="-3961"/>
                    <a:pt x="0" y="5919"/>
                  </a:cubicBezTo>
                  <a:cubicBezTo>
                    <a:pt x="18042" y="764"/>
                    <a:pt x="40808" y="4630"/>
                    <a:pt x="64864" y="18806"/>
                  </a:cubicBezTo>
                  <a:cubicBezTo>
                    <a:pt x="125002" y="53600"/>
                    <a:pt x="173543" y="137365"/>
                    <a:pt x="173543" y="206095"/>
                  </a:cubicBezTo>
                  <a:cubicBezTo>
                    <a:pt x="173543" y="241748"/>
                    <a:pt x="160226" y="266663"/>
                    <a:pt x="139178" y="276972"/>
                  </a:cubicBezTo>
                  <a:cubicBezTo>
                    <a:pt x="165811" y="269670"/>
                    <a:pt x="182993" y="243037"/>
                    <a:pt x="182993" y="202229"/>
                  </a:cubicBezTo>
                  <a:cubicBezTo>
                    <a:pt x="182993" y="133499"/>
                    <a:pt x="134453" y="49305"/>
                    <a:pt x="74314" y="14940"/>
                  </a:cubicBezTo>
                  <a:close/>
                </a:path>
              </a:pathLst>
            </a:custGeom>
            <a:solidFill>
              <a:schemeClr val="accent1">
                <a:lumMod val="20000"/>
                <a:lumOff val="80000"/>
              </a:schemeClr>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 name="任意多边形: 形状 99">
              <a:extLst>
                <a:ext uri="{FF2B5EF4-FFF2-40B4-BE49-F238E27FC236}">
                  <a16:creationId xmlns:a16="http://schemas.microsoft.com/office/drawing/2014/main" id="{9DC90DBF-6A4C-46DC-A2C7-DB3857BB3E4A}"/>
                </a:ext>
              </a:extLst>
            </p:cNvPr>
            <p:cNvSpPr/>
            <p:nvPr/>
          </p:nvSpPr>
          <p:spPr>
            <a:xfrm>
              <a:off x="9608004" y="2994217"/>
              <a:ext cx="187584" cy="252639"/>
            </a:xfrm>
            <a:custGeom>
              <a:avLst/>
              <a:gdLst>
                <a:gd name="connsiteX0" fmla="*/ 255160 w 255159"/>
                <a:gd name="connsiteY0" fmla="*/ 143474 h 343649"/>
                <a:gd name="connsiteX1" fmla="*/ 255160 w 255159"/>
                <a:gd name="connsiteY1" fmla="*/ 343649 h 343649"/>
                <a:gd name="connsiteX2" fmla="*/ 0 w 255159"/>
                <a:gd name="connsiteY2" fmla="*/ 288236 h 343649"/>
                <a:gd name="connsiteX3" fmla="*/ 0 w 255159"/>
                <a:gd name="connsiteY3" fmla="*/ 0 h 343649"/>
              </a:gdLst>
              <a:ahLst/>
              <a:cxnLst>
                <a:cxn ang="0">
                  <a:pos x="connsiteX0" y="connsiteY0"/>
                </a:cxn>
                <a:cxn ang="0">
                  <a:pos x="connsiteX1" y="connsiteY1"/>
                </a:cxn>
                <a:cxn ang="0">
                  <a:pos x="connsiteX2" y="connsiteY2"/>
                </a:cxn>
                <a:cxn ang="0">
                  <a:pos x="connsiteX3" y="connsiteY3"/>
                </a:cxn>
              </a:cxnLst>
              <a:rect l="l" t="t" r="r" b="b"/>
              <a:pathLst>
                <a:path w="255159" h="343649">
                  <a:moveTo>
                    <a:pt x="255160" y="143474"/>
                  </a:moveTo>
                  <a:lnTo>
                    <a:pt x="255160" y="343649"/>
                  </a:lnTo>
                  <a:lnTo>
                    <a:pt x="0" y="288236"/>
                  </a:lnTo>
                  <a:lnTo>
                    <a:pt x="0" y="0"/>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任意多边形: 形状 100">
              <a:extLst>
                <a:ext uri="{FF2B5EF4-FFF2-40B4-BE49-F238E27FC236}">
                  <a16:creationId xmlns:a16="http://schemas.microsoft.com/office/drawing/2014/main" id="{5300D9DD-43B4-4C14-BBD2-7194BC47179E}"/>
                </a:ext>
              </a:extLst>
            </p:cNvPr>
            <p:cNvSpPr/>
            <p:nvPr/>
          </p:nvSpPr>
          <p:spPr>
            <a:xfrm>
              <a:off x="9795588" y="3069377"/>
              <a:ext cx="51475" cy="177478"/>
            </a:xfrm>
            <a:custGeom>
              <a:avLst/>
              <a:gdLst>
                <a:gd name="connsiteX0" fmla="*/ 0 w 70018"/>
                <a:gd name="connsiteY0" fmla="*/ 41238 h 241413"/>
                <a:gd name="connsiteX1" fmla="*/ 0 w 70018"/>
                <a:gd name="connsiteY1" fmla="*/ 241414 h 241413"/>
                <a:gd name="connsiteX2" fmla="*/ 70018 w 70018"/>
                <a:gd name="connsiteY2" fmla="*/ 201035 h 241413"/>
                <a:gd name="connsiteX3" fmla="*/ 70018 w 70018"/>
                <a:gd name="connsiteY3" fmla="*/ 0 h 241413"/>
              </a:gdLst>
              <a:ahLst/>
              <a:cxnLst>
                <a:cxn ang="0">
                  <a:pos x="connsiteX0" y="connsiteY0"/>
                </a:cxn>
                <a:cxn ang="0">
                  <a:pos x="connsiteX1" y="connsiteY1"/>
                </a:cxn>
                <a:cxn ang="0">
                  <a:pos x="connsiteX2" y="connsiteY2"/>
                </a:cxn>
                <a:cxn ang="0">
                  <a:pos x="connsiteX3" y="connsiteY3"/>
                </a:cxn>
              </a:cxnLst>
              <a:rect l="l" t="t" r="r" b="b"/>
              <a:pathLst>
                <a:path w="70018" h="241413">
                  <a:moveTo>
                    <a:pt x="0" y="41238"/>
                  </a:moveTo>
                  <a:lnTo>
                    <a:pt x="0" y="241414"/>
                  </a:lnTo>
                  <a:lnTo>
                    <a:pt x="70018" y="201035"/>
                  </a:lnTo>
                  <a:lnTo>
                    <a:pt x="70018" y="0"/>
                  </a:lnTo>
                  <a:close/>
                </a:path>
              </a:pathLst>
            </a:custGeom>
            <a:solidFill>
              <a:srgbClr val="2672AB"/>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任意多边形: 形状 101">
              <a:extLst>
                <a:ext uri="{FF2B5EF4-FFF2-40B4-BE49-F238E27FC236}">
                  <a16:creationId xmlns:a16="http://schemas.microsoft.com/office/drawing/2014/main" id="{23180A87-F1AB-44EB-BC50-DFEB4DF6DF9A}"/>
                </a:ext>
              </a:extLst>
            </p:cNvPr>
            <p:cNvSpPr/>
            <p:nvPr/>
          </p:nvSpPr>
          <p:spPr>
            <a:xfrm>
              <a:off x="9608004" y="2927583"/>
              <a:ext cx="239059" cy="172110"/>
            </a:xfrm>
            <a:custGeom>
              <a:avLst/>
              <a:gdLst>
                <a:gd name="connsiteX0" fmla="*/ 325178 w 325178"/>
                <a:gd name="connsiteY0" fmla="*/ 192873 h 234111"/>
                <a:gd name="connsiteX1" fmla="*/ 255160 w 325178"/>
                <a:gd name="connsiteY1" fmla="*/ 234111 h 234111"/>
                <a:gd name="connsiteX2" fmla="*/ 0 w 325178"/>
                <a:gd name="connsiteY2" fmla="*/ 90638 h 234111"/>
                <a:gd name="connsiteX3" fmla="*/ 155072 w 325178"/>
                <a:gd name="connsiteY3" fmla="*/ 0 h 234111"/>
              </a:gdLst>
              <a:ahLst/>
              <a:cxnLst>
                <a:cxn ang="0">
                  <a:pos x="connsiteX0" y="connsiteY0"/>
                </a:cxn>
                <a:cxn ang="0">
                  <a:pos x="connsiteX1" y="connsiteY1"/>
                </a:cxn>
                <a:cxn ang="0">
                  <a:pos x="connsiteX2" y="connsiteY2"/>
                </a:cxn>
                <a:cxn ang="0">
                  <a:pos x="connsiteX3" y="connsiteY3"/>
                </a:cxn>
              </a:cxnLst>
              <a:rect l="l" t="t" r="r" b="b"/>
              <a:pathLst>
                <a:path w="325178" h="234111">
                  <a:moveTo>
                    <a:pt x="325178" y="192873"/>
                  </a:moveTo>
                  <a:lnTo>
                    <a:pt x="255160" y="234111"/>
                  </a:lnTo>
                  <a:lnTo>
                    <a:pt x="0" y="90638"/>
                  </a:lnTo>
                  <a:lnTo>
                    <a:pt x="155072" y="0"/>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任意多边形: 形状 103">
              <a:extLst>
                <a:ext uri="{FF2B5EF4-FFF2-40B4-BE49-F238E27FC236}">
                  <a16:creationId xmlns:a16="http://schemas.microsoft.com/office/drawing/2014/main" id="{5D88324B-0025-48D6-9889-0AD0DADB71A3}"/>
                </a:ext>
              </a:extLst>
            </p:cNvPr>
            <p:cNvSpPr/>
            <p:nvPr/>
          </p:nvSpPr>
          <p:spPr>
            <a:xfrm>
              <a:off x="9785483" y="2884951"/>
              <a:ext cx="53791" cy="484435"/>
            </a:xfrm>
            <a:custGeom>
              <a:avLst/>
              <a:gdLst>
                <a:gd name="connsiteX0" fmla="*/ 72596 w 73168"/>
                <a:gd name="connsiteY0" fmla="*/ 0 h 658947"/>
                <a:gd name="connsiteX1" fmla="*/ 0 w 73168"/>
                <a:gd name="connsiteY1" fmla="*/ 41667 h 658947"/>
                <a:gd name="connsiteX2" fmla="*/ 0 w 73168"/>
                <a:gd name="connsiteY2" fmla="*/ 658948 h 658947"/>
                <a:gd name="connsiteX3" fmla="*/ 72596 w 73168"/>
                <a:gd name="connsiteY3" fmla="*/ 617280 h 658947"/>
                <a:gd name="connsiteX4" fmla="*/ 72596 w 73168"/>
                <a:gd name="connsiteY4" fmla="*/ 0 h 6589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68" h="658947">
                  <a:moveTo>
                    <a:pt x="72596" y="0"/>
                  </a:moveTo>
                  <a:lnTo>
                    <a:pt x="0" y="41667"/>
                  </a:lnTo>
                  <a:lnTo>
                    <a:pt x="0" y="658948"/>
                  </a:lnTo>
                  <a:lnTo>
                    <a:pt x="72596" y="617280"/>
                  </a:lnTo>
                  <a:cubicBezTo>
                    <a:pt x="72596" y="617710"/>
                    <a:pt x="73885" y="1718"/>
                    <a:pt x="72596" y="0"/>
                  </a:cubicBezTo>
                  <a:close/>
                </a:path>
              </a:pathLst>
            </a:custGeom>
            <a:solidFill>
              <a:srgbClr val="2672AB"/>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任意多边形: 形状 104">
              <a:extLst>
                <a:ext uri="{FF2B5EF4-FFF2-40B4-BE49-F238E27FC236}">
                  <a16:creationId xmlns:a16="http://schemas.microsoft.com/office/drawing/2014/main" id="{ACF82371-A5B0-4183-8D71-E58F28211282}"/>
                </a:ext>
              </a:extLst>
            </p:cNvPr>
            <p:cNvSpPr/>
            <p:nvPr/>
          </p:nvSpPr>
          <p:spPr>
            <a:xfrm>
              <a:off x="10064017" y="3401282"/>
              <a:ext cx="129477" cy="155688"/>
            </a:xfrm>
            <a:custGeom>
              <a:avLst/>
              <a:gdLst>
                <a:gd name="connsiteX0" fmla="*/ 46822 w 176120"/>
                <a:gd name="connsiteY0" fmla="*/ 0 h 211773"/>
                <a:gd name="connsiteX1" fmla="*/ 0 w 176120"/>
                <a:gd name="connsiteY1" fmla="*/ 25344 h 211773"/>
                <a:gd name="connsiteX2" fmla="*/ 129298 w 176120"/>
                <a:gd name="connsiteY2" fmla="*/ 211774 h 211773"/>
                <a:gd name="connsiteX3" fmla="*/ 176120 w 176120"/>
                <a:gd name="connsiteY3" fmla="*/ 186430 h 211773"/>
              </a:gdLst>
              <a:ahLst/>
              <a:cxnLst>
                <a:cxn ang="0">
                  <a:pos x="connsiteX0" y="connsiteY0"/>
                </a:cxn>
                <a:cxn ang="0">
                  <a:pos x="connsiteX1" y="connsiteY1"/>
                </a:cxn>
                <a:cxn ang="0">
                  <a:pos x="connsiteX2" y="connsiteY2"/>
                </a:cxn>
                <a:cxn ang="0">
                  <a:pos x="connsiteX3" y="connsiteY3"/>
                </a:cxn>
              </a:cxnLst>
              <a:rect l="l" t="t" r="r" b="b"/>
              <a:pathLst>
                <a:path w="176120" h="211773">
                  <a:moveTo>
                    <a:pt x="46822" y="0"/>
                  </a:moveTo>
                  <a:lnTo>
                    <a:pt x="0" y="25344"/>
                  </a:lnTo>
                  <a:lnTo>
                    <a:pt x="129298" y="211774"/>
                  </a:lnTo>
                  <a:lnTo>
                    <a:pt x="176120" y="186430"/>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任意多边形: 形状 105">
              <a:extLst>
                <a:ext uri="{FF2B5EF4-FFF2-40B4-BE49-F238E27FC236}">
                  <a16:creationId xmlns:a16="http://schemas.microsoft.com/office/drawing/2014/main" id="{BBE22729-655D-4336-8EEB-4BA3F5ED01A9}"/>
                </a:ext>
              </a:extLst>
            </p:cNvPr>
            <p:cNvSpPr/>
            <p:nvPr/>
          </p:nvSpPr>
          <p:spPr>
            <a:xfrm>
              <a:off x="10019490" y="3406335"/>
              <a:ext cx="139583" cy="192953"/>
            </a:xfrm>
            <a:custGeom>
              <a:avLst/>
              <a:gdLst>
                <a:gd name="connsiteX0" fmla="*/ 189866 w 189866"/>
                <a:gd name="connsiteY0" fmla="*/ 204901 h 262462"/>
                <a:gd name="connsiteX1" fmla="*/ 60568 w 189866"/>
                <a:gd name="connsiteY1" fmla="*/ 18471 h 262462"/>
                <a:gd name="connsiteX2" fmla="*/ 0 w 189866"/>
                <a:gd name="connsiteY2" fmla="*/ 0 h 262462"/>
                <a:gd name="connsiteX3" fmla="*/ 171395 w 189866"/>
                <a:gd name="connsiteY3" fmla="*/ 262462 h 262462"/>
              </a:gdLst>
              <a:ahLst/>
              <a:cxnLst>
                <a:cxn ang="0">
                  <a:pos x="connsiteX0" y="connsiteY0"/>
                </a:cxn>
                <a:cxn ang="0">
                  <a:pos x="connsiteX1" y="connsiteY1"/>
                </a:cxn>
                <a:cxn ang="0">
                  <a:pos x="connsiteX2" y="connsiteY2"/>
                </a:cxn>
                <a:cxn ang="0">
                  <a:pos x="connsiteX3" y="connsiteY3"/>
                </a:cxn>
              </a:cxnLst>
              <a:rect l="l" t="t" r="r" b="b"/>
              <a:pathLst>
                <a:path w="189866" h="262462">
                  <a:moveTo>
                    <a:pt x="189866" y="204901"/>
                  </a:moveTo>
                  <a:lnTo>
                    <a:pt x="60568" y="18471"/>
                  </a:lnTo>
                  <a:lnTo>
                    <a:pt x="0" y="0"/>
                  </a:lnTo>
                  <a:lnTo>
                    <a:pt x="171395" y="262462"/>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107" name="图形 48">
              <a:extLst>
                <a:ext uri="{FF2B5EF4-FFF2-40B4-BE49-F238E27FC236}">
                  <a16:creationId xmlns:a16="http://schemas.microsoft.com/office/drawing/2014/main" id="{FCAF8449-7F2C-44C3-B03D-AC7B3163E206}"/>
                </a:ext>
              </a:extLst>
            </p:cNvPr>
            <p:cNvGrpSpPr/>
            <p:nvPr/>
          </p:nvGrpSpPr>
          <p:grpSpPr>
            <a:xfrm>
              <a:off x="9833796" y="2803159"/>
              <a:ext cx="781601" cy="1129611"/>
              <a:chOff x="15864666" y="1712104"/>
              <a:chExt cx="1063164" cy="1536541"/>
            </a:xfrm>
            <a:solidFill>
              <a:srgbClr val="8BBAD4"/>
            </a:solidFill>
          </p:grpSpPr>
          <p:sp>
            <p:nvSpPr>
              <p:cNvPr id="108" name="任意多边形: 形状 107">
                <a:extLst>
                  <a:ext uri="{FF2B5EF4-FFF2-40B4-BE49-F238E27FC236}">
                    <a16:creationId xmlns:a16="http://schemas.microsoft.com/office/drawing/2014/main" id="{DC6F1083-3E30-4289-A214-E69077FC11B0}"/>
                  </a:ext>
                </a:extLst>
              </p:cNvPr>
              <p:cNvSpPr/>
              <p:nvPr/>
            </p:nvSpPr>
            <p:spPr>
              <a:xfrm>
                <a:off x="15871539" y="1823361"/>
                <a:ext cx="380162" cy="702333"/>
              </a:xfrm>
              <a:custGeom>
                <a:avLst/>
                <a:gdLst>
                  <a:gd name="connsiteX0" fmla="*/ 0 w 380162"/>
                  <a:gd name="connsiteY0" fmla="*/ 0 h 702333"/>
                  <a:gd name="connsiteX1" fmla="*/ 380162 w 380162"/>
                  <a:gd name="connsiteY1" fmla="*/ 354388 h 702333"/>
                  <a:gd name="connsiteX2" fmla="*/ 380162 w 380162"/>
                  <a:gd name="connsiteY2" fmla="*/ 702333 h 702333"/>
                  <a:gd name="connsiteX3" fmla="*/ 0 w 380162"/>
                  <a:gd name="connsiteY3" fmla="*/ 617710 h 702333"/>
                </a:gdLst>
                <a:ahLst/>
                <a:cxnLst>
                  <a:cxn ang="0">
                    <a:pos x="connsiteX0" y="connsiteY0"/>
                  </a:cxn>
                  <a:cxn ang="0">
                    <a:pos x="connsiteX1" y="connsiteY1"/>
                  </a:cxn>
                  <a:cxn ang="0">
                    <a:pos x="connsiteX2" y="connsiteY2"/>
                  </a:cxn>
                  <a:cxn ang="0">
                    <a:pos x="connsiteX3" y="connsiteY3"/>
                  </a:cxn>
                </a:cxnLst>
                <a:rect l="l" t="t" r="r" b="b"/>
                <a:pathLst>
                  <a:path w="380162" h="702333">
                    <a:moveTo>
                      <a:pt x="0" y="0"/>
                    </a:moveTo>
                    <a:lnTo>
                      <a:pt x="380162" y="354388"/>
                    </a:lnTo>
                    <a:lnTo>
                      <a:pt x="380162" y="702333"/>
                    </a:lnTo>
                    <a:lnTo>
                      <a:pt x="0" y="617710"/>
                    </a:lnTo>
                    <a:close/>
                  </a:path>
                </a:pathLst>
              </a:custGeom>
              <a:grp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任意多边形: 形状 108">
                <a:extLst>
                  <a:ext uri="{FF2B5EF4-FFF2-40B4-BE49-F238E27FC236}">
                    <a16:creationId xmlns:a16="http://schemas.microsoft.com/office/drawing/2014/main" id="{E2316763-8F6A-4B73-9AF3-2F9EE5D83DEA}"/>
                  </a:ext>
                </a:extLst>
              </p:cNvPr>
              <p:cNvSpPr/>
              <p:nvPr/>
            </p:nvSpPr>
            <p:spPr>
              <a:xfrm>
                <a:off x="15871544" y="1823361"/>
                <a:ext cx="380162" cy="702333"/>
              </a:xfrm>
              <a:custGeom>
                <a:avLst/>
                <a:gdLst>
                  <a:gd name="connsiteX0" fmla="*/ 0 w 380162"/>
                  <a:gd name="connsiteY0" fmla="*/ 0 h 702333"/>
                  <a:gd name="connsiteX1" fmla="*/ 380162 w 380162"/>
                  <a:gd name="connsiteY1" fmla="*/ 354388 h 702333"/>
                  <a:gd name="connsiteX2" fmla="*/ 380162 w 380162"/>
                  <a:gd name="connsiteY2" fmla="*/ 702333 h 702333"/>
                  <a:gd name="connsiteX3" fmla="*/ 0 w 380162"/>
                  <a:gd name="connsiteY3" fmla="*/ 617710 h 702333"/>
                </a:gdLst>
                <a:ahLst/>
                <a:cxnLst>
                  <a:cxn ang="0">
                    <a:pos x="connsiteX0" y="connsiteY0"/>
                  </a:cxn>
                  <a:cxn ang="0">
                    <a:pos x="connsiteX1" y="connsiteY1"/>
                  </a:cxn>
                  <a:cxn ang="0">
                    <a:pos x="connsiteX2" y="connsiteY2"/>
                  </a:cxn>
                  <a:cxn ang="0">
                    <a:pos x="connsiteX3" y="connsiteY3"/>
                  </a:cxn>
                </a:cxnLst>
                <a:rect l="l" t="t" r="r" b="b"/>
                <a:pathLst>
                  <a:path w="380162" h="702333">
                    <a:moveTo>
                      <a:pt x="0" y="0"/>
                    </a:moveTo>
                    <a:lnTo>
                      <a:pt x="380162" y="354388"/>
                    </a:lnTo>
                    <a:lnTo>
                      <a:pt x="380162" y="702333"/>
                    </a:lnTo>
                    <a:lnTo>
                      <a:pt x="0" y="617710"/>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任意多边形: 形状 109">
                <a:extLst>
                  <a:ext uri="{FF2B5EF4-FFF2-40B4-BE49-F238E27FC236}">
                    <a16:creationId xmlns:a16="http://schemas.microsoft.com/office/drawing/2014/main" id="{87242A4C-4523-4C43-B8B7-0E1EE3F01E1A}"/>
                  </a:ext>
                </a:extLst>
              </p:cNvPr>
              <p:cNvSpPr/>
              <p:nvPr/>
            </p:nvSpPr>
            <p:spPr>
              <a:xfrm>
                <a:off x="15864666" y="1823361"/>
                <a:ext cx="387035" cy="356965"/>
              </a:xfrm>
              <a:custGeom>
                <a:avLst/>
                <a:gdLst>
                  <a:gd name="connsiteX0" fmla="*/ 6873 w 387035"/>
                  <a:gd name="connsiteY0" fmla="*/ 0 h 356965"/>
                  <a:gd name="connsiteX1" fmla="*/ 387035 w 387035"/>
                  <a:gd name="connsiteY1" fmla="*/ 354388 h 356965"/>
                  <a:gd name="connsiteX2" fmla="*/ 378444 w 387035"/>
                  <a:gd name="connsiteY2" fmla="*/ 356966 h 356965"/>
                  <a:gd name="connsiteX3" fmla="*/ 0 w 387035"/>
                  <a:gd name="connsiteY3" fmla="*/ 9450 h 356965"/>
                </a:gdLst>
                <a:ahLst/>
                <a:cxnLst>
                  <a:cxn ang="0">
                    <a:pos x="connsiteX0" y="connsiteY0"/>
                  </a:cxn>
                  <a:cxn ang="0">
                    <a:pos x="connsiteX1" y="connsiteY1"/>
                  </a:cxn>
                  <a:cxn ang="0">
                    <a:pos x="connsiteX2" y="connsiteY2"/>
                  </a:cxn>
                  <a:cxn ang="0">
                    <a:pos x="connsiteX3" y="connsiteY3"/>
                  </a:cxn>
                </a:cxnLst>
                <a:rect l="l" t="t" r="r" b="b"/>
                <a:pathLst>
                  <a:path w="387035" h="356965">
                    <a:moveTo>
                      <a:pt x="6873" y="0"/>
                    </a:moveTo>
                    <a:lnTo>
                      <a:pt x="387035" y="354388"/>
                    </a:lnTo>
                    <a:lnTo>
                      <a:pt x="378444" y="356966"/>
                    </a:lnTo>
                    <a:lnTo>
                      <a:pt x="0" y="9450"/>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1" name="任意多边形: 形状 110">
                <a:extLst>
                  <a:ext uri="{FF2B5EF4-FFF2-40B4-BE49-F238E27FC236}">
                    <a16:creationId xmlns:a16="http://schemas.microsoft.com/office/drawing/2014/main" id="{0A5CA079-4541-48E0-832A-F7A1DA061E62}"/>
                  </a:ext>
                </a:extLst>
              </p:cNvPr>
              <p:cNvSpPr/>
              <p:nvPr/>
            </p:nvSpPr>
            <p:spPr>
              <a:xfrm>
                <a:off x="16193280" y="2670456"/>
                <a:ext cx="734550" cy="578189"/>
              </a:xfrm>
              <a:custGeom>
                <a:avLst/>
                <a:gdLst>
                  <a:gd name="connsiteX0" fmla="*/ 0 w 734550"/>
                  <a:gd name="connsiteY0" fmla="*/ 252153 h 578189"/>
                  <a:gd name="connsiteX1" fmla="*/ 734550 w 734550"/>
                  <a:gd name="connsiteY1" fmla="*/ 578190 h 578189"/>
                  <a:gd name="connsiteX2" fmla="*/ 734550 w 734550"/>
                  <a:gd name="connsiteY2" fmla="*/ 445885 h 578189"/>
                  <a:gd name="connsiteX3" fmla="*/ 158079 w 734550"/>
                  <a:gd name="connsiteY3" fmla="*/ 0 h 578189"/>
                </a:gdLst>
                <a:ahLst/>
                <a:cxnLst>
                  <a:cxn ang="0">
                    <a:pos x="connsiteX0" y="connsiteY0"/>
                  </a:cxn>
                  <a:cxn ang="0">
                    <a:pos x="connsiteX1" y="connsiteY1"/>
                  </a:cxn>
                  <a:cxn ang="0">
                    <a:pos x="connsiteX2" y="connsiteY2"/>
                  </a:cxn>
                  <a:cxn ang="0">
                    <a:pos x="connsiteX3" y="connsiteY3"/>
                  </a:cxn>
                </a:cxnLst>
                <a:rect l="l" t="t" r="r" b="b"/>
                <a:pathLst>
                  <a:path w="734550" h="578189">
                    <a:moveTo>
                      <a:pt x="0" y="252153"/>
                    </a:moveTo>
                    <a:lnTo>
                      <a:pt x="734550" y="578190"/>
                    </a:lnTo>
                    <a:lnTo>
                      <a:pt x="734550" y="445885"/>
                    </a:lnTo>
                    <a:lnTo>
                      <a:pt x="158079" y="0"/>
                    </a:lnTo>
                    <a:close/>
                  </a:path>
                </a:pathLst>
              </a:custGeom>
              <a:grp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2" name="任意多边形: 形状 111">
                <a:extLst>
                  <a:ext uri="{FF2B5EF4-FFF2-40B4-BE49-F238E27FC236}">
                    <a16:creationId xmlns:a16="http://schemas.microsoft.com/office/drawing/2014/main" id="{028FDEEF-02DB-4F66-8BED-442226F4B3BA}"/>
                  </a:ext>
                </a:extLst>
              </p:cNvPr>
              <p:cNvSpPr/>
              <p:nvPr/>
            </p:nvSpPr>
            <p:spPr>
              <a:xfrm>
                <a:off x="16193280" y="1712104"/>
                <a:ext cx="734550" cy="654222"/>
              </a:xfrm>
              <a:custGeom>
                <a:avLst/>
                <a:gdLst>
                  <a:gd name="connsiteX0" fmla="*/ 0 w 734550"/>
                  <a:gd name="connsiteY0" fmla="*/ 0 h 654222"/>
                  <a:gd name="connsiteX1" fmla="*/ 734550 w 734550"/>
                  <a:gd name="connsiteY1" fmla="*/ 521917 h 654222"/>
                  <a:gd name="connsiteX2" fmla="*/ 734550 w 734550"/>
                  <a:gd name="connsiteY2" fmla="*/ 654222 h 654222"/>
                  <a:gd name="connsiteX3" fmla="*/ 158079 w 734550"/>
                  <a:gd name="connsiteY3" fmla="*/ 434287 h 654222"/>
                </a:gdLst>
                <a:ahLst/>
                <a:cxnLst>
                  <a:cxn ang="0">
                    <a:pos x="connsiteX0" y="connsiteY0"/>
                  </a:cxn>
                  <a:cxn ang="0">
                    <a:pos x="connsiteX1" y="connsiteY1"/>
                  </a:cxn>
                  <a:cxn ang="0">
                    <a:pos x="connsiteX2" y="connsiteY2"/>
                  </a:cxn>
                  <a:cxn ang="0">
                    <a:pos x="connsiteX3" y="connsiteY3"/>
                  </a:cxn>
                </a:cxnLst>
                <a:rect l="l" t="t" r="r" b="b"/>
                <a:pathLst>
                  <a:path w="734550" h="654222">
                    <a:moveTo>
                      <a:pt x="0" y="0"/>
                    </a:moveTo>
                    <a:lnTo>
                      <a:pt x="734550" y="521917"/>
                    </a:lnTo>
                    <a:lnTo>
                      <a:pt x="734550" y="654222"/>
                    </a:lnTo>
                    <a:lnTo>
                      <a:pt x="158079" y="434287"/>
                    </a:lnTo>
                    <a:close/>
                  </a:path>
                </a:pathLst>
              </a:custGeom>
              <a:grp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113" name="任意多边形: 形状 112">
              <a:extLst>
                <a:ext uri="{FF2B5EF4-FFF2-40B4-BE49-F238E27FC236}">
                  <a16:creationId xmlns:a16="http://schemas.microsoft.com/office/drawing/2014/main" id="{9C2B0DBF-9141-4BDE-A7D6-56A3CECEC543}"/>
                </a:ext>
              </a:extLst>
            </p:cNvPr>
            <p:cNvSpPr/>
            <p:nvPr/>
          </p:nvSpPr>
          <p:spPr>
            <a:xfrm>
              <a:off x="9944329" y="3365596"/>
              <a:ext cx="190426" cy="276640"/>
            </a:xfrm>
            <a:custGeom>
              <a:avLst/>
              <a:gdLst>
                <a:gd name="connsiteX0" fmla="*/ 40808 w 259025"/>
                <a:gd name="connsiteY0" fmla="*/ 0 h 376296"/>
                <a:gd name="connsiteX1" fmla="*/ 0 w 259025"/>
                <a:gd name="connsiteY1" fmla="*/ 23626 h 376296"/>
                <a:gd name="connsiteX2" fmla="*/ 218217 w 259025"/>
                <a:gd name="connsiteY2" fmla="*/ 376296 h 376296"/>
                <a:gd name="connsiteX3" fmla="*/ 259026 w 259025"/>
                <a:gd name="connsiteY3" fmla="*/ 352670 h 376296"/>
              </a:gdLst>
              <a:ahLst/>
              <a:cxnLst>
                <a:cxn ang="0">
                  <a:pos x="connsiteX0" y="connsiteY0"/>
                </a:cxn>
                <a:cxn ang="0">
                  <a:pos x="connsiteX1" y="connsiteY1"/>
                </a:cxn>
                <a:cxn ang="0">
                  <a:pos x="connsiteX2" y="connsiteY2"/>
                </a:cxn>
                <a:cxn ang="0">
                  <a:pos x="connsiteX3" y="connsiteY3"/>
                </a:cxn>
              </a:cxnLst>
              <a:rect l="l" t="t" r="r" b="b"/>
              <a:pathLst>
                <a:path w="259025" h="376296">
                  <a:moveTo>
                    <a:pt x="40808" y="0"/>
                  </a:moveTo>
                  <a:lnTo>
                    <a:pt x="0" y="23626"/>
                  </a:lnTo>
                  <a:lnTo>
                    <a:pt x="218217" y="376296"/>
                  </a:lnTo>
                  <a:lnTo>
                    <a:pt x="259026" y="352670"/>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任意多边形: 形状 113">
              <a:extLst>
                <a:ext uri="{FF2B5EF4-FFF2-40B4-BE49-F238E27FC236}">
                  <a16:creationId xmlns:a16="http://schemas.microsoft.com/office/drawing/2014/main" id="{7FBF9BB7-8280-4754-A337-F649FE59182F}"/>
                </a:ext>
              </a:extLst>
            </p:cNvPr>
            <p:cNvSpPr/>
            <p:nvPr/>
          </p:nvSpPr>
          <p:spPr>
            <a:xfrm>
              <a:off x="9829694" y="3345701"/>
              <a:ext cx="247270" cy="347063"/>
            </a:xfrm>
            <a:custGeom>
              <a:avLst/>
              <a:gdLst>
                <a:gd name="connsiteX0" fmla="*/ 42527 w 336346"/>
                <a:gd name="connsiteY0" fmla="*/ 0 h 472088"/>
                <a:gd name="connsiteX1" fmla="*/ 0 w 336346"/>
                <a:gd name="connsiteY1" fmla="*/ 20619 h 472088"/>
                <a:gd name="connsiteX2" fmla="*/ 293820 w 336346"/>
                <a:gd name="connsiteY2" fmla="*/ 472088 h 472088"/>
                <a:gd name="connsiteX3" fmla="*/ 336347 w 336346"/>
                <a:gd name="connsiteY3" fmla="*/ 451469 h 472088"/>
              </a:gdLst>
              <a:ahLst/>
              <a:cxnLst>
                <a:cxn ang="0">
                  <a:pos x="connsiteX0" y="connsiteY0"/>
                </a:cxn>
                <a:cxn ang="0">
                  <a:pos x="connsiteX1" y="connsiteY1"/>
                </a:cxn>
                <a:cxn ang="0">
                  <a:pos x="connsiteX2" y="connsiteY2"/>
                </a:cxn>
                <a:cxn ang="0">
                  <a:pos x="connsiteX3" y="connsiteY3"/>
                </a:cxn>
              </a:cxnLst>
              <a:rect l="l" t="t" r="r" b="b"/>
              <a:pathLst>
                <a:path w="336346" h="472088">
                  <a:moveTo>
                    <a:pt x="42527" y="0"/>
                  </a:moveTo>
                  <a:lnTo>
                    <a:pt x="0" y="20619"/>
                  </a:lnTo>
                  <a:lnTo>
                    <a:pt x="293820" y="472088"/>
                  </a:lnTo>
                  <a:lnTo>
                    <a:pt x="336347" y="451469"/>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任意多边形: 形状 114">
              <a:extLst>
                <a:ext uri="{FF2B5EF4-FFF2-40B4-BE49-F238E27FC236}">
                  <a16:creationId xmlns:a16="http://schemas.microsoft.com/office/drawing/2014/main" id="{8CDC1085-2A1E-46E6-B168-80B975EC972B}"/>
                </a:ext>
              </a:extLst>
            </p:cNvPr>
            <p:cNvSpPr/>
            <p:nvPr/>
          </p:nvSpPr>
          <p:spPr>
            <a:xfrm>
              <a:off x="10562032" y="3832979"/>
              <a:ext cx="53370" cy="130424"/>
            </a:xfrm>
            <a:custGeom>
              <a:avLst/>
              <a:gdLst>
                <a:gd name="connsiteX0" fmla="*/ 0 w 72596"/>
                <a:gd name="connsiteY0" fmla="*/ 177409 h 177408"/>
                <a:gd name="connsiteX1" fmla="*/ 72596 w 72596"/>
                <a:gd name="connsiteY1" fmla="*/ 135741 h 177408"/>
                <a:gd name="connsiteX2" fmla="*/ 72596 w 72596"/>
                <a:gd name="connsiteY2" fmla="*/ 0 h 177408"/>
                <a:gd name="connsiteX3" fmla="*/ 0 w 72596"/>
                <a:gd name="connsiteY3" fmla="*/ 45533 h 177408"/>
                <a:gd name="connsiteX4" fmla="*/ 0 w 72596"/>
                <a:gd name="connsiteY4" fmla="*/ 177409 h 1774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96" h="177408">
                  <a:moveTo>
                    <a:pt x="0" y="177409"/>
                  </a:moveTo>
                  <a:lnTo>
                    <a:pt x="72596" y="135741"/>
                  </a:lnTo>
                  <a:lnTo>
                    <a:pt x="72596" y="0"/>
                  </a:lnTo>
                  <a:lnTo>
                    <a:pt x="0" y="45533"/>
                  </a:lnTo>
                  <a:cubicBezTo>
                    <a:pt x="0" y="45104"/>
                    <a:pt x="859" y="177409"/>
                    <a:pt x="0" y="177409"/>
                  </a:cubicBez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任意多边形: 形状 115">
              <a:extLst>
                <a:ext uri="{FF2B5EF4-FFF2-40B4-BE49-F238E27FC236}">
                  <a16:creationId xmlns:a16="http://schemas.microsoft.com/office/drawing/2014/main" id="{6D248142-FE9F-43CE-ACD5-1FE1A5310795}"/>
                </a:ext>
              </a:extLst>
            </p:cNvPr>
            <p:cNvSpPr/>
            <p:nvPr/>
          </p:nvSpPr>
          <p:spPr>
            <a:xfrm>
              <a:off x="10138230" y="3507706"/>
              <a:ext cx="477171" cy="358431"/>
            </a:xfrm>
            <a:custGeom>
              <a:avLst/>
              <a:gdLst>
                <a:gd name="connsiteX0" fmla="*/ 0 w 649067"/>
                <a:gd name="connsiteY0" fmla="*/ 42097 h 487552"/>
                <a:gd name="connsiteX1" fmla="*/ 72596 w 649067"/>
                <a:gd name="connsiteY1" fmla="*/ 0 h 487552"/>
                <a:gd name="connsiteX2" fmla="*/ 649068 w 649067"/>
                <a:gd name="connsiteY2" fmla="*/ 442019 h 487552"/>
                <a:gd name="connsiteX3" fmla="*/ 576472 w 649067"/>
                <a:gd name="connsiteY3" fmla="*/ 487552 h 487552"/>
              </a:gdLst>
              <a:ahLst/>
              <a:cxnLst>
                <a:cxn ang="0">
                  <a:pos x="connsiteX0" y="connsiteY0"/>
                </a:cxn>
                <a:cxn ang="0">
                  <a:pos x="connsiteX1" y="connsiteY1"/>
                </a:cxn>
                <a:cxn ang="0">
                  <a:pos x="connsiteX2" y="connsiteY2"/>
                </a:cxn>
                <a:cxn ang="0">
                  <a:pos x="connsiteX3" y="connsiteY3"/>
                </a:cxn>
              </a:cxnLst>
              <a:rect l="l" t="t" r="r" b="b"/>
              <a:pathLst>
                <a:path w="649067" h="487552">
                  <a:moveTo>
                    <a:pt x="0" y="42097"/>
                  </a:moveTo>
                  <a:lnTo>
                    <a:pt x="72596" y="0"/>
                  </a:lnTo>
                  <a:lnTo>
                    <a:pt x="649068" y="442019"/>
                  </a:lnTo>
                  <a:lnTo>
                    <a:pt x="576472" y="487552"/>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任意多边形: 形状 116">
              <a:extLst>
                <a:ext uri="{FF2B5EF4-FFF2-40B4-BE49-F238E27FC236}">
                  <a16:creationId xmlns:a16="http://schemas.microsoft.com/office/drawing/2014/main" id="{DBC485B8-A529-44BD-8A1A-96FC10D374E1}"/>
                </a:ext>
              </a:extLst>
            </p:cNvPr>
            <p:cNvSpPr/>
            <p:nvPr/>
          </p:nvSpPr>
          <p:spPr>
            <a:xfrm>
              <a:off x="9785483" y="3360860"/>
              <a:ext cx="260218" cy="360642"/>
            </a:xfrm>
            <a:custGeom>
              <a:avLst/>
              <a:gdLst>
                <a:gd name="connsiteX0" fmla="*/ 325178 w 353958"/>
                <a:gd name="connsiteY0" fmla="*/ 490559 h 490559"/>
                <a:gd name="connsiteX1" fmla="*/ 0 w 353958"/>
                <a:gd name="connsiteY1" fmla="*/ 2148 h 490559"/>
                <a:gd name="connsiteX2" fmla="*/ 60138 w 353958"/>
                <a:gd name="connsiteY2" fmla="*/ 0 h 490559"/>
                <a:gd name="connsiteX3" fmla="*/ 353959 w 353958"/>
                <a:gd name="connsiteY3" fmla="*/ 451469 h 490559"/>
              </a:gdLst>
              <a:ahLst/>
              <a:cxnLst>
                <a:cxn ang="0">
                  <a:pos x="connsiteX0" y="connsiteY0"/>
                </a:cxn>
                <a:cxn ang="0">
                  <a:pos x="connsiteX1" y="connsiteY1"/>
                </a:cxn>
                <a:cxn ang="0">
                  <a:pos x="connsiteX2" y="connsiteY2"/>
                </a:cxn>
                <a:cxn ang="0">
                  <a:pos x="connsiteX3" y="connsiteY3"/>
                </a:cxn>
              </a:cxnLst>
              <a:rect l="l" t="t" r="r" b="b"/>
              <a:pathLst>
                <a:path w="353958" h="490559">
                  <a:moveTo>
                    <a:pt x="325178" y="490559"/>
                  </a:moveTo>
                  <a:lnTo>
                    <a:pt x="0" y="2148"/>
                  </a:lnTo>
                  <a:lnTo>
                    <a:pt x="60138" y="0"/>
                  </a:lnTo>
                  <a:lnTo>
                    <a:pt x="353959" y="451469"/>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任意多边形: 形状 117">
              <a:extLst>
                <a:ext uri="{FF2B5EF4-FFF2-40B4-BE49-F238E27FC236}">
                  <a16:creationId xmlns:a16="http://schemas.microsoft.com/office/drawing/2014/main" id="{CC1325AE-DFD5-4598-9CF4-CCC76A8C47B4}"/>
                </a:ext>
              </a:extLst>
            </p:cNvPr>
            <p:cNvSpPr/>
            <p:nvPr/>
          </p:nvSpPr>
          <p:spPr>
            <a:xfrm>
              <a:off x="9892223" y="3365912"/>
              <a:ext cx="212533" cy="312325"/>
            </a:xfrm>
            <a:custGeom>
              <a:avLst/>
              <a:gdLst>
                <a:gd name="connsiteX0" fmla="*/ 70878 w 289095"/>
                <a:gd name="connsiteY0" fmla="*/ 23196 h 424836"/>
                <a:gd name="connsiteX1" fmla="*/ 289095 w 289095"/>
                <a:gd name="connsiteY1" fmla="*/ 375866 h 424836"/>
                <a:gd name="connsiteX2" fmla="*/ 267617 w 289095"/>
                <a:gd name="connsiteY2" fmla="*/ 424836 h 424836"/>
                <a:gd name="connsiteX3" fmla="*/ 0 w 289095"/>
                <a:gd name="connsiteY3" fmla="*/ 0 h 424836"/>
              </a:gdLst>
              <a:ahLst/>
              <a:cxnLst>
                <a:cxn ang="0">
                  <a:pos x="connsiteX0" y="connsiteY0"/>
                </a:cxn>
                <a:cxn ang="0">
                  <a:pos x="connsiteX1" y="connsiteY1"/>
                </a:cxn>
                <a:cxn ang="0">
                  <a:pos x="connsiteX2" y="connsiteY2"/>
                </a:cxn>
                <a:cxn ang="0">
                  <a:pos x="connsiteX3" y="connsiteY3"/>
                </a:cxn>
              </a:cxnLst>
              <a:rect l="l" t="t" r="r" b="b"/>
              <a:pathLst>
                <a:path w="289095" h="424836">
                  <a:moveTo>
                    <a:pt x="70878" y="23196"/>
                  </a:moveTo>
                  <a:lnTo>
                    <a:pt x="289095" y="375866"/>
                  </a:lnTo>
                  <a:lnTo>
                    <a:pt x="267617" y="424836"/>
                  </a:lnTo>
                  <a:lnTo>
                    <a:pt x="0" y="0"/>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任意多边形: 形状 118">
              <a:extLst>
                <a:ext uri="{FF2B5EF4-FFF2-40B4-BE49-F238E27FC236}">
                  <a16:creationId xmlns:a16="http://schemas.microsoft.com/office/drawing/2014/main" id="{973AF482-2B01-4ECB-8141-81CE733CD4D9}"/>
                </a:ext>
              </a:extLst>
            </p:cNvPr>
            <p:cNvSpPr/>
            <p:nvPr/>
          </p:nvSpPr>
          <p:spPr>
            <a:xfrm>
              <a:off x="10022016" y="3538654"/>
              <a:ext cx="540015" cy="424749"/>
            </a:xfrm>
            <a:custGeom>
              <a:avLst/>
              <a:gdLst>
                <a:gd name="connsiteX0" fmla="*/ 0 w 734550"/>
                <a:gd name="connsiteY0" fmla="*/ 251723 h 577760"/>
                <a:gd name="connsiteX1" fmla="*/ 734550 w 734550"/>
                <a:gd name="connsiteY1" fmla="*/ 577760 h 577760"/>
                <a:gd name="connsiteX2" fmla="*/ 734550 w 734550"/>
                <a:gd name="connsiteY2" fmla="*/ 445455 h 577760"/>
                <a:gd name="connsiteX3" fmla="*/ 158079 w 734550"/>
                <a:gd name="connsiteY3" fmla="*/ 0 h 577760"/>
              </a:gdLst>
              <a:ahLst/>
              <a:cxnLst>
                <a:cxn ang="0">
                  <a:pos x="connsiteX0" y="connsiteY0"/>
                </a:cxn>
                <a:cxn ang="0">
                  <a:pos x="connsiteX1" y="connsiteY1"/>
                </a:cxn>
                <a:cxn ang="0">
                  <a:pos x="connsiteX2" y="connsiteY2"/>
                </a:cxn>
                <a:cxn ang="0">
                  <a:pos x="connsiteX3" y="connsiteY3"/>
                </a:cxn>
              </a:cxnLst>
              <a:rect l="l" t="t" r="r" b="b"/>
              <a:pathLst>
                <a:path w="734550" h="577760">
                  <a:moveTo>
                    <a:pt x="0" y="251723"/>
                  </a:moveTo>
                  <a:lnTo>
                    <a:pt x="734550" y="577760"/>
                  </a:lnTo>
                  <a:lnTo>
                    <a:pt x="734550" y="445455"/>
                  </a:lnTo>
                  <a:lnTo>
                    <a:pt x="158079" y="0"/>
                  </a:lnTo>
                  <a:close/>
                </a:path>
              </a:pathLst>
            </a:custGeom>
            <a:gradFill>
              <a:gsLst>
                <a:gs pos="0">
                  <a:schemeClr val="accent1">
                    <a:lumMod val="60000"/>
                    <a:lumOff val="4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任意多边形: 形状 119">
              <a:extLst>
                <a:ext uri="{FF2B5EF4-FFF2-40B4-BE49-F238E27FC236}">
                  <a16:creationId xmlns:a16="http://schemas.microsoft.com/office/drawing/2014/main" id="{5FF55D37-56EE-45AF-8FCF-C6480BE1C76B}"/>
                </a:ext>
              </a:extLst>
            </p:cNvPr>
            <p:cNvSpPr/>
            <p:nvPr/>
          </p:nvSpPr>
          <p:spPr>
            <a:xfrm>
              <a:off x="10064965" y="3145485"/>
              <a:ext cx="53370" cy="286429"/>
            </a:xfrm>
            <a:custGeom>
              <a:avLst/>
              <a:gdLst>
                <a:gd name="connsiteX0" fmla="*/ 72596 w 72596"/>
                <a:gd name="connsiteY0" fmla="*/ 347945 h 389612"/>
                <a:gd name="connsiteX1" fmla="*/ 0 w 72596"/>
                <a:gd name="connsiteY1" fmla="*/ 389612 h 389612"/>
                <a:gd name="connsiteX2" fmla="*/ 0 w 72596"/>
                <a:gd name="connsiteY2" fmla="*/ 41667 h 389612"/>
                <a:gd name="connsiteX3" fmla="*/ 72596 w 72596"/>
                <a:gd name="connsiteY3" fmla="*/ 0 h 389612"/>
              </a:gdLst>
              <a:ahLst/>
              <a:cxnLst>
                <a:cxn ang="0">
                  <a:pos x="connsiteX0" y="connsiteY0"/>
                </a:cxn>
                <a:cxn ang="0">
                  <a:pos x="connsiteX1" y="connsiteY1"/>
                </a:cxn>
                <a:cxn ang="0">
                  <a:pos x="connsiteX2" y="connsiteY2"/>
                </a:cxn>
                <a:cxn ang="0">
                  <a:pos x="connsiteX3" y="connsiteY3"/>
                </a:cxn>
              </a:cxnLst>
              <a:rect l="l" t="t" r="r" b="b"/>
              <a:pathLst>
                <a:path w="72596" h="389612">
                  <a:moveTo>
                    <a:pt x="72596" y="347945"/>
                  </a:moveTo>
                  <a:lnTo>
                    <a:pt x="0" y="389612"/>
                  </a:lnTo>
                  <a:lnTo>
                    <a:pt x="0" y="41667"/>
                  </a:lnTo>
                  <a:lnTo>
                    <a:pt x="72596" y="0"/>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任意多边形: 形状 120">
              <a:extLst>
                <a:ext uri="{FF2B5EF4-FFF2-40B4-BE49-F238E27FC236}">
                  <a16:creationId xmlns:a16="http://schemas.microsoft.com/office/drawing/2014/main" id="{E4891429-E4EC-4335-9BCB-71F3E521771C}"/>
                </a:ext>
              </a:extLst>
            </p:cNvPr>
            <p:cNvSpPr/>
            <p:nvPr/>
          </p:nvSpPr>
          <p:spPr>
            <a:xfrm>
              <a:off x="9785483" y="2807896"/>
              <a:ext cx="296850" cy="116530"/>
            </a:xfrm>
            <a:custGeom>
              <a:avLst/>
              <a:gdLst>
                <a:gd name="connsiteX0" fmla="*/ 64434 w 403787"/>
                <a:gd name="connsiteY0" fmla="*/ 121566 h 158508"/>
                <a:gd name="connsiteX1" fmla="*/ 0 w 403787"/>
                <a:gd name="connsiteY1" fmla="*/ 158508 h 158508"/>
                <a:gd name="connsiteX2" fmla="*/ 339783 w 403787"/>
                <a:gd name="connsiteY2" fmla="*/ 36942 h 158508"/>
                <a:gd name="connsiteX3" fmla="*/ 403788 w 403787"/>
                <a:gd name="connsiteY3" fmla="*/ 0 h 158508"/>
              </a:gdLst>
              <a:ahLst/>
              <a:cxnLst>
                <a:cxn ang="0">
                  <a:pos x="connsiteX0" y="connsiteY0"/>
                </a:cxn>
                <a:cxn ang="0">
                  <a:pos x="connsiteX1" y="connsiteY1"/>
                </a:cxn>
                <a:cxn ang="0">
                  <a:pos x="connsiteX2" y="connsiteY2"/>
                </a:cxn>
                <a:cxn ang="0">
                  <a:pos x="connsiteX3" y="connsiteY3"/>
                </a:cxn>
              </a:cxnLst>
              <a:rect l="l" t="t" r="r" b="b"/>
              <a:pathLst>
                <a:path w="403787" h="158508">
                  <a:moveTo>
                    <a:pt x="64434" y="121566"/>
                  </a:moveTo>
                  <a:lnTo>
                    <a:pt x="0" y="158508"/>
                  </a:lnTo>
                  <a:lnTo>
                    <a:pt x="339783" y="36942"/>
                  </a:lnTo>
                  <a:lnTo>
                    <a:pt x="403788" y="0"/>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任意多边形: 形状 121">
              <a:extLst>
                <a:ext uri="{FF2B5EF4-FFF2-40B4-BE49-F238E27FC236}">
                  <a16:creationId xmlns:a16="http://schemas.microsoft.com/office/drawing/2014/main" id="{7AFB6937-3CB6-40E0-B90C-6502DE73C6A1}"/>
                </a:ext>
              </a:extLst>
            </p:cNvPr>
            <p:cNvSpPr/>
            <p:nvPr/>
          </p:nvSpPr>
          <p:spPr>
            <a:xfrm>
              <a:off x="10013805" y="3055482"/>
              <a:ext cx="162005" cy="76107"/>
            </a:xfrm>
            <a:custGeom>
              <a:avLst/>
              <a:gdLst>
                <a:gd name="connsiteX0" fmla="*/ 0 w 220365"/>
                <a:gd name="connsiteY0" fmla="*/ 103524 h 103524"/>
                <a:gd name="connsiteX1" fmla="*/ 72596 w 220365"/>
                <a:gd name="connsiteY1" fmla="*/ 61857 h 103524"/>
                <a:gd name="connsiteX2" fmla="*/ 220365 w 220365"/>
                <a:gd name="connsiteY2" fmla="*/ 0 h 103524"/>
                <a:gd name="connsiteX3" fmla="*/ 157220 w 220365"/>
                <a:gd name="connsiteY3" fmla="*/ 40379 h 103524"/>
              </a:gdLst>
              <a:ahLst/>
              <a:cxnLst>
                <a:cxn ang="0">
                  <a:pos x="connsiteX0" y="connsiteY0"/>
                </a:cxn>
                <a:cxn ang="0">
                  <a:pos x="connsiteX1" y="connsiteY1"/>
                </a:cxn>
                <a:cxn ang="0">
                  <a:pos x="connsiteX2" y="connsiteY2"/>
                </a:cxn>
                <a:cxn ang="0">
                  <a:pos x="connsiteX3" y="connsiteY3"/>
                </a:cxn>
              </a:cxnLst>
              <a:rect l="l" t="t" r="r" b="b"/>
              <a:pathLst>
                <a:path w="220365" h="103524">
                  <a:moveTo>
                    <a:pt x="0" y="103524"/>
                  </a:moveTo>
                  <a:lnTo>
                    <a:pt x="72596" y="61857"/>
                  </a:lnTo>
                  <a:lnTo>
                    <a:pt x="220365" y="0"/>
                  </a:lnTo>
                  <a:lnTo>
                    <a:pt x="157220" y="40379"/>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6403A0F8-D7F1-4DB1-8656-829F971892DD}"/>
                </a:ext>
              </a:extLst>
            </p:cNvPr>
            <p:cNvSpPr/>
            <p:nvPr/>
          </p:nvSpPr>
          <p:spPr>
            <a:xfrm>
              <a:off x="9892223" y="2922215"/>
              <a:ext cx="252323" cy="117476"/>
            </a:xfrm>
            <a:custGeom>
              <a:avLst/>
              <a:gdLst>
                <a:gd name="connsiteX0" fmla="*/ 0 w 343219"/>
                <a:gd name="connsiteY0" fmla="*/ 159797 h 159796"/>
                <a:gd name="connsiteX1" fmla="*/ 72596 w 343219"/>
                <a:gd name="connsiteY1" fmla="*/ 118129 h 159796"/>
                <a:gd name="connsiteX2" fmla="*/ 343220 w 343219"/>
                <a:gd name="connsiteY2" fmla="*/ 0 h 159796"/>
                <a:gd name="connsiteX3" fmla="*/ 270624 w 343219"/>
                <a:gd name="connsiteY3" fmla="*/ 41667 h 159796"/>
              </a:gdLst>
              <a:ahLst/>
              <a:cxnLst>
                <a:cxn ang="0">
                  <a:pos x="connsiteX0" y="connsiteY0"/>
                </a:cxn>
                <a:cxn ang="0">
                  <a:pos x="connsiteX1" y="connsiteY1"/>
                </a:cxn>
                <a:cxn ang="0">
                  <a:pos x="connsiteX2" y="connsiteY2"/>
                </a:cxn>
                <a:cxn ang="0">
                  <a:pos x="connsiteX3" y="connsiteY3"/>
                </a:cxn>
              </a:cxnLst>
              <a:rect l="l" t="t" r="r" b="b"/>
              <a:pathLst>
                <a:path w="343219" h="159796">
                  <a:moveTo>
                    <a:pt x="0" y="159797"/>
                  </a:moveTo>
                  <a:lnTo>
                    <a:pt x="72596" y="118129"/>
                  </a:lnTo>
                  <a:lnTo>
                    <a:pt x="343220" y="0"/>
                  </a:lnTo>
                  <a:lnTo>
                    <a:pt x="270624" y="41667"/>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任意多边形: 形状 123">
              <a:extLst>
                <a:ext uri="{FF2B5EF4-FFF2-40B4-BE49-F238E27FC236}">
                  <a16:creationId xmlns:a16="http://schemas.microsoft.com/office/drawing/2014/main" id="{AE9CD30D-4894-43EE-9217-809F81F1BDB5}"/>
                </a:ext>
              </a:extLst>
            </p:cNvPr>
            <p:cNvSpPr/>
            <p:nvPr/>
          </p:nvSpPr>
          <p:spPr>
            <a:xfrm>
              <a:off x="9785483" y="2835055"/>
              <a:ext cx="269376" cy="129793"/>
            </a:xfrm>
            <a:custGeom>
              <a:avLst/>
              <a:gdLst>
                <a:gd name="connsiteX0" fmla="*/ 339783 w 366416"/>
                <a:gd name="connsiteY0" fmla="*/ 0 h 176549"/>
                <a:gd name="connsiteX1" fmla="*/ 0 w 366416"/>
                <a:gd name="connsiteY1" fmla="*/ 120277 h 176549"/>
                <a:gd name="connsiteX2" fmla="*/ 59279 w 366416"/>
                <a:gd name="connsiteY2" fmla="*/ 176550 h 176549"/>
                <a:gd name="connsiteX3" fmla="*/ 366416 w 366416"/>
                <a:gd name="connsiteY3" fmla="*/ 60998 h 176549"/>
              </a:gdLst>
              <a:ahLst/>
              <a:cxnLst>
                <a:cxn ang="0">
                  <a:pos x="connsiteX0" y="connsiteY0"/>
                </a:cxn>
                <a:cxn ang="0">
                  <a:pos x="connsiteX1" y="connsiteY1"/>
                </a:cxn>
                <a:cxn ang="0">
                  <a:pos x="connsiteX2" y="connsiteY2"/>
                </a:cxn>
                <a:cxn ang="0">
                  <a:pos x="connsiteX3" y="connsiteY3"/>
                </a:cxn>
              </a:cxnLst>
              <a:rect l="l" t="t" r="r" b="b"/>
              <a:pathLst>
                <a:path w="366416" h="176549">
                  <a:moveTo>
                    <a:pt x="339783" y="0"/>
                  </a:moveTo>
                  <a:lnTo>
                    <a:pt x="0" y="120277"/>
                  </a:lnTo>
                  <a:lnTo>
                    <a:pt x="59279" y="176550"/>
                  </a:lnTo>
                  <a:lnTo>
                    <a:pt x="366416" y="60998"/>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任意多边形: 形状 124">
              <a:extLst>
                <a:ext uri="{FF2B5EF4-FFF2-40B4-BE49-F238E27FC236}">
                  <a16:creationId xmlns:a16="http://schemas.microsoft.com/office/drawing/2014/main" id="{7574A68B-C5FA-4EB6-8188-57A066283F44}"/>
                </a:ext>
              </a:extLst>
            </p:cNvPr>
            <p:cNvSpPr/>
            <p:nvPr/>
          </p:nvSpPr>
          <p:spPr>
            <a:xfrm>
              <a:off x="10013805" y="3064956"/>
              <a:ext cx="166110" cy="97265"/>
            </a:xfrm>
            <a:custGeom>
              <a:avLst/>
              <a:gdLst>
                <a:gd name="connsiteX0" fmla="*/ 225950 w 225949"/>
                <a:gd name="connsiteY0" fmla="*/ 73025 h 132304"/>
                <a:gd name="connsiteX1" fmla="*/ 51118 w 225949"/>
                <a:gd name="connsiteY1" fmla="*/ 132305 h 132304"/>
                <a:gd name="connsiteX2" fmla="*/ 0 w 225949"/>
                <a:gd name="connsiteY2" fmla="*/ 90637 h 132304"/>
                <a:gd name="connsiteX3" fmla="*/ 223802 w 225949"/>
                <a:gd name="connsiteY3" fmla="*/ 0 h 132304"/>
              </a:gdLst>
              <a:ahLst/>
              <a:cxnLst>
                <a:cxn ang="0">
                  <a:pos x="connsiteX0" y="connsiteY0"/>
                </a:cxn>
                <a:cxn ang="0">
                  <a:pos x="connsiteX1" y="connsiteY1"/>
                </a:cxn>
                <a:cxn ang="0">
                  <a:pos x="connsiteX2" y="connsiteY2"/>
                </a:cxn>
                <a:cxn ang="0">
                  <a:pos x="connsiteX3" y="connsiteY3"/>
                </a:cxn>
              </a:cxnLst>
              <a:rect l="l" t="t" r="r" b="b"/>
              <a:pathLst>
                <a:path w="225949" h="132304">
                  <a:moveTo>
                    <a:pt x="225950" y="73025"/>
                  </a:moveTo>
                  <a:lnTo>
                    <a:pt x="51118" y="132305"/>
                  </a:lnTo>
                  <a:lnTo>
                    <a:pt x="0" y="90637"/>
                  </a:lnTo>
                  <a:lnTo>
                    <a:pt x="223802" y="0"/>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任意多边形: 形状 125">
              <a:extLst>
                <a:ext uri="{FF2B5EF4-FFF2-40B4-BE49-F238E27FC236}">
                  <a16:creationId xmlns:a16="http://schemas.microsoft.com/office/drawing/2014/main" id="{F39776CE-4A6A-4B78-B580-A7C22D2FFDDA}"/>
                </a:ext>
              </a:extLst>
            </p:cNvPr>
            <p:cNvSpPr/>
            <p:nvPr/>
          </p:nvSpPr>
          <p:spPr>
            <a:xfrm>
              <a:off x="9892223" y="2952847"/>
              <a:ext cx="203058" cy="123477"/>
            </a:xfrm>
            <a:custGeom>
              <a:avLst/>
              <a:gdLst>
                <a:gd name="connsiteX0" fmla="*/ 61427 w 276208"/>
                <a:gd name="connsiteY0" fmla="*/ 167959 h 167958"/>
                <a:gd name="connsiteX1" fmla="*/ 276208 w 276208"/>
                <a:gd name="connsiteY1" fmla="*/ 73885 h 167958"/>
                <a:gd name="connsiteX2" fmla="*/ 270624 w 276208"/>
                <a:gd name="connsiteY2" fmla="*/ 0 h 167958"/>
                <a:gd name="connsiteX3" fmla="*/ 0 w 276208"/>
                <a:gd name="connsiteY3" fmla="*/ 118129 h 167958"/>
              </a:gdLst>
              <a:ahLst/>
              <a:cxnLst>
                <a:cxn ang="0">
                  <a:pos x="connsiteX0" y="connsiteY0"/>
                </a:cxn>
                <a:cxn ang="0">
                  <a:pos x="connsiteX1" y="connsiteY1"/>
                </a:cxn>
                <a:cxn ang="0">
                  <a:pos x="connsiteX2" y="connsiteY2"/>
                </a:cxn>
                <a:cxn ang="0">
                  <a:pos x="connsiteX3" y="connsiteY3"/>
                </a:cxn>
              </a:cxnLst>
              <a:rect l="l" t="t" r="r" b="b"/>
              <a:pathLst>
                <a:path w="276208" h="167958">
                  <a:moveTo>
                    <a:pt x="61427" y="167959"/>
                  </a:moveTo>
                  <a:lnTo>
                    <a:pt x="276208" y="73885"/>
                  </a:lnTo>
                  <a:lnTo>
                    <a:pt x="270624" y="0"/>
                  </a:lnTo>
                  <a:lnTo>
                    <a:pt x="0" y="118129"/>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127" name="任意多边形: 形状 126">
              <a:extLst>
                <a:ext uri="{FF2B5EF4-FFF2-40B4-BE49-F238E27FC236}">
                  <a16:creationId xmlns:a16="http://schemas.microsoft.com/office/drawing/2014/main" id="{08AD8954-28D2-4751-9F91-F74EED25C7A8}"/>
                </a:ext>
              </a:extLst>
            </p:cNvPr>
            <p:cNvSpPr/>
            <p:nvPr/>
          </p:nvSpPr>
          <p:spPr>
            <a:xfrm>
              <a:off x="9785483" y="2915899"/>
              <a:ext cx="279482" cy="516015"/>
            </a:xfrm>
            <a:custGeom>
              <a:avLst/>
              <a:gdLst>
                <a:gd name="connsiteX0" fmla="*/ 0 w 380162"/>
                <a:gd name="connsiteY0" fmla="*/ 0 h 701903"/>
                <a:gd name="connsiteX1" fmla="*/ 380162 w 380162"/>
                <a:gd name="connsiteY1" fmla="*/ 353959 h 701903"/>
                <a:gd name="connsiteX2" fmla="*/ 380162 w 380162"/>
                <a:gd name="connsiteY2" fmla="*/ 701904 h 701903"/>
                <a:gd name="connsiteX3" fmla="*/ 0 w 380162"/>
                <a:gd name="connsiteY3" fmla="*/ 617280 h 701903"/>
              </a:gdLst>
              <a:ahLst/>
              <a:cxnLst>
                <a:cxn ang="0">
                  <a:pos x="connsiteX0" y="connsiteY0"/>
                </a:cxn>
                <a:cxn ang="0">
                  <a:pos x="connsiteX1" y="connsiteY1"/>
                </a:cxn>
                <a:cxn ang="0">
                  <a:pos x="connsiteX2" y="connsiteY2"/>
                </a:cxn>
                <a:cxn ang="0">
                  <a:pos x="connsiteX3" y="connsiteY3"/>
                </a:cxn>
              </a:cxnLst>
              <a:rect l="l" t="t" r="r" b="b"/>
              <a:pathLst>
                <a:path w="380162" h="701903">
                  <a:moveTo>
                    <a:pt x="0" y="0"/>
                  </a:moveTo>
                  <a:lnTo>
                    <a:pt x="380162" y="353959"/>
                  </a:lnTo>
                  <a:lnTo>
                    <a:pt x="380162" y="701904"/>
                  </a:lnTo>
                  <a:lnTo>
                    <a:pt x="0" y="617280"/>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任意多边形: 形状 127">
              <a:extLst>
                <a:ext uri="{FF2B5EF4-FFF2-40B4-BE49-F238E27FC236}">
                  <a16:creationId xmlns:a16="http://schemas.microsoft.com/office/drawing/2014/main" id="{BE0A987B-E7B3-4B06-B086-6BDBAC3AB6AF}"/>
                </a:ext>
              </a:extLst>
            </p:cNvPr>
            <p:cNvSpPr/>
            <p:nvPr/>
          </p:nvSpPr>
          <p:spPr>
            <a:xfrm>
              <a:off x="10138230" y="3538654"/>
              <a:ext cx="477171" cy="327483"/>
            </a:xfrm>
            <a:custGeom>
              <a:avLst/>
              <a:gdLst>
                <a:gd name="connsiteX0" fmla="*/ 0 w 649067"/>
                <a:gd name="connsiteY0" fmla="*/ 0 h 445455"/>
                <a:gd name="connsiteX1" fmla="*/ 575613 w 649067"/>
                <a:gd name="connsiteY1" fmla="*/ 429991 h 445455"/>
                <a:gd name="connsiteX2" fmla="*/ 649068 w 649067"/>
                <a:gd name="connsiteY2" fmla="*/ 399922 h 445455"/>
                <a:gd name="connsiteX3" fmla="*/ 576472 w 649067"/>
                <a:gd name="connsiteY3" fmla="*/ 445455 h 445455"/>
              </a:gdLst>
              <a:ahLst/>
              <a:cxnLst>
                <a:cxn ang="0">
                  <a:pos x="connsiteX0" y="connsiteY0"/>
                </a:cxn>
                <a:cxn ang="0">
                  <a:pos x="connsiteX1" y="connsiteY1"/>
                </a:cxn>
                <a:cxn ang="0">
                  <a:pos x="connsiteX2" y="connsiteY2"/>
                </a:cxn>
                <a:cxn ang="0">
                  <a:pos x="connsiteX3" y="connsiteY3"/>
                </a:cxn>
              </a:cxnLst>
              <a:rect l="l" t="t" r="r" b="b"/>
              <a:pathLst>
                <a:path w="649067" h="445455">
                  <a:moveTo>
                    <a:pt x="0" y="0"/>
                  </a:moveTo>
                  <a:lnTo>
                    <a:pt x="575613" y="429991"/>
                  </a:lnTo>
                  <a:lnTo>
                    <a:pt x="649068" y="399922"/>
                  </a:lnTo>
                  <a:lnTo>
                    <a:pt x="576472" y="445455"/>
                  </a:lnTo>
                  <a:close/>
                </a:path>
              </a:pathLst>
            </a:custGeom>
            <a:solidFill>
              <a:srgbClr val="F0F8FF"/>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9" name="任意多边形: 形状 128">
              <a:extLst>
                <a:ext uri="{FF2B5EF4-FFF2-40B4-BE49-F238E27FC236}">
                  <a16:creationId xmlns:a16="http://schemas.microsoft.com/office/drawing/2014/main" id="{841DA5D8-163A-41A9-9E20-0A771CA847B8}"/>
                </a:ext>
              </a:extLst>
            </p:cNvPr>
            <p:cNvSpPr/>
            <p:nvPr/>
          </p:nvSpPr>
          <p:spPr>
            <a:xfrm>
              <a:off x="10561892" y="3186855"/>
              <a:ext cx="53510" cy="127898"/>
            </a:xfrm>
            <a:custGeom>
              <a:avLst/>
              <a:gdLst>
                <a:gd name="connsiteX0" fmla="*/ 191 w 72786"/>
                <a:gd name="connsiteY0" fmla="*/ 173973 h 173972"/>
                <a:gd name="connsiteX1" fmla="*/ 72787 w 72786"/>
                <a:gd name="connsiteY1" fmla="*/ 132305 h 173972"/>
                <a:gd name="connsiteX2" fmla="*/ 72787 w 72786"/>
                <a:gd name="connsiteY2" fmla="*/ 0 h 173972"/>
                <a:gd name="connsiteX3" fmla="*/ 191 w 72786"/>
                <a:gd name="connsiteY3" fmla="*/ 41668 h 173972"/>
                <a:gd name="connsiteX4" fmla="*/ 191 w 72786"/>
                <a:gd name="connsiteY4" fmla="*/ 173973 h 1739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786" h="173972">
                  <a:moveTo>
                    <a:pt x="191" y="173973"/>
                  </a:moveTo>
                  <a:lnTo>
                    <a:pt x="72787" y="132305"/>
                  </a:lnTo>
                  <a:lnTo>
                    <a:pt x="72787" y="0"/>
                  </a:lnTo>
                  <a:lnTo>
                    <a:pt x="191" y="41668"/>
                  </a:lnTo>
                  <a:cubicBezTo>
                    <a:pt x="191" y="41668"/>
                    <a:pt x="-239" y="173543"/>
                    <a:pt x="191" y="173973"/>
                  </a:cubicBez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0" name="任意多边形: 形状 129">
              <a:extLst>
                <a:ext uri="{FF2B5EF4-FFF2-40B4-BE49-F238E27FC236}">
                  <a16:creationId xmlns:a16="http://schemas.microsoft.com/office/drawing/2014/main" id="{69A68E7E-CB1B-4C85-AFD6-A99BE07CD8A3}"/>
                </a:ext>
              </a:extLst>
            </p:cNvPr>
            <p:cNvSpPr/>
            <p:nvPr/>
          </p:nvSpPr>
          <p:spPr>
            <a:xfrm>
              <a:off x="10022016" y="2803159"/>
              <a:ext cx="593386" cy="414327"/>
            </a:xfrm>
            <a:custGeom>
              <a:avLst/>
              <a:gdLst>
                <a:gd name="connsiteX0" fmla="*/ 72596 w 807146"/>
                <a:gd name="connsiteY0" fmla="*/ 0 h 563584"/>
                <a:gd name="connsiteX1" fmla="*/ 0 w 807146"/>
                <a:gd name="connsiteY1" fmla="*/ 41668 h 563584"/>
                <a:gd name="connsiteX2" fmla="*/ 734550 w 807146"/>
                <a:gd name="connsiteY2" fmla="*/ 563585 h 563584"/>
                <a:gd name="connsiteX3" fmla="*/ 807146 w 807146"/>
                <a:gd name="connsiteY3" fmla="*/ 521917 h 563584"/>
              </a:gdLst>
              <a:ahLst/>
              <a:cxnLst>
                <a:cxn ang="0">
                  <a:pos x="connsiteX0" y="connsiteY0"/>
                </a:cxn>
                <a:cxn ang="0">
                  <a:pos x="connsiteX1" y="connsiteY1"/>
                </a:cxn>
                <a:cxn ang="0">
                  <a:pos x="connsiteX2" y="connsiteY2"/>
                </a:cxn>
                <a:cxn ang="0">
                  <a:pos x="connsiteX3" y="connsiteY3"/>
                </a:cxn>
              </a:cxnLst>
              <a:rect l="l" t="t" r="r" b="b"/>
              <a:pathLst>
                <a:path w="807146" h="563584">
                  <a:moveTo>
                    <a:pt x="72596" y="0"/>
                  </a:moveTo>
                  <a:lnTo>
                    <a:pt x="0" y="41668"/>
                  </a:lnTo>
                  <a:lnTo>
                    <a:pt x="734550" y="563585"/>
                  </a:lnTo>
                  <a:lnTo>
                    <a:pt x="807146" y="521917"/>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1" name="任意多边形: 形状 130">
              <a:extLst>
                <a:ext uri="{FF2B5EF4-FFF2-40B4-BE49-F238E27FC236}">
                  <a16:creationId xmlns:a16="http://schemas.microsoft.com/office/drawing/2014/main" id="{A449F5CA-F918-47F5-9A9A-5B77166529FC}"/>
                </a:ext>
              </a:extLst>
            </p:cNvPr>
            <p:cNvSpPr/>
            <p:nvPr/>
          </p:nvSpPr>
          <p:spPr>
            <a:xfrm>
              <a:off x="10022016" y="2833792"/>
              <a:ext cx="593386" cy="383695"/>
            </a:xfrm>
            <a:custGeom>
              <a:avLst/>
              <a:gdLst>
                <a:gd name="connsiteX0" fmla="*/ 737128 w 807146"/>
                <a:gd name="connsiteY0" fmla="*/ 507312 h 521917"/>
                <a:gd name="connsiteX1" fmla="*/ 0 w 807146"/>
                <a:gd name="connsiteY1" fmla="*/ 0 h 521917"/>
                <a:gd name="connsiteX2" fmla="*/ 734550 w 807146"/>
                <a:gd name="connsiteY2" fmla="*/ 521917 h 521917"/>
                <a:gd name="connsiteX3" fmla="*/ 807146 w 807146"/>
                <a:gd name="connsiteY3" fmla="*/ 480250 h 521917"/>
              </a:gdLst>
              <a:ahLst/>
              <a:cxnLst>
                <a:cxn ang="0">
                  <a:pos x="connsiteX0" y="connsiteY0"/>
                </a:cxn>
                <a:cxn ang="0">
                  <a:pos x="connsiteX1" y="connsiteY1"/>
                </a:cxn>
                <a:cxn ang="0">
                  <a:pos x="connsiteX2" y="connsiteY2"/>
                </a:cxn>
                <a:cxn ang="0">
                  <a:pos x="connsiteX3" y="connsiteY3"/>
                </a:cxn>
              </a:cxnLst>
              <a:rect l="l" t="t" r="r" b="b"/>
              <a:pathLst>
                <a:path w="807146" h="521917">
                  <a:moveTo>
                    <a:pt x="737128" y="507312"/>
                  </a:moveTo>
                  <a:lnTo>
                    <a:pt x="0" y="0"/>
                  </a:lnTo>
                  <a:lnTo>
                    <a:pt x="734550" y="521917"/>
                  </a:lnTo>
                  <a:lnTo>
                    <a:pt x="807146" y="480250"/>
                  </a:lnTo>
                  <a:close/>
                </a:path>
              </a:pathLst>
            </a:custGeom>
            <a:solidFill>
              <a:srgbClr val="F0F8FF"/>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2" name="任意多边形: 形状 131">
              <a:extLst>
                <a:ext uri="{FF2B5EF4-FFF2-40B4-BE49-F238E27FC236}">
                  <a16:creationId xmlns:a16="http://schemas.microsoft.com/office/drawing/2014/main" id="{BC9F2A4D-8DD3-45A1-B940-EFA7442F68B8}"/>
                </a:ext>
              </a:extLst>
            </p:cNvPr>
            <p:cNvSpPr/>
            <p:nvPr/>
          </p:nvSpPr>
          <p:spPr>
            <a:xfrm>
              <a:off x="10022016" y="2833792"/>
              <a:ext cx="540015" cy="480961"/>
            </a:xfrm>
            <a:custGeom>
              <a:avLst/>
              <a:gdLst>
                <a:gd name="connsiteX0" fmla="*/ 0 w 734550"/>
                <a:gd name="connsiteY0" fmla="*/ 0 h 654222"/>
                <a:gd name="connsiteX1" fmla="*/ 734550 w 734550"/>
                <a:gd name="connsiteY1" fmla="*/ 521917 h 654222"/>
                <a:gd name="connsiteX2" fmla="*/ 734550 w 734550"/>
                <a:gd name="connsiteY2" fmla="*/ 654222 h 654222"/>
                <a:gd name="connsiteX3" fmla="*/ 158079 w 734550"/>
                <a:gd name="connsiteY3" fmla="*/ 434287 h 654222"/>
              </a:gdLst>
              <a:ahLst/>
              <a:cxnLst>
                <a:cxn ang="0">
                  <a:pos x="connsiteX0" y="connsiteY0"/>
                </a:cxn>
                <a:cxn ang="0">
                  <a:pos x="connsiteX1" y="connsiteY1"/>
                </a:cxn>
                <a:cxn ang="0">
                  <a:pos x="connsiteX2" y="connsiteY2"/>
                </a:cxn>
                <a:cxn ang="0">
                  <a:pos x="connsiteX3" y="connsiteY3"/>
                </a:cxn>
              </a:cxnLst>
              <a:rect l="l" t="t" r="r" b="b"/>
              <a:pathLst>
                <a:path w="734550" h="654222">
                  <a:moveTo>
                    <a:pt x="0" y="0"/>
                  </a:moveTo>
                  <a:lnTo>
                    <a:pt x="734550" y="521917"/>
                  </a:lnTo>
                  <a:lnTo>
                    <a:pt x="734550" y="654222"/>
                  </a:lnTo>
                  <a:lnTo>
                    <a:pt x="158079" y="434287"/>
                  </a:lnTo>
                  <a:close/>
                </a:path>
              </a:pathLst>
            </a:custGeom>
            <a:gradFill>
              <a:gsLst>
                <a:gs pos="0">
                  <a:schemeClr val="accent1">
                    <a:lumMod val="60000"/>
                    <a:lumOff val="40000"/>
                  </a:schemeClr>
                </a:gs>
                <a:gs pos="98000">
                  <a:schemeClr val="accent1"/>
                </a:gs>
              </a:gsLst>
              <a:lin ang="108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3" name="任意多边形: 形状 132">
              <a:extLst>
                <a:ext uri="{FF2B5EF4-FFF2-40B4-BE49-F238E27FC236}">
                  <a16:creationId xmlns:a16="http://schemas.microsoft.com/office/drawing/2014/main" id="{6F75E1D6-6591-4A42-8410-D9D4265466DD}"/>
                </a:ext>
              </a:extLst>
            </p:cNvPr>
            <p:cNvSpPr/>
            <p:nvPr/>
          </p:nvSpPr>
          <p:spPr>
            <a:xfrm>
              <a:off x="8233017" y="3943853"/>
              <a:ext cx="589596" cy="1185478"/>
            </a:xfrm>
            <a:custGeom>
              <a:avLst/>
              <a:gdLst>
                <a:gd name="connsiteX0" fmla="*/ 789964 w 801991"/>
                <a:gd name="connsiteY0" fmla="*/ 906764 h 1612534"/>
                <a:gd name="connsiteX1" fmla="*/ 789964 w 801991"/>
                <a:gd name="connsiteY1" fmla="*/ 906764 h 1612534"/>
                <a:gd name="connsiteX2" fmla="*/ 302841 w 801991"/>
                <a:gd name="connsiteY2" fmla="*/ 71267 h 1612534"/>
                <a:gd name="connsiteX3" fmla="*/ 0 w 801991"/>
                <a:gd name="connsiteY3" fmla="*/ 18001 h 1612534"/>
                <a:gd name="connsiteX4" fmla="*/ 315298 w 801991"/>
                <a:gd name="connsiteY4" fmla="*/ 66542 h 1612534"/>
                <a:gd name="connsiteX5" fmla="*/ 801992 w 801991"/>
                <a:gd name="connsiteY5" fmla="*/ 902039 h 1612534"/>
                <a:gd name="connsiteX6" fmla="*/ 801992 w 801991"/>
                <a:gd name="connsiteY6" fmla="*/ 902039 h 1612534"/>
                <a:gd name="connsiteX7" fmla="*/ 801992 w 801991"/>
                <a:gd name="connsiteY7" fmla="*/ 1612534 h 1612534"/>
                <a:gd name="connsiteX8" fmla="*/ 789105 w 801991"/>
                <a:gd name="connsiteY8" fmla="*/ 1605232 h 1612534"/>
                <a:gd name="connsiteX9" fmla="*/ 789105 w 801991"/>
                <a:gd name="connsiteY9" fmla="*/ 906764 h 1612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01991" h="1612534">
                  <a:moveTo>
                    <a:pt x="789964" y="906764"/>
                  </a:moveTo>
                  <a:lnTo>
                    <a:pt x="789964" y="906764"/>
                  </a:lnTo>
                  <a:cubicBezTo>
                    <a:pt x="787816" y="598769"/>
                    <a:pt x="570458" y="225480"/>
                    <a:pt x="302841" y="71267"/>
                  </a:cubicBezTo>
                  <a:cubicBezTo>
                    <a:pt x="188148" y="5114"/>
                    <a:pt x="83335" y="-9920"/>
                    <a:pt x="0" y="18001"/>
                  </a:cubicBezTo>
                  <a:cubicBezTo>
                    <a:pt x="85053" y="-15934"/>
                    <a:pt x="195021" y="-3047"/>
                    <a:pt x="315298" y="66542"/>
                  </a:cubicBezTo>
                  <a:cubicBezTo>
                    <a:pt x="582915" y="221184"/>
                    <a:pt x="800273" y="594473"/>
                    <a:pt x="801992" y="902039"/>
                  </a:cubicBezTo>
                  <a:lnTo>
                    <a:pt x="801992" y="902039"/>
                  </a:lnTo>
                  <a:lnTo>
                    <a:pt x="801992" y="1612534"/>
                  </a:lnTo>
                  <a:lnTo>
                    <a:pt x="789105" y="1605232"/>
                  </a:lnTo>
                  <a:lnTo>
                    <a:pt x="789105" y="906764"/>
                  </a:lnTo>
                  <a:close/>
                </a:path>
              </a:pathLst>
            </a:custGeom>
            <a:solidFill>
              <a:srgbClr val="FBEBED"/>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4" name="任意多边形: 形状 133">
              <a:extLst>
                <a:ext uri="{FF2B5EF4-FFF2-40B4-BE49-F238E27FC236}">
                  <a16:creationId xmlns:a16="http://schemas.microsoft.com/office/drawing/2014/main" id="{32D4F7DC-0F0C-474F-92EE-FB38E891936E}"/>
                </a:ext>
              </a:extLst>
            </p:cNvPr>
            <p:cNvSpPr/>
            <p:nvPr/>
          </p:nvSpPr>
          <p:spPr>
            <a:xfrm>
              <a:off x="9785483" y="2884951"/>
              <a:ext cx="332852" cy="291166"/>
            </a:xfrm>
            <a:custGeom>
              <a:avLst/>
              <a:gdLst>
                <a:gd name="connsiteX0" fmla="*/ 72596 w 452758"/>
                <a:gd name="connsiteY0" fmla="*/ 0 h 396055"/>
                <a:gd name="connsiteX1" fmla="*/ 0 w 452758"/>
                <a:gd name="connsiteY1" fmla="*/ 42097 h 396055"/>
                <a:gd name="connsiteX2" fmla="*/ 380162 w 452758"/>
                <a:gd name="connsiteY2" fmla="*/ 396056 h 396055"/>
                <a:gd name="connsiteX3" fmla="*/ 452758 w 452758"/>
                <a:gd name="connsiteY3" fmla="*/ 354388 h 396055"/>
                <a:gd name="connsiteX4" fmla="*/ 446315 w 452758"/>
                <a:gd name="connsiteY4" fmla="*/ 348804 h 396055"/>
                <a:gd name="connsiteX5" fmla="*/ 381021 w 452758"/>
                <a:gd name="connsiteY5" fmla="*/ 385746 h 396055"/>
                <a:gd name="connsiteX6" fmla="*/ 15894 w 452758"/>
                <a:gd name="connsiteY6" fmla="*/ 43815 h 396055"/>
                <a:gd name="connsiteX7" fmla="*/ 78610 w 452758"/>
                <a:gd name="connsiteY7" fmla="*/ 8162 h 3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2758" h="396055">
                  <a:moveTo>
                    <a:pt x="72596" y="0"/>
                  </a:moveTo>
                  <a:lnTo>
                    <a:pt x="0" y="42097"/>
                  </a:lnTo>
                  <a:lnTo>
                    <a:pt x="380162" y="396056"/>
                  </a:lnTo>
                  <a:lnTo>
                    <a:pt x="452758" y="354388"/>
                  </a:lnTo>
                  <a:lnTo>
                    <a:pt x="446315" y="348804"/>
                  </a:lnTo>
                  <a:lnTo>
                    <a:pt x="381021" y="385746"/>
                  </a:lnTo>
                  <a:lnTo>
                    <a:pt x="15894" y="43815"/>
                  </a:lnTo>
                  <a:lnTo>
                    <a:pt x="78610" y="8162"/>
                  </a:lnTo>
                  <a:close/>
                </a:path>
              </a:pathLst>
            </a:custGeom>
            <a:gradFill>
              <a:gsLst>
                <a:gs pos="0">
                  <a:schemeClr val="accent1">
                    <a:lumMod val="40000"/>
                    <a:lumOff val="60000"/>
                  </a:schemeClr>
                </a:gs>
                <a:gs pos="98000">
                  <a:schemeClr val="accent1"/>
                </a:gs>
              </a:gsLst>
              <a:lin ang="10800000" scaled="1"/>
            </a:gradFill>
            <a:ln w="42863"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5" name="任意多边形: 形状 134">
              <a:extLst>
                <a:ext uri="{FF2B5EF4-FFF2-40B4-BE49-F238E27FC236}">
                  <a16:creationId xmlns:a16="http://schemas.microsoft.com/office/drawing/2014/main" id="{E19AA1E8-1175-40B6-975A-E161969E1B3F}"/>
                </a:ext>
              </a:extLst>
            </p:cNvPr>
            <p:cNvSpPr/>
            <p:nvPr/>
          </p:nvSpPr>
          <p:spPr>
            <a:xfrm>
              <a:off x="9817378" y="3008773"/>
              <a:ext cx="56844" cy="73206"/>
            </a:xfrm>
            <a:custGeom>
              <a:avLst/>
              <a:gdLst>
                <a:gd name="connsiteX0" fmla="*/ 77321 w 77321"/>
                <a:gd name="connsiteY0" fmla="*/ 72127 h 99578"/>
                <a:gd name="connsiteX1" fmla="*/ 38661 w 77321"/>
                <a:gd name="connsiteY1" fmla="*/ 94464 h 99578"/>
                <a:gd name="connsiteX2" fmla="*/ 0 w 77321"/>
                <a:gd name="connsiteY2" fmla="*/ 27452 h 99578"/>
                <a:gd name="connsiteX3" fmla="*/ 38661 w 77321"/>
                <a:gd name="connsiteY3" fmla="*/ 5115 h 99578"/>
                <a:gd name="connsiteX4" fmla="*/ 77321 w 77321"/>
                <a:gd name="connsiteY4" fmla="*/ 72127 h 995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321" h="99578">
                  <a:moveTo>
                    <a:pt x="77321" y="72127"/>
                  </a:moveTo>
                  <a:cubicBezTo>
                    <a:pt x="77321" y="96612"/>
                    <a:pt x="60139" y="106492"/>
                    <a:pt x="38661" y="94464"/>
                  </a:cubicBezTo>
                  <a:cubicBezTo>
                    <a:pt x="17183" y="82007"/>
                    <a:pt x="0" y="51937"/>
                    <a:pt x="0" y="27452"/>
                  </a:cubicBezTo>
                  <a:cubicBezTo>
                    <a:pt x="0" y="2967"/>
                    <a:pt x="17183" y="-6913"/>
                    <a:pt x="38661" y="5115"/>
                  </a:cubicBezTo>
                  <a:cubicBezTo>
                    <a:pt x="59709" y="17572"/>
                    <a:pt x="77321" y="47642"/>
                    <a:pt x="77321" y="72127"/>
                  </a:cubicBezTo>
                  <a:close/>
                </a:path>
              </a:pathLst>
            </a:custGeom>
            <a:solidFill>
              <a:schemeClr val="accent1">
                <a:lumMod val="60000"/>
                <a:lumOff val="40000"/>
              </a:schemeClr>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6" name="任意多边形: 形状 135">
              <a:extLst>
                <a:ext uri="{FF2B5EF4-FFF2-40B4-BE49-F238E27FC236}">
                  <a16:creationId xmlns:a16="http://schemas.microsoft.com/office/drawing/2014/main" id="{FC185D02-D662-47AF-9539-06556A7EF935}"/>
                </a:ext>
              </a:extLst>
            </p:cNvPr>
            <p:cNvSpPr/>
            <p:nvPr/>
          </p:nvSpPr>
          <p:spPr>
            <a:xfrm>
              <a:off x="9817378" y="3273412"/>
              <a:ext cx="56844" cy="73207"/>
            </a:xfrm>
            <a:custGeom>
              <a:avLst/>
              <a:gdLst>
                <a:gd name="connsiteX0" fmla="*/ 77321 w 77321"/>
                <a:gd name="connsiteY0" fmla="*/ 72127 h 99579"/>
                <a:gd name="connsiteX1" fmla="*/ 38661 w 77321"/>
                <a:gd name="connsiteY1" fmla="*/ 94464 h 99579"/>
                <a:gd name="connsiteX2" fmla="*/ 0 w 77321"/>
                <a:gd name="connsiteY2" fmla="*/ 27452 h 99579"/>
                <a:gd name="connsiteX3" fmla="*/ 38661 w 77321"/>
                <a:gd name="connsiteY3" fmla="*/ 5115 h 99579"/>
                <a:gd name="connsiteX4" fmla="*/ 77321 w 77321"/>
                <a:gd name="connsiteY4" fmla="*/ 72127 h 995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321" h="99579">
                  <a:moveTo>
                    <a:pt x="77321" y="72127"/>
                  </a:moveTo>
                  <a:cubicBezTo>
                    <a:pt x="77321" y="96612"/>
                    <a:pt x="60139" y="106492"/>
                    <a:pt x="38661" y="94464"/>
                  </a:cubicBezTo>
                  <a:cubicBezTo>
                    <a:pt x="17183" y="82007"/>
                    <a:pt x="0" y="51937"/>
                    <a:pt x="0" y="27452"/>
                  </a:cubicBezTo>
                  <a:cubicBezTo>
                    <a:pt x="0" y="2967"/>
                    <a:pt x="17183" y="-6913"/>
                    <a:pt x="38661" y="5115"/>
                  </a:cubicBezTo>
                  <a:cubicBezTo>
                    <a:pt x="59709" y="17572"/>
                    <a:pt x="77321" y="47642"/>
                    <a:pt x="77321" y="72127"/>
                  </a:cubicBezTo>
                  <a:close/>
                </a:path>
              </a:pathLst>
            </a:custGeom>
            <a:solidFill>
              <a:schemeClr val="accent1">
                <a:lumMod val="60000"/>
                <a:lumOff val="40000"/>
              </a:schemeClr>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7" name="任意多边形: 形状 136">
              <a:extLst>
                <a:ext uri="{FF2B5EF4-FFF2-40B4-BE49-F238E27FC236}">
                  <a16:creationId xmlns:a16="http://schemas.microsoft.com/office/drawing/2014/main" id="{2765DA13-0786-4AC5-A66D-91CA9577F6C3}"/>
                </a:ext>
              </a:extLst>
            </p:cNvPr>
            <p:cNvSpPr/>
            <p:nvPr/>
          </p:nvSpPr>
          <p:spPr>
            <a:xfrm>
              <a:off x="8012273" y="4718161"/>
              <a:ext cx="807181" cy="464223"/>
            </a:xfrm>
            <a:custGeom>
              <a:avLst/>
              <a:gdLst>
                <a:gd name="connsiteX0" fmla="*/ 124143 w 1097959"/>
                <a:gd name="connsiteY0" fmla="*/ 0 h 631455"/>
                <a:gd name="connsiteX1" fmla="*/ 1097960 w 1097959"/>
                <a:gd name="connsiteY1" fmla="*/ 562296 h 631455"/>
                <a:gd name="connsiteX2" fmla="*/ 980689 w 1097959"/>
                <a:gd name="connsiteY2" fmla="*/ 631456 h 631455"/>
                <a:gd name="connsiteX3" fmla="*/ 0 w 1097959"/>
                <a:gd name="connsiteY3" fmla="*/ 69589 h 631455"/>
              </a:gdLst>
              <a:ahLst/>
              <a:cxnLst>
                <a:cxn ang="0">
                  <a:pos x="connsiteX0" y="connsiteY0"/>
                </a:cxn>
                <a:cxn ang="0">
                  <a:pos x="connsiteX1" y="connsiteY1"/>
                </a:cxn>
                <a:cxn ang="0">
                  <a:pos x="connsiteX2" y="connsiteY2"/>
                </a:cxn>
                <a:cxn ang="0">
                  <a:pos x="connsiteX3" y="connsiteY3"/>
                </a:cxn>
              </a:cxnLst>
              <a:rect l="l" t="t" r="r" b="b"/>
              <a:pathLst>
                <a:path w="1097959" h="631455">
                  <a:moveTo>
                    <a:pt x="124143" y="0"/>
                  </a:moveTo>
                  <a:lnTo>
                    <a:pt x="1097960" y="562296"/>
                  </a:lnTo>
                  <a:lnTo>
                    <a:pt x="980689" y="631456"/>
                  </a:lnTo>
                  <a:lnTo>
                    <a:pt x="0" y="69589"/>
                  </a:lnTo>
                  <a:close/>
                </a:path>
              </a:pathLst>
            </a:custGeom>
            <a:solidFill>
              <a:schemeClr val="accent2"/>
            </a:soli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8" name="任意多边形: 形状 137">
              <a:extLst>
                <a:ext uri="{FF2B5EF4-FFF2-40B4-BE49-F238E27FC236}">
                  <a16:creationId xmlns:a16="http://schemas.microsoft.com/office/drawing/2014/main" id="{90F075B1-EA21-4B67-BE5D-77E97C42B44D}"/>
                </a:ext>
              </a:extLst>
            </p:cNvPr>
            <p:cNvSpPr/>
            <p:nvPr/>
          </p:nvSpPr>
          <p:spPr>
            <a:xfrm>
              <a:off x="8012273" y="4708687"/>
              <a:ext cx="807181" cy="464540"/>
            </a:xfrm>
            <a:custGeom>
              <a:avLst/>
              <a:gdLst>
                <a:gd name="connsiteX0" fmla="*/ 124143 w 1097959"/>
                <a:gd name="connsiteY0" fmla="*/ 0 h 631885"/>
                <a:gd name="connsiteX1" fmla="*/ 1097960 w 1097959"/>
                <a:gd name="connsiteY1" fmla="*/ 562296 h 631885"/>
                <a:gd name="connsiteX2" fmla="*/ 980689 w 1097959"/>
                <a:gd name="connsiteY2" fmla="*/ 631886 h 631885"/>
                <a:gd name="connsiteX3" fmla="*/ 0 w 1097959"/>
                <a:gd name="connsiteY3" fmla="*/ 69589 h 631885"/>
              </a:gdLst>
              <a:ahLst/>
              <a:cxnLst>
                <a:cxn ang="0">
                  <a:pos x="connsiteX0" y="connsiteY0"/>
                </a:cxn>
                <a:cxn ang="0">
                  <a:pos x="connsiteX1" y="connsiteY1"/>
                </a:cxn>
                <a:cxn ang="0">
                  <a:pos x="connsiteX2" y="connsiteY2"/>
                </a:cxn>
                <a:cxn ang="0">
                  <a:pos x="connsiteX3" y="connsiteY3"/>
                </a:cxn>
              </a:cxnLst>
              <a:rect l="l" t="t" r="r" b="b"/>
              <a:pathLst>
                <a:path w="1097959" h="631885">
                  <a:moveTo>
                    <a:pt x="124143" y="0"/>
                  </a:moveTo>
                  <a:lnTo>
                    <a:pt x="1097960" y="562296"/>
                  </a:lnTo>
                  <a:lnTo>
                    <a:pt x="980689" y="631886"/>
                  </a:lnTo>
                  <a:lnTo>
                    <a:pt x="0" y="69589"/>
                  </a:lnTo>
                  <a:close/>
                </a:path>
              </a:pathLst>
            </a:custGeom>
            <a:gradFill>
              <a:gsLst>
                <a:gs pos="0">
                  <a:schemeClr val="accent1">
                    <a:lumMod val="40000"/>
                    <a:lumOff val="60000"/>
                  </a:schemeClr>
                </a:gs>
                <a:gs pos="98000">
                  <a:schemeClr val="accent1"/>
                </a:gs>
              </a:gsLst>
              <a:lin ang="18900000" scaled="1"/>
            </a:grad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139" name="图形 48">
              <a:extLst>
                <a:ext uri="{FF2B5EF4-FFF2-40B4-BE49-F238E27FC236}">
                  <a16:creationId xmlns:a16="http://schemas.microsoft.com/office/drawing/2014/main" id="{FCAF8449-7F2C-44C3-B03D-AC7B3163E206}"/>
                </a:ext>
              </a:extLst>
            </p:cNvPr>
            <p:cNvGrpSpPr/>
            <p:nvPr/>
          </p:nvGrpSpPr>
          <p:grpSpPr>
            <a:xfrm>
              <a:off x="8073380" y="4741531"/>
              <a:ext cx="685796" cy="398222"/>
              <a:chOff x="13470074" y="4348754"/>
              <a:chExt cx="932847" cy="541677"/>
            </a:xfrm>
            <a:solidFill>
              <a:schemeClr val="accent1">
                <a:lumMod val="20000"/>
                <a:lumOff val="80000"/>
              </a:schemeClr>
            </a:solidFill>
          </p:grpSpPr>
          <p:sp>
            <p:nvSpPr>
              <p:cNvPr id="140" name="任意多边形: 形状 139">
                <a:extLst>
                  <a:ext uri="{FF2B5EF4-FFF2-40B4-BE49-F238E27FC236}">
                    <a16:creationId xmlns:a16="http://schemas.microsoft.com/office/drawing/2014/main" id="{A841E8C1-C05C-4DD5-A13A-AC64897B17D1}"/>
                  </a:ext>
                </a:extLst>
              </p:cNvPr>
              <p:cNvSpPr/>
              <p:nvPr/>
            </p:nvSpPr>
            <p:spPr>
              <a:xfrm>
                <a:off x="14311156" y="4837595"/>
                <a:ext cx="91765" cy="52836"/>
              </a:xfrm>
              <a:custGeom>
                <a:avLst/>
                <a:gdLst>
                  <a:gd name="connsiteX0" fmla="*/ 78395 w 91765"/>
                  <a:gd name="connsiteY0" fmla="*/ 45104 h 52836"/>
                  <a:gd name="connsiteX1" fmla="*/ 13531 w 91765"/>
                  <a:gd name="connsiteY1" fmla="*/ 45104 h 52836"/>
                  <a:gd name="connsiteX2" fmla="*/ 13531 w 91765"/>
                  <a:gd name="connsiteY2" fmla="*/ 7732 h 52836"/>
                  <a:gd name="connsiteX3" fmla="*/ 78395 w 91765"/>
                  <a:gd name="connsiteY3" fmla="*/ 7732 h 52836"/>
                  <a:gd name="connsiteX4" fmla="*/ 78395 w 91765"/>
                  <a:gd name="connsiteY4" fmla="*/ 45104 h 52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65" h="52836">
                    <a:moveTo>
                      <a:pt x="78395" y="45104"/>
                    </a:moveTo>
                    <a:cubicBezTo>
                      <a:pt x="60353" y="55414"/>
                      <a:pt x="31573" y="55414"/>
                      <a:pt x="13531" y="45104"/>
                    </a:cubicBezTo>
                    <a:cubicBezTo>
                      <a:pt x="-4510" y="34795"/>
                      <a:pt x="-4510" y="18042"/>
                      <a:pt x="13531" y="7732"/>
                    </a:cubicBezTo>
                    <a:cubicBezTo>
                      <a:pt x="31573" y="-2577"/>
                      <a:pt x="60353" y="-2577"/>
                      <a:pt x="78395" y="7732"/>
                    </a:cubicBezTo>
                    <a:cubicBezTo>
                      <a:pt x="96007" y="18042"/>
                      <a:pt x="96437" y="34795"/>
                      <a:pt x="78395" y="45104"/>
                    </a:cubicBezTo>
                    <a:close/>
                  </a:path>
                </a:pathLst>
              </a:custGeom>
              <a:grp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1" name="任意多边形: 形状 140">
                <a:extLst>
                  <a:ext uri="{FF2B5EF4-FFF2-40B4-BE49-F238E27FC236}">
                    <a16:creationId xmlns:a16="http://schemas.microsoft.com/office/drawing/2014/main" id="{363816E1-B822-41CC-99B8-3BBD957D47D2}"/>
                  </a:ext>
                </a:extLst>
              </p:cNvPr>
              <p:cNvSpPr/>
              <p:nvPr/>
            </p:nvSpPr>
            <p:spPr>
              <a:xfrm>
                <a:off x="14030652" y="4674791"/>
                <a:ext cx="91926" cy="52836"/>
              </a:xfrm>
              <a:custGeom>
                <a:avLst/>
                <a:gdLst>
                  <a:gd name="connsiteX0" fmla="*/ 78395 w 91926"/>
                  <a:gd name="connsiteY0" fmla="*/ 45104 h 52836"/>
                  <a:gd name="connsiteX1" fmla="*/ 13531 w 91926"/>
                  <a:gd name="connsiteY1" fmla="*/ 45104 h 52836"/>
                  <a:gd name="connsiteX2" fmla="*/ 13531 w 91926"/>
                  <a:gd name="connsiteY2" fmla="*/ 7732 h 52836"/>
                  <a:gd name="connsiteX3" fmla="*/ 78395 w 91926"/>
                  <a:gd name="connsiteY3" fmla="*/ 7732 h 52836"/>
                  <a:gd name="connsiteX4" fmla="*/ 78395 w 91926"/>
                  <a:gd name="connsiteY4" fmla="*/ 45104 h 52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926" h="52836">
                    <a:moveTo>
                      <a:pt x="78395" y="45104"/>
                    </a:moveTo>
                    <a:cubicBezTo>
                      <a:pt x="60353" y="55414"/>
                      <a:pt x="31573" y="55414"/>
                      <a:pt x="13531" y="45104"/>
                    </a:cubicBezTo>
                    <a:cubicBezTo>
                      <a:pt x="-4510" y="34795"/>
                      <a:pt x="-4510" y="18042"/>
                      <a:pt x="13531" y="7732"/>
                    </a:cubicBezTo>
                    <a:cubicBezTo>
                      <a:pt x="31573" y="-2577"/>
                      <a:pt x="60353" y="-2577"/>
                      <a:pt x="78395" y="7732"/>
                    </a:cubicBezTo>
                    <a:cubicBezTo>
                      <a:pt x="96437" y="18042"/>
                      <a:pt x="96437" y="34795"/>
                      <a:pt x="78395" y="45104"/>
                    </a:cubicBezTo>
                    <a:close/>
                  </a:path>
                </a:pathLst>
              </a:custGeom>
              <a:grp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2" name="任意多边形: 形状 141">
                <a:extLst>
                  <a:ext uri="{FF2B5EF4-FFF2-40B4-BE49-F238E27FC236}">
                    <a16:creationId xmlns:a16="http://schemas.microsoft.com/office/drawing/2014/main" id="{59F04D3D-5CE0-4C7A-AC8D-58C97EBC8FC5}"/>
                  </a:ext>
                </a:extLst>
              </p:cNvPr>
              <p:cNvSpPr/>
              <p:nvPr/>
            </p:nvSpPr>
            <p:spPr>
              <a:xfrm>
                <a:off x="13750148" y="4511987"/>
                <a:ext cx="91926" cy="52835"/>
              </a:xfrm>
              <a:custGeom>
                <a:avLst/>
                <a:gdLst>
                  <a:gd name="connsiteX0" fmla="*/ 78395 w 91926"/>
                  <a:gd name="connsiteY0" fmla="*/ 45104 h 52835"/>
                  <a:gd name="connsiteX1" fmla="*/ 13531 w 91926"/>
                  <a:gd name="connsiteY1" fmla="*/ 45104 h 52835"/>
                  <a:gd name="connsiteX2" fmla="*/ 13531 w 91926"/>
                  <a:gd name="connsiteY2" fmla="*/ 7732 h 52835"/>
                  <a:gd name="connsiteX3" fmla="*/ 78395 w 91926"/>
                  <a:gd name="connsiteY3" fmla="*/ 7732 h 52835"/>
                  <a:gd name="connsiteX4" fmla="*/ 78395 w 91926"/>
                  <a:gd name="connsiteY4" fmla="*/ 45104 h 528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926" h="52835">
                    <a:moveTo>
                      <a:pt x="78395" y="45104"/>
                    </a:moveTo>
                    <a:cubicBezTo>
                      <a:pt x="60353" y="55413"/>
                      <a:pt x="31573" y="55413"/>
                      <a:pt x="13531" y="45104"/>
                    </a:cubicBezTo>
                    <a:cubicBezTo>
                      <a:pt x="-4510" y="34794"/>
                      <a:pt x="-4510" y="18041"/>
                      <a:pt x="13531" y="7732"/>
                    </a:cubicBezTo>
                    <a:cubicBezTo>
                      <a:pt x="31573" y="-2577"/>
                      <a:pt x="60353" y="-2577"/>
                      <a:pt x="78395" y="7732"/>
                    </a:cubicBezTo>
                    <a:cubicBezTo>
                      <a:pt x="96437" y="18041"/>
                      <a:pt x="96437" y="34794"/>
                      <a:pt x="78395" y="45104"/>
                    </a:cubicBezTo>
                    <a:close/>
                  </a:path>
                </a:pathLst>
              </a:custGeom>
              <a:grp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3" name="任意多边形: 形状 142">
                <a:extLst>
                  <a:ext uri="{FF2B5EF4-FFF2-40B4-BE49-F238E27FC236}">
                    <a16:creationId xmlns:a16="http://schemas.microsoft.com/office/drawing/2014/main" id="{1FDC1927-5D1C-4F20-9542-24FCEF477E5A}"/>
                  </a:ext>
                </a:extLst>
              </p:cNvPr>
              <p:cNvSpPr/>
              <p:nvPr/>
            </p:nvSpPr>
            <p:spPr>
              <a:xfrm>
                <a:off x="13470074" y="4348754"/>
                <a:ext cx="91765" cy="52836"/>
              </a:xfrm>
              <a:custGeom>
                <a:avLst/>
                <a:gdLst>
                  <a:gd name="connsiteX0" fmla="*/ 78395 w 91765"/>
                  <a:gd name="connsiteY0" fmla="*/ 45104 h 52836"/>
                  <a:gd name="connsiteX1" fmla="*/ 13531 w 91765"/>
                  <a:gd name="connsiteY1" fmla="*/ 45104 h 52836"/>
                  <a:gd name="connsiteX2" fmla="*/ 13531 w 91765"/>
                  <a:gd name="connsiteY2" fmla="*/ 7732 h 52836"/>
                  <a:gd name="connsiteX3" fmla="*/ 78395 w 91765"/>
                  <a:gd name="connsiteY3" fmla="*/ 7732 h 52836"/>
                  <a:gd name="connsiteX4" fmla="*/ 78395 w 91765"/>
                  <a:gd name="connsiteY4" fmla="*/ 45104 h 52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65" h="52836">
                    <a:moveTo>
                      <a:pt x="78395" y="45104"/>
                    </a:moveTo>
                    <a:cubicBezTo>
                      <a:pt x="60353" y="55413"/>
                      <a:pt x="31573" y="55413"/>
                      <a:pt x="13531" y="45104"/>
                    </a:cubicBezTo>
                    <a:cubicBezTo>
                      <a:pt x="-4510" y="34795"/>
                      <a:pt x="-4510" y="18042"/>
                      <a:pt x="13531" y="7732"/>
                    </a:cubicBezTo>
                    <a:cubicBezTo>
                      <a:pt x="31573" y="-2577"/>
                      <a:pt x="60353" y="-2577"/>
                      <a:pt x="78395" y="7732"/>
                    </a:cubicBezTo>
                    <a:cubicBezTo>
                      <a:pt x="96437" y="18042"/>
                      <a:pt x="96007" y="34795"/>
                      <a:pt x="78395" y="45104"/>
                    </a:cubicBezTo>
                    <a:close/>
                  </a:path>
                </a:pathLst>
              </a:custGeom>
              <a:grpFill/>
              <a:ln w="428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sp>
        <p:nvSpPr>
          <p:cNvPr id="2" name="矩形 1">
            <a:extLst>
              <a:ext uri="{FF2B5EF4-FFF2-40B4-BE49-F238E27FC236}">
                <a16:creationId xmlns:a16="http://schemas.microsoft.com/office/drawing/2014/main" id="{3D9F1222-B8E7-4688-BD22-7A6738741FBE}"/>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产品技术</a:t>
            </a:r>
          </a:p>
        </p:txBody>
      </p:sp>
      <p:grpSp>
        <p:nvGrpSpPr>
          <p:cNvPr id="4" name="组合 3">
            <a:extLst>
              <a:ext uri="{FF2B5EF4-FFF2-40B4-BE49-F238E27FC236}">
                <a16:creationId xmlns:a16="http://schemas.microsoft.com/office/drawing/2014/main" id="{8CBAF2C4-BDAD-4775-911A-E61319C86A0B}"/>
              </a:ext>
            </a:extLst>
          </p:cNvPr>
          <p:cNvGrpSpPr/>
          <p:nvPr/>
        </p:nvGrpSpPr>
        <p:grpSpPr>
          <a:xfrm>
            <a:off x="340373" y="2020956"/>
            <a:ext cx="3492449" cy="1304754"/>
            <a:chOff x="340373" y="2047083"/>
            <a:chExt cx="3492449" cy="1304754"/>
          </a:xfrm>
        </p:grpSpPr>
        <p:sp>
          <p:nvSpPr>
            <p:cNvPr id="19" name="文本框 18">
              <a:extLst>
                <a:ext uri="{FF2B5EF4-FFF2-40B4-BE49-F238E27FC236}">
                  <a16:creationId xmlns:a16="http://schemas.microsoft.com/office/drawing/2014/main" id="{1E6ADBDD-6B05-4094-900A-BDF09A0E5B6E}"/>
                </a:ext>
              </a:extLst>
            </p:cNvPr>
            <p:cNvSpPr txBox="1"/>
            <p:nvPr/>
          </p:nvSpPr>
          <p:spPr>
            <a:xfrm>
              <a:off x="340373" y="2047083"/>
              <a:ext cx="2031325"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机械臂轻量化优化</a:t>
              </a:r>
            </a:p>
          </p:txBody>
        </p:sp>
        <p:sp>
          <p:nvSpPr>
            <p:cNvPr id="20" name="文本框 19">
              <a:extLst>
                <a:ext uri="{FF2B5EF4-FFF2-40B4-BE49-F238E27FC236}">
                  <a16:creationId xmlns:a16="http://schemas.microsoft.com/office/drawing/2014/main" id="{B93ED51F-FA4E-459B-9CB8-A45616271E71}"/>
                </a:ext>
              </a:extLst>
            </p:cNvPr>
            <p:cNvSpPr txBox="1"/>
            <p:nvPr/>
          </p:nvSpPr>
          <p:spPr>
            <a:xfrm>
              <a:off x="340373" y="2457233"/>
              <a:ext cx="3492449" cy="894604"/>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将在现有基础上对机械臂轻量化进行优化，使机器人手臂动作灵活、运动惯性小，能更安全、平稳、高效地执行服务动作</a:t>
              </a:r>
            </a:p>
          </p:txBody>
        </p:sp>
      </p:grpSp>
      <p:grpSp>
        <p:nvGrpSpPr>
          <p:cNvPr id="3" name="组合 2">
            <a:extLst>
              <a:ext uri="{FF2B5EF4-FFF2-40B4-BE49-F238E27FC236}">
                <a16:creationId xmlns:a16="http://schemas.microsoft.com/office/drawing/2014/main" id="{6A8117A6-7674-43CA-9F82-5132E7821E60}"/>
              </a:ext>
            </a:extLst>
          </p:cNvPr>
          <p:cNvGrpSpPr/>
          <p:nvPr/>
        </p:nvGrpSpPr>
        <p:grpSpPr>
          <a:xfrm>
            <a:off x="343780" y="3903624"/>
            <a:ext cx="3492449" cy="1858752"/>
            <a:chOff x="343780" y="3785049"/>
            <a:chExt cx="3492449" cy="1858752"/>
          </a:xfrm>
        </p:grpSpPr>
        <p:sp>
          <p:nvSpPr>
            <p:cNvPr id="21" name="文本框 20">
              <a:extLst>
                <a:ext uri="{FF2B5EF4-FFF2-40B4-BE49-F238E27FC236}">
                  <a16:creationId xmlns:a16="http://schemas.microsoft.com/office/drawing/2014/main" id="{F1A360CA-58E4-4595-B51F-7C97931F5C3F}"/>
                </a:ext>
              </a:extLst>
            </p:cNvPr>
            <p:cNvSpPr txBox="1"/>
            <p:nvPr/>
          </p:nvSpPr>
          <p:spPr>
            <a:xfrm>
              <a:off x="343780" y="3785049"/>
              <a:ext cx="2723823"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算法与定位导航技术优化</a:t>
              </a:r>
            </a:p>
          </p:txBody>
        </p:sp>
        <p:sp>
          <p:nvSpPr>
            <p:cNvPr id="22" name="文本框 21">
              <a:extLst>
                <a:ext uri="{FF2B5EF4-FFF2-40B4-BE49-F238E27FC236}">
                  <a16:creationId xmlns:a16="http://schemas.microsoft.com/office/drawing/2014/main" id="{CC7608B8-3E86-4957-807D-CC02E16AD4DC}"/>
                </a:ext>
              </a:extLst>
            </p:cNvPr>
            <p:cNvSpPr txBox="1"/>
            <p:nvPr/>
          </p:nvSpPr>
          <p:spPr>
            <a:xfrm>
              <a:off x="343780" y="4195199"/>
              <a:ext cx="3492449" cy="1448602"/>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通过算法与定位导航技术的优化，将蓝牙、</a:t>
              </a:r>
              <a:r>
                <a:rPr kumimoji="0" lang="en-US" altLang="zh-CN" sz="1200" b="0" i="0" u="none" strike="noStrike" kern="1200" cap="none" spc="0" normalizeH="0" baseline="0" noProof="0" dirty="0" err="1">
                  <a:ln>
                    <a:noFill/>
                  </a:ln>
                  <a:solidFill>
                    <a:srgbClr val="47393A"/>
                  </a:solidFill>
                  <a:effectLst/>
                  <a:uLnTx/>
                  <a:uFillTx/>
                  <a:latin typeface="思源黑体 CN Regular"/>
                  <a:ea typeface="思源黑体 CN Regular"/>
                  <a:cs typeface="+mn-cs"/>
                </a:rPr>
                <a:t>WiFi</a:t>
              </a: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等成熟技术加以融合，优势互补，让传感器发挥百分百的能力，降低对传感器的要求。在导航结束后能提前对周围信息进行感知，规划接下来的运行路径，提高机器人的安全性和效率</a:t>
              </a:r>
            </a:p>
          </p:txBody>
        </p:sp>
      </p:grpSp>
      <p:cxnSp>
        <p:nvCxnSpPr>
          <p:cNvPr id="159" name="直接连接符 158">
            <a:extLst>
              <a:ext uri="{FF2B5EF4-FFF2-40B4-BE49-F238E27FC236}">
                <a16:creationId xmlns:a16="http://schemas.microsoft.com/office/drawing/2014/main" id="{77BC396C-FC79-4541-8765-FEE0590F07EF}"/>
              </a:ext>
            </a:extLst>
          </p:cNvPr>
          <p:cNvCxnSpPr>
            <a:cxnSpLocks/>
          </p:cNvCxnSpPr>
          <p:nvPr/>
        </p:nvCxnSpPr>
        <p:spPr>
          <a:xfrm>
            <a:off x="437638" y="3614667"/>
            <a:ext cx="3334631" cy="0"/>
          </a:xfrm>
          <a:prstGeom prst="line">
            <a:avLst/>
          </a:prstGeom>
        </p:spPr>
        <p:style>
          <a:lnRef idx="1">
            <a:schemeClr val="accent1"/>
          </a:lnRef>
          <a:fillRef idx="0">
            <a:schemeClr val="accent1"/>
          </a:fillRef>
          <a:effectRef idx="0">
            <a:schemeClr val="accent1"/>
          </a:effectRef>
          <a:fontRef idx="minor">
            <a:schemeClr val="tx1"/>
          </a:fontRef>
        </p:style>
      </p:cxnSp>
      <p:sp>
        <p:nvSpPr>
          <p:cNvPr id="163" name="六边形 162">
            <a:extLst>
              <a:ext uri="{FF2B5EF4-FFF2-40B4-BE49-F238E27FC236}">
                <a16:creationId xmlns:a16="http://schemas.microsoft.com/office/drawing/2014/main" id="{4BEB9A0F-1105-4447-816B-15AA44206ED0}"/>
              </a:ext>
            </a:extLst>
          </p:cNvPr>
          <p:cNvSpPr/>
          <p:nvPr/>
        </p:nvSpPr>
        <p:spPr>
          <a:xfrm>
            <a:off x="7743789" y="1937321"/>
            <a:ext cx="1522864" cy="1312814"/>
          </a:xfrm>
          <a:prstGeom prst="hexagon">
            <a:avLst>
              <a:gd name="adj" fmla="val 27592"/>
              <a:gd name="vf" fmla="val 115470"/>
            </a:avLst>
          </a:prstGeom>
          <a:solidFill>
            <a:schemeClr val="accent1">
              <a:lumMod val="20000"/>
              <a:lumOff val="80000"/>
            </a:schemeClr>
          </a:solidFill>
          <a:ln>
            <a:gradFill flip="none" rotWithShape="1">
              <a:gsLst>
                <a:gs pos="40000">
                  <a:schemeClr val="accent1">
                    <a:alpha val="0"/>
                  </a:schemeClr>
                </a:gs>
                <a:gs pos="73000">
                  <a:schemeClr val="accent1">
                    <a:alpha val="50000"/>
                  </a:schemeClr>
                </a:gs>
              </a:gsLst>
              <a:lin ang="18900000" scaled="1"/>
              <a:tileRect/>
            </a:gradFill>
          </a:ln>
          <a:effectLst>
            <a:reflection blurRad="101600" stA="65000" endPos="36000" dir="5400000" sy="-100000" algn="bl" rotWithShape="0"/>
          </a:effectLst>
          <a:scene3d>
            <a:camera prst="isometricLeftDown"/>
            <a:lightRig rig="contrasting" dir="t"/>
          </a:scene3d>
          <a:sp3d extrusionH="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6" name="六边形 165">
            <a:extLst>
              <a:ext uri="{FF2B5EF4-FFF2-40B4-BE49-F238E27FC236}">
                <a16:creationId xmlns:a16="http://schemas.microsoft.com/office/drawing/2014/main" id="{1CFCF141-4A70-47DF-9AAC-15C95A10DC3F}"/>
              </a:ext>
            </a:extLst>
          </p:cNvPr>
          <p:cNvSpPr/>
          <p:nvPr/>
        </p:nvSpPr>
        <p:spPr>
          <a:xfrm>
            <a:off x="5826546" y="3963949"/>
            <a:ext cx="1522864" cy="1312814"/>
          </a:xfrm>
          <a:prstGeom prst="hexagon">
            <a:avLst>
              <a:gd name="adj" fmla="val 27592"/>
              <a:gd name="vf" fmla="val 115470"/>
            </a:avLst>
          </a:prstGeom>
          <a:solidFill>
            <a:schemeClr val="accent1">
              <a:lumMod val="20000"/>
              <a:lumOff val="80000"/>
            </a:schemeClr>
          </a:solidFill>
          <a:ln>
            <a:gradFill flip="none" rotWithShape="1">
              <a:gsLst>
                <a:gs pos="40000">
                  <a:schemeClr val="accent1">
                    <a:alpha val="0"/>
                  </a:schemeClr>
                </a:gs>
                <a:gs pos="73000">
                  <a:schemeClr val="accent1">
                    <a:alpha val="50000"/>
                  </a:schemeClr>
                </a:gs>
              </a:gsLst>
              <a:lin ang="18900000" scaled="1"/>
              <a:tileRect/>
            </a:gradFill>
          </a:ln>
          <a:effectLst>
            <a:reflection blurRad="101600" stA="65000" endPos="36000" dir="5400000" sy="-100000" algn="bl" rotWithShape="0"/>
          </a:effectLst>
          <a:scene3d>
            <a:camera prst="isometricLeftDown"/>
            <a:lightRig rig="contrasting" dir="t"/>
          </a:scene3d>
          <a:sp3d extrusionH="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7" name="六边形 166">
            <a:extLst>
              <a:ext uri="{FF2B5EF4-FFF2-40B4-BE49-F238E27FC236}">
                <a16:creationId xmlns:a16="http://schemas.microsoft.com/office/drawing/2014/main" id="{93010B8F-F9AE-4809-B4F3-CA339A23DB62}"/>
              </a:ext>
            </a:extLst>
          </p:cNvPr>
          <p:cNvSpPr/>
          <p:nvPr/>
        </p:nvSpPr>
        <p:spPr>
          <a:xfrm>
            <a:off x="6946130" y="2954136"/>
            <a:ext cx="1522864" cy="1312814"/>
          </a:xfrm>
          <a:prstGeom prst="hexagon">
            <a:avLst>
              <a:gd name="adj" fmla="val 27592"/>
              <a:gd name="vf" fmla="val 115470"/>
            </a:avLst>
          </a:prstGeom>
          <a:solidFill>
            <a:schemeClr val="accent1">
              <a:lumMod val="20000"/>
              <a:lumOff val="80000"/>
            </a:schemeClr>
          </a:solidFill>
          <a:ln>
            <a:gradFill flip="none" rotWithShape="1">
              <a:gsLst>
                <a:gs pos="40000">
                  <a:schemeClr val="accent1">
                    <a:alpha val="0"/>
                  </a:schemeClr>
                </a:gs>
                <a:gs pos="73000">
                  <a:schemeClr val="accent1">
                    <a:alpha val="50000"/>
                  </a:schemeClr>
                </a:gs>
              </a:gsLst>
              <a:lin ang="18900000" scaled="1"/>
              <a:tileRect/>
            </a:gradFill>
          </a:ln>
          <a:effectLst>
            <a:reflection blurRad="101600" stA="65000" endPos="36000" dir="5400000" sy="-100000" algn="bl" rotWithShape="0"/>
          </a:effectLst>
          <a:scene3d>
            <a:camera prst="isometricLeftDown"/>
            <a:lightRig rig="contrasting" dir="t"/>
          </a:scene3d>
          <a:sp3d extrusionH="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68" name="六边形 167">
            <a:extLst>
              <a:ext uri="{FF2B5EF4-FFF2-40B4-BE49-F238E27FC236}">
                <a16:creationId xmlns:a16="http://schemas.microsoft.com/office/drawing/2014/main" id="{0CE6F3B0-2133-4DE6-A327-D7022F5CD985}"/>
              </a:ext>
            </a:extLst>
          </p:cNvPr>
          <p:cNvSpPr/>
          <p:nvPr/>
        </p:nvSpPr>
        <p:spPr>
          <a:xfrm>
            <a:off x="7198001" y="4864130"/>
            <a:ext cx="1522864" cy="1312814"/>
          </a:xfrm>
          <a:prstGeom prst="hexagon">
            <a:avLst>
              <a:gd name="adj" fmla="val 27592"/>
              <a:gd name="vf" fmla="val 115470"/>
            </a:avLst>
          </a:prstGeom>
          <a:solidFill>
            <a:schemeClr val="accent1">
              <a:lumMod val="20000"/>
              <a:lumOff val="80000"/>
            </a:schemeClr>
          </a:solidFill>
          <a:ln>
            <a:gradFill flip="none" rotWithShape="1">
              <a:gsLst>
                <a:gs pos="40000">
                  <a:schemeClr val="accent1">
                    <a:alpha val="0"/>
                  </a:schemeClr>
                </a:gs>
                <a:gs pos="73000">
                  <a:schemeClr val="accent1">
                    <a:alpha val="50000"/>
                  </a:schemeClr>
                </a:gs>
              </a:gsLst>
              <a:lin ang="18900000" scaled="1"/>
              <a:tileRect/>
            </a:gradFill>
          </a:ln>
          <a:effectLst>
            <a:reflection blurRad="101600" stA="65000" endPos="36000" dir="5400000" sy="-100000" algn="bl" rotWithShape="0"/>
          </a:effectLst>
          <a:scene3d>
            <a:camera prst="isometricLeftDown"/>
            <a:lightRig rig="contrasting" dir="t"/>
          </a:scene3d>
          <a:sp3d extrusionH="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7" name="文本框 26">
            <a:extLst>
              <a:ext uri="{FF2B5EF4-FFF2-40B4-BE49-F238E27FC236}">
                <a16:creationId xmlns:a16="http://schemas.microsoft.com/office/drawing/2014/main" id="{78CB9E8B-3F97-40F9-9ED0-03CAEF56D6A8}"/>
              </a:ext>
            </a:extLst>
          </p:cNvPr>
          <p:cNvSpPr txBox="1"/>
          <p:nvPr/>
        </p:nvSpPr>
        <p:spPr>
          <a:xfrm>
            <a:off x="8148746" y="2408203"/>
            <a:ext cx="712952" cy="400110"/>
          </a:xfrm>
          <a:prstGeom prst="rect">
            <a:avLst/>
          </a:prstGeom>
          <a:noFill/>
        </p:spPr>
        <p:txBody>
          <a:bodyPr wrap="none">
            <a:spAutoFit/>
            <a:scene3d>
              <a:camera prst="isometricLeftDown"/>
              <a:lightRig rig="threePt" dir="t"/>
            </a:scene3d>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945833"/>
                </a:solidFill>
                <a:effectLst/>
                <a:uLnTx/>
                <a:uFillTx/>
                <a:latin typeface="思源宋体 CN Heavy"/>
                <a:ea typeface="思源宋体 CN Heavy"/>
                <a:cs typeface="+mn-cs"/>
              </a:rPr>
              <a:t>GPS</a:t>
            </a:r>
          </a:p>
        </p:txBody>
      </p:sp>
      <p:sp>
        <p:nvSpPr>
          <p:cNvPr id="28" name="文本框 27">
            <a:extLst>
              <a:ext uri="{FF2B5EF4-FFF2-40B4-BE49-F238E27FC236}">
                <a16:creationId xmlns:a16="http://schemas.microsoft.com/office/drawing/2014/main" id="{C514786D-205C-4A6E-8D91-049889C07B1D}"/>
              </a:ext>
            </a:extLst>
          </p:cNvPr>
          <p:cNvSpPr txBox="1"/>
          <p:nvPr/>
        </p:nvSpPr>
        <p:spPr>
          <a:xfrm>
            <a:off x="7102268" y="3425018"/>
            <a:ext cx="1210588" cy="400110"/>
          </a:xfrm>
          <a:prstGeom prst="rect">
            <a:avLst/>
          </a:prstGeom>
          <a:noFill/>
        </p:spPr>
        <p:txBody>
          <a:bodyPr wrap="none">
            <a:spAutoFit/>
            <a:scene3d>
              <a:camera prst="isometricLeftDown"/>
              <a:lightRig rig="threePt" dir="t"/>
            </a:scene3d>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rPr>
              <a:t>移动终端</a:t>
            </a:r>
            <a:endParaRPr kumimoji="0" lang="en-US" altLang="zh-CN" sz="20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29" name="文本框 28">
            <a:extLst>
              <a:ext uri="{FF2B5EF4-FFF2-40B4-BE49-F238E27FC236}">
                <a16:creationId xmlns:a16="http://schemas.microsoft.com/office/drawing/2014/main" id="{0515833D-3A13-43B1-8F6A-82B00D3D9989}"/>
              </a:ext>
            </a:extLst>
          </p:cNvPr>
          <p:cNvSpPr txBox="1"/>
          <p:nvPr/>
        </p:nvSpPr>
        <p:spPr>
          <a:xfrm>
            <a:off x="7354140" y="5335012"/>
            <a:ext cx="1210588" cy="400110"/>
          </a:xfrm>
          <a:prstGeom prst="rect">
            <a:avLst/>
          </a:prstGeom>
          <a:noFill/>
        </p:spPr>
        <p:txBody>
          <a:bodyPr wrap="none">
            <a:spAutoFit/>
            <a:scene3d>
              <a:camera prst="isometricLeftDown"/>
              <a:lightRig rig="threePt" dir="t"/>
            </a:scene3d>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rPr>
              <a:t>图像监控</a:t>
            </a:r>
          </a:p>
        </p:txBody>
      </p:sp>
      <p:sp>
        <p:nvSpPr>
          <p:cNvPr id="30" name="文本框 29">
            <a:extLst>
              <a:ext uri="{FF2B5EF4-FFF2-40B4-BE49-F238E27FC236}">
                <a16:creationId xmlns:a16="http://schemas.microsoft.com/office/drawing/2014/main" id="{BD2659D3-27A4-4AE5-9DAA-BFD6D9CDE37A}"/>
              </a:ext>
            </a:extLst>
          </p:cNvPr>
          <p:cNvSpPr txBox="1"/>
          <p:nvPr/>
        </p:nvSpPr>
        <p:spPr>
          <a:xfrm>
            <a:off x="5982684" y="4286411"/>
            <a:ext cx="1210588" cy="707886"/>
          </a:xfrm>
          <a:prstGeom prst="rect">
            <a:avLst/>
          </a:prstGeom>
          <a:noFill/>
        </p:spPr>
        <p:txBody>
          <a:bodyPr wrap="none">
            <a:spAutoFit/>
            <a:scene3d>
              <a:camera prst="isometricLeftDown"/>
              <a:lightRig rig="threePt" dir="t"/>
            </a:scene3d>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rPr>
              <a:t>自动规避</a:t>
            </a:r>
            <a:endParaRPr kumimoji="0" lang="en-US" altLang="zh-CN" sz="200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rPr>
              <a:t>障碍物</a:t>
            </a:r>
          </a:p>
        </p:txBody>
      </p:sp>
      <p:sp>
        <p:nvSpPr>
          <p:cNvPr id="162" name="六边形 161">
            <a:extLst>
              <a:ext uri="{FF2B5EF4-FFF2-40B4-BE49-F238E27FC236}">
                <a16:creationId xmlns:a16="http://schemas.microsoft.com/office/drawing/2014/main" id="{60F44F84-9670-49CE-A8CF-C1A3B399F8A7}"/>
              </a:ext>
            </a:extLst>
          </p:cNvPr>
          <p:cNvSpPr/>
          <p:nvPr/>
        </p:nvSpPr>
        <p:spPr>
          <a:xfrm>
            <a:off x="6380733" y="1106381"/>
            <a:ext cx="1522864" cy="1312814"/>
          </a:xfrm>
          <a:prstGeom prst="hexagon">
            <a:avLst>
              <a:gd name="adj" fmla="val 27592"/>
              <a:gd name="vf" fmla="val 115470"/>
            </a:avLst>
          </a:prstGeom>
          <a:solidFill>
            <a:schemeClr val="accent1">
              <a:lumMod val="20000"/>
              <a:lumOff val="80000"/>
            </a:schemeClr>
          </a:solidFill>
          <a:ln>
            <a:gradFill flip="none" rotWithShape="1">
              <a:gsLst>
                <a:gs pos="40000">
                  <a:schemeClr val="accent1">
                    <a:alpha val="0"/>
                  </a:schemeClr>
                </a:gs>
                <a:gs pos="73000">
                  <a:schemeClr val="accent1">
                    <a:alpha val="50000"/>
                  </a:schemeClr>
                </a:gs>
              </a:gsLst>
              <a:lin ang="18900000" scaled="1"/>
              <a:tileRect/>
            </a:gradFill>
          </a:ln>
          <a:effectLst>
            <a:reflection blurRad="101600" stA="65000" endPos="36000" dir="5400000" sy="-100000" algn="bl" rotWithShape="0"/>
          </a:effectLst>
          <a:scene3d>
            <a:camera prst="isometricLeftDown"/>
            <a:lightRig rig="contrasting" dir="t"/>
          </a:scene3d>
          <a:sp3d extrusionH="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文本框 25">
            <a:extLst>
              <a:ext uri="{FF2B5EF4-FFF2-40B4-BE49-F238E27FC236}">
                <a16:creationId xmlns:a16="http://schemas.microsoft.com/office/drawing/2014/main" id="{2615E42F-4363-4B44-AF2B-17A2CDB19978}"/>
              </a:ext>
            </a:extLst>
          </p:cNvPr>
          <p:cNvSpPr txBox="1"/>
          <p:nvPr/>
        </p:nvSpPr>
        <p:spPr>
          <a:xfrm>
            <a:off x="6536871" y="1577264"/>
            <a:ext cx="1210588" cy="400110"/>
          </a:xfrm>
          <a:prstGeom prst="rect">
            <a:avLst/>
          </a:prstGeom>
          <a:noFill/>
        </p:spPr>
        <p:txBody>
          <a:bodyPr wrap="none">
            <a:spAutoFit/>
            <a:scene3d>
              <a:camera prst="isometricLeftDown"/>
              <a:lightRig rig="threePt" dir="t"/>
            </a:scene3d>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rPr>
              <a:t>无线通信</a:t>
            </a:r>
          </a:p>
        </p:txBody>
      </p:sp>
    </p:spTree>
    <p:extLst>
      <p:ext uri="{BB962C8B-B14F-4D97-AF65-F5344CB8AC3E}">
        <p14:creationId xmlns:p14="http://schemas.microsoft.com/office/powerpoint/2010/main" val="27387708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矩形 222">
            <a:extLst>
              <a:ext uri="{FF2B5EF4-FFF2-40B4-BE49-F238E27FC236}">
                <a16:creationId xmlns:a16="http://schemas.microsoft.com/office/drawing/2014/main" id="{1DF28C3F-269C-4FA1-8297-6441F9A522BF}"/>
              </a:ext>
            </a:extLst>
          </p:cNvPr>
          <p:cNvSpPr/>
          <p:nvPr/>
        </p:nvSpPr>
        <p:spPr>
          <a:xfrm>
            <a:off x="-2976" y="2304947"/>
            <a:ext cx="9146976" cy="2769123"/>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7" name="矩形 16">
            <a:extLst>
              <a:ext uri="{FF2B5EF4-FFF2-40B4-BE49-F238E27FC236}">
                <a16:creationId xmlns:a16="http://schemas.microsoft.com/office/drawing/2014/main" id="{98AA360C-932B-45E0-ADB9-9FEA3EA47A47}"/>
              </a:ext>
            </a:extLst>
          </p:cNvPr>
          <p:cNvSpPr/>
          <p:nvPr/>
        </p:nvSpPr>
        <p:spPr>
          <a:xfrm>
            <a:off x="340373" y="609600"/>
            <a:ext cx="3230372"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XX</a:t>
            </a: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省高考录取情况</a:t>
            </a:r>
          </a:p>
        </p:txBody>
      </p:sp>
      <p:graphicFrame>
        <p:nvGraphicFramePr>
          <p:cNvPr id="25" name="图表 24">
            <a:extLst>
              <a:ext uri="{FF2B5EF4-FFF2-40B4-BE49-F238E27FC236}">
                <a16:creationId xmlns:a16="http://schemas.microsoft.com/office/drawing/2014/main" id="{C2D50C0E-EEA2-4B1F-8D3F-B802A18592BF}"/>
              </a:ext>
            </a:extLst>
          </p:cNvPr>
          <p:cNvGraphicFramePr/>
          <p:nvPr/>
        </p:nvGraphicFramePr>
        <p:xfrm>
          <a:off x="2466862" y="9080870"/>
          <a:ext cx="5019675" cy="3346449"/>
        </p:xfrm>
        <a:graphic>
          <a:graphicData uri="http://schemas.openxmlformats.org/drawingml/2006/chart">
            <c:chart xmlns:c="http://schemas.openxmlformats.org/drawingml/2006/chart" xmlns:r="http://schemas.openxmlformats.org/officeDocument/2006/relationships" r:id="rId2"/>
          </a:graphicData>
        </a:graphic>
      </p:graphicFrame>
      <p:grpSp>
        <p:nvGrpSpPr>
          <p:cNvPr id="248" name="组合 247">
            <a:extLst>
              <a:ext uri="{FF2B5EF4-FFF2-40B4-BE49-F238E27FC236}">
                <a16:creationId xmlns:a16="http://schemas.microsoft.com/office/drawing/2014/main" id="{23FA9A2D-9153-4C9E-A4A3-3EB487822D61}"/>
              </a:ext>
            </a:extLst>
          </p:cNvPr>
          <p:cNvGrpSpPr/>
          <p:nvPr/>
        </p:nvGrpSpPr>
        <p:grpSpPr>
          <a:xfrm>
            <a:off x="455989" y="1833977"/>
            <a:ext cx="3764538" cy="4054120"/>
            <a:chOff x="721520" y="1513463"/>
            <a:chExt cx="4592638" cy="4945921"/>
          </a:xfrm>
        </p:grpSpPr>
        <p:sp>
          <p:nvSpPr>
            <p:cNvPr id="186" name="椭圆 185">
              <a:extLst>
                <a:ext uri="{FF2B5EF4-FFF2-40B4-BE49-F238E27FC236}">
                  <a16:creationId xmlns:a16="http://schemas.microsoft.com/office/drawing/2014/main" id="{7F158CD6-6E38-458E-B513-8895844959B6}"/>
                </a:ext>
              </a:extLst>
            </p:cNvPr>
            <p:cNvSpPr/>
            <p:nvPr/>
          </p:nvSpPr>
          <p:spPr>
            <a:xfrm rot="21161869">
              <a:off x="985171" y="6129670"/>
              <a:ext cx="4176472" cy="329714"/>
            </a:xfrm>
            <a:prstGeom prst="ellipse">
              <a:avLst/>
            </a:prstGeom>
            <a:gradFill flip="none" rotWithShape="1">
              <a:gsLst>
                <a:gs pos="0">
                  <a:schemeClr val="accent3"/>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57" name="任意多边形: 形状 156">
              <a:extLst>
                <a:ext uri="{FF2B5EF4-FFF2-40B4-BE49-F238E27FC236}">
                  <a16:creationId xmlns:a16="http://schemas.microsoft.com/office/drawing/2014/main" id="{C6399FEC-2F80-4007-A004-82298B11B1DA}"/>
                </a:ext>
              </a:extLst>
            </p:cNvPr>
            <p:cNvSpPr/>
            <p:nvPr/>
          </p:nvSpPr>
          <p:spPr>
            <a:xfrm>
              <a:off x="3493169" y="2655116"/>
              <a:ext cx="875328" cy="1035721"/>
            </a:xfrm>
            <a:custGeom>
              <a:avLst/>
              <a:gdLst>
                <a:gd name="connsiteX0" fmla="*/ 573881 w 573881"/>
                <a:gd name="connsiteY0" fmla="*/ 679037 h 679037"/>
                <a:gd name="connsiteX1" fmla="*/ 356807 w 573881"/>
                <a:gd name="connsiteY1" fmla="*/ 560927 h 679037"/>
                <a:gd name="connsiteX2" fmla="*/ 0 w 573881"/>
                <a:gd name="connsiteY2" fmla="*/ 0 h 679037"/>
                <a:gd name="connsiteX3" fmla="*/ 217075 w 573881"/>
                <a:gd name="connsiteY3" fmla="*/ 118110 h 679037"/>
                <a:gd name="connsiteX4" fmla="*/ 573881 w 573881"/>
                <a:gd name="connsiteY4" fmla="*/ 679037 h 6790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3881" h="679037">
                  <a:moveTo>
                    <a:pt x="573881" y="679037"/>
                  </a:moveTo>
                  <a:lnTo>
                    <a:pt x="356807" y="560927"/>
                  </a:lnTo>
                  <a:cubicBezTo>
                    <a:pt x="328803" y="312230"/>
                    <a:pt x="196596" y="106966"/>
                    <a:pt x="0" y="0"/>
                  </a:cubicBezTo>
                  <a:lnTo>
                    <a:pt x="217075" y="118110"/>
                  </a:lnTo>
                  <a:cubicBezTo>
                    <a:pt x="413671" y="225076"/>
                    <a:pt x="545878" y="430340"/>
                    <a:pt x="573881" y="679037"/>
                  </a:cubicBezTo>
                </a:path>
              </a:pathLst>
            </a:custGeom>
            <a:gradFill flip="none" rotWithShape="1">
              <a:gsLst>
                <a:gs pos="0">
                  <a:srgbClr val="EFC49C"/>
                </a:gs>
                <a:gs pos="100000">
                  <a:schemeClr val="accent4"/>
                </a:gs>
              </a:gsLst>
              <a:lin ang="16200000" scaled="1"/>
              <a:tileRect/>
            </a:gradFill>
            <a:ln w="9525"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7" name="任意多边形: 形状 166">
              <a:extLst>
                <a:ext uri="{FF2B5EF4-FFF2-40B4-BE49-F238E27FC236}">
                  <a16:creationId xmlns:a16="http://schemas.microsoft.com/office/drawing/2014/main" id="{F2C251A2-5025-4E48-A3EF-9B213FE3C2E2}"/>
                </a:ext>
              </a:extLst>
            </p:cNvPr>
            <p:cNvSpPr/>
            <p:nvPr/>
          </p:nvSpPr>
          <p:spPr>
            <a:xfrm>
              <a:off x="3347305" y="1694506"/>
              <a:ext cx="750966" cy="1082212"/>
            </a:xfrm>
            <a:custGeom>
              <a:avLst/>
              <a:gdLst>
                <a:gd name="connsiteX0" fmla="*/ 83820 w 492347"/>
                <a:gd name="connsiteY0" fmla="*/ 0 h 709517"/>
                <a:gd name="connsiteX1" fmla="*/ 492347 w 492347"/>
                <a:gd name="connsiteY1" fmla="*/ 73724 h 709517"/>
                <a:gd name="connsiteX2" fmla="*/ 228790 w 492347"/>
                <a:gd name="connsiteY2" fmla="*/ 709517 h 709517"/>
                <a:gd name="connsiteX3" fmla="*/ 0 w 492347"/>
                <a:gd name="connsiteY3" fmla="*/ 668179 h 709517"/>
                <a:gd name="connsiteX4" fmla="*/ 83820 w 492347"/>
                <a:gd name="connsiteY4" fmla="*/ 0 h 7095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347" h="709517">
                  <a:moveTo>
                    <a:pt x="83820" y="0"/>
                  </a:moveTo>
                  <a:cubicBezTo>
                    <a:pt x="225361" y="762"/>
                    <a:pt x="363188" y="25717"/>
                    <a:pt x="492347" y="73724"/>
                  </a:cubicBezTo>
                  <a:lnTo>
                    <a:pt x="228790" y="709517"/>
                  </a:lnTo>
                  <a:cubicBezTo>
                    <a:pt x="156496" y="682752"/>
                    <a:pt x="79438" y="668655"/>
                    <a:pt x="0" y="668179"/>
                  </a:cubicBezTo>
                  <a:lnTo>
                    <a:pt x="83820" y="0"/>
                  </a:lnTo>
                  <a:close/>
                </a:path>
              </a:pathLst>
            </a:custGeom>
            <a:solidFill>
              <a:schemeClr val="accent1">
                <a:lumMod val="75000"/>
              </a:schemeClr>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3" name="任意多边形: 形状 162">
              <a:extLst>
                <a:ext uri="{FF2B5EF4-FFF2-40B4-BE49-F238E27FC236}">
                  <a16:creationId xmlns:a16="http://schemas.microsoft.com/office/drawing/2014/main" id="{CD5F8CE2-5287-4695-BDF4-CED6D97F99F3}"/>
                </a:ext>
              </a:extLst>
            </p:cNvPr>
            <p:cNvSpPr/>
            <p:nvPr/>
          </p:nvSpPr>
          <p:spPr>
            <a:xfrm>
              <a:off x="3696274" y="1805938"/>
              <a:ext cx="1602613" cy="1884899"/>
            </a:xfrm>
            <a:custGeom>
              <a:avLst/>
              <a:gdLst>
                <a:gd name="connsiteX0" fmla="*/ 264224 w 1050702"/>
                <a:gd name="connsiteY0" fmla="*/ 0 h 1235773"/>
                <a:gd name="connsiteX1" fmla="*/ 1050703 w 1050702"/>
                <a:gd name="connsiteY1" fmla="*/ 1070705 h 1235773"/>
                <a:gd name="connsiteX2" fmla="*/ 440722 w 1050702"/>
                <a:gd name="connsiteY2" fmla="*/ 1235774 h 1235773"/>
                <a:gd name="connsiteX3" fmla="*/ 0 w 1050702"/>
                <a:gd name="connsiteY3" fmla="*/ 636746 h 1235773"/>
                <a:gd name="connsiteX4" fmla="*/ 264224 w 1050702"/>
                <a:gd name="connsiteY4" fmla="*/ 0 h 1235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0702" h="1235773">
                  <a:moveTo>
                    <a:pt x="264224" y="0"/>
                  </a:moveTo>
                  <a:cubicBezTo>
                    <a:pt x="697135" y="160687"/>
                    <a:pt x="994124" y="564928"/>
                    <a:pt x="1050703" y="1070705"/>
                  </a:cubicBezTo>
                  <a:lnTo>
                    <a:pt x="440722" y="1235774"/>
                  </a:lnTo>
                  <a:cubicBezTo>
                    <a:pt x="408908" y="953167"/>
                    <a:pt x="242507" y="726662"/>
                    <a:pt x="0" y="636746"/>
                  </a:cubicBezTo>
                  <a:lnTo>
                    <a:pt x="264224" y="0"/>
                  </a:lnTo>
                  <a:close/>
                </a:path>
              </a:pathLst>
            </a:custGeom>
            <a:solidFill>
              <a:schemeClr val="accent4"/>
            </a:solidFill>
            <a:ln w="9525"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176" name="任意多边形: 形状 175">
              <a:extLst>
                <a:ext uri="{FF2B5EF4-FFF2-40B4-BE49-F238E27FC236}">
                  <a16:creationId xmlns:a16="http://schemas.microsoft.com/office/drawing/2014/main" id="{590E7514-D005-4006-A017-8D5C2F9E1240}"/>
                </a:ext>
              </a:extLst>
            </p:cNvPr>
            <p:cNvSpPr/>
            <p:nvPr/>
          </p:nvSpPr>
          <p:spPr>
            <a:xfrm>
              <a:off x="721551" y="1533096"/>
              <a:ext cx="2464780" cy="3806410"/>
            </a:xfrm>
            <a:custGeom>
              <a:avLst/>
              <a:gdLst>
                <a:gd name="connsiteX0" fmla="*/ 1398785 w 1615954"/>
                <a:gd name="connsiteY0" fmla="*/ 0 h 2495550"/>
                <a:gd name="connsiteX1" fmla="*/ 989210 w 1615954"/>
                <a:gd name="connsiteY1" fmla="*/ 123825 h 2495550"/>
                <a:gd name="connsiteX2" fmla="*/ 763277 w 1615954"/>
                <a:gd name="connsiteY2" fmla="*/ 254318 h 2495550"/>
                <a:gd name="connsiteX3" fmla="*/ 753847 w 1615954"/>
                <a:gd name="connsiteY3" fmla="*/ 260890 h 2495550"/>
                <a:gd name="connsiteX4" fmla="*/ 593255 w 1615954"/>
                <a:gd name="connsiteY4" fmla="*/ 388810 h 2495550"/>
                <a:gd name="connsiteX5" fmla="*/ 451904 w 1615954"/>
                <a:gd name="connsiteY5" fmla="*/ 531495 h 2495550"/>
                <a:gd name="connsiteX6" fmla="*/ 328079 w 1615954"/>
                <a:gd name="connsiteY6" fmla="*/ 688658 h 2495550"/>
                <a:gd name="connsiteX7" fmla="*/ 214637 w 1615954"/>
                <a:gd name="connsiteY7" fmla="*/ 872966 h 2495550"/>
                <a:gd name="connsiteX8" fmla="*/ 108528 w 1615954"/>
                <a:gd name="connsiteY8" fmla="*/ 1109091 h 2495550"/>
                <a:gd name="connsiteX9" fmla="*/ 156915 w 1615954"/>
                <a:gd name="connsiteY9" fmla="*/ 2377440 h 2495550"/>
                <a:gd name="connsiteX10" fmla="*/ 373990 w 1615954"/>
                <a:gd name="connsiteY10" fmla="*/ 2495550 h 2495550"/>
                <a:gd name="connsiteX11" fmla="*/ 325603 w 1615954"/>
                <a:gd name="connsiteY11" fmla="*/ 1227201 h 2495550"/>
                <a:gd name="connsiteX12" fmla="*/ 431711 w 1615954"/>
                <a:gd name="connsiteY12" fmla="*/ 991076 h 2495550"/>
                <a:gd name="connsiteX13" fmla="*/ 545249 w 1615954"/>
                <a:gd name="connsiteY13" fmla="*/ 806863 h 2495550"/>
                <a:gd name="connsiteX14" fmla="*/ 669074 w 1615954"/>
                <a:gd name="connsiteY14" fmla="*/ 649700 h 2495550"/>
                <a:gd name="connsiteX15" fmla="*/ 810425 w 1615954"/>
                <a:gd name="connsiteY15" fmla="*/ 507016 h 2495550"/>
                <a:gd name="connsiteX16" fmla="*/ 971017 w 1615954"/>
                <a:gd name="connsiteY16" fmla="*/ 379095 h 2495550"/>
                <a:gd name="connsiteX17" fmla="*/ 980447 w 1615954"/>
                <a:gd name="connsiteY17" fmla="*/ 372523 h 2495550"/>
                <a:gd name="connsiteX18" fmla="*/ 1206380 w 1615954"/>
                <a:gd name="connsiteY18" fmla="*/ 242030 h 2495550"/>
                <a:gd name="connsiteX19" fmla="*/ 1615955 w 1615954"/>
                <a:gd name="connsiteY19" fmla="*/ 118205 h 2495550"/>
                <a:gd name="connsiteX20" fmla="*/ 1398785 w 1615954"/>
                <a:gd name="connsiteY20" fmla="*/ 0 h 2495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615954" h="2495550">
                  <a:moveTo>
                    <a:pt x="1398785" y="0"/>
                  </a:moveTo>
                  <a:cubicBezTo>
                    <a:pt x="1259529" y="19526"/>
                    <a:pt x="1121512" y="61436"/>
                    <a:pt x="989210" y="123825"/>
                  </a:cubicBezTo>
                  <a:cubicBezTo>
                    <a:pt x="911581" y="160401"/>
                    <a:pt x="836048" y="204026"/>
                    <a:pt x="763277" y="254318"/>
                  </a:cubicBezTo>
                  <a:cubicBezTo>
                    <a:pt x="760133" y="256508"/>
                    <a:pt x="756990" y="258699"/>
                    <a:pt x="753847" y="260890"/>
                  </a:cubicBezTo>
                  <a:cubicBezTo>
                    <a:pt x="697459" y="300514"/>
                    <a:pt x="643833" y="343281"/>
                    <a:pt x="593255" y="388810"/>
                  </a:cubicBezTo>
                  <a:cubicBezTo>
                    <a:pt x="543249" y="433769"/>
                    <a:pt x="496100" y="481489"/>
                    <a:pt x="451904" y="531495"/>
                  </a:cubicBezTo>
                  <a:cubicBezTo>
                    <a:pt x="407613" y="581692"/>
                    <a:pt x="366275" y="634270"/>
                    <a:pt x="328079" y="688658"/>
                  </a:cubicBezTo>
                  <a:cubicBezTo>
                    <a:pt x="286550" y="748094"/>
                    <a:pt x="248641" y="809625"/>
                    <a:pt x="214637" y="872966"/>
                  </a:cubicBezTo>
                  <a:cubicBezTo>
                    <a:pt x="173584" y="949357"/>
                    <a:pt x="138151" y="1028414"/>
                    <a:pt x="108528" y="1109091"/>
                  </a:cubicBezTo>
                  <a:cubicBezTo>
                    <a:pt x="-45396" y="1528572"/>
                    <a:pt x="-41110" y="1993487"/>
                    <a:pt x="156915" y="2377440"/>
                  </a:cubicBezTo>
                  <a:lnTo>
                    <a:pt x="373990" y="2495550"/>
                  </a:lnTo>
                  <a:cubicBezTo>
                    <a:pt x="175965" y="2111502"/>
                    <a:pt x="171679" y="1646587"/>
                    <a:pt x="325603" y="1227201"/>
                  </a:cubicBezTo>
                  <a:cubicBezTo>
                    <a:pt x="355226" y="1146524"/>
                    <a:pt x="390659" y="1067467"/>
                    <a:pt x="431711" y="991076"/>
                  </a:cubicBezTo>
                  <a:cubicBezTo>
                    <a:pt x="465716" y="927735"/>
                    <a:pt x="503625" y="866108"/>
                    <a:pt x="545249" y="806863"/>
                  </a:cubicBezTo>
                  <a:cubicBezTo>
                    <a:pt x="583445" y="752380"/>
                    <a:pt x="624783" y="699897"/>
                    <a:pt x="669074" y="649700"/>
                  </a:cubicBezTo>
                  <a:cubicBezTo>
                    <a:pt x="713270" y="599694"/>
                    <a:pt x="760419" y="551974"/>
                    <a:pt x="810425" y="507016"/>
                  </a:cubicBezTo>
                  <a:cubicBezTo>
                    <a:pt x="861099" y="461486"/>
                    <a:pt x="914629" y="418719"/>
                    <a:pt x="971017" y="379095"/>
                  </a:cubicBezTo>
                  <a:cubicBezTo>
                    <a:pt x="974160" y="376904"/>
                    <a:pt x="977303" y="374714"/>
                    <a:pt x="980447" y="372523"/>
                  </a:cubicBezTo>
                  <a:cubicBezTo>
                    <a:pt x="1053218" y="322231"/>
                    <a:pt x="1128751" y="278606"/>
                    <a:pt x="1206380" y="242030"/>
                  </a:cubicBezTo>
                  <a:cubicBezTo>
                    <a:pt x="1338682" y="179641"/>
                    <a:pt x="1476699" y="137827"/>
                    <a:pt x="1615955" y="118205"/>
                  </a:cubicBezTo>
                  <a:lnTo>
                    <a:pt x="1398785" y="0"/>
                  </a:lnTo>
                  <a:close/>
                </a:path>
              </a:pathLst>
            </a:custGeom>
            <a:gradFill flip="none" rotWithShape="1">
              <a:gsLst>
                <a:gs pos="0">
                  <a:srgbClr val="DDD5D5"/>
                </a:gs>
                <a:gs pos="100000">
                  <a:srgbClr val="A18B8B"/>
                </a:gs>
              </a:gsLst>
              <a:lin ang="13500000" scaled="1"/>
              <a:tileRect/>
            </a:gra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8" name="任意多边形: 形状 157">
              <a:extLst>
                <a:ext uri="{FF2B5EF4-FFF2-40B4-BE49-F238E27FC236}">
                  <a16:creationId xmlns:a16="http://schemas.microsoft.com/office/drawing/2014/main" id="{3B22BA56-5D96-4FD9-B9B6-736BF1E4344B}"/>
                </a:ext>
              </a:extLst>
            </p:cNvPr>
            <p:cNvSpPr/>
            <p:nvPr/>
          </p:nvSpPr>
          <p:spPr>
            <a:xfrm>
              <a:off x="2210177" y="3511994"/>
              <a:ext cx="2166602" cy="1798600"/>
            </a:xfrm>
            <a:custGeom>
              <a:avLst/>
              <a:gdLst>
                <a:gd name="connsiteX0" fmla="*/ 1373696 w 1420463"/>
                <a:gd name="connsiteY0" fmla="*/ 509683 h 1179194"/>
                <a:gd name="connsiteX1" fmla="*/ 1376743 w 1420463"/>
                <a:gd name="connsiteY1" fmla="*/ 500253 h 1179194"/>
                <a:gd name="connsiteX2" fmla="*/ 1384745 w 1420463"/>
                <a:gd name="connsiteY2" fmla="*/ 472916 h 1179194"/>
                <a:gd name="connsiteX3" fmla="*/ 1385316 w 1420463"/>
                <a:gd name="connsiteY3" fmla="*/ 471107 h 1179194"/>
                <a:gd name="connsiteX4" fmla="*/ 1392936 w 1420463"/>
                <a:gd name="connsiteY4" fmla="*/ 441770 h 1179194"/>
                <a:gd name="connsiteX5" fmla="*/ 1395031 w 1420463"/>
                <a:gd name="connsiteY5" fmla="*/ 432530 h 1179194"/>
                <a:gd name="connsiteX6" fmla="*/ 1399604 w 1420463"/>
                <a:gd name="connsiteY6" fmla="*/ 412147 h 1179194"/>
                <a:gd name="connsiteX7" fmla="*/ 1401889 w 1420463"/>
                <a:gd name="connsiteY7" fmla="*/ 401098 h 1179194"/>
                <a:gd name="connsiteX8" fmla="*/ 1405509 w 1420463"/>
                <a:gd name="connsiteY8" fmla="*/ 382143 h 1179194"/>
                <a:gd name="connsiteX9" fmla="*/ 1407509 w 1420463"/>
                <a:gd name="connsiteY9" fmla="*/ 370808 h 1179194"/>
                <a:gd name="connsiteX10" fmla="*/ 1410557 w 1420463"/>
                <a:gd name="connsiteY10" fmla="*/ 351377 h 1179194"/>
                <a:gd name="connsiteX11" fmla="*/ 1412081 w 1420463"/>
                <a:gd name="connsiteY11" fmla="*/ 340709 h 1179194"/>
                <a:gd name="connsiteX12" fmla="*/ 1414843 w 1420463"/>
                <a:gd name="connsiteY12" fmla="*/ 318230 h 1179194"/>
                <a:gd name="connsiteX13" fmla="*/ 1415701 w 1420463"/>
                <a:gd name="connsiteY13" fmla="*/ 310705 h 1179194"/>
                <a:gd name="connsiteX14" fmla="*/ 1418273 w 1420463"/>
                <a:gd name="connsiteY14" fmla="*/ 280702 h 1179194"/>
                <a:gd name="connsiteX15" fmla="*/ 1418654 w 1420463"/>
                <a:gd name="connsiteY15" fmla="*/ 273653 h 1179194"/>
                <a:gd name="connsiteX16" fmla="*/ 1419892 w 1420463"/>
                <a:gd name="connsiteY16" fmla="*/ 250603 h 1179194"/>
                <a:gd name="connsiteX17" fmla="*/ 1420178 w 1420463"/>
                <a:gd name="connsiteY17" fmla="*/ 239935 h 1179194"/>
                <a:gd name="connsiteX18" fmla="*/ 1420463 w 1420463"/>
                <a:gd name="connsiteY18" fmla="*/ 220313 h 1179194"/>
                <a:gd name="connsiteX19" fmla="*/ 1420463 w 1420463"/>
                <a:gd name="connsiteY19" fmla="*/ 208788 h 1179194"/>
                <a:gd name="connsiteX20" fmla="*/ 1420082 w 1420463"/>
                <a:gd name="connsiteY20" fmla="*/ 189643 h 1179194"/>
                <a:gd name="connsiteX21" fmla="*/ 1419701 w 1420463"/>
                <a:gd name="connsiteY21" fmla="*/ 178308 h 1179194"/>
                <a:gd name="connsiteX22" fmla="*/ 1418558 w 1420463"/>
                <a:gd name="connsiteY22" fmla="*/ 157734 h 1179194"/>
                <a:gd name="connsiteX23" fmla="*/ 1417987 w 1420463"/>
                <a:gd name="connsiteY23" fmla="*/ 148114 h 1179194"/>
                <a:gd name="connsiteX24" fmla="*/ 1415225 w 1420463"/>
                <a:gd name="connsiteY24" fmla="*/ 118110 h 1179194"/>
                <a:gd name="connsiteX25" fmla="*/ 1198150 w 1420463"/>
                <a:gd name="connsiteY25" fmla="*/ 0 h 1179194"/>
                <a:gd name="connsiteX26" fmla="*/ 1200912 w 1420463"/>
                <a:gd name="connsiteY26" fmla="*/ 30004 h 1179194"/>
                <a:gd name="connsiteX27" fmla="*/ 1201484 w 1420463"/>
                <a:gd name="connsiteY27" fmla="*/ 39624 h 1179194"/>
                <a:gd name="connsiteX28" fmla="*/ 1202627 w 1420463"/>
                <a:gd name="connsiteY28" fmla="*/ 60198 h 1179194"/>
                <a:gd name="connsiteX29" fmla="*/ 1203008 w 1420463"/>
                <a:gd name="connsiteY29" fmla="*/ 71438 h 1179194"/>
                <a:gd name="connsiteX30" fmla="*/ 1203389 w 1420463"/>
                <a:gd name="connsiteY30" fmla="*/ 90678 h 1179194"/>
                <a:gd name="connsiteX31" fmla="*/ 1203389 w 1420463"/>
                <a:gd name="connsiteY31" fmla="*/ 102203 h 1179194"/>
                <a:gd name="connsiteX32" fmla="*/ 1203103 w 1420463"/>
                <a:gd name="connsiteY32" fmla="*/ 121825 h 1179194"/>
                <a:gd name="connsiteX33" fmla="*/ 1202817 w 1420463"/>
                <a:gd name="connsiteY33" fmla="*/ 132493 h 1179194"/>
                <a:gd name="connsiteX34" fmla="*/ 1201579 w 1420463"/>
                <a:gd name="connsiteY34" fmla="*/ 155734 h 1179194"/>
                <a:gd name="connsiteX35" fmla="*/ 1201198 w 1420463"/>
                <a:gd name="connsiteY35" fmla="*/ 162687 h 1179194"/>
                <a:gd name="connsiteX36" fmla="*/ 1198626 w 1420463"/>
                <a:gd name="connsiteY36" fmla="*/ 192691 h 1179194"/>
                <a:gd name="connsiteX37" fmla="*/ 1197769 w 1420463"/>
                <a:gd name="connsiteY37" fmla="*/ 200311 h 1179194"/>
                <a:gd name="connsiteX38" fmla="*/ 1195102 w 1420463"/>
                <a:gd name="connsiteY38" fmla="*/ 222695 h 1179194"/>
                <a:gd name="connsiteX39" fmla="*/ 1193578 w 1420463"/>
                <a:gd name="connsiteY39" fmla="*/ 233458 h 1179194"/>
                <a:gd name="connsiteX40" fmla="*/ 1190530 w 1420463"/>
                <a:gd name="connsiteY40" fmla="*/ 252794 h 1179194"/>
                <a:gd name="connsiteX41" fmla="*/ 1188530 w 1420463"/>
                <a:gd name="connsiteY41" fmla="*/ 264224 h 1179194"/>
                <a:gd name="connsiteX42" fmla="*/ 1184910 w 1420463"/>
                <a:gd name="connsiteY42" fmla="*/ 283178 h 1179194"/>
                <a:gd name="connsiteX43" fmla="*/ 1182624 w 1420463"/>
                <a:gd name="connsiteY43" fmla="*/ 294227 h 1179194"/>
                <a:gd name="connsiteX44" fmla="*/ 1178052 w 1420463"/>
                <a:gd name="connsiteY44" fmla="*/ 314611 h 1179194"/>
                <a:gd name="connsiteX45" fmla="*/ 1175956 w 1420463"/>
                <a:gd name="connsiteY45" fmla="*/ 323850 h 1179194"/>
                <a:gd name="connsiteX46" fmla="*/ 1168337 w 1420463"/>
                <a:gd name="connsiteY46" fmla="*/ 353187 h 1179194"/>
                <a:gd name="connsiteX47" fmla="*/ 1167765 w 1420463"/>
                <a:gd name="connsiteY47" fmla="*/ 354997 h 1179194"/>
                <a:gd name="connsiteX48" fmla="*/ 1159764 w 1420463"/>
                <a:gd name="connsiteY48" fmla="*/ 382238 h 1179194"/>
                <a:gd name="connsiteX49" fmla="*/ 1156716 w 1420463"/>
                <a:gd name="connsiteY49" fmla="*/ 391763 h 1179194"/>
                <a:gd name="connsiteX50" fmla="*/ 1150334 w 1420463"/>
                <a:gd name="connsiteY50" fmla="*/ 411194 h 1179194"/>
                <a:gd name="connsiteX51" fmla="*/ 1146524 w 1420463"/>
                <a:gd name="connsiteY51" fmla="*/ 422053 h 1179194"/>
                <a:gd name="connsiteX52" fmla="*/ 1140619 w 1420463"/>
                <a:gd name="connsiteY52" fmla="*/ 438245 h 1179194"/>
                <a:gd name="connsiteX53" fmla="*/ 1133285 w 1420463"/>
                <a:gd name="connsiteY53" fmla="*/ 457105 h 1179194"/>
                <a:gd name="connsiteX54" fmla="*/ 1127855 w 1420463"/>
                <a:gd name="connsiteY54" fmla="*/ 470535 h 1179194"/>
                <a:gd name="connsiteX55" fmla="*/ 1119664 w 1420463"/>
                <a:gd name="connsiteY55" fmla="*/ 489680 h 1179194"/>
                <a:gd name="connsiteX56" fmla="*/ 1114044 w 1420463"/>
                <a:gd name="connsiteY56" fmla="*/ 502444 h 1179194"/>
                <a:gd name="connsiteX57" fmla="*/ 1104519 w 1420463"/>
                <a:gd name="connsiteY57" fmla="*/ 522637 h 1179194"/>
                <a:gd name="connsiteX58" fmla="*/ 1099185 w 1420463"/>
                <a:gd name="connsiteY58" fmla="*/ 533781 h 1179194"/>
                <a:gd name="connsiteX59" fmla="*/ 1086326 w 1420463"/>
                <a:gd name="connsiteY59" fmla="*/ 558737 h 1179194"/>
                <a:gd name="connsiteX60" fmla="*/ 1083278 w 1420463"/>
                <a:gd name="connsiteY60" fmla="*/ 564642 h 1179194"/>
                <a:gd name="connsiteX61" fmla="*/ 1079945 w 1420463"/>
                <a:gd name="connsiteY61" fmla="*/ 570643 h 1179194"/>
                <a:gd name="connsiteX62" fmla="*/ 1067848 w 1420463"/>
                <a:gd name="connsiteY62" fmla="*/ 592169 h 1179194"/>
                <a:gd name="connsiteX63" fmla="*/ 1061942 w 1420463"/>
                <a:gd name="connsiteY63" fmla="*/ 602075 h 1179194"/>
                <a:gd name="connsiteX64" fmla="*/ 1051560 w 1420463"/>
                <a:gd name="connsiteY64" fmla="*/ 619220 h 1179194"/>
                <a:gd name="connsiteX65" fmla="*/ 1044607 w 1420463"/>
                <a:gd name="connsiteY65" fmla="*/ 630174 h 1179194"/>
                <a:gd name="connsiteX66" fmla="*/ 1034510 w 1420463"/>
                <a:gd name="connsiteY66" fmla="*/ 645890 h 1179194"/>
                <a:gd name="connsiteX67" fmla="*/ 1026890 w 1420463"/>
                <a:gd name="connsiteY67" fmla="*/ 657130 h 1179194"/>
                <a:gd name="connsiteX68" fmla="*/ 1016413 w 1420463"/>
                <a:gd name="connsiteY68" fmla="*/ 672275 h 1179194"/>
                <a:gd name="connsiteX69" fmla="*/ 1009459 w 1420463"/>
                <a:gd name="connsiteY69" fmla="*/ 681990 h 1179194"/>
                <a:gd name="connsiteX70" fmla="*/ 998030 w 1420463"/>
                <a:gd name="connsiteY70" fmla="*/ 697421 h 1179194"/>
                <a:gd name="connsiteX71" fmla="*/ 990695 w 1420463"/>
                <a:gd name="connsiteY71" fmla="*/ 707041 h 1179194"/>
                <a:gd name="connsiteX72" fmla="*/ 978599 w 1420463"/>
                <a:gd name="connsiteY72" fmla="*/ 722376 h 1179194"/>
                <a:gd name="connsiteX73" fmla="*/ 971359 w 1420463"/>
                <a:gd name="connsiteY73" fmla="*/ 731234 h 1179194"/>
                <a:gd name="connsiteX74" fmla="*/ 957167 w 1420463"/>
                <a:gd name="connsiteY74" fmla="*/ 747998 h 1179194"/>
                <a:gd name="connsiteX75" fmla="*/ 951452 w 1420463"/>
                <a:gd name="connsiteY75" fmla="*/ 754666 h 1179194"/>
                <a:gd name="connsiteX76" fmla="*/ 930783 w 1420463"/>
                <a:gd name="connsiteY76" fmla="*/ 777430 h 1179194"/>
                <a:gd name="connsiteX77" fmla="*/ 926783 w 1420463"/>
                <a:gd name="connsiteY77" fmla="*/ 781622 h 1179194"/>
                <a:gd name="connsiteX78" fmla="*/ 909447 w 1420463"/>
                <a:gd name="connsiteY78" fmla="*/ 799529 h 1179194"/>
                <a:gd name="connsiteX79" fmla="*/ 901827 w 1420463"/>
                <a:gd name="connsiteY79" fmla="*/ 807053 h 1179194"/>
                <a:gd name="connsiteX80" fmla="*/ 887254 w 1420463"/>
                <a:gd name="connsiteY80" fmla="*/ 821055 h 1179194"/>
                <a:gd name="connsiteX81" fmla="*/ 878586 w 1420463"/>
                <a:gd name="connsiteY81" fmla="*/ 829151 h 1179194"/>
                <a:gd name="connsiteX82" fmla="*/ 864394 w 1420463"/>
                <a:gd name="connsiteY82" fmla="*/ 842010 h 1179194"/>
                <a:gd name="connsiteX83" fmla="*/ 855059 w 1420463"/>
                <a:gd name="connsiteY83" fmla="*/ 850202 h 1179194"/>
                <a:gd name="connsiteX84" fmla="*/ 840296 w 1420463"/>
                <a:gd name="connsiteY84" fmla="*/ 862584 h 1179194"/>
                <a:gd name="connsiteX85" fmla="*/ 831056 w 1420463"/>
                <a:gd name="connsiteY85" fmla="*/ 870204 h 1179194"/>
                <a:gd name="connsiteX86" fmla="*/ 814483 w 1420463"/>
                <a:gd name="connsiteY86" fmla="*/ 883158 h 1179194"/>
                <a:gd name="connsiteX87" fmla="*/ 806482 w 1420463"/>
                <a:gd name="connsiteY87" fmla="*/ 889349 h 1179194"/>
                <a:gd name="connsiteX88" fmla="*/ 781336 w 1420463"/>
                <a:gd name="connsiteY88" fmla="*/ 907637 h 1179194"/>
                <a:gd name="connsiteX89" fmla="*/ 771906 w 1420463"/>
                <a:gd name="connsiteY89" fmla="*/ 914019 h 1179194"/>
                <a:gd name="connsiteX90" fmla="*/ 749141 w 1420463"/>
                <a:gd name="connsiteY90" fmla="*/ 929069 h 1179194"/>
                <a:gd name="connsiteX91" fmla="*/ 741997 w 1420463"/>
                <a:gd name="connsiteY91" fmla="*/ 933641 h 1179194"/>
                <a:gd name="connsiteX92" fmla="*/ 713994 w 1420463"/>
                <a:gd name="connsiteY92" fmla="*/ 950595 h 1179194"/>
                <a:gd name="connsiteX93" fmla="*/ 709613 w 1420463"/>
                <a:gd name="connsiteY93" fmla="*/ 953072 h 1179194"/>
                <a:gd name="connsiteX94" fmla="*/ 685038 w 1420463"/>
                <a:gd name="connsiteY94" fmla="*/ 966597 h 1179194"/>
                <a:gd name="connsiteX95" fmla="*/ 677323 w 1420463"/>
                <a:gd name="connsiteY95" fmla="*/ 970693 h 1179194"/>
                <a:gd name="connsiteX96" fmla="*/ 648938 w 1420463"/>
                <a:gd name="connsiteY96" fmla="*/ 984790 h 1179194"/>
                <a:gd name="connsiteX97" fmla="*/ 648557 w 1420463"/>
                <a:gd name="connsiteY97" fmla="*/ 984980 h 1179194"/>
                <a:gd name="connsiteX98" fmla="*/ 622745 w 1420463"/>
                <a:gd name="connsiteY98" fmla="*/ 996601 h 1179194"/>
                <a:gd name="connsiteX99" fmla="*/ 614743 w 1420463"/>
                <a:gd name="connsiteY99" fmla="*/ 999934 h 1179194"/>
                <a:gd name="connsiteX100" fmla="*/ 596455 w 1420463"/>
                <a:gd name="connsiteY100" fmla="*/ 1007364 h 1179194"/>
                <a:gd name="connsiteX101" fmla="*/ 587407 w 1420463"/>
                <a:gd name="connsiteY101" fmla="*/ 1010888 h 1179194"/>
                <a:gd name="connsiteX102" fmla="*/ 569214 w 1420463"/>
                <a:gd name="connsiteY102" fmla="*/ 1017461 h 1179194"/>
                <a:gd name="connsiteX103" fmla="*/ 561022 w 1420463"/>
                <a:gd name="connsiteY103" fmla="*/ 1020318 h 1179194"/>
                <a:gd name="connsiteX104" fmla="*/ 535305 w 1420463"/>
                <a:gd name="connsiteY104" fmla="*/ 1028605 h 1179194"/>
                <a:gd name="connsiteX105" fmla="*/ 534924 w 1420463"/>
                <a:gd name="connsiteY105" fmla="*/ 1028700 h 1179194"/>
                <a:gd name="connsiteX106" fmla="*/ 508730 w 1420463"/>
                <a:gd name="connsiteY106" fmla="*/ 1036034 h 1179194"/>
                <a:gd name="connsiteX107" fmla="*/ 500634 w 1420463"/>
                <a:gd name="connsiteY107" fmla="*/ 1038034 h 1179194"/>
                <a:gd name="connsiteX108" fmla="*/ 482251 w 1420463"/>
                <a:gd name="connsiteY108" fmla="*/ 1042416 h 1179194"/>
                <a:gd name="connsiteX109" fmla="*/ 473107 w 1420463"/>
                <a:gd name="connsiteY109" fmla="*/ 1044416 h 1179194"/>
                <a:gd name="connsiteX110" fmla="*/ 454819 w 1420463"/>
                <a:gd name="connsiteY110" fmla="*/ 1048036 h 1179194"/>
                <a:gd name="connsiteX111" fmla="*/ 446627 w 1420463"/>
                <a:gd name="connsiteY111" fmla="*/ 1049560 h 1179194"/>
                <a:gd name="connsiteX112" fmla="*/ 420529 w 1420463"/>
                <a:gd name="connsiteY112" fmla="*/ 1053751 h 1179194"/>
                <a:gd name="connsiteX113" fmla="*/ 388620 w 1420463"/>
                <a:gd name="connsiteY113" fmla="*/ 1057466 h 1179194"/>
                <a:gd name="connsiteX114" fmla="*/ 378714 w 1420463"/>
                <a:gd name="connsiteY114" fmla="*/ 1058323 h 1179194"/>
                <a:gd name="connsiteX115" fmla="*/ 356425 w 1420463"/>
                <a:gd name="connsiteY115" fmla="*/ 1059847 h 1179194"/>
                <a:gd name="connsiteX116" fmla="*/ 345376 w 1420463"/>
                <a:gd name="connsiteY116" fmla="*/ 1060323 h 1179194"/>
                <a:gd name="connsiteX117" fmla="*/ 323088 w 1420463"/>
                <a:gd name="connsiteY117" fmla="*/ 1060799 h 1179194"/>
                <a:gd name="connsiteX118" fmla="*/ 313372 w 1420463"/>
                <a:gd name="connsiteY118" fmla="*/ 1060895 h 1179194"/>
                <a:gd name="connsiteX119" fmla="*/ 282035 w 1420463"/>
                <a:gd name="connsiteY119" fmla="*/ 1059942 h 1179194"/>
                <a:gd name="connsiteX120" fmla="*/ 280797 w 1420463"/>
                <a:gd name="connsiteY120" fmla="*/ 1059847 h 1179194"/>
                <a:gd name="connsiteX121" fmla="*/ 250984 w 1420463"/>
                <a:gd name="connsiteY121" fmla="*/ 1057561 h 1179194"/>
                <a:gd name="connsiteX122" fmla="*/ 241268 w 1420463"/>
                <a:gd name="connsiteY122" fmla="*/ 1056513 h 1179194"/>
                <a:gd name="connsiteX123" fmla="*/ 219742 w 1420463"/>
                <a:gd name="connsiteY123" fmla="*/ 1053751 h 1179194"/>
                <a:gd name="connsiteX124" fmla="*/ 209074 w 1420463"/>
                <a:gd name="connsiteY124" fmla="*/ 1052132 h 1179194"/>
                <a:gd name="connsiteX125" fmla="*/ 187547 w 1420463"/>
                <a:gd name="connsiteY125" fmla="*/ 1048226 h 1179194"/>
                <a:gd name="connsiteX126" fmla="*/ 178403 w 1420463"/>
                <a:gd name="connsiteY126" fmla="*/ 1046417 h 1179194"/>
                <a:gd name="connsiteX127" fmla="*/ 148495 w 1420463"/>
                <a:gd name="connsiteY127" fmla="*/ 1039463 h 1179194"/>
                <a:gd name="connsiteX128" fmla="*/ 146113 w 1420463"/>
                <a:gd name="connsiteY128" fmla="*/ 1038797 h 1179194"/>
                <a:gd name="connsiteX129" fmla="*/ 119063 w 1420463"/>
                <a:gd name="connsiteY129" fmla="*/ 1031081 h 1179194"/>
                <a:gd name="connsiteX130" fmla="*/ 109728 w 1420463"/>
                <a:gd name="connsiteY130" fmla="*/ 1028033 h 1179194"/>
                <a:gd name="connsiteX131" fmla="*/ 89821 w 1420463"/>
                <a:gd name="connsiteY131" fmla="*/ 1021271 h 1179194"/>
                <a:gd name="connsiteX132" fmla="*/ 79724 w 1420463"/>
                <a:gd name="connsiteY132" fmla="*/ 1017556 h 1179194"/>
                <a:gd name="connsiteX133" fmla="*/ 59912 w 1420463"/>
                <a:gd name="connsiteY133" fmla="*/ 1009650 h 1179194"/>
                <a:gd name="connsiteX134" fmla="*/ 51244 w 1420463"/>
                <a:gd name="connsiteY134" fmla="*/ 1006030 h 1179194"/>
                <a:gd name="connsiteX135" fmla="*/ 23622 w 1420463"/>
                <a:gd name="connsiteY135" fmla="*/ 993267 h 1179194"/>
                <a:gd name="connsiteX136" fmla="*/ 0 w 1420463"/>
                <a:gd name="connsiteY136" fmla="*/ 981075 h 1179194"/>
                <a:gd name="connsiteX137" fmla="*/ 217075 w 1420463"/>
                <a:gd name="connsiteY137" fmla="*/ 1099185 h 1179194"/>
                <a:gd name="connsiteX138" fmla="*/ 240602 w 1420463"/>
                <a:gd name="connsiteY138" fmla="*/ 1111377 h 1179194"/>
                <a:gd name="connsiteX139" fmla="*/ 240697 w 1420463"/>
                <a:gd name="connsiteY139" fmla="*/ 1111472 h 1179194"/>
                <a:gd name="connsiteX140" fmla="*/ 268319 w 1420463"/>
                <a:gd name="connsiteY140" fmla="*/ 1124236 h 1179194"/>
                <a:gd name="connsiteX141" fmla="*/ 277082 w 1420463"/>
                <a:gd name="connsiteY141" fmla="*/ 1127855 h 1179194"/>
                <a:gd name="connsiteX142" fmla="*/ 296894 w 1420463"/>
                <a:gd name="connsiteY142" fmla="*/ 1135761 h 1179194"/>
                <a:gd name="connsiteX143" fmla="*/ 306991 w 1420463"/>
                <a:gd name="connsiteY143" fmla="*/ 1139476 h 1179194"/>
                <a:gd name="connsiteX144" fmla="*/ 326898 w 1420463"/>
                <a:gd name="connsiteY144" fmla="*/ 1146239 h 1179194"/>
                <a:gd name="connsiteX145" fmla="*/ 336233 w 1420463"/>
                <a:gd name="connsiteY145" fmla="*/ 1149287 h 1179194"/>
                <a:gd name="connsiteX146" fmla="*/ 363093 w 1420463"/>
                <a:gd name="connsiteY146" fmla="*/ 1157002 h 1179194"/>
                <a:gd name="connsiteX147" fmla="*/ 365284 w 1420463"/>
                <a:gd name="connsiteY147" fmla="*/ 1157669 h 1179194"/>
                <a:gd name="connsiteX148" fmla="*/ 365570 w 1420463"/>
                <a:gd name="connsiteY148" fmla="*/ 1157764 h 1179194"/>
                <a:gd name="connsiteX149" fmla="*/ 395478 w 1420463"/>
                <a:gd name="connsiteY149" fmla="*/ 1164717 h 1179194"/>
                <a:gd name="connsiteX150" fmla="*/ 404717 w 1420463"/>
                <a:gd name="connsiteY150" fmla="*/ 1166527 h 1179194"/>
                <a:gd name="connsiteX151" fmla="*/ 426149 w 1420463"/>
                <a:gd name="connsiteY151" fmla="*/ 1170337 h 1179194"/>
                <a:gd name="connsiteX152" fmla="*/ 436817 w 1420463"/>
                <a:gd name="connsiteY152" fmla="*/ 1171956 h 1179194"/>
                <a:gd name="connsiteX153" fmla="*/ 458248 w 1420463"/>
                <a:gd name="connsiteY153" fmla="*/ 1174718 h 1179194"/>
                <a:gd name="connsiteX154" fmla="*/ 468059 w 1420463"/>
                <a:gd name="connsiteY154" fmla="*/ 1175861 h 1179194"/>
                <a:gd name="connsiteX155" fmla="*/ 497776 w 1420463"/>
                <a:gd name="connsiteY155" fmla="*/ 1178147 h 1179194"/>
                <a:gd name="connsiteX156" fmla="*/ 499110 w 1420463"/>
                <a:gd name="connsiteY156" fmla="*/ 1178243 h 1179194"/>
                <a:gd name="connsiteX157" fmla="*/ 530447 w 1420463"/>
                <a:gd name="connsiteY157" fmla="*/ 1179195 h 1179194"/>
                <a:gd name="connsiteX158" fmla="*/ 540163 w 1420463"/>
                <a:gd name="connsiteY158" fmla="*/ 1179100 h 1179194"/>
                <a:gd name="connsiteX159" fmla="*/ 562451 w 1420463"/>
                <a:gd name="connsiteY159" fmla="*/ 1178623 h 1179194"/>
                <a:gd name="connsiteX160" fmla="*/ 573500 w 1420463"/>
                <a:gd name="connsiteY160" fmla="*/ 1178147 h 1179194"/>
                <a:gd name="connsiteX161" fmla="*/ 595789 w 1420463"/>
                <a:gd name="connsiteY161" fmla="*/ 1176623 h 1179194"/>
                <a:gd name="connsiteX162" fmla="*/ 605695 w 1420463"/>
                <a:gd name="connsiteY162" fmla="*/ 1175766 h 1179194"/>
                <a:gd name="connsiteX163" fmla="*/ 637604 w 1420463"/>
                <a:gd name="connsiteY163" fmla="*/ 1172051 h 1179194"/>
                <a:gd name="connsiteX164" fmla="*/ 663702 w 1420463"/>
                <a:gd name="connsiteY164" fmla="*/ 1167860 h 1179194"/>
                <a:gd name="connsiteX165" fmla="*/ 671893 w 1420463"/>
                <a:gd name="connsiteY165" fmla="*/ 1166336 h 1179194"/>
                <a:gd name="connsiteX166" fmla="*/ 690181 w 1420463"/>
                <a:gd name="connsiteY166" fmla="*/ 1162717 h 1179194"/>
                <a:gd name="connsiteX167" fmla="*/ 699326 w 1420463"/>
                <a:gd name="connsiteY167" fmla="*/ 1160717 h 1179194"/>
                <a:gd name="connsiteX168" fmla="*/ 717709 w 1420463"/>
                <a:gd name="connsiteY168" fmla="*/ 1156335 h 1179194"/>
                <a:gd name="connsiteX169" fmla="*/ 725805 w 1420463"/>
                <a:gd name="connsiteY169" fmla="*/ 1154239 h 1179194"/>
                <a:gd name="connsiteX170" fmla="*/ 751999 w 1420463"/>
                <a:gd name="connsiteY170" fmla="*/ 1146905 h 1179194"/>
                <a:gd name="connsiteX171" fmla="*/ 752284 w 1420463"/>
                <a:gd name="connsiteY171" fmla="*/ 1146810 h 1179194"/>
                <a:gd name="connsiteX172" fmla="*/ 778097 w 1420463"/>
                <a:gd name="connsiteY172" fmla="*/ 1138523 h 1179194"/>
                <a:gd name="connsiteX173" fmla="*/ 786193 w 1420463"/>
                <a:gd name="connsiteY173" fmla="*/ 1135666 h 1179194"/>
                <a:gd name="connsiteX174" fmla="*/ 804386 w 1420463"/>
                <a:gd name="connsiteY174" fmla="*/ 1128998 h 1179194"/>
                <a:gd name="connsiteX175" fmla="*/ 813435 w 1420463"/>
                <a:gd name="connsiteY175" fmla="*/ 1125474 h 1179194"/>
                <a:gd name="connsiteX176" fmla="*/ 831628 w 1420463"/>
                <a:gd name="connsiteY176" fmla="*/ 1118045 h 1179194"/>
                <a:gd name="connsiteX177" fmla="*/ 839629 w 1420463"/>
                <a:gd name="connsiteY177" fmla="*/ 1114711 h 1179194"/>
                <a:gd name="connsiteX178" fmla="*/ 865442 w 1420463"/>
                <a:gd name="connsiteY178" fmla="*/ 1103090 h 1179194"/>
                <a:gd name="connsiteX179" fmla="*/ 865537 w 1420463"/>
                <a:gd name="connsiteY179" fmla="*/ 1103090 h 1179194"/>
                <a:gd name="connsiteX180" fmla="*/ 865918 w 1420463"/>
                <a:gd name="connsiteY180" fmla="*/ 1102900 h 1179194"/>
                <a:gd name="connsiteX181" fmla="*/ 894207 w 1420463"/>
                <a:gd name="connsiteY181" fmla="*/ 1088803 h 1179194"/>
                <a:gd name="connsiteX182" fmla="*/ 901922 w 1420463"/>
                <a:gd name="connsiteY182" fmla="*/ 1084707 h 1179194"/>
                <a:gd name="connsiteX183" fmla="*/ 926497 w 1420463"/>
                <a:gd name="connsiteY183" fmla="*/ 1071182 h 1179194"/>
                <a:gd name="connsiteX184" fmla="*/ 930878 w 1420463"/>
                <a:gd name="connsiteY184" fmla="*/ 1068705 h 1179194"/>
                <a:gd name="connsiteX185" fmla="*/ 958977 w 1420463"/>
                <a:gd name="connsiteY185" fmla="*/ 1051751 h 1179194"/>
                <a:gd name="connsiteX186" fmla="*/ 966026 w 1420463"/>
                <a:gd name="connsiteY186" fmla="*/ 1047179 h 1179194"/>
                <a:gd name="connsiteX187" fmla="*/ 988790 w 1420463"/>
                <a:gd name="connsiteY187" fmla="*/ 1032129 h 1179194"/>
                <a:gd name="connsiteX188" fmla="*/ 993076 w 1420463"/>
                <a:gd name="connsiteY188" fmla="*/ 1029272 h 1179194"/>
                <a:gd name="connsiteX189" fmla="*/ 998125 w 1420463"/>
                <a:gd name="connsiteY189" fmla="*/ 1025747 h 1179194"/>
                <a:gd name="connsiteX190" fmla="*/ 1023271 w 1420463"/>
                <a:gd name="connsiteY190" fmla="*/ 1007459 h 1179194"/>
                <a:gd name="connsiteX191" fmla="*/ 1031272 w 1420463"/>
                <a:gd name="connsiteY191" fmla="*/ 1001268 h 1179194"/>
                <a:gd name="connsiteX192" fmla="*/ 1047845 w 1420463"/>
                <a:gd name="connsiteY192" fmla="*/ 988314 h 1179194"/>
                <a:gd name="connsiteX193" fmla="*/ 1057085 w 1420463"/>
                <a:gd name="connsiteY193" fmla="*/ 980789 h 1179194"/>
                <a:gd name="connsiteX194" fmla="*/ 1071848 w 1420463"/>
                <a:gd name="connsiteY194" fmla="*/ 968407 h 1179194"/>
                <a:gd name="connsiteX195" fmla="*/ 1081183 w 1420463"/>
                <a:gd name="connsiteY195" fmla="*/ 960215 h 1179194"/>
                <a:gd name="connsiteX196" fmla="*/ 1088041 w 1420463"/>
                <a:gd name="connsiteY196" fmla="*/ 954215 h 1179194"/>
                <a:gd name="connsiteX197" fmla="*/ 1095470 w 1420463"/>
                <a:gd name="connsiteY197" fmla="*/ 947357 h 1179194"/>
                <a:gd name="connsiteX198" fmla="*/ 1104138 w 1420463"/>
                <a:gd name="connsiteY198" fmla="*/ 939355 h 1179194"/>
                <a:gd name="connsiteX199" fmla="*/ 1118711 w 1420463"/>
                <a:gd name="connsiteY199" fmla="*/ 925354 h 1179194"/>
                <a:gd name="connsiteX200" fmla="*/ 1126331 w 1420463"/>
                <a:gd name="connsiteY200" fmla="*/ 917829 h 1179194"/>
                <a:gd name="connsiteX201" fmla="*/ 1143667 w 1420463"/>
                <a:gd name="connsiteY201" fmla="*/ 899922 h 1179194"/>
                <a:gd name="connsiteX202" fmla="*/ 1147667 w 1420463"/>
                <a:gd name="connsiteY202" fmla="*/ 895731 h 1179194"/>
                <a:gd name="connsiteX203" fmla="*/ 1167098 w 1420463"/>
                <a:gd name="connsiteY203" fmla="*/ 874395 h 1179194"/>
                <a:gd name="connsiteX204" fmla="*/ 1168241 w 1420463"/>
                <a:gd name="connsiteY204" fmla="*/ 873062 h 1179194"/>
                <a:gd name="connsiteX205" fmla="*/ 1173956 w 1420463"/>
                <a:gd name="connsiteY205" fmla="*/ 866394 h 1179194"/>
                <a:gd name="connsiteX206" fmla="*/ 1188149 w 1420463"/>
                <a:gd name="connsiteY206" fmla="*/ 849630 h 1179194"/>
                <a:gd name="connsiteX207" fmla="*/ 1195292 w 1420463"/>
                <a:gd name="connsiteY207" fmla="*/ 840772 h 1179194"/>
                <a:gd name="connsiteX208" fmla="*/ 1207484 w 1420463"/>
                <a:gd name="connsiteY208" fmla="*/ 825437 h 1179194"/>
                <a:gd name="connsiteX209" fmla="*/ 1214818 w 1420463"/>
                <a:gd name="connsiteY209" fmla="*/ 815816 h 1179194"/>
                <a:gd name="connsiteX210" fmla="*/ 1226249 w 1420463"/>
                <a:gd name="connsiteY210" fmla="*/ 800481 h 1179194"/>
                <a:gd name="connsiteX211" fmla="*/ 1233202 w 1420463"/>
                <a:gd name="connsiteY211" fmla="*/ 790766 h 1179194"/>
                <a:gd name="connsiteX212" fmla="*/ 1236821 w 1420463"/>
                <a:gd name="connsiteY212" fmla="*/ 785813 h 1179194"/>
                <a:gd name="connsiteX213" fmla="*/ 1243775 w 1420463"/>
                <a:gd name="connsiteY213" fmla="*/ 775621 h 1179194"/>
                <a:gd name="connsiteX214" fmla="*/ 1251395 w 1420463"/>
                <a:gd name="connsiteY214" fmla="*/ 764477 h 1179194"/>
                <a:gd name="connsiteX215" fmla="*/ 1261586 w 1420463"/>
                <a:gd name="connsiteY215" fmla="*/ 748760 h 1179194"/>
                <a:gd name="connsiteX216" fmla="*/ 1268539 w 1420463"/>
                <a:gd name="connsiteY216" fmla="*/ 737807 h 1179194"/>
                <a:gd name="connsiteX217" fmla="*/ 1278922 w 1420463"/>
                <a:gd name="connsiteY217" fmla="*/ 720662 h 1179194"/>
                <a:gd name="connsiteX218" fmla="*/ 1284827 w 1420463"/>
                <a:gd name="connsiteY218" fmla="*/ 710755 h 1179194"/>
                <a:gd name="connsiteX219" fmla="*/ 1296734 w 1420463"/>
                <a:gd name="connsiteY219" fmla="*/ 689515 h 1179194"/>
                <a:gd name="connsiteX220" fmla="*/ 1300258 w 1420463"/>
                <a:gd name="connsiteY220" fmla="*/ 683228 h 1179194"/>
                <a:gd name="connsiteX221" fmla="*/ 1300543 w 1420463"/>
                <a:gd name="connsiteY221" fmla="*/ 682752 h 1179194"/>
                <a:gd name="connsiteX222" fmla="*/ 1303210 w 1420463"/>
                <a:gd name="connsiteY222" fmla="*/ 677609 h 1179194"/>
                <a:gd name="connsiteX223" fmla="*/ 1316164 w 1420463"/>
                <a:gd name="connsiteY223" fmla="*/ 652367 h 1179194"/>
                <a:gd name="connsiteX224" fmla="*/ 1321499 w 1420463"/>
                <a:gd name="connsiteY224" fmla="*/ 641223 h 1179194"/>
                <a:gd name="connsiteX225" fmla="*/ 1331024 w 1420463"/>
                <a:gd name="connsiteY225" fmla="*/ 620935 h 1179194"/>
                <a:gd name="connsiteX226" fmla="*/ 1336643 w 1420463"/>
                <a:gd name="connsiteY226" fmla="*/ 608267 h 1179194"/>
                <a:gd name="connsiteX227" fmla="*/ 1344835 w 1420463"/>
                <a:gd name="connsiteY227" fmla="*/ 589121 h 1179194"/>
                <a:gd name="connsiteX228" fmla="*/ 1350264 w 1420463"/>
                <a:gd name="connsiteY228" fmla="*/ 575691 h 1179194"/>
                <a:gd name="connsiteX229" fmla="*/ 1357598 w 1420463"/>
                <a:gd name="connsiteY229" fmla="*/ 556832 h 1179194"/>
                <a:gd name="connsiteX230" fmla="*/ 1360170 w 1420463"/>
                <a:gd name="connsiteY230" fmla="*/ 550259 h 1179194"/>
                <a:gd name="connsiteX231" fmla="*/ 1363599 w 1420463"/>
                <a:gd name="connsiteY231" fmla="*/ 540639 h 1179194"/>
                <a:gd name="connsiteX232" fmla="*/ 1367409 w 1420463"/>
                <a:gd name="connsiteY232" fmla="*/ 529876 h 1179194"/>
                <a:gd name="connsiteX233" fmla="*/ 1373696 w 1420463"/>
                <a:gd name="connsiteY233" fmla="*/ 509683 h 1179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Lst>
              <a:rect l="l" t="t" r="r" b="b"/>
              <a:pathLst>
                <a:path w="1420463" h="1179194">
                  <a:moveTo>
                    <a:pt x="1373696" y="509683"/>
                  </a:moveTo>
                  <a:cubicBezTo>
                    <a:pt x="1374743" y="506540"/>
                    <a:pt x="1375791" y="503396"/>
                    <a:pt x="1376743" y="500253"/>
                  </a:cubicBezTo>
                  <a:cubicBezTo>
                    <a:pt x="1379506" y="491204"/>
                    <a:pt x="1382268" y="482060"/>
                    <a:pt x="1384745" y="472916"/>
                  </a:cubicBezTo>
                  <a:cubicBezTo>
                    <a:pt x="1384935" y="472345"/>
                    <a:pt x="1385126" y="471678"/>
                    <a:pt x="1385316" y="471107"/>
                  </a:cubicBezTo>
                  <a:cubicBezTo>
                    <a:pt x="1387983" y="461391"/>
                    <a:pt x="1390555" y="451580"/>
                    <a:pt x="1392936" y="441770"/>
                  </a:cubicBezTo>
                  <a:cubicBezTo>
                    <a:pt x="1393698" y="438721"/>
                    <a:pt x="1394365" y="435578"/>
                    <a:pt x="1395031" y="432530"/>
                  </a:cubicBezTo>
                  <a:cubicBezTo>
                    <a:pt x="1396651" y="425767"/>
                    <a:pt x="1398175" y="418909"/>
                    <a:pt x="1399604" y="412147"/>
                  </a:cubicBezTo>
                  <a:cubicBezTo>
                    <a:pt x="1400366" y="408432"/>
                    <a:pt x="1401128" y="404813"/>
                    <a:pt x="1401889" y="401098"/>
                  </a:cubicBezTo>
                  <a:cubicBezTo>
                    <a:pt x="1403128" y="394811"/>
                    <a:pt x="1404366" y="388430"/>
                    <a:pt x="1405509" y="382143"/>
                  </a:cubicBezTo>
                  <a:cubicBezTo>
                    <a:pt x="1406176" y="378333"/>
                    <a:pt x="1406843" y="374618"/>
                    <a:pt x="1407509" y="370808"/>
                  </a:cubicBezTo>
                  <a:cubicBezTo>
                    <a:pt x="1408557" y="364331"/>
                    <a:pt x="1409605" y="357854"/>
                    <a:pt x="1410557" y="351377"/>
                  </a:cubicBezTo>
                  <a:cubicBezTo>
                    <a:pt x="1411034" y="347853"/>
                    <a:pt x="1411605" y="344234"/>
                    <a:pt x="1412081" y="340709"/>
                  </a:cubicBezTo>
                  <a:cubicBezTo>
                    <a:pt x="1413129" y="333184"/>
                    <a:pt x="1413986" y="325660"/>
                    <a:pt x="1414843" y="318230"/>
                  </a:cubicBezTo>
                  <a:cubicBezTo>
                    <a:pt x="1415129" y="315754"/>
                    <a:pt x="1415415" y="313182"/>
                    <a:pt x="1415701" y="310705"/>
                  </a:cubicBezTo>
                  <a:cubicBezTo>
                    <a:pt x="1416749" y="300704"/>
                    <a:pt x="1417606" y="290703"/>
                    <a:pt x="1418273" y="280702"/>
                  </a:cubicBezTo>
                  <a:cubicBezTo>
                    <a:pt x="1418463" y="278321"/>
                    <a:pt x="1418558" y="276034"/>
                    <a:pt x="1418654" y="273653"/>
                  </a:cubicBezTo>
                  <a:cubicBezTo>
                    <a:pt x="1419130" y="265938"/>
                    <a:pt x="1419511" y="258318"/>
                    <a:pt x="1419892" y="250603"/>
                  </a:cubicBezTo>
                  <a:cubicBezTo>
                    <a:pt x="1419987" y="247079"/>
                    <a:pt x="1420082" y="243459"/>
                    <a:pt x="1420178" y="239935"/>
                  </a:cubicBezTo>
                  <a:cubicBezTo>
                    <a:pt x="1420368" y="233363"/>
                    <a:pt x="1420463" y="226886"/>
                    <a:pt x="1420463" y="220313"/>
                  </a:cubicBezTo>
                  <a:cubicBezTo>
                    <a:pt x="1420463" y="216503"/>
                    <a:pt x="1420463" y="212598"/>
                    <a:pt x="1420463" y="208788"/>
                  </a:cubicBezTo>
                  <a:cubicBezTo>
                    <a:pt x="1420368" y="202406"/>
                    <a:pt x="1420273" y="196025"/>
                    <a:pt x="1420082" y="189643"/>
                  </a:cubicBezTo>
                  <a:cubicBezTo>
                    <a:pt x="1419987" y="185833"/>
                    <a:pt x="1419892" y="182118"/>
                    <a:pt x="1419701" y="178308"/>
                  </a:cubicBezTo>
                  <a:cubicBezTo>
                    <a:pt x="1419416" y="171450"/>
                    <a:pt x="1419035" y="164592"/>
                    <a:pt x="1418558" y="157734"/>
                  </a:cubicBezTo>
                  <a:cubicBezTo>
                    <a:pt x="1418368" y="154496"/>
                    <a:pt x="1418177" y="151352"/>
                    <a:pt x="1417987" y="148114"/>
                  </a:cubicBezTo>
                  <a:cubicBezTo>
                    <a:pt x="1417225" y="138113"/>
                    <a:pt x="1416368" y="128111"/>
                    <a:pt x="1415225" y="118110"/>
                  </a:cubicBezTo>
                  <a:lnTo>
                    <a:pt x="1198150" y="0"/>
                  </a:lnTo>
                  <a:cubicBezTo>
                    <a:pt x="1199293" y="10001"/>
                    <a:pt x="1200150" y="20003"/>
                    <a:pt x="1200912" y="30004"/>
                  </a:cubicBezTo>
                  <a:cubicBezTo>
                    <a:pt x="1201198" y="33242"/>
                    <a:pt x="1201293" y="36481"/>
                    <a:pt x="1201484" y="39624"/>
                  </a:cubicBezTo>
                  <a:cubicBezTo>
                    <a:pt x="1201960" y="46482"/>
                    <a:pt x="1202341" y="53340"/>
                    <a:pt x="1202627" y="60198"/>
                  </a:cubicBezTo>
                  <a:cubicBezTo>
                    <a:pt x="1202817" y="63913"/>
                    <a:pt x="1202912" y="67723"/>
                    <a:pt x="1203008" y="71438"/>
                  </a:cubicBezTo>
                  <a:cubicBezTo>
                    <a:pt x="1203198" y="77819"/>
                    <a:pt x="1203293" y="84201"/>
                    <a:pt x="1203389" y="90678"/>
                  </a:cubicBezTo>
                  <a:cubicBezTo>
                    <a:pt x="1203389" y="94488"/>
                    <a:pt x="1203484" y="98393"/>
                    <a:pt x="1203389" y="102203"/>
                  </a:cubicBezTo>
                  <a:cubicBezTo>
                    <a:pt x="1203389" y="108775"/>
                    <a:pt x="1203198" y="115348"/>
                    <a:pt x="1203103" y="121825"/>
                  </a:cubicBezTo>
                  <a:cubicBezTo>
                    <a:pt x="1203008" y="125349"/>
                    <a:pt x="1202912" y="128873"/>
                    <a:pt x="1202817" y="132493"/>
                  </a:cubicBezTo>
                  <a:cubicBezTo>
                    <a:pt x="1202531" y="140208"/>
                    <a:pt x="1202150" y="148019"/>
                    <a:pt x="1201579" y="155734"/>
                  </a:cubicBezTo>
                  <a:cubicBezTo>
                    <a:pt x="1201388" y="158020"/>
                    <a:pt x="1201388" y="160306"/>
                    <a:pt x="1201198" y="162687"/>
                  </a:cubicBezTo>
                  <a:cubicBezTo>
                    <a:pt x="1200531" y="172688"/>
                    <a:pt x="1199674" y="182690"/>
                    <a:pt x="1198626" y="192691"/>
                  </a:cubicBezTo>
                  <a:cubicBezTo>
                    <a:pt x="1198340" y="195263"/>
                    <a:pt x="1198055" y="197739"/>
                    <a:pt x="1197769" y="200311"/>
                  </a:cubicBezTo>
                  <a:cubicBezTo>
                    <a:pt x="1196912" y="207740"/>
                    <a:pt x="1196054" y="215265"/>
                    <a:pt x="1195102" y="222695"/>
                  </a:cubicBezTo>
                  <a:cubicBezTo>
                    <a:pt x="1194626" y="226314"/>
                    <a:pt x="1194054" y="229838"/>
                    <a:pt x="1193578" y="233458"/>
                  </a:cubicBezTo>
                  <a:cubicBezTo>
                    <a:pt x="1192625" y="239935"/>
                    <a:pt x="1191673" y="246317"/>
                    <a:pt x="1190530" y="252794"/>
                  </a:cubicBezTo>
                  <a:cubicBezTo>
                    <a:pt x="1189863" y="256604"/>
                    <a:pt x="1189196" y="260413"/>
                    <a:pt x="1188530" y="264224"/>
                  </a:cubicBezTo>
                  <a:cubicBezTo>
                    <a:pt x="1187387" y="270510"/>
                    <a:pt x="1186148" y="276892"/>
                    <a:pt x="1184910" y="283178"/>
                  </a:cubicBezTo>
                  <a:cubicBezTo>
                    <a:pt x="1184148" y="286893"/>
                    <a:pt x="1183481" y="290608"/>
                    <a:pt x="1182624" y="294227"/>
                  </a:cubicBezTo>
                  <a:cubicBezTo>
                    <a:pt x="1181195" y="301085"/>
                    <a:pt x="1179671" y="307848"/>
                    <a:pt x="1178052" y="314611"/>
                  </a:cubicBezTo>
                  <a:cubicBezTo>
                    <a:pt x="1177290" y="317659"/>
                    <a:pt x="1176623" y="320802"/>
                    <a:pt x="1175956" y="323850"/>
                  </a:cubicBezTo>
                  <a:cubicBezTo>
                    <a:pt x="1173575" y="333661"/>
                    <a:pt x="1171004" y="343471"/>
                    <a:pt x="1168337" y="353187"/>
                  </a:cubicBezTo>
                  <a:cubicBezTo>
                    <a:pt x="1168146" y="353759"/>
                    <a:pt x="1167956" y="354425"/>
                    <a:pt x="1167765" y="354997"/>
                  </a:cubicBezTo>
                  <a:cubicBezTo>
                    <a:pt x="1165193" y="364141"/>
                    <a:pt x="1162526" y="373190"/>
                    <a:pt x="1159764" y="382238"/>
                  </a:cubicBezTo>
                  <a:cubicBezTo>
                    <a:pt x="1158812" y="385382"/>
                    <a:pt x="1157764" y="388620"/>
                    <a:pt x="1156716" y="391763"/>
                  </a:cubicBezTo>
                  <a:cubicBezTo>
                    <a:pt x="1154621" y="398240"/>
                    <a:pt x="1152525" y="404717"/>
                    <a:pt x="1150334" y="411194"/>
                  </a:cubicBezTo>
                  <a:cubicBezTo>
                    <a:pt x="1149096" y="414814"/>
                    <a:pt x="1147763" y="418433"/>
                    <a:pt x="1146524" y="422053"/>
                  </a:cubicBezTo>
                  <a:cubicBezTo>
                    <a:pt x="1144619" y="427482"/>
                    <a:pt x="1142619" y="432816"/>
                    <a:pt x="1140619" y="438245"/>
                  </a:cubicBezTo>
                  <a:cubicBezTo>
                    <a:pt x="1138238" y="444532"/>
                    <a:pt x="1135761" y="450818"/>
                    <a:pt x="1133285" y="457105"/>
                  </a:cubicBezTo>
                  <a:cubicBezTo>
                    <a:pt x="1131475" y="461582"/>
                    <a:pt x="1129760" y="466058"/>
                    <a:pt x="1127855" y="470535"/>
                  </a:cubicBezTo>
                  <a:cubicBezTo>
                    <a:pt x="1125188" y="476917"/>
                    <a:pt x="1122426" y="483299"/>
                    <a:pt x="1119664" y="489680"/>
                  </a:cubicBezTo>
                  <a:cubicBezTo>
                    <a:pt x="1117759" y="493967"/>
                    <a:pt x="1115949" y="498158"/>
                    <a:pt x="1114044" y="502444"/>
                  </a:cubicBezTo>
                  <a:cubicBezTo>
                    <a:pt x="1110996" y="509207"/>
                    <a:pt x="1107758" y="515969"/>
                    <a:pt x="1104519" y="522637"/>
                  </a:cubicBezTo>
                  <a:cubicBezTo>
                    <a:pt x="1102709" y="526352"/>
                    <a:pt x="1100995" y="530066"/>
                    <a:pt x="1099185" y="533781"/>
                  </a:cubicBezTo>
                  <a:cubicBezTo>
                    <a:pt x="1094994" y="542163"/>
                    <a:pt x="1090708" y="550450"/>
                    <a:pt x="1086326" y="558737"/>
                  </a:cubicBezTo>
                  <a:cubicBezTo>
                    <a:pt x="1085279" y="560737"/>
                    <a:pt x="1084326" y="562642"/>
                    <a:pt x="1083278" y="564642"/>
                  </a:cubicBezTo>
                  <a:cubicBezTo>
                    <a:pt x="1082231" y="566642"/>
                    <a:pt x="1080992" y="568643"/>
                    <a:pt x="1079945" y="570643"/>
                  </a:cubicBezTo>
                  <a:cubicBezTo>
                    <a:pt x="1076039" y="577882"/>
                    <a:pt x="1072039" y="585026"/>
                    <a:pt x="1067848" y="592169"/>
                  </a:cubicBezTo>
                  <a:cubicBezTo>
                    <a:pt x="1065943" y="595503"/>
                    <a:pt x="1063943" y="598742"/>
                    <a:pt x="1061942" y="602075"/>
                  </a:cubicBezTo>
                  <a:cubicBezTo>
                    <a:pt x="1058513" y="607790"/>
                    <a:pt x="1055084" y="613601"/>
                    <a:pt x="1051560" y="619220"/>
                  </a:cubicBezTo>
                  <a:cubicBezTo>
                    <a:pt x="1049274" y="622935"/>
                    <a:pt x="1046893" y="626555"/>
                    <a:pt x="1044607" y="630174"/>
                  </a:cubicBezTo>
                  <a:cubicBezTo>
                    <a:pt x="1041273" y="635413"/>
                    <a:pt x="1037939" y="640652"/>
                    <a:pt x="1034510" y="645890"/>
                  </a:cubicBezTo>
                  <a:cubicBezTo>
                    <a:pt x="1032034" y="649700"/>
                    <a:pt x="1029462" y="653415"/>
                    <a:pt x="1026890" y="657130"/>
                  </a:cubicBezTo>
                  <a:cubicBezTo>
                    <a:pt x="1023461" y="662178"/>
                    <a:pt x="1019937" y="667226"/>
                    <a:pt x="1016413" y="672275"/>
                  </a:cubicBezTo>
                  <a:cubicBezTo>
                    <a:pt x="1014127" y="675513"/>
                    <a:pt x="1011746" y="678752"/>
                    <a:pt x="1009459" y="681990"/>
                  </a:cubicBezTo>
                  <a:cubicBezTo>
                    <a:pt x="1005745" y="687134"/>
                    <a:pt x="1001935" y="692277"/>
                    <a:pt x="998030" y="697421"/>
                  </a:cubicBezTo>
                  <a:cubicBezTo>
                    <a:pt x="995648" y="700659"/>
                    <a:pt x="993172" y="703802"/>
                    <a:pt x="990695" y="707041"/>
                  </a:cubicBezTo>
                  <a:cubicBezTo>
                    <a:pt x="986695" y="712184"/>
                    <a:pt x="982694" y="717233"/>
                    <a:pt x="978599" y="722376"/>
                  </a:cubicBezTo>
                  <a:cubicBezTo>
                    <a:pt x="976217" y="725329"/>
                    <a:pt x="973836" y="728377"/>
                    <a:pt x="971359" y="731234"/>
                  </a:cubicBezTo>
                  <a:cubicBezTo>
                    <a:pt x="966692" y="736854"/>
                    <a:pt x="961930" y="742474"/>
                    <a:pt x="957167" y="747998"/>
                  </a:cubicBezTo>
                  <a:cubicBezTo>
                    <a:pt x="955262" y="750189"/>
                    <a:pt x="953357" y="752475"/>
                    <a:pt x="951452" y="754666"/>
                  </a:cubicBezTo>
                  <a:cubicBezTo>
                    <a:pt x="944689" y="762381"/>
                    <a:pt x="937831" y="769906"/>
                    <a:pt x="930783" y="777430"/>
                  </a:cubicBezTo>
                  <a:cubicBezTo>
                    <a:pt x="929450" y="778859"/>
                    <a:pt x="928116" y="780193"/>
                    <a:pt x="926783" y="781622"/>
                  </a:cubicBezTo>
                  <a:cubicBezTo>
                    <a:pt x="921068" y="787622"/>
                    <a:pt x="915257" y="793623"/>
                    <a:pt x="909447" y="799529"/>
                  </a:cubicBezTo>
                  <a:cubicBezTo>
                    <a:pt x="906971" y="802100"/>
                    <a:pt x="904304" y="804577"/>
                    <a:pt x="901827" y="807053"/>
                  </a:cubicBezTo>
                  <a:cubicBezTo>
                    <a:pt x="897064" y="811816"/>
                    <a:pt x="892207" y="816483"/>
                    <a:pt x="887254" y="821055"/>
                  </a:cubicBezTo>
                  <a:cubicBezTo>
                    <a:pt x="884396" y="823722"/>
                    <a:pt x="881443" y="826389"/>
                    <a:pt x="878586" y="829151"/>
                  </a:cubicBezTo>
                  <a:cubicBezTo>
                    <a:pt x="873919" y="833438"/>
                    <a:pt x="869156" y="837724"/>
                    <a:pt x="864394" y="842010"/>
                  </a:cubicBezTo>
                  <a:cubicBezTo>
                    <a:pt x="861251" y="844772"/>
                    <a:pt x="858203" y="847534"/>
                    <a:pt x="855059" y="850202"/>
                  </a:cubicBezTo>
                  <a:cubicBezTo>
                    <a:pt x="850201" y="854393"/>
                    <a:pt x="845249" y="858488"/>
                    <a:pt x="840296" y="862584"/>
                  </a:cubicBezTo>
                  <a:cubicBezTo>
                    <a:pt x="837247" y="865156"/>
                    <a:pt x="834200" y="867632"/>
                    <a:pt x="831056" y="870204"/>
                  </a:cubicBezTo>
                  <a:cubicBezTo>
                    <a:pt x="825627" y="874586"/>
                    <a:pt x="820007" y="878872"/>
                    <a:pt x="814483" y="883158"/>
                  </a:cubicBezTo>
                  <a:cubicBezTo>
                    <a:pt x="811816" y="885254"/>
                    <a:pt x="809149" y="887254"/>
                    <a:pt x="806482" y="889349"/>
                  </a:cubicBezTo>
                  <a:cubicBezTo>
                    <a:pt x="798195" y="895541"/>
                    <a:pt x="789813" y="901732"/>
                    <a:pt x="781336" y="907637"/>
                  </a:cubicBezTo>
                  <a:cubicBezTo>
                    <a:pt x="778193" y="909828"/>
                    <a:pt x="775049" y="911924"/>
                    <a:pt x="771906" y="914019"/>
                  </a:cubicBezTo>
                  <a:cubicBezTo>
                    <a:pt x="764381" y="919163"/>
                    <a:pt x="756761" y="924211"/>
                    <a:pt x="749141" y="929069"/>
                  </a:cubicBezTo>
                  <a:cubicBezTo>
                    <a:pt x="746760" y="930593"/>
                    <a:pt x="744379" y="932117"/>
                    <a:pt x="741997" y="933641"/>
                  </a:cubicBezTo>
                  <a:cubicBezTo>
                    <a:pt x="732663" y="939451"/>
                    <a:pt x="723329" y="945166"/>
                    <a:pt x="713994" y="950595"/>
                  </a:cubicBezTo>
                  <a:cubicBezTo>
                    <a:pt x="712565" y="951452"/>
                    <a:pt x="711041" y="952214"/>
                    <a:pt x="709613" y="953072"/>
                  </a:cubicBezTo>
                  <a:cubicBezTo>
                    <a:pt x="701421" y="957739"/>
                    <a:pt x="693230" y="962216"/>
                    <a:pt x="685038" y="966597"/>
                  </a:cubicBezTo>
                  <a:cubicBezTo>
                    <a:pt x="682466" y="967930"/>
                    <a:pt x="679895" y="969359"/>
                    <a:pt x="677323" y="970693"/>
                  </a:cubicBezTo>
                  <a:cubicBezTo>
                    <a:pt x="667893" y="975551"/>
                    <a:pt x="658463" y="980313"/>
                    <a:pt x="648938" y="984790"/>
                  </a:cubicBezTo>
                  <a:cubicBezTo>
                    <a:pt x="648843" y="984885"/>
                    <a:pt x="648653" y="984885"/>
                    <a:pt x="648557" y="984980"/>
                  </a:cubicBezTo>
                  <a:cubicBezTo>
                    <a:pt x="639985" y="989076"/>
                    <a:pt x="631317" y="992886"/>
                    <a:pt x="622745" y="996601"/>
                  </a:cubicBezTo>
                  <a:cubicBezTo>
                    <a:pt x="620078" y="997744"/>
                    <a:pt x="617410" y="998792"/>
                    <a:pt x="614743" y="999934"/>
                  </a:cubicBezTo>
                  <a:cubicBezTo>
                    <a:pt x="608647" y="1002506"/>
                    <a:pt x="602551" y="1004983"/>
                    <a:pt x="596455" y="1007364"/>
                  </a:cubicBezTo>
                  <a:cubicBezTo>
                    <a:pt x="593408" y="1008507"/>
                    <a:pt x="590359" y="1009745"/>
                    <a:pt x="587407" y="1010888"/>
                  </a:cubicBezTo>
                  <a:cubicBezTo>
                    <a:pt x="581311" y="1013174"/>
                    <a:pt x="575310" y="1015365"/>
                    <a:pt x="569214" y="1017461"/>
                  </a:cubicBezTo>
                  <a:cubicBezTo>
                    <a:pt x="566452" y="1018413"/>
                    <a:pt x="563785" y="1019366"/>
                    <a:pt x="561022" y="1020318"/>
                  </a:cubicBezTo>
                  <a:cubicBezTo>
                    <a:pt x="552450" y="1023176"/>
                    <a:pt x="543878" y="1026033"/>
                    <a:pt x="535305" y="1028605"/>
                  </a:cubicBezTo>
                  <a:cubicBezTo>
                    <a:pt x="535210" y="1028605"/>
                    <a:pt x="535114" y="1028700"/>
                    <a:pt x="534924" y="1028700"/>
                  </a:cubicBezTo>
                  <a:cubicBezTo>
                    <a:pt x="526161" y="1031367"/>
                    <a:pt x="517493" y="1033748"/>
                    <a:pt x="508730" y="1036034"/>
                  </a:cubicBezTo>
                  <a:cubicBezTo>
                    <a:pt x="506063" y="1036701"/>
                    <a:pt x="503301" y="1037368"/>
                    <a:pt x="500634" y="1038034"/>
                  </a:cubicBezTo>
                  <a:cubicBezTo>
                    <a:pt x="494538" y="1039559"/>
                    <a:pt x="488347" y="1041083"/>
                    <a:pt x="482251" y="1042416"/>
                  </a:cubicBezTo>
                  <a:cubicBezTo>
                    <a:pt x="479203" y="1043083"/>
                    <a:pt x="476155" y="1043750"/>
                    <a:pt x="473107" y="1044416"/>
                  </a:cubicBezTo>
                  <a:cubicBezTo>
                    <a:pt x="467011" y="1045750"/>
                    <a:pt x="460915" y="1046893"/>
                    <a:pt x="454819" y="1048036"/>
                  </a:cubicBezTo>
                  <a:cubicBezTo>
                    <a:pt x="452056" y="1048512"/>
                    <a:pt x="449389" y="1049084"/>
                    <a:pt x="446627" y="1049560"/>
                  </a:cubicBezTo>
                  <a:cubicBezTo>
                    <a:pt x="437959" y="1051084"/>
                    <a:pt x="429196" y="1052513"/>
                    <a:pt x="420529" y="1053751"/>
                  </a:cubicBezTo>
                  <a:cubicBezTo>
                    <a:pt x="409861" y="1055275"/>
                    <a:pt x="399193" y="1056418"/>
                    <a:pt x="388620" y="1057466"/>
                  </a:cubicBezTo>
                  <a:cubicBezTo>
                    <a:pt x="385286" y="1057751"/>
                    <a:pt x="382048" y="1058037"/>
                    <a:pt x="378714" y="1058323"/>
                  </a:cubicBezTo>
                  <a:cubicBezTo>
                    <a:pt x="371284" y="1058894"/>
                    <a:pt x="363855" y="1059466"/>
                    <a:pt x="356425" y="1059847"/>
                  </a:cubicBezTo>
                  <a:cubicBezTo>
                    <a:pt x="352711" y="1060037"/>
                    <a:pt x="349091" y="1060228"/>
                    <a:pt x="345376" y="1060323"/>
                  </a:cubicBezTo>
                  <a:cubicBezTo>
                    <a:pt x="337947" y="1060609"/>
                    <a:pt x="330517" y="1060704"/>
                    <a:pt x="323088" y="1060799"/>
                  </a:cubicBezTo>
                  <a:cubicBezTo>
                    <a:pt x="319850" y="1060799"/>
                    <a:pt x="316611" y="1060895"/>
                    <a:pt x="313372" y="1060895"/>
                  </a:cubicBezTo>
                  <a:cubicBezTo>
                    <a:pt x="302895" y="1060799"/>
                    <a:pt x="292417" y="1060514"/>
                    <a:pt x="282035" y="1059942"/>
                  </a:cubicBezTo>
                  <a:cubicBezTo>
                    <a:pt x="281654" y="1059942"/>
                    <a:pt x="281178" y="1059847"/>
                    <a:pt x="280797" y="1059847"/>
                  </a:cubicBezTo>
                  <a:cubicBezTo>
                    <a:pt x="270796" y="1059275"/>
                    <a:pt x="260890" y="1058513"/>
                    <a:pt x="250984" y="1057561"/>
                  </a:cubicBezTo>
                  <a:cubicBezTo>
                    <a:pt x="247745" y="1057275"/>
                    <a:pt x="244507" y="1056799"/>
                    <a:pt x="241268" y="1056513"/>
                  </a:cubicBezTo>
                  <a:cubicBezTo>
                    <a:pt x="234125" y="1055656"/>
                    <a:pt x="226886" y="1054799"/>
                    <a:pt x="219742" y="1053751"/>
                  </a:cubicBezTo>
                  <a:cubicBezTo>
                    <a:pt x="216217" y="1053275"/>
                    <a:pt x="212693" y="1052703"/>
                    <a:pt x="209074" y="1052132"/>
                  </a:cubicBezTo>
                  <a:cubicBezTo>
                    <a:pt x="201835" y="1050989"/>
                    <a:pt x="194691" y="1049655"/>
                    <a:pt x="187547" y="1048226"/>
                  </a:cubicBezTo>
                  <a:cubicBezTo>
                    <a:pt x="184499" y="1047655"/>
                    <a:pt x="181451" y="1047083"/>
                    <a:pt x="178403" y="1046417"/>
                  </a:cubicBezTo>
                  <a:cubicBezTo>
                    <a:pt x="168402" y="1044321"/>
                    <a:pt x="158401" y="1042035"/>
                    <a:pt x="148495" y="1039463"/>
                  </a:cubicBezTo>
                  <a:cubicBezTo>
                    <a:pt x="147733" y="1039273"/>
                    <a:pt x="146971" y="1038987"/>
                    <a:pt x="146113" y="1038797"/>
                  </a:cubicBezTo>
                  <a:cubicBezTo>
                    <a:pt x="137065" y="1036415"/>
                    <a:pt x="128016" y="1033844"/>
                    <a:pt x="119063" y="1031081"/>
                  </a:cubicBezTo>
                  <a:cubicBezTo>
                    <a:pt x="115919" y="1030129"/>
                    <a:pt x="112871" y="1029081"/>
                    <a:pt x="109728" y="1028033"/>
                  </a:cubicBezTo>
                  <a:cubicBezTo>
                    <a:pt x="103061" y="1025843"/>
                    <a:pt x="96393" y="1023652"/>
                    <a:pt x="89821" y="1021271"/>
                  </a:cubicBezTo>
                  <a:cubicBezTo>
                    <a:pt x="86487" y="1020032"/>
                    <a:pt x="83058" y="1018794"/>
                    <a:pt x="79724" y="1017556"/>
                  </a:cubicBezTo>
                  <a:cubicBezTo>
                    <a:pt x="73057" y="1015079"/>
                    <a:pt x="66484" y="1012412"/>
                    <a:pt x="59912" y="1009650"/>
                  </a:cubicBezTo>
                  <a:cubicBezTo>
                    <a:pt x="57055" y="1008412"/>
                    <a:pt x="54102" y="1007269"/>
                    <a:pt x="51244" y="1006030"/>
                  </a:cubicBezTo>
                  <a:cubicBezTo>
                    <a:pt x="41910" y="1002030"/>
                    <a:pt x="32671" y="997744"/>
                    <a:pt x="23622" y="993267"/>
                  </a:cubicBezTo>
                  <a:cubicBezTo>
                    <a:pt x="15716" y="989362"/>
                    <a:pt x="7810" y="985266"/>
                    <a:pt x="0" y="981075"/>
                  </a:cubicBezTo>
                  <a:lnTo>
                    <a:pt x="217075" y="1099185"/>
                  </a:lnTo>
                  <a:cubicBezTo>
                    <a:pt x="224790" y="1103376"/>
                    <a:pt x="232696" y="1107472"/>
                    <a:pt x="240602" y="1111377"/>
                  </a:cubicBezTo>
                  <a:cubicBezTo>
                    <a:pt x="240602" y="1111377"/>
                    <a:pt x="240697" y="1111377"/>
                    <a:pt x="240697" y="1111472"/>
                  </a:cubicBezTo>
                  <a:cubicBezTo>
                    <a:pt x="249841" y="1115949"/>
                    <a:pt x="258985" y="1120140"/>
                    <a:pt x="268319" y="1124236"/>
                  </a:cubicBezTo>
                  <a:cubicBezTo>
                    <a:pt x="271177" y="1125474"/>
                    <a:pt x="274130" y="1126617"/>
                    <a:pt x="277082" y="1127855"/>
                  </a:cubicBezTo>
                  <a:cubicBezTo>
                    <a:pt x="283655" y="1130618"/>
                    <a:pt x="290227" y="1133285"/>
                    <a:pt x="296894" y="1135761"/>
                  </a:cubicBezTo>
                  <a:cubicBezTo>
                    <a:pt x="300228" y="1136999"/>
                    <a:pt x="303562" y="1138238"/>
                    <a:pt x="306991" y="1139476"/>
                  </a:cubicBezTo>
                  <a:cubicBezTo>
                    <a:pt x="313563" y="1141857"/>
                    <a:pt x="320230" y="1144143"/>
                    <a:pt x="326898" y="1146239"/>
                  </a:cubicBezTo>
                  <a:cubicBezTo>
                    <a:pt x="330041" y="1147286"/>
                    <a:pt x="333089" y="1148334"/>
                    <a:pt x="336233" y="1149287"/>
                  </a:cubicBezTo>
                  <a:cubicBezTo>
                    <a:pt x="345091" y="1152049"/>
                    <a:pt x="354139" y="1154621"/>
                    <a:pt x="363093" y="1157002"/>
                  </a:cubicBezTo>
                  <a:cubicBezTo>
                    <a:pt x="363855" y="1157192"/>
                    <a:pt x="364522" y="1157478"/>
                    <a:pt x="365284" y="1157669"/>
                  </a:cubicBezTo>
                  <a:cubicBezTo>
                    <a:pt x="365379" y="1157669"/>
                    <a:pt x="365474" y="1157669"/>
                    <a:pt x="365570" y="1157764"/>
                  </a:cubicBezTo>
                  <a:cubicBezTo>
                    <a:pt x="375475" y="1160336"/>
                    <a:pt x="385381" y="1162622"/>
                    <a:pt x="395478" y="1164717"/>
                  </a:cubicBezTo>
                  <a:cubicBezTo>
                    <a:pt x="398526" y="1165384"/>
                    <a:pt x="401574" y="1165860"/>
                    <a:pt x="404717" y="1166527"/>
                  </a:cubicBezTo>
                  <a:cubicBezTo>
                    <a:pt x="411861" y="1167956"/>
                    <a:pt x="419005" y="1169194"/>
                    <a:pt x="426149" y="1170337"/>
                  </a:cubicBezTo>
                  <a:cubicBezTo>
                    <a:pt x="429673" y="1170908"/>
                    <a:pt x="433292" y="1171480"/>
                    <a:pt x="436817" y="1171956"/>
                  </a:cubicBezTo>
                  <a:cubicBezTo>
                    <a:pt x="443960" y="1173004"/>
                    <a:pt x="451104" y="1173861"/>
                    <a:pt x="458248" y="1174718"/>
                  </a:cubicBezTo>
                  <a:cubicBezTo>
                    <a:pt x="461486" y="1175099"/>
                    <a:pt x="464725" y="1175480"/>
                    <a:pt x="468059" y="1175861"/>
                  </a:cubicBezTo>
                  <a:cubicBezTo>
                    <a:pt x="477964" y="1176814"/>
                    <a:pt x="487775" y="1177671"/>
                    <a:pt x="497776" y="1178147"/>
                  </a:cubicBezTo>
                  <a:cubicBezTo>
                    <a:pt x="498253" y="1178147"/>
                    <a:pt x="498729" y="1178243"/>
                    <a:pt x="499110" y="1178243"/>
                  </a:cubicBezTo>
                  <a:cubicBezTo>
                    <a:pt x="509492" y="1178814"/>
                    <a:pt x="519970" y="1179100"/>
                    <a:pt x="530447" y="1179195"/>
                  </a:cubicBezTo>
                  <a:cubicBezTo>
                    <a:pt x="533686" y="1179195"/>
                    <a:pt x="536924" y="1179195"/>
                    <a:pt x="540163" y="1179100"/>
                  </a:cubicBezTo>
                  <a:cubicBezTo>
                    <a:pt x="547592" y="1179100"/>
                    <a:pt x="555022" y="1178909"/>
                    <a:pt x="562451" y="1178623"/>
                  </a:cubicBezTo>
                  <a:cubicBezTo>
                    <a:pt x="566166" y="1178528"/>
                    <a:pt x="569785" y="1178338"/>
                    <a:pt x="573500" y="1178147"/>
                  </a:cubicBezTo>
                  <a:cubicBezTo>
                    <a:pt x="580930" y="1177766"/>
                    <a:pt x="588359" y="1177290"/>
                    <a:pt x="595789" y="1176623"/>
                  </a:cubicBezTo>
                  <a:cubicBezTo>
                    <a:pt x="599122" y="1176338"/>
                    <a:pt x="602361" y="1176147"/>
                    <a:pt x="605695" y="1175766"/>
                  </a:cubicBezTo>
                  <a:cubicBezTo>
                    <a:pt x="616363" y="1174718"/>
                    <a:pt x="626935" y="1173575"/>
                    <a:pt x="637604" y="1172051"/>
                  </a:cubicBezTo>
                  <a:cubicBezTo>
                    <a:pt x="646271" y="1170813"/>
                    <a:pt x="655034" y="1169384"/>
                    <a:pt x="663702" y="1167860"/>
                  </a:cubicBezTo>
                  <a:cubicBezTo>
                    <a:pt x="666464" y="1167384"/>
                    <a:pt x="669131" y="1166813"/>
                    <a:pt x="671893" y="1166336"/>
                  </a:cubicBezTo>
                  <a:cubicBezTo>
                    <a:pt x="677989" y="1165193"/>
                    <a:pt x="684085" y="1163955"/>
                    <a:pt x="690181" y="1162717"/>
                  </a:cubicBezTo>
                  <a:cubicBezTo>
                    <a:pt x="693230" y="1162050"/>
                    <a:pt x="696278" y="1161383"/>
                    <a:pt x="699326" y="1160717"/>
                  </a:cubicBezTo>
                  <a:cubicBezTo>
                    <a:pt x="705422" y="1159288"/>
                    <a:pt x="711518" y="1157859"/>
                    <a:pt x="717709" y="1156335"/>
                  </a:cubicBezTo>
                  <a:cubicBezTo>
                    <a:pt x="720376" y="1155668"/>
                    <a:pt x="723138" y="1155002"/>
                    <a:pt x="725805" y="1154239"/>
                  </a:cubicBezTo>
                  <a:cubicBezTo>
                    <a:pt x="734568" y="1151954"/>
                    <a:pt x="743236" y="1149477"/>
                    <a:pt x="751999" y="1146905"/>
                  </a:cubicBezTo>
                  <a:cubicBezTo>
                    <a:pt x="752094" y="1146905"/>
                    <a:pt x="752189" y="1146810"/>
                    <a:pt x="752284" y="1146810"/>
                  </a:cubicBezTo>
                  <a:cubicBezTo>
                    <a:pt x="760952" y="1144238"/>
                    <a:pt x="769525" y="1141381"/>
                    <a:pt x="778097" y="1138523"/>
                  </a:cubicBezTo>
                  <a:cubicBezTo>
                    <a:pt x="780764" y="1137571"/>
                    <a:pt x="783526" y="1136618"/>
                    <a:pt x="786193" y="1135666"/>
                  </a:cubicBezTo>
                  <a:cubicBezTo>
                    <a:pt x="792289" y="1133570"/>
                    <a:pt x="798385" y="1131380"/>
                    <a:pt x="804386" y="1128998"/>
                  </a:cubicBezTo>
                  <a:cubicBezTo>
                    <a:pt x="807434" y="1127855"/>
                    <a:pt x="810482" y="1126712"/>
                    <a:pt x="813435" y="1125474"/>
                  </a:cubicBezTo>
                  <a:cubicBezTo>
                    <a:pt x="819531" y="1123093"/>
                    <a:pt x="825627" y="1120616"/>
                    <a:pt x="831628" y="1118045"/>
                  </a:cubicBezTo>
                  <a:cubicBezTo>
                    <a:pt x="834295" y="1116902"/>
                    <a:pt x="836962" y="1115854"/>
                    <a:pt x="839629" y="1114711"/>
                  </a:cubicBezTo>
                  <a:cubicBezTo>
                    <a:pt x="848297" y="1110996"/>
                    <a:pt x="856869" y="1107186"/>
                    <a:pt x="865442" y="1103090"/>
                  </a:cubicBezTo>
                  <a:cubicBezTo>
                    <a:pt x="865442" y="1103090"/>
                    <a:pt x="865537" y="1103090"/>
                    <a:pt x="865537" y="1103090"/>
                  </a:cubicBezTo>
                  <a:cubicBezTo>
                    <a:pt x="865632" y="1102995"/>
                    <a:pt x="865822" y="1102995"/>
                    <a:pt x="865918" y="1102900"/>
                  </a:cubicBezTo>
                  <a:cubicBezTo>
                    <a:pt x="875347" y="1098423"/>
                    <a:pt x="884777" y="1093661"/>
                    <a:pt x="894207" y="1088803"/>
                  </a:cubicBezTo>
                  <a:cubicBezTo>
                    <a:pt x="896779" y="1087469"/>
                    <a:pt x="899351" y="1086136"/>
                    <a:pt x="901922" y="1084707"/>
                  </a:cubicBezTo>
                  <a:cubicBezTo>
                    <a:pt x="910114" y="1080326"/>
                    <a:pt x="918305" y="1075849"/>
                    <a:pt x="926497" y="1071182"/>
                  </a:cubicBezTo>
                  <a:cubicBezTo>
                    <a:pt x="927926" y="1070324"/>
                    <a:pt x="929354" y="1069562"/>
                    <a:pt x="930878" y="1068705"/>
                  </a:cubicBezTo>
                  <a:cubicBezTo>
                    <a:pt x="940308" y="1063276"/>
                    <a:pt x="949643" y="1057561"/>
                    <a:pt x="958977" y="1051751"/>
                  </a:cubicBezTo>
                  <a:cubicBezTo>
                    <a:pt x="961358" y="1050227"/>
                    <a:pt x="963739" y="1048703"/>
                    <a:pt x="966026" y="1047179"/>
                  </a:cubicBezTo>
                  <a:cubicBezTo>
                    <a:pt x="973646" y="1042321"/>
                    <a:pt x="981266" y="1037273"/>
                    <a:pt x="988790" y="1032129"/>
                  </a:cubicBezTo>
                  <a:cubicBezTo>
                    <a:pt x="990219" y="1031177"/>
                    <a:pt x="991648" y="1030224"/>
                    <a:pt x="993076" y="1029272"/>
                  </a:cubicBezTo>
                  <a:cubicBezTo>
                    <a:pt x="994791" y="1028129"/>
                    <a:pt x="996410" y="1026890"/>
                    <a:pt x="998125" y="1025747"/>
                  </a:cubicBezTo>
                  <a:cubicBezTo>
                    <a:pt x="1006602" y="1019747"/>
                    <a:pt x="1014984" y="1013651"/>
                    <a:pt x="1023271" y="1007459"/>
                  </a:cubicBezTo>
                  <a:cubicBezTo>
                    <a:pt x="1025938" y="1005459"/>
                    <a:pt x="1028605" y="1003363"/>
                    <a:pt x="1031272" y="1001268"/>
                  </a:cubicBezTo>
                  <a:cubicBezTo>
                    <a:pt x="1036796" y="996982"/>
                    <a:pt x="1042416" y="992696"/>
                    <a:pt x="1047845" y="988314"/>
                  </a:cubicBezTo>
                  <a:cubicBezTo>
                    <a:pt x="1050989" y="985838"/>
                    <a:pt x="1054037" y="983266"/>
                    <a:pt x="1057085" y="980789"/>
                  </a:cubicBezTo>
                  <a:cubicBezTo>
                    <a:pt x="1062038" y="976694"/>
                    <a:pt x="1066991" y="972598"/>
                    <a:pt x="1071848" y="968407"/>
                  </a:cubicBezTo>
                  <a:cubicBezTo>
                    <a:pt x="1074992" y="965740"/>
                    <a:pt x="1078135" y="962978"/>
                    <a:pt x="1081183" y="960215"/>
                  </a:cubicBezTo>
                  <a:cubicBezTo>
                    <a:pt x="1083469" y="958215"/>
                    <a:pt x="1085755" y="956310"/>
                    <a:pt x="1088041" y="954215"/>
                  </a:cubicBezTo>
                  <a:cubicBezTo>
                    <a:pt x="1090517" y="951929"/>
                    <a:pt x="1092994" y="949643"/>
                    <a:pt x="1095470" y="947357"/>
                  </a:cubicBezTo>
                  <a:cubicBezTo>
                    <a:pt x="1098328" y="944690"/>
                    <a:pt x="1101281" y="942023"/>
                    <a:pt x="1104138" y="939355"/>
                  </a:cubicBezTo>
                  <a:cubicBezTo>
                    <a:pt x="1109091" y="934688"/>
                    <a:pt x="1113854" y="930021"/>
                    <a:pt x="1118711" y="925354"/>
                  </a:cubicBezTo>
                  <a:cubicBezTo>
                    <a:pt x="1121283" y="922877"/>
                    <a:pt x="1123855" y="920401"/>
                    <a:pt x="1126331" y="917829"/>
                  </a:cubicBezTo>
                  <a:cubicBezTo>
                    <a:pt x="1132237" y="911924"/>
                    <a:pt x="1137952" y="905923"/>
                    <a:pt x="1143667" y="899922"/>
                  </a:cubicBezTo>
                  <a:cubicBezTo>
                    <a:pt x="1145000" y="898493"/>
                    <a:pt x="1146334" y="897160"/>
                    <a:pt x="1147667" y="895731"/>
                  </a:cubicBezTo>
                  <a:cubicBezTo>
                    <a:pt x="1154239" y="888683"/>
                    <a:pt x="1160717" y="881539"/>
                    <a:pt x="1167098" y="874395"/>
                  </a:cubicBezTo>
                  <a:cubicBezTo>
                    <a:pt x="1167479" y="873919"/>
                    <a:pt x="1167860" y="873443"/>
                    <a:pt x="1168241" y="873062"/>
                  </a:cubicBezTo>
                  <a:cubicBezTo>
                    <a:pt x="1170146" y="870871"/>
                    <a:pt x="1172051" y="868585"/>
                    <a:pt x="1173956" y="866394"/>
                  </a:cubicBezTo>
                  <a:cubicBezTo>
                    <a:pt x="1178719" y="860870"/>
                    <a:pt x="1183481" y="855250"/>
                    <a:pt x="1188149" y="849630"/>
                  </a:cubicBezTo>
                  <a:cubicBezTo>
                    <a:pt x="1190530" y="846677"/>
                    <a:pt x="1192911" y="843725"/>
                    <a:pt x="1195292" y="840772"/>
                  </a:cubicBezTo>
                  <a:cubicBezTo>
                    <a:pt x="1199388" y="835724"/>
                    <a:pt x="1203484" y="830580"/>
                    <a:pt x="1207484" y="825437"/>
                  </a:cubicBezTo>
                  <a:cubicBezTo>
                    <a:pt x="1209961" y="822293"/>
                    <a:pt x="1212342" y="819055"/>
                    <a:pt x="1214818" y="815816"/>
                  </a:cubicBezTo>
                  <a:cubicBezTo>
                    <a:pt x="1218629" y="810768"/>
                    <a:pt x="1222439" y="805625"/>
                    <a:pt x="1226249" y="800481"/>
                  </a:cubicBezTo>
                  <a:cubicBezTo>
                    <a:pt x="1228630" y="797243"/>
                    <a:pt x="1230916" y="794004"/>
                    <a:pt x="1233202" y="790766"/>
                  </a:cubicBezTo>
                  <a:cubicBezTo>
                    <a:pt x="1234345" y="789051"/>
                    <a:pt x="1235678" y="787432"/>
                    <a:pt x="1236821" y="785813"/>
                  </a:cubicBezTo>
                  <a:cubicBezTo>
                    <a:pt x="1239203" y="782479"/>
                    <a:pt x="1241393" y="778955"/>
                    <a:pt x="1243775" y="775621"/>
                  </a:cubicBezTo>
                  <a:cubicBezTo>
                    <a:pt x="1246346" y="771906"/>
                    <a:pt x="1248918" y="768191"/>
                    <a:pt x="1251395" y="764477"/>
                  </a:cubicBezTo>
                  <a:cubicBezTo>
                    <a:pt x="1254824" y="759238"/>
                    <a:pt x="1258253" y="753999"/>
                    <a:pt x="1261586" y="748760"/>
                  </a:cubicBezTo>
                  <a:cubicBezTo>
                    <a:pt x="1263872" y="745141"/>
                    <a:pt x="1266254" y="741521"/>
                    <a:pt x="1268539" y="737807"/>
                  </a:cubicBezTo>
                  <a:cubicBezTo>
                    <a:pt x="1272064" y="732092"/>
                    <a:pt x="1275493" y="726377"/>
                    <a:pt x="1278922" y="720662"/>
                  </a:cubicBezTo>
                  <a:cubicBezTo>
                    <a:pt x="1280922" y="717328"/>
                    <a:pt x="1282922" y="714089"/>
                    <a:pt x="1284827" y="710755"/>
                  </a:cubicBezTo>
                  <a:cubicBezTo>
                    <a:pt x="1288923" y="703707"/>
                    <a:pt x="1292828" y="696659"/>
                    <a:pt x="1296734" y="689515"/>
                  </a:cubicBezTo>
                  <a:cubicBezTo>
                    <a:pt x="1297877" y="687419"/>
                    <a:pt x="1299115" y="685324"/>
                    <a:pt x="1300258" y="683228"/>
                  </a:cubicBezTo>
                  <a:cubicBezTo>
                    <a:pt x="1300353" y="683038"/>
                    <a:pt x="1300448" y="682943"/>
                    <a:pt x="1300543" y="682752"/>
                  </a:cubicBezTo>
                  <a:cubicBezTo>
                    <a:pt x="1301496" y="681038"/>
                    <a:pt x="1302258" y="679323"/>
                    <a:pt x="1303210" y="677609"/>
                  </a:cubicBezTo>
                  <a:cubicBezTo>
                    <a:pt x="1307687" y="669227"/>
                    <a:pt x="1311974" y="660845"/>
                    <a:pt x="1316164" y="652367"/>
                  </a:cubicBezTo>
                  <a:cubicBezTo>
                    <a:pt x="1317974" y="648653"/>
                    <a:pt x="1319689" y="644938"/>
                    <a:pt x="1321499" y="641223"/>
                  </a:cubicBezTo>
                  <a:cubicBezTo>
                    <a:pt x="1324737" y="634460"/>
                    <a:pt x="1327976" y="627793"/>
                    <a:pt x="1331024" y="620935"/>
                  </a:cubicBezTo>
                  <a:cubicBezTo>
                    <a:pt x="1332929" y="616744"/>
                    <a:pt x="1334738" y="612458"/>
                    <a:pt x="1336643" y="608267"/>
                  </a:cubicBezTo>
                  <a:cubicBezTo>
                    <a:pt x="1339406" y="601885"/>
                    <a:pt x="1342168" y="595503"/>
                    <a:pt x="1344835" y="589121"/>
                  </a:cubicBezTo>
                  <a:cubicBezTo>
                    <a:pt x="1346645" y="584645"/>
                    <a:pt x="1348454" y="580168"/>
                    <a:pt x="1350264" y="575691"/>
                  </a:cubicBezTo>
                  <a:cubicBezTo>
                    <a:pt x="1352741" y="569405"/>
                    <a:pt x="1355217" y="563118"/>
                    <a:pt x="1357598" y="556832"/>
                  </a:cubicBezTo>
                  <a:cubicBezTo>
                    <a:pt x="1358456" y="554641"/>
                    <a:pt x="1359313" y="552450"/>
                    <a:pt x="1360170" y="550259"/>
                  </a:cubicBezTo>
                  <a:cubicBezTo>
                    <a:pt x="1361313" y="547021"/>
                    <a:pt x="1362456" y="543782"/>
                    <a:pt x="1363599" y="540639"/>
                  </a:cubicBezTo>
                  <a:cubicBezTo>
                    <a:pt x="1364837" y="537020"/>
                    <a:pt x="1366171" y="533495"/>
                    <a:pt x="1367409" y="529876"/>
                  </a:cubicBezTo>
                  <a:cubicBezTo>
                    <a:pt x="1369505" y="522732"/>
                    <a:pt x="1371600" y="516255"/>
                    <a:pt x="1373696" y="509683"/>
                  </a:cubicBezTo>
                  <a:close/>
                </a:path>
              </a:pathLst>
            </a:custGeom>
            <a:gradFill>
              <a:gsLst>
                <a:gs pos="0">
                  <a:schemeClr val="accent3">
                    <a:lumMod val="60000"/>
                    <a:lumOff val="40000"/>
                  </a:schemeClr>
                </a:gs>
                <a:gs pos="100000">
                  <a:schemeClr val="accent3"/>
                </a:gs>
              </a:gsLst>
              <a:lin ang="16200000" scaled="1"/>
            </a:gradFill>
            <a:ln w="9525"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160" name="图形 153">
              <a:extLst>
                <a:ext uri="{FF2B5EF4-FFF2-40B4-BE49-F238E27FC236}">
                  <a16:creationId xmlns:a16="http://schemas.microsoft.com/office/drawing/2014/main" id="{201CBCCB-D5EB-42F4-A4B0-D8C5B20339F3}"/>
                </a:ext>
              </a:extLst>
            </p:cNvPr>
            <p:cNvGrpSpPr/>
            <p:nvPr/>
          </p:nvGrpSpPr>
          <p:grpSpPr>
            <a:xfrm>
              <a:off x="3768189" y="1625788"/>
              <a:ext cx="559193" cy="283737"/>
              <a:chOff x="3451637" y="2601454"/>
              <a:chExt cx="366617" cy="186023"/>
            </a:xfrm>
            <a:solidFill>
              <a:schemeClr val="accent3"/>
            </a:solidFill>
          </p:grpSpPr>
          <p:sp>
            <p:nvSpPr>
              <p:cNvPr id="161" name="任意多边形: 形状 160">
                <a:extLst>
                  <a:ext uri="{FF2B5EF4-FFF2-40B4-BE49-F238E27FC236}">
                    <a16:creationId xmlns:a16="http://schemas.microsoft.com/office/drawing/2014/main" id="{98790285-EA26-4950-9C91-DF4A1AA2C3F5}"/>
                  </a:ext>
                </a:extLst>
              </p:cNvPr>
              <p:cNvSpPr/>
              <p:nvPr/>
            </p:nvSpPr>
            <p:spPr>
              <a:xfrm>
                <a:off x="3451637" y="2601454"/>
                <a:ext cx="324611" cy="164306"/>
              </a:xfrm>
              <a:custGeom>
                <a:avLst/>
                <a:gdLst>
                  <a:gd name="connsiteX0" fmla="*/ 217075 w 324611"/>
                  <a:gd name="connsiteY0" fmla="*/ 118110 h 164306"/>
                  <a:gd name="connsiteX1" fmla="*/ 0 w 324611"/>
                  <a:gd name="connsiteY1" fmla="*/ 0 h 164306"/>
                  <a:gd name="connsiteX2" fmla="*/ 107537 w 324611"/>
                  <a:gd name="connsiteY2" fmla="*/ 46196 h 164306"/>
                  <a:gd name="connsiteX3" fmla="*/ 324612 w 324611"/>
                  <a:gd name="connsiteY3" fmla="*/ 164306 h 164306"/>
                  <a:gd name="connsiteX4" fmla="*/ 217075 w 324611"/>
                  <a:gd name="connsiteY4" fmla="*/ 118110 h 1643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4611" h="164306">
                    <a:moveTo>
                      <a:pt x="217075" y="118110"/>
                    </a:moveTo>
                    <a:lnTo>
                      <a:pt x="0" y="0"/>
                    </a:lnTo>
                    <a:cubicBezTo>
                      <a:pt x="36862" y="13716"/>
                      <a:pt x="72676" y="29147"/>
                      <a:pt x="107537" y="46196"/>
                    </a:cubicBezTo>
                    <a:lnTo>
                      <a:pt x="324612" y="164306"/>
                    </a:lnTo>
                    <a:cubicBezTo>
                      <a:pt x="289846" y="147257"/>
                      <a:pt x="253936" y="131826"/>
                      <a:pt x="217075" y="118110"/>
                    </a:cubicBezTo>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2" name="任意多边形: 形状 161">
                <a:extLst>
                  <a:ext uri="{FF2B5EF4-FFF2-40B4-BE49-F238E27FC236}">
                    <a16:creationId xmlns:a16="http://schemas.microsoft.com/office/drawing/2014/main" id="{F2D26A14-B127-4DF2-B769-D7D6E665641A}"/>
                  </a:ext>
                </a:extLst>
              </p:cNvPr>
              <p:cNvSpPr/>
              <p:nvPr/>
            </p:nvSpPr>
            <p:spPr>
              <a:xfrm>
                <a:off x="3559175" y="2647650"/>
                <a:ext cx="259079" cy="139827"/>
              </a:xfrm>
              <a:custGeom>
                <a:avLst/>
                <a:gdLst>
                  <a:gd name="connsiteX0" fmla="*/ 217075 w 259079"/>
                  <a:gd name="connsiteY0" fmla="*/ 118110 h 139827"/>
                  <a:gd name="connsiteX1" fmla="*/ 0 w 259079"/>
                  <a:gd name="connsiteY1" fmla="*/ 0 h 139827"/>
                  <a:gd name="connsiteX2" fmla="*/ 42005 w 259079"/>
                  <a:gd name="connsiteY2" fmla="*/ 21717 h 139827"/>
                  <a:gd name="connsiteX3" fmla="*/ 259080 w 259079"/>
                  <a:gd name="connsiteY3" fmla="*/ 139827 h 139827"/>
                  <a:gd name="connsiteX4" fmla="*/ 217075 w 259079"/>
                  <a:gd name="connsiteY4" fmla="*/ 118110 h 1398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9079" h="139827">
                    <a:moveTo>
                      <a:pt x="217075" y="118110"/>
                    </a:moveTo>
                    <a:lnTo>
                      <a:pt x="0" y="0"/>
                    </a:lnTo>
                    <a:cubicBezTo>
                      <a:pt x="14192" y="6953"/>
                      <a:pt x="28194" y="14192"/>
                      <a:pt x="42005" y="21717"/>
                    </a:cubicBezTo>
                    <a:lnTo>
                      <a:pt x="259080" y="139827"/>
                    </a:lnTo>
                    <a:cubicBezTo>
                      <a:pt x="245269" y="132398"/>
                      <a:pt x="231267" y="125158"/>
                      <a:pt x="217075" y="118110"/>
                    </a:cubicBezTo>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64" name="图形 153">
              <a:extLst>
                <a:ext uri="{FF2B5EF4-FFF2-40B4-BE49-F238E27FC236}">
                  <a16:creationId xmlns:a16="http://schemas.microsoft.com/office/drawing/2014/main" id="{201CBCCB-D5EB-42F4-A4B0-D8C5B20339F3}"/>
                </a:ext>
              </a:extLst>
            </p:cNvPr>
            <p:cNvGrpSpPr/>
            <p:nvPr/>
          </p:nvGrpSpPr>
          <p:grpSpPr>
            <a:xfrm>
              <a:off x="3144054" y="1514355"/>
              <a:ext cx="954362" cy="292599"/>
              <a:chOff x="3042443" y="2528397"/>
              <a:chExt cx="625697" cy="191833"/>
            </a:xfrm>
            <a:solidFill>
              <a:schemeClr val="accent2">
                <a:lumMod val="75000"/>
              </a:schemeClr>
            </a:solidFill>
          </p:grpSpPr>
          <p:sp>
            <p:nvSpPr>
              <p:cNvPr id="165" name="任意多边形: 形状 164">
                <a:extLst>
                  <a:ext uri="{FF2B5EF4-FFF2-40B4-BE49-F238E27FC236}">
                    <a16:creationId xmlns:a16="http://schemas.microsoft.com/office/drawing/2014/main" id="{1FDDE689-0933-402B-A408-2138E301B54B}"/>
                  </a:ext>
                </a:extLst>
              </p:cNvPr>
              <p:cNvSpPr/>
              <p:nvPr/>
            </p:nvSpPr>
            <p:spPr>
              <a:xfrm>
                <a:off x="3042443" y="2528397"/>
                <a:ext cx="512635" cy="156305"/>
              </a:xfrm>
              <a:custGeom>
                <a:avLst/>
                <a:gdLst>
                  <a:gd name="connsiteX0" fmla="*/ 217075 w 512635"/>
                  <a:gd name="connsiteY0" fmla="*/ 118110 h 156305"/>
                  <a:gd name="connsiteX1" fmla="*/ 0 w 512635"/>
                  <a:gd name="connsiteY1" fmla="*/ 0 h 156305"/>
                  <a:gd name="connsiteX2" fmla="*/ 295561 w 512635"/>
                  <a:gd name="connsiteY2" fmla="*/ 38195 h 156305"/>
                  <a:gd name="connsiteX3" fmla="*/ 512636 w 512635"/>
                  <a:gd name="connsiteY3" fmla="*/ 156305 h 156305"/>
                  <a:gd name="connsiteX4" fmla="*/ 217075 w 512635"/>
                  <a:gd name="connsiteY4" fmla="*/ 118110 h 1563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635" h="156305">
                    <a:moveTo>
                      <a:pt x="217075" y="118110"/>
                    </a:moveTo>
                    <a:lnTo>
                      <a:pt x="0" y="0"/>
                    </a:lnTo>
                    <a:cubicBezTo>
                      <a:pt x="101060" y="572"/>
                      <a:pt x="200120" y="13430"/>
                      <a:pt x="295561" y="38195"/>
                    </a:cubicBezTo>
                    <a:lnTo>
                      <a:pt x="512636" y="156305"/>
                    </a:lnTo>
                    <a:cubicBezTo>
                      <a:pt x="417195" y="131445"/>
                      <a:pt x="318135" y="118682"/>
                      <a:pt x="217075" y="118110"/>
                    </a:cubicBezTo>
                  </a:path>
                </a:pathLst>
              </a:custGeom>
              <a:solidFill>
                <a:schemeClr val="accent1">
                  <a:lumMod val="75000"/>
                </a:schemeClr>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9B1D2C"/>
                  </a:solidFill>
                  <a:effectLst/>
                  <a:uLnTx/>
                  <a:uFillTx/>
                  <a:latin typeface="Roboto"/>
                  <a:ea typeface="思源黑体 CN Regular"/>
                  <a:cs typeface="+mn-cs"/>
                </a:endParaRPr>
              </a:p>
            </p:txBody>
          </p:sp>
          <p:sp>
            <p:nvSpPr>
              <p:cNvPr id="166" name="任意多边形: 形状 165">
                <a:extLst>
                  <a:ext uri="{FF2B5EF4-FFF2-40B4-BE49-F238E27FC236}">
                    <a16:creationId xmlns:a16="http://schemas.microsoft.com/office/drawing/2014/main" id="{14F862F1-153E-4C32-93CA-E5B631D854C5}"/>
                  </a:ext>
                </a:extLst>
              </p:cNvPr>
              <p:cNvSpPr/>
              <p:nvPr/>
            </p:nvSpPr>
            <p:spPr>
              <a:xfrm>
                <a:off x="3338004" y="2566592"/>
                <a:ext cx="330136" cy="153638"/>
              </a:xfrm>
              <a:custGeom>
                <a:avLst/>
                <a:gdLst>
                  <a:gd name="connsiteX0" fmla="*/ 217075 w 330136"/>
                  <a:gd name="connsiteY0" fmla="*/ 118110 h 153638"/>
                  <a:gd name="connsiteX1" fmla="*/ 0 w 330136"/>
                  <a:gd name="connsiteY1" fmla="*/ 0 h 153638"/>
                  <a:gd name="connsiteX2" fmla="*/ 113062 w 330136"/>
                  <a:gd name="connsiteY2" fmla="*/ 35528 h 153638"/>
                  <a:gd name="connsiteX3" fmla="*/ 330137 w 330136"/>
                  <a:gd name="connsiteY3" fmla="*/ 153638 h 153638"/>
                  <a:gd name="connsiteX4" fmla="*/ 217075 w 330136"/>
                  <a:gd name="connsiteY4" fmla="*/ 118110 h 1536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136" h="153638">
                    <a:moveTo>
                      <a:pt x="217075" y="118110"/>
                    </a:moveTo>
                    <a:lnTo>
                      <a:pt x="0" y="0"/>
                    </a:lnTo>
                    <a:cubicBezTo>
                      <a:pt x="38291" y="9906"/>
                      <a:pt x="76009" y="21812"/>
                      <a:pt x="113062" y="35528"/>
                    </a:cubicBezTo>
                    <a:lnTo>
                      <a:pt x="330137" y="153638"/>
                    </a:lnTo>
                    <a:cubicBezTo>
                      <a:pt x="293084" y="139827"/>
                      <a:pt x="255365" y="128016"/>
                      <a:pt x="217075" y="118110"/>
                    </a:cubicBezTo>
                  </a:path>
                </a:pathLst>
              </a:custGeom>
              <a:solidFill>
                <a:schemeClr val="accent1">
                  <a:lumMod val="75000"/>
                </a:schemeClr>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169" name="任意多边形: 形状 168">
              <a:extLst>
                <a:ext uri="{FF2B5EF4-FFF2-40B4-BE49-F238E27FC236}">
                  <a16:creationId xmlns:a16="http://schemas.microsoft.com/office/drawing/2014/main" id="{21D8CC75-2399-4327-8EB0-A1D271FB7213}"/>
                </a:ext>
              </a:extLst>
            </p:cNvPr>
            <p:cNvSpPr/>
            <p:nvPr/>
          </p:nvSpPr>
          <p:spPr>
            <a:xfrm>
              <a:off x="960890" y="5159503"/>
              <a:ext cx="1078288" cy="954508"/>
            </a:xfrm>
            <a:custGeom>
              <a:avLst/>
              <a:gdLst>
                <a:gd name="connsiteX0" fmla="*/ 706946 w 706945"/>
                <a:gd name="connsiteY0" fmla="*/ 625793 h 625792"/>
                <a:gd name="connsiteX1" fmla="*/ 489871 w 706945"/>
                <a:gd name="connsiteY1" fmla="*/ 507683 h 625792"/>
                <a:gd name="connsiteX2" fmla="*/ 0 w 706945"/>
                <a:gd name="connsiteY2" fmla="*/ 0 h 625792"/>
                <a:gd name="connsiteX3" fmla="*/ 217075 w 706945"/>
                <a:gd name="connsiteY3" fmla="*/ 118110 h 625792"/>
                <a:gd name="connsiteX4" fmla="*/ 706946 w 706945"/>
                <a:gd name="connsiteY4" fmla="*/ 625793 h 625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6945" h="625792">
                  <a:moveTo>
                    <a:pt x="706946" y="625793"/>
                  </a:moveTo>
                  <a:lnTo>
                    <a:pt x="489871" y="507683"/>
                  </a:lnTo>
                  <a:cubicBezTo>
                    <a:pt x="286607" y="397097"/>
                    <a:pt x="115919" y="224695"/>
                    <a:pt x="0" y="0"/>
                  </a:cubicBezTo>
                  <a:lnTo>
                    <a:pt x="217075" y="118110"/>
                  </a:lnTo>
                  <a:cubicBezTo>
                    <a:pt x="332994" y="342805"/>
                    <a:pt x="503777" y="515207"/>
                    <a:pt x="706946" y="625793"/>
                  </a:cubicBezTo>
                </a:path>
              </a:pathLst>
            </a:custGeom>
            <a:gradFill>
              <a:gsLst>
                <a:gs pos="0">
                  <a:schemeClr val="accent3">
                    <a:lumMod val="60000"/>
                    <a:lumOff val="40000"/>
                  </a:schemeClr>
                </a:gs>
                <a:gs pos="100000">
                  <a:schemeClr val="accent3"/>
                </a:gs>
              </a:gsLst>
              <a:lin ang="16200000" scaled="1"/>
            </a:gradFill>
            <a:ln w="9525"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0" name="任意多边形: 形状 169">
              <a:extLst>
                <a:ext uri="{FF2B5EF4-FFF2-40B4-BE49-F238E27FC236}">
                  <a16:creationId xmlns:a16="http://schemas.microsoft.com/office/drawing/2014/main" id="{679D0C3D-1AF6-4C91-8D82-C1CE790724A9}"/>
                </a:ext>
              </a:extLst>
            </p:cNvPr>
            <p:cNvSpPr/>
            <p:nvPr/>
          </p:nvSpPr>
          <p:spPr>
            <a:xfrm>
              <a:off x="1291989" y="3439062"/>
              <a:ext cx="4022169" cy="2891463"/>
            </a:xfrm>
            <a:custGeom>
              <a:avLst/>
              <a:gdLst>
                <a:gd name="connsiteX0" fmla="*/ 2627090 w 2637006"/>
                <a:gd name="connsiteY0" fmla="*/ 0 h 1895694"/>
                <a:gd name="connsiteX1" fmla="*/ 1404747 w 2637006"/>
                <a:gd name="connsiteY1" fmla="*/ 1848517 h 1895694"/>
                <a:gd name="connsiteX2" fmla="*/ 1236821 w 2637006"/>
                <a:gd name="connsiteY2" fmla="*/ 1882997 h 1895694"/>
                <a:gd name="connsiteX3" fmla="*/ 0 w 2637006"/>
                <a:gd name="connsiteY3" fmla="*/ 1246060 h 1895694"/>
                <a:gd name="connsiteX4" fmla="*/ 545116 w 2637006"/>
                <a:gd name="connsiteY4" fmla="*/ 863346 h 1895694"/>
                <a:gd name="connsiteX5" fmla="*/ 1239203 w 2637006"/>
                <a:gd name="connsiteY5" fmla="*/ 1219676 h 1895694"/>
                <a:gd name="connsiteX6" fmla="*/ 1599914 w 2637006"/>
                <a:gd name="connsiteY6" fmla="*/ 1073468 h 1895694"/>
                <a:gd name="connsiteX7" fmla="*/ 2017014 w 2637006"/>
                <a:gd name="connsiteY7" fmla="*/ 165830 h 1895694"/>
                <a:gd name="connsiteX8" fmla="*/ 2627090 w 2637006"/>
                <a:gd name="connsiteY8" fmla="*/ 0 h 1895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37006" h="1895694">
                  <a:moveTo>
                    <a:pt x="2627090" y="0"/>
                  </a:moveTo>
                  <a:cubicBezTo>
                    <a:pt x="2718245" y="813530"/>
                    <a:pt x="2170748" y="1641253"/>
                    <a:pt x="1404747" y="1848517"/>
                  </a:cubicBezTo>
                  <a:cubicBezTo>
                    <a:pt x="1348550" y="1863757"/>
                    <a:pt x="1292447" y="1875187"/>
                    <a:pt x="1236821" y="1882997"/>
                  </a:cubicBezTo>
                  <a:cubicBezTo>
                    <a:pt x="721043" y="1955483"/>
                    <a:pt x="241649" y="1714214"/>
                    <a:pt x="0" y="1246060"/>
                  </a:cubicBezTo>
                  <a:lnTo>
                    <a:pt x="545116" y="863346"/>
                  </a:lnTo>
                  <a:cubicBezTo>
                    <a:pt x="684467" y="1132142"/>
                    <a:pt x="956881" y="1259300"/>
                    <a:pt x="1239203" y="1219676"/>
                  </a:cubicBezTo>
                  <a:cubicBezTo>
                    <a:pt x="1360932" y="1202531"/>
                    <a:pt x="1484376" y="1154525"/>
                    <a:pt x="1599914" y="1073468"/>
                  </a:cubicBezTo>
                  <a:cubicBezTo>
                    <a:pt x="1888998" y="870680"/>
                    <a:pt x="2055019" y="509207"/>
                    <a:pt x="2017014" y="165830"/>
                  </a:cubicBezTo>
                  <a:lnTo>
                    <a:pt x="2627090" y="0"/>
                  </a:lnTo>
                  <a:close/>
                </a:path>
              </a:pathLst>
            </a:custGeom>
            <a:solidFill>
              <a:schemeClr val="accent3"/>
            </a:solidFill>
            <a:ln w="9525"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2" name="任意多边形: 形状 171">
              <a:extLst>
                <a:ext uri="{FF2B5EF4-FFF2-40B4-BE49-F238E27FC236}">
                  <a16:creationId xmlns:a16="http://schemas.microsoft.com/office/drawing/2014/main" id="{56225F30-E7E8-444A-AE2D-1643426861DA}"/>
                </a:ext>
              </a:extLst>
            </p:cNvPr>
            <p:cNvSpPr/>
            <p:nvPr/>
          </p:nvSpPr>
          <p:spPr>
            <a:xfrm>
              <a:off x="3184444" y="1693614"/>
              <a:ext cx="290419" cy="1032835"/>
            </a:xfrm>
            <a:custGeom>
              <a:avLst/>
              <a:gdLst>
                <a:gd name="connsiteX0" fmla="*/ 1238 w 190404"/>
                <a:gd name="connsiteY0" fmla="*/ 12872 h 677145"/>
                <a:gd name="connsiteX1" fmla="*/ 190405 w 190404"/>
                <a:gd name="connsiteY1" fmla="*/ 14 h 677145"/>
                <a:gd name="connsiteX2" fmla="*/ 105918 w 190404"/>
                <a:gd name="connsiteY2" fmla="*/ 669907 h 677145"/>
                <a:gd name="connsiteX3" fmla="*/ 0 w 190404"/>
                <a:gd name="connsiteY3" fmla="*/ 677146 h 677145"/>
                <a:gd name="connsiteX4" fmla="*/ 1238 w 190404"/>
                <a:gd name="connsiteY4" fmla="*/ 12872 h 6771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404" h="677145">
                  <a:moveTo>
                    <a:pt x="1238" y="12872"/>
                  </a:moveTo>
                  <a:cubicBezTo>
                    <a:pt x="64675" y="3919"/>
                    <a:pt x="127825" y="-272"/>
                    <a:pt x="190405" y="14"/>
                  </a:cubicBezTo>
                  <a:lnTo>
                    <a:pt x="105918" y="669907"/>
                  </a:lnTo>
                  <a:cubicBezTo>
                    <a:pt x="70866" y="669812"/>
                    <a:pt x="35433" y="672193"/>
                    <a:pt x="0" y="677146"/>
                  </a:cubicBezTo>
                  <a:lnTo>
                    <a:pt x="1238" y="12872"/>
                  </a:lnTo>
                  <a:close/>
                </a:path>
              </a:pathLst>
            </a:custGeom>
            <a:solidFill>
              <a:schemeClr val="accent1"/>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173" name="任意多边形: 形状 172">
              <a:extLst>
                <a:ext uri="{FF2B5EF4-FFF2-40B4-BE49-F238E27FC236}">
                  <a16:creationId xmlns:a16="http://schemas.microsoft.com/office/drawing/2014/main" id="{9427F7FD-05E3-44EC-A574-AD24AB457729}"/>
                </a:ext>
              </a:extLst>
            </p:cNvPr>
            <p:cNvSpPr/>
            <p:nvPr/>
          </p:nvSpPr>
          <p:spPr>
            <a:xfrm>
              <a:off x="2855232" y="1513463"/>
              <a:ext cx="619631" cy="199784"/>
            </a:xfrm>
            <a:custGeom>
              <a:avLst/>
              <a:gdLst>
                <a:gd name="connsiteX0" fmla="*/ 217075 w 406241"/>
                <a:gd name="connsiteY0" fmla="*/ 130982 h 130982"/>
                <a:gd name="connsiteX1" fmla="*/ 0 w 406241"/>
                <a:gd name="connsiteY1" fmla="*/ 12872 h 130982"/>
                <a:gd name="connsiteX2" fmla="*/ 189167 w 406241"/>
                <a:gd name="connsiteY2" fmla="*/ 14 h 130982"/>
                <a:gd name="connsiteX3" fmla="*/ 406241 w 406241"/>
                <a:gd name="connsiteY3" fmla="*/ 118124 h 130982"/>
                <a:gd name="connsiteX4" fmla="*/ 217075 w 406241"/>
                <a:gd name="connsiteY4" fmla="*/ 130982 h 130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241" h="130982">
                  <a:moveTo>
                    <a:pt x="217075" y="130982"/>
                  </a:moveTo>
                  <a:lnTo>
                    <a:pt x="0" y="12872"/>
                  </a:lnTo>
                  <a:cubicBezTo>
                    <a:pt x="63437" y="3919"/>
                    <a:pt x="126587" y="-272"/>
                    <a:pt x="189167" y="14"/>
                  </a:cubicBezTo>
                  <a:lnTo>
                    <a:pt x="406241" y="118124"/>
                  </a:lnTo>
                  <a:cubicBezTo>
                    <a:pt x="343662" y="117838"/>
                    <a:pt x="280416" y="122029"/>
                    <a:pt x="217075" y="130982"/>
                  </a:cubicBezTo>
                </a:path>
              </a:pathLst>
            </a:custGeom>
            <a:solidFill>
              <a:schemeClr val="accent1">
                <a:lumMod val="75000"/>
              </a:schemeClr>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5" name="任意多边形: 形状 174">
              <a:extLst>
                <a:ext uri="{FF2B5EF4-FFF2-40B4-BE49-F238E27FC236}">
                  <a16:creationId xmlns:a16="http://schemas.microsoft.com/office/drawing/2014/main" id="{51EBA70F-72D6-4CD0-A279-B41EAAAB2060}"/>
                </a:ext>
              </a:extLst>
            </p:cNvPr>
            <p:cNvSpPr/>
            <p:nvPr/>
          </p:nvSpPr>
          <p:spPr>
            <a:xfrm>
              <a:off x="721520" y="1533096"/>
              <a:ext cx="2464812" cy="3806555"/>
            </a:xfrm>
            <a:custGeom>
              <a:avLst/>
              <a:gdLst>
                <a:gd name="connsiteX0" fmla="*/ 374011 w 1615975"/>
                <a:gd name="connsiteY0" fmla="*/ 2495645 h 2495645"/>
                <a:gd name="connsiteX1" fmla="*/ 156936 w 1615975"/>
                <a:gd name="connsiteY1" fmla="*/ 2377535 h 2495645"/>
                <a:gd name="connsiteX2" fmla="*/ 753963 w 1615975"/>
                <a:gd name="connsiteY2" fmla="*/ 260890 h 2495645"/>
                <a:gd name="connsiteX3" fmla="*/ 1398901 w 1615975"/>
                <a:gd name="connsiteY3" fmla="*/ 0 h 2495645"/>
                <a:gd name="connsiteX4" fmla="*/ 1615976 w 1615975"/>
                <a:gd name="connsiteY4" fmla="*/ 118110 h 2495645"/>
                <a:gd name="connsiteX5" fmla="*/ 971038 w 1615975"/>
                <a:gd name="connsiteY5" fmla="*/ 379000 h 2495645"/>
                <a:gd name="connsiteX6" fmla="*/ 374011 w 1615975"/>
                <a:gd name="connsiteY6" fmla="*/ 2495645 h 2495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5975" h="2495645">
                  <a:moveTo>
                    <a:pt x="374011" y="2495645"/>
                  </a:moveTo>
                  <a:lnTo>
                    <a:pt x="156936" y="2377535"/>
                  </a:lnTo>
                  <a:cubicBezTo>
                    <a:pt x="-197966" y="1689449"/>
                    <a:pt x="69401" y="741617"/>
                    <a:pt x="753963" y="260890"/>
                  </a:cubicBezTo>
                  <a:cubicBezTo>
                    <a:pt x="953131" y="120968"/>
                    <a:pt x="1174492" y="31528"/>
                    <a:pt x="1398901" y="0"/>
                  </a:cubicBezTo>
                  <a:lnTo>
                    <a:pt x="1615976" y="118110"/>
                  </a:lnTo>
                  <a:cubicBezTo>
                    <a:pt x="1391567" y="149638"/>
                    <a:pt x="1170301" y="239078"/>
                    <a:pt x="971038" y="379000"/>
                  </a:cubicBezTo>
                  <a:cubicBezTo>
                    <a:pt x="286476" y="859727"/>
                    <a:pt x="19109" y="1807559"/>
                    <a:pt x="374011" y="2495645"/>
                  </a:cubicBezTo>
                  <a:close/>
                </a:path>
              </a:pathLst>
            </a:custGeom>
            <a:no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7" name="任意多边形: 形状 176">
              <a:extLst>
                <a:ext uri="{FF2B5EF4-FFF2-40B4-BE49-F238E27FC236}">
                  <a16:creationId xmlns:a16="http://schemas.microsoft.com/office/drawing/2014/main" id="{22062166-E06E-4279-86C9-88E58CF52BFE}"/>
                </a:ext>
              </a:extLst>
            </p:cNvPr>
            <p:cNvSpPr/>
            <p:nvPr/>
          </p:nvSpPr>
          <p:spPr>
            <a:xfrm>
              <a:off x="1052669" y="1713247"/>
              <a:ext cx="2133663" cy="3626260"/>
            </a:xfrm>
            <a:custGeom>
              <a:avLst/>
              <a:gdLst>
                <a:gd name="connsiteX0" fmla="*/ 1398868 w 1398868"/>
                <a:gd name="connsiteY0" fmla="*/ 0 h 2377440"/>
                <a:gd name="connsiteX1" fmla="*/ 1397630 w 1398868"/>
                <a:gd name="connsiteY1" fmla="*/ 663321 h 2377440"/>
                <a:gd name="connsiteX2" fmla="*/ 614389 w 1398868"/>
                <a:gd name="connsiteY2" fmla="*/ 1617345 h 2377440"/>
                <a:gd name="connsiteX3" fmla="*/ 702019 w 1398868"/>
                <a:gd name="connsiteY3" fmla="*/ 1994535 h 2377440"/>
                <a:gd name="connsiteX4" fmla="*/ 156998 w 1398868"/>
                <a:gd name="connsiteY4" fmla="*/ 2377440 h 2377440"/>
                <a:gd name="connsiteX5" fmla="*/ 753930 w 1398868"/>
                <a:gd name="connsiteY5" fmla="*/ 260890 h 2377440"/>
                <a:gd name="connsiteX6" fmla="*/ 1398868 w 1398868"/>
                <a:gd name="connsiteY6" fmla="*/ 0 h 2377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98868" h="2377440">
                  <a:moveTo>
                    <a:pt x="1398868" y="0"/>
                  </a:moveTo>
                  <a:lnTo>
                    <a:pt x="1397630" y="663321"/>
                  </a:lnTo>
                  <a:cubicBezTo>
                    <a:pt x="965861" y="723995"/>
                    <a:pt x="615246" y="1151096"/>
                    <a:pt x="614389" y="1617345"/>
                  </a:cubicBezTo>
                  <a:cubicBezTo>
                    <a:pt x="614103" y="1753076"/>
                    <a:pt x="644107" y="1882426"/>
                    <a:pt x="702019" y="1994535"/>
                  </a:cubicBezTo>
                  <a:lnTo>
                    <a:pt x="156998" y="2377440"/>
                  </a:lnTo>
                  <a:cubicBezTo>
                    <a:pt x="-197998" y="1689449"/>
                    <a:pt x="69368" y="741617"/>
                    <a:pt x="753930" y="260890"/>
                  </a:cubicBezTo>
                  <a:cubicBezTo>
                    <a:pt x="953098" y="120968"/>
                    <a:pt x="1174459" y="31528"/>
                    <a:pt x="1398868" y="0"/>
                  </a:cubicBezTo>
                  <a:close/>
                </a:path>
              </a:pathLst>
            </a:custGeom>
            <a:solidFill>
              <a:srgbClr val="DDD5D5"/>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202" name="矩形: 圆角 201">
            <a:extLst>
              <a:ext uri="{FF2B5EF4-FFF2-40B4-BE49-F238E27FC236}">
                <a16:creationId xmlns:a16="http://schemas.microsoft.com/office/drawing/2014/main" id="{F1B294CC-06DB-4B6A-A6A5-678C48CB52EC}"/>
              </a:ext>
            </a:extLst>
          </p:cNvPr>
          <p:cNvSpPr/>
          <p:nvPr/>
        </p:nvSpPr>
        <p:spPr>
          <a:xfrm>
            <a:off x="4572000" y="1480533"/>
            <a:ext cx="4115986" cy="1028192"/>
          </a:xfrm>
          <a:prstGeom prst="roundRect">
            <a:avLst>
              <a:gd name="adj" fmla="val 13149"/>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93" name="文本框 192">
            <a:extLst>
              <a:ext uri="{FF2B5EF4-FFF2-40B4-BE49-F238E27FC236}">
                <a16:creationId xmlns:a16="http://schemas.microsoft.com/office/drawing/2014/main" id="{9787BE3A-AD7E-48F6-8E70-576630A94F55}"/>
              </a:ext>
            </a:extLst>
          </p:cNvPr>
          <p:cNvSpPr txBox="1"/>
          <p:nvPr/>
        </p:nvSpPr>
        <p:spPr>
          <a:xfrm>
            <a:off x="4667126" y="1604637"/>
            <a:ext cx="1035861"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Roboto"/>
                <a:ea typeface="思源黑体 CN Regular"/>
                <a:cs typeface="+mn-cs"/>
              </a:rPr>
              <a:t>211</a:t>
            </a:r>
            <a:r>
              <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rPr>
              <a:t>院校</a:t>
            </a:r>
            <a:endParaRPr kumimoji="0" lang="en-US" altLang="zh-CN"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94" name="文本框 193">
            <a:extLst>
              <a:ext uri="{FF2B5EF4-FFF2-40B4-BE49-F238E27FC236}">
                <a16:creationId xmlns:a16="http://schemas.microsoft.com/office/drawing/2014/main" id="{00F0155B-DBD8-4A63-9688-62494293CE43}"/>
              </a:ext>
            </a:extLst>
          </p:cNvPr>
          <p:cNvSpPr txBox="1"/>
          <p:nvPr/>
        </p:nvSpPr>
        <p:spPr>
          <a:xfrm>
            <a:off x="7395634" y="2040999"/>
            <a:ext cx="1149675" cy="400110"/>
          </a:xfrm>
          <a:prstGeom prst="rect">
            <a:avLst/>
          </a:prstGeom>
          <a:noFill/>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rPr>
              <a:t>5,731</a:t>
            </a: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人</a:t>
            </a:r>
            <a:endPar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195" name="文本框 194">
            <a:extLst>
              <a:ext uri="{FF2B5EF4-FFF2-40B4-BE49-F238E27FC236}">
                <a16:creationId xmlns:a16="http://schemas.microsoft.com/office/drawing/2014/main" id="{9B998A72-C9FF-4E3F-BE09-92C3BCF9BA7A}"/>
              </a:ext>
            </a:extLst>
          </p:cNvPr>
          <p:cNvSpPr txBox="1"/>
          <p:nvPr/>
        </p:nvSpPr>
        <p:spPr>
          <a:xfrm>
            <a:off x="4667126" y="2040999"/>
            <a:ext cx="990977" cy="40011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rPr>
              <a:t>2.15%</a:t>
            </a:r>
          </a:p>
        </p:txBody>
      </p:sp>
      <p:sp>
        <p:nvSpPr>
          <p:cNvPr id="216" name="矩形: 圆角 215">
            <a:extLst>
              <a:ext uri="{FF2B5EF4-FFF2-40B4-BE49-F238E27FC236}">
                <a16:creationId xmlns:a16="http://schemas.microsoft.com/office/drawing/2014/main" id="{E5E37A1A-3621-41A3-9F25-0133BFA72C89}"/>
              </a:ext>
            </a:extLst>
          </p:cNvPr>
          <p:cNvSpPr/>
          <p:nvPr/>
        </p:nvSpPr>
        <p:spPr>
          <a:xfrm>
            <a:off x="4572000" y="2624679"/>
            <a:ext cx="4115986" cy="1028192"/>
          </a:xfrm>
          <a:prstGeom prst="roundRect">
            <a:avLst>
              <a:gd name="adj" fmla="val 13149"/>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0" name="文本框 229">
            <a:extLst>
              <a:ext uri="{FF2B5EF4-FFF2-40B4-BE49-F238E27FC236}">
                <a16:creationId xmlns:a16="http://schemas.microsoft.com/office/drawing/2014/main" id="{ACF1CF0F-6B71-4A85-BFF3-A568E2B0497C}"/>
              </a:ext>
            </a:extLst>
          </p:cNvPr>
          <p:cNvSpPr txBox="1"/>
          <p:nvPr/>
        </p:nvSpPr>
        <p:spPr>
          <a:xfrm>
            <a:off x="4657032" y="2748782"/>
            <a:ext cx="1035861"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Roboto"/>
                <a:ea typeface="思源黑体 CN Regular"/>
                <a:cs typeface="+mn-cs"/>
              </a:rPr>
              <a:t>985</a:t>
            </a:r>
            <a:r>
              <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rPr>
              <a:t>院校</a:t>
            </a:r>
          </a:p>
        </p:txBody>
      </p:sp>
      <p:sp>
        <p:nvSpPr>
          <p:cNvPr id="231" name="文本框 230">
            <a:extLst>
              <a:ext uri="{FF2B5EF4-FFF2-40B4-BE49-F238E27FC236}">
                <a16:creationId xmlns:a16="http://schemas.microsoft.com/office/drawing/2014/main" id="{D116AFA9-1908-475F-AF68-65197A758C49}"/>
              </a:ext>
            </a:extLst>
          </p:cNvPr>
          <p:cNvSpPr txBox="1"/>
          <p:nvPr/>
        </p:nvSpPr>
        <p:spPr>
          <a:xfrm>
            <a:off x="7316611" y="3185144"/>
            <a:ext cx="1218603" cy="400110"/>
          </a:xfrm>
          <a:prstGeom prst="rect">
            <a:avLst/>
          </a:prstGeom>
          <a:noFill/>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rPr>
              <a:t>13044</a:t>
            </a: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人</a:t>
            </a:r>
            <a:endPar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232" name="文本框 231">
            <a:extLst>
              <a:ext uri="{FF2B5EF4-FFF2-40B4-BE49-F238E27FC236}">
                <a16:creationId xmlns:a16="http://schemas.microsoft.com/office/drawing/2014/main" id="{C2AC9FB4-F05C-4721-A1F0-D6483C65753F}"/>
              </a:ext>
            </a:extLst>
          </p:cNvPr>
          <p:cNvSpPr txBox="1"/>
          <p:nvPr/>
        </p:nvSpPr>
        <p:spPr>
          <a:xfrm>
            <a:off x="4657032" y="3185144"/>
            <a:ext cx="990977" cy="40011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rPr>
              <a:t>4.89%</a:t>
            </a:r>
          </a:p>
        </p:txBody>
      </p:sp>
      <p:sp>
        <p:nvSpPr>
          <p:cNvPr id="219" name="矩形: 圆角 218">
            <a:extLst>
              <a:ext uri="{FF2B5EF4-FFF2-40B4-BE49-F238E27FC236}">
                <a16:creationId xmlns:a16="http://schemas.microsoft.com/office/drawing/2014/main" id="{70B473C0-1497-46CF-BF9F-CEE0CC3232CD}"/>
              </a:ext>
            </a:extLst>
          </p:cNvPr>
          <p:cNvSpPr/>
          <p:nvPr/>
        </p:nvSpPr>
        <p:spPr>
          <a:xfrm>
            <a:off x="4572000" y="3768825"/>
            <a:ext cx="4115986" cy="1028192"/>
          </a:xfrm>
          <a:prstGeom prst="roundRect">
            <a:avLst>
              <a:gd name="adj" fmla="val 1314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43" name="文本框 242">
            <a:extLst>
              <a:ext uri="{FF2B5EF4-FFF2-40B4-BE49-F238E27FC236}">
                <a16:creationId xmlns:a16="http://schemas.microsoft.com/office/drawing/2014/main" id="{FD1E6C9B-06BC-4950-BE5B-A134451C9E87}"/>
              </a:ext>
            </a:extLst>
          </p:cNvPr>
          <p:cNvSpPr txBox="1"/>
          <p:nvPr/>
        </p:nvSpPr>
        <p:spPr>
          <a:xfrm>
            <a:off x="4667126" y="3892929"/>
            <a:ext cx="1569660"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rPr>
              <a:t>一类本科院校</a:t>
            </a:r>
            <a:endParaRPr kumimoji="0" lang="en-US" altLang="zh-CN"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44" name="文本框 243">
            <a:extLst>
              <a:ext uri="{FF2B5EF4-FFF2-40B4-BE49-F238E27FC236}">
                <a16:creationId xmlns:a16="http://schemas.microsoft.com/office/drawing/2014/main" id="{46CCCA27-47FE-48B3-9D40-22EF84C275D4}"/>
              </a:ext>
            </a:extLst>
          </p:cNvPr>
          <p:cNvSpPr txBox="1"/>
          <p:nvPr/>
        </p:nvSpPr>
        <p:spPr>
          <a:xfrm>
            <a:off x="7240144" y="4329291"/>
            <a:ext cx="1305165" cy="400110"/>
          </a:xfrm>
          <a:prstGeom prst="rect">
            <a:avLst/>
          </a:prstGeom>
          <a:noFill/>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rPr>
              <a:t>42,812</a:t>
            </a: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人</a:t>
            </a:r>
            <a:endPar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245" name="文本框 244">
            <a:extLst>
              <a:ext uri="{FF2B5EF4-FFF2-40B4-BE49-F238E27FC236}">
                <a16:creationId xmlns:a16="http://schemas.microsoft.com/office/drawing/2014/main" id="{93A0D6BA-C56B-4B99-AA50-B4A5CB1B4DF4}"/>
              </a:ext>
            </a:extLst>
          </p:cNvPr>
          <p:cNvSpPr txBox="1"/>
          <p:nvPr/>
        </p:nvSpPr>
        <p:spPr>
          <a:xfrm>
            <a:off x="4667126" y="4329291"/>
            <a:ext cx="1146468" cy="40011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rPr>
              <a:t>16.05%</a:t>
            </a:r>
          </a:p>
        </p:txBody>
      </p:sp>
      <p:sp>
        <p:nvSpPr>
          <p:cNvPr id="220" name="矩形: 圆角 219">
            <a:extLst>
              <a:ext uri="{FF2B5EF4-FFF2-40B4-BE49-F238E27FC236}">
                <a16:creationId xmlns:a16="http://schemas.microsoft.com/office/drawing/2014/main" id="{507652DD-CBBF-4ECC-A6A1-67CF865B0FD3}"/>
              </a:ext>
            </a:extLst>
          </p:cNvPr>
          <p:cNvSpPr/>
          <p:nvPr/>
        </p:nvSpPr>
        <p:spPr>
          <a:xfrm>
            <a:off x="4572000" y="4912971"/>
            <a:ext cx="4115986" cy="1028192"/>
          </a:xfrm>
          <a:prstGeom prst="roundRect">
            <a:avLst>
              <a:gd name="adj" fmla="val 13149"/>
            </a:avLst>
          </a:prstGeom>
          <a:solidFill>
            <a:srgbClr val="B9A7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9" name="文本框 238">
            <a:extLst>
              <a:ext uri="{FF2B5EF4-FFF2-40B4-BE49-F238E27FC236}">
                <a16:creationId xmlns:a16="http://schemas.microsoft.com/office/drawing/2014/main" id="{A8BEDAC5-E1F5-4D35-81EE-42772413FB86}"/>
              </a:ext>
            </a:extLst>
          </p:cNvPr>
          <p:cNvSpPr txBox="1"/>
          <p:nvPr/>
        </p:nvSpPr>
        <p:spPr>
          <a:xfrm>
            <a:off x="4657032" y="5037074"/>
            <a:ext cx="1107996"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rPr>
              <a:t>本科院校</a:t>
            </a:r>
          </a:p>
        </p:txBody>
      </p:sp>
      <p:sp>
        <p:nvSpPr>
          <p:cNvPr id="240" name="文本框 239">
            <a:extLst>
              <a:ext uri="{FF2B5EF4-FFF2-40B4-BE49-F238E27FC236}">
                <a16:creationId xmlns:a16="http://schemas.microsoft.com/office/drawing/2014/main" id="{C1D7A410-00D0-41A8-86F7-1657C152940C}"/>
              </a:ext>
            </a:extLst>
          </p:cNvPr>
          <p:cNvSpPr txBox="1"/>
          <p:nvPr/>
        </p:nvSpPr>
        <p:spPr>
          <a:xfrm>
            <a:off x="7074557" y="5473436"/>
            <a:ext cx="1460657" cy="400110"/>
          </a:xfrm>
          <a:prstGeom prst="rect">
            <a:avLst/>
          </a:prstGeom>
          <a:noFill/>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rPr>
              <a:t>118,115</a:t>
            </a: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人</a:t>
            </a:r>
            <a:endPar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241" name="文本框 240">
            <a:extLst>
              <a:ext uri="{FF2B5EF4-FFF2-40B4-BE49-F238E27FC236}">
                <a16:creationId xmlns:a16="http://schemas.microsoft.com/office/drawing/2014/main" id="{CB67EA71-4240-40E2-A50D-0450E4AAF7DE}"/>
              </a:ext>
            </a:extLst>
          </p:cNvPr>
          <p:cNvSpPr txBox="1"/>
          <p:nvPr/>
        </p:nvSpPr>
        <p:spPr>
          <a:xfrm>
            <a:off x="4657032" y="5473436"/>
            <a:ext cx="1146468" cy="40011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rPr>
              <a:t>44.27%</a:t>
            </a:r>
          </a:p>
        </p:txBody>
      </p:sp>
      <p:grpSp>
        <p:nvGrpSpPr>
          <p:cNvPr id="11" name="组合 10">
            <a:extLst>
              <a:ext uri="{FF2B5EF4-FFF2-40B4-BE49-F238E27FC236}">
                <a16:creationId xmlns:a16="http://schemas.microsoft.com/office/drawing/2014/main" id="{88C7D8D5-331A-4618-9A52-599CB7F302EA}"/>
              </a:ext>
            </a:extLst>
          </p:cNvPr>
          <p:cNvGrpSpPr/>
          <p:nvPr/>
        </p:nvGrpSpPr>
        <p:grpSpPr>
          <a:xfrm>
            <a:off x="4736752" y="1977616"/>
            <a:ext cx="3679819" cy="3432437"/>
            <a:chOff x="4736753" y="1934074"/>
            <a:chExt cx="2239670" cy="3432437"/>
          </a:xfrm>
        </p:grpSpPr>
        <p:cxnSp>
          <p:nvCxnSpPr>
            <p:cNvPr id="226" name="直接连接符 225">
              <a:extLst>
                <a:ext uri="{FF2B5EF4-FFF2-40B4-BE49-F238E27FC236}">
                  <a16:creationId xmlns:a16="http://schemas.microsoft.com/office/drawing/2014/main" id="{73B99D70-3CCB-46E9-B63C-79814482D947}"/>
                </a:ext>
              </a:extLst>
            </p:cNvPr>
            <p:cNvCxnSpPr>
              <a:cxnSpLocks/>
            </p:cNvCxnSpPr>
            <p:nvPr/>
          </p:nvCxnSpPr>
          <p:spPr>
            <a:xfrm>
              <a:off x="4749261" y="1934074"/>
              <a:ext cx="2227162" cy="0"/>
            </a:xfrm>
            <a:prstGeom prst="line">
              <a:avLst/>
            </a:prstGeom>
            <a:ln w="9525">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33" name="直接连接符 232">
              <a:extLst>
                <a:ext uri="{FF2B5EF4-FFF2-40B4-BE49-F238E27FC236}">
                  <a16:creationId xmlns:a16="http://schemas.microsoft.com/office/drawing/2014/main" id="{2EFB26E9-9DD0-4197-8177-C2F6F220F660}"/>
                </a:ext>
              </a:extLst>
            </p:cNvPr>
            <p:cNvCxnSpPr>
              <a:cxnSpLocks/>
            </p:cNvCxnSpPr>
            <p:nvPr/>
          </p:nvCxnSpPr>
          <p:spPr>
            <a:xfrm>
              <a:off x="4736753" y="3078219"/>
              <a:ext cx="2227162" cy="0"/>
            </a:xfrm>
            <a:prstGeom prst="line">
              <a:avLst/>
            </a:prstGeom>
            <a:ln w="952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46" name="直接连接符 245">
              <a:extLst>
                <a:ext uri="{FF2B5EF4-FFF2-40B4-BE49-F238E27FC236}">
                  <a16:creationId xmlns:a16="http://schemas.microsoft.com/office/drawing/2014/main" id="{A21875AB-987B-4511-B1FE-C9BCE650E343}"/>
                </a:ext>
              </a:extLst>
            </p:cNvPr>
            <p:cNvCxnSpPr>
              <a:cxnSpLocks/>
            </p:cNvCxnSpPr>
            <p:nvPr/>
          </p:nvCxnSpPr>
          <p:spPr>
            <a:xfrm>
              <a:off x="4749261" y="4222366"/>
              <a:ext cx="2227162" cy="0"/>
            </a:xfrm>
            <a:prstGeom prst="line">
              <a:avLst/>
            </a:prstGeom>
            <a:ln w="9525">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42" name="直接连接符 241">
              <a:extLst>
                <a:ext uri="{FF2B5EF4-FFF2-40B4-BE49-F238E27FC236}">
                  <a16:creationId xmlns:a16="http://schemas.microsoft.com/office/drawing/2014/main" id="{159F0028-9109-4396-9262-81452B09A8D2}"/>
                </a:ext>
              </a:extLst>
            </p:cNvPr>
            <p:cNvCxnSpPr>
              <a:cxnSpLocks/>
            </p:cNvCxnSpPr>
            <p:nvPr/>
          </p:nvCxnSpPr>
          <p:spPr>
            <a:xfrm>
              <a:off x="4736753" y="5366511"/>
              <a:ext cx="2227162" cy="0"/>
            </a:xfrm>
            <a:prstGeom prst="line">
              <a:avLst/>
            </a:prstGeom>
            <a:ln w="9525">
              <a:solidFill>
                <a:schemeClr val="accent3">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249" name="Freeform 69">
            <a:extLst>
              <a:ext uri="{FF2B5EF4-FFF2-40B4-BE49-F238E27FC236}">
                <a16:creationId xmlns:a16="http://schemas.microsoft.com/office/drawing/2014/main" id="{619211A3-36F5-45AB-9BF1-DB44E386E6C4}"/>
              </a:ext>
            </a:extLst>
          </p:cNvPr>
          <p:cNvSpPr>
            <a:spLocks noEditPoints="1"/>
          </p:cNvSpPr>
          <p:nvPr/>
        </p:nvSpPr>
        <p:spPr bwMode="auto">
          <a:xfrm>
            <a:off x="1769698" y="3238896"/>
            <a:ext cx="1198392" cy="946853"/>
          </a:xfrm>
          <a:custGeom>
            <a:avLst/>
            <a:gdLst>
              <a:gd name="T0" fmla="*/ 1893 w 3270"/>
              <a:gd name="T1" fmla="*/ 1660 h 2585"/>
              <a:gd name="T2" fmla="*/ 1755 w 3270"/>
              <a:gd name="T3" fmla="*/ 1617 h 2585"/>
              <a:gd name="T4" fmla="*/ 1660 w 3270"/>
              <a:gd name="T5" fmla="*/ 1435 h 2585"/>
              <a:gd name="T6" fmla="*/ 1769 w 3270"/>
              <a:gd name="T7" fmla="*/ 1238 h 2585"/>
              <a:gd name="T8" fmla="*/ 1937 w 3270"/>
              <a:gd name="T9" fmla="*/ 735 h 2585"/>
              <a:gd name="T10" fmla="*/ 1289 w 3270"/>
              <a:gd name="T11" fmla="*/ 0 h 2585"/>
              <a:gd name="T12" fmla="*/ 641 w 3270"/>
              <a:gd name="T13" fmla="*/ 743 h 2585"/>
              <a:gd name="T14" fmla="*/ 808 w 3270"/>
              <a:gd name="T15" fmla="*/ 1245 h 2585"/>
              <a:gd name="T16" fmla="*/ 918 w 3270"/>
              <a:gd name="T17" fmla="*/ 1442 h 2585"/>
              <a:gd name="T18" fmla="*/ 823 w 3270"/>
              <a:gd name="T19" fmla="*/ 1624 h 2585"/>
              <a:gd name="T20" fmla="*/ 823 w 3270"/>
              <a:gd name="T21" fmla="*/ 1631 h 2585"/>
              <a:gd name="T22" fmla="*/ 808 w 3270"/>
              <a:gd name="T23" fmla="*/ 1638 h 2585"/>
              <a:gd name="T24" fmla="*/ 692 w 3270"/>
              <a:gd name="T25" fmla="*/ 1675 h 2585"/>
              <a:gd name="T26" fmla="*/ 44 w 3270"/>
              <a:gd name="T27" fmla="*/ 2097 h 2585"/>
              <a:gd name="T28" fmla="*/ 51 w 3270"/>
              <a:gd name="T29" fmla="*/ 2097 h 2585"/>
              <a:gd name="T30" fmla="*/ 0 w 3270"/>
              <a:gd name="T31" fmla="*/ 2265 h 2585"/>
              <a:gd name="T32" fmla="*/ 328 w 3270"/>
              <a:gd name="T33" fmla="*/ 2585 h 2585"/>
              <a:gd name="T34" fmla="*/ 2250 w 3270"/>
              <a:gd name="T35" fmla="*/ 2585 h 2585"/>
              <a:gd name="T36" fmla="*/ 2585 w 3270"/>
              <a:gd name="T37" fmla="*/ 2265 h 2585"/>
              <a:gd name="T38" fmla="*/ 2520 w 3270"/>
              <a:gd name="T39" fmla="*/ 2068 h 2585"/>
              <a:gd name="T40" fmla="*/ 1893 w 3270"/>
              <a:gd name="T41" fmla="*/ 1660 h 2585"/>
              <a:gd name="T42" fmla="*/ 3197 w 3270"/>
              <a:gd name="T43" fmla="*/ 1981 h 2585"/>
              <a:gd name="T44" fmla="*/ 2643 w 3270"/>
              <a:gd name="T45" fmla="*/ 1624 h 2585"/>
              <a:gd name="T46" fmla="*/ 2520 w 3270"/>
              <a:gd name="T47" fmla="*/ 1587 h 2585"/>
              <a:gd name="T48" fmla="*/ 2439 w 3270"/>
              <a:gd name="T49" fmla="*/ 1427 h 2585"/>
              <a:gd name="T50" fmla="*/ 2534 w 3270"/>
              <a:gd name="T51" fmla="*/ 1260 h 2585"/>
              <a:gd name="T52" fmla="*/ 2687 w 3270"/>
              <a:gd name="T53" fmla="*/ 816 h 2585"/>
              <a:gd name="T54" fmla="*/ 2112 w 3270"/>
              <a:gd name="T55" fmla="*/ 160 h 2585"/>
              <a:gd name="T56" fmla="*/ 1966 w 3270"/>
              <a:gd name="T57" fmla="*/ 182 h 2585"/>
              <a:gd name="T58" fmla="*/ 2134 w 3270"/>
              <a:gd name="T59" fmla="*/ 743 h 2585"/>
              <a:gd name="T60" fmla="*/ 1915 w 3270"/>
              <a:gd name="T61" fmla="*/ 1369 h 2585"/>
              <a:gd name="T62" fmla="*/ 1901 w 3270"/>
              <a:gd name="T63" fmla="*/ 1384 h 2585"/>
              <a:gd name="T64" fmla="*/ 1901 w 3270"/>
              <a:gd name="T65" fmla="*/ 1391 h 2585"/>
              <a:gd name="T66" fmla="*/ 1857 w 3270"/>
              <a:gd name="T67" fmla="*/ 1449 h 2585"/>
              <a:gd name="T68" fmla="*/ 1864 w 3270"/>
              <a:gd name="T69" fmla="*/ 1456 h 2585"/>
              <a:gd name="T70" fmla="*/ 1922 w 3270"/>
              <a:gd name="T71" fmla="*/ 1471 h 2585"/>
              <a:gd name="T72" fmla="*/ 1930 w 3270"/>
              <a:gd name="T73" fmla="*/ 1471 h 2585"/>
              <a:gd name="T74" fmla="*/ 1959 w 3270"/>
              <a:gd name="T75" fmla="*/ 1485 h 2585"/>
              <a:gd name="T76" fmla="*/ 2680 w 3270"/>
              <a:gd name="T77" fmla="*/ 1959 h 2585"/>
              <a:gd name="T78" fmla="*/ 2796 w 3270"/>
              <a:gd name="T79" fmla="*/ 2279 h 2585"/>
              <a:gd name="T80" fmla="*/ 2760 w 3270"/>
              <a:gd name="T81" fmla="*/ 2454 h 2585"/>
              <a:gd name="T82" fmla="*/ 2971 w 3270"/>
              <a:gd name="T83" fmla="*/ 2454 h 2585"/>
              <a:gd name="T84" fmla="*/ 3270 w 3270"/>
              <a:gd name="T85" fmla="*/ 2170 h 2585"/>
              <a:gd name="T86" fmla="*/ 3197 w 3270"/>
              <a:gd name="T87" fmla="*/ 1981 h 2585"/>
              <a:gd name="T88" fmla="*/ 3197 w 3270"/>
              <a:gd name="T89" fmla="*/ 1981 h 2585"/>
              <a:gd name="T90" fmla="*/ 3197 w 3270"/>
              <a:gd name="T91" fmla="*/ 1981 h 2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270" h="2585">
                <a:moveTo>
                  <a:pt x="1893" y="1660"/>
                </a:moveTo>
                <a:cubicBezTo>
                  <a:pt x="1893" y="1660"/>
                  <a:pt x="1784" y="1631"/>
                  <a:pt x="1755" y="1617"/>
                </a:cubicBezTo>
                <a:cubicBezTo>
                  <a:pt x="1697" y="1580"/>
                  <a:pt x="1660" y="1507"/>
                  <a:pt x="1660" y="1435"/>
                </a:cubicBezTo>
                <a:cubicBezTo>
                  <a:pt x="1660" y="1354"/>
                  <a:pt x="1726" y="1289"/>
                  <a:pt x="1769" y="1238"/>
                </a:cubicBezTo>
                <a:cubicBezTo>
                  <a:pt x="1879" y="1107"/>
                  <a:pt x="1937" y="932"/>
                  <a:pt x="1937" y="735"/>
                </a:cubicBezTo>
                <a:cubicBezTo>
                  <a:pt x="1937" y="328"/>
                  <a:pt x="1646" y="0"/>
                  <a:pt x="1289" y="0"/>
                </a:cubicBezTo>
                <a:cubicBezTo>
                  <a:pt x="932" y="0"/>
                  <a:pt x="641" y="335"/>
                  <a:pt x="641" y="743"/>
                </a:cubicBezTo>
                <a:cubicBezTo>
                  <a:pt x="641" y="939"/>
                  <a:pt x="706" y="1114"/>
                  <a:pt x="808" y="1245"/>
                </a:cubicBezTo>
                <a:cubicBezTo>
                  <a:pt x="874" y="1282"/>
                  <a:pt x="918" y="1362"/>
                  <a:pt x="918" y="1442"/>
                </a:cubicBezTo>
                <a:cubicBezTo>
                  <a:pt x="918" y="1515"/>
                  <a:pt x="881" y="1580"/>
                  <a:pt x="823" y="1624"/>
                </a:cubicBezTo>
                <a:cubicBezTo>
                  <a:pt x="823" y="1631"/>
                  <a:pt x="823" y="1631"/>
                  <a:pt x="823" y="1631"/>
                </a:cubicBezTo>
                <a:cubicBezTo>
                  <a:pt x="816" y="1631"/>
                  <a:pt x="808" y="1638"/>
                  <a:pt x="808" y="1638"/>
                </a:cubicBezTo>
                <a:cubicBezTo>
                  <a:pt x="772" y="1660"/>
                  <a:pt x="735" y="1675"/>
                  <a:pt x="692" y="1675"/>
                </a:cubicBezTo>
                <a:cubicBezTo>
                  <a:pt x="415" y="1769"/>
                  <a:pt x="182" y="1915"/>
                  <a:pt x="44" y="2097"/>
                </a:cubicBezTo>
                <a:cubicBezTo>
                  <a:pt x="51" y="2097"/>
                  <a:pt x="51" y="2097"/>
                  <a:pt x="51" y="2097"/>
                </a:cubicBezTo>
                <a:cubicBezTo>
                  <a:pt x="15" y="2148"/>
                  <a:pt x="0" y="2206"/>
                  <a:pt x="0" y="2265"/>
                </a:cubicBezTo>
                <a:cubicBezTo>
                  <a:pt x="0" y="2439"/>
                  <a:pt x="146" y="2585"/>
                  <a:pt x="328" y="2585"/>
                </a:cubicBezTo>
                <a:cubicBezTo>
                  <a:pt x="2250" y="2585"/>
                  <a:pt x="2250" y="2585"/>
                  <a:pt x="2250" y="2585"/>
                </a:cubicBezTo>
                <a:cubicBezTo>
                  <a:pt x="2439" y="2585"/>
                  <a:pt x="2585" y="2447"/>
                  <a:pt x="2585" y="2265"/>
                </a:cubicBezTo>
                <a:cubicBezTo>
                  <a:pt x="2585" y="2192"/>
                  <a:pt x="2556" y="2126"/>
                  <a:pt x="2520" y="2068"/>
                </a:cubicBezTo>
                <a:cubicBezTo>
                  <a:pt x="2381" y="1886"/>
                  <a:pt x="2163" y="1748"/>
                  <a:pt x="1893" y="1660"/>
                </a:cubicBezTo>
                <a:close/>
                <a:moveTo>
                  <a:pt x="3197" y="1981"/>
                </a:moveTo>
                <a:cubicBezTo>
                  <a:pt x="3073" y="1828"/>
                  <a:pt x="2884" y="1697"/>
                  <a:pt x="2643" y="1624"/>
                </a:cubicBezTo>
                <a:cubicBezTo>
                  <a:pt x="2643" y="1624"/>
                  <a:pt x="2549" y="1602"/>
                  <a:pt x="2520" y="1587"/>
                </a:cubicBezTo>
                <a:cubicBezTo>
                  <a:pt x="2469" y="1551"/>
                  <a:pt x="2439" y="1493"/>
                  <a:pt x="2439" y="1427"/>
                </a:cubicBezTo>
                <a:cubicBezTo>
                  <a:pt x="2439" y="1354"/>
                  <a:pt x="2498" y="1296"/>
                  <a:pt x="2534" y="1260"/>
                </a:cubicBezTo>
                <a:cubicBezTo>
                  <a:pt x="2629" y="1143"/>
                  <a:pt x="2687" y="990"/>
                  <a:pt x="2687" y="816"/>
                </a:cubicBezTo>
                <a:cubicBezTo>
                  <a:pt x="2687" y="459"/>
                  <a:pt x="2432" y="160"/>
                  <a:pt x="2112" y="160"/>
                </a:cubicBezTo>
                <a:cubicBezTo>
                  <a:pt x="2061" y="160"/>
                  <a:pt x="2010" y="167"/>
                  <a:pt x="1966" y="182"/>
                </a:cubicBezTo>
                <a:cubicBezTo>
                  <a:pt x="2075" y="342"/>
                  <a:pt x="2134" y="532"/>
                  <a:pt x="2134" y="743"/>
                </a:cubicBezTo>
                <a:cubicBezTo>
                  <a:pt x="2134" y="968"/>
                  <a:pt x="2053" y="1187"/>
                  <a:pt x="1915" y="1369"/>
                </a:cubicBezTo>
                <a:cubicBezTo>
                  <a:pt x="1901" y="1384"/>
                  <a:pt x="1901" y="1384"/>
                  <a:pt x="1901" y="1384"/>
                </a:cubicBezTo>
                <a:cubicBezTo>
                  <a:pt x="1901" y="1391"/>
                  <a:pt x="1901" y="1391"/>
                  <a:pt x="1901" y="1391"/>
                </a:cubicBezTo>
                <a:cubicBezTo>
                  <a:pt x="1886" y="1405"/>
                  <a:pt x="1864" y="1427"/>
                  <a:pt x="1857" y="1449"/>
                </a:cubicBezTo>
                <a:cubicBezTo>
                  <a:pt x="1857" y="1456"/>
                  <a:pt x="1857" y="1456"/>
                  <a:pt x="1864" y="1456"/>
                </a:cubicBezTo>
                <a:cubicBezTo>
                  <a:pt x="1879" y="1464"/>
                  <a:pt x="1901" y="1471"/>
                  <a:pt x="1922" y="1471"/>
                </a:cubicBezTo>
                <a:cubicBezTo>
                  <a:pt x="1930" y="1471"/>
                  <a:pt x="1930" y="1471"/>
                  <a:pt x="1930" y="1471"/>
                </a:cubicBezTo>
                <a:cubicBezTo>
                  <a:pt x="1959" y="1485"/>
                  <a:pt x="1959" y="1485"/>
                  <a:pt x="1959" y="1485"/>
                </a:cubicBezTo>
                <a:cubicBezTo>
                  <a:pt x="2257" y="1580"/>
                  <a:pt x="2512" y="1748"/>
                  <a:pt x="2680" y="1959"/>
                </a:cubicBezTo>
                <a:cubicBezTo>
                  <a:pt x="2753" y="2053"/>
                  <a:pt x="2796" y="2163"/>
                  <a:pt x="2796" y="2279"/>
                </a:cubicBezTo>
                <a:cubicBezTo>
                  <a:pt x="2796" y="2345"/>
                  <a:pt x="2782" y="2396"/>
                  <a:pt x="2760" y="2454"/>
                </a:cubicBezTo>
                <a:cubicBezTo>
                  <a:pt x="2971" y="2454"/>
                  <a:pt x="2971" y="2454"/>
                  <a:pt x="2971" y="2454"/>
                </a:cubicBezTo>
                <a:cubicBezTo>
                  <a:pt x="3138" y="2454"/>
                  <a:pt x="3270" y="2330"/>
                  <a:pt x="3270" y="2170"/>
                </a:cubicBezTo>
                <a:cubicBezTo>
                  <a:pt x="3262" y="2090"/>
                  <a:pt x="3240" y="2032"/>
                  <a:pt x="3197" y="1981"/>
                </a:cubicBezTo>
                <a:close/>
                <a:moveTo>
                  <a:pt x="3197" y="1981"/>
                </a:moveTo>
                <a:cubicBezTo>
                  <a:pt x="3197" y="1981"/>
                  <a:pt x="3197" y="1981"/>
                  <a:pt x="3197" y="1981"/>
                </a:cubicBezTo>
              </a:path>
            </a:pathLst>
          </a:custGeom>
          <a:gradFill>
            <a:gsLst>
              <a:gs pos="0">
                <a:srgbClr val="EFC49C"/>
              </a:gs>
              <a:gs pos="100000">
                <a:schemeClr val="accent4"/>
              </a:gs>
            </a:gsLst>
            <a:lin ang="5400000" scaled="1"/>
          </a:gradFill>
          <a:ln>
            <a:noFill/>
          </a:ln>
          <a:effectLst>
            <a:reflection blurRad="215900" stA="60000" endPos="29000" dir="5400000" sy="-100000" algn="bl" rotWithShape="0"/>
          </a:effectLst>
          <a:scene3d>
            <a:camera prst="isometricOffAxis1Right"/>
            <a:lightRig rig="contrasting" dir="t"/>
          </a:scene3d>
          <a:sp3d extrusionH="107950">
            <a:extrusionClr>
              <a:schemeClr val="accent4"/>
            </a:extrusionClr>
          </a:sp3d>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Tree>
    <p:extLst>
      <p:ext uri="{BB962C8B-B14F-4D97-AF65-F5344CB8AC3E}">
        <p14:creationId xmlns:p14="http://schemas.microsoft.com/office/powerpoint/2010/main" val="298532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
                                  </p:stCondLst>
                                  <p:childTnLst>
                                    <p:set>
                                      <p:cBhvr>
                                        <p:cTn id="6" dur="1" fill="hold">
                                          <p:stCondLst>
                                            <p:cond delay="0"/>
                                          </p:stCondLst>
                                        </p:cTn>
                                        <p:tgtEl>
                                          <p:spTgt spid="249"/>
                                        </p:tgtEl>
                                        <p:attrNameLst>
                                          <p:attrName>style.visibility</p:attrName>
                                        </p:attrNameLst>
                                      </p:cBhvr>
                                      <p:to>
                                        <p:strVal val="visible"/>
                                      </p:to>
                                    </p:set>
                                    <p:animEffect transition="in" filter="fade">
                                      <p:cBhvr>
                                        <p:cTn id="7" dur="750"/>
                                        <p:tgtEl>
                                          <p:spTgt spid="249"/>
                                        </p:tgtEl>
                                      </p:cBhvr>
                                    </p:animEffect>
                                  </p:childTnLst>
                                </p:cTn>
                              </p:par>
                              <p:par>
                                <p:cTn id="8" presetID="6" presetClass="emph" presetSubtype="0" fill="hold" grpId="1" nodeType="withEffect">
                                  <p:stCondLst>
                                    <p:cond delay="100"/>
                                  </p:stCondLst>
                                  <p:childTnLst>
                                    <p:animScale>
                                      <p:cBhvr>
                                        <p:cTn id="9" dur="10" fill="hold"/>
                                        <p:tgtEl>
                                          <p:spTgt spid="249"/>
                                        </p:tgtEl>
                                      </p:cBhvr>
                                      <p:by x="1000" y="1000"/>
                                    </p:animScale>
                                  </p:childTnLst>
                                </p:cTn>
                              </p:par>
                              <p:par>
                                <p:cTn id="10" presetID="6" presetClass="emph" presetSubtype="0" accel="33333" decel="66667" fill="hold" grpId="2" nodeType="withEffect">
                                  <p:stCondLst>
                                    <p:cond delay="100"/>
                                  </p:stCondLst>
                                  <p:childTnLst>
                                    <p:animScale>
                                      <p:cBhvr>
                                        <p:cTn id="11" dur="750" fill="hold"/>
                                        <p:tgtEl>
                                          <p:spTgt spid="249"/>
                                        </p:tgtEl>
                                      </p:cBhvr>
                                      <p:by x="9999000" y="9999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 grpId="0" animBg="1"/>
      <p:bldP spid="249" grpId="1" animBg="1"/>
      <p:bldP spid="249" grpId="2"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D930FFA-281A-45B7-A71A-F76A242D74B2}"/>
              </a:ext>
            </a:extLst>
          </p:cNvPr>
          <p:cNvSpPr/>
          <p:nvPr/>
        </p:nvSpPr>
        <p:spPr>
          <a:xfrm>
            <a:off x="340373" y="609600"/>
            <a:ext cx="2339102"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生态效益模型</a:t>
            </a:r>
          </a:p>
        </p:txBody>
      </p:sp>
      <p:sp>
        <p:nvSpPr>
          <p:cNvPr id="21" name="矩形: 圆角 20">
            <a:extLst>
              <a:ext uri="{FF2B5EF4-FFF2-40B4-BE49-F238E27FC236}">
                <a16:creationId xmlns:a16="http://schemas.microsoft.com/office/drawing/2014/main" id="{03AEB1A7-4A22-4EA3-B891-8CE774B86F7E}"/>
              </a:ext>
            </a:extLst>
          </p:cNvPr>
          <p:cNvSpPr/>
          <p:nvPr/>
        </p:nvSpPr>
        <p:spPr>
          <a:xfrm>
            <a:off x="447504" y="3668198"/>
            <a:ext cx="4901223" cy="1532923"/>
          </a:xfrm>
          <a:prstGeom prst="roundRect">
            <a:avLst>
              <a:gd name="adj" fmla="val 4887"/>
            </a:avLst>
          </a:prstGeom>
          <a:solidFill>
            <a:schemeClr val="accent1">
              <a:lumMod val="20000"/>
              <a:lumOff val="80000"/>
              <a:alpha val="5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矩形: 圆角 3">
            <a:extLst>
              <a:ext uri="{FF2B5EF4-FFF2-40B4-BE49-F238E27FC236}">
                <a16:creationId xmlns:a16="http://schemas.microsoft.com/office/drawing/2014/main" id="{620F3424-E32B-4DE8-BF4D-4918B7628D43}"/>
              </a:ext>
            </a:extLst>
          </p:cNvPr>
          <p:cNvSpPr/>
          <p:nvPr/>
        </p:nvSpPr>
        <p:spPr>
          <a:xfrm>
            <a:off x="447504" y="1841295"/>
            <a:ext cx="4901223" cy="1532923"/>
          </a:xfrm>
          <a:prstGeom prst="roundRect">
            <a:avLst>
              <a:gd name="adj" fmla="val 4887"/>
            </a:avLst>
          </a:prstGeom>
          <a:solidFill>
            <a:schemeClr val="accent1">
              <a:lumMod val="20000"/>
              <a:lumOff val="80000"/>
              <a:alpha val="5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aphicFrame>
        <p:nvGraphicFramePr>
          <p:cNvPr id="3" name="对象 2">
            <a:extLst>
              <a:ext uri="{FF2B5EF4-FFF2-40B4-BE49-F238E27FC236}">
                <a16:creationId xmlns:a16="http://schemas.microsoft.com/office/drawing/2014/main" id="{BFE55DAD-BF1A-4AA6-953E-696A3BEF5679}"/>
              </a:ext>
            </a:extLst>
          </p:cNvPr>
          <p:cNvGraphicFramePr>
            <a:graphicFrameLocks noChangeAspect="1"/>
          </p:cNvGraphicFramePr>
          <p:nvPr/>
        </p:nvGraphicFramePr>
        <p:xfrm>
          <a:off x="2721712" y="2081840"/>
          <a:ext cx="2429410" cy="1128298"/>
        </p:xfrm>
        <a:graphic>
          <a:graphicData uri="http://schemas.openxmlformats.org/presentationml/2006/ole">
            <mc:AlternateContent xmlns:mc="http://schemas.openxmlformats.org/markup-compatibility/2006">
              <mc:Choice xmlns:v="urn:schemas-microsoft-com:vml" Requires="v">
                <p:oleObj name="Equation" r:id="rId2" imgW="2590800" imgH="1143000" progId="Equation.DSMT4">
                  <p:embed/>
                </p:oleObj>
              </mc:Choice>
              <mc:Fallback>
                <p:oleObj name="Equation" r:id="rId2" imgW="2590800" imgH="1143000" progId="Equation.DSMT4">
                  <p:embed/>
                  <p:pic>
                    <p:nvPicPr>
                      <p:cNvPr id="3" name="对象 2">
                        <a:extLst>
                          <a:ext uri="{FF2B5EF4-FFF2-40B4-BE49-F238E27FC236}">
                            <a16:creationId xmlns:a16="http://schemas.microsoft.com/office/drawing/2014/main" id="{BFE55DAD-BF1A-4AA6-953E-696A3BEF56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1712" y="2081840"/>
                        <a:ext cx="2429410" cy="1128298"/>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1CC6A956-A954-4940-A619-381D56C1A856}"/>
              </a:ext>
            </a:extLst>
          </p:cNvPr>
          <p:cNvSpPr txBox="1"/>
          <p:nvPr/>
        </p:nvSpPr>
        <p:spPr>
          <a:xfrm>
            <a:off x="513204" y="1994446"/>
            <a:ext cx="2292578" cy="369332"/>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生态溢缺水量最小</a:t>
            </a:r>
            <a:r>
              <a:rPr kumimoji="0" lang="zh-CN" altLang="en-US" sz="1800" b="0" i="0" u="none" strike="noStrike" kern="1200" cap="none" spc="0" normalizeH="0" baseline="30000" noProof="0" dirty="0">
                <a:ln>
                  <a:noFill/>
                </a:ln>
                <a:solidFill>
                  <a:srgbClr val="945833"/>
                </a:solidFill>
                <a:effectLst/>
                <a:uLnTx/>
                <a:uFillTx/>
                <a:latin typeface="思源宋体 CN Heavy"/>
                <a:ea typeface="思源宋体 CN Heavy"/>
                <a:cs typeface="+mn-cs"/>
              </a:rPr>
              <a:t>①</a:t>
            </a:r>
          </a:p>
        </p:txBody>
      </p:sp>
      <p:sp>
        <p:nvSpPr>
          <p:cNvPr id="7" name="文本框 6">
            <a:extLst>
              <a:ext uri="{FF2B5EF4-FFF2-40B4-BE49-F238E27FC236}">
                <a16:creationId xmlns:a16="http://schemas.microsoft.com/office/drawing/2014/main" id="{A2FADCE3-E850-4784-8F2E-D7BF01E4852E}"/>
              </a:ext>
            </a:extLst>
          </p:cNvPr>
          <p:cNvSpPr txBox="1"/>
          <p:nvPr/>
        </p:nvSpPr>
        <p:spPr>
          <a:xfrm>
            <a:off x="513205" y="2360518"/>
            <a:ext cx="2176624" cy="894604"/>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适宜的生态流量应该有上下限区间，调度后的下泄流量应尽可能落在这个区间内</a:t>
            </a:r>
          </a:p>
        </p:txBody>
      </p:sp>
      <p:sp>
        <p:nvSpPr>
          <p:cNvPr id="19" name="文本框 18">
            <a:extLst>
              <a:ext uri="{FF2B5EF4-FFF2-40B4-BE49-F238E27FC236}">
                <a16:creationId xmlns:a16="http://schemas.microsoft.com/office/drawing/2014/main" id="{9C574363-8D56-4907-88DB-F19E396AEB20}"/>
              </a:ext>
            </a:extLst>
          </p:cNvPr>
          <p:cNvSpPr txBox="1"/>
          <p:nvPr/>
        </p:nvSpPr>
        <p:spPr>
          <a:xfrm>
            <a:off x="513205" y="3821349"/>
            <a:ext cx="2050405" cy="369332"/>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加权可用面积法</a:t>
            </a:r>
            <a:r>
              <a:rPr kumimoji="0" lang="zh-CN" altLang="en-US" sz="1800" b="0" i="0" u="none" strike="noStrike" kern="1200" cap="none" spc="0" normalizeH="0" baseline="30000" noProof="0" dirty="0">
                <a:ln>
                  <a:noFill/>
                </a:ln>
                <a:solidFill>
                  <a:srgbClr val="945833"/>
                </a:solidFill>
                <a:effectLst/>
                <a:uLnTx/>
                <a:uFillTx/>
                <a:latin typeface="思源宋体 CN Heavy"/>
                <a:ea typeface="思源宋体 CN Heavy"/>
                <a:cs typeface="+mn-cs"/>
              </a:rPr>
              <a:t>②</a:t>
            </a:r>
          </a:p>
        </p:txBody>
      </p:sp>
      <p:sp>
        <p:nvSpPr>
          <p:cNvPr id="20" name="文本框 19">
            <a:extLst>
              <a:ext uri="{FF2B5EF4-FFF2-40B4-BE49-F238E27FC236}">
                <a16:creationId xmlns:a16="http://schemas.microsoft.com/office/drawing/2014/main" id="{2AD08722-C387-44A0-8955-313CD959C971}"/>
              </a:ext>
            </a:extLst>
          </p:cNvPr>
          <p:cNvSpPr txBox="1"/>
          <p:nvPr/>
        </p:nvSpPr>
        <p:spPr>
          <a:xfrm>
            <a:off x="513205" y="4187420"/>
            <a:ext cx="2128387" cy="894604"/>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通过将河道分为 </a:t>
            </a:r>
            <a:r>
              <a:rPr kumimoji="0" lang="en-US" altLang="zh-CN" sz="1200" b="0" i="0" u="none" strike="noStrike" kern="1200" cap="none" spc="0" normalizeH="0" baseline="0" noProof="0" dirty="0" err="1">
                <a:ln>
                  <a:noFill/>
                </a:ln>
                <a:solidFill>
                  <a:srgbClr val="47393A"/>
                </a:solidFill>
                <a:effectLst/>
                <a:uLnTx/>
                <a:uFillTx/>
                <a:latin typeface="思源黑体 CN Regular"/>
                <a:ea typeface="思源黑体 CN Regular"/>
                <a:cs typeface="+mn-cs"/>
              </a:rPr>
              <a:t>i</a:t>
            </a:r>
            <a:r>
              <a:rPr kumimoji="0" lang="en-US" altLang="zh-CN" sz="1200" b="0" i="0" u="none" strike="noStrike" kern="1200" cap="none" spc="0" normalizeH="0" baseline="0" noProof="0" dirty="0">
                <a:ln>
                  <a:noFill/>
                </a:ln>
                <a:solidFill>
                  <a:srgbClr val="47393A"/>
                </a:solidFill>
                <a:effectLst/>
                <a:uLnTx/>
                <a:uFillTx/>
                <a:latin typeface="思源黑体 CN Regular"/>
                <a:ea typeface="思源黑体 CN Regular"/>
                <a:cs typeface="+mn-cs"/>
              </a:rPr>
              <a:t> </a:t>
            </a: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个网格，根据河段流速、水深和地质条件，估算网格内鱼类生物量</a:t>
            </a:r>
          </a:p>
        </p:txBody>
      </p:sp>
      <p:graphicFrame>
        <p:nvGraphicFramePr>
          <p:cNvPr id="13" name="对象 12">
            <a:extLst>
              <a:ext uri="{FF2B5EF4-FFF2-40B4-BE49-F238E27FC236}">
                <a16:creationId xmlns:a16="http://schemas.microsoft.com/office/drawing/2014/main" id="{B110FC35-8E06-455B-BD8A-F75D41DA223B}"/>
              </a:ext>
            </a:extLst>
          </p:cNvPr>
          <p:cNvGraphicFramePr>
            <a:graphicFrameLocks noChangeAspect="1"/>
          </p:cNvGraphicFramePr>
          <p:nvPr/>
        </p:nvGraphicFramePr>
        <p:xfrm>
          <a:off x="2728977" y="4094904"/>
          <a:ext cx="2029708" cy="679510"/>
        </p:xfrm>
        <a:graphic>
          <a:graphicData uri="http://schemas.openxmlformats.org/presentationml/2006/ole">
            <mc:AlternateContent xmlns:mc="http://schemas.openxmlformats.org/markup-compatibility/2006">
              <mc:Choice xmlns:v="urn:schemas-microsoft-com:vml" Requires="v">
                <p:oleObj name="Equation" r:id="rId4" imgW="2184400" imgH="685800" progId="Equation.DSMT4">
                  <p:embed/>
                </p:oleObj>
              </mc:Choice>
              <mc:Fallback>
                <p:oleObj name="Equation" r:id="rId4" imgW="2184400" imgH="685800" progId="Equation.DSMT4">
                  <p:embed/>
                  <p:pic>
                    <p:nvPicPr>
                      <p:cNvPr id="13" name="对象 12">
                        <a:extLst>
                          <a:ext uri="{FF2B5EF4-FFF2-40B4-BE49-F238E27FC236}">
                            <a16:creationId xmlns:a16="http://schemas.microsoft.com/office/drawing/2014/main" id="{B110FC35-8E06-455B-BD8A-F75D41DA22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8977" y="4094904"/>
                        <a:ext cx="2029708" cy="679510"/>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id="{7CF204E3-4778-4F0A-A268-F06D987E0847}"/>
              </a:ext>
            </a:extLst>
          </p:cNvPr>
          <p:cNvSpPr txBox="1"/>
          <p:nvPr/>
        </p:nvSpPr>
        <p:spPr>
          <a:xfrm>
            <a:off x="374739" y="6059662"/>
            <a:ext cx="5514651" cy="377476"/>
          </a:xfrm>
          <a:prstGeom prst="rect">
            <a:avLst/>
          </a:prstGeom>
          <a:noFill/>
        </p:spPr>
        <p:txBody>
          <a:bodyPr wrap="non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①卢有麟</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周建中</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王浩</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张勇传</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三峡梯级枢纽多目标生态优化调度模型及其求解方法</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J].</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水科学进展</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2011,22(06):780-788.</a:t>
            </a: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②[</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赵越</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周建中</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张华杰</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毕胜</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张勇传</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三峡水库提前蓄水对中华鲟产卵的影响</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J].</a:t>
            </a:r>
            <a:r>
              <a:rPr kumimoji="0" lang="zh-CN" altLang="en-US" sz="800" b="0" i="0" u="none" strike="noStrike" kern="1200" cap="none" spc="0" normalizeH="0" baseline="0" noProof="0" dirty="0">
                <a:ln>
                  <a:noFill/>
                </a:ln>
                <a:solidFill>
                  <a:srgbClr val="A8A4A4"/>
                </a:solidFill>
                <a:effectLst/>
                <a:uLnTx/>
                <a:uFillTx/>
                <a:latin typeface="Roboto"/>
                <a:ea typeface="思源黑体 CN Regular"/>
                <a:cs typeface="+mn-cs"/>
              </a:rPr>
              <a:t>水力发电学报</a:t>
            </a:r>
            <a:r>
              <a:rPr kumimoji="0" lang="en-US" altLang="zh-CN" sz="800" b="0" i="0" u="none" strike="noStrike" kern="1200" cap="none" spc="0" normalizeH="0" baseline="0" noProof="0" dirty="0">
                <a:ln>
                  <a:noFill/>
                </a:ln>
                <a:solidFill>
                  <a:srgbClr val="A8A4A4"/>
                </a:solidFill>
                <a:effectLst/>
                <a:uLnTx/>
                <a:uFillTx/>
                <a:latin typeface="Roboto"/>
                <a:ea typeface="思源黑体 CN Regular"/>
                <a:cs typeface="+mn-cs"/>
              </a:rPr>
              <a:t>,2013,32(05):83-89.</a:t>
            </a:r>
          </a:p>
        </p:txBody>
      </p:sp>
      <p:grpSp>
        <p:nvGrpSpPr>
          <p:cNvPr id="5" name="组合 4">
            <a:extLst>
              <a:ext uri="{FF2B5EF4-FFF2-40B4-BE49-F238E27FC236}">
                <a16:creationId xmlns:a16="http://schemas.microsoft.com/office/drawing/2014/main" id="{534696D1-0E3D-408D-8A51-B77044A52616}"/>
              </a:ext>
            </a:extLst>
          </p:cNvPr>
          <p:cNvGrpSpPr/>
          <p:nvPr/>
        </p:nvGrpSpPr>
        <p:grpSpPr>
          <a:xfrm>
            <a:off x="5538049" y="1841295"/>
            <a:ext cx="3272485" cy="3658841"/>
            <a:chOff x="5489207" y="2043488"/>
            <a:chExt cx="3107031" cy="3351497"/>
          </a:xfrm>
        </p:grpSpPr>
        <p:sp>
          <p:nvSpPr>
            <p:cNvPr id="33" name="Freeform 9">
              <a:extLst>
                <a:ext uri="{FF2B5EF4-FFF2-40B4-BE49-F238E27FC236}">
                  <a16:creationId xmlns:a16="http://schemas.microsoft.com/office/drawing/2014/main" id="{9FBDF0A8-F22A-415E-8A5D-F45B651A3B9A}"/>
                </a:ext>
              </a:extLst>
            </p:cNvPr>
            <p:cNvSpPr>
              <a:spLocks/>
            </p:cNvSpPr>
            <p:nvPr/>
          </p:nvSpPr>
          <p:spPr bwMode="auto">
            <a:xfrm>
              <a:off x="5536296" y="4051189"/>
              <a:ext cx="665142" cy="703477"/>
            </a:xfrm>
            <a:custGeom>
              <a:avLst/>
              <a:gdLst>
                <a:gd name="T0" fmla="*/ 2 w 1842"/>
                <a:gd name="T1" fmla="*/ 1135 h 1135"/>
                <a:gd name="T2" fmla="*/ 0 w 1842"/>
                <a:gd name="T3" fmla="*/ 777 h 1135"/>
                <a:gd name="T4" fmla="*/ 818 w 1842"/>
                <a:gd name="T5" fmla="*/ 430 h 1135"/>
                <a:gd name="T6" fmla="*/ 1106 w 1842"/>
                <a:gd name="T7" fmla="*/ 313 h 1135"/>
                <a:gd name="T8" fmla="*/ 1842 w 1842"/>
                <a:gd name="T9" fmla="*/ 0 h 1135"/>
                <a:gd name="T10" fmla="*/ 1368 w 1842"/>
                <a:gd name="T11" fmla="*/ 465 h 1135"/>
                <a:gd name="T12" fmla="*/ 1239 w 1842"/>
                <a:gd name="T13" fmla="*/ 556 h 1135"/>
                <a:gd name="T14" fmla="*/ 979 w 1842"/>
                <a:gd name="T15" fmla="*/ 710 h 1135"/>
                <a:gd name="T16" fmla="*/ 527 w 1842"/>
                <a:gd name="T17" fmla="*/ 913 h 1135"/>
                <a:gd name="T18" fmla="*/ 2 w 1842"/>
                <a:gd name="T19" fmla="*/ 1135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2" h="1135">
                  <a:moveTo>
                    <a:pt x="2" y="1135"/>
                  </a:moveTo>
                  <a:lnTo>
                    <a:pt x="0" y="777"/>
                  </a:lnTo>
                  <a:cubicBezTo>
                    <a:pt x="266" y="659"/>
                    <a:pt x="536" y="544"/>
                    <a:pt x="818" y="430"/>
                  </a:cubicBezTo>
                  <a:cubicBezTo>
                    <a:pt x="914" y="391"/>
                    <a:pt x="1011" y="351"/>
                    <a:pt x="1106" y="313"/>
                  </a:cubicBezTo>
                  <a:cubicBezTo>
                    <a:pt x="1353" y="212"/>
                    <a:pt x="1585" y="114"/>
                    <a:pt x="1842" y="0"/>
                  </a:cubicBezTo>
                  <a:cubicBezTo>
                    <a:pt x="1686" y="165"/>
                    <a:pt x="1553" y="325"/>
                    <a:pt x="1368" y="465"/>
                  </a:cubicBezTo>
                  <a:cubicBezTo>
                    <a:pt x="1327" y="497"/>
                    <a:pt x="1283" y="527"/>
                    <a:pt x="1239" y="556"/>
                  </a:cubicBezTo>
                  <a:cubicBezTo>
                    <a:pt x="1152" y="613"/>
                    <a:pt x="1068" y="664"/>
                    <a:pt x="979" y="710"/>
                  </a:cubicBezTo>
                  <a:cubicBezTo>
                    <a:pt x="837" y="784"/>
                    <a:pt x="684" y="846"/>
                    <a:pt x="527" y="913"/>
                  </a:cubicBezTo>
                  <a:cubicBezTo>
                    <a:pt x="357" y="985"/>
                    <a:pt x="182" y="1064"/>
                    <a:pt x="2" y="1135"/>
                  </a:cubicBezTo>
                  <a:close/>
                </a:path>
              </a:pathLst>
            </a:custGeom>
            <a:solidFill>
              <a:schemeClr val="accent4"/>
            </a:solidFill>
            <a:ln w="0">
              <a:noFill/>
              <a:prstDash val="solid"/>
              <a:round/>
              <a:headEnd/>
              <a:tailEnd/>
            </a:ln>
          </p:spPr>
          <p:txBody>
            <a:bodyPr vert="horz" wrap="non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思源黑体 CN Regular"/>
                <a:ea typeface="思源黑体 CN Regular"/>
                <a:cs typeface="+mn-cs"/>
              </a:endParaRPr>
            </a:p>
          </p:txBody>
        </p:sp>
        <p:sp>
          <p:nvSpPr>
            <p:cNvPr id="35" name="Freeform 11">
              <a:extLst>
                <a:ext uri="{FF2B5EF4-FFF2-40B4-BE49-F238E27FC236}">
                  <a16:creationId xmlns:a16="http://schemas.microsoft.com/office/drawing/2014/main" id="{549A974C-A04C-48B0-82BC-43C3D3B490AB}"/>
                </a:ext>
              </a:extLst>
            </p:cNvPr>
            <p:cNvSpPr>
              <a:spLocks/>
            </p:cNvSpPr>
            <p:nvPr/>
          </p:nvSpPr>
          <p:spPr bwMode="auto">
            <a:xfrm>
              <a:off x="8212513" y="4368312"/>
              <a:ext cx="273882" cy="386354"/>
            </a:xfrm>
            <a:custGeom>
              <a:avLst/>
              <a:gdLst>
                <a:gd name="T0" fmla="*/ 757 w 757"/>
                <a:gd name="T1" fmla="*/ 623 h 623"/>
                <a:gd name="T2" fmla="*/ 0 w 757"/>
                <a:gd name="T3" fmla="*/ 0 h 623"/>
                <a:gd name="T4" fmla="*/ 757 w 757"/>
                <a:gd name="T5" fmla="*/ 442 h 623"/>
                <a:gd name="T6" fmla="*/ 757 w 757"/>
                <a:gd name="T7" fmla="*/ 623 h 623"/>
              </a:gdLst>
              <a:ahLst/>
              <a:cxnLst>
                <a:cxn ang="0">
                  <a:pos x="T0" y="T1"/>
                </a:cxn>
                <a:cxn ang="0">
                  <a:pos x="T2" y="T3"/>
                </a:cxn>
                <a:cxn ang="0">
                  <a:pos x="T4" y="T5"/>
                </a:cxn>
                <a:cxn ang="0">
                  <a:pos x="T6" y="T7"/>
                </a:cxn>
              </a:cxnLst>
              <a:rect l="0" t="0" r="r" b="b"/>
              <a:pathLst>
                <a:path w="757" h="623">
                  <a:moveTo>
                    <a:pt x="757" y="623"/>
                  </a:moveTo>
                  <a:cubicBezTo>
                    <a:pt x="394" y="593"/>
                    <a:pt x="182" y="291"/>
                    <a:pt x="0" y="0"/>
                  </a:cubicBezTo>
                  <a:cubicBezTo>
                    <a:pt x="259" y="181"/>
                    <a:pt x="455" y="369"/>
                    <a:pt x="757" y="442"/>
                  </a:cubicBezTo>
                  <a:lnTo>
                    <a:pt x="757" y="623"/>
                  </a:lnTo>
                  <a:close/>
                </a:path>
              </a:pathLst>
            </a:custGeom>
            <a:solidFill>
              <a:schemeClr val="accent4"/>
            </a:solidFill>
            <a:ln w="0">
              <a:noFill/>
              <a:prstDash val="solid"/>
              <a:round/>
              <a:headEnd/>
              <a:tailEnd/>
            </a:ln>
          </p:spPr>
          <p:txBody>
            <a:bodyPr vert="horz" wrap="non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37" name="Freeform 13">
              <a:extLst>
                <a:ext uri="{FF2B5EF4-FFF2-40B4-BE49-F238E27FC236}">
                  <a16:creationId xmlns:a16="http://schemas.microsoft.com/office/drawing/2014/main" id="{30227051-7F50-477A-ABF8-8DBD98A5B244}"/>
                </a:ext>
              </a:extLst>
            </p:cNvPr>
            <p:cNvSpPr>
              <a:spLocks/>
            </p:cNvSpPr>
            <p:nvPr/>
          </p:nvSpPr>
          <p:spPr bwMode="auto">
            <a:xfrm>
              <a:off x="6875709" y="2816196"/>
              <a:ext cx="683401" cy="748142"/>
            </a:xfrm>
            <a:custGeom>
              <a:avLst/>
              <a:gdLst>
                <a:gd name="T0" fmla="*/ 1891 w 1891"/>
                <a:gd name="T1" fmla="*/ 1206 h 1206"/>
                <a:gd name="T2" fmla="*/ 1594 w 1891"/>
                <a:gd name="T3" fmla="*/ 770 h 1206"/>
                <a:gd name="T4" fmla="*/ 1400 w 1891"/>
                <a:gd name="T5" fmla="*/ 475 h 1206"/>
                <a:gd name="T6" fmla="*/ 1093 w 1891"/>
                <a:gd name="T7" fmla="*/ 132 h 1206"/>
                <a:gd name="T8" fmla="*/ 767 w 1891"/>
                <a:gd name="T9" fmla="*/ 12 h 1206"/>
                <a:gd name="T10" fmla="*/ 594 w 1891"/>
                <a:gd name="T11" fmla="*/ 79 h 1206"/>
                <a:gd name="T12" fmla="*/ 430 w 1891"/>
                <a:gd name="T13" fmla="*/ 218 h 1206"/>
                <a:gd name="T14" fmla="*/ 181 w 1891"/>
                <a:gd name="T15" fmla="*/ 541 h 1206"/>
                <a:gd name="T16" fmla="*/ 0 w 1891"/>
                <a:gd name="T17" fmla="*/ 833 h 1206"/>
                <a:gd name="T18" fmla="*/ 383 w 1891"/>
                <a:gd name="T19" fmla="*/ 632 h 1206"/>
                <a:gd name="T20" fmla="*/ 820 w 1891"/>
                <a:gd name="T21" fmla="*/ 589 h 1206"/>
                <a:gd name="T22" fmla="*/ 1891 w 1891"/>
                <a:gd name="T23" fmla="*/ 1206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91" h="1206">
                  <a:moveTo>
                    <a:pt x="1891" y="1206"/>
                  </a:moveTo>
                  <a:cubicBezTo>
                    <a:pt x="1819" y="1052"/>
                    <a:pt x="1697" y="914"/>
                    <a:pt x="1594" y="770"/>
                  </a:cubicBezTo>
                  <a:cubicBezTo>
                    <a:pt x="1524" y="672"/>
                    <a:pt x="1463" y="570"/>
                    <a:pt x="1400" y="475"/>
                  </a:cubicBezTo>
                  <a:cubicBezTo>
                    <a:pt x="1318" y="350"/>
                    <a:pt x="1232" y="235"/>
                    <a:pt x="1093" y="132"/>
                  </a:cubicBezTo>
                  <a:cubicBezTo>
                    <a:pt x="999" y="63"/>
                    <a:pt x="881" y="0"/>
                    <a:pt x="767" y="12"/>
                  </a:cubicBezTo>
                  <a:cubicBezTo>
                    <a:pt x="705" y="19"/>
                    <a:pt x="645" y="49"/>
                    <a:pt x="594" y="79"/>
                  </a:cubicBezTo>
                  <a:cubicBezTo>
                    <a:pt x="527" y="121"/>
                    <a:pt x="479" y="164"/>
                    <a:pt x="430" y="218"/>
                  </a:cubicBezTo>
                  <a:cubicBezTo>
                    <a:pt x="346" y="311"/>
                    <a:pt x="260" y="434"/>
                    <a:pt x="181" y="541"/>
                  </a:cubicBezTo>
                  <a:cubicBezTo>
                    <a:pt x="111" y="635"/>
                    <a:pt x="46" y="716"/>
                    <a:pt x="0" y="833"/>
                  </a:cubicBezTo>
                  <a:cubicBezTo>
                    <a:pt x="136" y="751"/>
                    <a:pt x="245" y="677"/>
                    <a:pt x="383" y="632"/>
                  </a:cubicBezTo>
                  <a:cubicBezTo>
                    <a:pt x="515" y="588"/>
                    <a:pt x="673" y="571"/>
                    <a:pt x="820" y="589"/>
                  </a:cubicBezTo>
                  <a:cubicBezTo>
                    <a:pt x="1247" y="642"/>
                    <a:pt x="1570" y="1002"/>
                    <a:pt x="1891" y="1206"/>
                  </a:cubicBezTo>
                </a:path>
              </a:pathLst>
            </a:custGeom>
            <a:solidFill>
              <a:schemeClr val="accent1"/>
            </a:solidFill>
            <a:ln w="0">
              <a:noFill/>
              <a:prstDash val="solid"/>
              <a:round/>
              <a:headEnd/>
              <a:tailEnd/>
            </a:ln>
          </p:spPr>
          <p:txBody>
            <a:bodyPr vert="horz" wrap="non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38" name="Freeform 14">
              <a:extLst>
                <a:ext uri="{FF2B5EF4-FFF2-40B4-BE49-F238E27FC236}">
                  <a16:creationId xmlns:a16="http://schemas.microsoft.com/office/drawing/2014/main" id="{0CCE0C45-197C-42D9-AA6E-8328860025E5}"/>
                </a:ext>
              </a:extLst>
            </p:cNvPr>
            <p:cNvSpPr>
              <a:spLocks/>
            </p:cNvSpPr>
            <p:nvPr/>
          </p:nvSpPr>
          <p:spPr bwMode="auto">
            <a:xfrm>
              <a:off x="6875709" y="2816196"/>
              <a:ext cx="683401" cy="748142"/>
            </a:xfrm>
            <a:custGeom>
              <a:avLst/>
              <a:gdLst>
                <a:gd name="T0" fmla="*/ 524 w 524"/>
                <a:gd name="T1" fmla="*/ 335 h 335"/>
                <a:gd name="T2" fmla="*/ 442 w 524"/>
                <a:gd name="T3" fmla="*/ 214 h 335"/>
                <a:gd name="T4" fmla="*/ 388 w 524"/>
                <a:gd name="T5" fmla="*/ 132 h 335"/>
                <a:gd name="T6" fmla="*/ 303 w 524"/>
                <a:gd name="T7" fmla="*/ 37 h 335"/>
                <a:gd name="T8" fmla="*/ 213 w 524"/>
                <a:gd name="T9" fmla="*/ 3 h 335"/>
                <a:gd name="T10" fmla="*/ 165 w 524"/>
                <a:gd name="T11" fmla="*/ 22 h 335"/>
                <a:gd name="T12" fmla="*/ 119 w 524"/>
                <a:gd name="T13" fmla="*/ 61 h 335"/>
                <a:gd name="T14" fmla="*/ 50 w 524"/>
                <a:gd name="T15" fmla="*/ 150 h 335"/>
                <a:gd name="T16" fmla="*/ 0 w 524"/>
                <a:gd name="T17" fmla="*/ 231 h 335"/>
                <a:gd name="T18" fmla="*/ 106 w 524"/>
                <a:gd name="T19" fmla="*/ 175 h 335"/>
                <a:gd name="T20" fmla="*/ 228 w 524"/>
                <a:gd name="T21" fmla="*/ 163 h 335"/>
                <a:gd name="T22" fmla="*/ 524 w 524"/>
                <a:gd name="T23" fmla="*/ 335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24" h="335">
                  <a:moveTo>
                    <a:pt x="524" y="335"/>
                  </a:moveTo>
                  <a:cubicBezTo>
                    <a:pt x="504" y="292"/>
                    <a:pt x="471" y="254"/>
                    <a:pt x="442" y="214"/>
                  </a:cubicBezTo>
                  <a:cubicBezTo>
                    <a:pt x="423" y="186"/>
                    <a:pt x="406" y="158"/>
                    <a:pt x="388" y="132"/>
                  </a:cubicBezTo>
                  <a:cubicBezTo>
                    <a:pt x="366" y="97"/>
                    <a:pt x="342" y="65"/>
                    <a:pt x="303" y="37"/>
                  </a:cubicBezTo>
                  <a:cubicBezTo>
                    <a:pt x="277" y="18"/>
                    <a:pt x="244" y="0"/>
                    <a:pt x="213" y="3"/>
                  </a:cubicBezTo>
                  <a:cubicBezTo>
                    <a:pt x="196" y="5"/>
                    <a:pt x="179" y="14"/>
                    <a:pt x="165" y="22"/>
                  </a:cubicBezTo>
                  <a:cubicBezTo>
                    <a:pt x="146" y="34"/>
                    <a:pt x="133" y="46"/>
                    <a:pt x="119" y="61"/>
                  </a:cubicBezTo>
                  <a:cubicBezTo>
                    <a:pt x="96" y="86"/>
                    <a:pt x="72" y="120"/>
                    <a:pt x="50" y="150"/>
                  </a:cubicBezTo>
                  <a:cubicBezTo>
                    <a:pt x="31" y="176"/>
                    <a:pt x="13" y="199"/>
                    <a:pt x="0" y="231"/>
                  </a:cubicBezTo>
                  <a:cubicBezTo>
                    <a:pt x="38" y="208"/>
                    <a:pt x="68" y="188"/>
                    <a:pt x="106" y="175"/>
                  </a:cubicBezTo>
                  <a:cubicBezTo>
                    <a:pt x="143" y="163"/>
                    <a:pt x="187" y="158"/>
                    <a:pt x="228" y="163"/>
                  </a:cubicBezTo>
                  <a:cubicBezTo>
                    <a:pt x="346" y="178"/>
                    <a:pt x="435" y="278"/>
                    <a:pt x="524" y="335"/>
                  </a:cubicBezTo>
                </a:path>
              </a:pathLst>
            </a:custGeom>
            <a:noFill/>
            <a:ln w="6350" cap="sq">
              <a:solidFill>
                <a:srgbClr val="70AD47"/>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non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39" name="Rectangle 15">
              <a:extLst>
                <a:ext uri="{FF2B5EF4-FFF2-40B4-BE49-F238E27FC236}">
                  <a16:creationId xmlns:a16="http://schemas.microsoft.com/office/drawing/2014/main" id="{C038203F-4F47-4AE8-907D-AA1853913757}"/>
                </a:ext>
              </a:extLst>
            </p:cNvPr>
            <p:cNvSpPr>
              <a:spLocks noChangeArrowheads="1"/>
            </p:cNvSpPr>
            <p:nvPr/>
          </p:nvSpPr>
          <p:spPr bwMode="auto">
            <a:xfrm>
              <a:off x="6992016" y="3009459"/>
              <a:ext cx="365270" cy="140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zh-CN" altLang="zh-CN" sz="1000" b="0" i="0" u="none" strike="noStrike" kern="1200" cap="none" spc="0" normalizeH="0" baseline="0" noProof="0" dirty="0">
                  <a:ln>
                    <a:noFill/>
                  </a:ln>
                  <a:solidFill>
                    <a:prstClr val="white"/>
                  </a:solidFill>
                  <a:effectLst/>
                  <a:uLnTx/>
                  <a:uFillTx/>
                  <a:latin typeface="思源黑体 CN Regular"/>
                  <a:ea typeface="思源黑体 CN Regular"/>
                  <a:cs typeface="+mn-cs"/>
                </a:rPr>
                <a:t>缺水量</a:t>
              </a:r>
              <a:endParaRPr kumimoji="0" lang="zh-CN" altLang="zh-CN" sz="1800" b="0" i="0" u="none" strike="noStrike" kern="1200" cap="none" spc="0" normalizeH="0" baseline="0" noProof="0" dirty="0">
                <a:ln>
                  <a:noFill/>
                </a:ln>
                <a:solidFill>
                  <a:prstClr val="white"/>
                </a:solidFill>
                <a:effectLst/>
                <a:uLnTx/>
                <a:uFillTx/>
                <a:latin typeface="思源黑体 CN Regular"/>
                <a:ea typeface="思源黑体 CN Regular"/>
                <a:cs typeface="+mn-cs"/>
              </a:endParaRPr>
            </a:p>
          </p:txBody>
        </p:sp>
        <p:sp>
          <p:nvSpPr>
            <p:cNvPr id="41" name="Rectangle 17">
              <a:extLst>
                <a:ext uri="{FF2B5EF4-FFF2-40B4-BE49-F238E27FC236}">
                  <a16:creationId xmlns:a16="http://schemas.microsoft.com/office/drawing/2014/main" id="{B3CA957C-1EFE-44F3-9292-D16A4BFD082C}"/>
                </a:ext>
              </a:extLst>
            </p:cNvPr>
            <p:cNvSpPr>
              <a:spLocks noChangeArrowheads="1"/>
            </p:cNvSpPr>
            <p:nvPr/>
          </p:nvSpPr>
          <p:spPr bwMode="auto">
            <a:xfrm rot="19800000">
              <a:off x="5572815" y="4412576"/>
              <a:ext cx="365270" cy="140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zh-CN" altLang="zh-CN" sz="1000" b="0" i="0" u="none" strike="noStrike" kern="1200" cap="none" spc="0" normalizeH="0" baseline="0" noProof="0" dirty="0">
                  <a:ln>
                    <a:noFill/>
                  </a:ln>
                  <a:solidFill>
                    <a:prstClr val="white"/>
                  </a:solidFill>
                  <a:effectLst/>
                  <a:uLnTx/>
                  <a:uFillTx/>
                  <a:latin typeface="思源黑体 CN Regular"/>
                  <a:ea typeface="思源黑体 CN Regular"/>
                  <a:cs typeface="+mn-cs"/>
                </a:rPr>
                <a:t>溢水量</a:t>
              </a:r>
              <a:endParaRPr kumimoji="0" lang="zh-CN" altLang="zh-CN" sz="1800" b="0" i="0" u="none" strike="noStrike" kern="1200" cap="none" spc="0" normalizeH="0" baseline="0" noProof="0" dirty="0">
                <a:ln>
                  <a:noFill/>
                </a:ln>
                <a:solidFill>
                  <a:prstClr val="white"/>
                </a:solidFill>
                <a:effectLst/>
                <a:uLnTx/>
                <a:uFillTx/>
                <a:latin typeface="思源黑体 CN Regular"/>
                <a:ea typeface="思源黑体 CN Regular"/>
                <a:cs typeface="+mn-cs"/>
              </a:endParaRPr>
            </a:p>
          </p:txBody>
        </p:sp>
        <p:sp>
          <p:nvSpPr>
            <p:cNvPr id="61" name="Freeform 37">
              <a:extLst>
                <a:ext uri="{FF2B5EF4-FFF2-40B4-BE49-F238E27FC236}">
                  <a16:creationId xmlns:a16="http://schemas.microsoft.com/office/drawing/2014/main" id="{05838C74-8CCC-49DE-8F37-2D36188E1373}"/>
                </a:ext>
              </a:extLst>
            </p:cNvPr>
            <p:cNvSpPr>
              <a:spLocks/>
            </p:cNvSpPr>
            <p:nvPr/>
          </p:nvSpPr>
          <p:spPr bwMode="auto">
            <a:xfrm>
              <a:off x="5536296" y="2043488"/>
              <a:ext cx="2950099" cy="2898772"/>
            </a:xfrm>
            <a:custGeom>
              <a:avLst/>
              <a:gdLst>
                <a:gd name="T0" fmla="*/ 8164 w 8164"/>
                <a:gd name="T1" fmla="*/ 4378 h 4681"/>
                <a:gd name="T2" fmla="*/ 8156 w 8164"/>
                <a:gd name="T3" fmla="*/ 4378 h 4681"/>
                <a:gd name="T4" fmla="*/ 4843 w 8164"/>
                <a:gd name="T5" fmla="*/ 162 h 4681"/>
                <a:gd name="T6" fmla="*/ 4217 w 8164"/>
                <a:gd name="T7" fmla="*/ 109 h 4681"/>
                <a:gd name="T8" fmla="*/ 3227 w 8164"/>
                <a:gd name="T9" fmla="*/ 1041 h 4681"/>
                <a:gd name="T10" fmla="*/ 2192 w 8164"/>
                <a:gd name="T11" fmla="*/ 2753 h 4681"/>
                <a:gd name="T12" fmla="*/ 1363 w 8164"/>
                <a:gd name="T13" fmla="*/ 3710 h 4681"/>
                <a:gd name="T14" fmla="*/ 0 w 8164"/>
                <a:gd name="T15" fmla="*/ 4378 h 4681"/>
                <a:gd name="T16" fmla="*/ 0 w 8164"/>
                <a:gd name="T17" fmla="*/ 4681 h 4681"/>
                <a:gd name="T18" fmla="*/ 2728 w 8164"/>
                <a:gd name="T19" fmla="*/ 3503 h 4681"/>
                <a:gd name="T20" fmla="*/ 3735 w 8164"/>
                <a:gd name="T21" fmla="*/ 2028 h 4681"/>
                <a:gd name="T22" fmla="*/ 4357 w 8164"/>
                <a:gd name="T23" fmla="*/ 1296 h 4681"/>
                <a:gd name="T24" fmla="*/ 5556 w 8164"/>
                <a:gd name="T25" fmla="*/ 2421 h 4681"/>
                <a:gd name="T26" fmla="*/ 6750 w 8164"/>
                <a:gd name="T27" fmla="*/ 3981 h 4681"/>
                <a:gd name="T28" fmla="*/ 8164 w 8164"/>
                <a:gd name="T29" fmla="*/ 4681 h 4681"/>
                <a:gd name="T30" fmla="*/ 8164 w 8164"/>
                <a:gd name="T31" fmla="*/ 4378 h 4681"/>
                <a:gd name="T32" fmla="*/ 8164 w 8164"/>
                <a:gd name="T33" fmla="*/ 4378 h 4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164" h="4681">
                  <a:moveTo>
                    <a:pt x="8164" y="4378"/>
                  </a:moveTo>
                  <a:cubicBezTo>
                    <a:pt x="8161" y="4378"/>
                    <a:pt x="8159" y="4378"/>
                    <a:pt x="8156" y="4378"/>
                  </a:cubicBezTo>
                  <a:cubicBezTo>
                    <a:pt x="7214" y="4345"/>
                    <a:pt x="6249" y="943"/>
                    <a:pt x="4843" y="162"/>
                  </a:cubicBezTo>
                  <a:cubicBezTo>
                    <a:pt x="4654" y="58"/>
                    <a:pt x="4458" y="0"/>
                    <a:pt x="4217" y="109"/>
                  </a:cubicBezTo>
                  <a:cubicBezTo>
                    <a:pt x="3905" y="250"/>
                    <a:pt x="3518" y="667"/>
                    <a:pt x="3227" y="1041"/>
                  </a:cubicBezTo>
                  <a:cubicBezTo>
                    <a:pt x="2684" y="1739"/>
                    <a:pt x="2476" y="2287"/>
                    <a:pt x="2192" y="2753"/>
                  </a:cubicBezTo>
                  <a:cubicBezTo>
                    <a:pt x="1949" y="3152"/>
                    <a:pt x="1649" y="3491"/>
                    <a:pt x="1363" y="3710"/>
                  </a:cubicBezTo>
                  <a:cubicBezTo>
                    <a:pt x="989" y="3996"/>
                    <a:pt x="638" y="4076"/>
                    <a:pt x="0" y="4378"/>
                  </a:cubicBezTo>
                  <a:lnTo>
                    <a:pt x="0" y="4681"/>
                  </a:lnTo>
                  <a:cubicBezTo>
                    <a:pt x="980" y="4499"/>
                    <a:pt x="2043" y="4195"/>
                    <a:pt x="2728" y="3503"/>
                  </a:cubicBezTo>
                  <a:cubicBezTo>
                    <a:pt x="3123" y="3104"/>
                    <a:pt x="3393" y="2576"/>
                    <a:pt x="3735" y="2028"/>
                  </a:cubicBezTo>
                  <a:cubicBezTo>
                    <a:pt x="3930" y="1716"/>
                    <a:pt x="4149" y="1398"/>
                    <a:pt x="4357" y="1296"/>
                  </a:cubicBezTo>
                  <a:cubicBezTo>
                    <a:pt x="4784" y="1088"/>
                    <a:pt x="5166" y="1790"/>
                    <a:pt x="5556" y="2421"/>
                  </a:cubicBezTo>
                  <a:cubicBezTo>
                    <a:pt x="5941" y="3044"/>
                    <a:pt x="6333" y="3596"/>
                    <a:pt x="6750" y="3981"/>
                  </a:cubicBezTo>
                  <a:cubicBezTo>
                    <a:pt x="7274" y="4464"/>
                    <a:pt x="7837" y="4681"/>
                    <a:pt x="8164" y="4681"/>
                  </a:cubicBezTo>
                  <a:lnTo>
                    <a:pt x="8164" y="4378"/>
                  </a:lnTo>
                  <a:lnTo>
                    <a:pt x="8164" y="4378"/>
                  </a:lnTo>
                  <a:close/>
                </a:path>
              </a:pathLst>
            </a:custGeom>
            <a:pattFill prst="wdUpDiag">
              <a:fgClr>
                <a:schemeClr val="accent1">
                  <a:lumMod val="40000"/>
                  <a:lumOff val="60000"/>
                </a:schemeClr>
              </a:fgClr>
              <a:bgClr>
                <a:schemeClr val="accent1">
                  <a:lumMod val="20000"/>
                  <a:lumOff val="80000"/>
                </a:schemeClr>
              </a:bgClr>
            </a:pattFill>
            <a:ln w="0">
              <a:noFill/>
              <a:prstDash val="solid"/>
              <a:round/>
              <a:headEnd/>
              <a:tailEnd/>
            </a:ln>
          </p:spPr>
          <p:txBody>
            <a:bodyPr vert="horz" wrap="non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思源黑体 CN Regular"/>
                <a:ea typeface="思源黑体 CN Regular"/>
                <a:cs typeface="+mn-cs"/>
              </a:endParaRPr>
            </a:p>
          </p:txBody>
        </p:sp>
        <p:sp>
          <p:nvSpPr>
            <p:cNvPr id="62" name="Freeform 38">
              <a:extLst>
                <a:ext uri="{FF2B5EF4-FFF2-40B4-BE49-F238E27FC236}">
                  <a16:creationId xmlns:a16="http://schemas.microsoft.com/office/drawing/2014/main" id="{0B860EDB-CDEB-48DE-AAC5-ECFD64A8BDB4}"/>
                </a:ext>
              </a:extLst>
            </p:cNvPr>
            <p:cNvSpPr>
              <a:spLocks/>
            </p:cNvSpPr>
            <p:nvPr/>
          </p:nvSpPr>
          <p:spPr bwMode="auto">
            <a:xfrm>
              <a:off x="5536296" y="2074505"/>
              <a:ext cx="2950099" cy="2680204"/>
            </a:xfrm>
            <a:custGeom>
              <a:avLst/>
              <a:gdLst>
                <a:gd name="T0" fmla="*/ 8164 w 8164"/>
                <a:gd name="T1" fmla="*/ 4378 h 4681"/>
                <a:gd name="T2" fmla="*/ 8156 w 8164"/>
                <a:gd name="T3" fmla="*/ 4378 h 4681"/>
                <a:gd name="T4" fmla="*/ 4843 w 8164"/>
                <a:gd name="T5" fmla="*/ 162 h 4681"/>
                <a:gd name="T6" fmla="*/ 4217 w 8164"/>
                <a:gd name="T7" fmla="*/ 109 h 4681"/>
                <a:gd name="T8" fmla="*/ 3227 w 8164"/>
                <a:gd name="T9" fmla="*/ 1041 h 4681"/>
                <a:gd name="T10" fmla="*/ 2192 w 8164"/>
                <a:gd name="T11" fmla="*/ 2753 h 4681"/>
                <a:gd name="T12" fmla="*/ 1363 w 8164"/>
                <a:gd name="T13" fmla="*/ 3710 h 4681"/>
                <a:gd name="T14" fmla="*/ 0 w 8164"/>
                <a:gd name="T15" fmla="*/ 4378 h 4681"/>
                <a:gd name="T16" fmla="*/ 0 w 8164"/>
                <a:gd name="T17" fmla="*/ 4681 h 4681"/>
                <a:gd name="T18" fmla="*/ 2728 w 8164"/>
                <a:gd name="T19" fmla="*/ 3503 h 4681"/>
                <a:gd name="T20" fmla="*/ 3735 w 8164"/>
                <a:gd name="T21" fmla="*/ 2028 h 4681"/>
                <a:gd name="T22" fmla="*/ 4357 w 8164"/>
                <a:gd name="T23" fmla="*/ 1296 h 4681"/>
                <a:gd name="T24" fmla="*/ 5556 w 8164"/>
                <a:gd name="T25" fmla="*/ 2421 h 4681"/>
                <a:gd name="T26" fmla="*/ 6750 w 8164"/>
                <a:gd name="T27" fmla="*/ 3981 h 4681"/>
                <a:gd name="T28" fmla="*/ 8164 w 8164"/>
                <a:gd name="T29" fmla="*/ 4681 h 4681"/>
                <a:gd name="T30" fmla="*/ 8164 w 8164"/>
                <a:gd name="T31" fmla="*/ 4378 h 4681"/>
                <a:gd name="connsiteX0" fmla="*/ 10000 w 10001"/>
                <a:gd name="connsiteY0" fmla="*/ 9246 h 9893"/>
                <a:gd name="connsiteX1" fmla="*/ 9990 w 10001"/>
                <a:gd name="connsiteY1" fmla="*/ 9246 h 9893"/>
                <a:gd name="connsiteX2" fmla="*/ 5932 w 10001"/>
                <a:gd name="connsiteY2" fmla="*/ 239 h 9893"/>
                <a:gd name="connsiteX3" fmla="*/ 5165 w 10001"/>
                <a:gd name="connsiteY3" fmla="*/ 126 h 9893"/>
                <a:gd name="connsiteX4" fmla="*/ 3953 w 10001"/>
                <a:gd name="connsiteY4" fmla="*/ 2117 h 9893"/>
                <a:gd name="connsiteX5" fmla="*/ 2685 w 10001"/>
                <a:gd name="connsiteY5" fmla="*/ 5774 h 9893"/>
                <a:gd name="connsiteX6" fmla="*/ 1670 w 10001"/>
                <a:gd name="connsiteY6" fmla="*/ 7819 h 9893"/>
                <a:gd name="connsiteX7" fmla="*/ 0 w 10001"/>
                <a:gd name="connsiteY7" fmla="*/ 9246 h 9893"/>
                <a:gd name="connsiteX8" fmla="*/ 0 w 10001"/>
                <a:gd name="connsiteY8" fmla="*/ 9893 h 9893"/>
                <a:gd name="connsiteX9" fmla="*/ 3341 w 10001"/>
                <a:gd name="connsiteY9" fmla="*/ 7376 h 9893"/>
                <a:gd name="connsiteX10" fmla="*/ 4575 w 10001"/>
                <a:gd name="connsiteY10" fmla="*/ 4225 h 9893"/>
                <a:gd name="connsiteX11" fmla="*/ 5337 w 10001"/>
                <a:gd name="connsiteY11" fmla="*/ 2662 h 9893"/>
                <a:gd name="connsiteX12" fmla="*/ 6805 w 10001"/>
                <a:gd name="connsiteY12" fmla="*/ 5065 h 9893"/>
                <a:gd name="connsiteX13" fmla="*/ 8268 w 10001"/>
                <a:gd name="connsiteY13" fmla="*/ 8398 h 9893"/>
                <a:gd name="connsiteX14" fmla="*/ 10000 w 10001"/>
                <a:gd name="connsiteY14" fmla="*/ 9893 h 9893"/>
                <a:gd name="connsiteX15" fmla="*/ 10001 w 10001"/>
                <a:gd name="connsiteY15" fmla="*/ 9526 h 9893"/>
                <a:gd name="connsiteX16" fmla="*/ 10000 w 10001"/>
                <a:gd name="connsiteY16" fmla="*/ 9246 h 9893"/>
                <a:gd name="connsiteX0" fmla="*/ 9999 w 10127"/>
                <a:gd name="connsiteY0" fmla="*/ 9346 h 10020"/>
                <a:gd name="connsiteX1" fmla="*/ 9989 w 10127"/>
                <a:gd name="connsiteY1" fmla="*/ 9346 h 10020"/>
                <a:gd name="connsiteX2" fmla="*/ 5931 w 10127"/>
                <a:gd name="connsiteY2" fmla="*/ 242 h 10020"/>
                <a:gd name="connsiteX3" fmla="*/ 5164 w 10127"/>
                <a:gd name="connsiteY3" fmla="*/ 127 h 10020"/>
                <a:gd name="connsiteX4" fmla="*/ 3953 w 10127"/>
                <a:gd name="connsiteY4" fmla="*/ 2140 h 10020"/>
                <a:gd name="connsiteX5" fmla="*/ 2685 w 10127"/>
                <a:gd name="connsiteY5" fmla="*/ 5836 h 10020"/>
                <a:gd name="connsiteX6" fmla="*/ 1670 w 10127"/>
                <a:gd name="connsiteY6" fmla="*/ 7904 h 10020"/>
                <a:gd name="connsiteX7" fmla="*/ 0 w 10127"/>
                <a:gd name="connsiteY7" fmla="*/ 9346 h 10020"/>
                <a:gd name="connsiteX8" fmla="*/ 0 w 10127"/>
                <a:gd name="connsiteY8" fmla="*/ 10000 h 10020"/>
                <a:gd name="connsiteX9" fmla="*/ 3341 w 10127"/>
                <a:gd name="connsiteY9" fmla="*/ 7456 h 10020"/>
                <a:gd name="connsiteX10" fmla="*/ 4575 w 10127"/>
                <a:gd name="connsiteY10" fmla="*/ 4271 h 10020"/>
                <a:gd name="connsiteX11" fmla="*/ 5336 w 10127"/>
                <a:gd name="connsiteY11" fmla="*/ 2691 h 10020"/>
                <a:gd name="connsiteX12" fmla="*/ 6804 w 10127"/>
                <a:gd name="connsiteY12" fmla="*/ 5120 h 10020"/>
                <a:gd name="connsiteX13" fmla="*/ 8267 w 10127"/>
                <a:gd name="connsiteY13" fmla="*/ 8489 h 10020"/>
                <a:gd name="connsiteX14" fmla="*/ 9999 w 10127"/>
                <a:gd name="connsiteY14" fmla="*/ 10000 h 10020"/>
                <a:gd name="connsiteX15" fmla="*/ 9999 w 10127"/>
                <a:gd name="connsiteY15" fmla="*/ 9346 h 10020"/>
                <a:gd name="connsiteX0" fmla="*/ 9999 w 9999"/>
                <a:gd name="connsiteY0" fmla="*/ 9346 h 10000"/>
                <a:gd name="connsiteX1" fmla="*/ 9989 w 9999"/>
                <a:gd name="connsiteY1" fmla="*/ 9346 h 10000"/>
                <a:gd name="connsiteX2" fmla="*/ 5931 w 9999"/>
                <a:gd name="connsiteY2" fmla="*/ 242 h 10000"/>
                <a:gd name="connsiteX3" fmla="*/ 5164 w 9999"/>
                <a:gd name="connsiteY3" fmla="*/ 127 h 10000"/>
                <a:gd name="connsiteX4" fmla="*/ 3953 w 9999"/>
                <a:gd name="connsiteY4" fmla="*/ 2140 h 10000"/>
                <a:gd name="connsiteX5" fmla="*/ 2685 w 9999"/>
                <a:gd name="connsiteY5" fmla="*/ 5836 h 10000"/>
                <a:gd name="connsiteX6" fmla="*/ 1670 w 9999"/>
                <a:gd name="connsiteY6" fmla="*/ 7904 h 10000"/>
                <a:gd name="connsiteX7" fmla="*/ 0 w 9999"/>
                <a:gd name="connsiteY7" fmla="*/ 9346 h 10000"/>
                <a:gd name="connsiteX8" fmla="*/ 0 w 9999"/>
                <a:gd name="connsiteY8" fmla="*/ 10000 h 10000"/>
                <a:gd name="connsiteX9" fmla="*/ 3341 w 9999"/>
                <a:gd name="connsiteY9" fmla="*/ 7456 h 10000"/>
                <a:gd name="connsiteX10" fmla="*/ 4575 w 9999"/>
                <a:gd name="connsiteY10" fmla="*/ 4271 h 10000"/>
                <a:gd name="connsiteX11" fmla="*/ 5336 w 9999"/>
                <a:gd name="connsiteY11" fmla="*/ 2691 h 10000"/>
                <a:gd name="connsiteX12" fmla="*/ 6804 w 9999"/>
                <a:gd name="connsiteY12" fmla="*/ 5120 h 10000"/>
                <a:gd name="connsiteX13" fmla="*/ 8267 w 9999"/>
                <a:gd name="connsiteY13" fmla="*/ 8489 h 10000"/>
                <a:gd name="connsiteX14" fmla="*/ 9999 w 9999"/>
                <a:gd name="connsiteY14" fmla="*/ 10000 h 10000"/>
                <a:gd name="connsiteX0" fmla="*/ 10000 w 10000"/>
                <a:gd name="connsiteY0" fmla="*/ 9346 h 10000"/>
                <a:gd name="connsiteX1" fmla="*/ 9990 w 10000"/>
                <a:gd name="connsiteY1" fmla="*/ 9346 h 10000"/>
                <a:gd name="connsiteX2" fmla="*/ 5932 w 10000"/>
                <a:gd name="connsiteY2" fmla="*/ 242 h 10000"/>
                <a:gd name="connsiteX3" fmla="*/ 5165 w 10000"/>
                <a:gd name="connsiteY3" fmla="*/ 127 h 10000"/>
                <a:gd name="connsiteX4" fmla="*/ 3953 w 10000"/>
                <a:gd name="connsiteY4" fmla="*/ 2140 h 10000"/>
                <a:gd name="connsiteX5" fmla="*/ 2685 w 10000"/>
                <a:gd name="connsiteY5" fmla="*/ 5836 h 10000"/>
                <a:gd name="connsiteX6" fmla="*/ 1670 w 10000"/>
                <a:gd name="connsiteY6" fmla="*/ 7904 h 10000"/>
                <a:gd name="connsiteX7" fmla="*/ 0 w 10000"/>
                <a:gd name="connsiteY7" fmla="*/ 9346 h 10000"/>
                <a:gd name="connsiteX8" fmla="*/ 0 w 10000"/>
                <a:gd name="connsiteY8" fmla="*/ 10000 h 10000"/>
                <a:gd name="connsiteX9" fmla="*/ 3341 w 10000"/>
                <a:gd name="connsiteY9" fmla="*/ 7456 h 10000"/>
                <a:gd name="connsiteX10" fmla="*/ 4575 w 10000"/>
                <a:gd name="connsiteY10" fmla="*/ 4271 h 10000"/>
                <a:gd name="connsiteX11" fmla="*/ 5337 w 10000"/>
                <a:gd name="connsiteY11" fmla="*/ 2691 h 10000"/>
                <a:gd name="connsiteX12" fmla="*/ 6805 w 10000"/>
                <a:gd name="connsiteY12" fmla="*/ 5120 h 10000"/>
                <a:gd name="connsiteX13" fmla="*/ 8268 w 10000"/>
                <a:gd name="connsiteY13" fmla="*/ 8489 h 10000"/>
                <a:gd name="connsiteX0" fmla="*/ 10000 w 10000"/>
                <a:gd name="connsiteY0" fmla="*/ 9346 h 10000"/>
                <a:gd name="connsiteX1" fmla="*/ 9990 w 10000"/>
                <a:gd name="connsiteY1" fmla="*/ 9346 h 10000"/>
                <a:gd name="connsiteX2" fmla="*/ 5932 w 10000"/>
                <a:gd name="connsiteY2" fmla="*/ 242 h 10000"/>
                <a:gd name="connsiteX3" fmla="*/ 5165 w 10000"/>
                <a:gd name="connsiteY3" fmla="*/ 127 h 10000"/>
                <a:gd name="connsiteX4" fmla="*/ 3953 w 10000"/>
                <a:gd name="connsiteY4" fmla="*/ 2140 h 10000"/>
                <a:gd name="connsiteX5" fmla="*/ 2685 w 10000"/>
                <a:gd name="connsiteY5" fmla="*/ 5836 h 10000"/>
                <a:gd name="connsiteX6" fmla="*/ 1670 w 10000"/>
                <a:gd name="connsiteY6" fmla="*/ 7904 h 10000"/>
                <a:gd name="connsiteX7" fmla="*/ 0 w 10000"/>
                <a:gd name="connsiteY7" fmla="*/ 9346 h 10000"/>
                <a:gd name="connsiteX8" fmla="*/ 0 w 10000"/>
                <a:gd name="connsiteY8" fmla="*/ 10000 h 10000"/>
                <a:gd name="connsiteX9" fmla="*/ 3341 w 10000"/>
                <a:gd name="connsiteY9" fmla="*/ 7456 h 10000"/>
                <a:gd name="connsiteX10" fmla="*/ 4575 w 10000"/>
                <a:gd name="connsiteY10" fmla="*/ 4271 h 10000"/>
                <a:gd name="connsiteX11" fmla="*/ 5337 w 10000"/>
                <a:gd name="connsiteY11" fmla="*/ 2691 h 10000"/>
                <a:gd name="connsiteX12" fmla="*/ 6805 w 10000"/>
                <a:gd name="connsiteY12" fmla="*/ 5120 h 10000"/>
                <a:gd name="connsiteX0" fmla="*/ 10000 w 10000"/>
                <a:gd name="connsiteY0" fmla="*/ 9346 h 10000"/>
                <a:gd name="connsiteX1" fmla="*/ 9990 w 10000"/>
                <a:gd name="connsiteY1" fmla="*/ 9346 h 10000"/>
                <a:gd name="connsiteX2" fmla="*/ 5932 w 10000"/>
                <a:gd name="connsiteY2" fmla="*/ 242 h 10000"/>
                <a:gd name="connsiteX3" fmla="*/ 5165 w 10000"/>
                <a:gd name="connsiteY3" fmla="*/ 127 h 10000"/>
                <a:gd name="connsiteX4" fmla="*/ 3953 w 10000"/>
                <a:gd name="connsiteY4" fmla="*/ 2140 h 10000"/>
                <a:gd name="connsiteX5" fmla="*/ 2685 w 10000"/>
                <a:gd name="connsiteY5" fmla="*/ 5836 h 10000"/>
                <a:gd name="connsiteX6" fmla="*/ 1670 w 10000"/>
                <a:gd name="connsiteY6" fmla="*/ 7904 h 10000"/>
                <a:gd name="connsiteX7" fmla="*/ 0 w 10000"/>
                <a:gd name="connsiteY7" fmla="*/ 9346 h 10000"/>
                <a:gd name="connsiteX8" fmla="*/ 0 w 10000"/>
                <a:gd name="connsiteY8" fmla="*/ 10000 h 10000"/>
                <a:gd name="connsiteX9" fmla="*/ 3341 w 10000"/>
                <a:gd name="connsiteY9" fmla="*/ 7456 h 10000"/>
                <a:gd name="connsiteX10" fmla="*/ 4575 w 10000"/>
                <a:gd name="connsiteY10" fmla="*/ 4271 h 10000"/>
                <a:gd name="connsiteX11" fmla="*/ 5337 w 10000"/>
                <a:gd name="connsiteY11" fmla="*/ 2691 h 10000"/>
                <a:gd name="connsiteX0" fmla="*/ 10000 w 10000"/>
                <a:gd name="connsiteY0" fmla="*/ 9346 h 10000"/>
                <a:gd name="connsiteX1" fmla="*/ 9990 w 10000"/>
                <a:gd name="connsiteY1" fmla="*/ 9346 h 10000"/>
                <a:gd name="connsiteX2" fmla="*/ 5932 w 10000"/>
                <a:gd name="connsiteY2" fmla="*/ 242 h 10000"/>
                <a:gd name="connsiteX3" fmla="*/ 5165 w 10000"/>
                <a:gd name="connsiteY3" fmla="*/ 127 h 10000"/>
                <a:gd name="connsiteX4" fmla="*/ 3953 w 10000"/>
                <a:gd name="connsiteY4" fmla="*/ 2140 h 10000"/>
                <a:gd name="connsiteX5" fmla="*/ 2685 w 10000"/>
                <a:gd name="connsiteY5" fmla="*/ 5836 h 10000"/>
                <a:gd name="connsiteX6" fmla="*/ 1670 w 10000"/>
                <a:gd name="connsiteY6" fmla="*/ 7904 h 10000"/>
                <a:gd name="connsiteX7" fmla="*/ 0 w 10000"/>
                <a:gd name="connsiteY7" fmla="*/ 9346 h 10000"/>
                <a:gd name="connsiteX8" fmla="*/ 0 w 10000"/>
                <a:gd name="connsiteY8" fmla="*/ 10000 h 10000"/>
                <a:gd name="connsiteX9" fmla="*/ 3341 w 10000"/>
                <a:gd name="connsiteY9" fmla="*/ 7456 h 10000"/>
                <a:gd name="connsiteX10" fmla="*/ 4575 w 10000"/>
                <a:gd name="connsiteY10" fmla="*/ 4271 h 10000"/>
                <a:gd name="connsiteX0" fmla="*/ 10000 w 10000"/>
                <a:gd name="connsiteY0" fmla="*/ 9346 h 10000"/>
                <a:gd name="connsiteX1" fmla="*/ 9990 w 10000"/>
                <a:gd name="connsiteY1" fmla="*/ 9346 h 10000"/>
                <a:gd name="connsiteX2" fmla="*/ 5932 w 10000"/>
                <a:gd name="connsiteY2" fmla="*/ 242 h 10000"/>
                <a:gd name="connsiteX3" fmla="*/ 5165 w 10000"/>
                <a:gd name="connsiteY3" fmla="*/ 127 h 10000"/>
                <a:gd name="connsiteX4" fmla="*/ 3953 w 10000"/>
                <a:gd name="connsiteY4" fmla="*/ 2140 h 10000"/>
                <a:gd name="connsiteX5" fmla="*/ 2685 w 10000"/>
                <a:gd name="connsiteY5" fmla="*/ 5836 h 10000"/>
                <a:gd name="connsiteX6" fmla="*/ 1670 w 10000"/>
                <a:gd name="connsiteY6" fmla="*/ 7904 h 10000"/>
                <a:gd name="connsiteX7" fmla="*/ 0 w 10000"/>
                <a:gd name="connsiteY7" fmla="*/ 9346 h 10000"/>
                <a:gd name="connsiteX8" fmla="*/ 0 w 10000"/>
                <a:gd name="connsiteY8" fmla="*/ 10000 h 10000"/>
                <a:gd name="connsiteX9" fmla="*/ 3341 w 10000"/>
                <a:gd name="connsiteY9" fmla="*/ 7456 h 10000"/>
                <a:gd name="connsiteX0" fmla="*/ 10000 w 10000"/>
                <a:gd name="connsiteY0" fmla="*/ 9346 h 10000"/>
                <a:gd name="connsiteX1" fmla="*/ 9990 w 10000"/>
                <a:gd name="connsiteY1" fmla="*/ 9346 h 10000"/>
                <a:gd name="connsiteX2" fmla="*/ 5932 w 10000"/>
                <a:gd name="connsiteY2" fmla="*/ 242 h 10000"/>
                <a:gd name="connsiteX3" fmla="*/ 5165 w 10000"/>
                <a:gd name="connsiteY3" fmla="*/ 127 h 10000"/>
                <a:gd name="connsiteX4" fmla="*/ 3953 w 10000"/>
                <a:gd name="connsiteY4" fmla="*/ 2140 h 10000"/>
                <a:gd name="connsiteX5" fmla="*/ 2685 w 10000"/>
                <a:gd name="connsiteY5" fmla="*/ 5836 h 10000"/>
                <a:gd name="connsiteX6" fmla="*/ 1670 w 10000"/>
                <a:gd name="connsiteY6" fmla="*/ 7904 h 10000"/>
                <a:gd name="connsiteX7" fmla="*/ 0 w 10000"/>
                <a:gd name="connsiteY7" fmla="*/ 9346 h 10000"/>
                <a:gd name="connsiteX8" fmla="*/ 0 w 10000"/>
                <a:gd name="connsiteY8" fmla="*/ 10000 h 10000"/>
                <a:gd name="connsiteX0" fmla="*/ 10000 w 10000"/>
                <a:gd name="connsiteY0" fmla="*/ 9346 h 9346"/>
                <a:gd name="connsiteX1" fmla="*/ 9990 w 10000"/>
                <a:gd name="connsiteY1" fmla="*/ 9346 h 9346"/>
                <a:gd name="connsiteX2" fmla="*/ 5932 w 10000"/>
                <a:gd name="connsiteY2" fmla="*/ 242 h 9346"/>
                <a:gd name="connsiteX3" fmla="*/ 5165 w 10000"/>
                <a:gd name="connsiteY3" fmla="*/ 127 h 9346"/>
                <a:gd name="connsiteX4" fmla="*/ 3953 w 10000"/>
                <a:gd name="connsiteY4" fmla="*/ 2140 h 9346"/>
                <a:gd name="connsiteX5" fmla="*/ 2685 w 10000"/>
                <a:gd name="connsiteY5" fmla="*/ 5836 h 9346"/>
                <a:gd name="connsiteX6" fmla="*/ 1670 w 10000"/>
                <a:gd name="connsiteY6" fmla="*/ 7904 h 9346"/>
                <a:gd name="connsiteX7" fmla="*/ 0 w 10000"/>
                <a:gd name="connsiteY7" fmla="*/ 9346 h 9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000" h="9346">
                  <a:moveTo>
                    <a:pt x="10000" y="9346"/>
                  </a:moveTo>
                  <a:lnTo>
                    <a:pt x="9990" y="9346"/>
                  </a:lnTo>
                  <a:cubicBezTo>
                    <a:pt x="8836" y="9274"/>
                    <a:pt x="7654" y="1929"/>
                    <a:pt x="5932" y="242"/>
                  </a:cubicBezTo>
                  <a:cubicBezTo>
                    <a:pt x="5701" y="17"/>
                    <a:pt x="5461" y="-108"/>
                    <a:pt x="5165" y="127"/>
                  </a:cubicBezTo>
                  <a:cubicBezTo>
                    <a:pt x="4783" y="432"/>
                    <a:pt x="4309" y="1332"/>
                    <a:pt x="3953" y="2140"/>
                  </a:cubicBezTo>
                  <a:cubicBezTo>
                    <a:pt x="3288" y="3647"/>
                    <a:pt x="3033" y="4831"/>
                    <a:pt x="2685" y="5836"/>
                  </a:cubicBezTo>
                  <a:cubicBezTo>
                    <a:pt x="2387" y="6699"/>
                    <a:pt x="2020" y="7431"/>
                    <a:pt x="1670" y="7904"/>
                  </a:cubicBezTo>
                  <a:cubicBezTo>
                    <a:pt x="1211" y="8521"/>
                    <a:pt x="781" y="8694"/>
                    <a:pt x="0" y="9346"/>
                  </a:cubicBezTo>
                </a:path>
              </a:pathLst>
            </a:custGeom>
            <a:noFill/>
            <a:ln w="19050" cap="rnd">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non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29" name="Line 5">
              <a:extLst>
                <a:ext uri="{FF2B5EF4-FFF2-40B4-BE49-F238E27FC236}">
                  <a16:creationId xmlns:a16="http://schemas.microsoft.com/office/drawing/2014/main" id="{E10F7A89-3041-4186-96DE-35E655F34BC9}"/>
                </a:ext>
              </a:extLst>
            </p:cNvPr>
            <p:cNvSpPr>
              <a:spLocks noChangeShapeType="1"/>
            </p:cNvSpPr>
            <p:nvPr/>
          </p:nvSpPr>
          <p:spPr bwMode="auto">
            <a:xfrm flipH="1">
              <a:off x="5539113" y="5116096"/>
              <a:ext cx="2995287" cy="0"/>
            </a:xfrm>
            <a:prstGeom prst="line">
              <a:avLst/>
            </a:prstGeom>
            <a:noFill/>
            <a:ln w="12700" cap="rnd">
              <a:solidFill>
                <a:schemeClr val="bg1">
                  <a:lumMod val="85000"/>
                </a:schemeClr>
              </a:solidFill>
              <a:prstDash val="solid"/>
              <a:round/>
              <a:headEnd type="triangle"/>
              <a:tailEnd/>
            </a:ln>
            <a:extLst>
              <a:ext uri="{909E8E84-426E-40DD-AFC4-6F175D3DCCD1}">
                <a14:hiddenFill xmlns:a14="http://schemas.microsoft.com/office/drawing/2010/main">
                  <a:noFill/>
                </a14:hiddenFill>
              </a:ext>
            </a:extLst>
          </p:spPr>
          <p:txBody>
            <a:bodyPr vert="horz" wrap="non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76" name="Freeform 38">
              <a:extLst>
                <a:ext uri="{FF2B5EF4-FFF2-40B4-BE49-F238E27FC236}">
                  <a16:creationId xmlns:a16="http://schemas.microsoft.com/office/drawing/2014/main" id="{2C67EB4D-832D-4FF5-B3A6-F9DB01D4E3C8}"/>
                </a:ext>
              </a:extLst>
            </p:cNvPr>
            <p:cNvSpPr>
              <a:spLocks/>
            </p:cNvSpPr>
            <p:nvPr/>
          </p:nvSpPr>
          <p:spPr bwMode="auto">
            <a:xfrm>
              <a:off x="5536296" y="2823027"/>
              <a:ext cx="2950099" cy="2119235"/>
            </a:xfrm>
            <a:custGeom>
              <a:avLst/>
              <a:gdLst>
                <a:gd name="T0" fmla="*/ 8164 w 8164"/>
                <a:gd name="T1" fmla="*/ 4378 h 4681"/>
                <a:gd name="T2" fmla="*/ 8156 w 8164"/>
                <a:gd name="T3" fmla="*/ 4378 h 4681"/>
                <a:gd name="T4" fmla="*/ 4843 w 8164"/>
                <a:gd name="T5" fmla="*/ 162 h 4681"/>
                <a:gd name="T6" fmla="*/ 4217 w 8164"/>
                <a:gd name="T7" fmla="*/ 109 h 4681"/>
                <a:gd name="T8" fmla="*/ 3227 w 8164"/>
                <a:gd name="T9" fmla="*/ 1041 h 4681"/>
                <a:gd name="T10" fmla="*/ 2192 w 8164"/>
                <a:gd name="T11" fmla="*/ 2753 h 4681"/>
                <a:gd name="T12" fmla="*/ 1363 w 8164"/>
                <a:gd name="T13" fmla="*/ 3710 h 4681"/>
                <a:gd name="T14" fmla="*/ 0 w 8164"/>
                <a:gd name="T15" fmla="*/ 4378 h 4681"/>
                <a:gd name="T16" fmla="*/ 0 w 8164"/>
                <a:gd name="T17" fmla="*/ 4681 h 4681"/>
                <a:gd name="T18" fmla="*/ 2728 w 8164"/>
                <a:gd name="T19" fmla="*/ 3503 h 4681"/>
                <a:gd name="T20" fmla="*/ 3735 w 8164"/>
                <a:gd name="T21" fmla="*/ 2028 h 4681"/>
                <a:gd name="T22" fmla="*/ 4357 w 8164"/>
                <a:gd name="T23" fmla="*/ 1296 h 4681"/>
                <a:gd name="T24" fmla="*/ 5556 w 8164"/>
                <a:gd name="T25" fmla="*/ 2421 h 4681"/>
                <a:gd name="T26" fmla="*/ 6750 w 8164"/>
                <a:gd name="T27" fmla="*/ 3981 h 4681"/>
                <a:gd name="T28" fmla="*/ 8164 w 8164"/>
                <a:gd name="T29" fmla="*/ 4681 h 4681"/>
                <a:gd name="T30" fmla="*/ 8164 w 8164"/>
                <a:gd name="T31" fmla="*/ 4378 h 4681"/>
                <a:gd name="connsiteX0" fmla="*/ 10000 w 10001"/>
                <a:gd name="connsiteY0" fmla="*/ 9246 h 9893"/>
                <a:gd name="connsiteX1" fmla="*/ 9990 w 10001"/>
                <a:gd name="connsiteY1" fmla="*/ 9246 h 9893"/>
                <a:gd name="connsiteX2" fmla="*/ 5932 w 10001"/>
                <a:gd name="connsiteY2" fmla="*/ 239 h 9893"/>
                <a:gd name="connsiteX3" fmla="*/ 5165 w 10001"/>
                <a:gd name="connsiteY3" fmla="*/ 126 h 9893"/>
                <a:gd name="connsiteX4" fmla="*/ 3953 w 10001"/>
                <a:gd name="connsiteY4" fmla="*/ 2117 h 9893"/>
                <a:gd name="connsiteX5" fmla="*/ 2685 w 10001"/>
                <a:gd name="connsiteY5" fmla="*/ 5774 h 9893"/>
                <a:gd name="connsiteX6" fmla="*/ 1670 w 10001"/>
                <a:gd name="connsiteY6" fmla="*/ 7819 h 9893"/>
                <a:gd name="connsiteX7" fmla="*/ 0 w 10001"/>
                <a:gd name="connsiteY7" fmla="*/ 9246 h 9893"/>
                <a:gd name="connsiteX8" fmla="*/ 0 w 10001"/>
                <a:gd name="connsiteY8" fmla="*/ 9893 h 9893"/>
                <a:gd name="connsiteX9" fmla="*/ 3341 w 10001"/>
                <a:gd name="connsiteY9" fmla="*/ 7376 h 9893"/>
                <a:gd name="connsiteX10" fmla="*/ 4575 w 10001"/>
                <a:gd name="connsiteY10" fmla="*/ 4225 h 9893"/>
                <a:gd name="connsiteX11" fmla="*/ 5337 w 10001"/>
                <a:gd name="connsiteY11" fmla="*/ 2662 h 9893"/>
                <a:gd name="connsiteX12" fmla="*/ 6805 w 10001"/>
                <a:gd name="connsiteY12" fmla="*/ 5065 h 9893"/>
                <a:gd name="connsiteX13" fmla="*/ 8268 w 10001"/>
                <a:gd name="connsiteY13" fmla="*/ 8398 h 9893"/>
                <a:gd name="connsiteX14" fmla="*/ 10000 w 10001"/>
                <a:gd name="connsiteY14" fmla="*/ 9893 h 9893"/>
                <a:gd name="connsiteX15" fmla="*/ 10001 w 10001"/>
                <a:gd name="connsiteY15" fmla="*/ 9526 h 9893"/>
                <a:gd name="connsiteX16" fmla="*/ 10000 w 10001"/>
                <a:gd name="connsiteY16" fmla="*/ 9246 h 9893"/>
                <a:gd name="connsiteX0" fmla="*/ 9999 w 10127"/>
                <a:gd name="connsiteY0" fmla="*/ 9346 h 10020"/>
                <a:gd name="connsiteX1" fmla="*/ 9989 w 10127"/>
                <a:gd name="connsiteY1" fmla="*/ 9346 h 10020"/>
                <a:gd name="connsiteX2" fmla="*/ 5931 w 10127"/>
                <a:gd name="connsiteY2" fmla="*/ 242 h 10020"/>
                <a:gd name="connsiteX3" fmla="*/ 5164 w 10127"/>
                <a:gd name="connsiteY3" fmla="*/ 127 h 10020"/>
                <a:gd name="connsiteX4" fmla="*/ 3953 w 10127"/>
                <a:gd name="connsiteY4" fmla="*/ 2140 h 10020"/>
                <a:gd name="connsiteX5" fmla="*/ 2685 w 10127"/>
                <a:gd name="connsiteY5" fmla="*/ 5836 h 10020"/>
                <a:gd name="connsiteX6" fmla="*/ 1670 w 10127"/>
                <a:gd name="connsiteY6" fmla="*/ 7904 h 10020"/>
                <a:gd name="connsiteX7" fmla="*/ 0 w 10127"/>
                <a:gd name="connsiteY7" fmla="*/ 9346 h 10020"/>
                <a:gd name="connsiteX8" fmla="*/ 0 w 10127"/>
                <a:gd name="connsiteY8" fmla="*/ 10000 h 10020"/>
                <a:gd name="connsiteX9" fmla="*/ 3341 w 10127"/>
                <a:gd name="connsiteY9" fmla="*/ 7456 h 10020"/>
                <a:gd name="connsiteX10" fmla="*/ 4575 w 10127"/>
                <a:gd name="connsiteY10" fmla="*/ 4271 h 10020"/>
                <a:gd name="connsiteX11" fmla="*/ 5336 w 10127"/>
                <a:gd name="connsiteY11" fmla="*/ 2691 h 10020"/>
                <a:gd name="connsiteX12" fmla="*/ 6804 w 10127"/>
                <a:gd name="connsiteY12" fmla="*/ 5120 h 10020"/>
                <a:gd name="connsiteX13" fmla="*/ 8267 w 10127"/>
                <a:gd name="connsiteY13" fmla="*/ 8489 h 10020"/>
                <a:gd name="connsiteX14" fmla="*/ 9999 w 10127"/>
                <a:gd name="connsiteY14" fmla="*/ 10000 h 10020"/>
                <a:gd name="connsiteX15" fmla="*/ 9999 w 10127"/>
                <a:gd name="connsiteY15" fmla="*/ 9346 h 10020"/>
                <a:gd name="connsiteX0" fmla="*/ 9999 w 9999"/>
                <a:gd name="connsiteY0" fmla="*/ 9346 h 10000"/>
                <a:gd name="connsiteX1" fmla="*/ 9989 w 9999"/>
                <a:gd name="connsiteY1" fmla="*/ 9346 h 10000"/>
                <a:gd name="connsiteX2" fmla="*/ 5931 w 9999"/>
                <a:gd name="connsiteY2" fmla="*/ 242 h 10000"/>
                <a:gd name="connsiteX3" fmla="*/ 5164 w 9999"/>
                <a:gd name="connsiteY3" fmla="*/ 127 h 10000"/>
                <a:gd name="connsiteX4" fmla="*/ 3953 w 9999"/>
                <a:gd name="connsiteY4" fmla="*/ 2140 h 10000"/>
                <a:gd name="connsiteX5" fmla="*/ 2685 w 9999"/>
                <a:gd name="connsiteY5" fmla="*/ 5836 h 10000"/>
                <a:gd name="connsiteX6" fmla="*/ 1670 w 9999"/>
                <a:gd name="connsiteY6" fmla="*/ 7904 h 10000"/>
                <a:gd name="connsiteX7" fmla="*/ 0 w 9999"/>
                <a:gd name="connsiteY7" fmla="*/ 9346 h 10000"/>
                <a:gd name="connsiteX8" fmla="*/ 0 w 9999"/>
                <a:gd name="connsiteY8" fmla="*/ 10000 h 10000"/>
                <a:gd name="connsiteX9" fmla="*/ 3341 w 9999"/>
                <a:gd name="connsiteY9" fmla="*/ 7456 h 10000"/>
                <a:gd name="connsiteX10" fmla="*/ 4575 w 9999"/>
                <a:gd name="connsiteY10" fmla="*/ 4271 h 10000"/>
                <a:gd name="connsiteX11" fmla="*/ 5336 w 9999"/>
                <a:gd name="connsiteY11" fmla="*/ 2691 h 10000"/>
                <a:gd name="connsiteX12" fmla="*/ 6804 w 9999"/>
                <a:gd name="connsiteY12" fmla="*/ 5120 h 10000"/>
                <a:gd name="connsiteX13" fmla="*/ 8267 w 9999"/>
                <a:gd name="connsiteY13" fmla="*/ 8489 h 10000"/>
                <a:gd name="connsiteX14" fmla="*/ 9999 w 9999"/>
                <a:gd name="connsiteY14" fmla="*/ 10000 h 10000"/>
                <a:gd name="connsiteX0" fmla="*/ 10000 w 10000"/>
                <a:gd name="connsiteY0" fmla="*/ 9346 h 10000"/>
                <a:gd name="connsiteX1" fmla="*/ 5932 w 10000"/>
                <a:gd name="connsiteY1" fmla="*/ 242 h 10000"/>
                <a:gd name="connsiteX2" fmla="*/ 5165 w 10000"/>
                <a:gd name="connsiteY2" fmla="*/ 127 h 10000"/>
                <a:gd name="connsiteX3" fmla="*/ 3953 w 10000"/>
                <a:gd name="connsiteY3" fmla="*/ 2140 h 10000"/>
                <a:gd name="connsiteX4" fmla="*/ 2685 w 10000"/>
                <a:gd name="connsiteY4" fmla="*/ 5836 h 10000"/>
                <a:gd name="connsiteX5" fmla="*/ 1670 w 10000"/>
                <a:gd name="connsiteY5" fmla="*/ 7904 h 10000"/>
                <a:gd name="connsiteX6" fmla="*/ 0 w 10000"/>
                <a:gd name="connsiteY6" fmla="*/ 9346 h 10000"/>
                <a:gd name="connsiteX7" fmla="*/ 0 w 10000"/>
                <a:gd name="connsiteY7" fmla="*/ 10000 h 10000"/>
                <a:gd name="connsiteX8" fmla="*/ 3341 w 10000"/>
                <a:gd name="connsiteY8" fmla="*/ 7456 h 10000"/>
                <a:gd name="connsiteX9" fmla="*/ 4575 w 10000"/>
                <a:gd name="connsiteY9" fmla="*/ 4271 h 10000"/>
                <a:gd name="connsiteX10" fmla="*/ 5337 w 10000"/>
                <a:gd name="connsiteY10" fmla="*/ 2691 h 10000"/>
                <a:gd name="connsiteX11" fmla="*/ 6805 w 10000"/>
                <a:gd name="connsiteY11" fmla="*/ 5120 h 10000"/>
                <a:gd name="connsiteX12" fmla="*/ 8268 w 10000"/>
                <a:gd name="connsiteY12" fmla="*/ 8489 h 10000"/>
                <a:gd name="connsiteX13" fmla="*/ 10000 w 10000"/>
                <a:gd name="connsiteY13" fmla="*/ 10000 h 10000"/>
                <a:gd name="connsiteX0" fmla="*/ 5932 w 10000"/>
                <a:gd name="connsiteY0" fmla="*/ 242 h 10000"/>
                <a:gd name="connsiteX1" fmla="*/ 5165 w 10000"/>
                <a:gd name="connsiteY1" fmla="*/ 127 h 10000"/>
                <a:gd name="connsiteX2" fmla="*/ 3953 w 10000"/>
                <a:gd name="connsiteY2" fmla="*/ 2140 h 10000"/>
                <a:gd name="connsiteX3" fmla="*/ 2685 w 10000"/>
                <a:gd name="connsiteY3" fmla="*/ 5836 h 10000"/>
                <a:gd name="connsiteX4" fmla="*/ 1670 w 10000"/>
                <a:gd name="connsiteY4" fmla="*/ 7904 h 10000"/>
                <a:gd name="connsiteX5" fmla="*/ 0 w 10000"/>
                <a:gd name="connsiteY5" fmla="*/ 9346 h 10000"/>
                <a:gd name="connsiteX6" fmla="*/ 0 w 10000"/>
                <a:gd name="connsiteY6" fmla="*/ 10000 h 10000"/>
                <a:gd name="connsiteX7" fmla="*/ 3341 w 10000"/>
                <a:gd name="connsiteY7" fmla="*/ 7456 h 10000"/>
                <a:gd name="connsiteX8" fmla="*/ 4575 w 10000"/>
                <a:gd name="connsiteY8" fmla="*/ 4271 h 10000"/>
                <a:gd name="connsiteX9" fmla="*/ 5337 w 10000"/>
                <a:gd name="connsiteY9" fmla="*/ 2691 h 10000"/>
                <a:gd name="connsiteX10" fmla="*/ 6805 w 10000"/>
                <a:gd name="connsiteY10" fmla="*/ 5120 h 10000"/>
                <a:gd name="connsiteX11" fmla="*/ 8268 w 10000"/>
                <a:gd name="connsiteY11" fmla="*/ 8489 h 10000"/>
                <a:gd name="connsiteX12" fmla="*/ 10000 w 10000"/>
                <a:gd name="connsiteY12" fmla="*/ 10000 h 10000"/>
                <a:gd name="connsiteX0" fmla="*/ 5165 w 10000"/>
                <a:gd name="connsiteY0" fmla="*/ 0 h 9873"/>
                <a:gd name="connsiteX1" fmla="*/ 3953 w 10000"/>
                <a:gd name="connsiteY1" fmla="*/ 2013 h 9873"/>
                <a:gd name="connsiteX2" fmla="*/ 2685 w 10000"/>
                <a:gd name="connsiteY2" fmla="*/ 5709 h 9873"/>
                <a:gd name="connsiteX3" fmla="*/ 1670 w 10000"/>
                <a:gd name="connsiteY3" fmla="*/ 7777 h 9873"/>
                <a:gd name="connsiteX4" fmla="*/ 0 w 10000"/>
                <a:gd name="connsiteY4" fmla="*/ 9219 h 9873"/>
                <a:gd name="connsiteX5" fmla="*/ 0 w 10000"/>
                <a:gd name="connsiteY5" fmla="*/ 9873 h 9873"/>
                <a:gd name="connsiteX6" fmla="*/ 3341 w 10000"/>
                <a:gd name="connsiteY6" fmla="*/ 7329 h 9873"/>
                <a:gd name="connsiteX7" fmla="*/ 4575 w 10000"/>
                <a:gd name="connsiteY7" fmla="*/ 4144 h 9873"/>
                <a:gd name="connsiteX8" fmla="*/ 5337 w 10000"/>
                <a:gd name="connsiteY8" fmla="*/ 2564 h 9873"/>
                <a:gd name="connsiteX9" fmla="*/ 6805 w 10000"/>
                <a:gd name="connsiteY9" fmla="*/ 4993 h 9873"/>
                <a:gd name="connsiteX10" fmla="*/ 8268 w 10000"/>
                <a:gd name="connsiteY10" fmla="*/ 8362 h 9873"/>
                <a:gd name="connsiteX11" fmla="*/ 10000 w 10000"/>
                <a:gd name="connsiteY11" fmla="*/ 9873 h 9873"/>
                <a:gd name="connsiteX0" fmla="*/ 3953 w 10000"/>
                <a:gd name="connsiteY0" fmla="*/ 0 h 7961"/>
                <a:gd name="connsiteX1" fmla="*/ 2685 w 10000"/>
                <a:gd name="connsiteY1" fmla="*/ 3743 h 7961"/>
                <a:gd name="connsiteX2" fmla="*/ 1670 w 10000"/>
                <a:gd name="connsiteY2" fmla="*/ 5838 h 7961"/>
                <a:gd name="connsiteX3" fmla="*/ 0 w 10000"/>
                <a:gd name="connsiteY3" fmla="*/ 7299 h 7961"/>
                <a:gd name="connsiteX4" fmla="*/ 0 w 10000"/>
                <a:gd name="connsiteY4" fmla="*/ 7961 h 7961"/>
                <a:gd name="connsiteX5" fmla="*/ 3341 w 10000"/>
                <a:gd name="connsiteY5" fmla="*/ 5384 h 7961"/>
                <a:gd name="connsiteX6" fmla="*/ 4575 w 10000"/>
                <a:gd name="connsiteY6" fmla="*/ 2158 h 7961"/>
                <a:gd name="connsiteX7" fmla="*/ 5337 w 10000"/>
                <a:gd name="connsiteY7" fmla="*/ 558 h 7961"/>
                <a:gd name="connsiteX8" fmla="*/ 6805 w 10000"/>
                <a:gd name="connsiteY8" fmla="*/ 3018 h 7961"/>
                <a:gd name="connsiteX9" fmla="*/ 8268 w 10000"/>
                <a:gd name="connsiteY9" fmla="*/ 6431 h 7961"/>
                <a:gd name="connsiteX10" fmla="*/ 10000 w 10000"/>
                <a:gd name="connsiteY10" fmla="*/ 7961 h 7961"/>
                <a:gd name="connsiteX0" fmla="*/ 2685 w 10000"/>
                <a:gd name="connsiteY0" fmla="*/ 4104 h 9402"/>
                <a:gd name="connsiteX1" fmla="*/ 1670 w 10000"/>
                <a:gd name="connsiteY1" fmla="*/ 6735 h 9402"/>
                <a:gd name="connsiteX2" fmla="*/ 0 w 10000"/>
                <a:gd name="connsiteY2" fmla="*/ 8570 h 9402"/>
                <a:gd name="connsiteX3" fmla="*/ 0 w 10000"/>
                <a:gd name="connsiteY3" fmla="*/ 9402 h 9402"/>
                <a:gd name="connsiteX4" fmla="*/ 3341 w 10000"/>
                <a:gd name="connsiteY4" fmla="*/ 6165 h 9402"/>
                <a:gd name="connsiteX5" fmla="*/ 4575 w 10000"/>
                <a:gd name="connsiteY5" fmla="*/ 2113 h 9402"/>
                <a:gd name="connsiteX6" fmla="*/ 5337 w 10000"/>
                <a:gd name="connsiteY6" fmla="*/ 103 h 9402"/>
                <a:gd name="connsiteX7" fmla="*/ 6805 w 10000"/>
                <a:gd name="connsiteY7" fmla="*/ 3193 h 9402"/>
                <a:gd name="connsiteX8" fmla="*/ 8268 w 10000"/>
                <a:gd name="connsiteY8" fmla="*/ 7480 h 9402"/>
                <a:gd name="connsiteX9" fmla="*/ 10000 w 10000"/>
                <a:gd name="connsiteY9" fmla="*/ 9402 h 9402"/>
                <a:gd name="connsiteX0" fmla="*/ 1670 w 10000"/>
                <a:gd name="connsiteY0" fmla="*/ 7163 h 10000"/>
                <a:gd name="connsiteX1" fmla="*/ 0 w 10000"/>
                <a:gd name="connsiteY1" fmla="*/ 9115 h 10000"/>
                <a:gd name="connsiteX2" fmla="*/ 0 w 10000"/>
                <a:gd name="connsiteY2" fmla="*/ 10000 h 10000"/>
                <a:gd name="connsiteX3" fmla="*/ 3341 w 10000"/>
                <a:gd name="connsiteY3" fmla="*/ 6557 h 10000"/>
                <a:gd name="connsiteX4" fmla="*/ 4575 w 10000"/>
                <a:gd name="connsiteY4" fmla="*/ 2247 h 10000"/>
                <a:gd name="connsiteX5" fmla="*/ 5337 w 10000"/>
                <a:gd name="connsiteY5" fmla="*/ 110 h 10000"/>
                <a:gd name="connsiteX6" fmla="*/ 6805 w 10000"/>
                <a:gd name="connsiteY6" fmla="*/ 3396 h 10000"/>
                <a:gd name="connsiteX7" fmla="*/ 8268 w 10000"/>
                <a:gd name="connsiteY7" fmla="*/ 7956 h 10000"/>
                <a:gd name="connsiteX8" fmla="*/ 10000 w 10000"/>
                <a:gd name="connsiteY8" fmla="*/ 10000 h 10000"/>
                <a:gd name="connsiteX0" fmla="*/ 0 w 10000"/>
                <a:gd name="connsiteY0" fmla="*/ 9115 h 10000"/>
                <a:gd name="connsiteX1" fmla="*/ 0 w 10000"/>
                <a:gd name="connsiteY1" fmla="*/ 10000 h 10000"/>
                <a:gd name="connsiteX2" fmla="*/ 3341 w 10000"/>
                <a:gd name="connsiteY2" fmla="*/ 6557 h 10000"/>
                <a:gd name="connsiteX3" fmla="*/ 4575 w 10000"/>
                <a:gd name="connsiteY3" fmla="*/ 2247 h 10000"/>
                <a:gd name="connsiteX4" fmla="*/ 5337 w 10000"/>
                <a:gd name="connsiteY4" fmla="*/ 110 h 10000"/>
                <a:gd name="connsiteX5" fmla="*/ 6805 w 10000"/>
                <a:gd name="connsiteY5" fmla="*/ 3396 h 10000"/>
                <a:gd name="connsiteX6" fmla="*/ 8268 w 10000"/>
                <a:gd name="connsiteY6" fmla="*/ 7956 h 10000"/>
                <a:gd name="connsiteX7" fmla="*/ 10000 w 10000"/>
                <a:gd name="connsiteY7" fmla="*/ 10000 h 10000"/>
                <a:gd name="connsiteX0" fmla="*/ 0 w 10000"/>
                <a:gd name="connsiteY0" fmla="*/ 10000 h 10000"/>
                <a:gd name="connsiteX1" fmla="*/ 3341 w 10000"/>
                <a:gd name="connsiteY1" fmla="*/ 6557 h 10000"/>
                <a:gd name="connsiteX2" fmla="*/ 4575 w 10000"/>
                <a:gd name="connsiteY2" fmla="*/ 2247 h 10000"/>
                <a:gd name="connsiteX3" fmla="*/ 5337 w 10000"/>
                <a:gd name="connsiteY3" fmla="*/ 110 h 10000"/>
                <a:gd name="connsiteX4" fmla="*/ 6805 w 10000"/>
                <a:gd name="connsiteY4" fmla="*/ 3396 h 10000"/>
                <a:gd name="connsiteX5" fmla="*/ 8268 w 10000"/>
                <a:gd name="connsiteY5" fmla="*/ 7956 h 10000"/>
                <a:gd name="connsiteX6" fmla="*/ 10000 w 10000"/>
                <a:gd name="connsiteY6" fmla="*/ 1000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10000">
                  <a:moveTo>
                    <a:pt x="0" y="10000"/>
                  </a:moveTo>
                  <a:cubicBezTo>
                    <a:pt x="1200" y="9468"/>
                    <a:pt x="2502" y="8581"/>
                    <a:pt x="3341" y="6557"/>
                  </a:cubicBezTo>
                  <a:cubicBezTo>
                    <a:pt x="3825" y="5392"/>
                    <a:pt x="4156" y="3849"/>
                    <a:pt x="4575" y="2247"/>
                  </a:cubicBezTo>
                  <a:cubicBezTo>
                    <a:pt x="4814" y="1336"/>
                    <a:pt x="5082" y="407"/>
                    <a:pt x="5337" y="110"/>
                  </a:cubicBezTo>
                  <a:cubicBezTo>
                    <a:pt x="5860" y="-500"/>
                    <a:pt x="6328" y="1553"/>
                    <a:pt x="6805" y="3396"/>
                  </a:cubicBezTo>
                  <a:cubicBezTo>
                    <a:pt x="7277" y="5217"/>
                    <a:pt x="7757" y="6829"/>
                    <a:pt x="8268" y="7956"/>
                  </a:cubicBezTo>
                  <a:cubicBezTo>
                    <a:pt x="8910" y="9365"/>
                    <a:pt x="9599" y="10000"/>
                    <a:pt x="10000" y="10000"/>
                  </a:cubicBezTo>
                </a:path>
              </a:pathLst>
            </a:custGeom>
            <a:noFill/>
            <a:ln w="19050" cap="rnd">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non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63" name="Freeform 39">
              <a:extLst>
                <a:ext uri="{FF2B5EF4-FFF2-40B4-BE49-F238E27FC236}">
                  <a16:creationId xmlns:a16="http://schemas.microsoft.com/office/drawing/2014/main" id="{1CCD4109-B6F5-474F-AF04-373327681372}"/>
                </a:ext>
              </a:extLst>
            </p:cNvPr>
            <p:cNvSpPr>
              <a:spLocks/>
            </p:cNvSpPr>
            <p:nvPr/>
          </p:nvSpPr>
          <p:spPr bwMode="auto">
            <a:xfrm>
              <a:off x="5536296" y="3140019"/>
              <a:ext cx="2950099" cy="1502984"/>
            </a:xfrm>
            <a:custGeom>
              <a:avLst/>
              <a:gdLst>
                <a:gd name="T0" fmla="*/ 0 w 2262"/>
                <a:gd name="T1" fmla="*/ 624 h 673"/>
                <a:gd name="T2" fmla="*/ 840 w 2262"/>
                <a:gd name="T3" fmla="*/ 231 h 673"/>
                <a:gd name="T4" fmla="*/ 1022 w 2262"/>
                <a:gd name="T5" fmla="*/ 91 h 673"/>
                <a:gd name="T6" fmla="*/ 1186 w 2262"/>
                <a:gd name="T7" fmla="*/ 16 h 673"/>
                <a:gd name="T8" fmla="*/ 1508 w 2262"/>
                <a:gd name="T9" fmla="*/ 159 h 673"/>
                <a:gd name="T10" fmla="*/ 2109 w 2262"/>
                <a:gd name="T11" fmla="*/ 591 h 673"/>
                <a:gd name="T12" fmla="*/ 2262 w 2262"/>
                <a:gd name="T13" fmla="*/ 673 h 673"/>
              </a:gdLst>
              <a:ahLst/>
              <a:cxnLst>
                <a:cxn ang="0">
                  <a:pos x="T0" y="T1"/>
                </a:cxn>
                <a:cxn ang="0">
                  <a:pos x="T2" y="T3"/>
                </a:cxn>
                <a:cxn ang="0">
                  <a:pos x="T4" y="T5"/>
                </a:cxn>
                <a:cxn ang="0">
                  <a:pos x="T6" y="T7"/>
                </a:cxn>
                <a:cxn ang="0">
                  <a:pos x="T8" y="T9"/>
                </a:cxn>
                <a:cxn ang="0">
                  <a:pos x="T10" y="T11"/>
                </a:cxn>
                <a:cxn ang="0">
                  <a:pos x="T12" y="T13"/>
                </a:cxn>
              </a:cxnLst>
              <a:rect l="0" t="0" r="r" b="b"/>
              <a:pathLst>
                <a:path w="2262" h="673">
                  <a:moveTo>
                    <a:pt x="0" y="624"/>
                  </a:moveTo>
                  <a:cubicBezTo>
                    <a:pt x="243" y="511"/>
                    <a:pt x="629" y="385"/>
                    <a:pt x="840" y="231"/>
                  </a:cubicBezTo>
                  <a:cubicBezTo>
                    <a:pt x="900" y="188"/>
                    <a:pt x="946" y="142"/>
                    <a:pt x="1022" y="91"/>
                  </a:cubicBezTo>
                  <a:cubicBezTo>
                    <a:pt x="1070" y="58"/>
                    <a:pt x="1129" y="25"/>
                    <a:pt x="1186" y="16"/>
                  </a:cubicBezTo>
                  <a:cubicBezTo>
                    <a:pt x="1296" y="0"/>
                    <a:pt x="1398" y="78"/>
                    <a:pt x="1508" y="159"/>
                  </a:cubicBezTo>
                  <a:cubicBezTo>
                    <a:pt x="1779" y="359"/>
                    <a:pt x="2094" y="579"/>
                    <a:pt x="2109" y="591"/>
                  </a:cubicBezTo>
                  <a:cubicBezTo>
                    <a:pt x="2163" y="629"/>
                    <a:pt x="2141" y="623"/>
                    <a:pt x="2262" y="673"/>
                  </a:cubicBezTo>
                </a:path>
              </a:pathLst>
            </a:custGeom>
            <a:noFill/>
            <a:ln w="31750" cap="rnd">
              <a:solidFill>
                <a:schemeClr val="accent4">
                  <a:lumMod val="75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non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31" name="Line 7">
              <a:extLst>
                <a:ext uri="{FF2B5EF4-FFF2-40B4-BE49-F238E27FC236}">
                  <a16:creationId xmlns:a16="http://schemas.microsoft.com/office/drawing/2014/main" id="{BBED87D8-1934-476B-A067-2BCB679486C9}"/>
                </a:ext>
              </a:extLst>
            </p:cNvPr>
            <p:cNvSpPr>
              <a:spLocks noChangeShapeType="1"/>
            </p:cNvSpPr>
            <p:nvPr/>
          </p:nvSpPr>
          <p:spPr bwMode="auto">
            <a:xfrm flipV="1">
              <a:off x="5531825" y="2070278"/>
              <a:ext cx="0" cy="3045816"/>
            </a:xfrm>
            <a:prstGeom prst="line">
              <a:avLst/>
            </a:prstGeom>
            <a:noFill/>
            <a:ln w="12700" cap="rnd">
              <a:solidFill>
                <a:schemeClr val="bg1">
                  <a:lumMod val="85000"/>
                </a:schemeClr>
              </a:solidFill>
              <a:prstDash val="solid"/>
              <a:round/>
              <a:headEnd/>
              <a:tailEnd type="triangle"/>
            </a:ln>
            <a:extLst>
              <a:ext uri="{909E8E84-426E-40DD-AFC4-6F175D3DCCD1}">
                <a14:hiddenFill xmlns:a14="http://schemas.microsoft.com/office/drawing/2010/main">
                  <a:noFill/>
                </a14:hiddenFill>
              </a:ext>
            </a:extLst>
          </p:spPr>
          <p:txBody>
            <a:bodyPr vert="horz" wrap="non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77" name="文本框 76">
              <a:extLst>
                <a:ext uri="{FF2B5EF4-FFF2-40B4-BE49-F238E27FC236}">
                  <a16:creationId xmlns:a16="http://schemas.microsoft.com/office/drawing/2014/main" id="{50ED3E36-24B5-43CD-A9A5-396598FB1A4B}"/>
                </a:ext>
              </a:extLst>
            </p:cNvPr>
            <p:cNvSpPr txBox="1"/>
            <p:nvPr/>
          </p:nvSpPr>
          <p:spPr>
            <a:xfrm>
              <a:off x="6827333" y="2334763"/>
              <a:ext cx="662356" cy="36650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47393A"/>
                  </a:solidFill>
                  <a:effectLst/>
                  <a:uLnTx/>
                  <a:uFillTx/>
                  <a:latin typeface="思源黑体 CN Regular"/>
                  <a:ea typeface="思源黑体 CN Regular"/>
                  <a:cs typeface="+mn-cs"/>
                </a:rPr>
                <a:t>适宜生态</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47393A"/>
                  </a:solidFill>
                  <a:effectLst/>
                  <a:uLnTx/>
                  <a:uFillTx/>
                  <a:latin typeface="思源黑体 CN Regular"/>
                  <a:ea typeface="思源黑体 CN Regular"/>
                  <a:cs typeface="+mn-cs"/>
                </a:rPr>
                <a:t>流量区间</a:t>
              </a:r>
            </a:p>
          </p:txBody>
        </p:sp>
        <p:sp>
          <p:nvSpPr>
            <p:cNvPr id="79" name="文本框 78">
              <a:extLst>
                <a:ext uri="{FF2B5EF4-FFF2-40B4-BE49-F238E27FC236}">
                  <a16:creationId xmlns:a16="http://schemas.microsoft.com/office/drawing/2014/main" id="{AC49E29F-8DE3-4397-93ED-D850EDC1E1A7}"/>
                </a:ext>
              </a:extLst>
            </p:cNvPr>
            <p:cNvSpPr txBox="1"/>
            <p:nvPr/>
          </p:nvSpPr>
          <p:spPr>
            <a:xfrm>
              <a:off x="5489207" y="2119940"/>
              <a:ext cx="418843" cy="22553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47393A"/>
                  </a:solidFill>
                  <a:effectLst/>
                  <a:uLnTx/>
                  <a:uFillTx/>
                  <a:latin typeface="思源黑体 CN Regular"/>
                  <a:ea typeface="思源黑体 CN Regular"/>
                  <a:cs typeface="+mn-cs"/>
                </a:rPr>
                <a:t>流量</a:t>
              </a:r>
            </a:p>
          </p:txBody>
        </p:sp>
        <p:sp>
          <p:nvSpPr>
            <p:cNvPr id="80" name="文本框 79">
              <a:extLst>
                <a:ext uri="{FF2B5EF4-FFF2-40B4-BE49-F238E27FC236}">
                  <a16:creationId xmlns:a16="http://schemas.microsoft.com/office/drawing/2014/main" id="{41CD4D04-17D9-4A45-AD75-9F40493D2720}"/>
                </a:ext>
              </a:extLst>
            </p:cNvPr>
            <p:cNvSpPr txBox="1"/>
            <p:nvPr/>
          </p:nvSpPr>
          <p:spPr>
            <a:xfrm>
              <a:off x="8177395" y="5169447"/>
              <a:ext cx="418843" cy="22553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47393A"/>
                  </a:solidFill>
                  <a:effectLst/>
                  <a:uLnTx/>
                  <a:uFillTx/>
                  <a:latin typeface="思源黑体 CN Regular"/>
                  <a:ea typeface="思源黑体 CN Regular"/>
                  <a:cs typeface="+mn-cs"/>
                </a:rPr>
                <a:t>时间</a:t>
              </a:r>
            </a:p>
          </p:txBody>
        </p:sp>
        <p:sp>
          <p:nvSpPr>
            <p:cNvPr id="82" name="文本框 81">
              <a:extLst>
                <a:ext uri="{FF2B5EF4-FFF2-40B4-BE49-F238E27FC236}">
                  <a16:creationId xmlns:a16="http://schemas.microsoft.com/office/drawing/2014/main" id="{EAC0BAC9-6DAB-4666-8ED6-B7C4D81830A1}"/>
                </a:ext>
              </a:extLst>
            </p:cNvPr>
            <p:cNvSpPr txBox="1"/>
            <p:nvPr/>
          </p:nvSpPr>
          <p:spPr>
            <a:xfrm>
              <a:off x="6824514" y="3304401"/>
              <a:ext cx="662356" cy="225538"/>
            </a:xfrm>
            <a:prstGeom prst="rect">
              <a:avLst/>
            </a:prstGeom>
            <a:noFill/>
          </p:spPr>
          <p:txBody>
            <a:bodyPr wrap="none">
              <a:spAutoFit/>
            </a:body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zh-CN" altLang="en-US" sz="1000" b="0" i="0" u="none" strike="noStrike" kern="1200" cap="none" spc="0" normalizeH="0" baseline="0" noProof="0" dirty="0">
                  <a:ln>
                    <a:noFill/>
                  </a:ln>
                  <a:solidFill>
                    <a:srgbClr val="CA865F">
                      <a:lumMod val="75000"/>
                    </a:srgbClr>
                  </a:solidFill>
                  <a:effectLst/>
                  <a:uLnTx/>
                  <a:uFillTx/>
                  <a:latin typeface="思源宋体 CN Heavy"/>
                  <a:ea typeface="思源宋体 CN Heavy"/>
                  <a:cs typeface="+mn-cs"/>
                </a:rPr>
                <a:t>实际径流</a:t>
              </a:r>
            </a:p>
          </p:txBody>
        </p:sp>
      </p:grpSp>
    </p:spTree>
    <p:extLst>
      <p:ext uri="{BB962C8B-B14F-4D97-AF65-F5344CB8AC3E}">
        <p14:creationId xmlns:p14="http://schemas.microsoft.com/office/powerpoint/2010/main" val="26487395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椭圆 85">
            <a:extLst>
              <a:ext uri="{FF2B5EF4-FFF2-40B4-BE49-F238E27FC236}">
                <a16:creationId xmlns:a16="http://schemas.microsoft.com/office/drawing/2014/main" id="{C70E0CDE-1079-434A-8651-71447B524CE1}"/>
              </a:ext>
            </a:extLst>
          </p:cNvPr>
          <p:cNvSpPr/>
          <p:nvPr/>
        </p:nvSpPr>
        <p:spPr>
          <a:xfrm>
            <a:off x="2503171" y="2600091"/>
            <a:ext cx="4137659" cy="1750306"/>
          </a:xfrm>
          <a:prstGeom prst="ellipse">
            <a:avLst/>
          </a:prstGeom>
          <a:gradFill flip="none" rotWithShape="1">
            <a:gsLst>
              <a:gs pos="0">
                <a:schemeClr val="accent1">
                  <a:lumMod val="20000"/>
                  <a:lumOff val="80000"/>
                </a:schemeClr>
              </a:gs>
              <a:gs pos="100000">
                <a:schemeClr val="accent1">
                  <a:lumMod val="20000"/>
                  <a:lumOff val="80000"/>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8F90AE8A-5E71-4F34-A874-A256564730D5}"/>
              </a:ext>
            </a:extLst>
          </p:cNvPr>
          <p:cNvSpPr/>
          <p:nvPr/>
        </p:nvSpPr>
        <p:spPr>
          <a:xfrm>
            <a:off x="340373" y="609600"/>
            <a:ext cx="1709122"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论文框架 </a:t>
            </a:r>
          </a:p>
        </p:txBody>
      </p:sp>
      <p:grpSp>
        <p:nvGrpSpPr>
          <p:cNvPr id="4" name="组合 3">
            <a:extLst>
              <a:ext uri="{FF2B5EF4-FFF2-40B4-BE49-F238E27FC236}">
                <a16:creationId xmlns:a16="http://schemas.microsoft.com/office/drawing/2014/main" id="{7E6686C4-FE55-4CD6-83E9-DB425C0AC5D6}"/>
              </a:ext>
            </a:extLst>
          </p:cNvPr>
          <p:cNvGrpSpPr/>
          <p:nvPr/>
        </p:nvGrpSpPr>
        <p:grpSpPr>
          <a:xfrm>
            <a:off x="2790193" y="3094580"/>
            <a:ext cx="3563614" cy="833776"/>
            <a:chOff x="2790193" y="2939022"/>
            <a:chExt cx="3563614" cy="833776"/>
          </a:xfrm>
        </p:grpSpPr>
        <p:sp>
          <p:nvSpPr>
            <p:cNvPr id="102" name="矩形: 圆角 101">
              <a:extLst>
                <a:ext uri="{FF2B5EF4-FFF2-40B4-BE49-F238E27FC236}">
                  <a16:creationId xmlns:a16="http://schemas.microsoft.com/office/drawing/2014/main" id="{D6CC1D8B-0B8E-4273-BD49-CD6C1751EE0D}"/>
                </a:ext>
              </a:extLst>
            </p:cNvPr>
            <p:cNvSpPr/>
            <p:nvPr/>
          </p:nvSpPr>
          <p:spPr>
            <a:xfrm>
              <a:off x="2790193" y="2939022"/>
              <a:ext cx="1144062" cy="355600"/>
            </a:xfrm>
            <a:prstGeom prst="roundRect">
              <a:avLst>
                <a:gd name="adj" fmla="val 50000"/>
              </a:avLst>
            </a:prstGeom>
            <a:gradFill flip="none" rotWithShape="1">
              <a:gsLst>
                <a:gs pos="0">
                  <a:schemeClr val="accent1">
                    <a:lumMod val="60000"/>
                    <a:lumOff val="40000"/>
                  </a:schemeClr>
                </a:gs>
                <a:gs pos="75000">
                  <a:schemeClr val="accent1"/>
                </a:gs>
              </a:gsLst>
              <a:lin ang="81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103" name="矩形: 圆角 102">
              <a:extLst>
                <a:ext uri="{FF2B5EF4-FFF2-40B4-BE49-F238E27FC236}">
                  <a16:creationId xmlns:a16="http://schemas.microsoft.com/office/drawing/2014/main" id="{A7D74765-B6D3-4B38-B767-157E40464B19}"/>
                </a:ext>
              </a:extLst>
            </p:cNvPr>
            <p:cNvSpPr/>
            <p:nvPr/>
          </p:nvSpPr>
          <p:spPr>
            <a:xfrm>
              <a:off x="3999969" y="2939022"/>
              <a:ext cx="1144062" cy="355600"/>
            </a:xfrm>
            <a:prstGeom prst="roundRect">
              <a:avLst>
                <a:gd name="adj" fmla="val 50000"/>
              </a:avLst>
            </a:prstGeom>
            <a:gradFill flip="none" rotWithShape="1">
              <a:gsLst>
                <a:gs pos="0">
                  <a:schemeClr val="accent1">
                    <a:lumMod val="60000"/>
                    <a:lumOff val="40000"/>
                  </a:schemeClr>
                </a:gs>
                <a:gs pos="75000">
                  <a:schemeClr val="accent1"/>
                </a:gs>
              </a:gsLst>
              <a:lin ang="81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104" name="矩形: 圆角 103">
              <a:extLst>
                <a:ext uri="{FF2B5EF4-FFF2-40B4-BE49-F238E27FC236}">
                  <a16:creationId xmlns:a16="http://schemas.microsoft.com/office/drawing/2014/main" id="{73BD65D2-1569-4530-99BB-82B22CCECCF3}"/>
                </a:ext>
              </a:extLst>
            </p:cNvPr>
            <p:cNvSpPr/>
            <p:nvPr/>
          </p:nvSpPr>
          <p:spPr>
            <a:xfrm>
              <a:off x="5209745" y="2939022"/>
              <a:ext cx="1144062" cy="355600"/>
            </a:xfrm>
            <a:prstGeom prst="roundRect">
              <a:avLst>
                <a:gd name="adj" fmla="val 50000"/>
              </a:avLst>
            </a:prstGeom>
            <a:gradFill flip="none" rotWithShape="1">
              <a:gsLst>
                <a:gs pos="0">
                  <a:schemeClr val="accent1">
                    <a:lumMod val="60000"/>
                    <a:lumOff val="40000"/>
                  </a:schemeClr>
                </a:gs>
                <a:gs pos="75000">
                  <a:schemeClr val="accent1"/>
                </a:gs>
              </a:gsLst>
              <a:lin ang="81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105" name="矩形: 圆角 104">
              <a:extLst>
                <a:ext uri="{FF2B5EF4-FFF2-40B4-BE49-F238E27FC236}">
                  <a16:creationId xmlns:a16="http://schemas.microsoft.com/office/drawing/2014/main" id="{576F8903-6584-4EA0-ADFD-A1A0A72F4E29}"/>
                </a:ext>
              </a:extLst>
            </p:cNvPr>
            <p:cNvSpPr/>
            <p:nvPr/>
          </p:nvSpPr>
          <p:spPr>
            <a:xfrm>
              <a:off x="3382273" y="3401320"/>
              <a:ext cx="1144062" cy="355600"/>
            </a:xfrm>
            <a:prstGeom prst="roundRect">
              <a:avLst>
                <a:gd name="adj" fmla="val 50000"/>
              </a:avLst>
            </a:prstGeom>
            <a:gradFill flip="none" rotWithShape="1">
              <a:gsLst>
                <a:gs pos="0">
                  <a:schemeClr val="accent1">
                    <a:lumMod val="60000"/>
                    <a:lumOff val="40000"/>
                  </a:schemeClr>
                </a:gs>
                <a:gs pos="75000">
                  <a:schemeClr val="accent1"/>
                </a:gs>
              </a:gsLst>
              <a:lin ang="81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106" name="矩形: 圆角 105">
              <a:extLst>
                <a:ext uri="{FF2B5EF4-FFF2-40B4-BE49-F238E27FC236}">
                  <a16:creationId xmlns:a16="http://schemas.microsoft.com/office/drawing/2014/main" id="{0CD611C3-CB3E-4685-99A9-23471B149989}"/>
                </a:ext>
              </a:extLst>
            </p:cNvPr>
            <p:cNvSpPr/>
            <p:nvPr/>
          </p:nvSpPr>
          <p:spPr>
            <a:xfrm>
              <a:off x="4633401" y="3401320"/>
              <a:ext cx="1144062" cy="355600"/>
            </a:xfrm>
            <a:prstGeom prst="roundRect">
              <a:avLst>
                <a:gd name="adj" fmla="val 50000"/>
              </a:avLst>
            </a:prstGeom>
            <a:gradFill flip="none" rotWithShape="1">
              <a:gsLst>
                <a:gs pos="0">
                  <a:schemeClr val="accent1">
                    <a:lumMod val="60000"/>
                    <a:lumOff val="40000"/>
                  </a:schemeClr>
                </a:gs>
                <a:gs pos="75000">
                  <a:schemeClr val="accent1"/>
                </a:gs>
              </a:gsLst>
              <a:lin ang="81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26" name="矩形: 圆角 25">
              <a:extLst>
                <a:ext uri="{FF2B5EF4-FFF2-40B4-BE49-F238E27FC236}">
                  <a16:creationId xmlns:a16="http://schemas.microsoft.com/office/drawing/2014/main" id="{207D2642-AFAB-4AFB-AA67-52FFEFBC10CC}"/>
                </a:ext>
              </a:extLst>
            </p:cNvPr>
            <p:cNvSpPr/>
            <p:nvPr/>
          </p:nvSpPr>
          <p:spPr>
            <a:xfrm>
              <a:off x="2790193" y="2954900"/>
              <a:ext cx="1144062" cy="355600"/>
            </a:xfrm>
            <a:prstGeom prst="roundRect">
              <a:avLst>
                <a:gd name="adj" fmla="val 50000"/>
              </a:avLst>
            </a:prstGeom>
            <a:gradFill flip="none" rotWithShape="1">
              <a:gsLst>
                <a:gs pos="0">
                  <a:schemeClr val="accent1"/>
                </a:gs>
                <a:gs pos="100000">
                  <a:schemeClr val="accent1">
                    <a:lumMod val="50000"/>
                  </a:schemeClr>
                </a:gs>
              </a:gsLst>
              <a:lin ang="2700000" scaled="1"/>
              <a:tileRect/>
            </a:gradFill>
            <a:ln>
              <a:noFill/>
            </a:ln>
            <a:effectLst>
              <a:reflection blurRad="50800" stA="41000" endPos="36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rPr>
                <a:t>可编程性</a:t>
              </a:r>
            </a:p>
          </p:txBody>
        </p:sp>
        <p:sp>
          <p:nvSpPr>
            <p:cNvPr id="28" name="矩形: 圆角 27">
              <a:extLst>
                <a:ext uri="{FF2B5EF4-FFF2-40B4-BE49-F238E27FC236}">
                  <a16:creationId xmlns:a16="http://schemas.microsoft.com/office/drawing/2014/main" id="{3F48AAE6-308F-45E5-96D8-9CAFBF1BB456}"/>
                </a:ext>
              </a:extLst>
            </p:cNvPr>
            <p:cNvSpPr/>
            <p:nvPr/>
          </p:nvSpPr>
          <p:spPr>
            <a:xfrm>
              <a:off x="3999969" y="2954900"/>
              <a:ext cx="1144062" cy="355600"/>
            </a:xfrm>
            <a:prstGeom prst="roundRect">
              <a:avLst>
                <a:gd name="adj" fmla="val 50000"/>
              </a:avLst>
            </a:prstGeom>
            <a:gradFill flip="none" rotWithShape="1">
              <a:gsLst>
                <a:gs pos="0">
                  <a:schemeClr val="accent1"/>
                </a:gs>
                <a:gs pos="100000">
                  <a:schemeClr val="accent1">
                    <a:lumMod val="50000"/>
                  </a:schemeClr>
                </a:gs>
              </a:gsLst>
              <a:lin ang="2700000" scaled="1"/>
              <a:tileRect/>
            </a:gradFill>
            <a:ln>
              <a:noFill/>
            </a:ln>
            <a:effectLst>
              <a:reflection blurRad="50800" stA="41000" endPos="36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rPr>
                <a:t>可寻址性</a:t>
              </a:r>
            </a:p>
          </p:txBody>
        </p:sp>
        <p:sp>
          <p:nvSpPr>
            <p:cNvPr id="31" name="矩形: 圆角 30">
              <a:extLst>
                <a:ext uri="{FF2B5EF4-FFF2-40B4-BE49-F238E27FC236}">
                  <a16:creationId xmlns:a16="http://schemas.microsoft.com/office/drawing/2014/main" id="{CDB791C4-7325-410E-B9C5-18D6D61326FF}"/>
                </a:ext>
              </a:extLst>
            </p:cNvPr>
            <p:cNvSpPr/>
            <p:nvPr/>
          </p:nvSpPr>
          <p:spPr>
            <a:xfrm>
              <a:off x="5209745" y="2954900"/>
              <a:ext cx="1144062" cy="355600"/>
            </a:xfrm>
            <a:prstGeom prst="roundRect">
              <a:avLst>
                <a:gd name="adj" fmla="val 50000"/>
              </a:avLst>
            </a:prstGeom>
            <a:gradFill flip="none" rotWithShape="1">
              <a:gsLst>
                <a:gs pos="0">
                  <a:schemeClr val="accent1"/>
                </a:gs>
                <a:gs pos="100000">
                  <a:schemeClr val="accent1">
                    <a:lumMod val="50000"/>
                  </a:schemeClr>
                </a:gs>
              </a:gsLst>
              <a:lin ang="2700000" scaled="1"/>
              <a:tileRect/>
            </a:gradFill>
            <a:ln>
              <a:noFill/>
            </a:ln>
            <a:effectLst>
              <a:reflection blurRad="50800" stA="41000" endPos="36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rPr>
                <a:t>可通信性</a:t>
              </a:r>
            </a:p>
          </p:txBody>
        </p:sp>
        <p:sp>
          <p:nvSpPr>
            <p:cNvPr id="33" name="矩形: 圆角 32">
              <a:extLst>
                <a:ext uri="{FF2B5EF4-FFF2-40B4-BE49-F238E27FC236}">
                  <a16:creationId xmlns:a16="http://schemas.microsoft.com/office/drawing/2014/main" id="{90CFFCF3-7A58-4633-856E-39BAFF7A07BC}"/>
                </a:ext>
              </a:extLst>
            </p:cNvPr>
            <p:cNvSpPr/>
            <p:nvPr/>
          </p:nvSpPr>
          <p:spPr>
            <a:xfrm>
              <a:off x="3382273" y="3417198"/>
              <a:ext cx="1144062" cy="355600"/>
            </a:xfrm>
            <a:prstGeom prst="roundRect">
              <a:avLst>
                <a:gd name="adj" fmla="val 50000"/>
              </a:avLst>
            </a:prstGeom>
            <a:gradFill flip="none" rotWithShape="1">
              <a:gsLst>
                <a:gs pos="0">
                  <a:schemeClr val="accent1"/>
                </a:gs>
                <a:gs pos="100000">
                  <a:schemeClr val="accent1">
                    <a:lumMod val="50000"/>
                  </a:schemeClr>
                </a:gs>
              </a:gsLst>
              <a:lin ang="2700000" scaled="1"/>
              <a:tileRect/>
            </a:gradFill>
            <a:ln>
              <a:noFill/>
            </a:ln>
            <a:effectLst>
              <a:reflection blurRad="50800" stA="41000" endPos="36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rPr>
                <a:t>可记忆性</a:t>
              </a:r>
            </a:p>
          </p:txBody>
        </p:sp>
        <p:sp>
          <p:nvSpPr>
            <p:cNvPr id="36" name="矩形: 圆角 35">
              <a:extLst>
                <a:ext uri="{FF2B5EF4-FFF2-40B4-BE49-F238E27FC236}">
                  <a16:creationId xmlns:a16="http://schemas.microsoft.com/office/drawing/2014/main" id="{04F098E9-9286-49AF-BAB2-7716040D1647}"/>
                </a:ext>
              </a:extLst>
            </p:cNvPr>
            <p:cNvSpPr/>
            <p:nvPr/>
          </p:nvSpPr>
          <p:spPr>
            <a:xfrm>
              <a:off x="4633401" y="3417198"/>
              <a:ext cx="1144062" cy="355600"/>
            </a:xfrm>
            <a:prstGeom prst="roundRect">
              <a:avLst>
                <a:gd name="adj" fmla="val 50000"/>
              </a:avLst>
            </a:prstGeom>
            <a:gradFill flip="none" rotWithShape="1">
              <a:gsLst>
                <a:gs pos="0">
                  <a:schemeClr val="accent1"/>
                </a:gs>
                <a:gs pos="100000">
                  <a:schemeClr val="accent1">
                    <a:lumMod val="50000"/>
                  </a:schemeClr>
                </a:gs>
              </a:gsLst>
              <a:lin ang="2700000" scaled="1"/>
              <a:tileRect/>
            </a:gradFill>
            <a:ln>
              <a:noFill/>
            </a:ln>
            <a:effectLst>
              <a:reflection blurRad="50800" stA="41000" endPos="36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rPr>
                <a:t>可联想性</a:t>
              </a:r>
            </a:p>
          </p:txBody>
        </p:sp>
      </p:grpSp>
      <p:sp>
        <p:nvSpPr>
          <p:cNvPr id="95" name="文本框 94">
            <a:extLst>
              <a:ext uri="{FF2B5EF4-FFF2-40B4-BE49-F238E27FC236}">
                <a16:creationId xmlns:a16="http://schemas.microsoft.com/office/drawing/2014/main" id="{6CF1B37D-ECDE-49FE-875F-C340A7883E4F}"/>
              </a:ext>
            </a:extLst>
          </p:cNvPr>
          <p:cNvSpPr txBox="1"/>
          <p:nvPr/>
        </p:nvSpPr>
        <p:spPr>
          <a:xfrm>
            <a:off x="780637" y="3364468"/>
            <a:ext cx="1338829" cy="369332"/>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传统供应链</a:t>
            </a:r>
          </a:p>
        </p:txBody>
      </p:sp>
      <p:sp>
        <p:nvSpPr>
          <p:cNvPr id="61" name="椭圆 60">
            <a:extLst>
              <a:ext uri="{FF2B5EF4-FFF2-40B4-BE49-F238E27FC236}">
                <a16:creationId xmlns:a16="http://schemas.microsoft.com/office/drawing/2014/main" id="{AA6394A6-32F9-4769-9584-230B1C4FA80C}"/>
              </a:ext>
            </a:extLst>
          </p:cNvPr>
          <p:cNvSpPr/>
          <p:nvPr/>
        </p:nvSpPr>
        <p:spPr>
          <a:xfrm>
            <a:off x="416581" y="2577796"/>
            <a:ext cx="2066942" cy="739161"/>
          </a:xfrm>
          <a:prstGeom prst="ellipse">
            <a:avLst/>
          </a:prstGeom>
          <a:gradFill flip="none" rotWithShape="1">
            <a:gsLst>
              <a:gs pos="0">
                <a:schemeClr val="accent1">
                  <a:lumMod val="60000"/>
                  <a:lumOff val="40000"/>
                </a:schemeClr>
              </a:gs>
              <a:gs pos="98000">
                <a:schemeClr val="accent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2" name="椭圆 61">
            <a:extLst>
              <a:ext uri="{FF2B5EF4-FFF2-40B4-BE49-F238E27FC236}">
                <a16:creationId xmlns:a16="http://schemas.microsoft.com/office/drawing/2014/main" id="{A473C8E8-6858-46EA-ACD3-A53053C268CA}"/>
              </a:ext>
            </a:extLst>
          </p:cNvPr>
          <p:cNvSpPr/>
          <p:nvPr/>
        </p:nvSpPr>
        <p:spPr>
          <a:xfrm>
            <a:off x="6660477" y="2577796"/>
            <a:ext cx="2066942" cy="739161"/>
          </a:xfrm>
          <a:prstGeom prst="ellipse">
            <a:avLst/>
          </a:prstGeom>
          <a:gradFill flip="none" rotWithShape="1">
            <a:gsLst>
              <a:gs pos="0">
                <a:schemeClr val="accent1">
                  <a:lumMod val="60000"/>
                  <a:lumOff val="40000"/>
                </a:schemeClr>
              </a:gs>
              <a:gs pos="98000">
                <a:schemeClr val="accent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3" name="椭圆 62">
            <a:extLst>
              <a:ext uri="{FF2B5EF4-FFF2-40B4-BE49-F238E27FC236}">
                <a16:creationId xmlns:a16="http://schemas.microsoft.com/office/drawing/2014/main" id="{DE5A4E79-CDB2-4F94-B7C6-4103B75DB31B}"/>
              </a:ext>
            </a:extLst>
          </p:cNvPr>
          <p:cNvSpPr/>
          <p:nvPr/>
        </p:nvSpPr>
        <p:spPr>
          <a:xfrm>
            <a:off x="3322823" y="4610450"/>
            <a:ext cx="2490149" cy="890503"/>
          </a:xfrm>
          <a:prstGeom prst="ellipse">
            <a:avLst/>
          </a:prstGeom>
          <a:gradFill flip="none" rotWithShape="1">
            <a:gsLst>
              <a:gs pos="0">
                <a:schemeClr val="accent1">
                  <a:lumMod val="60000"/>
                  <a:lumOff val="40000"/>
                </a:schemeClr>
              </a:gs>
              <a:gs pos="98000">
                <a:schemeClr val="accent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弧形 48">
            <a:extLst>
              <a:ext uri="{FF2B5EF4-FFF2-40B4-BE49-F238E27FC236}">
                <a16:creationId xmlns:a16="http://schemas.microsoft.com/office/drawing/2014/main" id="{EE6780E5-156A-4455-9A0B-AF58B07E0A41}"/>
              </a:ext>
            </a:extLst>
          </p:cNvPr>
          <p:cNvSpPr/>
          <p:nvPr/>
        </p:nvSpPr>
        <p:spPr>
          <a:xfrm>
            <a:off x="621492" y="2028825"/>
            <a:ext cx="7901018" cy="2996940"/>
          </a:xfrm>
          <a:prstGeom prst="arc">
            <a:avLst>
              <a:gd name="adj1" fmla="val 12041453"/>
              <a:gd name="adj2" fmla="val 20106381"/>
            </a:avLst>
          </a:prstGeom>
          <a:noFill/>
          <a:ln w="41275" cap="rnd">
            <a:gradFill flip="none" rotWithShape="1">
              <a:gsLst>
                <a:gs pos="0">
                  <a:schemeClr val="accent1">
                    <a:lumMod val="60000"/>
                    <a:lumOff val="40000"/>
                    <a:alpha val="0"/>
                  </a:schemeClr>
                </a:gs>
                <a:gs pos="82000">
                  <a:schemeClr val="accent1">
                    <a:lumMod val="60000"/>
                    <a:lumOff val="40000"/>
                  </a:schemeClr>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1" name="椭圆 50">
            <a:extLst>
              <a:ext uri="{FF2B5EF4-FFF2-40B4-BE49-F238E27FC236}">
                <a16:creationId xmlns:a16="http://schemas.microsoft.com/office/drawing/2014/main" id="{59E355F7-0B90-4C95-96D2-30C139F75F05}"/>
              </a:ext>
            </a:extLst>
          </p:cNvPr>
          <p:cNvSpPr/>
          <p:nvPr/>
        </p:nvSpPr>
        <p:spPr>
          <a:xfrm>
            <a:off x="416581" y="2507877"/>
            <a:ext cx="2066942" cy="739161"/>
          </a:xfrm>
          <a:prstGeom prst="ellipse">
            <a:avLst/>
          </a:prstGeom>
          <a:gradFill flip="none" rotWithShape="1">
            <a:gsLst>
              <a:gs pos="0">
                <a:schemeClr val="accent1"/>
              </a:gs>
              <a:gs pos="87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2" name="椭圆 51">
            <a:extLst>
              <a:ext uri="{FF2B5EF4-FFF2-40B4-BE49-F238E27FC236}">
                <a16:creationId xmlns:a16="http://schemas.microsoft.com/office/drawing/2014/main" id="{FFF0C129-50C4-48EC-90EF-263CC548523A}"/>
              </a:ext>
            </a:extLst>
          </p:cNvPr>
          <p:cNvSpPr/>
          <p:nvPr/>
        </p:nvSpPr>
        <p:spPr>
          <a:xfrm>
            <a:off x="6660477" y="2507877"/>
            <a:ext cx="2066942" cy="739161"/>
          </a:xfrm>
          <a:prstGeom prst="ellipse">
            <a:avLst/>
          </a:prstGeom>
          <a:gradFill flip="none" rotWithShape="1">
            <a:gsLst>
              <a:gs pos="0">
                <a:schemeClr val="accent1"/>
              </a:gs>
              <a:gs pos="87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0" name="椭圆 49">
            <a:extLst>
              <a:ext uri="{FF2B5EF4-FFF2-40B4-BE49-F238E27FC236}">
                <a16:creationId xmlns:a16="http://schemas.microsoft.com/office/drawing/2014/main" id="{1F343933-8B2D-4091-844B-29146D52AA24}"/>
              </a:ext>
            </a:extLst>
          </p:cNvPr>
          <p:cNvSpPr/>
          <p:nvPr/>
        </p:nvSpPr>
        <p:spPr>
          <a:xfrm>
            <a:off x="3322823" y="4540530"/>
            <a:ext cx="2490149" cy="890503"/>
          </a:xfrm>
          <a:prstGeom prst="ellipse">
            <a:avLst/>
          </a:prstGeom>
          <a:gradFill flip="none" rotWithShape="1">
            <a:gsLst>
              <a:gs pos="0">
                <a:schemeClr val="accent1"/>
              </a:gs>
              <a:gs pos="87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58" name="直接连接符 57">
            <a:extLst>
              <a:ext uri="{FF2B5EF4-FFF2-40B4-BE49-F238E27FC236}">
                <a16:creationId xmlns:a16="http://schemas.microsoft.com/office/drawing/2014/main" id="{513BEC85-BAC8-4DFD-939C-BE26E16656A1}"/>
              </a:ext>
            </a:extLst>
          </p:cNvPr>
          <p:cNvCxnSpPr>
            <a:cxnSpLocks/>
          </p:cNvCxnSpPr>
          <p:nvPr/>
        </p:nvCxnSpPr>
        <p:spPr>
          <a:xfrm>
            <a:off x="6969399" y="2236084"/>
            <a:ext cx="96440" cy="117992"/>
          </a:xfrm>
          <a:prstGeom prst="line">
            <a:avLst/>
          </a:prstGeom>
          <a:noFill/>
          <a:ln w="41275" cap="rnd">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80" name="弧形 79">
            <a:extLst>
              <a:ext uri="{FF2B5EF4-FFF2-40B4-BE49-F238E27FC236}">
                <a16:creationId xmlns:a16="http://schemas.microsoft.com/office/drawing/2014/main" id="{9DE05DC7-3ADE-4105-9F8F-B348E68D42DB}"/>
              </a:ext>
            </a:extLst>
          </p:cNvPr>
          <p:cNvSpPr/>
          <p:nvPr/>
        </p:nvSpPr>
        <p:spPr>
          <a:xfrm>
            <a:off x="621492" y="2200275"/>
            <a:ext cx="7901018" cy="2825490"/>
          </a:xfrm>
          <a:prstGeom prst="arc">
            <a:avLst>
              <a:gd name="adj1" fmla="val 21418382"/>
              <a:gd name="adj2" fmla="val 2355963"/>
            </a:avLst>
          </a:prstGeom>
          <a:noFill/>
          <a:ln w="41275" cap="rnd">
            <a:gradFill flip="none" rotWithShape="1">
              <a:gsLst>
                <a:gs pos="0">
                  <a:schemeClr val="accent1">
                    <a:lumMod val="60000"/>
                    <a:lumOff val="40000"/>
                    <a:alpha val="0"/>
                  </a:schemeClr>
                </a:gs>
                <a:gs pos="82000">
                  <a:schemeClr val="accent1">
                    <a:lumMod val="60000"/>
                    <a:lumOff val="40000"/>
                  </a:schemeClr>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1" name="弧形 80">
            <a:extLst>
              <a:ext uri="{FF2B5EF4-FFF2-40B4-BE49-F238E27FC236}">
                <a16:creationId xmlns:a16="http://schemas.microsoft.com/office/drawing/2014/main" id="{2A55A310-44C4-4F49-B10B-A1280139D2D6}"/>
              </a:ext>
            </a:extLst>
          </p:cNvPr>
          <p:cNvSpPr/>
          <p:nvPr/>
        </p:nvSpPr>
        <p:spPr>
          <a:xfrm>
            <a:off x="621492" y="2200275"/>
            <a:ext cx="7901018" cy="2825490"/>
          </a:xfrm>
          <a:prstGeom prst="arc">
            <a:avLst>
              <a:gd name="adj1" fmla="val 8340249"/>
              <a:gd name="adj2" fmla="val 11010945"/>
            </a:avLst>
          </a:prstGeom>
          <a:noFill/>
          <a:ln w="41275" cap="rnd">
            <a:gradFill flip="none" rotWithShape="1">
              <a:gsLst>
                <a:gs pos="0">
                  <a:schemeClr val="accent1">
                    <a:lumMod val="60000"/>
                    <a:lumOff val="40000"/>
                    <a:alpha val="0"/>
                  </a:schemeClr>
                </a:gs>
                <a:gs pos="82000">
                  <a:schemeClr val="accent1">
                    <a:lumMod val="60000"/>
                    <a:lumOff val="40000"/>
                  </a:schemeClr>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82" name="直接连接符 81">
            <a:extLst>
              <a:ext uri="{FF2B5EF4-FFF2-40B4-BE49-F238E27FC236}">
                <a16:creationId xmlns:a16="http://schemas.microsoft.com/office/drawing/2014/main" id="{5C2F16B3-6A9E-459D-8B5E-50E1712216FE}"/>
              </a:ext>
            </a:extLst>
          </p:cNvPr>
          <p:cNvCxnSpPr>
            <a:cxnSpLocks/>
          </p:cNvCxnSpPr>
          <p:nvPr/>
        </p:nvCxnSpPr>
        <p:spPr>
          <a:xfrm>
            <a:off x="2981938" y="4803290"/>
            <a:ext cx="87081" cy="106541"/>
          </a:xfrm>
          <a:prstGeom prst="line">
            <a:avLst/>
          </a:prstGeom>
          <a:noFill/>
          <a:ln w="41275" cap="rnd">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83" name="直接连接符 82">
            <a:extLst>
              <a:ext uri="{FF2B5EF4-FFF2-40B4-BE49-F238E27FC236}">
                <a16:creationId xmlns:a16="http://schemas.microsoft.com/office/drawing/2014/main" id="{3BBB14A0-E7D4-40B0-AD2E-FB528834CCD7}"/>
              </a:ext>
            </a:extLst>
          </p:cNvPr>
          <p:cNvCxnSpPr>
            <a:cxnSpLocks/>
          </p:cNvCxnSpPr>
          <p:nvPr/>
        </p:nvCxnSpPr>
        <p:spPr>
          <a:xfrm>
            <a:off x="8475294" y="3396111"/>
            <a:ext cx="114079" cy="82778"/>
          </a:xfrm>
          <a:prstGeom prst="line">
            <a:avLst/>
          </a:prstGeom>
          <a:noFill/>
          <a:ln w="41275" cap="rnd">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96" name="文本框 95">
            <a:extLst>
              <a:ext uri="{FF2B5EF4-FFF2-40B4-BE49-F238E27FC236}">
                <a16:creationId xmlns:a16="http://schemas.microsoft.com/office/drawing/2014/main" id="{4DB63A72-95B9-4D30-88F4-00C1FCAEDE3B}"/>
              </a:ext>
            </a:extLst>
          </p:cNvPr>
          <p:cNvSpPr txBox="1"/>
          <p:nvPr/>
        </p:nvSpPr>
        <p:spPr>
          <a:xfrm>
            <a:off x="4026588" y="5577456"/>
            <a:ext cx="1107996" cy="451868"/>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智能技术</a:t>
            </a:r>
          </a:p>
        </p:txBody>
      </p:sp>
      <p:sp>
        <p:nvSpPr>
          <p:cNvPr id="97" name="文本框 96">
            <a:extLst>
              <a:ext uri="{FF2B5EF4-FFF2-40B4-BE49-F238E27FC236}">
                <a16:creationId xmlns:a16="http://schemas.microsoft.com/office/drawing/2014/main" id="{28A5376C-D803-4F2E-B65F-1DEEE6B69C03}"/>
              </a:ext>
            </a:extLst>
          </p:cNvPr>
          <p:cNvSpPr txBox="1"/>
          <p:nvPr/>
        </p:nvSpPr>
        <p:spPr>
          <a:xfrm>
            <a:off x="6909117" y="3358470"/>
            <a:ext cx="1569661" cy="369332"/>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数字化供应链</a:t>
            </a:r>
          </a:p>
        </p:txBody>
      </p:sp>
      <p:sp>
        <p:nvSpPr>
          <p:cNvPr id="111" name="图形 109">
            <a:extLst>
              <a:ext uri="{FF2B5EF4-FFF2-40B4-BE49-F238E27FC236}">
                <a16:creationId xmlns:a16="http://schemas.microsoft.com/office/drawing/2014/main" id="{63162A70-C07F-4D73-8B77-962974A86B4D}"/>
              </a:ext>
            </a:extLst>
          </p:cNvPr>
          <p:cNvSpPr/>
          <p:nvPr/>
        </p:nvSpPr>
        <p:spPr>
          <a:xfrm>
            <a:off x="1060072" y="2187190"/>
            <a:ext cx="779961" cy="760186"/>
          </a:xfrm>
          <a:custGeom>
            <a:avLst/>
            <a:gdLst>
              <a:gd name="connsiteX0" fmla="*/ 1467156 w 1587672"/>
              <a:gd name="connsiteY0" fmla="*/ 717591 h 1547416"/>
              <a:gd name="connsiteX1" fmla="*/ 1070877 w 1587672"/>
              <a:gd name="connsiteY1" fmla="*/ 1290043 h 1547416"/>
              <a:gd name="connsiteX2" fmla="*/ 773368 w 1587672"/>
              <a:gd name="connsiteY2" fmla="*/ 1546651 h 1547416"/>
              <a:gd name="connsiteX3" fmla="*/ 516007 w 1587672"/>
              <a:gd name="connsiteY3" fmla="*/ 1270000 h 1547416"/>
              <a:gd name="connsiteX4" fmla="*/ 793657 w 1587672"/>
              <a:gd name="connsiteY4" fmla="*/ 992028 h 1547416"/>
              <a:gd name="connsiteX5" fmla="*/ 1041270 w 1587672"/>
              <a:gd name="connsiteY5" fmla="*/ 1143555 h 1547416"/>
              <a:gd name="connsiteX6" fmla="*/ 1318051 w 1587672"/>
              <a:gd name="connsiteY6" fmla="*/ 753983 h 1547416"/>
              <a:gd name="connsiteX7" fmla="*/ 1467156 w 1587672"/>
              <a:gd name="connsiteY7" fmla="*/ 717591 h 1547416"/>
              <a:gd name="connsiteX8" fmla="*/ 277882 w 1587672"/>
              <a:gd name="connsiteY8" fmla="*/ 119063 h 1547416"/>
              <a:gd name="connsiteX9" fmla="*/ 555567 w 1587672"/>
              <a:gd name="connsiteY9" fmla="*/ 397000 h 1547416"/>
              <a:gd name="connsiteX10" fmla="*/ 277631 w 1587672"/>
              <a:gd name="connsiteY10" fmla="*/ 674687 h 1547416"/>
              <a:gd name="connsiteX11" fmla="*/ 263672 w 1587672"/>
              <a:gd name="connsiteY11" fmla="*/ 674330 h 1547416"/>
              <a:gd name="connsiteX12" fmla="*/ 263672 w 1587672"/>
              <a:gd name="connsiteY12" fmla="*/ 674687 h 1547416"/>
              <a:gd name="connsiteX13" fmla="*/ 478978 w 1587672"/>
              <a:gd name="connsiteY13" fmla="*/ 1101210 h 1547416"/>
              <a:gd name="connsiteX14" fmla="*/ 437307 w 1587672"/>
              <a:gd name="connsiteY14" fmla="*/ 1247577 h 1547416"/>
              <a:gd name="connsiteX15" fmla="*/ 119131 w 1587672"/>
              <a:gd name="connsiteY15" fmla="*/ 674687 h 1547416"/>
              <a:gd name="connsiteX16" fmla="*/ 120838 w 1587672"/>
              <a:gd name="connsiteY16" fmla="*/ 626071 h 1547416"/>
              <a:gd name="connsiteX17" fmla="*/ 48644 w 1587672"/>
              <a:gd name="connsiteY17" fmla="*/ 239875 h 1547416"/>
              <a:gd name="connsiteX18" fmla="*/ 277882 w 1587672"/>
              <a:gd name="connsiteY18" fmla="*/ 119063 h 1547416"/>
              <a:gd name="connsiteX19" fmla="*/ 793819 w 1587672"/>
              <a:gd name="connsiteY19" fmla="*/ 1 h 1547416"/>
              <a:gd name="connsiteX20" fmla="*/ 1204783 w 1587672"/>
              <a:gd name="connsiteY20" fmla="*/ 139581 h 1547416"/>
              <a:gd name="connsiteX21" fmla="*/ 1566990 w 1587672"/>
              <a:gd name="connsiteY21" fmla="*/ 291782 h 1547416"/>
              <a:gd name="connsiteX22" fmla="*/ 1414789 w 1587672"/>
              <a:gd name="connsiteY22" fmla="*/ 653989 h 1547416"/>
              <a:gd name="connsiteX23" fmla="*/ 1052582 w 1587672"/>
              <a:gd name="connsiteY23" fmla="*/ 501790 h 1547416"/>
              <a:gd name="connsiteX24" fmla="*/ 1085879 w 1587672"/>
              <a:gd name="connsiteY24" fmla="*/ 232331 h 1547416"/>
              <a:gd name="connsiteX25" fmla="*/ 793819 w 1587672"/>
              <a:gd name="connsiteY25" fmla="*/ 144582 h 1547416"/>
              <a:gd name="connsiteX26" fmla="*/ 571371 w 1587672"/>
              <a:gd name="connsiteY26" fmla="*/ 193397 h 1547416"/>
              <a:gd name="connsiteX27" fmla="*/ 458896 w 1587672"/>
              <a:gd name="connsiteY27" fmla="*/ 88900 h 1547416"/>
              <a:gd name="connsiteX28" fmla="*/ 793819 w 1587672"/>
              <a:gd name="connsiteY28" fmla="*/ 1 h 1547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587672" h="1547416">
                <a:moveTo>
                  <a:pt x="1467156" y="717591"/>
                </a:moveTo>
                <a:cubicBezTo>
                  <a:pt x="1451124" y="973019"/>
                  <a:pt x="1292968" y="1189871"/>
                  <a:pt x="1070877" y="1290043"/>
                </a:cubicBezTo>
                <a:cubicBezTo>
                  <a:pt x="1059583" y="1443057"/>
                  <a:pt x="926384" y="1557945"/>
                  <a:pt x="773368" y="1546651"/>
                </a:cubicBezTo>
                <a:cubicBezTo>
                  <a:pt x="628422" y="1535952"/>
                  <a:pt x="516221" y="1415340"/>
                  <a:pt x="516007" y="1270000"/>
                </a:cubicBezTo>
                <a:cubicBezTo>
                  <a:pt x="515918" y="1116569"/>
                  <a:pt x="640226" y="992115"/>
                  <a:pt x="793657" y="992028"/>
                </a:cubicBezTo>
                <a:cubicBezTo>
                  <a:pt x="898119" y="991966"/>
                  <a:pt x="993786" y="1050510"/>
                  <a:pt x="1041270" y="1143555"/>
                </a:cubicBezTo>
                <a:cubicBezTo>
                  <a:pt x="1190120" y="1064974"/>
                  <a:pt x="1292834" y="920402"/>
                  <a:pt x="1318051" y="753983"/>
                </a:cubicBezTo>
                <a:cubicBezTo>
                  <a:pt x="1369810" y="752850"/>
                  <a:pt x="1420696" y="740430"/>
                  <a:pt x="1467156" y="717591"/>
                </a:cubicBezTo>
                <a:close/>
                <a:moveTo>
                  <a:pt x="277882" y="119063"/>
                </a:moveTo>
                <a:cubicBezTo>
                  <a:pt x="431312" y="119132"/>
                  <a:pt x="555638" y="243569"/>
                  <a:pt x="555567" y="397000"/>
                </a:cubicBezTo>
                <a:cubicBezTo>
                  <a:pt x="555498" y="550432"/>
                  <a:pt x="431061" y="674758"/>
                  <a:pt x="277631" y="674687"/>
                </a:cubicBezTo>
                <a:cubicBezTo>
                  <a:pt x="272976" y="674685"/>
                  <a:pt x="268321" y="674566"/>
                  <a:pt x="263672" y="674330"/>
                </a:cubicBezTo>
                <a:lnTo>
                  <a:pt x="263672" y="674687"/>
                </a:lnTo>
                <a:cubicBezTo>
                  <a:pt x="263672" y="849551"/>
                  <a:pt x="348367" y="1004650"/>
                  <a:pt x="478978" y="1101210"/>
                </a:cubicBezTo>
                <a:cubicBezTo>
                  <a:pt x="454794" y="1146463"/>
                  <a:pt x="440583" y="1196371"/>
                  <a:pt x="437307" y="1247577"/>
                </a:cubicBezTo>
                <a:cubicBezTo>
                  <a:pt x="246250" y="1128434"/>
                  <a:pt x="119131" y="916384"/>
                  <a:pt x="119131" y="674687"/>
                </a:cubicBezTo>
                <a:cubicBezTo>
                  <a:pt x="119131" y="658337"/>
                  <a:pt x="119726" y="642144"/>
                  <a:pt x="120838" y="626071"/>
                </a:cubicBezTo>
                <a:cubicBezTo>
                  <a:pt x="-5743" y="539361"/>
                  <a:pt x="-38066" y="366455"/>
                  <a:pt x="48644" y="239875"/>
                </a:cubicBezTo>
                <a:cubicBezTo>
                  <a:pt x="100445" y="164251"/>
                  <a:pt x="186217" y="119048"/>
                  <a:pt x="277882" y="119063"/>
                </a:cubicBezTo>
                <a:close/>
                <a:moveTo>
                  <a:pt x="793819" y="1"/>
                </a:moveTo>
                <a:cubicBezTo>
                  <a:pt x="948481" y="1"/>
                  <a:pt x="1090999" y="52031"/>
                  <a:pt x="1204783" y="139581"/>
                </a:cubicBezTo>
                <a:cubicBezTo>
                  <a:pt x="1346832" y="81588"/>
                  <a:pt x="1508999" y="149731"/>
                  <a:pt x="1566990" y="291782"/>
                </a:cubicBezTo>
                <a:cubicBezTo>
                  <a:pt x="1624983" y="433831"/>
                  <a:pt x="1556840" y="595998"/>
                  <a:pt x="1414789" y="653989"/>
                </a:cubicBezTo>
                <a:cubicBezTo>
                  <a:pt x="1272740" y="711982"/>
                  <a:pt x="1110573" y="643839"/>
                  <a:pt x="1052582" y="501790"/>
                </a:cubicBezTo>
                <a:cubicBezTo>
                  <a:pt x="1016045" y="412294"/>
                  <a:pt x="1028656" y="310241"/>
                  <a:pt x="1085879" y="232331"/>
                </a:cubicBezTo>
                <a:cubicBezTo>
                  <a:pt x="999306" y="174930"/>
                  <a:pt x="897693" y="144399"/>
                  <a:pt x="793819" y="144582"/>
                </a:cubicBezTo>
                <a:cubicBezTo>
                  <a:pt x="714365" y="144582"/>
                  <a:pt x="639037" y="162045"/>
                  <a:pt x="571371" y="193397"/>
                </a:cubicBezTo>
                <a:cubicBezTo>
                  <a:pt x="541877" y="150840"/>
                  <a:pt x="503503" y="115188"/>
                  <a:pt x="458896" y="88900"/>
                </a:cubicBezTo>
                <a:cubicBezTo>
                  <a:pt x="560834" y="30470"/>
                  <a:pt x="676323" y="-185"/>
                  <a:pt x="793819" y="1"/>
                </a:cubicBezTo>
                <a:close/>
              </a:path>
            </a:pathLst>
          </a:custGeom>
          <a:gradFill>
            <a:gsLst>
              <a:gs pos="0">
                <a:srgbClr val="EFC49C"/>
              </a:gs>
              <a:gs pos="100000">
                <a:schemeClr val="accent2">
                  <a:lumMod val="75000"/>
                </a:schemeClr>
              </a:gs>
            </a:gsLst>
            <a:lin ang="5400000" scaled="1"/>
          </a:gradFill>
          <a:ln>
            <a:noFill/>
          </a:ln>
          <a:effectLst>
            <a:reflection blurRad="215900" stA="60000" endPos="29000" dir="5400000" sy="-100000" algn="bl" rotWithShape="0"/>
          </a:effectLst>
          <a:scene3d>
            <a:camera prst="isometricOffAxis1Right"/>
            <a:lightRig rig="contrasting" dir="t"/>
          </a:scene3d>
          <a:sp3d extrusionH="63500">
            <a:extrusionClr>
              <a:schemeClr val="accent4"/>
            </a:extrusionClr>
          </a:sp3d>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图形 112">
            <a:extLst>
              <a:ext uri="{FF2B5EF4-FFF2-40B4-BE49-F238E27FC236}">
                <a16:creationId xmlns:a16="http://schemas.microsoft.com/office/drawing/2014/main" id="{45636EE8-038B-4921-B0D9-29CB08B8396F}"/>
              </a:ext>
            </a:extLst>
          </p:cNvPr>
          <p:cNvSpPr/>
          <p:nvPr/>
        </p:nvSpPr>
        <p:spPr>
          <a:xfrm>
            <a:off x="7374761" y="2199392"/>
            <a:ext cx="638371" cy="712029"/>
          </a:xfrm>
          <a:custGeom>
            <a:avLst/>
            <a:gdLst>
              <a:gd name="connsiteX0" fmla="*/ 1611893 w 1707930"/>
              <a:gd name="connsiteY0" fmla="*/ 95250 h 1905000"/>
              <a:gd name="connsiteX1" fmla="*/ 1323647 w 1707930"/>
              <a:gd name="connsiteY1" fmla="*/ 95250 h 1905000"/>
              <a:gd name="connsiteX2" fmla="*/ 1238249 w 1707930"/>
              <a:gd name="connsiteY2" fmla="*/ 190500 h 1905000"/>
              <a:gd name="connsiteX3" fmla="*/ 1142212 w 1707930"/>
              <a:gd name="connsiteY3" fmla="*/ 285750 h 1905000"/>
              <a:gd name="connsiteX4" fmla="*/ 565719 w 1707930"/>
              <a:gd name="connsiteY4" fmla="*/ 285750 h 1905000"/>
              <a:gd name="connsiteX5" fmla="*/ 469680 w 1707930"/>
              <a:gd name="connsiteY5" fmla="*/ 190500 h 1905000"/>
              <a:gd name="connsiteX6" fmla="*/ 384284 w 1707930"/>
              <a:gd name="connsiteY6" fmla="*/ 95250 h 1905000"/>
              <a:gd name="connsiteX7" fmla="*/ 96038 w 1707930"/>
              <a:gd name="connsiteY7" fmla="*/ 95250 h 1905000"/>
              <a:gd name="connsiteX8" fmla="*/ 0 w 1707930"/>
              <a:gd name="connsiteY8" fmla="*/ 190500 h 1905000"/>
              <a:gd name="connsiteX9" fmla="*/ 0 w 1707930"/>
              <a:gd name="connsiteY9" fmla="*/ 1809750 h 1905000"/>
              <a:gd name="connsiteX10" fmla="*/ 96038 w 1707930"/>
              <a:gd name="connsiteY10" fmla="*/ 1905000 h 1905000"/>
              <a:gd name="connsiteX11" fmla="*/ 1611893 w 1707930"/>
              <a:gd name="connsiteY11" fmla="*/ 1905000 h 1905000"/>
              <a:gd name="connsiteX12" fmla="*/ 1707930 w 1707930"/>
              <a:gd name="connsiteY12" fmla="*/ 1809750 h 1905000"/>
              <a:gd name="connsiteX13" fmla="*/ 1707930 w 1707930"/>
              <a:gd name="connsiteY13" fmla="*/ 190500 h 1905000"/>
              <a:gd name="connsiteX14" fmla="*/ 1611893 w 1707930"/>
              <a:gd name="connsiteY14" fmla="*/ 95250 h 1905000"/>
              <a:gd name="connsiteX15" fmla="*/ 1280948 w 1707930"/>
              <a:gd name="connsiteY15" fmla="*/ 1571625 h 1905000"/>
              <a:gd name="connsiteX16" fmla="*/ 426983 w 1707930"/>
              <a:gd name="connsiteY16" fmla="*/ 1571625 h 1905000"/>
              <a:gd name="connsiteX17" fmla="*/ 320236 w 1707930"/>
              <a:gd name="connsiteY17" fmla="*/ 1476375 h 1905000"/>
              <a:gd name="connsiteX18" fmla="*/ 426983 w 1707930"/>
              <a:gd name="connsiteY18" fmla="*/ 1381125 h 1905000"/>
              <a:gd name="connsiteX19" fmla="*/ 1280948 w 1707930"/>
              <a:gd name="connsiteY19" fmla="*/ 1381125 h 1905000"/>
              <a:gd name="connsiteX20" fmla="*/ 1387695 w 1707930"/>
              <a:gd name="connsiteY20" fmla="*/ 1476375 h 1905000"/>
              <a:gd name="connsiteX21" fmla="*/ 1280948 w 1707930"/>
              <a:gd name="connsiteY21" fmla="*/ 1571625 h 1905000"/>
              <a:gd name="connsiteX22" fmla="*/ 1280948 w 1707930"/>
              <a:gd name="connsiteY22" fmla="*/ 1171575 h 1905000"/>
              <a:gd name="connsiteX23" fmla="*/ 426983 w 1707930"/>
              <a:gd name="connsiteY23" fmla="*/ 1171575 h 1905000"/>
              <a:gd name="connsiteX24" fmla="*/ 320236 w 1707930"/>
              <a:gd name="connsiteY24" fmla="*/ 1076325 h 1905000"/>
              <a:gd name="connsiteX25" fmla="*/ 426983 w 1707930"/>
              <a:gd name="connsiteY25" fmla="*/ 981075 h 1905000"/>
              <a:gd name="connsiteX26" fmla="*/ 1280948 w 1707930"/>
              <a:gd name="connsiteY26" fmla="*/ 981075 h 1905000"/>
              <a:gd name="connsiteX27" fmla="*/ 1387695 w 1707930"/>
              <a:gd name="connsiteY27" fmla="*/ 1076325 h 1905000"/>
              <a:gd name="connsiteX28" fmla="*/ 1280948 w 1707930"/>
              <a:gd name="connsiteY28" fmla="*/ 1171575 h 1905000"/>
              <a:gd name="connsiteX29" fmla="*/ 1280948 w 1707930"/>
              <a:gd name="connsiteY29" fmla="*/ 762000 h 1905000"/>
              <a:gd name="connsiteX30" fmla="*/ 426983 w 1707930"/>
              <a:gd name="connsiteY30" fmla="*/ 762000 h 1905000"/>
              <a:gd name="connsiteX31" fmla="*/ 320236 w 1707930"/>
              <a:gd name="connsiteY31" fmla="*/ 666750 h 1905000"/>
              <a:gd name="connsiteX32" fmla="*/ 426983 w 1707930"/>
              <a:gd name="connsiteY32" fmla="*/ 571500 h 1905000"/>
              <a:gd name="connsiteX33" fmla="*/ 1280948 w 1707930"/>
              <a:gd name="connsiteY33" fmla="*/ 571500 h 1905000"/>
              <a:gd name="connsiteX34" fmla="*/ 1387695 w 1707930"/>
              <a:gd name="connsiteY34" fmla="*/ 666750 h 1905000"/>
              <a:gd name="connsiteX35" fmla="*/ 1280948 w 1707930"/>
              <a:gd name="connsiteY35" fmla="*/ 762000 h 1905000"/>
              <a:gd name="connsiteX36" fmla="*/ 661823 w 1707930"/>
              <a:gd name="connsiteY36" fmla="*/ 190500 h 1905000"/>
              <a:gd name="connsiteX37" fmla="*/ 1046108 w 1707930"/>
              <a:gd name="connsiteY37" fmla="*/ 190500 h 1905000"/>
              <a:gd name="connsiteX38" fmla="*/ 1142212 w 1707930"/>
              <a:gd name="connsiteY38" fmla="*/ 95250 h 1905000"/>
              <a:gd name="connsiteX39" fmla="*/ 1046108 w 1707930"/>
              <a:gd name="connsiteY39" fmla="*/ 0 h 1905000"/>
              <a:gd name="connsiteX40" fmla="*/ 661823 w 1707930"/>
              <a:gd name="connsiteY40" fmla="*/ 0 h 1905000"/>
              <a:gd name="connsiteX41" fmla="*/ 565719 w 1707930"/>
              <a:gd name="connsiteY41" fmla="*/ 95250 h 1905000"/>
              <a:gd name="connsiteX42" fmla="*/ 661823 w 1707930"/>
              <a:gd name="connsiteY42" fmla="*/ 190500 h 19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707930" h="1905000">
                <a:moveTo>
                  <a:pt x="1611893" y="95250"/>
                </a:moveTo>
                <a:lnTo>
                  <a:pt x="1323647" y="95250"/>
                </a:lnTo>
                <a:cubicBezTo>
                  <a:pt x="1280948" y="95250"/>
                  <a:pt x="1238249" y="142875"/>
                  <a:pt x="1238249" y="190500"/>
                </a:cubicBezTo>
                <a:cubicBezTo>
                  <a:pt x="1238249" y="238125"/>
                  <a:pt x="1195552" y="285750"/>
                  <a:pt x="1142212" y="285750"/>
                </a:cubicBezTo>
                <a:lnTo>
                  <a:pt x="565719" y="285750"/>
                </a:lnTo>
                <a:cubicBezTo>
                  <a:pt x="512379" y="285750"/>
                  <a:pt x="469680" y="247650"/>
                  <a:pt x="469680" y="190500"/>
                </a:cubicBezTo>
                <a:cubicBezTo>
                  <a:pt x="469680" y="133350"/>
                  <a:pt x="426983" y="95250"/>
                  <a:pt x="384284" y="95250"/>
                </a:cubicBezTo>
                <a:lnTo>
                  <a:pt x="96038" y="95250"/>
                </a:lnTo>
                <a:cubicBezTo>
                  <a:pt x="42698" y="95250"/>
                  <a:pt x="0" y="142875"/>
                  <a:pt x="0" y="190500"/>
                </a:cubicBezTo>
                <a:lnTo>
                  <a:pt x="0" y="1809750"/>
                </a:lnTo>
                <a:cubicBezTo>
                  <a:pt x="0" y="1866900"/>
                  <a:pt x="42698" y="1905000"/>
                  <a:pt x="96038" y="1905000"/>
                </a:cubicBezTo>
                <a:lnTo>
                  <a:pt x="1611893" y="1905000"/>
                </a:lnTo>
                <a:cubicBezTo>
                  <a:pt x="1665233" y="1905000"/>
                  <a:pt x="1707930" y="1866900"/>
                  <a:pt x="1707930" y="1809750"/>
                </a:cubicBezTo>
                <a:lnTo>
                  <a:pt x="1707930" y="190500"/>
                </a:lnTo>
                <a:cubicBezTo>
                  <a:pt x="1707930" y="142875"/>
                  <a:pt x="1665233" y="95250"/>
                  <a:pt x="1611893" y="95250"/>
                </a:cubicBezTo>
                <a:close/>
                <a:moveTo>
                  <a:pt x="1280948" y="1571625"/>
                </a:moveTo>
                <a:lnTo>
                  <a:pt x="426983" y="1571625"/>
                </a:lnTo>
                <a:cubicBezTo>
                  <a:pt x="362935" y="1571625"/>
                  <a:pt x="320236" y="1533525"/>
                  <a:pt x="320236" y="1476375"/>
                </a:cubicBezTo>
                <a:cubicBezTo>
                  <a:pt x="320236" y="1419225"/>
                  <a:pt x="362935" y="1381125"/>
                  <a:pt x="426983" y="1381125"/>
                </a:cubicBezTo>
                <a:lnTo>
                  <a:pt x="1280948" y="1381125"/>
                </a:lnTo>
                <a:cubicBezTo>
                  <a:pt x="1344996" y="1381125"/>
                  <a:pt x="1387695" y="1419225"/>
                  <a:pt x="1387695" y="1476375"/>
                </a:cubicBezTo>
                <a:cubicBezTo>
                  <a:pt x="1387695" y="1533525"/>
                  <a:pt x="1344996" y="1571625"/>
                  <a:pt x="1280948" y="1571625"/>
                </a:cubicBezTo>
                <a:close/>
                <a:moveTo>
                  <a:pt x="1280948" y="1171575"/>
                </a:moveTo>
                <a:lnTo>
                  <a:pt x="426983" y="1171575"/>
                </a:lnTo>
                <a:cubicBezTo>
                  <a:pt x="362935" y="1171575"/>
                  <a:pt x="320236" y="1133475"/>
                  <a:pt x="320236" y="1076325"/>
                </a:cubicBezTo>
                <a:cubicBezTo>
                  <a:pt x="320236" y="1019175"/>
                  <a:pt x="362935" y="981075"/>
                  <a:pt x="426983" y="981075"/>
                </a:cubicBezTo>
                <a:lnTo>
                  <a:pt x="1280948" y="981075"/>
                </a:lnTo>
                <a:cubicBezTo>
                  <a:pt x="1344996" y="981075"/>
                  <a:pt x="1387695" y="1019175"/>
                  <a:pt x="1387695" y="1076325"/>
                </a:cubicBezTo>
                <a:cubicBezTo>
                  <a:pt x="1387695" y="1123950"/>
                  <a:pt x="1344996" y="1171575"/>
                  <a:pt x="1280948" y="1171575"/>
                </a:cubicBezTo>
                <a:close/>
                <a:moveTo>
                  <a:pt x="1280948" y="762000"/>
                </a:moveTo>
                <a:lnTo>
                  <a:pt x="426983" y="762000"/>
                </a:lnTo>
                <a:cubicBezTo>
                  <a:pt x="362935" y="762000"/>
                  <a:pt x="320236" y="723900"/>
                  <a:pt x="320236" y="666750"/>
                </a:cubicBezTo>
                <a:cubicBezTo>
                  <a:pt x="320236" y="609600"/>
                  <a:pt x="362935" y="571500"/>
                  <a:pt x="426983" y="571500"/>
                </a:cubicBezTo>
                <a:lnTo>
                  <a:pt x="1280948" y="571500"/>
                </a:lnTo>
                <a:cubicBezTo>
                  <a:pt x="1344996" y="571500"/>
                  <a:pt x="1387695" y="609600"/>
                  <a:pt x="1387695" y="666750"/>
                </a:cubicBezTo>
                <a:cubicBezTo>
                  <a:pt x="1387695" y="714375"/>
                  <a:pt x="1344996" y="762000"/>
                  <a:pt x="1280948" y="762000"/>
                </a:cubicBezTo>
                <a:close/>
                <a:moveTo>
                  <a:pt x="661823" y="190500"/>
                </a:moveTo>
                <a:lnTo>
                  <a:pt x="1046108" y="190500"/>
                </a:lnTo>
                <a:cubicBezTo>
                  <a:pt x="1099448" y="190500"/>
                  <a:pt x="1142212" y="152400"/>
                  <a:pt x="1142212" y="95250"/>
                </a:cubicBezTo>
                <a:cubicBezTo>
                  <a:pt x="1142212" y="38100"/>
                  <a:pt x="1099513" y="0"/>
                  <a:pt x="1046108" y="0"/>
                </a:cubicBezTo>
                <a:lnTo>
                  <a:pt x="661823" y="0"/>
                </a:lnTo>
                <a:cubicBezTo>
                  <a:pt x="608483" y="0"/>
                  <a:pt x="565719" y="47625"/>
                  <a:pt x="565719" y="95250"/>
                </a:cubicBezTo>
                <a:cubicBezTo>
                  <a:pt x="565719" y="152400"/>
                  <a:pt x="608418" y="190500"/>
                  <a:pt x="661823" y="190500"/>
                </a:cubicBezTo>
                <a:close/>
              </a:path>
            </a:pathLst>
          </a:custGeom>
          <a:gradFill>
            <a:gsLst>
              <a:gs pos="0">
                <a:srgbClr val="EFC49C"/>
              </a:gs>
              <a:gs pos="100000">
                <a:schemeClr val="accent2">
                  <a:lumMod val="75000"/>
                </a:schemeClr>
              </a:gs>
            </a:gsLst>
            <a:lin ang="5400000" scaled="1"/>
          </a:gradFill>
          <a:ln>
            <a:noFill/>
          </a:ln>
          <a:effectLst>
            <a:reflection blurRad="215900" stA="60000" endPos="29000" dir="5400000" sy="-100000" algn="bl" rotWithShape="0"/>
          </a:effectLst>
          <a:scene3d>
            <a:camera prst="isometricOffAxis1Right"/>
            <a:lightRig rig="contrasting" dir="t"/>
          </a:scene3d>
          <a:sp3d extrusionH="63500">
            <a:extrusionClr>
              <a:schemeClr val="accent4"/>
            </a:extrusionClr>
          </a:sp3d>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任意多边形: 形状 120">
            <a:extLst>
              <a:ext uri="{FF2B5EF4-FFF2-40B4-BE49-F238E27FC236}">
                <a16:creationId xmlns:a16="http://schemas.microsoft.com/office/drawing/2014/main" id="{8EDAFD63-857D-4314-8A71-A7448CC34302}"/>
              </a:ext>
            </a:extLst>
          </p:cNvPr>
          <p:cNvSpPr/>
          <p:nvPr/>
        </p:nvSpPr>
        <p:spPr>
          <a:xfrm>
            <a:off x="4191022" y="4370260"/>
            <a:ext cx="809235" cy="835581"/>
          </a:xfrm>
          <a:custGeom>
            <a:avLst/>
            <a:gdLst>
              <a:gd name="connsiteX0" fmla="*/ 1461135 w 1843095"/>
              <a:gd name="connsiteY0" fmla="*/ 1411605 h 1903099"/>
              <a:gd name="connsiteX1" fmla="*/ 1371600 w 1843095"/>
              <a:gd name="connsiteY1" fmla="*/ 1448753 h 1903099"/>
              <a:gd name="connsiteX2" fmla="*/ 1334453 w 1843095"/>
              <a:gd name="connsiteY2" fmla="*/ 1538288 h 1903099"/>
              <a:gd name="connsiteX3" fmla="*/ 1371600 w 1843095"/>
              <a:gd name="connsiteY3" fmla="*/ 1627823 h 1903099"/>
              <a:gd name="connsiteX4" fmla="*/ 1461135 w 1843095"/>
              <a:gd name="connsiteY4" fmla="*/ 1664970 h 1903099"/>
              <a:gd name="connsiteX5" fmla="*/ 1550670 w 1843095"/>
              <a:gd name="connsiteY5" fmla="*/ 1627823 h 1903099"/>
              <a:gd name="connsiteX6" fmla="*/ 1587818 w 1843095"/>
              <a:gd name="connsiteY6" fmla="*/ 1538288 h 1903099"/>
              <a:gd name="connsiteX7" fmla="*/ 1550670 w 1843095"/>
              <a:gd name="connsiteY7" fmla="*/ 1448753 h 1903099"/>
              <a:gd name="connsiteX8" fmla="*/ 1461135 w 1843095"/>
              <a:gd name="connsiteY8" fmla="*/ 1411605 h 1903099"/>
              <a:gd name="connsiteX9" fmla="*/ 1335405 w 1843095"/>
              <a:gd name="connsiteY9" fmla="*/ 1173480 h 1903099"/>
              <a:gd name="connsiteX10" fmla="*/ 1381125 w 1843095"/>
              <a:gd name="connsiteY10" fmla="*/ 1219200 h 1903099"/>
              <a:gd name="connsiteX11" fmla="*/ 1432560 w 1843095"/>
              <a:gd name="connsiteY11" fmla="*/ 1285875 h 1903099"/>
              <a:gd name="connsiteX12" fmla="*/ 1462088 w 1843095"/>
              <a:gd name="connsiteY12" fmla="*/ 1283970 h 1903099"/>
              <a:gd name="connsiteX13" fmla="*/ 1491615 w 1843095"/>
              <a:gd name="connsiteY13" fmla="*/ 1285875 h 1903099"/>
              <a:gd name="connsiteX14" fmla="*/ 1583055 w 1843095"/>
              <a:gd name="connsiteY14" fmla="*/ 1175385 h 1903099"/>
              <a:gd name="connsiteX15" fmla="*/ 1588770 w 1843095"/>
              <a:gd name="connsiteY15" fmla="*/ 1173480 h 1903099"/>
              <a:gd name="connsiteX16" fmla="*/ 1711643 w 1843095"/>
              <a:gd name="connsiteY16" fmla="*/ 1243013 h 1903099"/>
              <a:gd name="connsiteX17" fmla="*/ 1715453 w 1843095"/>
              <a:gd name="connsiteY17" fmla="*/ 1249680 h 1903099"/>
              <a:gd name="connsiteX18" fmla="*/ 1664970 w 1843095"/>
              <a:gd name="connsiteY18" fmla="*/ 1385888 h 1903099"/>
              <a:gd name="connsiteX19" fmla="*/ 1694498 w 1843095"/>
              <a:gd name="connsiteY19" fmla="*/ 1437323 h 1903099"/>
              <a:gd name="connsiteX20" fmla="*/ 1843095 w 1843095"/>
              <a:gd name="connsiteY20" fmla="*/ 1467803 h 1903099"/>
              <a:gd name="connsiteX21" fmla="*/ 1843095 w 1843095"/>
              <a:gd name="connsiteY21" fmla="*/ 1606868 h 1903099"/>
              <a:gd name="connsiteX22" fmla="*/ 1695450 w 1843095"/>
              <a:gd name="connsiteY22" fmla="*/ 1637348 h 1903099"/>
              <a:gd name="connsiteX23" fmla="*/ 1665923 w 1843095"/>
              <a:gd name="connsiteY23" fmla="*/ 1688783 h 1903099"/>
              <a:gd name="connsiteX24" fmla="*/ 1716405 w 1843095"/>
              <a:gd name="connsiteY24" fmla="*/ 1825943 h 1903099"/>
              <a:gd name="connsiteX25" fmla="*/ 1712595 w 1843095"/>
              <a:gd name="connsiteY25" fmla="*/ 1832610 h 1903099"/>
              <a:gd name="connsiteX26" fmla="*/ 1589723 w 1843095"/>
              <a:gd name="connsiteY26" fmla="*/ 1903099 h 1903099"/>
              <a:gd name="connsiteX27" fmla="*/ 1544003 w 1843095"/>
              <a:gd name="connsiteY27" fmla="*/ 1856423 h 1903099"/>
              <a:gd name="connsiteX28" fmla="*/ 1492568 w 1843095"/>
              <a:gd name="connsiteY28" fmla="*/ 1788795 h 1903099"/>
              <a:gd name="connsiteX29" fmla="*/ 1463040 w 1843095"/>
              <a:gd name="connsiteY29" fmla="*/ 1790700 h 1903099"/>
              <a:gd name="connsiteX30" fmla="*/ 1433513 w 1843095"/>
              <a:gd name="connsiteY30" fmla="*/ 1788795 h 1903099"/>
              <a:gd name="connsiteX31" fmla="*/ 1382078 w 1843095"/>
              <a:gd name="connsiteY31" fmla="*/ 1856423 h 1903099"/>
              <a:gd name="connsiteX32" fmla="*/ 1336358 w 1843095"/>
              <a:gd name="connsiteY32" fmla="*/ 1903099 h 1903099"/>
              <a:gd name="connsiteX33" fmla="*/ 1213485 w 1843095"/>
              <a:gd name="connsiteY33" fmla="*/ 1832610 h 1903099"/>
              <a:gd name="connsiteX34" fmla="*/ 1209675 w 1843095"/>
              <a:gd name="connsiteY34" fmla="*/ 1825943 h 1903099"/>
              <a:gd name="connsiteX35" fmla="*/ 1260158 w 1843095"/>
              <a:gd name="connsiteY35" fmla="*/ 1688783 h 1903099"/>
              <a:gd name="connsiteX36" fmla="*/ 1230630 w 1843095"/>
              <a:gd name="connsiteY36" fmla="*/ 1637348 h 1903099"/>
              <a:gd name="connsiteX37" fmla="*/ 1082993 w 1843095"/>
              <a:gd name="connsiteY37" fmla="*/ 1606868 h 1903099"/>
              <a:gd name="connsiteX38" fmla="*/ 1082993 w 1843095"/>
              <a:gd name="connsiteY38" fmla="*/ 1467803 h 1903099"/>
              <a:gd name="connsiteX39" fmla="*/ 1230630 w 1843095"/>
              <a:gd name="connsiteY39" fmla="*/ 1437323 h 1903099"/>
              <a:gd name="connsiteX40" fmla="*/ 1260158 w 1843095"/>
              <a:gd name="connsiteY40" fmla="*/ 1385888 h 1903099"/>
              <a:gd name="connsiteX41" fmla="*/ 1209675 w 1843095"/>
              <a:gd name="connsiteY41" fmla="*/ 1248728 h 1903099"/>
              <a:gd name="connsiteX42" fmla="*/ 1213485 w 1843095"/>
              <a:gd name="connsiteY42" fmla="*/ 1242060 h 1903099"/>
              <a:gd name="connsiteX43" fmla="*/ 1247775 w 1843095"/>
              <a:gd name="connsiteY43" fmla="*/ 1222058 h 1903099"/>
              <a:gd name="connsiteX44" fmla="*/ 1305878 w 1843095"/>
              <a:gd name="connsiteY44" fmla="*/ 1188720 h 1903099"/>
              <a:gd name="connsiteX45" fmla="*/ 1335405 w 1843095"/>
              <a:gd name="connsiteY45" fmla="*/ 1173480 h 1903099"/>
              <a:gd name="connsiteX46" fmla="*/ 636270 w 1843095"/>
              <a:gd name="connsiteY46" fmla="*/ 698183 h 1903099"/>
              <a:gd name="connsiteX47" fmla="*/ 457200 w 1843095"/>
              <a:gd name="connsiteY47" fmla="*/ 772477 h 1903099"/>
              <a:gd name="connsiteX48" fmla="*/ 382905 w 1843095"/>
              <a:gd name="connsiteY48" fmla="*/ 951548 h 1903099"/>
              <a:gd name="connsiteX49" fmla="*/ 457200 w 1843095"/>
              <a:gd name="connsiteY49" fmla="*/ 1130617 h 1903099"/>
              <a:gd name="connsiteX50" fmla="*/ 636270 w 1843095"/>
              <a:gd name="connsiteY50" fmla="*/ 1204913 h 1903099"/>
              <a:gd name="connsiteX51" fmla="*/ 815340 w 1843095"/>
              <a:gd name="connsiteY51" fmla="*/ 1130617 h 1903099"/>
              <a:gd name="connsiteX52" fmla="*/ 889635 w 1843095"/>
              <a:gd name="connsiteY52" fmla="*/ 951548 h 1903099"/>
              <a:gd name="connsiteX53" fmla="*/ 815340 w 1843095"/>
              <a:gd name="connsiteY53" fmla="*/ 772477 h 1903099"/>
              <a:gd name="connsiteX54" fmla="*/ 636270 w 1843095"/>
              <a:gd name="connsiteY54" fmla="*/ 698183 h 1903099"/>
              <a:gd name="connsiteX55" fmla="*/ 542925 w 1843095"/>
              <a:gd name="connsiteY55" fmla="*/ 316230 h 1903099"/>
              <a:gd name="connsiteX56" fmla="*/ 727710 w 1843095"/>
              <a:gd name="connsiteY56" fmla="*/ 316230 h 1903099"/>
              <a:gd name="connsiteX57" fmla="*/ 747713 w 1843095"/>
              <a:gd name="connsiteY57" fmla="*/ 323850 h 1903099"/>
              <a:gd name="connsiteX58" fmla="*/ 757238 w 1843095"/>
              <a:gd name="connsiteY58" fmla="*/ 340995 h 1903099"/>
              <a:gd name="connsiteX59" fmla="*/ 780098 w 1843095"/>
              <a:gd name="connsiteY59" fmla="*/ 492443 h 1903099"/>
              <a:gd name="connsiteX60" fmla="*/ 854393 w 1843095"/>
              <a:gd name="connsiteY60" fmla="*/ 522923 h 1903099"/>
              <a:gd name="connsiteX61" fmla="*/ 971550 w 1843095"/>
              <a:gd name="connsiteY61" fmla="*/ 436245 h 1903099"/>
              <a:gd name="connsiteX62" fmla="*/ 991553 w 1843095"/>
              <a:gd name="connsiteY62" fmla="*/ 429577 h 1903099"/>
              <a:gd name="connsiteX63" fmla="*/ 1012507 w 1843095"/>
              <a:gd name="connsiteY63" fmla="*/ 437198 h 1903099"/>
              <a:gd name="connsiteX64" fmla="*/ 1155383 w 1843095"/>
              <a:gd name="connsiteY64" fmla="*/ 595312 h 1903099"/>
              <a:gd name="connsiteX65" fmla="*/ 1148715 w 1843095"/>
              <a:gd name="connsiteY65" fmla="*/ 614363 h 1903099"/>
              <a:gd name="connsiteX66" fmla="*/ 1106805 w 1843095"/>
              <a:gd name="connsiteY66" fmla="*/ 667703 h 1903099"/>
              <a:gd name="connsiteX67" fmla="*/ 1062038 w 1843095"/>
              <a:gd name="connsiteY67" fmla="*/ 726758 h 1903099"/>
              <a:gd name="connsiteX68" fmla="*/ 1095375 w 1843095"/>
              <a:gd name="connsiteY68" fmla="*/ 807720 h 1903099"/>
              <a:gd name="connsiteX69" fmla="*/ 1245870 w 1843095"/>
              <a:gd name="connsiteY69" fmla="*/ 830580 h 1903099"/>
              <a:gd name="connsiteX70" fmla="*/ 1262063 w 1843095"/>
              <a:gd name="connsiteY70" fmla="*/ 841058 h 1903099"/>
              <a:gd name="connsiteX71" fmla="*/ 1266825 w 1843095"/>
              <a:gd name="connsiteY71" fmla="*/ 861060 h 1903099"/>
              <a:gd name="connsiteX72" fmla="*/ 1266825 w 1843095"/>
              <a:gd name="connsiteY72" fmla="*/ 1042035 h 1903099"/>
              <a:gd name="connsiteX73" fmla="*/ 1260158 w 1843095"/>
              <a:gd name="connsiteY73" fmla="*/ 1061085 h 1903099"/>
              <a:gd name="connsiteX74" fmla="*/ 1244918 w 1843095"/>
              <a:gd name="connsiteY74" fmla="*/ 1071563 h 1903099"/>
              <a:gd name="connsiteX75" fmla="*/ 1091565 w 1843095"/>
              <a:gd name="connsiteY75" fmla="*/ 1095375 h 1903099"/>
              <a:gd name="connsiteX76" fmla="*/ 1060133 w 1843095"/>
              <a:gd name="connsiteY76" fmla="*/ 1170623 h 1903099"/>
              <a:gd name="connsiteX77" fmla="*/ 1149668 w 1843095"/>
              <a:gd name="connsiteY77" fmla="*/ 1284923 h 1903099"/>
              <a:gd name="connsiteX78" fmla="*/ 1156335 w 1843095"/>
              <a:gd name="connsiteY78" fmla="*/ 1304925 h 1903099"/>
              <a:gd name="connsiteX79" fmla="*/ 1149668 w 1843095"/>
              <a:gd name="connsiteY79" fmla="*/ 1323975 h 1903099"/>
              <a:gd name="connsiteX80" fmla="*/ 1067753 w 1843095"/>
              <a:gd name="connsiteY80" fmla="*/ 1412558 h 1903099"/>
              <a:gd name="connsiteX81" fmla="*/ 989648 w 1843095"/>
              <a:gd name="connsiteY81" fmla="*/ 1471613 h 1903099"/>
              <a:gd name="connsiteX82" fmla="*/ 968692 w 1843095"/>
              <a:gd name="connsiteY82" fmla="*/ 1464945 h 1903099"/>
              <a:gd name="connsiteX83" fmla="*/ 854393 w 1843095"/>
              <a:gd name="connsiteY83" fmla="*/ 1375410 h 1903099"/>
              <a:gd name="connsiteX84" fmla="*/ 778193 w 1843095"/>
              <a:gd name="connsiteY84" fmla="*/ 1405890 h 1903099"/>
              <a:gd name="connsiteX85" fmla="*/ 755333 w 1843095"/>
              <a:gd name="connsiteY85" fmla="*/ 1559243 h 1903099"/>
              <a:gd name="connsiteX86" fmla="*/ 725805 w 1843095"/>
              <a:gd name="connsiteY86" fmla="*/ 1583055 h 1903099"/>
              <a:gd name="connsiteX87" fmla="*/ 541973 w 1843095"/>
              <a:gd name="connsiteY87" fmla="*/ 1583055 h 1903099"/>
              <a:gd name="connsiteX88" fmla="*/ 521970 w 1843095"/>
              <a:gd name="connsiteY88" fmla="*/ 1575435 h 1903099"/>
              <a:gd name="connsiteX89" fmla="*/ 512445 w 1843095"/>
              <a:gd name="connsiteY89" fmla="*/ 1558290 h 1903099"/>
              <a:gd name="connsiteX90" fmla="*/ 489585 w 1843095"/>
              <a:gd name="connsiteY90" fmla="*/ 1406843 h 1903099"/>
              <a:gd name="connsiteX91" fmla="*/ 415290 w 1843095"/>
              <a:gd name="connsiteY91" fmla="*/ 1376363 h 1903099"/>
              <a:gd name="connsiteX92" fmla="*/ 298133 w 1843095"/>
              <a:gd name="connsiteY92" fmla="*/ 1463993 h 1903099"/>
              <a:gd name="connsiteX93" fmla="*/ 278130 w 1843095"/>
              <a:gd name="connsiteY93" fmla="*/ 1470660 h 1903099"/>
              <a:gd name="connsiteX94" fmla="*/ 257175 w 1843095"/>
              <a:gd name="connsiteY94" fmla="*/ 1463040 h 1903099"/>
              <a:gd name="connsiteX95" fmla="*/ 114300 w 1843095"/>
              <a:gd name="connsiteY95" fmla="*/ 1304925 h 1903099"/>
              <a:gd name="connsiteX96" fmla="*/ 120968 w 1843095"/>
              <a:gd name="connsiteY96" fmla="*/ 1285875 h 1903099"/>
              <a:gd name="connsiteX97" fmla="*/ 160973 w 1843095"/>
              <a:gd name="connsiteY97" fmla="*/ 1233488 h 1903099"/>
              <a:gd name="connsiteX98" fmla="*/ 207645 w 1843095"/>
              <a:gd name="connsiteY98" fmla="*/ 1173480 h 1903099"/>
              <a:gd name="connsiteX99" fmla="*/ 173355 w 1843095"/>
              <a:gd name="connsiteY99" fmla="*/ 1092518 h 1903099"/>
              <a:gd name="connsiteX100" fmla="*/ 22860 w 1843095"/>
              <a:gd name="connsiteY100" fmla="*/ 1068705 h 1903099"/>
              <a:gd name="connsiteX101" fmla="*/ 6667 w 1843095"/>
              <a:gd name="connsiteY101" fmla="*/ 1059180 h 1903099"/>
              <a:gd name="connsiteX102" fmla="*/ 0 w 1843095"/>
              <a:gd name="connsiteY102" fmla="*/ 1040130 h 1903099"/>
              <a:gd name="connsiteX103" fmla="*/ 0 w 1843095"/>
              <a:gd name="connsiteY103" fmla="*/ 857250 h 1903099"/>
              <a:gd name="connsiteX104" fmla="*/ 6667 w 1843095"/>
              <a:gd name="connsiteY104" fmla="*/ 838200 h 1903099"/>
              <a:gd name="connsiteX105" fmla="*/ 21908 w 1843095"/>
              <a:gd name="connsiteY105" fmla="*/ 827723 h 1903099"/>
              <a:gd name="connsiteX106" fmla="*/ 177165 w 1843095"/>
              <a:gd name="connsiteY106" fmla="*/ 802957 h 1903099"/>
              <a:gd name="connsiteX107" fmla="*/ 208598 w 1843095"/>
              <a:gd name="connsiteY107" fmla="*/ 727710 h 1903099"/>
              <a:gd name="connsiteX108" fmla="*/ 119063 w 1843095"/>
              <a:gd name="connsiteY108" fmla="*/ 613410 h 1903099"/>
              <a:gd name="connsiteX109" fmla="*/ 112395 w 1843095"/>
              <a:gd name="connsiteY109" fmla="*/ 593408 h 1903099"/>
              <a:gd name="connsiteX110" fmla="*/ 119063 w 1843095"/>
              <a:gd name="connsiteY110" fmla="*/ 573405 h 1903099"/>
              <a:gd name="connsiteX111" fmla="*/ 200025 w 1843095"/>
              <a:gd name="connsiteY111" fmla="*/ 485775 h 1903099"/>
              <a:gd name="connsiteX112" fmla="*/ 278130 w 1843095"/>
              <a:gd name="connsiteY112" fmla="*/ 427672 h 1903099"/>
              <a:gd name="connsiteX113" fmla="*/ 300038 w 1843095"/>
              <a:gd name="connsiteY113" fmla="*/ 435293 h 1903099"/>
              <a:gd name="connsiteX114" fmla="*/ 414338 w 1843095"/>
              <a:gd name="connsiteY114" fmla="*/ 523875 h 1903099"/>
              <a:gd name="connsiteX115" fmla="*/ 490537 w 1843095"/>
              <a:gd name="connsiteY115" fmla="*/ 492443 h 1903099"/>
              <a:gd name="connsiteX116" fmla="*/ 513398 w 1843095"/>
              <a:gd name="connsiteY116" fmla="*/ 340043 h 1903099"/>
              <a:gd name="connsiteX117" fmla="*/ 542925 w 1843095"/>
              <a:gd name="connsiteY117" fmla="*/ 316230 h 1903099"/>
              <a:gd name="connsiteX118" fmla="*/ 1461135 w 1843095"/>
              <a:gd name="connsiteY118" fmla="*/ 238125 h 1903099"/>
              <a:gd name="connsiteX119" fmla="*/ 1371600 w 1843095"/>
              <a:gd name="connsiteY119" fmla="*/ 275273 h 1903099"/>
              <a:gd name="connsiteX120" fmla="*/ 1334452 w 1843095"/>
              <a:gd name="connsiteY120" fmla="*/ 364808 h 1903099"/>
              <a:gd name="connsiteX121" fmla="*/ 1371600 w 1843095"/>
              <a:gd name="connsiteY121" fmla="*/ 454343 h 1903099"/>
              <a:gd name="connsiteX122" fmla="*/ 1461135 w 1843095"/>
              <a:gd name="connsiteY122" fmla="*/ 491490 h 1903099"/>
              <a:gd name="connsiteX123" fmla="*/ 1550670 w 1843095"/>
              <a:gd name="connsiteY123" fmla="*/ 454343 h 1903099"/>
              <a:gd name="connsiteX124" fmla="*/ 1587818 w 1843095"/>
              <a:gd name="connsiteY124" fmla="*/ 364808 h 1903099"/>
              <a:gd name="connsiteX125" fmla="*/ 1550670 w 1843095"/>
              <a:gd name="connsiteY125" fmla="*/ 275273 h 1903099"/>
              <a:gd name="connsiteX126" fmla="*/ 1461135 w 1843095"/>
              <a:gd name="connsiteY126" fmla="*/ 238125 h 1903099"/>
              <a:gd name="connsiteX127" fmla="*/ 1335405 w 1843095"/>
              <a:gd name="connsiteY127" fmla="*/ 0 h 1903099"/>
              <a:gd name="connsiteX128" fmla="*/ 1381125 w 1843095"/>
              <a:gd name="connsiteY128" fmla="*/ 45720 h 1903099"/>
              <a:gd name="connsiteX129" fmla="*/ 1432560 w 1843095"/>
              <a:gd name="connsiteY129" fmla="*/ 112395 h 1903099"/>
              <a:gd name="connsiteX130" fmla="*/ 1462087 w 1843095"/>
              <a:gd name="connsiteY130" fmla="*/ 110490 h 1903099"/>
              <a:gd name="connsiteX131" fmla="*/ 1491615 w 1843095"/>
              <a:gd name="connsiteY131" fmla="*/ 112395 h 1903099"/>
              <a:gd name="connsiteX132" fmla="*/ 1583055 w 1843095"/>
              <a:gd name="connsiteY132" fmla="*/ 1905 h 1903099"/>
              <a:gd name="connsiteX133" fmla="*/ 1587818 w 1843095"/>
              <a:gd name="connsiteY133" fmla="*/ 0 h 1903099"/>
              <a:gd name="connsiteX134" fmla="*/ 1710690 w 1843095"/>
              <a:gd name="connsiteY134" fmla="*/ 69533 h 1903099"/>
              <a:gd name="connsiteX135" fmla="*/ 1714500 w 1843095"/>
              <a:gd name="connsiteY135" fmla="*/ 76200 h 1903099"/>
              <a:gd name="connsiteX136" fmla="*/ 1664017 w 1843095"/>
              <a:gd name="connsiteY136" fmla="*/ 213360 h 1903099"/>
              <a:gd name="connsiteX137" fmla="*/ 1693545 w 1843095"/>
              <a:gd name="connsiteY137" fmla="*/ 264795 h 1903099"/>
              <a:gd name="connsiteX138" fmla="*/ 1840230 w 1843095"/>
              <a:gd name="connsiteY138" fmla="*/ 295275 h 1903099"/>
              <a:gd name="connsiteX139" fmla="*/ 1840230 w 1843095"/>
              <a:gd name="connsiteY139" fmla="*/ 433388 h 1903099"/>
              <a:gd name="connsiteX140" fmla="*/ 1692592 w 1843095"/>
              <a:gd name="connsiteY140" fmla="*/ 463868 h 1903099"/>
              <a:gd name="connsiteX141" fmla="*/ 1663065 w 1843095"/>
              <a:gd name="connsiteY141" fmla="*/ 515303 h 1903099"/>
              <a:gd name="connsiteX142" fmla="*/ 1713547 w 1843095"/>
              <a:gd name="connsiteY142" fmla="*/ 652463 h 1903099"/>
              <a:gd name="connsiteX143" fmla="*/ 1709737 w 1843095"/>
              <a:gd name="connsiteY143" fmla="*/ 659130 h 1903099"/>
              <a:gd name="connsiteX144" fmla="*/ 1586865 w 1843095"/>
              <a:gd name="connsiteY144" fmla="*/ 729615 h 1903099"/>
              <a:gd name="connsiteX145" fmla="*/ 1541145 w 1843095"/>
              <a:gd name="connsiteY145" fmla="*/ 682943 h 1903099"/>
              <a:gd name="connsiteX146" fmla="*/ 1489710 w 1843095"/>
              <a:gd name="connsiteY146" fmla="*/ 615315 h 1903099"/>
              <a:gd name="connsiteX147" fmla="*/ 1460182 w 1843095"/>
              <a:gd name="connsiteY147" fmla="*/ 617220 h 1903099"/>
              <a:gd name="connsiteX148" fmla="*/ 1430655 w 1843095"/>
              <a:gd name="connsiteY148" fmla="*/ 615315 h 1903099"/>
              <a:gd name="connsiteX149" fmla="*/ 1379220 w 1843095"/>
              <a:gd name="connsiteY149" fmla="*/ 682943 h 1903099"/>
              <a:gd name="connsiteX150" fmla="*/ 1333500 w 1843095"/>
              <a:gd name="connsiteY150" fmla="*/ 729615 h 1903099"/>
              <a:gd name="connsiteX151" fmla="*/ 1210627 w 1843095"/>
              <a:gd name="connsiteY151" fmla="*/ 659130 h 1903099"/>
              <a:gd name="connsiteX152" fmla="*/ 1206817 w 1843095"/>
              <a:gd name="connsiteY152" fmla="*/ 652463 h 1903099"/>
              <a:gd name="connsiteX153" fmla="*/ 1257300 w 1843095"/>
              <a:gd name="connsiteY153" fmla="*/ 515303 h 1903099"/>
              <a:gd name="connsiteX154" fmla="*/ 1227772 w 1843095"/>
              <a:gd name="connsiteY154" fmla="*/ 463868 h 1903099"/>
              <a:gd name="connsiteX155" fmla="*/ 1080135 w 1843095"/>
              <a:gd name="connsiteY155" fmla="*/ 433388 h 1903099"/>
              <a:gd name="connsiteX156" fmla="*/ 1080135 w 1843095"/>
              <a:gd name="connsiteY156" fmla="*/ 294323 h 1903099"/>
              <a:gd name="connsiteX157" fmla="*/ 1227772 w 1843095"/>
              <a:gd name="connsiteY157" fmla="*/ 263843 h 1903099"/>
              <a:gd name="connsiteX158" fmla="*/ 1257300 w 1843095"/>
              <a:gd name="connsiteY158" fmla="*/ 212408 h 1903099"/>
              <a:gd name="connsiteX159" fmla="*/ 1206817 w 1843095"/>
              <a:gd name="connsiteY159" fmla="*/ 75248 h 1903099"/>
              <a:gd name="connsiteX160" fmla="*/ 1213485 w 1843095"/>
              <a:gd name="connsiteY160" fmla="*/ 68580 h 1903099"/>
              <a:gd name="connsiteX161" fmla="*/ 1247775 w 1843095"/>
              <a:gd name="connsiteY161" fmla="*/ 48578 h 1903099"/>
              <a:gd name="connsiteX162" fmla="*/ 1305877 w 1843095"/>
              <a:gd name="connsiteY162" fmla="*/ 15240 h 1903099"/>
              <a:gd name="connsiteX163" fmla="*/ 1335405 w 1843095"/>
              <a:gd name="connsiteY163" fmla="*/ 0 h 1903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1843095" h="1903099">
                <a:moveTo>
                  <a:pt x="1461135" y="1411605"/>
                </a:moveTo>
                <a:cubicBezTo>
                  <a:pt x="1425893" y="1411605"/>
                  <a:pt x="1396365" y="1423035"/>
                  <a:pt x="1371600" y="1448753"/>
                </a:cubicBezTo>
                <a:cubicBezTo>
                  <a:pt x="1346835" y="1474470"/>
                  <a:pt x="1334453" y="1503998"/>
                  <a:pt x="1334453" y="1538288"/>
                </a:cubicBezTo>
                <a:cubicBezTo>
                  <a:pt x="1334453" y="1573530"/>
                  <a:pt x="1346835" y="1603058"/>
                  <a:pt x="1371600" y="1627823"/>
                </a:cubicBezTo>
                <a:cubicBezTo>
                  <a:pt x="1396365" y="1652588"/>
                  <a:pt x="1425893" y="1664970"/>
                  <a:pt x="1461135" y="1664970"/>
                </a:cubicBezTo>
                <a:cubicBezTo>
                  <a:pt x="1496378" y="1664970"/>
                  <a:pt x="1525905" y="1652588"/>
                  <a:pt x="1550670" y="1627823"/>
                </a:cubicBezTo>
                <a:cubicBezTo>
                  <a:pt x="1575435" y="1603058"/>
                  <a:pt x="1587818" y="1572578"/>
                  <a:pt x="1587818" y="1538288"/>
                </a:cubicBezTo>
                <a:cubicBezTo>
                  <a:pt x="1587818" y="1503998"/>
                  <a:pt x="1575435" y="1473518"/>
                  <a:pt x="1550670" y="1448753"/>
                </a:cubicBezTo>
                <a:cubicBezTo>
                  <a:pt x="1524953" y="1423988"/>
                  <a:pt x="1496378" y="1411605"/>
                  <a:pt x="1461135" y="1411605"/>
                </a:cubicBezTo>
                <a:close/>
                <a:moveTo>
                  <a:pt x="1335405" y="1173480"/>
                </a:moveTo>
                <a:cubicBezTo>
                  <a:pt x="1341120" y="1173480"/>
                  <a:pt x="1356360" y="1188720"/>
                  <a:pt x="1381125" y="1219200"/>
                </a:cubicBezTo>
                <a:cubicBezTo>
                  <a:pt x="1406843" y="1249680"/>
                  <a:pt x="1423988" y="1271587"/>
                  <a:pt x="1432560" y="1285875"/>
                </a:cubicBezTo>
                <a:cubicBezTo>
                  <a:pt x="1445895" y="1283970"/>
                  <a:pt x="1455420" y="1283970"/>
                  <a:pt x="1462088" y="1283970"/>
                </a:cubicBezTo>
                <a:cubicBezTo>
                  <a:pt x="1468755" y="1283970"/>
                  <a:pt x="1478280" y="1284923"/>
                  <a:pt x="1491615" y="1285875"/>
                </a:cubicBezTo>
                <a:cubicBezTo>
                  <a:pt x="1525905" y="1239203"/>
                  <a:pt x="1556385" y="1202055"/>
                  <a:pt x="1583055" y="1175385"/>
                </a:cubicBezTo>
                <a:lnTo>
                  <a:pt x="1588770" y="1173480"/>
                </a:lnTo>
                <a:cubicBezTo>
                  <a:pt x="1591628" y="1173480"/>
                  <a:pt x="1632585" y="1197293"/>
                  <a:pt x="1711643" y="1243013"/>
                </a:cubicBezTo>
                <a:cubicBezTo>
                  <a:pt x="1714500" y="1244917"/>
                  <a:pt x="1715453" y="1246822"/>
                  <a:pt x="1715453" y="1249680"/>
                </a:cubicBezTo>
                <a:cubicBezTo>
                  <a:pt x="1715453" y="1265873"/>
                  <a:pt x="1698308" y="1311593"/>
                  <a:pt x="1664970" y="1385888"/>
                </a:cubicBezTo>
                <a:cubicBezTo>
                  <a:pt x="1676400" y="1401128"/>
                  <a:pt x="1685925" y="1418273"/>
                  <a:pt x="1694498" y="1437323"/>
                </a:cubicBezTo>
                <a:cubicBezTo>
                  <a:pt x="1792605" y="1447800"/>
                  <a:pt x="1841179" y="1457325"/>
                  <a:pt x="1843095" y="1467803"/>
                </a:cubicBezTo>
                <a:lnTo>
                  <a:pt x="1843095" y="1606868"/>
                </a:lnTo>
                <a:cubicBezTo>
                  <a:pt x="1843095" y="1617345"/>
                  <a:pt x="1793558" y="1627823"/>
                  <a:pt x="1695450" y="1637348"/>
                </a:cubicBezTo>
                <a:cubicBezTo>
                  <a:pt x="1687830" y="1655445"/>
                  <a:pt x="1677353" y="1672590"/>
                  <a:pt x="1665923" y="1688783"/>
                </a:cubicBezTo>
                <a:cubicBezTo>
                  <a:pt x="1700213" y="1764030"/>
                  <a:pt x="1716405" y="1809750"/>
                  <a:pt x="1716405" y="1825943"/>
                </a:cubicBezTo>
                <a:cubicBezTo>
                  <a:pt x="1716405" y="1828800"/>
                  <a:pt x="1714500" y="1830705"/>
                  <a:pt x="1712595" y="1832610"/>
                </a:cubicBezTo>
                <a:cubicBezTo>
                  <a:pt x="1631633" y="1880235"/>
                  <a:pt x="1590675" y="1903099"/>
                  <a:pt x="1589723" y="1903099"/>
                </a:cubicBezTo>
                <a:cubicBezTo>
                  <a:pt x="1584008" y="1903099"/>
                  <a:pt x="1568768" y="1886895"/>
                  <a:pt x="1544003" y="1856423"/>
                </a:cubicBezTo>
                <a:cubicBezTo>
                  <a:pt x="1518285" y="1824990"/>
                  <a:pt x="1501140" y="1802130"/>
                  <a:pt x="1492568" y="1788795"/>
                </a:cubicBezTo>
                <a:cubicBezTo>
                  <a:pt x="1479233" y="1790700"/>
                  <a:pt x="1469708" y="1790700"/>
                  <a:pt x="1463040" y="1790700"/>
                </a:cubicBezTo>
                <a:cubicBezTo>
                  <a:pt x="1456373" y="1790700"/>
                  <a:pt x="1446848" y="1789748"/>
                  <a:pt x="1433513" y="1788795"/>
                </a:cubicBezTo>
                <a:cubicBezTo>
                  <a:pt x="1423988" y="1803083"/>
                  <a:pt x="1406843" y="1824990"/>
                  <a:pt x="1382078" y="1856423"/>
                </a:cubicBezTo>
                <a:cubicBezTo>
                  <a:pt x="1357313" y="1887862"/>
                  <a:pt x="1341120" y="1903099"/>
                  <a:pt x="1336358" y="1903099"/>
                </a:cubicBezTo>
                <a:cubicBezTo>
                  <a:pt x="1334453" y="1903099"/>
                  <a:pt x="1293495" y="1879286"/>
                  <a:pt x="1213485" y="1832610"/>
                </a:cubicBezTo>
                <a:cubicBezTo>
                  <a:pt x="1210628" y="1830705"/>
                  <a:pt x="1209675" y="1828800"/>
                  <a:pt x="1209675" y="1825943"/>
                </a:cubicBezTo>
                <a:cubicBezTo>
                  <a:pt x="1209675" y="1808798"/>
                  <a:pt x="1226820" y="1763078"/>
                  <a:pt x="1260158" y="1688783"/>
                </a:cubicBezTo>
                <a:cubicBezTo>
                  <a:pt x="1248728" y="1671638"/>
                  <a:pt x="1238250" y="1654493"/>
                  <a:pt x="1230630" y="1637348"/>
                </a:cubicBezTo>
                <a:cubicBezTo>
                  <a:pt x="1131570" y="1627823"/>
                  <a:pt x="1082993" y="1617345"/>
                  <a:pt x="1082993" y="1606868"/>
                </a:cubicBezTo>
                <a:lnTo>
                  <a:pt x="1082993" y="1467803"/>
                </a:lnTo>
                <a:cubicBezTo>
                  <a:pt x="1082993" y="1457325"/>
                  <a:pt x="1132523" y="1446848"/>
                  <a:pt x="1230630" y="1437323"/>
                </a:cubicBezTo>
                <a:cubicBezTo>
                  <a:pt x="1239203" y="1418273"/>
                  <a:pt x="1248728" y="1401128"/>
                  <a:pt x="1260158" y="1385888"/>
                </a:cubicBezTo>
                <a:cubicBezTo>
                  <a:pt x="1225868" y="1310640"/>
                  <a:pt x="1209675" y="1264920"/>
                  <a:pt x="1209675" y="1248728"/>
                </a:cubicBezTo>
                <a:cubicBezTo>
                  <a:pt x="1209675" y="1245870"/>
                  <a:pt x="1211580" y="1243965"/>
                  <a:pt x="1213485" y="1242060"/>
                </a:cubicBezTo>
                <a:cubicBezTo>
                  <a:pt x="1216343" y="1240155"/>
                  <a:pt x="1227773" y="1233488"/>
                  <a:pt x="1247775" y="1222058"/>
                </a:cubicBezTo>
                <a:cubicBezTo>
                  <a:pt x="1267778" y="1210627"/>
                  <a:pt x="1287780" y="1199198"/>
                  <a:pt x="1305878" y="1188720"/>
                </a:cubicBezTo>
                <a:cubicBezTo>
                  <a:pt x="1323975" y="1178243"/>
                  <a:pt x="1334453" y="1173480"/>
                  <a:pt x="1335405" y="1173480"/>
                </a:cubicBezTo>
                <a:close/>
                <a:moveTo>
                  <a:pt x="636270" y="698183"/>
                </a:moveTo>
                <a:cubicBezTo>
                  <a:pt x="566738" y="698183"/>
                  <a:pt x="506730" y="722948"/>
                  <a:pt x="457200" y="772477"/>
                </a:cubicBezTo>
                <a:cubicBezTo>
                  <a:pt x="407670" y="822008"/>
                  <a:pt x="382905" y="882015"/>
                  <a:pt x="382905" y="951548"/>
                </a:cubicBezTo>
                <a:cubicBezTo>
                  <a:pt x="382905" y="1021080"/>
                  <a:pt x="407670" y="1081088"/>
                  <a:pt x="457200" y="1130617"/>
                </a:cubicBezTo>
                <a:cubicBezTo>
                  <a:pt x="506730" y="1180148"/>
                  <a:pt x="566738" y="1204913"/>
                  <a:pt x="636270" y="1204913"/>
                </a:cubicBezTo>
                <a:cubicBezTo>
                  <a:pt x="705803" y="1204913"/>
                  <a:pt x="765810" y="1180148"/>
                  <a:pt x="815340" y="1130617"/>
                </a:cubicBezTo>
                <a:cubicBezTo>
                  <a:pt x="864870" y="1081088"/>
                  <a:pt x="889635" y="1021080"/>
                  <a:pt x="889635" y="951548"/>
                </a:cubicBezTo>
                <a:cubicBezTo>
                  <a:pt x="889635" y="882015"/>
                  <a:pt x="864870" y="822008"/>
                  <a:pt x="815340" y="772477"/>
                </a:cubicBezTo>
                <a:cubicBezTo>
                  <a:pt x="765810" y="722948"/>
                  <a:pt x="705803" y="698183"/>
                  <a:pt x="636270" y="698183"/>
                </a:cubicBezTo>
                <a:close/>
                <a:moveTo>
                  <a:pt x="542925" y="316230"/>
                </a:moveTo>
                <a:lnTo>
                  <a:pt x="727710" y="316230"/>
                </a:lnTo>
                <a:cubicBezTo>
                  <a:pt x="735330" y="316230"/>
                  <a:pt x="741998" y="319087"/>
                  <a:pt x="747713" y="323850"/>
                </a:cubicBezTo>
                <a:cubicBezTo>
                  <a:pt x="753428" y="328612"/>
                  <a:pt x="756285" y="335280"/>
                  <a:pt x="757238" y="340995"/>
                </a:cubicBezTo>
                <a:lnTo>
                  <a:pt x="780098" y="492443"/>
                </a:lnTo>
                <a:cubicBezTo>
                  <a:pt x="802958" y="499110"/>
                  <a:pt x="827723" y="508635"/>
                  <a:pt x="854393" y="522923"/>
                </a:cubicBezTo>
                <a:lnTo>
                  <a:pt x="971550" y="436245"/>
                </a:lnTo>
                <a:cubicBezTo>
                  <a:pt x="977265" y="431482"/>
                  <a:pt x="983933" y="429577"/>
                  <a:pt x="991553" y="429577"/>
                </a:cubicBezTo>
                <a:cubicBezTo>
                  <a:pt x="999173" y="429577"/>
                  <a:pt x="1005840" y="432435"/>
                  <a:pt x="1012507" y="437198"/>
                </a:cubicBezTo>
                <a:cubicBezTo>
                  <a:pt x="1107758" y="524827"/>
                  <a:pt x="1155383" y="578167"/>
                  <a:pt x="1155383" y="595312"/>
                </a:cubicBezTo>
                <a:cubicBezTo>
                  <a:pt x="1155383" y="601980"/>
                  <a:pt x="1153478" y="607695"/>
                  <a:pt x="1148715" y="614363"/>
                </a:cubicBezTo>
                <a:cubicBezTo>
                  <a:pt x="1140143" y="624840"/>
                  <a:pt x="1126808" y="642938"/>
                  <a:pt x="1106805" y="667703"/>
                </a:cubicBezTo>
                <a:cubicBezTo>
                  <a:pt x="1086803" y="692467"/>
                  <a:pt x="1071563" y="712470"/>
                  <a:pt x="1062038" y="726758"/>
                </a:cubicBezTo>
                <a:cubicBezTo>
                  <a:pt x="1077278" y="758190"/>
                  <a:pt x="1088708" y="785812"/>
                  <a:pt x="1095375" y="807720"/>
                </a:cubicBezTo>
                <a:lnTo>
                  <a:pt x="1245870" y="830580"/>
                </a:lnTo>
                <a:cubicBezTo>
                  <a:pt x="1252538" y="832485"/>
                  <a:pt x="1258253" y="835343"/>
                  <a:pt x="1262063" y="841058"/>
                </a:cubicBezTo>
                <a:cubicBezTo>
                  <a:pt x="1266825" y="846773"/>
                  <a:pt x="1269683" y="853440"/>
                  <a:pt x="1266825" y="861060"/>
                </a:cubicBezTo>
                <a:lnTo>
                  <a:pt x="1266825" y="1042035"/>
                </a:lnTo>
                <a:cubicBezTo>
                  <a:pt x="1266825" y="1048703"/>
                  <a:pt x="1264920" y="1054418"/>
                  <a:pt x="1260158" y="1061085"/>
                </a:cubicBezTo>
                <a:cubicBezTo>
                  <a:pt x="1255395" y="1067753"/>
                  <a:pt x="1250633" y="1070610"/>
                  <a:pt x="1244918" y="1071563"/>
                </a:cubicBezTo>
                <a:lnTo>
                  <a:pt x="1091565" y="1095375"/>
                </a:lnTo>
                <a:cubicBezTo>
                  <a:pt x="1084898" y="1119188"/>
                  <a:pt x="1073468" y="1143953"/>
                  <a:pt x="1060133" y="1170623"/>
                </a:cubicBezTo>
                <a:cubicBezTo>
                  <a:pt x="1082993" y="1203008"/>
                  <a:pt x="1112520" y="1241108"/>
                  <a:pt x="1149668" y="1284923"/>
                </a:cubicBezTo>
                <a:cubicBezTo>
                  <a:pt x="1154430" y="1291590"/>
                  <a:pt x="1156335" y="1298257"/>
                  <a:pt x="1156335" y="1304925"/>
                </a:cubicBezTo>
                <a:cubicBezTo>
                  <a:pt x="1156335" y="1313498"/>
                  <a:pt x="1154430" y="1319213"/>
                  <a:pt x="1149668" y="1323975"/>
                </a:cubicBezTo>
                <a:cubicBezTo>
                  <a:pt x="1134428" y="1343977"/>
                  <a:pt x="1106805" y="1373505"/>
                  <a:pt x="1067753" y="1412558"/>
                </a:cubicBezTo>
                <a:cubicBezTo>
                  <a:pt x="1027748" y="1452563"/>
                  <a:pt x="1002030" y="1471613"/>
                  <a:pt x="989648" y="1471613"/>
                </a:cubicBezTo>
                <a:cubicBezTo>
                  <a:pt x="982028" y="1471613"/>
                  <a:pt x="975360" y="1469708"/>
                  <a:pt x="968692" y="1464945"/>
                </a:cubicBezTo>
                <a:lnTo>
                  <a:pt x="854393" y="1375410"/>
                </a:lnTo>
                <a:cubicBezTo>
                  <a:pt x="829628" y="1387793"/>
                  <a:pt x="803910" y="1398270"/>
                  <a:pt x="778193" y="1405890"/>
                </a:cubicBezTo>
                <a:cubicBezTo>
                  <a:pt x="770573" y="1477328"/>
                  <a:pt x="762953" y="1528763"/>
                  <a:pt x="755333" y="1559243"/>
                </a:cubicBezTo>
                <a:cubicBezTo>
                  <a:pt x="750570" y="1575435"/>
                  <a:pt x="741045" y="1583055"/>
                  <a:pt x="725805" y="1583055"/>
                </a:cubicBezTo>
                <a:lnTo>
                  <a:pt x="541973" y="1583055"/>
                </a:lnTo>
                <a:cubicBezTo>
                  <a:pt x="534353" y="1583055"/>
                  <a:pt x="527685" y="1580198"/>
                  <a:pt x="521970" y="1575435"/>
                </a:cubicBezTo>
                <a:cubicBezTo>
                  <a:pt x="516255" y="1570673"/>
                  <a:pt x="513398" y="1564005"/>
                  <a:pt x="512445" y="1558290"/>
                </a:cubicBezTo>
                <a:lnTo>
                  <a:pt x="489585" y="1406843"/>
                </a:lnTo>
                <a:cubicBezTo>
                  <a:pt x="466725" y="1400175"/>
                  <a:pt x="441960" y="1390650"/>
                  <a:pt x="415290" y="1376363"/>
                </a:cubicBezTo>
                <a:lnTo>
                  <a:pt x="298133" y="1463993"/>
                </a:lnTo>
                <a:cubicBezTo>
                  <a:pt x="293370" y="1468755"/>
                  <a:pt x="286703" y="1470660"/>
                  <a:pt x="278130" y="1470660"/>
                </a:cubicBezTo>
                <a:cubicBezTo>
                  <a:pt x="270510" y="1470660"/>
                  <a:pt x="263843" y="1467803"/>
                  <a:pt x="257175" y="1463040"/>
                </a:cubicBezTo>
                <a:cubicBezTo>
                  <a:pt x="161925" y="1375410"/>
                  <a:pt x="114300" y="1322070"/>
                  <a:pt x="114300" y="1304925"/>
                </a:cubicBezTo>
                <a:cubicBezTo>
                  <a:pt x="114300" y="1298257"/>
                  <a:pt x="116205" y="1292543"/>
                  <a:pt x="120968" y="1285875"/>
                </a:cubicBezTo>
                <a:cubicBezTo>
                  <a:pt x="127635" y="1276350"/>
                  <a:pt x="140970" y="1259205"/>
                  <a:pt x="160973" y="1233488"/>
                </a:cubicBezTo>
                <a:cubicBezTo>
                  <a:pt x="181928" y="1207770"/>
                  <a:pt x="197168" y="1187768"/>
                  <a:pt x="207645" y="1173480"/>
                </a:cubicBezTo>
                <a:cubicBezTo>
                  <a:pt x="192405" y="1144905"/>
                  <a:pt x="180975" y="1117283"/>
                  <a:pt x="173355" y="1092518"/>
                </a:cubicBezTo>
                <a:lnTo>
                  <a:pt x="22860" y="1068705"/>
                </a:lnTo>
                <a:cubicBezTo>
                  <a:pt x="16193" y="1067753"/>
                  <a:pt x="10478" y="1064895"/>
                  <a:pt x="6667" y="1059180"/>
                </a:cubicBezTo>
                <a:cubicBezTo>
                  <a:pt x="1905" y="1053465"/>
                  <a:pt x="0" y="1047750"/>
                  <a:pt x="0" y="1040130"/>
                </a:cubicBezTo>
                <a:lnTo>
                  <a:pt x="0" y="857250"/>
                </a:lnTo>
                <a:cubicBezTo>
                  <a:pt x="0" y="850583"/>
                  <a:pt x="1905" y="844868"/>
                  <a:pt x="6667" y="838200"/>
                </a:cubicBezTo>
                <a:cubicBezTo>
                  <a:pt x="11430" y="831533"/>
                  <a:pt x="16193" y="828675"/>
                  <a:pt x="21908" y="827723"/>
                </a:cubicBezTo>
                <a:lnTo>
                  <a:pt x="177165" y="802957"/>
                </a:lnTo>
                <a:cubicBezTo>
                  <a:pt x="183833" y="779145"/>
                  <a:pt x="194310" y="754380"/>
                  <a:pt x="208598" y="727710"/>
                </a:cubicBezTo>
                <a:cubicBezTo>
                  <a:pt x="185738" y="695325"/>
                  <a:pt x="156210" y="657225"/>
                  <a:pt x="119063" y="613410"/>
                </a:cubicBezTo>
                <a:cubicBezTo>
                  <a:pt x="114300" y="605790"/>
                  <a:pt x="112395" y="599123"/>
                  <a:pt x="112395" y="593408"/>
                </a:cubicBezTo>
                <a:cubicBezTo>
                  <a:pt x="112395" y="584835"/>
                  <a:pt x="114300" y="578167"/>
                  <a:pt x="119063" y="573405"/>
                </a:cubicBezTo>
                <a:cubicBezTo>
                  <a:pt x="133350" y="553403"/>
                  <a:pt x="160973" y="524827"/>
                  <a:pt x="200025" y="485775"/>
                </a:cubicBezTo>
                <a:cubicBezTo>
                  <a:pt x="239078" y="446722"/>
                  <a:pt x="265748" y="427672"/>
                  <a:pt x="278130" y="427672"/>
                </a:cubicBezTo>
                <a:cubicBezTo>
                  <a:pt x="285750" y="427672"/>
                  <a:pt x="292418" y="429577"/>
                  <a:pt x="300038" y="435293"/>
                </a:cubicBezTo>
                <a:lnTo>
                  <a:pt x="414338" y="523875"/>
                </a:lnTo>
                <a:cubicBezTo>
                  <a:pt x="437198" y="512445"/>
                  <a:pt x="462915" y="501968"/>
                  <a:pt x="490537" y="492443"/>
                </a:cubicBezTo>
                <a:cubicBezTo>
                  <a:pt x="498158" y="421005"/>
                  <a:pt x="505778" y="370522"/>
                  <a:pt x="513398" y="340043"/>
                </a:cubicBezTo>
                <a:cubicBezTo>
                  <a:pt x="518160" y="323850"/>
                  <a:pt x="527685" y="316230"/>
                  <a:pt x="542925" y="316230"/>
                </a:cubicBezTo>
                <a:close/>
                <a:moveTo>
                  <a:pt x="1461135" y="238125"/>
                </a:moveTo>
                <a:cubicBezTo>
                  <a:pt x="1425892" y="238125"/>
                  <a:pt x="1396365" y="249555"/>
                  <a:pt x="1371600" y="275273"/>
                </a:cubicBezTo>
                <a:cubicBezTo>
                  <a:pt x="1346835" y="300990"/>
                  <a:pt x="1334452" y="330518"/>
                  <a:pt x="1334452" y="364808"/>
                </a:cubicBezTo>
                <a:cubicBezTo>
                  <a:pt x="1334452" y="400050"/>
                  <a:pt x="1346835" y="429578"/>
                  <a:pt x="1371600" y="454343"/>
                </a:cubicBezTo>
                <a:cubicBezTo>
                  <a:pt x="1396365" y="479108"/>
                  <a:pt x="1425892" y="491490"/>
                  <a:pt x="1461135" y="491490"/>
                </a:cubicBezTo>
                <a:cubicBezTo>
                  <a:pt x="1496377" y="491490"/>
                  <a:pt x="1525905" y="479108"/>
                  <a:pt x="1550670" y="454343"/>
                </a:cubicBezTo>
                <a:cubicBezTo>
                  <a:pt x="1575435" y="429578"/>
                  <a:pt x="1587818" y="399098"/>
                  <a:pt x="1587818" y="364808"/>
                </a:cubicBezTo>
                <a:cubicBezTo>
                  <a:pt x="1587818" y="330518"/>
                  <a:pt x="1575435" y="300038"/>
                  <a:pt x="1550670" y="275273"/>
                </a:cubicBezTo>
                <a:cubicBezTo>
                  <a:pt x="1524952" y="250508"/>
                  <a:pt x="1496377" y="238125"/>
                  <a:pt x="1461135" y="238125"/>
                </a:cubicBezTo>
                <a:close/>
                <a:moveTo>
                  <a:pt x="1335405" y="0"/>
                </a:moveTo>
                <a:cubicBezTo>
                  <a:pt x="1341120" y="0"/>
                  <a:pt x="1356360" y="15240"/>
                  <a:pt x="1381125" y="45720"/>
                </a:cubicBezTo>
                <a:cubicBezTo>
                  <a:pt x="1406842" y="76200"/>
                  <a:pt x="1423987" y="98108"/>
                  <a:pt x="1432560" y="112395"/>
                </a:cubicBezTo>
                <a:cubicBezTo>
                  <a:pt x="1445895" y="110490"/>
                  <a:pt x="1455420" y="110490"/>
                  <a:pt x="1462087" y="110490"/>
                </a:cubicBezTo>
                <a:cubicBezTo>
                  <a:pt x="1468755" y="110490"/>
                  <a:pt x="1478280" y="111443"/>
                  <a:pt x="1491615" y="112395"/>
                </a:cubicBezTo>
                <a:cubicBezTo>
                  <a:pt x="1525905" y="65723"/>
                  <a:pt x="1556385" y="28575"/>
                  <a:pt x="1583055" y="1905"/>
                </a:cubicBezTo>
                <a:lnTo>
                  <a:pt x="1587818" y="0"/>
                </a:lnTo>
                <a:cubicBezTo>
                  <a:pt x="1590675" y="0"/>
                  <a:pt x="1631633" y="23813"/>
                  <a:pt x="1710690" y="69533"/>
                </a:cubicBezTo>
                <a:cubicBezTo>
                  <a:pt x="1713547" y="71438"/>
                  <a:pt x="1714500" y="73343"/>
                  <a:pt x="1714500" y="76200"/>
                </a:cubicBezTo>
                <a:cubicBezTo>
                  <a:pt x="1714500" y="93345"/>
                  <a:pt x="1697355" y="139065"/>
                  <a:pt x="1664017" y="213360"/>
                </a:cubicBezTo>
                <a:cubicBezTo>
                  <a:pt x="1675448" y="228600"/>
                  <a:pt x="1684973" y="245745"/>
                  <a:pt x="1693545" y="264795"/>
                </a:cubicBezTo>
                <a:cubicBezTo>
                  <a:pt x="1792605" y="274320"/>
                  <a:pt x="1841179" y="284798"/>
                  <a:pt x="1840230" y="295275"/>
                </a:cubicBezTo>
                <a:lnTo>
                  <a:pt x="1840230" y="433388"/>
                </a:lnTo>
                <a:cubicBezTo>
                  <a:pt x="1840230" y="443865"/>
                  <a:pt x="1790700" y="454343"/>
                  <a:pt x="1692592" y="463868"/>
                </a:cubicBezTo>
                <a:cubicBezTo>
                  <a:pt x="1684973" y="481965"/>
                  <a:pt x="1674495" y="499110"/>
                  <a:pt x="1663065" y="515303"/>
                </a:cubicBezTo>
                <a:cubicBezTo>
                  <a:pt x="1697355" y="590550"/>
                  <a:pt x="1713547" y="636270"/>
                  <a:pt x="1713547" y="652463"/>
                </a:cubicBezTo>
                <a:cubicBezTo>
                  <a:pt x="1713547" y="655320"/>
                  <a:pt x="1711643" y="657225"/>
                  <a:pt x="1709737" y="659130"/>
                </a:cubicBezTo>
                <a:cubicBezTo>
                  <a:pt x="1628775" y="706755"/>
                  <a:pt x="1587818" y="729615"/>
                  <a:pt x="1586865" y="729615"/>
                </a:cubicBezTo>
                <a:cubicBezTo>
                  <a:pt x="1581150" y="729615"/>
                  <a:pt x="1565910" y="713423"/>
                  <a:pt x="1541145" y="682943"/>
                </a:cubicBezTo>
                <a:cubicBezTo>
                  <a:pt x="1515427" y="651510"/>
                  <a:pt x="1498282" y="628650"/>
                  <a:pt x="1489710" y="615315"/>
                </a:cubicBezTo>
                <a:cubicBezTo>
                  <a:pt x="1476375" y="617220"/>
                  <a:pt x="1466850" y="617220"/>
                  <a:pt x="1460182" y="617220"/>
                </a:cubicBezTo>
                <a:cubicBezTo>
                  <a:pt x="1453515" y="617220"/>
                  <a:pt x="1443990" y="616268"/>
                  <a:pt x="1430655" y="615315"/>
                </a:cubicBezTo>
                <a:cubicBezTo>
                  <a:pt x="1421130" y="629603"/>
                  <a:pt x="1403985" y="651510"/>
                  <a:pt x="1379220" y="682943"/>
                </a:cubicBezTo>
                <a:cubicBezTo>
                  <a:pt x="1354455" y="714375"/>
                  <a:pt x="1338262" y="729615"/>
                  <a:pt x="1333500" y="729615"/>
                </a:cubicBezTo>
                <a:cubicBezTo>
                  <a:pt x="1331595" y="729615"/>
                  <a:pt x="1290637" y="705803"/>
                  <a:pt x="1210627" y="659130"/>
                </a:cubicBezTo>
                <a:cubicBezTo>
                  <a:pt x="1207770" y="657225"/>
                  <a:pt x="1206817" y="655320"/>
                  <a:pt x="1206817" y="652463"/>
                </a:cubicBezTo>
                <a:cubicBezTo>
                  <a:pt x="1206817" y="635318"/>
                  <a:pt x="1223962" y="589598"/>
                  <a:pt x="1257300" y="515303"/>
                </a:cubicBezTo>
                <a:cubicBezTo>
                  <a:pt x="1245870" y="498158"/>
                  <a:pt x="1235392" y="481012"/>
                  <a:pt x="1227772" y="463868"/>
                </a:cubicBezTo>
                <a:cubicBezTo>
                  <a:pt x="1128713" y="454343"/>
                  <a:pt x="1080135" y="443865"/>
                  <a:pt x="1080135" y="433388"/>
                </a:cubicBezTo>
                <a:lnTo>
                  <a:pt x="1080135" y="294323"/>
                </a:lnTo>
                <a:cubicBezTo>
                  <a:pt x="1080135" y="283845"/>
                  <a:pt x="1129665" y="273368"/>
                  <a:pt x="1227772" y="263843"/>
                </a:cubicBezTo>
                <a:cubicBezTo>
                  <a:pt x="1236345" y="244792"/>
                  <a:pt x="1245870" y="227648"/>
                  <a:pt x="1257300" y="212408"/>
                </a:cubicBezTo>
                <a:cubicBezTo>
                  <a:pt x="1223010" y="137160"/>
                  <a:pt x="1206817" y="91440"/>
                  <a:pt x="1206817" y="75248"/>
                </a:cubicBezTo>
                <a:cubicBezTo>
                  <a:pt x="1206817" y="72390"/>
                  <a:pt x="1207770" y="70485"/>
                  <a:pt x="1213485" y="68580"/>
                </a:cubicBezTo>
                <a:cubicBezTo>
                  <a:pt x="1216342" y="66675"/>
                  <a:pt x="1227772" y="60008"/>
                  <a:pt x="1247775" y="48578"/>
                </a:cubicBezTo>
                <a:cubicBezTo>
                  <a:pt x="1267777" y="37148"/>
                  <a:pt x="1287780" y="25718"/>
                  <a:pt x="1305877" y="15240"/>
                </a:cubicBezTo>
                <a:cubicBezTo>
                  <a:pt x="1323975" y="4763"/>
                  <a:pt x="1334452" y="0"/>
                  <a:pt x="1335405" y="0"/>
                </a:cubicBezTo>
                <a:close/>
              </a:path>
            </a:pathLst>
          </a:custGeom>
          <a:gradFill>
            <a:gsLst>
              <a:gs pos="0">
                <a:srgbClr val="EFC49C"/>
              </a:gs>
              <a:gs pos="100000">
                <a:schemeClr val="accent2">
                  <a:lumMod val="75000"/>
                </a:schemeClr>
              </a:gs>
            </a:gsLst>
            <a:lin ang="5400000" scaled="1"/>
          </a:gradFill>
          <a:ln>
            <a:noFill/>
          </a:ln>
          <a:effectLst>
            <a:reflection blurRad="215900" stA="60000" endPos="29000" dir="5400000" sy="-100000" algn="bl" rotWithShape="0"/>
          </a:effectLst>
          <a:scene3d>
            <a:camera prst="isometricOffAxis1Right"/>
            <a:lightRig rig="contrasting" dir="t"/>
          </a:scene3d>
          <a:sp3d extrusionH="63500">
            <a:extrusionClr>
              <a:schemeClr val="accent4"/>
            </a:extrusionClr>
          </a:sp3d>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Tree>
    <p:extLst>
      <p:ext uri="{BB962C8B-B14F-4D97-AF65-F5344CB8AC3E}">
        <p14:creationId xmlns:p14="http://schemas.microsoft.com/office/powerpoint/2010/main" val="35870126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46585545-94CE-489F-BF94-4E2E151F9C59}"/>
              </a:ext>
            </a:extLst>
          </p:cNvPr>
          <p:cNvSpPr/>
          <p:nvPr/>
        </p:nvSpPr>
        <p:spPr>
          <a:xfrm>
            <a:off x="0" y="0"/>
            <a:ext cx="9144000" cy="4437460"/>
          </a:xfrm>
          <a:prstGeom prst="rect">
            <a:avLst/>
          </a:prstGeom>
          <a:gradFill flip="none" rotWithShape="1">
            <a:gsLst>
              <a:gs pos="0">
                <a:schemeClr val="accent1">
                  <a:lumMod val="80000"/>
                  <a:lumOff val="20000"/>
                </a:schemeClr>
              </a:gs>
              <a:gs pos="78000">
                <a:schemeClr val="accent1">
                  <a:lumMod val="50000"/>
                </a:schemeClr>
              </a:gs>
            </a:gsLst>
            <a:lin ang="27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F7297FF9-0CC6-4FFF-85BE-AD0BCCC80212}"/>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宋体 CN Heavy"/>
                <a:ea typeface="思源宋体 CN Heavy"/>
                <a:cs typeface="+mn-cs"/>
              </a:rPr>
              <a:t>生态现状</a:t>
            </a:r>
          </a:p>
        </p:txBody>
      </p:sp>
      <p:sp>
        <p:nvSpPr>
          <p:cNvPr id="6" name="文本框 5">
            <a:extLst>
              <a:ext uri="{FF2B5EF4-FFF2-40B4-BE49-F238E27FC236}">
                <a16:creationId xmlns:a16="http://schemas.microsoft.com/office/drawing/2014/main" id="{8722971B-3BE3-49F4-88AF-3562BEB53983}"/>
              </a:ext>
            </a:extLst>
          </p:cNvPr>
          <p:cNvSpPr txBox="1"/>
          <p:nvPr/>
        </p:nvSpPr>
        <p:spPr>
          <a:xfrm>
            <a:off x="340373" y="1426830"/>
            <a:ext cx="1800493"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水污染得到控制</a:t>
            </a:r>
            <a:endParaRPr kumimoji="0" lang="zh-CN" altLang="en-US" sz="1800" b="0" i="0" u="none" strike="noStrike" kern="1200" cap="none" spc="0" normalizeH="0" baseline="30000" noProof="0" dirty="0">
              <a:ln>
                <a:noFill/>
              </a:ln>
              <a:solidFill>
                <a:prstClr val="white"/>
              </a:solidFill>
              <a:effectLst/>
              <a:uLnTx/>
              <a:uFillTx/>
              <a:latin typeface="思源宋体 CN Heavy"/>
              <a:ea typeface="思源宋体 CN Heavy"/>
              <a:cs typeface="+mn-cs"/>
            </a:endParaRPr>
          </a:p>
        </p:txBody>
      </p:sp>
      <p:sp>
        <p:nvSpPr>
          <p:cNvPr id="7" name="文本框 6">
            <a:extLst>
              <a:ext uri="{FF2B5EF4-FFF2-40B4-BE49-F238E27FC236}">
                <a16:creationId xmlns:a16="http://schemas.microsoft.com/office/drawing/2014/main" id="{D21B0FA7-C550-4867-A65A-C0E508183374}"/>
              </a:ext>
            </a:extLst>
          </p:cNvPr>
          <p:cNvSpPr txBox="1"/>
          <p:nvPr/>
        </p:nvSpPr>
        <p:spPr>
          <a:xfrm>
            <a:off x="340373" y="1771740"/>
            <a:ext cx="3899315" cy="617028"/>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某江流域水质在</a:t>
            </a:r>
            <a:r>
              <a:rPr kumimoji="0" lang="en-US" altLang="zh-CN" sz="1200" b="0" i="0" u="none" strike="noStrike" kern="1200" cap="none" spc="0" normalizeH="0" baseline="0" noProof="0" dirty="0">
                <a:ln>
                  <a:noFill/>
                </a:ln>
                <a:solidFill>
                  <a:prstClr val="white"/>
                </a:solidFill>
                <a:effectLst/>
                <a:uLnTx/>
                <a:uFillTx/>
                <a:latin typeface="Roboto"/>
                <a:ea typeface="思源黑体 CN Regular"/>
                <a:cs typeface="+mn-cs"/>
              </a:rPr>
              <a:t>2006~2015</a:t>
            </a: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年整体状态良好，</a:t>
            </a:r>
            <a:r>
              <a:rPr kumimoji="0" lang="en-US" altLang="zh-CN" sz="1200" b="0" i="0" u="none" strike="noStrike" kern="1200" cap="none" spc="0" normalizeH="0" baseline="0" noProof="0" dirty="0">
                <a:ln>
                  <a:noFill/>
                </a:ln>
                <a:solidFill>
                  <a:prstClr val="white"/>
                </a:solidFill>
                <a:effectLst/>
                <a:uLnTx/>
                <a:uFillTx/>
                <a:latin typeface="Roboto"/>
                <a:ea typeface="思源黑体 CN Regular"/>
                <a:cs typeface="+mn-cs"/>
              </a:rPr>
              <a:t>I~III</a:t>
            </a: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类水质河段长度稳步提升，上游水质改善情况优于中下游</a:t>
            </a:r>
          </a:p>
        </p:txBody>
      </p:sp>
      <p:sp>
        <p:nvSpPr>
          <p:cNvPr id="8" name="文本框 7">
            <a:extLst>
              <a:ext uri="{FF2B5EF4-FFF2-40B4-BE49-F238E27FC236}">
                <a16:creationId xmlns:a16="http://schemas.microsoft.com/office/drawing/2014/main" id="{EBF5E898-1B40-44AB-B5DF-E9574C7D3F8F}"/>
              </a:ext>
            </a:extLst>
          </p:cNvPr>
          <p:cNvSpPr txBox="1"/>
          <p:nvPr/>
        </p:nvSpPr>
        <p:spPr>
          <a:xfrm>
            <a:off x="4939871" y="1426830"/>
            <a:ext cx="1569660"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主要污染类型</a:t>
            </a:r>
            <a:endParaRPr kumimoji="0" lang="zh-CN" altLang="en-US" sz="1800" b="0" i="0" u="none" strike="noStrike" kern="1200" cap="none" spc="0" normalizeH="0" baseline="30000" noProof="0" dirty="0">
              <a:ln>
                <a:noFill/>
              </a:ln>
              <a:solidFill>
                <a:prstClr val="white"/>
              </a:solidFill>
              <a:effectLst/>
              <a:uLnTx/>
              <a:uFillTx/>
              <a:latin typeface="思源宋体 CN Heavy"/>
              <a:ea typeface="思源宋体 CN Heavy"/>
              <a:cs typeface="+mn-cs"/>
            </a:endParaRPr>
          </a:p>
        </p:txBody>
      </p:sp>
      <p:sp>
        <p:nvSpPr>
          <p:cNvPr id="9" name="文本框 8">
            <a:extLst>
              <a:ext uri="{FF2B5EF4-FFF2-40B4-BE49-F238E27FC236}">
                <a16:creationId xmlns:a16="http://schemas.microsoft.com/office/drawing/2014/main" id="{EC4CEE73-F1B4-4E51-A8AB-9B1FBE20A071}"/>
              </a:ext>
            </a:extLst>
          </p:cNvPr>
          <p:cNvSpPr txBox="1"/>
          <p:nvPr/>
        </p:nvSpPr>
        <p:spPr>
          <a:xfrm>
            <a:off x="4939871" y="1771740"/>
            <a:ext cx="3899315" cy="617028"/>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根据某江流域河流超标项目统计，氮磷营养盐和耗氧有机物是某江流域的主要污染类型，且以点源污染为主</a:t>
            </a:r>
          </a:p>
        </p:txBody>
      </p:sp>
      <p:cxnSp>
        <p:nvCxnSpPr>
          <p:cNvPr id="12" name="直接连接符 11">
            <a:extLst>
              <a:ext uri="{FF2B5EF4-FFF2-40B4-BE49-F238E27FC236}">
                <a16:creationId xmlns:a16="http://schemas.microsoft.com/office/drawing/2014/main" id="{F1FA96F9-222B-4A14-9F1B-E4362A39B4F9}"/>
              </a:ext>
            </a:extLst>
          </p:cNvPr>
          <p:cNvCxnSpPr>
            <a:cxnSpLocks/>
          </p:cNvCxnSpPr>
          <p:nvPr/>
        </p:nvCxnSpPr>
        <p:spPr>
          <a:xfrm>
            <a:off x="4572000" y="1532598"/>
            <a:ext cx="0" cy="742950"/>
          </a:xfrm>
          <a:prstGeom prst="line">
            <a:avLst/>
          </a:prstGeom>
          <a:ln w="9525">
            <a:solidFill>
              <a:schemeClr val="bg1">
                <a:alpha val="50000"/>
              </a:schemeClr>
            </a:solidFill>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2E21C735-5654-430F-9121-5425843BE287}"/>
              </a:ext>
            </a:extLst>
          </p:cNvPr>
          <p:cNvSpPr/>
          <p:nvPr/>
        </p:nvSpPr>
        <p:spPr>
          <a:xfrm>
            <a:off x="431811" y="2556958"/>
            <a:ext cx="8243876" cy="3716842"/>
          </a:xfrm>
          <a:prstGeom prst="rect">
            <a:avLst/>
          </a:prstGeom>
          <a:solidFill>
            <a:schemeClr val="bg1"/>
          </a:solidFill>
          <a:ln>
            <a:noFill/>
          </a:ln>
          <a:effectLst>
            <a:outerShdw blurRad="800100" dist="635000" dir="5400000" sx="88000" sy="88000" algn="t" rotWithShape="0">
              <a:schemeClr val="accent1">
                <a:alpha val="1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aphicFrame>
        <p:nvGraphicFramePr>
          <p:cNvPr id="20" name="图表 19">
            <a:extLst>
              <a:ext uri="{FF2B5EF4-FFF2-40B4-BE49-F238E27FC236}">
                <a16:creationId xmlns:a16="http://schemas.microsoft.com/office/drawing/2014/main" id="{03BAD3D0-FD1C-4DBE-A2EE-D982A3A95722}"/>
              </a:ext>
            </a:extLst>
          </p:cNvPr>
          <p:cNvGraphicFramePr/>
          <p:nvPr/>
        </p:nvGraphicFramePr>
        <p:xfrm>
          <a:off x="809625" y="2857500"/>
          <a:ext cx="7524750" cy="331807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6889493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圆角 49">
            <a:extLst>
              <a:ext uri="{FF2B5EF4-FFF2-40B4-BE49-F238E27FC236}">
                <a16:creationId xmlns:a16="http://schemas.microsoft.com/office/drawing/2014/main" id="{C7A1102C-4E27-43DD-BCB3-B1836BB59623}"/>
              </a:ext>
            </a:extLst>
          </p:cNvPr>
          <p:cNvSpPr/>
          <p:nvPr/>
        </p:nvSpPr>
        <p:spPr>
          <a:xfrm>
            <a:off x="857250" y="2045529"/>
            <a:ext cx="1260418" cy="316536"/>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注册年限</a:t>
            </a:r>
          </a:p>
        </p:txBody>
      </p:sp>
      <p:cxnSp>
        <p:nvCxnSpPr>
          <p:cNvPr id="80" name="直接连接符 79">
            <a:extLst>
              <a:ext uri="{FF2B5EF4-FFF2-40B4-BE49-F238E27FC236}">
                <a16:creationId xmlns:a16="http://schemas.microsoft.com/office/drawing/2014/main" id="{28A2B601-F32F-4249-B2A7-BF05718A9876}"/>
              </a:ext>
            </a:extLst>
          </p:cNvPr>
          <p:cNvCxnSpPr>
            <a:cxnSpLocks/>
          </p:cNvCxnSpPr>
          <p:nvPr/>
        </p:nvCxnSpPr>
        <p:spPr>
          <a:xfrm>
            <a:off x="1956357" y="2203797"/>
            <a:ext cx="1351060" cy="0"/>
          </a:xfrm>
          <a:prstGeom prst="line">
            <a:avLst/>
          </a:prstGeom>
          <a:ln w="12700">
            <a:gradFill flip="none" rotWithShape="1">
              <a:gsLst>
                <a:gs pos="0">
                  <a:schemeClr val="accent1">
                    <a:alpha val="0"/>
                  </a:schemeClr>
                </a:gs>
                <a:gs pos="100000">
                  <a:schemeClr val="accent1"/>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09" name="矩形: 圆角 108">
            <a:extLst>
              <a:ext uri="{FF2B5EF4-FFF2-40B4-BE49-F238E27FC236}">
                <a16:creationId xmlns:a16="http://schemas.microsoft.com/office/drawing/2014/main" id="{547DD8BA-3486-46A8-B535-E5AC5EBBA404}"/>
              </a:ext>
            </a:extLst>
          </p:cNvPr>
          <p:cNvSpPr/>
          <p:nvPr/>
        </p:nvSpPr>
        <p:spPr>
          <a:xfrm flipH="1">
            <a:off x="6997758" y="2045529"/>
            <a:ext cx="1260416" cy="316536"/>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研发比例</a:t>
            </a:r>
          </a:p>
        </p:txBody>
      </p:sp>
      <p:cxnSp>
        <p:nvCxnSpPr>
          <p:cNvPr id="110" name="直接连接符 109">
            <a:extLst>
              <a:ext uri="{FF2B5EF4-FFF2-40B4-BE49-F238E27FC236}">
                <a16:creationId xmlns:a16="http://schemas.microsoft.com/office/drawing/2014/main" id="{53CB2092-0A3A-4F2C-8F44-C00C4B60C931}"/>
              </a:ext>
            </a:extLst>
          </p:cNvPr>
          <p:cNvCxnSpPr>
            <a:cxnSpLocks/>
          </p:cNvCxnSpPr>
          <p:nvPr/>
        </p:nvCxnSpPr>
        <p:spPr>
          <a:xfrm flipH="1">
            <a:off x="5824464" y="2203797"/>
            <a:ext cx="1360796" cy="0"/>
          </a:xfrm>
          <a:prstGeom prst="line">
            <a:avLst/>
          </a:prstGeom>
          <a:ln w="12700">
            <a:gradFill flip="none" rotWithShape="1">
              <a:gsLst>
                <a:gs pos="0">
                  <a:schemeClr val="accent1">
                    <a:alpha val="0"/>
                  </a:schemeClr>
                </a:gs>
                <a:gs pos="100000">
                  <a:schemeClr val="accent1"/>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89" name="矩形: 圆角 88">
            <a:extLst>
              <a:ext uri="{FF2B5EF4-FFF2-40B4-BE49-F238E27FC236}">
                <a16:creationId xmlns:a16="http://schemas.microsoft.com/office/drawing/2014/main" id="{962B1BF4-5975-45F1-8003-24F81FD19CDD}"/>
              </a:ext>
            </a:extLst>
          </p:cNvPr>
          <p:cNvSpPr/>
          <p:nvPr/>
        </p:nvSpPr>
        <p:spPr>
          <a:xfrm>
            <a:off x="434971" y="3069654"/>
            <a:ext cx="1260418" cy="316536"/>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知识产权</a:t>
            </a:r>
          </a:p>
        </p:txBody>
      </p:sp>
      <p:cxnSp>
        <p:nvCxnSpPr>
          <p:cNvPr id="90" name="直接连接符 89">
            <a:extLst>
              <a:ext uri="{FF2B5EF4-FFF2-40B4-BE49-F238E27FC236}">
                <a16:creationId xmlns:a16="http://schemas.microsoft.com/office/drawing/2014/main" id="{FE487305-A952-4A48-951C-48FF12398C85}"/>
              </a:ext>
            </a:extLst>
          </p:cNvPr>
          <p:cNvCxnSpPr>
            <a:cxnSpLocks/>
          </p:cNvCxnSpPr>
          <p:nvPr/>
        </p:nvCxnSpPr>
        <p:spPr>
          <a:xfrm>
            <a:off x="1625534" y="3227922"/>
            <a:ext cx="1516764" cy="0"/>
          </a:xfrm>
          <a:prstGeom prst="line">
            <a:avLst/>
          </a:prstGeom>
          <a:ln w="12700">
            <a:gradFill flip="none" rotWithShape="1">
              <a:gsLst>
                <a:gs pos="0">
                  <a:schemeClr val="accent1">
                    <a:alpha val="0"/>
                  </a:schemeClr>
                </a:gs>
                <a:gs pos="100000">
                  <a:schemeClr val="accent1"/>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11" name="矩形: 圆角 110">
            <a:extLst>
              <a:ext uri="{FF2B5EF4-FFF2-40B4-BE49-F238E27FC236}">
                <a16:creationId xmlns:a16="http://schemas.microsoft.com/office/drawing/2014/main" id="{B93E70BB-3A0B-4361-A9F6-FF69F8B48F7A}"/>
              </a:ext>
            </a:extLst>
          </p:cNvPr>
          <p:cNvSpPr/>
          <p:nvPr/>
        </p:nvSpPr>
        <p:spPr>
          <a:xfrm flipH="1">
            <a:off x="7420038" y="3069654"/>
            <a:ext cx="1260416" cy="316536"/>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研发项目</a:t>
            </a:r>
          </a:p>
        </p:txBody>
      </p:sp>
      <p:cxnSp>
        <p:nvCxnSpPr>
          <p:cNvPr id="112" name="直接连接符 111">
            <a:extLst>
              <a:ext uri="{FF2B5EF4-FFF2-40B4-BE49-F238E27FC236}">
                <a16:creationId xmlns:a16="http://schemas.microsoft.com/office/drawing/2014/main" id="{B498CADD-CB91-446E-B523-2492712AE2F0}"/>
              </a:ext>
            </a:extLst>
          </p:cNvPr>
          <p:cNvCxnSpPr>
            <a:cxnSpLocks/>
          </p:cNvCxnSpPr>
          <p:nvPr/>
        </p:nvCxnSpPr>
        <p:spPr>
          <a:xfrm flipH="1">
            <a:off x="5990773" y="3227922"/>
            <a:ext cx="1527694" cy="0"/>
          </a:xfrm>
          <a:prstGeom prst="line">
            <a:avLst/>
          </a:prstGeom>
          <a:ln w="12700">
            <a:gradFill flip="none" rotWithShape="1">
              <a:gsLst>
                <a:gs pos="0">
                  <a:schemeClr val="accent1">
                    <a:alpha val="0"/>
                  </a:schemeClr>
                </a:gs>
                <a:gs pos="100000">
                  <a:schemeClr val="accent1"/>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93" name="矩形: 圆角 92">
            <a:extLst>
              <a:ext uri="{FF2B5EF4-FFF2-40B4-BE49-F238E27FC236}">
                <a16:creationId xmlns:a16="http://schemas.microsoft.com/office/drawing/2014/main" id="{A525A705-254E-4BC4-A147-879133433A44}"/>
              </a:ext>
            </a:extLst>
          </p:cNvPr>
          <p:cNvSpPr/>
          <p:nvPr/>
        </p:nvSpPr>
        <p:spPr>
          <a:xfrm>
            <a:off x="886651" y="4093779"/>
            <a:ext cx="1260418" cy="316536"/>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归属领域</a:t>
            </a:r>
          </a:p>
        </p:txBody>
      </p:sp>
      <p:cxnSp>
        <p:nvCxnSpPr>
          <p:cNvPr id="94" name="直接连接符 93">
            <a:extLst>
              <a:ext uri="{FF2B5EF4-FFF2-40B4-BE49-F238E27FC236}">
                <a16:creationId xmlns:a16="http://schemas.microsoft.com/office/drawing/2014/main" id="{6B7F41B1-34DF-494D-BC5A-A830C99260F6}"/>
              </a:ext>
            </a:extLst>
          </p:cNvPr>
          <p:cNvCxnSpPr>
            <a:cxnSpLocks/>
          </p:cNvCxnSpPr>
          <p:nvPr/>
        </p:nvCxnSpPr>
        <p:spPr>
          <a:xfrm>
            <a:off x="1979390" y="4252047"/>
            <a:ext cx="1131799" cy="0"/>
          </a:xfrm>
          <a:prstGeom prst="line">
            <a:avLst/>
          </a:prstGeom>
          <a:ln w="12700">
            <a:gradFill flip="none" rotWithShape="1">
              <a:gsLst>
                <a:gs pos="0">
                  <a:schemeClr val="accent1">
                    <a:alpha val="0"/>
                  </a:schemeClr>
                </a:gs>
                <a:gs pos="100000">
                  <a:schemeClr val="accent1"/>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13" name="矩形: 圆角 112">
            <a:extLst>
              <a:ext uri="{FF2B5EF4-FFF2-40B4-BE49-F238E27FC236}">
                <a16:creationId xmlns:a16="http://schemas.microsoft.com/office/drawing/2014/main" id="{D8CB8819-91C9-4F8D-BF89-0A1E6EF333B2}"/>
              </a:ext>
            </a:extLst>
          </p:cNvPr>
          <p:cNvSpPr/>
          <p:nvPr/>
        </p:nvSpPr>
        <p:spPr>
          <a:xfrm flipH="1">
            <a:off x="6968358" y="4093779"/>
            <a:ext cx="1260416" cy="316536"/>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收入要求</a:t>
            </a:r>
          </a:p>
        </p:txBody>
      </p:sp>
      <p:cxnSp>
        <p:nvCxnSpPr>
          <p:cNvPr id="114" name="直接连接符 113">
            <a:extLst>
              <a:ext uri="{FF2B5EF4-FFF2-40B4-BE49-F238E27FC236}">
                <a16:creationId xmlns:a16="http://schemas.microsoft.com/office/drawing/2014/main" id="{7DD452A3-91BA-44AF-9E02-C32E24EF8D55}"/>
              </a:ext>
            </a:extLst>
          </p:cNvPr>
          <p:cNvCxnSpPr>
            <a:cxnSpLocks/>
          </p:cNvCxnSpPr>
          <p:nvPr/>
        </p:nvCxnSpPr>
        <p:spPr>
          <a:xfrm flipH="1">
            <a:off x="6022107" y="4252047"/>
            <a:ext cx="1139955" cy="0"/>
          </a:xfrm>
          <a:prstGeom prst="line">
            <a:avLst/>
          </a:prstGeom>
          <a:ln w="12700">
            <a:gradFill flip="none" rotWithShape="1">
              <a:gsLst>
                <a:gs pos="0">
                  <a:schemeClr val="accent1">
                    <a:alpha val="0"/>
                  </a:schemeClr>
                </a:gs>
                <a:gs pos="100000">
                  <a:schemeClr val="accent1"/>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96" name="矩形: 圆角 95">
            <a:extLst>
              <a:ext uri="{FF2B5EF4-FFF2-40B4-BE49-F238E27FC236}">
                <a16:creationId xmlns:a16="http://schemas.microsoft.com/office/drawing/2014/main" id="{71058D33-0E30-41BD-83CD-8CB1A4DED265}"/>
              </a:ext>
            </a:extLst>
          </p:cNvPr>
          <p:cNvSpPr/>
          <p:nvPr/>
        </p:nvSpPr>
        <p:spPr>
          <a:xfrm>
            <a:off x="532963" y="5117904"/>
            <a:ext cx="1260418" cy="316536"/>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研发人员</a:t>
            </a:r>
          </a:p>
        </p:txBody>
      </p:sp>
      <p:cxnSp>
        <p:nvCxnSpPr>
          <p:cNvPr id="97" name="直接连接符 96">
            <a:extLst>
              <a:ext uri="{FF2B5EF4-FFF2-40B4-BE49-F238E27FC236}">
                <a16:creationId xmlns:a16="http://schemas.microsoft.com/office/drawing/2014/main" id="{801C06BD-ABAA-42A3-96C2-7862508A5F0E}"/>
              </a:ext>
            </a:extLst>
          </p:cNvPr>
          <p:cNvCxnSpPr>
            <a:cxnSpLocks/>
          </p:cNvCxnSpPr>
          <p:nvPr/>
        </p:nvCxnSpPr>
        <p:spPr>
          <a:xfrm>
            <a:off x="1702303" y="5276172"/>
            <a:ext cx="1578791" cy="0"/>
          </a:xfrm>
          <a:prstGeom prst="line">
            <a:avLst/>
          </a:prstGeom>
          <a:ln w="12700">
            <a:gradFill flip="none" rotWithShape="1">
              <a:gsLst>
                <a:gs pos="0">
                  <a:schemeClr val="accent1">
                    <a:alpha val="0"/>
                  </a:schemeClr>
                </a:gs>
                <a:gs pos="100000">
                  <a:schemeClr val="accent1"/>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15" name="矩形: 圆角 114">
            <a:extLst>
              <a:ext uri="{FF2B5EF4-FFF2-40B4-BE49-F238E27FC236}">
                <a16:creationId xmlns:a16="http://schemas.microsoft.com/office/drawing/2014/main" id="{557535D0-FB97-44E2-A555-B954C4A2E84F}"/>
              </a:ext>
            </a:extLst>
          </p:cNvPr>
          <p:cNvSpPr/>
          <p:nvPr/>
        </p:nvSpPr>
        <p:spPr>
          <a:xfrm flipH="1">
            <a:off x="7322046" y="5117904"/>
            <a:ext cx="1260416" cy="316536"/>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合规经营</a:t>
            </a:r>
          </a:p>
        </p:txBody>
      </p:sp>
      <p:cxnSp>
        <p:nvCxnSpPr>
          <p:cNvPr id="116" name="直接连接符 115">
            <a:extLst>
              <a:ext uri="{FF2B5EF4-FFF2-40B4-BE49-F238E27FC236}">
                <a16:creationId xmlns:a16="http://schemas.microsoft.com/office/drawing/2014/main" id="{4384473D-A709-4D9D-80B6-A84BF5491A80}"/>
              </a:ext>
            </a:extLst>
          </p:cNvPr>
          <p:cNvCxnSpPr>
            <a:cxnSpLocks/>
          </p:cNvCxnSpPr>
          <p:nvPr/>
        </p:nvCxnSpPr>
        <p:spPr>
          <a:xfrm flipH="1">
            <a:off x="5850977" y="5276172"/>
            <a:ext cx="1590168" cy="0"/>
          </a:xfrm>
          <a:prstGeom prst="line">
            <a:avLst/>
          </a:prstGeom>
          <a:ln w="12700">
            <a:gradFill flip="none" rotWithShape="1">
              <a:gsLst>
                <a:gs pos="0">
                  <a:schemeClr val="accent1">
                    <a:alpha val="0"/>
                  </a:schemeClr>
                </a:gs>
                <a:gs pos="100000">
                  <a:schemeClr val="accent1"/>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B137E072-E305-4622-B23D-EDC6EE7D4DAF}"/>
              </a:ext>
            </a:extLst>
          </p:cNvPr>
          <p:cNvSpPr/>
          <p:nvPr/>
        </p:nvSpPr>
        <p:spPr>
          <a:xfrm>
            <a:off x="340373" y="609600"/>
            <a:ext cx="305724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八大认定基本条件</a:t>
            </a:r>
          </a:p>
        </p:txBody>
      </p:sp>
      <p:sp>
        <p:nvSpPr>
          <p:cNvPr id="47" name="椭圆 46">
            <a:extLst>
              <a:ext uri="{FF2B5EF4-FFF2-40B4-BE49-F238E27FC236}">
                <a16:creationId xmlns:a16="http://schemas.microsoft.com/office/drawing/2014/main" id="{013D1EA3-80BD-4690-9427-48114AC6BB8C}"/>
              </a:ext>
            </a:extLst>
          </p:cNvPr>
          <p:cNvSpPr/>
          <p:nvPr/>
        </p:nvSpPr>
        <p:spPr>
          <a:xfrm>
            <a:off x="2909886" y="5829672"/>
            <a:ext cx="3324227" cy="262433"/>
          </a:xfrm>
          <a:prstGeom prst="ellipse">
            <a:avLst/>
          </a:prstGeom>
          <a:gradFill flip="none" rotWithShape="1">
            <a:gsLst>
              <a:gs pos="0">
                <a:schemeClr val="accent1">
                  <a:lumMod val="57000"/>
                  <a:lumOff val="43000"/>
                </a:schemeClr>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4" name="组合 3">
            <a:extLst>
              <a:ext uri="{FF2B5EF4-FFF2-40B4-BE49-F238E27FC236}">
                <a16:creationId xmlns:a16="http://schemas.microsoft.com/office/drawing/2014/main" id="{FF466968-9296-4407-907C-DD908E04CEFE}"/>
              </a:ext>
            </a:extLst>
          </p:cNvPr>
          <p:cNvGrpSpPr/>
          <p:nvPr/>
        </p:nvGrpSpPr>
        <p:grpSpPr>
          <a:xfrm>
            <a:off x="3246843" y="1641412"/>
            <a:ext cx="2645958" cy="4079440"/>
            <a:chOff x="3526589" y="2174313"/>
            <a:chExt cx="2086465" cy="3216837"/>
          </a:xfrm>
        </p:grpSpPr>
        <p:sp>
          <p:nvSpPr>
            <p:cNvPr id="20" name="任意多边形: 形状 19">
              <a:extLst>
                <a:ext uri="{FF2B5EF4-FFF2-40B4-BE49-F238E27FC236}">
                  <a16:creationId xmlns:a16="http://schemas.microsoft.com/office/drawing/2014/main" id="{E6FE0F5A-A7CC-4CF3-97ED-1CEFAED7C7FB}"/>
                </a:ext>
              </a:extLst>
            </p:cNvPr>
            <p:cNvSpPr/>
            <p:nvPr/>
          </p:nvSpPr>
          <p:spPr>
            <a:xfrm>
              <a:off x="3526590" y="2174313"/>
              <a:ext cx="2086464" cy="3216837"/>
            </a:xfrm>
            <a:custGeom>
              <a:avLst/>
              <a:gdLst>
                <a:gd name="connsiteX0" fmla="*/ 2923658 w 2923657"/>
                <a:gd name="connsiteY0" fmla="*/ 3118116 h 4507592"/>
                <a:gd name="connsiteX1" fmla="*/ 1460945 w 2923657"/>
                <a:gd name="connsiteY1" fmla="*/ 4507593 h 4507592"/>
                <a:gd name="connsiteX2" fmla="*/ 0 w 2923657"/>
                <a:gd name="connsiteY2" fmla="*/ 3118116 h 4507592"/>
                <a:gd name="connsiteX3" fmla="*/ 396741 w 2923657"/>
                <a:gd name="connsiteY3" fmla="*/ 2237255 h 4507592"/>
                <a:gd name="connsiteX4" fmla="*/ 73237 w 2923657"/>
                <a:gd name="connsiteY4" fmla="*/ 1358667 h 4507592"/>
                <a:gd name="connsiteX5" fmla="*/ 1466753 w 2923657"/>
                <a:gd name="connsiteY5" fmla="*/ 0 h 4507592"/>
                <a:gd name="connsiteX6" fmla="*/ 2848148 w 2923657"/>
                <a:gd name="connsiteY6" fmla="*/ 1358667 h 4507592"/>
                <a:gd name="connsiteX7" fmla="*/ 2516058 w 2923657"/>
                <a:gd name="connsiteY7" fmla="*/ 2146593 h 4507592"/>
                <a:gd name="connsiteX8" fmla="*/ 2923658 w 2923657"/>
                <a:gd name="connsiteY8" fmla="*/ 3118116 h 4507592"/>
                <a:gd name="connsiteX9" fmla="*/ 2834006 w 2923657"/>
                <a:gd name="connsiteY9" fmla="*/ 3118873 h 4507592"/>
                <a:gd name="connsiteX10" fmla="*/ 1462965 w 2923657"/>
                <a:gd name="connsiteY10" fmla="*/ 1847080 h 4507592"/>
                <a:gd name="connsiteX11" fmla="*/ 989452 w 2923657"/>
                <a:gd name="connsiteY11" fmla="*/ 1359172 h 4507592"/>
                <a:gd name="connsiteX12" fmla="*/ 1467006 w 2923657"/>
                <a:gd name="connsiteY12" fmla="*/ 871012 h 4507592"/>
                <a:gd name="connsiteX13" fmla="*/ 1932437 w 2923657"/>
                <a:gd name="connsiteY13" fmla="*/ 1359172 h 4507592"/>
                <a:gd name="connsiteX14" fmla="*/ 1700100 w 2923657"/>
                <a:gd name="connsiteY14" fmla="*/ 1780914 h 4507592"/>
                <a:gd name="connsiteX15" fmla="*/ 1917790 w 2923657"/>
                <a:gd name="connsiteY15" fmla="*/ 1823594 h 4507592"/>
                <a:gd name="connsiteX16" fmla="*/ 2147854 w 2923657"/>
                <a:gd name="connsiteY16" fmla="*/ 1359172 h 4507592"/>
                <a:gd name="connsiteX17" fmla="*/ 1466753 w 2923657"/>
                <a:gd name="connsiteY17" fmla="*/ 667464 h 4507592"/>
                <a:gd name="connsiteX18" fmla="*/ 773531 w 2923657"/>
                <a:gd name="connsiteY18" fmla="*/ 1359172 h 4507592"/>
                <a:gd name="connsiteX19" fmla="*/ 1462713 w 2923657"/>
                <a:gd name="connsiteY19" fmla="*/ 2041536 h 4507592"/>
                <a:gd name="connsiteX20" fmla="*/ 2618337 w 2923657"/>
                <a:gd name="connsiteY20" fmla="*/ 3118116 h 4507592"/>
                <a:gd name="connsiteX21" fmla="*/ 1460945 w 2923657"/>
                <a:gd name="connsiteY21" fmla="*/ 4214898 h 4507592"/>
                <a:gd name="connsiteX22" fmla="*/ 305321 w 2923657"/>
                <a:gd name="connsiteY22" fmla="*/ 3118116 h 4507592"/>
                <a:gd name="connsiteX23" fmla="*/ 606096 w 2923657"/>
                <a:gd name="connsiteY23" fmla="*/ 2419589 h 4507592"/>
                <a:gd name="connsiteX24" fmla="*/ 453310 w 2923657"/>
                <a:gd name="connsiteY24" fmla="*/ 2295339 h 4507592"/>
                <a:gd name="connsiteX25" fmla="*/ 89652 w 2923657"/>
                <a:gd name="connsiteY25" fmla="*/ 3118116 h 4507592"/>
                <a:gd name="connsiteX26" fmla="*/ 1460692 w 2923657"/>
                <a:gd name="connsiteY26" fmla="*/ 4422992 h 4507592"/>
                <a:gd name="connsiteX27" fmla="*/ 2834006 w 2923657"/>
                <a:gd name="connsiteY27" fmla="*/ 3118873 h 4507592"/>
                <a:gd name="connsiteX28" fmla="*/ 163141 w 2923657"/>
                <a:gd name="connsiteY28" fmla="*/ 1358667 h 4507592"/>
                <a:gd name="connsiteX29" fmla="*/ 1462965 w 2923657"/>
                <a:gd name="connsiteY29" fmla="*/ 2586266 h 4507592"/>
                <a:gd name="connsiteX30" fmla="*/ 2007947 w 2923657"/>
                <a:gd name="connsiteY30" fmla="*/ 3118368 h 4507592"/>
                <a:gd name="connsiteX31" fmla="*/ 1461198 w 2923657"/>
                <a:gd name="connsiteY31" fmla="*/ 3637591 h 4507592"/>
                <a:gd name="connsiteX32" fmla="*/ 916216 w 2923657"/>
                <a:gd name="connsiteY32" fmla="*/ 3118368 h 4507592"/>
                <a:gd name="connsiteX33" fmla="*/ 1203607 w 2923657"/>
                <a:gd name="connsiteY33" fmla="*/ 2648391 h 4507592"/>
                <a:gd name="connsiteX34" fmla="*/ 963188 w 2923657"/>
                <a:gd name="connsiteY34" fmla="*/ 2593084 h 4507592"/>
                <a:gd name="connsiteX35" fmla="*/ 700799 w 2923657"/>
                <a:gd name="connsiteY35" fmla="*/ 3118368 h 4507592"/>
                <a:gd name="connsiteX36" fmla="*/ 1461198 w 2923657"/>
                <a:gd name="connsiteY36" fmla="*/ 3840886 h 4507592"/>
                <a:gd name="connsiteX37" fmla="*/ 2223616 w 2923657"/>
                <a:gd name="connsiteY37" fmla="*/ 3118368 h 4507592"/>
                <a:gd name="connsiteX38" fmla="*/ 1463218 w 2923657"/>
                <a:gd name="connsiteY38" fmla="*/ 2395093 h 4507592"/>
                <a:gd name="connsiteX39" fmla="*/ 379063 w 2923657"/>
                <a:gd name="connsiteY39" fmla="*/ 1358667 h 4507592"/>
                <a:gd name="connsiteX40" fmla="*/ 1467258 w 2923657"/>
                <a:gd name="connsiteY40" fmla="*/ 292947 h 4507592"/>
                <a:gd name="connsiteX41" fmla="*/ 2543332 w 2923657"/>
                <a:gd name="connsiteY41" fmla="*/ 1358667 h 4507592"/>
                <a:gd name="connsiteX42" fmla="*/ 2281953 w 2923657"/>
                <a:gd name="connsiteY42" fmla="*/ 1973098 h 4507592"/>
                <a:gd name="connsiteX43" fmla="*/ 2453933 w 2923657"/>
                <a:gd name="connsiteY43" fmla="*/ 2092044 h 4507592"/>
                <a:gd name="connsiteX44" fmla="*/ 2759002 w 2923657"/>
                <a:gd name="connsiteY44" fmla="*/ 1358667 h 4507592"/>
                <a:gd name="connsiteX45" fmla="*/ 1467258 w 2923657"/>
                <a:gd name="connsiteY45" fmla="*/ 85359 h 4507592"/>
                <a:gd name="connsiteX46" fmla="*/ 163141 w 2923657"/>
                <a:gd name="connsiteY46" fmla="*/ 1358667 h 4507592"/>
                <a:gd name="connsiteX47" fmla="*/ 395225 w 2923657"/>
                <a:gd name="connsiteY47" fmla="*/ 3118116 h 4507592"/>
                <a:gd name="connsiteX48" fmla="*/ 1460945 w 2923657"/>
                <a:gd name="connsiteY48" fmla="*/ 4129540 h 4507592"/>
                <a:gd name="connsiteX49" fmla="*/ 2528685 w 2923657"/>
                <a:gd name="connsiteY49" fmla="*/ 3118116 h 4507592"/>
                <a:gd name="connsiteX50" fmla="*/ 1462965 w 2923657"/>
                <a:gd name="connsiteY50" fmla="*/ 2122602 h 4507592"/>
                <a:gd name="connsiteX51" fmla="*/ 684131 w 2923657"/>
                <a:gd name="connsiteY51" fmla="*/ 1358415 h 4507592"/>
                <a:gd name="connsiteX52" fmla="*/ 1467006 w 2923657"/>
                <a:gd name="connsiteY52" fmla="*/ 581348 h 4507592"/>
                <a:gd name="connsiteX53" fmla="*/ 2237759 w 2923657"/>
                <a:gd name="connsiteY53" fmla="*/ 1358415 h 4507592"/>
                <a:gd name="connsiteX54" fmla="*/ 2009462 w 2923657"/>
                <a:gd name="connsiteY54" fmla="*/ 1850363 h 4507592"/>
                <a:gd name="connsiteX55" fmla="*/ 2206191 w 2923657"/>
                <a:gd name="connsiteY55" fmla="*/ 1931934 h 4507592"/>
                <a:gd name="connsiteX56" fmla="*/ 2453428 w 2923657"/>
                <a:gd name="connsiteY56" fmla="*/ 1358667 h 4507592"/>
                <a:gd name="connsiteX57" fmla="*/ 1467006 w 2923657"/>
                <a:gd name="connsiteY57" fmla="*/ 378305 h 4507592"/>
                <a:gd name="connsiteX58" fmla="*/ 468462 w 2923657"/>
                <a:gd name="connsiteY58" fmla="*/ 1358667 h 4507592"/>
                <a:gd name="connsiteX59" fmla="*/ 1462965 w 2923657"/>
                <a:gd name="connsiteY59" fmla="*/ 2314027 h 4507592"/>
                <a:gd name="connsiteX60" fmla="*/ 2313268 w 2923657"/>
                <a:gd name="connsiteY60" fmla="*/ 3118368 h 4507592"/>
                <a:gd name="connsiteX61" fmla="*/ 1461198 w 2923657"/>
                <a:gd name="connsiteY61" fmla="*/ 3926245 h 4507592"/>
                <a:gd name="connsiteX62" fmla="*/ 610895 w 2923657"/>
                <a:gd name="connsiteY62" fmla="*/ 3118368 h 4507592"/>
                <a:gd name="connsiteX63" fmla="*/ 871516 w 2923657"/>
                <a:gd name="connsiteY63" fmla="*/ 2560507 h 4507592"/>
                <a:gd name="connsiteX64" fmla="*/ 677818 w 2923657"/>
                <a:gd name="connsiteY64" fmla="*/ 2465804 h 4507592"/>
                <a:gd name="connsiteX65" fmla="*/ 395225 w 2923657"/>
                <a:gd name="connsiteY65" fmla="*/ 3118116 h 4507592"/>
                <a:gd name="connsiteX66" fmla="*/ 1429630 w 2923657"/>
                <a:gd name="connsiteY66" fmla="*/ 2667331 h 4507592"/>
                <a:gd name="connsiteX67" fmla="*/ 1005868 w 2923657"/>
                <a:gd name="connsiteY67" fmla="*/ 3118368 h 4507592"/>
                <a:gd name="connsiteX68" fmla="*/ 1460945 w 2923657"/>
                <a:gd name="connsiteY68" fmla="*/ 3552233 h 4507592"/>
                <a:gd name="connsiteX69" fmla="*/ 1918043 w 2923657"/>
                <a:gd name="connsiteY69" fmla="*/ 3118368 h 4507592"/>
                <a:gd name="connsiteX70" fmla="*/ 1462965 w 2923657"/>
                <a:gd name="connsiteY70" fmla="*/ 2667584 h 4507592"/>
                <a:gd name="connsiteX71" fmla="*/ 1429630 w 2923657"/>
                <a:gd name="connsiteY71" fmla="*/ 2667331 h 4507592"/>
                <a:gd name="connsiteX72" fmla="*/ 1487967 w 2923657"/>
                <a:gd name="connsiteY72" fmla="*/ 1766267 h 4507592"/>
                <a:gd name="connsiteX73" fmla="*/ 1842533 w 2923657"/>
                <a:gd name="connsiteY73" fmla="*/ 1359425 h 4507592"/>
                <a:gd name="connsiteX74" fmla="*/ 1467006 w 2923657"/>
                <a:gd name="connsiteY74" fmla="*/ 956623 h 4507592"/>
                <a:gd name="connsiteX75" fmla="*/ 1079104 w 2923657"/>
                <a:gd name="connsiteY75" fmla="*/ 1359425 h 4507592"/>
                <a:gd name="connsiteX76" fmla="*/ 1462965 w 2923657"/>
                <a:gd name="connsiteY76" fmla="*/ 1766267 h 4507592"/>
                <a:gd name="connsiteX77" fmla="*/ 1487967 w 2923657"/>
                <a:gd name="connsiteY77" fmla="*/ 1766267 h 4507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2923657" h="4507592">
                  <a:moveTo>
                    <a:pt x="2923658" y="3118116"/>
                  </a:moveTo>
                  <a:cubicBezTo>
                    <a:pt x="2923658" y="3948973"/>
                    <a:pt x="2335492" y="4507593"/>
                    <a:pt x="1460945" y="4507593"/>
                  </a:cubicBezTo>
                  <a:cubicBezTo>
                    <a:pt x="588166" y="4507845"/>
                    <a:pt x="0" y="3948973"/>
                    <a:pt x="0" y="3118116"/>
                  </a:cubicBezTo>
                  <a:cubicBezTo>
                    <a:pt x="0" y="2792339"/>
                    <a:pt x="156322" y="2454692"/>
                    <a:pt x="396741" y="2237255"/>
                  </a:cubicBezTo>
                  <a:cubicBezTo>
                    <a:pt x="190920" y="2011736"/>
                    <a:pt x="73237" y="1708940"/>
                    <a:pt x="73237" y="1358667"/>
                  </a:cubicBezTo>
                  <a:cubicBezTo>
                    <a:pt x="73237" y="557609"/>
                    <a:pt x="643472" y="0"/>
                    <a:pt x="1466753" y="0"/>
                  </a:cubicBezTo>
                  <a:cubicBezTo>
                    <a:pt x="2286246" y="0"/>
                    <a:pt x="2848148" y="557609"/>
                    <a:pt x="2848148" y="1358667"/>
                  </a:cubicBezTo>
                  <a:cubicBezTo>
                    <a:pt x="2848148" y="1663483"/>
                    <a:pt x="2728697" y="1931934"/>
                    <a:pt x="2516058" y="2146593"/>
                  </a:cubicBezTo>
                  <a:cubicBezTo>
                    <a:pt x="2773396" y="2385749"/>
                    <a:pt x="2923658" y="2723395"/>
                    <a:pt x="2923658" y="3118116"/>
                  </a:cubicBezTo>
                  <a:close/>
                  <a:moveTo>
                    <a:pt x="2834006" y="3118873"/>
                  </a:moveTo>
                  <a:cubicBezTo>
                    <a:pt x="2834006" y="2371859"/>
                    <a:pt x="2269831" y="1847080"/>
                    <a:pt x="1462965" y="1847080"/>
                  </a:cubicBezTo>
                  <a:cubicBezTo>
                    <a:pt x="1184919" y="1847080"/>
                    <a:pt x="989452" y="1649341"/>
                    <a:pt x="989452" y="1359172"/>
                  </a:cubicBezTo>
                  <a:cubicBezTo>
                    <a:pt x="989452" y="1073044"/>
                    <a:pt x="1185424" y="871012"/>
                    <a:pt x="1467006" y="871012"/>
                  </a:cubicBezTo>
                  <a:cubicBezTo>
                    <a:pt x="1744800" y="871012"/>
                    <a:pt x="1932437" y="1073044"/>
                    <a:pt x="1932437" y="1359172"/>
                  </a:cubicBezTo>
                  <a:cubicBezTo>
                    <a:pt x="1932437" y="1551103"/>
                    <a:pt x="1843038" y="1705405"/>
                    <a:pt x="1700100" y="1780914"/>
                  </a:cubicBezTo>
                  <a:cubicBezTo>
                    <a:pt x="1775358" y="1790511"/>
                    <a:pt x="1848089" y="1804906"/>
                    <a:pt x="1917790" y="1823594"/>
                  </a:cubicBezTo>
                  <a:cubicBezTo>
                    <a:pt x="2064769" y="1715002"/>
                    <a:pt x="2147854" y="1553376"/>
                    <a:pt x="2147854" y="1359172"/>
                  </a:cubicBezTo>
                  <a:cubicBezTo>
                    <a:pt x="2147854" y="951067"/>
                    <a:pt x="1874606" y="667464"/>
                    <a:pt x="1466753" y="667464"/>
                  </a:cubicBezTo>
                  <a:cubicBezTo>
                    <a:pt x="1055113" y="667464"/>
                    <a:pt x="773531" y="951067"/>
                    <a:pt x="773531" y="1359172"/>
                  </a:cubicBezTo>
                  <a:cubicBezTo>
                    <a:pt x="773531" y="1778642"/>
                    <a:pt x="1054608" y="2041536"/>
                    <a:pt x="1462713" y="2041536"/>
                  </a:cubicBezTo>
                  <a:cubicBezTo>
                    <a:pt x="2141541" y="2041536"/>
                    <a:pt x="2618337" y="2484997"/>
                    <a:pt x="2618337" y="3118116"/>
                  </a:cubicBezTo>
                  <a:cubicBezTo>
                    <a:pt x="2618337" y="3774468"/>
                    <a:pt x="2152905" y="4214898"/>
                    <a:pt x="1460945" y="4214898"/>
                  </a:cubicBezTo>
                  <a:cubicBezTo>
                    <a:pt x="768985" y="4214898"/>
                    <a:pt x="305321" y="3774468"/>
                    <a:pt x="305321" y="3118116"/>
                  </a:cubicBezTo>
                  <a:cubicBezTo>
                    <a:pt x="305321" y="2859262"/>
                    <a:pt x="422752" y="2592327"/>
                    <a:pt x="606096" y="2419589"/>
                  </a:cubicBezTo>
                  <a:cubicBezTo>
                    <a:pt x="551548" y="2381961"/>
                    <a:pt x="500535" y="2340544"/>
                    <a:pt x="453310" y="2295339"/>
                  </a:cubicBezTo>
                  <a:cubicBezTo>
                    <a:pt x="233347" y="2502422"/>
                    <a:pt x="89652" y="2817845"/>
                    <a:pt x="89652" y="3118116"/>
                  </a:cubicBezTo>
                  <a:cubicBezTo>
                    <a:pt x="89652" y="3896445"/>
                    <a:pt x="640694" y="4422234"/>
                    <a:pt x="1460692" y="4422992"/>
                  </a:cubicBezTo>
                  <a:cubicBezTo>
                    <a:pt x="2282963" y="4423244"/>
                    <a:pt x="2834006" y="3897203"/>
                    <a:pt x="2834006" y="3118873"/>
                  </a:cubicBezTo>
                  <a:close/>
                  <a:moveTo>
                    <a:pt x="163141" y="1358667"/>
                  </a:moveTo>
                  <a:cubicBezTo>
                    <a:pt x="163141" y="2084721"/>
                    <a:pt x="697516" y="2586266"/>
                    <a:pt x="1462965" y="2586266"/>
                  </a:cubicBezTo>
                  <a:cubicBezTo>
                    <a:pt x="1782681" y="2586266"/>
                    <a:pt x="2007947" y="2802945"/>
                    <a:pt x="2007947" y="3118368"/>
                  </a:cubicBezTo>
                  <a:cubicBezTo>
                    <a:pt x="2007947" y="3431771"/>
                    <a:pt x="1787479" y="3637591"/>
                    <a:pt x="1461198" y="3637591"/>
                  </a:cubicBezTo>
                  <a:cubicBezTo>
                    <a:pt x="1134916" y="3637591"/>
                    <a:pt x="916216" y="3431771"/>
                    <a:pt x="916216" y="3118368"/>
                  </a:cubicBezTo>
                  <a:cubicBezTo>
                    <a:pt x="916216" y="2901183"/>
                    <a:pt x="1027839" y="2727688"/>
                    <a:pt x="1203607" y="2648391"/>
                  </a:cubicBezTo>
                  <a:cubicBezTo>
                    <a:pt x="1119763" y="2635764"/>
                    <a:pt x="1039455" y="2617328"/>
                    <a:pt x="963188" y="2593084"/>
                  </a:cubicBezTo>
                  <a:cubicBezTo>
                    <a:pt x="804088" y="2708748"/>
                    <a:pt x="700799" y="2908507"/>
                    <a:pt x="700799" y="3118368"/>
                  </a:cubicBezTo>
                  <a:cubicBezTo>
                    <a:pt x="700799" y="3549707"/>
                    <a:pt x="1006878" y="3840886"/>
                    <a:pt x="1461198" y="3840886"/>
                  </a:cubicBezTo>
                  <a:cubicBezTo>
                    <a:pt x="1917538" y="3840886"/>
                    <a:pt x="2223616" y="3549455"/>
                    <a:pt x="2223616" y="3118368"/>
                  </a:cubicBezTo>
                  <a:cubicBezTo>
                    <a:pt x="2223616" y="2689050"/>
                    <a:pt x="1908699" y="2395093"/>
                    <a:pt x="1463218" y="2395093"/>
                  </a:cubicBezTo>
                  <a:cubicBezTo>
                    <a:pt x="823786" y="2395093"/>
                    <a:pt x="379063" y="1976633"/>
                    <a:pt x="379063" y="1358667"/>
                  </a:cubicBezTo>
                  <a:cubicBezTo>
                    <a:pt x="379063" y="734135"/>
                    <a:pt x="824291" y="292947"/>
                    <a:pt x="1467258" y="292947"/>
                  </a:cubicBezTo>
                  <a:cubicBezTo>
                    <a:pt x="2106185" y="292947"/>
                    <a:pt x="2543332" y="734135"/>
                    <a:pt x="2543332" y="1358667"/>
                  </a:cubicBezTo>
                  <a:cubicBezTo>
                    <a:pt x="2543332" y="1597823"/>
                    <a:pt x="2451155" y="1808441"/>
                    <a:pt x="2281953" y="1973098"/>
                  </a:cubicBezTo>
                  <a:cubicBezTo>
                    <a:pt x="2343068" y="2008706"/>
                    <a:pt x="2400395" y="2048355"/>
                    <a:pt x="2453933" y="2092044"/>
                  </a:cubicBezTo>
                  <a:cubicBezTo>
                    <a:pt x="2649147" y="1894053"/>
                    <a:pt x="2759002" y="1643533"/>
                    <a:pt x="2759002" y="1358667"/>
                  </a:cubicBezTo>
                  <a:cubicBezTo>
                    <a:pt x="2759002" y="612158"/>
                    <a:pt x="2232455" y="85359"/>
                    <a:pt x="1467258" y="85359"/>
                  </a:cubicBezTo>
                  <a:cubicBezTo>
                    <a:pt x="697769" y="85359"/>
                    <a:pt x="163141" y="612158"/>
                    <a:pt x="163141" y="1358667"/>
                  </a:cubicBezTo>
                  <a:close/>
                  <a:moveTo>
                    <a:pt x="395225" y="3118116"/>
                  </a:moveTo>
                  <a:cubicBezTo>
                    <a:pt x="395225" y="3723960"/>
                    <a:pt x="821766" y="4129540"/>
                    <a:pt x="1460945" y="4129540"/>
                  </a:cubicBezTo>
                  <a:cubicBezTo>
                    <a:pt x="2098104" y="4129540"/>
                    <a:pt x="2528685" y="3723960"/>
                    <a:pt x="2528685" y="3118116"/>
                  </a:cubicBezTo>
                  <a:cubicBezTo>
                    <a:pt x="2528685" y="2530959"/>
                    <a:pt x="2091285" y="2122602"/>
                    <a:pt x="1462965" y="2122602"/>
                  </a:cubicBezTo>
                  <a:cubicBezTo>
                    <a:pt x="1002332" y="2122602"/>
                    <a:pt x="684131" y="1824604"/>
                    <a:pt x="684131" y="1358415"/>
                  </a:cubicBezTo>
                  <a:cubicBezTo>
                    <a:pt x="684131" y="900054"/>
                    <a:pt x="1002585" y="581348"/>
                    <a:pt x="1467006" y="581348"/>
                  </a:cubicBezTo>
                  <a:cubicBezTo>
                    <a:pt x="1927387" y="581348"/>
                    <a:pt x="2237759" y="899801"/>
                    <a:pt x="2237759" y="1358415"/>
                  </a:cubicBezTo>
                  <a:cubicBezTo>
                    <a:pt x="2237759" y="1559184"/>
                    <a:pt x="2155683" y="1727123"/>
                    <a:pt x="2009462" y="1850363"/>
                  </a:cubicBezTo>
                  <a:cubicBezTo>
                    <a:pt x="2078153" y="1873344"/>
                    <a:pt x="2143814" y="1900366"/>
                    <a:pt x="2206191" y="1931934"/>
                  </a:cubicBezTo>
                  <a:cubicBezTo>
                    <a:pt x="2366049" y="1781672"/>
                    <a:pt x="2453428" y="1586206"/>
                    <a:pt x="2453428" y="1358667"/>
                  </a:cubicBezTo>
                  <a:cubicBezTo>
                    <a:pt x="2453428" y="782370"/>
                    <a:pt x="2053404" y="378305"/>
                    <a:pt x="1467006" y="378305"/>
                  </a:cubicBezTo>
                  <a:cubicBezTo>
                    <a:pt x="876567" y="378305"/>
                    <a:pt x="468462" y="782370"/>
                    <a:pt x="468462" y="1358667"/>
                  </a:cubicBezTo>
                  <a:cubicBezTo>
                    <a:pt x="468462" y="1932944"/>
                    <a:pt x="876062" y="2314027"/>
                    <a:pt x="1462965" y="2314027"/>
                  </a:cubicBezTo>
                  <a:cubicBezTo>
                    <a:pt x="1961227" y="2314027"/>
                    <a:pt x="2313268" y="2645108"/>
                    <a:pt x="2313268" y="3118368"/>
                  </a:cubicBezTo>
                  <a:cubicBezTo>
                    <a:pt x="2313268" y="3599963"/>
                    <a:pt x="1972339" y="3926245"/>
                    <a:pt x="1461198" y="3926245"/>
                  </a:cubicBezTo>
                  <a:cubicBezTo>
                    <a:pt x="954097" y="3926245"/>
                    <a:pt x="610895" y="3599963"/>
                    <a:pt x="610895" y="3118368"/>
                  </a:cubicBezTo>
                  <a:cubicBezTo>
                    <a:pt x="610895" y="2904467"/>
                    <a:pt x="711658" y="2692838"/>
                    <a:pt x="871516" y="2560507"/>
                  </a:cubicBezTo>
                  <a:cubicBezTo>
                    <a:pt x="803330" y="2533737"/>
                    <a:pt x="738680" y="2501917"/>
                    <a:pt x="677818" y="2465804"/>
                  </a:cubicBezTo>
                  <a:cubicBezTo>
                    <a:pt x="504828" y="2625409"/>
                    <a:pt x="395225" y="2873909"/>
                    <a:pt x="395225" y="3118116"/>
                  </a:cubicBezTo>
                  <a:close/>
                  <a:moveTo>
                    <a:pt x="1429630" y="2667331"/>
                  </a:moveTo>
                  <a:cubicBezTo>
                    <a:pt x="1179110" y="2667331"/>
                    <a:pt x="1005868" y="2848908"/>
                    <a:pt x="1005868" y="3118368"/>
                  </a:cubicBezTo>
                  <a:cubicBezTo>
                    <a:pt x="1005868" y="3375202"/>
                    <a:pt x="1187444" y="3552233"/>
                    <a:pt x="1460945" y="3552233"/>
                  </a:cubicBezTo>
                  <a:cubicBezTo>
                    <a:pt x="1732426" y="3552233"/>
                    <a:pt x="1918043" y="3375202"/>
                    <a:pt x="1918043" y="3118368"/>
                  </a:cubicBezTo>
                  <a:cubicBezTo>
                    <a:pt x="1918043" y="2849160"/>
                    <a:pt x="1732173" y="2667584"/>
                    <a:pt x="1462965" y="2667584"/>
                  </a:cubicBezTo>
                  <a:lnTo>
                    <a:pt x="1429630" y="2667331"/>
                  </a:lnTo>
                  <a:close/>
                  <a:moveTo>
                    <a:pt x="1487967" y="1766267"/>
                  </a:moveTo>
                  <a:cubicBezTo>
                    <a:pt x="1696818" y="1766267"/>
                    <a:pt x="1842533" y="1603379"/>
                    <a:pt x="1842533" y="1359425"/>
                  </a:cubicBezTo>
                  <a:cubicBezTo>
                    <a:pt x="1842533" y="1121532"/>
                    <a:pt x="1694040" y="956623"/>
                    <a:pt x="1467006" y="956623"/>
                  </a:cubicBezTo>
                  <a:cubicBezTo>
                    <a:pt x="1235679" y="956623"/>
                    <a:pt x="1079104" y="1121532"/>
                    <a:pt x="1079104" y="1359425"/>
                  </a:cubicBezTo>
                  <a:cubicBezTo>
                    <a:pt x="1079104" y="1603631"/>
                    <a:pt x="1237447" y="1766267"/>
                    <a:pt x="1462965" y="1766267"/>
                  </a:cubicBezTo>
                  <a:lnTo>
                    <a:pt x="1487967" y="1766267"/>
                  </a:lnTo>
                  <a:close/>
                </a:path>
              </a:pathLst>
            </a:custGeom>
            <a:gradFill flip="none" rotWithShape="1">
              <a:gsLst>
                <a:gs pos="0">
                  <a:schemeClr val="accent1">
                    <a:lumMod val="98000"/>
                    <a:lumOff val="2000"/>
                  </a:schemeClr>
                </a:gs>
                <a:gs pos="100000">
                  <a:schemeClr val="accent1">
                    <a:lumMod val="59000"/>
                  </a:schemeClr>
                </a:gs>
              </a:gsLst>
              <a:lin ang="13500000" scaled="1"/>
              <a:tileRect/>
            </a:gradFill>
            <a:ln w="2520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21" name="图形 17">
              <a:extLst>
                <a:ext uri="{FF2B5EF4-FFF2-40B4-BE49-F238E27FC236}">
                  <a16:creationId xmlns:a16="http://schemas.microsoft.com/office/drawing/2014/main" id="{FE9F5E62-E582-487E-8C46-7D83D5BC1B59}"/>
                </a:ext>
              </a:extLst>
            </p:cNvPr>
            <p:cNvGrpSpPr/>
            <p:nvPr/>
          </p:nvGrpSpPr>
          <p:grpSpPr>
            <a:xfrm>
              <a:off x="4588476" y="2573511"/>
              <a:ext cx="970691" cy="1132715"/>
              <a:chOff x="6119233" y="2206222"/>
              <a:chExt cx="1360181" cy="1587216"/>
            </a:xfrm>
            <a:gradFill>
              <a:gsLst>
                <a:gs pos="32000">
                  <a:schemeClr val="accent1">
                    <a:lumMod val="50000"/>
                    <a:alpha val="0"/>
                  </a:schemeClr>
                </a:gs>
                <a:gs pos="98000">
                  <a:schemeClr val="accent1">
                    <a:lumMod val="50000"/>
                  </a:schemeClr>
                </a:gs>
              </a:gsLst>
              <a:lin ang="5400000" scaled="1"/>
            </a:gradFill>
          </p:grpSpPr>
          <p:sp>
            <p:nvSpPr>
              <p:cNvPr id="22" name="任意多边形: 形状 21">
                <a:extLst>
                  <a:ext uri="{FF2B5EF4-FFF2-40B4-BE49-F238E27FC236}">
                    <a16:creationId xmlns:a16="http://schemas.microsoft.com/office/drawing/2014/main" id="{E7BADED0-DB7C-4779-A97D-BE3199996A2E}"/>
                  </a:ext>
                </a:extLst>
              </p:cNvPr>
              <p:cNvSpPr/>
              <p:nvPr/>
            </p:nvSpPr>
            <p:spPr>
              <a:xfrm>
                <a:off x="7084694" y="2206222"/>
                <a:ext cx="394720" cy="1587216"/>
              </a:xfrm>
              <a:custGeom>
                <a:avLst/>
                <a:gdLst>
                  <a:gd name="connsiteX0" fmla="*/ 305069 w 394720"/>
                  <a:gd name="connsiteY0" fmla="*/ 799290 h 1587216"/>
                  <a:gd name="connsiteX1" fmla="*/ 0 w 394720"/>
                  <a:gd name="connsiteY1" fmla="*/ 1532667 h 1587216"/>
                  <a:gd name="connsiteX2" fmla="*/ 62630 w 394720"/>
                  <a:gd name="connsiteY2" fmla="*/ 1587216 h 1587216"/>
                  <a:gd name="connsiteX3" fmla="*/ 394720 w 394720"/>
                  <a:gd name="connsiteY3" fmla="*/ 799290 h 1587216"/>
                  <a:gd name="connsiteX4" fmla="*/ 161626 w 394720"/>
                  <a:gd name="connsiteY4" fmla="*/ 0 h 1587216"/>
                  <a:gd name="connsiteX5" fmla="*/ 77530 w 394720"/>
                  <a:gd name="connsiteY5" fmla="*/ 38891 h 1587216"/>
                  <a:gd name="connsiteX6" fmla="*/ 305069 w 394720"/>
                  <a:gd name="connsiteY6" fmla="*/ 799290 h 1587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4720" h="1587216">
                    <a:moveTo>
                      <a:pt x="305069" y="799290"/>
                    </a:moveTo>
                    <a:cubicBezTo>
                      <a:pt x="305069" y="1084156"/>
                      <a:pt x="195213" y="1334423"/>
                      <a:pt x="0" y="1532667"/>
                    </a:cubicBezTo>
                    <a:lnTo>
                      <a:pt x="62630" y="1587216"/>
                    </a:lnTo>
                    <a:cubicBezTo>
                      <a:pt x="275269" y="1372557"/>
                      <a:pt x="394720" y="1103854"/>
                      <a:pt x="394720" y="799290"/>
                    </a:cubicBezTo>
                    <a:cubicBezTo>
                      <a:pt x="394720" y="490686"/>
                      <a:pt x="310877" y="218447"/>
                      <a:pt x="161626" y="0"/>
                    </a:cubicBezTo>
                    <a:lnTo>
                      <a:pt x="77530" y="38891"/>
                    </a:lnTo>
                    <a:cubicBezTo>
                      <a:pt x="223245" y="245974"/>
                      <a:pt x="305069" y="505333"/>
                      <a:pt x="305069" y="799290"/>
                    </a:cubicBezTo>
                    <a:close/>
                  </a:path>
                </a:pathLst>
              </a:custGeom>
              <a:grpFill/>
              <a:ln w="2520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 name="任意多边形: 形状 22">
                <a:extLst>
                  <a:ext uri="{FF2B5EF4-FFF2-40B4-BE49-F238E27FC236}">
                    <a16:creationId xmlns:a16="http://schemas.microsoft.com/office/drawing/2014/main" id="{CB925F35-34C6-4536-99D0-DBB773A99EB8}"/>
                  </a:ext>
                </a:extLst>
              </p:cNvPr>
              <p:cNvSpPr/>
              <p:nvPr/>
            </p:nvSpPr>
            <p:spPr>
              <a:xfrm>
                <a:off x="6837205" y="2337796"/>
                <a:ext cx="336888" cy="1281642"/>
              </a:xfrm>
              <a:custGeom>
                <a:avLst/>
                <a:gdLst>
                  <a:gd name="connsiteX0" fmla="*/ 125260 w 336888"/>
                  <a:gd name="connsiteY0" fmla="*/ 0 h 1281642"/>
                  <a:gd name="connsiteX1" fmla="*/ 42427 w 336888"/>
                  <a:gd name="connsiteY1" fmla="*/ 38386 h 1281642"/>
                  <a:gd name="connsiteX2" fmla="*/ 247237 w 336888"/>
                  <a:gd name="connsiteY2" fmla="*/ 667464 h 1281642"/>
                  <a:gd name="connsiteX3" fmla="*/ 0 w 336888"/>
                  <a:gd name="connsiteY3" fmla="*/ 1240731 h 1281642"/>
                  <a:gd name="connsiteX4" fmla="*/ 75509 w 336888"/>
                  <a:gd name="connsiteY4" fmla="*/ 1281642 h 1281642"/>
                  <a:gd name="connsiteX5" fmla="*/ 336889 w 336888"/>
                  <a:gd name="connsiteY5" fmla="*/ 667212 h 1281642"/>
                  <a:gd name="connsiteX6" fmla="*/ 125260 w 336888"/>
                  <a:gd name="connsiteY6" fmla="*/ 0 h 128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6888" h="1281642">
                    <a:moveTo>
                      <a:pt x="125260" y="0"/>
                    </a:moveTo>
                    <a:lnTo>
                      <a:pt x="42427" y="38386"/>
                    </a:lnTo>
                    <a:cubicBezTo>
                      <a:pt x="173243" y="204053"/>
                      <a:pt x="247237" y="419722"/>
                      <a:pt x="247237" y="667464"/>
                    </a:cubicBezTo>
                    <a:cubicBezTo>
                      <a:pt x="247237" y="895003"/>
                      <a:pt x="159858" y="1090722"/>
                      <a:pt x="0" y="1240731"/>
                    </a:cubicBezTo>
                    <a:lnTo>
                      <a:pt x="75509" y="1281642"/>
                    </a:lnTo>
                    <a:cubicBezTo>
                      <a:pt x="244711" y="1117238"/>
                      <a:pt x="336889" y="906620"/>
                      <a:pt x="336889" y="667212"/>
                    </a:cubicBezTo>
                    <a:cubicBezTo>
                      <a:pt x="336889" y="406843"/>
                      <a:pt x="260621" y="178041"/>
                      <a:pt x="125260" y="0"/>
                    </a:cubicBezTo>
                    <a:close/>
                  </a:path>
                </a:pathLst>
              </a:custGeom>
              <a:grpFill/>
              <a:ln w="2520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 name="任意多边形: 形状 23">
                <a:extLst>
                  <a:ext uri="{FF2B5EF4-FFF2-40B4-BE49-F238E27FC236}">
                    <a16:creationId xmlns:a16="http://schemas.microsoft.com/office/drawing/2014/main" id="{24060DFF-0B84-49F3-99CD-EFD1643BFE6E}"/>
                  </a:ext>
                </a:extLst>
              </p:cNvPr>
              <p:cNvSpPr/>
              <p:nvPr/>
            </p:nvSpPr>
            <p:spPr>
              <a:xfrm>
                <a:off x="6549057" y="2469369"/>
                <a:ext cx="319715" cy="1028091"/>
              </a:xfrm>
              <a:custGeom>
                <a:avLst/>
                <a:gdLst>
                  <a:gd name="connsiteX0" fmla="*/ 230064 w 319715"/>
                  <a:gd name="connsiteY0" fmla="*/ 536901 h 1028091"/>
                  <a:gd name="connsiteX1" fmla="*/ 0 w 319715"/>
                  <a:gd name="connsiteY1" fmla="*/ 1001322 h 1028091"/>
                  <a:gd name="connsiteX2" fmla="*/ 91419 w 319715"/>
                  <a:gd name="connsiteY2" fmla="*/ 1028092 h 1028091"/>
                  <a:gd name="connsiteX3" fmla="*/ 319716 w 319715"/>
                  <a:gd name="connsiteY3" fmla="*/ 536143 h 1028091"/>
                  <a:gd name="connsiteX4" fmla="*/ 129806 w 319715"/>
                  <a:gd name="connsiteY4" fmla="*/ 0 h 1028091"/>
                  <a:gd name="connsiteX5" fmla="*/ 43942 w 319715"/>
                  <a:gd name="connsiteY5" fmla="*/ 39649 h 1028091"/>
                  <a:gd name="connsiteX6" fmla="*/ 230064 w 319715"/>
                  <a:gd name="connsiteY6" fmla="*/ 536901 h 1028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9715" h="1028091">
                    <a:moveTo>
                      <a:pt x="230064" y="536901"/>
                    </a:moveTo>
                    <a:cubicBezTo>
                      <a:pt x="230064" y="731357"/>
                      <a:pt x="146978" y="892730"/>
                      <a:pt x="0" y="1001322"/>
                    </a:cubicBezTo>
                    <a:lnTo>
                      <a:pt x="91419" y="1028092"/>
                    </a:lnTo>
                    <a:cubicBezTo>
                      <a:pt x="237893" y="904852"/>
                      <a:pt x="319716" y="736913"/>
                      <a:pt x="319716" y="536143"/>
                    </a:cubicBezTo>
                    <a:cubicBezTo>
                      <a:pt x="319716" y="320221"/>
                      <a:pt x="250772" y="135362"/>
                      <a:pt x="129806" y="0"/>
                    </a:cubicBezTo>
                    <a:lnTo>
                      <a:pt x="43942" y="39649"/>
                    </a:lnTo>
                    <a:cubicBezTo>
                      <a:pt x="162383" y="161626"/>
                      <a:pt x="230064" y="333606"/>
                      <a:pt x="230064" y="536901"/>
                    </a:cubicBezTo>
                    <a:close/>
                  </a:path>
                </a:pathLst>
              </a:custGeom>
              <a:grpFill/>
              <a:ln w="2520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 name="任意多边形: 形状 24">
                <a:extLst>
                  <a:ext uri="{FF2B5EF4-FFF2-40B4-BE49-F238E27FC236}">
                    <a16:creationId xmlns:a16="http://schemas.microsoft.com/office/drawing/2014/main" id="{3E101CEE-1513-48EA-904C-EC2FE3C63977}"/>
                  </a:ext>
                </a:extLst>
              </p:cNvPr>
              <p:cNvSpPr/>
              <p:nvPr/>
            </p:nvSpPr>
            <p:spPr>
              <a:xfrm>
                <a:off x="6119233" y="2607509"/>
                <a:ext cx="444470" cy="820503"/>
              </a:xfrm>
              <a:custGeom>
                <a:avLst/>
                <a:gdLst>
                  <a:gd name="connsiteX0" fmla="*/ 0 w 444470"/>
                  <a:gd name="connsiteY0" fmla="*/ 805604 h 820503"/>
                  <a:gd name="connsiteX1" fmla="*/ 212134 w 444470"/>
                  <a:gd name="connsiteY1" fmla="*/ 820504 h 820503"/>
                  <a:gd name="connsiteX2" fmla="*/ 444471 w 444470"/>
                  <a:gd name="connsiteY2" fmla="*/ 398761 h 820503"/>
                  <a:gd name="connsiteX3" fmla="*/ 261884 w 444470"/>
                  <a:gd name="connsiteY3" fmla="*/ 0 h 820503"/>
                  <a:gd name="connsiteX4" fmla="*/ 169202 w 444470"/>
                  <a:gd name="connsiteY4" fmla="*/ 42932 h 820503"/>
                  <a:gd name="connsiteX5" fmla="*/ 354566 w 444470"/>
                  <a:gd name="connsiteY5" fmla="*/ 398761 h 820503"/>
                  <a:gd name="connsiteX6" fmla="*/ 0 w 444470"/>
                  <a:gd name="connsiteY6" fmla="*/ 805604 h 820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4470" h="820503">
                    <a:moveTo>
                      <a:pt x="0" y="805604"/>
                    </a:moveTo>
                    <a:cubicBezTo>
                      <a:pt x="0" y="805604"/>
                      <a:pt x="70206" y="806614"/>
                      <a:pt x="212134" y="820504"/>
                    </a:cubicBezTo>
                    <a:cubicBezTo>
                      <a:pt x="355072" y="744994"/>
                      <a:pt x="444471" y="590692"/>
                      <a:pt x="444471" y="398761"/>
                    </a:cubicBezTo>
                    <a:cubicBezTo>
                      <a:pt x="444471" y="226781"/>
                      <a:pt x="376285" y="85611"/>
                      <a:pt x="261884" y="0"/>
                    </a:cubicBezTo>
                    <a:lnTo>
                      <a:pt x="169202" y="42932"/>
                    </a:lnTo>
                    <a:cubicBezTo>
                      <a:pt x="285370" y="108087"/>
                      <a:pt x="354566" y="236378"/>
                      <a:pt x="354566" y="398761"/>
                    </a:cubicBezTo>
                    <a:cubicBezTo>
                      <a:pt x="354566" y="642715"/>
                      <a:pt x="208598" y="805604"/>
                      <a:pt x="0" y="805604"/>
                    </a:cubicBezTo>
                    <a:close/>
                  </a:path>
                </a:pathLst>
              </a:custGeom>
              <a:grpFill/>
              <a:ln w="2520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6" name="图形 17">
              <a:extLst>
                <a:ext uri="{FF2B5EF4-FFF2-40B4-BE49-F238E27FC236}">
                  <a16:creationId xmlns:a16="http://schemas.microsoft.com/office/drawing/2014/main" id="{FE9F5E62-E582-487E-8C46-7D83D5BC1B59}"/>
                </a:ext>
              </a:extLst>
            </p:cNvPr>
            <p:cNvGrpSpPr/>
            <p:nvPr/>
          </p:nvGrpSpPr>
          <p:grpSpPr>
            <a:xfrm>
              <a:off x="3526589" y="3770927"/>
              <a:ext cx="1006914" cy="1219943"/>
              <a:chOff x="4631269" y="3884100"/>
              <a:chExt cx="1410939" cy="1709445"/>
            </a:xfrm>
            <a:gradFill flip="none" rotWithShape="1">
              <a:gsLst>
                <a:gs pos="29000">
                  <a:schemeClr val="accent1">
                    <a:lumMod val="50000"/>
                    <a:alpha val="0"/>
                  </a:schemeClr>
                </a:gs>
                <a:gs pos="98000">
                  <a:schemeClr val="accent1">
                    <a:lumMod val="50000"/>
                  </a:schemeClr>
                </a:gs>
              </a:gsLst>
              <a:lin ang="16200000" scaled="1"/>
              <a:tileRect/>
            </a:gradFill>
          </p:grpSpPr>
          <p:sp>
            <p:nvSpPr>
              <p:cNvPr id="27" name="任意多边形: 形状 26">
                <a:extLst>
                  <a:ext uri="{FF2B5EF4-FFF2-40B4-BE49-F238E27FC236}">
                    <a16:creationId xmlns:a16="http://schemas.microsoft.com/office/drawing/2014/main" id="{C60C3D63-CAA1-4570-876A-ADDA26C85670}"/>
                  </a:ext>
                </a:extLst>
              </p:cNvPr>
              <p:cNvSpPr/>
              <p:nvPr/>
            </p:nvSpPr>
            <p:spPr>
              <a:xfrm>
                <a:off x="5242166" y="4207099"/>
                <a:ext cx="352041" cy="1146027"/>
              </a:xfrm>
              <a:custGeom>
                <a:avLst/>
                <a:gdLst>
                  <a:gd name="connsiteX0" fmla="*/ 89652 w 352041"/>
                  <a:gd name="connsiteY0" fmla="*/ 557862 h 1146027"/>
                  <a:gd name="connsiteX1" fmla="*/ 352041 w 352041"/>
                  <a:gd name="connsiteY1" fmla="*/ 32578 h 1146027"/>
                  <a:gd name="connsiteX2" fmla="*/ 260621 w 352041"/>
                  <a:gd name="connsiteY2" fmla="*/ 0 h 1146027"/>
                  <a:gd name="connsiteX3" fmla="*/ 0 w 352041"/>
                  <a:gd name="connsiteY3" fmla="*/ 557862 h 1146027"/>
                  <a:gd name="connsiteX4" fmla="*/ 239156 w 352041"/>
                  <a:gd name="connsiteY4" fmla="*/ 1146028 h 1146027"/>
                  <a:gd name="connsiteX5" fmla="*/ 331585 w 352041"/>
                  <a:gd name="connsiteY5" fmla="*/ 1108905 h 1146027"/>
                  <a:gd name="connsiteX6" fmla="*/ 89652 w 352041"/>
                  <a:gd name="connsiteY6" fmla="*/ 557862 h 11460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2041" h="1146027">
                    <a:moveTo>
                      <a:pt x="89652" y="557862"/>
                    </a:moveTo>
                    <a:cubicBezTo>
                      <a:pt x="89652" y="347748"/>
                      <a:pt x="192941" y="148241"/>
                      <a:pt x="352041" y="32578"/>
                    </a:cubicBezTo>
                    <a:lnTo>
                      <a:pt x="260621" y="0"/>
                    </a:lnTo>
                    <a:cubicBezTo>
                      <a:pt x="100764" y="132331"/>
                      <a:pt x="0" y="343960"/>
                      <a:pt x="0" y="557862"/>
                    </a:cubicBezTo>
                    <a:cubicBezTo>
                      <a:pt x="0" y="800805"/>
                      <a:pt x="87379" y="1004100"/>
                      <a:pt x="239156" y="1146028"/>
                    </a:cubicBezTo>
                    <a:lnTo>
                      <a:pt x="331585" y="1108905"/>
                    </a:lnTo>
                    <a:cubicBezTo>
                      <a:pt x="178546" y="981877"/>
                      <a:pt x="89652" y="790199"/>
                      <a:pt x="89652" y="557862"/>
                    </a:cubicBezTo>
                    <a:close/>
                  </a:path>
                </a:pathLst>
              </a:custGeom>
              <a:grpFill/>
              <a:ln w="2520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 name="任意多边形: 形状 27">
                <a:extLst>
                  <a:ext uri="{FF2B5EF4-FFF2-40B4-BE49-F238E27FC236}">
                    <a16:creationId xmlns:a16="http://schemas.microsoft.com/office/drawing/2014/main" id="{EB402F24-5832-4C9D-9928-AEDD77080D24}"/>
                  </a:ext>
                </a:extLst>
              </p:cNvPr>
              <p:cNvSpPr/>
              <p:nvPr/>
            </p:nvSpPr>
            <p:spPr>
              <a:xfrm>
                <a:off x="4936593" y="4066434"/>
                <a:ext cx="372244" cy="1408922"/>
              </a:xfrm>
              <a:custGeom>
                <a:avLst/>
                <a:gdLst>
                  <a:gd name="connsiteX0" fmla="*/ 239661 w 372244"/>
                  <a:gd name="connsiteY0" fmla="*/ 1408923 h 1408922"/>
                  <a:gd name="connsiteX1" fmla="*/ 327545 w 372244"/>
                  <a:gd name="connsiteY1" fmla="*/ 1373820 h 1408922"/>
                  <a:gd name="connsiteX2" fmla="*/ 89652 w 372244"/>
                  <a:gd name="connsiteY2" fmla="*/ 698779 h 1408922"/>
                  <a:gd name="connsiteX3" fmla="*/ 372244 w 372244"/>
                  <a:gd name="connsiteY3" fmla="*/ 46215 h 1408922"/>
                  <a:gd name="connsiteX4" fmla="*/ 300775 w 372244"/>
                  <a:gd name="connsiteY4" fmla="*/ 0 h 1408922"/>
                  <a:gd name="connsiteX5" fmla="*/ 0 w 372244"/>
                  <a:gd name="connsiteY5" fmla="*/ 698527 h 1408922"/>
                  <a:gd name="connsiteX6" fmla="*/ 239661 w 372244"/>
                  <a:gd name="connsiteY6" fmla="*/ 1408923 h 1408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2244" h="1408922">
                    <a:moveTo>
                      <a:pt x="239661" y="1408923"/>
                    </a:moveTo>
                    <a:lnTo>
                      <a:pt x="327545" y="1373820"/>
                    </a:lnTo>
                    <a:cubicBezTo>
                      <a:pt x="175515" y="1201335"/>
                      <a:pt x="89652" y="970260"/>
                      <a:pt x="89652" y="698779"/>
                    </a:cubicBezTo>
                    <a:cubicBezTo>
                      <a:pt x="89652" y="454573"/>
                      <a:pt x="199254" y="205820"/>
                      <a:pt x="372244" y="46215"/>
                    </a:cubicBezTo>
                    <a:lnTo>
                      <a:pt x="300775" y="0"/>
                    </a:lnTo>
                    <a:cubicBezTo>
                      <a:pt x="117431" y="172738"/>
                      <a:pt x="0" y="439673"/>
                      <a:pt x="0" y="698527"/>
                    </a:cubicBezTo>
                    <a:cubicBezTo>
                      <a:pt x="0" y="981372"/>
                      <a:pt x="86369" y="1224063"/>
                      <a:pt x="239661" y="1408923"/>
                    </a:cubicBezTo>
                    <a:close/>
                  </a:path>
                </a:pathLst>
              </a:custGeom>
              <a:grpFill/>
              <a:ln w="2520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 name="任意多边形: 形状 28">
                <a:extLst>
                  <a:ext uri="{FF2B5EF4-FFF2-40B4-BE49-F238E27FC236}">
                    <a16:creationId xmlns:a16="http://schemas.microsoft.com/office/drawing/2014/main" id="{F5746AA3-6FC7-4AFB-A32C-12DCFC5BBFDC}"/>
                  </a:ext>
                </a:extLst>
              </p:cNvPr>
              <p:cNvSpPr/>
              <p:nvPr/>
            </p:nvSpPr>
            <p:spPr>
              <a:xfrm>
                <a:off x="4631269" y="3884100"/>
                <a:ext cx="453563" cy="1709445"/>
              </a:xfrm>
              <a:custGeom>
                <a:avLst/>
                <a:gdLst>
                  <a:gd name="connsiteX0" fmla="*/ 89904 w 453562"/>
                  <a:gd name="connsiteY0" fmla="*/ 880861 h 1709445"/>
                  <a:gd name="connsiteX1" fmla="*/ 453562 w 453562"/>
                  <a:gd name="connsiteY1" fmla="*/ 58084 h 1709445"/>
                  <a:gd name="connsiteX2" fmla="*/ 396741 w 453562"/>
                  <a:gd name="connsiteY2" fmla="*/ 0 h 1709445"/>
                  <a:gd name="connsiteX3" fmla="*/ 0 w 453562"/>
                  <a:gd name="connsiteY3" fmla="*/ 880861 h 1709445"/>
                  <a:gd name="connsiteX4" fmla="*/ 249257 w 453562"/>
                  <a:gd name="connsiteY4" fmla="*/ 1709446 h 1709445"/>
                  <a:gd name="connsiteX5" fmla="*/ 335626 w 453562"/>
                  <a:gd name="connsiteY5" fmla="*/ 1674848 h 1709445"/>
                  <a:gd name="connsiteX6" fmla="*/ 89904 w 453562"/>
                  <a:gd name="connsiteY6" fmla="*/ 880861 h 17094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3562" h="1709445">
                    <a:moveTo>
                      <a:pt x="89904" y="880861"/>
                    </a:moveTo>
                    <a:cubicBezTo>
                      <a:pt x="89904" y="580590"/>
                      <a:pt x="233600" y="265167"/>
                      <a:pt x="453562" y="58084"/>
                    </a:cubicBezTo>
                    <a:lnTo>
                      <a:pt x="396741" y="0"/>
                    </a:lnTo>
                    <a:cubicBezTo>
                      <a:pt x="156322" y="217437"/>
                      <a:pt x="0" y="555336"/>
                      <a:pt x="0" y="880861"/>
                    </a:cubicBezTo>
                    <a:cubicBezTo>
                      <a:pt x="0" y="1203860"/>
                      <a:pt x="89147" y="1485442"/>
                      <a:pt x="249257" y="1709446"/>
                    </a:cubicBezTo>
                    <a:lnTo>
                      <a:pt x="335626" y="1674848"/>
                    </a:lnTo>
                    <a:cubicBezTo>
                      <a:pt x="177788" y="1461956"/>
                      <a:pt x="89904" y="1191738"/>
                      <a:pt x="89904" y="880861"/>
                    </a:cubicBezTo>
                    <a:close/>
                  </a:path>
                </a:pathLst>
              </a:custGeom>
              <a:grpFill/>
              <a:ln w="2520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 name="任意多边形: 形状 29">
                <a:extLst>
                  <a:ext uri="{FF2B5EF4-FFF2-40B4-BE49-F238E27FC236}">
                    <a16:creationId xmlns:a16="http://schemas.microsoft.com/office/drawing/2014/main" id="{4BB9FF2B-2998-4ECE-9844-D388D761C832}"/>
                  </a:ext>
                </a:extLst>
              </p:cNvPr>
              <p:cNvSpPr/>
              <p:nvPr/>
            </p:nvSpPr>
            <p:spPr>
              <a:xfrm>
                <a:off x="5547230" y="4295236"/>
                <a:ext cx="494978" cy="926317"/>
              </a:xfrm>
              <a:custGeom>
                <a:avLst/>
                <a:gdLst>
                  <a:gd name="connsiteX0" fmla="*/ 89904 w 494978"/>
                  <a:gd name="connsiteY0" fmla="*/ 470230 h 926317"/>
                  <a:gd name="connsiteX1" fmla="*/ 494979 w 494978"/>
                  <a:gd name="connsiteY1" fmla="*/ 19951 h 926317"/>
                  <a:gd name="connsiteX2" fmla="*/ 287391 w 494978"/>
                  <a:gd name="connsiteY2" fmla="*/ 0 h 926317"/>
                  <a:gd name="connsiteX3" fmla="*/ 0 w 494978"/>
                  <a:gd name="connsiteY3" fmla="*/ 469978 h 926317"/>
                  <a:gd name="connsiteX4" fmla="*/ 263652 w 494978"/>
                  <a:gd name="connsiteY4" fmla="*/ 926318 h 926317"/>
                  <a:gd name="connsiteX5" fmla="*/ 380578 w 494978"/>
                  <a:gd name="connsiteY5" fmla="*/ 879598 h 926317"/>
                  <a:gd name="connsiteX6" fmla="*/ 89904 w 494978"/>
                  <a:gd name="connsiteY6" fmla="*/ 470230 h 926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4978" h="926317">
                    <a:moveTo>
                      <a:pt x="89904" y="470230"/>
                    </a:moveTo>
                    <a:cubicBezTo>
                      <a:pt x="89904" y="207588"/>
                      <a:pt x="254813" y="28790"/>
                      <a:pt x="494979" y="19951"/>
                    </a:cubicBezTo>
                    <a:cubicBezTo>
                      <a:pt x="401286" y="22476"/>
                      <a:pt x="287391" y="0"/>
                      <a:pt x="287391" y="0"/>
                    </a:cubicBezTo>
                    <a:cubicBezTo>
                      <a:pt x="111623" y="79298"/>
                      <a:pt x="0" y="252793"/>
                      <a:pt x="0" y="469978"/>
                    </a:cubicBezTo>
                    <a:cubicBezTo>
                      <a:pt x="0" y="680849"/>
                      <a:pt x="99501" y="842727"/>
                      <a:pt x="263652" y="926318"/>
                    </a:cubicBezTo>
                    <a:lnTo>
                      <a:pt x="380578" y="879598"/>
                    </a:lnTo>
                    <a:cubicBezTo>
                      <a:pt x="201275" y="822776"/>
                      <a:pt x="89904" y="671000"/>
                      <a:pt x="89904" y="470230"/>
                    </a:cubicBezTo>
                    <a:close/>
                  </a:path>
                </a:pathLst>
              </a:custGeom>
              <a:grpFill/>
              <a:ln w="2520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grpSp>
      </p:grpSp>
    </p:spTree>
    <p:extLst>
      <p:ext uri="{BB962C8B-B14F-4D97-AF65-F5344CB8AC3E}">
        <p14:creationId xmlns:p14="http://schemas.microsoft.com/office/powerpoint/2010/main" val="41446727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chemeClr val="accent1"/>
            </a:gs>
            <a:gs pos="100000">
              <a:schemeClr val="accent1">
                <a:lumMod val="50000"/>
              </a:schemeClr>
            </a:gs>
          </a:gsLst>
          <a:lin ang="5400000" scaled="1"/>
        </a:gradFill>
        <a:effectLst/>
      </p:bgPr>
    </p:bg>
    <p:spTree>
      <p:nvGrpSpPr>
        <p:cNvPr id="1" name=""/>
        <p:cNvGrpSpPr/>
        <p:nvPr/>
      </p:nvGrpSpPr>
      <p:grpSpPr>
        <a:xfrm>
          <a:off x="0" y="0"/>
          <a:ext cx="0" cy="0"/>
          <a:chOff x="0" y="0"/>
          <a:chExt cx="0" cy="0"/>
        </a:xfrm>
      </p:grpSpPr>
      <p:grpSp>
        <p:nvGrpSpPr>
          <p:cNvPr id="48" name="组合 47">
            <a:extLst>
              <a:ext uri="{FF2B5EF4-FFF2-40B4-BE49-F238E27FC236}">
                <a16:creationId xmlns:a16="http://schemas.microsoft.com/office/drawing/2014/main" id="{085AE4C0-ACEC-41A8-AAE9-F457462E2D3E}"/>
              </a:ext>
            </a:extLst>
          </p:cNvPr>
          <p:cNvGrpSpPr/>
          <p:nvPr/>
        </p:nvGrpSpPr>
        <p:grpSpPr>
          <a:xfrm>
            <a:off x="278959" y="-2005046"/>
            <a:ext cx="6549762" cy="7239457"/>
            <a:chOff x="-532826" y="-969411"/>
            <a:chExt cx="4728526" cy="5226445"/>
          </a:xfrm>
        </p:grpSpPr>
        <p:sp>
          <p:nvSpPr>
            <p:cNvPr id="49" name="任意多边形: 形状 48">
              <a:extLst>
                <a:ext uri="{FF2B5EF4-FFF2-40B4-BE49-F238E27FC236}">
                  <a16:creationId xmlns:a16="http://schemas.microsoft.com/office/drawing/2014/main" id="{85FBF7DA-D170-46E4-9598-BBEDD202EAFC}"/>
                </a:ext>
              </a:extLst>
            </p:cNvPr>
            <p:cNvSpPr/>
            <p:nvPr/>
          </p:nvSpPr>
          <p:spPr>
            <a:xfrm>
              <a:off x="-532826" y="-969411"/>
              <a:ext cx="4728526" cy="3608634"/>
            </a:xfrm>
            <a:custGeom>
              <a:avLst/>
              <a:gdLst>
                <a:gd name="connsiteX0" fmla="*/ 4728527 w 4728526"/>
                <a:gd name="connsiteY0" fmla="*/ 3608635 h 3608634"/>
                <a:gd name="connsiteX1" fmla="*/ 0 w 4728526"/>
                <a:gd name="connsiteY1" fmla="*/ 0 h 3608634"/>
              </a:gdLst>
              <a:ahLst/>
              <a:cxnLst>
                <a:cxn ang="0">
                  <a:pos x="connsiteX0" y="connsiteY0"/>
                </a:cxn>
                <a:cxn ang="0">
                  <a:pos x="connsiteX1" y="connsiteY1"/>
                </a:cxn>
              </a:cxnLst>
              <a:rect l="l" t="t" r="r" b="b"/>
              <a:pathLst>
                <a:path w="4728526" h="3608634">
                  <a:moveTo>
                    <a:pt x="4728527" y="3608635"/>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 name="任意多边形: 形状 49">
              <a:extLst>
                <a:ext uri="{FF2B5EF4-FFF2-40B4-BE49-F238E27FC236}">
                  <a16:creationId xmlns:a16="http://schemas.microsoft.com/office/drawing/2014/main" id="{B2171A58-6F1F-4D61-99DA-63AD7BD1153C}"/>
                </a:ext>
              </a:extLst>
            </p:cNvPr>
            <p:cNvSpPr/>
            <p:nvPr/>
          </p:nvSpPr>
          <p:spPr>
            <a:xfrm>
              <a:off x="-532826" y="-969411"/>
              <a:ext cx="4723428" cy="3482030"/>
            </a:xfrm>
            <a:custGeom>
              <a:avLst/>
              <a:gdLst>
                <a:gd name="connsiteX0" fmla="*/ 4723429 w 4723428"/>
                <a:gd name="connsiteY0" fmla="*/ 3482031 h 3482030"/>
                <a:gd name="connsiteX1" fmla="*/ 0 w 4723428"/>
                <a:gd name="connsiteY1" fmla="*/ 0 h 3482030"/>
              </a:gdLst>
              <a:ahLst/>
              <a:cxnLst>
                <a:cxn ang="0">
                  <a:pos x="connsiteX0" y="connsiteY0"/>
                </a:cxn>
                <a:cxn ang="0">
                  <a:pos x="connsiteX1" y="connsiteY1"/>
                </a:cxn>
              </a:cxnLst>
              <a:rect l="l" t="t" r="r" b="b"/>
              <a:pathLst>
                <a:path w="4723428" h="3482030">
                  <a:moveTo>
                    <a:pt x="4723429" y="3482031"/>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 name="任意多边形: 形状 50">
              <a:extLst>
                <a:ext uri="{FF2B5EF4-FFF2-40B4-BE49-F238E27FC236}">
                  <a16:creationId xmlns:a16="http://schemas.microsoft.com/office/drawing/2014/main" id="{347537D3-2D84-4831-9AAE-6E6B305E6EFE}"/>
                </a:ext>
              </a:extLst>
            </p:cNvPr>
            <p:cNvSpPr/>
            <p:nvPr/>
          </p:nvSpPr>
          <p:spPr>
            <a:xfrm>
              <a:off x="-532826" y="-969411"/>
              <a:ext cx="4708983" cy="3358825"/>
            </a:xfrm>
            <a:custGeom>
              <a:avLst/>
              <a:gdLst>
                <a:gd name="connsiteX0" fmla="*/ 4708984 w 4708983"/>
                <a:gd name="connsiteY0" fmla="*/ 3358826 h 3358825"/>
                <a:gd name="connsiteX1" fmla="*/ 0 w 4708983"/>
                <a:gd name="connsiteY1" fmla="*/ 0 h 3358825"/>
              </a:gdLst>
              <a:ahLst/>
              <a:cxnLst>
                <a:cxn ang="0">
                  <a:pos x="connsiteX0" y="connsiteY0"/>
                </a:cxn>
                <a:cxn ang="0">
                  <a:pos x="connsiteX1" y="connsiteY1"/>
                </a:cxn>
              </a:cxnLst>
              <a:rect l="l" t="t" r="r" b="b"/>
              <a:pathLst>
                <a:path w="4708983" h="3358825">
                  <a:moveTo>
                    <a:pt x="4708984" y="335882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 name="任意多边形: 形状 51">
              <a:extLst>
                <a:ext uri="{FF2B5EF4-FFF2-40B4-BE49-F238E27FC236}">
                  <a16:creationId xmlns:a16="http://schemas.microsoft.com/office/drawing/2014/main" id="{D2551F30-ABEC-4C44-AD11-60A031A066D1}"/>
                </a:ext>
              </a:extLst>
            </p:cNvPr>
            <p:cNvSpPr/>
            <p:nvPr/>
          </p:nvSpPr>
          <p:spPr>
            <a:xfrm>
              <a:off x="-532826" y="-969411"/>
              <a:ext cx="4686042" cy="3237320"/>
            </a:xfrm>
            <a:custGeom>
              <a:avLst/>
              <a:gdLst>
                <a:gd name="connsiteX0" fmla="*/ 4686042 w 4686042"/>
                <a:gd name="connsiteY0" fmla="*/ 3237320 h 3237320"/>
                <a:gd name="connsiteX1" fmla="*/ 0 w 4686042"/>
                <a:gd name="connsiteY1" fmla="*/ 0 h 3237320"/>
              </a:gdLst>
              <a:ahLst/>
              <a:cxnLst>
                <a:cxn ang="0">
                  <a:pos x="connsiteX0" y="connsiteY0"/>
                </a:cxn>
                <a:cxn ang="0">
                  <a:pos x="connsiteX1" y="connsiteY1"/>
                </a:cxn>
              </a:cxnLst>
              <a:rect l="l" t="t" r="r" b="b"/>
              <a:pathLst>
                <a:path w="4686042" h="3237320">
                  <a:moveTo>
                    <a:pt x="4686042" y="3237320"/>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 name="任意多边形: 形状 52">
              <a:extLst>
                <a:ext uri="{FF2B5EF4-FFF2-40B4-BE49-F238E27FC236}">
                  <a16:creationId xmlns:a16="http://schemas.microsoft.com/office/drawing/2014/main" id="{5EF3C671-D04C-45E3-BA4E-C299EE85700F}"/>
                </a:ext>
              </a:extLst>
            </p:cNvPr>
            <p:cNvSpPr/>
            <p:nvPr/>
          </p:nvSpPr>
          <p:spPr>
            <a:xfrm>
              <a:off x="-532826" y="-969411"/>
              <a:ext cx="4653754" cy="3120062"/>
            </a:xfrm>
            <a:custGeom>
              <a:avLst/>
              <a:gdLst>
                <a:gd name="connsiteX0" fmla="*/ 4653754 w 4653754"/>
                <a:gd name="connsiteY0" fmla="*/ 3120063 h 3120062"/>
                <a:gd name="connsiteX1" fmla="*/ 0 w 4653754"/>
                <a:gd name="connsiteY1" fmla="*/ 0 h 3120062"/>
              </a:gdLst>
              <a:ahLst/>
              <a:cxnLst>
                <a:cxn ang="0">
                  <a:pos x="connsiteX0" y="connsiteY0"/>
                </a:cxn>
                <a:cxn ang="0">
                  <a:pos x="connsiteX1" y="connsiteY1"/>
                </a:cxn>
              </a:cxnLst>
              <a:rect l="l" t="t" r="r" b="b"/>
              <a:pathLst>
                <a:path w="4653754" h="3120062">
                  <a:moveTo>
                    <a:pt x="4653754" y="3120063"/>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 name="任意多边形: 形状 53">
              <a:extLst>
                <a:ext uri="{FF2B5EF4-FFF2-40B4-BE49-F238E27FC236}">
                  <a16:creationId xmlns:a16="http://schemas.microsoft.com/office/drawing/2014/main" id="{1EC44FD7-F5A1-4042-B6DE-B292DB07EBBA}"/>
                </a:ext>
              </a:extLst>
            </p:cNvPr>
            <p:cNvSpPr/>
            <p:nvPr/>
          </p:nvSpPr>
          <p:spPr>
            <a:xfrm>
              <a:off x="-532826" y="-969411"/>
              <a:ext cx="4612968" cy="3007054"/>
            </a:xfrm>
            <a:custGeom>
              <a:avLst/>
              <a:gdLst>
                <a:gd name="connsiteX0" fmla="*/ 4612969 w 4612968"/>
                <a:gd name="connsiteY0" fmla="*/ 3007054 h 3007054"/>
                <a:gd name="connsiteX1" fmla="*/ 0 w 4612968"/>
                <a:gd name="connsiteY1" fmla="*/ 0 h 3007054"/>
              </a:gdLst>
              <a:ahLst/>
              <a:cxnLst>
                <a:cxn ang="0">
                  <a:pos x="connsiteX0" y="connsiteY0"/>
                </a:cxn>
                <a:cxn ang="0">
                  <a:pos x="connsiteX1" y="connsiteY1"/>
                </a:cxn>
              </a:cxnLst>
              <a:rect l="l" t="t" r="r" b="b"/>
              <a:pathLst>
                <a:path w="4612968" h="3007054">
                  <a:moveTo>
                    <a:pt x="4612969" y="300705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 name="任意多边形: 形状 54">
              <a:extLst>
                <a:ext uri="{FF2B5EF4-FFF2-40B4-BE49-F238E27FC236}">
                  <a16:creationId xmlns:a16="http://schemas.microsoft.com/office/drawing/2014/main" id="{4AE2D443-0751-4B0E-AF0C-C143C85E1B96}"/>
                </a:ext>
              </a:extLst>
            </p:cNvPr>
            <p:cNvSpPr/>
            <p:nvPr/>
          </p:nvSpPr>
          <p:spPr>
            <a:xfrm>
              <a:off x="-532826" y="-969411"/>
              <a:ext cx="4563686" cy="2897444"/>
            </a:xfrm>
            <a:custGeom>
              <a:avLst/>
              <a:gdLst>
                <a:gd name="connsiteX0" fmla="*/ 4563687 w 4563686"/>
                <a:gd name="connsiteY0" fmla="*/ 2897444 h 2897444"/>
                <a:gd name="connsiteX1" fmla="*/ 0 w 4563686"/>
                <a:gd name="connsiteY1" fmla="*/ 0 h 2897444"/>
              </a:gdLst>
              <a:ahLst/>
              <a:cxnLst>
                <a:cxn ang="0">
                  <a:pos x="connsiteX0" y="connsiteY0"/>
                </a:cxn>
                <a:cxn ang="0">
                  <a:pos x="connsiteX1" y="connsiteY1"/>
                </a:cxn>
              </a:cxnLst>
              <a:rect l="l" t="t" r="r" b="b"/>
              <a:pathLst>
                <a:path w="4563686" h="2897444">
                  <a:moveTo>
                    <a:pt x="4563687" y="289744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 name="任意多边形: 形状 55">
              <a:extLst>
                <a:ext uri="{FF2B5EF4-FFF2-40B4-BE49-F238E27FC236}">
                  <a16:creationId xmlns:a16="http://schemas.microsoft.com/office/drawing/2014/main" id="{8A742088-9571-44AF-9EC3-15657CA7E213}"/>
                </a:ext>
              </a:extLst>
            </p:cNvPr>
            <p:cNvSpPr/>
            <p:nvPr/>
          </p:nvSpPr>
          <p:spPr>
            <a:xfrm>
              <a:off x="-532826" y="-969411"/>
              <a:ext cx="4507607" cy="2792082"/>
            </a:xfrm>
            <a:custGeom>
              <a:avLst/>
              <a:gdLst>
                <a:gd name="connsiteX0" fmla="*/ 4507608 w 4507607"/>
                <a:gd name="connsiteY0" fmla="*/ 2792082 h 2792082"/>
                <a:gd name="connsiteX1" fmla="*/ 0 w 4507607"/>
                <a:gd name="connsiteY1" fmla="*/ 0 h 2792082"/>
              </a:gdLst>
              <a:ahLst/>
              <a:cxnLst>
                <a:cxn ang="0">
                  <a:pos x="connsiteX0" y="connsiteY0"/>
                </a:cxn>
                <a:cxn ang="0">
                  <a:pos x="connsiteX1" y="connsiteY1"/>
                </a:cxn>
              </a:cxnLst>
              <a:rect l="l" t="t" r="r" b="b"/>
              <a:pathLst>
                <a:path w="4507607" h="2792082">
                  <a:moveTo>
                    <a:pt x="4507608" y="2792082"/>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任意多边形: 形状 56">
              <a:extLst>
                <a:ext uri="{FF2B5EF4-FFF2-40B4-BE49-F238E27FC236}">
                  <a16:creationId xmlns:a16="http://schemas.microsoft.com/office/drawing/2014/main" id="{D8E3A7CA-902B-4484-9CB0-602AAF256B65}"/>
                </a:ext>
              </a:extLst>
            </p:cNvPr>
            <p:cNvSpPr/>
            <p:nvPr/>
          </p:nvSpPr>
          <p:spPr>
            <a:xfrm>
              <a:off x="-532826" y="-969411"/>
              <a:ext cx="4443880" cy="2691818"/>
            </a:xfrm>
            <a:custGeom>
              <a:avLst/>
              <a:gdLst>
                <a:gd name="connsiteX0" fmla="*/ 4443881 w 4443880"/>
                <a:gd name="connsiteY0" fmla="*/ 2691819 h 2691818"/>
                <a:gd name="connsiteX1" fmla="*/ 0 w 4443880"/>
                <a:gd name="connsiteY1" fmla="*/ 0 h 2691818"/>
              </a:gdLst>
              <a:ahLst/>
              <a:cxnLst>
                <a:cxn ang="0">
                  <a:pos x="connsiteX0" y="connsiteY0"/>
                </a:cxn>
                <a:cxn ang="0">
                  <a:pos x="connsiteX1" y="connsiteY1"/>
                </a:cxn>
              </a:cxnLst>
              <a:rect l="l" t="t" r="r" b="b"/>
              <a:pathLst>
                <a:path w="4443880" h="2691818">
                  <a:moveTo>
                    <a:pt x="4443881" y="2691819"/>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 name="任意多边形: 形状 57">
              <a:extLst>
                <a:ext uri="{FF2B5EF4-FFF2-40B4-BE49-F238E27FC236}">
                  <a16:creationId xmlns:a16="http://schemas.microsoft.com/office/drawing/2014/main" id="{D92F9160-E599-4930-93F8-A4C3DFED962D}"/>
                </a:ext>
              </a:extLst>
            </p:cNvPr>
            <p:cNvSpPr/>
            <p:nvPr/>
          </p:nvSpPr>
          <p:spPr>
            <a:xfrm>
              <a:off x="-532826" y="-969411"/>
              <a:ext cx="4373356" cy="2596653"/>
            </a:xfrm>
            <a:custGeom>
              <a:avLst/>
              <a:gdLst>
                <a:gd name="connsiteX0" fmla="*/ 4373357 w 4373356"/>
                <a:gd name="connsiteY0" fmla="*/ 2596654 h 2596653"/>
                <a:gd name="connsiteX1" fmla="*/ 0 w 4373356"/>
                <a:gd name="connsiteY1" fmla="*/ 0 h 2596653"/>
              </a:gdLst>
              <a:ahLst/>
              <a:cxnLst>
                <a:cxn ang="0">
                  <a:pos x="connsiteX0" y="connsiteY0"/>
                </a:cxn>
                <a:cxn ang="0">
                  <a:pos x="connsiteX1" y="connsiteY1"/>
                </a:cxn>
              </a:cxnLst>
              <a:rect l="l" t="t" r="r" b="b"/>
              <a:pathLst>
                <a:path w="4373356" h="2596653">
                  <a:moveTo>
                    <a:pt x="4373357" y="259665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 name="任意多边形: 形状 58">
              <a:extLst>
                <a:ext uri="{FF2B5EF4-FFF2-40B4-BE49-F238E27FC236}">
                  <a16:creationId xmlns:a16="http://schemas.microsoft.com/office/drawing/2014/main" id="{719114E3-3DF8-4DB9-B2C2-9C8DA1B3FC98}"/>
                </a:ext>
              </a:extLst>
            </p:cNvPr>
            <p:cNvSpPr/>
            <p:nvPr/>
          </p:nvSpPr>
          <p:spPr>
            <a:xfrm>
              <a:off x="-532826" y="-969411"/>
              <a:ext cx="4296034" cy="2507436"/>
            </a:xfrm>
            <a:custGeom>
              <a:avLst/>
              <a:gdLst>
                <a:gd name="connsiteX0" fmla="*/ 4296035 w 4296034"/>
                <a:gd name="connsiteY0" fmla="*/ 2507436 h 2507436"/>
                <a:gd name="connsiteX1" fmla="*/ 0 w 4296034"/>
                <a:gd name="connsiteY1" fmla="*/ 0 h 2507436"/>
              </a:gdLst>
              <a:ahLst/>
              <a:cxnLst>
                <a:cxn ang="0">
                  <a:pos x="connsiteX0" y="connsiteY0"/>
                </a:cxn>
                <a:cxn ang="0">
                  <a:pos x="connsiteX1" y="connsiteY1"/>
                </a:cxn>
              </a:cxnLst>
              <a:rect l="l" t="t" r="r" b="b"/>
              <a:pathLst>
                <a:path w="4296034" h="2507436">
                  <a:moveTo>
                    <a:pt x="4296035" y="250743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 name="任意多边形: 形状 59">
              <a:extLst>
                <a:ext uri="{FF2B5EF4-FFF2-40B4-BE49-F238E27FC236}">
                  <a16:creationId xmlns:a16="http://schemas.microsoft.com/office/drawing/2014/main" id="{131E26B4-65D5-4D9A-A50B-E7482195EBD4}"/>
                </a:ext>
              </a:extLst>
            </p:cNvPr>
            <p:cNvSpPr/>
            <p:nvPr/>
          </p:nvSpPr>
          <p:spPr>
            <a:xfrm>
              <a:off x="-532826" y="-969411"/>
              <a:ext cx="4211915" cy="2423316"/>
            </a:xfrm>
            <a:custGeom>
              <a:avLst/>
              <a:gdLst>
                <a:gd name="connsiteX0" fmla="*/ 4211915 w 4211915"/>
                <a:gd name="connsiteY0" fmla="*/ 2423317 h 2423316"/>
                <a:gd name="connsiteX1" fmla="*/ 0 w 4211915"/>
                <a:gd name="connsiteY1" fmla="*/ 0 h 2423316"/>
              </a:gdLst>
              <a:ahLst/>
              <a:cxnLst>
                <a:cxn ang="0">
                  <a:pos x="connsiteX0" y="connsiteY0"/>
                </a:cxn>
                <a:cxn ang="0">
                  <a:pos x="connsiteX1" y="connsiteY1"/>
                </a:cxn>
              </a:cxnLst>
              <a:rect l="l" t="t" r="r" b="b"/>
              <a:pathLst>
                <a:path w="4211915" h="2423316">
                  <a:moveTo>
                    <a:pt x="4211915" y="242331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 name="任意多边形: 形状 60">
              <a:extLst>
                <a:ext uri="{FF2B5EF4-FFF2-40B4-BE49-F238E27FC236}">
                  <a16:creationId xmlns:a16="http://schemas.microsoft.com/office/drawing/2014/main" id="{F3C0210A-3A75-48FB-83E5-F26C98DEE5D9}"/>
                </a:ext>
              </a:extLst>
            </p:cNvPr>
            <p:cNvSpPr/>
            <p:nvPr/>
          </p:nvSpPr>
          <p:spPr>
            <a:xfrm>
              <a:off x="-532826" y="-969411"/>
              <a:ext cx="4122697" cy="2345994"/>
            </a:xfrm>
            <a:custGeom>
              <a:avLst/>
              <a:gdLst>
                <a:gd name="connsiteX0" fmla="*/ 4122698 w 4122697"/>
                <a:gd name="connsiteY0" fmla="*/ 2345995 h 2345994"/>
                <a:gd name="connsiteX1" fmla="*/ 0 w 4122697"/>
                <a:gd name="connsiteY1" fmla="*/ 0 h 2345994"/>
              </a:gdLst>
              <a:ahLst/>
              <a:cxnLst>
                <a:cxn ang="0">
                  <a:pos x="connsiteX0" y="connsiteY0"/>
                </a:cxn>
                <a:cxn ang="0">
                  <a:pos x="connsiteX1" y="connsiteY1"/>
                </a:cxn>
              </a:cxnLst>
              <a:rect l="l" t="t" r="r" b="b"/>
              <a:pathLst>
                <a:path w="4122697" h="2345994">
                  <a:moveTo>
                    <a:pt x="4122698" y="2345995"/>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 name="任意多边形: 形状 61">
              <a:extLst>
                <a:ext uri="{FF2B5EF4-FFF2-40B4-BE49-F238E27FC236}">
                  <a16:creationId xmlns:a16="http://schemas.microsoft.com/office/drawing/2014/main" id="{C636C8AE-3DED-46CD-9B8B-3467F2FF43F6}"/>
                </a:ext>
              </a:extLst>
            </p:cNvPr>
            <p:cNvSpPr/>
            <p:nvPr/>
          </p:nvSpPr>
          <p:spPr>
            <a:xfrm>
              <a:off x="-532826" y="-969411"/>
              <a:ext cx="4027532" cy="2275470"/>
            </a:xfrm>
            <a:custGeom>
              <a:avLst/>
              <a:gdLst>
                <a:gd name="connsiteX0" fmla="*/ 4027532 w 4027532"/>
                <a:gd name="connsiteY0" fmla="*/ 2275471 h 2275470"/>
                <a:gd name="connsiteX1" fmla="*/ 0 w 4027532"/>
                <a:gd name="connsiteY1" fmla="*/ 0 h 2275470"/>
              </a:gdLst>
              <a:ahLst/>
              <a:cxnLst>
                <a:cxn ang="0">
                  <a:pos x="connsiteX0" y="connsiteY0"/>
                </a:cxn>
                <a:cxn ang="0">
                  <a:pos x="connsiteX1" y="connsiteY1"/>
                </a:cxn>
              </a:cxnLst>
              <a:rect l="l" t="t" r="r" b="b"/>
              <a:pathLst>
                <a:path w="4027532" h="2275470">
                  <a:moveTo>
                    <a:pt x="4027532" y="2275471"/>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 name="任意多边形: 形状 62">
              <a:extLst>
                <a:ext uri="{FF2B5EF4-FFF2-40B4-BE49-F238E27FC236}">
                  <a16:creationId xmlns:a16="http://schemas.microsoft.com/office/drawing/2014/main" id="{4FBD3484-4605-4EEC-B06A-2213F323B4E4}"/>
                </a:ext>
              </a:extLst>
            </p:cNvPr>
            <p:cNvSpPr/>
            <p:nvPr/>
          </p:nvSpPr>
          <p:spPr>
            <a:xfrm>
              <a:off x="-532826" y="-969411"/>
              <a:ext cx="3927268" cy="2211743"/>
            </a:xfrm>
            <a:custGeom>
              <a:avLst/>
              <a:gdLst>
                <a:gd name="connsiteX0" fmla="*/ 3927269 w 3927268"/>
                <a:gd name="connsiteY0" fmla="*/ 2211744 h 2211743"/>
                <a:gd name="connsiteX1" fmla="*/ 0 w 3927268"/>
                <a:gd name="connsiteY1" fmla="*/ 0 h 2211743"/>
              </a:gdLst>
              <a:ahLst/>
              <a:cxnLst>
                <a:cxn ang="0">
                  <a:pos x="connsiteX0" y="connsiteY0"/>
                </a:cxn>
                <a:cxn ang="0">
                  <a:pos x="connsiteX1" y="connsiteY1"/>
                </a:cxn>
              </a:cxnLst>
              <a:rect l="l" t="t" r="r" b="b"/>
              <a:pathLst>
                <a:path w="3927268" h="2211743">
                  <a:moveTo>
                    <a:pt x="3927269" y="221174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 name="任意多边形: 形状 63">
              <a:extLst>
                <a:ext uri="{FF2B5EF4-FFF2-40B4-BE49-F238E27FC236}">
                  <a16:creationId xmlns:a16="http://schemas.microsoft.com/office/drawing/2014/main" id="{A43CDE79-5779-40C9-B35D-622E259050C1}"/>
                </a:ext>
              </a:extLst>
            </p:cNvPr>
            <p:cNvSpPr/>
            <p:nvPr/>
          </p:nvSpPr>
          <p:spPr>
            <a:xfrm>
              <a:off x="-532826" y="-969411"/>
              <a:ext cx="3821907" cy="2155664"/>
            </a:xfrm>
            <a:custGeom>
              <a:avLst/>
              <a:gdLst>
                <a:gd name="connsiteX0" fmla="*/ 3821907 w 3821907"/>
                <a:gd name="connsiteY0" fmla="*/ 2155664 h 2155664"/>
                <a:gd name="connsiteX1" fmla="*/ 0 w 3821907"/>
                <a:gd name="connsiteY1" fmla="*/ 0 h 2155664"/>
              </a:gdLst>
              <a:ahLst/>
              <a:cxnLst>
                <a:cxn ang="0">
                  <a:pos x="connsiteX0" y="connsiteY0"/>
                </a:cxn>
                <a:cxn ang="0">
                  <a:pos x="connsiteX1" y="connsiteY1"/>
                </a:cxn>
              </a:cxnLst>
              <a:rect l="l" t="t" r="r" b="b"/>
              <a:pathLst>
                <a:path w="3821907" h="2155664">
                  <a:moveTo>
                    <a:pt x="3821907" y="215566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 name="任意多边形: 形状 64">
              <a:extLst>
                <a:ext uri="{FF2B5EF4-FFF2-40B4-BE49-F238E27FC236}">
                  <a16:creationId xmlns:a16="http://schemas.microsoft.com/office/drawing/2014/main" id="{A9E9A45F-C809-4109-96B7-980B997FCA13}"/>
                </a:ext>
              </a:extLst>
            </p:cNvPr>
            <p:cNvSpPr/>
            <p:nvPr/>
          </p:nvSpPr>
          <p:spPr>
            <a:xfrm>
              <a:off x="-532826" y="-969411"/>
              <a:ext cx="3712297" cy="2106382"/>
            </a:xfrm>
            <a:custGeom>
              <a:avLst/>
              <a:gdLst>
                <a:gd name="connsiteX0" fmla="*/ 3712297 w 3712297"/>
                <a:gd name="connsiteY0" fmla="*/ 2106382 h 2106382"/>
                <a:gd name="connsiteX1" fmla="*/ 0 w 3712297"/>
                <a:gd name="connsiteY1" fmla="*/ 0 h 2106382"/>
              </a:gdLst>
              <a:ahLst/>
              <a:cxnLst>
                <a:cxn ang="0">
                  <a:pos x="connsiteX0" y="connsiteY0"/>
                </a:cxn>
                <a:cxn ang="0">
                  <a:pos x="connsiteX1" y="connsiteY1"/>
                </a:cxn>
              </a:cxnLst>
              <a:rect l="l" t="t" r="r" b="b"/>
              <a:pathLst>
                <a:path w="3712297" h="2106382">
                  <a:moveTo>
                    <a:pt x="3712297" y="2106382"/>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 name="任意多边形: 形状 65">
              <a:extLst>
                <a:ext uri="{FF2B5EF4-FFF2-40B4-BE49-F238E27FC236}">
                  <a16:creationId xmlns:a16="http://schemas.microsoft.com/office/drawing/2014/main" id="{FA67BC45-D1A2-49A8-A121-DA82F280E352}"/>
                </a:ext>
              </a:extLst>
            </p:cNvPr>
            <p:cNvSpPr/>
            <p:nvPr/>
          </p:nvSpPr>
          <p:spPr>
            <a:xfrm>
              <a:off x="-532826" y="-969411"/>
              <a:ext cx="3599288" cy="2065597"/>
            </a:xfrm>
            <a:custGeom>
              <a:avLst/>
              <a:gdLst>
                <a:gd name="connsiteX0" fmla="*/ 3599289 w 3599288"/>
                <a:gd name="connsiteY0" fmla="*/ 2065597 h 2065597"/>
                <a:gd name="connsiteX1" fmla="*/ 0 w 3599288"/>
                <a:gd name="connsiteY1" fmla="*/ 0 h 2065597"/>
              </a:gdLst>
              <a:ahLst/>
              <a:cxnLst>
                <a:cxn ang="0">
                  <a:pos x="connsiteX0" y="connsiteY0"/>
                </a:cxn>
                <a:cxn ang="0">
                  <a:pos x="connsiteX1" y="connsiteY1"/>
                </a:cxn>
              </a:cxnLst>
              <a:rect l="l" t="t" r="r" b="b"/>
              <a:pathLst>
                <a:path w="3599288" h="2065597">
                  <a:moveTo>
                    <a:pt x="3599289" y="206559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任意多边形: 形状 66">
              <a:extLst>
                <a:ext uri="{FF2B5EF4-FFF2-40B4-BE49-F238E27FC236}">
                  <a16:creationId xmlns:a16="http://schemas.microsoft.com/office/drawing/2014/main" id="{FE46518C-56C6-497D-A9C1-CAA8A6608049}"/>
                </a:ext>
              </a:extLst>
            </p:cNvPr>
            <p:cNvSpPr/>
            <p:nvPr/>
          </p:nvSpPr>
          <p:spPr>
            <a:xfrm>
              <a:off x="-532826" y="-969411"/>
              <a:ext cx="3482031" cy="2033308"/>
            </a:xfrm>
            <a:custGeom>
              <a:avLst/>
              <a:gdLst>
                <a:gd name="connsiteX0" fmla="*/ 3482031 w 3482031"/>
                <a:gd name="connsiteY0" fmla="*/ 2033309 h 2033308"/>
                <a:gd name="connsiteX1" fmla="*/ 0 w 3482031"/>
                <a:gd name="connsiteY1" fmla="*/ 0 h 2033308"/>
              </a:gdLst>
              <a:ahLst/>
              <a:cxnLst>
                <a:cxn ang="0">
                  <a:pos x="connsiteX0" y="connsiteY0"/>
                </a:cxn>
                <a:cxn ang="0">
                  <a:pos x="connsiteX1" y="connsiteY1"/>
                </a:cxn>
              </a:cxnLst>
              <a:rect l="l" t="t" r="r" b="b"/>
              <a:pathLst>
                <a:path w="3482031" h="2033308">
                  <a:moveTo>
                    <a:pt x="3482031" y="2033309"/>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 name="任意多边形: 形状 67">
              <a:extLst>
                <a:ext uri="{FF2B5EF4-FFF2-40B4-BE49-F238E27FC236}">
                  <a16:creationId xmlns:a16="http://schemas.microsoft.com/office/drawing/2014/main" id="{6970C2C4-6BDC-48E7-8006-3E5809FD220B}"/>
                </a:ext>
              </a:extLst>
            </p:cNvPr>
            <p:cNvSpPr/>
            <p:nvPr/>
          </p:nvSpPr>
          <p:spPr>
            <a:xfrm>
              <a:off x="-532826" y="-969411"/>
              <a:ext cx="3360525" cy="2010367"/>
            </a:xfrm>
            <a:custGeom>
              <a:avLst/>
              <a:gdLst>
                <a:gd name="connsiteX0" fmla="*/ 3360525 w 3360525"/>
                <a:gd name="connsiteY0" fmla="*/ 2010367 h 2010367"/>
                <a:gd name="connsiteX1" fmla="*/ 0 w 3360525"/>
                <a:gd name="connsiteY1" fmla="*/ 0 h 2010367"/>
              </a:gdLst>
              <a:ahLst/>
              <a:cxnLst>
                <a:cxn ang="0">
                  <a:pos x="connsiteX0" y="connsiteY0"/>
                </a:cxn>
                <a:cxn ang="0">
                  <a:pos x="connsiteX1" y="connsiteY1"/>
                </a:cxn>
              </a:cxnLst>
              <a:rect l="l" t="t" r="r" b="b"/>
              <a:pathLst>
                <a:path w="3360525" h="2010367">
                  <a:moveTo>
                    <a:pt x="3360525" y="201036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 name="任意多边形: 形状 68">
              <a:extLst>
                <a:ext uri="{FF2B5EF4-FFF2-40B4-BE49-F238E27FC236}">
                  <a16:creationId xmlns:a16="http://schemas.microsoft.com/office/drawing/2014/main" id="{031EFF1A-6D7F-4086-8C36-44112FED845A}"/>
                </a:ext>
              </a:extLst>
            </p:cNvPr>
            <p:cNvSpPr/>
            <p:nvPr/>
          </p:nvSpPr>
          <p:spPr>
            <a:xfrm>
              <a:off x="-532826" y="-969411"/>
              <a:ext cx="3237320" cy="1995922"/>
            </a:xfrm>
            <a:custGeom>
              <a:avLst/>
              <a:gdLst>
                <a:gd name="connsiteX0" fmla="*/ 3237320 w 3237320"/>
                <a:gd name="connsiteY0" fmla="*/ 1995923 h 1995922"/>
                <a:gd name="connsiteX1" fmla="*/ 0 w 3237320"/>
                <a:gd name="connsiteY1" fmla="*/ 0 h 1995922"/>
              </a:gdLst>
              <a:ahLst/>
              <a:cxnLst>
                <a:cxn ang="0">
                  <a:pos x="connsiteX0" y="connsiteY0"/>
                </a:cxn>
                <a:cxn ang="0">
                  <a:pos x="connsiteX1" y="connsiteY1"/>
                </a:cxn>
              </a:cxnLst>
              <a:rect l="l" t="t" r="r" b="b"/>
              <a:pathLst>
                <a:path w="3237320" h="1995922">
                  <a:moveTo>
                    <a:pt x="3237320" y="1995923"/>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 name="任意多边形: 形状 69">
              <a:extLst>
                <a:ext uri="{FF2B5EF4-FFF2-40B4-BE49-F238E27FC236}">
                  <a16:creationId xmlns:a16="http://schemas.microsoft.com/office/drawing/2014/main" id="{F957B5CB-46F8-445A-AFB2-026A463A5C2B}"/>
                </a:ext>
              </a:extLst>
            </p:cNvPr>
            <p:cNvSpPr/>
            <p:nvPr/>
          </p:nvSpPr>
          <p:spPr>
            <a:xfrm>
              <a:off x="-532826" y="-969411"/>
              <a:ext cx="3110716" cy="1990824"/>
            </a:xfrm>
            <a:custGeom>
              <a:avLst/>
              <a:gdLst>
                <a:gd name="connsiteX0" fmla="*/ 3110717 w 3110716"/>
                <a:gd name="connsiteY0" fmla="*/ 1990825 h 1990824"/>
                <a:gd name="connsiteX1" fmla="*/ 0 w 3110716"/>
                <a:gd name="connsiteY1" fmla="*/ 0 h 1990824"/>
              </a:gdLst>
              <a:ahLst/>
              <a:cxnLst>
                <a:cxn ang="0">
                  <a:pos x="connsiteX0" y="connsiteY0"/>
                </a:cxn>
                <a:cxn ang="0">
                  <a:pos x="connsiteX1" y="connsiteY1"/>
                </a:cxn>
              </a:cxnLst>
              <a:rect l="l" t="t" r="r" b="b"/>
              <a:pathLst>
                <a:path w="3110716" h="1990824">
                  <a:moveTo>
                    <a:pt x="3110717" y="1990825"/>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任意多边形: 形状 70">
              <a:extLst>
                <a:ext uri="{FF2B5EF4-FFF2-40B4-BE49-F238E27FC236}">
                  <a16:creationId xmlns:a16="http://schemas.microsoft.com/office/drawing/2014/main" id="{A4AE3A9B-E3AD-4813-903E-D8C0E9F48146}"/>
                </a:ext>
              </a:extLst>
            </p:cNvPr>
            <p:cNvSpPr/>
            <p:nvPr/>
          </p:nvSpPr>
          <p:spPr>
            <a:xfrm>
              <a:off x="-532826" y="-969411"/>
              <a:ext cx="2984112" cy="1995922"/>
            </a:xfrm>
            <a:custGeom>
              <a:avLst/>
              <a:gdLst>
                <a:gd name="connsiteX0" fmla="*/ 2984113 w 2984112"/>
                <a:gd name="connsiteY0" fmla="*/ 1995923 h 1995922"/>
                <a:gd name="connsiteX1" fmla="*/ 0 w 2984112"/>
                <a:gd name="connsiteY1" fmla="*/ 0 h 1995922"/>
              </a:gdLst>
              <a:ahLst/>
              <a:cxnLst>
                <a:cxn ang="0">
                  <a:pos x="connsiteX0" y="connsiteY0"/>
                </a:cxn>
                <a:cxn ang="0">
                  <a:pos x="connsiteX1" y="connsiteY1"/>
                </a:cxn>
              </a:cxnLst>
              <a:rect l="l" t="t" r="r" b="b"/>
              <a:pathLst>
                <a:path w="2984112" h="1995922">
                  <a:moveTo>
                    <a:pt x="2984113" y="1995923"/>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任意多边形: 形状 71">
              <a:extLst>
                <a:ext uri="{FF2B5EF4-FFF2-40B4-BE49-F238E27FC236}">
                  <a16:creationId xmlns:a16="http://schemas.microsoft.com/office/drawing/2014/main" id="{5E185729-72F4-43BA-BAC5-018983FCF0BA}"/>
                </a:ext>
              </a:extLst>
            </p:cNvPr>
            <p:cNvSpPr/>
            <p:nvPr/>
          </p:nvSpPr>
          <p:spPr>
            <a:xfrm>
              <a:off x="-532826" y="-969411"/>
              <a:ext cx="2860907" cy="2010367"/>
            </a:xfrm>
            <a:custGeom>
              <a:avLst/>
              <a:gdLst>
                <a:gd name="connsiteX0" fmla="*/ 2860907 w 2860907"/>
                <a:gd name="connsiteY0" fmla="*/ 2010367 h 2010367"/>
                <a:gd name="connsiteX1" fmla="*/ 0 w 2860907"/>
                <a:gd name="connsiteY1" fmla="*/ 0 h 2010367"/>
              </a:gdLst>
              <a:ahLst/>
              <a:cxnLst>
                <a:cxn ang="0">
                  <a:pos x="connsiteX0" y="connsiteY0"/>
                </a:cxn>
                <a:cxn ang="0">
                  <a:pos x="connsiteX1" y="connsiteY1"/>
                </a:cxn>
              </a:cxnLst>
              <a:rect l="l" t="t" r="r" b="b"/>
              <a:pathLst>
                <a:path w="2860907" h="2010367">
                  <a:moveTo>
                    <a:pt x="2860907" y="201036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任意多边形: 形状 72">
              <a:extLst>
                <a:ext uri="{FF2B5EF4-FFF2-40B4-BE49-F238E27FC236}">
                  <a16:creationId xmlns:a16="http://schemas.microsoft.com/office/drawing/2014/main" id="{BAF04710-4450-413C-AF5B-EEA15FBA0286}"/>
                </a:ext>
              </a:extLst>
            </p:cNvPr>
            <p:cNvSpPr/>
            <p:nvPr/>
          </p:nvSpPr>
          <p:spPr>
            <a:xfrm>
              <a:off x="-532826" y="-969411"/>
              <a:ext cx="2739401" cy="2033308"/>
            </a:xfrm>
            <a:custGeom>
              <a:avLst/>
              <a:gdLst>
                <a:gd name="connsiteX0" fmla="*/ 2739402 w 2739401"/>
                <a:gd name="connsiteY0" fmla="*/ 2033309 h 2033308"/>
                <a:gd name="connsiteX1" fmla="*/ 0 w 2739401"/>
                <a:gd name="connsiteY1" fmla="*/ 0 h 2033308"/>
              </a:gdLst>
              <a:ahLst/>
              <a:cxnLst>
                <a:cxn ang="0">
                  <a:pos x="connsiteX0" y="connsiteY0"/>
                </a:cxn>
                <a:cxn ang="0">
                  <a:pos x="connsiteX1" y="connsiteY1"/>
                </a:cxn>
              </a:cxnLst>
              <a:rect l="l" t="t" r="r" b="b"/>
              <a:pathLst>
                <a:path w="2739401" h="2033308">
                  <a:moveTo>
                    <a:pt x="2739402" y="2033309"/>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任意多边形: 形状 73">
              <a:extLst>
                <a:ext uri="{FF2B5EF4-FFF2-40B4-BE49-F238E27FC236}">
                  <a16:creationId xmlns:a16="http://schemas.microsoft.com/office/drawing/2014/main" id="{79949CCA-0129-42D5-8754-B3C3F7E21631}"/>
                </a:ext>
              </a:extLst>
            </p:cNvPr>
            <p:cNvSpPr/>
            <p:nvPr/>
          </p:nvSpPr>
          <p:spPr>
            <a:xfrm>
              <a:off x="-532826" y="-969411"/>
              <a:ext cx="2622144" cy="2065597"/>
            </a:xfrm>
            <a:custGeom>
              <a:avLst/>
              <a:gdLst>
                <a:gd name="connsiteX0" fmla="*/ 2622145 w 2622144"/>
                <a:gd name="connsiteY0" fmla="*/ 2065597 h 2065597"/>
                <a:gd name="connsiteX1" fmla="*/ 0 w 2622144"/>
                <a:gd name="connsiteY1" fmla="*/ 0 h 2065597"/>
              </a:gdLst>
              <a:ahLst/>
              <a:cxnLst>
                <a:cxn ang="0">
                  <a:pos x="connsiteX0" y="connsiteY0"/>
                </a:cxn>
                <a:cxn ang="0">
                  <a:pos x="connsiteX1" y="connsiteY1"/>
                </a:cxn>
              </a:cxnLst>
              <a:rect l="l" t="t" r="r" b="b"/>
              <a:pathLst>
                <a:path w="2622144" h="2065597">
                  <a:moveTo>
                    <a:pt x="2622145" y="206559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任意多边形: 形状 74">
              <a:extLst>
                <a:ext uri="{FF2B5EF4-FFF2-40B4-BE49-F238E27FC236}">
                  <a16:creationId xmlns:a16="http://schemas.microsoft.com/office/drawing/2014/main" id="{CF09D270-E8ED-4BCA-B983-ED71CDF3256D}"/>
                </a:ext>
              </a:extLst>
            </p:cNvPr>
            <p:cNvSpPr/>
            <p:nvPr/>
          </p:nvSpPr>
          <p:spPr>
            <a:xfrm>
              <a:off x="-532826" y="-969411"/>
              <a:ext cx="2509135" cy="2106382"/>
            </a:xfrm>
            <a:custGeom>
              <a:avLst/>
              <a:gdLst>
                <a:gd name="connsiteX0" fmla="*/ 2509136 w 2509135"/>
                <a:gd name="connsiteY0" fmla="*/ 2106382 h 2106382"/>
                <a:gd name="connsiteX1" fmla="*/ 0 w 2509135"/>
                <a:gd name="connsiteY1" fmla="*/ 0 h 2106382"/>
              </a:gdLst>
              <a:ahLst/>
              <a:cxnLst>
                <a:cxn ang="0">
                  <a:pos x="connsiteX0" y="connsiteY0"/>
                </a:cxn>
                <a:cxn ang="0">
                  <a:pos x="connsiteX1" y="connsiteY1"/>
                </a:cxn>
              </a:cxnLst>
              <a:rect l="l" t="t" r="r" b="b"/>
              <a:pathLst>
                <a:path w="2509135" h="2106382">
                  <a:moveTo>
                    <a:pt x="2509136" y="2106382"/>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任意多边形: 形状 75">
              <a:extLst>
                <a:ext uri="{FF2B5EF4-FFF2-40B4-BE49-F238E27FC236}">
                  <a16:creationId xmlns:a16="http://schemas.microsoft.com/office/drawing/2014/main" id="{3D076187-2BC4-49FB-8E38-75DF03B8AD58}"/>
                </a:ext>
              </a:extLst>
            </p:cNvPr>
            <p:cNvSpPr/>
            <p:nvPr/>
          </p:nvSpPr>
          <p:spPr>
            <a:xfrm>
              <a:off x="-532826" y="-969411"/>
              <a:ext cx="2399525" cy="2155664"/>
            </a:xfrm>
            <a:custGeom>
              <a:avLst/>
              <a:gdLst>
                <a:gd name="connsiteX0" fmla="*/ 2399526 w 2399525"/>
                <a:gd name="connsiteY0" fmla="*/ 2155664 h 2155664"/>
                <a:gd name="connsiteX1" fmla="*/ 0 w 2399525"/>
                <a:gd name="connsiteY1" fmla="*/ 0 h 2155664"/>
              </a:gdLst>
              <a:ahLst/>
              <a:cxnLst>
                <a:cxn ang="0">
                  <a:pos x="connsiteX0" y="connsiteY0"/>
                </a:cxn>
                <a:cxn ang="0">
                  <a:pos x="connsiteX1" y="connsiteY1"/>
                </a:cxn>
              </a:cxnLst>
              <a:rect l="l" t="t" r="r" b="b"/>
              <a:pathLst>
                <a:path w="2399525" h="2155664">
                  <a:moveTo>
                    <a:pt x="2399526" y="215566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BB190994-7F49-4EDB-9B40-76A16E698CE1}"/>
                </a:ext>
              </a:extLst>
            </p:cNvPr>
            <p:cNvSpPr/>
            <p:nvPr/>
          </p:nvSpPr>
          <p:spPr>
            <a:xfrm>
              <a:off x="-532826" y="-969411"/>
              <a:ext cx="2294163" cy="2211743"/>
            </a:xfrm>
            <a:custGeom>
              <a:avLst/>
              <a:gdLst>
                <a:gd name="connsiteX0" fmla="*/ 2294164 w 2294163"/>
                <a:gd name="connsiteY0" fmla="*/ 2211744 h 2211743"/>
                <a:gd name="connsiteX1" fmla="*/ 0 w 2294163"/>
                <a:gd name="connsiteY1" fmla="*/ 0 h 2211743"/>
              </a:gdLst>
              <a:ahLst/>
              <a:cxnLst>
                <a:cxn ang="0">
                  <a:pos x="connsiteX0" y="connsiteY0"/>
                </a:cxn>
                <a:cxn ang="0">
                  <a:pos x="connsiteX1" y="connsiteY1"/>
                </a:cxn>
              </a:cxnLst>
              <a:rect l="l" t="t" r="r" b="b"/>
              <a:pathLst>
                <a:path w="2294163" h="2211743">
                  <a:moveTo>
                    <a:pt x="2294164" y="221174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 name="任意多边形: 形状 77">
              <a:extLst>
                <a:ext uri="{FF2B5EF4-FFF2-40B4-BE49-F238E27FC236}">
                  <a16:creationId xmlns:a16="http://schemas.microsoft.com/office/drawing/2014/main" id="{2986CE25-6F7D-43AB-9603-2D443B990789}"/>
                </a:ext>
              </a:extLst>
            </p:cNvPr>
            <p:cNvSpPr/>
            <p:nvPr/>
          </p:nvSpPr>
          <p:spPr>
            <a:xfrm>
              <a:off x="-532826" y="-969411"/>
              <a:ext cx="2193900" cy="2275470"/>
            </a:xfrm>
            <a:custGeom>
              <a:avLst/>
              <a:gdLst>
                <a:gd name="connsiteX0" fmla="*/ 2193901 w 2193900"/>
                <a:gd name="connsiteY0" fmla="*/ 2275471 h 2275470"/>
                <a:gd name="connsiteX1" fmla="*/ 0 w 2193900"/>
                <a:gd name="connsiteY1" fmla="*/ 0 h 2275470"/>
              </a:gdLst>
              <a:ahLst/>
              <a:cxnLst>
                <a:cxn ang="0">
                  <a:pos x="connsiteX0" y="connsiteY0"/>
                </a:cxn>
                <a:cxn ang="0">
                  <a:pos x="connsiteX1" y="connsiteY1"/>
                </a:cxn>
              </a:cxnLst>
              <a:rect l="l" t="t" r="r" b="b"/>
              <a:pathLst>
                <a:path w="2193900" h="2275470">
                  <a:moveTo>
                    <a:pt x="2193901" y="2275471"/>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任意多边形: 形状 78">
              <a:extLst>
                <a:ext uri="{FF2B5EF4-FFF2-40B4-BE49-F238E27FC236}">
                  <a16:creationId xmlns:a16="http://schemas.microsoft.com/office/drawing/2014/main" id="{242CAA4C-F522-4D66-8B44-D049AD424353}"/>
                </a:ext>
              </a:extLst>
            </p:cNvPr>
            <p:cNvSpPr/>
            <p:nvPr/>
          </p:nvSpPr>
          <p:spPr>
            <a:xfrm>
              <a:off x="-532826" y="-969411"/>
              <a:ext cx="2098735" cy="2345994"/>
            </a:xfrm>
            <a:custGeom>
              <a:avLst/>
              <a:gdLst>
                <a:gd name="connsiteX0" fmla="*/ 2098735 w 2098735"/>
                <a:gd name="connsiteY0" fmla="*/ 2345995 h 2345994"/>
                <a:gd name="connsiteX1" fmla="*/ 0 w 2098735"/>
                <a:gd name="connsiteY1" fmla="*/ 0 h 2345994"/>
              </a:gdLst>
              <a:ahLst/>
              <a:cxnLst>
                <a:cxn ang="0">
                  <a:pos x="connsiteX0" y="connsiteY0"/>
                </a:cxn>
                <a:cxn ang="0">
                  <a:pos x="connsiteX1" y="connsiteY1"/>
                </a:cxn>
              </a:cxnLst>
              <a:rect l="l" t="t" r="r" b="b"/>
              <a:pathLst>
                <a:path w="2098735" h="2345994">
                  <a:moveTo>
                    <a:pt x="2098735" y="2345995"/>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 name="任意多边形: 形状 79">
              <a:extLst>
                <a:ext uri="{FF2B5EF4-FFF2-40B4-BE49-F238E27FC236}">
                  <a16:creationId xmlns:a16="http://schemas.microsoft.com/office/drawing/2014/main" id="{05C53A39-94AF-4242-A64A-AF71F01A2517}"/>
                </a:ext>
              </a:extLst>
            </p:cNvPr>
            <p:cNvSpPr/>
            <p:nvPr/>
          </p:nvSpPr>
          <p:spPr>
            <a:xfrm>
              <a:off x="-532826" y="-969411"/>
              <a:ext cx="2009517" cy="2423316"/>
            </a:xfrm>
            <a:custGeom>
              <a:avLst/>
              <a:gdLst>
                <a:gd name="connsiteX0" fmla="*/ 2009518 w 2009517"/>
                <a:gd name="connsiteY0" fmla="*/ 2423317 h 2423316"/>
                <a:gd name="connsiteX1" fmla="*/ 0 w 2009517"/>
                <a:gd name="connsiteY1" fmla="*/ 0 h 2423316"/>
              </a:gdLst>
              <a:ahLst/>
              <a:cxnLst>
                <a:cxn ang="0">
                  <a:pos x="connsiteX0" y="connsiteY0"/>
                </a:cxn>
                <a:cxn ang="0">
                  <a:pos x="connsiteX1" y="connsiteY1"/>
                </a:cxn>
              </a:cxnLst>
              <a:rect l="l" t="t" r="r" b="b"/>
              <a:pathLst>
                <a:path w="2009517" h="2423316">
                  <a:moveTo>
                    <a:pt x="2009518" y="242331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 name="任意多边形: 形状 80">
              <a:extLst>
                <a:ext uri="{FF2B5EF4-FFF2-40B4-BE49-F238E27FC236}">
                  <a16:creationId xmlns:a16="http://schemas.microsoft.com/office/drawing/2014/main" id="{052C0140-52A8-4682-90A0-0397905CB397}"/>
                </a:ext>
              </a:extLst>
            </p:cNvPr>
            <p:cNvSpPr/>
            <p:nvPr/>
          </p:nvSpPr>
          <p:spPr>
            <a:xfrm>
              <a:off x="-532826" y="-969411"/>
              <a:ext cx="1925398" cy="2507436"/>
            </a:xfrm>
            <a:custGeom>
              <a:avLst/>
              <a:gdLst>
                <a:gd name="connsiteX0" fmla="*/ 1925398 w 1925398"/>
                <a:gd name="connsiteY0" fmla="*/ 2507436 h 2507436"/>
                <a:gd name="connsiteX1" fmla="*/ 0 w 1925398"/>
                <a:gd name="connsiteY1" fmla="*/ 0 h 2507436"/>
              </a:gdLst>
              <a:ahLst/>
              <a:cxnLst>
                <a:cxn ang="0">
                  <a:pos x="connsiteX0" y="connsiteY0"/>
                </a:cxn>
                <a:cxn ang="0">
                  <a:pos x="connsiteX1" y="connsiteY1"/>
                </a:cxn>
              </a:cxnLst>
              <a:rect l="l" t="t" r="r" b="b"/>
              <a:pathLst>
                <a:path w="1925398" h="2507436">
                  <a:moveTo>
                    <a:pt x="1925398" y="250743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 name="任意多边形: 形状 81">
              <a:extLst>
                <a:ext uri="{FF2B5EF4-FFF2-40B4-BE49-F238E27FC236}">
                  <a16:creationId xmlns:a16="http://schemas.microsoft.com/office/drawing/2014/main" id="{EAD9B02A-B389-4398-BF32-C0675BF3917E}"/>
                </a:ext>
              </a:extLst>
            </p:cNvPr>
            <p:cNvSpPr/>
            <p:nvPr/>
          </p:nvSpPr>
          <p:spPr>
            <a:xfrm>
              <a:off x="-532826" y="-969411"/>
              <a:ext cx="1848076" cy="2596653"/>
            </a:xfrm>
            <a:custGeom>
              <a:avLst/>
              <a:gdLst>
                <a:gd name="connsiteX0" fmla="*/ 1848077 w 1848076"/>
                <a:gd name="connsiteY0" fmla="*/ 2596654 h 2596653"/>
                <a:gd name="connsiteX1" fmla="*/ 0 w 1848076"/>
                <a:gd name="connsiteY1" fmla="*/ 0 h 2596653"/>
              </a:gdLst>
              <a:ahLst/>
              <a:cxnLst>
                <a:cxn ang="0">
                  <a:pos x="connsiteX0" y="connsiteY0"/>
                </a:cxn>
                <a:cxn ang="0">
                  <a:pos x="connsiteX1" y="connsiteY1"/>
                </a:cxn>
              </a:cxnLst>
              <a:rect l="l" t="t" r="r" b="b"/>
              <a:pathLst>
                <a:path w="1848076" h="2596653">
                  <a:moveTo>
                    <a:pt x="1848077" y="259665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 name="任意多边形: 形状 82">
              <a:extLst>
                <a:ext uri="{FF2B5EF4-FFF2-40B4-BE49-F238E27FC236}">
                  <a16:creationId xmlns:a16="http://schemas.microsoft.com/office/drawing/2014/main" id="{0B6D8799-EC8D-41AC-845C-80926E9D5C05}"/>
                </a:ext>
              </a:extLst>
            </p:cNvPr>
            <p:cNvSpPr/>
            <p:nvPr/>
          </p:nvSpPr>
          <p:spPr>
            <a:xfrm>
              <a:off x="-532826" y="-969411"/>
              <a:ext cx="1777552" cy="2691818"/>
            </a:xfrm>
            <a:custGeom>
              <a:avLst/>
              <a:gdLst>
                <a:gd name="connsiteX0" fmla="*/ 1777552 w 1777552"/>
                <a:gd name="connsiteY0" fmla="*/ 2691819 h 2691818"/>
                <a:gd name="connsiteX1" fmla="*/ 0 w 1777552"/>
                <a:gd name="connsiteY1" fmla="*/ 0 h 2691818"/>
              </a:gdLst>
              <a:ahLst/>
              <a:cxnLst>
                <a:cxn ang="0">
                  <a:pos x="connsiteX0" y="connsiteY0"/>
                </a:cxn>
                <a:cxn ang="0">
                  <a:pos x="connsiteX1" y="connsiteY1"/>
                </a:cxn>
              </a:cxnLst>
              <a:rect l="l" t="t" r="r" b="b"/>
              <a:pathLst>
                <a:path w="1777552" h="2691818">
                  <a:moveTo>
                    <a:pt x="1777552" y="2691819"/>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 name="任意多边形: 形状 83">
              <a:extLst>
                <a:ext uri="{FF2B5EF4-FFF2-40B4-BE49-F238E27FC236}">
                  <a16:creationId xmlns:a16="http://schemas.microsoft.com/office/drawing/2014/main" id="{298B143D-A3AC-46AC-8C40-7D4FADB2490D}"/>
                </a:ext>
              </a:extLst>
            </p:cNvPr>
            <p:cNvSpPr/>
            <p:nvPr/>
          </p:nvSpPr>
          <p:spPr>
            <a:xfrm>
              <a:off x="-532826" y="-969411"/>
              <a:ext cx="1713825" cy="2792082"/>
            </a:xfrm>
            <a:custGeom>
              <a:avLst/>
              <a:gdLst>
                <a:gd name="connsiteX0" fmla="*/ 1713826 w 1713825"/>
                <a:gd name="connsiteY0" fmla="*/ 2792082 h 2792082"/>
                <a:gd name="connsiteX1" fmla="*/ 0 w 1713825"/>
                <a:gd name="connsiteY1" fmla="*/ 0 h 2792082"/>
              </a:gdLst>
              <a:ahLst/>
              <a:cxnLst>
                <a:cxn ang="0">
                  <a:pos x="connsiteX0" y="connsiteY0"/>
                </a:cxn>
                <a:cxn ang="0">
                  <a:pos x="connsiteX1" y="connsiteY1"/>
                </a:cxn>
              </a:cxnLst>
              <a:rect l="l" t="t" r="r" b="b"/>
              <a:pathLst>
                <a:path w="1713825" h="2792082">
                  <a:moveTo>
                    <a:pt x="1713826" y="2792082"/>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任意多边形: 形状 84">
              <a:extLst>
                <a:ext uri="{FF2B5EF4-FFF2-40B4-BE49-F238E27FC236}">
                  <a16:creationId xmlns:a16="http://schemas.microsoft.com/office/drawing/2014/main" id="{9A5F3211-9648-4BA3-B207-239836F16580}"/>
                </a:ext>
              </a:extLst>
            </p:cNvPr>
            <p:cNvSpPr/>
            <p:nvPr/>
          </p:nvSpPr>
          <p:spPr>
            <a:xfrm>
              <a:off x="-532826" y="-969411"/>
              <a:ext cx="1657745" cy="2897444"/>
            </a:xfrm>
            <a:custGeom>
              <a:avLst/>
              <a:gdLst>
                <a:gd name="connsiteX0" fmla="*/ 1657746 w 1657745"/>
                <a:gd name="connsiteY0" fmla="*/ 2897444 h 2897444"/>
                <a:gd name="connsiteX1" fmla="*/ 0 w 1657745"/>
                <a:gd name="connsiteY1" fmla="*/ 0 h 2897444"/>
              </a:gdLst>
              <a:ahLst/>
              <a:cxnLst>
                <a:cxn ang="0">
                  <a:pos x="connsiteX0" y="connsiteY0"/>
                </a:cxn>
                <a:cxn ang="0">
                  <a:pos x="connsiteX1" y="connsiteY1"/>
                </a:cxn>
              </a:cxnLst>
              <a:rect l="l" t="t" r="r" b="b"/>
              <a:pathLst>
                <a:path w="1657745" h="2897444">
                  <a:moveTo>
                    <a:pt x="1657746" y="289744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任意多边形: 形状 85">
              <a:extLst>
                <a:ext uri="{FF2B5EF4-FFF2-40B4-BE49-F238E27FC236}">
                  <a16:creationId xmlns:a16="http://schemas.microsoft.com/office/drawing/2014/main" id="{B7C123FE-FF34-4FCE-BFEB-778CBA663545}"/>
                </a:ext>
              </a:extLst>
            </p:cNvPr>
            <p:cNvSpPr/>
            <p:nvPr/>
          </p:nvSpPr>
          <p:spPr>
            <a:xfrm>
              <a:off x="-532826" y="-969411"/>
              <a:ext cx="1608463" cy="3007054"/>
            </a:xfrm>
            <a:custGeom>
              <a:avLst/>
              <a:gdLst>
                <a:gd name="connsiteX0" fmla="*/ 1608464 w 1608463"/>
                <a:gd name="connsiteY0" fmla="*/ 3007054 h 3007054"/>
                <a:gd name="connsiteX1" fmla="*/ 0 w 1608463"/>
                <a:gd name="connsiteY1" fmla="*/ 0 h 3007054"/>
              </a:gdLst>
              <a:ahLst/>
              <a:cxnLst>
                <a:cxn ang="0">
                  <a:pos x="connsiteX0" y="connsiteY0"/>
                </a:cxn>
                <a:cxn ang="0">
                  <a:pos x="connsiteX1" y="connsiteY1"/>
                </a:cxn>
              </a:cxnLst>
              <a:rect l="l" t="t" r="r" b="b"/>
              <a:pathLst>
                <a:path w="1608463" h="3007054">
                  <a:moveTo>
                    <a:pt x="1608464" y="300705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任意多边形: 形状 86">
              <a:extLst>
                <a:ext uri="{FF2B5EF4-FFF2-40B4-BE49-F238E27FC236}">
                  <a16:creationId xmlns:a16="http://schemas.microsoft.com/office/drawing/2014/main" id="{37C2B4B9-9B94-4D85-9ADB-A7B05D850E54}"/>
                </a:ext>
              </a:extLst>
            </p:cNvPr>
            <p:cNvSpPr/>
            <p:nvPr/>
          </p:nvSpPr>
          <p:spPr>
            <a:xfrm>
              <a:off x="-532826" y="-969411"/>
              <a:ext cx="1567678" cy="3120062"/>
            </a:xfrm>
            <a:custGeom>
              <a:avLst/>
              <a:gdLst>
                <a:gd name="connsiteX0" fmla="*/ 1567679 w 1567678"/>
                <a:gd name="connsiteY0" fmla="*/ 3120063 h 3120062"/>
                <a:gd name="connsiteX1" fmla="*/ 0 w 1567678"/>
                <a:gd name="connsiteY1" fmla="*/ 0 h 3120062"/>
              </a:gdLst>
              <a:ahLst/>
              <a:cxnLst>
                <a:cxn ang="0">
                  <a:pos x="connsiteX0" y="connsiteY0"/>
                </a:cxn>
                <a:cxn ang="0">
                  <a:pos x="connsiteX1" y="connsiteY1"/>
                </a:cxn>
              </a:cxnLst>
              <a:rect l="l" t="t" r="r" b="b"/>
              <a:pathLst>
                <a:path w="1567678" h="3120062">
                  <a:moveTo>
                    <a:pt x="1567679" y="3120063"/>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任意多边形: 形状 87">
              <a:extLst>
                <a:ext uri="{FF2B5EF4-FFF2-40B4-BE49-F238E27FC236}">
                  <a16:creationId xmlns:a16="http://schemas.microsoft.com/office/drawing/2014/main" id="{B01C20FA-412E-4E1A-8209-5DBE759BE54F}"/>
                </a:ext>
              </a:extLst>
            </p:cNvPr>
            <p:cNvSpPr/>
            <p:nvPr/>
          </p:nvSpPr>
          <p:spPr>
            <a:xfrm>
              <a:off x="-532826" y="-969411"/>
              <a:ext cx="1535390" cy="3237320"/>
            </a:xfrm>
            <a:custGeom>
              <a:avLst/>
              <a:gdLst>
                <a:gd name="connsiteX0" fmla="*/ 1535391 w 1535390"/>
                <a:gd name="connsiteY0" fmla="*/ 3237320 h 3237320"/>
                <a:gd name="connsiteX1" fmla="*/ 0 w 1535390"/>
                <a:gd name="connsiteY1" fmla="*/ 0 h 3237320"/>
              </a:gdLst>
              <a:ahLst/>
              <a:cxnLst>
                <a:cxn ang="0">
                  <a:pos x="connsiteX0" y="connsiteY0"/>
                </a:cxn>
                <a:cxn ang="0">
                  <a:pos x="connsiteX1" y="connsiteY1"/>
                </a:cxn>
              </a:cxnLst>
              <a:rect l="l" t="t" r="r" b="b"/>
              <a:pathLst>
                <a:path w="1535390" h="3237320">
                  <a:moveTo>
                    <a:pt x="1535391" y="3237320"/>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 name="任意多边形: 形状 88">
              <a:extLst>
                <a:ext uri="{FF2B5EF4-FFF2-40B4-BE49-F238E27FC236}">
                  <a16:creationId xmlns:a16="http://schemas.microsoft.com/office/drawing/2014/main" id="{9321131E-4845-4F0D-ADEA-DE40A7476461}"/>
                </a:ext>
              </a:extLst>
            </p:cNvPr>
            <p:cNvSpPr/>
            <p:nvPr/>
          </p:nvSpPr>
          <p:spPr>
            <a:xfrm>
              <a:off x="-532826" y="-969411"/>
              <a:ext cx="1512448" cy="3358825"/>
            </a:xfrm>
            <a:custGeom>
              <a:avLst/>
              <a:gdLst>
                <a:gd name="connsiteX0" fmla="*/ 1512449 w 1512448"/>
                <a:gd name="connsiteY0" fmla="*/ 3358826 h 3358825"/>
                <a:gd name="connsiteX1" fmla="*/ 0 w 1512448"/>
                <a:gd name="connsiteY1" fmla="*/ 0 h 3358825"/>
              </a:gdLst>
              <a:ahLst/>
              <a:cxnLst>
                <a:cxn ang="0">
                  <a:pos x="connsiteX0" y="connsiteY0"/>
                </a:cxn>
                <a:cxn ang="0">
                  <a:pos x="connsiteX1" y="connsiteY1"/>
                </a:cxn>
              </a:cxnLst>
              <a:rect l="l" t="t" r="r" b="b"/>
              <a:pathLst>
                <a:path w="1512448" h="3358825">
                  <a:moveTo>
                    <a:pt x="1512449" y="335882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 name="任意多边形: 形状 89">
              <a:extLst>
                <a:ext uri="{FF2B5EF4-FFF2-40B4-BE49-F238E27FC236}">
                  <a16:creationId xmlns:a16="http://schemas.microsoft.com/office/drawing/2014/main" id="{1040801B-F962-4A3B-B7B8-8E96550ED622}"/>
                </a:ext>
              </a:extLst>
            </p:cNvPr>
            <p:cNvSpPr/>
            <p:nvPr/>
          </p:nvSpPr>
          <p:spPr>
            <a:xfrm>
              <a:off x="-532826" y="-969411"/>
              <a:ext cx="1498004" cy="3482030"/>
            </a:xfrm>
            <a:custGeom>
              <a:avLst/>
              <a:gdLst>
                <a:gd name="connsiteX0" fmla="*/ 1498004 w 1498004"/>
                <a:gd name="connsiteY0" fmla="*/ 3482031 h 3482030"/>
                <a:gd name="connsiteX1" fmla="*/ 0 w 1498004"/>
                <a:gd name="connsiteY1" fmla="*/ 0 h 3482030"/>
              </a:gdLst>
              <a:ahLst/>
              <a:cxnLst>
                <a:cxn ang="0">
                  <a:pos x="connsiteX0" y="connsiteY0"/>
                </a:cxn>
                <a:cxn ang="0">
                  <a:pos x="connsiteX1" y="connsiteY1"/>
                </a:cxn>
              </a:cxnLst>
              <a:rect l="l" t="t" r="r" b="b"/>
              <a:pathLst>
                <a:path w="1498004" h="3482030">
                  <a:moveTo>
                    <a:pt x="1498004" y="3482031"/>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任意多边形: 形状 90">
              <a:extLst>
                <a:ext uri="{FF2B5EF4-FFF2-40B4-BE49-F238E27FC236}">
                  <a16:creationId xmlns:a16="http://schemas.microsoft.com/office/drawing/2014/main" id="{E934FA14-5979-4FEC-BF18-77A05B2A17B8}"/>
                </a:ext>
              </a:extLst>
            </p:cNvPr>
            <p:cNvSpPr/>
            <p:nvPr/>
          </p:nvSpPr>
          <p:spPr>
            <a:xfrm>
              <a:off x="-532826" y="-969411"/>
              <a:ext cx="1492905" cy="3608634"/>
            </a:xfrm>
            <a:custGeom>
              <a:avLst/>
              <a:gdLst>
                <a:gd name="connsiteX0" fmla="*/ 1492906 w 1492905"/>
                <a:gd name="connsiteY0" fmla="*/ 3608635 h 3608634"/>
                <a:gd name="connsiteX1" fmla="*/ 0 w 1492905"/>
                <a:gd name="connsiteY1" fmla="*/ 0 h 3608634"/>
              </a:gdLst>
              <a:ahLst/>
              <a:cxnLst>
                <a:cxn ang="0">
                  <a:pos x="connsiteX0" y="connsiteY0"/>
                </a:cxn>
                <a:cxn ang="0">
                  <a:pos x="connsiteX1" y="connsiteY1"/>
                </a:cxn>
              </a:cxnLst>
              <a:rect l="l" t="t" r="r" b="b"/>
              <a:pathLst>
                <a:path w="1492905" h="3608634">
                  <a:moveTo>
                    <a:pt x="1492906" y="3608635"/>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 name="任意多边形: 形状 91">
              <a:extLst>
                <a:ext uri="{FF2B5EF4-FFF2-40B4-BE49-F238E27FC236}">
                  <a16:creationId xmlns:a16="http://schemas.microsoft.com/office/drawing/2014/main" id="{BD5BFB53-CC7E-48C1-A934-45B42B8D1A24}"/>
                </a:ext>
              </a:extLst>
            </p:cNvPr>
            <p:cNvSpPr/>
            <p:nvPr/>
          </p:nvSpPr>
          <p:spPr>
            <a:xfrm>
              <a:off x="-532826" y="-969411"/>
              <a:ext cx="1498004" cy="3735238"/>
            </a:xfrm>
            <a:custGeom>
              <a:avLst/>
              <a:gdLst>
                <a:gd name="connsiteX0" fmla="*/ 1498004 w 1498004"/>
                <a:gd name="connsiteY0" fmla="*/ 3735239 h 3735238"/>
                <a:gd name="connsiteX1" fmla="*/ 0 w 1498004"/>
                <a:gd name="connsiteY1" fmla="*/ 0 h 3735238"/>
              </a:gdLst>
              <a:ahLst/>
              <a:cxnLst>
                <a:cxn ang="0">
                  <a:pos x="connsiteX0" y="connsiteY0"/>
                </a:cxn>
                <a:cxn ang="0">
                  <a:pos x="connsiteX1" y="connsiteY1"/>
                </a:cxn>
              </a:cxnLst>
              <a:rect l="l" t="t" r="r" b="b"/>
              <a:pathLst>
                <a:path w="1498004" h="3735238">
                  <a:moveTo>
                    <a:pt x="1498004" y="3735239"/>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任意多边形: 形状 92">
              <a:extLst>
                <a:ext uri="{FF2B5EF4-FFF2-40B4-BE49-F238E27FC236}">
                  <a16:creationId xmlns:a16="http://schemas.microsoft.com/office/drawing/2014/main" id="{E3D87426-F24D-45E8-B2C4-CBE235B2D4B5}"/>
                </a:ext>
              </a:extLst>
            </p:cNvPr>
            <p:cNvSpPr/>
            <p:nvPr/>
          </p:nvSpPr>
          <p:spPr>
            <a:xfrm>
              <a:off x="-532826" y="-969411"/>
              <a:ext cx="1512448" cy="3858443"/>
            </a:xfrm>
            <a:custGeom>
              <a:avLst/>
              <a:gdLst>
                <a:gd name="connsiteX0" fmla="*/ 1512449 w 1512448"/>
                <a:gd name="connsiteY0" fmla="*/ 3858444 h 3858443"/>
                <a:gd name="connsiteX1" fmla="*/ 0 w 1512448"/>
                <a:gd name="connsiteY1" fmla="*/ 0 h 3858443"/>
              </a:gdLst>
              <a:ahLst/>
              <a:cxnLst>
                <a:cxn ang="0">
                  <a:pos x="connsiteX0" y="connsiteY0"/>
                </a:cxn>
                <a:cxn ang="0">
                  <a:pos x="connsiteX1" y="connsiteY1"/>
                </a:cxn>
              </a:cxnLst>
              <a:rect l="l" t="t" r="r" b="b"/>
              <a:pathLst>
                <a:path w="1512448" h="3858443">
                  <a:moveTo>
                    <a:pt x="1512449" y="385844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 name="任意多边形: 形状 93">
              <a:extLst>
                <a:ext uri="{FF2B5EF4-FFF2-40B4-BE49-F238E27FC236}">
                  <a16:creationId xmlns:a16="http://schemas.microsoft.com/office/drawing/2014/main" id="{F0425DF8-3B96-46AA-82D6-C7038D32E24B}"/>
                </a:ext>
              </a:extLst>
            </p:cNvPr>
            <p:cNvSpPr/>
            <p:nvPr/>
          </p:nvSpPr>
          <p:spPr>
            <a:xfrm>
              <a:off x="-532826" y="-969411"/>
              <a:ext cx="1535390" cy="3979949"/>
            </a:xfrm>
            <a:custGeom>
              <a:avLst/>
              <a:gdLst>
                <a:gd name="connsiteX0" fmla="*/ 1535391 w 1535390"/>
                <a:gd name="connsiteY0" fmla="*/ 3979949 h 3979949"/>
                <a:gd name="connsiteX1" fmla="*/ 0 w 1535390"/>
                <a:gd name="connsiteY1" fmla="*/ 0 h 3979949"/>
              </a:gdLst>
              <a:ahLst/>
              <a:cxnLst>
                <a:cxn ang="0">
                  <a:pos x="connsiteX0" y="connsiteY0"/>
                </a:cxn>
                <a:cxn ang="0">
                  <a:pos x="connsiteX1" y="connsiteY1"/>
                </a:cxn>
              </a:cxnLst>
              <a:rect l="l" t="t" r="r" b="b"/>
              <a:pathLst>
                <a:path w="1535390" h="3979949">
                  <a:moveTo>
                    <a:pt x="1535391" y="3979949"/>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任意多边形: 形状 94">
              <a:extLst>
                <a:ext uri="{FF2B5EF4-FFF2-40B4-BE49-F238E27FC236}">
                  <a16:creationId xmlns:a16="http://schemas.microsoft.com/office/drawing/2014/main" id="{F85C792D-E833-4C7F-8871-7A4467057E94}"/>
                </a:ext>
              </a:extLst>
            </p:cNvPr>
            <p:cNvSpPr/>
            <p:nvPr/>
          </p:nvSpPr>
          <p:spPr>
            <a:xfrm>
              <a:off x="-532826" y="-969411"/>
              <a:ext cx="1567678" cy="4097206"/>
            </a:xfrm>
            <a:custGeom>
              <a:avLst/>
              <a:gdLst>
                <a:gd name="connsiteX0" fmla="*/ 1567679 w 1567678"/>
                <a:gd name="connsiteY0" fmla="*/ 4097207 h 4097206"/>
                <a:gd name="connsiteX1" fmla="*/ 0 w 1567678"/>
                <a:gd name="connsiteY1" fmla="*/ 0 h 4097206"/>
              </a:gdLst>
              <a:ahLst/>
              <a:cxnLst>
                <a:cxn ang="0">
                  <a:pos x="connsiteX0" y="connsiteY0"/>
                </a:cxn>
                <a:cxn ang="0">
                  <a:pos x="connsiteX1" y="connsiteY1"/>
                </a:cxn>
              </a:cxnLst>
              <a:rect l="l" t="t" r="r" b="b"/>
              <a:pathLst>
                <a:path w="1567678" h="4097206">
                  <a:moveTo>
                    <a:pt x="1567679" y="409720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任意多边形: 形状 95">
              <a:extLst>
                <a:ext uri="{FF2B5EF4-FFF2-40B4-BE49-F238E27FC236}">
                  <a16:creationId xmlns:a16="http://schemas.microsoft.com/office/drawing/2014/main" id="{48313102-E931-4615-8472-A77E081B63ED}"/>
                </a:ext>
              </a:extLst>
            </p:cNvPr>
            <p:cNvSpPr/>
            <p:nvPr/>
          </p:nvSpPr>
          <p:spPr>
            <a:xfrm>
              <a:off x="-532826" y="-969411"/>
              <a:ext cx="1608463" cy="4210215"/>
            </a:xfrm>
            <a:custGeom>
              <a:avLst/>
              <a:gdLst>
                <a:gd name="connsiteX0" fmla="*/ 1608464 w 1608463"/>
                <a:gd name="connsiteY0" fmla="*/ 4210216 h 4210215"/>
                <a:gd name="connsiteX1" fmla="*/ 0 w 1608463"/>
                <a:gd name="connsiteY1" fmla="*/ 0 h 4210215"/>
              </a:gdLst>
              <a:ahLst/>
              <a:cxnLst>
                <a:cxn ang="0">
                  <a:pos x="connsiteX0" y="connsiteY0"/>
                </a:cxn>
                <a:cxn ang="0">
                  <a:pos x="connsiteX1" y="connsiteY1"/>
                </a:cxn>
              </a:cxnLst>
              <a:rect l="l" t="t" r="r" b="b"/>
              <a:pathLst>
                <a:path w="1608463" h="4210215">
                  <a:moveTo>
                    <a:pt x="1608464" y="421021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 name="任意多边形: 形状 96">
              <a:extLst>
                <a:ext uri="{FF2B5EF4-FFF2-40B4-BE49-F238E27FC236}">
                  <a16:creationId xmlns:a16="http://schemas.microsoft.com/office/drawing/2014/main" id="{B12FA947-A3DB-4ED5-809F-F3AB4BCBE927}"/>
                </a:ext>
              </a:extLst>
            </p:cNvPr>
            <p:cNvSpPr/>
            <p:nvPr/>
          </p:nvSpPr>
          <p:spPr>
            <a:xfrm>
              <a:off x="-532826" y="-969411"/>
              <a:ext cx="1657745" cy="4319825"/>
            </a:xfrm>
            <a:custGeom>
              <a:avLst/>
              <a:gdLst>
                <a:gd name="connsiteX0" fmla="*/ 1657746 w 1657745"/>
                <a:gd name="connsiteY0" fmla="*/ 4319826 h 4319825"/>
                <a:gd name="connsiteX1" fmla="*/ 0 w 1657745"/>
                <a:gd name="connsiteY1" fmla="*/ 0 h 4319825"/>
              </a:gdLst>
              <a:ahLst/>
              <a:cxnLst>
                <a:cxn ang="0">
                  <a:pos x="connsiteX0" y="connsiteY0"/>
                </a:cxn>
                <a:cxn ang="0">
                  <a:pos x="connsiteX1" y="connsiteY1"/>
                </a:cxn>
              </a:cxnLst>
              <a:rect l="l" t="t" r="r" b="b"/>
              <a:pathLst>
                <a:path w="1657745" h="4319825">
                  <a:moveTo>
                    <a:pt x="1657746" y="431982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任意多边形: 形状 97">
              <a:extLst>
                <a:ext uri="{FF2B5EF4-FFF2-40B4-BE49-F238E27FC236}">
                  <a16:creationId xmlns:a16="http://schemas.microsoft.com/office/drawing/2014/main" id="{84196726-5880-4110-B945-CC478D7E7E00}"/>
                </a:ext>
              </a:extLst>
            </p:cNvPr>
            <p:cNvSpPr/>
            <p:nvPr/>
          </p:nvSpPr>
          <p:spPr>
            <a:xfrm>
              <a:off x="-532826" y="-969411"/>
              <a:ext cx="1713825" cy="4425187"/>
            </a:xfrm>
            <a:custGeom>
              <a:avLst/>
              <a:gdLst>
                <a:gd name="connsiteX0" fmla="*/ 1713826 w 1713825"/>
                <a:gd name="connsiteY0" fmla="*/ 4425187 h 4425187"/>
                <a:gd name="connsiteX1" fmla="*/ 0 w 1713825"/>
                <a:gd name="connsiteY1" fmla="*/ 0 h 4425187"/>
              </a:gdLst>
              <a:ahLst/>
              <a:cxnLst>
                <a:cxn ang="0">
                  <a:pos x="connsiteX0" y="connsiteY0"/>
                </a:cxn>
                <a:cxn ang="0">
                  <a:pos x="connsiteX1" y="connsiteY1"/>
                </a:cxn>
              </a:cxnLst>
              <a:rect l="l" t="t" r="r" b="b"/>
              <a:pathLst>
                <a:path w="1713825" h="4425187">
                  <a:moveTo>
                    <a:pt x="1713826" y="442518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 name="任意多边形: 形状 98">
              <a:extLst>
                <a:ext uri="{FF2B5EF4-FFF2-40B4-BE49-F238E27FC236}">
                  <a16:creationId xmlns:a16="http://schemas.microsoft.com/office/drawing/2014/main" id="{0F6C0CBA-2D92-4E30-9A05-85B3817EE5E7}"/>
                </a:ext>
              </a:extLst>
            </p:cNvPr>
            <p:cNvSpPr/>
            <p:nvPr/>
          </p:nvSpPr>
          <p:spPr>
            <a:xfrm>
              <a:off x="-532826" y="-969411"/>
              <a:ext cx="1777552" cy="4525450"/>
            </a:xfrm>
            <a:custGeom>
              <a:avLst/>
              <a:gdLst>
                <a:gd name="connsiteX0" fmla="*/ 1777552 w 1777552"/>
                <a:gd name="connsiteY0" fmla="*/ 4525451 h 4525450"/>
                <a:gd name="connsiteX1" fmla="*/ 0 w 1777552"/>
                <a:gd name="connsiteY1" fmla="*/ 0 h 4525450"/>
              </a:gdLst>
              <a:ahLst/>
              <a:cxnLst>
                <a:cxn ang="0">
                  <a:pos x="connsiteX0" y="connsiteY0"/>
                </a:cxn>
                <a:cxn ang="0">
                  <a:pos x="connsiteX1" y="connsiteY1"/>
                </a:cxn>
              </a:cxnLst>
              <a:rect l="l" t="t" r="r" b="b"/>
              <a:pathLst>
                <a:path w="1777552" h="4525450">
                  <a:moveTo>
                    <a:pt x="1777552" y="4525451"/>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 name="任意多边形: 形状 99">
              <a:extLst>
                <a:ext uri="{FF2B5EF4-FFF2-40B4-BE49-F238E27FC236}">
                  <a16:creationId xmlns:a16="http://schemas.microsoft.com/office/drawing/2014/main" id="{3403AFFE-11C7-40CB-BA11-E893241D79D8}"/>
                </a:ext>
              </a:extLst>
            </p:cNvPr>
            <p:cNvSpPr/>
            <p:nvPr/>
          </p:nvSpPr>
          <p:spPr>
            <a:xfrm>
              <a:off x="-532826" y="-969411"/>
              <a:ext cx="1848076" cy="4620615"/>
            </a:xfrm>
            <a:custGeom>
              <a:avLst/>
              <a:gdLst>
                <a:gd name="connsiteX0" fmla="*/ 1848077 w 1848076"/>
                <a:gd name="connsiteY0" fmla="*/ 4620616 h 4620615"/>
                <a:gd name="connsiteX1" fmla="*/ 0 w 1848076"/>
                <a:gd name="connsiteY1" fmla="*/ 0 h 4620615"/>
              </a:gdLst>
              <a:ahLst/>
              <a:cxnLst>
                <a:cxn ang="0">
                  <a:pos x="connsiteX0" y="connsiteY0"/>
                </a:cxn>
                <a:cxn ang="0">
                  <a:pos x="connsiteX1" y="connsiteY1"/>
                </a:cxn>
              </a:cxnLst>
              <a:rect l="l" t="t" r="r" b="b"/>
              <a:pathLst>
                <a:path w="1848076" h="4620615">
                  <a:moveTo>
                    <a:pt x="1848077" y="462061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任意多边形: 形状 100">
              <a:extLst>
                <a:ext uri="{FF2B5EF4-FFF2-40B4-BE49-F238E27FC236}">
                  <a16:creationId xmlns:a16="http://schemas.microsoft.com/office/drawing/2014/main" id="{BD7F283C-8234-41A9-844F-05E02E67D9B7}"/>
                </a:ext>
              </a:extLst>
            </p:cNvPr>
            <p:cNvSpPr/>
            <p:nvPr/>
          </p:nvSpPr>
          <p:spPr>
            <a:xfrm>
              <a:off x="-532826" y="-969411"/>
              <a:ext cx="1925398" cy="4709833"/>
            </a:xfrm>
            <a:custGeom>
              <a:avLst/>
              <a:gdLst>
                <a:gd name="connsiteX0" fmla="*/ 1925398 w 1925398"/>
                <a:gd name="connsiteY0" fmla="*/ 4709834 h 4709833"/>
                <a:gd name="connsiteX1" fmla="*/ 0 w 1925398"/>
                <a:gd name="connsiteY1" fmla="*/ 0 h 4709833"/>
              </a:gdLst>
              <a:ahLst/>
              <a:cxnLst>
                <a:cxn ang="0">
                  <a:pos x="connsiteX0" y="connsiteY0"/>
                </a:cxn>
                <a:cxn ang="0">
                  <a:pos x="connsiteX1" y="connsiteY1"/>
                </a:cxn>
              </a:cxnLst>
              <a:rect l="l" t="t" r="r" b="b"/>
              <a:pathLst>
                <a:path w="1925398" h="4709833">
                  <a:moveTo>
                    <a:pt x="1925398" y="470983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任意多边形: 形状 101">
              <a:extLst>
                <a:ext uri="{FF2B5EF4-FFF2-40B4-BE49-F238E27FC236}">
                  <a16:creationId xmlns:a16="http://schemas.microsoft.com/office/drawing/2014/main" id="{59FABDAC-FFC8-4153-9B2C-08D6A9866B6D}"/>
                </a:ext>
              </a:extLst>
            </p:cNvPr>
            <p:cNvSpPr/>
            <p:nvPr/>
          </p:nvSpPr>
          <p:spPr>
            <a:xfrm>
              <a:off x="-532826" y="-969411"/>
              <a:ext cx="2009517" cy="4793952"/>
            </a:xfrm>
            <a:custGeom>
              <a:avLst/>
              <a:gdLst>
                <a:gd name="connsiteX0" fmla="*/ 2009518 w 2009517"/>
                <a:gd name="connsiteY0" fmla="*/ 4793953 h 4793952"/>
                <a:gd name="connsiteX1" fmla="*/ 0 w 2009517"/>
                <a:gd name="connsiteY1" fmla="*/ 0 h 4793952"/>
              </a:gdLst>
              <a:ahLst/>
              <a:cxnLst>
                <a:cxn ang="0">
                  <a:pos x="connsiteX0" y="connsiteY0"/>
                </a:cxn>
                <a:cxn ang="0">
                  <a:pos x="connsiteX1" y="connsiteY1"/>
                </a:cxn>
              </a:cxnLst>
              <a:rect l="l" t="t" r="r" b="b"/>
              <a:pathLst>
                <a:path w="2009517" h="4793952">
                  <a:moveTo>
                    <a:pt x="2009518" y="4793953"/>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任意多边形: 形状 102">
              <a:extLst>
                <a:ext uri="{FF2B5EF4-FFF2-40B4-BE49-F238E27FC236}">
                  <a16:creationId xmlns:a16="http://schemas.microsoft.com/office/drawing/2014/main" id="{499B81EC-92BD-4635-B952-A46109C754B8}"/>
                </a:ext>
              </a:extLst>
            </p:cNvPr>
            <p:cNvSpPr/>
            <p:nvPr/>
          </p:nvSpPr>
          <p:spPr>
            <a:xfrm>
              <a:off x="-532826" y="-969411"/>
              <a:ext cx="2098735" cy="4871274"/>
            </a:xfrm>
            <a:custGeom>
              <a:avLst/>
              <a:gdLst>
                <a:gd name="connsiteX0" fmla="*/ 2098735 w 2098735"/>
                <a:gd name="connsiteY0" fmla="*/ 4871275 h 4871274"/>
                <a:gd name="connsiteX1" fmla="*/ 0 w 2098735"/>
                <a:gd name="connsiteY1" fmla="*/ 0 h 4871274"/>
              </a:gdLst>
              <a:ahLst/>
              <a:cxnLst>
                <a:cxn ang="0">
                  <a:pos x="connsiteX0" y="connsiteY0"/>
                </a:cxn>
                <a:cxn ang="0">
                  <a:pos x="connsiteX1" y="connsiteY1"/>
                </a:cxn>
              </a:cxnLst>
              <a:rect l="l" t="t" r="r" b="b"/>
              <a:pathLst>
                <a:path w="2098735" h="4871274">
                  <a:moveTo>
                    <a:pt x="2098735" y="4871275"/>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任意多边形: 形状 103">
              <a:extLst>
                <a:ext uri="{FF2B5EF4-FFF2-40B4-BE49-F238E27FC236}">
                  <a16:creationId xmlns:a16="http://schemas.microsoft.com/office/drawing/2014/main" id="{F920FF1D-1EC4-4FF9-BC11-A33528691CE1}"/>
                </a:ext>
              </a:extLst>
            </p:cNvPr>
            <p:cNvSpPr/>
            <p:nvPr/>
          </p:nvSpPr>
          <p:spPr>
            <a:xfrm>
              <a:off x="-532826" y="-969411"/>
              <a:ext cx="2193900" cy="4941798"/>
            </a:xfrm>
            <a:custGeom>
              <a:avLst/>
              <a:gdLst>
                <a:gd name="connsiteX0" fmla="*/ 2193901 w 2193900"/>
                <a:gd name="connsiteY0" fmla="*/ 4941799 h 4941798"/>
                <a:gd name="connsiteX1" fmla="*/ 0 w 2193900"/>
                <a:gd name="connsiteY1" fmla="*/ 0 h 4941798"/>
              </a:gdLst>
              <a:ahLst/>
              <a:cxnLst>
                <a:cxn ang="0">
                  <a:pos x="connsiteX0" y="connsiteY0"/>
                </a:cxn>
                <a:cxn ang="0">
                  <a:pos x="connsiteX1" y="connsiteY1"/>
                </a:cxn>
              </a:cxnLst>
              <a:rect l="l" t="t" r="r" b="b"/>
              <a:pathLst>
                <a:path w="2193900" h="4941798">
                  <a:moveTo>
                    <a:pt x="2193901" y="4941799"/>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任意多边形: 形状 104">
              <a:extLst>
                <a:ext uri="{FF2B5EF4-FFF2-40B4-BE49-F238E27FC236}">
                  <a16:creationId xmlns:a16="http://schemas.microsoft.com/office/drawing/2014/main" id="{BFCC4EAD-C8CF-412D-BB72-0062D295B8AB}"/>
                </a:ext>
              </a:extLst>
            </p:cNvPr>
            <p:cNvSpPr/>
            <p:nvPr/>
          </p:nvSpPr>
          <p:spPr>
            <a:xfrm>
              <a:off x="-532826" y="-969411"/>
              <a:ext cx="2294163" cy="5005525"/>
            </a:xfrm>
            <a:custGeom>
              <a:avLst/>
              <a:gdLst>
                <a:gd name="connsiteX0" fmla="*/ 2294164 w 2294163"/>
                <a:gd name="connsiteY0" fmla="*/ 5005526 h 5005525"/>
                <a:gd name="connsiteX1" fmla="*/ 0 w 2294163"/>
                <a:gd name="connsiteY1" fmla="*/ 0 h 5005525"/>
              </a:gdLst>
              <a:ahLst/>
              <a:cxnLst>
                <a:cxn ang="0">
                  <a:pos x="connsiteX0" y="connsiteY0"/>
                </a:cxn>
                <a:cxn ang="0">
                  <a:pos x="connsiteX1" y="connsiteY1"/>
                </a:cxn>
              </a:cxnLst>
              <a:rect l="l" t="t" r="r" b="b"/>
              <a:pathLst>
                <a:path w="2294163" h="5005525">
                  <a:moveTo>
                    <a:pt x="2294164" y="500552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任意多边形: 形状 105">
              <a:extLst>
                <a:ext uri="{FF2B5EF4-FFF2-40B4-BE49-F238E27FC236}">
                  <a16:creationId xmlns:a16="http://schemas.microsoft.com/office/drawing/2014/main" id="{09A08AB9-C271-43E0-9223-9D08A6ADE128}"/>
                </a:ext>
              </a:extLst>
            </p:cNvPr>
            <p:cNvSpPr/>
            <p:nvPr/>
          </p:nvSpPr>
          <p:spPr>
            <a:xfrm>
              <a:off x="-532826" y="-969411"/>
              <a:ext cx="2399525" cy="5062454"/>
            </a:xfrm>
            <a:custGeom>
              <a:avLst/>
              <a:gdLst>
                <a:gd name="connsiteX0" fmla="*/ 2399526 w 2399525"/>
                <a:gd name="connsiteY0" fmla="*/ 5062455 h 5062454"/>
                <a:gd name="connsiteX1" fmla="*/ 0 w 2399525"/>
                <a:gd name="connsiteY1" fmla="*/ 0 h 5062454"/>
              </a:gdLst>
              <a:ahLst/>
              <a:cxnLst>
                <a:cxn ang="0">
                  <a:pos x="connsiteX0" y="connsiteY0"/>
                </a:cxn>
                <a:cxn ang="0">
                  <a:pos x="connsiteX1" y="connsiteY1"/>
                </a:cxn>
              </a:cxnLst>
              <a:rect l="l" t="t" r="r" b="b"/>
              <a:pathLst>
                <a:path w="2399525" h="5062454">
                  <a:moveTo>
                    <a:pt x="2399526" y="5062455"/>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7" name="任意多边形: 形状 106">
              <a:extLst>
                <a:ext uri="{FF2B5EF4-FFF2-40B4-BE49-F238E27FC236}">
                  <a16:creationId xmlns:a16="http://schemas.microsoft.com/office/drawing/2014/main" id="{512432DF-55A2-4721-9974-5CD79C340749}"/>
                </a:ext>
              </a:extLst>
            </p:cNvPr>
            <p:cNvSpPr/>
            <p:nvPr/>
          </p:nvSpPr>
          <p:spPr>
            <a:xfrm>
              <a:off x="-532826" y="-969411"/>
              <a:ext cx="2509135" cy="5110887"/>
            </a:xfrm>
            <a:custGeom>
              <a:avLst/>
              <a:gdLst>
                <a:gd name="connsiteX0" fmla="*/ 2509136 w 2509135"/>
                <a:gd name="connsiteY0" fmla="*/ 5110888 h 5110887"/>
                <a:gd name="connsiteX1" fmla="*/ 0 w 2509135"/>
                <a:gd name="connsiteY1" fmla="*/ 0 h 5110887"/>
              </a:gdLst>
              <a:ahLst/>
              <a:cxnLst>
                <a:cxn ang="0">
                  <a:pos x="connsiteX0" y="connsiteY0"/>
                </a:cxn>
                <a:cxn ang="0">
                  <a:pos x="connsiteX1" y="connsiteY1"/>
                </a:cxn>
              </a:cxnLst>
              <a:rect l="l" t="t" r="r" b="b"/>
              <a:pathLst>
                <a:path w="2509135" h="5110887">
                  <a:moveTo>
                    <a:pt x="2509136" y="5110888"/>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任意多边形: 形状 107">
              <a:extLst>
                <a:ext uri="{FF2B5EF4-FFF2-40B4-BE49-F238E27FC236}">
                  <a16:creationId xmlns:a16="http://schemas.microsoft.com/office/drawing/2014/main" id="{E331B89F-3A54-413C-BC84-EFDE0F531511}"/>
                </a:ext>
              </a:extLst>
            </p:cNvPr>
            <p:cNvSpPr/>
            <p:nvPr/>
          </p:nvSpPr>
          <p:spPr>
            <a:xfrm>
              <a:off x="-532826" y="-969411"/>
              <a:ext cx="2622144" cy="5151672"/>
            </a:xfrm>
            <a:custGeom>
              <a:avLst/>
              <a:gdLst>
                <a:gd name="connsiteX0" fmla="*/ 2622145 w 2622144"/>
                <a:gd name="connsiteY0" fmla="*/ 5151673 h 5151672"/>
                <a:gd name="connsiteX1" fmla="*/ 0 w 2622144"/>
                <a:gd name="connsiteY1" fmla="*/ 0 h 5151672"/>
              </a:gdLst>
              <a:ahLst/>
              <a:cxnLst>
                <a:cxn ang="0">
                  <a:pos x="connsiteX0" y="connsiteY0"/>
                </a:cxn>
                <a:cxn ang="0">
                  <a:pos x="connsiteX1" y="connsiteY1"/>
                </a:cxn>
              </a:cxnLst>
              <a:rect l="l" t="t" r="r" b="b"/>
              <a:pathLst>
                <a:path w="2622144" h="5151672">
                  <a:moveTo>
                    <a:pt x="2622145" y="5151673"/>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任意多边形: 形状 108">
              <a:extLst>
                <a:ext uri="{FF2B5EF4-FFF2-40B4-BE49-F238E27FC236}">
                  <a16:creationId xmlns:a16="http://schemas.microsoft.com/office/drawing/2014/main" id="{9F269EB0-BA63-4BBA-B34D-6DE511D51802}"/>
                </a:ext>
              </a:extLst>
            </p:cNvPr>
            <p:cNvSpPr/>
            <p:nvPr/>
          </p:nvSpPr>
          <p:spPr>
            <a:xfrm>
              <a:off x="-532826" y="-969411"/>
              <a:ext cx="2739401" cy="5183960"/>
            </a:xfrm>
            <a:custGeom>
              <a:avLst/>
              <a:gdLst>
                <a:gd name="connsiteX0" fmla="*/ 2739402 w 2739401"/>
                <a:gd name="connsiteY0" fmla="*/ 5183961 h 5183960"/>
                <a:gd name="connsiteX1" fmla="*/ 0 w 2739401"/>
                <a:gd name="connsiteY1" fmla="*/ 0 h 5183960"/>
              </a:gdLst>
              <a:ahLst/>
              <a:cxnLst>
                <a:cxn ang="0">
                  <a:pos x="connsiteX0" y="connsiteY0"/>
                </a:cxn>
                <a:cxn ang="0">
                  <a:pos x="connsiteX1" y="connsiteY1"/>
                </a:cxn>
              </a:cxnLst>
              <a:rect l="l" t="t" r="r" b="b"/>
              <a:pathLst>
                <a:path w="2739401" h="5183960">
                  <a:moveTo>
                    <a:pt x="2739402" y="5183961"/>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任意多边形: 形状 109">
              <a:extLst>
                <a:ext uri="{FF2B5EF4-FFF2-40B4-BE49-F238E27FC236}">
                  <a16:creationId xmlns:a16="http://schemas.microsoft.com/office/drawing/2014/main" id="{77432B6A-34E7-406F-A36F-7493C70C4AA4}"/>
                </a:ext>
              </a:extLst>
            </p:cNvPr>
            <p:cNvSpPr/>
            <p:nvPr/>
          </p:nvSpPr>
          <p:spPr>
            <a:xfrm>
              <a:off x="-532826" y="-969411"/>
              <a:ext cx="2860907" cy="5206902"/>
            </a:xfrm>
            <a:custGeom>
              <a:avLst/>
              <a:gdLst>
                <a:gd name="connsiteX0" fmla="*/ 2860907 w 2860907"/>
                <a:gd name="connsiteY0" fmla="*/ 5206903 h 5206902"/>
                <a:gd name="connsiteX1" fmla="*/ 0 w 2860907"/>
                <a:gd name="connsiteY1" fmla="*/ 0 h 5206902"/>
              </a:gdLst>
              <a:ahLst/>
              <a:cxnLst>
                <a:cxn ang="0">
                  <a:pos x="connsiteX0" y="connsiteY0"/>
                </a:cxn>
                <a:cxn ang="0">
                  <a:pos x="connsiteX1" y="connsiteY1"/>
                </a:cxn>
              </a:cxnLst>
              <a:rect l="l" t="t" r="r" b="b"/>
              <a:pathLst>
                <a:path w="2860907" h="5206902">
                  <a:moveTo>
                    <a:pt x="2860907" y="5206903"/>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1" name="任意多边形: 形状 110">
              <a:extLst>
                <a:ext uri="{FF2B5EF4-FFF2-40B4-BE49-F238E27FC236}">
                  <a16:creationId xmlns:a16="http://schemas.microsoft.com/office/drawing/2014/main" id="{C71390D7-64C5-42B5-B230-7CA7AAC20D7B}"/>
                </a:ext>
              </a:extLst>
            </p:cNvPr>
            <p:cNvSpPr/>
            <p:nvPr/>
          </p:nvSpPr>
          <p:spPr>
            <a:xfrm>
              <a:off x="-532826" y="-969411"/>
              <a:ext cx="2984112" cy="5221347"/>
            </a:xfrm>
            <a:custGeom>
              <a:avLst/>
              <a:gdLst>
                <a:gd name="connsiteX0" fmla="*/ 2984113 w 2984112"/>
                <a:gd name="connsiteY0" fmla="*/ 5221347 h 5221347"/>
                <a:gd name="connsiteX1" fmla="*/ 0 w 2984112"/>
                <a:gd name="connsiteY1" fmla="*/ 0 h 5221347"/>
              </a:gdLst>
              <a:ahLst/>
              <a:cxnLst>
                <a:cxn ang="0">
                  <a:pos x="connsiteX0" y="connsiteY0"/>
                </a:cxn>
                <a:cxn ang="0">
                  <a:pos x="connsiteX1" y="connsiteY1"/>
                </a:cxn>
              </a:cxnLst>
              <a:rect l="l" t="t" r="r" b="b"/>
              <a:pathLst>
                <a:path w="2984112" h="5221347">
                  <a:moveTo>
                    <a:pt x="2984113" y="522134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2" name="任意多边形: 形状 111">
              <a:extLst>
                <a:ext uri="{FF2B5EF4-FFF2-40B4-BE49-F238E27FC236}">
                  <a16:creationId xmlns:a16="http://schemas.microsoft.com/office/drawing/2014/main" id="{3121867D-B054-46FA-B641-78F573844B95}"/>
                </a:ext>
              </a:extLst>
            </p:cNvPr>
            <p:cNvSpPr/>
            <p:nvPr/>
          </p:nvSpPr>
          <p:spPr>
            <a:xfrm>
              <a:off x="-532826" y="-969411"/>
              <a:ext cx="3110716" cy="5226445"/>
            </a:xfrm>
            <a:custGeom>
              <a:avLst/>
              <a:gdLst>
                <a:gd name="connsiteX0" fmla="*/ 3110717 w 3110716"/>
                <a:gd name="connsiteY0" fmla="*/ 5226445 h 5226445"/>
                <a:gd name="connsiteX1" fmla="*/ 0 w 3110716"/>
                <a:gd name="connsiteY1" fmla="*/ 0 h 5226445"/>
              </a:gdLst>
              <a:ahLst/>
              <a:cxnLst>
                <a:cxn ang="0">
                  <a:pos x="connsiteX0" y="connsiteY0"/>
                </a:cxn>
                <a:cxn ang="0">
                  <a:pos x="connsiteX1" y="connsiteY1"/>
                </a:cxn>
              </a:cxnLst>
              <a:rect l="l" t="t" r="r" b="b"/>
              <a:pathLst>
                <a:path w="3110716" h="5226445">
                  <a:moveTo>
                    <a:pt x="3110717" y="5226445"/>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3" name="任意多边形: 形状 112">
              <a:extLst>
                <a:ext uri="{FF2B5EF4-FFF2-40B4-BE49-F238E27FC236}">
                  <a16:creationId xmlns:a16="http://schemas.microsoft.com/office/drawing/2014/main" id="{3242BA8D-8CF1-42FE-A292-2D13A73C783C}"/>
                </a:ext>
              </a:extLst>
            </p:cNvPr>
            <p:cNvSpPr/>
            <p:nvPr/>
          </p:nvSpPr>
          <p:spPr>
            <a:xfrm>
              <a:off x="-532826" y="-969411"/>
              <a:ext cx="3237320" cy="5221347"/>
            </a:xfrm>
            <a:custGeom>
              <a:avLst/>
              <a:gdLst>
                <a:gd name="connsiteX0" fmla="*/ 3237320 w 3237320"/>
                <a:gd name="connsiteY0" fmla="*/ 5221347 h 5221347"/>
                <a:gd name="connsiteX1" fmla="*/ 0 w 3237320"/>
                <a:gd name="connsiteY1" fmla="*/ 0 h 5221347"/>
              </a:gdLst>
              <a:ahLst/>
              <a:cxnLst>
                <a:cxn ang="0">
                  <a:pos x="connsiteX0" y="connsiteY0"/>
                </a:cxn>
                <a:cxn ang="0">
                  <a:pos x="connsiteX1" y="connsiteY1"/>
                </a:cxn>
              </a:cxnLst>
              <a:rect l="l" t="t" r="r" b="b"/>
              <a:pathLst>
                <a:path w="3237320" h="5221347">
                  <a:moveTo>
                    <a:pt x="3237320" y="522134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任意多边形: 形状 113">
              <a:extLst>
                <a:ext uri="{FF2B5EF4-FFF2-40B4-BE49-F238E27FC236}">
                  <a16:creationId xmlns:a16="http://schemas.microsoft.com/office/drawing/2014/main" id="{C2596B93-3E09-4409-A82C-E4030174E9B3}"/>
                </a:ext>
              </a:extLst>
            </p:cNvPr>
            <p:cNvSpPr/>
            <p:nvPr/>
          </p:nvSpPr>
          <p:spPr>
            <a:xfrm>
              <a:off x="-532826" y="-969411"/>
              <a:ext cx="3360525" cy="5206902"/>
            </a:xfrm>
            <a:custGeom>
              <a:avLst/>
              <a:gdLst>
                <a:gd name="connsiteX0" fmla="*/ 3360525 w 3360525"/>
                <a:gd name="connsiteY0" fmla="*/ 5206903 h 5206902"/>
                <a:gd name="connsiteX1" fmla="*/ 0 w 3360525"/>
                <a:gd name="connsiteY1" fmla="*/ 0 h 5206902"/>
              </a:gdLst>
              <a:ahLst/>
              <a:cxnLst>
                <a:cxn ang="0">
                  <a:pos x="connsiteX0" y="connsiteY0"/>
                </a:cxn>
                <a:cxn ang="0">
                  <a:pos x="connsiteX1" y="connsiteY1"/>
                </a:cxn>
              </a:cxnLst>
              <a:rect l="l" t="t" r="r" b="b"/>
              <a:pathLst>
                <a:path w="3360525" h="5206902">
                  <a:moveTo>
                    <a:pt x="3360525" y="5206903"/>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任意多边形: 形状 114">
              <a:extLst>
                <a:ext uri="{FF2B5EF4-FFF2-40B4-BE49-F238E27FC236}">
                  <a16:creationId xmlns:a16="http://schemas.microsoft.com/office/drawing/2014/main" id="{82E302AC-8690-4243-8D52-0A2294EF7FD4}"/>
                </a:ext>
              </a:extLst>
            </p:cNvPr>
            <p:cNvSpPr/>
            <p:nvPr/>
          </p:nvSpPr>
          <p:spPr>
            <a:xfrm>
              <a:off x="-532826" y="-969411"/>
              <a:ext cx="3482031" cy="5183960"/>
            </a:xfrm>
            <a:custGeom>
              <a:avLst/>
              <a:gdLst>
                <a:gd name="connsiteX0" fmla="*/ 3482031 w 3482031"/>
                <a:gd name="connsiteY0" fmla="*/ 5183961 h 5183960"/>
                <a:gd name="connsiteX1" fmla="*/ 0 w 3482031"/>
                <a:gd name="connsiteY1" fmla="*/ 0 h 5183960"/>
              </a:gdLst>
              <a:ahLst/>
              <a:cxnLst>
                <a:cxn ang="0">
                  <a:pos x="connsiteX0" y="connsiteY0"/>
                </a:cxn>
                <a:cxn ang="0">
                  <a:pos x="connsiteX1" y="connsiteY1"/>
                </a:cxn>
              </a:cxnLst>
              <a:rect l="l" t="t" r="r" b="b"/>
              <a:pathLst>
                <a:path w="3482031" h="5183960">
                  <a:moveTo>
                    <a:pt x="3482031" y="5183961"/>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任意多边形: 形状 115">
              <a:extLst>
                <a:ext uri="{FF2B5EF4-FFF2-40B4-BE49-F238E27FC236}">
                  <a16:creationId xmlns:a16="http://schemas.microsoft.com/office/drawing/2014/main" id="{DC2D6B93-2308-41C7-AA4B-0DA5853976EE}"/>
                </a:ext>
              </a:extLst>
            </p:cNvPr>
            <p:cNvSpPr/>
            <p:nvPr/>
          </p:nvSpPr>
          <p:spPr>
            <a:xfrm>
              <a:off x="-532826" y="-969411"/>
              <a:ext cx="3599288" cy="5151672"/>
            </a:xfrm>
            <a:custGeom>
              <a:avLst/>
              <a:gdLst>
                <a:gd name="connsiteX0" fmla="*/ 3599289 w 3599288"/>
                <a:gd name="connsiteY0" fmla="*/ 5151673 h 5151672"/>
                <a:gd name="connsiteX1" fmla="*/ 0 w 3599288"/>
                <a:gd name="connsiteY1" fmla="*/ 0 h 5151672"/>
              </a:gdLst>
              <a:ahLst/>
              <a:cxnLst>
                <a:cxn ang="0">
                  <a:pos x="connsiteX0" y="connsiteY0"/>
                </a:cxn>
                <a:cxn ang="0">
                  <a:pos x="connsiteX1" y="connsiteY1"/>
                </a:cxn>
              </a:cxnLst>
              <a:rect l="l" t="t" r="r" b="b"/>
              <a:pathLst>
                <a:path w="3599288" h="5151672">
                  <a:moveTo>
                    <a:pt x="3599289" y="5151673"/>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任意多边形: 形状 116">
              <a:extLst>
                <a:ext uri="{FF2B5EF4-FFF2-40B4-BE49-F238E27FC236}">
                  <a16:creationId xmlns:a16="http://schemas.microsoft.com/office/drawing/2014/main" id="{C7757632-1576-45A5-BEA7-A0189E97969E}"/>
                </a:ext>
              </a:extLst>
            </p:cNvPr>
            <p:cNvSpPr/>
            <p:nvPr/>
          </p:nvSpPr>
          <p:spPr>
            <a:xfrm>
              <a:off x="-532826" y="-969411"/>
              <a:ext cx="3712297" cy="5110887"/>
            </a:xfrm>
            <a:custGeom>
              <a:avLst/>
              <a:gdLst>
                <a:gd name="connsiteX0" fmla="*/ 3712297 w 3712297"/>
                <a:gd name="connsiteY0" fmla="*/ 5110888 h 5110887"/>
                <a:gd name="connsiteX1" fmla="*/ 0 w 3712297"/>
                <a:gd name="connsiteY1" fmla="*/ 0 h 5110887"/>
              </a:gdLst>
              <a:ahLst/>
              <a:cxnLst>
                <a:cxn ang="0">
                  <a:pos x="connsiteX0" y="connsiteY0"/>
                </a:cxn>
                <a:cxn ang="0">
                  <a:pos x="connsiteX1" y="connsiteY1"/>
                </a:cxn>
              </a:cxnLst>
              <a:rect l="l" t="t" r="r" b="b"/>
              <a:pathLst>
                <a:path w="3712297" h="5110887">
                  <a:moveTo>
                    <a:pt x="3712297" y="5110888"/>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任意多边形: 形状 117">
              <a:extLst>
                <a:ext uri="{FF2B5EF4-FFF2-40B4-BE49-F238E27FC236}">
                  <a16:creationId xmlns:a16="http://schemas.microsoft.com/office/drawing/2014/main" id="{F41A5405-2858-4205-AA28-ABDA9A0BBAA2}"/>
                </a:ext>
              </a:extLst>
            </p:cNvPr>
            <p:cNvSpPr/>
            <p:nvPr/>
          </p:nvSpPr>
          <p:spPr>
            <a:xfrm>
              <a:off x="-532826" y="-969411"/>
              <a:ext cx="3821907" cy="5062454"/>
            </a:xfrm>
            <a:custGeom>
              <a:avLst/>
              <a:gdLst>
                <a:gd name="connsiteX0" fmla="*/ 3821907 w 3821907"/>
                <a:gd name="connsiteY0" fmla="*/ 5062455 h 5062454"/>
                <a:gd name="connsiteX1" fmla="*/ 0 w 3821907"/>
                <a:gd name="connsiteY1" fmla="*/ 0 h 5062454"/>
              </a:gdLst>
              <a:ahLst/>
              <a:cxnLst>
                <a:cxn ang="0">
                  <a:pos x="connsiteX0" y="connsiteY0"/>
                </a:cxn>
                <a:cxn ang="0">
                  <a:pos x="connsiteX1" y="connsiteY1"/>
                </a:cxn>
              </a:cxnLst>
              <a:rect l="l" t="t" r="r" b="b"/>
              <a:pathLst>
                <a:path w="3821907" h="5062454">
                  <a:moveTo>
                    <a:pt x="3821907" y="5062455"/>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任意多边形: 形状 118">
              <a:extLst>
                <a:ext uri="{FF2B5EF4-FFF2-40B4-BE49-F238E27FC236}">
                  <a16:creationId xmlns:a16="http://schemas.microsoft.com/office/drawing/2014/main" id="{F2A0AB4D-D277-43DD-888D-4E2B573F61FE}"/>
                </a:ext>
              </a:extLst>
            </p:cNvPr>
            <p:cNvSpPr/>
            <p:nvPr/>
          </p:nvSpPr>
          <p:spPr>
            <a:xfrm>
              <a:off x="-532826" y="-969411"/>
              <a:ext cx="3927268" cy="5005525"/>
            </a:xfrm>
            <a:custGeom>
              <a:avLst/>
              <a:gdLst>
                <a:gd name="connsiteX0" fmla="*/ 3927269 w 3927268"/>
                <a:gd name="connsiteY0" fmla="*/ 5005526 h 5005525"/>
                <a:gd name="connsiteX1" fmla="*/ 0 w 3927268"/>
                <a:gd name="connsiteY1" fmla="*/ 0 h 5005525"/>
              </a:gdLst>
              <a:ahLst/>
              <a:cxnLst>
                <a:cxn ang="0">
                  <a:pos x="connsiteX0" y="connsiteY0"/>
                </a:cxn>
                <a:cxn ang="0">
                  <a:pos x="connsiteX1" y="connsiteY1"/>
                </a:cxn>
              </a:cxnLst>
              <a:rect l="l" t="t" r="r" b="b"/>
              <a:pathLst>
                <a:path w="3927268" h="5005525">
                  <a:moveTo>
                    <a:pt x="3927269" y="500552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任意多边形: 形状 119">
              <a:extLst>
                <a:ext uri="{FF2B5EF4-FFF2-40B4-BE49-F238E27FC236}">
                  <a16:creationId xmlns:a16="http://schemas.microsoft.com/office/drawing/2014/main" id="{4493DFEC-020A-49DF-8E6B-934210F03E66}"/>
                </a:ext>
              </a:extLst>
            </p:cNvPr>
            <p:cNvSpPr/>
            <p:nvPr/>
          </p:nvSpPr>
          <p:spPr>
            <a:xfrm>
              <a:off x="-532826" y="-969411"/>
              <a:ext cx="4027532" cy="4941798"/>
            </a:xfrm>
            <a:custGeom>
              <a:avLst/>
              <a:gdLst>
                <a:gd name="connsiteX0" fmla="*/ 4027532 w 4027532"/>
                <a:gd name="connsiteY0" fmla="*/ 4941799 h 4941798"/>
                <a:gd name="connsiteX1" fmla="*/ 0 w 4027532"/>
                <a:gd name="connsiteY1" fmla="*/ 0 h 4941798"/>
              </a:gdLst>
              <a:ahLst/>
              <a:cxnLst>
                <a:cxn ang="0">
                  <a:pos x="connsiteX0" y="connsiteY0"/>
                </a:cxn>
                <a:cxn ang="0">
                  <a:pos x="connsiteX1" y="connsiteY1"/>
                </a:cxn>
              </a:cxnLst>
              <a:rect l="l" t="t" r="r" b="b"/>
              <a:pathLst>
                <a:path w="4027532" h="4941798">
                  <a:moveTo>
                    <a:pt x="4027532" y="4941799"/>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任意多边形: 形状 120">
              <a:extLst>
                <a:ext uri="{FF2B5EF4-FFF2-40B4-BE49-F238E27FC236}">
                  <a16:creationId xmlns:a16="http://schemas.microsoft.com/office/drawing/2014/main" id="{240885BA-4241-4DCC-8DF3-A2AF685EE72E}"/>
                </a:ext>
              </a:extLst>
            </p:cNvPr>
            <p:cNvSpPr/>
            <p:nvPr/>
          </p:nvSpPr>
          <p:spPr>
            <a:xfrm>
              <a:off x="-532826" y="-969411"/>
              <a:ext cx="4122697" cy="4871274"/>
            </a:xfrm>
            <a:custGeom>
              <a:avLst/>
              <a:gdLst>
                <a:gd name="connsiteX0" fmla="*/ 4122698 w 4122697"/>
                <a:gd name="connsiteY0" fmla="*/ 4871275 h 4871274"/>
                <a:gd name="connsiteX1" fmla="*/ 0 w 4122697"/>
                <a:gd name="connsiteY1" fmla="*/ 0 h 4871274"/>
              </a:gdLst>
              <a:ahLst/>
              <a:cxnLst>
                <a:cxn ang="0">
                  <a:pos x="connsiteX0" y="connsiteY0"/>
                </a:cxn>
                <a:cxn ang="0">
                  <a:pos x="connsiteX1" y="connsiteY1"/>
                </a:cxn>
              </a:cxnLst>
              <a:rect l="l" t="t" r="r" b="b"/>
              <a:pathLst>
                <a:path w="4122697" h="4871274">
                  <a:moveTo>
                    <a:pt x="4122698" y="4871275"/>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任意多边形: 形状 121">
              <a:extLst>
                <a:ext uri="{FF2B5EF4-FFF2-40B4-BE49-F238E27FC236}">
                  <a16:creationId xmlns:a16="http://schemas.microsoft.com/office/drawing/2014/main" id="{FE2D0313-1197-455F-9345-3672AB7BD9A0}"/>
                </a:ext>
              </a:extLst>
            </p:cNvPr>
            <p:cNvSpPr/>
            <p:nvPr/>
          </p:nvSpPr>
          <p:spPr>
            <a:xfrm>
              <a:off x="-532826" y="-969411"/>
              <a:ext cx="4211915" cy="4793952"/>
            </a:xfrm>
            <a:custGeom>
              <a:avLst/>
              <a:gdLst>
                <a:gd name="connsiteX0" fmla="*/ 4211915 w 4211915"/>
                <a:gd name="connsiteY0" fmla="*/ 4793953 h 4793952"/>
                <a:gd name="connsiteX1" fmla="*/ 0 w 4211915"/>
                <a:gd name="connsiteY1" fmla="*/ 0 h 4793952"/>
              </a:gdLst>
              <a:ahLst/>
              <a:cxnLst>
                <a:cxn ang="0">
                  <a:pos x="connsiteX0" y="connsiteY0"/>
                </a:cxn>
                <a:cxn ang="0">
                  <a:pos x="connsiteX1" y="connsiteY1"/>
                </a:cxn>
              </a:cxnLst>
              <a:rect l="l" t="t" r="r" b="b"/>
              <a:pathLst>
                <a:path w="4211915" h="4793952">
                  <a:moveTo>
                    <a:pt x="4211915" y="4793953"/>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B3CFA405-0DA3-40DF-AD32-E8DC465ACB53}"/>
                </a:ext>
              </a:extLst>
            </p:cNvPr>
            <p:cNvSpPr/>
            <p:nvPr/>
          </p:nvSpPr>
          <p:spPr>
            <a:xfrm>
              <a:off x="-532826" y="-969411"/>
              <a:ext cx="4296034" cy="4709833"/>
            </a:xfrm>
            <a:custGeom>
              <a:avLst/>
              <a:gdLst>
                <a:gd name="connsiteX0" fmla="*/ 4296035 w 4296034"/>
                <a:gd name="connsiteY0" fmla="*/ 4709834 h 4709833"/>
                <a:gd name="connsiteX1" fmla="*/ 0 w 4296034"/>
                <a:gd name="connsiteY1" fmla="*/ 0 h 4709833"/>
              </a:gdLst>
              <a:ahLst/>
              <a:cxnLst>
                <a:cxn ang="0">
                  <a:pos x="connsiteX0" y="connsiteY0"/>
                </a:cxn>
                <a:cxn ang="0">
                  <a:pos x="connsiteX1" y="connsiteY1"/>
                </a:cxn>
              </a:cxnLst>
              <a:rect l="l" t="t" r="r" b="b"/>
              <a:pathLst>
                <a:path w="4296034" h="4709833">
                  <a:moveTo>
                    <a:pt x="4296035" y="470983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任意多边形: 形状 123">
              <a:extLst>
                <a:ext uri="{FF2B5EF4-FFF2-40B4-BE49-F238E27FC236}">
                  <a16:creationId xmlns:a16="http://schemas.microsoft.com/office/drawing/2014/main" id="{E2CC0C68-E8C9-4012-8250-4E294CDAD3BA}"/>
                </a:ext>
              </a:extLst>
            </p:cNvPr>
            <p:cNvSpPr/>
            <p:nvPr/>
          </p:nvSpPr>
          <p:spPr>
            <a:xfrm>
              <a:off x="-532826" y="-969411"/>
              <a:ext cx="4373356" cy="4620615"/>
            </a:xfrm>
            <a:custGeom>
              <a:avLst/>
              <a:gdLst>
                <a:gd name="connsiteX0" fmla="*/ 4373357 w 4373356"/>
                <a:gd name="connsiteY0" fmla="*/ 4620616 h 4620615"/>
                <a:gd name="connsiteX1" fmla="*/ 0 w 4373356"/>
                <a:gd name="connsiteY1" fmla="*/ 0 h 4620615"/>
              </a:gdLst>
              <a:ahLst/>
              <a:cxnLst>
                <a:cxn ang="0">
                  <a:pos x="connsiteX0" y="connsiteY0"/>
                </a:cxn>
                <a:cxn ang="0">
                  <a:pos x="connsiteX1" y="connsiteY1"/>
                </a:cxn>
              </a:cxnLst>
              <a:rect l="l" t="t" r="r" b="b"/>
              <a:pathLst>
                <a:path w="4373356" h="4620615">
                  <a:moveTo>
                    <a:pt x="4373357" y="462061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任意多边形: 形状 124">
              <a:extLst>
                <a:ext uri="{FF2B5EF4-FFF2-40B4-BE49-F238E27FC236}">
                  <a16:creationId xmlns:a16="http://schemas.microsoft.com/office/drawing/2014/main" id="{1C7F31E6-E3AC-4492-8316-9DE66F42CCB9}"/>
                </a:ext>
              </a:extLst>
            </p:cNvPr>
            <p:cNvSpPr/>
            <p:nvPr/>
          </p:nvSpPr>
          <p:spPr>
            <a:xfrm>
              <a:off x="-532826" y="-969411"/>
              <a:ext cx="4443880" cy="4525450"/>
            </a:xfrm>
            <a:custGeom>
              <a:avLst/>
              <a:gdLst>
                <a:gd name="connsiteX0" fmla="*/ 4443881 w 4443880"/>
                <a:gd name="connsiteY0" fmla="*/ 4525451 h 4525450"/>
                <a:gd name="connsiteX1" fmla="*/ 0 w 4443880"/>
                <a:gd name="connsiteY1" fmla="*/ 0 h 4525450"/>
              </a:gdLst>
              <a:ahLst/>
              <a:cxnLst>
                <a:cxn ang="0">
                  <a:pos x="connsiteX0" y="connsiteY0"/>
                </a:cxn>
                <a:cxn ang="0">
                  <a:pos x="connsiteX1" y="connsiteY1"/>
                </a:cxn>
              </a:cxnLst>
              <a:rect l="l" t="t" r="r" b="b"/>
              <a:pathLst>
                <a:path w="4443880" h="4525450">
                  <a:moveTo>
                    <a:pt x="4443881" y="4525451"/>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任意多边形: 形状 125">
              <a:extLst>
                <a:ext uri="{FF2B5EF4-FFF2-40B4-BE49-F238E27FC236}">
                  <a16:creationId xmlns:a16="http://schemas.microsoft.com/office/drawing/2014/main" id="{0B9D662A-BAA8-49B4-B7AF-A0D2CF364C3F}"/>
                </a:ext>
              </a:extLst>
            </p:cNvPr>
            <p:cNvSpPr/>
            <p:nvPr/>
          </p:nvSpPr>
          <p:spPr>
            <a:xfrm>
              <a:off x="-532826" y="-969411"/>
              <a:ext cx="4507607" cy="4425187"/>
            </a:xfrm>
            <a:custGeom>
              <a:avLst/>
              <a:gdLst>
                <a:gd name="connsiteX0" fmla="*/ 4507608 w 4507607"/>
                <a:gd name="connsiteY0" fmla="*/ 4425187 h 4425187"/>
                <a:gd name="connsiteX1" fmla="*/ 0 w 4507607"/>
                <a:gd name="connsiteY1" fmla="*/ 0 h 4425187"/>
              </a:gdLst>
              <a:ahLst/>
              <a:cxnLst>
                <a:cxn ang="0">
                  <a:pos x="connsiteX0" y="connsiteY0"/>
                </a:cxn>
                <a:cxn ang="0">
                  <a:pos x="connsiteX1" y="connsiteY1"/>
                </a:cxn>
              </a:cxnLst>
              <a:rect l="l" t="t" r="r" b="b"/>
              <a:pathLst>
                <a:path w="4507607" h="4425187">
                  <a:moveTo>
                    <a:pt x="4507608" y="442518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7" name="任意多边形: 形状 126">
              <a:extLst>
                <a:ext uri="{FF2B5EF4-FFF2-40B4-BE49-F238E27FC236}">
                  <a16:creationId xmlns:a16="http://schemas.microsoft.com/office/drawing/2014/main" id="{30F98F17-E734-4FBF-A4D2-740015992B90}"/>
                </a:ext>
              </a:extLst>
            </p:cNvPr>
            <p:cNvSpPr/>
            <p:nvPr/>
          </p:nvSpPr>
          <p:spPr>
            <a:xfrm>
              <a:off x="-532826" y="-969411"/>
              <a:ext cx="4563686" cy="4319825"/>
            </a:xfrm>
            <a:custGeom>
              <a:avLst/>
              <a:gdLst>
                <a:gd name="connsiteX0" fmla="*/ 4563687 w 4563686"/>
                <a:gd name="connsiteY0" fmla="*/ 4319826 h 4319825"/>
                <a:gd name="connsiteX1" fmla="*/ 0 w 4563686"/>
                <a:gd name="connsiteY1" fmla="*/ 0 h 4319825"/>
              </a:gdLst>
              <a:ahLst/>
              <a:cxnLst>
                <a:cxn ang="0">
                  <a:pos x="connsiteX0" y="connsiteY0"/>
                </a:cxn>
                <a:cxn ang="0">
                  <a:pos x="connsiteX1" y="connsiteY1"/>
                </a:cxn>
              </a:cxnLst>
              <a:rect l="l" t="t" r="r" b="b"/>
              <a:pathLst>
                <a:path w="4563686" h="4319825">
                  <a:moveTo>
                    <a:pt x="4563687" y="431982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任意多边形: 形状 127">
              <a:extLst>
                <a:ext uri="{FF2B5EF4-FFF2-40B4-BE49-F238E27FC236}">
                  <a16:creationId xmlns:a16="http://schemas.microsoft.com/office/drawing/2014/main" id="{E07DC830-7C9F-4BF3-B203-F1F11577C72D}"/>
                </a:ext>
              </a:extLst>
            </p:cNvPr>
            <p:cNvSpPr/>
            <p:nvPr/>
          </p:nvSpPr>
          <p:spPr>
            <a:xfrm>
              <a:off x="-532826" y="-969411"/>
              <a:ext cx="4612968" cy="4210215"/>
            </a:xfrm>
            <a:custGeom>
              <a:avLst/>
              <a:gdLst>
                <a:gd name="connsiteX0" fmla="*/ 4612969 w 4612968"/>
                <a:gd name="connsiteY0" fmla="*/ 4210216 h 4210215"/>
                <a:gd name="connsiteX1" fmla="*/ 0 w 4612968"/>
                <a:gd name="connsiteY1" fmla="*/ 0 h 4210215"/>
              </a:gdLst>
              <a:ahLst/>
              <a:cxnLst>
                <a:cxn ang="0">
                  <a:pos x="connsiteX0" y="connsiteY0"/>
                </a:cxn>
                <a:cxn ang="0">
                  <a:pos x="connsiteX1" y="connsiteY1"/>
                </a:cxn>
              </a:cxnLst>
              <a:rect l="l" t="t" r="r" b="b"/>
              <a:pathLst>
                <a:path w="4612968" h="4210215">
                  <a:moveTo>
                    <a:pt x="4612969" y="4210216"/>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9" name="任意多边形: 形状 128">
              <a:extLst>
                <a:ext uri="{FF2B5EF4-FFF2-40B4-BE49-F238E27FC236}">
                  <a16:creationId xmlns:a16="http://schemas.microsoft.com/office/drawing/2014/main" id="{1729AD37-786F-4A41-92F1-A2ACA3A90961}"/>
                </a:ext>
              </a:extLst>
            </p:cNvPr>
            <p:cNvSpPr/>
            <p:nvPr/>
          </p:nvSpPr>
          <p:spPr>
            <a:xfrm>
              <a:off x="-532826" y="-969411"/>
              <a:ext cx="4653754" cy="4097206"/>
            </a:xfrm>
            <a:custGeom>
              <a:avLst/>
              <a:gdLst>
                <a:gd name="connsiteX0" fmla="*/ 4653754 w 4653754"/>
                <a:gd name="connsiteY0" fmla="*/ 4097207 h 4097206"/>
                <a:gd name="connsiteX1" fmla="*/ 0 w 4653754"/>
                <a:gd name="connsiteY1" fmla="*/ 0 h 4097206"/>
              </a:gdLst>
              <a:ahLst/>
              <a:cxnLst>
                <a:cxn ang="0">
                  <a:pos x="connsiteX0" y="connsiteY0"/>
                </a:cxn>
                <a:cxn ang="0">
                  <a:pos x="connsiteX1" y="connsiteY1"/>
                </a:cxn>
              </a:cxnLst>
              <a:rect l="l" t="t" r="r" b="b"/>
              <a:pathLst>
                <a:path w="4653754" h="4097206">
                  <a:moveTo>
                    <a:pt x="4653754" y="4097207"/>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0" name="任意多边形: 形状 129">
              <a:extLst>
                <a:ext uri="{FF2B5EF4-FFF2-40B4-BE49-F238E27FC236}">
                  <a16:creationId xmlns:a16="http://schemas.microsoft.com/office/drawing/2014/main" id="{BBAC568D-8AD8-4C40-8934-E422B8DC4149}"/>
                </a:ext>
              </a:extLst>
            </p:cNvPr>
            <p:cNvSpPr/>
            <p:nvPr/>
          </p:nvSpPr>
          <p:spPr>
            <a:xfrm>
              <a:off x="-532826" y="-969411"/>
              <a:ext cx="4686042" cy="3979949"/>
            </a:xfrm>
            <a:custGeom>
              <a:avLst/>
              <a:gdLst>
                <a:gd name="connsiteX0" fmla="*/ 4686042 w 4686042"/>
                <a:gd name="connsiteY0" fmla="*/ 3979949 h 3979949"/>
                <a:gd name="connsiteX1" fmla="*/ 0 w 4686042"/>
                <a:gd name="connsiteY1" fmla="*/ 0 h 3979949"/>
              </a:gdLst>
              <a:ahLst/>
              <a:cxnLst>
                <a:cxn ang="0">
                  <a:pos x="connsiteX0" y="connsiteY0"/>
                </a:cxn>
                <a:cxn ang="0">
                  <a:pos x="connsiteX1" y="connsiteY1"/>
                </a:cxn>
              </a:cxnLst>
              <a:rect l="l" t="t" r="r" b="b"/>
              <a:pathLst>
                <a:path w="4686042" h="3979949">
                  <a:moveTo>
                    <a:pt x="4686042" y="3979949"/>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1" name="任意多边形: 形状 130">
              <a:extLst>
                <a:ext uri="{FF2B5EF4-FFF2-40B4-BE49-F238E27FC236}">
                  <a16:creationId xmlns:a16="http://schemas.microsoft.com/office/drawing/2014/main" id="{D7D54F12-C724-42E2-A7C4-2E8AA8531E18}"/>
                </a:ext>
              </a:extLst>
            </p:cNvPr>
            <p:cNvSpPr/>
            <p:nvPr/>
          </p:nvSpPr>
          <p:spPr>
            <a:xfrm>
              <a:off x="-532826" y="-969411"/>
              <a:ext cx="4708983" cy="3858443"/>
            </a:xfrm>
            <a:custGeom>
              <a:avLst/>
              <a:gdLst>
                <a:gd name="connsiteX0" fmla="*/ 4708984 w 4708983"/>
                <a:gd name="connsiteY0" fmla="*/ 3858444 h 3858443"/>
                <a:gd name="connsiteX1" fmla="*/ 0 w 4708983"/>
                <a:gd name="connsiteY1" fmla="*/ 0 h 3858443"/>
              </a:gdLst>
              <a:ahLst/>
              <a:cxnLst>
                <a:cxn ang="0">
                  <a:pos x="connsiteX0" y="connsiteY0"/>
                </a:cxn>
                <a:cxn ang="0">
                  <a:pos x="connsiteX1" y="connsiteY1"/>
                </a:cxn>
              </a:cxnLst>
              <a:rect l="l" t="t" r="r" b="b"/>
              <a:pathLst>
                <a:path w="4708983" h="3858443">
                  <a:moveTo>
                    <a:pt x="4708984" y="3858444"/>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2" name="任意多边形: 形状 131">
              <a:extLst>
                <a:ext uri="{FF2B5EF4-FFF2-40B4-BE49-F238E27FC236}">
                  <a16:creationId xmlns:a16="http://schemas.microsoft.com/office/drawing/2014/main" id="{C4930F37-A71C-45A0-9CDB-9F705C9C606B}"/>
                </a:ext>
              </a:extLst>
            </p:cNvPr>
            <p:cNvSpPr/>
            <p:nvPr/>
          </p:nvSpPr>
          <p:spPr>
            <a:xfrm>
              <a:off x="-532826" y="-969411"/>
              <a:ext cx="4723428" cy="3735238"/>
            </a:xfrm>
            <a:custGeom>
              <a:avLst/>
              <a:gdLst>
                <a:gd name="connsiteX0" fmla="*/ 4723429 w 4723428"/>
                <a:gd name="connsiteY0" fmla="*/ 3735239 h 3735238"/>
                <a:gd name="connsiteX1" fmla="*/ 0 w 4723428"/>
                <a:gd name="connsiteY1" fmla="*/ 0 h 3735238"/>
              </a:gdLst>
              <a:ahLst/>
              <a:cxnLst>
                <a:cxn ang="0">
                  <a:pos x="connsiteX0" y="connsiteY0"/>
                </a:cxn>
                <a:cxn ang="0">
                  <a:pos x="connsiteX1" y="connsiteY1"/>
                </a:cxn>
              </a:cxnLst>
              <a:rect l="l" t="t" r="r" b="b"/>
              <a:pathLst>
                <a:path w="4723428" h="3735238">
                  <a:moveTo>
                    <a:pt x="4723429" y="3735239"/>
                  </a:moveTo>
                  <a:lnTo>
                    <a:pt x="0" y="0"/>
                  </a:lnTo>
                </a:path>
              </a:pathLst>
            </a:custGeom>
            <a:ln w="19114" cap="flat">
              <a:gradFill>
                <a:gsLst>
                  <a:gs pos="100000">
                    <a:schemeClr val="accent1">
                      <a:lumMod val="40000"/>
                      <a:lumOff val="60000"/>
                    </a:schemeClr>
                  </a:gs>
                  <a:gs pos="85000">
                    <a:schemeClr val="accent1">
                      <a:lumMod val="40000"/>
                      <a:lumOff val="60000"/>
                      <a:alpha val="25000"/>
                    </a:schemeClr>
                  </a:gs>
                  <a:gs pos="6000">
                    <a:schemeClr val="accent1">
                      <a:alpha val="0"/>
                    </a:schemeClr>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133" name="弧形 132">
            <a:extLst>
              <a:ext uri="{FF2B5EF4-FFF2-40B4-BE49-F238E27FC236}">
                <a16:creationId xmlns:a16="http://schemas.microsoft.com/office/drawing/2014/main" id="{6A27E4AA-2F53-4023-AB7F-705A16DDFFBD}"/>
              </a:ext>
            </a:extLst>
          </p:cNvPr>
          <p:cNvSpPr/>
          <p:nvPr/>
        </p:nvSpPr>
        <p:spPr>
          <a:xfrm>
            <a:off x="1870021" y="273441"/>
            <a:ext cx="5403960" cy="5403959"/>
          </a:xfrm>
          <a:prstGeom prst="arc">
            <a:avLst/>
          </a:prstGeom>
          <a:ln w="381000" cap="rnd">
            <a:gradFill>
              <a:gsLst>
                <a:gs pos="0">
                  <a:schemeClr val="accent1">
                    <a:lumMod val="75000"/>
                    <a:alpha val="0"/>
                  </a:schemeClr>
                </a:gs>
                <a:gs pos="45000">
                  <a:schemeClr val="accent1"/>
                </a:gs>
                <a:gs pos="100000">
                  <a:schemeClr val="accent1">
                    <a:lumMod val="40000"/>
                    <a:lumOff val="60000"/>
                  </a:schemeClr>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4" name="弧形 133">
            <a:extLst>
              <a:ext uri="{FF2B5EF4-FFF2-40B4-BE49-F238E27FC236}">
                <a16:creationId xmlns:a16="http://schemas.microsoft.com/office/drawing/2014/main" id="{36F08C7F-EFF1-4473-8BAC-AA85CEC856EA}"/>
              </a:ext>
            </a:extLst>
          </p:cNvPr>
          <p:cNvSpPr/>
          <p:nvPr/>
        </p:nvSpPr>
        <p:spPr>
          <a:xfrm>
            <a:off x="-424079" y="-2020659"/>
            <a:ext cx="9992158" cy="9992157"/>
          </a:xfrm>
          <a:prstGeom prst="arc">
            <a:avLst>
              <a:gd name="adj1" fmla="val 16200000"/>
              <a:gd name="adj2" fmla="val 10743215"/>
            </a:avLst>
          </a:prstGeom>
          <a:ln w="635000" cap="rnd">
            <a:gradFill flip="none" rotWithShape="1">
              <a:gsLst>
                <a:gs pos="0">
                  <a:srgbClr val="CA865F">
                    <a:alpha val="0"/>
                  </a:srgbClr>
                </a:gs>
                <a:gs pos="61000">
                  <a:srgbClr val="CA865F"/>
                </a:gs>
                <a:gs pos="100000">
                  <a:srgbClr val="EFC49C"/>
                </a:gs>
              </a:gsLst>
              <a:lin ang="108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5" name="弧形 134">
            <a:extLst>
              <a:ext uri="{FF2B5EF4-FFF2-40B4-BE49-F238E27FC236}">
                <a16:creationId xmlns:a16="http://schemas.microsoft.com/office/drawing/2014/main" id="{F3657FF8-6462-4CB6-8A5B-810F2D49DAEE}"/>
              </a:ext>
            </a:extLst>
          </p:cNvPr>
          <p:cNvSpPr/>
          <p:nvPr/>
        </p:nvSpPr>
        <p:spPr>
          <a:xfrm rot="1800000">
            <a:off x="914618" y="-681962"/>
            <a:ext cx="7314766" cy="7314765"/>
          </a:xfrm>
          <a:prstGeom prst="arc">
            <a:avLst/>
          </a:prstGeom>
          <a:ln w="1143000" cap="rnd">
            <a:gradFill>
              <a:gsLst>
                <a:gs pos="0">
                  <a:srgbClr val="CA865F">
                    <a:alpha val="0"/>
                  </a:srgbClr>
                </a:gs>
                <a:gs pos="61000">
                  <a:srgbClr val="CA865F"/>
                </a:gs>
                <a:gs pos="100000">
                  <a:srgbClr val="EFC49C"/>
                </a:gs>
              </a:gsLst>
              <a:lin ang="5400000" scaled="1"/>
            </a:gradFill>
          </a:ln>
          <a:effectLst>
            <a:softEdge rad="266700"/>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6" name="弧形 135">
            <a:extLst>
              <a:ext uri="{FF2B5EF4-FFF2-40B4-BE49-F238E27FC236}">
                <a16:creationId xmlns:a16="http://schemas.microsoft.com/office/drawing/2014/main" id="{2848724B-6A36-4307-8CFD-CD3B27757FA2}"/>
              </a:ext>
            </a:extLst>
          </p:cNvPr>
          <p:cNvSpPr/>
          <p:nvPr/>
        </p:nvSpPr>
        <p:spPr>
          <a:xfrm rot="11700000">
            <a:off x="914618" y="-681962"/>
            <a:ext cx="7314766" cy="7314765"/>
          </a:xfrm>
          <a:prstGeom prst="arc">
            <a:avLst>
              <a:gd name="adj1" fmla="val 16200000"/>
              <a:gd name="adj2" fmla="val 21523430"/>
            </a:avLst>
          </a:prstGeom>
          <a:ln w="1524000" cap="rnd">
            <a:gradFill>
              <a:gsLst>
                <a:gs pos="0">
                  <a:srgbClr val="771722">
                    <a:alpha val="0"/>
                  </a:srgbClr>
                </a:gs>
                <a:gs pos="33000">
                  <a:schemeClr val="accent1">
                    <a:alpha val="30000"/>
                  </a:schemeClr>
                </a:gs>
                <a:gs pos="77000">
                  <a:schemeClr val="accent1">
                    <a:lumMod val="40000"/>
                    <a:lumOff val="60000"/>
                    <a:alpha val="52000"/>
                  </a:schemeClr>
                </a:gs>
              </a:gsLst>
              <a:lin ang="5400000" scaled="1"/>
            </a:gradFill>
          </a:ln>
          <a:effectLst>
            <a:softEdge rad="266700"/>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8" name="椭圆 137">
            <a:extLst>
              <a:ext uri="{FF2B5EF4-FFF2-40B4-BE49-F238E27FC236}">
                <a16:creationId xmlns:a16="http://schemas.microsoft.com/office/drawing/2014/main" id="{48D441B5-A572-4752-B2F0-AE705987EA01}"/>
              </a:ext>
            </a:extLst>
          </p:cNvPr>
          <p:cNvSpPr/>
          <p:nvPr/>
        </p:nvSpPr>
        <p:spPr>
          <a:xfrm>
            <a:off x="2370706" y="774127"/>
            <a:ext cx="4402591" cy="4402589"/>
          </a:xfrm>
          <a:prstGeom prst="ellipse">
            <a:avLst/>
          </a:prstGeom>
          <a:gradFill flip="none" rotWithShape="1">
            <a:gsLst>
              <a:gs pos="0">
                <a:schemeClr val="accent1">
                  <a:lumMod val="50000"/>
                  <a:alpha val="50000"/>
                </a:schemeClr>
              </a:gs>
              <a:gs pos="32000">
                <a:schemeClr val="accent1">
                  <a:lumMod val="50000"/>
                  <a:alpha val="35000"/>
                </a:schemeClr>
              </a:gs>
              <a:gs pos="85000">
                <a:schemeClr val="accent1">
                  <a:lumMod val="50000"/>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9" name="文本框 38">
            <a:extLst>
              <a:ext uri="{FF2B5EF4-FFF2-40B4-BE49-F238E27FC236}">
                <a16:creationId xmlns:a16="http://schemas.microsoft.com/office/drawing/2014/main" id="{7DEACC2B-9011-4A27-A455-611A61010185}"/>
              </a:ext>
            </a:extLst>
          </p:cNvPr>
          <p:cNvSpPr txBox="1"/>
          <p:nvPr/>
        </p:nvSpPr>
        <p:spPr>
          <a:xfrm>
            <a:off x="2092955" y="2434398"/>
            <a:ext cx="4958092" cy="2123658"/>
          </a:xfrm>
          <a:prstGeom prst="rect">
            <a:avLst/>
          </a:prstGeom>
          <a:noFill/>
          <a:effectLst>
            <a:outerShdw blurRad="520700" dist="38100" dir="5400000" algn="t" rotWithShape="0">
              <a:schemeClr val="accent1">
                <a:lumMod val="50000"/>
              </a:schemeClr>
            </a:outerShdw>
          </a:effectLst>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6600" b="0" i="0" u="none" strike="noStrike" kern="1200" cap="none" spc="0" normalizeH="0" baseline="0" noProof="0" dirty="0">
                <a:ln>
                  <a:noFill/>
                </a:ln>
                <a:gradFill>
                  <a:gsLst>
                    <a:gs pos="0">
                      <a:srgbClr val="EFC49C"/>
                    </a:gs>
                    <a:gs pos="100000">
                      <a:srgbClr val="CA865F"/>
                    </a:gs>
                  </a:gsLst>
                  <a:lin ang="5400000" scaled="1"/>
                </a:gradFill>
                <a:effectLst/>
                <a:uLnTx/>
                <a:uFillTx/>
                <a:latin typeface="思源宋体 CN Heavy"/>
                <a:ea typeface="思源宋体 CN Heavy"/>
                <a:cs typeface="+mn-cs"/>
              </a:rPr>
              <a:t>学术型</a:t>
            </a:r>
            <a:r>
              <a:rPr kumimoji="0" lang="en-US" altLang="zh-CN" sz="6600" b="0" i="0" u="none" strike="noStrike" kern="1200" cap="none" spc="0" normalizeH="0" baseline="0" noProof="0" dirty="0">
                <a:ln>
                  <a:noFill/>
                </a:ln>
                <a:gradFill>
                  <a:gsLst>
                    <a:gs pos="0">
                      <a:srgbClr val="EFC49C"/>
                    </a:gs>
                    <a:gs pos="100000">
                      <a:srgbClr val="CA865F"/>
                    </a:gs>
                  </a:gsLst>
                  <a:lin ang="5400000" scaled="1"/>
                </a:gradFill>
                <a:effectLst/>
                <a:uLnTx/>
                <a:uFillTx/>
                <a:latin typeface="思源宋体 CN Heavy"/>
                <a:ea typeface="思源宋体 CN Heavy"/>
                <a:cs typeface="+mn-cs"/>
              </a:rPr>
              <a:t>PPT</a:t>
            </a:r>
            <a:r>
              <a:rPr kumimoji="0" lang="zh-CN" altLang="en-US" sz="6600" b="0" i="0" u="none" strike="noStrike" kern="1200" cap="none" spc="0" normalizeH="0" baseline="0" noProof="0" dirty="0">
                <a:ln>
                  <a:noFill/>
                </a:ln>
                <a:gradFill>
                  <a:gsLst>
                    <a:gs pos="0">
                      <a:srgbClr val="EFC49C"/>
                    </a:gs>
                    <a:gs pos="100000">
                      <a:srgbClr val="CA865F"/>
                    </a:gs>
                  </a:gsLst>
                  <a:lin ang="5400000" scaled="1"/>
                </a:gradFill>
                <a:effectLst/>
                <a:uLnTx/>
                <a:uFillTx/>
                <a:latin typeface="思源宋体 CN Heavy"/>
                <a:ea typeface="思源宋体 CN Heavy"/>
                <a:cs typeface="+mn-cs"/>
              </a:rPr>
              <a:t>灵感手册</a:t>
            </a:r>
          </a:p>
        </p:txBody>
      </p:sp>
      <p:sp>
        <p:nvSpPr>
          <p:cNvPr id="41" name="文本框 40">
            <a:extLst>
              <a:ext uri="{FF2B5EF4-FFF2-40B4-BE49-F238E27FC236}">
                <a16:creationId xmlns:a16="http://schemas.microsoft.com/office/drawing/2014/main" id="{BFAC1C48-603D-43D0-AA6C-CA15199243B4}"/>
              </a:ext>
            </a:extLst>
          </p:cNvPr>
          <p:cNvSpPr txBox="1"/>
          <p:nvPr/>
        </p:nvSpPr>
        <p:spPr>
          <a:xfrm>
            <a:off x="3317289" y="1822221"/>
            <a:ext cx="2509424" cy="707886"/>
          </a:xfrm>
          <a:prstGeom prst="rect">
            <a:avLst/>
          </a:prstGeom>
          <a:noFill/>
          <a:effectLst>
            <a:outerShdw blurRad="520700" dist="38100" dir="5400000" algn="t" rotWithShape="0">
              <a:schemeClr val="accent1">
                <a:lumMod val="50000"/>
              </a:schemeClr>
            </a:outerShdw>
          </a:effectLst>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4000" b="0" i="0" u="none" strike="noStrike" kern="1200" cap="none" spc="0" normalizeH="0" baseline="0" noProof="0" dirty="0">
                <a:ln w="12700">
                  <a:noFill/>
                </a:ln>
                <a:solidFill>
                  <a:prstClr val="white"/>
                </a:solidFill>
                <a:effectLst/>
                <a:uLnTx/>
                <a:uFillTx/>
                <a:latin typeface="思源宋体 CN Heavy"/>
                <a:ea typeface="思源宋体 CN Heavy"/>
                <a:cs typeface="+mn-cs"/>
              </a:rPr>
              <a:t>旁门左道</a:t>
            </a:r>
            <a:endParaRPr kumimoji="0" lang="en-US" altLang="zh-CN" sz="4000" b="0" i="0" u="none" strike="noStrike" kern="1200" cap="none" spc="0" normalizeH="0" baseline="0" noProof="0" dirty="0">
              <a:ln w="12700">
                <a:noFill/>
              </a:ln>
              <a:solidFill>
                <a:prstClr val="white"/>
              </a:solidFill>
              <a:effectLst/>
              <a:uLnTx/>
              <a:uFillTx/>
              <a:latin typeface="思源宋体 CN Heavy"/>
              <a:ea typeface="思源宋体 CN Heavy"/>
              <a:cs typeface="+mn-cs"/>
            </a:endParaRPr>
          </a:p>
        </p:txBody>
      </p:sp>
      <p:sp>
        <p:nvSpPr>
          <p:cNvPr id="139" name="文本框 138">
            <a:extLst>
              <a:ext uri="{FF2B5EF4-FFF2-40B4-BE49-F238E27FC236}">
                <a16:creationId xmlns:a16="http://schemas.microsoft.com/office/drawing/2014/main" id="{705320EF-A289-4B97-8F64-95F163C89C85}"/>
              </a:ext>
            </a:extLst>
          </p:cNvPr>
          <p:cNvSpPr txBox="1"/>
          <p:nvPr/>
        </p:nvSpPr>
        <p:spPr>
          <a:xfrm>
            <a:off x="3593209" y="5646887"/>
            <a:ext cx="1957587" cy="307777"/>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汇报人：旁门左道</a:t>
            </a:r>
            <a:r>
              <a:rPr kumimoji="0" lang="en-US" altLang="zh-CN" sz="1400" b="0" i="0" u="none" strike="noStrike" kern="1200" cap="none" spc="0" normalizeH="0" baseline="0" noProof="0" dirty="0">
                <a:ln>
                  <a:noFill/>
                </a:ln>
                <a:solidFill>
                  <a:prstClr val="white"/>
                </a:solidFill>
                <a:effectLst/>
                <a:uLnTx/>
                <a:uFillTx/>
                <a:latin typeface="Roboto"/>
                <a:ea typeface="思源黑体 CN Regular"/>
                <a:cs typeface="+mn-cs"/>
              </a:rPr>
              <a:t>PPT</a:t>
            </a: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21994486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137E072-E305-4622-B23D-EDC6EE7D4DAF}"/>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实现路径</a:t>
            </a:r>
          </a:p>
        </p:txBody>
      </p:sp>
      <p:sp>
        <p:nvSpPr>
          <p:cNvPr id="444" name="矩形: 圆角 443">
            <a:extLst>
              <a:ext uri="{FF2B5EF4-FFF2-40B4-BE49-F238E27FC236}">
                <a16:creationId xmlns:a16="http://schemas.microsoft.com/office/drawing/2014/main" id="{E38D3B68-369F-4E3C-A513-BCBC9B8C612E}"/>
              </a:ext>
            </a:extLst>
          </p:cNvPr>
          <p:cNvSpPr/>
          <p:nvPr/>
        </p:nvSpPr>
        <p:spPr>
          <a:xfrm>
            <a:off x="794809" y="1286084"/>
            <a:ext cx="5136636" cy="126756"/>
          </a:xfrm>
          <a:prstGeom prst="roundRect">
            <a:avLst>
              <a:gd name="adj" fmla="val 50000"/>
            </a:avLst>
          </a:prstGeom>
          <a:gradFill flip="none" rotWithShape="1">
            <a:gsLst>
              <a:gs pos="100000">
                <a:schemeClr val="accent1">
                  <a:lumMod val="60000"/>
                  <a:lumOff val="40000"/>
                </a:schemeClr>
              </a:gs>
              <a:gs pos="22000">
                <a:schemeClr val="accent1">
                  <a:lumMod val="60000"/>
                  <a:lumOff val="4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445" name="组合 444">
            <a:extLst>
              <a:ext uri="{FF2B5EF4-FFF2-40B4-BE49-F238E27FC236}">
                <a16:creationId xmlns:a16="http://schemas.microsoft.com/office/drawing/2014/main" id="{95D69BDB-199A-4CFB-B067-F2639AE69B74}"/>
              </a:ext>
            </a:extLst>
          </p:cNvPr>
          <p:cNvGrpSpPr/>
          <p:nvPr/>
        </p:nvGrpSpPr>
        <p:grpSpPr>
          <a:xfrm>
            <a:off x="518340" y="2590015"/>
            <a:ext cx="8158983" cy="1375320"/>
            <a:chOff x="622300" y="2406641"/>
            <a:chExt cx="10947400" cy="1845350"/>
          </a:xfrm>
          <a:solidFill>
            <a:schemeClr val="accent1">
              <a:lumMod val="20000"/>
              <a:lumOff val="80000"/>
            </a:schemeClr>
          </a:solidFill>
        </p:grpSpPr>
        <p:sp>
          <p:nvSpPr>
            <p:cNvPr id="446" name="任意多边形: 形状 445">
              <a:extLst>
                <a:ext uri="{FF2B5EF4-FFF2-40B4-BE49-F238E27FC236}">
                  <a16:creationId xmlns:a16="http://schemas.microsoft.com/office/drawing/2014/main" id="{8E2B5AA4-A5A5-4231-95A5-B9FAA267377A}"/>
                </a:ext>
              </a:extLst>
            </p:cNvPr>
            <p:cNvSpPr/>
            <p:nvPr/>
          </p:nvSpPr>
          <p:spPr>
            <a:xfrm>
              <a:off x="622300" y="2406641"/>
              <a:ext cx="1767529" cy="1845324"/>
            </a:xfrm>
            <a:custGeom>
              <a:avLst/>
              <a:gdLst>
                <a:gd name="connsiteX0" fmla="*/ 874463 w 1675196"/>
                <a:gd name="connsiteY0" fmla="*/ 1724956 h 1748925"/>
                <a:gd name="connsiteX1" fmla="*/ 23970 w 1675196"/>
                <a:gd name="connsiteY1" fmla="*/ 874463 h 1748925"/>
                <a:gd name="connsiteX2" fmla="*/ 874463 w 1675196"/>
                <a:gd name="connsiteY2" fmla="*/ 23970 h 1748925"/>
                <a:gd name="connsiteX3" fmla="*/ 887719 w 1675196"/>
                <a:gd name="connsiteY3" fmla="*/ 24070 h 1748925"/>
                <a:gd name="connsiteX4" fmla="*/ 888093 w 1675196"/>
                <a:gd name="connsiteY4" fmla="*/ 100 h 1748925"/>
                <a:gd name="connsiteX5" fmla="*/ 874463 w 1675196"/>
                <a:gd name="connsiteY5" fmla="*/ 0 h 1748925"/>
                <a:gd name="connsiteX6" fmla="*/ 874463 w 1675196"/>
                <a:gd name="connsiteY6" fmla="*/ 11985 h 1748925"/>
                <a:gd name="connsiteX7" fmla="*/ 874463 w 1675196"/>
                <a:gd name="connsiteY7" fmla="*/ 0 h 1748925"/>
                <a:gd name="connsiteX8" fmla="*/ 256122 w 1675196"/>
                <a:gd name="connsiteY8" fmla="*/ 256122 h 1748925"/>
                <a:gd name="connsiteX9" fmla="*/ 0 w 1675196"/>
                <a:gd name="connsiteY9" fmla="*/ 874463 h 1748925"/>
                <a:gd name="connsiteX10" fmla="*/ 256122 w 1675196"/>
                <a:gd name="connsiteY10" fmla="*/ 1492804 h 1748925"/>
                <a:gd name="connsiteX11" fmla="*/ 874463 w 1675196"/>
                <a:gd name="connsiteY11" fmla="*/ 1748926 h 1748925"/>
                <a:gd name="connsiteX12" fmla="*/ 1675197 w 1675196"/>
                <a:gd name="connsiteY12" fmla="*/ 1226441 h 1748925"/>
                <a:gd name="connsiteX13" fmla="*/ 1653245 w 1675196"/>
                <a:gd name="connsiteY13" fmla="*/ 1216773 h 1748925"/>
                <a:gd name="connsiteX14" fmla="*/ 874463 w 1675196"/>
                <a:gd name="connsiteY14" fmla="*/ 1724956 h 1748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675196" h="1748925">
                  <a:moveTo>
                    <a:pt x="874463" y="1724956"/>
                  </a:moveTo>
                  <a:cubicBezTo>
                    <a:pt x="405500" y="1724956"/>
                    <a:pt x="23970" y="1343426"/>
                    <a:pt x="23970" y="874463"/>
                  </a:cubicBezTo>
                  <a:cubicBezTo>
                    <a:pt x="23970" y="405500"/>
                    <a:pt x="405500" y="23970"/>
                    <a:pt x="874463" y="23970"/>
                  </a:cubicBezTo>
                  <a:cubicBezTo>
                    <a:pt x="878873" y="23970"/>
                    <a:pt x="883309" y="23995"/>
                    <a:pt x="887719" y="24070"/>
                  </a:cubicBezTo>
                  <a:lnTo>
                    <a:pt x="888093" y="100"/>
                  </a:lnTo>
                  <a:cubicBezTo>
                    <a:pt x="883533" y="25"/>
                    <a:pt x="878998" y="0"/>
                    <a:pt x="874463" y="0"/>
                  </a:cubicBezTo>
                  <a:lnTo>
                    <a:pt x="874463" y="11985"/>
                  </a:lnTo>
                  <a:lnTo>
                    <a:pt x="874463" y="0"/>
                  </a:lnTo>
                  <a:cubicBezTo>
                    <a:pt x="640891" y="0"/>
                    <a:pt x="421297" y="90947"/>
                    <a:pt x="256122" y="256122"/>
                  </a:cubicBezTo>
                  <a:cubicBezTo>
                    <a:pt x="90947" y="421297"/>
                    <a:pt x="0" y="640891"/>
                    <a:pt x="0" y="874463"/>
                  </a:cubicBezTo>
                  <a:cubicBezTo>
                    <a:pt x="0" y="1108035"/>
                    <a:pt x="90947" y="1327629"/>
                    <a:pt x="256122" y="1492804"/>
                  </a:cubicBezTo>
                  <a:cubicBezTo>
                    <a:pt x="421297" y="1657979"/>
                    <a:pt x="640891" y="1748926"/>
                    <a:pt x="874463" y="1748926"/>
                  </a:cubicBezTo>
                  <a:cubicBezTo>
                    <a:pt x="1221184" y="1748926"/>
                    <a:pt x="1535487" y="1543834"/>
                    <a:pt x="1675197" y="1226441"/>
                  </a:cubicBezTo>
                  <a:lnTo>
                    <a:pt x="1653245" y="1216773"/>
                  </a:lnTo>
                  <a:cubicBezTo>
                    <a:pt x="1517372" y="1525470"/>
                    <a:pt x="1211665" y="1724956"/>
                    <a:pt x="874463" y="1724956"/>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Roboto"/>
                <a:ea typeface="思源黑体 CN Regular"/>
                <a:cs typeface="+mn-cs"/>
              </a:endParaRPr>
            </a:p>
          </p:txBody>
        </p:sp>
        <p:grpSp>
          <p:nvGrpSpPr>
            <p:cNvPr id="447" name="组合 446">
              <a:extLst>
                <a:ext uri="{FF2B5EF4-FFF2-40B4-BE49-F238E27FC236}">
                  <a16:creationId xmlns:a16="http://schemas.microsoft.com/office/drawing/2014/main" id="{4DA31F28-0B21-4A3A-81FF-04AE50C0A0C9}"/>
                </a:ext>
              </a:extLst>
            </p:cNvPr>
            <p:cNvGrpSpPr/>
            <p:nvPr/>
          </p:nvGrpSpPr>
          <p:grpSpPr>
            <a:xfrm>
              <a:off x="1605665" y="2408717"/>
              <a:ext cx="1665970" cy="1838305"/>
              <a:chOff x="1633986" y="2414524"/>
              <a:chExt cx="1655463" cy="1826709"/>
            </a:xfrm>
            <a:grpFill/>
          </p:grpSpPr>
          <p:sp>
            <p:nvSpPr>
              <p:cNvPr id="577" name="任意多边形: 形状 576">
                <a:extLst>
                  <a:ext uri="{FF2B5EF4-FFF2-40B4-BE49-F238E27FC236}">
                    <a16:creationId xmlns:a16="http://schemas.microsoft.com/office/drawing/2014/main" id="{DDA7BE29-E426-4530-B3DE-AC04BFA9307A}"/>
                  </a:ext>
                </a:extLst>
              </p:cNvPr>
              <p:cNvSpPr/>
              <p:nvPr/>
            </p:nvSpPr>
            <p:spPr>
              <a:xfrm>
                <a:off x="2527996" y="3653875"/>
                <a:ext cx="41433" cy="53085"/>
              </a:xfrm>
              <a:custGeom>
                <a:avLst/>
                <a:gdLst>
                  <a:gd name="connsiteX0" fmla="*/ 22326 w 39518"/>
                  <a:gd name="connsiteY0" fmla="*/ 0 h 50631"/>
                  <a:gd name="connsiteX1" fmla="*/ 0 w 39518"/>
                  <a:gd name="connsiteY1" fmla="*/ 8721 h 50631"/>
                  <a:gd name="connsiteX2" fmla="*/ 17666 w 39518"/>
                  <a:gd name="connsiteY2" fmla="*/ 50631 h 50631"/>
                  <a:gd name="connsiteX3" fmla="*/ 39518 w 39518"/>
                  <a:gd name="connsiteY3" fmla="*/ 40739 h 50631"/>
                  <a:gd name="connsiteX4" fmla="*/ 22326 w 39518"/>
                  <a:gd name="connsiteY4" fmla="*/ 0 h 50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518" h="50631">
                    <a:moveTo>
                      <a:pt x="22326" y="0"/>
                    </a:moveTo>
                    <a:lnTo>
                      <a:pt x="0" y="8721"/>
                    </a:lnTo>
                    <a:cubicBezTo>
                      <a:pt x="5482" y="22774"/>
                      <a:pt x="11437" y="36877"/>
                      <a:pt x="17666" y="50631"/>
                    </a:cubicBezTo>
                    <a:lnTo>
                      <a:pt x="39518" y="40739"/>
                    </a:lnTo>
                    <a:cubicBezTo>
                      <a:pt x="33464" y="27384"/>
                      <a:pt x="27683" y="13679"/>
                      <a:pt x="2232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8" name="任意多边形: 形状 577">
                <a:extLst>
                  <a:ext uri="{FF2B5EF4-FFF2-40B4-BE49-F238E27FC236}">
                    <a16:creationId xmlns:a16="http://schemas.microsoft.com/office/drawing/2014/main" id="{697DE9AE-F09A-4DF2-B90A-B9FE9645EDF0}"/>
                  </a:ext>
                </a:extLst>
              </p:cNvPr>
              <p:cNvSpPr/>
              <p:nvPr/>
            </p:nvSpPr>
            <p:spPr>
              <a:xfrm>
                <a:off x="2567314" y="3738335"/>
                <a:ext cx="44698" cy="53346"/>
              </a:xfrm>
              <a:custGeom>
                <a:avLst/>
                <a:gdLst>
                  <a:gd name="connsiteX0" fmla="*/ 0 w 42632"/>
                  <a:gd name="connsiteY0" fmla="*/ 11013 h 50880"/>
                  <a:gd name="connsiteX1" fmla="*/ 21952 w 42632"/>
                  <a:gd name="connsiteY1" fmla="*/ 50881 h 50880"/>
                  <a:gd name="connsiteX2" fmla="*/ 42633 w 42632"/>
                  <a:gd name="connsiteY2" fmla="*/ 38771 h 50880"/>
                  <a:gd name="connsiteX3" fmla="*/ 21279 w 42632"/>
                  <a:gd name="connsiteY3" fmla="*/ 0 h 50880"/>
                  <a:gd name="connsiteX4" fmla="*/ 0 w 42632"/>
                  <a:gd name="connsiteY4" fmla="*/ 11013 h 50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32" h="50880">
                    <a:moveTo>
                      <a:pt x="0" y="11013"/>
                    </a:moveTo>
                    <a:cubicBezTo>
                      <a:pt x="6927" y="24419"/>
                      <a:pt x="14302" y="37824"/>
                      <a:pt x="21952" y="50881"/>
                    </a:cubicBezTo>
                    <a:lnTo>
                      <a:pt x="42633" y="38771"/>
                    </a:lnTo>
                    <a:cubicBezTo>
                      <a:pt x="35208" y="26088"/>
                      <a:pt x="28032" y="13032"/>
                      <a:pt x="21279" y="0"/>
                    </a:cubicBezTo>
                    <a:lnTo>
                      <a:pt x="0" y="1101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9" name="任意多边形: 形状 578">
                <a:extLst>
                  <a:ext uri="{FF2B5EF4-FFF2-40B4-BE49-F238E27FC236}">
                    <a16:creationId xmlns:a16="http://schemas.microsoft.com/office/drawing/2014/main" id="{04BA5F38-D6DC-438A-9DE5-7094B5C88FF1}"/>
                  </a:ext>
                </a:extLst>
              </p:cNvPr>
              <p:cNvSpPr/>
              <p:nvPr/>
            </p:nvSpPr>
            <p:spPr>
              <a:xfrm>
                <a:off x="2615487" y="3818407"/>
                <a:ext cx="47521" cy="52980"/>
              </a:xfrm>
              <a:custGeom>
                <a:avLst/>
                <a:gdLst>
                  <a:gd name="connsiteX0" fmla="*/ 0 w 45324"/>
                  <a:gd name="connsiteY0" fmla="*/ 13156 h 50531"/>
                  <a:gd name="connsiteX1" fmla="*/ 25988 w 45324"/>
                  <a:gd name="connsiteY1" fmla="*/ 50532 h 50531"/>
                  <a:gd name="connsiteX2" fmla="*/ 45324 w 45324"/>
                  <a:gd name="connsiteY2" fmla="*/ 36354 h 50531"/>
                  <a:gd name="connsiteX3" fmla="*/ 20058 w 45324"/>
                  <a:gd name="connsiteY3" fmla="*/ 0 h 50531"/>
                  <a:gd name="connsiteX4" fmla="*/ 0 w 45324"/>
                  <a:gd name="connsiteY4" fmla="*/ 13156 h 505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24" h="50531">
                    <a:moveTo>
                      <a:pt x="0" y="13156"/>
                    </a:moveTo>
                    <a:cubicBezTo>
                      <a:pt x="8297" y="25789"/>
                      <a:pt x="17043" y="38372"/>
                      <a:pt x="25988" y="50532"/>
                    </a:cubicBezTo>
                    <a:lnTo>
                      <a:pt x="45324" y="36354"/>
                    </a:lnTo>
                    <a:cubicBezTo>
                      <a:pt x="36628" y="24518"/>
                      <a:pt x="28131" y="12284"/>
                      <a:pt x="20058" y="0"/>
                    </a:cubicBezTo>
                    <a:lnTo>
                      <a:pt x="0" y="13156"/>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0" name="任意多边形: 形状 579">
                <a:extLst>
                  <a:ext uri="{FF2B5EF4-FFF2-40B4-BE49-F238E27FC236}">
                    <a16:creationId xmlns:a16="http://schemas.microsoft.com/office/drawing/2014/main" id="{D85AEE4E-1C4C-4F75-BCCA-9E1DC9D2BB2A}"/>
                  </a:ext>
                </a:extLst>
              </p:cNvPr>
              <p:cNvSpPr/>
              <p:nvPr/>
            </p:nvSpPr>
            <p:spPr>
              <a:xfrm>
                <a:off x="2497926" y="3565731"/>
                <a:ext cx="37697" cy="52353"/>
              </a:xfrm>
              <a:custGeom>
                <a:avLst/>
                <a:gdLst>
                  <a:gd name="connsiteX0" fmla="*/ 23123 w 35955"/>
                  <a:gd name="connsiteY0" fmla="*/ 0 h 49933"/>
                  <a:gd name="connsiteX1" fmla="*/ 0 w 35955"/>
                  <a:gd name="connsiteY1" fmla="*/ 6329 h 49933"/>
                  <a:gd name="connsiteX2" fmla="*/ 13206 w 35955"/>
                  <a:gd name="connsiteY2" fmla="*/ 49934 h 49933"/>
                  <a:gd name="connsiteX3" fmla="*/ 35955 w 35955"/>
                  <a:gd name="connsiteY3" fmla="*/ 42384 h 49933"/>
                  <a:gd name="connsiteX4" fmla="*/ 23123 w 35955"/>
                  <a:gd name="connsiteY4" fmla="*/ 0 h 499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5" h="49933">
                    <a:moveTo>
                      <a:pt x="23123" y="0"/>
                    </a:moveTo>
                    <a:lnTo>
                      <a:pt x="0" y="6329"/>
                    </a:lnTo>
                    <a:cubicBezTo>
                      <a:pt x="3987" y="20905"/>
                      <a:pt x="8447" y="35582"/>
                      <a:pt x="13206" y="49934"/>
                    </a:cubicBezTo>
                    <a:lnTo>
                      <a:pt x="35955" y="42384"/>
                    </a:lnTo>
                    <a:cubicBezTo>
                      <a:pt x="31346" y="28455"/>
                      <a:pt x="27035" y="14178"/>
                      <a:pt x="23123"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1" name="任意多边形: 形状 580">
                <a:extLst>
                  <a:ext uri="{FF2B5EF4-FFF2-40B4-BE49-F238E27FC236}">
                    <a16:creationId xmlns:a16="http://schemas.microsoft.com/office/drawing/2014/main" id="{FC60F836-9087-495B-A004-B7538DF4EE60}"/>
                  </a:ext>
                </a:extLst>
              </p:cNvPr>
              <p:cNvSpPr/>
              <p:nvPr/>
            </p:nvSpPr>
            <p:spPr>
              <a:xfrm>
                <a:off x="2477549" y="3475026"/>
                <a:ext cx="33543" cy="50995"/>
              </a:xfrm>
              <a:custGeom>
                <a:avLst/>
                <a:gdLst>
                  <a:gd name="connsiteX0" fmla="*/ 23646 w 31993"/>
                  <a:gd name="connsiteY0" fmla="*/ 0 h 48638"/>
                  <a:gd name="connsiteX1" fmla="*/ 0 w 31993"/>
                  <a:gd name="connsiteY1" fmla="*/ 3887 h 48638"/>
                  <a:gd name="connsiteX2" fmla="*/ 8571 w 31993"/>
                  <a:gd name="connsiteY2" fmla="*/ 48638 h 48638"/>
                  <a:gd name="connsiteX3" fmla="*/ 31994 w 31993"/>
                  <a:gd name="connsiteY3" fmla="*/ 43505 h 48638"/>
                  <a:gd name="connsiteX4" fmla="*/ 23646 w 31993"/>
                  <a:gd name="connsiteY4" fmla="*/ 0 h 486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993" h="48638">
                    <a:moveTo>
                      <a:pt x="23646" y="0"/>
                    </a:moveTo>
                    <a:lnTo>
                      <a:pt x="0" y="3887"/>
                    </a:lnTo>
                    <a:cubicBezTo>
                      <a:pt x="2442" y="18812"/>
                      <a:pt x="5332" y="33862"/>
                      <a:pt x="8571" y="48638"/>
                    </a:cubicBezTo>
                    <a:lnTo>
                      <a:pt x="31994" y="43505"/>
                    </a:lnTo>
                    <a:cubicBezTo>
                      <a:pt x="28829" y="29128"/>
                      <a:pt x="26038" y="14502"/>
                      <a:pt x="2364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2" name="任意多边形: 形状 581">
                <a:extLst>
                  <a:ext uri="{FF2B5EF4-FFF2-40B4-BE49-F238E27FC236}">
                    <a16:creationId xmlns:a16="http://schemas.microsoft.com/office/drawing/2014/main" id="{7184D9D7-E9AA-4B7E-B0E9-B48211319CE6}"/>
                  </a:ext>
                </a:extLst>
              </p:cNvPr>
              <p:cNvSpPr/>
              <p:nvPr/>
            </p:nvSpPr>
            <p:spPr>
              <a:xfrm>
                <a:off x="3146052" y="4191127"/>
                <a:ext cx="51647" cy="35346"/>
              </a:xfrm>
              <a:custGeom>
                <a:avLst/>
                <a:gdLst>
                  <a:gd name="connsiteX0" fmla="*/ 0 w 49260"/>
                  <a:gd name="connsiteY0" fmla="*/ 23173 h 33712"/>
                  <a:gd name="connsiteX1" fmla="*/ 44327 w 49260"/>
                  <a:gd name="connsiteY1" fmla="*/ 33713 h 33712"/>
                  <a:gd name="connsiteX2" fmla="*/ 49261 w 49260"/>
                  <a:gd name="connsiteY2" fmla="*/ 10266 h 33712"/>
                  <a:gd name="connsiteX3" fmla="*/ 6154 w 49260"/>
                  <a:gd name="connsiteY3" fmla="*/ 0 h 33712"/>
                  <a:gd name="connsiteX4" fmla="*/ 0 w 49260"/>
                  <a:gd name="connsiteY4" fmla="*/ 23173 h 3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60" h="33712">
                    <a:moveTo>
                      <a:pt x="0" y="23173"/>
                    </a:moveTo>
                    <a:cubicBezTo>
                      <a:pt x="14626" y="27060"/>
                      <a:pt x="29552" y="30598"/>
                      <a:pt x="44327" y="33713"/>
                    </a:cubicBezTo>
                    <a:lnTo>
                      <a:pt x="49261" y="10266"/>
                    </a:lnTo>
                    <a:cubicBezTo>
                      <a:pt x="34884" y="7251"/>
                      <a:pt x="20382" y="3787"/>
                      <a:pt x="6154" y="0"/>
                    </a:cubicBezTo>
                    <a:lnTo>
                      <a:pt x="0" y="2317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3" name="任意多边形: 形状 582">
                <a:extLst>
                  <a:ext uri="{FF2B5EF4-FFF2-40B4-BE49-F238E27FC236}">
                    <a16:creationId xmlns:a16="http://schemas.microsoft.com/office/drawing/2014/main" id="{2D328A8C-3443-473C-B735-40C250919C90}"/>
                  </a:ext>
                </a:extLst>
              </p:cNvPr>
              <p:cNvSpPr/>
              <p:nvPr/>
            </p:nvSpPr>
            <p:spPr>
              <a:xfrm>
                <a:off x="3055060" y="4162547"/>
                <a:ext cx="52876" cy="39395"/>
              </a:xfrm>
              <a:custGeom>
                <a:avLst/>
                <a:gdLst>
                  <a:gd name="connsiteX0" fmla="*/ 0 w 50432"/>
                  <a:gd name="connsiteY0" fmla="*/ 22400 h 37574"/>
                  <a:gd name="connsiteX1" fmla="*/ 43057 w 50432"/>
                  <a:gd name="connsiteY1" fmla="*/ 37575 h 37574"/>
                  <a:gd name="connsiteX2" fmla="*/ 50432 w 50432"/>
                  <a:gd name="connsiteY2" fmla="*/ 14751 h 37574"/>
                  <a:gd name="connsiteX3" fmla="*/ 8547 w 50432"/>
                  <a:gd name="connsiteY3" fmla="*/ 0 h 37574"/>
                  <a:gd name="connsiteX4" fmla="*/ 0 w 50432"/>
                  <a:gd name="connsiteY4" fmla="*/ 22400 h 375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432" h="37574">
                    <a:moveTo>
                      <a:pt x="0" y="22400"/>
                    </a:moveTo>
                    <a:cubicBezTo>
                      <a:pt x="14153" y="27807"/>
                      <a:pt x="28630" y="32915"/>
                      <a:pt x="43057" y="37575"/>
                    </a:cubicBezTo>
                    <a:lnTo>
                      <a:pt x="50432" y="14751"/>
                    </a:lnTo>
                    <a:cubicBezTo>
                      <a:pt x="36404" y="10216"/>
                      <a:pt x="22301" y="5257"/>
                      <a:pt x="8547" y="0"/>
                    </a:cubicBezTo>
                    <a:lnTo>
                      <a:pt x="0" y="2240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4" name="任意多边形: 形状 583">
                <a:extLst>
                  <a:ext uri="{FF2B5EF4-FFF2-40B4-BE49-F238E27FC236}">
                    <a16:creationId xmlns:a16="http://schemas.microsoft.com/office/drawing/2014/main" id="{1238B817-3B9D-40B4-B687-DA81A28B3ACF}"/>
                  </a:ext>
                </a:extLst>
              </p:cNvPr>
              <p:cNvSpPr/>
              <p:nvPr/>
            </p:nvSpPr>
            <p:spPr>
              <a:xfrm>
                <a:off x="2967594" y="4124874"/>
                <a:ext cx="53398" cy="42922"/>
              </a:xfrm>
              <a:custGeom>
                <a:avLst/>
                <a:gdLst>
                  <a:gd name="connsiteX0" fmla="*/ 0 w 50930"/>
                  <a:gd name="connsiteY0" fmla="*/ 21354 h 40938"/>
                  <a:gd name="connsiteX1" fmla="*/ 41213 w 50930"/>
                  <a:gd name="connsiteY1" fmla="*/ 40939 h 40938"/>
                  <a:gd name="connsiteX2" fmla="*/ 50930 w 50930"/>
                  <a:gd name="connsiteY2" fmla="*/ 19037 h 40938"/>
                  <a:gd name="connsiteX3" fmla="*/ 10839 w 50930"/>
                  <a:gd name="connsiteY3" fmla="*/ 0 h 40938"/>
                  <a:gd name="connsiteX4" fmla="*/ 0 w 50930"/>
                  <a:gd name="connsiteY4" fmla="*/ 21354 h 409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930" h="40938">
                    <a:moveTo>
                      <a:pt x="0" y="21354"/>
                    </a:moveTo>
                    <a:cubicBezTo>
                      <a:pt x="13530" y="28231"/>
                      <a:pt x="27384" y="34809"/>
                      <a:pt x="41213" y="40939"/>
                    </a:cubicBezTo>
                    <a:lnTo>
                      <a:pt x="50930" y="19037"/>
                    </a:lnTo>
                    <a:cubicBezTo>
                      <a:pt x="37475" y="13081"/>
                      <a:pt x="23995" y="6653"/>
                      <a:pt x="10839" y="0"/>
                    </a:cubicBezTo>
                    <a:lnTo>
                      <a:pt x="0" y="21354"/>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5" name="任意多边形: 形状 584">
                <a:extLst>
                  <a:ext uri="{FF2B5EF4-FFF2-40B4-BE49-F238E27FC236}">
                    <a16:creationId xmlns:a16="http://schemas.microsoft.com/office/drawing/2014/main" id="{FA124FAC-8C8E-4765-9E61-F9C9E66F82F8}"/>
                  </a:ext>
                </a:extLst>
              </p:cNvPr>
              <p:cNvSpPr/>
              <p:nvPr/>
            </p:nvSpPr>
            <p:spPr>
              <a:xfrm>
                <a:off x="2466968" y="3382702"/>
                <a:ext cx="29024" cy="49088"/>
              </a:xfrm>
              <a:custGeom>
                <a:avLst/>
                <a:gdLst>
                  <a:gd name="connsiteX0" fmla="*/ 23945 w 27682"/>
                  <a:gd name="connsiteY0" fmla="*/ 0 h 46819"/>
                  <a:gd name="connsiteX1" fmla="*/ 0 w 27682"/>
                  <a:gd name="connsiteY1" fmla="*/ 1420 h 46819"/>
                  <a:gd name="connsiteX2" fmla="*/ 3862 w 27682"/>
                  <a:gd name="connsiteY2" fmla="*/ 46819 h 46819"/>
                  <a:gd name="connsiteX3" fmla="*/ 27683 w 27682"/>
                  <a:gd name="connsiteY3" fmla="*/ 44178 h 46819"/>
                  <a:gd name="connsiteX4" fmla="*/ 23945 w 27682"/>
                  <a:gd name="connsiteY4" fmla="*/ 0 h 468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82" h="46819">
                    <a:moveTo>
                      <a:pt x="23945" y="0"/>
                    </a:moveTo>
                    <a:lnTo>
                      <a:pt x="0" y="1420"/>
                    </a:lnTo>
                    <a:cubicBezTo>
                      <a:pt x="897" y="16520"/>
                      <a:pt x="2193" y="31794"/>
                      <a:pt x="3862" y="46819"/>
                    </a:cubicBezTo>
                    <a:lnTo>
                      <a:pt x="27683" y="44178"/>
                    </a:lnTo>
                    <a:cubicBezTo>
                      <a:pt x="26063" y="29552"/>
                      <a:pt x="24817" y="14676"/>
                      <a:pt x="23945"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6" name="任意多边形: 形状 585">
                <a:extLst>
                  <a:ext uri="{FF2B5EF4-FFF2-40B4-BE49-F238E27FC236}">
                    <a16:creationId xmlns:a16="http://schemas.microsoft.com/office/drawing/2014/main" id="{5EA0D765-A512-4DFD-8179-CFF204B81A66}"/>
                  </a:ext>
                </a:extLst>
              </p:cNvPr>
              <p:cNvSpPr/>
              <p:nvPr/>
            </p:nvSpPr>
            <p:spPr>
              <a:xfrm>
                <a:off x="2736130" y="3962014"/>
                <a:ext cx="51517" cy="50603"/>
              </a:xfrm>
              <a:custGeom>
                <a:avLst/>
                <a:gdLst>
                  <a:gd name="connsiteX0" fmla="*/ 0 w 49136"/>
                  <a:gd name="connsiteY0" fmla="*/ 16993 h 48264"/>
                  <a:gd name="connsiteX1" fmla="*/ 33140 w 49136"/>
                  <a:gd name="connsiteY1" fmla="*/ 48264 h 48264"/>
                  <a:gd name="connsiteX2" fmla="*/ 49136 w 49136"/>
                  <a:gd name="connsiteY2" fmla="*/ 30399 h 48264"/>
                  <a:gd name="connsiteX3" fmla="*/ 16894 w 49136"/>
                  <a:gd name="connsiteY3" fmla="*/ 0 h 48264"/>
                  <a:gd name="connsiteX4" fmla="*/ 0 w 49136"/>
                  <a:gd name="connsiteY4" fmla="*/ 16993 h 4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136" h="48264">
                    <a:moveTo>
                      <a:pt x="0" y="16993"/>
                    </a:moveTo>
                    <a:cubicBezTo>
                      <a:pt x="10714" y="27633"/>
                      <a:pt x="21877" y="38173"/>
                      <a:pt x="33140" y="48264"/>
                    </a:cubicBezTo>
                    <a:lnTo>
                      <a:pt x="49136" y="30399"/>
                    </a:lnTo>
                    <a:cubicBezTo>
                      <a:pt x="38173" y="20581"/>
                      <a:pt x="27309" y="10340"/>
                      <a:pt x="16894" y="0"/>
                    </a:cubicBezTo>
                    <a:lnTo>
                      <a:pt x="0" y="1699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7" name="任意多边形: 形状 586">
                <a:extLst>
                  <a:ext uri="{FF2B5EF4-FFF2-40B4-BE49-F238E27FC236}">
                    <a16:creationId xmlns:a16="http://schemas.microsoft.com/office/drawing/2014/main" id="{A96413FF-4BE2-45C8-92CD-147481828368}"/>
                  </a:ext>
                </a:extLst>
              </p:cNvPr>
              <p:cNvSpPr/>
              <p:nvPr/>
            </p:nvSpPr>
            <p:spPr>
              <a:xfrm>
                <a:off x="2671968" y="3893228"/>
                <a:ext cx="49766" cy="52092"/>
              </a:xfrm>
              <a:custGeom>
                <a:avLst/>
                <a:gdLst>
                  <a:gd name="connsiteX0" fmla="*/ 0 w 47466"/>
                  <a:gd name="connsiteY0" fmla="*/ 15175 h 49684"/>
                  <a:gd name="connsiteX1" fmla="*/ 29726 w 47466"/>
                  <a:gd name="connsiteY1" fmla="*/ 49685 h 49684"/>
                  <a:gd name="connsiteX2" fmla="*/ 47467 w 47466"/>
                  <a:gd name="connsiteY2" fmla="*/ 33563 h 49684"/>
                  <a:gd name="connsiteX3" fmla="*/ 18563 w 47466"/>
                  <a:gd name="connsiteY3" fmla="*/ 0 h 49684"/>
                  <a:gd name="connsiteX4" fmla="*/ 0 w 47466"/>
                  <a:gd name="connsiteY4" fmla="*/ 15175 h 496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466" h="49684">
                    <a:moveTo>
                      <a:pt x="0" y="15175"/>
                    </a:moveTo>
                    <a:cubicBezTo>
                      <a:pt x="9568" y="26885"/>
                      <a:pt x="19560" y="38497"/>
                      <a:pt x="29726" y="49685"/>
                    </a:cubicBezTo>
                    <a:lnTo>
                      <a:pt x="47467" y="33563"/>
                    </a:lnTo>
                    <a:cubicBezTo>
                      <a:pt x="37575" y="22674"/>
                      <a:pt x="27857" y="11387"/>
                      <a:pt x="18563" y="0"/>
                    </a:cubicBezTo>
                    <a:lnTo>
                      <a:pt x="0" y="1517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8" name="任意多边形: 形状 587">
                <a:extLst>
                  <a:ext uri="{FF2B5EF4-FFF2-40B4-BE49-F238E27FC236}">
                    <a16:creationId xmlns:a16="http://schemas.microsoft.com/office/drawing/2014/main" id="{E83BBA37-9545-4765-9D06-DC54BE8200A7}"/>
                  </a:ext>
                </a:extLst>
              </p:cNvPr>
              <p:cNvSpPr/>
              <p:nvPr/>
            </p:nvSpPr>
            <p:spPr>
              <a:xfrm>
                <a:off x="2884727" y="4078451"/>
                <a:ext cx="53346" cy="46031"/>
              </a:xfrm>
              <a:custGeom>
                <a:avLst/>
                <a:gdLst>
                  <a:gd name="connsiteX0" fmla="*/ 0 w 50880"/>
                  <a:gd name="connsiteY0" fmla="*/ 20133 h 43903"/>
                  <a:gd name="connsiteX1" fmla="*/ 38920 w 50880"/>
                  <a:gd name="connsiteY1" fmla="*/ 43904 h 43903"/>
                  <a:gd name="connsiteX2" fmla="*/ 50881 w 50880"/>
                  <a:gd name="connsiteY2" fmla="*/ 23123 h 43903"/>
                  <a:gd name="connsiteX3" fmla="*/ 13032 w 50880"/>
                  <a:gd name="connsiteY3" fmla="*/ 0 h 43903"/>
                  <a:gd name="connsiteX4" fmla="*/ 0 w 50880"/>
                  <a:gd name="connsiteY4" fmla="*/ 20133 h 43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80" h="43903">
                    <a:moveTo>
                      <a:pt x="0" y="20133"/>
                    </a:moveTo>
                    <a:cubicBezTo>
                      <a:pt x="12733" y="28380"/>
                      <a:pt x="25814" y="36379"/>
                      <a:pt x="38920" y="43904"/>
                    </a:cubicBezTo>
                    <a:lnTo>
                      <a:pt x="50881" y="23123"/>
                    </a:lnTo>
                    <a:cubicBezTo>
                      <a:pt x="38148" y="15797"/>
                      <a:pt x="25415" y="8023"/>
                      <a:pt x="13032" y="0"/>
                    </a:cubicBezTo>
                    <a:lnTo>
                      <a:pt x="0" y="2013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9" name="任意多边形: 形状 588">
                <a:extLst>
                  <a:ext uri="{FF2B5EF4-FFF2-40B4-BE49-F238E27FC236}">
                    <a16:creationId xmlns:a16="http://schemas.microsoft.com/office/drawing/2014/main" id="{C0C07C18-0BA9-4973-8637-A83588BEB43D}"/>
                  </a:ext>
                </a:extLst>
              </p:cNvPr>
              <p:cNvSpPr/>
              <p:nvPr/>
            </p:nvSpPr>
            <p:spPr>
              <a:xfrm>
                <a:off x="2807293" y="4024008"/>
                <a:ext cx="52719" cy="48565"/>
              </a:xfrm>
              <a:custGeom>
                <a:avLst/>
                <a:gdLst>
                  <a:gd name="connsiteX0" fmla="*/ 0 w 50282"/>
                  <a:gd name="connsiteY0" fmla="*/ 18638 h 46320"/>
                  <a:gd name="connsiteX1" fmla="*/ 36229 w 50282"/>
                  <a:gd name="connsiteY1" fmla="*/ 46321 h 46320"/>
                  <a:gd name="connsiteX2" fmla="*/ 50283 w 50282"/>
                  <a:gd name="connsiteY2" fmla="*/ 26910 h 46320"/>
                  <a:gd name="connsiteX3" fmla="*/ 15050 w 50282"/>
                  <a:gd name="connsiteY3" fmla="*/ 0 h 46320"/>
                  <a:gd name="connsiteX4" fmla="*/ 0 w 50282"/>
                  <a:gd name="connsiteY4" fmla="*/ 18638 h 46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82" h="46320">
                    <a:moveTo>
                      <a:pt x="0" y="18638"/>
                    </a:moveTo>
                    <a:cubicBezTo>
                      <a:pt x="11786" y="28131"/>
                      <a:pt x="23970" y="37450"/>
                      <a:pt x="36229" y="46321"/>
                    </a:cubicBezTo>
                    <a:lnTo>
                      <a:pt x="50283" y="26910"/>
                    </a:lnTo>
                    <a:cubicBezTo>
                      <a:pt x="38347" y="18289"/>
                      <a:pt x="26512" y="9219"/>
                      <a:pt x="15050" y="0"/>
                    </a:cubicBezTo>
                    <a:lnTo>
                      <a:pt x="0" y="18638"/>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0" name="任意多边形: 形状 589">
                <a:extLst>
                  <a:ext uri="{FF2B5EF4-FFF2-40B4-BE49-F238E27FC236}">
                    <a16:creationId xmlns:a16="http://schemas.microsoft.com/office/drawing/2014/main" id="{1D5D874A-7BAA-4F34-98A5-BAACE4E7E8F5}"/>
                  </a:ext>
                </a:extLst>
              </p:cNvPr>
              <p:cNvSpPr/>
              <p:nvPr/>
            </p:nvSpPr>
            <p:spPr>
              <a:xfrm>
                <a:off x="1726206" y="2425810"/>
                <a:ext cx="51099" cy="33857"/>
              </a:xfrm>
              <a:custGeom>
                <a:avLst/>
                <a:gdLst>
                  <a:gd name="connsiteX0" fmla="*/ 48738 w 48737"/>
                  <a:gd name="connsiteY0" fmla="*/ 8920 h 32292"/>
                  <a:gd name="connsiteX1" fmla="*/ 4061 w 48737"/>
                  <a:gd name="connsiteY1" fmla="*/ 0 h 32292"/>
                  <a:gd name="connsiteX2" fmla="*/ 0 w 48737"/>
                  <a:gd name="connsiteY2" fmla="*/ 23621 h 32292"/>
                  <a:gd name="connsiteX3" fmla="*/ 43455 w 48737"/>
                  <a:gd name="connsiteY3" fmla="*/ 32292 h 32292"/>
                  <a:gd name="connsiteX4" fmla="*/ 48738 w 48737"/>
                  <a:gd name="connsiteY4" fmla="*/ 8920 h 322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737" h="32292">
                    <a:moveTo>
                      <a:pt x="48738" y="8920"/>
                    </a:moveTo>
                    <a:cubicBezTo>
                      <a:pt x="34012" y="5581"/>
                      <a:pt x="18987" y="2591"/>
                      <a:pt x="4061" y="0"/>
                    </a:cubicBezTo>
                    <a:lnTo>
                      <a:pt x="0" y="23621"/>
                    </a:lnTo>
                    <a:cubicBezTo>
                      <a:pt x="14502" y="26113"/>
                      <a:pt x="29128" y="29028"/>
                      <a:pt x="43455" y="32292"/>
                    </a:cubicBezTo>
                    <a:lnTo>
                      <a:pt x="48738" y="892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1" name="任意多边形: 形状 590">
                <a:extLst>
                  <a:ext uri="{FF2B5EF4-FFF2-40B4-BE49-F238E27FC236}">
                    <a16:creationId xmlns:a16="http://schemas.microsoft.com/office/drawing/2014/main" id="{7D28254B-C0BA-4EF1-81CA-83C5ACAF2C36}"/>
                  </a:ext>
                </a:extLst>
              </p:cNvPr>
              <p:cNvSpPr/>
              <p:nvPr/>
            </p:nvSpPr>
            <p:spPr>
              <a:xfrm>
                <a:off x="2142920" y="2623600"/>
                <a:ext cx="52013" cy="49924"/>
              </a:xfrm>
              <a:custGeom>
                <a:avLst/>
                <a:gdLst>
                  <a:gd name="connsiteX0" fmla="*/ 49610 w 49609"/>
                  <a:gd name="connsiteY0" fmla="*/ 30000 h 47616"/>
                  <a:gd name="connsiteX1" fmla="*/ 15324 w 49609"/>
                  <a:gd name="connsiteY1" fmla="*/ 0 h 47616"/>
                  <a:gd name="connsiteX2" fmla="*/ 0 w 49609"/>
                  <a:gd name="connsiteY2" fmla="*/ 18439 h 47616"/>
                  <a:gd name="connsiteX3" fmla="*/ 33339 w 49609"/>
                  <a:gd name="connsiteY3" fmla="*/ 47616 h 47616"/>
                  <a:gd name="connsiteX4" fmla="*/ 49610 w 49609"/>
                  <a:gd name="connsiteY4" fmla="*/ 30000 h 47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609" h="47616">
                    <a:moveTo>
                      <a:pt x="49610" y="30000"/>
                    </a:moveTo>
                    <a:cubicBezTo>
                      <a:pt x="38497" y="19759"/>
                      <a:pt x="26960" y="9668"/>
                      <a:pt x="15324" y="0"/>
                    </a:cubicBezTo>
                    <a:lnTo>
                      <a:pt x="0" y="18439"/>
                    </a:lnTo>
                    <a:cubicBezTo>
                      <a:pt x="11312" y="27832"/>
                      <a:pt x="22525" y="37650"/>
                      <a:pt x="33339" y="47616"/>
                    </a:cubicBezTo>
                    <a:lnTo>
                      <a:pt x="49610" y="3000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2" name="任意多边形: 形状 591">
                <a:extLst>
                  <a:ext uri="{FF2B5EF4-FFF2-40B4-BE49-F238E27FC236}">
                    <a16:creationId xmlns:a16="http://schemas.microsoft.com/office/drawing/2014/main" id="{8B5CFD62-FFDD-436B-BFB3-FF74AEFADDD0}"/>
                  </a:ext>
                </a:extLst>
              </p:cNvPr>
              <p:cNvSpPr/>
              <p:nvPr/>
            </p:nvSpPr>
            <p:spPr>
              <a:xfrm>
                <a:off x="2211236" y="2688310"/>
                <a:ext cx="50472" cy="51647"/>
              </a:xfrm>
              <a:custGeom>
                <a:avLst/>
                <a:gdLst>
                  <a:gd name="connsiteX0" fmla="*/ 48140 w 48139"/>
                  <a:gd name="connsiteY0" fmla="*/ 33389 h 49260"/>
                  <a:gd name="connsiteX1" fmla="*/ 17143 w 48139"/>
                  <a:gd name="connsiteY1" fmla="*/ 0 h 49260"/>
                  <a:gd name="connsiteX2" fmla="*/ 0 w 48139"/>
                  <a:gd name="connsiteY2" fmla="*/ 16769 h 49260"/>
                  <a:gd name="connsiteX3" fmla="*/ 30150 w 48139"/>
                  <a:gd name="connsiteY3" fmla="*/ 49261 h 49260"/>
                  <a:gd name="connsiteX4" fmla="*/ 48140 w 48139"/>
                  <a:gd name="connsiteY4" fmla="*/ 33389 h 492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139" h="49260">
                    <a:moveTo>
                      <a:pt x="48140" y="33389"/>
                    </a:moveTo>
                    <a:cubicBezTo>
                      <a:pt x="38148" y="22052"/>
                      <a:pt x="27733" y="10814"/>
                      <a:pt x="17143" y="0"/>
                    </a:cubicBezTo>
                    <a:lnTo>
                      <a:pt x="0" y="16769"/>
                    </a:lnTo>
                    <a:cubicBezTo>
                      <a:pt x="10291" y="27309"/>
                      <a:pt x="20432" y="38223"/>
                      <a:pt x="30150" y="49261"/>
                    </a:cubicBezTo>
                    <a:lnTo>
                      <a:pt x="48140" y="33389"/>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3" name="任意多边形: 形状 592">
                <a:extLst>
                  <a:ext uri="{FF2B5EF4-FFF2-40B4-BE49-F238E27FC236}">
                    <a16:creationId xmlns:a16="http://schemas.microsoft.com/office/drawing/2014/main" id="{1DDD6A5B-6A52-400D-A8C1-DC28E71DB330}"/>
                  </a:ext>
                </a:extLst>
              </p:cNvPr>
              <p:cNvSpPr/>
              <p:nvPr/>
            </p:nvSpPr>
            <p:spPr>
              <a:xfrm>
                <a:off x="2068543" y="2566517"/>
                <a:ext cx="52954" cy="47703"/>
              </a:xfrm>
              <a:custGeom>
                <a:avLst/>
                <a:gdLst>
                  <a:gd name="connsiteX0" fmla="*/ 50507 w 50506"/>
                  <a:gd name="connsiteY0" fmla="*/ 26263 h 45498"/>
                  <a:gd name="connsiteX1" fmla="*/ 13331 w 50506"/>
                  <a:gd name="connsiteY1" fmla="*/ 0 h 45498"/>
                  <a:gd name="connsiteX2" fmla="*/ 0 w 50506"/>
                  <a:gd name="connsiteY2" fmla="*/ 19934 h 45498"/>
                  <a:gd name="connsiteX3" fmla="*/ 36155 w 50506"/>
                  <a:gd name="connsiteY3" fmla="*/ 45498 h 45498"/>
                  <a:gd name="connsiteX4" fmla="*/ 50507 w 50506"/>
                  <a:gd name="connsiteY4" fmla="*/ 26263 h 454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506" h="45498">
                    <a:moveTo>
                      <a:pt x="50507" y="26263"/>
                    </a:moveTo>
                    <a:cubicBezTo>
                      <a:pt x="38397" y="17218"/>
                      <a:pt x="25889" y="8372"/>
                      <a:pt x="13331" y="0"/>
                    </a:cubicBezTo>
                    <a:lnTo>
                      <a:pt x="0" y="19934"/>
                    </a:lnTo>
                    <a:cubicBezTo>
                      <a:pt x="12209" y="28081"/>
                      <a:pt x="24369" y="36678"/>
                      <a:pt x="36155" y="45498"/>
                    </a:cubicBezTo>
                    <a:lnTo>
                      <a:pt x="50507" y="2626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4" name="任意多边形: 形状 593">
                <a:extLst>
                  <a:ext uri="{FF2B5EF4-FFF2-40B4-BE49-F238E27FC236}">
                    <a16:creationId xmlns:a16="http://schemas.microsoft.com/office/drawing/2014/main" id="{3187CDE9-5F39-4C03-9FD4-DDB12E5B0307}"/>
                  </a:ext>
                </a:extLst>
              </p:cNvPr>
              <p:cNvSpPr/>
              <p:nvPr/>
            </p:nvSpPr>
            <p:spPr>
              <a:xfrm>
                <a:off x="2272680" y="2759996"/>
                <a:ext cx="48409" cy="52771"/>
              </a:xfrm>
              <a:custGeom>
                <a:avLst/>
                <a:gdLst>
                  <a:gd name="connsiteX0" fmla="*/ 46171 w 46171"/>
                  <a:gd name="connsiteY0" fmla="*/ 36429 h 50332"/>
                  <a:gd name="connsiteX1" fmla="*/ 18787 w 46171"/>
                  <a:gd name="connsiteY1" fmla="*/ 0 h 50332"/>
                  <a:gd name="connsiteX2" fmla="*/ 0 w 46171"/>
                  <a:gd name="connsiteY2" fmla="*/ 14900 h 50332"/>
                  <a:gd name="connsiteX3" fmla="*/ 26636 w 46171"/>
                  <a:gd name="connsiteY3" fmla="*/ 50332 h 50332"/>
                  <a:gd name="connsiteX4" fmla="*/ 46171 w 46171"/>
                  <a:gd name="connsiteY4" fmla="*/ 36429 h 50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71" h="50332">
                    <a:moveTo>
                      <a:pt x="46171" y="36429"/>
                    </a:moveTo>
                    <a:cubicBezTo>
                      <a:pt x="37400" y="24095"/>
                      <a:pt x="28181" y="11836"/>
                      <a:pt x="18787" y="0"/>
                    </a:cubicBezTo>
                    <a:lnTo>
                      <a:pt x="0" y="14900"/>
                    </a:lnTo>
                    <a:cubicBezTo>
                      <a:pt x="9145" y="26412"/>
                      <a:pt x="18090" y="38347"/>
                      <a:pt x="26636" y="50332"/>
                    </a:cubicBezTo>
                    <a:lnTo>
                      <a:pt x="46171" y="36429"/>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5" name="任意多边形: 形状 594">
                <a:extLst>
                  <a:ext uri="{FF2B5EF4-FFF2-40B4-BE49-F238E27FC236}">
                    <a16:creationId xmlns:a16="http://schemas.microsoft.com/office/drawing/2014/main" id="{8AE7A543-6C7B-487C-A833-42534D787639}"/>
                  </a:ext>
                </a:extLst>
              </p:cNvPr>
              <p:cNvSpPr/>
              <p:nvPr/>
            </p:nvSpPr>
            <p:spPr>
              <a:xfrm>
                <a:off x="1988810" y="2517716"/>
                <a:ext cx="53346" cy="44934"/>
              </a:xfrm>
              <a:custGeom>
                <a:avLst/>
                <a:gdLst>
                  <a:gd name="connsiteX0" fmla="*/ 50881 w 50880"/>
                  <a:gd name="connsiteY0" fmla="*/ 22251 h 42857"/>
                  <a:gd name="connsiteX1" fmla="*/ 11188 w 50880"/>
                  <a:gd name="connsiteY1" fmla="*/ 0 h 42857"/>
                  <a:gd name="connsiteX2" fmla="*/ 0 w 50880"/>
                  <a:gd name="connsiteY2" fmla="*/ 21204 h 42857"/>
                  <a:gd name="connsiteX3" fmla="*/ 38596 w 50880"/>
                  <a:gd name="connsiteY3" fmla="*/ 42857 h 42857"/>
                  <a:gd name="connsiteX4" fmla="*/ 50881 w 50880"/>
                  <a:gd name="connsiteY4" fmla="*/ 22251 h 4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80" h="42857">
                    <a:moveTo>
                      <a:pt x="50881" y="22251"/>
                    </a:moveTo>
                    <a:cubicBezTo>
                      <a:pt x="37899" y="14527"/>
                      <a:pt x="24543" y="7027"/>
                      <a:pt x="11188" y="0"/>
                    </a:cubicBezTo>
                    <a:lnTo>
                      <a:pt x="0" y="21204"/>
                    </a:lnTo>
                    <a:cubicBezTo>
                      <a:pt x="12982" y="28057"/>
                      <a:pt x="25964" y="35332"/>
                      <a:pt x="38596" y="42857"/>
                    </a:cubicBezTo>
                    <a:lnTo>
                      <a:pt x="50881" y="22251"/>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6" name="任意多边形: 形状 595">
                <a:extLst>
                  <a:ext uri="{FF2B5EF4-FFF2-40B4-BE49-F238E27FC236}">
                    <a16:creationId xmlns:a16="http://schemas.microsoft.com/office/drawing/2014/main" id="{F6F66D20-BAEF-4090-AF31-EFB5A6DBEB0B}"/>
                  </a:ext>
                </a:extLst>
              </p:cNvPr>
              <p:cNvSpPr/>
              <p:nvPr/>
            </p:nvSpPr>
            <p:spPr>
              <a:xfrm>
                <a:off x="2372346" y="2921080"/>
                <a:ext cx="42687" cy="53372"/>
              </a:xfrm>
              <a:custGeom>
                <a:avLst/>
                <a:gdLst>
                  <a:gd name="connsiteX0" fmla="*/ 18713 w 40714"/>
                  <a:gd name="connsiteY0" fmla="*/ 50905 h 50905"/>
                  <a:gd name="connsiteX1" fmla="*/ 40714 w 40714"/>
                  <a:gd name="connsiteY1" fmla="*/ 41362 h 50905"/>
                  <a:gd name="connsiteX2" fmla="*/ 21454 w 40714"/>
                  <a:gd name="connsiteY2" fmla="*/ 0 h 50905"/>
                  <a:gd name="connsiteX3" fmla="*/ 0 w 40714"/>
                  <a:gd name="connsiteY3" fmla="*/ 10689 h 50905"/>
                  <a:gd name="connsiteX4" fmla="*/ 18713 w 40714"/>
                  <a:gd name="connsiteY4" fmla="*/ 50905 h 509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14" h="50905">
                    <a:moveTo>
                      <a:pt x="18713" y="50905"/>
                    </a:moveTo>
                    <a:lnTo>
                      <a:pt x="40714" y="41362"/>
                    </a:lnTo>
                    <a:cubicBezTo>
                      <a:pt x="34685" y="27483"/>
                      <a:pt x="28206" y="13555"/>
                      <a:pt x="21454" y="0"/>
                    </a:cubicBezTo>
                    <a:lnTo>
                      <a:pt x="0" y="10689"/>
                    </a:lnTo>
                    <a:cubicBezTo>
                      <a:pt x="6553" y="23871"/>
                      <a:pt x="12857" y="37400"/>
                      <a:pt x="18713" y="50905"/>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7" name="任意多边形: 形状 596">
                <a:extLst>
                  <a:ext uri="{FF2B5EF4-FFF2-40B4-BE49-F238E27FC236}">
                    <a16:creationId xmlns:a16="http://schemas.microsoft.com/office/drawing/2014/main" id="{311CC5B2-8D47-4FD9-A4EF-8B9C8D2CD859}"/>
                  </a:ext>
                </a:extLst>
              </p:cNvPr>
              <p:cNvSpPr/>
              <p:nvPr/>
            </p:nvSpPr>
            <p:spPr>
              <a:xfrm>
                <a:off x="2326575" y="2837847"/>
                <a:ext cx="45822" cy="53346"/>
              </a:xfrm>
              <a:custGeom>
                <a:avLst/>
                <a:gdLst>
                  <a:gd name="connsiteX0" fmla="*/ 43704 w 43704"/>
                  <a:gd name="connsiteY0" fmla="*/ 39095 h 50880"/>
                  <a:gd name="connsiteX1" fmla="*/ 20233 w 43704"/>
                  <a:gd name="connsiteY1" fmla="*/ 0 h 50880"/>
                  <a:gd name="connsiteX2" fmla="*/ 0 w 43704"/>
                  <a:gd name="connsiteY2" fmla="*/ 12857 h 50880"/>
                  <a:gd name="connsiteX3" fmla="*/ 22824 w 43704"/>
                  <a:gd name="connsiteY3" fmla="*/ 50881 h 50880"/>
                  <a:gd name="connsiteX4" fmla="*/ 43704 w 43704"/>
                  <a:gd name="connsiteY4" fmla="*/ 39095 h 50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04" h="50880">
                    <a:moveTo>
                      <a:pt x="43704" y="39095"/>
                    </a:moveTo>
                    <a:cubicBezTo>
                      <a:pt x="36254" y="25914"/>
                      <a:pt x="28356" y="12758"/>
                      <a:pt x="20233" y="0"/>
                    </a:cubicBezTo>
                    <a:lnTo>
                      <a:pt x="0" y="12857"/>
                    </a:lnTo>
                    <a:cubicBezTo>
                      <a:pt x="7899" y="25266"/>
                      <a:pt x="15573" y="38073"/>
                      <a:pt x="22824" y="50881"/>
                    </a:cubicBezTo>
                    <a:lnTo>
                      <a:pt x="43704" y="3909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8" name="任意多边形: 形状 597">
                <a:extLst>
                  <a:ext uri="{FF2B5EF4-FFF2-40B4-BE49-F238E27FC236}">
                    <a16:creationId xmlns:a16="http://schemas.microsoft.com/office/drawing/2014/main" id="{7FC3DBF0-A4E6-485F-BE06-FE2BE2644B0C}"/>
                  </a:ext>
                </a:extLst>
              </p:cNvPr>
              <p:cNvSpPr/>
              <p:nvPr/>
            </p:nvSpPr>
            <p:spPr>
              <a:xfrm>
                <a:off x="2464513" y="3288705"/>
                <a:ext cx="26020" cy="47755"/>
              </a:xfrm>
              <a:custGeom>
                <a:avLst/>
                <a:gdLst>
                  <a:gd name="connsiteX0" fmla="*/ 24792 w 24817"/>
                  <a:gd name="connsiteY0" fmla="*/ 38721 h 45548"/>
                  <a:gd name="connsiteX1" fmla="*/ 23945 w 24817"/>
                  <a:gd name="connsiteY1" fmla="*/ 0 h 45548"/>
                  <a:gd name="connsiteX2" fmla="*/ 0 w 24817"/>
                  <a:gd name="connsiteY2" fmla="*/ 1046 h 45548"/>
                  <a:gd name="connsiteX3" fmla="*/ 822 w 24817"/>
                  <a:gd name="connsiteY3" fmla="*/ 38721 h 45548"/>
                  <a:gd name="connsiteX4" fmla="*/ 847 w 24817"/>
                  <a:gd name="connsiteY4" fmla="*/ 45548 h 45548"/>
                  <a:gd name="connsiteX5" fmla="*/ 24817 w 24817"/>
                  <a:gd name="connsiteY5" fmla="*/ 45349 h 45548"/>
                  <a:gd name="connsiteX6" fmla="*/ 24792 w 24817"/>
                  <a:gd name="connsiteY6" fmla="*/ 38721 h 45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17" h="45548">
                    <a:moveTo>
                      <a:pt x="24792" y="38721"/>
                    </a:moveTo>
                    <a:cubicBezTo>
                      <a:pt x="24792" y="25864"/>
                      <a:pt x="24518" y="12832"/>
                      <a:pt x="23945" y="0"/>
                    </a:cubicBezTo>
                    <a:lnTo>
                      <a:pt x="0" y="1046"/>
                    </a:lnTo>
                    <a:cubicBezTo>
                      <a:pt x="548" y="13530"/>
                      <a:pt x="822" y="26213"/>
                      <a:pt x="822" y="38721"/>
                    </a:cubicBezTo>
                    <a:cubicBezTo>
                      <a:pt x="822" y="40988"/>
                      <a:pt x="822" y="43281"/>
                      <a:pt x="847" y="45548"/>
                    </a:cubicBezTo>
                    <a:lnTo>
                      <a:pt x="24817" y="45349"/>
                    </a:lnTo>
                    <a:cubicBezTo>
                      <a:pt x="24792" y="43156"/>
                      <a:pt x="24792" y="40939"/>
                      <a:pt x="24792" y="38721"/>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9" name="任意多边形: 形状 598">
                <a:extLst>
                  <a:ext uri="{FF2B5EF4-FFF2-40B4-BE49-F238E27FC236}">
                    <a16:creationId xmlns:a16="http://schemas.microsoft.com/office/drawing/2014/main" id="{648A471F-262B-475D-AC62-4A31F2DE0F77}"/>
                  </a:ext>
                </a:extLst>
              </p:cNvPr>
              <p:cNvSpPr/>
              <p:nvPr/>
            </p:nvSpPr>
            <p:spPr>
              <a:xfrm>
                <a:off x="2437265" y="3100060"/>
                <a:ext cx="35032" cy="51544"/>
              </a:xfrm>
              <a:custGeom>
                <a:avLst/>
                <a:gdLst>
                  <a:gd name="connsiteX0" fmla="*/ 23223 w 33413"/>
                  <a:gd name="connsiteY0" fmla="*/ 0 h 49161"/>
                  <a:gd name="connsiteX1" fmla="*/ 0 w 33413"/>
                  <a:gd name="connsiteY1" fmla="*/ 5980 h 49161"/>
                  <a:gd name="connsiteX2" fmla="*/ 9917 w 33413"/>
                  <a:gd name="connsiteY2" fmla="*/ 49161 h 49161"/>
                  <a:gd name="connsiteX3" fmla="*/ 33414 w 33413"/>
                  <a:gd name="connsiteY3" fmla="*/ 44402 h 49161"/>
                  <a:gd name="connsiteX4" fmla="*/ 23223 w 33413"/>
                  <a:gd name="connsiteY4" fmla="*/ 0 h 491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13" h="49161">
                    <a:moveTo>
                      <a:pt x="23223" y="0"/>
                    </a:moveTo>
                    <a:lnTo>
                      <a:pt x="0" y="5980"/>
                    </a:lnTo>
                    <a:cubicBezTo>
                      <a:pt x="3663" y="20208"/>
                      <a:pt x="7002" y="34734"/>
                      <a:pt x="9917" y="49161"/>
                    </a:cubicBezTo>
                    <a:lnTo>
                      <a:pt x="33414" y="44402"/>
                    </a:lnTo>
                    <a:cubicBezTo>
                      <a:pt x="30399" y="29552"/>
                      <a:pt x="26985" y="14626"/>
                      <a:pt x="23223"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0" name="任意多边形: 形状 599">
                <a:extLst>
                  <a:ext uri="{FF2B5EF4-FFF2-40B4-BE49-F238E27FC236}">
                    <a16:creationId xmlns:a16="http://schemas.microsoft.com/office/drawing/2014/main" id="{FA16BDE4-7FA1-4A41-976F-21C531BDC0CB}"/>
                  </a:ext>
                </a:extLst>
              </p:cNvPr>
              <p:cNvSpPr/>
              <p:nvPr/>
            </p:nvSpPr>
            <p:spPr>
              <a:xfrm>
                <a:off x="2409390" y="3008832"/>
                <a:ext cx="39108" cy="52824"/>
              </a:xfrm>
              <a:custGeom>
                <a:avLst/>
                <a:gdLst>
                  <a:gd name="connsiteX0" fmla="*/ 22450 w 37300"/>
                  <a:gd name="connsiteY0" fmla="*/ 0 h 50382"/>
                  <a:gd name="connsiteX1" fmla="*/ 0 w 37300"/>
                  <a:gd name="connsiteY1" fmla="*/ 8372 h 50382"/>
                  <a:gd name="connsiteX2" fmla="*/ 14427 w 37300"/>
                  <a:gd name="connsiteY2" fmla="*/ 50382 h 50382"/>
                  <a:gd name="connsiteX3" fmla="*/ 37301 w 37300"/>
                  <a:gd name="connsiteY3" fmla="*/ 43206 h 50382"/>
                  <a:gd name="connsiteX4" fmla="*/ 22450 w 37300"/>
                  <a:gd name="connsiteY4" fmla="*/ 0 h 503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00" h="50382">
                    <a:moveTo>
                      <a:pt x="22450" y="0"/>
                    </a:moveTo>
                    <a:lnTo>
                      <a:pt x="0" y="8372"/>
                    </a:lnTo>
                    <a:cubicBezTo>
                      <a:pt x="5158" y="22201"/>
                      <a:pt x="10017" y="36329"/>
                      <a:pt x="14427" y="50382"/>
                    </a:cubicBezTo>
                    <a:lnTo>
                      <a:pt x="37301" y="43206"/>
                    </a:lnTo>
                    <a:cubicBezTo>
                      <a:pt x="32741" y="28754"/>
                      <a:pt x="27758" y="14203"/>
                      <a:pt x="22450"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1" name="任意多边形: 形状 600">
                <a:extLst>
                  <a:ext uri="{FF2B5EF4-FFF2-40B4-BE49-F238E27FC236}">
                    <a16:creationId xmlns:a16="http://schemas.microsoft.com/office/drawing/2014/main" id="{5CB81141-4693-4756-89AD-FFBF1C4FF858}"/>
                  </a:ext>
                </a:extLst>
              </p:cNvPr>
              <p:cNvSpPr/>
              <p:nvPr/>
            </p:nvSpPr>
            <p:spPr>
              <a:xfrm>
                <a:off x="2455656" y="3193664"/>
                <a:ext cx="30643" cy="49793"/>
              </a:xfrm>
              <a:custGeom>
                <a:avLst/>
                <a:gdLst>
                  <a:gd name="connsiteX0" fmla="*/ 23721 w 29227"/>
                  <a:gd name="connsiteY0" fmla="*/ 0 h 47491"/>
                  <a:gd name="connsiteX1" fmla="*/ 0 w 29227"/>
                  <a:gd name="connsiteY1" fmla="*/ 3513 h 47491"/>
                  <a:gd name="connsiteX2" fmla="*/ 5357 w 29227"/>
                  <a:gd name="connsiteY2" fmla="*/ 47492 h 47491"/>
                  <a:gd name="connsiteX3" fmla="*/ 29228 w 29227"/>
                  <a:gd name="connsiteY3" fmla="*/ 45224 h 47491"/>
                  <a:gd name="connsiteX4" fmla="*/ 23721 w 29227"/>
                  <a:gd name="connsiteY4" fmla="*/ 0 h 474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227" h="47491">
                    <a:moveTo>
                      <a:pt x="23721" y="0"/>
                    </a:moveTo>
                    <a:lnTo>
                      <a:pt x="0" y="3513"/>
                    </a:lnTo>
                    <a:cubicBezTo>
                      <a:pt x="2143" y="18065"/>
                      <a:pt x="3962" y="32866"/>
                      <a:pt x="5357" y="47492"/>
                    </a:cubicBezTo>
                    <a:lnTo>
                      <a:pt x="29228" y="45224"/>
                    </a:lnTo>
                    <a:cubicBezTo>
                      <a:pt x="27807" y="30175"/>
                      <a:pt x="25939" y="14950"/>
                      <a:pt x="23721"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2" name="任意多边形: 形状 601">
                <a:extLst>
                  <a:ext uri="{FF2B5EF4-FFF2-40B4-BE49-F238E27FC236}">
                    <a16:creationId xmlns:a16="http://schemas.microsoft.com/office/drawing/2014/main" id="{DF51EE99-BE22-42AD-BDE0-7060E583E3D7}"/>
                  </a:ext>
                </a:extLst>
              </p:cNvPr>
              <p:cNvSpPr/>
              <p:nvPr/>
            </p:nvSpPr>
            <p:spPr>
              <a:xfrm>
                <a:off x="1816753" y="2446945"/>
                <a:ext cx="52458" cy="37985"/>
              </a:xfrm>
              <a:custGeom>
                <a:avLst/>
                <a:gdLst>
                  <a:gd name="connsiteX0" fmla="*/ 50033 w 50033"/>
                  <a:gd name="connsiteY0" fmla="*/ 13555 h 36229"/>
                  <a:gd name="connsiteX1" fmla="*/ 6528 w 50033"/>
                  <a:gd name="connsiteY1" fmla="*/ 0 h 36229"/>
                  <a:gd name="connsiteX2" fmla="*/ 0 w 50033"/>
                  <a:gd name="connsiteY2" fmla="*/ 23073 h 36229"/>
                  <a:gd name="connsiteX3" fmla="*/ 42309 w 50033"/>
                  <a:gd name="connsiteY3" fmla="*/ 36229 h 36229"/>
                  <a:gd name="connsiteX4" fmla="*/ 50033 w 50033"/>
                  <a:gd name="connsiteY4" fmla="*/ 13555 h 362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33" h="36229">
                    <a:moveTo>
                      <a:pt x="50033" y="13555"/>
                    </a:moveTo>
                    <a:cubicBezTo>
                      <a:pt x="35706" y="8671"/>
                      <a:pt x="21080" y="4136"/>
                      <a:pt x="6528" y="0"/>
                    </a:cubicBezTo>
                    <a:lnTo>
                      <a:pt x="0" y="23073"/>
                    </a:lnTo>
                    <a:cubicBezTo>
                      <a:pt x="14153" y="27060"/>
                      <a:pt x="28381" y="31495"/>
                      <a:pt x="42309" y="36229"/>
                    </a:cubicBezTo>
                    <a:lnTo>
                      <a:pt x="50033" y="1355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3" name="任意多边形: 形状 602">
                <a:extLst>
                  <a:ext uri="{FF2B5EF4-FFF2-40B4-BE49-F238E27FC236}">
                    <a16:creationId xmlns:a16="http://schemas.microsoft.com/office/drawing/2014/main" id="{498C2673-9A5C-4A29-8D0E-7DEC3217E62E}"/>
                  </a:ext>
                </a:extLst>
              </p:cNvPr>
              <p:cNvSpPr/>
              <p:nvPr/>
            </p:nvSpPr>
            <p:spPr>
              <a:xfrm>
                <a:off x="1904689" y="2477719"/>
                <a:ext cx="53111" cy="41668"/>
              </a:xfrm>
              <a:custGeom>
                <a:avLst/>
                <a:gdLst>
                  <a:gd name="connsiteX0" fmla="*/ 50656 w 50656"/>
                  <a:gd name="connsiteY0" fmla="*/ 17990 h 39742"/>
                  <a:gd name="connsiteX1" fmla="*/ 8895 w 50656"/>
                  <a:gd name="connsiteY1" fmla="*/ 0 h 39742"/>
                  <a:gd name="connsiteX2" fmla="*/ 0 w 50656"/>
                  <a:gd name="connsiteY2" fmla="*/ 22251 h 39742"/>
                  <a:gd name="connsiteX3" fmla="*/ 40615 w 50656"/>
                  <a:gd name="connsiteY3" fmla="*/ 39743 h 39742"/>
                  <a:gd name="connsiteX4" fmla="*/ 50656 w 50656"/>
                  <a:gd name="connsiteY4" fmla="*/ 17990 h 397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56" h="39742">
                    <a:moveTo>
                      <a:pt x="50656" y="17990"/>
                    </a:moveTo>
                    <a:cubicBezTo>
                      <a:pt x="36952" y="11661"/>
                      <a:pt x="22924" y="5606"/>
                      <a:pt x="8895" y="0"/>
                    </a:cubicBezTo>
                    <a:lnTo>
                      <a:pt x="0" y="22251"/>
                    </a:lnTo>
                    <a:cubicBezTo>
                      <a:pt x="13630" y="27708"/>
                      <a:pt x="27284" y="33588"/>
                      <a:pt x="40615" y="39743"/>
                    </a:cubicBezTo>
                    <a:lnTo>
                      <a:pt x="50656" y="1799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4" name="任意多边形: 形状 603">
                <a:extLst>
                  <a:ext uri="{FF2B5EF4-FFF2-40B4-BE49-F238E27FC236}">
                    <a16:creationId xmlns:a16="http://schemas.microsoft.com/office/drawing/2014/main" id="{B4815E0A-4354-4141-A07A-2EB85850A43B}"/>
                  </a:ext>
                </a:extLst>
              </p:cNvPr>
              <p:cNvSpPr/>
              <p:nvPr/>
            </p:nvSpPr>
            <p:spPr>
              <a:xfrm>
                <a:off x="3239499" y="4210250"/>
                <a:ext cx="49950" cy="30983"/>
              </a:xfrm>
              <a:custGeom>
                <a:avLst/>
                <a:gdLst>
                  <a:gd name="connsiteX0" fmla="*/ 0 w 47641"/>
                  <a:gd name="connsiteY0" fmla="*/ 23696 h 29551"/>
                  <a:gd name="connsiteX1" fmla="*/ 45175 w 47641"/>
                  <a:gd name="connsiteY1" fmla="*/ 29552 h 29551"/>
                  <a:gd name="connsiteX2" fmla="*/ 47641 w 47641"/>
                  <a:gd name="connsiteY2" fmla="*/ 5706 h 29551"/>
                  <a:gd name="connsiteX3" fmla="*/ 3713 w 47641"/>
                  <a:gd name="connsiteY3" fmla="*/ 0 h 29551"/>
                  <a:gd name="connsiteX4" fmla="*/ 0 w 47641"/>
                  <a:gd name="connsiteY4" fmla="*/ 23696 h 295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41" h="29551">
                    <a:moveTo>
                      <a:pt x="0" y="23696"/>
                    </a:moveTo>
                    <a:cubicBezTo>
                      <a:pt x="14900" y="26013"/>
                      <a:pt x="30100" y="28007"/>
                      <a:pt x="45175" y="29552"/>
                    </a:cubicBezTo>
                    <a:lnTo>
                      <a:pt x="47641" y="5706"/>
                    </a:lnTo>
                    <a:cubicBezTo>
                      <a:pt x="32965" y="4186"/>
                      <a:pt x="18190" y="2268"/>
                      <a:pt x="3713" y="0"/>
                    </a:cubicBezTo>
                    <a:lnTo>
                      <a:pt x="0" y="23696"/>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5" name="任意多边形: 形状 604">
                <a:extLst>
                  <a:ext uri="{FF2B5EF4-FFF2-40B4-BE49-F238E27FC236}">
                    <a16:creationId xmlns:a16="http://schemas.microsoft.com/office/drawing/2014/main" id="{6D0092B9-F02D-41D8-959C-607A3D031835}"/>
                  </a:ext>
                </a:extLst>
              </p:cNvPr>
              <p:cNvSpPr/>
              <p:nvPr/>
            </p:nvSpPr>
            <p:spPr>
              <a:xfrm>
                <a:off x="1633986" y="2414524"/>
                <a:ext cx="49218" cy="29363"/>
              </a:xfrm>
              <a:custGeom>
                <a:avLst/>
                <a:gdLst>
                  <a:gd name="connsiteX0" fmla="*/ 46944 w 46943"/>
                  <a:gd name="connsiteY0" fmla="*/ 4211 h 28006"/>
                  <a:gd name="connsiteX1" fmla="*/ 1595 w 46943"/>
                  <a:gd name="connsiteY1" fmla="*/ 0 h 28006"/>
                  <a:gd name="connsiteX2" fmla="*/ 0 w 46943"/>
                  <a:gd name="connsiteY2" fmla="*/ 23920 h 28006"/>
                  <a:gd name="connsiteX3" fmla="*/ 44128 w 46943"/>
                  <a:gd name="connsiteY3" fmla="*/ 28007 h 28006"/>
                  <a:gd name="connsiteX4" fmla="*/ 46944 w 46943"/>
                  <a:gd name="connsiteY4" fmla="*/ 4211 h 28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43" h="28006">
                    <a:moveTo>
                      <a:pt x="46944" y="4211"/>
                    </a:moveTo>
                    <a:cubicBezTo>
                      <a:pt x="31969" y="2417"/>
                      <a:pt x="16694" y="1022"/>
                      <a:pt x="1595" y="0"/>
                    </a:cubicBezTo>
                    <a:lnTo>
                      <a:pt x="0" y="23920"/>
                    </a:lnTo>
                    <a:cubicBezTo>
                      <a:pt x="14701" y="24892"/>
                      <a:pt x="29527" y="26287"/>
                      <a:pt x="44128" y="28007"/>
                    </a:cubicBezTo>
                    <a:lnTo>
                      <a:pt x="46944" y="4211"/>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448" name="任意多边形: 形状 447">
              <a:extLst>
                <a:ext uri="{FF2B5EF4-FFF2-40B4-BE49-F238E27FC236}">
                  <a16:creationId xmlns:a16="http://schemas.microsoft.com/office/drawing/2014/main" id="{D720A105-306F-4712-9601-9444B093D598}"/>
                </a:ext>
              </a:extLst>
            </p:cNvPr>
            <p:cNvSpPr/>
            <p:nvPr/>
          </p:nvSpPr>
          <p:spPr>
            <a:xfrm>
              <a:off x="3316933" y="3693504"/>
              <a:ext cx="891533" cy="558461"/>
            </a:xfrm>
            <a:custGeom>
              <a:avLst/>
              <a:gdLst>
                <a:gd name="connsiteX0" fmla="*/ 45523 w 844961"/>
                <a:gd name="connsiteY0" fmla="*/ 505317 h 529287"/>
                <a:gd name="connsiteX1" fmla="*/ 1221 w 844961"/>
                <a:gd name="connsiteY1" fmla="*/ 504171 h 529287"/>
                <a:gd name="connsiteX2" fmla="*/ 0 w 844961"/>
                <a:gd name="connsiteY2" fmla="*/ 528116 h 529287"/>
                <a:gd name="connsiteX3" fmla="*/ 45523 w 844961"/>
                <a:gd name="connsiteY3" fmla="*/ 529287 h 529287"/>
                <a:gd name="connsiteX4" fmla="*/ 844962 w 844961"/>
                <a:gd name="connsiteY4" fmla="*/ 9743 h 529287"/>
                <a:gd name="connsiteX5" fmla="*/ 823059 w 844961"/>
                <a:gd name="connsiteY5" fmla="*/ 0 h 529287"/>
                <a:gd name="connsiteX6" fmla="*/ 45523 w 844961"/>
                <a:gd name="connsiteY6" fmla="*/ 505317 h 52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4961" h="529287">
                  <a:moveTo>
                    <a:pt x="45523" y="505317"/>
                  </a:moveTo>
                  <a:cubicBezTo>
                    <a:pt x="30798" y="505317"/>
                    <a:pt x="15872" y="504943"/>
                    <a:pt x="1221" y="504171"/>
                  </a:cubicBezTo>
                  <a:lnTo>
                    <a:pt x="0" y="528116"/>
                  </a:lnTo>
                  <a:cubicBezTo>
                    <a:pt x="15075" y="528889"/>
                    <a:pt x="30374" y="529287"/>
                    <a:pt x="45523" y="529287"/>
                  </a:cubicBezTo>
                  <a:cubicBezTo>
                    <a:pt x="390849" y="529287"/>
                    <a:pt x="704629" y="325342"/>
                    <a:pt x="844962" y="9743"/>
                  </a:cubicBezTo>
                  <a:lnTo>
                    <a:pt x="823059" y="0"/>
                  </a:lnTo>
                  <a:cubicBezTo>
                    <a:pt x="686589" y="306953"/>
                    <a:pt x="381380" y="505317"/>
                    <a:pt x="45523" y="505317"/>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9" name="任意多边形: 形状 448">
              <a:extLst>
                <a:ext uri="{FF2B5EF4-FFF2-40B4-BE49-F238E27FC236}">
                  <a16:creationId xmlns:a16="http://schemas.microsoft.com/office/drawing/2014/main" id="{1EBD7CF1-C325-44AB-8423-AC254EC68967}"/>
                </a:ext>
              </a:extLst>
            </p:cNvPr>
            <p:cNvSpPr/>
            <p:nvPr/>
          </p:nvSpPr>
          <p:spPr>
            <a:xfrm>
              <a:off x="2519388" y="2406641"/>
              <a:ext cx="859958" cy="563114"/>
            </a:xfrm>
            <a:custGeom>
              <a:avLst/>
              <a:gdLst>
                <a:gd name="connsiteX0" fmla="*/ 801406 w 815035"/>
                <a:gd name="connsiteY0" fmla="*/ 23970 h 533697"/>
                <a:gd name="connsiteX1" fmla="*/ 814662 w 815035"/>
                <a:gd name="connsiteY1" fmla="*/ 24070 h 533697"/>
                <a:gd name="connsiteX2" fmla="*/ 815036 w 815035"/>
                <a:gd name="connsiteY2" fmla="*/ 100 h 533697"/>
                <a:gd name="connsiteX3" fmla="*/ 801431 w 815035"/>
                <a:gd name="connsiteY3" fmla="*/ 0 h 533697"/>
                <a:gd name="connsiteX4" fmla="*/ 801431 w 815035"/>
                <a:gd name="connsiteY4" fmla="*/ 11985 h 533697"/>
                <a:gd name="connsiteX5" fmla="*/ 801431 w 815035"/>
                <a:gd name="connsiteY5" fmla="*/ 0 h 533697"/>
                <a:gd name="connsiteX6" fmla="*/ 0 w 815035"/>
                <a:gd name="connsiteY6" fmla="*/ 524080 h 533697"/>
                <a:gd name="connsiteX7" fmla="*/ 21952 w 815035"/>
                <a:gd name="connsiteY7" fmla="*/ 533698 h 533697"/>
                <a:gd name="connsiteX8" fmla="*/ 801406 w 815035"/>
                <a:gd name="connsiteY8" fmla="*/ 23970 h 5336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5035" h="533697">
                  <a:moveTo>
                    <a:pt x="801406" y="23970"/>
                  </a:moveTo>
                  <a:cubicBezTo>
                    <a:pt x="805842" y="23970"/>
                    <a:pt x="810252" y="23995"/>
                    <a:pt x="814662" y="24070"/>
                  </a:cubicBezTo>
                  <a:lnTo>
                    <a:pt x="815036" y="100"/>
                  </a:lnTo>
                  <a:cubicBezTo>
                    <a:pt x="810501" y="25"/>
                    <a:pt x="805966" y="0"/>
                    <a:pt x="801431" y="0"/>
                  </a:cubicBezTo>
                  <a:lnTo>
                    <a:pt x="801431" y="11985"/>
                  </a:lnTo>
                  <a:lnTo>
                    <a:pt x="801431" y="0"/>
                  </a:lnTo>
                  <a:cubicBezTo>
                    <a:pt x="453963" y="0"/>
                    <a:pt x="139386" y="205715"/>
                    <a:pt x="0" y="524080"/>
                  </a:cubicBezTo>
                  <a:lnTo>
                    <a:pt x="21952" y="533698"/>
                  </a:lnTo>
                  <a:cubicBezTo>
                    <a:pt x="157500" y="224054"/>
                    <a:pt x="463482" y="23970"/>
                    <a:pt x="801406" y="2397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450" name="组合 449">
              <a:extLst>
                <a:ext uri="{FF2B5EF4-FFF2-40B4-BE49-F238E27FC236}">
                  <a16:creationId xmlns:a16="http://schemas.microsoft.com/office/drawing/2014/main" id="{FF30C6FE-A468-45A4-B8B4-866BAF976802}"/>
                </a:ext>
              </a:extLst>
            </p:cNvPr>
            <p:cNvGrpSpPr/>
            <p:nvPr/>
          </p:nvGrpSpPr>
          <p:grpSpPr>
            <a:xfrm>
              <a:off x="3425671" y="2408717"/>
              <a:ext cx="1665969" cy="1838305"/>
              <a:chOff x="3442513" y="2414524"/>
              <a:chExt cx="1655462" cy="1826709"/>
            </a:xfrm>
            <a:grpFill/>
          </p:grpSpPr>
          <p:sp>
            <p:nvSpPr>
              <p:cNvPr id="548" name="任意多边形: 形状 547">
                <a:extLst>
                  <a:ext uri="{FF2B5EF4-FFF2-40B4-BE49-F238E27FC236}">
                    <a16:creationId xmlns:a16="http://schemas.microsoft.com/office/drawing/2014/main" id="{EFED69BB-78BB-4F5C-B7B3-02088F7619C9}"/>
                  </a:ext>
                </a:extLst>
              </p:cNvPr>
              <p:cNvSpPr/>
              <p:nvPr/>
            </p:nvSpPr>
            <p:spPr>
              <a:xfrm>
                <a:off x="4245792" y="3100060"/>
                <a:ext cx="35032" cy="51544"/>
              </a:xfrm>
              <a:custGeom>
                <a:avLst/>
                <a:gdLst>
                  <a:gd name="connsiteX0" fmla="*/ 23223 w 33413"/>
                  <a:gd name="connsiteY0" fmla="*/ 0 h 49161"/>
                  <a:gd name="connsiteX1" fmla="*/ 0 w 33413"/>
                  <a:gd name="connsiteY1" fmla="*/ 5980 h 49161"/>
                  <a:gd name="connsiteX2" fmla="*/ 9917 w 33413"/>
                  <a:gd name="connsiteY2" fmla="*/ 49161 h 49161"/>
                  <a:gd name="connsiteX3" fmla="*/ 33414 w 33413"/>
                  <a:gd name="connsiteY3" fmla="*/ 44402 h 49161"/>
                  <a:gd name="connsiteX4" fmla="*/ 23223 w 33413"/>
                  <a:gd name="connsiteY4" fmla="*/ 0 h 491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13" h="49161">
                    <a:moveTo>
                      <a:pt x="23223" y="0"/>
                    </a:moveTo>
                    <a:lnTo>
                      <a:pt x="0" y="5980"/>
                    </a:lnTo>
                    <a:cubicBezTo>
                      <a:pt x="3663" y="20208"/>
                      <a:pt x="7002" y="34734"/>
                      <a:pt x="9917" y="49161"/>
                    </a:cubicBezTo>
                    <a:lnTo>
                      <a:pt x="33414" y="44402"/>
                    </a:lnTo>
                    <a:cubicBezTo>
                      <a:pt x="30424" y="29576"/>
                      <a:pt x="26985" y="14626"/>
                      <a:pt x="23223"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9" name="任意多边形: 形状 548">
                <a:extLst>
                  <a:ext uri="{FF2B5EF4-FFF2-40B4-BE49-F238E27FC236}">
                    <a16:creationId xmlns:a16="http://schemas.microsoft.com/office/drawing/2014/main" id="{0FA47FE0-F936-45A4-BD4C-A5450D53F170}"/>
                  </a:ext>
                </a:extLst>
              </p:cNvPr>
              <p:cNvSpPr/>
              <p:nvPr/>
            </p:nvSpPr>
            <p:spPr>
              <a:xfrm>
                <a:off x="4217943" y="3008832"/>
                <a:ext cx="39108" cy="52824"/>
              </a:xfrm>
              <a:custGeom>
                <a:avLst/>
                <a:gdLst>
                  <a:gd name="connsiteX0" fmla="*/ 22450 w 37300"/>
                  <a:gd name="connsiteY0" fmla="*/ 0 h 50382"/>
                  <a:gd name="connsiteX1" fmla="*/ 0 w 37300"/>
                  <a:gd name="connsiteY1" fmla="*/ 8372 h 50382"/>
                  <a:gd name="connsiteX2" fmla="*/ 14427 w 37300"/>
                  <a:gd name="connsiteY2" fmla="*/ 50382 h 50382"/>
                  <a:gd name="connsiteX3" fmla="*/ 37301 w 37300"/>
                  <a:gd name="connsiteY3" fmla="*/ 43206 h 50382"/>
                  <a:gd name="connsiteX4" fmla="*/ 22450 w 37300"/>
                  <a:gd name="connsiteY4" fmla="*/ 0 h 503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00" h="50382">
                    <a:moveTo>
                      <a:pt x="22450" y="0"/>
                    </a:moveTo>
                    <a:lnTo>
                      <a:pt x="0" y="8372"/>
                    </a:lnTo>
                    <a:cubicBezTo>
                      <a:pt x="5158" y="22201"/>
                      <a:pt x="10017" y="36329"/>
                      <a:pt x="14427" y="50382"/>
                    </a:cubicBezTo>
                    <a:lnTo>
                      <a:pt x="37301" y="43206"/>
                    </a:lnTo>
                    <a:cubicBezTo>
                      <a:pt x="32741" y="28754"/>
                      <a:pt x="27733" y="14203"/>
                      <a:pt x="22450"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0" name="任意多边形: 形状 549">
                <a:extLst>
                  <a:ext uri="{FF2B5EF4-FFF2-40B4-BE49-F238E27FC236}">
                    <a16:creationId xmlns:a16="http://schemas.microsoft.com/office/drawing/2014/main" id="{0FC86DB7-659B-42B8-BB2D-A32B38ED7229}"/>
                  </a:ext>
                </a:extLst>
              </p:cNvPr>
              <p:cNvSpPr/>
              <p:nvPr/>
            </p:nvSpPr>
            <p:spPr>
              <a:xfrm>
                <a:off x="3442513" y="2414524"/>
                <a:ext cx="49218" cy="29363"/>
              </a:xfrm>
              <a:custGeom>
                <a:avLst/>
                <a:gdLst>
                  <a:gd name="connsiteX0" fmla="*/ 46944 w 46943"/>
                  <a:gd name="connsiteY0" fmla="*/ 4211 h 28006"/>
                  <a:gd name="connsiteX1" fmla="*/ 1594 w 46943"/>
                  <a:gd name="connsiteY1" fmla="*/ 0 h 28006"/>
                  <a:gd name="connsiteX2" fmla="*/ 0 w 46943"/>
                  <a:gd name="connsiteY2" fmla="*/ 23920 h 28006"/>
                  <a:gd name="connsiteX3" fmla="*/ 44128 w 46943"/>
                  <a:gd name="connsiteY3" fmla="*/ 28007 h 28006"/>
                  <a:gd name="connsiteX4" fmla="*/ 46944 w 46943"/>
                  <a:gd name="connsiteY4" fmla="*/ 4211 h 28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43" h="28006">
                    <a:moveTo>
                      <a:pt x="46944" y="4211"/>
                    </a:moveTo>
                    <a:cubicBezTo>
                      <a:pt x="31968" y="2417"/>
                      <a:pt x="16694" y="1022"/>
                      <a:pt x="1594" y="0"/>
                    </a:cubicBezTo>
                    <a:lnTo>
                      <a:pt x="0" y="23920"/>
                    </a:lnTo>
                    <a:cubicBezTo>
                      <a:pt x="14701" y="24892"/>
                      <a:pt x="29527" y="26287"/>
                      <a:pt x="44128" y="28007"/>
                    </a:cubicBezTo>
                    <a:lnTo>
                      <a:pt x="46944" y="4211"/>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1" name="任意多边形: 形状 550">
                <a:extLst>
                  <a:ext uri="{FF2B5EF4-FFF2-40B4-BE49-F238E27FC236}">
                    <a16:creationId xmlns:a16="http://schemas.microsoft.com/office/drawing/2014/main" id="{5AB4EAA1-F837-4B9E-85E4-99CD3F28A49B}"/>
                  </a:ext>
                </a:extLst>
              </p:cNvPr>
              <p:cNvSpPr/>
              <p:nvPr/>
            </p:nvSpPr>
            <p:spPr>
              <a:xfrm>
                <a:off x="4264209" y="3193664"/>
                <a:ext cx="30643" cy="49793"/>
              </a:xfrm>
              <a:custGeom>
                <a:avLst/>
                <a:gdLst>
                  <a:gd name="connsiteX0" fmla="*/ 23721 w 29227"/>
                  <a:gd name="connsiteY0" fmla="*/ 0 h 47491"/>
                  <a:gd name="connsiteX1" fmla="*/ 0 w 29227"/>
                  <a:gd name="connsiteY1" fmla="*/ 3513 h 47491"/>
                  <a:gd name="connsiteX2" fmla="*/ 5357 w 29227"/>
                  <a:gd name="connsiteY2" fmla="*/ 47492 h 47491"/>
                  <a:gd name="connsiteX3" fmla="*/ 29228 w 29227"/>
                  <a:gd name="connsiteY3" fmla="*/ 45224 h 47491"/>
                  <a:gd name="connsiteX4" fmla="*/ 23721 w 29227"/>
                  <a:gd name="connsiteY4" fmla="*/ 0 h 474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227" h="47491">
                    <a:moveTo>
                      <a:pt x="23721" y="0"/>
                    </a:moveTo>
                    <a:lnTo>
                      <a:pt x="0" y="3513"/>
                    </a:lnTo>
                    <a:cubicBezTo>
                      <a:pt x="2143" y="18065"/>
                      <a:pt x="3962" y="32866"/>
                      <a:pt x="5357" y="47492"/>
                    </a:cubicBezTo>
                    <a:lnTo>
                      <a:pt x="29228" y="45224"/>
                    </a:lnTo>
                    <a:cubicBezTo>
                      <a:pt x="27783" y="30175"/>
                      <a:pt x="25939" y="14950"/>
                      <a:pt x="23721"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2" name="任意多边形: 形状 551">
                <a:extLst>
                  <a:ext uri="{FF2B5EF4-FFF2-40B4-BE49-F238E27FC236}">
                    <a16:creationId xmlns:a16="http://schemas.microsoft.com/office/drawing/2014/main" id="{3FC55110-E18B-4BC6-8B21-3DC5B263277D}"/>
                  </a:ext>
                </a:extLst>
              </p:cNvPr>
              <p:cNvSpPr/>
              <p:nvPr/>
            </p:nvSpPr>
            <p:spPr>
              <a:xfrm>
                <a:off x="4275521" y="3382702"/>
                <a:ext cx="29024" cy="49088"/>
              </a:xfrm>
              <a:custGeom>
                <a:avLst/>
                <a:gdLst>
                  <a:gd name="connsiteX0" fmla="*/ 23945 w 27682"/>
                  <a:gd name="connsiteY0" fmla="*/ 0 h 46819"/>
                  <a:gd name="connsiteX1" fmla="*/ 0 w 27682"/>
                  <a:gd name="connsiteY1" fmla="*/ 1420 h 46819"/>
                  <a:gd name="connsiteX2" fmla="*/ 3862 w 27682"/>
                  <a:gd name="connsiteY2" fmla="*/ 46819 h 46819"/>
                  <a:gd name="connsiteX3" fmla="*/ 27683 w 27682"/>
                  <a:gd name="connsiteY3" fmla="*/ 44178 h 46819"/>
                  <a:gd name="connsiteX4" fmla="*/ 23945 w 27682"/>
                  <a:gd name="connsiteY4" fmla="*/ 0 h 468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82" h="46819">
                    <a:moveTo>
                      <a:pt x="23945" y="0"/>
                    </a:moveTo>
                    <a:lnTo>
                      <a:pt x="0" y="1420"/>
                    </a:lnTo>
                    <a:cubicBezTo>
                      <a:pt x="897" y="16520"/>
                      <a:pt x="2193" y="31794"/>
                      <a:pt x="3862" y="46819"/>
                    </a:cubicBezTo>
                    <a:lnTo>
                      <a:pt x="27683" y="44178"/>
                    </a:lnTo>
                    <a:cubicBezTo>
                      <a:pt x="26063" y="29552"/>
                      <a:pt x="24792" y="14701"/>
                      <a:pt x="23945"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3" name="任意多边形: 形状 552">
                <a:extLst>
                  <a:ext uri="{FF2B5EF4-FFF2-40B4-BE49-F238E27FC236}">
                    <a16:creationId xmlns:a16="http://schemas.microsoft.com/office/drawing/2014/main" id="{C7CE0006-1BBF-467F-BC7C-FAC988C9824A}"/>
                  </a:ext>
                </a:extLst>
              </p:cNvPr>
              <p:cNvSpPr/>
              <p:nvPr/>
            </p:nvSpPr>
            <p:spPr>
              <a:xfrm>
                <a:off x="4273039" y="3288705"/>
                <a:ext cx="26020" cy="47755"/>
              </a:xfrm>
              <a:custGeom>
                <a:avLst/>
                <a:gdLst>
                  <a:gd name="connsiteX0" fmla="*/ 24793 w 24817"/>
                  <a:gd name="connsiteY0" fmla="*/ 38721 h 45548"/>
                  <a:gd name="connsiteX1" fmla="*/ 23945 w 24817"/>
                  <a:gd name="connsiteY1" fmla="*/ 0 h 45548"/>
                  <a:gd name="connsiteX2" fmla="*/ 0 w 24817"/>
                  <a:gd name="connsiteY2" fmla="*/ 1046 h 45548"/>
                  <a:gd name="connsiteX3" fmla="*/ 822 w 24817"/>
                  <a:gd name="connsiteY3" fmla="*/ 38721 h 45548"/>
                  <a:gd name="connsiteX4" fmla="*/ 847 w 24817"/>
                  <a:gd name="connsiteY4" fmla="*/ 45548 h 45548"/>
                  <a:gd name="connsiteX5" fmla="*/ 24818 w 24817"/>
                  <a:gd name="connsiteY5" fmla="*/ 45349 h 45548"/>
                  <a:gd name="connsiteX6" fmla="*/ 24793 w 24817"/>
                  <a:gd name="connsiteY6" fmla="*/ 38721 h 45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17" h="45548">
                    <a:moveTo>
                      <a:pt x="24793" y="38721"/>
                    </a:moveTo>
                    <a:cubicBezTo>
                      <a:pt x="24793" y="25864"/>
                      <a:pt x="24519" y="12832"/>
                      <a:pt x="23945" y="0"/>
                    </a:cubicBezTo>
                    <a:lnTo>
                      <a:pt x="0" y="1046"/>
                    </a:lnTo>
                    <a:cubicBezTo>
                      <a:pt x="548" y="13530"/>
                      <a:pt x="822" y="26213"/>
                      <a:pt x="822" y="38721"/>
                    </a:cubicBezTo>
                    <a:cubicBezTo>
                      <a:pt x="822" y="40988"/>
                      <a:pt x="822" y="43281"/>
                      <a:pt x="847" y="45548"/>
                    </a:cubicBezTo>
                    <a:lnTo>
                      <a:pt x="24818" y="45349"/>
                    </a:lnTo>
                    <a:cubicBezTo>
                      <a:pt x="24818" y="43156"/>
                      <a:pt x="24793" y="40939"/>
                      <a:pt x="24793" y="38721"/>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4" name="任意多边形: 形状 553">
                <a:extLst>
                  <a:ext uri="{FF2B5EF4-FFF2-40B4-BE49-F238E27FC236}">
                    <a16:creationId xmlns:a16="http://schemas.microsoft.com/office/drawing/2014/main" id="{A18BAF73-7A87-4D9B-8FB3-FD6AD0E8F3C2}"/>
                  </a:ext>
                </a:extLst>
              </p:cNvPr>
              <p:cNvSpPr/>
              <p:nvPr/>
            </p:nvSpPr>
            <p:spPr>
              <a:xfrm>
                <a:off x="4286102" y="3475026"/>
                <a:ext cx="33543" cy="50995"/>
              </a:xfrm>
              <a:custGeom>
                <a:avLst/>
                <a:gdLst>
                  <a:gd name="connsiteX0" fmla="*/ 23646 w 31993"/>
                  <a:gd name="connsiteY0" fmla="*/ 0 h 48638"/>
                  <a:gd name="connsiteX1" fmla="*/ 0 w 31993"/>
                  <a:gd name="connsiteY1" fmla="*/ 3887 h 48638"/>
                  <a:gd name="connsiteX2" fmla="*/ 8572 w 31993"/>
                  <a:gd name="connsiteY2" fmla="*/ 48638 h 48638"/>
                  <a:gd name="connsiteX3" fmla="*/ 31994 w 31993"/>
                  <a:gd name="connsiteY3" fmla="*/ 43505 h 48638"/>
                  <a:gd name="connsiteX4" fmla="*/ 23646 w 31993"/>
                  <a:gd name="connsiteY4" fmla="*/ 0 h 486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993" h="48638">
                    <a:moveTo>
                      <a:pt x="23646" y="0"/>
                    </a:moveTo>
                    <a:lnTo>
                      <a:pt x="0" y="3887"/>
                    </a:lnTo>
                    <a:cubicBezTo>
                      <a:pt x="2442" y="18812"/>
                      <a:pt x="5332" y="33862"/>
                      <a:pt x="8572" y="48638"/>
                    </a:cubicBezTo>
                    <a:lnTo>
                      <a:pt x="31994" y="43505"/>
                    </a:lnTo>
                    <a:cubicBezTo>
                      <a:pt x="28829" y="29153"/>
                      <a:pt x="26014" y="14502"/>
                      <a:pt x="2364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5" name="任意多边形: 形状 554">
                <a:extLst>
                  <a:ext uri="{FF2B5EF4-FFF2-40B4-BE49-F238E27FC236}">
                    <a16:creationId xmlns:a16="http://schemas.microsoft.com/office/drawing/2014/main" id="{C894CC2E-0C45-422B-B4D4-E523BE946F0A}"/>
                  </a:ext>
                </a:extLst>
              </p:cNvPr>
              <p:cNvSpPr/>
              <p:nvPr/>
            </p:nvSpPr>
            <p:spPr>
              <a:xfrm>
                <a:off x="4180898" y="2921080"/>
                <a:ext cx="42687" cy="53372"/>
              </a:xfrm>
              <a:custGeom>
                <a:avLst/>
                <a:gdLst>
                  <a:gd name="connsiteX0" fmla="*/ 18713 w 40714"/>
                  <a:gd name="connsiteY0" fmla="*/ 50905 h 50905"/>
                  <a:gd name="connsiteX1" fmla="*/ 40715 w 40714"/>
                  <a:gd name="connsiteY1" fmla="*/ 41362 h 50905"/>
                  <a:gd name="connsiteX2" fmla="*/ 21454 w 40714"/>
                  <a:gd name="connsiteY2" fmla="*/ 0 h 50905"/>
                  <a:gd name="connsiteX3" fmla="*/ 0 w 40714"/>
                  <a:gd name="connsiteY3" fmla="*/ 10689 h 50905"/>
                  <a:gd name="connsiteX4" fmla="*/ 18713 w 40714"/>
                  <a:gd name="connsiteY4" fmla="*/ 50905 h 509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14" h="50905">
                    <a:moveTo>
                      <a:pt x="18713" y="50905"/>
                    </a:moveTo>
                    <a:lnTo>
                      <a:pt x="40715" y="41362"/>
                    </a:lnTo>
                    <a:cubicBezTo>
                      <a:pt x="34685" y="27483"/>
                      <a:pt x="28206" y="13555"/>
                      <a:pt x="21454" y="0"/>
                    </a:cubicBezTo>
                    <a:lnTo>
                      <a:pt x="0" y="10689"/>
                    </a:lnTo>
                    <a:cubicBezTo>
                      <a:pt x="6528" y="23871"/>
                      <a:pt x="12832" y="37400"/>
                      <a:pt x="18713" y="50905"/>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6" name="任意多边形: 形状 555">
                <a:extLst>
                  <a:ext uri="{FF2B5EF4-FFF2-40B4-BE49-F238E27FC236}">
                    <a16:creationId xmlns:a16="http://schemas.microsoft.com/office/drawing/2014/main" id="{8BAA6BCB-7C97-4472-8695-6849F22458F9}"/>
                  </a:ext>
                </a:extLst>
              </p:cNvPr>
              <p:cNvSpPr/>
              <p:nvPr/>
            </p:nvSpPr>
            <p:spPr>
              <a:xfrm>
                <a:off x="3534759" y="2425810"/>
                <a:ext cx="51099" cy="33857"/>
              </a:xfrm>
              <a:custGeom>
                <a:avLst/>
                <a:gdLst>
                  <a:gd name="connsiteX0" fmla="*/ 48738 w 48737"/>
                  <a:gd name="connsiteY0" fmla="*/ 8920 h 32292"/>
                  <a:gd name="connsiteX1" fmla="*/ 4061 w 48737"/>
                  <a:gd name="connsiteY1" fmla="*/ 0 h 32292"/>
                  <a:gd name="connsiteX2" fmla="*/ 0 w 48737"/>
                  <a:gd name="connsiteY2" fmla="*/ 23621 h 32292"/>
                  <a:gd name="connsiteX3" fmla="*/ 43455 w 48737"/>
                  <a:gd name="connsiteY3" fmla="*/ 32292 h 32292"/>
                  <a:gd name="connsiteX4" fmla="*/ 48738 w 48737"/>
                  <a:gd name="connsiteY4" fmla="*/ 8920 h 322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737" h="32292">
                    <a:moveTo>
                      <a:pt x="48738" y="8920"/>
                    </a:moveTo>
                    <a:cubicBezTo>
                      <a:pt x="34012" y="5581"/>
                      <a:pt x="18987" y="2591"/>
                      <a:pt x="4061" y="0"/>
                    </a:cubicBezTo>
                    <a:lnTo>
                      <a:pt x="0" y="23621"/>
                    </a:lnTo>
                    <a:cubicBezTo>
                      <a:pt x="14502" y="26113"/>
                      <a:pt x="29128" y="29028"/>
                      <a:pt x="43455" y="32292"/>
                    </a:cubicBezTo>
                    <a:lnTo>
                      <a:pt x="48738" y="892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7" name="任意多边形: 形状 556">
                <a:extLst>
                  <a:ext uri="{FF2B5EF4-FFF2-40B4-BE49-F238E27FC236}">
                    <a16:creationId xmlns:a16="http://schemas.microsoft.com/office/drawing/2014/main" id="{986258D3-F4FF-4EB8-991B-1D70A545B441}"/>
                  </a:ext>
                </a:extLst>
              </p:cNvPr>
              <p:cNvSpPr/>
              <p:nvPr/>
            </p:nvSpPr>
            <p:spPr>
              <a:xfrm>
                <a:off x="4081207" y="2759996"/>
                <a:ext cx="48409" cy="52771"/>
              </a:xfrm>
              <a:custGeom>
                <a:avLst/>
                <a:gdLst>
                  <a:gd name="connsiteX0" fmla="*/ 46171 w 46171"/>
                  <a:gd name="connsiteY0" fmla="*/ 36429 h 50332"/>
                  <a:gd name="connsiteX1" fmla="*/ 18787 w 46171"/>
                  <a:gd name="connsiteY1" fmla="*/ 0 h 50332"/>
                  <a:gd name="connsiteX2" fmla="*/ 0 w 46171"/>
                  <a:gd name="connsiteY2" fmla="*/ 14900 h 50332"/>
                  <a:gd name="connsiteX3" fmla="*/ 26636 w 46171"/>
                  <a:gd name="connsiteY3" fmla="*/ 50332 h 50332"/>
                  <a:gd name="connsiteX4" fmla="*/ 46171 w 46171"/>
                  <a:gd name="connsiteY4" fmla="*/ 36429 h 50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71" h="50332">
                    <a:moveTo>
                      <a:pt x="46171" y="36429"/>
                    </a:moveTo>
                    <a:cubicBezTo>
                      <a:pt x="37400" y="24095"/>
                      <a:pt x="28181" y="11836"/>
                      <a:pt x="18787" y="0"/>
                    </a:cubicBezTo>
                    <a:lnTo>
                      <a:pt x="0" y="14900"/>
                    </a:lnTo>
                    <a:cubicBezTo>
                      <a:pt x="9144" y="26412"/>
                      <a:pt x="18115" y="38347"/>
                      <a:pt x="26636" y="50332"/>
                    </a:cubicBezTo>
                    <a:lnTo>
                      <a:pt x="46171" y="36429"/>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8" name="任意多边形: 形状 557">
                <a:extLst>
                  <a:ext uri="{FF2B5EF4-FFF2-40B4-BE49-F238E27FC236}">
                    <a16:creationId xmlns:a16="http://schemas.microsoft.com/office/drawing/2014/main" id="{D9276A15-D8FC-4E7F-A7D2-4B1E9A83EB0D}"/>
                  </a:ext>
                </a:extLst>
              </p:cNvPr>
              <p:cNvSpPr/>
              <p:nvPr/>
            </p:nvSpPr>
            <p:spPr>
              <a:xfrm>
                <a:off x="3951473" y="2623600"/>
                <a:ext cx="52013" cy="49924"/>
              </a:xfrm>
              <a:custGeom>
                <a:avLst/>
                <a:gdLst>
                  <a:gd name="connsiteX0" fmla="*/ 49610 w 49609"/>
                  <a:gd name="connsiteY0" fmla="*/ 30000 h 47616"/>
                  <a:gd name="connsiteX1" fmla="*/ 15324 w 49609"/>
                  <a:gd name="connsiteY1" fmla="*/ 0 h 47616"/>
                  <a:gd name="connsiteX2" fmla="*/ 0 w 49609"/>
                  <a:gd name="connsiteY2" fmla="*/ 18439 h 47616"/>
                  <a:gd name="connsiteX3" fmla="*/ 33339 w 49609"/>
                  <a:gd name="connsiteY3" fmla="*/ 47616 h 47616"/>
                  <a:gd name="connsiteX4" fmla="*/ 49610 w 49609"/>
                  <a:gd name="connsiteY4" fmla="*/ 30000 h 47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609" h="47616">
                    <a:moveTo>
                      <a:pt x="49610" y="30000"/>
                    </a:moveTo>
                    <a:cubicBezTo>
                      <a:pt x="38497" y="19759"/>
                      <a:pt x="26960" y="9668"/>
                      <a:pt x="15324" y="0"/>
                    </a:cubicBezTo>
                    <a:lnTo>
                      <a:pt x="0" y="18439"/>
                    </a:lnTo>
                    <a:cubicBezTo>
                      <a:pt x="11312" y="27832"/>
                      <a:pt x="22525" y="37650"/>
                      <a:pt x="33339" y="47616"/>
                    </a:cubicBezTo>
                    <a:lnTo>
                      <a:pt x="49610" y="3000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9" name="任意多边形: 形状 558">
                <a:extLst>
                  <a:ext uri="{FF2B5EF4-FFF2-40B4-BE49-F238E27FC236}">
                    <a16:creationId xmlns:a16="http://schemas.microsoft.com/office/drawing/2014/main" id="{17C20106-7D02-4E99-9A66-9E7B28A12855}"/>
                  </a:ext>
                </a:extLst>
              </p:cNvPr>
              <p:cNvSpPr/>
              <p:nvPr/>
            </p:nvSpPr>
            <p:spPr>
              <a:xfrm>
                <a:off x="4306479" y="3565731"/>
                <a:ext cx="37697" cy="52379"/>
              </a:xfrm>
              <a:custGeom>
                <a:avLst/>
                <a:gdLst>
                  <a:gd name="connsiteX0" fmla="*/ 23123 w 35955"/>
                  <a:gd name="connsiteY0" fmla="*/ 0 h 49958"/>
                  <a:gd name="connsiteX1" fmla="*/ 0 w 35955"/>
                  <a:gd name="connsiteY1" fmla="*/ 6354 h 49958"/>
                  <a:gd name="connsiteX2" fmla="*/ 13206 w 35955"/>
                  <a:gd name="connsiteY2" fmla="*/ 49959 h 49958"/>
                  <a:gd name="connsiteX3" fmla="*/ 35955 w 35955"/>
                  <a:gd name="connsiteY3" fmla="*/ 42409 h 49958"/>
                  <a:gd name="connsiteX4" fmla="*/ 23123 w 35955"/>
                  <a:gd name="connsiteY4" fmla="*/ 0 h 499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5" h="49958">
                    <a:moveTo>
                      <a:pt x="23123" y="0"/>
                    </a:moveTo>
                    <a:lnTo>
                      <a:pt x="0" y="6354"/>
                    </a:lnTo>
                    <a:cubicBezTo>
                      <a:pt x="4012" y="20955"/>
                      <a:pt x="8447" y="35631"/>
                      <a:pt x="13206" y="49959"/>
                    </a:cubicBezTo>
                    <a:lnTo>
                      <a:pt x="35955" y="42409"/>
                    </a:lnTo>
                    <a:cubicBezTo>
                      <a:pt x="31346" y="28455"/>
                      <a:pt x="27010" y="14203"/>
                      <a:pt x="23123"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0" name="任意多边形: 形状 559">
                <a:extLst>
                  <a:ext uri="{FF2B5EF4-FFF2-40B4-BE49-F238E27FC236}">
                    <a16:creationId xmlns:a16="http://schemas.microsoft.com/office/drawing/2014/main" id="{15E8E9F8-98FE-44E2-8729-5FF55D307020}"/>
                  </a:ext>
                </a:extLst>
              </p:cNvPr>
              <p:cNvSpPr/>
              <p:nvPr/>
            </p:nvSpPr>
            <p:spPr>
              <a:xfrm>
                <a:off x="4019788" y="2688310"/>
                <a:ext cx="50472" cy="51647"/>
              </a:xfrm>
              <a:custGeom>
                <a:avLst/>
                <a:gdLst>
                  <a:gd name="connsiteX0" fmla="*/ 48140 w 48139"/>
                  <a:gd name="connsiteY0" fmla="*/ 33389 h 49260"/>
                  <a:gd name="connsiteX1" fmla="*/ 17143 w 48139"/>
                  <a:gd name="connsiteY1" fmla="*/ 0 h 49260"/>
                  <a:gd name="connsiteX2" fmla="*/ 0 w 48139"/>
                  <a:gd name="connsiteY2" fmla="*/ 16769 h 49260"/>
                  <a:gd name="connsiteX3" fmla="*/ 30150 w 48139"/>
                  <a:gd name="connsiteY3" fmla="*/ 49261 h 49260"/>
                  <a:gd name="connsiteX4" fmla="*/ 48140 w 48139"/>
                  <a:gd name="connsiteY4" fmla="*/ 33389 h 492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139" h="49260">
                    <a:moveTo>
                      <a:pt x="48140" y="33389"/>
                    </a:moveTo>
                    <a:cubicBezTo>
                      <a:pt x="38148" y="22052"/>
                      <a:pt x="27733" y="10814"/>
                      <a:pt x="17143" y="0"/>
                    </a:cubicBezTo>
                    <a:lnTo>
                      <a:pt x="0" y="16769"/>
                    </a:lnTo>
                    <a:cubicBezTo>
                      <a:pt x="10291" y="27309"/>
                      <a:pt x="20432" y="38223"/>
                      <a:pt x="30150" y="49261"/>
                    </a:cubicBezTo>
                    <a:lnTo>
                      <a:pt x="48140" y="33389"/>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1" name="任意多边形: 形状 560">
                <a:extLst>
                  <a:ext uri="{FF2B5EF4-FFF2-40B4-BE49-F238E27FC236}">
                    <a16:creationId xmlns:a16="http://schemas.microsoft.com/office/drawing/2014/main" id="{F36D703F-3B93-41CF-BF9D-F757C7003A5B}"/>
                  </a:ext>
                </a:extLst>
              </p:cNvPr>
              <p:cNvSpPr/>
              <p:nvPr/>
            </p:nvSpPr>
            <p:spPr>
              <a:xfrm>
                <a:off x="3625306" y="2446945"/>
                <a:ext cx="52458" cy="37985"/>
              </a:xfrm>
              <a:custGeom>
                <a:avLst/>
                <a:gdLst>
                  <a:gd name="connsiteX0" fmla="*/ 50033 w 50033"/>
                  <a:gd name="connsiteY0" fmla="*/ 13555 h 36229"/>
                  <a:gd name="connsiteX1" fmla="*/ 6528 w 50033"/>
                  <a:gd name="connsiteY1" fmla="*/ 0 h 36229"/>
                  <a:gd name="connsiteX2" fmla="*/ 0 w 50033"/>
                  <a:gd name="connsiteY2" fmla="*/ 23073 h 36229"/>
                  <a:gd name="connsiteX3" fmla="*/ 42309 w 50033"/>
                  <a:gd name="connsiteY3" fmla="*/ 36229 h 36229"/>
                  <a:gd name="connsiteX4" fmla="*/ 50033 w 50033"/>
                  <a:gd name="connsiteY4" fmla="*/ 13555 h 362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33" h="36229">
                    <a:moveTo>
                      <a:pt x="50033" y="13555"/>
                    </a:moveTo>
                    <a:cubicBezTo>
                      <a:pt x="35706" y="8671"/>
                      <a:pt x="21080" y="4136"/>
                      <a:pt x="6528" y="0"/>
                    </a:cubicBezTo>
                    <a:lnTo>
                      <a:pt x="0" y="23073"/>
                    </a:lnTo>
                    <a:cubicBezTo>
                      <a:pt x="14153" y="27060"/>
                      <a:pt x="28381" y="31495"/>
                      <a:pt x="42309" y="36229"/>
                    </a:cubicBezTo>
                    <a:lnTo>
                      <a:pt x="50033" y="1355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2" name="任意多边形: 形状 561">
                <a:extLst>
                  <a:ext uri="{FF2B5EF4-FFF2-40B4-BE49-F238E27FC236}">
                    <a16:creationId xmlns:a16="http://schemas.microsoft.com/office/drawing/2014/main" id="{21DD5CF5-B656-46FF-BF20-940D2DF763C6}"/>
                  </a:ext>
                </a:extLst>
              </p:cNvPr>
              <p:cNvSpPr/>
              <p:nvPr/>
            </p:nvSpPr>
            <p:spPr>
              <a:xfrm>
                <a:off x="3713242" y="2477719"/>
                <a:ext cx="53111" cy="41668"/>
              </a:xfrm>
              <a:custGeom>
                <a:avLst/>
                <a:gdLst>
                  <a:gd name="connsiteX0" fmla="*/ 50657 w 50656"/>
                  <a:gd name="connsiteY0" fmla="*/ 17990 h 39742"/>
                  <a:gd name="connsiteX1" fmla="*/ 8896 w 50656"/>
                  <a:gd name="connsiteY1" fmla="*/ 0 h 39742"/>
                  <a:gd name="connsiteX2" fmla="*/ 0 w 50656"/>
                  <a:gd name="connsiteY2" fmla="*/ 22251 h 39742"/>
                  <a:gd name="connsiteX3" fmla="*/ 40615 w 50656"/>
                  <a:gd name="connsiteY3" fmla="*/ 39743 h 39742"/>
                  <a:gd name="connsiteX4" fmla="*/ 50657 w 50656"/>
                  <a:gd name="connsiteY4" fmla="*/ 17990 h 397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56" h="39742">
                    <a:moveTo>
                      <a:pt x="50657" y="17990"/>
                    </a:moveTo>
                    <a:cubicBezTo>
                      <a:pt x="36952" y="11661"/>
                      <a:pt x="22924" y="5606"/>
                      <a:pt x="8896" y="0"/>
                    </a:cubicBezTo>
                    <a:lnTo>
                      <a:pt x="0" y="22251"/>
                    </a:lnTo>
                    <a:cubicBezTo>
                      <a:pt x="13630" y="27708"/>
                      <a:pt x="27284" y="33588"/>
                      <a:pt x="40615" y="39743"/>
                    </a:cubicBezTo>
                    <a:lnTo>
                      <a:pt x="50657" y="1799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3" name="任意多边形: 形状 562">
                <a:extLst>
                  <a:ext uri="{FF2B5EF4-FFF2-40B4-BE49-F238E27FC236}">
                    <a16:creationId xmlns:a16="http://schemas.microsoft.com/office/drawing/2014/main" id="{E6AA39D9-C5C7-4180-91A0-9E89F09738FD}"/>
                  </a:ext>
                </a:extLst>
              </p:cNvPr>
              <p:cNvSpPr/>
              <p:nvPr/>
            </p:nvSpPr>
            <p:spPr>
              <a:xfrm>
                <a:off x="3877096" y="2566517"/>
                <a:ext cx="52954" cy="47703"/>
              </a:xfrm>
              <a:custGeom>
                <a:avLst/>
                <a:gdLst>
                  <a:gd name="connsiteX0" fmla="*/ 50507 w 50506"/>
                  <a:gd name="connsiteY0" fmla="*/ 26263 h 45498"/>
                  <a:gd name="connsiteX1" fmla="*/ 13331 w 50506"/>
                  <a:gd name="connsiteY1" fmla="*/ 0 h 45498"/>
                  <a:gd name="connsiteX2" fmla="*/ 0 w 50506"/>
                  <a:gd name="connsiteY2" fmla="*/ 19934 h 45498"/>
                  <a:gd name="connsiteX3" fmla="*/ 36155 w 50506"/>
                  <a:gd name="connsiteY3" fmla="*/ 45498 h 45498"/>
                  <a:gd name="connsiteX4" fmla="*/ 50507 w 50506"/>
                  <a:gd name="connsiteY4" fmla="*/ 26263 h 454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506" h="45498">
                    <a:moveTo>
                      <a:pt x="50507" y="26263"/>
                    </a:moveTo>
                    <a:cubicBezTo>
                      <a:pt x="38397" y="17218"/>
                      <a:pt x="25889" y="8372"/>
                      <a:pt x="13331" y="0"/>
                    </a:cubicBezTo>
                    <a:lnTo>
                      <a:pt x="0" y="19934"/>
                    </a:lnTo>
                    <a:cubicBezTo>
                      <a:pt x="12209" y="28081"/>
                      <a:pt x="24369" y="36678"/>
                      <a:pt x="36155" y="45498"/>
                    </a:cubicBezTo>
                    <a:lnTo>
                      <a:pt x="50507" y="2626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4" name="任意多边形: 形状 563">
                <a:extLst>
                  <a:ext uri="{FF2B5EF4-FFF2-40B4-BE49-F238E27FC236}">
                    <a16:creationId xmlns:a16="http://schemas.microsoft.com/office/drawing/2014/main" id="{45BE8C62-720D-4880-A157-FA58A95F80D8}"/>
                  </a:ext>
                </a:extLst>
              </p:cNvPr>
              <p:cNvSpPr/>
              <p:nvPr/>
            </p:nvSpPr>
            <p:spPr>
              <a:xfrm>
                <a:off x="3797363" y="2517716"/>
                <a:ext cx="53346" cy="44934"/>
              </a:xfrm>
              <a:custGeom>
                <a:avLst/>
                <a:gdLst>
                  <a:gd name="connsiteX0" fmla="*/ 50881 w 50880"/>
                  <a:gd name="connsiteY0" fmla="*/ 22251 h 42857"/>
                  <a:gd name="connsiteX1" fmla="*/ 11188 w 50880"/>
                  <a:gd name="connsiteY1" fmla="*/ 0 h 42857"/>
                  <a:gd name="connsiteX2" fmla="*/ 0 w 50880"/>
                  <a:gd name="connsiteY2" fmla="*/ 21204 h 42857"/>
                  <a:gd name="connsiteX3" fmla="*/ 38596 w 50880"/>
                  <a:gd name="connsiteY3" fmla="*/ 42857 h 42857"/>
                  <a:gd name="connsiteX4" fmla="*/ 50881 w 50880"/>
                  <a:gd name="connsiteY4" fmla="*/ 22251 h 4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80" h="42857">
                    <a:moveTo>
                      <a:pt x="50881" y="22251"/>
                    </a:moveTo>
                    <a:cubicBezTo>
                      <a:pt x="37899" y="14527"/>
                      <a:pt x="24543" y="7027"/>
                      <a:pt x="11188" y="0"/>
                    </a:cubicBezTo>
                    <a:lnTo>
                      <a:pt x="0" y="21204"/>
                    </a:lnTo>
                    <a:cubicBezTo>
                      <a:pt x="12982" y="28057"/>
                      <a:pt x="25964" y="35332"/>
                      <a:pt x="38596" y="42857"/>
                    </a:cubicBezTo>
                    <a:lnTo>
                      <a:pt x="50881" y="22251"/>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5" name="任意多边形: 形状 564">
                <a:extLst>
                  <a:ext uri="{FF2B5EF4-FFF2-40B4-BE49-F238E27FC236}">
                    <a16:creationId xmlns:a16="http://schemas.microsoft.com/office/drawing/2014/main" id="{B7C32B59-534A-4C4D-AB81-B28828F569B8}"/>
                  </a:ext>
                </a:extLst>
              </p:cNvPr>
              <p:cNvSpPr/>
              <p:nvPr/>
            </p:nvSpPr>
            <p:spPr>
              <a:xfrm>
                <a:off x="4135101" y="2837847"/>
                <a:ext cx="45822" cy="53372"/>
              </a:xfrm>
              <a:custGeom>
                <a:avLst/>
                <a:gdLst>
                  <a:gd name="connsiteX0" fmla="*/ 43704 w 43704"/>
                  <a:gd name="connsiteY0" fmla="*/ 39095 h 50905"/>
                  <a:gd name="connsiteX1" fmla="*/ 20233 w 43704"/>
                  <a:gd name="connsiteY1" fmla="*/ 0 h 50905"/>
                  <a:gd name="connsiteX2" fmla="*/ 0 w 43704"/>
                  <a:gd name="connsiteY2" fmla="*/ 12882 h 50905"/>
                  <a:gd name="connsiteX3" fmla="*/ 22824 w 43704"/>
                  <a:gd name="connsiteY3" fmla="*/ 50905 h 50905"/>
                  <a:gd name="connsiteX4" fmla="*/ 43704 w 43704"/>
                  <a:gd name="connsiteY4" fmla="*/ 39095 h 509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04" h="50905">
                    <a:moveTo>
                      <a:pt x="43704" y="39095"/>
                    </a:moveTo>
                    <a:cubicBezTo>
                      <a:pt x="36254" y="25914"/>
                      <a:pt x="28356" y="12758"/>
                      <a:pt x="20233" y="0"/>
                    </a:cubicBezTo>
                    <a:lnTo>
                      <a:pt x="0" y="12882"/>
                    </a:lnTo>
                    <a:cubicBezTo>
                      <a:pt x="7899" y="25291"/>
                      <a:pt x="15573" y="38098"/>
                      <a:pt x="22824" y="50905"/>
                    </a:cubicBezTo>
                    <a:lnTo>
                      <a:pt x="43704" y="3909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6" name="任意多边形: 形状 565">
                <a:extLst>
                  <a:ext uri="{FF2B5EF4-FFF2-40B4-BE49-F238E27FC236}">
                    <a16:creationId xmlns:a16="http://schemas.microsoft.com/office/drawing/2014/main" id="{E68CCC1F-D029-49F4-95E3-96956343A3C3}"/>
                  </a:ext>
                </a:extLst>
              </p:cNvPr>
              <p:cNvSpPr/>
              <p:nvPr/>
            </p:nvSpPr>
            <p:spPr>
              <a:xfrm>
                <a:off x="4863586" y="4162547"/>
                <a:ext cx="52901" cy="39395"/>
              </a:xfrm>
              <a:custGeom>
                <a:avLst/>
                <a:gdLst>
                  <a:gd name="connsiteX0" fmla="*/ 0 w 50456"/>
                  <a:gd name="connsiteY0" fmla="*/ 22400 h 37574"/>
                  <a:gd name="connsiteX1" fmla="*/ 43082 w 50456"/>
                  <a:gd name="connsiteY1" fmla="*/ 37575 h 37574"/>
                  <a:gd name="connsiteX2" fmla="*/ 50457 w 50456"/>
                  <a:gd name="connsiteY2" fmla="*/ 14751 h 37574"/>
                  <a:gd name="connsiteX3" fmla="*/ 8571 w 50456"/>
                  <a:gd name="connsiteY3" fmla="*/ 0 h 37574"/>
                  <a:gd name="connsiteX4" fmla="*/ 0 w 50456"/>
                  <a:gd name="connsiteY4" fmla="*/ 22400 h 375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456" h="37574">
                    <a:moveTo>
                      <a:pt x="0" y="22400"/>
                    </a:moveTo>
                    <a:cubicBezTo>
                      <a:pt x="14153" y="27807"/>
                      <a:pt x="28630" y="32915"/>
                      <a:pt x="43082" y="37575"/>
                    </a:cubicBezTo>
                    <a:lnTo>
                      <a:pt x="50457" y="14751"/>
                    </a:lnTo>
                    <a:cubicBezTo>
                      <a:pt x="36429" y="10216"/>
                      <a:pt x="22326" y="5257"/>
                      <a:pt x="8571" y="0"/>
                    </a:cubicBezTo>
                    <a:lnTo>
                      <a:pt x="0" y="2240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7" name="任意多边形: 形状 566">
                <a:extLst>
                  <a:ext uri="{FF2B5EF4-FFF2-40B4-BE49-F238E27FC236}">
                    <a16:creationId xmlns:a16="http://schemas.microsoft.com/office/drawing/2014/main" id="{2910F2D9-1C5E-48CE-B2FB-8DD1BC715A12}"/>
                  </a:ext>
                </a:extLst>
              </p:cNvPr>
              <p:cNvSpPr/>
              <p:nvPr/>
            </p:nvSpPr>
            <p:spPr>
              <a:xfrm>
                <a:off x="4776146" y="4124874"/>
                <a:ext cx="53398" cy="42922"/>
              </a:xfrm>
              <a:custGeom>
                <a:avLst/>
                <a:gdLst>
                  <a:gd name="connsiteX0" fmla="*/ 0 w 50930"/>
                  <a:gd name="connsiteY0" fmla="*/ 21354 h 40938"/>
                  <a:gd name="connsiteX1" fmla="*/ 41213 w 50930"/>
                  <a:gd name="connsiteY1" fmla="*/ 40939 h 40938"/>
                  <a:gd name="connsiteX2" fmla="*/ 50930 w 50930"/>
                  <a:gd name="connsiteY2" fmla="*/ 19037 h 40938"/>
                  <a:gd name="connsiteX3" fmla="*/ 10864 w 50930"/>
                  <a:gd name="connsiteY3" fmla="*/ 0 h 40938"/>
                  <a:gd name="connsiteX4" fmla="*/ 0 w 50930"/>
                  <a:gd name="connsiteY4" fmla="*/ 21354 h 409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930" h="40938">
                    <a:moveTo>
                      <a:pt x="0" y="21354"/>
                    </a:moveTo>
                    <a:cubicBezTo>
                      <a:pt x="13505" y="28206"/>
                      <a:pt x="27384" y="34809"/>
                      <a:pt x="41213" y="40939"/>
                    </a:cubicBezTo>
                    <a:lnTo>
                      <a:pt x="50930" y="19037"/>
                    </a:lnTo>
                    <a:cubicBezTo>
                      <a:pt x="37475" y="13081"/>
                      <a:pt x="23995" y="6653"/>
                      <a:pt x="10864" y="0"/>
                    </a:cubicBezTo>
                    <a:lnTo>
                      <a:pt x="0" y="21354"/>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8" name="任意多边形: 形状 567">
                <a:extLst>
                  <a:ext uri="{FF2B5EF4-FFF2-40B4-BE49-F238E27FC236}">
                    <a16:creationId xmlns:a16="http://schemas.microsoft.com/office/drawing/2014/main" id="{17881392-3697-478A-95B5-0342787655D2}"/>
                  </a:ext>
                </a:extLst>
              </p:cNvPr>
              <p:cNvSpPr/>
              <p:nvPr/>
            </p:nvSpPr>
            <p:spPr>
              <a:xfrm>
                <a:off x="5048025" y="4210250"/>
                <a:ext cx="49950" cy="30983"/>
              </a:xfrm>
              <a:custGeom>
                <a:avLst/>
                <a:gdLst>
                  <a:gd name="connsiteX0" fmla="*/ 0 w 47641"/>
                  <a:gd name="connsiteY0" fmla="*/ 23696 h 29551"/>
                  <a:gd name="connsiteX1" fmla="*/ 45175 w 47641"/>
                  <a:gd name="connsiteY1" fmla="*/ 29552 h 29551"/>
                  <a:gd name="connsiteX2" fmla="*/ 47641 w 47641"/>
                  <a:gd name="connsiteY2" fmla="*/ 5706 h 29551"/>
                  <a:gd name="connsiteX3" fmla="*/ 3713 w 47641"/>
                  <a:gd name="connsiteY3" fmla="*/ 0 h 29551"/>
                  <a:gd name="connsiteX4" fmla="*/ 0 w 47641"/>
                  <a:gd name="connsiteY4" fmla="*/ 23696 h 295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41" h="29551">
                    <a:moveTo>
                      <a:pt x="0" y="23696"/>
                    </a:moveTo>
                    <a:cubicBezTo>
                      <a:pt x="14900" y="26013"/>
                      <a:pt x="30100" y="28007"/>
                      <a:pt x="45175" y="29552"/>
                    </a:cubicBezTo>
                    <a:lnTo>
                      <a:pt x="47641" y="5706"/>
                    </a:lnTo>
                    <a:cubicBezTo>
                      <a:pt x="32990" y="4186"/>
                      <a:pt x="18190" y="2268"/>
                      <a:pt x="3713" y="0"/>
                    </a:cubicBezTo>
                    <a:lnTo>
                      <a:pt x="0" y="23696"/>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9" name="任意多边形: 形状 568">
                <a:extLst>
                  <a:ext uri="{FF2B5EF4-FFF2-40B4-BE49-F238E27FC236}">
                    <a16:creationId xmlns:a16="http://schemas.microsoft.com/office/drawing/2014/main" id="{20AF609C-EF19-4234-8BCC-37098BFE34FC}"/>
                  </a:ext>
                </a:extLst>
              </p:cNvPr>
              <p:cNvSpPr/>
              <p:nvPr/>
            </p:nvSpPr>
            <p:spPr>
              <a:xfrm>
                <a:off x="4336549" y="3653875"/>
                <a:ext cx="41433" cy="53085"/>
              </a:xfrm>
              <a:custGeom>
                <a:avLst/>
                <a:gdLst>
                  <a:gd name="connsiteX0" fmla="*/ 22326 w 39518"/>
                  <a:gd name="connsiteY0" fmla="*/ 0 h 50631"/>
                  <a:gd name="connsiteX1" fmla="*/ 0 w 39518"/>
                  <a:gd name="connsiteY1" fmla="*/ 8721 h 50631"/>
                  <a:gd name="connsiteX2" fmla="*/ 17666 w 39518"/>
                  <a:gd name="connsiteY2" fmla="*/ 50631 h 50631"/>
                  <a:gd name="connsiteX3" fmla="*/ 39518 w 39518"/>
                  <a:gd name="connsiteY3" fmla="*/ 40739 h 50631"/>
                  <a:gd name="connsiteX4" fmla="*/ 22326 w 39518"/>
                  <a:gd name="connsiteY4" fmla="*/ 0 h 50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518" h="50631">
                    <a:moveTo>
                      <a:pt x="22326" y="0"/>
                    </a:moveTo>
                    <a:lnTo>
                      <a:pt x="0" y="8721"/>
                    </a:lnTo>
                    <a:cubicBezTo>
                      <a:pt x="5482" y="22774"/>
                      <a:pt x="11437" y="36877"/>
                      <a:pt x="17666" y="50631"/>
                    </a:cubicBezTo>
                    <a:lnTo>
                      <a:pt x="39518" y="40739"/>
                    </a:lnTo>
                    <a:cubicBezTo>
                      <a:pt x="33438" y="27384"/>
                      <a:pt x="27658" y="13655"/>
                      <a:pt x="2232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0" name="任意多边形: 形状 569">
                <a:extLst>
                  <a:ext uri="{FF2B5EF4-FFF2-40B4-BE49-F238E27FC236}">
                    <a16:creationId xmlns:a16="http://schemas.microsoft.com/office/drawing/2014/main" id="{E9CEA826-DF98-41A8-A826-9FED52F547E4}"/>
                  </a:ext>
                </a:extLst>
              </p:cNvPr>
              <p:cNvSpPr/>
              <p:nvPr/>
            </p:nvSpPr>
            <p:spPr>
              <a:xfrm>
                <a:off x="4693279" y="4078451"/>
                <a:ext cx="53346" cy="46031"/>
              </a:xfrm>
              <a:custGeom>
                <a:avLst/>
                <a:gdLst>
                  <a:gd name="connsiteX0" fmla="*/ 0 w 50880"/>
                  <a:gd name="connsiteY0" fmla="*/ 20133 h 43903"/>
                  <a:gd name="connsiteX1" fmla="*/ 38920 w 50880"/>
                  <a:gd name="connsiteY1" fmla="*/ 43904 h 43903"/>
                  <a:gd name="connsiteX2" fmla="*/ 50881 w 50880"/>
                  <a:gd name="connsiteY2" fmla="*/ 23123 h 43903"/>
                  <a:gd name="connsiteX3" fmla="*/ 13032 w 50880"/>
                  <a:gd name="connsiteY3" fmla="*/ 0 h 43903"/>
                  <a:gd name="connsiteX4" fmla="*/ 0 w 50880"/>
                  <a:gd name="connsiteY4" fmla="*/ 20133 h 43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80" h="43903">
                    <a:moveTo>
                      <a:pt x="0" y="20133"/>
                    </a:moveTo>
                    <a:cubicBezTo>
                      <a:pt x="12708" y="28356"/>
                      <a:pt x="25814" y="36354"/>
                      <a:pt x="38920" y="43904"/>
                    </a:cubicBezTo>
                    <a:lnTo>
                      <a:pt x="50881" y="23123"/>
                    </a:lnTo>
                    <a:cubicBezTo>
                      <a:pt x="38123" y="15797"/>
                      <a:pt x="25391" y="7998"/>
                      <a:pt x="13032" y="0"/>
                    </a:cubicBezTo>
                    <a:lnTo>
                      <a:pt x="0" y="2013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1" name="任意多边形: 形状 570">
                <a:extLst>
                  <a:ext uri="{FF2B5EF4-FFF2-40B4-BE49-F238E27FC236}">
                    <a16:creationId xmlns:a16="http://schemas.microsoft.com/office/drawing/2014/main" id="{5A513E6A-6C9A-4A72-ADFD-65E0F04193C3}"/>
                  </a:ext>
                </a:extLst>
              </p:cNvPr>
              <p:cNvSpPr/>
              <p:nvPr/>
            </p:nvSpPr>
            <p:spPr>
              <a:xfrm>
                <a:off x="4954578" y="4191127"/>
                <a:ext cx="51648" cy="35346"/>
              </a:xfrm>
              <a:custGeom>
                <a:avLst/>
                <a:gdLst>
                  <a:gd name="connsiteX0" fmla="*/ 0 w 49261"/>
                  <a:gd name="connsiteY0" fmla="*/ 23173 h 33712"/>
                  <a:gd name="connsiteX1" fmla="*/ 44327 w 49261"/>
                  <a:gd name="connsiteY1" fmla="*/ 33713 h 33712"/>
                  <a:gd name="connsiteX2" fmla="*/ 49261 w 49261"/>
                  <a:gd name="connsiteY2" fmla="*/ 10266 h 33712"/>
                  <a:gd name="connsiteX3" fmla="*/ 6154 w 49261"/>
                  <a:gd name="connsiteY3" fmla="*/ 0 h 33712"/>
                  <a:gd name="connsiteX4" fmla="*/ 0 w 49261"/>
                  <a:gd name="connsiteY4" fmla="*/ 23173 h 3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61" h="33712">
                    <a:moveTo>
                      <a:pt x="0" y="23173"/>
                    </a:moveTo>
                    <a:cubicBezTo>
                      <a:pt x="14626" y="27060"/>
                      <a:pt x="29552" y="30598"/>
                      <a:pt x="44327" y="33713"/>
                    </a:cubicBezTo>
                    <a:lnTo>
                      <a:pt x="49261" y="10266"/>
                    </a:lnTo>
                    <a:cubicBezTo>
                      <a:pt x="34884" y="7251"/>
                      <a:pt x="20382" y="3787"/>
                      <a:pt x="6154" y="0"/>
                    </a:cubicBezTo>
                    <a:lnTo>
                      <a:pt x="0" y="2317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2" name="任意多边形: 形状 571">
                <a:extLst>
                  <a:ext uri="{FF2B5EF4-FFF2-40B4-BE49-F238E27FC236}">
                    <a16:creationId xmlns:a16="http://schemas.microsoft.com/office/drawing/2014/main" id="{F2B85449-E126-4559-ABBE-27FBA4166469}"/>
                  </a:ext>
                </a:extLst>
              </p:cNvPr>
              <p:cNvSpPr/>
              <p:nvPr/>
            </p:nvSpPr>
            <p:spPr>
              <a:xfrm>
                <a:off x="4375865" y="3738335"/>
                <a:ext cx="44724" cy="53346"/>
              </a:xfrm>
              <a:custGeom>
                <a:avLst/>
                <a:gdLst>
                  <a:gd name="connsiteX0" fmla="*/ 0 w 42657"/>
                  <a:gd name="connsiteY0" fmla="*/ 11013 h 50880"/>
                  <a:gd name="connsiteX1" fmla="*/ 21952 w 42657"/>
                  <a:gd name="connsiteY1" fmla="*/ 50881 h 50880"/>
                  <a:gd name="connsiteX2" fmla="*/ 42658 w 42657"/>
                  <a:gd name="connsiteY2" fmla="*/ 38771 h 50880"/>
                  <a:gd name="connsiteX3" fmla="*/ 21304 w 42657"/>
                  <a:gd name="connsiteY3" fmla="*/ 0 h 50880"/>
                  <a:gd name="connsiteX4" fmla="*/ 0 w 42657"/>
                  <a:gd name="connsiteY4" fmla="*/ 11013 h 50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57" h="50880">
                    <a:moveTo>
                      <a:pt x="0" y="11013"/>
                    </a:moveTo>
                    <a:cubicBezTo>
                      <a:pt x="6927" y="24419"/>
                      <a:pt x="14302" y="37824"/>
                      <a:pt x="21952" y="50881"/>
                    </a:cubicBezTo>
                    <a:lnTo>
                      <a:pt x="42658" y="38771"/>
                    </a:lnTo>
                    <a:cubicBezTo>
                      <a:pt x="35233" y="26088"/>
                      <a:pt x="28057" y="13032"/>
                      <a:pt x="21304" y="0"/>
                    </a:cubicBezTo>
                    <a:lnTo>
                      <a:pt x="0" y="1101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3" name="任意多边形: 形状 572">
                <a:extLst>
                  <a:ext uri="{FF2B5EF4-FFF2-40B4-BE49-F238E27FC236}">
                    <a16:creationId xmlns:a16="http://schemas.microsoft.com/office/drawing/2014/main" id="{DF4B8D36-F68D-4861-9537-04B463576C0F}"/>
                  </a:ext>
                </a:extLst>
              </p:cNvPr>
              <p:cNvSpPr/>
              <p:nvPr/>
            </p:nvSpPr>
            <p:spPr>
              <a:xfrm>
                <a:off x="4424014" y="3818407"/>
                <a:ext cx="47519" cy="52980"/>
              </a:xfrm>
              <a:custGeom>
                <a:avLst/>
                <a:gdLst>
                  <a:gd name="connsiteX0" fmla="*/ 0 w 45323"/>
                  <a:gd name="connsiteY0" fmla="*/ 13156 h 50531"/>
                  <a:gd name="connsiteX1" fmla="*/ 25988 w 45323"/>
                  <a:gd name="connsiteY1" fmla="*/ 50532 h 50531"/>
                  <a:gd name="connsiteX2" fmla="*/ 45324 w 45323"/>
                  <a:gd name="connsiteY2" fmla="*/ 36354 h 50531"/>
                  <a:gd name="connsiteX3" fmla="*/ 20058 w 45323"/>
                  <a:gd name="connsiteY3" fmla="*/ 0 h 50531"/>
                  <a:gd name="connsiteX4" fmla="*/ 0 w 45323"/>
                  <a:gd name="connsiteY4" fmla="*/ 13156 h 505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23" h="50531">
                    <a:moveTo>
                      <a:pt x="0" y="13156"/>
                    </a:moveTo>
                    <a:cubicBezTo>
                      <a:pt x="8297" y="25789"/>
                      <a:pt x="17043" y="38372"/>
                      <a:pt x="25988" y="50532"/>
                    </a:cubicBezTo>
                    <a:lnTo>
                      <a:pt x="45324" y="36354"/>
                    </a:lnTo>
                    <a:cubicBezTo>
                      <a:pt x="36628" y="24518"/>
                      <a:pt x="28131" y="12284"/>
                      <a:pt x="20058" y="0"/>
                    </a:cubicBezTo>
                    <a:lnTo>
                      <a:pt x="0" y="13156"/>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4" name="任意多边形: 形状 573">
                <a:extLst>
                  <a:ext uri="{FF2B5EF4-FFF2-40B4-BE49-F238E27FC236}">
                    <a16:creationId xmlns:a16="http://schemas.microsoft.com/office/drawing/2014/main" id="{A026794D-FD4E-402B-B420-48551E957D13}"/>
                  </a:ext>
                </a:extLst>
              </p:cNvPr>
              <p:cNvSpPr/>
              <p:nvPr/>
            </p:nvSpPr>
            <p:spPr>
              <a:xfrm>
                <a:off x="4544682" y="3962014"/>
                <a:ext cx="51517" cy="50603"/>
              </a:xfrm>
              <a:custGeom>
                <a:avLst/>
                <a:gdLst>
                  <a:gd name="connsiteX0" fmla="*/ 0 w 49136"/>
                  <a:gd name="connsiteY0" fmla="*/ 16993 h 48264"/>
                  <a:gd name="connsiteX1" fmla="*/ 33140 w 49136"/>
                  <a:gd name="connsiteY1" fmla="*/ 48264 h 48264"/>
                  <a:gd name="connsiteX2" fmla="*/ 49137 w 49136"/>
                  <a:gd name="connsiteY2" fmla="*/ 30399 h 48264"/>
                  <a:gd name="connsiteX3" fmla="*/ 16894 w 49136"/>
                  <a:gd name="connsiteY3" fmla="*/ 0 h 48264"/>
                  <a:gd name="connsiteX4" fmla="*/ 0 w 49136"/>
                  <a:gd name="connsiteY4" fmla="*/ 16993 h 4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136" h="48264">
                    <a:moveTo>
                      <a:pt x="0" y="16993"/>
                    </a:moveTo>
                    <a:cubicBezTo>
                      <a:pt x="10714" y="27633"/>
                      <a:pt x="21877" y="38173"/>
                      <a:pt x="33140" y="48264"/>
                    </a:cubicBezTo>
                    <a:lnTo>
                      <a:pt x="49137" y="30399"/>
                    </a:lnTo>
                    <a:cubicBezTo>
                      <a:pt x="38173" y="20581"/>
                      <a:pt x="27309" y="10340"/>
                      <a:pt x="16894" y="0"/>
                    </a:cubicBezTo>
                    <a:lnTo>
                      <a:pt x="0" y="1699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5" name="任意多边形: 形状 574">
                <a:extLst>
                  <a:ext uri="{FF2B5EF4-FFF2-40B4-BE49-F238E27FC236}">
                    <a16:creationId xmlns:a16="http://schemas.microsoft.com/office/drawing/2014/main" id="{094B162E-38DA-4B6A-9E2F-F8CC83D2555A}"/>
                  </a:ext>
                </a:extLst>
              </p:cNvPr>
              <p:cNvSpPr/>
              <p:nvPr/>
            </p:nvSpPr>
            <p:spPr>
              <a:xfrm>
                <a:off x="4480521" y="3893228"/>
                <a:ext cx="49766" cy="52092"/>
              </a:xfrm>
              <a:custGeom>
                <a:avLst/>
                <a:gdLst>
                  <a:gd name="connsiteX0" fmla="*/ 0 w 47466"/>
                  <a:gd name="connsiteY0" fmla="*/ 15175 h 49684"/>
                  <a:gd name="connsiteX1" fmla="*/ 29726 w 47466"/>
                  <a:gd name="connsiteY1" fmla="*/ 49685 h 49684"/>
                  <a:gd name="connsiteX2" fmla="*/ 47467 w 47466"/>
                  <a:gd name="connsiteY2" fmla="*/ 33563 h 49684"/>
                  <a:gd name="connsiteX3" fmla="*/ 18563 w 47466"/>
                  <a:gd name="connsiteY3" fmla="*/ 0 h 49684"/>
                  <a:gd name="connsiteX4" fmla="*/ 0 w 47466"/>
                  <a:gd name="connsiteY4" fmla="*/ 15175 h 496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466" h="49684">
                    <a:moveTo>
                      <a:pt x="0" y="15175"/>
                    </a:moveTo>
                    <a:cubicBezTo>
                      <a:pt x="9568" y="26885"/>
                      <a:pt x="19560" y="38497"/>
                      <a:pt x="29726" y="49685"/>
                    </a:cubicBezTo>
                    <a:lnTo>
                      <a:pt x="47467" y="33563"/>
                    </a:lnTo>
                    <a:cubicBezTo>
                      <a:pt x="37575" y="22674"/>
                      <a:pt x="27857" y="11387"/>
                      <a:pt x="18563" y="0"/>
                    </a:cubicBezTo>
                    <a:lnTo>
                      <a:pt x="0" y="1517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6" name="任意多边形: 形状 575">
                <a:extLst>
                  <a:ext uri="{FF2B5EF4-FFF2-40B4-BE49-F238E27FC236}">
                    <a16:creationId xmlns:a16="http://schemas.microsoft.com/office/drawing/2014/main" id="{20C98849-BB44-4104-AA47-3C0BB8617C6A}"/>
                  </a:ext>
                </a:extLst>
              </p:cNvPr>
              <p:cNvSpPr/>
              <p:nvPr/>
            </p:nvSpPr>
            <p:spPr>
              <a:xfrm>
                <a:off x="4615846" y="4024008"/>
                <a:ext cx="52719" cy="48565"/>
              </a:xfrm>
              <a:custGeom>
                <a:avLst/>
                <a:gdLst>
                  <a:gd name="connsiteX0" fmla="*/ 0 w 50282"/>
                  <a:gd name="connsiteY0" fmla="*/ 18638 h 46320"/>
                  <a:gd name="connsiteX1" fmla="*/ 36229 w 50282"/>
                  <a:gd name="connsiteY1" fmla="*/ 46321 h 46320"/>
                  <a:gd name="connsiteX2" fmla="*/ 50283 w 50282"/>
                  <a:gd name="connsiteY2" fmla="*/ 26910 h 46320"/>
                  <a:gd name="connsiteX3" fmla="*/ 15050 w 50282"/>
                  <a:gd name="connsiteY3" fmla="*/ 0 h 46320"/>
                  <a:gd name="connsiteX4" fmla="*/ 0 w 50282"/>
                  <a:gd name="connsiteY4" fmla="*/ 18638 h 46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82" h="46320">
                    <a:moveTo>
                      <a:pt x="0" y="18638"/>
                    </a:moveTo>
                    <a:cubicBezTo>
                      <a:pt x="11786" y="28131"/>
                      <a:pt x="23970" y="37450"/>
                      <a:pt x="36229" y="46321"/>
                    </a:cubicBezTo>
                    <a:lnTo>
                      <a:pt x="50283" y="26910"/>
                    </a:lnTo>
                    <a:cubicBezTo>
                      <a:pt x="38372" y="18289"/>
                      <a:pt x="26512" y="9219"/>
                      <a:pt x="15050" y="0"/>
                    </a:cubicBezTo>
                    <a:lnTo>
                      <a:pt x="0" y="18638"/>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451" name="任意多边形: 形状 450">
              <a:extLst>
                <a:ext uri="{FF2B5EF4-FFF2-40B4-BE49-F238E27FC236}">
                  <a16:creationId xmlns:a16="http://schemas.microsoft.com/office/drawing/2014/main" id="{5A63C449-07AB-4191-B5A8-4308454E6467}"/>
                </a:ext>
              </a:extLst>
            </p:cNvPr>
            <p:cNvSpPr/>
            <p:nvPr/>
          </p:nvSpPr>
          <p:spPr>
            <a:xfrm>
              <a:off x="5136965" y="3693504"/>
              <a:ext cx="891533" cy="558461"/>
            </a:xfrm>
            <a:custGeom>
              <a:avLst/>
              <a:gdLst>
                <a:gd name="connsiteX0" fmla="*/ 45523 w 844961"/>
                <a:gd name="connsiteY0" fmla="*/ 505317 h 529287"/>
                <a:gd name="connsiteX1" fmla="*/ 1221 w 844961"/>
                <a:gd name="connsiteY1" fmla="*/ 504171 h 529287"/>
                <a:gd name="connsiteX2" fmla="*/ 0 w 844961"/>
                <a:gd name="connsiteY2" fmla="*/ 528116 h 529287"/>
                <a:gd name="connsiteX3" fmla="*/ 45523 w 844961"/>
                <a:gd name="connsiteY3" fmla="*/ 529287 h 529287"/>
                <a:gd name="connsiteX4" fmla="*/ 844962 w 844961"/>
                <a:gd name="connsiteY4" fmla="*/ 9743 h 529287"/>
                <a:gd name="connsiteX5" fmla="*/ 823059 w 844961"/>
                <a:gd name="connsiteY5" fmla="*/ 0 h 529287"/>
                <a:gd name="connsiteX6" fmla="*/ 45523 w 844961"/>
                <a:gd name="connsiteY6" fmla="*/ 505317 h 52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4961" h="529287">
                  <a:moveTo>
                    <a:pt x="45523" y="505317"/>
                  </a:moveTo>
                  <a:cubicBezTo>
                    <a:pt x="30797" y="505317"/>
                    <a:pt x="15872" y="504943"/>
                    <a:pt x="1221" y="504171"/>
                  </a:cubicBezTo>
                  <a:lnTo>
                    <a:pt x="0" y="528116"/>
                  </a:lnTo>
                  <a:cubicBezTo>
                    <a:pt x="15075" y="528889"/>
                    <a:pt x="30374" y="529287"/>
                    <a:pt x="45523" y="529287"/>
                  </a:cubicBezTo>
                  <a:cubicBezTo>
                    <a:pt x="390824" y="529287"/>
                    <a:pt x="704629" y="325342"/>
                    <a:pt x="844962" y="9743"/>
                  </a:cubicBezTo>
                  <a:lnTo>
                    <a:pt x="823059" y="0"/>
                  </a:lnTo>
                  <a:cubicBezTo>
                    <a:pt x="686564" y="306953"/>
                    <a:pt x="381380" y="505317"/>
                    <a:pt x="45523" y="505317"/>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2" name="任意多边形: 形状 451">
              <a:extLst>
                <a:ext uri="{FF2B5EF4-FFF2-40B4-BE49-F238E27FC236}">
                  <a16:creationId xmlns:a16="http://schemas.microsoft.com/office/drawing/2014/main" id="{A52454B4-360A-4E4A-9034-FBBD3FBDC127}"/>
                </a:ext>
              </a:extLst>
            </p:cNvPr>
            <p:cNvSpPr/>
            <p:nvPr/>
          </p:nvSpPr>
          <p:spPr>
            <a:xfrm>
              <a:off x="4343206" y="2406641"/>
              <a:ext cx="856172" cy="554780"/>
            </a:xfrm>
            <a:custGeom>
              <a:avLst/>
              <a:gdLst>
                <a:gd name="connsiteX0" fmla="*/ 797818 w 811447"/>
                <a:gd name="connsiteY0" fmla="*/ 23970 h 525799"/>
                <a:gd name="connsiteX1" fmla="*/ 811074 w 811447"/>
                <a:gd name="connsiteY1" fmla="*/ 24070 h 525799"/>
                <a:gd name="connsiteX2" fmla="*/ 811448 w 811447"/>
                <a:gd name="connsiteY2" fmla="*/ 100 h 525799"/>
                <a:gd name="connsiteX3" fmla="*/ 797843 w 811447"/>
                <a:gd name="connsiteY3" fmla="*/ 0 h 525799"/>
                <a:gd name="connsiteX4" fmla="*/ 797843 w 811447"/>
                <a:gd name="connsiteY4" fmla="*/ 11985 h 525799"/>
                <a:gd name="connsiteX5" fmla="*/ 797843 w 811447"/>
                <a:gd name="connsiteY5" fmla="*/ 0 h 525799"/>
                <a:gd name="connsiteX6" fmla="*/ 317044 w 811447"/>
                <a:gd name="connsiteY6" fmla="*/ 143921 h 525799"/>
                <a:gd name="connsiteX7" fmla="*/ 0 w 811447"/>
                <a:gd name="connsiteY7" fmla="*/ 515957 h 525799"/>
                <a:gd name="connsiteX8" fmla="*/ 21852 w 811447"/>
                <a:gd name="connsiteY8" fmla="*/ 525799 h 525799"/>
                <a:gd name="connsiteX9" fmla="*/ 797818 w 811447"/>
                <a:gd name="connsiteY9" fmla="*/ 23970 h 525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11447" h="525799">
                  <a:moveTo>
                    <a:pt x="797818" y="23970"/>
                  </a:moveTo>
                  <a:cubicBezTo>
                    <a:pt x="802253" y="23970"/>
                    <a:pt x="806664" y="23995"/>
                    <a:pt x="811074" y="24070"/>
                  </a:cubicBezTo>
                  <a:lnTo>
                    <a:pt x="811448" y="100"/>
                  </a:lnTo>
                  <a:cubicBezTo>
                    <a:pt x="806913" y="25"/>
                    <a:pt x="802378" y="0"/>
                    <a:pt x="797843" y="0"/>
                  </a:cubicBezTo>
                  <a:lnTo>
                    <a:pt x="797843" y="11985"/>
                  </a:lnTo>
                  <a:lnTo>
                    <a:pt x="797843" y="0"/>
                  </a:lnTo>
                  <a:cubicBezTo>
                    <a:pt x="626090" y="0"/>
                    <a:pt x="459819" y="49759"/>
                    <a:pt x="317044" y="143921"/>
                  </a:cubicBezTo>
                  <a:cubicBezTo>
                    <a:pt x="177857" y="235690"/>
                    <a:pt x="68247" y="364337"/>
                    <a:pt x="0" y="515957"/>
                  </a:cubicBezTo>
                  <a:lnTo>
                    <a:pt x="21852" y="525799"/>
                  </a:lnTo>
                  <a:cubicBezTo>
                    <a:pt x="159045" y="220939"/>
                    <a:pt x="463631" y="23970"/>
                    <a:pt x="797818" y="2397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453" name="组合 452">
              <a:extLst>
                <a:ext uri="{FF2B5EF4-FFF2-40B4-BE49-F238E27FC236}">
                  <a16:creationId xmlns:a16="http://schemas.microsoft.com/office/drawing/2014/main" id="{5D122848-AA0E-42F6-B70C-BE7256B5637C}"/>
                </a:ext>
              </a:extLst>
            </p:cNvPr>
            <p:cNvGrpSpPr/>
            <p:nvPr/>
          </p:nvGrpSpPr>
          <p:grpSpPr>
            <a:xfrm>
              <a:off x="5245703" y="2408717"/>
              <a:ext cx="1665968" cy="1838305"/>
              <a:chOff x="5251066" y="2414524"/>
              <a:chExt cx="1655461" cy="1826709"/>
            </a:xfrm>
            <a:grpFill/>
          </p:grpSpPr>
          <p:sp>
            <p:nvSpPr>
              <p:cNvPr id="519" name="任意多边形: 形状 518">
                <a:extLst>
                  <a:ext uri="{FF2B5EF4-FFF2-40B4-BE49-F238E27FC236}">
                    <a16:creationId xmlns:a16="http://schemas.microsoft.com/office/drawing/2014/main" id="{971AE2EB-8E94-4710-B630-30F354569391}"/>
                  </a:ext>
                </a:extLst>
              </p:cNvPr>
              <p:cNvSpPr/>
              <p:nvPr/>
            </p:nvSpPr>
            <p:spPr>
              <a:xfrm>
                <a:off x="6072737" y="3193664"/>
                <a:ext cx="30643" cy="49793"/>
              </a:xfrm>
              <a:custGeom>
                <a:avLst/>
                <a:gdLst>
                  <a:gd name="connsiteX0" fmla="*/ 23720 w 29227"/>
                  <a:gd name="connsiteY0" fmla="*/ 0 h 47491"/>
                  <a:gd name="connsiteX1" fmla="*/ 0 w 29227"/>
                  <a:gd name="connsiteY1" fmla="*/ 3513 h 47491"/>
                  <a:gd name="connsiteX2" fmla="*/ 5357 w 29227"/>
                  <a:gd name="connsiteY2" fmla="*/ 47492 h 47491"/>
                  <a:gd name="connsiteX3" fmla="*/ 29228 w 29227"/>
                  <a:gd name="connsiteY3" fmla="*/ 45224 h 47491"/>
                  <a:gd name="connsiteX4" fmla="*/ 23720 w 29227"/>
                  <a:gd name="connsiteY4" fmla="*/ 0 h 474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227" h="47491">
                    <a:moveTo>
                      <a:pt x="23720" y="0"/>
                    </a:moveTo>
                    <a:lnTo>
                      <a:pt x="0" y="3513"/>
                    </a:lnTo>
                    <a:cubicBezTo>
                      <a:pt x="2167" y="18040"/>
                      <a:pt x="3961" y="32841"/>
                      <a:pt x="5357" y="47492"/>
                    </a:cubicBezTo>
                    <a:lnTo>
                      <a:pt x="29228" y="45224"/>
                    </a:lnTo>
                    <a:cubicBezTo>
                      <a:pt x="27807" y="30150"/>
                      <a:pt x="25938" y="14925"/>
                      <a:pt x="23720"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0" name="任意多边形: 形状 519">
                <a:extLst>
                  <a:ext uri="{FF2B5EF4-FFF2-40B4-BE49-F238E27FC236}">
                    <a16:creationId xmlns:a16="http://schemas.microsoft.com/office/drawing/2014/main" id="{DD602976-5272-4FF0-B7B2-C5B99E302895}"/>
                  </a:ext>
                </a:extLst>
              </p:cNvPr>
              <p:cNvSpPr/>
              <p:nvPr/>
            </p:nvSpPr>
            <p:spPr>
              <a:xfrm>
                <a:off x="5685622" y="2566517"/>
                <a:ext cx="52954" cy="47703"/>
              </a:xfrm>
              <a:custGeom>
                <a:avLst/>
                <a:gdLst>
                  <a:gd name="connsiteX0" fmla="*/ 50507 w 50506"/>
                  <a:gd name="connsiteY0" fmla="*/ 26263 h 45498"/>
                  <a:gd name="connsiteX1" fmla="*/ 13331 w 50506"/>
                  <a:gd name="connsiteY1" fmla="*/ 0 h 45498"/>
                  <a:gd name="connsiteX2" fmla="*/ 0 w 50506"/>
                  <a:gd name="connsiteY2" fmla="*/ 19934 h 45498"/>
                  <a:gd name="connsiteX3" fmla="*/ 36154 w 50506"/>
                  <a:gd name="connsiteY3" fmla="*/ 45498 h 45498"/>
                  <a:gd name="connsiteX4" fmla="*/ 50507 w 50506"/>
                  <a:gd name="connsiteY4" fmla="*/ 26263 h 454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506" h="45498">
                    <a:moveTo>
                      <a:pt x="50507" y="26263"/>
                    </a:moveTo>
                    <a:cubicBezTo>
                      <a:pt x="38397" y="17218"/>
                      <a:pt x="25889" y="8372"/>
                      <a:pt x="13331" y="0"/>
                    </a:cubicBezTo>
                    <a:lnTo>
                      <a:pt x="0" y="19934"/>
                    </a:lnTo>
                    <a:cubicBezTo>
                      <a:pt x="12209" y="28081"/>
                      <a:pt x="24369" y="36678"/>
                      <a:pt x="36154" y="45498"/>
                    </a:cubicBezTo>
                    <a:lnTo>
                      <a:pt x="50507" y="2626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1" name="任意多边形: 形状 520">
                <a:extLst>
                  <a:ext uri="{FF2B5EF4-FFF2-40B4-BE49-F238E27FC236}">
                    <a16:creationId xmlns:a16="http://schemas.microsoft.com/office/drawing/2014/main" id="{499EF906-60A0-4A1C-8758-F77C66F6BF81}"/>
                  </a:ext>
                </a:extLst>
              </p:cNvPr>
              <p:cNvSpPr/>
              <p:nvPr/>
            </p:nvSpPr>
            <p:spPr>
              <a:xfrm>
                <a:off x="6081592" y="3288705"/>
                <a:ext cx="26020" cy="47755"/>
              </a:xfrm>
              <a:custGeom>
                <a:avLst/>
                <a:gdLst>
                  <a:gd name="connsiteX0" fmla="*/ 24792 w 24817"/>
                  <a:gd name="connsiteY0" fmla="*/ 38721 h 45548"/>
                  <a:gd name="connsiteX1" fmla="*/ 23946 w 24817"/>
                  <a:gd name="connsiteY1" fmla="*/ 0 h 45548"/>
                  <a:gd name="connsiteX2" fmla="*/ 0 w 24817"/>
                  <a:gd name="connsiteY2" fmla="*/ 1046 h 45548"/>
                  <a:gd name="connsiteX3" fmla="*/ 822 w 24817"/>
                  <a:gd name="connsiteY3" fmla="*/ 38721 h 45548"/>
                  <a:gd name="connsiteX4" fmla="*/ 847 w 24817"/>
                  <a:gd name="connsiteY4" fmla="*/ 45548 h 45548"/>
                  <a:gd name="connsiteX5" fmla="*/ 24817 w 24817"/>
                  <a:gd name="connsiteY5" fmla="*/ 45349 h 45548"/>
                  <a:gd name="connsiteX6" fmla="*/ 24792 w 24817"/>
                  <a:gd name="connsiteY6" fmla="*/ 38721 h 45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17" h="45548">
                    <a:moveTo>
                      <a:pt x="24792" y="38721"/>
                    </a:moveTo>
                    <a:cubicBezTo>
                      <a:pt x="24792" y="25839"/>
                      <a:pt x="24519" y="12807"/>
                      <a:pt x="23946" y="0"/>
                    </a:cubicBezTo>
                    <a:lnTo>
                      <a:pt x="0" y="1046"/>
                    </a:lnTo>
                    <a:cubicBezTo>
                      <a:pt x="548" y="13505"/>
                      <a:pt x="822" y="26163"/>
                      <a:pt x="822" y="38721"/>
                    </a:cubicBezTo>
                    <a:cubicBezTo>
                      <a:pt x="822" y="40988"/>
                      <a:pt x="822" y="43281"/>
                      <a:pt x="847" y="45548"/>
                    </a:cubicBezTo>
                    <a:lnTo>
                      <a:pt x="24817" y="45349"/>
                    </a:lnTo>
                    <a:cubicBezTo>
                      <a:pt x="24792" y="43156"/>
                      <a:pt x="24792" y="40939"/>
                      <a:pt x="24792" y="38721"/>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2" name="任意多边形: 形状 521">
                <a:extLst>
                  <a:ext uri="{FF2B5EF4-FFF2-40B4-BE49-F238E27FC236}">
                    <a16:creationId xmlns:a16="http://schemas.microsoft.com/office/drawing/2014/main" id="{D3115F11-D1EE-4D8D-9FC3-E1BEA8A7C013}"/>
                  </a:ext>
                </a:extLst>
              </p:cNvPr>
              <p:cNvSpPr/>
              <p:nvPr/>
            </p:nvSpPr>
            <p:spPr>
              <a:xfrm>
                <a:off x="6054345" y="3100060"/>
                <a:ext cx="35032" cy="51544"/>
              </a:xfrm>
              <a:custGeom>
                <a:avLst/>
                <a:gdLst>
                  <a:gd name="connsiteX0" fmla="*/ 23222 w 33413"/>
                  <a:gd name="connsiteY0" fmla="*/ 0 h 49161"/>
                  <a:gd name="connsiteX1" fmla="*/ 0 w 33413"/>
                  <a:gd name="connsiteY1" fmla="*/ 5980 h 49161"/>
                  <a:gd name="connsiteX2" fmla="*/ 9917 w 33413"/>
                  <a:gd name="connsiteY2" fmla="*/ 49161 h 49161"/>
                  <a:gd name="connsiteX3" fmla="*/ 33414 w 33413"/>
                  <a:gd name="connsiteY3" fmla="*/ 44402 h 49161"/>
                  <a:gd name="connsiteX4" fmla="*/ 23222 w 33413"/>
                  <a:gd name="connsiteY4" fmla="*/ 0 h 491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13" h="49161">
                    <a:moveTo>
                      <a:pt x="23222" y="0"/>
                    </a:moveTo>
                    <a:lnTo>
                      <a:pt x="0" y="5980"/>
                    </a:lnTo>
                    <a:cubicBezTo>
                      <a:pt x="3663" y="20233"/>
                      <a:pt x="7001" y="34784"/>
                      <a:pt x="9917" y="49161"/>
                    </a:cubicBezTo>
                    <a:lnTo>
                      <a:pt x="33414" y="44402"/>
                    </a:lnTo>
                    <a:cubicBezTo>
                      <a:pt x="30424" y="29601"/>
                      <a:pt x="26985" y="14651"/>
                      <a:pt x="23222"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3" name="任意多边形: 形状 522">
                <a:extLst>
                  <a:ext uri="{FF2B5EF4-FFF2-40B4-BE49-F238E27FC236}">
                    <a16:creationId xmlns:a16="http://schemas.microsoft.com/office/drawing/2014/main" id="{82BAB2C4-A9F0-43C4-9A9B-16194BE9577E}"/>
                  </a:ext>
                </a:extLst>
              </p:cNvPr>
              <p:cNvSpPr/>
              <p:nvPr/>
            </p:nvSpPr>
            <p:spPr>
              <a:xfrm>
                <a:off x="6026443" y="3008832"/>
                <a:ext cx="39109" cy="52797"/>
              </a:xfrm>
              <a:custGeom>
                <a:avLst/>
                <a:gdLst>
                  <a:gd name="connsiteX0" fmla="*/ 22475 w 37301"/>
                  <a:gd name="connsiteY0" fmla="*/ 0 h 50357"/>
                  <a:gd name="connsiteX1" fmla="*/ 0 w 37301"/>
                  <a:gd name="connsiteY1" fmla="*/ 8372 h 50357"/>
                  <a:gd name="connsiteX2" fmla="*/ 14427 w 37301"/>
                  <a:gd name="connsiteY2" fmla="*/ 50357 h 50357"/>
                  <a:gd name="connsiteX3" fmla="*/ 37301 w 37301"/>
                  <a:gd name="connsiteY3" fmla="*/ 43181 h 50357"/>
                  <a:gd name="connsiteX4" fmla="*/ 22475 w 37301"/>
                  <a:gd name="connsiteY4" fmla="*/ 0 h 503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01" h="50357">
                    <a:moveTo>
                      <a:pt x="22475" y="0"/>
                    </a:moveTo>
                    <a:lnTo>
                      <a:pt x="0" y="8372"/>
                    </a:lnTo>
                    <a:cubicBezTo>
                      <a:pt x="5158" y="22176"/>
                      <a:pt x="9992" y="36304"/>
                      <a:pt x="14427" y="50357"/>
                    </a:cubicBezTo>
                    <a:lnTo>
                      <a:pt x="37301" y="43181"/>
                    </a:lnTo>
                    <a:cubicBezTo>
                      <a:pt x="32766" y="28729"/>
                      <a:pt x="27783" y="14203"/>
                      <a:pt x="22475"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4" name="任意多边形: 形状 523">
                <a:extLst>
                  <a:ext uri="{FF2B5EF4-FFF2-40B4-BE49-F238E27FC236}">
                    <a16:creationId xmlns:a16="http://schemas.microsoft.com/office/drawing/2014/main" id="{3EE42792-C792-4C6D-BC2E-E97AF8B859E5}"/>
                  </a:ext>
                </a:extLst>
              </p:cNvPr>
              <p:cNvSpPr/>
              <p:nvPr/>
            </p:nvSpPr>
            <p:spPr>
              <a:xfrm>
                <a:off x="5433834" y="2446945"/>
                <a:ext cx="52458" cy="37985"/>
              </a:xfrm>
              <a:custGeom>
                <a:avLst/>
                <a:gdLst>
                  <a:gd name="connsiteX0" fmla="*/ 50033 w 50033"/>
                  <a:gd name="connsiteY0" fmla="*/ 13555 h 36229"/>
                  <a:gd name="connsiteX1" fmla="*/ 6528 w 50033"/>
                  <a:gd name="connsiteY1" fmla="*/ 0 h 36229"/>
                  <a:gd name="connsiteX2" fmla="*/ 0 w 50033"/>
                  <a:gd name="connsiteY2" fmla="*/ 23073 h 36229"/>
                  <a:gd name="connsiteX3" fmla="*/ 42309 w 50033"/>
                  <a:gd name="connsiteY3" fmla="*/ 36229 h 36229"/>
                  <a:gd name="connsiteX4" fmla="*/ 50033 w 50033"/>
                  <a:gd name="connsiteY4" fmla="*/ 13555 h 362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33" h="36229">
                    <a:moveTo>
                      <a:pt x="50033" y="13555"/>
                    </a:moveTo>
                    <a:cubicBezTo>
                      <a:pt x="35731" y="8671"/>
                      <a:pt x="21080" y="4136"/>
                      <a:pt x="6528" y="0"/>
                    </a:cubicBezTo>
                    <a:lnTo>
                      <a:pt x="0" y="23073"/>
                    </a:lnTo>
                    <a:cubicBezTo>
                      <a:pt x="14153" y="27085"/>
                      <a:pt x="28380" y="31495"/>
                      <a:pt x="42309" y="36229"/>
                    </a:cubicBezTo>
                    <a:lnTo>
                      <a:pt x="50033" y="1355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5" name="任意多边形: 形状 524">
                <a:extLst>
                  <a:ext uri="{FF2B5EF4-FFF2-40B4-BE49-F238E27FC236}">
                    <a16:creationId xmlns:a16="http://schemas.microsoft.com/office/drawing/2014/main" id="{922E264D-A612-4226-872B-C9D9361902C3}"/>
                  </a:ext>
                </a:extLst>
              </p:cNvPr>
              <p:cNvSpPr/>
              <p:nvPr/>
            </p:nvSpPr>
            <p:spPr>
              <a:xfrm>
                <a:off x="5343285" y="2425810"/>
                <a:ext cx="51099" cy="33857"/>
              </a:xfrm>
              <a:custGeom>
                <a:avLst/>
                <a:gdLst>
                  <a:gd name="connsiteX0" fmla="*/ 48738 w 48737"/>
                  <a:gd name="connsiteY0" fmla="*/ 8920 h 32292"/>
                  <a:gd name="connsiteX1" fmla="*/ 4061 w 48737"/>
                  <a:gd name="connsiteY1" fmla="*/ 0 h 32292"/>
                  <a:gd name="connsiteX2" fmla="*/ 0 w 48737"/>
                  <a:gd name="connsiteY2" fmla="*/ 23621 h 32292"/>
                  <a:gd name="connsiteX3" fmla="*/ 43455 w 48737"/>
                  <a:gd name="connsiteY3" fmla="*/ 32292 h 32292"/>
                  <a:gd name="connsiteX4" fmla="*/ 48738 w 48737"/>
                  <a:gd name="connsiteY4" fmla="*/ 8920 h 322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737" h="32292">
                    <a:moveTo>
                      <a:pt x="48738" y="8920"/>
                    </a:moveTo>
                    <a:cubicBezTo>
                      <a:pt x="34012" y="5581"/>
                      <a:pt x="18987" y="2591"/>
                      <a:pt x="4061" y="0"/>
                    </a:cubicBezTo>
                    <a:lnTo>
                      <a:pt x="0" y="23621"/>
                    </a:lnTo>
                    <a:cubicBezTo>
                      <a:pt x="14502" y="26113"/>
                      <a:pt x="29128" y="29028"/>
                      <a:pt x="43455" y="32292"/>
                    </a:cubicBezTo>
                    <a:lnTo>
                      <a:pt x="48738" y="892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6" name="任意多边形: 形状 525">
                <a:extLst>
                  <a:ext uri="{FF2B5EF4-FFF2-40B4-BE49-F238E27FC236}">
                    <a16:creationId xmlns:a16="http://schemas.microsoft.com/office/drawing/2014/main" id="{9D313285-334D-44B3-8C6F-C0125079201E}"/>
                  </a:ext>
                </a:extLst>
              </p:cNvPr>
              <p:cNvSpPr/>
              <p:nvPr/>
            </p:nvSpPr>
            <p:spPr>
              <a:xfrm>
                <a:off x="5521768" y="2477719"/>
                <a:ext cx="53111" cy="41668"/>
              </a:xfrm>
              <a:custGeom>
                <a:avLst/>
                <a:gdLst>
                  <a:gd name="connsiteX0" fmla="*/ 50657 w 50656"/>
                  <a:gd name="connsiteY0" fmla="*/ 17990 h 39742"/>
                  <a:gd name="connsiteX1" fmla="*/ 8896 w 50656"/>
                  <a:gd name="connsiteY1" fmla="*/ 0 h 39742"/>
                  <a:gd name="connsiteX2" fmla="*/ 0 w 50656"/>
                  <a:gd name="connsiteY2" fmla="*/ 22251 h 39742"/>
                  <a:gd name="connsiteX3" fmla="*/ 40615 w 50656"/>
                  <a:gd name="connsiteY3" fmla="*/ 39743 h 39742"/>
                  <a:gd name="connsiteX4" fmla="*/ 50657 w 50656"/>
                  <a:gd name="connsiteY4" fmla="*/ 17990 h 397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56" h="39742">
                    <a:moveTo>
                      <a:pt x="50657" y="17990"/>
                    </a:moveTo>
                    <a:cubicBezTo>
                      <a:pt x="36952" y="11661"/>
                      <a:pt x="22899" y="5606"/>
                      <a:pt x="8896" y="0"/>
                    </a:cubicBezTo>
                    <a:lnTo>
                      <a:pt x="0" y="22251"/>
                    </a:lnTo>
                    <a:cubicBezTo>
                      <a:pt x="13630" y="27708"/>
                      <a:pt x="27284" y="33588"/>
                      <a:pt x="40615" y="39743"/>
                    </a:cubicBezTo>
                    <a:lnTo>
                      <a:pt x="50657" y="1799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7" name="任意多边形: 形状 526">
                <a:extLst>
                  <a:ext uri="{FF2B5EF4-FFF2-40B4-BE49-F238E27FC236}">
                    <a16:creationId xmlns:a16="http://schemas.microsoft.com/office/drawing/2014/main" id="{9041FA1C-6A2D-473B-A5F0-169A5B1CA339}"/>
                  </a:ext>
                </a:extLst>
              </p:cNvPr>
              <p:cNvSpPr/>
              <p:nvPr/>
            </p:nvSpPr>
            <p:spPr>
              <a:xfrm>
                <a:off x="5605890" y="2517716"/>
                <a:ext cx="53346" cy="44934"/>
              </a:xfrm>
              <a:custGeom>
                <a:avLst/>
                <a:gdLst>
                  <a:gd name="connsiteX0" fmla="*/ 50880 w 50880"/>
                  <a:gd name="connsiteY0" fmla="*/ 22251 h 42857"/>
                  <a:gd name="connsiteX1" fmla="*/ 11188 w 50880"/>
                  <a:gd name="connsiteY1" fmla="*/ 0 h 42857"/>
                  <a:gd name="connsiteX2" fmla="*/ 0 w 50880"/>
                  <a:gd name="connsiteY2" fmla="*/ 21204 h 42857"/>
                  <a:gd name="connsiteX3" fmla="*/ 38596 w 50880"/>
                  <a:gd name="connsiteY3" fmla="*/ 42857 h 42857"/>
                  <a:gd name="connsiteX4" fmla="*/ 50880 w 50880"/>
                  <a:gd name="connsiteY4" fmla="*/ 22251 h 4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80" h="42857">
                    <a:moveTo>
                      <a:pt x="50880" y="22251"/>
                    </a:moveTo>
                    <a:cubicBezTo>
                      <a:pt x="37899" y="14527"/>
                      <a:pt x="24543" y="7027"/>
                      <a:pt x="11188" y="0"/>
                    </a:cubicBezTo>
                    <a:lnTo>
                      <a:pt x="0" y="21204"/>
                    </a:lnTo>
                    <a:cubicBezTo>
                      <a:pt x="12982" y="28032"/>
                      <a:pt x="25963" y="35332"/>
                      <a:pt x="38596" y="42857"/>
                    </a:cubicBezTo>
                    <a:lnTo>
                      <a:pt x="50880" y="22251"/>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8" name="任意多边形: 形状 527">
                <a:extLst>
                  <a:ext uri="{FF2B5EF4-FFF2-40B4-BE49-F238E27FC236}">
                    <a16:creationId xmlns:a16="http://schemas.microsoft.com/office/drawing/2014/main" id="{65667492-68E7-4B70-8108-B3C699952560}"/>
                  </a:ext>
                </a:extLst>
              </p:cNvPr>
              <p:cNvSpPr/>
              <p:nvPr/>
            </p:nvSpPr>
            <p:spPr>
              <a:xfrm>
                <a:off x="6084048" y="3382702"/>
                <a:ext cx="29025" cy="49088"/>
              </a:xfrm>
              <a:custGeom>
                <a:avLst/>
                <a:gdLst>
                  <a:gd name="connsiteX0" fmla="*/ 23946 w 27683"/>
                  <a:gd name="connsiteY0" fmla="*/ 0 h 46819"/>
                  <a:gd name="connsiteX1" fmla="*/ 0 w 27683"/>
                  <a:gd name="connsiteY1" fmla="*/ 1420 h 46819"/>
                  <a:gd name="connsiteX2" fmla="*/ 3862 w 27683"/>
                  <a:gd name="connsiteY2" fmla="*/ 46819 h 46819"/>
                  <a:gd name="connsiteX3" fmla="*/ 27683 w 27683"/>
                  <a:gd name="connsiteY3" fmla="*/ 44178 h 46819"/>
                  <a:gd name="connsiteX4" fmla="*/ 23946 w 27683"/>
                  <a:gd name="connsiteY4" fmla="*/ 0 h 468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83" h="46819">
                    <a:moveTo>
                      <a:pt x="23946" y="0"/>
                    </a:moveTo>
                    <a:lnTo>
                      <a:pt x="0" y="1420"/>
                    </a:lnTo>
                    <a:cubicBezTo>
                      <a:pt x="897" y="16520"/>
                      <a:pt x="2193" y="31794"/>
                      <a:pt x="3862" y="46819"/>
                    </a:cubicBezTo>
                    <a:lnTo>
                      <a:pt x="27683" y="44178"/>
                    </a:lnTo>
                    <a:cubicBezTo>
                      <a:pt x="26088" y="29552"/>
                      <a:pt x="24817" y="14701"/>
                      <a:pt x="2394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9" name="任意多边形: 形状 528">
                <a:extLst>
                  <a:ext uri="{FF2B5EF4-FFF2-40B4-BE49-F238E27FC236}">
                    <a16:creationId xmlns:a16="http://schemas.microsoft.com/office/drawing/2014/main" id="{1F30AE7F-508D-41E6-B74F-B7524EBD988D}"/>
                  </a:ext>
                </a:extLst>
              </p:cNvPr>
              <p:cNvSpPr/>
              <p:nvPr/>
            </p:nvSpPr>
            <p:spPr>
              <a:xfrm>
                <a:off x="5251066" y="2414524"/>
                <a:ext cx="49218" cy="29363"/>
              </a:xfrm>
              <a:custGeom>
                <a:avLst/>
                <a:gdLst>
                  <a:gd name="connsiteX0" fmla="*/ 46944 w 46943"/>
                  <a:gd name="connsiteY0" fmla="*/ 4211 h 28006"/>
                  <a:gd name="connsiteX1" fmla="*/ 1595 w 46943"/>
                  <a:gd name="connsiteY1" fmla="*/ 0 h 28006"/>
                  <a:gd name="connsiteX2" fmla="*/ 0 w 46943"/>
                  <a:gd name="connsiteY2" fmla="*/ 23920 h 28006"/>
                  <a:gd name="connsiteX3" fmla="*/ 44128 w 46943"/>
                  <a:gd name="connsiteY3" fmla="*/ 28007 h 28006"/>
                  <a:gd name="connsiteX4" fmla="*/ 46944 w 46943"/>
                  <a:gd name="connsiteY4" fmla="*/ 4211 h 28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43" h="28006">
                    <a:moveTo>
                      <a:pt x="46944" y="4211"/>
                    </a:moveTo>
                    <a:cubicBezTo>
                      <a:pt x="31944" y="2417"/>
                      <a:pt x="16695" y="1022"/>
                      <a:pt x="1595" y="0"/>
                    </a:cubicBezTo>
                    <a:lnTo>
                      <a:pt x="0" y="23920"/>
                    </a:lnTo>
                    <a:cubicBezTo>
                      <a:pt x="14701" y="24892"/>
                      <a:pt x="29552" y="26287"/>
                      <a:pt x="44128" y="28007"/>
                    </a:cubicBezTo>
                    <a:lnTo>
                      <a:pt x="46944" y="4211"/>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0" name="任意多边形: 形状 529">
                <a:extLst>
                  <a:ext uri="{FF2B5EF4-FFF2-40B4-BE49-F238E27FC236}">
                    <a16:creationId xmlns:a16="http://schemas.microsoft.com/office/drawing/2014/main" id="{6D34C322-BF4A-4E67-8213-01A269F39EAC}"/>
                  </a:ext>
                </a:extLst>
              </p:cNvPr>
              <p:cNvSpPr/>
              <p:nvPr/>
            </p:nvSpPr>
            <p:spPr>
              <a:xfrm>
                <a:off x="6145102" y="3653875"/>
                <a:ext cx="41407" cy="53085"/>
              </a:xfrm>
              <a:custGeom>
                <a:avLst/>
                <a:gdLst>
                  <a:gd name="connsiteX0" fmla="*/ 22326 w 39493"/>
                  <a:gd name="connsiteY0" fmla="*/ 0 h 50631"/>
                  <a:gd name="connsiteX1" fmla="*/ 0 w 39493"/>
                  <a:gd name="connsiteY1" fmla="*/ 8721 h 50631"/>
                  <a:gd name="connsiteX2" fmla="*/ 17666 w 39493"/>
                  <a:gd name="connsiteY2" fmla="*/ 50631 h 50631"/>
                  <a:gd name="connsiteX3" fmla="*/ 39493 w 39493"/>
                  <a:gd name="connsiteY3" fmla="*/ 40739 h 50631"/>
                  <a:gd name="connsiteX4" fmla="*/ 22326 w 39493"/>
                  <a:gd name="connsiteY4" fmla="*/ 0 h 50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93" h="50631">
                    <a:moveTo>
                      <a:pt x="22326" y="0"/>
                    </a:moveTo>
                    <a:lnTo>
                      <a:pt x="0" y="8721"/>
                    </a:lnTo>
                    <a:cubicBezTo>
                      <a:pt x="5482" y="22749"/>
                      <a:pt x="11437" y="36852"/>
                      <a:pt x="17666" y="50631"/>
                    </a:cubicBezTo>
                    <a:lnTo>
                      <a:pt x="39493" y="40739"/>
                    </a:lnTo>
                    <a:cubicBezTo>
                      <a:pt x="33414" y="27359"/>
                      <a:pt x="27658" y="13655"/>
                      <a:pt x="2232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1" name="任意多边形: 形状 530">
                <a:extLst>
                  <a:ext uri="{FF2B5EF4-FFF2-40B4-BE49-F238E27FC236}">
                    <a16:creationId xmlns:a16="http://schemas.microsoft.com/office/drawing/2014/main" id="{B6587B57-2EEE-4D2D-8462-FC4BAA0C1960}"/>
                  </a:ext>
                </a:extLst>
              </p:cNvPr>
              <p:cNvSpPr/>
              <p:nvPr/>
            </p:nvSpPr>
            <p:spPr>
              <a:xfrm>
                <a:off x="6115032" y="3565731"/>
                <a:ext cx="37697" cy="52379"/>
              </a:xfrm>
              <a:custGeom>
                <a:avLst/>
                <a:gdLst>
                  <a:gd name="connsiteX0" fmla="*/ 23123 w 35955"/>
                  <a:gd name="connsiteY0" fmla="*/ 0 h 49958"/>
                  <a:gd name="connsiteX1" fmla="*/ 0 w 35955"/>
                  <a:gd name="connsiteY1" fmla="*/ 6354 h 49958"/>
                  <a:gd name="connsiteX2" fmla="*/ 13206 w 35955"/>
                  <a:gd name="connsiteY2" fmla="*/ 49959 h 49958"/>
                  <a:gd name="connsiteX3" fmla="*/ 35955 w 35955"/>
                  <a:gd name="connsiteY3" fmla="*/ 42409 h 49958"/>
                  <a:gd name="connsiteX4" fmla="*/ 23123 w 35955"/>
                  <a:gd name="connsiteY4" fmla="*/ 0 h 499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5" h="49958">
                    <a:moveTo>
                      <a:pt x="23123" y="0"/>
                    </a:moveTo>
                    <a:lnTo>
                      <a:pt x="0" y="6354"/>
                    </a:lnTo>
                    <a:cubicBezTo>
                      <a:pt x="4011" y="20930"/>
                      <a:pt x="8447" y="35606"/>
                      <a:pt x="13206" y="49959"/>
                    </a:cubicBezTo>
                    <a:lnTo>
                      <a:pt x="35955" y="42409"/>
                    </a:lnTo>
                    <a:cubicBezTo>
                      <a:pt x="31321" y="28455"/>
                      <a:pt x="27010" y="14178"/>
                      <a:pt x="23123"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2" name="任意多边形: 形状 531">
                <a:extLst>
                  <a:ext uri="{FF2B5EF4-FFF2-40B4-BE49-F238E27FC236}">
                    <a16:creationId xmlns:a16="http://schemas.microsoft.com/office/drawing/2014/main" id="{E529622C-7507-4FF6-BBB3-192D294D98BD}"/>
                  </a:ext>
                </a:extLst>
              </p:cNvPr>
              <p:cNvSpPr/>
              <p:nvPr/>
            </p:nvSpPr>
            <p:spPr>
              <a:xfrm>
                <a:off x="6094629" y="3475026"/>
                <a:ext cx="33543" cy="50995"/>
              </a:xfrm>
              <a:custGeom>
                <a:avLst/>
                <a:gdLst>
                  <a:gd name="connsiteX0" fmla="*/ 23646 w 31993"/>
                  <a:gd name="connsiteY0" fmla="*/ 0 h 48638"/>
                  <a:gd name="connsiteX1" fmla="*/ 0 w 31993"/>
                  <a:gd name="connsiteY1" fmla="*/ 3887 h 48638"/>
                  <a:gd name="connsiteX2" fmla="*/ 8571 w 31993"/>
                  <a:gd name="connsiteY2" fmla="*/ 48638 h 48638"/>
                  <a:gd name="connsiteX3" fmla="*/ 31994 w 31993"/>
                  <a:gd name="connsiteY3" fmla="*/ 43505 h 48638"/>
                  <a:gd name="connsiteX4" fmla="*/ 23646 w 31993"/>
                  <a:gd name="connsiteY4" fmla="*/ 0 h 486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993" h="48638">
                    <a:moveTo>
                      <a:pt x="23646" y="0"/>
                    </a:moveTo>
                    <a:lnTo>
                      <a:pt x="0" y="3887"/>
                    </a:lnTo>
                    <a:cubicBezTo>
                      <a:pt x="2442" y="18787"/>
                      <a:pt x="5332" y="33862"/>
                      <a:pt x="8571" y="48638"/>
                    </a:cubicBezTo>
                    <a:lnTo>
                      <a:pt x="31994" y="43505"/>
                    </a:lnTo>
                    <a:cubicBezTo>
                      <a:pt x="28829" y="29128"/>
                      <a:pt x="26038" y="14477"/>
                      <a:pt x="2364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3" name="任意多边形: 形状 532">
                <a:extLst>
                  <a:ext uri="{FF2B5EF4-FFF2-40B4-BE49-F238E27FC236}">
                    <a16:creationId xmlns:a16="http://schemas.microsoft.com/office/drawing/2014/main" id="{482DD712-8102-4FFB-84BE-6F15CF72FF7D}"/>
                  </a:ext>
                </a:extLst>
              </p:cNvPr>
              <p:cNvSpPr/>
              <p:nvPr/>
            </p:nvSpPr>
            <p:spPr>
              <a:xfrm>
                <a:off x="5760025" y="2623600"/>
                <a:ext cx="51987" cy="49924"/>
              </a:xfrm>
              <a:custGeom>
                <a:avLst/>
                <a:gdLst>
                  <a:gd name="connsiteX0" fmla="*/ 49585 w 49584"/>
                  <a:gd name="connsiteY0" fmla="*/ 30000 h 47616"/>
                  <a:gd name="connsiteX1" fmla="*/ 15324 w 49584"/>
                  <a:gd name="connsiteY1" fmla="*/ 0 h 47616"/>
                  <a:gd name="connsiteX2" fmla="*/ 0 w 49584"/>
                  <a:gd name="connsiteY2" fmla="*/ 18439 h 47616"/>
                  <a:gd name="connsiteX3" fmla="*/ 33339 w 49584"/>
                  <a:gd name="connsiteY3" fmla="*/ 47616 h 47616"/>
                  <a:gd name="connsiteX4" fmla="*/ 49585 w 49584"/>
                  <a:gd name="connsiteY4" fmla="*/ 30000 h 47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84" h="47616">
                    <a:moveTo>
                      <a:pt x="49585" y="30000"/>
                    </a:moveTo>
                    <a:cubicBezTo>
                      <a:pt x="38472" y="19759"/>
                      <a:pt x="26960" y="9668"/>
                      <a:pt x="15324" y="0"/>
                    </a:cubicBezTo>
                    <a:lnTo>
                      <a:pt x="0" y="18439"/>
                    </a:lnTo>
                    <a:cubicBezTo>
                      <a:pt x="11312" y="27832"/>
                      <a:pt x="22525" y="37650"/>
                      <a:pt x="33339" y="47616"/>
                    </a:cubicBezTo>
                    <a:lnTo>
                      <a:pt x="49585" y="3000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4" name="任意多边形: 形状 533">
                <a:extLst>
                  <a:ext uri="{FF2B5EF4-FFF2-40B4-BE49-F238E27FC236}">
                    <a16:creationId xmlns:a16="http://schemas.microsoft.com/office/drawing/2014/main" id="{255ECF71-4FEE-48CE-995B-58E501014F28}"/>
                  </a:ext>
                </a:extLst>
              </p:cNvPr>
              <p:cNvSpPr/>
              <p:nvPr/>
            </p:nvSpPr>
            <p:spPr>
              <a:xfrm>
                <a:off x="6856577" y="4210250"/>
                <a:ext cx="49950" cy="30983"/>
              </a:xfrm>
              <a:custGeom>
                <a:avLst/>
                <a:gdLst>
                  <a:gd name="connsiteX0" fmla="*/ 0 w 47641"/>
                  <a:gd name="connsiteY0" fmla="*/ 23696 h 29551"/>
                  <a:gd name="connsiteX1" fmla="*/ 45175 w 47641"/>
                  <a:gd name="connsiteY1" fmla="*/ 29552 h 29551"/>
                  <a:gd name="connsiteX2" fmla="*/ 47642 w 47641"/>
                  <a:gd name="connsiteY2" fmla="*/ 5706 h 29551"/>
                  <a:gd name="connsiteX3" fmla="*/ 3713 w 47641"/>
                  <a:gd name="connsiteY3" fmla="*/ 0 h 29551"/>
                  <a:gd name="connsiteX4" fmla="*/ 0 w 47641"/>
                  <a:gd name="connsiteY4" fmla="*/ 23696 h 295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41" h="29551">
                    <a:moveTo>
                      <a:pt x="0" y="23696"/>
                    </a:moveTo>
                    <a:cubicBezTo>
                      <a:pt x="14900" y="26013"/>
                      <a:pt x="30100" y="28007"/>
                      <a:pt x="45175" y="29552"/>
                    </a:cubicBezTo>
                    <a:lnTo>
                      <a:pt x="47642" y="5706"/>
                    </a:lnTo>
                    <a:cubicBezTo>
                      <a:pt x="32990" y="4186"/>
                      <a:pt x="18190" y="2268"/>
                      <a:pt x="3713" y="0"/>
                    </a:cubicBezTo>
                    <a:lnTo>
                      <a:pt x="0" y="23696"/>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5" name="任意多边形: 形状 534">
                <a:extLst>
                  <a:ext uri="{FF2B5EF4-FFF2-40B4-BE49-F238E27FC236}">
                    <a16:creationId xmlns:a16="http://schemas.microsoft.com/office/drawing/2014/main" id="{45D5A0A9-B5D0-43D7-8174-40BFE2A37DB1}"/>
                  </a:ext>
                </a:extLst>
              </p:cNvPr>
              <p:cNvSpPr/>
              <p:nvPr/>
            </p:nvSpPr>
            <p:spPr>
              <a:xfrm>
                <a:off x="6763130" y="4191127"/>
                <a:ext cx="51622" cy="35346"/>
              </a:xfrm>
              <a:custGeom>
                <a:avLst/>
                <a:gdLst>
                  <a:gd name="connsiteX0" fmla="*/ 0 w 49236"/>
                  <a:gd name="connsiteY0" fmla="*/ 23173 h 33712"/>
                  <a:gd name="connsiteX1" fmla="*/ 44303 w 49236"/>
                  <a:gd name="connsiteY1" fmla="*/ 33713 h 33712"/>
                  <a:gd name="connsiteX2" fmla="*/ 49236 w 49236"/>
                  <a:gd name="connsiteY2" fmla="*/ 10266 h 33712"/>
                  <a:gd name="connsiteX3" fmla="*/ 6130 w 49236"/>
                  <a:gd name="connsiteY3" fmla="*/ 0 h 33712"/>
                  <a:gd name="connsiteX4" fmla="*/ 0 w 49236"/>
                  <a:gd name="connsiteY4" fmla="*/ 23173 h 3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36" h="33712">
                    <a:moveTo>
                      <a:pt x="0" y="23173"/>
                    </a:moveTo>
                    <a:cubicBezTo>
                      <a:pt x="14627" y="27060"/>
                      <a:pt x="29527" y="30598"/>
                      <a:pt x="44303" y="33713"/>
                    </a:cubicBezTo>
                    <a:lnTo>
                      <a:pt x="49236" y="10266"/>
                    </a:lnTo>
                    <a:cubicBezTo>
                      <a:pt x="34860" y="7251"/>
                      <a:pt x="20358" y="3787"/>
                      <a:pt x="6130" y="0"/>
                    </a:cubicBezTo>
                    <a:lnTo>
                      <a:pt x="0" y="2317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6" name="任意多边形: 形状 535">
                <a:extLst>
                  <a:ext uri="{FF2B5EF4-FFF2-40B4-BE49-F238E27FC236}">
                    <a16:creationId xmlns:a16="http://schemas.microsoft.com/office/drawing/2014/main" id="{59E8ADDD-A1D0-4E23-B9E4-AADD1BCF7643}"/>
                  </a:ext>
                </a:extLst>
              </p:cNvPr>
              <p:cNvSpPr/>
              <p:nvPr/>
            </p:nvSpPr>
            <p:spPr>
              <a:xfrm>
                <a:off x="5889759" y="2759996"/>
                <a:ext cx="48409" cy="52771"/>
              </a:xfrm>
              <a:custGeom>
                <a:avLst/>
                <a:gdLst>
                  <a:gd name="connsiteX0" fmla="*/ 46171 w 46171"/>
                  <a:gd name="connsiteY0" fmla="*/ 36429 h 50332"/>
                  <a:gd name="connsiteX1" fmla="*/ 18788 w 46171"/>
                  <a:gd name="connsiteY1" fmla="*/ 0 h 50332"/>
                  <a:gd name="connsiteX2" fmla="*/ 0 w 46171"/>
                  <a:gd name="connsiteY2" fmla="*/ 14900 h 50332"/>
                  <a:gd name="connsiteX3" fmla="*/ 26636 w 46171"/>
                  <a:gd name="connsiteY3" fmla="*/ 50332 h 50332"/>
                  <a:gd name="connsiteX4" fmla="*/ 46171 w 46171"/>
                  <a:gd name="connsiteY4" fmla="*/ 36429 h 50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71" h="50332">
                    <a:moveTo>
                      <a:pt x="46171" y="36429"/>
                    </a:moveTo>
                    <a:cubicBezTo>
                      <a:pt x="37400" y="24120"/>
                      <a:pt x="28206" y="11860"/>
                      <a:pt x="18788" y="0"/>
                    </a:cubicBezTo>
                    <a:lnTo>
                      <a:pt x="0" y="14900"/>
                    </a:lnTo>
                    <a:cubicBezTo>
                      <a:pt x="9145" y="26437"/>
                      <a:pt x="18115" y="38372"/>
                      <a:pt x="26636" y="50332"/>
                    </a:cubicBezTo>
                    <a:lnTo>
                      <a:pt x="46171" y="36429"/>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7" name="任意多边形: 形状 536">
                <a:extLst>
                  <a:ext uri="{FF2B5EF4-FFF2-40B4-BE49-F238E27FC236}">
                    <a16:creationId xmlns:a16="http://schemas.microsoft.com/office/drawing/2014/main" id="{81710C83-D865-4E1C-A5B6-D6854319D180}"/>
                  </a:ext>
                </a:extLst>
              </p:cNvPr>
              <p:cNvSpPr/>
              <p:nvPr/>
            </p:nvSpPr>
            <p:spPr>
              <a:xfrm>
                <a:off x="6672139" y="4162547"/>
                <a:ext cx="52901" cy="39395"/>
              </a:xfrm>
              <a:custGeom>
                <a:avLst/>
                <a:gdLst>
                  <a:gd name="connsiteX0" fmla="*/ 0 w 50456"/>
                  <a:gd name="connsiteY0" fmla="*/ 22400 h 37574"/>
                  <a:gd name="connsiteX1" fmla="*/ 43082 w 50456"/>
                  <a:gd name="connsiteY1" fmla="*/ 37575 h 37574"/>
                  <a:gd name="connsiteX2" fmla="*/ 50457 w 50456"/>
                  <a:gd name="connsiteY2" fmla="*/ 14751 h 37574"/>
                  <a:gd name="connsiteX3" fmla="*/ 8571 w 50456"/>
                  <a:gd name="connsiteY3" fmla="*/ 0 h 37574"/>
                  <a:gd name="connsiteX4" fmla="*/ 0 w 50456"/>
                  <a:gd name="connsiteY4" fmla="*/ 22400 h 375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456" h="37574">
                    <a:moveTo>
                      <a:pt x="0" y="22400"/>
                    </a:moveTo>
                    <a:cubicBezTo>
                      <a:pt x="14153" y="27807"/>
                      <a:pt x="28630" y="32915"/>
                      <a:pt x="43082" y="37575"/>
                    </a:cubicBezTo>
                    <a:lnTo>
                      <a:pt x="50457" y="14751"/>
                    </a:lnTo>
                    <a:cubicBezTo>
                      <a:pt x="36428" y="10216"/>
                      <a:pt x="22326" y="5257"/>
                      <a:pt x="8571" y="0"/>
                    </a:cubicBezTo>
                    <a:lnTo>
                      <a:pt x="0" y="2240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8" name="任意多边形: 形状 537">
                <a:extLst>
                  <a:ext uri="{FF2B5EF4-FFF2-40B4-BE49-F238E27FC236}">
                    <a16:creationId xmlns:a16="http://schemas.microsoft.com/office/drawing/2014/main" id="{E36BD02A-F411-4E1C-9524-7F12AB4E9AFC}"/>
                  </a:ext>
                </a:extLst>
              </p:cNvPr>
              <p:cNvSpPr/>
              <p:nvPr/>
            </p:nvSpPr>
            <p:spPr>
              <a:xfrm>
                <a:off x="5828315" y="2688310"/>
                <a:ext cx="50472" cy="51647"/>
              </a:xfrm>
              <a:custGeom>
                <a:avLst/>
                <a:gdLst>
                  <a:gd name="connsiteX0" fmla="*/ 48140 w 48139"/>
                  <a:gd name="connsiteY0" fmla="*/ 33389 h 49260"/>
                  <a:gd name="connsiteX1" fmla="*/ 17143 w 48139"/>
                  <a:gd name="connsiteY1" fmla="*/ 0 h 49260"/>
                  <a:gd name="connsiteX2" fmla="*/ 0 w 48139"/>
                  <a:gd name="connsiteY2" fmla="*/ 16769 h 49260"/>
                  <a:gd name="connsiteX3" fmla="*/ 30150 w 48139"/>
                  <a:gd name="connsiteY3" fmla="*/ 49261 h 49260"/>
                  <a:gd name="connsiteX4" fmla="*/ 48140 w 48139"/>
                  <a:gd name="connsiteY4" fmla="*/ 33389 h 492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139" h="49260">
                    <a:moveTo>
                      <a:pt x="48140" y="33389"/>
                    </a:moveTo>
                    <a:cubicBezTo>
                      <a:pt x="38123" y="22027"/>
                      <a:pt x="27683" y="10789"/>
                      <a:pt x="17143" y="0"/>
                    </a:cubicBezTo>
                    <a:lnTo>
                      <a:pt x="0" y="16769"/>
                    </a:lnTo>
                    <a:cubicBezTo>
                      <a:pt x="10266" y="27284"/>
                      <a:pt x="20407" y="38198"/>
                      <a:pt x="30150" y="49261"/>
                    </a:cubicBezTo>
                    <a:lnTo>
                      <a:pt x="48140" y="33389"/>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9" name="任意多边形: 形状 538">
                <a:extLst>
                  <a:ext uri="{FF2B5EF4-FFF2-40B4-BE49-F238E27FC236}">
                    <a16:creationId xmlns:a16="http://schemas.microsoft.com/office/drawing/2014/main" id="{BE4A7C4F-690F-4F03-A396-11454428F13A}"/>
                  </a:ext>
                </a:extLst>
              </p:cNvPr>
              <p:cNvSpPr/>
              <p:nvPr/>
            </p:nvSpPr>
            <p:spPr>
              <a:xfrm>
                <a:off x="6501807" y="4078451"/>
                <a:ext cx="53346" cy="46031"/>
              </a:xfrm>
              <a:custGeom>
                <a:avLst/>
                <a:gdLst>
                  <a:gd name="connsiteX0" fmla="*/ 0 w 50880"/>
                  <a:gd name="connsiteY0" fmla="*/ 20133 h 43903"/>
                  <a:gd name="connsiteX1" fmla="*/ 38920 w 50880"/>
                  <a:gd name="connsiteY1" fmla="*/ 43904 h 43903"/>
                  <a:gd name="connsiteX2" fmla="*/ 50880 w 50880"/>
                  <a:gd name="connsiteY2" fmla="*/ 23123 h 43903"/>
                  <a:gd name="connsiteX3" fmla="*/ 13032 w 50880"/>
                  <a:gd name="connsiteY3" fmla="*/ 0 h 43903"/>
                  <a:gd name="connsiteX4" fmla="*/ 0 w 50880"/>
                  <a:gd name="connsiteY4" fmla="*/ 20133 h 43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80" h="43903">
                    <a:moveTo>
                      <a:pt x="0" y="20133"/>
                    </a:moveTo>
                    <a:cubicBezTo>
                      <a:pt x="12707" y="28356"/>
                      <a:pt x="25814" y="36354"/>
                      <a:pt x="38920" y="43904"/>
                    </a:cubicBezTo>
                    <a:lnTo>
                      <a:pt x="50880" y="23123"/>
                    </a:lnTo>
                    <a:cubicBezTo>
                      <a:pt x="38123" y="15797"/>
                      <a:pt x="25390" y="7998"/>
                      <a:pt x="13032" y="0"/>
                    </a:cubicBezTo>
                    <a:lnTo>
                      <a:pt x="0" y="2013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0" name="任意多边形: 形状 539">
                <a:extLst>
                  <a:ext uri="{FF2B5EF4-FFF2-40B4-BE49-F238E27FC236}">
                    <a16:creationId xmlns:a16="http://schemas.microsoft.com/office/drawing/2014/main" id="{311C563F-7D3B-4DE6-A37D-169BFB265D1E}"/>
                  </a:ext>
                </a:extLst>
              </p:cNvPr>
              <p:cNvSpPr/>
              <p:nvPr/>
            </p:nvSpPr>
            <p:spPr>
              <a:xfrm>
                <a:off x="6584673" y="4124874"/>
                <a:ext cx="53398" cy="42922"/>
              </a:xfrm>
              <a:custGeom>
                <a:avLst/>
                <a:gdLst>
                  <a:gd name="connsiteX0" fmla="*/ 0 w 50930"/>
                  <a:gd name="connsiteY0" fmla="*/ 21354 h 40938"/>
                  <a:gd name="connsiteX1" fmla="*/ 41213 w 50930"/>
                  <a:gd name="connsiteY1" fmla="*/ 40939 h 40938"/>
                  <a:gd name="connsiteX2" fmla="*/ 50930 w 50930"/>
                  <a:gd name="connsiteY2" fmla="*/ 19037 h 40938"/>
                  <a:gd name="connsiteX3" fmla="*/ 10863 w 50930"/>
                  <a:gd name="connsiteY3" fmla="*/ 0 h 40938"/>
                  <a:gd name="connsiteX4" fmla="*/ 0 w 50930"/>
                  <a:gd name="connsiteY4" fmla="*/ 21354 h 409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930" h="40938">
                    <a:moveTo>
                      <a:pt x="0" y="21354"/>
                    </a:moveTo>
                    <a:cubicBezTo>
                      <a:pt x="13505" y="28206"/>
                      <a:pt x="27384" y="34809"/>
                      <a:pt x="41213" y="40939"/>
                    </a:cubicBezTo>
                    <a:lnTo>
                      <a:pt x="50930" y="19037"/>
                    </a:lnTo>
                    <a:cubicBezTo>
                      <a:pt x="37475" y="13081"/>
                      <a:pt x="23995" y="6653"/>
                      <a:pt x="10863" y="0"/>
                    </a:cubicBezTo>
                    <a:lnTo>
                      <a:pt x="0" y="21354"/>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1" name="任意多边形: 形状 540">
                <a:extLst>
                  <a:ext uri="{FF2B5EF4-FFF2-40B4-BE49-F238E27FC236}">
                    <a16:creationId xmlns:a16="http://schemas.microsoft.com/office/drawing/2014/main" id="{31911A61-AE51-42C1-BA80-676E93500A20}"/>
                  </a:ext>
                </a:extLst>
              </p:cNvPr>
              <p:cNvSpPr/>
              <p:nvPr/>
            </p:nvSpPr>
            <p:spPr>
              <a:xfrm>
                <a:off x="6353209" y="3962014"/>
                <a:ext cx="51517" cy="50603"/>
              </a:xfrm>
              <a:custGeom>
                <a:avLst/>
                <a:gdLst>
                  <a:gd name="connsiteX0" fmla="*/ 0 w 49136"/>
                  <a:gd name="connsiteY0" fmla="*/ 16993 h 48264"/>
                  <a:gd name="connsiteX1" fmla="*/ 33140 w 49136"/>
                  <a:gd name="connsiteY1" fmla="*/ 48264 h 48264"/>
                  <a:gd name="connsiteX2" fmla="*/ 49136 w 49136"/>
                  <a:gd name="connsiteY2" fmla="*/ 30399 h 48264"/>
                  <a:gd name="connsiteX3" fmla="*/ 16894 w 49136"/>
                  <a:gd name="connsiteY3" fmla="*/ 0 h 48264"/>
                  <a:gd name="connsiteX4" fmla="*/ 0 w 49136"/>
                  <a:gd name="connsiteY4" fmla="*/ 16993 h 4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136" h="48264">
                    <a:moveTo>
                      <a:pt x="0" y="16993"/>
                    </a:moveTo>
                    <a:cubicBezTo>
                      <a:pt x="10739" y="27658"/>
                      <a:pt x="21877" y="38173"/>
                      <a:pt x="33140" y="48264"/>
                    </a:cubicBezTo>
                    <a:lnTo>
                      <a:pt x="49136" y="30399"/>
                    </a:lnTo>
                    <a:cubicBezTo>
                      <a:pt x="38173" y="20581"/>
                      <a:pt x="27334" y="10365"/>
                      <a:pt x="16894" y="0"/>
                    </a:cubicBezTo>
                    <a:lnTo>
                      <a:pt x="0" y="1699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2" name="任意多边形: 形状 541">
                <a:extLst>
                  <a:ext uri="{FF2B5EF4-FFF2-40B4-BE49-F238E27FC236}">
                    <a16:creationId xmlns:a16="http://schemas.microsoft.com/office/drawing/2014/main" id="{D43B9404-A866-4C16-B1B2-79805B1F6BC7}"/>
                  </a:ext>
                </a:extLst>
              </p:cNvPr>
              <p:cNvSpPr/>
              <p:nvPr/>
            </p:nvSpPr>
            <p:spPr>
              <a:xfrm>
                <a:off x="6232567" y="3818407"/>
                <a:ext cx="47493" cy="52980"/>
              </a:xfrm>
              <a:custGeom>
                <a:avLst/>
                <a:gdLst>
                  <a:gd name="connsiteX0" fmla="*/ 0 w 45298"/>
                  <a:gd name="connsiteY0" fmla="*/ 13156 h 50531"/>
                  <a:gd name="connsiteX1" fmla="*/ 25988 w 45298"/>
                  <a:gd name="connsiteY1" fmla="*/ 50532 h 50531"/>
                  <a:gd name="connsiteX2" fmla="*/ 45299 w 45298"/>
                  <a:gd name="connsiteY2" fmla="*/ 36354 h 50531"/>
                  <a:gd name="connsiteX3" fmla="*/ 20033 w 45298"/>
                  <a:gd name="connsiteY3" fmla="*/ 0 h 50531"/>
                  <a:gd name="connsiteX4" fmla="*/ 0 w 45298"/>
                  <a:gd name="connsiteY4" fmla="*/ 13156 h 505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298" h="50531">
                    <a:moveTo>
                      <a:pt x="0" y="13156"/>
                    </a:moveTo>
                    <a:cubicBezTo>
                      <a:pt x="8322" y="25789"/>
                      <a:pt x="17043" y="38372"/>
                      <a:pt x="25988" y="50532"/>
                    </a:cubicBezTo>
                    <a:lnTo>
                      <a:pt x="45299" y="36354"/>
                    </a:lnTo>
                    <a:cubicBezTo>
                      <a:pt x="36603" y="24518"/>
                      <a:pt x="28106" y="12284"/>
                      <a:pt x="20033" y="0"/>
                    </a:cubicBezTo>
                    <a:lnTo>
                      <a:pt x="0" y="13156"/>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3" name="任意多边形: 形状 542">
                <a:extLst>
                  <a:ext uri="{FF2B5EF4-FFF2-40B4-BE49-F238E27FC236}">
                    <a16:creationId xmlns:a16="http://schemas.microsoft.com/office/drawing/2014/main" id="{25504095-AF78-4DAF-A9BF-3086B460FBC1}"/>
                  </a:ext>
                </a:extLst>
              </p:cNvPr>
              <p:cNvSpPr/>
              <p:nvPr/>
            </p:nvSpPr>
            <p:spPr>
              <a:xfrm>
                <a:off x="6289047" y="3893228"/>
                <a:ext cx="49767" cy="52092"/>
              </a:xfrm>
              <a:custGeom>
                <a:avLst/>
                <a:gdLst>
                  <a:gd name="connsiteX0" fmla="*/ 0 w 47467"/>
                  <a:gd name="connsiteY0" fmla="*/ 15175 h 49684"/>
                  <a:gd name="connsiteX1" fmla="*/ 29726 w 47467"/>
                  <a:gd name="connsiteY1" fmla="*/ 49685 h 49684"/>
                  <a:gd name="connsiteX2" fmla="*/ 47467 w 47467"/>
                  <a:gd name="connsiteY2" fmla="*/ 33563 h 49684"/>
                  <a:gd name="connsiteX3" fmla="*/ 18539 w 47467"/>
                  <a:gd name="connsiteY3" fmla="*/ 0 h 49684"/>
                  <a:gd name="connsiteX4" fmla="*/ 0 w 47467"/>
                  <a:gd name="connsiteY4" fmla="*/ 15175 h 496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467" h="49684">
                    <a:moveTo>
                      <a:pt x="0" y="15175"/>
                    </a:moveTo>
                    <a:cubicBezTo>
                      <a:pt x="9568" y="26885"/>
                      <a:pt x="19560" y="38497"/>
                      <a:pt x="29726" y="49685"/>
                    </a:cubicBezTo>
                    <a:lnTo>
                      <a:pt x="47467" y="33563"/>
                    </a:lnTo>
                    <a:cubicBezTo>
                      <a:pt x="37575" y="22674"/>
                      <a:pt x="27858" y="11387"/>
                      <a:pt x="18539" y="0"/>
                    </a:cubicBezTo>
                    <a:lnTo>
                      <a:pt x="0" y="1517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4" name="任意多边形: 形状 543">
                <a:extLst>
                  <a:ext uri="{FF2B5EF4-FFF2-40B4-BE49-F238E27FC236}">
                    <a16:creationId xmlns:a16="http://schemas.microsoft.com/office/drawing/2014/main" id="{25BBE6AF-ABBA-4355-974A-8CBF497BE6DE}"/>
                  </a:ext>
                </a:extLst>
              </p:cNvPr>
              <p:cNvSpPr/>
              <p:nvPr/>
            </p:nvSpPr>
            <p:spPr>
              <a:xfrm>
                <a:off x="5943654" y="2837847"/>
                <a:ext cx="45822" cy="53346"/>
              </a:xfrm>
              <a:custGeom>
                <a:avLst/>
                <a:gdLst>
                  <a:gd name="connsiteX0" fmla="*/ 43705 w 43704"/>
                  <a:gd name="connsiteY0" fmla="*/ 39095 h 50880"/>
                  <a:gd name="connsiteX1" fmla="*/ 20233 w 43704"/>
                  <a:gd name="connsiteY1" fmla="*/ 0 h 50880"/>
                  <a:gd name="connsiteX2" fmla="*/ 0 w 43704"/>
                  <a:gd name="connsiteY2" fmla="*/ 12857 h 50880"/>
                  <a:gd name="connsiteX3" fmla="*/ 22824 w 43704"/>
                  <a:gd name="connsiteY3" fmla="*/ 50881 h 50880"/>
                  <a:gd name="connsiteX4" fmla="*/ 43705 w 43704"/>
                  <a:gd name="connsiteY4" fmla="*/ 39095 h 50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04" h="50880">
                    <a:moveTo>
                      <a:pt x="43705" y="39095"/>
                    </a:moveTo>
                    <a:cubicBezTo>
                      <a:pt x="36254" y="25914"/>
                      <a:pt x="28356" y="12758"/>
                      <a:pt x="20233" y="0"/>
                    </a:cubicBezTo>
                    <a:lnTo>
                      <a:pt x="0" y="12857"/>
                    </a:lnTo>
                    <a:cubicBezTo>
                      <a:pt x="7899" y="25266"/>
                      <a:pt x="15573" y="38073"/>
                      <a:pt x="22824" y="50881"/>
                    </a:cubicBezTo>
                    <a:lnTo>
                      <a:pt x="43705" y="3909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5" name="任意多边形: 形状 544">
                <a:extLst>
                  <a:ext uri="{FF2B5EF4-FFF2-40B4-BE49-F238E27FC236}">
                    <a16:creationId xmlns:a16="http://schemas.microsoft.com/office/drawing/2014/main" id="{516EE98B-C98A-4CB4-8033-CB7BBCD4CA3F}"/>
                  </a:ext>
                </a:extLst>
              </p:cNvPr>
              <p:cNvSpPr/>
              <p:nvPr/>
            </p:nvSpPr>
            <p:spPr>
              <a:xfrm>
                <a:off x="6424399" y="4024008"/>
                <a:ext cx="52719" cy="48565"/>
              </a:xfrm>
              <a:custGeom>
                <a:avLst/>
                <a:gdLst>
                  <a:gd name="connsiteX0" fmla="*/ 0 w 50282"/>
                  <a:gd name="connsiteY0" fmla="*/ 18638 h 46320"/>
                  <a:gd name="connsiteX1" fmla="*/ 36229 w 50282"/>
                  <a:gd name="connsiteY1" fmla="*/ 46321 h 46320"/>
                  <a:gd name="connsiteX2" fmla="*/ 50282 w 50282"/>
                  <a:gd name="connsiteY2" fmla="*/ 26910 h 46320"/>
                  <a:gd name="connsiteX3" fmla="*/ 15050 w 50282"/>
                  <a:gd name="connsiteY3" fmla="*/ 0 h 46320"/>
                  <a:gd name="connsiteX4" fmla="*/ 0 w 50282"/>
                  <a:gd name="connsiteY4" fmla="*/ 18638 h 46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82" h="46320">
                    <a:moveTo>
                      <a:pt x="0" y="18638"/>
                    </a:moveTo>
                    <a:cubicBezTo>
                      <a:pt x="11761" y="28106"/>
                      <a:pt x="23946" y="37425"/>
                      <a:pt x="36229" y="46321"/>
                    </a:cubicBezTo>
                    <a:lnTo>
                      <a:pt x="50282" y="26910"/>
                    </a:lnTo>
                    <a:cubicBezTo>
                      <a:pt x="38348" y="18264"/>
                      <a:pt x="26487" y="9219"/>
                      <a:pt x="15050" y="0"/>
                    </a:cubicBezTo>
                    <a:lnTo>
                      <a:pt x="0" y="18638"/>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6" name="任意多边形: 形状 545">
                <a:extLst>
                  <a:ext uri="{FF2B5EF4-FFF2-40B4-BE49-F238E27FC236}">
                    <a16:creationId xmlns:a16="http://schemas.microsoft.com/office/drawing/2014/main" id="{D517D012-5585-422E-9E2E-A2F4EC6B3BCC}"/>
                  </a:ext>
                </a:extLst>
              </p:cNvPr>
              <p:cNvSpPr/>
              <p:nvPr/>
            </p:nvSpPr>
            <p:spPr>
              <a:xfrm>
                <a:off x="6184393" y="3738335"/>
                <a:ext cx="44698" cy="53346"/>
              </a:xfrm>
              <a:custGeom>
                <a:avLst/>
                <a:gdLst>
                  <a:gd name="connsiteX0" fmla="*/ 0 w 42632"/>
                  <a:gd name="connsiteY0" fmla="*/ 11013 h 50880"/>
                  <a:gd name="connsiteX1" fmla="*/ 21951 w 42632"/>
                  <a:gd name="connsiteY1" fmla="*/ 50881 h 50880"/>
                  <a:gd name="connsiteX2" fmla="*/ 42633 w 42632"/>
                  <a:gd name="connsiteY2" fmla="*/ 38771 h 50880"/>
                  <a:gd name="connsiteX3" fmla="*/ 21304 w 42632"/>
                  <a:gd name="connsiteY3" fmla="*/ 0 h 50880"/>
                  <a:gd name="connsiteX4" fmla="*/ 0 w 42632"/>
                  <a:gd name="connsiteY4" fmla="*/ 11013 h 50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32" h="50880">
                    <a:moveTo>
                      <a:pt x="0" y="11013"/>
                    </a:moveTo>
                    <a:cubicBezTo>
                      <a:pt x="6926" y="24394"/>
                      <a:pt x="14302" y="37799"/>
                      <a:pt x="21951" y="50881"/>
                    </a:cubicBezTo>
                    <a:lnTo>
                      <a:pt x="42633" y="38771"/>
                    </a:lnTo>
                    <a:cubicBezTo>
                      <a:pt x="35207" y="26063"/>
                      <a:pt x="28007" y="13032"/>
                      <a:pt x="21304" y="0"/>
                    </a:cubicBezTo>
                    <a:lnTo>
                      <a:pt x="0" y="1101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7" name="任意多边形: 形状 546">
                <a:extLst>
                  <a:ext uri="{FF2B5EF4-FFF2-40B4-BE49-F238E27FC236}">
                    <a16:creationId xmlns:a16="http://schemas.microsoft.com/office/drawing/2014/main" id="{9C02A534-685A-48E5-AEF5-93357D38F7AE}"/>
                  </a:ext>
                </a:extLst>
              </p:cNvPr>
              <p:cNvSpPr/>
              <p:nvPr/>
            </p:nvSpPr>
            <p:spPr>
              <a:xfrm>
                <a:off x="5989425" y="2921080"/>
                <a:ext cx="42687" cy="53372"/>
              </a:xfrm>
              <a:custGeom>
                <a:avLst/>
                <a:gdLst>
                  <a:gd name="connsiteX0" fmla="*/ 18713 w 40714"/>
                  <a:gd name="connsiteY0" fmla="*/ 50905 h 50905"/>
                  <a:gd name="connsiteX1" fmla="*/ 40715 w 40714"/>
                  <a:gd name="connsiteY1" fmla="*/ 41362 h 50905"/>
                  <a:gd name="connsiteX2" fmla="*/ 21454 w 40714"/>
                  <a:gd name="connsiteY2" fmla="*/ 0 h 50905"/>
                  <a:gd name="connsiteX3" fmla="*/ 0 w 40714"/>
                  <a:gd name="connsiteY3" fmla="*/ 10689 h 50905"/>
                  <a:gd name="connsiteX4" fmla="*/ 18713 w 40714"/>
                  <a:gd name="connsiteY4" fmla="*/ 50905 h 509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14" h="50905">
                    <a:moveTo>
                      <a:pt x="18713" y="50905"/>
                    </a:moveTo>
                    <a:lnTo>
                      <a:pt x="40715" y="41362"/>
                    </a:lnTo>
                    <a:cubicBezTo>
                      <a:pt x="34684" y="27508"/>
                      <a:pt x="28206" y="13580"/>
                      <a:pt x="21454" y="0"/>
                    </a:cubicBezTo>
                    <a:lnTo>
                      <a:pt x="0" y="10689"/>
                    </a:lnTo>
                    <a:cubicBezTo>
                      <a:pt x="6553" y="23895"/>
                      <a:pt x="12857" y="37425"/>
                      <a:pt x="18713" y="50905"/>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454" name="任意多边形: 形状 453">
              <a:extLst>
                <a:ext uri="{FF2B5EF4-FFF2-40B4-BE49-F238E27FC236}">
                  <a16:creationId xmlns:a16="http://schemas.microsoft.com/office/drawing/2014/main" id="{BEF8FEF5-B5EE-4DAC-9D73-5489DB8C83E3}"/>
                </a:ext>
              </a:extLst>
            </p:cNvPr>
            <p:cNvSpPr/>
            <p:nvPr/>
          </p:nvSpPr>
          <p:spPr>
            <a:xfrm>
              <a:off x="6956997" y="3693504"/>
              <a:ext cx="891533" cy="558461"/>
            </a:xfrm>
            <a:custGeom>
              <a:avLst/>
              <a:gdLst>
                <a:gd name="connsiteX0" fmla="*/ 45523 w 844961"/>
                <a:gd name="connsiteY0" fmla="*/ 505317 h 529287"/>
                <a:gd name="connsiteX1" fmla="*/ 1221 w 844961"/>
                <a:gd name="connsiteY1" fmla="*/ 504171 h 529287"/>
                <a:gd name="connsiteX2" fmla="*/ 0 w 844961"/>
                <a:gd name="connsiteY2" fmla="*/ 528116 h 529287"/>
                <a:gd name="connsiteX3" fmla="*/ 45523 w 844961"/>
                <a:gd name="connsiteY3" fmla="*/ 529287 h 529287"/>
                <a:gd name="connsiteX4" fmla="*/ 844962 w 844961"/>
                <a:gd name="connsiteY4" fmla="*/ 9743 h 529287"/>
                <a:gd name="connsiteX5" fmla="*/ 823059 w 844961"/>
                <a:gd name="connsiteY5" fmla="*/ 0 h 529287"/>
                <a:gd name="connsiteX6" fmla="*/ 45523 w 844961"/>
                <a:gd name="connsiteY6" fmla="*/ 505317 h 52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4961" h="529287">
                  <a:moveTo>
                    <a:pt x="45523" y="505317"/>
                  </a:moveTo>
                  <a:cubicBezTo>
                    <a:pt x="30798" y="505317"/>
                    <a:pt x="15872" y="504943"/>
                    <a:pt x="1221" y="504171"/>
                  </a:cubicBezTo>
                  <a:lnTo>
                    <a:pt x="0" y="528116"/>
                  </a:lnTo>
                  <a:cubicBezTo>
                    <a:pt x="15075" y="528889"/>
                    <a:pt x="30374" y="529287"/>
                    <a:pt x="45523" y="529287"/>
                  </a:cubicBezTo>
                  <a:cubicBezTo>
                    <a:pt x="390849" y="529287"/>
                    <a:pt x="704629" y="325342"/>
                    <a:pt x="844962" y="9743"/>
                  </a:cubicBezTo>
                  <a:lnTo>
                    <a:pt x="823059" y="0"/>
                  </a:lnTo>
                  <a:cubicBezTo>
                    <a:pt x="686564" y="306953"/>
                    <a:pt x="381355" y="505317"/>
                    <a:pt x="45523" y="505317"/>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5" name="任意多边形: 形状 454">
              <a:extLst>
                <a:ext uri="{FF2B5EF4-FFF2-40B4-BE49-F238E27FC236}">
                  <a16:creationId xmlns:a16="http://schemas.microsoft.com/office/drawing/2014/main" id="{B2B33F38-BA84-4D57-868F-6D45762ED063}"/>
                </a:ext>
              </a:extLst>
            </p:cNvPr>
            <p:cNvSpPr/>
            <p:nvPr/>
          </p:nvSpPr>
          <p:spPr>
            <a:xfrm>
              <a:off x="6163237" y="2406641"/>
              <a:ext cx="856172" cy="554780"/>
            </a:xfrm>
            <a:custGeom>
              <a:avLst/>
              <a:gdLst>
                <a:gd name="connsiteX0" fmla="*/ 797818 w 811447"/>
                <a:gd name="connsiteY0" fmla="*/ 23970 h 525799"/>
                <a:gd name="connsiteX1" fmla="*/ 811074 w 811447"/>
                <a:gd name="connsiteY1" fmla="*/ 24070 h 525799"/>
                <a:gd name="connsiteX2" fmla="*/ 811448 w 811447"/>
                <a:gd name="connsiteY2" fmla="*/ 100 h 525799"/>
                <a:gd name="connsiteX3" fmla="*/ 797843 w 811447"/>
                <a:gd name="connsiteY3" fmla="*/ 0 h 525799"/>
                <a:gd name="connsiteX4" fmla="*/ 797843 w 811447"/>
                <a:gd name="connsiteY4" fmla="*/ 11985 h 525799"/>
                <a:gd name="connsiteX5" fmla="*/ 797843 w 811447"/>
                <a:gd name="connsiteY5" fmla="*/ 0 h 525799"/>
                <a:gd name="connsiteX6" fmla="*/ 317044 w 811447"/>
                <a:gd name="connsiteY6" fmla="*/ 143921 h 525799"/>
                <a:gd name="connsiteX7" fmla="*/ 0 w 811447"/>
                <a:gd name="connsiteY7" fmla="*/ 515957 h 525799"/>
                <a:gd name="connsiteX8" fmla="*/ 21852 w 811447"/>
                <a:gd name="connsiteY8" fmla="*/ 525799 h 525799"/>
                <a:gd name="connsiteX9" fmla="*/ 797818 w 811447"/>
                <a:gd name="connsiteY9" fmla="*/ 23970 h 525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11447" h="525799">
                  <a:moveTo>
                    <a:pt x="797818" y="23970"/>
                  </a:moveTo>
                  <a:cubicBezTo>
                    <a:pt x="802229" y="23970"/>
                    <a:pt x="806664" y="23995"/>
                    <a:pt x="811074" y="24070"/>
                  </a:cubicBezTo>
                  <a:lnTo>
                    <a:pt x="811448" y="100"/>
                  </a:lnTo>
                  <a:cubicBezTo>
                    <a:pt x="806913" y="25"/>
                    <a:pt x="802378" y="0"/>
                    <a:pt x="797843" y="0"/>
                  </a:cubicBezTo>
                  <a:lnTo>
                    <a:pt x="797843" y="11985"/>
                  </a:lnTo>
                  <a:lnTo>
                    <a:pt x="797843" y="0"/>
                  </a:lnTo>
                  <a:cubicBezTo>
                    <a:pt x="626090" y="0"/>
                    <a:pt x="459843" y="49759"/>
                    <a:pt x="317044" y="143921"/>
                  </a:cubicBezTo>
                  <a:cubicBezTo>
                    <a:pt x="177857" y="235690"/>
                    <a:pt x="68247" y="364337"/>
                    <a:pt x="0" y="515957"/>
                  </a:cubicBezTo>
                  <a:lnTo>
                    <a:pt x="21852" y="525799"/>
                  </a:lnTo>
                  <a:cubicBezTo>
                    <a:pt x="159045" y="220939"/>
                    <a:pt x="463631" y="23970"/>
                    <a:pt x="797818" y="2397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6" name="任意多边形: 形状 455">
              <a:extLst>
                <a:ext uri="{FF2B5EF4-FFF2-40B4-BE49-F238E27FC236}">
                  <a16:creationId xmlns:a16="http://schemas.microsoft.com/office/drawing/2014/main" id="{95B338DF-8D5E-4272-9BF8-93AE9F02CE56}"/>
                </a:ext>
              </a:extLst>
            </p:cNvPr>
            <p:cNvSpPr/>
            <p:nvPr/>
          </p:nvSpPr>
          <p:spPr>
            <a:xfrm>
              <a:off x="8779001" y="3693504"/>
              <a:ext cx="891533" cy="558461"/>
            </a:xfrm>
            <a:custGeom>
              <a:avLst/>
              <a:gdLst>
                <a:gd name="connsiteX0" fmla="*/ 45523 w 844961"/>
                <a:gd name="connsiteY0" fmla="*/ 505317 h 529287"/>
                <a:gd name="connsiteX1" fmla="*/ 1221 w 844961"/>
                <a:gd name="connsiteY1" fmla="*/ 504171 h 529287"/>
                <a:gd name="connsiteX2" fmla="*/ 0 w 844961"/>
                <a:gd name="connsiteY2" fmla="*/ 528116 h 529287"/>
                <a:gd name="connsiteX3" fmla="*/ 45523 w 844961"/>
                <a:gd name="connsiteY3" fmla="*/ 529287 h 529287"/>
                <a:gd name="connsiteX4" fmla="*/ 844962 w 844961"/>
                <a:gd name="connsiteY4" fmla="*/ 9743 h 529287"/>
                <a:gd name="connsiteX5" fmla="*/ 823059 w 844961"/>
                <a:gd name="connsiteY5" fmla="*/ 0 h 529287"/>
                <a:gd name="connsiteX6" fmla="*/ 45523 w 844961"/>
                <a:gd name="connsiteY6" fmla="*/ 505317 h 52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4961" h="529287">
                  <a:moveTo>
                    <a:pt x="45523" y="505317"/>
                  </a:moveTo>
                  <a:cubicBezTo>
                    <a:pt x="30798" y="505317"/>
                    <a:pt x="15872" y="504943"/>
                    <a:pt x="1221" y="504171"/>
                  </a:cubicBezTo>
                  <a:lnTo>
                    <a:pt x="0" y="528116"/>
                  </a:lnTo>
                  <a:cubicBezTo>
                    <a:pt x="15075" y="528889"/>
                    <a:pt x="30374" y="529287"/>
                    <a:pt x="45523" y="529287"/>
                  </a:cubicBezTo>
                  <a:cubicBezTo>
                    <a:pt x="390849" y="529287"/>
                    <a:pt x="704629" y="325342"/>
                    <a:pt x="844962" y="9743"/>
                  </a:cubicBezTo>
                  <a:lnTo>
                    <a:pt x="823059" y="0"/>
                  </a:lnTo>
                  <a:cubicBezTo>
                    <a:pt x="686564" y="306953"/>
                    <a:pt x="381355" y="505317"/>
                    <a:pt x="45523" y="505317"/>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7" name="任意多边形: 形状 456">
              <a:extLst>
                <a:ext uri="{FF2B5EF4-FFF2-40B4-BE49-F238E27FC236}">
                  <a16:creationId xmlns:a16="http://schemas.microsoft.com/office/drawing/2014/main" id="{E1A4394F-5FFB-40C4-9815-DDAFFCB7A847}"/>
                </a:ext>
              </a:extLst>
            </p:cNvPr>
            <p:cNvSpPr/>
            <p:nvPr/>
          </p:nvSpPr>
          <p:spPr>
            <a:xfrm>
              <a:off x="7985242" y="2406641"/>
              <a:ext cx="856172" cy="554780"/>
            </a:xfrm>
            <a:custGeom>
              <a:avLst/>
              <a:gdLst>
                <a:gd name="connsiteX0" fmla="*/ 797818 w 811447"/>
                <a:gd name="connsiteY0" fmla="*/ 23970 h 525799"/>
                <a:gd name="connsiteX1" fmla="*/ 811074 w 811447"/>
                <a:gd name="connsiteY1" fmla="*/ 24070 h 525799"/>
                <a:gd name="connsiteX2" fmla="*/ 811448 w 811447"/>
                <a:gd name="connsiteY2" fmla="*/ 100 h 525799"/>
                <a:gd name="connsiteX3" fmla="*/ 797843 w 811447"/>
                <a:gd name="connsiteY3" fmla="*/ 0 h 525799"/>
                <a:gd name="connsiteX4" fmla="*/ 797843 w 811447"/>
                <a:gd name="connsiteY4" fmla="*/ 11985 h 525799"/>
                <a:gd name="connsiteX5" fmla="*/ 797843 w 811447"/>
                <a:gd name="connsiteY5" fmla="*/ 0 h 525799"/>
                <a:gd name="connsiteX6" fmla="*/ 317044 w 811447"/>
                <a:gd name="connsiteY6" fmla="*/ 143921 h 525799"/>
                <a:gd name="connsiteX7" fmla="*/ 0 w 811447"/>
                <a:gd name="connsiteY7" fmla="*/ 515957 h 525799"/>
                <a:gd name="connsiteX8" fmla="*/ 21852 w 811447"/>
                <a:gd name="connsiteY8" fmla="*/ 525799 h 525799"/>
                <a:gd name="connsiteX9" fmla="*/ 797818 w 811447"/>
                <a:gd name="connsiteY9" fmla="*/ 23970 h 525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11447" h="525799">
                  <a:moveTo>
                    <a:pt x="797818" y="23970"/>
                  </a:moveTo>
                  <a:cubicBezTo>
                    <a:pt x="802229" y="23970"/>
                    <a:pt x="806664" y="23995"/>
                    <a:pt x="811074" y="24070"/>
                  </a:cubicBezTo>
                  <a:lnTo>
                    <a:pt x="811448" y="100"/>
                  </a:lnTo>
                  <a:cubicBezTo>
                    <a:pt x="806913" y="25"/>
                    <a:pt x="802378" y="0"/>
                    <a:pt x="797843" y="0"/>
                  </a:cubicBezTo>
                  <a:lnTo>
                    <a:pt x="797843" y="11985"/>
                  </a:lnTo>
                  <a:lnTo>
                    <a:pt x="797843" y="0"/>
                  </a:lnTo>
                  <a:cubicBezTo>
                    <a:pt x="626090" y="0"/>
                    <a:pt x="459843" y="49759"/>
                    <a:pt x="317044" y="143921"/>
                  </a:cubicBezTo>
                  <a:cubicBezTo>
                    <a:pt x="177857" y="235690"/>
                    <a:pt x="68247" y="364337"/>
                    <a:pt x="0" y="515957"/>
                  </a:cubicBezTo>
                  <a:lnTo>
                    <a:pt x="21852" y="525799"/>
                  </a:lnTo>
                  <a:cubicBezTo>
                    <a:pt x="159045" y="220939"/>
                    <a:pt x="463631" y="23970"/>
                    <a:pt x="797818" y="2397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8" name="任意多边形: 形状 457">
              <a:extLst>
                <a:ext uri="{FF2B5EF4-FFF2-40B4-BE49-F238E27FC236}">
                  <a16:creationId xmlns:a16="http://schemas.microsoft.com/office/drawing/2014/main" id="{903CA286-F74B-4E3B-B508-5E1B9BF1A7C2}"/>
                </a:ext>
              </a:extLst>
            </p:cNvPr>
            <p:cNvSpPr/>
            <p:nvPr/>
          </p:nvSpPr>
          <p:spPr>
            <a:xfrm>
              <a:off x="9805220" y="2406641"/>
              <a:ext cx="1764480" cy="1845350"/>
            </a:xfrm>
            <a:custGeom>
              <a:avLst/>
              <a:gdLst>
                <a:gd name="connsiteX0" fmla="*/ 1416184 w 1672306"/>
                <a:gd name="connsiteY0" fmla="*/ 256122 h 1748950"/>
                <a:gd name="connsiteX1" fmla="*/ 797843 w 1672306"/>
                <a:gd name="connsiteY1" fmla="*/ 0 h 1748950"/>
                <a:gd name="connsiteX2" fmla="*/ 317044 w 1672306"/>
                <a:gd name="connsiteY2" fmla="*/ 143921 h 1748950"/>
                <a:gd name="connsiteX3" fmla="*/ 0 w 1672306"/>
                <a:gd name="connsiteY3" fmla="*/ 515957 h 1748950"/>
                <a:gd name="connsiteX4" fmla="*/ 21852 w 1672306"/>
                <a:gd name="connsiteY4" fmla="*/ 525799 h 1748950"/>
                <a:gd name="connsiteX5" fmla="*/ 797818 w 1672306"/>
                <a:gd name="connsiteY5" fmla="*/ 23995 h 1748950"/>
                <a:gd name="connsiteX6" fmla="*/ 1648311 w 1672306"/>
                <a:gd name="connsiteY6" fmla="*/ 874488 h 1748950"/>
                <a:gd name="connsiteX7" fmla="*/ 797818 w 1672306"/>
                <a:gd name="connsiteY7" fmla="*/ 1724981 h 1748950"/>
                <a:gd name="connsiteX8" fmla="*/ 753516 w 1672306"/>
                <a:gd name="connsiteY8" fmla="*/ 1723834 h 1748950"/>
                <a:gd name="connsiteX9" fmla="*/ 752295 w 1672306"/>
                <a:gd name="connsiteY9" fmla="*/ 1747780 h 1748950"/>
                <a:gd name="connsiteX10" fmla="*/ 797818 w 1672306"/>
                <a:gd name="connsiteY10" fmla="*/ 1748951 h 1748950"/>
                <a:gd name="connsiteX11" fmla="*/ 1416159 w 1672306"/>
                <a:gd name="connsiteY11" fmla="*/ 1492829 h 1748950"/>
                <a:gd name="connsiteX12" fmla="*/ 1672306 w 1672306"/>
                <a:gd name="connsiteY12" fmla="*/ 874463 h 1748950"/>
                <a:gd name="connsiteX13" fmla="*/ 1416184 w 1672306"/>
                <a:gd name="connsiteY13" fmla="*/ 256122 h 1748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72306" h="1748950">
                  <a:moveTo>
                    <a:pt x="1416184" y="256122"/>
                  </a:moveTo>
                  <a:cubicBezTo>
                    <a:pt x="1251009" y="90947"/>
                    <a:pt x="1031415" y="0"/>
                    <a:pt x="797843" y="0"/>
                  </a:cubicBezTo>
                  <a:cubicBezTo>
                    <a:pt x="626090" y="0"/>
                    <a:pt x="459843" y="49759"/>
                    <a:pt x="317044" y="143921"/>
                  </a:cubicBezTo>
                  <a:cubicBezTo>
                    <a:pt x="177857" y="235690"/>
                    <a:pt x="68247" y="364337"/>
                    <a:pt x="0" y="515957"/>
                  </a:cubicBezTo>
                  <a:lnTo>
                    <a:pt x="21852" y="525799"/>
                  </a:lnTo>
                  <a:cubicBezTo>
                    <a:pt x="159045" y="220964"/>
                    <a:pt x="463631" y="23995"/>
                    <a:pt x="797818" y="23995"/>
                  </a:cubicBezTo>
                  <a:cubicBezTo>
                    <a:pt x="1266781" y="23995"/>
                    <a:pt x="1648311" y="405525"/>
                    <a:pt x="1648311" y="874488"/>
                  </a:cubicBezTo>
                  <a:cubicBezTo>
                    <a:pt x="1648311" y="1343451"/>
                    <a:pt x="1266781" y="1724981"/>
                    <a:pt x="797818" y="1724981"/>
                  </a:cubicBezTo>
                  <a:cubicBezTo>
                    <a:pt x="783092" y="1724981"/>
                    <a:pt x="768167" y="1724607"/>
                    <a:pt x="753516" y="1723834"/>
                  </a:cubicBezTo>
                  <a:lnTo>
                    <a:pt x="752295" y="1747780"/>
                  </a:lnTo>
                  <a:cubicBezTo>
                    <a:pt x="767370" y="1748552"/>
                    <a:pt x="782668" y="1748951"/>
                    <a:pt x="797818" y="1748951"/>
                  </a:cubicBezTo>
                  <a:cubicBezTo>
                    <a:pt x="1031390" y="1748951"/>
                    <a:pt x="1250984" y="1658004"/>
                    <a:pt x="1416159" y="1492829"/>
                  </a:cubicBezTo>
                  <a:cubicBezTo>
                    <a:pt x="1581359" y="1327629"/>
                    <a:pt x="1672306" y="1108035"/>
                    <a:pt x="1672306" y="874463"/>
                  </a:cubicBezTo>
                  <a:cubicBezTo>
                    <a:pt x="1672306" y="640891"/>
                    <a:pt x="1581359" y="421297"/>
                    <a:pt x="1416184" y="256122"/>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459" name="组合 458">
              <a:extLst>
                <a:ext uri="{FF2B5EF4-FFF2-40B4-BE49-F238E27FC236}">
                  <a16:creationId xmlns:a16="http://schemas.microsoft.com/office/drawing/2014/main" id="{E573079C-873C-479E-B20D-DC18FBD61A60}"/>
                </a:ext>
              </a:extLst>
            </p:cNvPr>
            <p:cNvGrpSpPr/>
            <p:nvPr/>
          </p:nvGrpSpPr>
          <p:grpSpPr>
            <a:xfrm>
              <a:off x="8887739" y="2408717"/>
              <a:ext cx="1665943" cy="1838305"/>
              <a:chOff x="8870131" y="2414524"/>
              <a:chExt cx="1655436" cy="1826709"/>
            </a:xfrm>
            <a:grpFill/>
          </p:grpSpPr>
          <p:sp>
            <p:nvSpPr>
              <p:cNvPr id="490" name="任意多边形: 形状 489">
                <a:extLst>
                  <a:ext uri="{FF2B5EF4-FFF2-40B4-BE49-F238E27FC236}">
                    <a16:creationId xmlns:a16="http://schemas.microsoft.com/office/drawing/2014/main" id="{34EFFA3F-48E3-4D8A-840B-FF5F19B4EFEB}"/>
                  </a:ext>
                </a:extLst>
              </p:cNvPr>
              <p:cNvSpPr/>
              <p:nvPr/>
            </p:nvSpPr>
            <p:spPr>
              <a:xfrm>
                <a:off x="8870131" y="2414524"/>
                <a:ext cx="49218" cy="29363"/>
              </a:xfrm>
              <a:custGeom>
                <a:avLst/>
                <a:gdLst>
                  <a:gd name="connsiteX0" fmla="*/ 46943 w 46943"/>
                  <a:gd name="connsiteY0" fmla="*/ 4211 h 28006"/>
                  <a:gd name="connsiteX1" fmla="*/ 1594 w 46943"/>
                  <a:gd name="connsiteY1" fmla="*/ 0 h 28006"/>
                  <a:gd name="connsiteX2" fmla="*/ 0 w 46943"/>
                  <a:gd name="connsiteY2" fmla="*/ 23920 h 28006"/>
                  <a:gd name="connsiteX3" fmla="*/ 44128 w 46943"/>
                  <a:gd name="connsiteY3" fmla="*/ 28007 h 28006"/>
                  <a:gd name="connsiteX4" fmla="*/ 46943 w 46943"/>
                  <a:gd name="connsiteY4" fmla="*/ 4211 h 28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43" h="28006">
                    <a:moveTo>
                      <a:pt x="46943" y="4211"/>
                    </a:moveTo>
                    <a:cubicBezTo>
                      <a:pt x="31943" y="2417"/>
                      <a:pt x="16694" y="1022"/>
                      <a:pt x="1594" y="0"/>
                    </a:cubicBezTo>
                    <a:lnTo>
                      <a:pt x="0" y="23920"/>
                    </a:lnTo>
                    <a:cubicBezTo>
                      <a:pt x="14701" y="24892"/>
                      <a:pt x="29551" y="26287"/>
                      <a:pt x="44128" y="28007"/>
                    </a:cubicBezTo>
                    <a:lnTo>
                      <a:pt x="46943" y="4211"/>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1" name="任意多边形: 形状 490">
                <a:extLst>
                  <a:ext uri="{FF2B5EF4-FFF2-40B4-BE49-F238E27FC236}">
                    <a16:creationId xmlns:a16="http://schemas.microsoft.com/office/drawing/2014/main" id="{8604A67F-7148-4101-9CF2-639F519E579B}"/>
                  </a:ext>
                </a:extLst>
              </p:cNvPr>
              <p:cNvSpPr/>
              <p:nvPr/>
            </p:nvSpPr>
            <p:spPr>
              <a:xfrm>
                <a:off x="9304687" y="2566517"/>
                <a:ext cx="52954" cy="47703"/>
              </a:xfrm>
              <a:custGeom>
                <a:avLst/>
                <a:gdLst>
                  <a:gd name="connsiteX0" fmla="*/ 50507 w 50506"/>
                  <a:gd name="connsiteY0" fmla="*/ 26263 h 45498"/>
                  <a:gd name="connsiteX1" fmla="*/ 13331 w 50506"/>
                  <a:gd name="connsiteY1" fmla="*/ 0 h 45498"/>
                  <a:gd name="connsiteX2" fmla="*/ 0 w 50506"/>
                  <a:gd name="connsiteY2" fmla="*/ 19934 h 45498"/>
                  <a:gd name="connsiteX3" fmla="*/ 36155 w 50506"/>
                  <a:gd name="connsiteY3" fmla="*/ 45498 h 45498"/>
                  <a:gd name="connsiteX4" fmla="*/ 50507 w 50506"/>
                  <a:gd name="connsiteY4" fmla="*/ 26263 h 454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506" h="45498">
                    <a:moveTo>
                      <a:pt x="50507" y="26263"/>
                    </a:moveTo>
                    <a:cubicBezTo>
                      <a:pt x="38398" y="17218"/>
                      <a:pt x="25889" y="8372"/>
                      <a:pt x="13331" y="0"/>
                    </a:cubicBezTo>
                    <a:lnTo>
                      <a:pt x="0" y="19934"/>
                    </a:lnTo>
                    <a:cubicBezTo>
                      <a:pt x="12210" y="28081"/>
                      <a:pt x="24369" y="36678"/>
                      <a:pt x="36155" y="45498"/>
                    </a:cubicBezTo>
                    <a:lnTo>
                      <a:pt x="50507" y="2626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2" name="任意多边形: 形状 491">
                <a:extLst>
                  <a:ext uri="{FF2B5EF4-FFF2-40B4-BE49-F238E27FC236}">
                    <a16:creationId xmlns:a16="http://schemas.microsoft.com/office/drawing/2014/main" id="{A21E5C79-4355-4C00-88E8-06CD6D3FF27B}"/>
                  </a:ext>
                </a:extLst>
              </p:cNvPr>
              <p:cNvSpPr/>
              <p:nvPr/>
            </p:nvSpPr>
            <p:spPr>
              <a:xfrm>
                <a:off x="9140833" y="2477719"/>
                <a:ext cx="53111" cy="41668"/>
              </a:xfrm>
              <a:custGeom>
                <a:avLst/>
                <a:gdLst>
                  <a:gd name="connsiteX0" fmla="*/ 50657 w 50656"/>
                  <a:gd name="connsiteY0" fmla="*/ 17990 h 39742"/>
                  <a:gd name="connsiteX1" fmla="*/ 8896 w 50656"/>
                  <a:gd name="connsiteY1" fmla="*/ 0 h 39742"/>
                  <a:gd name="connsiteX2" fmla="*/ 0 w 50656"/>
                  <a:gd name="connsiteY2" fmla="*/ 22251 h 39742"/>
                  <a:gd name="connsiteX3" fmla="*/ 40615 w 50656"/>
                  <a:gd name="connsiteY3" fmla="*/ 39743 h 39742"/>
                  <a:gd name="connsiteX4" fmla="*/ 50657 w 50656"/>
                  <a:gd name="connsiteY4" fmla="*/ 17990 h 397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56" h="39742">
                    <a:moveTo>
                      <a:pt x="50657" y="17990"/>
                    </a:moveTo>
                    <a:cubicBezTo>
                      <a:pt x="36952" y="11661"/>
                      <a:pt x="22899" y="5606"/>
                      <a:pt x="8896" y="0"/>
                    </a:cubicBezTo>
                    <a:lnTo>
                      <a:pt x="0" y="22251"/>
                    </a:lnTo>
                    <a:cubicBezTo>
                      <a:pt x="13630" y="27708"/>
                      <a:pt x="27284" y="33588"/>
                      <a:pt x="40615" y="39743"/>
                    </a:cubicBezTo>
                    <a:lnTo>
                      <a:pt x="50657" y="1799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3" name="任意多边形: 形状 492">
                <a:extLst>
                  <a:ext uri="{FF2B5EF4-FFF2-40B4-BE49-F238E27FC236}">
                    <a16:creationId xmlns:a16="http://schemas.microsoft.com/office/drawing/2014/main" id="{CF97DD8D-C678-4333-A207-A034E4F55BD0}"/>
                  </a:ext>
                </a:extLst>
              </p:cNvPr>
              <p:cNvSpPr/>
              <p:nvPr/>
            </p:nvSpPr>
            <p:spPr>
              <a:xfrm>
                <a:off x="9052899" y="2446945"/>
                <a:ext cx="52457" cy="37985"/>
              </a:xfrm>
              <a:custGeom>
                <a:avLst/>
                <a:gdLst>
                  <a:gd name="connsiteX0" fmla="*/ 50033 w 50032"/>
                  <a:gd name="connsiteY0" fmla="*/ 13555 h 36229"/>
                  <a:gd name="connsiteX1" fmla="*/ 6528 w 50032"/>
                  <a:gd name="connsiteY1" fmla="*/ 0 h 36229"/>
                  <a:gd name="connsiteX2" fmla="*/ 0 w 50032"/>
                  <a:gd name="connsiteY2" fmla="*/ 23073 h 36229"/>
                  <a:gd name="connsiteX3" fmla="*/ 42309 w 50032"/>
                  <a:gd name="connsiteY3" fmla="*/ 36229 h 36229"/>
                  <a:gd name="connsiteX4" fmla="*/ 50033 w 50032"/>
                  <a:gd name="connsiteY4" fmla="*/ 13555 h 362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32" h="36229">
                    <a:moveTo>
                      <a:pt x="50033" y="13555"/>
                    </a:moveTo>
                    <a:cubicBezTo>
                      <a:pt x="35731" y="8671"/>
                      <a:pt x="21080" y="4136"/>
                      <a:pt x="6528" y="0"/>
                    </a:cubicBezTo>
                    <a:lnTo>
                      <a:pt x="0" y="23073"/>
                    </a:lnTo>
                    <a:cubicBezTo>
                      <a:pt x="14153" y="27085"/>
                      <a:pt x="28380" y="31495"/>
                      <a:pt x="42309" y="36229"/>
                    </a:cubicBezTo>
                    <a:lnTo>
                      <a:pt x="50033" y="1355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4" name="任意多边形: 形状 493">
                <a:extLst>
                  <a:ext uri="{FF2B5EF4-FFF2-40B4-BE49-F238E27FC236}">
                    <a16:creationId xmlns:a16="http://schemas.microsoft.com/office/drawing/2014/main" id="{51AE1FE6-CF61-475A-B21A-4CEE5E7E5579}"/>
                  </a:ext>
                </a:extLst>
              </p:cNvPr>
              <p:cNvSpPr/>
              <p:nvPr/>
            </p:nvSpPr>
            <p:spPr>
              <a:xfrm>
                <a:off x="8962324" y="2425810"/>
                <a:ext cx="51125" cy="33857"/>
              </a:xfrm>
              <a:custGeom>
                <a:avLst/>
                <a:gdLst>
                  <a:gd name="connsiteX0" fmla="*/ 48763 w 48762"/>
                  <a:gd name="connsiteY0" fmla="*/ 8920 h 32292"/>
                  <a:gd name="connsiteX1" fmla="*/ 4087 w 48762"/>
                  <a:gd name="connsiteY1" fmla="*/ 0 h 32292"/>
                  <a:gd name="connsiteX2" fmla="*/ 0 w 48762"/>
                  <a:gd name="connsiteY2" fmla="*/ 23621 h 32292"/>
                  <a:gd name="connsiteX3" fmla="*/ 43456 w 48762"/>
                  <a:gd name="connsiteY3" fmla="*/ 32292 h 32292"/>
                  <a:gd name="connsiteX4" fmla="*/ 48763 w 48762"/>
                  <a:gd name="connsiteY4" fmla="*/ 8920 h 322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762" h="32292">
                    <a:moveTo>
                      <a:pt x="48763" y="8920"/>
                    </a:moveTo>
                    <a:cubicBezTo>
                      <a:pt x="34037" y="5581"/>
                      <a:pt x="19012" y="2591"/>
                      <a:pt x="4087" y="0"/>
                    </a:cubicBezTo>
                    <a:lnTo>
                      <a:pt x="0" y="23621"/>
                    </a:lnTo>
                    <a:cubicBezTo>
                      <a:pt x="14502" y="26113"/>
                      <a:pt x="29128" y="29028"/>
                      <a:pt x="43456" y="32292"/>
                    </a:cubicBezTo>
                    <a:lnTo>
                      <a:pt x="48763" y="892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5" name="任意多边形: 形状 494">
                <a:extLst>
                  <a:ext uri="{FF2B5EF4-FFF2-40B4-BE49-F238E27FC236}">
                    <a16:creationId xmlns:a16="http://schemas.microsoft.com/office/drawing/2014/main" id="{F2B029C4-F30E-4C15-8D13-F8B7567BE4DB}"/>
                  </a:ext>
                </a:extLst>
              </p:cNvPr>
              <p:cNvSpPr/>
              <p:nvPr/>
            </p:nvSpPr>
            <p:spPr>
              <a:xfrm>
                <a:off x="9224955" y="2517716"/>
                <a:ext cx="53346" cy="44934"/>
              </a:xfrm>
              <a:custGeom>
                <a:avLst/>
                <a:gdLst>
                  <a:gd name="connsiteX0" fmla="*/ 50881 w 50880"/>
                  <a:gd name="connsiteY0" fmla="*/ 22251 h 42857"/>
                  <a:gd name="connsiteX1" fmla="*/ 11188 w 50880"/>
                  <a:gd name="connsiteY1" fmla="*/ 0 h 42857"/>
                  <a:gd name="connsiteX2" fmla="*/ 0 w 50880"/>
                  <a:gd name="connsiteY2" fmla="*/ 21204 h 42857"/>
                  <a:gd name="connsiteX3" fmla="*/ 38596 w 50880"/>
                  <a:gd name="connsiteY3" fmla="*/ 42857 h 42857"/>
                  <a:gd name="connsiteX4" fmla="*/ 50881 w 50880"/>
                  <a:gd name="connsiteY4" fmla="*/ 22251 h 4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80" h="42857">
                    <a:moveTo>
                      <a:pt x="50881" y="22251"/>
                    </a:moveTo>
                    <a:cubicBezTo>
                      <a:pt x="37899" y="14527"/>
                      <a:pt x="24544" y="7027"/>
                      <a:pt x="11188" y="0"/>
                    </a:cubicBezTo>
                    <a:lnTo>
                      <a:pt x="0" y="21204"/>
                    </a:lnTo>
                    <a:cubicBezTo>
                      <a:pt x="12982" y="28032"/>
                      <a:pt x="25964" y="35332"/>
                      <a:pt x="38596" y="42857"/>
                    </a:cubicBezTo>
                    <a:lnTo>
                      <a:pt x="50881" y="22251"/>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6" name="任意多边形: 形状 495">
                <a:extLst>
                  <a:ext uri="{FF2B5EF4-FFF2-40B4-BE49-F238E27FC236}">
                    <a16:creationId xmlns:a16="http://schemas.microsoft.com/office/drawing/2014/main" id="{29081BB4-748E-4841-A7AF-57291E24FA99}"/>
                  </a:ext>
                </a:extLst>
              </p:cNvPr>
              <p:cNvSpPr/>
              <p:nvPr/>
            </p:nvSpPr>
            <p:spPr>
              <a:xfrm>
                <a:off x="9379089" y="2623600"/>
                <a:ext cx="51988" cy="49924"/>
              </a:xfrm>
              <a:custGeom>
                <a:avLst/>
                <a:gdLst>
                  <a:gd name="connsiteX0" fmla="*/ 49585 w 49585"/>
                  <a:gd name="connsiteY0" fmla="*/ 30000 h 47616"/>
                  <a:gd name="connsiteX1" fmla="*/ 15324 w 49585"/>
                  <a:gd name="connsiteY1" fmla="*/ 0 h 47616"/>
                  <a:gd name="connsiteX2" fmla="*/ 0 w 49585"/>
                  <a:gd name="connsiteY2" fmla="*/ 18439 h 47616"/>
                  <a:gd name="connsiteX3" fmla="*/ 33339 w 49585"/>
                  <a:gd name="connsiteY3" fmla="*/ 47616 h 47616"/>
                  <a:gd name="connsiteX4" fmla="*/ 49585 w 49585"/>
                  <a:gd name="connsiteY4" fmla="*/ 30000 h 47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85" h="47616">
                    <a:moveTo>
                      <a:pt x="49585" y="30000"/>
                    </a:moveTo>
                    <a:cubicBezTo>
                      <a:pt x="38472" y="19759"/>
                      <a:pt x="26960" y="9668"/>
                      <a:pt x="15324" y="0"/>
                    </a:cubicBezTo>
                    <a:lnTo>
                      <a:pt x="0" y="18439"/>
                    </a:lnTo>
                    <a:cubicBezTo>
                      <a:pt x="11312" y="27832"/>
                      <a:pt x="22525" y="37650"/>
                      <a:pt x="33339" y="47616"/>
                    </a:cubicBezTo>
                    <a:lnTo>
                      <a:pt x="49585" y="3000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7" name="任意多边形: 形状 496">
                <a:extLst>
                  <a:ext uri="{FF2B5EF4-FFF2-40B4-BE49-F238E27FC236}">
                    <a16:creationId xmlns:a16="http://schemas.microsoft.com/office/drawing/2014/main" id="{02FCCB44-6215-47C6-86B1-4C46BB51DC7B}"/>
                  </a:ext>
                </a:extLst>
              </p:cNvPr>
              <p:cNvSpPr/>
              <p:nvPr/>
            </p:nvSpPr>
            <p:spPr>
              <a:xfrm>
                <a:off x="9562693" y="2837847"/>
                <a:ext cx="45822" cy="53346"/>
              </a:xfrm>
              <a:custGeom>
                <a:avLst/>
                <a:gdLst>
                  <a:gd name="connsiteX0" fmla="*/ 43705 w 43704"/>
                  <a:gd name="connsiteY0" fmla="*/ 39095 h 50880"/>
                  <a:gd name="connsiteX1" fmla="*/ 20233 w 43704"/>
                  <a:gd name="connsiteY1" fmla="*/ 0 h 50880"/>
                  <a:gd name="connsiteX2" fmla="*/ 0 w 43704"/>
                  <a:gd name="connsiteY2" fmla="*/ 12857 h 50880"/>
                  <a:gd name="connsiteX3" fmla="*/ 22824 w 43704"/>
                  <a:gd name="connsiteY3" fmla="*/ 50881 h 50880"/>
                  <a:gd name="connsiteX4" fmla="*/ 43705 w 43704"/>
                  <a:gd name="connsiteY4" fmla="*/ 39095 h 50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04" h="50880">
                    <a:moveTo>
                      <a:pt x="43705" y="39095"/>
                    </a:moveTo>
                    <a:cubicBezTo>
                      <a:pt x="36254" y="25914"/>
                      <a:pt x="28356" y="12758"/>
                      <a:pt x="20233" y="0"/>
                    </a:cubicBezTo>
                    <a:lnTo>
                      <a:pt x="0" y="12857"/>
                    </a:lnTo>
                    <a:cubicBezTo>
                      <a:pt x="7899" y="25266"/>
                      <a:pt x="15573" y="38073"/>
                      <a:pt x="22824" y="50881"/>
                    </a:cubicBezTo>
                    <a:lnTo>
                      <a:pt x="43705" y="3909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8" name="任意多边形: 形状 497">
                <a:extLst>
                  <a:ext uri="{FF2B5EF4-FFF2-40B4-BE49-F238E27FC236}">
                    <a16:creationId xmlns:a16="http://schemas.microsoft.com/office/drawing/2014/main" id="{275EFE8A-8F33-442F-A6A6-BF7B5ABCB06B}"/>
                  </a:ext>
                </a:extLst>
              </p:cNvPr>
              <p:cNvSpPr/>
              <p:nvPr/>
            </p:nvSpPr>
            <p:spPr>
              <a:xfrm>
                <a:off x="9608490" y="2921080"/>
                <a:ext cx="42687" cy="53372"/>
              </a:xfrm>
              <a:custGeom>
                <a:avLst/>
                <a:gdLst>
                  <a:gd name="connsiteX0" fmla="*/ 18713 w 40714"/>
                  <a:gd name="connsiteY0" fmla="*/ 50905 h 50905"/>
                  <a:gd name="connsiteX1" fmla="*/ 40715 w 40714"/>
                  <a:gd name="connsiteY1" fmla="*/ 41362 h 50905"/>
                  <a:gd name="connsiteX2" fmla="*/ 21454 w 40714"/>
                  <a:gd name="connsiteY2" fmla="*/ 0 h 50905"/>
                  <a:gd name="connsiteX3" fmla="*/ 0 w 40714"/>
                  <a:gd name="connsiteY3" fmla="*/ 10689 h 50905"/>
                  <a:gd name="connsiteX4" fmla="*/ 18713 w 40714"/>
                  <a:gd name="connsiteY4" fmla="*/ 50905 h 509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14" h="50905">
                    <a:moveTo>
                      <a:pt x="18713" y="50905"/>
                    </a:moveTo>
                    <a:lnTo>
                      <a:pt x="40715" y="41362"/>
                    </a:lnTo>
                    <a:cubicBezTo>
                      <a:pt x="34684" y="27483"/>
                      <a:pt x="28206" y="13580"/>
                      <a:pt x="21454" y="0"/>
                    </a:cubicBezTo>
                    <a:lnTo>
                      <a:pt x="0" y="10689"/>
                    </a:lnTo>
                    <a:cubicBezTo>
                      <a:pt x="6553" y="23895"/>
                      <a:pt x="12857" y="37425"/>
                      <a:pt x="18713" y="50905"/>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9" name="任意多边形: 形状 498">
                <a:extLst>
                  <a:ext uri="{FF2B5EF4-FFF2-40B4-BE49-F238E27FC236}">
                    <a16:creationId xmlns:a16="http://schemas.microsoft.com/office/drawing/2014/main" id="{CB12E92A-A0C9-42D2-B93E-4C5C93FB10FF}"/>
                  </a:ext>
                </a:extLst>
              </p:cNvPr>
              <p:cNvSpPr/>
              <p:nvPr/>
            </p:nvSpPr>
            <p:spPr>
              <a:xfrm>
                <a:off x="9508799" y="2759996"/>
                <a:ext cx="48409" cy="52771"/>
              </a:xfrm>
              <a:custGeom>
                <a:avLst/>
                <a:gdLst>
                  <a:gd name="connsiteX0" fmla="*/ 46171 w 46171"/>
                  <a:gd name="connsiteY0" fmla="*/ 36429 h 50332"/>
                  <a:gd name="connsiteX1" fmla="*/ 18787 w 46171"/>
                  <a:gd name="connsiteY1" fmla="*/ 0 h 50332"/>
                  <a:gd name="connsiteX2" fmla="*/ 0 w 46171"/>
                  <a:gd name="connsiteY2" fmla="*/ 14900 h 50332"/>
                  <a:gd name="connsiteX3" fmla="*/ 26636 w 46171"/>
                  <a:gd name="connsiteY3" fmla="*/ 50332 h 50332"/>
                  <a:gd name="connsiteX4" fmla="*/ 46171 w 46171"/>
                  <a:gd name="connsiteY4" fmla="*/ 36429 h 50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71" h="50332">
                    <a:moveTo>
                      <a:pt x="46171" y="36429"/>
                    </a:moveTo>
                    <a:cubicBezTo>
                      <a:pt x="37400" y="24120"/>
                      <a:pt x="28206" y="11860"/>
                      <a:pt x="18787" y="0"/>
                    </a:cubicBezTo>
                    <a:lnTo>
                      <a:pt x="0" y="14900"/>
                    </a:lnTo>
                    <a:cubicBezTo>
                      <a:pt x="9169" y="26437"/>
                      <a:pt x="18115" y="38372"/>
                      <a:pt x="26636" y="50332"/>
                    </a:cubicBezTo>
                    <a:lnTo>
                      <a:pt x="46171" y="36429"/>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0" name="任意多边形: 形状 499">
                <a:extLst>
                  <a:ext uri="{FF2B5EF4-FFF2-40B4-BE49-F238E27FC236}">
                    <a16:creationId xmlns:a16="http://schemas.microsoft.com/office/drawing/2014/main" id="{42010F62-D36C-4465-B66E-ACE89AEF8D3B}"/>
                  </a:ext>
                </a:extLst>
              </p:cNvPr>
              <p:cNvSpPr/>
              <p:nvPr/>
            </p:nvSpPr>
            <p:spPr>
              <a:xfrm>
                <a:off x="9447380" y="2688310"/>
                <a:ext cx="50472" cy="51647"/>
              </a:xfrm>
              <a:custGeom>
                <a:avLst/>
                <a:gdLst>
                  <a:gd name="connsiteX0" fmla="*/ 48139 w 48139"/>
                  <a:gd name="connsiteY0" fmla="*/ 33389 h 49260"/>
                  <a:gd name="connsiteX1" fmla="*/ 17143 w 48139"/>
                  <a:gd name="connsiteY1" fmla="*/ 0 h 49260"/>
                  <a:gd name="connsiteX2" fmla="*/ 0 w 48139"/>
                  <a:gd name="connsiteY2" fmla="*/ 16769 h 49260"/>
                  <a:gd name="connsiteX3" fmla="*/ 30149 w 48139"/>
                  <a:gd name="connsiteY3" fmla="*/ 49261 h 49260"/>
                  <a:gd name="connsiteX4" fmla="*/ 48139 w 48139"/>
                  <a:gd name="connsiteY4" fmla="*/ 33389 h 492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139" h="49260">
                    <a:moveTo>
                      <a:pt x="48139" y="33389"/>
                    </a:moveTo>
                    <a:cubicBezTo>
                      <a:pt x="38123" y="22027"/>
                      <a:pt x="27682" y="10789"/>
                      <a:pt x="17143" y="0"/>
                    </a:cubicBezTo>
                    <a:lnTo>
                      <a:pt x="0" y="16769"/>
                    </a:lnTo>
                    <a:cubicBezTo>
                      <a:pt x="10265" y="27284"/>
                      <a:pt x="20407" y="38198"/>
                      <a:pt x="30149" y="49261"/>
                    </a:cubicBezTo>
                    <a:lnTo>
                      <a:pt x="48139" y="33389"/>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1" name="任意多边形: 形状 500">
                <a:extLst>
                  <a:ext uri="{FF2B5EF4-FFF2-40B4-BE49-F238E27FC236}">
                    <a16:creationId xmlns:a16="http://schemas.microsoft.com/office/drawing/2014/main" id="{C0781806-5FC3-4BBC-AE39-210FA7BBF801}"/>
                  </a:ext>
                </a:extLst>
              </p:cNvPr>
              <p:cNvSpPr/>
              <p:nvPr/>
            </p:nvSpPr>
            <p:spPr>
              <a:xfrm>
                <a:off x="9645508" y="3008832"/>
                <a:ext cx="39108" cy="52797"/>
              </a:xfrm>
              <a:custGeom>
                <a:avLst/>
                <a:gdLst>
                  <a:gd name="connsiteX0" fmla="*/ 22475 w 37300"/>
                  <a:gd name="connsiteY0" fmla="*/ 0 h 50357"/>
                  <a:gd name="connsiteX1" fmla="*/ 0 w 37300"/>
                  <a:gd name="connsiteY1" fmla="*/ 8372 h 50357"/>
                  <a:gd name="connsiteX2" fmla="*/ 14427 w 37300"/>
                  <a:gd name="connsiteY2" fmla="*/ 50357 h 50357"/>
                  <a:gd name="connsiteX3" fmla="*/ 37301 w 37300"/>
                  <a:gd name="connsiteY3" fmla="*/ 43181 h 50357"/>
                  <a:gd name="connsiteX4" fmla="*/ 22475 w 37300"/>
                  <a:gd name="connsiteY4" fmla="*/ 0 h 503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00" h="50357">
                    <a:moveTo>
                      <a:pt x="22475" y="0"/>
                    </a:moveTo>
                    <a:lnTo>
                      <a:pt x="0" y="8372"/>
                    </a:lnTo>
                    <a:cubicBezTo>
                      <a:pt x="5158" y="22176"/>
                      <a:pt x="9992" y="36304"/>
                      <a:pt x="14427" y="50357"/>
                    </a:cubicBezTo>
                    <a:lnTo>
                      <a:pt x="37301" y="43181"/>
                    </a:lnTo>
                    <a:cubicBezTo>
                      <a:pt x="32766" y="28729"/>
                      <a:pt x="27783" y="14203"/>
                      <a:pt x="22475"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2" name="任意多边形: 形状 501">
                <a:extLst>
                  <a:ext uri="{FF2B5EF4-FFF2-40B4-BE49-F238E27FC236}">
                    <a16:creationId xmlns:a16="http://schemas.microsoft.com/office/drawing/2014/main" id="{AD60E602-3763-4987-B567-119954ED88A2}"/>
                  </a:ext>
                </a:extLst>
              </p:cNvPr>
              <p:cNvSpPr/>
              <p:nvPr/>
            </p:nvSpPr>
            <p:spPr>
              <a:xfrm>
                <a:off x="10120871" y="4078451"/>
                <a:ext cx="53346" cy="46031"/>
              </a:xfrm>
              <a:custGeom>
                <a:avLst/>
                <a:gdLst>
                  <a:gd name="connsiteX0" fmla="*/ 0 w 50880"/>
                  <a:gd name="connsiteY0" fmla="*/ 20133 h 43903"/>
                  <a:gd name="connsiteX1" fmla="*/ 38921 w 50880"/>
                  <a:gd name="connsiteY1" fmla="*/ 43904 h 43903"/>
                  <a:gd name="connsiteX2" fmla="*/ 50881 w 50880"/>
                  <a:gd name="connsiteY2" fmla="*/ 23123 h 43903"/>
                  <a:gd name="connsiteX3" fmla="*/ 13032 w 50880"/>
                  <a:gd name="connsiteY3" fmla="*/ 0 h 43903"/>
                  <a:gd name="connsiteX4" fmla="*/ 0 w 50880"/>
                  <a:gd name="connsiteY4" fmla="*/ 20133 h 43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80" h="43903">
                    <a:moveTo>
                      <a:pt x="0" y="20133"/>
                    </a:moveTo>
                    <a:cubicBezTo>
                      <a:pt x="12708" y="28356"/>
                      <a:pt x="25814" y="36354"/>
                      <a:pt x="38921" y="43904"/>
                    </a:cubicBezTo>
                    <a:lnTo>
                      <a:pt x="50881" y="23123"/>
                    </a:lnTo>
                    <a:cubicBezTo>
                      <a:pt x="38123" y="15797"/>
                      <a:pt x="25391" y="7998"/>
                      <a:pt x="13032" y="0"/>
                    </a:cubicBezTo>
                    <a:lnTo>
                      <a:pt x="0" y="2013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3" name="任意多边形: 形状 502">
                <a:extLst>
                  <a:ext uri="{FF2B5EF4-FFF2-40B4-BE49-F238E27FC236}">
                    <a16:creationId xmlns:a16="http://schemas.microsoft.com/office/drawing/2014/main" id="{51A7EB8C-B4CD-425F-82C1-BE12A775CA90}"/>
                  </a:ext>
                </a:extLst>
              </p:cNvPr>
              <p:cNvSpPr/>
              <p:nvPr/>
            </p:nvSpPr>
            <p:spPr>
              <a:xfrm>
                <a:off x="10043437" y="4024008"/>
                <a:ext cx="52719" cy="48565"/>
              </a:xfrm>
              <a:custGeom>
                <a:avLst/>
                <a:gdLst>
                  <a:gd name="connsiteX0" fmla="*/ 0 w 50282"/>
                  <a:gd name="connsiteY0" fmla="*/ 18638 h 46320"/>
                  <a:gd name="connsiteX1" fmla="*/ 36229 w 50282"/>
                  <a:gd name="connsiteY1" fmla="*/ 46321 h 46320"/>
                  <a:gd name="connsiteX2" fmla="*/ 50282 w 50282"/>
                  <a:gd name="connsiteY2" fmla="*/ 26910 h 46320"/>
                  <a:gd name="connsiteX3" fmla="*/ 15050 w 50282"/>
                  <a:gd name="connsiteY3" fmla="*/ 0 h 46320"/>
                  <a:gd name="connsiteX4" fmla="*/ 0 w 50282"/>
                  <a:gd name="connsiteY4" fmla="*/ 18638 h 46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82" h="46320">
                    <a:moveTo>
                      <a:pt x="0" y="18638"/>
                    </a:moveTo>
                    <a:cubicBezTo>
                      <a:pt x="11761" y="28106"/>
                      <a:pt x="23946" y="37425"/>
                      <a:pt x="36229" y="46321"/>
                    </a:cubicBezTo>
                    <a:lnTo>
                      <a:pt x="50282" y="26910"/>
                    </a:lnTo>
                    <a:cubicBezTo>
                      <a:pt x="38347" y="18264"/>
                      <a:pt x="26487" y="9219"/>
                      <a:pt x="15050" y="0"/>
                    </a:cubicBezTo>
                    <a:lnTo>
                      <a:pt x="0" y="18638"/>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4" name="任意多边形: 形状 503">
                <a:extLst>
                  <a:ext uri="{FF2B5EF4-FFF2-40B4-BE49-F238E27FC236}">
                    <a16:creationId xmlns:a16="http://schemas.microsoft.com/office/drawing/2014/main" id="{77E3A520-7FD8-4BB3-AA08-75E2063B59DB}"/>
                  </a:ext>
                </a:extLst>
              </p:cNvPr>
              <p:cNvSpPr/>
              <p:nvPr/>
            </p:nvSpPr>
            <p:spPr>
              <a:xfrm>
                <a:off x="10203738" y="4124874"/>
                <a:ext cx="53398" cy="42922"/>
              </a:xfrm>
              <a:custGeom>
                <a:avLst/>
                <a:gdLst>
                  <a:gd name="connsiteX0" fmla="*/ 0 w 50930"/>
                  <a:gd name="connsiteY0" fmla="*/ 21354 h 40938"/>
                  <a:gd name="connsiteX1" fmla="*/ 41212 w 50930"/>
                  <a:gd name="connsiteY1" fmla="*/ 40939 h 40938"/>
                  <a:gd name="connsiteX2" fmla="*/ 50930 w 50930"/>
                  <a:gd name="connsiteY2" fmla="*/ 19037 h 40938"/>
                  <a:gd name="connsiteX3" fmla="*/ 10863 w 50930"/>
                  <a:gd name="connsiteY3" fmla="*/ 0 h 40938"/>
                  <a:gd name="connsiteX4" fmla="*/ 0 w 50930"/>
                  <a:gd name="connsiteY4" fmla="*/ 21354 h 409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930" h="40938">
                    <a:moveTo>
                      <a:pt x="0" y="21354"/>
                    </a:moveTo>
                    <a:cubicBezTo>
                      <a:pt x="13505" y="28206"/>
                      <a:pt x="27384" y="34809"/>
                      <a:pt x="41212" y="40939"/>
                    </a:cubicBezTo>
                    <a:lnTo>
                      <a:pt x="50930" y="19037"/>
                    </a:lnTo>
                    <a:cubicBezTo>
                      <a:pt x="37475" y="13081"/>
                      <a:pt x="23995" y="6653"/>
                      <a:pt x="10863" y="0"/>
                    </a:cubicBezTo>
                    <a:lnTo>
                      <a:pt x="0" y="21354"/>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5" name="任意多边形: 形状 504">
                <a:extLst>
                  <a:ext uri="{FF2B5EF4-FFF2-40B4-BE49-F238E27FC236}">
                    <a16:creationId xmlns:a16="http://schemas.microsoft.com/office/drawing/2014/main" id="{6162694D-0C25-4EC1-BF5B-0622ED8F43EF}"/>
                  </a:ext>
                </a:extLst>
              </p:cNvPr>
              <p:cNvSpPr/>
              <p:nvPr/>
            </p:nvSpPr>
            <p:spPr>
              <a:xfrm>
                <a:off x="9972274" y="3962014"/>
                <a:ext cx="51517" cy="50603"/>
              </a:xfrm>
              <a:custGeom>
                <a:avLst/>
                <a:gdLst>
                  <a:gd name="connsiteX0" fmla="*/ 0 w 49136"/>
                  <a:gd name="connsiteY0" fmla="*/ 16993 h 48264"/>
                  <a:gd name="connsiteX1" fmla="*/ 33140 w 49136"/>
                  <a:gd name="connsiteY1" fmla="*/ 48264 h 48264"/>
                  <a:gd name="connsiteX2" fmla="*/ 49136 w 49136"/>
                  <a:gd name="connsiteY2" fmla="*/ 30399 h 48264"/>
                  <a:gd name="connsiteX3" fmla="*/ 16894 w 49136"/>
                  <a:gd name="connsiteY3" fmla="*/ 0 h 48264"/>
                  <a:gd name="connsiteX4" fmla="*/ 0 w 49136"/>
                  <a:gd name="connsiteY4" fmla="*/ 16993 h 4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136" h="48264">
                    <a:moveTo>
                      <a:pt x="0" y="16993"/>
                    </a:moveTo>
                    <a:cubicBezTo>
                      <a:pt x="10739" y="27658"/>
                      <a:pt x="21877" y="38173"/>
                      <a:pt x="33140" y="48264"/>
                    </a:cubicBezTo>
                    <a:lnTo>
                      <a:pt x="49136" y="30399"/>
                    </a:lnTo>
                    <a:cubicBezTo>
                      <a:pt x="38173" y="20581"/>
                      <a:pt x="27334" y="10365"/>
                      <a:pt x="16894" y="0"/>
                    </a:cubicBezTo>
                    <a:lnTo>
                      <a:pt x="0" y="1699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6" name="任意多边形: 形状 505">
                <a:extLst>
                  <a:ext uri="{FF2B5EF4-FFF2-40B4-BE49-F238E27FC236}">
                    <a16:creationId xmlns:a16="http://schemas.microsoft.com/office/drawing/2014/main" id="{8969D689-B941-4569-8DF5-DBEBA6399080}"/>
                  </a:ext>
                </a:extLst>
              </p:cNvPr>
              <p:cNvSpPr/>
              <p:nvPr/>
            </p:nvSpPr>
            <p:spPr>
              <a:xfrm>
                <a:off x="10291178" y="4162547"/>
                <a:ext cx="52901" cy="39395"/>
              </a:xfrm>
              <a:custGeom>
                <a:avLst/>
                <a:gdLst>
                  <a:gd name="connsiteX0" fmla="*/ 0 w 50456"/>
                  <a:gd name="connsiteY0" fmla="*/ 22400 h 37574"/>
                  <a:gd name="connsiteX1" fmla="*/ 43082 w 50456"/>
                  <a:gd name="connsiteY1" fmla="*/ 37575 h 37574"/>
                  <a:gd name="connsiteX2" fmla="*/ 50457 w 50456"/>
                  <a:gd name="connsiteY2" fmla="*/ 14751 h 37574"/>
                  <a:gd name="connsiteX3" fmla="*/ 8571 w 50456"/>
                  <a:gd name="connsiteY3" fmla="*/ 0 h 37574"/>
                  <a:gd name="connsiteX4" fmla="*/ 0 w 50456"/>
                  <a:gd name="connsiteY4" fmla="*/ 22400 h 375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456" h="37574">
                    <a:moveTo>
                      <a:pt x="0" y="22400"/>
                    </a:moveTo>
                    <a:cubicBezTo>
                      <a:pt x="14153" y="27807"/>
                      <a:pt x="28655" y="32915"/>
                      <a:pt x="43082" y="37575"/>
                    </a:cubicBezTo>
                    <a:lnTo>
                      <a:pt x="50457" y="14751"/>
                    </a:lnTo>
                    <a:cubicBezTo>
                      <a:pt x="36428" y="10216"/>
                      <a:pt x="22326" y="5257"/>
                      <a:pt x="8571" y="0"/>
                    </a:cubicBezTo>
                    <a:lnTo>
                      <a:pt x="0" y="2240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7" name="任意多边形: 形状 506">
                <a:extLst>
                  <a:ext uri="{FF2B5EF4-FFF2-40B4-BE49-F238E27FC236}">
                    <a16:creationId xmlns:a16="http://schemas.microsoft.com/office/drawing/2014/main" id="{3234C27A-0431-4233-B380-8F2F9AD0E4FD}"/>
                  </a:ext>
                </a:extLst>
              </p:cNvPr>
              <p:cNvSpPr/>
              <p:nvPr/>
            </p:nvSpPr>
            <p:spPr>
              <a:xfrm>
                <a:off x="9908112" y="3893228"/>
                <a:ext cx="49767" cy="52092"/>
              </a:xfrm>
              <a:custGeom>
                <a:avLst/>
                <a:gdLst>
                  <a:gd name="connsiteX0" fmla="*/ 0 w 47467"/>
                  <a:gd name="connsiteY0" fmla="*/ 15175 h 49684"/>
                  <a:gd name="connsiteX1" fmla="*/ 29726 w 47467"/>
                  <a:gd name="connsiteY1" fmla="*/ 49685 h 49684"/>
                  <a:gd name="connsiteX2" fmla="*/ 47467 w 47467"/>
                  <a:gd name="connsiteY2" fmla="*/ 33563 h 49684"/>
                  <a:gd name="connsiteX3" fmla="*/ 18538 w 47467"/>
                  <a:gd name="connsiteY3" fmla="*/ 0 h 49684"/>
                  <a:gd name="connsiteX4" fmla="*/ 0 w 47467"/>
                  <a:gd name="connsiteY4" fmla="*/ 15175 h 496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467" h="49684">
                    <a:moveTo>
                      <a:pt x="0" y="15175"/>
                    </a:moveTo>
                    <a:cubicBezTo>
                      <a:pt x="9568" y="26885"/>
                      <a:pt x="19560" y="38497"/>
                      <a:pt x="29726" y="49685"/>
                    </a:cubicBezTo>
                    <a:lnTo>
                      <a:pt x="47467" y="33563"/>
                    </a:lnTo>
                    <a:cubicBezTo>
                      <a:pt x="37575" y="22674"/>
                      <a:pt x="27858" y="11387"/>
                      <a:pt x="18538" y="0"/>
                    </a:cubicBezTo>
                    <a:lnTo>
                      <a:pt x="0" y="1517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8" name="任意多边形: 形状 507">
                <a:extLst>
                  <a:ext uri="{FF2B5EF4-FFF2-40B4-BE49-F238E27FC236}">
                    <a16:creationId xmlns:a16="http://schemas.microsoft.com/office/drawing/2014/main" id="{BF1AC65C-532B-4B40-95ED-6A3397235324}"/>
                  </a:ext>
                </a:extLst>
              </p:cNvPr>
              <p:cNvSpPr/>
              <p:nvPr/>
            </p:nvSpPr>
            <p:spPr>
              <a:xfrm>
                <a:off x="10475617" y="4210250"/>
                <a:ext cx="49950" cy="30983"/>
              </a:xfrm>
              <a:custGeom>
                <a:avLst/>
                <a:gdLst>
                  <a:gd name="connsiteX0" fmla="*/ 0 w 47641"/>
                  <a:gd name="connsiteY0" fmla="*/ 23696 h 29551"/>
                  <a:gd name="connsiteX1" fmla="*/ 45175 w 47641"/>
                  <a:gd name="connsiteY1" fmla="*/ 29552 h 29551"/>
                  <a:gd name="connsiteX2" fmla="*/ 47642 w 47641"/>
                  <a:gd name="connsiteY2" fmla="*/ 5706 h 29551"/>
                  <a:gd name="connsiteX3" fmla="*/ 3713 w 47641"/>
                  <a:gd name="connsiteY3" fmla="*/ 0 h 29551"/>
                  <a:gd name="connsiteX4" fmla="*/ 0 w 47641"/>
                  <a:gd name="connsiteY4" fmla="*/ 23696 h 295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41" h="29551">
                    <a:moveTo>
                      <a:pt x="0" y="23696"/>
                    </a:moveTo>
                    <a:cubicBezTo>
                      <a:pt x="14900" y="26013"/>
                      <a:pt x="30100" y="28007"/>
                      <a:pt x="45175" y="29552"/>
                    </a:cubicBezTo>
                    <a:lnTo>
                      <a:pt x="47642" y="5706"/>
                    </a:lnTo>
                    <a:cubicBezTo>
                      <a:pt x="32990" y="4186"/>
                      <a:pt x="18190" y="2268"/>
                      <a:pt x="3713" y="0"/>
                    </a:cubicBezTo>
                    <a:lnTo>
                      <a:pt x="0" y="23696"/>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9" name="任意多边形: 形状 508">
                <a:extLst>
                  <a:ext uri="{FF2B5EF4-FFF2-40B4-BE49-F238E27FC236}">
                    <a16:creationId xmlns:a16="http://schemas.microsoft.com/office/drawing/2014/main" id="{D7F046E3-A6CA-4B29-97C2-EEB7B819221F}"/>
                  </a:ext>
                </a:extLst>
              </p:cNvPr>
              <p:cNvSpPr/>
              <p:nvPr/>
            </p:nvSpPr>
            <p:spPr>
              <a:xfrm>
                <a:off x="10382169" y="4191127"/>
                <a:ext cx="51648" cy="35346"/>
              </a:xfrm>
              <a:custGeom>
                <a:avLst/>
                <a:gdLst>
                  <a:gd name="connsiteX0" fmla="*/ 0 w 49261"/>
                  <a:gd name="connsiteY0" fmla="*/ 23173 h 33712"/>
                  <a:gd name="connsiteX1" fmla="*/ 44327 w 49261"/>
                  <a:gd name="connsiteY1" fmla="*/ 33713 h 33712"/>
                  <a:gd name="connsiteX2" fmla="*/ 49261 w 49261"/>
                  <a:gd name="connsiteY2" fmla="*/ 10266 h 33712"/>
                  <a:gd name="connsiteX3" fmla="*/ 6155 w 49261"/>
                  <a:gd name="connsiteY3" fmla="*/ 0 h 33712"/>
                  <a:gd name="connsiteX4" fmla="*/ 0 w 49261"/>
                  <a:gd name="connsiteY4" fmla="*/ 23173 h 3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61" h="33712">
                    <a:moveTo>
                      <a:pt x="0" y="23173"/>
                    </a:moveTo>
                    <a:cubicBezTo>
                      <a:pt x="14627" y="27060"/>
                      <a:pt x="29552" y="30598"/>
                      <a:pt x="44327" y="33713"/>
                    </a:cubicBezTo>
                    <a:lnTo>
                      <a:pt x="49261" y="10266"/>
                    </a:lnTo>
                    <a:cubicBezTo>
                      <a:pt x="34884" y="7251"/>
                      <a:pt x="20383" y="3787"/>
                      <a:pt x="6155" y="0"/>
                    </a:cubicBezTo>
                    <a:lnTo>
                      <a:pt x="0" y="2317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0" name="任意多边形: 形状 509">
                <a:extLst>
                  <a:ext uri="{FF2B5EF4-FFF2-40B4-BE49-F238E27FC236}">
                    <a16:creationId xmlns:a16="http://schemas.microsoft.com/office/drawing/2014/main" id="{9FF44005-5805-44B8-A061-E3773B9D5EAE}"/>
                  </a:ext>
                </a:extLst>
              </p:cNvPr>
              <p:cNvSpPr/>
              <p:nvPr/>
            </p:nvSpPr>
            <p:spPr>
              <a:xfrm>
                <a:off x="9851605" y="3818381"/>
                <a:ext cx="47493" cy="53006"/>
              </a:xfrm>
              <a:custGeom>
                <a:avLst/>
                <a:gdLst>
                  <a:gd name="connsiteX0" fmla="*/ 0 w 45298"/>
                  <a:gd name="connsiteY0" fmla="*/ 13181 h 50556"/>
                  <a:gd name="connsiteX1" fmla="*/ 25988 w 45298"/>
                  <a:gd name="connsiteY1" fmla="*/ 50557 h 50556"/>
                  <a:gd name="connsiteX2" fmla="*/ 45299 w 45298"/>
                  <a:gd name="connsiteY2" fmla="*/ 36354 h 50556"/>
                  <a:gd name="connsiteX3" fmla="*/ 20033 w 45298"/>
                  <a:gd name="connsiteY3" fmla="*/ 0 h 50556"/>
                  <a:gd name="connsiteX4" fmla="*/ 0 w 45298"/>
                  <a:gd name="connsiteY4" fmla="*/ 13181 h 505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298" h="50556">
                    <a:moveTo>
                      <a:pt x="0" y="13181"/>
                    </a:moveTo>
                    <a:cubicBezTo>
                      <a:pt x="8322" y="25814"/>
                      <a:pt x="17043" y="38397"/>
                      <a:pt x="25988" y="50557"/>
                    </a:cubicBezTo>
                    <a:lnTo>
                      <a:pt x="45299" y="36354"/>
                    </a:lnTo>
                    <a:cubicBezTo>
                      <a:pt x="36603" y="24518"/>
                      <a:pt x="28106" y="12284"/>
                      <a:pt x="20033" y="0"/>
                    </a:cubicBezTo>
                    <a:lnTo>
                      <a:pt x="0" y="13181"/>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1" name="任意多边形: 形状 510">
                <a:extLst>
                  <a:ext uri="{FF2B5EF4-FFF2-40B4-BE49-F238E27FC236}">
                    <a16:creationId xmlns:a16="http://schemas.microsoft.com/office/drawing/2014/main" id="{E38700A1-590E-411A-9E22-97CADB854044}"/>
                  </a:ext>
                </a:extLst>
              </p:cNvPr>
              <p:cNvSpPr/>
              <p:nvPr/>
            </p:nvSpPr>
            <p:spPr>
              <a:xfrm>
                <a:off x="9713694" y="3475026"/>
                <a:ext cx="33543" cy="50995"/>
              </a:xfrm>
              <a:custGeom>
                <a:avLst/>
                <a:gdLst>
                  <a:gd name="connsiteX0" fmla="*/ 23646 w 31993"/>
                  <a:gd name="connsiteY0" fmla="*/ 0 h 48638"/>
                  <a:gd name="connsiteX1" fmla="*/ 0 w 31993"/>
                  <a:gd name="connsiteY1" fmla="*/ 3887 h 48638"/>
                  <a:gd name="connsiteX2" fmla="*/ 8571 w 31993"/>
                  <a:gd name="connsiteY2" fmla="*/ 48638 h 48638"/>
                  <a:gd name="connsiteX3" fmla="*/ 31994 w 31993"/>
                  <a:gd name="connsiteY3" fmla="*/ 43505 h 48638"/>
                  <a:gd name="connsiteX4" fmla="*/ 23646 w 31993"/>
                  <a:gd name="connsiteY4" fmla="*/ 0 h 486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993" h="48638">
                    <a:moveTo>
                      <a:pt x="23646" y="0"/>
                    </a:moveTo>
                    <a:lnTo>
                      <a:pt x="0" y="3887"/>
                    </a:lnTo>
                    <a:cubicBezTo>
                      <a:pt x="2442" y="18787"/>
                      <a:pt x="5332" y="33862"/>
                      <a:pt x="8571" y="48638"/>
                    </a:cubicBezTo>
                    <a:lnTo>
                      <a:pt x="31994" y="43505"/>
                    </a:lnTo>
                    <a:cubicBezTo>
                      <a:pt x="28829" y="29128"/>
                      <a:pt x="26038" y="14477"/>
                      <a:pt x="2364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2" name="任意多边形: 形状 511">
                <a:extLst>
                  <a:ext uri="{FF2B5EF4-FFF2-40B4-BE49-F238E27FC236}">
                    <a16:creationId xmlns:a16="http://schemas.microsoft.com/office/drawing/2014/main" id="{3332A4BF-5C7F-41BA-9021-FF42C189E9A5}"/>
                  </a:ext>
                </a:extLst>
              </p:cNvPr>
              <p:cNvSpPr/>
              <p:nvPr/>
            </p:nvSpPr>
            <p:spPr>
              <a:xfrm>
                <a:off x="9700631" y="3288705"/>
                <a:ext cx="26020" cy="47755"/>
              </a:xfrm>
              <a:custGeom>
                <a:avLst/>
                <a:gdLst>
                  <a:gd name="connsiteX0" fmla="*/ 24792 w 24817"/>
                  <a:gd name="connsiteY0" fmla="*/ 38721 h 45548"/>
                  <a:gd name="connsiteX1" fmla="*/ 23945 w 24817"/>
                  <a:gd name="connsiteY1" fmla="*/ 0 h 45548"/>
                  <a:gd name="connsiteX2" fmla="*/ 0 w 24817"/>
                  <a:gd name="connsiteY2" fmla="*/ 1046 h 45548"/>
                  <a:gd name="connsiteX3" fmla="*/ 822 w 24817"/>
                  <a:gd name="connsiteY3" fmla="*/ 38721 h 45548"/>
                  <a:gd name="connsiteX4" fmla="*/ 847 w 24817"/>
                  <a:gd name="connsiteY4" fmla="*/ 45548 h 45548"/>
                  <a:gd name="connsiteX5" fmla="*/ 24817 w 24817"/>
                  <a:gd name="connsiteY5" fmla="*/ 45349 h 45548"/>
                  <a:gd name="connsiteX6" fmla="*/ 24792 w 24817"/>
                  <a:gd name="connsiteY6" fmla="*/ 38721 h 45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17" h="45548">
                    <a:moveTo>
                      <a:pt x="24792" y="38721"/>
                    </a:moveTo>
                    <a:cubicBezTo>
                      <a:pt x="24792" y="25839"/>
                      <a:pt x="24519" y="12807"/>
                      <a:pt x="23945" y="0"/>
                    </a:cubicBezTo>
                    <a:lnTo>
                      <a:pt x="0" y="1046"/>
                    </a:lnTo>
                    <a:cubicBezTo>
                      <a:pt x="548" y="13505"/>
                      <a:pt x="822" y="26163"/>
                      <a:pt x="822" y="38721"/>
                    </a:cubicBezTo>
                    <a:cubicBezTo>
                      <a:pt x="822" y="40988"/>
                      <a:pt x="822" y="43281"/>
                      <a:pt x="847" y="45548"/>
                    </a:cubicBezTo>
                    <a:lnTo>
                      <a:pt x="24817" y="45349"/>
                    </a:lnTo>
                    <a:cubicBezTo>
                      <a:pt x="24817" y="43131"/>
                      <a:pt x="24792" y="40939"/>
                      <a:pt x="24792" y="38721"/>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3" name="任意多边形: 形状 512">
                <a:extLst>
                  <a:ext uri="{FF2B5EF4-FFF2-40B4-BE49-F238E27FC236}">
                    <a16:creationId xmlns:a16="http://schemas.microsoft.com/office/drawing/2014/main" id="{D3E7FDF1-5CB2-42F5-8BB6-88EE0E1B03EB}"/>
                  </a:ext>
                </a:extLst>
              </p:cNvPr>
              <p:cNvSpPr/>
              <p:nvPr/>
            </p:nvSpPr>
            <p:spPr>
              <a:xfrm>
                <a:off x="9703113" y="3382702"/>
                <a:ext cx="29025" cy="49088"/>
              </a:xfrm>
              <a:custGeom>
                <a:avLst/>
                <a:gdLst>
                  <a:gd name="connsiteX0" fmla="*/ 23946 w 27683"/>
                  <a:gd name="connsiteY0" fmla="*/ 0 h 46819"/>
                  <a:gd name="connsiteX1" fmla="*/ 0 w 27683"/>
                  <a:gd name="connsiteY1" fmla="*/ 1420 h 46819"/>
                  <a:gd name="connsiteX2" fmla="*/ 3862 w 27683"/>
                  <a:gd name="connsiteY2" fmla="*/ 46819 h 46819"/>
                  <a:gd name="connsiteX3" fmla="*/ 27683 w 27683"/>
                  <a:gd name="connsiteY3" fmla="*/ 44178 h 46819"/>
                  <a:gd name="connsiteX4" fmla="*/ 23946 w 27683"/>
                  <a:gd name="connsiteY4" fmla="*/ 0 h 468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83" h="46819">
                    <a:moveTo>
                      <a:pt x="23946" y="0"/>
                    </a:moveTo>
                    <a:lnTo>
                      <a:pt x="0" y="1420"/>
                    </a:lnTo>
                    <a:cubicBezTo>
                      <a:pt x="897" y="16520"/>
                      <a:pt x="2193" y="31794"/>
                      <a:pt x="3862" y="46819"/>
                    </a:cubicBezTo>
                    <a:lnTo>
                      <a:pt x="27683" y="44178"/>
                    </a:lnTo>
                    <a:cubicBezTo>
                      <a:pt x="26063" y="29552"/>
                      <a:pt x="24817" y="14676"/>
                      <a:pt x="2394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4" name="任意多边形: 形状 513">
                <a:extLst>
                  <a:ext uri="{FF2B5EF4-FFF2-40B4-BE49-F238E27FC236}">
                    <a16:creationId xmlns:a16="http://schemas.microsoft.com/office/drawing/2014/main" id="{7E60A804-A5F7-424D-A970-4D3A92D8947E}"/>
                  </a:ext>
                </a:extLst>
              </p:cNvPr>
              <p:cNvSpPr/>
              <p:nvPr/>
            </p:nvSpPr>
            <p:spPr>
              <a:xfrm>
                <a:off x="9691801" y="3193664"/>
                <a:ext cx="30644" cy="49793"/>
              </a:xfrm>
              <a:custGeom>
                <a:avLst/>
                <a:gdLst>
                  <a:gd name="connsiteX0" fmla="*/ 23721 w 29228"/>
                  <a:gd name="connsiteY0" fmla="*/ 0 h 47491"/>
                  <a:gd name="connsiteX1" fmla="*/ 0 w 29228"/>
                  <a:gd name="connsiteY1" fmla="*/ 3513 h 47491"/>
                  <a:gd name="connsiteX2" fmla="*/ 5358 w 29228"/>
                  <a:gd name="connsiteY2" fmla="*/ 47492 h 47491"/>
                  <a:gd name="connsiteX3" fmla="*/ 29228 w 29228"/>
                  <a:gd name="connsiteY3" fmla="*/ 45224 h 47491"/>
                  <a:gd name="connsiteX4" fmla="*/ 23721 w 29228"/>
                  <a:gd name="connsiteY4" fmla="*/ 0 h 474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228" h="47491">
                    <a:moveTo>
                      <a:pt x="23721" y="0"/>
                    </a:moveTo>
                    <a:lnTo>
                      <a:pt x="0" y="3513"/>
                    </a:lnTo>
                    <a:cubicBezTo>
                      <a:pt x="2168" y="18040"/>
                      <a:pt x="3962" y="32841"/>
                      <a:pt x="5358" y="47492"/>
                    </a:cubicBezTo>
                    <a:lnTo>
                      <a:pt x="29228" y="45224"/>
                    </a:lnTo>
                    <a:cubicBezTo>
                      <a:pt x="27783" y="30150"/>
                      <a:pt x="25939" y="14925"/>
                      <a:pt x="23721"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5" name="任意多边形: 形状 514">
                <a:extLst>
                  <a:ext uri="{FF2B5EF4-FFF2-40B4-BE49-F238E27FC236}">
                    <a16:creationId xmlns:a16="http://schemas.microsoft.com/office/drawing/2014/main" id="{24D646D3-A3E0-4DCA-A9C5-CDC83DAC97B4}"/>
                  </a:ext>
                </a:extLst>
              </p:cNvPr>
              <p:cNvSpPr/>
              <p:nvPr/>
            </p:nvSpPr>
            <p:spPr>
              <a:xfrm>
                <a:off x="9734070" y="3565731"/>
                <a:ext cx="37697" cy="52379"/>
              </a:xfrm>
              <a:custGeom>
                <a:avLst/>
                <a:gdLst>
                  <a:gd name="connsiteX0" fmla="*/ 23123 w 35955"/>
                  <a:gd name="connsiteY0" fmla="*/ 0 h 49958"/>
                  <a:gd name="connsiteX1" fmla="*/ 0 w 35955"/>
                  <a:gd name="connsiteY1" fmla="*/ 6354 h 49958"/>
                  <a:gd name="connsiteX2" fmla="*/ 13206 w 35955"/>
                  <a:gd name="connsiteY2" fmla="*/ 49959 h 49958"/>
                  <a:gd name="connsiteX3" fmla="*/ 35955 w 35955"/>
                  <a:gd name="connsiteY3" fmla="*/ 42409 h 49958"/>
                  <a:gd name="connsiteX4" fmla="*/ 23123 w 35955"/>
                  <a:gd name="connsiteY4" fmla="*/ 0 h 499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5" h="49958">
                    <a:moveTo>
                      <a:pt x="23123" y="0"/>
                    </a:moveTo>
                    <a:lnTo>
                      <a:pt x="0" y="6354"/>
                    </a:lnTo>
                    <a:cubicBezTo>
                      <a:pt x="4011" y="20930"/>
                      <a:pt x="8447" y="35606"/>
                      <a:pt x="13206" y="49959"/>
                    </a:cubicBezTo>
                    <a:lnTo>
                      <a:pt x="35955" y="42409"/>
                    </a:lnTo>
                    <a:cubicBezTo>
                      <a:pt x="31345" y="28455"/>
                      <a:pt x="27010" y="14178"/>
                      <a:pt x="23123"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6" name="任意多边形: 形状 515">
                <a:extLst>
                  <a:ext uri="{FF2B5EF4-FFF2-40B4-BE49-F238E27FC236}">
                    <a16:creationId xmlns:a16="http://schemas.microsoft.com/office/drawing/2014/main" id="{553C3B6B-610B-4926-A1F4-EB969EEC78CF}"/>
                  </a:ext>
                </a:extLst>
              </p:cNvPr>
              <p:cNvSpPr/>
              <p:nvPr/>
            </p:nvSpPr>
            <p:spPr>
              <a:xfrm>
                <a:off x="9673383" y="3100060"/>
                <a:ext cx="35032" cy="51544"/>
              </a:xfrm>
              <a:custGeom>
                <a:avLst/>
                <a:gdLst>
                  <a:gd name="connsiteX0" fmla="*/ 23222 w 33413"/>
                  <a:gd name="connsiteY0" fmla="*/ 0 h 49161"/>
                  <a:gd name="connsiteX1" fmla="*/ 0 w 33413"/>
                  <a:gd name="connsiteY1" fmla="*/ 5980 h 49161"/>
                  <a:gd name="connsiteX2" fmla="*/ 9917 w 33413"/>
                  <a:gd name="connsiteY2" fmla="*/ 49161 h 49161"/>
                  <a:gd name="connsiteX3" fmla="*/ 33414 w 33413"/>
                  <a:gd name="connsiteY3" fmla="*/ 44402 h 49161"/>
                  <a:gd name="connsiteX4" fmla="*/ 23222 w 33413"/>
                  <a:gd name="connsiteY4" fmla="*/ 0 h 491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13" h="49161">
                    <a:moveTo>
                      <a:pt x="23222" y="0"/>
                    </a:moveTo>
                    <a:lnTo>
                      <a:pt x="0" y="5980"/>
                    </a:lnTo>
                    <a:cubicBezTo>
                      <a:pt x="3663" y="20233"/>
                      <a:pt x="7001" y="34784"/>
                      <a:pt x="9917" y="49161"/>
                    </a:cubicBezTo>
                    <a:lnTo>
                      <a:pt x="33414" y="44402"/>
                    </a:lnTo>
                    <a:cubicBezTo>
                      <a:pt x="30449" y="29601"/>
                      <a:pt x="27010" y="14651"/>
                      <a:pt x="23222"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7" name="任意多边形: 形状 516">
                <a:extLst>
                  <a:ext uri="{FF2B5EF4-FFF2-40B4-BE49-F238E27FC236}">
                    <a16:creationId xmlns:a16="http://schemas.microsoft.com/office/drawing/2014/main" id="{EC19DF1A-FBB1-4E2C-BDA4-014C31906487}"/>
                  </a:ext>
                </a:extLst>
              </p:cNvPr>
              <p:cNvSpPr/>
              <p:nvPr/>
            </p:nvSpPr>
            <p:spPr>
              <a:xfrm>
                <a:off x="9803457" y="3738335"/>
                <a:ext cx="44699" cy="53346"/>
              </a:xfrm>
              <a:custGeom>
                <a:avLst/>
                <a:gdLst>
                  <a:gd name="connsiteX0" fmla="*/ 0 w 42633"/>
                  <a:gd name="connsiteY0" fmla="*/ 11013 h 50880"/>
                  <a:gd name="connsiteX1" fmla="*/ 21952 w 42633"/>
                  <a:gd name="connsiteY1" fmla="*/ 50881 h 50880"/>
                  <a:gd name="connsiteX2" fmla="*/ 42633 w 42633"/>
                  <a:gd name="connsiteY2" fmla="*/ 38771 h 50880"/>
                  <a:gd name="connsiteX3" fmla="*/ 21304 w 42633"/>
                  <a:gd name="connsiteY3" fmla="*/ 0 h 50880"/>
                  <a:gd name="connsiteX4" fmla="*/ 0 w 42633"/>
                  <a:gd name="connsiteY4" fmla="*/ 11013 h 50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33" h="50880">
                    <a:moveTo>
                      <a:pt x="0" y="11013"/>
                    </a:moveTo>
                    <a:cubicBezTo>
                      <a:pt x="6927" y="24394"/>
                      <a:pt x="14303" y="37799"/>
                      <a:pt x="21952" y="50881"/>
                    </a:cubicBezTo>
                    <a:lnTo>
                      <a:pt x="42633" y="38771"/>
                    </a:lnTo>
                    <a:cubicBezTo>
                      <a:pt x="35208" y="26063"/>
                      <a:pt x="28007" y="13032"/>
                      <a:pt x="21304" y="0"/>
                    </a:cubicBezTo>
                    <a:lnTo>
                      <a:pt x="0" y="1101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8" name="任意多边形: 形状 517">
                <a:extLst>
                  <a:ext uri="{FF2B5EF4-FFF2-40B4-BE49-F238E27FC236}">
                    <a16:creationId xmlns:a16="http://schemas.microsoft.com/office/drawing/2014/main" id="{01A59D0A-FC1D-4C3A-A98E-415786D7D1E6}"/>
                  </a:ext>
                </a:extLst>
              </p:cNvPr>
              <p:cNvSpPr/>
              <p:nvPr/>
            </p:nvSpPr>
            <p:spPr>
              <a:xfrm>
                <a:off x="9764140" y="3653875"/>
                <a:ext cx="41433" cy="53085"/>
              </a:xfrm>
              <a:custGeom>
                <a:avLst/>
                <a:gdLst>
                  <a:gd name="connsiteX0" fmla="*/ 22326 w 39518"/>
                  <a:gd name="connsiteY0" fmla="*/ 0 h 50631"/>
                  <a:gd name="connsiteX1" fmla="*/ 0 w 39518"/>
                  <a:gd name="connsiteY1" fmla="*/ 8721 h 50631"/>
                  <a:gd name="connsiteX2" fmla="*/ 17666 w 39518"/>
                  <a:gd name="connsiteY2" fmla="*/ 50631 h 50631"/>
                  <a:gd name="connsiteX3" fmla="*/ 39518 w 39518"/>
                  <a:gd name="connsiteY3" fmla="*/ 40739 h 50631"/>
                  <a:gd name="connsiteX4" fmla="*/ 22326 w 39518"/>
                  <a:gd name="connsiteY4" fmla="*/ 0 h 50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518" h="50631">
                    <a:moveTo>
                      <a:pt x="22326" y="0"/>
                    </a:moveTo>
                    <a:lnTo>
                      <a:pt x="0" y="8721"/>
                    </a:lnTo>
                    <a:cubicBezTo>
                      <a:pt x="5482" y="22749"/>
                      <a:pt x="11412" y="36852"/>
                      <a:pt x="17666" y="50631"/>
                    </a:cubicBezTo>
                    <a:lnTo>
                      <a:pt x="39518" y="40739"/>
                    </a:lnTo>
                    <a:cubicBezTo>
                      <a:pt x="33438" y="27359"/>
                      <a:pt x="27658" y="13655"/>
                      <a:pt x="2232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60" name="组合 459">
              <a:extLst>
                <a:ext uri="{FF2B5EF4-FFF2-40B4-BE49-F238E27FC236}">
                  <a16:creationId xmlns:a16="http://schemas.microsoft.com/office/drawing/2014/main" id="{0B8E6A25-C1A8-45DF-841A-C39E7FAC107D}"/>
                </a:ext>
              </a:extLst>
            </p:cNvPr>
            <p:cNvGrpSpPr/>
            <p:nvPr/>
          </p:nvGrpSpPr>
          <p:grpSpPr>
            <a:xfrm>
              <a:off x="7065734" y="2408717"/>
              <a:ext cx="1667941" cy="1838305"/>
              <a:chOff x="7059618" y="2414524"/>
              <a:chExt cx="1657421" cy="1826709"/>
            </a:xfrm>
            <a:grpFill/>
          </p:grpSpPr>
          <p:sp>
            <p:nvSpPr>
              <p:cNvPr id="461" name="任意多边形: 形状 460">
                <a:extLst>
                  <a:ext uri="{FF2B5EF4-FFF2-40B4-BE49-F238E27FC236}">
                    <a16:creationId xmlns:a16="http://schemas.microsoft.com/office/drawing/2014/main" id="{0B68E1E6-2174-4001-9FCD-C75DA83D0E13}"/>
                  </a:ext>
                </a:extLst>
              </p:cNvPr>
              <p:cNvSpPr/>
              <p:nvPr/>
            </p:nvSpPr>
            <p:spPr>
              <a:xfrm>
                <a:off x="7059618" y="2414524"/>
                <a:ext cx="49218" cy="29363"/>
              </a:xfrm>
              <a:custGeom>
                <a:avLst/>
                <a:gdLst>
                  <a:gd name="connsiteX0" fmla="*/ 46943 w 46943"/>
                  <a:gd name="connsiteY0" fmla="*/ 4211 h 28006"/>
                  <a:gd name="connsiteX1" fmla="*/ 1594 w 46943"/>
                  <a:gd name="connsiteY1" fmla="*/ 0 h 28006"/>
                  <a:gd name="connsiteX2" fmla="*/ 0 w 46943"/>
                  <a:gd name="connsiteY2" fmla="*/ 23920 h 28006"/>
                  <a:gd name="connsiteX3" fmla="*/ 44128 w 46943"/>
                  <a:gd name="connsiteY3" fmla="*/ 28007 h 28006"/>
                  <a:gd name="connsiteX4" fmla="*/ 46943 w 46943"/>
                  <a:gd name="connsiteY4" fmla="*/ 4211 h 28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43" h="28006">
                    <a:moveTo>
                      <a:pt x="46943" y="4211"/>
                    </a:moveTo>
                    <a:cubicBezTo>
                      <a:pt x="31943" y="2417"/>
                      <a:pt x="16694" y="1022"/>
                      <a:pt x="1594" y="0"/>
                    </a:cubicBezTo>
                    <a:lnTo>
                      <a:pt x="0" y="23920"/>
                    </a:lnTo>
                    <a:cubicBezTo>
                      <a:pt x="14701" y="24892"/>
                      <a:pt x="29551" y="26287"/>
                      <a:pt x="44128" y="28007"/>
                    </a:cubicBezTo>
                    <a:lnTo>
                      <a:pt x="46943" y="4211"/>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2" name="任意多边形: 形状 461">
                <a:extLst>
                  <a:ext uri="{FF2B5EF4-FFF2-40B4-BE49-F238E27FC236}">
                    <a16:creationId xmlns:a16="http://schemas.microsoft.com/office/drawing/2014/main" id="{5C63D608-01EC-46B4-895B-62D6B4C8AB50}"/>
                  </a:ext>
                </a:extLst>
              </p:cNvPr>
              <p:cNvSpPr/>
              <p:nvPr/>
            </p:nvSpPr>
            <p:spPr>
              <a:xfrm>
                <a:off x="7494175" y="2566517"/>
                <a:ext cx="52954" cy="47703"/>
              </a:xfrm>
              <a:custGeom>
                <a:avLst/>
                <a:gdLst>
                  <a:gd name="connsiteX0" fmla="*/ 50507 w 50506"/>
                  <a:gd name="connsiteY0" fmla="*/ 26263 h 45498"/>
                  <a:gd name="connsiteX1" fmla="*/ 13331 w 50506"/>
                  <a:gd name="connsiteY1" fmla="*/ 0 h 45498"/>
                  <a:gd name="connsiteX2" fmla="*/ 0 w 50506"/>
                  <a:gd name="connsiteY2" fmla="*/ 19934 h 45498"/>
                  <a:gd name="connsiteX3" fmla="*/ 36155 w 50506"/>
                  <a:gd name="connsiteY3" fmla="*/ 45498 h 45498"/>
                  <a:gd name="connsiteX4" fmla="*/ 50507 w 50506"/>
                  <a:gd name="connsiteY4" fmla="*/ 26263 h 454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506" h="45498">
                    <a:moveTo>
                      <a:pt x="50507" y="26263"/>
                    </a:moveTo>
                    <a:cubicBezTo>
                      <a:pt x="38398" y="17218"/>
                      <a:pt x="25889" y="8372"/>
                      <a:pt x="13331" y="0"/>
                    </a:cubicBezTo>
                    <a:lnTo>
                      <a:pt x="0" y="19934"/>
                    </a:lnTo>
                    <a:cubicBezTo>
                      <a:pt x="12210" y="28081"/>
                      <a:pt x="24369" y="36678"/>
                      <a:pt x="36155" y="45498"/>
                    </a:cubicBezTo>
                    <a:lnTo>
                      <a:pt x="50507" y="2626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3" name="任意多边形: 形状 462">
                <a:extLst>
                  <a:ext uri="{FF2B5EF4-FFF2-40B4-BE49-F238E27FC236}">
                    <a16:creationId xmlns:a16="http://schemas.microsoft.com/office/drawing/2014/main" id="{E4D489FA-3D19-431E-8C6F-91124F02A4A0}"/>
                  </a:ext>
                </a:extLst>
              </p:cNvPr>
              <p:cNvSpPr/>
              <p:nvPr/>
            </p:nvSpPr>
            <p:spPr>
              <a:xfrm>
                <a:off x="7330321" y="2477719"/>
                <a:ext cx="53111" cy="41668"/>
              </a:xfrm>
              <a:custGeom>
                <a:avLst/>
                <a:gdLst>
                  <a:gd name="connsiteX0" fmla="*/ 50657 w 50656"/>
                  <a:gd name="connsiteY0" fmla="*/ 17990 h 39742"/>
                  <a:gd name="connsiteX1" fmla="*/ 8896 w 50656"/>
                  <a:gd name="connsiteY1" fmla="*/ 0 h 39742"/>
                  <a:gd name="connsiteX2" fmla="*/ 0 w 50656"/>
                  <a:gd name="connsiteY2" fmla="*/ 22251 h 39742"/>
                  <a:gd name="connsiteX3" fmla="*/ 40615 w 50656"/>
                  <a:gd name="connsiteY3" fmla="*/ 39743 h 39742"/>
                  <a:gd name="connsiteX4" fmla="*/ 50657 w 50656"/>
                  <a:gd name="connsiteY4" fmla="*/ 17990 h 397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56" h="39742">
                    <a:moveTo>
                      <a:pt x="50657" y="17990"/>
                    </a:moveTo>
                    <a:cubicBezTo>
                      <a:pt x="36952" y="11661"/>
                      <a:pt x="22899" y="5606"/>
                      <a:pt x="8896" y="0"/>
                    </a:cubicBezTo>
                    <a:lnTo>
                      <a:pt x="0" y="22251"/>
                    </a:lnTo>
                    <a:cubicBezTo>
                      <a:pt x="13630" y="27708"/>
                      <a:pt x="27284" y="33588"/>
                      <a:pt x="40615" y="39743"/>
                    </a:cubicBezTo>
                    <a:lnTo>
                      <a:pt x="50657" y="1799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4" name="任意多边形: 形状 463">
                <a:extLst>
                  <a:ext uri="{FF2B5EF4-FFF2-40B4-BE49-F238E27FC236}">
                    <a16:creationId xmlns:a16="http://schemas.microsoft.com/office/drawing/2014/main" id="{C2B6A86E-68EC-4A69-B433-25EEA1AEB9F2}"/>
                  </a:ext>
                </a:extLst>
              </p:cNvPr>
              <p:cNvSpPr/>
              <p:nvPr/>
            </p:nvSpPr>
            <p:spPr>
              <a:xfrm>
                <a:off x="7242386" y="2446945"/>
                <a:ext cx="52457" cy="37985"/>
              </a:xfrm>
              <a:custGeom>
                <a:avLst/>
                <a:gdLst>
                  <a:gd name="connsiteX0" fmla="*/ 50033 w 50032"/>
                  <a:gd name="connsiteY0" fmla="*/ 13555 h 36229"/>
                  <a:gd name="connsiteX1" fmla="*/ 6528 w 50032"/>
                  <a:gd name="connsiteY1" fmla="*/ 0 h 36229"/>
                  <a:gd name="connsiteX2" fmla="*/ 0 w 50032"/>
                  <a:gd name="connsiteY2" fmla="*/ 23073 h 36229"/>
                  <a:gd name="connsiteX3" fmla="*/ 42309 w 50032"/>
                  <a:gd name="connsiteY3" fmla="*/ 36229 h 36229"/>
                  <a:gd name="connsiteX4" fmla="*/ 50033 w 50032"/>
                  <a:gd name="connsiteY4" fmla="*/ 13555 h 362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32" h="36229">
                    <a:moveTo>
                      <a:pt x="50033" y="13555"/>
                    </a:moveTo>
                    <a:cubicBezTo>
                      <a:pt x="35731" y="8671"/>
                      <a:pt x="21080" y="4136"/>
                      <a:pt x="6528" y="0"/>
                    </a:cubicBezTo>
                    <a:lnTo>
                      <a:pt x="0" y="23073"/>
                    </a:lnTo>
                    <a:cubicBezTo>
                      <a:pt x="14153" y="27085"/>
                      <a:pt x="28380" y="31495"/>
                      <a:pt x="42309" y="36229"/>
                    </a:cubicBezTo>
                    <a:lnTo>
                      <a:pt x="50033" y="1355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5" name="任意多边形: 形状 464">
                <a:extLst>
                  <a:ext uri="{FF2B5EF4-FFF2-40B4-BE49-F238E27FC236}">
                    <a16:creationId xmlns:a16="http://schemas.microsoft.com/office/drawing/2014/main" id="{CF8913CF-9485-4206-94B6-D3C8296C0EFB}"/>
                  </a:ext>
                </a:extLst>
              </p:cNvPr>
              <p:cNvSpPr/>
              <p:nvPr/>
            </p:nvSpPr>
            <p:spPr>
              <a:xfrm>
                <a:off x="7151812" y="2425810"/>
                <a:ext cx="51125" cy="33857"/>
              </a:xfrm>
              <a:custGeom>
                <a:avLst/>
                <a:gdLst>
                  <a:gd name="connsiteX0" fmla="*/ 48763 w 48762"/>
                  <a:gd name="connsiteY0" fmla="*/ 8920 h 32292"/>
                  <a:gd name="connsiteX1" fmla="*/ 4087 w 48762"/>
                  <a:gd name="connsiteY1" fmla="*/ 0 h 32292"/>
                  <a:gd name="connsiteX2" fmla="*/ 0 w 48762"/>
                  <a:gd name="connsiteY2" fmla="*/ 23621 h 32292"/>
                  <a:gd name="connsiteX3" fmla="*/ 43456 w 48762"/>
                  <a:gd name="connsiteY3" fmla="*/ 32292 h 32292"/>
                  <a:gd name="connsiteX4" fmla="*/ 48763 w 48762"/>
                  <a:gd name="connsiteY4" fmla="*/ 8920 h 322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762" h="32292">
                    <a:moveTo>
                      <a:pt x="48763" y="8920"/>
                    </a:moveTo>
                    <a:cubicBezTo>
                      <a:pt x="34037" y="5581"/>
                      <a:pt x="19012" y="2591"/>
                      <a:pt x="4087" y="0"/>
                    </a:cubicBezTo>
                    <a:lnTo>
                      <a:pt x="0" y="23621"/>
                    </a:lnTo>
                    <a:cubicBezTo>
                      <a:pt x="14502" y="26113"/>
                      <a:pt x="29128" y="29028"/>
                      <a:pt x="43456" y="32292"/>
                    </a:cubicBezTo>
                    <a:lnTo>
                      <a:pt x="48763" y="892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6" name="任意多边形: 形状 465">
                <a:extLst>
                  <a:ext uri="{FF2B5EF4-FFF2-40B4-BE49-F238E27FC236}">
                    <a16:creationId xmlns:a16="http://schemas.microsoft.com/office/drawing/2014/main" id="{67703CC0-DCBF-4340-8B4B-B9BC41C4E2A8}"/>
                  </a:ext>
                </a:extLst>
              </p:cNvPr>
              <p:cNvSpPr/>
              <p:nvPr/>
            </p:nvSpPr>
            <p:spPr>
              <a:xfrm>
                <a:off x="7414442" y="2517716"/>
                <a:ext cx="53346" cy="44934"/>
              </a:xfrm>
              <a:custGeom>
                <a:avLst/>
                <a:gdLst>
                  <a:gd name="connsiteX0" fmla="*/ 50881 w 50880"/>
                  <a:gd name="connsiteY0" fmla="*/ 22251 h 42857"/>
                  <a:gd name="connsiteX1" fmla="*/ 11188 w 50880"/>
                  <a:gd name="connsiteY1" fmla="*/ 0 h 42857"/>
                  <a:gd name="connsiteX2" fmla="*/ 0 w 50880"/>
                  <a:gd name="connsiteY2" fmla="*/ 21204 h 42857"/>
                  <a:gd name="connsiteX3" fmla="*/ 38596 w 50880"/>
                  <a:gd name="connsiteY3" fmla="*/ 42857 h 42857"/>
                  <a:gd name="connsiteX4" fmla="*/ 50881 w 50880"/>
                  <a:gd name="connsiteY4" fmla="*/ 22251 h 4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80" h="42857">
                    <a:moveTo>
                      <a:pt x="50881" y="22251"/>
                    </a:moveTo>
                    <a:cubicBezTo>
                      <a:pt x="37899" y="14527"/>
                      <a:pt x="24544" y="7027"/>
                      <a:pt x="11188" y="0"/>
                    </a:cubicBezTo>
                    <a:lnTo>
                      <a:pt x="0" y="21204"/>
                    </a:lnTo>
                    <a:cubicBezTo>
                      <a:pt x="12982" y="28032"/>
                      <a:pt x="25964" y="35332"/>
                      <a:pt x="38596" y="42857"/>
                    </a:cubicBezTo>
                    <a:lnTo>
                      <a:pt x="50881" y="22251"/>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7" name="任意多边形: 形状 466">
                <a:extLst>
                  <a:ext uri="{FF2B5EF4-FFF2-40B4-BE49-F238E27FC236}">
                    <a16:creationId xmlns:a16="http://schemas.microsoft.com/office/drawing/2014/main" id="{876CC8EC-074A-49A4-8EF8-7E3417B6B121}"/>
                  </a:ext>
                </a:extLst>
              </p:cNvPr>
              <p:cNvSpPr/>
              <p:nvPr/>
            </p:nvSpPr>
            <p:spPr>
              <a:xfrm>
                <a:off x="7568577" y="2623600"/>
                <a:ext cx="51988" cy="49924"/>
              </a:xfrm>
              <a:custGeom>
                <a:avLst/>
                <a:gdLst>
                  <a:gd name="connsiteX0" fmla="*/ 49585 w 49585"/>
                  <a:gd name="connsiteY0" fmla="*/ 30000 h 47616"/>
                  <a:gd name="connsiteX1" fmla="*/ 15324 w 49585"/>
                  <a:gd name="connsiteY1" fmla="*/ 0 h 47616"/>
                  <a:gd name="connsiteX2" fmla="*/ 0 w 49585"/>
                  <a:gd name="connsiteY2" fmla="*/ 18439 h 47616"/>
                  <a:gd name="connsiteX3" fmla="*/ 33339 w 49585"/>
                  <a:gd name="connsiteY3" fmla="*/ 47616 h 47616"/>
                  <a:gd name="connsiteX4" fmla="*/ 49585 w 49585"/>
                  <a:gd name="connsiteY4" fmla="*/ 30000 h 47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85" h="47616">
                    <a:moveTo>
                      <a:pt x="49585" y="30000"/>
                    </a:moveTo>
                    <a:cubicBezTo>
                      <a:pt x="38472" y="19759"/>
                      <a:pt x="26960" y="9668"/>
                      <a:pt x="15324" y="0"/>
                    </a:cubicBezTo>
                    <a:lnTo>
                      <a:pt x="0" y="18439"/>
                    </a:lnTo>
                    <a:cubicBezTo>
                      <a:pt x="11312" y="27832"/>
                      <a:pt x="22525" y="37650"/>
                      <a:pt x="33339" y="47616"/>
                    </a:cubicBezTo>
                    <a:lnTo>
                      <a:pt x="49585" y="3000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8" name="任意多边形: 形状 467">
                <a:extLst>
                  <a:ext uri="{FF2B5EF4-FFF2-40B4-BE49-F238E27FC236}">
                    <a16:creationId xmlns:a16="http://schemas.microsoft.com/office/drawing/2014/main" id="{978F173F-5ED7-4062-A3D1-72960BDBCAA7}"/>
                  </a:ext>
                </a:extLst>
              </p:cNvPr>
              <p:cNvSpPr/>
              <p:nvPr/>
            </p:nvSpPr>
            <p:spPr>
              <a:xfrm>
                <a:off x="7752181" y="2837847"/>
                <a:ext cx="45822" cy="53346"/>
              </a:xfrm>
              <a:custGeom>
                <a:avLst/>
                <a:gdLst>
                  <a:gd name="connsiteX0" fmla="*/ 43705 w 43704"/>
                  <a:gd name="connsiteY0" fmla="*/ 39095 h 50880"/>
                  <a:gd name="connsiteX1" fmla="*/ 20233 w 43704"/>
                  <a:gd name="connsiteY1" fmla="*/ 0 h 50880"/>
                  <a:gd name="connsiteX2" fmla="*/ 0 w 43704"/>
                  <a:gd name="connsiteY2" fmla="*/ 12857 h 50880"/>
                  <a:gd name="connsiteX3" fmla="*/ 22824 w 43704"/>
                  <a:gd name="connsiteY3" fmla="*/ 50881 h 50880"/>
                  <a:gd name="connsiteX4" fmla="*/ 43705 w 43704"/>
                  <a:gd name="connsiteY4" fmla="*/ 39095 h 50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04" h="50880">
                    <a:moveTo>
                      <a:pt x="43705" y="39095"/>
                    </a:moveTo>
                    <a:cubicBezTo>
                      <a:pt x="36254" y="25914"/>
                      <a:pt x="28356" y="12758"/>
                      <a:pt x="20233" y="0"/>
                    </a:cubicBezTo>
                    <a:lnTo>
                      <a:pt x="0" y="12857"/>
                    </a:lnTo>
                    <a:cubicBezTo>
                      <a:pt x="7899" y="25266"/>
                      <a:pt x="15573" y="38073"/>
                      <a:pt x="22824" y="50881"/>
                    </a:cubicBezTo>
                    <a:lnTo>
                      <a:pt x="43705" y="3909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9" name="任意多边形: 形状 468">
                <a:extLst>
                  <a:ext uri="{FF2B5EF4-FFF2-40B4-BE49-F238E27FC236}">
                    <a16:creationId xmlns:a16="http://schemas.microsoft.com/office/drawing/2014/main" id="{4807D5B8-AA9E-4DA1-BCA0-2C02FD1F56F4}"/>
                  </a:ext>
                </a:extLst>
              </p:cNvPr>
              <p:cNvSpPr/>
              <p:nvPr/>
            </p:nvSpPr>
            <p:spPr>
              <a:xfrm>
                <a:off x="7797977" y="2921080"/>
                <a:ext cx="42687" cy="53372"/>
              </a:xfrm>
              <a:custGeom>
                <a:avLst/>
                <a:gdLst>
                  <a:gd name="connsiteX0" fmla="*/ 18713 w 40714"/>
                  <a:gd name="connsiteY0" fmla="*/ 50905 h 50905"/>
                  <a:gd name="connsiteX1" fmla="*/ 40715 w 40714"/>
                  <a:gd name="connsiteY1" fmla="*/ 41362 h 50905"/>
                  <a:gd name="connsiteX2" fmla="*/ 21454 w 40714"/>
                  <a:gd name="connsiteY2" fmla="*/ 0 h 50905"/>
                  <a:gd name="connsiteX3" fmla="*/ 0 w 40714"/>
                  <a:gd name="connsiteY3" fmla="*/ 10689 h 50905"/>
                  <a:gd name="connsiteX4" fmla="*/ 18713 w 40714"/>
                  <a:gd name="connsiteY4" fmla="*/ 50905 h 509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14" h="50905">
                    <a:moveTo>
                      <a:pt x="18713" y="50905"/>
                    </a:moveTo>
                    <a:lnTo>
                      <a:pt x="40715" y="41362"/>
                    </a:lnTo>
                    <a:cubicBezTo>
                      <a:pt x="34684" y="27483"/>
                      <a:pt x="28206" y="13580"/>
                      <a:pt x="21454" y="0"/>
                    </a:cubicBezTo>
                    <a:lnTo>
                      <a:pt x="0" y="10689"/>
                    </a:lnTo>
                    <a:cubicBezTo>
                      <a:pt x="6553" y="23895"/>
                      <a:pt x="12857" y="37425"/>
                      <a:pt x="18713" y="50905"/>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0" name="任意多边形: 形状 469">
                <a:extLst>
                  <a:ext uri="{FF2B5EF4-FFF2-40B4-BE49-F238E27FC236}">
                    <a16:creationId xmlns:a16="http://schemas.microsoft.com/office/drawing/2014/main" id="{33B03358-F6B7-47DC-86DD-40E0B92234F5}"/>
                  </a:ext>
                </a:extLst>
              </p:cNvPr>
              <p:cNvSpPr/>
              <p:nvPr/>
            </p:nvSpPr>
            <p:spPr>
              <a:xfrm>
                <a:off x="7698286" y="2759996"/>
                <a:ext cx="48409" cy="52771"/>
              </a:xfrm>
              <a:custGeom>
                <a:avLst/>
                <a:gdLst>
                  <a:gd name="connsiteX0" fmla="*/ 46171 w 46171"/>
                  <a:gd name="connsiteY0" fmla="*/ 36429 h 50332"/>
                  <a:gd name="connsiteX1" fmla="*/ 18787 w 46171"/>
                  <a:gd name="connsiteY1" fmla="*/ 0 h 50332"/>
                  <a:gd name="connsiteX2" fmla="*/ 0 w 46171"/>
                  <a:gd name="connsiteY2" fmla="*/ 14900 h 50332"/>
                  <a:gd name="connsiteX3" fmla="*/ 26636 w 46171"/>
                  <a:gd name="connsiteY3" fmla="*/ 50332 h 50332"/>
                  <a:gd name="connsiteX4" fmla="*/ 46171 w 46171"/>
                  <a:gd name="connsiteY4" fmla="*/ 36429 h 503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71" h="50332">
                    <a:moveTo>
                      <a:pt x="46171" y="36429"/>
                    </a:moveTo>
                    <a:cubicBezTo>
                      <a:pt x="37400" y="24120"/>
                      <a:pt x="28206" y="11860"/>
                      <a:pt x="18787" y="0"/>
                    </a:cubicBezTo>
                    <a:lnTo>
                      <a:pt x="0" y="14900"/>
                    </a:lnTo>
                    <a:cubicBezTo>
                      <a:pt x="9169" y="26437"/>
                      <a:pt x="18115" y="38372"/>
                      <a:pt x="26636" y="50332"/>
                    </a:cubicBezTo>
                    <a:lnTo>
                      <a:pt x="46171" y="36429"/>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1" name="任意多边形: 形状 470">
                <a:extLst>
                  <a:ext uri="{FF2B5EF4-FFF2-40B4-BE49-F238E27FC236}">
                    <a16:creationId xmlns:a16="http://schemas.microsoft.com/office/drawing/2014/main" id="{82CCD2C6-BE1F-4428-AAA6-B628BE58D6A4}"/>
                  </a:ext>
                </a:extLst>
              </p:cNvPr>
              <p:cNvSpPr/>
              <p:nvPr/>
            </p:nvSpPr>
            <p:spPr>
              <a:xfrm>
                <a:off x="7636867" y="2688310"/>
                <a:ext cx="50472" cy="51647"/>
              </a:xfrm>
              <a:custGeom>
                <a:avLst/>
                <a:gdLst>
                  <a:gd name="connsiteX0" fmla="*/ 48139 w 48139"/>
                  <a:gd name="connsiteY0" fmla="*/ 33389 h 49260"/>
                  <a:gd name="connsiteX1" fmla="*/ 17143 w 48139"/>
                  <a:gd name="connsiteY1" fmla="*/ 0 h 49260"/>
                  <a:gd name="connsiteX2" fmla="*/ 0 w 48139"/>
                  <a:gd name="connsiteY2" fmla="*/ 16769 h 49260"/>
                  <a:gd name="connsiteX3" fmla="*/ 30149 w 48139"/>
                  <a:gd name="connsiteY3" fmla="*/ 49261 h 49260"/>
                  <a:gd name="connsiteX4" fmla="*/ 48139 w 48139"/>
                  <a:gd name="connsiteY4" fmla="*/ 33389 h 492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139" h="49260">
                    <a:moveTo>
                      <a:pt x="48139" y="33389"/>
                    </a:moveTo>
                    <a:cubicBezTo>
                      <a:pt x="38123" y="22027"/>
                      <a:pt x="27682" y="10789"/>
                      <a:pt x="17143" y="0"/>
                    </a:cubicBezTo>
                    <a:lnTo>
                      <a:pt x="0" y="16769"/>
                    </a:lnTo>
                    <a:cubicBezTo>
                      <a:pt x="10265" y="27284"/>
                      <a:pt x="20407" y="38198"/>
                      <a:pt x="30149" y="49261"/>
                    </a:cubicBezTo>
                    <a:lnTo>
                      <a:pt x="48139" y="33389"/>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2" name="任意多边形: 形状 471">
                <a:extLst>
                  <a:ext uri="{FF2B5EF4-FFF2-40B4-BE49-F238E27FC236}">
                    <a16:creationId xmlns:a16="http://schemas.microsoft.com/office/drawing/2014/main" id="{9F3677AD-5EEA-413D-ADBA-3279AEE0ED34}"/>
                  </a:ext>
                </a:extLst>
              </p:cNvPr>
              <p:cNvSpPr/>
              <p:nvPr/>
            </p:nvSpPr>
            <p:spPr>
              <a:xfrm>
                <a:off x="7834996" y="3008832"/>
                <a:ext cx="39108" cy="52797"/>
              </a:xfrm>
              <a:custGeom>
                <a:avLst/>
                <a:gdLst>
                  <a:gd name="connsiteX0" fmla="*/ 22475 w 37300"/>
                  <a:gd name="connsiteY0" fmla="*/ 0 h 50357"/>
                  <a:gd name="connsiteX1" fmla="*/ 0 w 37300"/>
                  <a:gd name="connsiteY1" fmla="*/ 8372 h 50357"/>
                  <a:gd name="connsiteX2" fmla="*/ 14427 w 37300"/>
                  <a:gd name="connsiteY2" fmla="*/ 50357 h 50357"/>
                  <a:gd name="connsiteX3" fmla="*/ 37301 w 37300"/>
                  <a:gd name="connsiteY3" fmla="*/ 43181 h 50357"/>
                  <a:gd name="connsiteX4" fmla="*/ 22475 w 37300"/>
                  <a:gd name="connsiteY4" fmla="*/ 0 h 503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00" h="50357">
                    <a:moveTo>
                      <a:pt x="22475" y="0"/>
                    </a:moveTo>
                    <a:lnTo>
                      <a:pt x="0" y="8372"/>
                    </a:lnTo>
                    <a:cubicBezTo>
                      <a:pt x="5158" y="22176"/>
                      <a:pt x="9992" y="36304"/>
                      <a:pt x="14427" y="50357"/>
                    </a:cubicBezTo>
                    <a:lnTo>
                      <a:pt x="37301" y="43181"/>
                    </a:lnTo>
                    <a:cubicBezTo>
                      <a:pt x="32766" y="28729"/>
                      <a:pt x="27783" y="14203"/>
                      <a:pt x="22475"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3" name="任意多边形: 形状 472">
                <a:extLst>
                  <a:ext uri="{FF2B5EF4-FFF2-40B4-BE49-F238E27FC236}">
                    <a16:creationId xmlns:a16="http://schemas.microsoft.com/office/drawing/2014/main" id="{F2844915-46D2-4D72-97B8-B73047F04A3B}"/>
                  </a:ext>
                </a:extLst>
              </p:cNvPr>
              <p:cNvSpPr/>
              <p:nvPr/>
            </p:nvSpPr>
            <p:spPr>
              <a:xfrm>
                <a:off x="7890119" y="3288705"/>
                <a:ext cx="26020" cy="47755"/>
              </a:xfrm>
              <a:custGeom>
                <a:avLst/>
                <a:gdLst>
                  <a:gd name="connsiteX0" fmla="*/ 24792 w 24817"/>
                  <a:gd name="connsiteY0" fmla="*/ 38721 h 45548"/>
                  <a:gd name="connsiteX1" fmla="*/ 23945 w 24817"/>
                  <a:gd name="connsiteY1" fmla="*/ 0 h 45548"/>
                  <a:gd name="connsiteX2" fmla="*/ 0 w 24817"/>
                  <a:gd name="connsiteY2" fmla="*/ 1046 h 45548"/>
                  <a:gd name="connsiteX3" fmla="*/ 822 w 24817"/>
                  <a:gd name="connsiteY3" fmla="*/ 38721 h 45548"/>
                  <a:gd name="connsiteX4" fmla="*/ 847 w 24817"/>
                  <a:gd name="connsiteY4" fmla="*/ 45548 h 45548"/>
                  <a:gd name="connsiteX5" fmla="*/ 24817 w 24817"/>
                  <a:gd name="connsiteY5" fmla="*/ 45349 h 45548"/>
                  <a:gd name="connsiteX6" fmla="*/ 24792 w 24817"/>
                  <a:gd name="connsiteY6" fmla="*/ 38721 h 45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17" h="45548">
                    <a:moveTo>
                      <a:pt x="24792" y="38721"/>
                    </a:moveTo>
                    <a:cubicBezTo>
                      <a:pt x="24792" y="25839"/>
                      <a:pt x="24519" y="12807"/>
                      <a:pt x="23945" y="0"/>
                    </a:cubicBezTo>
                    <a:lnTo>
                      <a:pt x="0" y="1046"/>
                    </a:lnTo>
                    <a:cubicBezTo>
                      <a:pt x="548" y="13505"/>
                      <a:pt x="822" y="26163"/>
                      <a:pt x="822" y="38721"/>
                    </a:cubicBezTo>
                    <a:cubicBezTo>
                      <a:pt x="822" y="40988"/>
                      <a:pt x="822" y="43281"/>
                      <a:pt x="847" y="45548"/>
                    </a:cubicBezTo>
                    <a:lnTo>
                      <a:pt x="24817" y="45349"/>
                    </a:lnTo>
                    <a:cubicBezTo>
                      <a:pt x="24817" y="43131"/>
                      <a:pt x="24792" y="40939"/>
                      <a:pt x="24792" y="38721"/>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4" name="任意多边形: 形状 473">
                <a:extLst>
                  <a:ext uri="{FF2B5EF4-FFF2-40B4-BE49-F238E27FC236}">
                    <a16:creationId xmlns:a16="http://schemas.microsoft.com/office/drawing/2014/main" id="{EBE1AB93-4D13-49BA-89AD-F8D8647BBDD6}"/>
                  </a:ext>
                </a:extLst>
              </p:cNvPr>
              <p:cNvSpPr/>
              <p:nvPr/>
            </p:nvSpPr>
            <p:spPr>
              <a:xfrm>
                <a:off x="7892600" y="3382702"/>
                <a:ext cx="29025" cy="49088"/>
              </a:xfrm>
              <a:custGeom>
                <a:avLst/>
                <a:gdLst>
                  <a:gd name="connsiteX0" fmla="*/ 23946 w 27683"/>
                  <a:gd name="connsiteY0" fmla="*/ 0 h 46819"/>
                  <a:gd name="connsiteX1" fmla="*/ 0 w 27683"/>
                  <a:gd name="connsiteY1" fmla="*/ 1420 h 46819"/>
                  <a:gd name="connsiteX2" fmla="*/ 3862 w 27683"/>
                  <a:gd name="connsiteY2" fmla="*/ 46819 h 46819"/>
                  <a:gd name="connsiteX3" fmla="*/ 27683 w 27683"/>
                  <a:gd name="connsiteY3" fmla="*/ 44178 h 46819"/>
                  <a:gd name="connsiteX4" fmla="*/ 23946 w 27683"/>
                  <a:gd name="connsiteY4" fmla="*/ 0 h 468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83" h="46819">
                    <a:moveTo>
                      <a:pt x="23946" y="0"/>
                    </a:moveTo>
                    <a:lnTo>
                      <a:pt x="0" y="1420"/>
                    </a:lnTo>
                    <a:cubicBezTo>
                      <a:pt x="897" y="16520"/>
                      <a:pt x="2193" y="31794"/>
                      <a:pt x="3862" y="46819"/>
                    </a:cubicBezTo>
                    <a:lnTo>
                      <a:pt x="27683" y="44178"/>
                    </a:lnTo>
                    <a:cubicBezTo>
                      <a:pt x="26063" y="29552"/>
                      <a:pt x="24817" y="14676"/>
                      <a:pt x="2394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5" name="任意多边形: 形状 474">
                <a:extLst>
                  <a:ext uri="{FF2B5EF4-FFF2-40B4-BE49-F238E27FC236}">
                    <a16:creationId xmlns:a16="http://schemas.microsoft.com/office/drawing/2014/main" id="{B373391E-1631-4453-B6D8-D1D6ADA24F01}"/>
                  </a:ext>
                </a:extLst>
              </p:cNvPr>
              <p:cNvSpPr/>
              <p:nvPr/>
            </p:nvSpPr>
            <p:spPr>
              <a:xfrm>
                <a:off x="7881288" y="3193664"/>
                <a:ext cx="30644" cy="49793"/>
              </a:xfrm>
              <a:custGeom>
                <a:avLst/>
                <a:gdLst>
                  <a:gd name="connsiteX0" fmla="*/ 23721 w 29228"/>
                  <a:gd name="connsiteY0" fmla="*/ 0 h 47491"/>
                  <a:gd name="connsiteX1" fmla="*/ 0 w 29228"/>
                  <a:gd name="connsiteY1" fmla="*/ 3513 h 47491"/>
                  <a:gd name="connsiteX2" fmla="*/ 5358 w 29228"/>
                  <a:gd name="connsiteY2" fmla="*/ 47492 h 47491"/>
                  <a:gd name="connsiteX3" fmla="*/ 29228 w 29228"/>
                  <a:gd name="connsiteY3" fmla="*/ 45224 h 47491"/>
                  <a:gd name="connsiteX4" fmla="*/ 23721 w 29228"/>
                  <a:gd name="connsiteY4" fmla="*/ 0 h 474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228" h="47491">
                    <a:moveTo>
                      <a:pt x="23721" y="0"/>
                    </a:moveTo>
                    <a:lnTo>
                      <a:pt x="0" y="3513"/>
                    </a:lnTo>
                    <a:cubicBezTo>
                      <a:pt x="2168" y="18040"/>
                      <a:pt x="3962" y="32841"/>
                      <a:pt x="5358" y="47492"/>
                    </a:cubicBezTo>
                    <a:lnTo>
                      <a:pt x="29228" y="45224"/>
                    </a:lnTo>
                    <a:cubicBezTo>
                      <a:pt x="27783" y="30150"/>
                      <a:pt x="25939" y="14925"/>
                      <a:pt x="23721"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6" name="任意多边形: 形状 475">
                <a:extLst>
                  <a:ext uri="{FF2B5EF4-FFF2-40B4-BE49-F238E27FC236}">
                    <a16:creationId xmlns:a16="http://schemas.microsoft.com/office/drawing/2014/main" id="{40454CCE-63D8-447B-B074-6AFAEBB5CE02}"/>
                  </a:ext>
                </a:extLst>
              </p:cNvPr>
              <p:cNvSpPr/>
              <p:nvPr/>
            </p:nvSpPr>
            <p:spPr>
              <a:xfrm>
                <a:off x="7862871" y="3100060"/>
                <a:ext cx="35032" cy="51544"/>
              </a:xfrm>
              <a:custGeom>
                <a:avLst/>
                <a:gdLst>
                  <a:gd name="connsiteX0" fmla="*/ 23222 w 33413"/>
                  <a:gd name="connsiteY0" fmla="*/ 0 h 49161"/>
                  <a:gd name="connsiteX1" fmla="*/ 0 w 33413"/>
                  <a:gd name="connsiteY1" fmla="*/ 5980 h 49161"/>
                  <a:gd name="connsiteX2" fmla="*/ 9917 w 33413"/>
                  <a:gd name="connsiteY2" fmla="*/ 49161 h 49161"/>
                  <a:gd name="connsiteX3" fmla="*/ 33414 w 33413"/>
                  <a:gd name="connsiteY3" fmla="*/ 44402 h 49161"/>
                  <a:gd name="connsiteX4" fmla="*/ 23222 w 33413"/>
                  <a:gd name="connsiteY4" fmla="*/ 0 h 491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13" h="49161">
                    <a:moveTo>
                      <a:pt x="23222" y="0"/>
                    </a:moveTo>
                    <a:lnTo>
                      <a:pt x="0" y="5980"/>
                    </a:lnTo>
                    <a:cubicBezTo>
                      <a:pt x="3663" y="20233"/>
                      <a:pt x="7001" y="34784"/>
                      <a:pt x="9917" y="49161"/>
                    </a:cubicBezTo>
                    <a:lnTo>
                      <a:pt x="33414" y="44402"/>
                    </a:lnTo>
                    <a:cubicBezTo>
                      <a:pt x="30449" y="29601"/>
                      <a:pt x="27010" y="14651"/>
                      <a:pt x="23222"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7" name="任意多边形: 形状 476">
                <a:extLst>
                  <a:ext uri="{FF2B5EF4-FFF2-40B4-BE49-F238E27FC236}">
                    <a16:creationId xmlns:a16="http://schemas.microsoft.com/office/drawing/2014/main" id="{2E57995E-E6EC-4791-BB05-FB8F24E810CA}"/>
                  </a:ext>
                </a:extLst>
              </p:cNvPr>
              <p:cNvSpPr/>
              <p:nvPr/>
            </p:nvSpPr>
            <p:spPr>
              <a:xfrm>
                <a:off x="7955614" y="3653875"/>
                <a:ext cx="41407" cy="53085"/>
              </a:xfrm>
              <a:custGeom>
                <a:avLst/>
                <a:gdLst>
                  <a:gd name="connsiteX0" fmla="*/ 22326 w 39493"/>
                  <a:gd name="connsiteY0" fmla="*/ 0 h 50631"/>
                  <a:gd name="connsiteX1" fmla="*/ 0 w 39493"/>
                  <a:gd name="connsiteY1" fmla="*/ 8721 h 50631"/>
                  <a:gd name="connsiteX2" fmla="*/ 17666 w 39493"/>
                  <a:gd name="connsiteY2" fmla="*/ 50631 h 50631"/>
                  <a:gd name="connsiteX3" fmla="*/ 39493 w 39493"/>
                  <a:gd name="connsiteY3" fmla="*/ 40739 h 50631"/>
                  <a:gd name="connsiteX4" fmla="*/ 22326 w 39493"/>
                  <a:gd name="connsiteY4" fmla="*/ 0 h 50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93" h="50631">
                    <a:moveTo>
                      <a:pt x="22326" y="0"/>
                    </a:moveTo>
                    <a:lnTo>
                      <a:pt x="0" y="8721"/>
                    </a:lnTo>
                    <a:cubicBezTo>
                      <a:pt x="5482" y="22749"/>
                      <a:pt x="11437" y="36852"/>
                      <a:pt x="17666" y="50631"/>
                    </a:cubicBezTo>
                    <a:lnTo>
                      <a:pt x="39493" y="40739"/>
                    </a:lnTo>
                    <a:cubicBezTo>
                      <a:pt x="33414" y="27359"/>
                      <a:pt x="27658" y="13655"/>
                      <a:pt x="2232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8" name="任意多边形: 形状 477">
                <a:extLst>
                  <a:ext uri="{FF2B5EF4-FFF2-40B4-BE49-F238E27FC236}">
                    <a16:creationId xmlns:a16="http://schemas.microsoft.com/office/drawing/2014/main" id="{78D02D43-039A-41FA-8C3F-EF1518FB1AEB}"/>
                  </a:ext>
                </a:extLst>
              </p:cNvPr>
              <p:cNvSpPr/>
              <p:nvPr/>
            </p:nvSpPr>
            <p:spPr>
              <a:xfrm>
                <a:off x="8667089" y="4210250"/>
                <a:ext cx="49950" cy="30983"/>
              </a:xfrm>
              <a:custGeom>
                <a:avLst/>
                <a:gdLst>
                  <a:gd name="connsiteX0" fmla="*/ 0 w 47641"/>
                  <a:gd name="connsiteY0" fmla="*/ 23696 h 29551"/>
                  <a:gd name="connsiteX1" fmla="*/ 45175 w 47641"/>
                  <a:gd name="connsiteY1" fmla="*/ 29552 h 29551"/>
                  <a:gd name="connsiteX2" fmla="*/ 47642 w 47641"/>
                  <a:gd name="connsiteY2" fmla="*/ 5706 h 29551"/>
                  <a:gd name="connsiteX3" fmla="*/ 3713 w 47641"/>
                  <a:gd name="connsiteY3" fmla="*/ 0 h 29551"/>
                  <a:gd name="connsiteX4" fmla="*/ 0 w 47641"/>
                  <a:gd name="connsiteY4" fmla="*/ 23696 h 295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41" h="29551">
                    <a:moveTo>
                      <a:pt x="0" y="23696"/>
                    </a:moveTo>
                    <a:cubicBezTo>
                      <a:pt x="14900" y="26013"/>
                      <a:pt x="30100" y="28007"/>
                      <a:pt x="45175" y="29552"/>
                    </a:cubicBezTo>
                    <a:lnTo>
                      <a:pt x="47642" y="5706"/>
                    </a:lnTo>
                    <a:cubicBezTo>
                      <a:pt x="32990" y="4186"/>
                      <a:pt x="18190" y="2268"/>
                      <a:pt x="3713" y="0"/>
                    </a:cubicBezTo>
                    <a:lnTo>
                      <a:pt x="0" y="23696"/>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9" name="任意多边形: 形状 478">
                <a:extLst>
                  <a:ext uri="{FF2B5EF4-FFF2-40B4-BE49-F238E27FC236}">
                    <a16:creationId xmlns:a16="http://schemas.microsoft.com/office/drawing/2014/main" id="{26B3D019-C3E9-43B2-BC45-13837F3F1614}"/>
                  </a:ext>
                </a:extLst>
              </p:cNvPr>
              <p:cNvSpPr/>
              <p:nvPr/>
            </p:nvSpPr>
            <p:spPr>
              <a:xfrm>
                <a:off x="8573642" y="4191127"/>
                <a:ext cx="51622" cy="35346"/>
              </a:xfrm>
              <a:custGeom>
                <a:avLst/>
                <a:gdLst>
                  <a:gd name="connsiteX0" fmla="*/ 0 w 49236"/>
                  <a:gd name="connsiteY0" fmla="*/ 23173 h 33712"/>
                  <a:gd name="connsiteX1" fmla="*/ 44303 w 49236"/>
                  <a:gd name="connsiteY1" fmla="*/ 33713 h 33712"/>
                  <a:gd name="connsiteX2" fmla="*/ 49236 w 49236"/>
                  <a:gd name="connsiteY2" fmla="*/ 10266 h 33712"/>
                  <a:gd name="connsiteX3" fmla="*/ 6130 w 49236"/>
                  <a:gd name="connsiteY3" fmla="*/ 0 h 33712"/>
                  <a:gd name="connsiteX4" fmla="*/ 0 w 49236"/>
                  <a:gd name="connsiteY4" fmla="*/ 23173 h 3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36" h="33712">
                    <a:moveTo>
                      <a:pt x="0" y="23173"/>
                    </a:moveTo>
                    <a:cubicBezTo>
                      <a:pt x="14627" y="27060"/>
                      <a:pt x="29527" y="30598"/>
                      <a:pt x="44303" y="33713"/>
                    </a:cubicBezTo>
                    <a:lnTo>
                      <a:pt x="49236" y="10266"/>
                    </a:lnTo>
                    <a:cubicBezTo>
                      <a:pt x="34860" y="7251"/>
                      <a:pt x="20358" y="3787"/>
                      <a:pt x="6130" y="0"/>
                    </a:cubicBezTo>
                    <a:lnTo>
                      <a:pt x="0" y="2317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0" name="任意多边形: 形状 479">
                <a:extLst>
                  <a:ext uri="{FF2B5EF4-FFF2-40B4-BE49-F238E27FC236}">
                    <a16:creationId xmlns:a16="http://schemas.microsoft.com/office/drawing/2014/main" id="{BF398F5D-0ADA-46CD-9AAB-C01721E6315F}"/>
                  </a:ext>
                </a:extLst>
              </p:cNvPr>
              <p:cNvSpPr/>
              <p:nvPr/>
            </p:nvSpPr>
            <p:spPr>
              <a:xfrm>
                <a:off x="8482651" y="4162547"/>
                <a:ext cx="52901" cy="39395"/>
              </a:xfrm>
              <a:custGeom>
                <a:avLst/>
                <a:gdLst>
                  <a:gd name="connsiteX0" fmla="*/ 0 w 50456"/>
                  <a:gd name="connsiteY0" fmla="*/ 22400 h 37574"/>
                  <a:gd name="connsiteX1" fmla="*/ 43082 w 50456"/>
                  <a:gd name="connsiteY1" fmla="*/ 37575 h 37574"/>
                  <a:gd name="connsiteX2" fmla="*/ 50457 w 50456"/>
                  <a:gd name="connsiteY2" fmla="*/ 14751 h 37574"/>
                  <a:gd name="connsiteX3" fmla="*/ 8571 w 50456"/>
                  <a:gd name="connsiteY3" fmla="*/ 0 h 37574"/>
                  <a:gd name="connsiteX4" fmla="*/ 0 w 50456"/>
                  <a:gd name="connsiteY4" fmla="*/ 22400 h 375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456" h="37574">
                    <a:moveTo>
                      <a:pt x="0" y="22400"/>
                    </a:moveTo>
                    <a:cubicBezTo>
                      <a:pt x="14153" y="27807"/>
                      <a:pt x="28630" y="32915"/>
                      <a:pt x="43082" y="37575"/>
                    </a:cubicBezTo>
                    <a:lnTo>
                      <a:pt x="50457" y="14751"/>
                    </a:lnTo>
                    <a:cubicBezTo>
                      <a:pt x="36428" y="10216"/>
                      <a:pt x="22326" y="5257"/>
                      <a:pt x="8571" y="0"/>
                    </a:cubicBezTo>
                    <a:lnTo>
                      <a:pt x="0" y="22400"/>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1" name="任意多边形: 形状 480">
                <a:extLst>
                  <a:ext uri="{FF2B5EF4-FFF2-40B4-BE49-F238E27FC236}">
                    <a16:creationId xmlns:a16="http://schemas.microsoft.com/office/drawing/2014/main" id="{DB11E831-2382-49D3-BE55-BC321B739976}"/>
                  </a:ext>
                </a:extLst>
              </p:cNvPr>
              <p:cNvSpPr/>
              <p:nvPr/>
            </p:nvSpPr>
            <p:spPr>
              <a:xfrm>
                <a:off x="8312319" y="4078451"/>
                <a:ext cx="53346" cy="46031"/>
              </a:xfrm>
              <a:custGeom>
                <a:avLst/>
                <a:gdLst>
                  <a:gd name="connsiteX0" fmla="*/ 0 w 50880"/>
                  <a:gd name="connsiteY0" fmla="*/ 20133 h 43903"/>
                  <a:gd name="connsiteX1" fmla="*/ 38920 w 50880"/>
                  <a:gd name="connsiteY1" fmla="*/ 43904 h 43903"/>
                  <a:gd name="connsiteX2" fmla="*/ 50880 w 50880"/>
                  <a:gd name="connsiteY2" fmla="*/ 23123 h 43903"/>
                  <a:gd name="connsiteX3" fmla="*/ 13032 w 50880"/>
                  <a:gd name="connsiteY3" fmla="*/ 0 h 43903"/>
                  <a:gd name="connsiteX4" fmla="*/ 0 w 50880"/>
                  <a:gd name="connsiteY4" fmla="*/ 20133 h 43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80" h="43903">
                    <a:moveTo>
                      <a:pt x="0" y="20133"/>
                    </a:moveTo>
                    <a:cubicBezTo>
                      <a:pt x="12707" y="28356"/>
                      <a:pt x="25814" y="36354"/>
                      <a:pt x="38920" y="43904"/>
                    </a:cubicBezTo>
                    <a:lnTo>
                      <a:pt x="50880" y="23123"/>
                    </a:lnTo>
                    <a:cubicBezTo>
                      <a:pt x="38123" y="15797"/>
                      <a:pt x="25390" y="7998"/>
                      <a:pt x="13032" y="0"/>
                    </a:cubicBezTo>
                    <a:lnTo>
                      <a:pt x="0" y="2013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2" name="任意多边形: 形状 481">
                <a:extLst>
                  <a:ext uri="{FF2B5EF4-FFF2-40B4-BE49-F238E27FC236}">
                    <a16:creationId xmlns:a16="http://schemas.microsoft.com/office/drawing/2014/main" id="{841ECAC7-2A55-4FA2-93FF-1E9909D34833}"/>
                  </a:ext>
                </a:extLst>
              </p:cNvPr>
              <p:cNvSpPr/>
              <p:nvPr/>
            </p:nvSpPr>
            <p:spPr>
              <a:xfrm>
                <a:off x="8395185" y="4124874"/>
                <a:ext cx="53398" cy="42922"/>
              </a:xfrm>
              <a:custGeom>
                <a:avLst/>
                <a:gdLst>
                  <a:gd name="connsiteX0" fmla="*/ 0 w 50930"/>
                  <a:gd name="connsiteY0" fmla="*/ 21354 h 40938"/>
                  <a:gd name="connsiteX1" fmla="*/ 41213 w 50930"/>
                  <a:gd name="connsiteY1" fmla="*/ 40939 h 40938"/>
                  <a:gd name="connsiteX2" fmla="*/ 50930 w 50930"/>
                  <a:gd name="connsiteY2" fmla="*/ 19037 h 40938"/>
                  <a:gd name="connsiteX3" fmla="*/ 10863 w 50930"/>
                  <a:gd name="connsiteY3" fmla="*/ 0 h 40938"/>
                  <a:gd name="connsiteX4" fmla="*/ 0 w 50930"/>
                  <a:gd name="connsiteY4" fmla="*/ 21354 h 409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930" h="40938">
                    <a:moveTo>
                      <a:pt x="0" y="21354"/>
                    </a:moveTo>
                    <a:cubicBezTo>
                      <a:pt x="13505" y="28206"/>
                      <a:pt x="27384" y="34809"/>
                      <a:pt x="41213" y="40939"/>
                    </a:cubicBezTo>
                    <a:lnTo>
                      <a:pt x="50930" y="19037"/>
                    </a:lnTo>
                    <a:cubicBezTo>
                      <a:pt x="37475" y="13081"/>
                      <a:pt x="23995" y="6653"/>
                      <a:pt x="10863" y="0"/>
                    </a:cubicBezTo>
                    <a:lnTo>
                      <a:pt x="0" y="21354"/>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3" name="任意多边形: 形状 482">
                <a:extLst>
                  <a:ext uri="{FF2B5EF4-FFF2-40B4-BE49-F238E27FC236}">
                    <a16:creationId xmlns:a16="http://schemas.microsoft.com/office/drawing/2014/main" id="{60505D8B-40D0-4A5E-950E-97E39E4AF0C0}"/>
                  </a:ext>
                </a:extLst>
              </p:cNvPr>
              <p:cNvSpPr/>
              <p:nvPr/>
            </p:nvSpPr>
            <p:spPr>
              <a:xfrm>
                <a:off x="8163721" y="3962014"/>
                <a:ext cx="51517" cy="50603"/>
              </a:xfrm>
              <a:custGeom>
                <a:avLst/>
                <a:gdLst>
                  <a:gd name="connsiteX0" fmla="*/ 0 w 49136"/>
                  <a:gd name="connsiteY0" fmla="*/ 16993 h 48264"/>
                  <a:gd name="connsiteX1" fmla="*/ 33140 w 49136"/>
                  <a:gd name="connsiteY1" fmla="*/ 48264 h 48264"/>
                  <a:gd name="connsiteX2" fmla="*/ 49136 w 49136"/>
                  <a:gd name="connsiteY2" fmla="*/ 30399 h 48264"/>
                  <a:gd name="connsiteX3" fmla="*/ 16894 w 49136"/>
                  <a:gd name="connsiteY3" fmla="*/ 0 h 48264"/>
                  <a:gd name="connsiteX4" fmla="*/ 0 w 49136"/>
                  <a:gd name="connsiteY4" fmla="*/ 16993 h 4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136" h="48264">
                    <a:moveTo>
                      <a:pt x="0" y="16993"/>
                    </a:moveTo>
                    <a:cubicBezTo>
                      <a:pt x="10739" y="27658"/>
                      <a:pt x="21877" y="38173"/>
                      <a:pt x="33140" y="48264"/>
                    </a:cubicBezTo>
                    <a:lnTo>
                      <a:pt x="49136" y="30399"/>
                    </a:lnTo>
                    <a:cubicBezTo>
                      <a:pt x="38173" y="20581"/>
                      <a:pt x="27334" y="10365"/>
                      <a:pt x="16894" y="0"/>
                    </a:cubicBezTo>
                    <a:lnTo>
                      <a:pt x="0" y="1699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4" name="任意多边形: 形状 483">
                <a:extLst>
                  <a:ext uri="{FF2B5EF4-FFF2-40B4-BE49-F238E27FC236}">
                    <a16:creationId xmlns:a16="http://schemas.microsoft.com/office/drawing/2014/main" id="{71A6C3B7-ACC1-494C-9858-C992AA78BF78}"/>
                  </a:ext>
                </a:extLst>
              </p:cNvPr>
              <p:cNvSpPr/>
              <p:nvPr/>
            </p:nvSpPr>
            <p:spPr>
              <a:xfrm>
                <a:off x="8043079" y="3818407"/>
                <a:ext cx="47493" cy="52980"/>
              </a:xfrm>
              <a:custGeom>
                <a:avLst/>
                <a:gdLst>
                  <a:gd name="connsiteX0" fmla="*/ 0 w 45298"/>
                  <a:gd name="connsiteY0" fmla="*/ 13156 h 50531"/>
                  <a:gd name="connsiteX1" fmla="*/ 25988 w 45298"/>
                  <a:gd name="connsiteY1" fmla="*/ 50532 h 50531"/>
                  <a:gd name="connsiteX2" fmla="*/ 45299 w 45298"/>
                  <a:gd name="connsiteY2" fmla="*/ 36354 h 50531"/>
                  <a:gd name="connsiteX3" fmla="*/ 20033 w 45298"/>
                  <a:gd name="connsiteY3" fmla="*/ 0 h 50531"/>
                  <a:gd name="connsiteX4" fmla="*/ 0 w 45298"/>
                  <a:gd name="connsiteY4" fmla="*/ 13156 h 505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298" h="50531">
                    <a:moveTo>
                      <a:pt x="0" y="13156"/>
                    </a:moveTo>
                    <a:cubicBezTo>
                      <a:pt x="8322" y="25789"/>
                      <a:pt x="17043" y="38372"/>
                      <a:pt x="25988" y="50532"/>
                    </a:cubicBezTo>
                    <a:lnTo>
                      <a:pt x="45299" y="36354"/>
                    </a:lnTo>
                    <a:cubicBezTo>
                      <a:pt x="36603" y="24518"/>
                      <a:pt x="28106" y="12284"/>
                      <a:pt x="20033" y="0"/>
                    </a:cubicBezTo>
                    <a:lnTo>
                      <a:pt x="0" y="13156"/>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5" name="任意多边形: 形状 484">
                <a:extLst>
                  <a:ext uri="{FF2B5EF4-FFF2-40B4-BE49-F238E27FC236}">
                    <a16:creationId xmlns:a16="http://schemas.microsoft.com/office/drawing/2014/main" id="{50F49EC9-74F3-4CF6-9D98-E157E9022E02}"/>
                  </a:ext>
                </a:extLst>
              </p:cNvPr>
              <p:cNvSpPr/>
              <p:nvPr/>
            </p:nvSpPr>
            <p:spPr>
              <a:xfrm>
                <a:off x="8099560" y="3893228"/>
                <a:ext cx="49767" cy="52092"/>
              </a:xfrm>
              <a:custGeom>
                <a:avLst/>
                <a:gdLst>
                  <a:gd name="connsiteX0" fmla="*/ 0 w 47467"/>
                  <a:gd name="connsiteY0" fmla="*/ 15175 h 49684"/>
                  <a:gd name="connsiteX1" fmla="*/ 29726 w 47467"/>
                  <a:gd name="connsiteY1" fmla="*/ 49685 h 49684"/>
                  <a:gd name="connsiteX2" fmla="*/ 47467 w 47467"/>
                  <a:gd name="connsiteY2" fmla="*/ 33563 h 49684"/>
                  <a:gd name="connsiteX3" fmla="*/ 18539 w 47467"/>
                  <a:gd name="connsiteY3" fmla="*/ 0 h 49684"/>
                  <a:gd name="connsiteX4" fmla="*/ 0 w 47467"/>
                  <a:gd name="connsiteY4" fmla="*/ 15175 h 496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467" h="49684">
                    <a:moveTo>
                      <a:pt x="0" y="15175"/>
                    </a:moveTo>
                    <a:cubicBezTo>
                      <a:pt x="9568" y="26885"/>
                      <a:pt x="19560" y="38497"/>
                      <a:pt x="29726" y="49685"/>
                    </a:cubicBezTo>
                    <a:lnTo>
                      <a:pt x="47467" y="33563"/>
                    </a:lnTo>
                    <a:cubicBezTo>
                      <a:pt x="37575" y="22674"/>
                      <a:pt x="27858" y="11387"/>
                      <a:pt x="18539" y="0"/>
                    </a:cubicBezTo>
                    <a:lnTo>
                      <a:pt x="0" y="15175"/>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6" name="任意多边形: 形状 485">
                <a:extLst>
                  <a:ext uri="{FF2B5EF4-FFF2-40B4-BE49-F238E27FC236}">
                    <a16:creationId xmlns:a16="http://schemas.microsoft.com/office/drawing/2014/main" id="{3187C208-21B9-45BE-84C3-38366A027584}"/>
                  </a:ext>
                </a:extLst>
              </p:cNvPr>
              <p:cNvSpPr/>
              <p:nvPr/>
            </p:nvSpPr>
            <p:spPr>
              <a:xfrm>
                <a:off x="8234911" y="4024008"/>
                <a:ext cx="52719" cy="48565"/>
              </a:xfrm>
              <a:custGeom>
                <a:avLst/>
                <a:gdLst>
                  <a:gd name="connsiteX0" fmla="*/ 0 w 50282"/>
                  <a:gd name="connsiteY0" fmla="*/ 18638 h 46320"/>
                  <a:gd name="connsiteX1" fmla="*/ 36229 w 50282"/>
                  <a:gd name="connsiteY1" fmla="*/ 46321 h 46320"/>
                  <a:gd name="connsiteX2" fmla="*/ 50282 w 50282"/>
                  <a:gd name="connsiteY2" fmla="*/ 26910 h 46320"/>
                  <a:gd name="connsiteX3" fmla="*/ 15050 w 50282"/>
                  <a:gd name="connsiteY3" fmla="*/ 0 h 46320"/>
                  <a:gd name="connsiteX4" fmla="*/ 0 w 50282"/>
                  <a:gd name="connsiteY4" fmla="*/ 18638 h 46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82" h="46320">
                    <a:moveTo>
                      <a:pt x="0" y="18638"/>
                    </a:moveTo>
                    <a:cubicBezTo>
                      <a:pt x="11761" y="28106"/>
                      <a:pt x="23946" y="37425"/>
                      <a:pt x="36229" y="46321"/>
                    </a:cubicBezTo>
                    <a:lnTo>
                      <a:pt x="50282" y="26910"/>
                    </a:lnTo>
                    <a:cubicBezTo>
                      <a:pt x="38348" y="18264"/>
                      <a:pt x="26487" y="9219"/>
                      <a:pt x="15050" y="0"/>
                    </a:cubicBezTo>
                    <a:lnTo>
                      <a:pt x="0" y="18638"/>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7" name="任意多边形: 形状 486">
                <a:extLst>
                  <a:ext uri="{FF2B5EF4-FFF2-40B4-BE49-F238E27FC236}">
                    <a16:creationId xmlns:a16="http://schemas.microsoft.com/office/drawing/2014/main" id="{3ED9153C-9017-453A-8E43-ECD191A8D719}"/>
                  </a:ext>
                </a:extLst>
              </p:cNvPr>
              <p:cNvSpPr/>
              <p:nvPr/>
            </p:nvSpPr>
            <p:spPr>
              <a:xfrm>
                <a:off x="7994905" y="3738335"/>
                <a:ext cx="44698" cy="53346"/>
              </a:xfrm>
              <a:custGeom>
                <a:avLst/>
                <a:gdLst>
                  <a:gd name="connsiteX0" fmla="*/ 0 w 42632"/>
                  <a:gd name="connsiteY0" fmla="*/ 11013 h 50880"/>
                  <a:gd name="connsiteX1" fmla="*/ 21951 w 42632"/>
                  <a:gd name="connsiteY1" fmla="*/ 50881 h 50880"/>
                  <a:gd name="connsiteX2" fmla="*/ 42633 w 42632"/>
                  <a:gd name="connsiteY2" fmla="*/ 38771 h 50880"/>
                  <a:gd name="connsiteX3" fmla="*/ 21304 w 42632"/>
                  <a:gd name="connsiteY3" fmla="*/ 0 h 50880"/>
                  <a:gd name="connsiteX4" fmla="*/ 0 w 42632"/>
                  <a:gd name="connsiteY4" fmla="*/ 11013 h 50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32" h="50880">
                    <a:moveTo>
                      <a:pt x="0" y="11013"/>
                    </a:moveTo>
                    <a:cubicBezTo>
                      <a:pt x="6926" y="24394"/>
                      <a:pt x="14302" y="37799"/>
                      <a:pt x="21951" y="50881"/>
                    </a:cubicBezTo>
                    <a:lnTo>
                      <a:pt x="42633" y="38771"/>
                    </a:lnTo>
                    <a:cubicBezTo>
                      <a:pt x="35207" y="26063"/>
                      <a:pt x="28007" y="13032"/>
                      <a:pt x="21304" y="0"/>
                    </a:cubicBezTo>
                    <a:lnTo>
                      <a:pt x="0" y="11013"/>
                    </a:ln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8" name="任意多边形: 形状 487">
                <a:extLst>
                  <a:ext uri="{FF2B5EF4-FFF2-40B4-BE49-F238E27FC236}">
                    <a16:creationId xmlns:a16="http://schemas.microsoft.com/office/drawing/2014/main" id="{541D60BB-7479-455F-B7FE-E4DFC95306A2}"/>
                  </a:ext>
                </a:extLst>
              </p:cNvPr>
              <p:cNvSpPr/>
              <p:nvPr/>
            </p:nvSpPr>
            <p:spPr>
              <a:xfrm>
                <a:off x="7922345" y="3565731"/>
                <a:ext cx="37697" cy="52379"/>
              </a:xfrm>
              <a:custGeom>
                <a:avLst/>
                <a:gdLst>
                  <a:gd name="connsiteX0" fmla="*/ 23123 w 35955"/>
                  <a:gd name="connsiteY0" fmla="*/ 0 h 49958"/>
                  <a:gd name="connsiteX1" fmla="*/ 0 w 35955"/>
                  <a:gd name="connsiteY1" fmla="*/ 6354 h 49958"/>
                  <a:gd name="connsiteX2" fmla="*/ 13206 w 35955"/>
                  <a:gd name="connsiteY2" fmla="*/ 49959 h 49958"/>
                  <a:gd name="connsiteX3" fmla="*/ 35955 w 35955"/>
                  <a:gd name="connsiteY3" fmla="*/ 42409 h 49958"/>
                  <a:gd name="connsiteX4" fmla="*/ 23123 w 35955"/>
                  <a:gd name="connsiteY4" fmla="*/ 0 h 499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5" h="49958">
                    <a:moveTo>
                      <a:pt x="23123" y="0"/>
                    </a:moveTo>
                    <a:lnTo>
                      <a:pt x="0" y="6354"/>
                    </a:lnTo>
                    <a:cubicBezTo>
                      <a:pt x="4011" y="20930"/>
                      <a:pt x="8447" y="35606"/>
                      <a:pt x="13206" y="49959"/>
                    </a:cubicBezTo>
                    <a:lnTo>
                      <a:pt x="35955" y="42409"/>
                    </a:lnTo>
                    <a:cubicBezTo>
                      <a:pt x="31321" y="28455"/>
                      <a:pt x="27010" y="14178"/>
                      <a:pt x="23123"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9" name="任意多边形: 形状 488">
                <a:extLst>
                  <a:ext uri="{FF2B5EF4-FFF2-40B4-BE49-F238E27FC236}">
                    <a16:creationId xmlns:a16="http://schemas.microsoft.com/office/drawing/2014/main" id="{0528D915-2505-41BE-A5FF-F4C32561E777}"/>
                  </a:ext>
                </a:extLst>
              </p:cNvPr>
              <p:cNvSpPr/>
              <p:nvPr/>
            </p:nvSpPr>
            <p:spPr>
              <a:xfrm>
                <a:off x="7901942" y="3475026"/>
                <a:ext cx="33543" cy="50995"/>
              </a:xfrm>
              <a:custGeom>
                <a:avLst/>
                <a:gdLst>
                  <a:gd name="connsiteX0" fmla="*/ 23646 w 31993"/>
                  <a:gd name="connsiteY0" fmla="*/ 0 h 48638"/>
                  <a:gd name="connsiteX1" fmla="*/ 0 w 31993"/>
                  <a:gd name="connsiteY1" fmla="*/ 3887 h 48638"/>
                  <a:gd name="connsiteX2" fmla="*/ 8571 w 31993"/>
                  <a:gd name="connsiteY2" fmla="*/ 48638 h 48638"/>
                  <a:gd name="connsiteX3" fmla="*/ 31994 w 31993"/>
                  <a:gd name="connsiteY3" fmla="*/ 43505 h 48638"/>
                  <a:gd name="connsiteX4" fmla="*/ 23646 w 31993"/>
                  <a:gd name="connsiteY4" fmla="*/ 0 h 486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993" h="48638">
                    <a:moveTo>
                      <a:pt x="23646" y="0"/>
                    </a:moveTo>
                    <a:lnTo>
                      <a:pt x="0" y="3887"/>
                    </a:lnTo>
                    <a:cubicBezTo>
                      <a:pt x="2442" y="18787"/>
                      <a:pt x="5332" y="33862"/>
                      <a:pt x="8571" y="48638"/>
                    </a:cubicBezTo>
                    <a:lnTo>
                      <a:pt x="31994" y="43505"/>
                    </a:lnTo>
                    <a:cubicBezTo>
                      <a:pt x="28829" y="29128"/>
                      <a:pt x="26038" y="14477"/>
                      <a:pt x="23646" y="0"/>
                    </a:cubicBezTo>
                    <a:close/>
                  </a:path>
                </a:pathLst>
              </a:custGeom>
              <a:grpFill/>
              <a:ln w="249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sp>
        <p:nvSpPr>
          <p:cNvPr id="606" name="椭圆 605">
            <a:extLst>
              <a:ext uri="{FF2B5EF4-FFF2-40B4-BE49-F238E27FC236}">
                <a16:creationId xmlns:a16="http://schemas.microsoft.com/office/drawing/2014/main" id="{F12FFF8A-1C27-461F-A8C4-E6E258F6234B}"/>
              </a:ext>
            </a:extLst>
          </p:cNvPr>
          <p:cNvSpPr/>
          <p:nvPr/>
        </p:nvSpPr>
        <p:spPr>
          <a:xfrm>
            <a:off x="7483476" y="2772116"/>
            <a:ext cx="1011116" cy="1011117"/>
          </a:xfrm>
          <a:prstGeom prst="ellipse">
            <a:avLst/>
          </a:prstGeom>
          <a:gradFill>
            <a:gsLst>
              <a:gs pos="0">
                <a:schemeClr val="accent1"/>
              </a:gs>
              <a:gs pos="98000">
                <a:schemeClr val="accent1">
                  <a:lumMod val="50000"/>
                </a:schemeClr>
              </a:gs>
            </a:gsLst>
            <a:lin ang="5400000" scaled="1"/>
          </a:gradFill>
          <a:ln w="2492" cap="flat">
            <a:noFill/>
            <a:prstDash val="solid"/>
            <a:miter/>
          </a:ln>
          <a:effectLst>
            <a:outerShdw blurRad="469900" dist="355600" dir="5400000" sx="86000" sy="86000" algn="t" rotWithShape="0">
              <a:schemeClr val="accent1">
                <a:alpha val="51000"/>
              </a:scheme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7" name="椭圆 606">
            <a:extLst>
              <a:ext uri="{FF2B5EF4-FFF2-40B4-BE49-F238E27FC236}">
                <a16:creationId xmlns:a16="http://schemas.microsoft.com/office/drawing/2014/main" id="{AEE11DEA-F276-4DAE-9A96-CB5A026CABD9}"/>
              </a:ext>
            </a:extLst>
          </p:cNvPr>
          <p:cNvSpPr/>
          <p:nvPr/>
        </p:nvSpPr>
        <p:spPr>
          <a:xfrm>
            <a:off x="701148" y="2772116"/>
            <a:ext cx="1011116" cy="1011117"/>
          </a:xfrm>
          <a:prstGeom prst="ellipse">
            <a:avLst/>
          </a:prstGeom>
          <a:gradFill>
            <a:gsLst>
              <a:gs pos="0">
                <a:schemeClr val="accent1"/>
              </a:gs>
              <a:gs pos="98000">
                <a:schemeClr val="accent1">
                  <a:lumMod val="50000"/>
                </a:schemeClr>
              </a:gs>
            </a:gsLst>
            <a:lin ang="5400000" scaled="1"/>
          </a:gradFill>
          <a:ln w="2492" cap="flat">
            <a:noFill/>
            <a:prstDash val="solid"/>
            <a:miter/>
          </a:ln>
          <a:effectLst>
            <a:outerShdw blurRad="469900" dist="355600" dir="5400000" sx="86000" sy="86000" algn="t" rotWithShape="0">
              <a:schemeClr val="accent1">
                <a:alpha val="51000"/>
              </a:scheme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608" name="椭圆 607">
            <a:extLst>
              <a:ext uri="{FF2B5EF4-FFF2-40B4-BE49-F238E27FC236}">
                <a16:creationId xmlns:a16="http://schemas.microsoft.com/office/drawing/2014/main" id="{81DF9F66-FD31-4345-96AB-FC1AF04A1B2B}"/>
              </a:ext>
            </a:extLst>
          </p:cNvPr>
          <p:cNvSpPr/>
          <p:nvPr/>
        </p:nvSpPr>
        <p:spPr>
          <a:xfrm>
            <a:off x="3414079" y="2772116"/>
            <a:ext cx="1011116" cy="1011117"/>
          </a:xfrm>
          <a:prstGeom prst="ellipse">
            <a:avLst/>
          </a:prstGeom>
          <a:gradFill>
            <a:gsLst>
              <a:gs pos="0">
                <a:schemeClr val="accent1"/>
              </a:gs>
              <a:gs pos="98000">
                <a:schemeClr val="accent1">
                  <a:lumMod val="50000"/>
                </a:schemeClr>
              </a:gs>
            </a:gsLst>
            <a:lin ang="5400000" scaled="1"/>
          </a:gradFill>
          <a:ln w="2492" cap="flat">
            <a:noFill/>
            <a:prstDash val="solid"/>
            <a:miter/>
          </a:ln>
          <a:effectLst>
            <a:outerShdw blurRad="469900" dist="355600" dir="5400000" sx="86000" sy="86000" algn="t" rotWithShape="0">
              <a:schemeClr val="accent1">
                <a:alpha val="51000"/>
              </a:scheme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9" name="椭圆 608">
            <a:extLst>
              <a:ext uri="{FF2B5EF4-FFF2-40B4-BE49-F238E27FC236}">
                <a16:creationId xmlns:a16="http://schemas.microsoft.com/office/drawing/2014/main" id="{6F6251D3-674F-4091-B43B-17AC3AB571B9}"/>
              </a:ext>
            </a:extLst>
          </p:cNvPr>
          <p:cNvSpPr/>
          <p:nvPr/>
        </p:nvSpPr>
        <p:spPr>
          <a:xfrm>
            <a:off x="2057614" y="2772116"/>
            <a:ext cx="1011116" cy="1011117"/>
          </a:xfrm>
          <a:prstGeom prst="ellipse">
            <a:avLst/>
          </a:prstGeom>
          <a:gradFill>
            <a:gsLst>
              <a:gs pos="0">
                <a:schemeClr val="accent1"/>
              </a:gs>
              <a:gs pos="98000">
                <a:schemeClr val="accent1">
                  <a:lumMod val="50000"/>
                </a:schemeClr>
              </a:gs>
            </a:gsLst>
            <a:lin ang="5400000" scaled="1"/>
          </a:gradFill>
          <a:ln w="2492" cap="flat">
            <a:noFill/>
            <a:prstDash val="solid"/>
            <a:miter/>
          </a:ln>
          <a:effectLst>
            <a:outerShdw blurRad="469900" dist="355600" dir="5400000" sx="86000" sy="86000" algn="t" rotWithShape="0">
              <a:schemeClr val="accent1">
                <a:alpha val="51000"/>
              </a:scheme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0" name="椭圆 609">
            <a:extLst>
              <a:ext uri="{FF2B5EF4-FFF2-40B4-BE49-F238E27FC236}">
                <a16:creationId xmlns:a16="http://schemas.microsoft.com/office/drawing/2014/main" id="{3C838926-5558-4D30-97D3-95605CDB6F39}"/>
              </a:ext>
            </a:extLst>
          </p:cNvPr>
          <p:cNvSpPr/>
          <p:nvPr/>
        </p:nvSpPr>
        <p:spPr>
          <a:xfrm>
            <a:off x="4770546" y="2772116"/>
            <a:ext cx="1011116" cy="1011117"/>
          </a:xfrm>
          <a:prstGeom prst="ellipse">
            <a:avLst/>
          </a:prstGeom>
          <a:gradFill>
            <a:gsLst>
              <a:gs pos="0">
                <a:schemeClr val="accent1"/>
              </a:gs>
              <a:gs pos="98000">
                <a:schemeClr val="accent1">
                  <a:lumMod val="50000"/>
                </a:schemeClr>
              </a:gs>
            </a:gsLst>
            <a:lin ang="5400000" scaled="1"/>
          </a:gradFill>
          <a:ln w="2492" cap="flat">
            <a:noFill/>
            <a:prstDash val="solid"/>
            <a:miter/>
          </a:ln>
          <a:effectLst>
            <a:outerShdw blurRad="469900" dist="355600" dir="5400000" sx="86000" sy="86000" algn="t" rotWithShape="0">
              <a:schemeClr val="accent1">
                <a:alpha val="51000"/>
              </a:scheme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1" name="椭圆 610">
            <a:extLst>
              <a:ext uri="{FF2B5EF4-FFF2-40B4-BE49-F238E27FC236}">
                <a16:creationId xmlns:a16="http://schemas.microsoft.com/office/drawing/2014/main" id="{20F879A5-0A6E-403A-B740-F601A1E6817D}"/>
              </a:ext>
            </a:extLst>
          </p:cNvPr>
          <p:cNvSpPr/>
          <p:nvPr/>
        </p:nvSpPr>
        <p:spPr>
          <a:xfrm>
            <a:off x="6127012" y="2772116"/>
            <a:ext cx="1011116" cy="1011117"/>
          </a:xfrm>
          <a:prstGeom prst="ellipse">
            <a:avLst/>
          </a:prstGeom>
          <a:gradFill>
            <a:gsLst>
              <a:gs pos="0">
                <a:schemeClr val="accent1"/>
              </a:gs>
              <a:gs pos="98000">
                <a:schemeClr val="accent1">
                  <a:lumMod val="50000"/>
                </a:schemeClr>
              </a:gs>
            </a:gsLst>
            <a:lin ang="5400000" scaled="1"/>
          </a:gradFill>
          <a:ln w="2492" cap="flat">
            <a:noFill/>
            <a:prstDash val="solid"/>
            <a:miter/>
          </a:ln>
          <a:effectLst>
            <a:outerShdw blurRad="469900" dist="355600" dir="5400000" sx="86000" sy="86000" algn="t" rotWithShape="0">
              <a:schemeClr val="accent1">
                <a:alpha val="51000"/>
              </a:scheme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2" name="矩形: 圆角 611">
            <a:extLst>
              <a:ext uri="{FF2B5EF4-FFF2-40B4-BE49-F238E27FC236}">
                <a16:creationId xmlns:a16="http://schemas.microsoft.com/office/drawing/2014/main" id="{C0A8D7C9-3B2A-48B8-8EE8-582FDBC670E8}"/>
              </a:ext>
            </a:extLst>
          </p:cNvPr>
          <p:cNvSpPr/>
          <p:nvPr/>
        </p:nvSpPr>
        <p:spPr>
          <a:xfrm>
            <a:off x="3646744" y="4595219"/>
            <a:ext cx="5136636" cy="63462"/>
          </a:xfrm>
          <a:prstGeom prst="roundRect">
            <a:avLst>
              <a:gd name="adj" fmla="val 50000"/>
            </a:avLst>
          </a:prstGeom>
          <a:gradFill flip="none" rotWithShape="1">
            <a:gsLst>
              <a:gs pos="100000">
                <a:schemeClr val="accent1">
                  <a:lumMod val="60000"/>
                  <a:lumOff val="40000"/>
                </a:schemeClr>
              </a:gs>
              <a:gs pos="15000">
                <a:schemeClr val="accent1">
                  <a:lumMod val="60000"/>
                  <a:lumOff val="4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cxnSp>
        <p:nvCxnSpPr>
          <p:cNvPr id="613" name="直接连接符 612">
            <a:extLst>
              <a:ext uri="{FF2B5EF4-FFF2-40B4-BE49-F238E27FC236}">
                <a16:creationId xmlns:a16="http://schemas.microsoft.com/office/drawing/2014/main" id="{D5DF81E5-A839-4BDB-AB4A-42288E50E085}"/>
              </a:ext>
            </a:extLst>
          </p:cNvPr>
          <p:cNvCxnSpPr/>
          <p:nvPr/>
        </p:nvCxnSpPr>
        <p:spPr>
          <a:xfrm>
            <a:off x="1720938" y="6063873"/>
            <a:ext cx="4735174" cy="0"/>
          </a:xfrm>
          <a:prstGeom prst="line">
            <a:avLst/>
          </a:prstGeom>
          <a:ln w="34925" cap="rnd">
            <a:gradFill flip="none" rotWithShape="1">
              <a:gsLst>
                <a:gs pos="0">
                  <a:schemeClr val="accent1">
                    <a:lumMod val="5000"/>
                    <a:lumOff val="95000"/>
                    <a:alpha val="0"/>
                  </a:schemeClr>
                </a:gs>
                <a:gs pos="100000">
                  <a:schemeClr val="accent1">
                    <a:lumMod val="60000"/>
                    <a:lumOff val="40000"/>
                  </a:schemeClr>
                </a:gs>
              </a:gsLst>
              <a:lin ang="0" scaled="1"/>
              <a:tileRect/>
            </a:gradFill>
            <a:round/>
          </a:ln>
        </p:spPr>
        <p:style>
          <a:lnRef idx="1">
            <a:schemeClr val="accent1"/>
          </a:lnRef>
          <a:fillRef idx="0">
            <a:schemeClr val="accent1"/>
          </a:fillRef>
          <a:effectRef idx="0">
            <a:schemeClr val="accent1"/>
          </a:effectRef>
          <a:fontRef idx="minor">
            <a:schemeClr val="tx1"/>
          </a:fontRef>
        </p:style>
      </p:cxnSp>
      <p:sp>
        <p:nvSpPr>
          <p:cNvPr id="614" name="矩形: 圆角 613">
            <a:extLst>
              <a:ext uri="{FF2B5EF4-FFF2-40B4-BE49-F238E27FC236}">
                <a16:creationId xmlns:a16="http://schemas.microsoft.com/office/drawing/2014/main" id="{5E5A228E-52D8-4B88-8C2B-1BCD15EA6D44}"/>
              </a:ext>
            </a:extLst>
          </p:cNvPr>
          <p:cNvSpPr/>
          <p:nvPr/>
        </p:nvSpPr>
        <p:spPr>
          <a:xfrm>
            <a:off x="-31755" y="1790617"/>
            <a:ext cx="3098223" cy="193720"/>
          </a:xfrm>
          <a:prstGeom prst="roundRect">
            <a:avLst>
              <a:gd name="adj" fmla="val 50000"/>
            </a:avLst>
          </a:prstGeom>
          <a:gradFill flip="none" rotWithShape="1">
            <a:gsLst>
              <a:gs pos="100000">
                <a:schemeClr val="accent1">
                  <a:lumMod val="60000"/>
                  <a:lumOff val="40000"/>
                  <a:alpha val="45000"/>
                </a:schemeClr>
              </a:gs>
              <a:gs pos="0">
                <a:schemeClr val="accent1">
                  <a:lumMod val="60000"/>
                  <a:lumOff val="40000"/>
                  <a:alpha val="0"/>
                </a:schemeClr>
              </a:gs>
            </a:gsLst>
            <a:lin ang="0" scaled="1"/>
            <a:tileRect/>
          </a:gradFill>
          <a:ln>
            <a:noFill/>
          </a:ln>
          <a:effectLst>
            <a:softEdge rad="889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615" name="直接连接符 614">
            <a:extLst>
              <a:ext uri="{FF2B5EF4-FFF2-40B4-BE49-F238E27FC236}">
                <a16:creationId xmlns:a16="http://schemas.microsoft.com/office/drawing/2014/main" id="{E6B98FAE-C1E7-43C5-AD07-B92789C9ECDA}"/>
              </a:ext>
            </a:extLst>
          </p:cNvPr>
          <p:cNvCxnSpPr>
            <a:cxnSpLocks/>
          </p:cNvCxnSpPr>
          <p:nvPr/>
        </p:nvCxnSpPr>
        <p:spPr>
          <a:xfrm>
            <a:off x="6562365" y="1579063"/>
            <a:ext cx="2312804" cy="0"/>
          </a:xfrm>
          <a:prstGeom prst="line">
            <a:avLst/>
          </a:prstGeom>
          <a:ln w="47625" cap="rnd">
            <a:gradFill flip="none" rotWithShape="1">
              <a:gsLst>
                <a:gs pos="0">
                  <a:schemeClr val="accent1">
                    <a:lumMod val="5000"/>
                    <a:lumOff val="95000"/>
                    <a:alpha val="0"/>
                  </a:schemeClr>
                </a:gs>
                <a:gs pos="100000">
                  <a:schemeClr val="accent1">
                    <a:lumMod val="60000"/>
                    <a:lumOff val="40000"/>
                  </a:schemeClr>
                </a:gs>
              </a:gsLst>
              <a:lin ang="0" scaled="1"/>
              <a:tileRect/>
            </a:gradFill>
            <a:round/>
          </a:ln>
        </p:spPr>
        <p:style>
          <a:lnRef idx="1">
            <a:schemeClr val="accent1"/>
          </a:lnRef>
          <a:fillRef idx="0">
            <a:schemeClr val="accent1"/>
          </a:fillRef>
          <a:effectRef idx="0">
            <a:schemeClr val="accent1"/>
          </a:effectRef>
          <a:fontRef idx="minor">
            <a:schemeClr val="tx1"/>
          </a:fontRef>
        </p:style>
      </p:cxnSp>
      <p:sp>
        <p:nvSpPr>
          <p:cNvPr id="616" name="文本框 615">
            <a:extLst>
              <a:ext uri="{FF2B5EF4-FFF2-40B4-BE49-F238E27FC236}">
                <a16:creationId xmlns:a16="http://schemas.microsoft.com/office/drawing/2014/main" id="{D9427D54-57DC-4701-BED6-ABF26EE96E58}"/>
              </a:ext>
            </a:extLst>
          </p:cNvPr>
          <p:cNvSpPr txBox="1"/>
          <p:nvPr/>
        </p:nvSpPr>
        <p:spPr>
          <a:xfrm>
            <a:off x="704004" y="3129606"/>
            <a:ext cx="1005403"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品种优选</a:t>
            </a:r>
          </a:p>
        </p:txBody>
      </p:sp>
      <p:sp>
        <p:nvSpPr>
          <p:cNvPr id="617" name="文本框 616">
            <a:extLst>
              <a:ext uri="{FF2B5EF4-FFF2-40B4-BE49-F238E27FC236}">
                <a16:creationId xmlns:a16="http://schemas.microsoft.com/office/drawing/2014/main" id="{CD8BC11C-7A83-475E-8739-302E9361298E}"/>
              </a:ext>
            </a:extLst>
          </p:cNvPr>
          <p:cNvSpPr txBox="1"/>
          <p:nvPr/>
        </p:nvSpPr>
        <p:spPr>
          <a:xfrm>
            <a:off x="2060470" y="3129606"/>
            <a:ext cx="1005403"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品质鉴定</a:t>
            </a:r>
          </a:p>
        </p:txBody>
      </p:sp>
      <p:sp>
        <p:nvSpPr>
          <p:cNvPr id="618" name="文本框 617">
            <a:extLst>
              <a:ext uri="{FF2B5EF4-FFF2-40B4-BE49-F238E27FC236}">
                <a16:creationId xmlns:a16="http://schemas.microsoft.com/office/drawing/2014/main" id="{0FA3A8E6-449D-4EDB-A572-D921F6012AB0}"/>
              </a:ext>
            </a:extLst>
          </p:cNvPr>
          <p:cNvSpPr txBox="1"/>
          <p:nvPr/>
        </p:nvSpPr>
        <p:spPr>
          <a:xfrm>
            <a:off x="3416935" y="3129606"/>
            <a:ext cx="1005403"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a:ln>
                  <a:noFill/>
                </a:ln>
                <a:solidFill>
                  <a:prstClr val="white"/>
                </a:solidFill>
                <a:effectLst/>
                <a:uLnTx/>
                <a:uFillTx/>
                <a:latin typeface="思源宋体 CN Heavy"/>
                <a:ea typeface="思源宋体 CN Heavy"/>
                <a:cs typeface="+mn-cs"/>
              </a:rPr>
              <a:t>品种推广</a:t>
            </a:r>
          </a:p>
        </p:txBody>
      </p:sp>
      <p:sp>
        <p:nvSpPr>
          <p:cNvPr id="619" name="文本框 618">
            <a:extLst>
              <a:ext uri="{FF2B5EF4-FFF2-40B4-BE49-F238E27FC236}">
                <a16:creationId xmlns:a16="http://schemas.microsoft.com/office/drawing/2014/main" id="{4B9AF0B6-F00E-45BF-8ABE-4006FF04D24F}"/>
              </a:ext>
            </a:extLst>
          </p:cNvPr>
          <p:cNvSpPr txBox="1"/>
          <p:nvPr/>
        </p:nvSpPr>
        <p:spPr>
          <a:xfrm>
            <a:off x="4773401" y="3129606"/>
            <a:ext cx="1005403"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收储管理</a:t>
            </a:r>
          </a:p>
        </p:txBody>
      </p:sp>
      <p:sp>
        <p:nvSpPr>
          <p:cNvPr id="620" name="文本框 619">
            <a:extLst>
              <a:ext uri="{FF2B5EF4-FFF2-40B4-BE49-F238E27FC236}">
                <a16:creationId xmlns:a16="http://schemas.microsoft.com/office/drawing/2014/main" id="{718D075E-E7F9-4789-B57C-04DA4EC89F4F}"/>
              </a:ext>
            </a:extLst>
          </p:cNvPr>
          <p:cNvSpPr txBox="1"/>
          <p:nvPr/>
        </p:nvSpPr>
        <p:spPr>
          <a:xfrm>
            <a:off x="6129866" y="3129606"/>
            <a:ext cx="1005403"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a:ln>
                  <a:noFill/>
                </a:ln>
                <a:solidFill>
                  <a:prstClr val="white"/>
                </a:solidFill>
                <a:effectLst/>
                <a:uLnTx/>
                <a:uFillTx/>
                <a:latin typeface="思源宋体 CN Heavy"/>
                <a:ea typeface="思源宋体 CN Heavy"/>
                <a:cs typeface="+mn-cs"/>
              </a:rPr>
              <a:t>加工控制</a:t>
            </a:r>
          </a:p>
        </p:txBody>
      </p:sp>
      <p:sp>
        <p:nvSpPr>
          <p:cNvPr id="621" name="文本框 620">
            <a:extLst>
              <a:ext uri="{FF2B5EF4-FFF2-40B4-BE49-F238E27FC236}">
                <a16:creationId xmlns:a16="http://schemas.microsoft.com/office/drawing/2014/main" id="{26296EEF-20C4-47E4-81FC-0D9C7DA40BC3}"/>
              </a:ext>
            </a:extLst>
          </p:cNvPr>
          <p:cNvSpPr txBox="1"/>
          <p:nvPr/>
        </p:nvSpPr>
        <p:spPr>
          <a:xfrm>
            <a:off x="7486333" y="3129606"/>
            <a:ext cx="1005403" cy="338554"/>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品牌营销</a:t>
            </a:r>
          </a:p>
        </p:txBody>
      </p:sp>
      <p:sp>
        <p:nvSpPr>
          <p:cNvPr id="625" name="矩形: 圆角 624">
            <a:extLst>
              <a:ext uri="{FF2B5EF4-FFF2-40B4-BE49-F238E27FC236}">
                <a16:creationId xmlns:a16="http://schemas.microsoft.com/office/drawing/2014/main" id="{19D8B178-E8D2-48BD-A33E-A08349405246}"/>
              </a:ext>
            </a:extLst>
          </p:cNvPr>
          <p:cNvSpPr/>
          <p:nvPr/>
        </p:nvSpPr>
        <p:spPr>
          <a:xfrm>
            <a:off x="401016" y="5454821"/>
            <a:ext cx="4186009" cy="179260"/>
          </a:xfrm>
          <a:prstGeom prst="roundRect">
            <a:avLst>
              <a:gd name="adj" fmla="val 50000"/>
            </a:avLst>
          </a:prstGeom>
          <a:gradFill flip="none" rotWithShape="1">
            <a:gsLst>
              <a:gs pos="100000">
                <a:schemeClr val="accent1">
                  <a:lumMod val="60000"/>
                  <a:lumOff val="40000"/>
                </a:schemeClr>
              </a:gs>
              <a:gs pos="0">
                <a:schemeClr val="accent1">
                  <a:lumMod val="60000"/>
                  <a:lumOff val="40000"/>
                  <a:alpha val="0"/>
                </a:schemeClr>
              </a:gs>
            </a:gsLst>
            <a:lin ang="0" scaled="1"/>
            <a:tileRect/>
          </a:gradFill>
          <a:ln>
            <a:noFill/>
          </a:ln>
          <a:effectLst>
            <a:softEdge rad="762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26" name="矩形: 圆角 625">
            <a:extLst>
              <a:ext uri="{FF2B5EF4-FFF2-40B4-BE49-F238E27FC236}">
                <a16:creationId xmlns:a16="http://schemas.microsoft.com/office/drawing/2014/main" id="{BE680F2B-8EA3-4C17-85A8-BE679CCCC06C}"/>
              </a:ext>
            </a:extLst>
          </p:cNvPr>
          <p:cNvSpPr/>
          <p:nvPr/>
        </p:nvSpPr>
        <p:spPr>
          <a:xfrm>
            <a:off x="4605577" y="2030924"/>
            <a:ext cx="4186009" cy="179260"/>
          </a:xfrm>
          <a:prstGeom prst="roundRect">
            <a:avLst>
              <a:gd name="adj" fmla="val 50000"/>
            </a:avLst>
          </a:prstGeom>
          <a:gradFill flip="none" rotWithShape="1">
            <a:gsLst>
              <a:gs pos="100000">
                <a:schemeClr val="accent1">
                  <a:lumMod val="60000"/>
                  <a:lumOff val="40000"/>
                </a:schemeClr>
              </a:gs>
              <a:gs pos="0">
                <a:schemeClr val="accent1">
                  <a:lumMod val="60000"/>
                  <a:lumOff val="40000"/>
                  <a:alpha val="0"/>
                </a:schemeClr>
              </a:gs>
            </a:gsLst>
            <a:lin ang="0" scaled="1"/>
            <a:tileRect/>
          </a:gradFill>
          <a:ln>
            <a:noFill/>
          </a:ln>
          <a:effectLst>
            <a:softEdge rad="762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34014257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a:extLst>
              <a:ext uri="{FF2B5EF4-FFF2-40B4-BE49-F238E27FC236}">
                <a16:creationId xmlns:a16="http://schemas.microsoft.com/office/drawing/2014/main" id="{98BC32D6-D6BF-49B2-AED4-D995017CBC03}"/>
              </a:ext>
            </a:extLst>
          </p:cNvPr>
          <p:cNvSpPr/>
          <p:nvPr/>
        </p:nvSpPr>
        <p:spPr>
          <a:xfrm>
            <a:off x="1826907" y="963373"/>
            <a:ext cx="5516880" cy="5516878"/>
          </a:xfrm>
          <a:prstGeom prst="ellipse">
            <a:avLst/>
          </a:prstGeom>
          <a:noFill/>
          <a:ln w="12700">
            <a:gradFill>
              <a:gsLst>
                <a:gs pos="0">
                  <a:schemeClr val="accent1">
                    <a:lumMod val="60000"/>
                    <a:lumOff val="40000"/>
                    <a:alpha val="0"/>
                  </a:schemeClr>
                </a:gs>
                <a:gs pos="100000">
                  <a:schemeClr val="accent1">
                    <a:lumMod val="60000"/>
                    <a:lumOff val="40000"/>
                    <a:alpha val="29000"/>
                  </a:schemeClr>
                </a:gs>
              </a:gsLst>
              <a:lin ang="7800000" scaled="0"/>
            </a:gradFill>
          </a:ln>
          <a:effectLst/>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69" name="椭圆 68">
            <a:extLst>
              <a:ext uri="{FF2B5EF4-FFF2-40B4-BE49-F238E27FC236}">
                <a16:creationId xmlns:a16="http://schemas.microsoft.com/office/drawing/2014/main" id="{CA887619-5054-47E1-805B-FFE345187693}"/>
              </a:ext>
            </a:extLst>
          </p:cNvPr>
          <p:cNvSpPr/>
          <p:nvPr/>
        </p:nvSpPr>
        <p:spPr>
          <a:xfrm>
            <a:off x="3094447" y="2207084"/>
            <a:ext cx="2989942" cy="2989942"/>
          </a:xfrm>
          <a:prstGeom prst="ellipse">
            <a:avLst/>
          </a:prstGeom>
          <a:noFill/>
          <a:ln w="12700">
            <a:gradFill>
              <a:gsLst>
                <a:gs pos="0">
                  <a:schemeClr val="accent1">
                    <a:lumMod val="60000"/>
                    <a:lumOff val="40000"/>
                    <a:alpha val="20000"/>
                  </a:schemeClr>
                </a:gs>
                <a:gs pos="100000">
                  <a:schemeClr val="accent1">
                    <a:lumMod val="60000"/>
                    <a:lumOff val="40000"/>
                    <a:alpha val="44000"/>
                  </a:schemeClr>
                </a:gs>
              </a:gsLst>
              <a:lin ang="7800000" scaled="0"/>
            </a:gradFill>
          </a:ln>
          <a:effectLst/>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E502B3E0-A1CB-43A3-B051-1D0D9B2DB065}"/>
              </a:ext>
            </a:extLst>
          </p:cNvPr>
          <p:cNvSpPr/>
          <p:nvPr/>
        </p:nvSpPr>
        <p:spPr>
          <a:xfrm>
            <a:off x="340373" y="609600"/>
            <a:ext cx="2339102"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样本选取模型</a:t>
            </a:r>
          </a:p>
        </p:txBody>
      </p:sp>
      <p:sp>
        <p:nvSpPr>
          <p:cNvPr id="8" name="矩形: 圆角 7">
            <a:extLst>
              <a:ext uri="{FF2B5EF4-FFF2-40B4-BE49-F238E27FC236}">
                <a16:creationId xmlns:a16="http://schemas.microsoft.com/office/drawing/2014/main" id="{06BD3CD8-8D0A-4180-AD91-DDA89136FC9C}"/>
              </a:ext>
            </a:extLst>
          </p:cNvPr>
          <p:cNvSpPr/>
          <p:nvPr/>
        </p:nvSpPr>
        <p:spPr>
          <a:xfrm>
            <a:off x="981061" y="2729256"/>
            <a:ext cx="870404" cy="870403"/>
          </a:xfrm>
          <a:prstGeom prst="roundRect">
            <a:avLst>
              <a:gd name="adj" fmla="val 4214"/>
            </a:avLst>
          </a:prstGeom>
          <a:noFill/>
          <a:ln w="12700">
            <a:gradFill flip="none" rotWithShape="1">
              <a:gsLst>
                <a:gs pos="0">
                  <a:schemeClr val="accent1">
                    <a:lumMod val="60000"/>
                    <a:lumOff val="40000"/>
                  </a:schemeClr>
                </a:gs>
                <a:gs pos="88000">
                  <a:schemeClr val="accent1">
                    <a:lumMod val="20000"/>
                    <a:lumOff val="80000"/>
                    <a:alpha val="0"/>
                  </a:schemeClr>
                </a:gs>
              </a:gsLst>
              <a:lin ang="18900000" scaled="1"/>
              <a:tileRect/>
            </a:gradFill>
          </a:ln>
          <a:effectLst/>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9" name="矩形: 圆角 8">
            <a:extLst>
              <a:ext uri="{FF2B5EF4-FFF2-40B4-BE49-F238E27FC236}">
                <a16:creationId xmlns:a16="http://schemas.microsoft.com/office/drawing/2014/main" id="{113D3443-37B7-4A7C-BF8D-DA43EF595C9B}"/>
              </a:ext>
            </a:extLst>
          </p:cNvPr>
          <p:cNvSpPr/>
          <p:nvPr/>
        </p:nvSpPr>
        <p:spPr>
          <a:xfrm>
            <a:off x="981061" y="2557294"/>
            <a:ext cx="870404" cy="870403"/>
          </a:xfrm>
          <a:prstGeom prst="roundRect">
            <a:avLst>
              <a:gd name="adj" fmla="val 4214"/>
            </a:avLst>
          </a:prstGeom>
          <a:gradFill>
            <a:gsLst>
              <a:gs pos="0">
                <a:schemeClr val="accent1"/>
              </a:gs>
              <a:gs pos="88000">
                <a:schemeClr val="accent1">
                  <a:lumMod val="50000"/>
                  <a:alpha val="0"/>
                </a:schemeClr>
              </a:gs>
            </a:gsLst>
            <a:lin ang="18900000" scaled="1"/>
          </a:gradFill>
          <a:ln>
            <a:noFill/>
          </a:ln>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0" name="矩形: 圆角 9">
            <a:extLst>
              <a:ext uri="{FF2B5EF4-FFF2-40B4-BE49-F238E27FC236}">
                <a16:creationId xmlns:a16="http://schemas.microsoft.com/office/drawing/2014/main" id="{1865BC20-F3F7-4BCE-88E9-DAE0FA1670B9}"/>
              </a:ext>
            </a:extLst>
          </p:cNvPr>
          <p:cNvSpPr/>
          <p:nvPr/>
        </p:nvSpPr>
        <p:spPr>
          <a:xfrm>
            <a:off x="981061" y="2419424"/>
            <a:ext cx="870404" cy="870403"/>
          </a:xfrm>
          <a:prstGeom prst="roundRect">
            <a:avLst>
              <a:gd name="adj" fmla="val 4214"/>
            </a:avLst>
          </a:prstGeom>
          <a:gradFill flip="none" rotWithShape="1">
            <a:gsLst>
              <a:gs pos="0">
                <a:schemeClr val="accent1"/>
              </a:gs>
              <a:gs pos="87000">
                <a:schemeClr val="accent1">
                  <a:lumMod val="5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8" name="矩形: 圆角 27">
            <a:extLst>
              <a:ext uri="{FF2B5EF4-FFF2-40B4-BE49-F238E27FC236}">
                <a16:creationId xmlns:a16="http://schemas.microsoft.com/office/drawing/2014/main" id="{CE21FBD7-C6BC-4BFE-940E-104D1698877F}"/>
              </a:ext>
            </a:extLst>
          </p:cNvPr>
          <p:cNvSpPr/>
          <p:nvPr/>
        </p:nvSpPr>
        <p:spPr>
          <a:xfrm>
            <a:off x="7324709" y="2729256"/>
            <a:ext cx="870404" cy="870403"/>
          </a:xfrm>
          <a:prstGeom prst="roundRect">
            <a:avLst>
              <a:gd name="adj" fmla="val 4214"/>
            </a:avLst>
          </a:prstGeom>
          <a:noFill/>
          <a:ln w="12700">
            <a:gradFill flip="none" rotWithShape="1">
              <a:gsLst>
                <a:gs pos="0">
                  <a:schemeClr val="accent1">
                    <a:lumMod val="60000"/>
                    <a:lumOff val="40000"/>
                  </a:schemeClr>
                </a:gs>
                <a:gs pos="88000">
                  <a:schemeClr val="accent1">
                    <a:lumMod val="20000"/>
                    <a:lumOff val="80000"/>
                    <a:alpha val="0"/>
                  </a:schemeClr>
                </a:gs>
              </a:gsLst>
              <a:lin ang="18900000" scaled="1"/>
              <a:tileRect/>
            </a:gradFill>
          </a:ln>
          <a:effectLst/>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9" name="矩形: 圆角 28">
            <a:extLst>
              <a:ext uri="{FF2B5EF4-FFF2-40B4-BE49-F238E27FC236}">
                <a16:creationId xmlns:a16="http://schemas.microsoft.com/office/drawing/2014/main" id="{8A957FC8-1A7C-4CE4-8568-AD326505B9B1}"/>
              </a:ext>
            </a:extLst>
          </p:cNvPr>
          <p:cNvSpPr/>
          <p:nvPr/>
        </p:nvSpPr>
        <p:spPr>
          <a:xfrm>
            <a:off x="7324709" y="2557294"/>
            <a:ext cx="870404" cy="870403"/>
          </a:xfrm>
          <a:prstGeom prst="roundRect">
            <a:avLst>
              <a:gd name="adj" fmla="val 4214"/>
            </a:avLst>
          </a:prstGeom>
          <a:gradFill>
            <a:gsLst>
              <a:gs pos="0">
                <a:schemeClr val="accent1"/>
              </a:gs>
              <a:gs pos="88000">
                <a:schemeClr val="accent1">
                  <a:lumMod val="50000"/>
                  <a:alpha val="0"/>
                </a:schemeClr>
              </a:gs>
            </a:gsLst>
            <a:lin ang="18900000" scaled="1"/>
          </a:gradFill>
          <a:ln>
            <a:noFill/>
          </a:ln>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0" name="矩形: 圆角 29">
            <a:extLst>
              <a:ext uri="{FF2B5EF4-FFF2-40B4-BE49-F238E27FC236}">
                <a16:creationId xmlns:a16="http://schemas.microsoft.com/office/drawing/2014/main" id="{A5A3B0B9-322A-4CCE-AF1C-9B2E5236BF30}"/>
              </a:ext>
            </a:extLst>
          </p:cNvPr>
          <p:cNvSpPr/>
          <p:nvPr/>
        </p:nvSpPr>
        <p:spPr>
          <a:xfrm>
            <a:off x="7324709" y="2419424"/>
            <a:ext cx="870404" cy="870403"/>
          </a:xfrm>
          <a:prstGeom prst="roundRect">
            <a:avLst>
              <a:gd name="adj" fmla="val 4214"/>
            </a:avLst>
          </a:prstGeom>
          <a:gradFill flip="none" rotWithShape="1">
            <a:gsLst>
              <a:gs pos="0">
                <a:schemeClr val="accent1"/>
              </a:gs>
              <a:gs pos="87000">
                <a:schemeClr val="accent1">
                  <a:lumMod val="5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3" name="矩形: 圆角 32">
            <a:extLst>
              <a:ext uri="{FF2B5EF4-FFF2-40B4-BE49-F238E27FC236}">
                <a16:creationId xmlns:a16="http://schemas.microsoft.com/office/drawing/2014/main" id="{F73FA9D1-F033-4B5D-9CB8-B09CE8ECCB66}"/>
              </a:ext>
            </a:extLst>
          </p:cNvPr>
          <p:cNvSpPr/>
          <p:nvPr/>
        </p:nvSpPr>
        <p:spPr>
          <a:xfrm>
            <a:off x="981061" y="4276842"/>
            <a:ext cx="870404" cy="870403"/>
          </a:xfrm>
          <a:prstGeom prst="roundRect">
            <a:avLst>
              <a:gd name="adj" fmla="val 4214"/>
            </a:avLst>
          </a:prstGeom>
          <a:noFill/>
          <a:ln w="12700">
            <a:gradFill flip="none" rotWithShape="1">
              <a:gsLst>
                <a:gs pos="0">
                  <a:schemeClr val="accent1">
                    <a:lumMod val="60000"/>
                    <a:lumOff val="40000"/>
                  </a:schemeClr>
                </a:gs>
                <a:gs pos="88000">
                  <a:schemeClr val="accent1">
                    <a:lumMod val="20000"/>
                    <a:lumOff val="80000"/>
                    <a:alpha val="0"/>
                  </a:schemeClr>
                </a:gs>
              </a:gsLst>
              <a:lin ang="18900000" scaled="1"/>
              <a:tileRect/>
            </a:gradFill>
          </a:ln>
          <a:effectLst/>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4" name="矩形: 圆角 33">
            <a:extLst>
              <a:ext uri="{FF2B5EF4-FFF2-40B4-BE49-F238E27FC236}">
                <a16:creationId xmlns:a16="http://schemas.microsoft.com/office/drawing/2014/main" id="{9BE83DC9-A7DD-43CD-9403-2B39714FF6AB}"/>
              </a:ext>
            </a:extLst>
          </p:cNvPr>
          <p:cNvSpPr/>
          <p:nvPr/>
        </p:nvSpPr>
        <p:spPr>
          <a:xfrm>
            <a:off x="981061" y="4104881"/>
            <a:ext cx="870404" cy="870403"/>
          </a:xfrm>
          <a:prstGeom prst="roundRect">
            <a:avLst>
              <a:gd name="adj" fmla="val 4214"/>
            </a:avLst>
          </a:prstGeom>
          <a:gradFill>
            <a:gsLst>
              <a:gs pos="0">
                <a:schemeClr val="accent1"/>
              </a:gs>
              <a:gs pos="88000">
                <a:schemeClr val="accent1">
                  <a:lumMod val="50000"/>
                  <a:alpha val="0"/>
                </a:schemeClr>
              </a:gs>
            </a:gsLst>
            <a:lin ang="18900000" scaled="1"/>
          </a:gradFill>
          <a:ln>
            <a:noFill/>
          </a:ln>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5" name="矩形: 圆角 34">
            <a:extLst>
              <a:ext uri="{FF2B5EF4-FFF2-40B4-BE49-F238E27FC236}">
                <a16:creationId xmlns:a16="http://schemas.microsoft.com/office/drawing/2014/main" id="{B84DD182-B38B-44D3-9456-914CC35D9D8E}"/>
              </a:ext>
            </a:extLst>
          </p:cNvPr>
          <p:cNvSpPr/>
          <p:nvPr/>
        </p:nvSpPr>
        <p:spPr>
          <a:xfrm>
            <a:off x="981061" y="3967011"/>
            <a:ext cx="870404" cy="870403"/>
          </a:xfrm>
          <a:prstGeom prst="roundRect">
            <a:avLst>
              <a:gd name="adj" fmla="val 4214"/>
            </a:avLst>
          </a:prstGeom>
          <a:gradFill flip="none" rotWithShape="1">
            <a:gsLst>
              <a:gs pos="0">
                <a:schemeClr val="accent1"/>
              </a:gs>
              <a:gs pos="87000">
                <a:schemeClr val="accent1">
                  <a:lumMod val="5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7" name="矩形: 圆角 36">
            <a:extLst>
              <a:ext uri="{FF2B5EF4-FFF2-40B4-BE49-F238E27FC236}">
                <a16:creationId xmlns:a16="http://schemas.microsoft.com/office/drawing/2014/main" id="{47790AA5-1270-4311-B932-27DD212FEBBE}"/>
              </a:ext>
            </a:extLst>
          </p:cNvPr>
          <p:cNvSpPr/>
          <p:nvPr/>
        </p:nvSpPr>
        <p:spPr>
          <a:xfrm>
            <a:off x="7324709" y="4276842"/>
            <a:ext cx="870404" cy="870403"/>
          </a:xfrm>
          <a:prstGeom prst="roundRect">
            <a:avLst>
              <a:gd name="adj" fmla="val 4214"/>
            </a:avLst>
          </a:prstGeom>
          <a:noFill/>
          <a:ln w="12700">
            <a:gradFill flip="none" rotWithShape="1">
              <a:gsLst>
                <a:gs pos="0">
                  <a:schemeClr val="accent1">
                    <a:lumMod val="60000"/>
                    <a:lumOff val="40000"/>
                  </a:schemeClr>
                </a:gs>
                <a:gs pos="88000">
                  <a:schemeClr val="accent1">
                    <a:lumMod val="20000"/>
                    <a:lumOff val="80000"/>
                    <a:alpha val="0"/>
                  </a:schemeClr>
                </a:gs>
              </a:gsLst>
              <a:lin ang="18900000" scaled="1"/>
              <a:tileRect/>
            </a:gradFill>
          </a:ln>
          <a:effectLst/>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8" name="矩形: 圆角 37">
            <a:extLst>
              <a:ext uri="{FF2B5EF4-FFF2-40B4-BE49-F238E27FC236}">
                <a16:creationId xmlns:a16="http://schemas.microsoft.com/office/drawing/2014/main" id="{6190F198-05AD-498B-93A3-6223EBC6B842}"/>
              </a:ext>
            </a:extLst>
          </p:cNvPr>
          <p:cNvSpPr/>
          <p:nvPr/>
        </p:nvSpPr>
        <p:spPr>
          <a:xfrm>
            <a:off x="7324709" y="4104881"/>
            <a:ext cx="870404" cy="870403"/>
          </a:xfrm>
          <a:prstGeom prst="roundRect">
            <a:avLst>
              <a:gd name="adj" fmla="val 4214"/>
            </a:avLst>
          </a:prstGeom>
          <a:gradFill>
            <a:gsLst>
              <a:gs pos="0">
                <a:schemeClr val="accent1"/>
              </a:gs>
              <a:gs pos="88000">
                <a:schemeClr val="accent1">
                  <a:lumMod val="50000"/>
                  <a:alpha val="0"/>
                </a:schemeClr>
              </a:gs>
            </a:gsLst>
            <a:lin ang="18900000" scaled="1"/>
          </a:gradFill>
          <a:ln>
            <a:noFill/>
          </a:ln>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9" name="矩形: 圆角 38">
            <a:extLst>
              <a:ext uri="{FF2B5EF4-FFF2-40B4-BE49-F238E27FC236}">
                <a16:creationId xmlns:a16="http://schemas.microsoft.com/office/drawing/2014/main" id="{856F6861-FE35-4F90-9380-A8BBAACF0C81}"/>
              </a:ext>
            </a:extLst>
          </p:cNvPr>
          <p:cNvSpPr/>
          <p:nvPr/>
        </p:nvSpPr>
        <p:spPr>
          <a:xfrm>
            <a:off x="7324709" y="3967011"/>
            <a:ext cx="870404" cy="870403"/>
          </a:xfrm>
          <a:prstGeom prst="roundRect">
            <a:avLst>
              <a:gd name="adj" fmla="val 4214"/>
            </a:avLst>
          </a:prstGeom>
          <a:gradFill flip="none" rotWithShape="1">
            <a:gsLst>
              <a:gs pos="0">
                <a:schemeClr val="accent1"/>
              </a:gs>
              <a:gs pos="87000">
                <a:schemeClr val="accent1">
                  <a:lumMod val="5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11" name="组合 10">
            <a:extLst>
              <a:ext uri="{FF2B5EF4-FFF2-40B4-BE49-F238E27FC236}">
                <a16:creationId xmlns:a16="http://schemas.microsoft.com/office/drawing/2014/main" id="{7491F853-C6ED-45EC-A406-3F7053532725}"/>
              </a:ext>
            </a:extLst>
          </p:cNvPr>
          <p:cNvGrpSpPr/>
          <p:nvPr/>
        </p:nvGrpSpPr>
        <p:grpSpPr>
          <a:xfrm>
            <a:off x="2676403" y="3381375"/>
            <a:ext cx="3791196" cy="457970"/>
            <a:chOff x="2913768" y="3420079"/>
            <a:chExt cx="3150393" cy="380562"/>
          </a:xfrm>
        </p:grpSpPr>
        <p:grpSp>
          <p:nvGrpSpPr>
            <p:cNvPr id="54" name="组合 53">
              <a:extLst>
                <a:ext uri="{FF2B5EF4-FFF2-40B4-BE49-F238E27FC236}">
                  <a16:creationId xmlns:a16="http://schemas.microsoft.com/office/drawing/2014/main" id="{601EE014-7E50-46FF-8014-E0D56D225BC0}"/>
                </a:ext>
              </a:extLst>
            </p:cNvPr>
            <p:cNvGrpSpPr/>
            <p:nvPr/>
          </p:nvGrpSpPr>
          <p:grpSpPr>
            <a:xfrm>
              <a:off x="2913768" y="3420079"/>
              <a:ext cx="1426754" cy="380562"/>
              <a:chOff x="6946327" y="2775696"/>
              <a:chExt cx="1525418" cy="495303"/>
            </a:xfrm>
          </p:grpSpPr>
          <p:sp>
            <p:nvSpPr>
              <p:cNvPr id="52" name="矩形: 圆角 51">
                <a:extLst>
                  <a:ext uri="{FF2B5EF4-FFF2-40B4-BE49-F238E27FC236}">
                    <a16:creationId xmlns:a16="http://schemas.microsoft.com/office/drawing/2014/main" id="{0909E070-4467-4971-BB64-97EE0E8BBB97}"/>
                  </a:ext>
                </a:extLst>
              </p:cNvPr>
              <p:cNvSpPr/>
              <p:nvPr/>
            </p:nvSpPr>
            <p:spPr>
              <a:xfrm>
                <a:off x="6946327" y="2775696"/>
                <a:ext cx="1525416" cy="474133"/>
              </a:xfrm>
              <a:prstGeom prst="roundRect">
                <a:avLst>
                  <a:gd name="adj" fmla="val 50000"/>
                </a:avLst>
              </a:prstGeom>
              <a:gradFill flip="none" rotWithShape="1">
                <a:gsLst>
                  <a:gs pos="0">
                    <a:schemeClr val="accent1">
                      <a:lumMod val="40000"/>
                      <a:lumOff val="60000"/>
                    </a:schemeClr>
                  </a:gs>
                  <a:gs pos="75000">
                    <a:schemeClr val="accent1"/>
                  </a:gs>
                </a:gsLst>
                <a:lin ang="81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53" name="矩形: 圆角 52">
                <a:extLst>
                  <a:ext uri="{FF2B5EF4-FFF2-40B4-BE49-F238E27FC236}">
                    <a16:creationId xmlns:a16="http://schemas.microsoft.com/office/drawing/2014/main" id="{E73EAAA4-829E-420F-8013-763733EAA344}"/>
                  </a:ext>
                </a:extLst>
              </p:cNvPr>
              <p:cNvSpPr/>
              <p:nvPr/>
            </p:nvSpPr>
            <p:spPr>
              <a:xfrm>
                <a:off x="6946328" y="2796865"/>
                <a:ext cx="1525417" cy="474134"/>
              </a:xfrm>
              <a:prstGeom prst="roundRect">
                <a:avLst>
                  <a:gd name="adj" fmla="val 50000"/>
                </a:avLst>
              </a:prstGeom>
              <a:gradFill flip="none" rotWithShape="1">
                <a:gsLst>
                  <a:gs pos="0">
                    <a:schemeClr val="accent1"/>
                  </a:gs>
                  <a:gs pos="100000">
                    <a:schemeClr val="accent1">
                      <a:lumMod val="50000"/>
                    </a:schemeClr>
                  </a:gs>
                </a:gsLst>
                <a:lin ang="2700000" scaled="1"/>
                <a:tileRect/>
              </a:gradFill>
              <a:ln>
                <a:noFill/>
              </a:ln>
              <a:effectLst>
                <a:reflection blurRad="50800" stA="41000" endPos="36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基本特征标签</a:t>
                </a:r>
              </a:p>
            </p:txBody>
          </p:sp>
        </p:grpSp>
        <p:grpSp>
          <p:nvGrpSpPr>
            <p:cNvPr id="56" name="组合 55">
              <a:extLst>
                <a:ext uri="{FF2B5EF4-FFF2-40B4-BE49-F238E27FC236}">
                  <a16:creationId xmlns:a16="http://schemas.microsoft.com/office/drawing/2014/main" id="{174CA30F-B086-42FA-BDC4-4AAF240C697D}"/>
                </a:ext>
              </a:extLst>
            </p:cNvPr>
            <p:cNvGrpSpPr/>
            <p:nvPr/>
          </p:nvGrpSpPr>
          <p:grpSpPr>
            <a:xfrm>
              <a:off x="4637407" y="3420079"/>
              <a:ext cx="1426754" cy="380562"/>
              <a:chOff x="6946327" y="2775696"/>
              <a:chExt cx="1525418" cy="495303"/>
            </a:xfrm>
          </p:grpSpPr>
          <p:sp>
            <p:nvSpPr>
              <p:cNvPr id="57" name="矩形: 圆角 56">
                <a:extLst>
                  <a:ext uri="{FF2B5EF4-FFF2-40B4-BE49-F238E27FC236}">
                    <a16:creationId xmlns:a16="http://schemas.microsoft.com/office/drawing/2014/main" id="{272DC458-17B1-455D-AC8E-6583C10C171F}"/>
                  </a:ext>
                </a:extLst>
              </p:cNvPr>
              <p:cNvSpPr/>
              <p:nvPr/>
            </p:nvSpPr>
            <p:spPr>
              <a:xfrm>
                <a:off x="6946327" y="2775696"/>
                <a:ext cx="1525416" cy="474133"/>
              </a:xfrm>
              <a:prstGeom prst="roundRect">
                <a:avLst>
                  <a:gd name="adj" fmla="val 50000"/>
                </a:avLst>
              </a:prstGeom>
              <a:gradFill flip="none" rotWithShape="1">
                <a:gsLst>
                  <a:gs pos="0">
                    <a:schemeClr val="accent1">
                      <a:lumMod val="40000"/>
                      <a:lumOff val="60000"/>
                    </a:schemeClr>
                  </a:gs>
                  <a:gs pos="75000">
                    <a:schemeClr val="accent1"/>
                  </a:gs>
                </a:gsLst>
                <a:lin ang="81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58" name="矩形: 圆角 57">
                <a:extLst>
                  <a:ext uri="{FF2B5EF4-FFF2-40B4-BE49-F238E27FC236}">
                    <a16:creationId xmlns:a16="http://schemas.microsoft.com/office/drawing/2014/main" id="{87E40007-85CF-456E-9480-845A3F9F33E9}"/>
                  </a:ext>
                </a:extLst>
              </p:cNvPr>
              <p:cNvSpPr/>
              <p:nvPr/>
            </p:nvSpPr>
            <p:spPr>
              <a:xfrm>
                <a:off x="6946328" y="2796865"/>
                <a:ext cx="1525417" cy="474134"/>
              </a:xfrm>
              <a:prstGeom prst="roundRect">
                <a:avLst>
                  <a:gd name="adj" fmla="val 50000"/>
                </a:avLst>
              </a:prstGeom>
              <a:gradFill flip="none" rotWithShape="1">
                <a:gsLst>
                  <a:gs pos="0">
                    <a:schemeClr val="accent1"/>
                  </a:gs>
                  <a:gs pos="100000">
                    <a:schemeClr val="accent1">
                      <a:lumMod val="50000"/>
                    </a:schemeClr>
                  </a:gs>
                </a:gsLst>
                <a:lin ang="2700000" scaled="1"/>
                <a:tileRect/>
              </a:gradFill>
              <a:ln>
                <a:noFill/>
              </a:ln>
              <a:effectLst>
                <a:reflection blurRad="50800" stA="41000" endPos="36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地理位置标签</a:t>
                </a:r>
              </a:p>
            </p:txBody>
          </p:sp>
        </p:grpSp>
      </p:grpSp>
      <p:sp>
        <p:nvSpPr>
          <p:cNvPr id="60" name="文本框 59">
            <a:extLst>
              <a:ext uri="{FF2B5EF4-FFF2-40B4-BE49-F238E27FC236}">
                <a16:creationId xmlns:a16="http://schemas.microsoft.com/office/drawing/2014/main" id="{7939949F-2460-4DFF-865D-2D2D00E56203}"/>
              </a:ext>
            </a:extLst>
          </p:cNvPr>
          <p:cNvSpPr txBox="1"/>
          <p:nvPr/>
        </p:nvSpPr>
        <p:spPr>
          <a:xfrm>
            <a:off x="1148240" y="3537146"/>
            <a:ext cx="646331" cy="369332"/>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Roboto"/>
                <a:ea typeface="思源黑体 CN Regular"/>
                <a:cs typeface="+mn-cs"/>
              </a:rPr>
              <a:t>性别</a:t>
            </a:r>
          </a:p>
        </p:txBody>
      </p:sp>
      <p:sp>
        <p:nvSpPr>
          <p:cNvPr id="63" name="文本框 62">
            <a:extLst>
              <a:ext uri="{FF2B5EF4-FFF2-40B4-BE49-F238E27FC236}">
                <a16:creationId xmlns:a16="http://schemas.microsoft.com/office/drawing/2014/main" id="{C3C4B0A3-7606-481A-8385-9BB3ECF8E3C1}"/>
              </a:ext>
            </a:extLst>
          </p:cNvPr>
          <p:cNvSpPr txBox="1"/>
          <p:nvPr/>
        </p:nvSpPr>
        <p:spPr>
          <a:xfrm>
            <a:off x="7491888" y="3537146"/>
            <a:ext cx="646331" cy="369332"/>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Roboto"/>
                <a:ea typeface="思源黑体 CN Regular"/>
                <a:cs typeface="+mn-cs"/>
              </a:rPr>
              <a:t>收入</a:t>
            </a:r>
          </a:p>
        </p:txBody>
      </p:sp>
      <p:sp>
        <p:nvSpPr>
          <p:cNvPr id="64" name="文本框 63">
            <a:extLst>
              <a:ext uri="{FF2B5EF4-FFF2-40B4-BE49-F238E27FC236}">
                <a16:creationId xmlns:a16="http://schemas.microsoft.com/office/drawing/2014/main" id="{1A5E0DCA-01DC-4644-9224-575F3150F4E4}"/>
              </a:ext>
            </a:extLst>
          </p:cNvPr>
          <p:cNvSpPr txBox="1"/>
          <p:nvPr/>
        </p:nvSpPr>
        <p:spPr>
          <a:xfrm>
            <a:off x="1148240" y="5083772"/>
            <a:ext cx="646331" cy="369332"/>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Roboto"/>
                <a:ea typeface="思源黑体 CN Regular"/>
                <a:cs typeface="+mn-cs"/>
              </a:rPr>
              <a:t>社交</a:t>
            </a:r>
          </a:p>
        </p:txBody>
      </p:sp>
      <p:sp>
        <p:nvSpPr>
          <p:cNvPr id="65" name="文本框 64">
            <a:extLst>
              <a:ext uri="{FF2B5EF4-FFF2-40B4-BE49-F238E27FC236}">
                <a16:creationId xmlns:a16="http://schemas.microsoft.com/office/drawing/2014/main" id="{9C9B0F4C-1F12-4F5D-B538-6AF5C3A922F2}"/>
              </a:ext>
            </a:extLst>
          </p:cNvPr>
          <p:cNvSpPr txBox="1"/>
          <p:nvPr/>
        </p:nvSpPr>
        <p:spPr>
          <a:xfrm>
            <a:off x="7491888" y="5083772"/>
            <a:ext cx="646331" cy="369332"/>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Roboto"/>
                <a:ea typeface="思源黑体 CN Regular"/>
                <a:cs typeface="+mn-cs"/>
              </a:rPr>
              <a:t>购物</a:t>
            </a:r>
          </a:p>
        </p:txBody>
      </p:sp>
      <p:sp>
        <p:nvSpPr>
          <p:cNvPr id="85" name="图形 71">
            <a:extLst>
              <a:ext uri="{FF2B5EF4-FFF2-40B4-BE49-F238E27FC236}">
                <a16:creationId xmlns:a16="http://schemas.microsoft.com/office/drawing/2014/main" id="{2CD67BA4-9E4F-4978-B00D-0F8D1822E431}"/>
              </a:ext>
            </a:extLst>
          </p:cNvPr>
          <p:cNvSpPr/>
          <p:nvPr/>
        </p:nvSpPr>
        <p:spPr>
          <a:xfrm>
            <a:off x="1154267" y="4130569"/>
            <a:ext cx="555542" cy="452571"/>
          </a:xfrm>
          <a:custGeom>
            <a:avLst/>
            <a:gdLst>
              <a:gd name="connsiteX0" fmla="*/ 1289410 w 1905000"/>
              <a:gd name="connsiteY0" fmla="*/ 469367 h 1551905"/>
              <a:gd name="connsiteX1" fmla="*/ 1354522 w 1905000"/>
              <a:gd name="connsiteY1" fmla="*/ 473459 h 1551905"/>
              <a:gd name="connsiteX2" fmla="*/ 674191 w 1905000"/>
              <a:gd name="connsiteY2" fmla="*/ 0 h 1551905"/>
              <a:gd name="connsiteX3" fmla="*/ 0 w 1905000"/>
              <a:gd name="connsiteY3" fmla="*/ 573360 h 1551905"/>
              <a:gd name="connsiteX4" fmla="*/ 269751 w 1905000"/>
              <a:gd name="connsiteY4" fmla="*/ 1028588 h 1551905"/>
              <a:gd name="connsiteX5" fmla="*/ 202406 w 1905000"/>
              <a:gd name="connsiteY5" fmla="*/ 1231181 h 1551905"/>
              <a:gd name="connsiteX6" fmla="*/ 438113 w 1905000"/>
              <a:gd name="connsiteY6" fmla="*/ 1113048 h 1551905"/>
              <a:gd name="connsiteX7" fmla="*/ 674191 w 1905000"/>
              <a:gd name="connsiteY7" fmla="*/ 1146721 h 1551905"/>
              <a:gd name="connsiteX8" fmla="*/ 737071 w 1905000"/>
              <a:gd name="connsiteY8" fmla="*/ 1144302 h 1551905"/>
              <a:gd name="connsiteX9" fmla="*/ 716235 w 1905000"/>
              <a:gd name="connsiteY9" fmla="*/ 1002916 h 1551905"/>
              <a:gd name="connsiteX10" fmla="*/ 1289410 w 1905000"/>
              <a:gd name="connsiteY10" fmla="*/ 469367 h 1551905"/>
              <a:gd name="connsiteX11" fmla="*/ 927013 w 1905000"/>
              <a:gd name="connsiteY11" fmla="*/ 286866 h 1551905"/>
              <a:gd name="connsiteX12" fmla="*/ 1011473 w 1905000"/>
              <a:gd name="connsiteY12" fmla="*/ 370954 h 1551905"/>
              <a:gd name="connsiteX13" fmla="*/ 927013 w 1905000"/>
              <a:gd name="connsiteY13" fmla="*/ 455228 h 1551905"/>
              <a:gd name="connsiteX14" fmla="*/ 825996 w 1905000"/>
              <a:gd name="connsiteY14" fmla="*/ 370954 h 1551905"/>
              <a:gd name="connsiteX15" fmla="*/ 927013 w 1905000"/>
              <a:gd name="connsiteY15" fmla="*/ 286866 h 1551905"/>
              <a:gd name="connsiteX16" fmla="*/ 455228 w 1905000"/>
              <a:gd name="connsiteY16" fmla="*/ 455042 h 1551905"/>
              <a:gd name="connsiteX17" fmla="*/ 353653 w 1905000"/>
              <a:gd name="connsiteY17" fmla="*/ 370768 h 1551905"/>
              <a:gd name="connsiteX18" fmla="*/ 455228 w 1905000"/>
              <a:gd name="connsiteY18" fmla="*/ 286680 h 1551905"/>
              <a:gd name="connsiteX19" fmla="*/ 539316 w 1905000"/>
              <a:gd name="connsiteY19" fmla="*/ 370768 h 1551905"/>
              <a:gd name="connsiteX20" fmla="*/ 455228 w 1905000"/>
              <a:gd name="connsiteY20" fmla="*/ 455042 h 1551905"/>
              <a:gd name="connsiteX21" fmla="*/ 1905000 w 1905000"/>
              <a:gd name="connsiteY21" fmla="*/ 994916 h 1551905"/>
              <a:gd name="connsiteX22" fmla="*/ 1332198 w 1905000"/>
              <a:gd name="connsiteY22" fmla="*/ 505644 h 1551905"/>
              <a:gd name="connsiteX23" fmla="*/ 758837 w 1905000"/>
              <a:gd name="connsiteY23" fmla="*/ 994916 h 1551905"/>
              <a:gd name="connsiteX24" fmla="*/ 1332198 w 1905000"/>
              <a:gd name="connsiteY24" fmla="*/ 1484189 h 1551905"/>
              <a:gd name="connsiteX25" fmla="*/ 1534418 w 1905000"/>
              <a:gd name="connsiteY25" fmla="*/ 1450516 h 1551905"/>
              <a:gd name="connsiteX26" fmla="*/ 1719337 w 1905000"/>
              <a:gd name="connsiteY26" fmla="*/ 1551905 h 1551905"/>
              <a:gd name="connsiteX27" fmla="*/ 1668735 w 1905000"/>
              <a:gd name="connsiteY27" fmla="*/ 1383357 h 1551905"/>
              <a:gd name="connsiteX28" fmla="*/ 1905000 w 1905000"/>
              <a:gd name="connsiteY28" fmla="*/ 994916 h 1551905"/>
              <a:gd name="connsiteX29" fmla="*/ 1146163 w 1905000"/>
              <a:gd name="connsiteY29" fmla="*/ 910456 h 1551905"/>
              <a:gd name="connsiteX30" fmla="*/ 1078818 w 1905000"/>
              <a:gd name="connsiteY30" fmla="*/ 843111 h 1551905"/>
              <a:gd name="connsiteX31" fmla="*/ 1146163 w 1905000"/>
              <a:gd name="connsiteY31" fmla="*/ 775767 h 1551905"/>
              <a:gd name="connsiteX32" fmla="*/ 1230623 w 1905000"/>
              <a:gd name="connsiteY32" fmla="*/ 843111 h 1551905"/>
              <a:gd name="connsiteX33" fmla="*/ 1146163 w 1905000"/>
              <a:gd name="connsiteY33" fmla="*/ 910456 h 1551905"/>
              <a:gd name="connsiteX34" fmla="*/ 1517117 w 1905000"/>
              <a:gd name="connsiteY34" fmla="*/ 910456 h 1551905"/>
              <a:gd name="connsiteX35" fmla="*/ 1450144 w 1905000"/>
              <a:gd name="connsiteY35" fmla="*/ 843111 h 1551905"/>
              <a:gd name="connsiteX36" fmla="*/ 1517117 w 1905000"/>
              <a:gd name="connsiteY36" fmla="*/ 775767 h 1551905"/>
              <a:gd name="connsiteX37" fmla="*/ 1601577 w 1905000"/>
              <a:gd name="connsiteY37" fmla="*/ 843111 h 1551905"/>
              <a:gd name="connsiteX38" fmla="*/ 1517117 w 1905000"/>
              <a:gd name="connsiteY38" fmla="*/ 910456 h 1551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905000" h="1551905">
                <a:moveTo>
                  <a:pt x="1289410" y="469367"/>
                </a:moveTo>
                <a:cubicBezTo>
                  <a:pt x="1311362" y="469367"/>
                  <a:pt x="1332942" y="471227"/>
                  <a:pt x="1354522" y="473459"/>
                </a:cubicBezTo>
                <a:cubicBezTo>
                  <a:pt x="1296107" y="201848"/>
                  <a:pt x="1005706" y="0"/>
                  <a:pt x="674191" y="0"/>
                </a:cubicBezTo>
                <a:cubicBezTo>
                  <a:pt x="303609" y="0"/>
                  <a:pt x="0" y="252450"/>
                  <a:pt x="0" y="573360"/>
                </a:cubicBezTo>
                <a:cubicBezTo>
                  <a:pt x="0" y="758465"/>
                  <a:pt x="101017" y="910456"/>
                  <a:pt x="269751" y="1028588"/>
                </a:cubicBezTo>
                <a:lnTo>
                  <a:pt x="202406" y="1231181"/>
                </a:lnTo>
                <a:lnTo>
                  <a:pt x="438113" y="1113048"/>
                </a:lnTo>
                <a:cubicBezTo>
                  <a:pt x="522387" y="1129605"/>
                  <a:pt x="590104" y="1146721"/>
                  <a:pt x="674191" y="1146721"/>
                </a:cubicBezTo>
                <a:cubicBezTo>
                  <a:pt x="695399" y="1146721"/>
                  <a:pt x="716421" y="1145791"/>
                  <a:pt x="737071" y="1144302"/>
                </a:cubicBezTo>
                <a:cubicBezTo>
                  <a:pt x="723491" y="1098352"/>
                  <a:pt x="716421" y="1050727"/>
                  <a:pt x="716235" y="1002916"/>
                </a:cubicBezTo>
                <a:cubicBezTo>
                  <a:pt x="716421" y="708422"/>
                  <a:pt x="969243" y="469367"/>
                  <a:pt x="1289410" y="469367"/>
                </a:cubicBezTo>
                <a:close/>
                <a:moveTo>
                  <a:pt x="927013" y="286866"/>
                </a:moveTo>
                <a:cubicBezTo>
                  <a:pt x="977987" y="286866"/>
                  <a:pt x="1011473" y="320167"/>
                  <a:pt x="1011473" y="370954"/>
                </a:cubicBezTo>
                <a:cubicBezTo>
                  <a:pt x="1011473" y="421370"/>
                  <a:pt x="977987" y="455228"/>
                  <a:pt x="927013" y="455228"/>
                </a:cubicBezTo>
                <a:cubicBezTo>
                  <a:pt x="876598" y="455228"/>
                  <a:pt x="825996" y="421370"/>
                  <a:pt x="825996" y="370954"/>
                </a:cubicBezTo>
                <a:cubicBezTo>
                  <a:pt x="825996" y="320167"/>
                  <a:pt x="876598" y="286866"/>
                  <a:pt x="927013" y="286866"/>
                </a:cubicBezTo>
                <a:close/>
                <a:moveTo>
                  <a:pt x="455228" y="455042"/>
                </a:moveTo>
                <a:cubicBezTo>
                  <a:pt x="404626" y="455042"/>
                  <a:pt x="353653" y="421184"/>
                  <a:pt x="353653" y="370768"/>
                </a:cubicBezTo>
                <a:cubicBezTo>
                  <a:pt x="353653" y="319980"/>
                  <a:pt x="404626" y="286680"/>
                  <a:pt x="455228" y="286680"/>
                </a:cubicBezTo>
                <a:cubicBezTo>
                  <a:pt x="505830" y="286680"/>
                  <a:pt x="539316" y="319980"/>
                  <a:pt x="539316" y="370768"/>
                </a:cubicBezTo>
                <a:cubicBezTo>
                  <a:pt x="539316" y="421184"/>
                  <a:pt x="505830" y="455042"/>
                  <a:pt x="455228" y="455042"/>
                </a:cubicBezTo>
                <a:close/>
                <a:moveTo>
                  <a:pt x="1905000" y="994916"/>
                </a:moveTo>
                <a:cubicBezTo>
                  <a:pt x="1905000" y="725351"/>
                  <a:pt x="1635249" y="505644"/>
                  <a:pt x="1332198" y="505644"/>
                </a:cubicBezTo>
                <a:cubicBezTo>
                  <a:pt x="1011287" y="505644"/>
                  <a:pt x="758837" y="725537"/>
                  <a:pt x="758837" y="994916"/>
                </a:cubicBezTo>
                <a:cubicBezTo>
                  <a:pt x="758837" y="1265225"/>
                  <a:pt x="1011473" y="1484189"/>
                  <a:pt x="1332198" y="1484189"/>
                </a:cubicBezTo>
                <a:cubicBezTo>
                  <a:pt x="1399357" y="1484189"/>
                  <a:pt x="1467073" y="1467445"/>
                  <a:pt x="1534418" y="1450516"/>
                </a:cubicBezTo>
                <a:lnTo>
                  <a:pt x="1719337" y="1551905"/>
                </a:lnTo>
                <a:lnTo>
                  <a:pt x="1668735" y="1383357"/>
                </a:lnTo>
                <a:cubicBezTo>
                  <a:pt x="1803983" y="1281596"/>
                  <a:pt x="1905000" y="1147093"/>
                  <a:pt x="1905000" y="994916"/>
                </a:cubicBezTo>
                <a:close/>
                <a:moveTo>
                  <a:pt x="1146163" y="910456"/>
                </a:moveTo>
                <a:cubicBezTo>
                  <a:pt x="1112676" y="910456"/>
                  <a:pt x="1078818" y="877156"/>
                  <a:pt x="1078818" y="843111"/>
                </a:cubicBezTo>
                <a:cubicBezTo>
                  <a:pt x="1078818" y="809625"/>
                  <a:pt x="1112676" y="775767"/>
                  <a:pt x="1146163" y="775767"/>
                </a:cubicBezTo>
                <a:cubicBezTo>
                  <a:pt x="1197322" y="775767"/>
                  <a:pt x="1230623" y="809625"/>
                  <a:pt x="1230623" y="843111"/>
                </a:cubicBezTo>
                <a:cubicBezTo>
                  <a:pt x="1230623" y="877156"/>
                  <a:pt x="1197322" y="910642"/>
                  <a:pt x="1146163" y="910456"/>
                </a:cubicBezTo>
                <a:close/>
                <a:moveTo>
                  <a:pt x="1517117" y="910456"/>
                </a:moveTo>
                <a:cubicBezTo>
                  <a:pt x="1483816" y="910456"/>
                  <a:pt x="1450144" y="877156"/>
                  <a:pt x="1450144" y="843111"/>
                </a:cubicBezTo>
                <a:cubicBezTo>
                  <a:pt x="1450144" y="809625"/>
                  <a:pt x="1483816" y="775767"/>
                  <a:pt x="1517117" y="775767"/>
                </a:cubicBezTo>
                <a:cubicBezTo>
                  <a:pt x="1567904" y="775767"/>
                  <a:pt x="1601577" y="809625"/>
                  <a:pt x="1601577" y="843111"/>
                </a:cubicBezTo>
                <a:cubicBezTo>
                  <a:pt x="1601577" y="877156"/>
                  <a:pt x="1567904" y="910642"/>
                  <a:pt x="1517117" y="910456"/>
                </a:cubicBezTo>
                <a:close/>
              </a:path>
            </a:pathLst>
          </a:custGeom>
          <a:gradFill>
            <a:gsLst>
              <a:gs pos="0">
                <a:srgbClr val="EFC49C"/>
              </a:gs>
              <a:gs pos="100000">
                <a:schemeClr val="accent4"/>
              </a:gs>
            </a:gsLst>
            <a:lin ang="5400000" scaled="1"/>
          </a:gradFill>
          <a:ln>
            <a:noFill/>
          </a:ln>
          <a:effectLst>
            <a:reflection blurRad="215900" stA="60000" endPos="29000" dir="5400000" sy="-100000" algn="bl" rotWithShape="0"/>
          </a:effectLst>
          <a:scene3d>
            <a:camera prst="isometricRightUp"/>
            <a:lightRig rig="contrasting" dir="t"/>
          </a:scene3d>
          <a:sp3d extrusionH="38100">
            <a:extrusionClr>
              <a:schemeClr val="accent4"/>
            </a:extrusionClr>
          </a:sp3d>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 name="矩形: 圆角 40">
            <a:extLst>
              <a:ext uri="{FF2B5EF4-FFF2-40B4-BE49-F238E27FC236}">
                <a16:creationId xmlns:a16="http://schemas.microsoft.com/office/drawing/2014/main" id="{890C7C2C-C659-4A95-BEFA-E4E4562ACFDE}"/>
              </a:ext>
            </a:extLst>
          </p:cNvPr>
          <p:cNvSpPr/>
          <p:nvPr/>
        </p:nvSpPr>
        <p:spPr>
          <a:xfrm>
            <a:off x="2978017" y="5162669"/>
            <a:ext cx="870404" cy="870403"/>
          </a:xfrm>
          <a:prstGeom prst="roundRect">
            <a:avLst>
              <a:gd name="adj" fmla="val 4214"/>
            </a:avLst>
          </a:prstGeom>
          <a:noFill/>
          <a:ln w="12700">
            <a:gradFill flip="none" rotWithShape="1">
              <a:gsLst>
                <a:gs pos="0">
                  <a:schemeClr val="accent1">
                    <a:lumMod val="60000"/>
                    <a:lumOff val="40000"/>
                  </a:schemeClr>
                </a:gs>
                <a:gs pos="88000">
                  <a:schemeClr val="accent1">
                    <a:lumMod val="20000"/>
                    <a:lumOff val="80000"/>
                    <a:alpha val="0"/>
                  </a:schemeClr>
                </a:gs>
              </a:gsLst>
              <a:lin ang="18900000" scaled="1"/>
              <a:tileRect/>
            </a:gradFill>
          </a:ln>
          <a:effectLst/>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2" name="矩形: 圆角 41">
            <a:extLst>
              <a:ext uri="{FF2B5EF4-FFF2-40B4-BE49-F238E27FC236}">
                <a16:creationId xmlns:a16="http://schemas.microsoft.com/office/drawing/2014/main" id="{AC4C357B-58E7-479A-BA9C-673437B84BE3}"/>
              </a:ext>
            </a:extLst>
          </p:cNvPr>
          <p:cNvSpPr/>
          <p:nvPr/>
        </p:nvSpPr>
        <p:spPr>
          <a:xfrm>
            <a:off x="2978017" y="4990707"/>
            <a:ext cx="870404" cy="870403"/>
          </a:xfrm>
          <a:prstGeom prst="roundRect">
            <a:avLst>
              <a:gd name="adj" fmla="val 4214"/>
            </a:avLst>
          </a:prstGeom>
          <a:gradFill>
            <a:gsLst>
              <a:gs pos="0">
                <a:schemeClr val="accent1"/>
              </a:gs>
              <a:gs pos="88000">
                <a:schemeClr val="accent1">
                  <a:lumMod val="50000"/>
                  <a:alpha val="0"/>
                </a:schemeClr>
              </a:gs>
            </a:gsLst>
            <a:lin ang="18900000" scaled="1"/>
          </a:gradFill>
          <a:ln>
            <a:noFill/>
          </a:ln>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3" name="矩形: 圆角 42">
            <a:extLst>
              <a:ext uri="{FF2B5EF4-FFF2-40B4-BE49-F238E27FC236}">
                <a16:creationId xmlns:a16="http://schemas.microsoft.com/office/drawing/2014/main" id="{F8D1642F-EF17-47D4-AF2D-F5E91E8A6755}"/>
              </a:ext>
            </a:extLst>
          </p:cNvPr>
          <p:cNvSpPr/>
          <p:nvPr/>
        </p:nvSpPr>
        <p:spPr>
          <a:xfrm>
            <a:off x="2978017" y="4852837"/>
            <a:ext cx="870404" cy="870403"/>
          </a:xfrm>
          <a:prstGeom prst="roundRect">
            <a:avLst>
              <a:gd name="adj" fmla="val 4214"/>
            </a:avLst>
          </a:prstGeom>
          <a:gradFill flip="none" rotWithShape="1">
            <a:gsLst>
              <a:gs pos="0">
                <a:schemeClr val="accent1"/>
              </a:gs>
              <a:gs pos="87000">
                <a:schemeClr val="accent1">
                  <a:lumMod val="5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67" name="文本框 66">
            <a:extLst>
              <a:ext uri="{FF2B5EF4-FFF2-40B4-BE49-F238E27FC236}">
                <a16:creationId xmlns:a16="http://schemas.microsoft.com/office/drawing/2014/main" id="{CEBDE25D-5F4F-4CDE-AA70-BE848103E7A8}"/>
              </a:ext>
            </a:extLst>
          </p:cNvPr>
          <p:cNvSpPr txBox="1"/>
          <p:nvPr/>
        </p:nvSpPr>
        <p:spPr>
          <a:xfrm>
            <a:off x="3145197" y="5950361"/>
            <a:ext cx="646331" cy="369332"/>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Roboto"/>
                <a:ea typeface="思源黑体 CN Regular"/>
                <a:cs typeface="+mn-cs"/>
              </a:rPr>
              <a:t>娱乐</a:t>
            </a:r>
          </a:p>
        </p:txBody>
      </p:sp>
      <p:sp>
        <p:nvSpPr>
          <p:cNvPr id="86" name="图形 79">
            <a:extLst>
              <a:ext uri="{FF2B5EF4-FFF2-40B4-BE49-F238E27FC236}">
                <a16:creationId xmlns:a16="http://schemas.microsoft.com/office/drawing/2014/main" id="{B5C3E6C7-BC8F-40FC-AF72-FAF8B4173D39}"/>
              </a:ext>
            </a:extLst>
          </p:cNvPr>
          <p:cNvSpPr/>
          <p:nvPr/>
        </p:nvSpPr>
        <p:spPr>
          <a:xfrm>
            <a:off x="3205532" y="4980617"/>
            <a:ext cx="487794" cy="411983"/>
          </a:xfrm>
          <a:custGeom>
            <a:avLst/>
            <a:gdLst>
              <a:gd name="connsiteX0" fmla="*/ 966442 w 1672691"/>
              <a:gd name="connsiteY0" fmla="*/ 982634 h 1412726"/>
              <a:gd name="connsiteX1" fmla="*/ 1307015 w 1672691"/>
              <a:gd name="connsiteY1" fmla="*/ 560345 h 1412726"/>
              <a:gd name="connsiteX2" fmla="*/ 667216 w 1672691"/>
              <a:gd name="connsiteY2" fmla="*/ 83111 h 1412726"/>
              <a:gd name="connsiteX3" fmla="*/ 0 w 1672691"/>
              <a:gd name="connsiteY3" fmla="*/ 747904 h 1412726"/>
              <a:gd name="connsiteX4" fmla="*/ 667216 w 1672691"/>
              <a:gd name="connsiteY4" fmla="*/ 1412727 h 1412726"/>
              <a:gd name="connsiteX5" fmla="*/ 1176417 w 1672691"/>
              <a:gd name="connsiteY5" fmla="*/ 1176981 h 1412726"/>
              <a:gd name="connsiteX6" fmla="*/ 966442 w 1672691"/>
              <a:gd name="connsiteY6" fmla="*/ 982634 h 1412726"/>
              <a:gd name="connsiteX7" fmla="*/ 966442 w 1672691"/>
              <a:gd name="connsiteY7" fmla="*/ 982634 h 1412726"/>
              <a:gd name="connsiteX8" fmla="*/ 667218 w 1672691"/>
              <a:gd name="connsiteY8" fmla="*/ 1009810 h 1412726"/>
              <a:gd name="connsiteX9" fmla="*/ 404360 w 1672691"/>
              <a:gd name="connsiteY9" fmla="*/ 747906 h 1412726"/>
              <a:gd name="connsiteX10" fmla="*/ 667218 w 1672691"/>
              <a:gd name="connsiteY10" fmla="*/ 486013 h 1412726"/>
              <a:gd name="connsiteX11" fmla="*/ 930039 w 1672691"/>
              <a:gd name="connsiteY11" fmla="*/ 747906 h 1412726"/>
              <a:gd name="connsiteX12" fmla="*/ 667218 w 1672691"/>
              <a:gd name="connsiteY12" fmla="*/ 1009810 h 1412726"/>
              <a:gd name="connsiteX13" fmla="*/ 667218 w 1672691"/>
              <a:gd name="connsiteY13" fmla="*/ 1009810 h 1412726"/>
              <a:gd name="connsiteX14" fmla="*/ 1672691 w 1672691"/>
              <a:gd name="connsiteY14" fmla="*/ 300877 h 1412726"/>
              <a:gd name="connsiteX15" fmla="*/ 1222040 w 1672691"/>
              <a:gd name="connsiteY15" fmla="*/ 5949 h 1412726"/>
              <a:gd name="connsiteX16" fmla="*/ 1118709 w 1672691"/>
              <a:gd name="connsiteY16" fmla="*/ 0 h 1412726"/>
              <a:gd name="connsiteX17" fmla="*/ 1445965 w 1672691"/>
              <a:gd name="connsiteY17" fmla="*/ 709322 h 1412726"/>
              <a:gd name="connsiteX18" fmla="*/ 1267762 w 1672691"/>
              <a:gd name="connsiteY18" fmla="*/ 696724 h 1412726"/>
              <a:gd name="connsiteX19" fmla="*/ 1094009 w 1672691"/>
              <a:gd name="connsiteY19" fmla="*/ 939323 h 1412726"/>
              <a:gd name="connsiteX20" fmla="*/ 1362396 w 1672691"/>
              <a:gd name="connsiteY20" fmla="*/ 1057015 h 1412726"/>
              <a:gd name="connsiteX21" fmla="*/ 1538417 w 1672691"/>
              <a:gd name="connsiteY21" fmla="*/ 882210 h 1412726"/>
              <a:gd name="connsiteX22" fmla="*/ 1360013 w 1672691"/>
              <a:gd name="connsiteY22" fmla="*/ 180586 h 1412726"/>
              <a:gd name="connsiteX23" fmla="*/ 1672691 w 1672691"/>
              <a:gd name="connsiteY23" fmla="*/ 300877 h 1412726"/>
              <a:gd name="connsiteX24" fmla="*/ 1672691 w 1672691"/>
              <a:gd name="connsiteY24" fmla="*/ 300877 h 1412726"/>
              <a:gd name="connsiteX25" fmla="*/ 667218 w 1672691"/>
              <a:gd name="connsiteY25" fmla="*/ 606878 h 1412726"/>
              <a:gd name="connsiteX26" fmla="*/ 525667 w 1672691"/>
              <a:gd name="connsiteY26" fmla="*/ 747904 h 1412726"/>
              <a:gd name="connsiteX27" fmla="*/ 667218 w 1672691"/>
              <a:gd name="connsiteY27" fmla="*/ 888969 h 1412726"/>
              <a:gd name="connsiteX28" fmla="*/ 808713 w 1672691"/>
              <a:gd name="connsiteY28" fmla="*/ 747904 h 1412726"/>
              <a:gd name="connsiteX29" fmla="*/ 667218 w 1672691"/>
              <a:gd name="connsiteY29" fmla="*/ 606878 h 1412726"/>
              <a:gd name="connsiteX30" fmla="*/ 667218 w 1672691"/>
              <a:gd name="connsiteY30" fmla="*/ 606878 h 141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672691" h="1412726">
                <a:moveTo>
                  <a:pt x="966442" y="982634"/>
                </a:moveTo>
                <a:cubicBezTo>
                  <a:pt x="915698" y="792487"/>
                  <a:pt x="1076075" y="607563"/>
                  <a:pt x="1307015" y="560345"/>
                </a:cubicBezTo>
                <a:cubicBezTo>
                  <a:pt x="1225681" y="284611"/>
                  <a:pt x="970258" y="83111"/>
                  <a:pt x="667216" y="83111"/>
                </a:cubicBezTo>
                <a:cubicBezTo>
                  <a:pt x="298706" y="83111"/>
                  <a:pt x="0" y="380725"/>
                  <a:pt x="0" y="747904"/>
                </a:cubicBezTo>
                <a:cubicBezTo>
                  <a:pt x="0" y="1115078"/>
                  <a:pt x="298706" y="1412727"/>
                  <a:pt x="667216" y="1412727"/>
                </a:cubicBezTo>
                <a:cubicBezTo>
                  <a:pt x="871451" y="1412727"/>
                  <a:pt x="1054033" y="1321047"/>
                  <a:pt x="1176417" y="1176981"/>
                </a:cubicBezTo>
                <a:cubicBezTo>
                  <a:pt x="1072763" y="1147052"/>
                  <a:pt x="993075" y="1082436"/>
                  <a:pt x="966442" y="982634"/>
                </a:cubicBezTo>
                <a:lnTo>
                  <a:pt x="966442" y="982634"/>
                </a:lnTo>
                <a:close/>
                <a:moveTo>
                  <a:pt x="667218" y="1009810"/>
                </a:moveTo>
                <a:cubicBezTo>
                  <a:pt x="522062" y="1009810"/>
                  <a:pt x="404360" y="892528"/>
                  <a:pt x="404360" y="747906"/>
                </a:cubicBezTo>
                <a:cubicBezTo>
                  <a:pt x="404360" y="603254"/>
                  <a:pt x="522062" y="486013"/>
                  <a:pt x="667218" y="486013"/>
                </a:cubicBezTo>
                <a:cubicBezTo>
                  <a:pt x="812336" y="486013"/>
                  <a:pt x="930039" y="603253"/>
                  <a:pt x="930039" y="747906"/>
                </a:cubicBezTo>
                <a:cubicBezTo>
                  <a:pt x="930039" y="892526"/>
                  <a:pt x="812336" y="1009810"/>
                  <a:pt x="667218" y="1009810"/>
                </a:cubicBezTo>
                <a:lnTo>
                  <a:pt x="667218" y="1009810"/>
                </a:lnTo>
                <a:close/>
                <a:moveTo>
                  <a:pt x="1672691" y="300877"/>
                </a:moveTo>
                <a:cubicBezTo>
                  <a:pt x="1503643" y="-52721"/>
                  <a:pt x="1222040" y="5949"/>
                  <a:pt x="1222040" y="5949"/>
                </a:cubicBezTo>
                <a:lnTo>
                  <a:pt x="1118709" y="0"/>
                </a:lnTo>
                <a:cubicBezTo>
                  <a:pt x="1482671" y="478637"/>
                  <a:pt x="1457754" y="669343"/>
                  <a:pt x="1445965" y="709322"/>
                </a:cubicBezTo>
                <a:cubicBezTo>
                  <a:pt x="1396102" y="684825"/>
                  <a:pt x="1332294" y="678526"/>
                  <a:pt x="1267762" y="696724"/>
                </a:cubicBezTo>
                <a:cubicBezTo>
                  <a:pt x="1145654" y="731219"/>
                  <a:pt x="1067871" y="839835"/>
                  <a:pt x="1094009" y="939323"/>
                </a:cubicBezTo>
                <a:cubicBezTo>
                  <a:pt x="1120132" y="1038832"/>
                  <a:pt x="1240296" y="1091520"/>
                  <a:pt x="1362396" y="1057015"/>
                </a:cubicBezTo>
                <a:cubicBezTo>
                  <a:pt x="1456913" y="1030276"/>
                  <a:pt x="1524641" y="959190"/>
                  <a:pt x="1538417" y="882210"/>
                </a:cubicBezTo>
                <a:cubicBezTo>
                  <a:pt x="1672496" y="676314"/>
                  <a:pt x="1360013" y="180586"/>
                  <a:pt x="1360013" y="180586"/>
                </a:cubicBezTo>
                <a:lnTo>
                  <a:pt x="1672691" y="300877"/>
                </a:lnTo>
                <a:lnTo>
                  <a:pt x="1672691" y="300877"/>
                </a:lnTo>
                <a:close/>
                <a:moveTo>
                  <a:pt x="667218" y="606878"/>
                </a:moveTo>
                <a:cubicBezTo>
                  <a:pt x="589022" y="606878"/>
                  <a:pt x="525667" y="670028"/>
                  <a:pt x="525667" y="747904"/>
                </a:cubicBezTo>
                <a:cubicBezTo>
                  <a:pt x="525667" y="825806"/>
                  <a:pt x="589022" y="888969"/>
                  <a:pt x="667218" y="888969"/>
                </a:cubicBezTo>
                <a:cubicBezTo>
                  <a:pt x="745358" y="888969"/>
                  <a:pt x="808713" y="825806"/>
                  <a:pt x="808713" y="747904"/>
                </a:cubicBezTo>
                <a:cubicBezTo>
                  <a:pt x="808711" y="670028"/>
                  <a:pt x="745358" y="606878"/>
                  <a:pt x="667218" y="606878"/>
                </a:cubicBezTo>
                <a:lnTo>
                  <a:pt x="667218" y="606878"/>
                </a:lnTo>
                <a:close/>
              </a:path>
            </a:pathLst>
          </a:custGeom>
          <a:gradFill>
            <a:gsLst>
              <a:gs pos="0">
                <a:srgbClr val="EFC49C"/>
              </a:gs>
              <a:gs pos="100000">
                <a:schemeClr val="accent4"/>
              </a:gs>
            </a:gsLst>
            <a:lin ang="5400000" scaled="1"/>
          </a:gradFill>
          <a:ln>
            <a:noFill/>
          </a:ln>
          <a:effectLst>
            <a:reflection blurRad="215900" stA="60000" endPos="29000" dir="5400000" sy="-100000" algn="bl" rotWithShape="0"/>
          </a:effectLst>
          <a:scene3d>
            <a:camera prst="isometricRightUp"/>
            <a:lightRig rig="contrasting" dir="t"/>
          </a:scene3d>
          <a:sp3d extrusionH="38100">
            <a:extrusionClr>
              <a:schemeClr val="accent4"/>
            </a:extrusionClr>
          </a:sp3d>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 name="任意多边形: 形状 99">
            <a:extLst>
              <a:ext uri="{FF2B5EF4-FFF2-40B4-BE49-F238E27FC236}">
                <a16:creationId xmlns:a16="http://schemas.microsoft.com/office/drawing/2014/main" id="{17145F57-4EC9-4A1C-B3BA-7F711E484AC0}"/>
              </a:ext>
            </a:extLst>
          </p:cNvPr>
          <p:cNvSpPr/>
          <p:nvPr/>
        </p:nvSpPr>
        <p:spPr>
          <a:xfrm>
            <a:off x="1217845" y="2509875"/>
            <a:ext cx="472404" cy="448719"/>
          </a:xfrm>
          <a:custGeom>
            <a:avLst/>
            <a:gdLst>
              <a:gd name="connsiteX0" fmla="*/ 1233413 w 1619913"/>
              <a:gd name="connsiteY0" fmla="*/ 540990 h 1538696"/>
              <a:gd name="connsiteX1" fmla="*/ 1500374 w 1619913"/>
              <a:gd name="connsiteY1" fmla="*/ 757535 h 1538696"/>
              <a:gd name="connsiteX2" fmla="*/ 1617576 w 1619913"/>
              <a:gd name="connsiteY2" fmla="*/ 1217786 h 1538696"/>
              <a:gd name="connsiteX3" fmla="*/ 1603809 w 1619913"/>
              <a:gd name="connsiteY3" fmla="*/ 1283084 h 1538696"/>
              <a:gd name="connsiteX4" fmla="*/ 1544092 w 1619913"/>
              <a:gd name="connsiteY4" fmla="*/ 1313036 h 1538696"/>
              <a:gd name="connsiteX5" fmla="*/ 1441214 w 1619913"/>
              <a:gd name="connsiteY5" fmla="*/ 1313594 h 1538696"/>
              <a:gd name="connsiteX6" fmla="*/ 1384846 w 1619913"/>
              <a:gd name="connsiteY6" fmla="*/ 1486420 h 1538696"/>
              <a:gd name="connsiteX7" fmla="*/ 1313408 w 1619913"/>
              <a:gd name="connsiteY7" fmla="*/ 1538696 h 1538696"/>
              <a:gd name="connsiteX8" fmla="*/ 1153604 w 1619913"/>
              <a:gd name="connsiteY8" fmla="*/ 1538696 h 1538696"/>
              <a:gd name="connsiteX9" fmla="*/ 1081609 w 1619913"/>
              <a:gd name="connsiteY9" fmla="*/ 1486048 h 1538696"/>
              <a:gd name="connsiteX10" fmla="*/ 1025426 w 1619913"/>
              <a:gd name="connsiteY10" fmla="*/ 1315268 h 1538696"/>
              <a:gd name="connsiteX11" fmla="*/ 922548 w 1619913"/>
              <a:gd name="connsiteY11" fmla="*/ 1313780 h 1538696"/>
              <a:gd name="connsiteX12" fmla="*/ 862831 w 1619913"/>
              <a:gd name="connsiteY12" fmla="*/ 1283456 h 1538696"/>
              <a:gd name="connsiteX13" fmla="*/ 849251 w 1619913"/>
              <a:gd name="connsiteY13" fmla="*/ 1217786 h 1538696"/>
              <a:gd name="connsiteX14" fmla="*/ 967383 w 1619913"/>
              <a:gd name="connsiteY14" fmla="*/ 753256 h 1538696"/>
              <a:gd name="connsiteX15" fmla="*/ 1233413 w 1619913"/>
              <a:gd name="connsiteY15" fmla="*/ 540990 h 1538696"/>
              <a:gd name="connsiteX16" fmla="*/ 374577 w 1619913"/>
              <a:gd name="connsiteY16" fmla="*/ 464446 h 1538696"/>
              <a:gd name="connsiteX17" fmla="*/ 797347 w 1619913"/>
              <a:gd name="connsiteY17" fmla="*/ 850180 h 1538696"/>
              <a:gd name="connsiteX18" fmla="*/ 797347 w 1619913"/>
              <a:gd name="connsiteY18" fmla="*/ 1124024 h 1538696"/>
              <a:gd name="connsiteX19" fmla="*/ 741722 w 1619913"/>
              <a:gd name="connsiteY19" fmla="*/ 1179648 h 1538696"/>
              <a:gd name="connsiteX20" fmla="*/ 637915 w 1619913"/>
              <a:gd name="connsiteY20" fmla="*/ 1179648 h 1538696"/>
              <a:gd name="connsiteX21" fmla="*/ 637915 w 1619913"/>
              <a:gd name="connsiteY21" fmla="*/ 1517674 h 1538696"/>
              <a:gd name="connsiteX22" fmla="*/ 617079 w 1619913"/>
              <a:gd name="connsiteY22" fmla="*/ 1538510 h 1538696"/>
              <a:gd name="connsiteX23" fmla="*/ 180268 w 1619913"/>
              <a:gd name="connsiteY23" fmla="*/ 1538510 h 1538696"/>
              <a:gd name="connsiteX24" fmla="*/ 159432 w 1619913"/>
              <a:gd name="connsiteY24" fmla="*/ 1517674 h 1538696"/>
              <a:gd name="connsiteX25" fmla="*/ 159432 w 1619913"/>
              <a:gd name="connsiteY25" fmla="*/ 1179648 h 1538696"/>
              <a:gd name="connsiteX26" fmla="*/ 24929 w 1619913"/>
              <a:gd name="connsiteY26" fmla="*/ 1179648 h 1538696"/>
              <a:gd name="connsiteX27" fmla="*/ 0 w 1619913"/>
              <a:gd name="connsiteY27" fmla="*/ 1154720 h 1538696"/>
              <a:gd name="connsiteX28" fmla="*/ 0 w 1619913"/>
              <a:gd name="connsiteY28" fmla="*/ 874923 h 1538696"/>
              <a:gd name="connsiteX29" fmla="*/ 278123 w 1619913"/>
              <a:gd name="connsiteY29" fmla="*/ 482575 h 1538696"/>
              <a:gd name="connsiteX30" fmla="*/ 374577 w 1619913"/>
              <a:gd name="connsiteY30" fmla="*/ 464446 h 1538696"/>
              <a:gd name="connsiteX31" fmla="*/ 1248110 w 1619913"/>
              <a:gd name="connsiteY31" fmla="*/ 77390 h 1538696"/>
              <a:gd name="connsiteX32" fmla="*/ 1479910 w 1619913"/>
              <a:gd name="connsiteY32" fmla="*/ 309190 h 1538696"/>
              <a:gd name="connsiteX33" fmla="*/ 1248110 w 1619913"/>
              <a:gd name="connsiteY33" fmla="*/ 540990 h 1538696"/>
              <a:gd name="connsiteX34" fmla="*/ 1016310 w 1619913"/>
              <a:gd name="connsiteY34" fmla="*/ 309190 h 1538696"/>
              <a:gd name="connsiteX35" fmla="*/ 1248110 w 1619913"/>
              <a:gd name="connsiteY35" fmla="*/ 77390 h 1538696"/>
              <a:gd name="connsiteX36" fmla="*/ 397929 w 1619913"/>
              <a:gd name="connsiteY36" fmla="*/ 0 h 1538696"/>
              <a:gd name="connsiteX37" fmla="*/ 629729 w 1619913"/>
              <a:gd name="connsiteY37" fmla="*/ 231800 h 1538696"/>
              <a:gd name="connsiteX38" fmla="*/ 397929 w 1619913"/>
              <a:gd name="connsiteY38" fmla="*/ 463600 h 1538696"/>
              <a:gd name="connsiteX39" fmla="*/ 166129 w 1619913"/>
              <a:gd name="connsiteY39" fmla="*/ 231800 h 1538696"/>
              <a:gd name="connsiteX40" fmla="*/ 397929 w 1619913"/>
              <a:gd name="connsiteY40" fmla="*/ 0 h 15386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619913" h="1538696">
                <a:moveTo>
                  <a:pt x="1233413" y="540990"/>
                </a:moveTo>
                <a:cubicBezTo>
                  <a:pt x="1362708" y="540990"/>
                  <a:pt x="1474887" y="632147"/>
                  <a:pt x="1500374" y="757535"/>
                </a:cubicBezTo>
                <a:lnTo>
                  <a:pt x="1617576" y="1217786"/>
                </a:lnTo>
                <a:cubicBezTo>
                  <a:pt x="1623343" y="1240668"/>
                  <a:pt x="1618320" y="1264294"/>
                  <a:pt x="1603809" y="1283084"/>
                </a:cubicBezTo>
                <a:cubicBezTo>
                  <a:pt x="1589670" y="1301873"/>
                  <a:pt x="1567532" y="1312477"/>
                  <a:pt x="1544092" y="1313036"/>
                </a:cubicBezTo>
                <a:cubicBezTo>
                  <a:pt x="1544092" y="1313036"/>
                  <a:pt x="1486607" y="1313408"/>
                  <a:pt x="1441214" y="1313594"/>
                </a:cubicBezTo>
                <a:cubicBezTo>
                  <a:pt x="1426518" y="1357498"/>
                  <a:pt x="1404565" y="1423726"/>
                  <a:pt x="1384846" y="1486420"/>
                </a:cubicBezTo>
                <a:cubicBezTo>
                  <a:pt x="1374986" y="1517674"/>
                  <a:pt x="1345964" y="1538696"/>
                  <a:pt x="1313408" y="1538696"/>
                </a:cubicBezTo>
                <a:lnTo>
                  <a:pt x="1153604" y="1538696"/>
                </a:lnTo>
                <a:cubicBezTo>
                  <a:pt x="1120676" y="1538696"/>
                  <a:pt x="1091468" y="1517488"/>
                  <a:pt x="1081609" y="1486048"/>
                </a:cubicBezTo>
                <a:cubicBezTo>
                  <a:pt x="1061889" y="1423540"/>
                  <a:pt x="1040123" y="1358986"/>
                  <a:pt x="1025426" y="1315268"/>
                </a:cubicBezTo>
                <a:cubicBezTo>
                  <a:pt x="980033" y="1314896"/>
                  <a:pt x="922548" y="1313780"/>
                  <a:pt x="922548" y="1313780"/>
                </a:cubicBezTo>
                <a:cubicBezTo>
                  <a:pt x="899108" y="1313222"/>
                  <a:pt x="877156" y="1302246"/>
                  <a:pt x="862831" y="1283456"/>
                </a:cubicBezTo>
                <a:cubicBezTo>
                  <a:pt x="848506" y="1264666"/>
                  <a:pt x="843483" y="1240668"/>
                  <a:pt x="849251" y="1217786"/>
                </a:cubicBezTo>
                <a:lnTo>
                  <a:pt x="967383" y="753256"/>
                </a:lnTo>
                <a:cubicBezTo>
                  <a:pt x="991940" y="632147"/>
                  <a:pt x="1104119" y="540990"/>
                  <a:pt x="1233413" y="540990"/>
                </a:cubicBezTo>
                <a:close/>
                <a:moveTo>
                  <a:pt x="374577" y="464446"/>
                </a:moveTo>
                <a:cubicBezTo>
                  <a:pt x="597553" y="450614"/>
                  <a:pt x="797510" y="628961"/>
                  <a:pt x="797347" y="850180"/>
                </a:cubicBezTo>
                <a:lnTo>
                  <a:pt x="797347" y="1124024"/>
                </a:lnTo>
                <a:cubicBezTo>
                  <a:pt x="797347" y="1154534"/>
                  <a:pt x="772418" y="1179648"/>
                  <a:pt x="741722" y="1179648"/>
                </a:cubicBezTo>
                <a:lnTo>
                  <a:pt x="637915" y="1179648"/>
                </a:lnTo>
                <a:lnTo>
                  <a:pt x="637915" y="1517674"/>
                </a:lnTo>
                <a:cubicBezTo>
                  <a:pt x="637915" y="1529208"/>
                  <a:pt x="628613" y="1538510"/>
                  <a:pt x="617079" y="1538510"/>
                </a:cubicBezTo>
                <a:lnTo>
                  <a:pt x="180268" y="1538510"/>
                </a:lnTo>
                <a:cubicBezTo>
                  <a:pt x="168734" y="1538510"/>
                  <a:pt x="159432" y="1529208"/>
                  <a:pt x="159432" y="1517674"/>
                </a:cubicBezTo>
                <a:lnTo>
                  <a:pt x="159432" y="1179648"/>
                </a:lnTo>
                <a:lnTo>
                  <a:pt x="24929" y="1179648"/>
                </a:lnTo>
                <a:cubicBezTo>
                  <a:pt x="11162" y="1179648"/>
                  <a:pt x="0" y="1168486"/>
                  <a:pt x="0" y="1154720"/>
                </a:cubicBezTo>
                <a:lnTo>
                  <a:pt x="0" y="874923"/>
                </a:lnTo>
                <a:cubicBezTo>
                  <a:pt x="0" y="698375"/>
                  <a:pt x="109947" y="535967"/>
                  <a:pt x="278123" y="482575"/>
                </a:cubicBezTo>
                <a:cubicBezTo>
                  <a:pt x="310400" y="472320"/>
                  <a:pt x="342724" y="466422"/>
                  <a:pt x="374577" y="464446"/>
                </a:cubicBezTo>
                <a:close/>
                <a:moveTo>
                  <a:pt x="1248110" y="77390"/>
                </a:moveTo>
                <a:cubicBezTo>
                  <a:pt x="1375916" y="77390"/>
                  <a:pt x="1479910" y="181384"/>
                  <a:pt x="1479910" y="309190"/>
                </a:cubicBezTo>
                <a:cubicBezTo>
                  <a:pt x="1479910" y="436996"/>
                  <a:pt x="1375916" y="540990"/>
                  <a:pt x="1248110" y="540990"/>
                </a:cubicBezTo>
                <a:cubicBezTo>
                  <a:pt x="1120304" y="540990"/>
                  <a:pt x="1016310" y="436996"/>
                  <a:pt x="1016310" y="309190"/>
                </a:cubicBezTo>
                <a:cubicBezTo>
                  <a:pt x="1016310" y="181384"/>
                  <a:pt x="1120304" y="77390"/>
                  <a:pt x="1248110" y="77390"/>
                </a:cubicBezTo>
                <a:close/>
                <a:moveTo>
                  <a:pt x="397929" y="0"/>
                </a:moveTo>
                <a:cubicBezTo>
                  <a:pt x="525735" y="0"/>
                  <a:pt x="629729" y="103994"/>
                  <a:pt x="629729" y="231800"/>
                </a:cubicBezTo>
                <a:cubicBezTo>
                  <a:pt x="629729" y="359792"/>
                  <a:pt x="525735" y="463600"/>
                  <a:pt x="397929" y="463600"/>
                </a:cubicBezTo>
                <a:cubicBezTo>
                  <a:pt x="270123" y="463600"/>
                  <a:pt x="166129" y="359606"/>
                  <a:pt x="166129" y="231800"/>
                </a:cubicBezTo>
                <a:cubicBezTo>
                  <a:pt x="166129" y="103994"/>
                  <a:pt x="270123" y="0"/>
                  <a:pt x="397929" y="0"/>
                </a:cubicBezTo>
                <a:close/>
              </a:path>
            </a:pathLst>
          </a:custGeom>
          <a:gradFill>
            <a:gsLst>
              <a:gs pos="0">
                <a:srgbClr val="EFC49C"/>
              </a:gs>
              <a:gs pos="100000">
                <a:schemeClr val="accent4"/>
              </a:gs>
            </a:gsLst>
            <a:lin ang="5400000" scaled="1"/>
          </a:gradFill>
          <a:ln>
            <a:noFill/>
          </a:ln>
          <a:effectLst>
            <a:reflection blurRad="215900" stA="60000" endPos="29000" dir="5400000" sy="-100000" algn="bl" rotWithShape="0"/>
          </a:effectLst>
          <a:scene3d>
            <a:camera prst="isometricRightUp"/>
            <a:lightRig rig="contrasting" dir="t"/>
          </a:scene3d>
          <a:sp3d extrusionH="38100">
            <a:extrusionClr>
              <a:schemeClr val="accent4"/>
            </a:extrusionClr>
          </a:sp3d>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 name="矩形: 圆角 18">
            <a:extLst>
              <a:ext uri="{FF2B5EF4-FFF2-40B4-BE49-F238E27FC236}">
                <a16:creationId xmlns:a16="http://schemas.microsoft.com/office/drawing/2014/main" id="{D6315FFC-A5DA-4DB3-8735-BC3A843DA798}"/>
              </a:ext>
            </a:extLst>
          </p:cNvPr>
          <p:cNvSpPr/>
          <p:nvPr/>
        </p:nvSpPr>
        <p:spPr>
          <a:xfrm>
            <a:off x="2978017" y="1652970"/>
            <a:ext cx="870404" cy="870403"/>
          </a:xfrm>
          <a:prstGeom prst="roundRect">
            <a:avLst>
              <a:gd name="adj" fmla="val 4214"/>
            </a:avLst>
          </a:prstGeom>
          <a:noFill/>
          <a:ln w="12700">
            <a:gradFill flip="none" rotWithShape="1">
              <a:gsLst>
                <a:gs pos="0">
                  <a:schemeClr val="accent1">
                    <a:lumMod val="60000"/>
                    <a:lumOff val="40000"/>
                  </a:schemeClr>
                </a:gs>
                <a:gs pos="88000">
                  <a:schemeClr val="accent1">
                    <a:lumMod val="20000"/>
                    <a:lumOff val="80000"/>
                    <a:alpha val="0"/>
                  </a:schemeClr>
                </a:gs>
              </a:gsLst>
              <a:lin ang="18900000" scaled="1"/>
              <a:tileRect/>
            </a:gradFill>
          </a:ln>
          <a:effectLst/>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0" name="矩形: 圆角 19">
            <a:extLst>
              <a:ext uri="{FF2B5EF4-FFF2-40B4-BE49-F238E27FC236}">
                <a16:creationId xmlns:a16="http://schemas.microsoft.com/office/drawing/2014/main" id="{D3692450-0025-44B1-8301-CC50199226EA}"/>
              </a:ext>
            </a:extLst>
          </p:cNvPr>
          <p:cNvSpPr/>
          <p:nvPr/>
        </p:nvSpPr>
        <p:spPr>
          <a:xfrm>
            <a:off x="2978017" y="1481009"/>
            <a:ext cx="870404" cy="870403"/>
          </a:xfrm>
          <a:prstGeom prst="roundRect">
            <a:avLst>
              <a:gd name="adj" fmla="val 4214"/>
            </a:avLst>
          </a:prstGeom>
          <a:gradFill>
            <a:gsLst>
              <a:gs pos="0">
                <a:schemeClr val="accent1"/>
              </a:gs>
              <a:gs pos="88000">
                <a:schemeClr val="accent1">
                  <a:lumMod val="50000"/>
                  <a:alpha val="0"/>
                </a:schemeClr>
              </a:gs>
            </a:gsLst>
            <a:lin ang="18900000" scaled="1"/>
          </a:gradFill>
          <a:ln>
            <a:noFill/>
          </a:ln>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1" name="矩形: 圆角 20">
            <a:extLst>
              <a:ext uri="{FF2B5EF4-FFF2-40B4-BE49-F238E27FC236}">
                <a16:creationId xmlns:a16="http://schemas.microsoft.com/office/drawing/2014/main" id="{1EECFA71-2571-4450-B6DA-69E0BBAC5834}"/>
              </a:ext>
            </a:extLst>
          </p:cNvPr>
          <p:cNvSpPr/>
          <p:nvPr/>
        </p:nvSpPr>
        <p:spPr>
          <a:xfrm>
            <a:off x="2978017" y="1343139"/>
            <a:ext cx="870404" cy="870403"/>
          </a:xfrm>
          <a:prstGeom prst="roundRect">
            <a:avLst>
              <a:gd name="adj" fmla="val 4214"/>
            </a:avLst>
          </a:prstGeom>
          <a:gradFill flip="none" rotWithShape="1">
            <a:gsLst>
              <a:gs pos="0">
                <a:schemeClr val="accent1"/>
              </a:gs>
              <a:gs pos="87000">
                <a:schemeClr val="accent1">
                  <a:lumMod val="5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61" name="文本框 60">
            <a:extLst>
              <a:ext uri="{FF2B5EF4-FFF2-40B4-BE49-F238E27FC236}">
                <a16:creationId xmlns:a16="http://schemas.microsoft.com/office/drawing/2014/main" id="{580C862D-0860-4788-90AD-9C8AF3E6E0B7}"/>
              </a:ext>
            </a:extLst>
          </p:cNvPr>
          <p:cNvSpPr txBox="1"/>
          <p:nvPr/>
        </p:nvSpPr>
        <p:spPr>
          <a:xfrm>
            <a:off x="3145197" y="2459430"/>
            <a:ext cx="646331" cy="369332"/>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Roboto"/>
                <a:ea typeface="思源黑体 CN Regular"/>
                <a:cs typeface="+mn-cs"/>
              </a:rPr>
              <a:t>年龄</a:t>
            </a:r>
          </a:p>
        </p:txBody>
      </p:sp>
      <p:sp>
        <p:nvSpPr>
          <p:cNvPr id="90" name="图形 83">
            <a:extLst>
              <a:ext uri="{FF2B5EF4-FFF2-40B4-BE49-F238E27FC236}">
                <a16:creationId xmlns:a16="http://schemas.microsoft.com/office/drawing/2014/main" id="{3B40113D-415A-4EA3-87CD-75C94DE0E88A}"/>
              </a:ext>
            </a:extLst>
          </p:cNvPr>
          <p:cNvSpPr/>
          <p:nvPr/>
        </p:nvSpPr>
        <p:spPr>
          <a:xfrm>
            <a:off x="3150400" y="1286719"/>
            <a:ext cx="570357" cy="570302"/>
          </a:xfrm>
          <a:custGeom>
            <a:avLst/>
            <a:gdLst>
              <a:gd name="connsiteX0" fmla="*/ 951942 w 1905000"/>
              <a:gd name="connsiteY0" fmla="*/ 519596 h 1904814"/>
              <a:gd name="connsiteX1" fmla="*/ 1136117 w 1905000"/>
              <a:gd name="connsiteY1" fmla="*/ 431788 h 1904814"/>
              <a:gd name="connsiteX2" fmla="*/ 1133326 w 1905000"/>
              <a:gd name="connsiteY2" fmla="*/ 257287 h 1904814"/>
              <a:gd name="connsiteX3" fmla="*/ 951942 w 1905000"/>
              <a:gd name="connsiteY3" fmla="*/ 0 h 1904814"/>
              <a:gd name="connsiteX4" fmla="*/ 770558 w 1905000"/>
              <a:gd name="connsiteY4" fmla="*/ 257101 h 1904814"/>
              <a:gd name="connsiteX5" fmla="*/ 767767 w 1905000"/>
              <a:gd name="connsiteY5" fmla="*/ 431602 h 1904814"/>
              <a:gd name="connsiteX6" fmla="*/ 951942 w 1905000"/>
              <a:gd name="connsiteY6" fmla="*/ 519596 h 1904814"/>
              <a:gd name="connsiteX7" fmla="*/ 1438052 w 1905000"/>
              <a:gd name="connsiteY7" fmla="*/ 1384102 h 1904814"/>
              <a:gd name="connsiteX8" fmla="*/ 1324384 w 1905000"/>
              <a:gd name="connsiteY8" fmla="*/ 1291084 h 1904814"/>
              <a:gd name="connsiteX9" fmla="*/ 1210159 w 1905000"/>
              <a:gd name="connsiteY9" fmla="*/ 1384102 h 1904814"/>
              <a:gd name="connsiteX10" fmla="*/ 692981 w 1905000"/>
              <a:gd name="connsiteY10" fmla="*/ 1384102 h 1904814"/>
              <a:gd name="connsiteX11" fmla="*/ 579313 w 1905000"/>
              <a:gd name="connsiteY11" fmla="*/ 1291084 h 1904814"/>
              <a:gd name="connsiteX12" fmla="*/ 465088 w 1905000"/>
              <a:gd name="connsiteY12" fmla="*/ 1384102 h 1904814"/>
              <a:gd name="connsiteX13" fmla="*/ 207615 w 1905000"/>
              <a:gd name="connsiteY13" fmla="*/ 1471910 h 1904814"/>
              <a:gd name="connsiteX14" fmla="*/ 372 w 1905000"/>
              <a:gd name="connsiteY14" fmla="*/ 1418704 h 1904814"/>
              <a:gd name="connsiteX15" fmla="*/ 372 w 1905000"/>
              <a:gd name="connsiteY15" fmla="*/ 1818308 h 1904814"/>
              <a:gd name="connsiteX16" fmla="*/ 106226 w 1905000"/>
              <a:gd name="connsiteY16" fmla="*/ 1904814 h 1904814"/>
              <a:gd name="connsiteX17" fmla="*/ 1798588 w 1905000"/>
              <a:gd name="connsiteY17" fmla="*/ 1904814 h 1904814"/>
              <a:gd name="connsiteX18" fmla="*/ 1904442 w 1905000"/>
              <a:gd name="connsiteY18" fmla="*/ 1818308 h 1904814"/>
              <a:gd name="connsiteX19" fmla="*/ 1904442 w 1905000"/>
              <a:gd name="connsiteY19" fmla="*/ 1418890 h 1904814"/>
              <a:gd name="connsiteX20" fmla="*/ 1697199 w 1905000"/>
              <a:gd name="connsiteY20" fmla="*/ 1472096 h 1904814"/>
              <a:gd name="connsiteX21" fmla="*/ 1438052 w 1905000"/>
              <a:gd name="connsiteY21" fmla="*/ 1384102 h 1904814"/>
              <a:gd name="connsiteX22" fmla="*/ 1586508 w 1905000"/>
              <a:gd name="connsiteY22" fmla="*/ 779301 h 1904814"/>
              <a:gd name="connsiteX23" fmla="*/ 1057796 w 1905000"/>
              <a:gd name="connsiteY23" fmla="*/ 779301 h 1904814"/>
              <a:gd name="connsiteX24" fmla="*/ 1057796 w 1905000"/>
              <a:gd name="connsiteY24" fmla="*/ 606103 h 1904814"/>
              <a:gd name="connsiteX25" fmla="*/ 846274 w 1905000"/>
              <a:gd name="connsiteY25" fmla="*/ 606103 h 1904814"/>
              <a:gd name="connsiteX26" fmla="*/ 846274 w 1905000"/>
              <a:gd name="connsiteY26" fmla="*/ 779301 h 1904814"/>
              <a:gd name="connsiteX27" fmla="*/ 317376 w 1905000"/>
              <a:gd name="connsiteY27" fmla="*/ 779301 h 1904814"/>
              <a:gd name="connsiteX28" fmla="*/ 0 w 1905000"/>
              <a:gd name="connsiteY28" fmla="*/ 1039006 h 1904814"/>
              <a:gd name="connsiteX29" fmla="*/ 0 w 1905000"/>
              <a:gd name="connsiteY29" fmla="*/ 1172394 h 1904814"/>
              <a:gd name="connsiteX30" fmla="*/ 207243 w 1905000"/>
              <a:gd name="connsiteY30" fmla="*/ 1342058 h 1904814"/>
              <a:gd name="connsiteX31" fmla="*/ 353653 w 1905000"/>
              <a:gd name="connsiteY31" fmla="*/ 1292200 h 1904814"/>
              <a:gd name="connsiteX32" fmla="*/ 580058 w 1905000"/>
              <a:gd name="connsiteY32" fmla="*/ 1107281 h 1904814"/>
              <a:gd name="connsiteX33" fmla="*/ 805904 w 1905000"/>
              <a:gd name="connsiteY33" fmla="*/ 1291642 h 1904814"/>
              <a:gd name="connsiteX34" fmla="*/ 1098910 w 1905000"/>
              <a:gd name="connsiteY34" fmla="*/ 1291642 h 1904814"/>
              <a:gd name="connsiteX35" fmla="*/ 1325315 w 1905000"/>
              <a:gd name="connsiteY35" fmla="*/ 1107281 h 1904814"/>
              <a:gd name="connsiteX36" fmla="*/ 1551161 w 1905000"/>
              <a:gd name="connsiteY36" fmla="*/ 1291642 h 1904814"/>
              <a:gd name="connsiteX37" fmla="*/ 1697571 w 1905000"/>
              <a:gd name="connsiteY37" fmla="*/ 1341500 h 1904814"/>
              <a:gd name="connsiteX38" fmla="*/ 1905000 w 1905000"/>
              <a:gd name="connsiteY38" fmla="*/ 1171836 h 1904814"/>
              <a:gd name="connsiteX39" fmla="*/ 1905000 w 1905000"/>
              <a:gd name="connsiteY39" fmla="*/ 1038820 h 1904814"/>
              <a:gd name="connsiteX40" fmla="*/ 1586508 w 1905000"/>
              <a:gd name="connsiteY40" fmla="*/ 779301 h 1904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905000" h="1904814">
                <a:moveTo>
                  <a:pt x="951942" y="519596"/>
                </a:moveTo>
                <a:cubicBezTo>
                  <a:pt x="1028216" y="519596"/>
                  <a:pt x="1098538" y="486110"/>
                  <a:pt x="1136117" y="431788"/>
                </a:cubicBezTo>
                <a:cubicBezTo>
                  <a:pt x="1173696" y="377465"/>
                  <a:pt x="1172580" y="310865"/>
                  <a:pt x="1133326" y="257287"/>
                </a:cubicBezTo>
                <a:lnTo>
                  <a:pt x="951942" y="0"/>
                </a:lnTo>
                <a:lnTo>
                  <a:pt x="770558" y="257101"/>
                </a:lnTo>
                <a:cubicBezTo>
                  <a:pt x="731304" y="310679"/>
                  <a:pt x="730188" y="377279"/>
                  <a:pt x="767767" y="431602"/>
                </a:cubicBezTo>
                <a:cubicBezTo>
                  <a:pt x="805346" y="486110"/>
                  <a:pt x="875668" y="519596"/>
                  <a:pt x="951942" y="519596"/>
                </a:cubicBezTo>
                <a:close/>
                <a:moveTo>
                  <a:pt x="1438052" y="1384102"/>
                </a:moveTo>
                <a:lnTo>
                  <a:pt x="1324384" y="1291084"/>
                </a:lnTo>
                <a:lnTo>
                  <a:pt x="1210159" y="1384102"/>
                </a:lnTo>
                <a:cubicBezTo>
                  <a:pt x="1072121" y="1497025"/>
                  <a:pt x="831019" y="1497025"/>
                  <a:pt x="692981" y="1384102"/>
                </a:cubicBezTo>
                <a:lnTo>
                  <a:pt x="579313" y="1291084"/>
                </a:lnTo>
                <a:lnTo>
                  <a:pt x="465088" y="1384102"/>
                </a:lnTo>
                <a:cubicBezTo>
                  <a:pt x="397185" y="1440656"/>
                  <a:pt x="304354" y="1472282"/>
                  <a:pt x="207615" y="1471910"/>
                </a:cubicBezTo>
                <a:cubicBezTo>
                  <a:pt x="130969" y="1471910"/>
                  <a:pt x="59531" y="1452004"/>
                  <a:pt x="372" y="1418704"/>
                </a:cubicBezTo>
                <a:lnTo>
                  <a:pt x="372" y="1818308"/>
                </a:lnTo>
                <a:cubicBezTo>
                  <a:pt x="372" y="1865933"/>
                  <a:pt x="47997" y="1904814"/>
                  <a:pt x="106226" y="1904814"/>
                </a:cubicBezTo>
                <a:lnTo>
                  <a:pt x="1798588" y="1904814"/>
                </a:lnTo>
                <a:cubicBezTo>
                  <a:pt x="1856817" y="1904814"/>
                  <a:pt x="1904442" y="1865933"/>
                  <a:pt x="1904442" y="1818308"/>
                </a:cubicBezTo>
                <a:lnTo>
                  <a:pt x="1904442" y="1418890"/>
                </a:lnTo>
                <a:cubicBezTo>
                  <a:pt x="1843608" y="1453493"/>
                  <a:pt x="1771241" y="1472096"/>
                  <a:pt x="1697199" y="1472096"/>
                </a:cubicBezTo>
                <a:cubicBezTo>
                  <a:pt x="1599530" y="1472282"/>
                  <a:pt x="1506327" y="1440656"/>
                  <a:pt x="1438052" y="1384102"/>
                </a:cubicBezTo>
                <a:close/>
                <a:moveTo>
                  <a:pt x="1586508" y="779301"/>
                </a:moveTo>
                <a:lnTo>
                  <a:pt x="1057796" y="779301"/>
                </a:lnTo>
                <a:lnTo>
                  <a:pt x="1057796" y="606103"/>
                </a:lnTo>
                <a:lnTo>
                  <a:pt x="846274" y="606103"/>
                </a:lnTo>
                <a:lnTo>
                  <a:pt x="846274" y="779301"/>
                </a:lnTo>
                <a:lnTo>
                  <a:pt x="317376" y="779301"/>
                </a:lnTo>
                <a:cubicBezTo>
                  <a:pt x="142317" y="779301"/>
                  <a:pt x="0" y="895759"/>
                  <a:pt x="0" y="1039006"/>
                </a:cubicBezTo>
                <a:lnTo>
                  <a:pt x="0" y="1172394"/>
                </a:lnTo>
                <a:cubicBezTo>
                  <a:pt x="0" y="1265969"/>
                  <a:pt x="93018" y="1342058"/>
                  <a:pt x="207243" y="1342058"/>
                </a:cubicBezTo>
                <a:cubicBezTo>
                  <a:pt x="262682" y="1342058"/>
                  <a:pt x="314585" y="1324384"/>
                  <a:pt x="353653" y="1292200"/>
                </a:cubicBezTo>
                <a:lnTo>
                  <a:pt x="580058" y="1107281"/>
                </a:lnTo>
                <a:lnTo>
                  <a:pt x="805904" y="1291642"/>
                </a:lnTo>
                <a:cubicBezTo>
                  <a:pt x="884225" y="1355638"/>
                  <a:pt x="1020589" y="1355638"/>
                  <a:pt x="1098910" y="1291642"/>
                </a:cubicBezTo>
                <a:lnTo>
                  <a:pt x="1325315" y="1107281"/>
                </a:lnTo>
                <a:lnTo>
                  <a:pt x="1551161" y="1291642"/>
                </a:lnTo>
                <a:cubicBezTo>
                  <a:pt x="1590229" y="1323640"/>
                  <a:pt x="1642132" y="1341500"/>
                  <a:pt x="1697571" y="1341500"/>
                </a:cubicBezTo>
                <a:cubicBezTo>
                  <a:pt x="1811796" y="1341500"/>
                  <a:pt x="1905000" y="1265225"/>
                  <a:pt x="1905000" y="1171836"/>
                </a:cubicBezTo>
                <a:lnTo>
                  <a:pt x="1905000" y="1038820"/>
                </a:lnTo>
                <a:cubicBezTo>
                  <a:pt x="1903884" y="895759"/>
                  <a:pt x="1761567" y="779301"/>
                  <a:pt x="1586508" y="779301"/>
                </a:cubicBezTo>
                <a:close/>
              </a:path>
            </a:pathLst>
          </a:custGeom>
          <a:gradFill>
            <a:gsLst>
              <a:gs pos="0">
                <a:srgbClr val="EFC49C"/>
              </a:gs>
              <a:gs pos="100000">
                <a:schemeClr val="accent4"/>
              </a:gs>
            </a:gsLst>
            <a:lin ang="5400000" scaled="1"/>
          </a:gradFill>
          <a:ln>
            <a:noFill/>
          </a:ln>
          <a:effectLst>
            <a:reflection blurRad="215900" stA="60000" endPos="29000" dir="5400000" sy="-100000" algn="bl" rotWithShape="0"/>
          </a:effectLst>
          <a:scene3d>
            <a:camera prst="isometricRightUp"/>
            <a:lightRig rig="contrasting" dir="t"/>
          </a:scene3d>
          <a:sp3d extrusionH="38100">
            <a:extrusionClr>
              <a:schemeClr val="accent4"/>
            </a:extrusionClr>
          </a:sp3d>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图形 77">
            <a:extLst>
              <a:ext uri="{FF2B5EF4-FFF2-40B4-BE49-F238E27FC236}">
                <a16:creationId xmlns:a16="http://schemas.microsoft.com/office/drawing/2014/main" id="{89B05F80-2416-4215-9586-A0D7FA014FBB}"/>
              </a:ext>
            </a:extLst>
          </p:cNvPr>
          <p:cNvSpPr/>
          <p:nvPr/>
        </p:nvSpPr>
        <p:spPr>
          <a:xfrm>
            <a:off x="7579986" y="2451525"/>
            <a:ext cx="474764" cy="507069"/>
          </a:xfrm>
          <a:custGeom>
            <a:avLst/>
            <a:gdLst>
              <a:gd name="connsiteX0" fmla="*/ 1411262 w 1628007"/>
              <a:gd name="connsiteY0" fmla="*/ 592441 h 1738789"/>
              <a:gd name="connsiteX1" fmla="*/ 1271580 w 1628007"/>
              <a:gd name="connsiteY1" fmla="*/ 472026 h 1738789"/>
              <a:gd name="connsiteX2" fmla="*/ 1247497 w 1628007"/>
              <a:gd name="connsiteY2" fmla="*/ 457577 h 1738789"/>
              <a:gd name="connsiteX3" fmla="*/ 1363096 w 1628007"/>
              <a:gd name="connsiteY3" fmla="*/ 288996 h 1738789"/>
              <a:gd name="connsiteX4" fmla="*/ 1117449 w 1628007"/>
              <a:gd name="connsiteY4" fmla="*/ 86699 h 1738789"/>
              <a:gd name="connsiteX5" fmla="*/ 1035568 w 1628007"/>
              <a:gd name="connsiteY5" fmla="*/ 101148 h 1738789"/>
              <a:gd name="connsiteX6" fmla="*/ 1006667 w 1628007"/>
              <a:gd name="connsiteY6" fmla="*/ 115598 h 1738789"/>
              <a:gd name="connsiteX7" fmla="*/ 987402 w 1628007"/>
              <a:gd name="connsiteY7" fmla="*/ 110781 h 1738789"/>
              <a:gd name="connsiteX8" fmla="*/ 939235 w 1628007"/>
              <a:gd name="connsiteY8" fmla="*/ 57799 h 1738789"/>
              <a:gd name="connsiteX9" fmla="*/ 809187 w 1628007"/>
              <a:gd name="connsiteY9" fmla="*/ 0 h 1738789"/>
              <a:gd name="connsiteX10" fmla="*/ 679139 w 1628007"/>
              <a:gd name="connsiteY10" fmla="*/ 57799 h 1738789"/>
              <a:gd name="connsiteX11" fmla="*/ 630973 w 1628007"/>
              <a:gd name="connsiteY11" fmla="*/ 110781 h 1738789"/>
              <a:gd name="connsiteX12" fmla="*/ 616524 w 1628007"/>
              <a:gd name="connsiteY12" fmla="*/ 105965 h 1738789"/>
              <a:gd name="connsiteX13" fmla="*/ 587625 w 1628007"/>
              <a:gd name="connsiteY13" fmla="*/ 91516 h 1738789"/>
              <a:gd name="connsiteX14" fmla="*/ 505742 w 1628007"/>
              <a:gd name="connsiteY14" fmla="*/ 77065 h 1738789"/>
              <a:gd name="connsiteX15" fmla="*/ 260095 w 1628007"/>
              <a:gd name="connsiteY15" fmla="*/ 279363 h 1738789"/>
              <a:gd name="connsiteX16" fmla="*/ 375694 w 1628007"/>
              <a:gd name="connsiteY16" fmla="*/ 447942 h 1738789"/>
              <a:gd name="connsiteX17" fmla="*/ 351611 w 1628007"/>
              <a:gd name="connsiteY17" fmla="*/ 462393 h 1738789"/>
              <a:gd name="connsiteX18" fmla="*/ 211931 w 1628007"/>
              <a:gd name="connsiteY18" fmla="*/ 582808 h 1738789"/>
              <a:gd name="connsiteX19" fmla="*/ 0 w 1628007"/>
              <a:gd name="connsiteY19" fmla="*/ 1040384 h 1738789"/>
              <a:gd name="connsiteX20" fmla="*/ 804371 w 1628007"/>
              <a:gd name="connsiteY20" fmla="*/ 1738790 h 1738789"/>
              <a:gd name="connsiteX21" fmla="*/ 823637 w 1628007"/>
              <a:gd name="connsiteY21" fmla="*/ 1738790 h 1738789"/>
              <a:gd name="connsiteX22" fmla="*/ 1628008 w 1628007"/>
              <a:gd name="connsiteY22" fmla="*/ 1040384 h 1738789"/>
              <a:gd name="connsiteX23" fmla="*/ 1411262 w 1628007"/>
              <a:gd name="connsiteY23" fmla="*/ 592441 h 1738789"/>
              <a:gd name="connsiteX24" fmla="*/ 1050017 w 1628007"/>
              <a:gd name="connsiteY24" fmla="*/ 1078918 h 1738789"/>
              <a:gd name="connsiteX25" fmla="*/ 1098184 w 1628007"/>
              <a:gd name="connsiteY25" fmla="*/ 1127082 h 1738789"/>
              <a:gd name="connsiteX26" fmla="*/ 1050017 w 1628007"/>
              <a:gd name="connsiteY26" fmla="*/ 1175249 h 1738789"/>
              <a:gd name="connsiteX27" fmla="*/ 857354 w 1628007"/>
              <a:gd name="connsiteY27" fmla="*/ 1175249 h 1738789"/>
              <a:gd name="connsiteX28" fmla="*/ 857354 w 1628007"/>
              <a:gd name="connsiteY28" fmla="*/ 1363096 h 1738789"/>
              <a:gd name="connsiteX29" fmla="*/ 809187 w 1628007"/>
              <a:gd name="connsiteY29" fmla="*/ 1411262 h 1738789"/>
              <a:gd name="connsiteX30" fmla="*/ 761021 w 1628007"/>
              <a:gd name="connsiteY30" fmla="*/ 1363096 h 1738789"/>
              <a:gd name="connsiteX31" fmla="*/ 761021 w 1628007"/>
              <a:gd name="connsiteY31" fmla="*/ 1175249 h 1738789"/>
              <a:gd name="connsiteX32" fmla="*/ 568357 w 1628007"/>
              <a:gd name="connsiteY32" fmla="*/ 1175249 h 1738789"/>
              <a:gd name="connsiteX33" fmla="*/ 520193 w 1628007"/>
              <a:gd name="connsiteY33" fmla="*/ 1127082 h 1738789"/>
              <a:gd name="connsiteX34" fmla="*/ 568357 w 1628007"/>
              <a:gd name="connsiteY34" fmla="*/ 1078918 h 1738789"/>
              <a:gd name="connsiteX35" fmla="*/ 761021 w 1628007"/>
              <a:gd name="connsiteY35" fmla="*/ 1078918 h 1738789"/>
              <a:gd name="connsiteX36" fmla="*/ 761021 w 1628007"/>
              <a:gd name="connsiteY36" fmla="*/ 963319 h 1738789"/>
              <a:gd name="connsiteX37" fmla="*/ 563541 w 1628007"/>
              <a:gd name="connsiteY37" fmla="*/ 963319 h 1738789"/>
              <a:gd name="connsiteX38" fmla="*/ 515374 w 1628007"/>
              <a:gd name="connsiteY38" fmla="*/ 915153 h 1738789"/>
              <a:gd name="connsiteX39" fmla="*/ 563541 w 1628007"/>
              <a:gd name="connsiteY39" fmla="*/ 866986 h 1738789"/>
              <a:gd name="connsiteX40" fmla="*/ 708040 w 1628007"/>
              <a:gd name="connsiteY40" fmla="*/ 866986 h 1738789"/>
              <a:gd name="connsiteX41" fmla="*/ 549092 w 1628007"/>
              <a:gd name="connsiteY41" fmla="*/ 708040 h 1738789"/>
              <a:gd name="connsiteX42" fmla="*/ 549092 w 1628007"/>
              <a:gd name="connsiteY42" fmla="*/ 640608 h 1738789"/>
              <a:gd name="connsiteX43" fmla="*/ 616524 w 1628007"/>
              <a:gd name="connsiteY43" fmla="*/ 640608 h 1738789"/>
              <a:gd name="connsiteX44" fmla="*/ 809187 w 1628007"/>
              <a:gd name="connsiteY44" fmla="*/ 833271 h 1738789"/>
              <a:gd name="connsiteX45" fmla="*/ 1001851 w 1628007"/>
              <a:gd name="connsiteY45" fmla="*/ 640608 h 1738789"/>
              <a:gd name="connsiteX46" fmla="*/ 1069283 w 1628007"/>
              <a:gd name="connsiteY46" fmla="*/ 640608 h 1738789"/>
              <a:gd name="connsiteX47" fmla="*/ 1069283 w 1628007"/>
              <a:gd name="connsiteY47" fmla="*/ 708040 h 1738789"/>
              <a:gd name="connsiteX48" fmla="*/ 910336 w 1628007"/>
              <a:gd name="connsiteY48" fmla="*/ 866986 h 1738789"/>
              <a:gd name="connsiteX49" fmla="*/ 1054834 w 1628007"/>
              <a:gd name="connsiteY49" fmla="*/ 866986 h 1738789"/>
              <a:gd name="connsiteX50" fmla="*/ 1103000 w 1628007"/>
              <a:gd name="connsiteY50" fmla="*/ 915153 h 1738789"/>
              <a:gd name="connsiteX51" fmla="*/ 1054834 w 1628007"/>
              <a:gd name="connsiteY51" fmla="*/ 963319 h 1738789"/>
              <a:gd name="connsiteX52" fmla="*/ 857354 w 1628007"/>
              <a:gd name="connsiteY52" fmla="*/ 963319 h 1738789"/>
              <a:gd name="connsiteX53" fmla="*/ 857354 w 1628007"/>
              <a:gd name="connsiteY53" fmla="*/ 1078918 h 1738789"/>
              <a:gd name="connsiteX54" fmla="*/ 1050017 w 1628007"/>
              <a:gd name="connsiteY54" fmla="*/ 1078918 h 1738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628007" h="1738789">
                <a:moveTo>
                  <a:pt x="1411262" y="592441"/>
                </a:moveTo>
                <a:cubicBezTo>
                  <a:pt x="1367912" y="544275"/>
                  <a:pt x="1319746" y="505741"/>
                  <a:pt x="1271580" y="472026"/>
                </a:cubicBezTo>
                <a:cubicBezTo>
                  <a:pt x="1261947" y="467210"/>
                  <a:pt x="1257130" y="462393"/>
                  <a:pt x="1247497" y="457577"/>
                </a:cubicBezTo>
                <a:cubicBezTo>
                  <a:pt x="1314929" y="423860"/>
                  <a:pt x="1363096" y="361244"/>
                  <a:pt x="1363096" y="288996"/>
                </a:cubicBezTo>
                <a:cubicBezTo>
                  <a:pt x="1363096" y="173397"/>
                  <a:pt x="1252314" y="86699"/>
                  <a:pt x="1117449" y="86699"/>
                </a:cubicBezTo>
                <a:cubicBezTo>
                  <a:pt x="1088551" y="86699"/>
                  <a:pt x="1059650" y="91516"/>
                  <a:pt x="1035568" y="101148"/>
                </a:cubicBezTo>
                <a:cubicBezTo>
                  <a:pt x="1021119" y="105965"/>
                  <a:pt x="1016300" y="110781"/>
                  <a:pt x="1006667" y="115598"/>
                </a:cubicBezTo>
                <a:cubicBezTo>
                  <a:pt x="1001851" y="115598"/>
                  <a:pt x="992218" y="115598"/>
                  <a:pt x="987402" y="110781"/>
                </a:cubicBezTo>
                <a:cubicBezTo>
                  <a:pt x="977769" y="96332"/>
                  <a:pt x="963319" y="77065"/>
                  <a:pt x="939235" y="57799"/>
                </a:cubicBezTo>
                <a:cubicBezTo>
                  <a:pt x="900704" y="24083"/>
                  <a:pt x="857354" y="4817"/>
                  <a:pt x="809187" y="0"/>
                </a:cubicBezTo>
                <a:cubicBezTo>
                  <a:pt x="761021" y="4817"/>
                  <a:pt x="717673" y="24083"/>
                  <a:pt x="679139" y="57799"/>
                </a:cubicBezTo>
                <a:cubicBezTo>
                  <a:pt x="659874" y="77065"/>
                  <a:pt x="640606" y="91516"/>
                  <a:pt x="630973" y="110781"/>
                </a:cubicBezTo>
                <a:cubicBezTo>
                  <a:pt x="630973" y="105965"/>
                  <a:pt x="621340" y="110781"/>
                  <a:pt x="616524" y="105965"/>
                </a:cubicBezTo>
                <a:cubicBezTo>
                  <a:pt x="611707" y="101148"/>
                  <a:pt x="602074" y="96332"/>
                  <a:pt x="587625" y="91516"/>
                </a:cubicBezTo>
                <a:cubicBezTo>
                  <a:pt x="563541" y="81882"/>
                  <a:pt x="534642" y="77065"/>
                  <a:pt x="505742" y="77065"/>
                </a:cubicBezTo>
                <a:cubicBezTo>
                  <a:pt x="375694" y="77065"/>
                  <a:pt x="260095" y="163764"/>
                  <a:pt x="260095" y="279363"/>
                </a:cubicBezTo>
                <a:cubicBezTo>
                  <a:pt x="260095" y="351611"/>
                  <a:pt x="308262" y="414227"/>
                  <a:pt x="375694" y="447942"/>
                </a:cubicBezTo>
                <a:cubicBezTo>
                  <a:pt x="370877" y="452760"/>
                  <a:pt x="361244" y="457577"/>
                  <a:pt x="351611" y="462393"/>
                </a:cubicBezTo>
                <a:cubicBezTo>
                  <a:pt x="303445" y="496109"/>
                  <a:pt x="255279" y="539458"/>
                  <a:pt x="211931" y="582808"/>
                </a:cubicBezTo>
                <a:cubicBezTo>
                  <a:pt x="81883" y="717673"/>
                  <a:pt x="0" y="871803"/>
                  <a:pt x="0" y="1040384"/>
                </a:cubicBezTo>
                <a:cubicBezTo>
                  <a:pt x="0" y="1512409"/>
                  <a:pt x="366061" y="1738790"/>
                  <a:pt x="804371" y="1738790"/>
                </a:cubicBezTo>
                <a:lnTo>
                  <a:pt x="823637" y="1738790"/>
                </a:lnTo>
                <a:cubicBezTo>
                  <a:pt x="1261947" y="1738790"/>
                  <a:pt x="1628008" y="1512409"/>
                  <a:pt x="1628008" y="1040384"/>
                </a:cubicBezTo>
                <a:cubicBezTo>
                  <a:pt x="1623192" y="876619"/>
                  <a:pt x="1541310" y="722489"/>
                  <a:pt x="1411262" y="592441"/>
                </a:cubicBezTo>
                <a:close/>
                <a:moveTo>
                  <a:pt x="1050017" y="1078918"/>
                </a:moveTo>
                <a:cubicBezTo>
                  <a:pt x="1078916" y="1078918"/>
                  <a:pt x="1098184" y="1098183"/>
                  <a:pt x="1098184" y="1127082"/>
                </a:cubicBezTo>
                <a:cubicBezTo>
                  <a:pt x="1098184" y="1155983"/>
                  <a:pt x="1078916" y="1175249"/>
                  <a:pt x="1050017" y="1175249"/>
                </a:cubicBezTo>
                <a:lnTo>
                  <a:pt x="857354" y="1175249"/>
                </a:lnTo>
                <a:lnTo>
                  <a:pt x="857354" y="1363096"/>
                </a:lnTo>
                <a:cubicBezTo>
                  <a:pt x="857354" y="1391996"/>
                  <a:pt x="838088" y="1411262"/>
                  <a:pt x="809187" y="1411262"/>
                </a:cubicBezTo>
                <a:cubicBezTo>
                  <a:pt x="780289" y="1411262"/>
                  <a:pt x="761021" y="1391996"/>
                  <a:pt x="761021" y="1363096"/>
                </a:cubicBezTo>
                <a:lnTo>
                  <a:pt x="761021" y="1175249"/>
                </a:lnTo>
                <a:lnTo>
                  <a:pt x="568357" y="1175249"/>
                </a:lnTo>
                <a:cubicBezTo>
                  <a:pt x="539459" y="1175249"/>
                  <a:pt x="520193" y="1155983"/>
                  <a:pt x="520193" y="1127082"/>
                </a:cubicBezTo>
                <a:cubicBezTo>
                  <a:pt x="520193" y="1098183"/>
                  <a:pt x="539459" y="1078918"/>
                  <a:pt x="568357" y="1078918"/>
                </a:cubicBezTo>
                <a:lnTo>
                  <a:pt x="761021" y="1078918"/>
                </a:lnTo>
                <a:lnTo>
                  <a:pt x="761021" y="963319"/>
                </a:lnTo>
                <a:lnTo>
                  <a:pt x="563541" y="963319"/>
                </a:lnTo>
                <a:cubicBezTo>
                  <a:pt x="534642" y="963319"/>
                  <a:pt x="515374" y="944051"/>
                  <a:pt x="515374" y="915153"/>
                </a:cubicBezTo>
                <a:cubicBezTo>
                  <a:pt x="515374" y="886252"/>
                  <a:pt x="534642" y="866986"/>
                  <a:pt x="563541" y="866986"/>
                </a:cubicBezTo>
                <a:lnTo>
                  <a:pt x="708040" y="866986"/>
                </a:lnTo>
                <a:lnTo>
                  <a:pt x="549092" y="708040"/>
                </a:lnTo>
                <a:cubicBezTo>
                  <a:pt x="529826" y="688772"/>
                  <a:pt x="529826" y="659873"/>
                  <a:pt x="549092" y="640608"/>
                </a:cubicBezTo>
                <a:cubicBezTo>
                  <a:pt x="568357" y="621340"/>
                  <a:pt x="597258" y="621340"/>
                  <a:pt x="616524" y="640608"/>
                </a:cubicBezTo>
                <a:lnTo>
                  <a:pt x="809187" y="833271"/>
                </a:lnTo>
                <a:lnTo>
                  <a:pt x="1001851" y="640608"/>
                </a:lnTo>
                <a:cubicBezTo>
                  <a:pt x="1021119" y="621340"/>
                  <a:pt x="1050017" y="621340"/>
                  <a:pt x="1069283" y="640608"/>
                </a:cubicBezTo>
                <a:cubicBezTo>
                  <a:pt x="1088551" y="659873"/>
                  <a:pt x="1088551" y="688772"/>
                  <a:pt x="1069283" y="708040"/>
                </a:cubicBezTo>
                <a:lnTo>
                  <a:pt x="910336" y="866986"/>
                </a:lnTo>
                <a:lnTo>
                  <a:pt x="1054834" y="866986"/>
                </a:lnTo>
                <a:cubicBezTo>
                  <a:pt x="1083732" y="866986"/>
                  <a:pt x="1103000" y="886252"/>
                  <a:pt x="1103000" y="915153"/>
                </a:cubicBezTo>
                <a:cubicBezTo>
                  <a:pt x="1103000" y="944051"/>
                  <a:pt x="1083732" y="963319"/>
                  <a:pt x="1054834" y="963319"/>
                </a:cubicBezTo>
                <a:lnTo>
                  <a:pt x="857354" y="963319"/>
                </a:lnTo>
                <a:lnTo>
                  <a:pt x="857354" y="1078918"/>
                </a:lnTo>
                <a:lnTo>
                  <a:pt x="1050017" y="1078918"/>
                </a:lnTo>
                <a:close/>
              </a:path>
            </a:pathLst>
          </a:custGeom>
          <a:gradFill>
            <a:gsLst>
              <a:gs pos="0">
                <a:srgbClr val="EFC49C"/>
              </a:gs>
              <a:gs pos="100000">
                <a:schemeClr val="accent4"/>
              </a:gs>
            </a:gsLst>
            <a:lin ang="5400000" scaled="1"/>
          </a:gradFill>
          <a:ln>
            <a:noFill/>
          </a:ln>
          <a:effectLst>
            <a:reflection blurRad="215900" stA="60000" endPos="29000" dir="5400000" sy="-100000" algn="bl" rotWithShape="0"/>
          </a:effectLst>
          <a:scene3d>
            <a:camera prst="isometricRightUp"/>
            <a:lightRig rig="contrasting" dir="t"/>
          </a:scene3d>
          <a:sp3d extrusionH="38100">
            <a:extrusionClr>
              <a:schemeClr val="accent4"/>
            </a:extrusionClr>
          </a:sp3d>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 name="矩形: 圆角 22">
            <a:extLst>
              <a:ext uri="{FF2B5EF4-FFF2-40B4-BE49-F238E27FC236}">
                <a16:creationId xmlns:a16="http://schemas.microsoft.com/office/drawing/2014/main" id="{B620D4FE-AFAA-4D0A-975E-AB27B280372F}"/>
              </a:ext>
            </a:extLst>
          </p:cNvPr>
          <p:cNvSpPr/>
          <p:nvPr/>
        </p:nvSpPr>
        <p:spPr>
          <a:xfrm>
            <a:off x="5316881" y="1652970"/>
            <a:ext cx="870404" cy="870403"/>
          </a:xfrm>
          <a:prstGeom prst="roundRect">
            <a:avLst>
              <a:gd name="adj" fmla="val 4214"/>
            </a:avLst>
          </a:prstGeom>
          <a:noFill/>
          <a:ln w="12700">
            <a:gradFill flip="none" rotWithShape="1">
              <a:gsLst>
                <a:gs pos="0">
                  <a:schemeClr val="accent1">
                    <a:lumMod val="60000"/>
                    <a:lumOff val="40000"/>
                  </a:schemeClr>
                </a:gs>
                <a:gs pos="88000">
                  <a:schemeClr val="accent1">
                    <a:lumMod val="20000"/>
                    <a:lumOff val="80000"/>
                    <a:alpha val="0"/>
                  </a:schemeClr>
                </a:gs>
              </a:gsLst>
              <a:lin ang="18900000" scaled="1"/>
              <a:tileRect/>
            </a:gradFill>
          </a:ln>
          <a:effectLst/>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4" name="矩形: 圆角 23">
            <a:extLst>
              <a:ext uri="{FF2B5EF4-FFF2-40B4-BE49-F238E27FC236}">
                <a16:creationId xmlns:a16="http://schemas.microsoft.com/office/drawing/2014/main" id="{3F8340D6-2935-466B-A6B0-1AEEF5228B47}"/>
              </a:ext>
            </a:extLst>
          </p:cNvPr>
          <p:cNvSpPr/>
          <p:nvPr/>
        </p:nvSpPr>
        <p:spPr>
          <a:xfrm>
            <a:off x="5316881" y="1481009"/>
            <a:ext cx="870404" cy="870403"/>
          </a:xfrm>
          <a:prstGeom prst="roundRect">
            <a:avLst>
              <a:gd name="adj" fmla="val 4214"/>
            </a:avLst>
          </a:prstGeom>
          <a:gradFill>
            <a:gsLst>
              <a:gs pos="0">
                <a:schemeClr val="accent1"/>
              </a:gs>
              <a:gs pos="88000">
                <a:schemeClr val="accent1">
                  <a:lumMod val="50000"/>
                  <a:alpha val="0"/>
                </a:schemeClr>
              </a:gs>
            </a:gsLst>
            <a:lin ang="18900000" scaled="1"/>
          </a:gradFill>
          <a:ln>
            <a:noFill/>
          </a:ln>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5" name="矩形: 圆角 24">
            <a:extLst>
              <a:ext uri="{FF2B5EF4-FFF2-40B4-BE49-F238E27FC236}">
                <a16:creationId xmlns:a16="http://schemas.microsoft.com/office/drawing/2014/main" id="{3E799ABD-FD38-4E84-8AA0-C41B006FE1C1}"/>
              </a:ext>
            </a:extLst>
          </p:cNvPr>
          <p:cNvSpPr/>
          <p:nvPr/>
        </p:nvSpPr>
        <p:spPr>
          <a:xfrm>
            <a:off x="5316881" y="1343139"/>
            <a:ext cx="870404" cy="870403"/>
          </a:xfrm>
          <a:prstGeom prst="roundRect">
            <a:avLst>
              <a:gd name="adj" fmla="val 4214"/>
            </a:avLst>
          </a:prstGeom>
          <a:gradFill flip="none" rotWithShape="1">
            <a:gsLst>
              <a:gs pos="0">
                <a:schemeClr val="accent1"/>
              </a:gs>
              <a:gs pos="87000">
                <a:schemeClr val="accent1">
                  <a:lumMod val="5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62" name="文本框 61">
            <a:extLst>
              <a:ext uri="{FF2B5EF4-FFF2-40B4-BE49-F238E27FC236}">
                <a16:creationId xmlns:a16="http://schemas.microsoft.com/office/drawing/2014/main" id="{B6A5FF1C-13E0-465B-9630-665D47378E6A}"/>
              </a:ext>
            </a:extLst>
          </p:cNvPr>
          <p:cNvSpPr txBox="1"/>
          <p:nvPr/>
        </p:nvSpPr>
        <p:spPr>
          <a:xfrm>
            <a:off x="5484060" y="2459430"/>
            <a:ext cx="646331" cy="369332"/>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Roboto"/>
                <a:ea typeface="思源黑体 CN Regular"/>
                <a:cs typeface="+mn-cs"/>
              </a:rPr>
              <a:t>职业</a:t>
            </a:r>
          </a:p>
        </p:txBody>
      </p:sp>
      <p:sp>
        <p:nvSpPr>
          <p:cNvPr id="92" name="图形 69">
            <a:extLst>
              <a:ext uri="{FF2B5EF4-FFF2-40B4-BE49-F238E27FC236}">
                <a16:creationId xmlns:a16="http://schemas.microsoft.com/office/drawing/2014/main" id="{CA3F1E90-8C75-43CE-8D97-595C966A0935}"/>
              </a:ext>
            </a:extLst>
          </p:cNvPr>
          <p:cNvSpPr/>
          <p:nvPr/>
        </p:nvSpPr>
        <p:spPr>
          <a:xfrm>
            <a:off x="5555481" y="1458939"/>
            <a:ext cx="553926" cy="428369"/>
          </a:xfrm>
          <a:custGeom>
            <a:avLst/>
            <a:gdLst>
              <a:gd name="connsiteX0" fmla="*/ 1905000 w 1905000"/>
              <a:gd name="connsiteY0" fmla="*/ 393699 h 1473199"/>
              <a:gd name="connsiteX1" fmla="*/ 1905000 w 1905000"/>
              <a:gd name="connsiteY1" fmla="*/ 774699 h 1473199"/>
              <a:gd name="connsiteX2" fmla="*/ 0 w 1905000"/>
              <a:gd name="connsiteY2" fmla="*/ 774699 h 1473199"/>
              <a:gd name="connsiteX3" fmla="*/ 0 w 1905000"/>
              <a:gd name="connsiteY3" fmla="*/ 393699 h 1473199"/>
              <a:gd name="connsiteX4" fmla="*/ 50800 w 1905000"/>
              <a:gd name="connsiteY4" fmla="*/ 292099 h 1473199"/>
              <a:gd name="connsiteX5" fmla="*/ 177800 w 1905000"/>
              <a:gd name="connsiteY5" fmla="*/ 253999 h 1473199"/>
              <a:gd name="connsiteX6" fmla="*/ 558799 w 1905000"/>
              <a:gd name="connsiteY6" fmla="*/ 253999 h 1473199"/>
              <a:gd name="connsiteX7" fmla="*/ 558799 w 1905000"/>
              <a:gd name="connsiteY7" fmla="*/ 88899 h 1473199"/>
              <a:gd name="connsiteX8" fmla="*/ 584201 w 1905000"/>
              <a:gd name="connsiteY8" fmla="*/ 25399 h 1473199"/>
              <a:gd name="connsiteX9" fmla="*/ 647700 w 1905000"/>
              <a:gd name="connsiteY9" fmla="*/ 0 h 1473199"/>
              <a:gd name="connsiteX10" fmla="*/ 1270001 w 1905000"/>
              <a:gd name="connsiteY10" fmla="*/ 0 h 1473199"/>
              <a:gd name="connsiteX11" fmla="*/ 1333500 w 1905000"/>
              <a:gd name="connsiteY11" fmla="*/ 25399 h 1473199"/>
              <a:gd name="connsiteX12" fmla="*/ 1358899 w 1905000"/>
              <a:gd name="connsiteY12" fmla="*/ 88899 h 1473199"/>
              <a:gd name="connsiteX13" fmla="*/ 1358899 w 1905000"/>
              <a:gd name="connsiteY13" fmla="*/ 253999 h 1473199"/>
              <a:gd name="connsiteX14" fmla="*/ 1727201 w 1905000"/>
              <a:gd name="connsiteY14" fmla="*/ 253999 h 1473199"/>
              <a:gd name="connsiteX15" fmla="*/ 1854199 w 1905000"/>
              <a:gd name="connsiteY15" fmla="*/ 292099 h 1473199"/>
              <a:gd name="connsiteX16" fmla="*/ 1905000 w 1905000"/>
              <a:gd name="connsiteY16" fmla="*/ 393699 h 1473199"/>
              <a:gd name="connsiteX17" fmla="*/ 1905000 w 1905000"/>
              <a:gd name="connsiteY17" fmla="*/ 863599 h 1473199"/>
              <a:gd name="connsiteX18" fmla="*/ 1905000 w 1905000"/>
              <a:gd name="connsiteY18" fmla="*/ 1320799 h 1473199"/>
              <a:gd name="connsiteX19" fmla="*/ 1854199 w 1905000"/>
              <a:gd name="connsiteY19" fmla="*/ 1435099 h 1473199"/>
              <a:gd name="connsiteX20" fmla="*/ 1727201 w 1905000"/>
              <a:gd name="connsiteY20" fmla="*/ 1473199 h 1473199"/>
              <a:gd name="connsiteX21" fmla="*/ 177800 w 1905000"/>
              <a:gd name="connsiteY21" fmla="*/ 1473199 h 1473199"/>
              <a:gd name="connsiteX22" fmla="*/ 50800 w 1905000"/>
              <a:gd name="connsiteY22" fmla="*/ 1435099 h 1473199"/>
              <a:gd name="connsiteX23" fmla="*/ 0 w 1905000"/>
              <a:gd name="connsiteY23" fmla="*/ 1320799 h 1473199"/>
              <a:gd name="connsiteX24" fmla="*/ 0 w 1905000"/>
              <a:gd name="connsiteY24" fmla="*/ 863599 h 1473199"/>
              <a:gd name="connsiteX25" fmla="*/ 711199 w 1905000"/>
              <a:gd name="connsiteY25" fmla="*/ 863599 h 1473199"/>
              <a:gd name="connsiteX26" fmla="*/ 711199 w 1905000"/>
              <a:gd name="connsiteY26" fmla="*/ 1015999 h 1473199"/>
              <a:gd name="connsiteX27" fmla="*/ 723900 w 1905000"/>
              <a:gd name="connsiteY27" fmla="*/ 1054099 h 1473199"/>
              <a:gd name="connsiteX28" fmla="*/ 774701 w 1905000"/>
              <a:gd name="connsiteY28" fmla="*/ 1066800 h 1473199"/>
              <a:gd name="connsiteX29" fmla="*/ 1117601 w 1905000"/>
              <a:gd name="connsiteY29" fmla="*/ 1066800 h 1473199"/>
              <a:gd name="connsiteX30" fmla="*/ 1168399 w 1905000"/>
              <a:gd name="connsiteY30" fmla="*/ 1054099 h 1473199"/>
              <a:gd name="connsiteX31" fmla="*/ 1181100 w 1905000"/>
              <a:gd name="connsiteY31" fmla="*/ 1015999 h 1473199"/>
              <a:gd name="connsiteX32" fmla="*/ 1181100 w 1905000"/>
              <a:gd name="connsiteY32" fmla="*/ 863599 h 1473199"/>
              <a:gd name="connsiteX33" fmla="*/ 1905000 w 1905000"/>
              <a:gd name="connsiteY33" fmla="*/ 863599 h 1473199"/>
              <a:gd name="connsiteX34" fmla="*/ 685800 w 1905000"/>
              <a:gd name="connsiteY34" fmla="*/ 228600 h 1473199"/>
              <a:gd name="connsiteX35" fmla="*/ 1231901 w 1905000"/>
              <a:gd name="connsiteY35" fmla="*/ 228600 h 1473199"/>
              <a:gd name="connsiteX36" fmla="*/ 1231901 w 1905000"/>
              <a:gd name="connsiteY36" fmla="*/ 101599 h 1473199"/>
              <a:gd name="connsiteX37" fmla="*/ 685800 w 1905000"/>
              <a:gd name="connsiteY37" fmla="*/ 101599 h 1473199"/>
              <a:gd name="connsiteX38" fmla="*/ 685800 w 1905000"/>
              <a:gd name="connsiteY38" fmla="*/ 228600 h 1473199"/>
              <a:gd name="connsiteX39" fmla="*/ 1092199 w 1905000"/>
              <a:gd name="connsiteY39" fmla="*/ 863599 h 1473199"/>
              <a:gd name="connsiteX40" fmla="*/ 1092199 w 1905000"/>
              <a:gd name="connsiteY40" fmla="*/ 990600 h 1473199"/>
              <a:gd name="connsiteX41" fmla="*/ 812801 w 1905000"/>
              <a:gd name="connsiteY41" fmla="*/ 990600 h 1473199"/>
              <a:gd name="connsiteX42" fmla="*/ 812801 w 1905000"/>
              <a:gd name="connsiteY42" fmla="*/ 863599 h 1473199"/>
              <a:gd name="connsiteX43" fmla="*/ 1092199 w 1905000"/>
              <a:gd name="connsiteY43" fmla="*/ 863599 h 1473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905000" h="1473199">
                <a:moveTo>
                  <a:pt x="1905000" y="393699"/>
                </a:moveTo>
                <a:lnTo>
                  <a:pt x="1905000" y="774699"/>
                </a:lnTo>
                <a:lnTo>
                  <a:pt x="0" y="774699"/>
                </a:lnTo>
                <a:lnTo>
                  <a:pt x="0" y="393699"/>
                </a:lnTo>
                <a:cubicBezTo>
                  <a:pt x="0" y="355599"/>
                  <a:pt x="12700" y="317499"/>
                  <a:pt x="50800" y="292099"/>
                </a:cubicBezTo>
                <a:cubicBezTo>
                  <a:pt x="76200" y="266700"/>
                  <a:pt x="127000" y="253999"/>
                  <a:pt x="177800" y="253999"/>
                </a:cubicBezTo>
                <a:lnTo>
                  <a:pt x="558799" y="253999"/>
                </a:lnTo>
                <a:lnTo>
                  <a:pt x="558799" y="88899"/>
                </a:lnTo>
                <a:cubicBezTo>
                  <a:pt x="558799" y="63499"/>
                  <a:pt x="571500" y="38100"/>
                  <a:pt x="584201" y="25399"/>
                </a:cubicBezTo>
                <a:cubicBezTo>
                  <a:pt x="596899" y="12699"/>
                  <a:pt x="622301" y="0"/>
                  <a:pt x="647700" y="0"/>
                </a:cubicBezTo>
                <a:lnTo>
                  <a:pt x="1270001" y="0"/>
                </a:lnTo>
                <a:cubicBezTo>
                  <a:pt x="1295400" y="0"/>
                  <a:pt x="1320799" y="12699"/>
                  <a:pt x="1333500" y="25399"/>
                </a:cubicBezTo>
                <a:cubicBezTo>
                  <a:pt x="1346201" y="38100"/>
                  <a:pt x="1358899" y="63499"/>
                  <a:pt x="1358899" y="88899"/>
                </a:cubicBezTo>
                <a:lnTo>
                  <a:pt x="1358899" y="253999"/>
                </a:lnTo>
                <a:lnTo>
                  <a:pt x="1727201" y="253999"/>
                </a:lnTo>
                <a:cubicBezTo>
                  <a:pt x="1765301" y="253999"/>
                  <a:pt x="1803401" y="266700"/>
                  <a:pt x="1854199" y="292099"/>
                </a:cubicBezTo>
                <a:cubicBezTo>
                  <a:pt x="1892294" y="317499"/>
                  <a:pt x="1905000" y="355599"/>
                  <a:pt x="1905000" y="393699"/>
                </a:cubicBezTo>
                <a:close/>
                <a:moveTo>
                  <a:pt x="1905000" y="863599"/>
                </a:moveTo>
                <a:lnTo>
                  <a:pt x="1905000" y="1320799"/>
                </a:lnTo>
                <a:cubicBezTo>
                  <a:pt x="1905000" y="1358899"/>
                  <a:pt x="1892294" y="1396999"/>
                  <a:pt x="1854199" y="1435099"/>
                </a:cubicBezTo>
                <a:cubicBezTo>
                  <a:pt x="1828800" y="1460499"/>
                  <a:pt x="1777999" y="1473199"/>
                  <a:pt x="1727201" y="1473199"/>
                </a:cubicBezTo>
                <a:lnTo>
                  <a:pt x="177800" y="1473199"/>
                </a:lnTo>
                <a:cubicBezTo>
                  <a:pt x="139700" y="1473199"/>
                  <a:pt x="101600" y="1460499"/>
                  <a:pt x="50800" y="1435099"/>
                </a:cubicBezTo>
                <a:cubicBezTo>
                  <a:pt x="25400" y="1409700"/>
                  <a:pt x="0" y="1358899"/>
                  <a:pt x="0" y="1320799"/>
                </a:cubicBezTo>
                <a:lnTo>
                  <a:pt x="0" y="863599"/>
                </a:lnTo>
                <a:lnTo>
                  <a:pt x="711199" y="863599"/>
                </a:lnTo>
                <a:lnTo>
                  <a:pt x="711199" y="1015999"/>
                </a:lnTo>
                <a:cubicBezTo>
                  <a:pt x="711199" y="1028700"/>
                  <a:pt x="723900" y="1041399"/>
                  <a:pt x="723900" y="1054099"/>
                </a:cubicBezTo>
                <a:cubicBezTo>
                  <a:pt x="736601" y="1066800"/>
                  <a:pt x="749299" y="1066800"/>
                  <a:pt x="774701" y="1066800"/>
                </a:cubicBezTo>
                <a:lnTo>
                  <a:pt x="1117601" y="1066800"/>
                </a:lnTo>
                <a:cubicBezTo>
                  <a:pt x="1130299" y="1066800"/>
                  <a:pt x="1155701" y="1066800"/>
                  <a:pt x="1168399" y="1054099"/>
                </a:cubicBezTo>
                <a:cubicBezTo>
                  <a:pt x="1181100" y="1041399"/>
                  <a:pt x="1193801" y="1028700"/>
                  <a:pt x="1181100" y="1015999"/>
                </a:cubicBezTo>
                <a:lnTo>
                  <a:pt x="1181100" y="863599"/>
                </a:lnTo>
                <a:lnTo>
                  <a:pt x="1905000" y="863599"/>
                </a:lnTo>
                <a:close/>
                <a:moveTo>
                  <a:pt x="685800" y="228600"/>
                </a:moveTo>
                <a:lnTo>
                  <a:pt x="1231901" y="228600"/>
                </a:lnTo>
                <a:lnTo>
                  <a:pt x="1231901" y="101599"/>
                </a:lnTo>
                <a:lnTo>
                  <a:pt x="685800" y="101599"/>
                </a:lnTo>
                <a:lnTo>
                  <a:pt x="685800" y="228600"/>
                </a:lnTo>
                <a:close/>
                <a:moveTo>
                  <a:pt x="1092199" y="863599"/>
                </a:moveTo>
                <a:lnTo>
                  <a:pt x="1092199" y="990600"/>
                </a:lnTo>
                <a:lnTo>
                  <a:pt x="812801" y="990600"/>
                </a:lnTo>
                <a:lnTo>
                  <a:pt x="812801" y="863599"/>
                </a:lnTo>
                <a:lnTo>
                  <a:pt x="1092199" y="863599"/>
                </a:lnTo>
                <a:close/>
              </a:path>
            </a:pathLst>
          </a:custGeom>
          <a:gradFill>
            <a:gsLst>
              <a:gs pos="0">
                <a:srgbClr val="EFC49C"/>
              </a:gs>
              <a:gs pos="100000">
                <a:schemeClr val="accent4"/>
              </a:gs>
            </a:gsLst>
            <a:lin ang="5400000" scaled="1"/>
          </a:gradFill>
          <a:ln>
            <a:noFill/>
          </a:ln>
          <a:effectLst>
            <a:reflection blurRad="215900" stA="60000" endPos="29000" dir="5400000" sy="-100000" algn="bl" rotWithShape="0"/>
          </a:effectLst>
          <a:scene3d>
            <a:camera prst="isometricRightUp"/>
            <a:lightRig rig="contrasting" dir="t"/>
          </a:scene3d>
          <a:sp3d extrusionH="38100">
            <a:extrusionClr>
              <a:schemeClr val="accent4"/>
            </a:extrusionClr>
          </a:sp3d>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图形 73">
            <a:extLst>
              <a:ext uri="{FF2B5EF4-FFF2-40B4-BE49-F238E27FC236}">
                <a16:creationId xmlns:a16="http://schemas.microsoft.com/office/drawing/2014/main" id="{EDD3C5E6-0F31-4ADD-A640-483A4A3A1E45}"/>
              </a:ext>
            </a:extLst>
          </p:cNvPr>
          <p:cNvSpPr/>
          <p:nvPr/>
        </p:nvSpPr>
        <p:spPr>
          <a:xfrm>
            <a:off x="7524466" y="4130569"/>
            <a:ext cx="470889" cy="452571"/>
          </a:xfrm>
          <a:custGeom>
            <a:avLst/>
            <a:gdLst>
              <a:gd name="connsiteX0" fmla="*/ 732065 w 1896753"/>
              <a:gd name="connsiteY0" fmla="*/ 1822976 h 1822975"/>
              <a:gd name="connsiteX1" fmla="*/ 550680 w 1896753"/>
              <a:gd name="connsiteY1" fmla="*/ 1641591 h 1822975"/>
              <a:gd name="connsiteX2" fmla="*/ 732065 w 1896753"/>
              <a:gd name="connsiteY2" fmla="*/ 1460207 h 1822975"/>
              <a:gd name="connsiteX3" fmla="*/ 913449 w 1896753"/>
              <a:gd name="connsiteY3" fmla="*/ 1641591 h 1822975"/>
              <a:gd name="connsiteX4" fmla="*/ 732065 w 1896753"/>
              <a:gd name="connsiteY4" fmla="*/ 1822976 h 1822975"/>
              <a:gd name="connsiteX5" fmla="*/ 1440858 w 1896753"/>
              <a:gd name="connsiteY5" fmla="*/ 1822976 h 1822975"/>
              <a:gd name="connsiteX6" fmla="*/ 1259474 w 1896753"/>
              <a:gd name="connsiteY6" fmla="*/ 1641591 h 1822975"/>
              <a:gd name="connsiteX7" fmla="*/ 1440858 w 1896753"/>
              <a:gd name="connsiteY7" fmla="*/ 1460207 h 1822975"/>
              <a:gd name="connsiteX8" fmla="*/ 1622243 w 1896753"/>
              <a:gd name="connsiteY8" fmla="*/ 1641591 h 1822975"/>
              <a:gd name="connsiteX9" fmla="*/ 1440858 w 1896753"/>
              <a:gd name="connsiteY9" fmla="*/ 1822976 h 1822975"/>
              <a:gd name="connsiteX10" fmla="*/ 1555527 w 1896753"/>
              <a:gd name="connsiteY10" fmla="*/ 1357733 h 1822975"/>
              <a:gd name="connsiteX11" fmla="*/ 1547961 w 1896753"/>
              <a:gd name="connsiteY11" fmla="*/ 1357463 h 1822975"/>
              <a:gd name="connsiteX12" fmla="*/ 745839 w 1896753"/>
              <a:gd name="connsiteY12" fmla="*/ 1357463 h 1822975"/>
              <a:gd name="connsiteX13" fmla="*/ 553733 w 1896753"/>
              <a:gd name="connsiteY13" fmla="*/ 1274205 h 1822975"/>
              <a:gd name="connsiteX14" fmla="*/ 447540 w 1896753"/>
              <a:gd name="connsiteY14" fmla="*/ 1080214 h 1822975"/>
              <a:gd name="connsiteX15" fmla="*/ 351820 w 1896753"/>
              <a:gd name="connsiteY15" fmla="*/ 538723 h 1822975"/>
              <a:gd name="connsiteX16" fmla="*/ 338795 w 1896753"/>
              <a:gd name="connsiteY16" fmla="*/ 430061 h 1822975"/>
              <a:gd name="connsiteX17" fmla="*/ 211214 w 1896753"/>
              <a:gd name="connsiteY17" fmla="*/ 152663 h 1822975"/>
              <a:gd name="connsiteX18" fmla="*/ 73241 w 1896753"/>
              <a:gd name="connsiteY18" fmla="*/ 121193 h 1822975"/>
              <a:gd name="connsiteX19" fmla="*/ 1610 w 1896753"/>
              <a:gd name="connsiteY19" fmla="*/ 76957 h 1822975"/>
              <a:gd name="connsiteX20" fmla="*/ 45848 w 1896753"/>
              <a:gd name="connsiteY20" fmla="*/ 5328 h 1822975"/>
              <a:gd name="connsiteX21" fmla="*/ 279218 w 1896753"/>
              <a:gd name="connsiteY21" fmla="*/ 54931 h 1822975"/>
              <a:gd name="connsiteX22" fmla="*/ 435134 w 1896753"/>
              <a:gd name="connsiteY22" fmla="*/ 300830 h 1822975"/>
              <a:gd name="connsiteX23" fmla="*/ 436436 w 1896753"/>
              <a:gd name="connsiteY23" fmla="*/ 300819 h 1822975"/>
              <a:gd name="connsiteX24" fmla="*/ 1714267 w 1896753"/>
              <a:gd name="connsiteY24" fmla="*/ 303487 h 1822975"/>
              <a:gd name="connsiteX25" fmla="*/ 1848538 w 1896753"/>
              <a:gd name="connsiteY25" fmla="*/ 355964 h 1822975"/>
              <a:gd name="connsiteX26" fmla="*/ 1896589 w 1896753"/>
              <a:gd name="connsiteY26" fmla="*/ 491142 h 1822975"/>
              <a:gd name="connsiteX27" fmla="*/ 1896459 w 1896753"/>
              <a:gd name="connsiteY27" fmla="*/ 493659 h 1822975"/>
              <a:gd name="connsiteX28" fmla="*/ 1896105 w 1896753"/>
              <a:gd name="connsiteY28" fmla="*/ 496154 h 1822975"/>
              <a:gd name="connsiteX29" fmla="*/ 1791432 w 1896753"/>
              <a:gd name="connsiteY29" fmla="*/ 1040917 h 1822975"/>
              <a:gd name="connsiteX30" fmla="*/ 1654689 w 1896753"/>
              <a:gd name="connsiteY30" fmla="*/ 1317594 h 1822975"/>
              <a:gd name="connsiteX31" fmla="*/ 1555527 w 1896753"/>
              <a:gd name="connsiteY31" fmla="*/ 1357733 h 1822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896753" h="1822975">
                <a:moveTo>
                  <a:pt x="732065" y="1822976"/>
                </a:moveTo>
                <a:cubicBezTo>
                  <a:pt x="632048" y="1822976"/>
                  <a:pt x="550680" y="1741608"/>
                  <a:pt x="550680" y="1641591"/>
                </a:cubicBezTo>
                <a:cubicBezTo>
                  <a:pt x="550680" y="1541575"/>
                  <a:pt x="632048" y="1460207"/>
                  <a:pt x="732065" y="1460207"/>
                </a:cubicBezTo>
                <a:cubicBezTo>
                  <a:pt x="832081" y="1460207"/>
                  <a:pt x="913449" y="1541575"/>
                  <a:pt x="913449" y="1641591"/>
                </a:cubicBezTo>
                <a:cubicBezTo>
                  <a:pt x="913449" y="1741608"/>
                  <a:pt x="832081" y="1822976"/>
                  <a:pt x="732065" y="1822976"/>
                </a:cubicBezTo>
                <a:close/>
                <a:moveTo>
                  <a:pt x="1440858" y="1822976"/>
                </a:moveTo>
                <a:cubicBezTo>
                  <a:pt x="1340842" y="1822976"/>
                  <a:pt x="1259474" y="1741608"/>
                  <a:pt x="1259474" y="1641591"/>
                </a:cubicBezTo>
                <a:cubicBezTo>
                  <a:pt x="1259474" y="1541575"/>
                  <a:pt x="1340842" y="1460207"/>
                  <a:pt x="1440858" y="1460207"/>
                </a:cubicBezTo>
                <a:cubicBezTo>
                  <a:pt x="1540875" y="1460207"/>
                  <a:pt x="1622243" y="1541575"/>
                  <a:pt x="1622243" y="1641591"/>
                </a:cubicBezTo>
                <a:cubicBezTo>
                  <a:pt x="1622243" y="1741608"/>
                  <a:pt x="1540875" y="1822976"/>
                  <a:pt x="1440858" y="1822976"/>
                </a:cubicBezTo>
                <a:close/>
                <a:moveTo>
                  <a:pt x="1555527" y="1357733"/>
                </a:moveTo>
                <a:cubicBezTo>
                  <a:pt x="1552688" y="1357733"/>
                  <a:pt x="1550150" y="1357623"/>
                  <a:pt x="1547961" y="1357463"/>
                </a:cubicBezTo>
                <a:lnTo>
                  <a:pt x="745839" y="1357463"/>
                </a:lnTo>
                <a:cubicBezTo>
                  <a:pt x="670883" y="1357463"/>
                  <a:pt x="606251" y="1329450"/>
                  <a:pt x="553733" y="1274205"/>
                </a:cubicBezTo>
                <a:cubicBezTo>
                  <a:pt x="510556" y="1228783"/>
                  <a:pt x="475818" y="1165328"/>
                  <a:pt x="447540" y="1080214"/>
                </a:cubicBezTo>
                <a:cubicBezTo>
                  <a:pt x="398228" y="931774"/>
                  <a:pt x="375684" y="740854"/>
                  <a:pt x="351820" y="538723"/>
                </a:cubicBezTo>
                <a:cubicBezTo>
                  <a:pt x="347608" y="503056"/>
                  <a:pt x="343255" y="466173"/>
                  <a:pt x="338795" y="430061"/>
                </a:cubicBezTo>
                <a:cubicBezTo>
                  <a:pt x="322129" y="295063"/>
                  <a:pt x="278012" y="199140"/>
                  <a:pt x="211214" y="152663"/>
                </a:cubicBezTo>
                <a:cubicBezTo>
                  <a:pt x="144335" y="106130"/>
                  <a:pt x="73935" y="121033"/>
                  <a:pt x="73241" y="121193"/>
                </a:cubicBezTo>
                <a:cubicBezTo>
                  <a:pt x="41243" y="128759"/>
                  <a:pt x="9175" y="108954"/>
                  <a:pt x="1610" y="76957"/>
                </a:cubicBezTo>
                <a:cubicBezTo>
                  <a:pt x="-5954" y="44963"/>
                  <a:pt x="13852" y="12893"/>
                  <a:pt x="45848" y="5328"/>
                </a:cubicBezTo>
                <a:cubicBezTo>
                  <a:pt x="50787" y="4162"/>
                  <a:pt x="168093" y="-22385"/>
                  <a:pt x="279218" y="54931"/>
                </a:cubicBezTo>
                <a:cubicBezTo>
                  <a:pt x="352800" y="106128"/>
                  <a:pt x="405017" y="188592"/>
                  <a:pt x="435134" y="300830"/>
                </a:cubicBezTo>
                <a:cubicBezTo>
                  <a:pt x="435569" y="300821"/>
                  <a:pt x="435991" y="300812"/>
                  <a:pt x="436436" y="300819"/>
                </a:cubicBezTo>
                <a:lnTo>
                  <a:pt x="1714267" y="303487"/>
                </a:lnTo>
                <a:cubicBezTo>
                  <a:pt x="1784224" y="303487"/>
                  <a:pt x="1825910" y="332025"/>
                  <a:pt x="1848538" y="355964"/>
                </a:cubicBezTo>
                <a:cubicBezTo>
                  <a:pt x="1899603" y="409992"/>
                  <a:pt x="1897054" y="482996"/>
                  <a:pt x="1896589" y="491142"/>
                </a:cubicBezTo>
                <a:lnTo>
                  <a:pt x="1896459" y="493659"/>
                </a:lnTo>
                <a:lnTo>
                  <a:pt x="1896105" y="496154"/>
                </a:lnTo>
                <a:cubicBezTo>
                  <a:pt x="1895752" y="498658"/>
                  <a:pt x="1859791" y="749956"/>
                  <a:pt x="1791432" y="1040917"/>
                </a:cubicBezTo>
                <a:cubicBezTo>
                  <a:pt x="1760006" y="1174669"/>
                  <a:pt x="1714001" y="1267759"/>
                  <a:pt x="1654689" y="1317594"/>
                </a:cubicBezTo>
                <a:cubicBezTo>
                  <a:pt x="1613895" y="1351866"/>
                  <a:pt x="1576402" y="1357733"/>
                  <a:pt x="1555527" y="1357733"/>
                </a:cubicBezTo>
                <a:close/>
              </a:path>
            </a:pathLst>
          </a:custGeom>
          <a:gradFill>
            <a:gsLst>
              <a:gs pos="0">
                <a:srgbClr val="EFC49C"/>
              </a:gs>
              <a:gs pos="100000">
                <a:schemeClr val="accent4"/>
              </a:gs>
            </a:gsLst>
            <a:lin ang="5400000" scaled="1"/>
          </a:gradFill>
          <a:ln>
            <a:noFill/>
          </a:ln>
          <a:effectLst>
            <a:reflection blurRad="215900" stA="60000" endPos="29000" dir="5400000" sy="-100000" algn="bl" rotWithShape="0"/>
          </a:effectLst>
          <a:scene3d>
            <a:camera prst="isometricRightUp"/>
            <a:lightRig rig="contrasting" dir="t"/>
          </a:scene3d>
          <a:sp3d extrusionH="38100">
            <a:extrusionClr>
              <a:schemeClr val="accent4"/>
            </a:extrusionClr>
          </a:sp3d>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 name="矩形: 圆角 44">
            <a:extLst>
              <a:ext uri="{FF2B5EF4-FFF2-40B4-BE49-F238E27FC236}">
                <a16:creationId xmlns:a16="http://schemas.microsoft.com/office/drawing/2014/main" id="{B06F0B98-CA8F-43E0-B8E1-E858A297BED7}"/>
              </a:ext>
            </a:extLst>
          </p:cNvPr>
          <p:cNvSpPr/>
          <p:nvPr/>
        </p:nvSpPr>
        <p:spPr>
          <a:xfrm>
            <a:off x="5330417" y="5162669"/>
            <a:ext cx="870404" cy="870403"/>
          </a:xfrm>
          <a:prstGeom prst="roundRect">
            <a:avLst>
              <a:gd name="adj" fmla="val 4214"/>
            </a:avLst>
          </a:prstGeom>
          <a:noFill/>
          <a:ln w="12700">
            <a:gradFill flip="none" rotWithShape="1">
              <a:gsLst>
                <a:gs pos="0">
                  <a:schemeClr val="accent1">
                    <a:lumMod val="60000"/>
                    <a:lumOff val="40000"/>
                  </a:schemeClr>
                </a:gs>
                <a:gs pos="88000">
                  <a:schemeClr val="accent1">
                    <a:lumMod val="20000"/>
                    <a:lumOff val="80000"/>
                    <a:alpha val="0"/>
                  </a:schemeClr>
                </a:gs>
              </a:gsLst>
              <a:lin ang="18900000" scaled="1"/>
              <a:tileRect/>
            </a:gradFill>
          </a:ln>
          <a:effectLst/>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6" name="矩形: 圆角 45">
            <a:extLst>
              <a:ext uri="{FF2B5EF4-FFF2-40B4-BE49-F238E27FC236}">
                <a16:creationId xmlns:a16="http://schemas.microsoft.com/office/drawing/2014/main" id="{633E4822-5C20-462B-BA29-DE688127399D}"/>
              </a:ext>
            </a:extLst>
          </p:cNvPr>
          <p:cNvSpPr/>
          <p:nvPr/>
        </p:nvSpPr>
        <p:spPr>
          <a:xfrm>
            <a:off x="5330417" y="4990707"/>
            <a:ext cx="870404" cy="870403"/>
          </a:xfrm>
          <a:prstGeom prst="roundRect">
            <a:avLst>
              <a:gd name="adj" fmla="val 4214"/>
            </a:avLst>
          </a:prstGeom>
          <a:gradFill>
            <a:gsLst>
              <a:gs pos="0">
                <a:schemeClr val="accent1"/>
              </a:gs>
              <a:gs pos="88000">
                <a:schemeClr val="accent1">
                  <a:lumMod val="50000"/>
                  <a:alpha val="0"/>
                </a:schemeClr>
              </a:gs>
            </a:gsLst>
            <a:lin ang="18900000" scaled="1"/>
          </a:gradFill>
          <a:ln>
            <a:noFill/>
          </a:ln>
          <a:scene3d>
            <a:camera prst="isometricTopUp"/>
            <a:lightRig rig="threePt" dir="t"/>
          </a:scene3d>
          <a:sp3d>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7" name="矩形: 圆角 46">
            <a:extLst>
              <a:ext uri="{FF2B5EF4-FFF2-40B4-BE49-F238E27FC236}">
                <a16:creationId xmlns:a16="http://schemas.microsoft.com/office/drawing/2014/main" id="{1339D18E-5C46-46F8-95E5-A663BEF22A45}"/>
              </a:ext>
            </a:extLst>
          </p:cNvPr>
          <p:cNvSpPr/>
          <p:nvPr/>
        </p:nvSpPr>
        <p:spPr>
          <a:xfrm>
            <a:off x="5330417" y="4852837"/>
            <a:ext cx="870404" cy="870403"/>
          </a:xfrm>
          <a:prstGeom prst="roundRect">
            <a:avLst>
              <a:gd name="adj" fmla="val 4214"/>
            </a:avLst>
          </a:prstGeom>
          <a:gradFill flip="none" rotWithShape="1">
            <a:gsLst>
              <a:gs pos="0">
                <a:schemeClr val="accent1"/>
              </a:gs>
              <a:gs pos="87000">
                <a:schemeClr val="accent1">
                  <a:lumMod val="5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68" name="文本框 67">
            <a:extLst>
              <a:ext uri="{FF2B5EF4-FFF2-40B4-BE49-F238E27FC236}">
                <a16:creationId xmlns:a16="http://schemas.microsoft.com/office/drawing/2014/main" id="{8731370B-DA11-485F-AA56-53C1D3017AC2}"/>
              </a:ext>
            </a:extLst>
          </p:cNvPr>
          <p:cNvSpPr txBox="1"/>
          <p:nvPr/>
        </p:nvSpPr>
        <p:spPr>
          <a:xfrm>
            <a:off x="5497596" y="5950361"/>
            <a:ext cx="646331" cy="369332"/>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Roboto"/>
                <a:ea typeface="思源黑体 CN Regular"/>
                <a:cs typeface="+mn-cs"/>
              </a:rPr>
              <a:t>教育</a:t>
            </a:r>
          </a:p>
        </p:txBody>
      </p:sp>
      <p:sp>
        <p:nvSpPr>
          <p:cNvPr id="103" name="图形 101">
            <a:extLst>
              <a:ext uri="{FF2B5EF4-FFF2-40B4-BE49-F238E27FC236}">
                <a16:creationId xmlns:a16="http://schemas.microsoft.com/office/drawing/2014/main" id="{34B358FA-601F-41E3-B4A7-D8690AF2F7AD}"/>
              </a:ext>
            </a:extLst>
          </p:cNvPr>
          <p:cNvSpPr/>
          <p:nvPr/>
        </p:nvSpPr>
        <p:spPr>
          <a:xfrm>
            <a:off x="5549209" y="4875190"/>
            <a:ext cx="432821" cy="492483"/>
          </a:xfrm>
          <a:custGeom>
            <a:avLst/>
            <a:gdLst>
              <a:gd name="connsiteX0" fmla="*/ 1038076 w 1484560"/>
              <a:gd name="connsiteY0" fmla="*/ 0 h 1689199"/>
              <a:gd name="connsiteX1" fmla="*/ 1047378 w 1484560"/>
              <a:gd name="connsiteY1" fmla="*/ 9302 h 1689199"/>
              <a:gd name="connsiteX2" fmla="*/ 1047378 w 1484560"/>
              <a:gd name="connsiteY2" fmla="*/ 154409 h 1689199"/>
              <a:gd name="connsiteX3" fmla="*/ 1038076 w 1484560"/>
              <a:gd name="connsiteY3" fmla="*/ 163711 h 1689199"/>
              <a:gd name="connsiteX4" fmla="*/ 773906 w 1484560"/>
              <a:gd name="connsiteY4" fmla="*/ 163711 h 1689199"/>
              <a:gd name="connsiteX5" fmla="*/ 773906 w 1484560"/>
              <a:gd name="connsiteY5" fmla="*/ 296983 h 1689199"/>
              <a:gd name="connsiteX6" fmla="*/ 1119932 w 1484560"/>
              <a:gd name="connsiteY6" fmla="*/ 554535 h 1689199"/>
              <a:gd name="connsiteX7" fmla="*/ 1119932 w 1484560"/>
              <a:gd name="connsiteY7" fmla="*/ 967383 h 1689199"/>
              <a:gd name="connsiteX8" fmla="*/ 1484561 w 1484560"/>
              <a:gd name="connsiteY8" fmla="*/ 967383 h 1689199"/>
              <a:gd name="connsiteX9" fmla="*/ 1484561 w 1484560"/>
              <a:gd name="connsiteY9" fmla="*/ 1689199 h 1689199"/>
              <a:gd name="connsiteX10" fmla="*/ 933897 w 1484560"/>
              <a:gd name="connsiteY10" fmla="*/ 1689199 h 1689199"/>
              <a:gd name="connsiteX11" fmla="*/ 933897 w 1484560"/>
              <a:gd name="connsiteY11" fmla="*/ 1331082 h 1689199"/>
              <a:gd name="connsiteX12" fmla="*/ 800881 w 1484560"/>
              <a:gd name="connsiteY12" fmla="*/ 1198066 h 1689199"/>
              <a:gd name="connsiteX13" fmla="*/ 687400 w 1484560"/>
              <a:gd name="connsiteY13" fmla="*/ 1198066 h 1689199"/>
              <a:gd name="connsiteX14" fmla="*/ 554385 w 1484560"/>
              <a:gd name="connsiteY14" fmla="*/ 1331082 h 1689199"/>
              <a:gd name="connsiteX15" fmla="*/ 554385 w 1484560"/>
              <a:gd name="connsiteY15" fmla="*/ 1689199 h 1689199"/>
              <a:gd name="connsiteX16" fmla="*/ 0 w 1484560"/>
              <a:gd name="connsiteY16" fmla="*/ 1689199 h 1689199"/>
              <a:gd name="connsiteX17" fmla="*/ 0 w 1484560"/>
              <a:gd name="connsiteY17" fmla="*/ 967383 h 1689199"/>
              <a:gd name="connsiteX18" fmla="*/ 398115 w 1484560"/>
              <a:gd name="connsiteY18" fmla="*/ 967383 h 1689199"/>
              <a:gd name="connsiteX19" fmla="*/ 398115 w 1484560"/>
              <a:gd name="connsiteY19" fmla="*/ 554535 h 1689199"/>
              <a:gd name="connsiteX20" fmla="*/ 740420 w 1484560"/>
              <a:gd name="connsiteY20" fmla="*/ 297325 h 1689199"/>
              <a:gd name="connsiteX21" fmla="*/ 740420 w 1484560"/>
              <a:gd name="connsiteY21" fmla="*/ 7441 h 1689199"/>
              <a:gd name="connsiteX22" fmla="*/ 747861 w 1484560"/>
              <a:gd name="connsiteY22" fmla="*/ 0 h 1689199"/>
              <a:gd name="connsiteX23" fmla="*/ 1038076 w 1484560"/>
              <a:gd name="connsiteY23" fmla="*/ 0 h 1689199"/>
              <a:gd name="connsiteX24" fmla="*/ 757163 w 1484560"/>
              <a:gd name="connsiteY24" fmla="*/ 548804 h 1689199"/>
              <a:gd name="connsiteX25" fmla="*/ 604614 w 1484560"/>
              <a:gd name="connsiteY25" fmla="*/ 701353 h 1689199"/>
              <a:gd name="connsiteX26" fmla="*/ 757163 w 1484560"/>
              <a:gd name="connsiteY26" fmla="*/ 853901 h 1689199"/>
              <a:gd name="connsiteX27" fmla="*/ 909712 w 1484560"/>
              <a:gd name="connsiteY27" fmla="*/ 701353 h 1689199"/>
              <a:gd name="connsiteX28" fmla="*/ 757163 w 1484560"/>
              <a:gd name="connsiteY28" fmla="*/ 548804 h 1689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484560" h="1689199">
                <a:moveTo>
                  <a:pt x="1038076" y="0"/>
                </a:moveTo>
                <a:cubicBezTo>
                  <a:pt x="1043213" y="0"/>
                  <a:pt x="1047378" y="4165"/>
                  <a:pt x="1047378" y="9302"/>
                </a:cubicBezTo>
                <a:lnTo>
                  <a:pt x="1047378" y="154409"/>
                </a:lnTo>
                <a:cubicBezTo>
                  <a:pt x="1047378" y="159546"/>
                  <a:pt x="1043213" y="163711"/>
                  <a:pt x="1038076" y="163711"/>
                </a:cubicBezTo>
                <a:lnTo>
                  <a:pt x="773906" y="163711"/>
                </a:lnTo>
                <a:lnTo>
                  <a:pt x="773906" y="296983"/>
                </a:lnTo>
                <a:lnTo>
                  <a:pt x="1119932" y="554535"/>
                </a:lnTo>
                <a:lnTo>
                  <a:pt x="1119932" y="967383"/>
                </a:lnTo>
                <a:lnTo>
                  <a:pt x="1484561" y="967383"/>
                </a:lnTo>
                <a:lnTo>
                  <a:pt x="1484561" y="1689199"/>
                </a:lnTo>
                <a:lnTo>
                  <a:pt x="933897" y="1689199"/>
                </a:lnTo>
                <a:lnTo>
                  <a:pt x="933897" y="1331082"/>
                </a:lnTo>
                <a:cubicBezTo>
                  <a:pt x="933897" y="1257620"/>
                  <a:pt x="874343" y="1198066"/>
                  <a:pt x="800881" y="1198066"/>
                </a:cubicBezTo>
                <a:lnTo>
                  <a:pt x="687400" y="1198066"/>
                </a:lnTo>
                <a:cubicBezTo>
                  <a:pt x="613938" y="1198066"/>
                  <a:pt x="554385" y="1257620"/>
                  <a:pt x="554385" y="1331082"/>
                </a:cubicBezTo>
                <a:lnTo>
                  <a:pt x="554385" y="1689199"/>
                </a:lnTo>
                <a:lnTo>
                  <a:pt x="0" y="1689199"/>
                </a:lnTo>
                <a:lnTo>
                  <a:pt x="0" y="967383"/>
                </a:lnTo>
                <a:lnTo>
                  <a:pt x="398115" y="967383"/>
                </a:lnTo>
                <a:lnTo>
                  <a:pt x="398115" y="554535"/>
                </a:lnTo>
                <a:lnTo>
                  <a:pt x="740420" y="297325"/>
                </a:lnTo>
                <a:lnTo>
                  <a:pt x="740420" y="7441"/>
                </a:lnTo>
                <a:cubicBezTo>
                  <a:pt x="740420" y="3332"/>
                  <a:pt x="743752" y="0"/>
                  <a:pt x="747861" y="0"/>
                </a:cubicBezTo>
                <a:lnTo>
                  <a:pt x="1038076" y="0"/>
                </a:lnTo>
                <a:close/>
                <a:moveTo>
                  <a:pt x="757163" y="548804"/>
                </a:moveTo>
                <a:cubicBezTo>
                  <a:pt x="672913" y="548804"/>
                  <a:pt x="604614" y="617103"/>
                  <a:pt x="604614" y="701353"/>
                </a:cubicBezTo>
                <a:cubicBezTo>
                  <a:pt x="604614" y="785602"/>
                  <a:pt x="672913" y="853901"/>
                  <a:pt x="757163" y="853901"/>
                </a:cubicBezTo>
                <a:cubicBezTo>
                  <a:pt x="841413" y="853901"/>
                  <a:pt x="909712" y="785602"/>
                  <a:pt x="909712" y="701353"/>
                </a:cubicBezTo>
                <a:cubicBezTo>
                  <a:pt x="909712" y="617103"/>
                  <a:pt x="841413" y="548804"/>
                  <a:pt x="757163" y="548804"/>
                </a:cubicBezTo>
                <a:close/>
              </a:path>
            </a:pathLst>
          </a:custGeom>
          <a:gradFill>
            <a:gsLst>
              <a:gs pos="0">
                <a:srgbClr val="EFC49C"/>
              </a:gs>
              <a:gs pos="100000">
                <a:schemeClr val="accent4"/>
              </a:gs>
            </a:gsLst>
            <a:lin ang="5400000" scaled="1"/>
          </a:gradFill>
          <a:ln>
            <a:noFill/>
          </a:ln>
          <a:effectLst>
            <a:reflection blurRad="215900" stA="60000" endPos="29000" dir="5400000" sy="-100000" algn="bl" rotWithShape="0"/>
          </a:effectLst>
          <a:scene3d>
            <a:camera prst="isometricRightUp"/>
            <a:lightRig rig="contrasting" dir="t"/>
          </a:scene3d>
          <a:sp3d extrusionH="38100">
            <a:extrusionClr>
              <a:schemeClr val="accent4"/>
            </a:extrusionClr>
          </a:sp3d>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Tree>
    <p:extLst>
      <p:ext uri="{BB962C8B-B14F-4D97-AF65-F5344CB8AC3E}">
        <p14:creationId xmlns:p14="http://schemas.microsoft.com/office/powerpoint/2010/main" val="13304257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C533019C-42D7-4CBF-8C84-CD08C99E21EE}"/>
              </a:ext>
            </a:extLst>
          </p:cNvPr>
          <p:cNvSpPr/>
          <p:nvPr/>
        </p:nvSpPr>
        <p:spPr>
          <a:xfrm>
            <a:off x="0" y="0"/>
            <a:ext cx="5650992" cy="6858000"/>
          </a:xfrm>
          <a:prstGeom prst="rect">
            <a:avLst/>
          </a:prstGeom>
          <a:gradFill flip="none" rotWithShape="1">
            <a:gsLst>
              <a:gs pos="0">
                <a:schemeClr val="accent1"/>
              </a:gs>
              <a:gs pos="98000">
                <a:schemeClr val="accent1">
                  <a:lumMod val="50000"/>
                </a:schemeClr>
              </a:gs>
            </a:gsLst>
            <a:lin ang="27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D1B693FA-8BD0-4C3E-B871-16AC727BD955}"/>
              </a:ext>
            </a:extLst>
          </p:cNvPr>
          <p:cNvSpPr/>
          <p:nvPr/>
        </p:nvSpPr>
        <p:spPr>
          <a:xfrm>
            <a:off x="340373" y="609600"/>
            <a:ext cx="2339102"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宋体 CN Heavy"/>
                <a:ea typeface="思源宋体 CN Heavy"/>
                <a:cs typeface="+mn-cs"/>
              </a:rPr>
              <a:t>传统人工巡检</a:t>
            </a:r>
          </a:p>
        </p:txBody>
      </p:sp>
      <p:sp>
        <p:nvSpPr>
          <p:cNvPr id="11" name="矩形: 圆角 10">
            <a:extLst>
              <a:ext uri="{FF2B5EF4-FFF2-40B4-BE49-F238E27FC236}">
                <a16:creationId xmlns:a16="http://schemas.microsoft.com/office/drawing/2014/main" id="{E067A5A8-F938-4C4E-9FCF-EA9825E72C4D}"/>
              </a:ext>
            </a:extLst>
          </p:cNvPr>
          <p:cNvSpPr/>
          <p:nvPr/>
        </p:nvSpPr>
        <p:spPr>
          <a:xfrm>
            <a:off x="3747129" y="1305937"/>
            <a:ext cx="4928559" cy="1397499"/>
          </a:xfrm>
          <a:prstGeom prst="roundRect">
            <a:avLst>
              <a:gd name="adj" fmla="val 3947"/>
            </a:avLst>
          </a:prstGeom>
          <a:gradFill flip="none" rotWithShape="1">
            <a:gsLst>
              <a:gs pos="0">
                <a:srgbClr val="EFC49C"/>
              </a:gs>
              <a:gs pos="100000">
                <a:schemeClr val="accent4"/>
              </a:gs>
            </a:gsLst>
            <a:lin ang="2700000" scaled="1"/>
            <a:tileRect/>
          </a:gradFill>
          <a:ln>
            <a:noFill/>
          </a:ln>
          <a:effectLst>
            <a:outerShdw blurRad="266700" dist="279400" dir="5400000" sx="86000" sy="86000" algn="t" rotWithShape="0">
              <a:schemeClr val="accent4">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 name="文本框 15">
            <a:extLst>
              <a:ext uri="{FF2B5EF4-FFF2-40B4-BE49-F238E27FC236}">
                <a16:creationId xmlns:a16="http://schemas.microsoft.com/office/drawing/2014/main" id="{BE966416-BEC8-4189-97E2-75E25B7AC4E0}"/>
              </a:ext>
            </a:extLst>
          </p:cNvPr>
          <p:cNvSpPr txBox="1"/>
          <p:nvPr/>
        </p:nvSpPr>
        <p:spPr>
          <a:xfrm>
            <a:off x="3893512" y="1519739"/>
            <a:ext cx="2031325" cy="338554"/>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缺员率高、增速不足</a:t>
            </a:r>
          </a:p>
        </p:txBody>
      </p:sp>
      <p:sp>
        <p:nvSpPr>
          <p:cNvPr id="17" name="文本框 16">
            <a:extLst>
              <a:ext uri="{FF2B5EF4-FFF2-40B4-BE49-F238E27FC236}">
                <a16:creationId xmlns:a16="http://schemas.microsoft.com/office/drawing/2014/main" id="{2052B94A-78A8-4A16-BE94-C8CAB889368C}"/>
              </a:ext>
            </a:extLst>
          </p:cNvPr>
          <p:cNvSpPr txBox="1"/>
          <p:nvPr/>
        </p:nvSpPr>
        <p:spPr>
          <a:xfrm>
            <a:off x="3893512" y="1904013"/>
            <a:ext cx="3216265" cy="617028"/>
          </a:xfrm>
          <a:prstGeom prst="rect">
            <a:avLst/>
          </a:prstGeom>
          <a:noFill/>
        </p:spPr>
        <p:txBody>
          <a:bodyPr wrap="none">
            <a:spAutoFit/>
          </a:bodyPr>
          <a:lstStyle/>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人工巡检缺员率高达</a:t>
            </a:r>
            <a:r>
              <a:rPr kumimoji="0" lang="en-US" altLang="zh-CN"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30%</a:t>
            </a:r>
            <a:r>
              <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至</a:t>
            </a:r>
            <a:r>
              <a:rPr kumimoji="0" lang="en-US" altLang="zh-CN"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40%</a:t>
            </a:r>
            <a:r>
              <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a:t>
            </a:r>
          </a:p>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现有输电线路运检人员年均增长率不足</a:t>
            </a:r>
            <a:r>
              <a:rPr kumimoji="0" lang="en-US" altLang="zh-CN"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3%</a:t>
            </a:r>
            <a:endPar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endParaRPr>
          </a:p>
        </p:txBody>
      </p:sp>
      <p:sp>
        <p:nvSpPr>
          <p:cNvPr id="44" name="矩形: 圆角 43">
            <a:extLst>
              <a:ext uri="{FF2B5EF4-FFF2-40B4-BE49-F238E27FC236}">
                <a16:creationId xmlns:a16="http://schemas.microsoft.com/office/drawing/2014/main" id="{E8CCB013-58F6-4B92-86D5-B7A9B584CEC6}"/>
              </a:ext>
            </a:extLst>
          </p:cNvPr>
          <p:cNvSpPr>
            <a:spLocks/>
          </p:cNvSpPr>
          <p:nvPr/>
        </p:nvSpPr>
        <p:spPr>
          <a:xfrm>
            <a:off x="3747129" y="2971290"/>
            <a:ext cx="4928559" cy="1397499"/>
          </a:xfrm>
          <a:prstGeom prst="roundRect">
            <a:avLst>
              <a:gd name="adj" fmla="val 3947"/>
            </a:avLst>
          </a:prstGeom>
          <a:gradFill flip="none" rotWithShape="1">
            <a:gsLst>
              <a:gs pos="0">
                <a:srgbClr val="EFC49C"/>
              </a:gs>
              <a:gs pos="100000">
                <a:schemeClr val="accent4"/>
              </a:gs>
            </a:gsLst>
            <a:lin ang="2700000" scaled="1"/>
            <a:tileRect/>
          </a:gradFill>
          <a:ln>
            <a:noFill/>
          </a:ln>
          <a:effectLst>
            <a:outerShdw blurRad="266700" dist="279400" dir="5400000" sx="86000" sy="86000" algn="t" rotWithShape="0">
              <a:schemeClr val="accent4">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文本框 20">
            <a:extLst>
              <a:ext uri="{FF2B5EF4-FFF2-40B4-BE49-F238E27FC236}">
                <a16:creationId xmlns:a16="http://schemas.microsoft.com/office/drawing/2014/main" id="{3148683C-A54E-4516-BF5A-146A2C64B2EC}"/>
              </a:ext>
            </a:extLst>
          </p:cNvPr>
          <p:cNvSpPr txBox="1"/>
          <p:nvPr/>
        </p:nvSpPr>
        <p:spPr>
          <a:xfrm>
            <a:off x="3893511" y="3185092"/>
            <a:ext cx="2646878" cy="338554"/>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运检难度大、覆盖细节不够</a:t>
            </a:r>
          </a:p>
        </p:txBody>
      </p:sp>
      <p:sp>
        <p:nvSpPr>
          <p:cNvPr id="22" name="文本框 21">
            <a:extLst>
              <a:ext uri="{FF2B5EF4-FFF2-40B4-BE49-F238E27FC236}">
                <a16:creationId xmlns:a16="http://schemas.microsoft.com/office/drawing/2014/main" id="{B6B91EFF-AECF-4CE7-8BEA-24EA44C57134}"/>
              </a:ext>
            </a:extLst>
          </p:cNvPr>
          <p:cNvSpPr txBox="1"/>
          <p:nvPr/>
        </p:nvSpPr>
        <p:spPr>
          <a:xfrm>
            <a:off x="3893512" y="3569366"/>
            <a:ext cx="4556376" cy="617028"/>
          </a:xfrm>
          <a:prstGeom prst="rect">
            <a:avLst/>
          </a:prstGeom>
          <a:noFill/>
        </p:spPr>
        <p:txBody>
          <a:bodyPr wrap="none">
            <a:spAutoFit/>
          </a:bodyPr>
          <a:lstStyle/>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输电线路位于远离城镇、交通干线、人烟稀少的高山大岭地区</a:t>
            </a:r>
          </a:p>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需要特巡特维的线路占全部线路比重达</a:t>
            </a:r>
            <a:r>
              <a:rPr kumimoji="0" lang="en-US" altLang="zh-CN"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20%</a:t>
            </a:r>
            <a:endPar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endParaRPr>
          </a:p>
        </p:txBody>
      </p:sp>
      <p:sp>
        <p:nvSpPr>
          <p:cNvPr id="45" name="矩形: 圆角 44">
            <a:extLst>
              <a:ext uri="{FF2B5EF4-FFF2-40B4-BE49-F238E27FC236}">
                <a16:creationId xmlns:a16="http://schemas.microsoft.com/office/drawing/2014/main" id="{47080C62-95BA-4311-AD21-7FD86D2AC244}"/>
              </a:ext>
            </a:extLst>
          </p:cNvPr>
          <p:cNvSpPr>
            <a:spLocks/>
          </p:cNvSpPr>
          <p:nvPr/>
        </p:nvSpPr>
        <p:spPr>
          <a:xfrm>
            <a:off x="3747129" y="4636643"/>
            <a:ext cx="4928559" cy="1397499"/>
          </a:xfrm>
          <a:prstGeom prst="roundRect">
            <a:avLst>
              <a:gd name="adj" fmla="val 3947"/>
            </a:avLst>
          </a:prstGeom>
          <a:gradFill flip="none" rotWithShape="1">
            <a:gsLst>
              <a:gs pos="0">
                <a:srgbClr val="EFC49C"/>
              </a:gs>
              <a:gs pos="100000">
                <a:schemeClr val="accent4"/>
              </a:gs>
            </a:gsLst>
            <a:lin ang="2700000" scaled="1"/>
            <a:tileRect/>
          </a:gradFill>
          <a:ln>
            <a:noFill/>
          </a:ln>
          <a:effectLst>
            <a:outerShdw blurRad="266700" dist="279400" dir="5400000" sx="86000" sy="86000" algn="t" rotWithShape="0">
              <a:schemeClr val="accent4">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5" name="文本框 24">
            <a:extLst>
              <a:ext uri="{FF2B5EF4-FFF2-40B4-BE49-F238E27FC236}">
                <a16:creationId xmlns:a16="http://schemas.microsoft.com/office/drawing/2014/main" id="{D5D76AFF-6A32-434B-857F-06657E84A941}"/>
              </a:ext>
            </a:extLst>
          </p:cNvPr>
          <p:cNvSpPr txBox="1"/>
          <p:nvPr/>
        </p:nvSpPr>
        <p:spPr>
          <a:xfrm>
            <a:off x="3893511" y="4850444"/>
            <a:ext cx="2441694" cy="338554"/>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效果差、成本高、效率低</a:t>
            </a:r>
          </a:p>
        </p:txBody>
      </p:sp>
      <p:sp>
        <p:nvSpPr>
          <p:cNvPr id="26" name="文本框 25">
            <a:extLst>
              <a:ext uri="{FF2B5EF4-FFF2-40B4-BE49-F238E27FC236}">
                <a16:creationId xmlns:a16="http://schemas.microsoft.com/office/drawing/2014/main" id="{3CD12F42-05CC-499A-A87A-74BDA14EDB48}"/>
              </a:ext>
            </a:extLst>
          </p:cNvPr>
          <p:cNvSpPr txBox="1"/>
          <p:nvPr/>
        </p:nvSpPr>
        <p:spPr>
          <a:xfrm>
            <a:off x="3893512" y="5234719"/>
            <a:ext cx="3325269" cy="617028"/>
          </a:xfrm>
          <a:prstGeom prst="rect">
            <a:avLst/>
          </a:prstGeom>
          <a:noFill/>
        </p:spPr>
        <p:txBody>
          <a:bodyPr wrap="none">
            <a:spAutoFit/>
          </a:bodyPr>
          <a:lstStyle/>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巡检效率差、存在巡检不到位、漏检等问题</a:t>
            </a:r>
          </a:p>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需要投入大量人力巡检、劳动强度大</a:t>
            </a:r>
          </a:p>
        </p:txBody>
      </p:sp>
      <p:sp>
        <p:nvSpPr>
          <p:cNvPr id="6" name="文本框 5">
            <a:extLst>
              <a:ext uri="{FF2B5EF4-FFF2-40B4-BE49-F238E27FC236}">
                <a16:creationId xmlns:a16="http://schemas.microsoft.com/office/drawing/2014/main" id="{0B897DBC-C43D-4C01-8EE8-B211C9881BE7}"/>
              </a:ext>
            </a:extLst>
          </p:cNvPr>
          <p:cNvSpPr txBox="1"/>
          <p:nvPr/>
        </p:nvSpPr>
        <p:spPr>
          <a:xfrm>
            <a:off x="340373" y="2159279"/>
            <a:ext cx="3026941" cy="1674626"/>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电力对国计民生有重大意义，电力系统涉及发电、输电、变电、配电、用电等多个环节，且随着超高压、大容量、长距离输电等工程的发展，系统复杂度越来越高</a:t>
            </a:r>
            <a:endParaRPr kumimoji="0" lang="en-US" altLang="zh-CN" sz="1400" b="0" i="0" u="none" strike="noStrike" kern="1200" cap="none" spc="0" normalizeH="0" baseline="0" noProof="0" dirty="0">
              <a:ln>
                <a:noFill/>
              </a:ln>
              <a:solidFill>
                <a:prstClr val="white"/>
              </a:solidFill>
              <a:effectLst/>
              <a:uLnTx/>
              <a:uFillTx/>
              <a:latin typeface="思源黑体 CN Regular"/>
              <a:ea typeface="思源黑体 CN Regular"/>
              <a:cs typeface="+mn-cs"/>
            </a:endParaRPr>
          </a:p>
        </p:txBody>
      </p:sp>
      <p:sp>
        <p:nvSpPr>
          <p:cNvPr id="28" name="文本框 27">
            <a:extLst>
              <a:ext uri="{FF2B5EF4-FFF2-40B4-BE49-F238E27FC236}">
                <a16:creationId xmlns:a16="http://schemas.microsoft.com/office/drawing/2014/main" id="{AB728D9A-B31D-4CAD-AE57-ABF942F813DC}"/>
              </a:ext>
            </a:extLst>
          </p:cNvPr>
          <p:cNvSpPr txBox="1"/>
          <p:nvPr/>
        </p:nvSpPr>
        <p:spPr>
          <a:xfrm>
            <a:off x="340373" y="4152505"/>
            <a:ext cx="3026941" cy="1028295"/>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保障电网正常运行、维护电力系统稳定成为国家能源安全的必然要求，但运维现状和难度不容乐观</a:t>
            </a:r>
          </a:p>
        </p:txBody>
      </p:sp>
      <p:cxnSp>
        <p:nvCxnSpPr>
          <p:cNvPr id="47" name="直接连接符 46">
            <a:extLst>
              <a:ext uri="{FF2B5EF4-FFF2-40B4-BE49-F238E27FC236}">
                <a16:creationId xmlns:a16="http://schemas.microsoft.com/office/drawing/2014/main" id="{1C7E9784-1583-44FF-8DDA-19060B04BB76}"/>
              </a:ext>
            </a:extLst>
          </p:cNvPr>
          <p:cNvCxnSpPr>
            <a:cxnSpLocks/>
          </p:cNvCxnSpPr>
          <p:nvPr/>
        </p:nvCxnSpPr>
        <p:spPr>
          <a:xfrm>
            <a:off x="437638" y="3993205"/>
            <a:ext cx="2276701" cy="0"/>
          </a:xfrm>
          <a:prstGeom prst="line">
            <a:avLst/>
          </a:prstGeom>
          <a:ln>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74125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椭圆 121">
            <a:extLst>
              <a:ext uri="{FF2B5EF4-FFF2-40B4-BE49-F238E27FC236}">
                <a16:creationId xmlns:a16="http://schemas.microsoft.com/office/drawing/2014/main" id="{A463452E-2B1F-4E84-8AF8-461C6D61EA98}"/>
              </a:ext>
            </a:extLst>
          </p:cNvPr>
          <p:cNvSpPr/>
          <p:nvPr/>
        </p:nvSpPr>
        <p:spPr>
          <a:xfrm>
            <a:off x="3891708" y="2526751"/>
            <a:ext cx="1360586" cy="1360586"/>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srgbClr val="5D88A8">
                  <a:lumMod val="20000"/>
                  <a:lumOff val="80000"/>
                </a:srgbClr>
              </a:solidFill>
              <a:effectLst/>
              <a:uLnTx/>
              <a:uFillTx/>
              <a:latin typeface="思源宋体 CN Heavy"/>
              <a:ea typeface="思源宋体 CN Heavy"/>
              <a:cs typeface="+mn-cs"/>
            </a:endParaRPr>
          </a:p>
        </p:txBody>
      </p:sp>
      <p:sp>
        <p:nvSpPr>
          <p:cNvPr id="124" name="矩形 123">
            <a:extLst>
              <a:ext uri="{FF2B5EF4-FFF2-40B4-BE49-F238E27FC236}">
                <a16:creationId xmlns:a16="http://schemas.microsoft.com/office/drawing/2014/main" id="{F99282C0-CD6E-4495-B1D5-B9A8F0597265}"/>
              </a:ext>
            </a:extLst>
          </p:cNvPr>
          <p:cNvSpPr/>
          <p:nvPr/>
        </p:nvSpPr>
        <p:spPr>
          <a:xfrm>
            <a:off x="4018003" y="2988656"/>
            <a:ext cx="1107996" cy="461665"/>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年轻人</a:t>
            </a:r>
          </a:p>
        </p:txBody>
      </p:sp>
      <p:sp>
        <p:nvSpPr>
          <p:cNvPr id="3" name="6">
            <a:extLst>
              <a:ext uri="{FF2B5EF4-FFF2-40B4-BE49-F238E27FC236}">
                <a16:creationId xmlns:a16="http://schemas.microsoft.com/office/drawing/2014/main" id="{4FE3FBD7-E7BD-49E1-A0DD-5ECE3E60172A}"/>
              </a:ext>
            </a:extLst>
          </p:cNvPr>
          <p:cNvSpPr/>
          <p:nvPr/>
        </p:nvSpPr>
        <p:spPr>
          <a:xfrm>
            <a:off x="1051423" y="2133428"/>
            <a:ext cx="6962003" cy="2346932"/>
          </a:xfrm>
          <a:custGeom>
            <a:avLst/>
            <a:gdLst>
              <a:gd name="connsiteX0" fmla="*/ 10702239 w 22490385"/>
              <a:gd name="connsiteY0" fmla="*/ 490266 h 7581639"/>
              <a:gd name="connsiteX1" fmla="*/ 16890362 w 22490385"/>
              <a:gd name="connsiteY1" fmla="*/ 6296 h 7581639"/>
              <a:gd name="connsiteX2" fmla="*/ 19977808 w 22490385"/>
              <a:gd name="connsiteY2" fmla="*/ 333870 h 7581639"/>
              <a:gd name="connsiteX3" fmla="*/ 21451506 w 22490385"/>
              <a:gd name="connsiteY3" fmla="*/ 821731 h 7581639"/>
              <a:gd name="connsiteX4" fmla="*/ 22095760 w 22490385"/>
              <a:gd name="connsiteY4" fmla="*/ 1257459 h 7581639"/>
              <a:gd name="connsiteX5" fmla="*/ 22477026 w 22490385"/>
              <a:gd name="connsiteY5" fmla="*/ 1928169 h 7581639"/>
              <a:gd name="connsiteX6" fmla="*/ 22333078 w 22490385"/>
              <a:gd name="connsiteY6" fmla="*/ 2686803 h 7581639"/>
              <a:gd name="connsiteX7" fmla="*/ 21863892 w 22490385"/>
              <a:gd name="connsiteY7" fmla="*/ 3308494 h 7581639"/>
              <a:gd name="connsiteX8" fmla="*/ 20625956 w 22490385"/>
              <a:gd name="connsiteY8" fmla="*/ 4248422 h 7581639"/>
              <a:gd name="connsiteX9" fmla="*/ 17809282 w 22490385"/>
              <a:gd name="connsiteY9" fmla="*/ 5559497 h 7581639"/>
              <a:gd name="connsiteX10" fmla="*/ 11793117 w 22490385"/>
              <a:gd name="connsiteY10" fmla="*/ 7102442 h 7581639"/>
              <a:gd name="connsiteX11" fmla="*/ 5599548 w 22490385"/>
              <a:gd name="connsiteY11" fmla="*/ 7573963 h 7581639"/>
              <a:gd name="connsiteX12" fmla="*/ 2510543 w 22490385"/>
              <a:gd name="connsiteY12" fmla="*/ 7237051 h 7581639"/>
              <a:gd name="connsiteX13" fmla="*/ 1036069 w 22490385"/>
              <a:gd name="connsiteY13" fmla="*/ 6744523 h 7581639"/>
              <a:gd name="connsiteX14" fmla="*/ 392591 w 22490385"/>
              <a:gd name="connsiteY14" fmla="*/ 6306460 h 7581639"/>
              <a:gd name="connsiteX15" fmla="*/ 12885 w 22490385"/>
              <a:gd name="connsiteY15" fmla="*/ 5634194 h 7581639"/>
              <a:gd name="connsiteX16" fmla="*/ 158387 w 22490385"/>
              <a:gd name="connsiteY16" fmla="*/ 4876337 h 7581639"/>
              <a:gd name="connsiteX17" fmla="*/ 628352 w 22490385"/>
              <a:gd name="connsiteY17" fmla="*/ 4256981 h 7581639"/>
              <a:gd name="connsiteX18" fmla="*/ 1867844 w 22490385"/>
              <a:gd name="connsiteY18" fmla="*/ 3321722 h 7581639"/>
              <a:gd name="connsiteX19" fmla="*/ 4686852 w 22490385"/>
              <a:gd name="connsiteY19" fmla="*/ 2019983 h 7581639"/>
              <a:gd name="connsiteX20" fmla="*/ 10702239 w 22490385"/>
              <a:gd name="connsiteY20" fmla="*/ 490266 h 7581639"/>
              <a:gd name="connsiteX21" fmla="*/ 10703018 w 22490385"/>
              <a:gd name="connsiteY21" fmla="*/ 494156 h 7581639"/>
              <a:gd name="connsiteX22" fmla="*/ 4692298 w 22490385"/>
              <a:gd name="connsiteY22" fmla="*/ 2034767 h 7581639"/>
              <a:gd name="connsiteX23" fmla="*/ 1879515 w 22490385"/>
              <a:gd name="connsiteY23" fmla="*/ 3341174 h 7581639"/>
              <a:gd name="connsiteX24" fmla="*/ 647026 w 22490385"/>
              <a:gd name="connsiteY24" fmla="*/ 4275655 h 7581639"/>
              <a:gd name="connsiteX25" fmla="*/ 182508 w 22490385"/>
              <a:gd name="connsiteY25" fmla="*/ 4889565 h 7581639"/>
              <a:gd name="connsiteX26" fmla="*/ 40896 w 22490385"/>
              <a:gd name="connsiteY26" fmla="*/ 5631081 h 7581639"/>
              <a:gd name="connsiteX27" fmla="*/ 414378 w 22490385"/>
              <a:gd name="connsiteY27" fmla="*/ 6286230 h 7581639"/>
              <a:gd name="connsiteX28" fmla="*/ 1051631 w 22490385"/>
              <a:gd name="connsiteY28" fmla="*/ 6716511 h 7581639"/>
              <a:gd name="connsiteX29" fmla="*/ 2519102 w 22490385"/>
              <a:gd name="connsiteY29" fmla="*/ 7200481 h 7581639"/>
              <a:gd name="connsiteX30" fmla="*/ 5600325 w 22490385"/>
              <a:gd name="connsiteY30" fmla="*/ 7524943 h 7581639"/>
              <a:gd name="connsiteX31" fmla="*/ 11782224 w 22490385"/>
              <a:gd name="connsiteY31" fmla="*/ 7040196 h 7581639"/>
              <a:gd name="connsiteX32" fmla="*/ 17791386 w 22490385"/>
              <a:gd name="connsiteY32" fmla="*/ 5512812 h 7581639"/>
              <a:gd name="connsiteX33" fmla="*/ 20605726 w 22490385"/>
              <a:gd name="connsiteY33" fmla="*/ 4215743 h 7581639"/>
              <a:gd name="connsiteX34" fmla="*/ 21839772 w 22490385"/>
              <a:gd name="connsiteY34" fmla="*/ 3285929 h 7581639"/>
              <a:gd name="connsiteX35" fmla="*/ 22305066 w 22490385"/>
              <a:gd name="connsiteY35" fmla="*/ 2673576 h 7581639"/>
              <a:gd name="connsiteX36" fmla="*/ 22449012 w 22490385"/>
              <a:gd name="connsiteY36" fmla="*/ 1933616 h 7581639"/>
              <a:gd name="connsiteX37" fmla="*/ 22076308 w 22490385"/>
              <a:gd name="connsiteY37" fmla="*/ 1276911 h 7581639"/>
              <a:gd name="connsiteX38" fmla="*/ 21439056 w 22490385"/>
              <a:gd name="connsiteY38" fmla="*/ 844295 h 7581639"/>
              <a:gd name="connsiteX39" fmla="*/ 19971586 w 22490385"/>
              <a:gd name="connsiteY39" fmla="*/ 355657 h 7581639"/>
              <a:gd name="connsiteX40" fmla="*/ 16888806 w 22490385"/>
              <a:gd name="connsiteY40" fmla="*/ 22636 h 7581639"/>
              <a:gd name="connsiteX41" fmla="*/ 10703018 w 22490385"/>
              <a:gd name="connsiteY41" fmla="*/ 494156 h 758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2490385" h="7581639">
                <a:moveTo>
                  <a:pt x="10702239" y="490266"/>
                </a:moveTo>
                <a:cubicBezTo>
                  <a:pt x="12745495" y="154911"/>
                  <a:pt x="14817539" y="-38055"/>
                  <a:pt x="16890362" y="6296"/>
                </a:cubicBezTo>
                <a:cubicBezTo>
                  <a:pt x="17925218" y="33529"/>
                  <a:pt x="18963186" y="115228"/>
                  <a:pt x="19977808" y="333870"/>
                </a:cubicBezTo>
                <a:cubicBezTo>
                  <a:pt x="20483566" y="445915"/>
                  <a:pt x="20985432" y="590639"/>
                  <a:pt x="21451506" y="821731"/>
                </a:cubicBezTo>
                <a:cubicBezTo>
                  <a:pt x="21683376" y="937665"/>
                  <a:pt x="21906686" y="1076943"/>
                  <a:pt x="22095760" y="1257459"/>
                </a:cubicBezTo>
                <a:cubicBezTo>
                  <a:pt x="22284058" y="1436419"/>
                  <a:pt x="22434228" y="1667510"/>
                  <a:pt x="22477026" y="1928169"/>
                </a:cubicBezTo>
                <a:cubicBezTo>
                  <a:pt x="22520598" y="2188828"/>
                  <a:pt x="22453682" y="2456490"/>
                  <a:pt x="22333078" y="2686803"/>
                </a:cubicBezTo>
                <a:cubicBezTo>
                  <a:pt x="22212474" y="2918673"/>
                  <a:pt x="22046744" y="3123309"/>
                  <a:pt x="21863892" y="3308494"/>
                </a:cubicBezTo>
                <a:cubicBezTo>
                  <a:pt x="21497412" y="3678085"/>
                  <a:pt x="21068688" y="3978426"/>
                  <a:pt x="20625956" y="4248422"/>
                </a:cubicBezTo>
                <a:cubicBezTo>
                  <a:pt x="19736604" y="4784523"/>
                  <a:pt x="18780334" y="5198465"/>
                  <a:pt x="17809282" y="5559497"/>
                </a:cubicBezTo>
                <a:cubicBezTo>
                  <a:pt x="15860953" y="6272224"/>
                  <a:pt x="13836372" y="6759306"/>
                  <a:pt x="11793117" y="7102442"/>
                </a:cubicBezTo>
                <a:cubicBezTo>
                  <a:pt x="9747527" y="7433907"/>
                  <a:pt x="7673926" y="7622982"/>
                  <a:pt x="5599548" y="7573963"/>
                </a:cubicBezTo>
                <a:cubicBezTo>
                  <a:pt x="4563914" y="7544395"/>
                  <a:pt x="3525168" y="7459584"/>
                  <a:pt x="2510543" y="7237051"/>
                </a:cubicBezTo>
                <a:cubicBezTo>
                  <a:pt x="2004787" y="7123451"/>
                  <a:pt x="1502921" y="6977170"/>
                  <a:pt x="1036069" y="6744523"/>
                </a:cubicBezTo>
                <a:cubicBezTo>
                  <a:pt x="804199" y="6627810"/>
                  <a:pt x="580888" y="6487754"/>
                  <a:pt x="392591" y="6306460"/>
                </a:cubicBezTo>
                <a:cubicBezTo>
                  <a:pt x="205073" y="6127500"/>
                  <a:pt x="54902" y="5895631"/>
                  <a:pt x="12885" y="5634194"/>
                </a:cubicBezTo>
                <a:cubicBezTo>
                  <a:pt x="-29910" y="5372757"/>
                  <a:pt x="37784" y="5105873"/>
                  <a:pt x="158387" y="4876337"/>
                </a:cubicBezTo>
                <a:cubicBezTo>
                  <a:pt x="278991" y="4644468"/>
                  <a:pt x="445501" y="4440609"/>
                  <a:pt x="628352" y="4256981"/>
                </a:cubicBezTo>
                <a:cubicBezTo>
                  <a:pt x="995609" y="3888946"/>
                  <a:pt x="1425112" y="3590161"/>
                  <a:pt x="1867844" y="3321722"/>
                </a:cubicBezTo>
                <a:cubicBezTo>
                  <a:pt x="2758753" y="2788732"/>
                  <a:pt x="3715800" y="2377903"/>
                  <a:pt x="4686852" y="2019983"/>
                </a:cubicBezTo>
                <a:cubicBezTo>
                  <a:pt x="6635181" y="1311925"/>
                  <a:pt x="8659762" y="828733"/>
                  <a:pt x="10702239" y="490266"/>
                </a:cubicBezTo>
                <a:close/>
                <a:moveTo>
                  <a:pt x="10703018" y="494156"/>
                </a:moveTo>
                <a:cubicBezTo>
                  <a:pt x="8661318" y="836514"/>
                  <a:pt x="6638293" y="1323596"/>
                  <a:pt x="4692298" y="2034767"/>
                </a:cubicBezTo>
                <a:cubicBezTo>
                  <a:pt x="3722024" y="2394243"/>
                  <a:pt x="2767312" y="2806628"/>
                  <a:pt x="1879515" y="3341174"/>
                </a:cubicBezTo>
                <a:cubicBezTo>
                  <a:pt x="1438340" y="3609613"/>
                  <a:pt x="1011170" y="3908398"/>
                  <a:pt x="647026" y="4275655"/>
                </a:cubicBezTo>
                <a:cubicBezTo>
                  <a:pt x="465732" y="4459283"/>
                  <a:pt x="301555" y="4661586"/>
                  <a:pt x="182508" y="4889565"/>
                </a:cubicBezTo>
                <a:cubicBezTo>
                  <a:pt x="64239" y="5115988"/>
                  <a:pt x="-1120" y="5377425"/>
                  <a:pt x="40896" y="5631081"/>
                </a:cubicBezTo>
                <a:cubicBezTo>
                  <a:pt x="82913" y="5884737"/>
                  <a:pt x="229193" y="6110382"/>
                  <a:pt x="414378" y="6286230"/>
                </a:cubicBezTo>
                <a:cubicBezTo>
                  <a:pt x="600340" y="6463633"/>
                  <a:pt x="821317" y="6602133"/>
                  <a:pt x="1051631" y="6716511"/>
                </a:cubicBezTo>
                <a:cubicBezTo>
                  <a:pt x="1514592" y="6945269"/>
                  <a:pt x="2015680" y="7089215"/>
                  <a:pt x="2519102" y="7200481"/>
                </a:cubicBezTo>
                <a:cubicBezTo>
                  <a:pt x="3530615" y="7418345"/>
                  <a:pt x="4567026" y="7499266"/>
                  <a:pt x="5600325" y="7524943"/>
                </a:cubicBezTo>
                <a:cubicBezTo>
                  <a:pt x="7670036" y="7569294"/>
                  <a:pt x="9740524" y="7376329"/>
                  <a:pt x="11782224" y="7040196"/>
                </a:cubicBezTo>
                <a:cubicBezTo>
                  <a:pt x="13823144" y="6701728"/>
                  <a:pt x="15846170" y="6220093"/>
                  <a:pt x="17791386" y="5512812"/>
                </a:cubicBezTo>
                <a:cubicBezTo>
                  <a:pt x="18761662" y="5156449"/>
                  <a:pt x="19717152" y="4746397"/>
                  <a:pt x="20605726" y="4215743"/>
                </a:cubicBezTo>
                <a:cubicBezTo>
                  <a:pt x="21046902" y="3948081"/>
                  <a:pt x="21474850" y="3650852"/>
                  <a:pt x="21839772" y="3285929"/>
                </a:cubicBezTo>
                <a:cubicBezTo>
                  <a:pt x="22021066" y="3103079"/>
                  <a:pt x="22186020" y="2901555"/>
                  <a:pt x="22305066" y="2673576"/>
                </a:cubicBezTo>
                <a:cubicBezTo>
                  <a:pt x="22424114" y="2447931"/>
                  <a:pt x="22490252" y="2187272"/>
                  <a:pt x="22449012" y="1933616"/>
                </a:cubicBezTo>
                <a:cubicBezTo>
                  <a:pt x="22407774" y="1679959"/>
                  <a:pt x="22261494" y="1453536"/>
                  <a:pt x="22076308" y="1276911"/>
                </a:cubicBezTo>
                <a:cubicBezTo>
                  <a:pt x="21890348" y="1098729"/>
                  <a:pt x="21669370" y="960230"/>
                  <a:pt x="21439056" y="844295"/>
                </a:cubicBezTo>
                <a:cubicBezTo>
                  <a:pt x="20976096" y="613981"/>
                  <a:pt x="20475786" y="468479"/>
                  <a:pt x="19971586" y="355657"/>
                </a:cubicBezTo>
                <a:cubicBezTo>
                  <a:pt x="18960072" y="134680"/>
                  <a:pt x="17922884" y="51425"/>
                  <a:pt x="16888806" y="22636"/>
                </a:cubicBezTo>
                <a:cubicBezTo>
                  <a:pt x="14818318" y="-26383"/>
                  <a:pt x="12747050" y="162691"/>
                  <a:pt x="10703018" y="494156"/>
                </a:cubicBezTo>
                <a:close/>
              </a:path>
            </a:pathLst>
          </a:custGeom>
          <a:gradFill flip="none" rotWithShape="1">
            <a:gsLst>
              <a:gs pos="24000">
                <a:schemeClr val="accent1">
                  <a:lumMod val="60000"/>
                  <a:lumOff val="40000"/>
                  <a:alpha val="0"/>
                </a:schemeClr>
              </a:gs>
              <a:gs pos="32000">
                <a:schemeClr val="accent1">
                  <a:lumMod val="60000"/>
                  <a:lumOff val="40000"/>
                  <a:alpha val="40000"/>
                </a:schemeClr>
              </a:gs>
              <a:gs pos="91000">
                <a:schemeClr val="accent1">
                  <a:lumMod val="60000"/>
                  <a:lumOff val="40000"/>
                  <a:alpha val="40000"/>
                </a:schemeClr>
              </a:gs>
            </a:gsLst>
            <a:lin ang="4800000" scaled="0"/>
            <a:tileRect/>
          </a:gradFill>
          <a:ln w="77792" cap="flat">
            <a:noFill/>
            <a:prstDash val="solid"/>
            <a:miter/>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 name="5">
            <a:extLst>
              <a:ext uri="{FF2B5EF4-FFF2-40B4-BE49-F238E27FC236}">
                <a16:creationId xmlns:a16="http://schemas.microsoft.com/office/drawing/2014/main" id="{36D9DCDB-1BAE-4C60-BC0F-82EF2DB397E7}"/>
              </a:ext>
            </a:extLst>
          </p:cNvPr>
          <p:cNvSpPr/>
          <p:nvPr/>
        </p:nvSpPr>
        <p:spPr>
          <a:xfrm>
            <a:off x="1176491" y="2235746"/>
            <a:ext cx="6709196" cy="2122706"/>
          </a:xfrm>
          <a:custGeom>
            <a:avLst/>
            <a:gdLst>
              <a:gd name="connsiteX0" fmla="*/ 10355792 w 21673703"/>
              <a:gd name="connsiteY0" fmla="*/ 509092 h 6857289"/>
              <a:gd name="connsiteX1" fmla="*/ 16253689 w 21673703"/>
              <a:gd name="connsiteY1" fmla="*/ 223 h 6857289"/>
              <a:gd name="connsiteX2" fmla="*/ 19204970 w 21673703"/>
              <a:gd name="connsiteY2" fmla="*/ 237540 h 6857289"/>
              <a:gd name="connsiteX3" fmla="*/ 20630426 w 21673703"/>
              <a:gd name="connsiteY3" fmla="*/ 639032 h 6857289"/>
              <a:gd name="connsiteX4" fmla="*/ 21270790 w 21673703"/>
              <a:gd name="connsiteY4" fmla="*/ 1014070 h 6857289"/>
              <a:gd name="connsiteX5" fmla="*/ 21662946 w 21673703"/>
              <a:gd name="connsiteY5" fmla="*/ 1634982 h 6857289"/>
              <a:gd name="connsiteX6" fmla="*/ 21492544 w 21673703"/>
              <a:gd name="connsiteY6" fmla="*/ 2350044 h 6857289"/>
              <a:gd name="connsiteX7" fmla="*/ 21007798 w 21673703"/>
              <a:gd name="connsiteY7" fmla="*/ 2912600 h 6857289"/>
              <a:gd name="connsiteX8" fmla="*/ 19787756 w 21673703"/>
              <a:gd name="connsiteY8" fmla="*/ 3753711 h 6857289"/>
              <a:gd name="connsiteX9" fmla="*/ 17070680 w 21673703"/>
              <a:gd name="connsiteY9" fmla="*/ 4934068 h 6857289"/>
              <a:gd name="connsiteX10" fmla="*/ 11322175 w 21673703"/>
              <a:gd name="connsiteY10" fmla="*/ 6361078 h 6857289"/>
              <a:gd name="connsiteX11" fmla="*/ 5419610 w 21673703"/>
              <a:gd name="connsiteY11" fmla="*/ 6856719 h 6857289"/>
              <a:gd name="connsiteX12" fmla="*/ 2466771 w 21673703"/>
              <a:gd name="connsiteY12" fmla="*/ 6611622 h 6857289"/>
              <a:gd name="connsiteX13" fmla="*/ 1041316 w 21673703"/>
              <a:gd name="connsiteY13" fmla="*/ 6207017 h 6857289"/>
              <a:gd name="connsiteX14" fmla="*/ 401729 w 21673703"/>
              <a:gd name="connsiteY14" fmla="*/ 5830423 h 6857289"/>
              <a:gd name="connsiteX15" fmla="*/ 10352 w 21673703"/>
              <a:gd name="connsiteY15" fmla="*/ 5207954 h 6857289"/>
              <a:gd name="connsiteX16" fmla="*/ 182309 w 21673703"/>
              <a:gd name="connsiteY16" fmla="*/ 4493671 h 6857289"/>
              <a:gd name="connsiteX17" fmla="*/ 667835 w 21673703"/>
              <a:gd name="connsiteY17" fmla="*/ 3932671 h 6857289"/>
              <a:gd name="connsiteX18" fmla="*/ 1889431 w 21673703"/>
              <a:gd name="connsiteY18" fmla="*/ 3094672 h 6857289"/>
              <a:gd name="connsiteX19" fmla="*/ 4608066 w 21673703"/>
              <a:gd name="connsiteY19" fmla="*/ 1921318 h 6857289"/>
              <a:gd name="connsiteX20" fmla="*/ 10355792 w 21673703"/>
              <a:gd name="connsiteY20" fmla="*/ 509092 h 6857289"/>
              <a:gd name="connsiteX21" fmla="*/ 10356569 w 21673703"/>
              <a:gd name="connsiteY21" fmla="*/ 512982 h 6857289"/>
              <a:gd name="connsiteX22" fmla="*/ 4612734 w 21673703"/>
              <a:gd name="connsiteY22" fmla="*/ 1936880 h 6857289"/>
              <a:gd name="connsiteX23" fmla="*/ 1899546 w 21673703"/>
              <a:gd name="connsiteY23" fmla="*/ 3114124 h 6857289"/>
              <a:gd name="connsiteX24" fmla="*/ 684175 w 21673703"/>
              <a:gd name="connsiteY24" fmla="*/ 3951345 h 6857289"/>
              <a:gd name="connsiteX25" fmla="*/ 204095 w 21673703"/>
              <a:gd name="connsiteY25" fmla="*/ 4507677 h 6857289"/>
              <a:gd name="connsiteX26" fmla="*/ 36807 w 21673703"/>
              <a:gd name="connsiteY26" fmla="*/ 5203286 h 6857289"/>
              <a:gd name="connsiteX27" fmla="*/ 419625 w 21673703"/>
              <a:gd name="connsiteY27" fmla="*/ 5807080 h 6857289"/>
              <a:gd name="connsiteX28" fmla="*/ 1052988 w 21673703"/>
              <a:gd name="connsiteY28" fmla="*/ 6177449 h 6857289"/>
              <a:gd name="connsiteX29" fmla="*/ 2472996 w 21673703"/>
              <a:gd name="connsiteY29" fmla="*/ 6576608 h 6857289"/>
              <a:gd name="connsiteX30" fmla="*/ 5419610 w 21673703"/>
              <a:gd name="connsiteY30" fmla="*/ 6812368 h 6857289"/>
              <a:gd name="connsiteX31" fmla="*/ 11312060 w 21673703"/>
              <a:gd name="connsiteY31" fmla="*/ 6301166 h 6857289"/>
              <a:gd name="connsiteX32" fmla="*/ 17055896 w 21673703"/>
              <a:gd name="connsiteY32" fmla="*/ 4892051 h 6857289"/>
              <a:gd name="connsiteX33" fmla="*/ 19770638 w 21673703"/>
              <a:gd name="connsiteY33" fmla="*/ 3721810 h 6857289"/>
              <a:gd name="connsiteX34" fmla="*/ 20986788 w 21673703"/>
              <a:gd name="connsiteY34" fmla="*/ 2887701 h 6857289"/>
              <a:gd name="connsiteX35" fmla="*/ 21467648 w 21673703"/>
              <a:gd name="connsiteY35" fmla="*/ 2332926 h 6857289"/>
              <a:gd name="connsiteX36" fmla="*/ 21636492 w 21673703"/>
              <a:gd name="connsiteY36" fmla="*/ 1638095 h 6857289"/>
              <a:gd name="connsiteX37" fmla="*/ 21254450 w 21673703"/>
              <a:gd name="connsiteY37" fmla="*/ 1032744 h 6857289"/>
              <a:gd name="connsiteX38" fmla="*/ 20621090 w 21673703"/>
              <a:gd name="connsiteY38" fmla="*/ 660040 h 6857289"/>
              <a:gd name="connsiteX39" fmla="*/ 19201082 w 21673703"/>
              <a:gd name="connsiteY39" fmla="*/ 257770 h 6857289"/>
              <a:gd name="connsiteX40" fmla="*/ 16253689 w 21673703"/>
              <a:gd name="connsiteY40" fmla="*/ 14229 h 6857289"/>
              <a:gd name="connsiteX41" fmla="*/ 10356569 w 21673703"/>
              <a:gd name="connsiteY41" fmla="*/ 512982 h 6857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1673703" h="6857289">
                <a:moveTo>
                  <a:pt x="10355792" y="509092"/>
                </a:moveTo>
                <a:cubicBezTo>
                  <a:pt x="12304120" y="188520"/>
                  <a:pt x="14277348" y="-7558"/>
                  <a:pt x="16253689" y="223"/>
                </a:cubicBezTo>
                <a:cubicBezTo>
                  <a:pt x="17241080" y="8004"/>
                  <a:pt x="18231584" y="64026"/>
                  <a:pt x="19204970" y="237540"/>
                </a:cubicBezTo>
                <a:cubicBezTo>
                  <a:pt x="19690496" y="327019"/>
                  <a:pt x="20173690" y="445289"/>
                  <a:pt x="20630426" y="639032"/>
                </a:cubicBezTo>
                <a:cubicBezTo>
                  <a:pt x="20856850" y="737849"/>
                  <a:pt x="21078604" y="854562"/>
                  <a:pt x="21270790" y="1014070"/>
                </a:cubicBezTo>
                <a:cubicBezTo>
                  <a:pt x="21461422" y="1170465"/>
                  <a:pt x="21620928" y="1384439"/>
                  <a:pt x="21662946" y="1634982"/>
                </a:cubicBezTo>
                <a:cubicBezTo>
                  <a:pt x="21704184" y="1885526"/>
                  <a:pt x="21622486" y="2139960"/>
                  <a:pt x="21492544" y="2350044"/>
                </a:cubicBezTo>
                <a:cubicBezTo>
                  <a:pt x="21362606" y="2563239"/>
                  <a:pt x="21190646" y="2745311"/>
                  <a:pt x="21007798" y="2912600"/>
                </a:cubicBezTo>
                <a:cubicBezTo>
                  <a:pt x="20638208" y="3244065"/>
                  <a:pt x="20218038" y="3511726"/>
                  <a:pt x="19787756" y="3753711"/>
                </a:cubicBezTo>
                <a:cubicBezTo>
                  <a:pt x="18921748" y="4233791"/>
                  <a:pt x="18002050" y="4606493"/>
                  <a:pt x="17070680" y="4934068"/>
                </a:cubicBezTo>
                <a:cubicBezTo>
                  <a:pt x="15201715" y="5581436"/>
                  <a:pt x="13270504" y="6033504"/>
                  <a:pt x="11322175" y="6361078"/>
                </a:cubicBezTo>
                <a:cubicBezTo>
                  <a:pt x="9371511" y="6676981"/>
                  <a:pt x="7397506" y="6869168"/>
                  <a:pt x="5419610" y="6856719"/>
                </a:cubicBezTo>
                <a:cubicBezTo>
                  <a:pt x="4431440" y="6846603"/>
                  <a:pt x="3440936" y="6788247"/>
                  <a:pt x="2466771" y="6611622"/>
                </a:cubicBezTo>
                <a:cubicBezTo>
                  <a:pt x="1981245" y="6520586"/>
                  <a:pt x="1497275" y="6401539"/>
                  <a:pt x="1041316" y="6207017"/>
                </a:cubicBezTo>
                <a:cubicBezTo>
                  <a:pt x="814893" y="6107422"/>
                  <a:pt x="593139" y="5989931"/>
                  <a:pt x="401729" y="5830423"/>
                </a:cubicBezTo>
                <a:cubicBezTo>
                  <a:pt x="211098" y="5673250"/>
                  <a:pt x="52368" y="5459276"/>
                  <a:pt x="10352" y="5207954"/>
                </a:cubicBezTo>
                <a:cubicBezTo>
                  <a:pt x="-30109" y="4957410"/>
                  <a:pt x="52368" y="4703754"/>
                  <a:pt x="182309" y="4493671"/>
                </a:cubicBezTo>
                <a:cubicBezTo>
                  <a:pt x="313027" y="4281254"/>
                  <a:pt x="484985" y="4099181"/>
                  <a:pt x="667835" y="3932671"/>
                </a:cubicBezTo>
                <a:cubicBezTo>
                  <a:pt x="1038204" y="3602762"/>
                  <a:pt x="1458371" y="3335879"/>
                  <a:pt x="1889431" y="3094672"/>
                </a:cubicBezTo>
                <a:cubicBezTo>
                  <a:pt x="2755442" y="2616927"/>
                  <a:pt x="3675918" y="2246558"/>
                  <a:pt x="4608066" y="1921318"/>
                </a:cubicBezTo>
                <a:cubicBezTo>
                  <a:pt x="6476252" y="1279397"/>
                  <a:pt x="8407462" y="831219"/>
                  <a:pt x="10355792" y="509092"/>
                </a:cubicBezTo>
                <a:close/>
                <a:moveTo>
                  <a:pt x="10356569" y="512982"/>
                </a:moveTo>
                <a:cubicBezTo>
                  <a:pt x="8409019" y="839000"/>
                  <a:pt x="6479364" y="1291068"/>
                  <a:pt x="4612734" y="1936880"/>
                </a:cubicBezTo>
                <a:cubicBezTo>
                  <a:pt x="3681365" y="2263676"/>
                  <a:pt x="2763222" y="2635601"/>
                  <a:pt x="1899546" y="3114124"/>
                </a:cubicBezTo>
                <a:cubicBezTo>
                  <a:pt x="1470042" y="3355331"/>
                  <a:pt x="1051432" y="3622993"/>
                  <a:pt x="684175" y="3951345"/>
                </a:cubicBezTo>
                <a:cubicBezTo>
                  <a:pt x="502881" y="4117078"/>
                  <a:pt x="332480" y="4298371"/>
                  <a:pt x="204095" y="4507677"/>
                </a:cubicBezTo>
                <a:cubicBezTo>
                  <a:pt x="76489" y="4714648"/>
                  <a:pt x="-2876" y="4961301"/>
                  <a:pt x="36807" y="5203286"/>
                </a:cubicBezTo>
                <a:cubicBezTo>
                  <a:pt x="78045" y="5445271"/>
                  <a:pt x="232107" y="5653020"/>
                  <a:pt x="419625" y="5807080"/>
                </a:cubicBezTo>
                <a:cubicBezTo>
                  <a:pt x="608701" y="5963476"/>
                  <a:pt x="828121" y="6080189"/>
                  <a:pt x="1052988" y="6177449"/>
                </a:cubicBezTo>
                <a:cubicBezTo>
                  <a:pt x="1506612" y="6369637"/>
                  <a:pt x="1988248" y="6487128"/>
                  <a:pt x="2472996" y="6576608"/>
                </a:cubicBezTo>
                <a:cubicBezTo>
                  <a:pt x="3444048" y="6749343"/>
                  <a:pt x="4432996" y="6804587"/>
                  <a:pt x="5419610" y="6812368"/>
                </a:cubicBezTo>
                <a:cubicBezTo>
                  <a:pt x="7393616" y="6819371"/>
                  <a:pt x="9365288" y="6622515"/>
                  <a:pt x="11312060" y="6301166"/>
                </a:cubicBezTo>
                <a:cubicBezTo>
                  <a:pt x="13258833" y="5979816"/>
                  <a:pt x="15188488" y="5533194"/>
                  <a:pt x="17055896" y="4892051"/>
                </a:cubicBezTo>
                <a:cubicBezTo>
                  <a:pt x="17987266" y="4567589"/>
                  <a:pt x="18906186" y="4197998"/>
                  <a:pt x="19770638" y="3721810"/>
                </a:cubicBezTo>
                <a:cubicBezTo>
                  <a:pt x="20200144" y="3481381"/>
                  <a:pt x="20619532" y="3215275"/>
                  <a:pt x="20986788" y="2887701"/>
                </a:cubicBezTo>
                <a:cubicBezTo>
                  <a:pt x="21168084" y="2722747"/>
                  <a:pt x="21339262" y="2542231"/>
                  <a:pt x="21467648" y="2332926"/>
                </a:cubicBezTo>
                <a:cubicBezTo>
                  <a:pt x="21596032" y="2126733"/>
                  <a:pt x="21675396" y="1880079"/>
                  <a:pt x="21636492" y="1638095"/>
                </a:cubicBezTo>
                <a:cubicBezTo>
                  <a:pt x="21596032" y="1396110"/>
                  <a:pt x="21441970" y="1187583"/>
                  <a:pt x="21254450" y="1032744"/>
                </a:cubicBezTo>
                <a:cubicBezTo>
                  <a:pt x="21066154" y="875570"/>
                  <a:pt x="20846734" y="758857"/>
                  <a:pt x="20621090" y="660040"/>
                </a:cubicBezTo>
                <a:cubicBezTo>
                  <a:pt x="20167464" y="467075"/>
                  <a:pt x="19685828" y="348028"/>
                  <a:pt x="19201082" y="257770"/>
                </a:cubicBezTo>
                <a:cubicBezTo>
                  <a:pt x="18229250" y="81922"/>
                  <a:pt x="17240302" y="24344"/>
                  <a:pt x="16253689" y="14229"/>
                </a:cubicBezTo>
                <a:cubicBezTo>
                  <a:pt x="14278127" y="4114"/>
                  <a:pt x="12305677" y="196301"/>
                  <a:pt x="10356569" y="512982"/>
                </a:cubicBezTo>
                <a:close/>
              </a:path>
            </a:pathLst>
          </a:custGeom>
          <a:gradFill flip="none" rotWithShape="1">
            <a:gsLst>
              <a:gs pos="5000">
                <a:schemeClr val="accent1">
                  <a:lumMod val="60000"/>
                  <a:lumOff val="40000"/>
                  <a:alpha val="0"/>
                </a:schemeClr>
              </a:gs>
              <a:gs pos="32000">
                <a:schemeClr val="accent1">
                  <a:lumMod val="60000"/>
                  <a:lumOff val="40000"/>
                  <a:alpha val="35000"/>
                </a:schemeClr>
              </a:gs>
              <a:gs pos="91000">
                <a:schemeClr val="accent1">
                  <a:lumMod val="60000"/>
                  <a:lumOff val="40000"/>
                  <a:alpha val="35000"/>
                </a:schemeClr>
              </a:gs>
            </a:gsLst>
            <a:lin ang="4800000" scaled="0"/>
            <a:tileRect/>
          </a:gradFill>
          <a:ln w="77792" cap="flat">
            <a:noFill/>
            <a:prstDash val="solid"/>
            <a:miter/>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 name="2">
            <a:extLst>
              <a:ext uri="{FF2B5EF4-FFF2-40B4-BE49-F238E27FC236}">
                <a16:creationId xmlns:a16="http://schemas.microsoft.com/office/drawing/2014/main" id="{D3A6974E-04AA-4A50-8835-87C95FA6DFB8}"/>
              </a:ext>
            </a:extLst>
          </p:cNvPr>
          <p:cNvSpPr/>
          <p:nvPr/>
        </p:nvSpPr>
        <p:spPr>
          <a:xfrm>
            <a:off x="2231881" y="2510256"/>
            <a:ext cx="4581293" cy="1466509"/>
          </a:xfrm>
          <a:custGeom>
            <a:avLst/>
            <a:gdLst>
              <a:gd name="connsiteX0" fmla="*/ 7066233 w 14799624"/>
              <a:gd name="connsiteY0" fmla="*/ 344370 h 4737479"/>
              <a:gd name="connsiteX1" fmla="*/ 11099056 w 14799624"/>
              <a:gd name="connsiteY1" fmla="*/ 456 h 4737479"/>
              <a:gd name="connsiteX2" fmla="*/ 13116635 w 14799624"/>
              <a:gd name="connsiteY2" fmla="*/ 170079 h 4737479"/>
              <a:gd name="connsiteX3" fmla="*/ 14090021 w 14799624"/>
              <a:gd name="connsiteY3" fmla="*/ 452524 h 4737479"/>
              <a:gd name="connsiteX4" fmla="*/ 14524973 w 14799624"/>
              <a:gd name="connsiteY4" fmla="*/ 715517 h 4737479"/>
              <a:gd name="connsiteX5" fmla="*/ 14792635 w 14799624"/>
              <a:gd name="connsiteY5" fmla="*/ 1144243 h 4737479"/>
              <a:gd name="connsiteX6" fmla="*/ 14677477 w 14799624"/>
              <a:gd name="connsiteY6" fmla="*/ 1636771 h 4737479"/>
              <a:gd name="connsiteX7" fmla="*/ 14350680 w 14799624"/>
              <a:gd name="connsiteY7" fmla="*/ 2026593 h 4737479"/>
              <a:gd name="connsiteX8" fmla="*/ 13520463 w 14799624"/>
              <a:gd name="connsiteY8" fmla="*/ 2608601 h 4737479"/>
              <a:gd name="connsiteX9" fmla="*/ 11665503 w 14799624"/>
              <a:gd name="connsiteY9" fmla="*/ 3422479 h 4737479"/>
              <a:gd name="connsiteX10" fmla="*/ 7736166 w 14799624"/>
              <a:gd name="connsiteY10" fmla="*/ 4402090 h 4737479"/>
              <a:gd name="connsiteX11" fmla="*/ 3700231 w 14799624"/>
              <a:gd name="connsiteY11" fmla="*/ 4736667 h 4737479"/>
              <a:gd name="connsiteX12" fmla="*/ 1681874 w 14799624"/>
              <a:gd name="connsiteY12" fmla="*/ 4562376 h 4737479"/>
              <a:gd name="connsiteX13" fmla="*/ 708488 w 14799624"/>
              <a:gd name="connsiteY13" fmla="*/ 4277596 h 4737479"/>
              <a:gd name="connsiteX14" fmla="*/ 273537 w 14799624"/>
              <a:gd name="connsiteY14" fmla="*/ 4013047 h 4737479"/>
              <a:gd name="connsiteX15" fmla="*/ 6653 w 14799624"/>
              <a:gd name="connsiteY15" fmla="*/ 3583543 h 4737479"/>
              <a:gd name="connsiteX16" fmla="*/ 122588 w 14799624"/>
              <a:gd name="connsiteY16" fmla="*/ 3091793 h 4737479"/>
              <a:gd name="connsiteX17" fmla="*/ 450163 w 14799624"/>
              <a:gd name="connsiteY17" fmla="*/ 2702750 h 4737479"/>
              <a:gd name="connsiteX18" fmla="*/ 1281159 w 14799624"/>
              <a:gd name="connsiteY18" fmla="*/ 2123075 h 4737479"/>
              <a:gd name="connsiteX19" fmla="*/ 3136896 w 14799624"/>
              <a:gd name="connsiteY19" fmla="*/ 1313866 h 4737479"/>
              <a:gd name="connsiteX20" fmla="*/ 7066233 w 14799624"/>
              <a:gd name="connsiteY20" fmla="*/ 344370 h 4737479"/>
              <a:gd name="connsiteX21" fmla="*/ 7067012 w 14799624"/>
              <a:gd name="connsiteY21" fmla="*/ 348261 h 4737479"/>
              <a:gd name="connsiteX22" fmla="*/ 3142343 w 14799624"/>
              <a:gd name="connsiteY22" fmla="*/ 1329427 h 4737479"/>
              <a:gd name="connsiteX23" fmla="*/ 1292053 w 14799624"/>
              <a:gd name="connsiteY23" fmla="*/ 2142528 h 4737479"/>
              <a:gd name="connsiteX24" fmla="*/ 467281 w 14799624"/>
              <a:gd name="connsiteY24" fmla="*/ 2721424 h 4737479"/>
              <a:gd name="connsiteX25" fmla="*/ 145931 w 14799624"/>
              <a:gd name="connsiteY25" fmla="*/ 3105020 h 4737479"/>
              <a:gd name="connsiteX26" fmla="*/ 34665 w 14799624"/>
              <a:gd name="connsiteY26" fmla="*/ 3578875 h 4737479"/>
              <a:gd name="connsiteX27" fmla="*/ 292989 w 14799624"/>
              <a:gd name="connsiteY27" fmla="*/ 3991260 h 4737479"/>
              <a:gd name="connsiteX28" fmla="*/ 720937 w 14799624"/>
              <a:gd name="connsiteY28" fmla="*/ 4250363 h 4737479"/>
              <a:gd name="connsiteX29" fmla="*/ 1688099 w 14799624"/>
              <a:gd name="connsiteY29" fmla="*/ 4531252 h 4737479"/>
              <a:gd name="connsiteX30" fmla="*/ 3701009 w 14799624"/>
              <a:gd name="connsiteY30" fmla="*/ 4702431 h 4737479"/>
              <a:gd name="connsiteX31" fmla="*/ 7729941 w 14799624"/>
              <a:gd name="connsiteY31" fmla="*/ 4361629 h 4737479"/>
              <a:gd name="connsiteX32" fmla="*/ 11654610 w 14799624"/>
              <a:gd name="connsiteY32" fmla="*/ 3389800 h 4737479"/>
              <a:gd name="connsiteX33" fmla="*/ 13505679 w 14799624"/>
              <a:gd name="connsiteY33" fmla="*/ 2581368 h 4737479"/>
              <a:gd name="connsiteX34" fmla="*/ 14331227 w 14799624"/>
              <a:gd name="connsiteY34" fmla="*/ 2004806 h 4737479"/>
              <a:gd name="connsiteX35" fmla="*/ 14653356 w 14799624"/>
              <a:gd name="connsiteY35" fmla="*/ 1621988 h 4737479"/>
              <a:gd name="connsiteX36" fmla="*/ 14765401 w 14799624"/>
              <a:gd name="connsiteY36" fmla="*/ 1148911 h 4737479"/>
              <a:gd name="connsiteX37" fmla="*/ 14507855 w 14799624"/>
              <a:gd name="connsiteY37" fmla="*/ 735748 h 4737479"/>
              <a:gd name="connsiteX38" fmla="*/ 14079906 w 14799624"/>
              <a:gd name="connsiteY38" fmla="*/ 475867 h 4737479"/>
              <a:gd name="connsiteX39" fmla="*/ 13112745 w 14799624"/>
              <a:gd name="connsiteY39" fmla="*/ 192644 h 4737479"/>
              <a:gd name="connsiteX40" fmla="*/ 11099056 w 14799624"/>
              <a:gd name="connsiteY40" fmla="*/ 17574 h 4737479"/>
              <a:gd name="connsiteX41" fmla="*/ 7067012 w 14799624"/>
              <a:gd name="connsiteY41" fmla="*/ 348261 h 4737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4799624" h="4737479">
                <a:moveTo>
                  <a:pt x="7066233" y="344370"/>
                </a:moveTo>
                <a:cubicBezTo>
                  <a:pt x="8398318" y="125728"/>
                  <a:pt x="9747520" y="-8881"/>
                  <a:pt x="11099056" y="456"/>
                </a:cubicBezTo>
                <a:cubicBezTo>
                  <a:pt x="11774436" y="6681"/>
                  <a:pt x="12451371" y="47919"/>
                  <a:pt x="13116635" y="170079"/>
                </a:cubicBezTo>
                <a:cubicBezTo>
                  <a:pt x="13448100" y="233882"/>
                  <a:pt x="13778009" y="317915"/>
                  <a:pt x="14090021" y="452524"/>
                </a:cubicBezTo>
                <a:cubicBezTo>
                  <a:pt x="14244861" y="520996"/>
                  <a:pt x="14395031" y="605029"/>
                  <a:pt x="14524973" y="715517"/>
                </a:cubicBezTo>
                <a:cubicBezTo>
                  <a:pt x="14654135" y="825228"/>
                  <a:pt x="14762288" y="971508"/>
                  <a:pt x="14792635" y="1144243"/>
                </a:cubicBezTo>
                <a:cubicBezTo>
                  <a:pt x="14819866" y="1316978"/>
                  <a:pt x="14764622" y="1491269"/>
                  <a:pt x="14677477" y="1636771"/>
                </a:cubicBezTo>
                <a:cubicBezTo>
                  <a:pt x="14589553" y="1783830"/>
                  <a:pt x="14475174" y="1911436"/>
                  <a:pt x="14350680" y="2026593"/>
                </a:cubicBezTo>
                <a:cubicBezTo>
                  <a:pt x="14099358" y="2254572"/>
                  <a:pt x="13813800" y="2441313"/>
                  <a:pt x="13520463" y="2608601"/>
                </a:cubicBezTo>
                <a:cubicBezTo>
                  <a:pt x="12929894" y="2940066"/>
                  <a:pt x="12301979" y="3197612"/>
                  <a:pt x="11665503" y="3422479"/>
                </a:cubicBezTo>
                <a:cubicBezTo>
                  <a:pt x="10388664" y="3868323"/>
                  <a:pt x="9068251" y="4178001"/>
                  <a:pt x="7736166" y="4402090"/>
                </a:cubicBezTo>
                <a:cubicBezTo>
                  <a:pt x="6402525" y="4617620"/>
                  <a:pt x="5052546" y="4749116"/>
                  <a:pt x="3700231" y="4736667"/>
                </a:cubicBezTo>
                <a:cubicBezTo>
                  <a:pt x="3024852" y="4728886"/>
                  <a:pt x="2347138" y="4686092"/>
                  <a:pt x="1681874" y="4562376"/>
                </a:cubicBezTo>
                <a:cubicBezTo>
                  <a:pt x="1350409" y="4497794"/>
                  <a:pt x="1020500" y="4412983"/>
                  <a:pt x="708488" y="4277596"/>
                </a:cubicBezTo>
                <a:cubicBezTo>
                  <a:pt x="553648" y="4208347"/>
                  <a:pt x="404256" y="4124313"/>
                  <a:pt x="273537" y="4013047"/>
                </a:cubicBezTo>
                <a:cubicBezTo>
                  <a:pt x="144375" y="3903336"/>
                  <a:pt x="36999" y="3756278"/>
                  <a:pt x="6653" y="3583543"/>
                </a:cubicBezTo>
                <a:cubicBezTo>
                  <a:pt x="-19801" y="3410808"/>
                  <a:pt x="35443" y="3237295"/>
                  <a:pt x="122588" y="3091793"/>
                </a:cubicBezTo>
                <a:cubicBezTo>
                  <a:pt x="210512" y="2945512"/>
                  <a:pt x="324891" y="2817906"/>
                  <a:pt x="450163" y="2702750"/>
                </a:cubicBezTo>
                <a:cubicBezTo>
                  <a:pt x="702263" y="2475548"/>
                  <a:pt x="987821" y="2289586"/>
                  <a:pt x="1281159" y="2123075"/>
                </a:cubicBezTo>
                <a:cubicBezTo>
                  <a:pt x="1871727" y="1793167"/>
                  <a:pt x="2500421" y="1537177"/>
                  <a:pt x="3136896" y="1313866"/>
                </a:cubicBezTo>
                <a:cubicBezTo>
                  <a:pt x="4413736" y="871913"/>
                  <a:pt x="5734149" y="565347"/>
                  <a:pt x="7066233" y="344370"/>
                </a:cubicBezTo>
                <a:close/>
                <a:moveTo>
                  <a:pt x="7067012" y="348261"/>
                </a:moveTo>
                <a:cubicBezTo>
                  <a:pt x="5736484" y="573128"/>
                  <a:pt x="4416849" y="882806"/>
                  <a:pt x="3142343" y="1329427"/>
                </a:cubicBezTo>
                <a:cubicBezTo>
                  <a:pt x="2506646" y="1554294"/>
                  <a:pt x="1879508" y="1811841"/>
                  <a:pt x="1292053" y="2142528"/>
                </a:cubicBezTo>
                <a:cubicBezTo>
                  <a:pt x="999492" y="2309816"/>
                  <a:pt x="716269" y="2495779"/>
                  <a:pt x="467281" y="2721424"/>
                </a:cubicBezTo>
                <a:cubicBezTo>
                  <a:pt x="344343" y="2835024"/>
                  <a:pt x="231520" y="2961852"/>
                  <a:pt x="145931" y="3105020"/>
                </a:cubicBezTo>
                <a:cubicBezTo>
                  <a:pt x="61119" y="3247410"/>
                  <a:pt x="8988" y="3414698"/>
                  <a:pt x="34665" y="3578875"/>
                </a:cubicBezTo>
                <a:cubicBezTo>
                  <a:pt x="63454" y="3742273"/>
                  <a:pt x="166939" y="3883884"/>
                  <a:pt x="292989" y="3991260"/>
                </a:cubicBezTo>
                <a:cubicBezTo>
                  <a:pt x="419817" y="4099414"/>
                  <a:pt x="567654" y="4182670"/>
                  <a:pt x="720937" y="4250363"/>
                </a:cubicBezTo>
                <a:cubicBezTo>
                  <a:pt x="1029059" y="4383416"/>
                  <a:pt x="1358190" y="4467449"/>
                  <a:pt x="1688099" y="4531252"/>
                </a:cubicBezTo>
                <a:cubicBezTo>
                  <a:pt x="2351028" y="4654190"/>
                  <a:pt x="3027186" y="4695428"/>
                  <a:pt x="3701009" y="4702431"/>
                </a:cubicBezTo>
                <a:cubicBezTo>
                  <a:pt x="5050212" y="4712546"/>
                  <a:pt x="6398635" y="4579494"/>
                  <a:pt x="7729941" y="4361629"/>
                </a:cubicBezTo>
                <a:cubicBezTo>
                  <a:pt x="9060469" y="4139875"/>
                  <a:pt x="10380105" y="3833309"/>
                  <a:pt x="11654610" y="3389800"/>
                </a:cubicBezTo>
                <a:cubicBezTo>
                  <a:pt x="12290307" y="3166489"/>
                  <a:pt x="12917445" y="2910499"/>
                  <a:pt x="13505679" y="2581368"/>
                </a:cubicBezTo>
                <a:cubicBezTo>
                  <a:pt x="13798239" y="2414858"/>
                  <a:pt x="14082240" y="2229673"/>
                  <a:pt x="14331227" y="2004806"/>
                </a:cubicBezTo>
                <a:cubicBezTo>
                  <a:pt x="14454943" y="1891206"/>
                  <a:pt x="14567766" y="1765156"/>
                  <a:pt x="14653356" y="1621988"/>
                </a:cubicBezTo>
                <a:cubicBezTo>
                  <a:pt x="14738168" y="1479598"/>
                  <a:pt x="14790300" y="1313088"/>
                  <a:pt x="14765401" y="1148911"/>
                </a:cubicBezTo>
                <a:cubicBezTo>
                  <a:pt x="14736612" y="984735"/>
                  <a:pt x="14633904" y="843124"/>
                  <a:pt x="14507855" y="735748"/>
                </a:cubicBezTo>
                <a:cubicBezTo>
                  <a:pt x="14381026" y="627594"/>
                  <a:pt x="14233190" y="543560"/>
                  <a:pt x="14079906" y="475867"/>
                </a:cubicBezTo>
                <a:cubicBezTo>
                  <a:pt x="13771784" y="342036"/>
                  <a:pt x="13442654" y="257225"/>
                  <a:pt x="13112745" y="192644"/>
                </a:cubicBezTo>
                <a:cubicBezTo>
                  <a:pt x="12449815" y="68150"/>
                  <a:pt x="11773657" y="25355"/>
                  <a:pt x="11099056" y="17574"/>
                </a:cubicBezTo>
                <a:cubicBezTo>
                  <a:pt x="9748298" y="3569"/>
                  <a:pt x="8399096" y="133509"/>
                  <a:pt x="7067012" y="348261"/>
                </a:cubicBezTo>
                <a:close/>
              </a:path>
            </a:pathLst>
          </a:custGeom>
          <a:gradFill flip="none" rotWithShape="1">
            <a:gsLst>
              <a:gs pos="13000">
                <a:schemeClr val="accent1">
                  <a:lumMod val="60000"/>
                  <a:lumOff val="40000"/>
                  <a:alpha val="0"/>
                </a:schemeClr>
              </a:gs>
              <a:gs pos="59000">
                <a:schemeClr val="accent1">
                  <a:lumMod val="60000"/>
                  <a:lumOff val="40000"/>
                  <a:alpha val="30000"/>
                </a:schemeClr>
              </a:gs>
              <a:gs pos="91000">
                <a:schemeClr val="accent1">
                  <a:lumMod val="60000"/>
                  <a:lumOff val="40000"/>
                  <a:alpha val="40000"/>
                </a:schemeClr>
              </a:gs>
            </a:gsLst>
            <a:lin ang="4800000" scaled="0"/>
            <a:tileRect/>
          </a:gradFill>
          <a:ln w="77792" cap="flat">
            <a:noFill/>
            <a:prstDash val="solid"/>
            <a:miter/>
          </a:ln>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 name="4">
            <a:extLst>
              <a:ext uri="{FF2B5EF4-FFF2-40B4-BE49-F238E27FC236}">
                <a16:creationId xmlns:a16="http://schemas.microsoft.com/office/drawing/2014/main" id="{FB281D9C-17C3-4F41-AFAB-4978C3A1A2A5}"/>
              </a:ext>
            </a:extLst>
          </p:cNvPr>
          <p:cNvSpPr/>
          <p:nvPr/>
        </p:nvSpPr>
        <p:spPr>
          <a:xfrm>
            <a:off x="1726547" y="2420796"/>
            <a:ext cx="5651849" cy="1762396"/>
          </a:xfrm>
          <a:custGeom>
            <a:avLst/>
            <a:gdLst>
              <a:gd name="connsiteX0" fmla="*/ 8732149 w 18258002"/>
              <a:gd name="connsiteY0" fmla="*/ 436509 h 5693326"/>
              <a:gd name="connsiteX1" fmla="*/ 13687783 w 18258002"/>
              <a:gd name="connsiteY1" fmla="*/ 3 h 5693326"/>
              <a:gd name="connsiteX2" fmla="*/ 16169101 w 18258002"/>
              <a:gd name="connsiteY2" fmla="*/ 185187 h 5693326"/>
              <a:gd name="connsiteX3" fmla="*/ 17371244 w 18258002"/>
              <a:gd name="connsiteY3" fmla="*/ 509649 h 5693326"/>
              <a:gd name="connsiteX4" fmla="*/ 17912794 w 18258002"/>
              <a:gd name="connsiteY4" fmla="*/ 819327 h 5693326"/>
              <a:gd name="connsiteX5" fmla="*/ 18250484 w 18258002"/>
              <a:gd name="connsiteY5" fmla="*/ 1336755 h 5693326"/>
              <a:gd name="connsiteX6" fmla="*/ 18097978 w 18258002"/>
              <a:gd name="connsiteY6" fmla="*/ 1935881 h 5693326"/>
              <a:gd name="connsiteX7" fmla="*/ 17684812 w 18258002"/>
              <a:gd name="connsiteY7" fmla="*/ 2404289 h 5693326"/>
              <a:gd name="connsiteX8" fmla="*/ 16651514 w 18258002"/>
              <a:gd name="connsiteY8" fmla="*/ 3100676 h 5693326"/>
              <a:gd name="connsiteX9" fmla="*/ 14361605 w 18258002"/>
              <a:gd name="connsiteY9" fmla="*/ 4077953 h 5693326"/>
              <a:gd name="connsiteX10" fmla="*/ 9528909 w 18258002"/>
              <a:gd name="connsiteY10" fmla="*/ 5266090 h 5693326"/>
              <a:gd name="connsiteX11" fmla="*/ 4570164 w 18258002"/>
              <a:gd name="connsiteY11" fmla="*/ 5693259 h 5693326"/>
              <a:gd name="connsiteX12" fmla="*/ 2088068 w 18258002"/>
              <a:gd name="connsiteY12" fmla="*/ 5503407 h 5693326"/>
              <a:gd name="connsiteX13" fmla="*/ 885923 w 18258002"/>
              <a:gd name="connsiteY13" fmla="*/ 5175832 h 5693326"/>
              <a:gd name="connsiteX14" fmla="*/ 344375 w 18258002"/>
              <a:gd name="connsiteY14" fmla="*/ 4865376 h 5693326"/>
              <a:gd name="connsiteX15" fmla="*/ 7463 w 18258002"/>
              <a:gd name="connsiteY15" fmla="*/ 4347171 h 5693326"/>
              <a:gd name="connsiteX16" fmla="*/ 161525 w 18258002"/>
              <a:gd name="connsiteY16" fmla="*/ 3748822 h 5693326"/>
              <a:gd name="connsiteX17" fmla="*/ 575467 w 18258002"/>
              <a:gd name="connsiteY17" fmla="*/ 3281970 h 5693326"/>
              <a:gd name="connsiteX18" fmla="*/ 1609544 w 18258002"/>
              <a:gd name="connsiteY18" fmla="*/ 2587918 h 5693326"/>
              <a:gd name="connsiteX19" fmla="*/ 3900231 w 18258002"/>
              <a:gd name="connsiteY19" fmla="*/ 1615310 h 5693326"/>
              <a:gd name="connsiteX20" fmla="*/ 8732149 w 18258002"/>
              <a:gd name="connsiteY20" fmla="*/ 436509 h 5693326"/>
              <a:gd name="connsiteX21" fmla="*/ 8732927 w 18258002"/>
              <a:gd name="connsiteY21" fmla="*/ 440399 h 5693326"/>
              <a:gd name="connsiteX22" fmla="*/ 3904122 w 18258002"/>
              <a:gd name="connsiteY22" fmla="*/ 1630093 h 5693326"/>
              <a:gd name="connsiteX23" fmla="*/ 1618881 w 18258002"/>
              <a:gd name="connsiteY23" fmla="*/ 2606591 h 5693326"/>
              <a:gd name="connsiteX24" fmla="*/ 591028 w 18258002"/>
              <a:gd name="connsiteY24" fmla="*/ 3299866 h 5693326"/>
              <a:gd name="connsiteX25" fmla="*/ 183311 w 18258002"/>
              <a:gd name="connsiteY25" fmla="*/ 3762049 h 5693326"/>
              <a:gd name="connsiteX26" fmla="*/ 34697 w 18258002"/>
              <a:gd name="connsiteY26" fmla="*/ 4342502 h 5693326"/>
              <a:gd name="connsiteX27" fmla="*/ 363049 w 18258002"/>
              <a:gd name="connsiteY27" fmla="*/ 4843589 h 5693326"/>
              <a:gd name="connsiteX28" fmla="*/ 897595 w 18258002"/>
              <a:gd name="connsiteY28" fmla="*/ 5149377 h 5693326"/>
              <a:gd name="connsiteX29" fmla="*/ 2093514 w 18258002"/>
              <a:gd name="connsiteY29" fmla="*/ 5473061 h 5693326"/>
              <a:gd name="connsiteX30" fmla="*/ 4570164 w 18258002"/>
              <a:gd name="connsiteY30" fmla="*/ 5659024 h 5693326"/>
              <a:gd name="connsiteX31" fmla="*/ 9521907 w 18258002"/>
              <a:gd name="connsiteY31" fmla="*/ 5224852 h 5693326"/>
              <a:gd name="connsiteX32" fmla="*/ 14350712 w 18258002"/>
              <a:gd name="connsiteY32" fmla="*/ 4045273 h 5693326"/>
              <a:gd name="connsiteX33" fmla="*/ 16636732 w 18258002"/>
              <a:gd name="connsiteY33" fmla="*/ 3073443 h 5693326"/>
              <a:gd name="connsiteX34" fmla="*/ 17665360 w 18258002"/>
              <a:gd name="connsiteY34" fmla="*/ 2382503 h 5693326"/>
              <a:gd name="connsiteX35" fmla="*/ 18073856 w 18258002"/>
              <a:gd name="connsiteY35" fmla="*/ 1921097 h 5693326"/>
              <a:gd name="connsiteX36" fmla="*/ 18223250 w 18258002"/>
              <a:gd name="connsiteY36" fmla="*/ 1341423 h 5693326"/>
              <a:gd name="connsiteX37" fmla="*/ 17895676 w 18258002"/>
              <a:gd name="connsiteY37" fmla="*/ 839558 h 5693326"/>
              <a:gd name="connsiteX38" fmla="*/ 17361130 w 18258002"/>
              <a:gd name="connsiteY38" fmla="*/ 532992 h 5693326"/>
              <a:gd name="connsiteX39" fmla="*/ 16165209 w 18258002"/>
              <a:gd name="connsiteY39" fmla="*/ 206974 h 5693326"/>
              <a:gd name="connsiteX40" fmla="*/ 13687783 w 18258002"/>
              <a:gd name="connsiteY40" fmla="*/ 16343 h 5693326"/>
              <a:gd name="connsiteX41" fmla="*/ 8732927 w 18258002"/>
              <a:gd name="connsiteY41" fmla="*/ 440399 h 5693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8258002" h="5693326">
                <a:moveTo>
                  <a:pt x="8732149" y="436509"/>
                </a:moveTo>
                <a:cubicBezTo>
                  <a:pt x="10369243" y="168069"/>
                  <a:pt x="12026568" y="-775"/>
                  <a:pt x="13687783" y="3"/>
                </a:cubicBezTo>
                <a:cubicBezTo>
                  <a:pt x="14517223" y="2337"/>
                  <a:pt x="15349776" y="45910"/>
                  <a:pt x="16169101" y="185187"/>
                </a:cubicBezTo>
                <a:cubicBezTo>
                  <a:pt x="16578376" y="255993"/>
                  <a:pt x="16983758" y="355588"/>
                  <a:pt x="17371244" y="509649"/>
                </a:cubicBezTo>
                <a:cubicBezTo>
                  <a:pt x="17562654" y="591348"/>
                  <a:pt x="17749396" y="687831"/>
                  <a:pt x="17912794" y="819327"/>
                </a:cubicBezTo>
                <a:cubicBezTo>
                  <a:pt x="18074634" y="949268"/>
                  <a:pt x="18213134" y="1125894"/>
                  <a:pt x="18250484" y="1336755"/>
                </a:cubicBezTo>
                <a:cubicBezTo>
                  <a:pt x="18282384" y="1549172"/>
                  <a:pt x="18209244" y="1760812"/>
                  <a:pt x="18097978" y="1935881"/>
                </a:cubicBezTo>
                <a:cubicBezTo>
                  <a:pt x="17985934" y="2113285"/>
                  <a:pt x="17839654" y="2265012"/>
                  <a:pt x="17684812" y="2404289"/>
                </a:cubicBezTo>
                <a:cubicBezTo>
                  <a:pt x="17368134" y="2675841"/>
                  <a:pt x="17016436" y="2901486"/>
                  <a:pt x="16651514" y="3100676"/>
                </a:cubicBezTo>
                <a:cubicBezTo>
                  <a:pt x="15920113" y="3497500"/>
                  <a:pt x="15146696" y="3807957"/>
                  <a:pt x="14361605" y="4077953"/>
                </a:cubicBezTo>
                <a:cubicBezTo>
                  <a:pt x="12789093" y="4615610"/>
                  <a:pt x="11166004" y="4991426"/>
                  <a:pt x="9528909" y="5266090"/>
                </a:cubicBezTo>
                <a:cubicBezTo>
                  <a:pt x="7890259" y="5531418"/>
                  <a:pt x="6232157" y="5697150"/>
                  <a:pt x="4570164" y="5693259"/>
                </a:cubicBezTo>
                <a:cubicBezTo>
                  <a:pt x="3739945" y="5689369"/>
                  <a:pt x="2907393" y="5644240"/>
                  <a:pt x="2088068" y="5503407"/>
                </a:cubicBezTo>
                <a:cubicBezTo>
                  <a:pt x="1678794" y="5431822"/>
                  <a:pt x="1272633" y="5331449"/>
                  <a:pt x="885923" y="5175832"/>
                </a:cubicBezTo>
                <a:cubicBezTo>
                  <a:pt x="694514" y="5093355"/>
                  <a:pt x="507773" y="4996872"/>
                  <a:pt x="344375" y="4865376"/>
                </a:cubicBezTo>
                <a:cubicBezTo>
                  <a:pt x="182533" y="4735435"/>
                  <a:pt x="44812" y="4558032"/>
                  <a:pt x="7463" y="4347171"/>
                </a:cubicBezTo>
                <a:cubicBezTo>
                  <a:pt x="-24438" y="4134753"/>
                  <a:pt x="49480" y="3923113"/>
                  <a:pt x="161525" y="3748822"/>
                </a:cubicBezTo>
                <a:cubicBezTo>
                  <a:pt x="274347" y="3572197"/>
                  <a:pt x="420628" y="3420470"/>
                  <a:pt x="575467" y="3281970"/>
                </a:cubicBezTo>
                <a:cubicBezTo>
                  <a:pt x="892148" y="3011196"/>
                  <a:pt x="1244621" y="2786329"/>
                  <a:pt x="1609544" y="2587918"/>
                </a:cubicBezTo>
                <a:cubicBezTo>
                  <a:pt x="2340946" y="2192650"/>
                  <a:pt x="3115142" y="1883749"/>
                  <a:pt x="3900231" y="1615310"/>
                </a:cubicBezTo>
                <a:cubicBezTo>
                  <a:pt x="5471966" y="1080764"/>
                  <a:pt x="7095833" y="708061"/>
                  <a:pt x="8732149" y="436509"/>
                </a:cubicBezTo>
                <a:close/>
                <a:moveTo>
                  <a:pt x="8732927" y="440399"/>
                </a:moveTo>
                <a:cubicBezTo>
                  <a:pt x="7096611" y="715842"/>
                  <a:pt x="5475079" y="1092436"/>
                  <a:pt x="3904122" y="1630093"/>
                </a:cubicBezTo>
                <a:cubicBezTo>
                  <a:pt x="3120588" y="1900089"/>
                  <a:pt x="2347948" y="2210546"/>
                  <a:pt x="1618881" y="2606591"/>
                </a:cubicBezTo>
                <a:cubicBezTo>
                  <a:pt x="1255515" y="2805003"/>
                  <a:pt x="904597" y="3029870"/>
                  <a:pt x="591028" y="3299866"/>
                </a:cubicBezTo>
                <a:cubicBezTo>
                  <a:pt x="437746" y="3438365"/>
                  <a:pt x="293021" y="3588536"/>
                  <a:pt x="183311" y="3762049"/>
                </a:cubicBezTo>
                <a:cubicBezTo>
                  <a:pt x="74379" y="3934006"/>
                  <a:pt x="3573" y="4139421"/>
                  <a:pt x="34697" y="4342502"/>
                </a:cubicBezTo>
                <a:cubicBezTo>
                  <a:pt x="71267" y="4544805"/>
                  <a:pt x="203541" y="4715983"/>
                  <a:pt x="363049" y="4843589"/>
                </a:cubicBezTo>
                <a:cubicBezTo>
                  <a:pt x="523335" y="4972752"/>
                  <a:pt x="708520" y="5067678"/>
                  <a:pt x="897595" y="5149377"/>
                </a:cubicBezTo>
                <a:cubicBezTo>
                  <a:pt x="1281192" y="5303439"/>
                  <a:pt x="1685796" y="5402255"/>
                  <a:pt x="2093514" y="5473061"/>
                </a:cubicBezTo>
                <a:cubicBezTo>
                  <a:pt x="2910505" y="5612338"/>
                  <a:pt x="3741502" y="5656689"/>
                  <a:pt x="4570164" y="5659024"/>
                </a:cubicBezTo>
                <a:cubicBezTo>
                  <a:pt x="6229045" y="5660580"/>
                  <a:pt x="7885591" y="5492513"/>
                  <a:pt x="9521907" y="5224852"/>
                </a:cubicBezTo>
                <a:cubicBezTo>
                  <a:pt x="11157445" y="4952521"/>
                  <a:pt x="12779756" y="4579040"/>
                  <a:pt x="14350712" y="4045273"/>
                </a:cubicBezTo>
                <a:cubicBezTo>
                  <a:pt x="15135024" y="3776833"/>
                  <a:pt x="15907663" y="3467933"/>
                  <a:pt x="16636732" y="3073443"/>
                </a:cubicBezTo>
                <a:cubicBezTo>
                  <a:pt x="17000098" y="2875809"/>
                  <a:pt x="17351016" y="2651721"/>
                  <a:pt x="17665360" y="2382503"/>
                </a:cubicBezTo>
                <a:cubicBezTo>
                  <a:pt x="17818644" y="2244781"/>
                  <a:pt x="17963368" y="2094611"/>
                  <a:pt x="18073856" y="1921097"/>
                </a:cubicBezTo>
                <a:cubicBezTo>
                  <a:pt x="18183566" y="1749140"/>
                  <a:pt x="18254372" y="1544504"/>
                  <a:pt x="18223250" y="1341423"/>
                </a:cubicBezTo>
                <a:cubicBezTo>
                  <a:pt x="18187458" y="1139121"/>
                  <a:pt x="18054404" y="967942"/>
                  <a:pt x="17895676" y="839558"/>
                </a:cubicBezTo>
                <a:cubicBezTo>
                  <a:pt x="17735390" y="710395"/>
                  <a:pt x="17550206" y="614691"/>
                  <a:pt x="17361130" y="532992"/>
                </a:cubicBezTo>
                <a:cubicBezTo>
                  <a:pt x="16977532" y="378153"/>
                  <a:pt x="16572928" y="278558"/>
                  <a:pt x="16165209" y="206974"/>
                </a:cubicBezTo>
                <a:cubicBezTo>
                  <a:pt x="15348220" y="66140"/>
                  <a:pt x="14516445" y="20233"/>
                  <a:pt x="13687783" y="16343"/>
                </a:cubicBezTo>
                <a:cubicBezTo>
                  <a:pt x="12028124" y="10896"/>
                  <a:pt x="10370799" y="175850"/>
                  <a:pt x="8732927" y="440399"/>
                </a:cubicBezTo>
                <a:close/>
              </a:path>
            </a:pathLst>
          </a:custGeom>
          <a:gradFill flip="none" rotWithShape="1">
            <a:gsLst>
              <a:gs pos="11000">
                <a:schemeClr val="accent1">
                  <a:lumMod val="60000"/>
                  <a:lumOff val="40000"/>
                  <a:alpha val="0"/>
                </a:schemeClr>
              </a:gs>
              <a:gs pos="32000">
                <a:schemeClr val="accent1">
                  <a:lumMod val="60000"/>
                  <a:lumOff val="40000"/>
                  <a:alpha val="30000"/>
                </a:schemeClr>
              </a:gs>
              <a:gs pos="91000">
                <a:schemeClr val="accent1">
                  <a:lumMod val="60000"/>
                  <a:lumOff val="40000"/>
                  <a:alpha val="30000"/>
                </a:schemeClr>
              </a:gs>
            </a:gsLst>
            <a:lin ang="4800000" scaled="0"/>
            <a:tileRect/>
          </a:gradFill>
          <a:ln w="77792" cap="flat">
            <a:noFill/>
            <a:prstDash val="solid"/>
            <a:miter/>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 name="3">
            <a:extLst>
              <a:ext uri="{FF2B5EF4-FFF2-40B4-BE49-F238E27FC236}">
                <a16:creationId xmlns:a16="http://schemas.microsoft.com/office/drawing/2014/main" id="{5625A1FC-F427-4B3E-B0CC-484DEC3665B4}"/>
              </a:ext>
            </a:extLst>
          </p:cNvPr>
          <p:cNvSpPr/>
          <p:nvPr/>
        </p:nvSpPr>
        <p:spPr>
          <a:xfrm>
            <a:off x="2132666" y="2581917"/>
            <a:ext cx="4798742" cy="1472153"/>
          </a:xfrm>
          <a:custGeom>
            <a:avLst/>
            <a:gdLst>
              <a:gd name="connsiteX0" fmla="*/ 7421760 w 15502082"/>
              <a:gd name="connsiteY0" fmla="*/ 378979 h 4755713"/>
              <a:gd name="connsiteX1" fmla="*/ 11616423 w 15502082"/>
              <a:gd name="connsiteY1" fmla="*/ 51 h 4755713"/>
              <a:gd name="connsiteX2" fmla="*/ 13718814 w 15502082"/>
              <a:gd name="connsiteY2" fmla="*/ 143219 h 4755713"/>
              <a:gd name="connsiteX3" fmla="*/ 14739663 w 15502082"/>
              <a:gd name="connsiteY3" fmla="*/ 406990 h 4755713"/>
              <a:gd name="connsiteX4" fmla="*/ 15203402 w 15502082"/>
              <a:gd name="connsiteY4" fmla="*/ 660647 h 4755713"/>
              <a:gd name="connsiteX5" fmla="*/ 15495963 w 15502082"/>
              <a:gd name="connsiteY5" fmla="*/ 1095597 h 4755713"/>
              <a:gd name="connsiteX6" fmla="*/ 15359798 w 15502082"/>
              <a:gd name="connsiteY6" fmla="*/ 1602131 h 4755713"/>
              <a:gd name="connsiteX7" fmla="*/ 15002657 w 15502082"/>
              <a:gd name="connsiteY7" fmla="*/ 1992730 h 4755713"/>
              <a:gd name="connsiteX8" fmla="*/ 14121084 w 15502082"/>
              <a:gd name="connsiteY8" fmla="*/ 2572404 h 4755713"/>
              <a:gd name="connsiteX9" fmla="*/ 12177424 w 15502082"/>
              <a:gd name="connsiteY9" fmla="*/ 3387839 h 4755713"/>
              <a:gd name="connsiteX10" fmla="*/ 8083133 w 15502082"/>
              <a:gd name="connsiteY10" fmla="*/ 4385345 h 4755713"/>
              <a:gd name="connsiteX11" fmla="*/ 3885355 w 15502082"/>
              <a:gd name="connsiteY11" fmla="*/ 4755714 h 4755713"/>
              <a:gd name="connsiteX12" fmla="*/ 1782187 w 15502082"/>
              <a:gd name="connsiteY12" fmla="*/ 4607878 h 4755713"/>
              <a:gd name="connsiteX13" fmla="*/ 761337 w 15502082"/>
              <a:gd name="connsiteY13" fmla="*/ 4342551 h 4755713"/>
              <a:gd name="connsiteX14" fmla="*/ 297598 w 15502082"/>
              <a:gd name="connsiteY14" fmla="*/ 4087338 h 4755713"/>
              <a:gd name="connsiteX15" fmla="*/ 5815 w 15502082"/>
              <a:gd name="connsiteY15" fmla="*/ 3651610 h 4755713"/>
              <a:gd name="connsiteX16" fmla="*/ 143536 w 15502082"/>
              <a:gd name="connsiteY16" fmla="*/ 3145854 h 4755713"/>
              <a:gd name="connsiteX17" fmla="*/ 500678 w 15502082"/>
              <a:gd name="connsiteY17" fmla="*/ 2756033 h 4755713"/>
              <a:gd name="connsiteX18" fmla="*/ 1383028 w 15502082"/>
              <a:gd name="connsiteY18" fmla="*/ 2178693 h 4755713"/>
              <a:gd name="connsiteX19" fmla="*/ 3327467 w 15502082"/>
              <a:gd name="connsiteY19" fmla="*/ 1367927 h 4755713"/>
              <a:gd name="connsiteX20" fmla="*/ 7421760 w 15502082"/>
              <a:gd name="connsiteY20" fmla="*/ 378979 h 4755713"/>
              <a:gd name="connsiteX21" fmla="*/ 7421760 w 15502082"/>
              <a:gd name="connsiteY21" fmla="*/ 382870 h 4755713"/>
              <a:gd name="connsiteX22" fmla="*/ 3332136 w 15502082"/>
              <a:gd name="connsiteY22" fmla="*/ 1382710 h 4755713"/>
              <a:gd name="connsiteX23" fmla="*/ 1392366 w 15502082"/>
              <a:gd name="connsiteY23" fmla="*/ 2198145 h 4755713"/>
              <a:gd name="connsiteX24" fmla="*/ 516240 w 15502082"/>
              <a:gd name="connsiteY24" fmla="*/ 2775485 h 4755713"/>
              <a:gd name="connsiteX25" fmla="*/ 164545 w 15502082"/>
              <a:gd name="connsiteY25" fmla="*/ 3160637 h 4755713"/>
              <a:gd name="connsiteX26" fmla="*/ 32270 w 15502082"/>
              <a:gd name="connsiteY26" fmla="*/ 3647719 h 4755713"/>
              <a:gd name="connsiteX27" fmla="*/ 314716 w 15502082"/>
              <a:gd name="connsiteY27" fmla="*/ 4065552 h 4755713"/>
              <a:gd name="connsiteX28" fmla="*/ 771452 w 15502082"/>
              <a:gd name="connsiteY28" fmla="*/ 4316096 h 4755713"/>
              <a:gd name="connsiteX29" fmla="*/ 1786856 w 15502082"/>
              <a:gd name="connsiteY29" fmla="*/ 4579089 h 4755713"/>
              <a:gd name="connsiteX30" fmla="*/ 3884577 w 15502082"/>
              <a:gd name="connsiteY30" fmla="*/ 4723813 h 4755713"/>
              <a:gd name="connsiteX31" fmla="*/ 8076129 w 15502082"/>
              <a:gd name="connsiteY31" fmla="*/ 4347997 h 4755713"/>
              <a:gd name="connsiteX32" fmla="*/ 12165752 w 15502082"/>
              <a:gd name="connsiteY32" fmla="*/ 3356715 h 4755713"/>
              <a:gd name="connsiteX33" fmla="*/ 14106301 w 15502082"/>
              <a:gd name="connsiteY33" fmla="*/ 2545949 h 4755713"/>
              <a:gd name="connsiteX34" fmla="*/ 14983205 w 15502082"/>
              <a:gd name="connsiteY34" fmla="*/ 1970944 h 4755713"/>
              <a:gd name="connsiteX35" fmla="*/ 15335678 w 15502082"/>
              <a:gd name="connsiteY35" fmla="*/ 1587347 h 4755713"/>
              <a:gd name="connsiteX36" fmla="*/ 15468730 w 15502082"/>
              <a:gd name="connsiteY36" fmla="*/ 1101043 h 4755713"/>
              <a:gd name="connsiteX37" fmla="*/ 15187063 w 15502082"/>
              <a:gd name="connsiteY37" fmla="*/ 682433 h 4755713"/>
              <a:gd name="connsiteX38" fmla="*/ 14730326 w 15502082"/>
              <a:gd name="connsiteY38" fmla="*/ 431111 h 4755713"/>
              <a:gd name="connsiteX39" fmla="*/ 13714923 w 15502082"/>
              <a:gd name="connsiteY39" fmla="*/ 166562 h 4755713"/>
              <a:gd name="connsiteX40" fmla="*/ 11616423 w 15502082"/>
              <a:gd name="connsiteY40" fmla="*/ 17947 h 4755713"/>
              <a:gd name="connsiteX41" fmla="*/ 7421760 w 15502082"/>
              <a:gd name="connsiteY41" fmla="*/ 382870 h 4755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5502082" h="4755713">
                <a:moveTo>
                  <a:pt x="7421760" y="378979"/>
                </a:moveTo>
                <a:cubicBezTo>
                  <a:pt x="8808309" y="151778"/>
                  <a:pt x="10210421" y="5498"/>
                  <a:pt x="11616423" y="51"/>
                </a:cubicBezTo>
                <a:cubicBezTo>
                  <a:pt x="12319035" y="-1505"/>
                  <a:pt x="13023204" y="31953"/>
                  <a:pt x="13718814" y="143219"/>
                </a:cubicBezTo>
                <a:cubicBezTo>
                  <a:pt x="14065841" y="199241"/>
                  <a:pt x="14410533" y="280162"/>
                  <a:pt x="14739663" y="406990"/>
                </a:cubicBezTo>
                <a:cubicBezTo>
                  <a:pt x="14902283" y="473906"/>
                  <a:pt x="15062569" y="552493"/>
                  <a:pt x="15203402" y="660647"/>
                </a:cubicBezTo>
                <a:cubicBezTo>
                  <a:pt x="15342680" y="768023"/>
                  <a:pt x="15463285" y="915859"/>
                  <a:pt x="15495963" y="1095597"/>
                </a:cubicBezTo>
                <a:cubicBezTo>
                  <a:pt x="15523197" y="1276113"/>
                  <a:pt x="15456280" y="1455851"/>
                  <a:pt x="15359798" y="1602131"/>
                </a:cubicBezTo>
                <a:cubicBezTo>
                  <a:pt x="15261759" y="1750745"/>
                  <a:pt x="15135709" y="1876795"/>
                  <a:pt x="15002657" y="1992730"/>
                </a:cubicBezTo>
                <a:cubicBezTo>
                  <a:pt x="14731882" y="2219153"/>
                  <a:pt x="14431541" y="2406672"/>
                  <a:pt x="14121084" y="2572404"/>
                </a:cubicBezTo>
                <a:cubicBezTo>
                  <a:pt x="13499393" y="2902313"/>
                  <a:pt x="12842689" y="3162194"/>
                  <a:pt x="12177424" y="3387839"/>
                </a:cubicBezTo>
                <a:cubicBezTo>
                  <a:pt x="10844562" y="3836794"/>
                  <a:pt x="9469683" y="4152697"/>
                  <a:pt x="8083133" y="4385345"/>
                </a:cubicBezTo>
                <a:cubicBezTo>
                  <a:pt x="6695805" y="4610212"/>
                  <a:pt x="5292136" y="4752602"/>
                  <a:pt x="3885355" y="4755714"/>
                </a:cubicBezTo>
                <a:cubicBezTo>
                  <a:pt x="3182743" y="4755714"/>
                  <a:pt x="2477796" y="4720700"/>
                  <a:pt x="1782187" y="4607878"/>
                </a:cubicBezTo>
                <a:cubicBezTo>
                  <a:pt x="1435160" y="4551078"/>
                  <a:pt x="1090468" y="4469378"/>
                  <a:pt x="761337" y="4342551"/>
                </a:cubicBezTo>
                <a:cubicBezTo>
                  <a:pt x="598717" y="4275635"/>
                  <a:pt x="438431" y="4196271"/>
                  <a:pt x="297598" y="4087338"/>
                </a:cubicBezTo>
                <a:cubicBezTo>
                  <a:pt x="158320" y="3979963"/>
                  <a:pt x="37716" y="3831348"/>
                  <a:pt x="5815" y="3651610"/>
                </a:cubicBezTo>
                <a:cubicBezTo>
                  <a:pt x="-20640" y="3471094"/>
                  <a:pt x="46275" y="3292134"/>
                  <a:pt x="143536" y="3145854"/>
                </a:cubicBezTo>
                <a:cubicBezTo>
                  <a:pt x="241575" y="2998018"/>
                  <a:pt x="368403" y="2871967"/>
                  <a:pt x="500678" y="2756033"/>
                </a:cubicBezTo>
                <a:cubicBezTo>
                  <a:pt x="772230" y="2530388"/>
                  <a:pt x="1072572" y="2342869"/>
                  <a:pt x="1383028" y="2178693"/>
                </a:cubicBezTo>
                <a:cubicBezTo>
                  <a:pt x="2005498" y="1849562"/>
                  <a:pt x="2662203" y="1592016"/>
                  <a:pt x="3327467" y="1367927"/>
                </a:cubicBezTo>
                <a:cubicBezTo>
                  <a:pt x="4661107" y="921305"/>
                  <a:pt x="6035986" y="609293"/>
                  <a:pt x="7421760" y="378979"/>
                </a:cubicBezTo>
                <a:close/>
                <a:moveTo>
                  <a:pt x="7421760" y="382870"/>
                </a:moveTo>
                <a:cubicBezTo>
                  <a:pt x="6036765" y="616296"/>
                  <a:pt x="4663441" y="932977"/>
                  <a:pt x="3332136" y="1382710"/>
                </a:cubicBezTo>
                <a:cubicBezTo>
                  <a:pt x="2667650" y="1608356"/>
                  <a:pt x="2012501" y="1868236"/>
                  <a:pt x="1392366" y="2198145"/>
                </a:cubicBezTo>
                <a:cubicBezTo>
                  <a:pt x="1083465" y="2363099"/>
                  <a:pt x="784680" y="2550618"/>
                  <a:pt x="516240" y="2775485"/>
                </a:cubicBezTo>
                <a:cubicBezTo>
                  <a:pt x="384743" y="2890642"/>
                  <a:pt x="260249" y="3015136"/>
                  <a:pt x="164545" y="3160637"/>
                </a:cubicBezTo>
                <a:cubicBezTo>
                  <a:pt x="69618" y="3304584"/>
                  <a:pt x="6593" y="3476541"/>
                  <a:pt x="32270" y="3647719"/>
                </a:cubicBezTo>
                <a:cubicBezTo>
                  <a:pt x="63393" y="3818120"/>
                  <a:pt x="178551" y="3960510"/>
                  <a:pt x="314716" y="4065552"/>
                </a:cubicBezTo>
                <a:cubicBezTo>
                  <a:pt x="452437" y="4172149"/>
                  <a:pt x="610388" y="4249958"/>
                  <a:pt x="771452" y="4316096"/>
                </a:cubicBezTo>
                <a:cubicBezTo>
                  <a:pt x="1098249" y="4442145"/>
                  <a:pt x="1440607" y="4522288"/>
                  <a:pt x="1786856" y="4579089"/>
                </a:cubicBezTo>
                <a:cubicBezTo>
                  <a:pt x="2479353" y="4690355"/>
                  <a:pt x="3182743" y="4724591"/>
                  <a:pt x="3884577" y="4723813"/>
                </a:cubicBezTo>
                <a:cubicBezTo>
                  <a:pt x="5289024" y="4719145"/>
                  <a:pt x="6690357" y="4574420"/>
                  <a:pt x="8076129" y="4347997"/>
                </a:cubicBezTo>
                <a:cubicBezTo>
                  <a:pt x="9461124" y="4117684"/>
                  <a:pt x="10834446" y="3804115"/>
                  <a:pt x="12165752" y="3356715"/>
                </a:cubicBezTo>
                <a:cubicBezTo>
                  <a:pt x="12830239" y="3132626"/>
                  <a:pt x="13486165" y="2874302"/>
                  <a:pt x="14106301" y="2545949"/>
                </a:cubicBezTo>
                <a:cubicBezTo>
                  <a:pt x="14415980" y="2381773"/>
                  <a:pt x="14714764" y="2195033"/>
                  <a:pt x="14983205" y="1970944"/>
                </a:cubicBezTo>
                <a:cubicBezTo>
                  <a:pt x="15114701" y="1856565"/>
                  <a:pt x="15239196" y="1732071"/>
                  <a:pt x="15335678" y="1587347"/>
                </a:cubicBezTo>
                <a:cubicBezTo>
                  <a:pt x="15430604" y="1444179"/>
                  <a:pt x="15494408" y="1272222"/>
                  <a:pt x="15468730" y="1101043"/>
                </a:cubicBezTo>
                <a:cubicBezTo>
                  <a:pt x="15438386" y="930643"/>
                  <a:pt x="15323228" y="787475"/>
                  <a:pt x="15187063" y="682433"/>
                </a:cubicBezTo>
                <a:cubicBezTo>
                  <a:pt x="15050119" y="575835"/>
                  <a:pt x="14891391" y="497249"/>
                  <a:pt x="14730326" y="431111"/>
                </a:cubicBezTo>
                <a:cubicBezTo>
                  <a:pt x="14403530" y="304283"/>
                  <a:pt x="14061171" y="223362"/>
                  <a:pt x="13714923" y="166562"/>
                </a:cubicBezTo>
                <a:cubicBezTo>
                  <a:pt x="13022426" y="53739"/>
                  <a:pt x="12318258" y="17947"/>
                  <a:pt x="11616423" y="17947"/>
                </a:cubicBezTo>
                <a:cubicBezTo>
                  <a:pt x="10211199" y="17947"/>
                  <a:pt x="8809087" y="159559"/>
                  <a:pt x="7421760" y="382870"/>
                </a:cubicBezTo>
                <a:close/>
              </a:path>
            </a:pathLst>
          </a:custGeom>
          <a:gradFill flip="none" rotWithShape="1">
            <a:gsLst>
              <a:gs pos="15000">
                <a:schemeClr val="accent1">
                  <a:lumMod val="60000"/>
                  <a:lumOff val="40000"/>
                  <a:alpha val="0"/>
                </a:schemeClr>
              </a:gs>
              <a:gs pos="59000">
                <a:schemeClr val="accent1">
                  <a:lumMod val="60000"/>
                  <a:lumOff val="40000"/>
                  <a:alpha val="40000"/>
                </a:schemeClr>
              </a:gs>
              <a:gs pos="91000">
                <a:schemeClr val="accent1">
                  <a:lumMod val="60000"/>
                  <a:lumOff val="40000"/>
                  <a:alpha val="30000"/>
                </a:schemeClr>
              </a:gs>
            </a:gsLst>
            <a:lin ang="4800000" scaled="0"/>
            <a:tileRect/>
          </a:gradFill>
          <a:ln w="77792" cap="flat">
            <a:noFill/>
            <a:prstDash val="solid"/>
            <a:miter/>
          </a:ln>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 name="1">
            <a:extLst>
              <a:ext uri="{FF2B5EF4-FFF2-40B4-BE49-F238E27FC236}">
                <a16:creationId xmlns:a16="http://schemas.microsoft.com/office/drawing/2014/main" id="{83EDB364-B3FB-4C47-863A-4D161D88B33C}"/>
              </a:ext>
            </a:extLst>
          </p:cNvPr>
          <p:cNvSpPr/>
          <p:nvPr/>
        </p:nvSpPr>
        <p:spPr>
          <a:xfrm>
            <a:off x="2660485" y="2685739"/>
            <a:ext cx="3730502" cy="1153484"/>
          </a:xfrm>
          <a:custGeom>
            <a:avLst/>
            <a:gdLst>
              <a:gd name="connsiteX0" fmla="*/ 5765690 w 12051191"/>
              <a:gd name="connsiteY0" fmla="*/ 291798 h 3726270"/>
              <a:gd name="connsiteX1" fmla="*/ 9029763 w 12051191"/>
              <a:gd name="connsiteY1" fmla="*/ 16 h 3726270"/>
              <a:gd name="connsiteX2" fmla="*/ 10665301 w 12051191"/>
              <a:gd name="connsiteY2" fmla="*/ 115173 h 3726270"/>
              <a:gd name="connsiteX3" fmla="*/ 11458949 w 12051191"/>
              <a:gd name="connsiteY3" fmla="*/ 323700 h 3726270"/>
              <a:gd name="connsiteX4" fmla="*/ 11819204 w 12051191"/>
              <a:gd name="connsiteY4" fmla="*/ 524446 h 3726270"/>
              <a:gd name="connsiteX5" fmla="*/ 12046405 w 12051191"/>
              <a:gd name="connsiteY5" fmla="*/ 866026 h 3726270"/>
              <a:gd name="connsiteX6" fmla="*/ 11942142 w 12051191"/>
              <a:gd name="connsiteY6" fmla="*/ 1262850 h 3726270"/>
              <a:gd name="connsiteX7" fmla="*/ 11665921 w 12051191"/>
              <a:gd name="connsiteY7" fmla="*/ 1569416 h 3726270"/>
              <a:gd name="connsiteX8" fmla="*/ 10981983 w 12051191"/>
              <a:gd name="connsiteY8" fmla="*/ 2023818 h 3726270"/>
              <a:gd name="connsiteX9" fmla="*/ 9470939 w 12051191"/>
              <a:gd name="connsiteY9" fmla="*/ 2661849 h 3726270"/>
              <a:gd name="connsiteX10" fmla="*/ 6286230 w 12051191"/>
              <a:gd name="connsiteY10" fmla="*/ 3439935 h 3726270"/>
              <a:gd name="connsiteX11" fmla="*/ 3020600 w 12051191"/>
              <a:gd name="connsiteY11" fmla="*/ 3726271 h 3726270"/>
              <a:gd name="connsiteX12" fmla="*/ 1384284 w 12051191"/>
              <a:gd name="connsiteY12" fmla="*/ 3607224 h 3726270"/>
              <a:gd name="connsiteX13" fmla="*/ 590636 w 12051191"/>
              <a:gd name="connsiteY13" fmla="*/ 3396362 h 3726270"/>
              <a:gd name="connsiteX14" fmla="*/ 231160 w 12051191"/>
              <a:gd name="connsiteY14" fmla="*/ 3194838 h 3726270"/>
              <a:gd name="connsiteX15" fmla="*/ 4737 w 12051191"/>
              <a:gd name="connsiteY15" fmla="*/ 2852480 h 3726270"/>
              <a:gd name="connsiteX16" fmla="*/ 109778 w 12051191"/>
              <a:gd name="connsiteY16" fmla="*/ 2455656 h 3726270"/>
              <a:gd name="connsiteX17" fmla="*/ 385999 w 12051191"/>
              <a:gd name="connsiteY17" fmla="*/ 2149868 h 3726270"/>
              <a:gd name="connsiteX18" fmla="*/ 1070715 w 12051191"/>
              <a:gd name="connsiteY18" fmla="*/ 1697022 h 3726270"/>
              <a:gd name="connsiteX19" fmla="*/ 2582538 w 12051191"/>
              <a:gd name="connsiteY19" fmla="*/ 1062882 h 3726270"/>
              <a:gd name="connsiteX20" fmla="*/ 5765690 w 12051191"/>
              <a:gd name="connsiteY20" fmla="*/ 291798 h 3726270"/>
              <a:gd name="connsiteX21" fmla="*/ 5766469 w 12051191"/>
              <a:gd name="connsiteY21" fmla="*/ 295689 h 3726270"/>
              <a:gd name="connsiteX22" fmla="*/ 2585650 w 12051191"/>
              <a:gd name="connsiteY22" fmla="*/ 1076887 h 3726270"/>
              <a:gd name="connsiteX23" fmla="*/ 1079274 w 12051191"/>
              <a:gd name="connsiteY23" fmla="*/ 1716474 h 3726270"/>
              <a:gd name="connsiteX24" fmla="*/ 400783 w 12051191"/>
              <a:gd name="connsiteY24" fmla="*/ 2169321 h 3726270"/>
              <a:gd name="connsiteX25" fmla="*/ 130786 w 12051191"/>
              <a:gd name="connsiteY25" fmla="*/ 2470440 h 3726270"/>
              <a:gd name="connsiteX26" fmla="*/ 31191 w 12051191"/>
              <a:gd name="connsiteY26" fmla="*/ 2848590 h 3726270"/>
              <a:gd name="connsiteX27" fmla="*/ 247499 w 12051191"/>
              <a:gd name="connsiteY27" fmla="*/ 3173830 h 3726270"/>
              <a:gd name="connsiteX28" fmla="*/ 600751 w 12051191"/>
              <a:gd name="connsiteY28" fmla="*/ 3371464 h 3726270"/>
              <a:gd name="connsiteX29" fmla="*/ 1388952 w 12051191"/>
              <a:gd name="connsiteY29" fmla="*/ 3579991 h 3726270"/>
              <a:gd name="connsiteX30" fmla="*/ 3020600 w 12051191"/>
              <a:gd name="connsiteY30" fmla="*/ 3697481 h 3726270"/>
              <a:gd name="connsiteX31" fmla="*/ 6281562 w 12051191"/>
              <a:gd name="connsiteY31" fmla="*/ 3409590 h 3726270"/>
              <a:gd name="connsiteX32" fmla="*/ 9461601 w 12051191"/>
              <a:gd name="connsiteY32" fmla="*/ 2634616 h 3726270"/>
              <a:gd name="connsiteX33" fmla="*/ 10968756 w 12051191"/>
              <a:gd name="connsiteY33" fmla="*/ 1998919 h 3726270"/>
              <a:gd name="connsiteX34" fmla="*/ 11648025 w 12051191"/>
              <a:gd name="connsiteY34" fmla="*/ 1548408 h 3726270"/>
              <a:gd name="connsiteX35" fmla="*/ 11918799 w 12051191"/>
              <a:gd name="connsiteY35" fmla="*/ 1248066 h 3726270"/>
              <a:gd name="connsiteX36" fmla="*/ 12019173 w 12051191"/>
              <a:gd name="connsiteY36" fmla="*/ 870694 h 3726270"/>
              <a:gd name="connsiteX37" fmla="*/ 11803642 w 12051191"/>
              <a:gd name="connsiteY37" fmla="*/ 544676 h 3726270"/>
              <a:gd name="connsiteX38" fmla="*/ 11451169 w 12051191"/>
              <a:gd name="connsiteY38" fmla="*/ 346265 h 3726270"/>
              <a:gd name="connsiteX39" fmla="*/ 10662967 w 12051191"/>
              <a:gd name="connsiteY39" fmla="*/ 135403 h 3726270"/>
              <a:gd name="connsiteX40" fmla="*/ 9031319 w 12051191"/>
              <a:gd name="connsiteY40" fmla="*/ 14022 h 3726270"/>
              <a:gd name="connsiteX41" fmla="*/ 5766469 w 12051191"/>
              <a:gd name="connsiteY41" fmla="*/ 295689 h 3726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051191" h="3726270">
                <a:moveTo>
                  <a:pt x="5765690" y="291798"/>
                </a:moveTo>
                <a:cubicBezTo>
                  <a:pt x="6844118" y="114395"/>
                  <a:pt x="7934996" y="2350"/>
                  <a:pt x="9029763" y="16"/>
                </a:cubicBezTo>
                <a:cubicBezTo>
                  <a:pt x="9575980" y="-762"/>
                  <a:pt x="10124531" y="26471"/>
                  <a:pt x="10665301" y="115173"/>
                </a:cubicBezTo>
                <a:cubicBezTo>
                  <a:pt x="10935297" y="160302"/>
                  <a:pt x="11202959" y="224105"/>
                  <a:pt x="11458949" y="323700"/>
                </a:cubicBezTo>
                <a:cubicBezTo>
                  <a:pt x="11585778" y="376610"/>
                  <a:pt x="11709493" y="438857"/>
                  <a:pt x="11819204" y="524446"/>
                </a:cubicBezTo>
                <a:cubicBezTo>
                  <a:pt x="11927358" y="609258"/>
                  <a:pt x="12020728" y="725192"/>
                  <a:pt x="12046405" y="866026"/>
                </a:cubicBezTo>
                <a:cubicBezTo>
                  <a:pt x="12067414" y="1007638"/>
                  <a:pt x="12016837" y="1147693"/>
                  <a:pt x="11942142" y="1262850"/>
                </a:cubicBezTo>
                <a:cubicBezTo>
                  <a:pt x="11866667" y="1379563"/>
                  <a:pt x="11769406" y="1478380"/>
                  <a:pt x="11665921" y="1569416"/>
                </a:cubicBezTo>
                <a:cubicBezTo>
                  <a:pt x="11455837" y="1746820"/>
                  <a:pt x="11222411" y="1894656"/>
                  <a:pt x="10981983" y="2023818"/>
                </a:cubicBezTo>
                <a:cubicBezTo>
                  <a:pt x="10498791" y="2282921"/>
                  <a:pt x="9988366" y="2486002"/>
                  <a:pt x="9470939" y="2661849"/>
                </a:cubicBezTo>
                <a:cubicBezTo>
                  <a:pt x="8434527" y="3012766"/>
                  <a:pt x="7364658" y="3259419"/>
                  <a:pt x="6286230" y="3439935"/>
                </a:cubicBezTo>
                <a:cubicBezTo>
                  <a:pt x="5207024" y="3615005"/>
                  <a:pt x="4114590" y="3726271"/>
                  <a:pt x="3020600" y="3726271"/>
                </a:cubicBezTo>
                <a:cubicBezTo>
                  <a:pt x="2473605" y="3725493"/>
                  <a:pt x="1925054" y="3697481"/>
                  <a:pt x="1384284" y="3607224"/>
                </a:cubicBezTo>
                <a:cubicBezTo>
                  <a:pt x="1114288" y="3562095"/>
                  <a:pt x="846626" y="3497513"/>
                  <a:pt x="590636" y="3396362"/>
                </a:cubicBezTo>
                <a:cubicBezTo>
                  <a:pt x="463807" y="3343453"/>
                  <a:pt x="340092" y="3280428"/>
                  <a:pt x="231160" y="3194838"/>
                </a:cubicBezTo>
                <a:cubicBezTo>
                  <a:pt x="123006" y="3110027"/>
                  <a:pt x="30413" y="2993314"/>
                  <a:pt x="4737" y="2852480"/>
                </a:cubicBezTo>
                <a:cubicBezTo>
                  <a:pt x="-16272" y="2710869"/>
                  <a:pt x="35082" y="2570813"/>
                  <a:pt x="109778" y="2455656"/>
                </a:cubicBezTo>
                <a:cubicBezTo>
                  <a:pt x="185253" y="2339721"/>
                  <a:pt x="283291" y="2240904"/>
                  <a:pt x="385999" y="2149868"/>
                </a:cubicBezTo>
                <a:cubicBezTo>
                  <a:pt x="596082" y="1973243"/>
                  <a:pt x="829508" y="1826185"/>
                  <a:pt x="1070715" y="1697022"/>
                </a:cubicBezTo>
                <a:cubicBezTo>
                  <a:pt x="1553907" y="1439476"/>
                  <a:pt x="2064332" y="1237951"/>
                  <a:pt x="2582538" y="1062882"/>
                </a:cubicBezTo>
                <a:cubicBezTo>
                  <a:pt x="3618171" y="714299"/>
                  <a:pt x="4688041" y="470758"/>
                  <a:pt x="5765690" y="291798"/>
                </a:cubicBezTo>
                <a:close/>
                <a:moveTo>
                  <a:pt x="5766469" y="295689"/>
                </a:moveTo>
                <a:cubicBezTo>
                  <a:pt x="4688818" y="477761"/>
                  <a:pt x="3620506" y="724414"/>
                  <a:pt x="2585650" y="1076887"/>
                </a:cubicBezTo>
                <a:cubicBezTo>
                  <a:pt x="2069001" y="1254291"/>
                  <a:pt x="1560132" y="1457372"/>
                  <a:pt x="1079274" y="1716474"/>
                </a:cubicBezTo>
                <a:cubicBezTo>
                  <a:pt x="839623" y="1846415"/>
                  <a:pt x="607754" y="1993473"/>
                  <a:pt x="400783" y="2169321"/>
                </a:cubicBezTo>
                <a:cubicBezTo>
                  <a:pt x="299631" y="2259579"/>
                  <a:pt x="203927" y="2357617"/>
                  <a:pt x="130786" y="2470440"/>
                </a:cubicBezTo>
                <a:cubicBezTo>
                  <a:pt x="58424" y="2582484"/>
                  <a:pt x="10961" y="2716315"/>
                  <a:pt x="31191" y="2848590"/>
                </a:cubicBezTo>
                <a:cubicBezTo>
                  <a:pt x="55312" y="2980087"/>
                  <a:pt x="142458" y="3091353"/>
                  <a:pt x="247499" y="3173830"/>
                </a:cubicBezTo>
                <a:cubicBezTo>
                  <a:pt x="353319" y="3257085"/>
                  <a:pt x="475479" y="3318554"/>
                  <a:pt x="600751" y="3371464"/>
                </a:cubicBezTo>
                <a:cubicBezTo>
                  <a:pt x="853629" y="3471059"/>
                  <a:pt x="1120513" y="3534862"/>
                  <a:pt x="1388952" y="3579991"/>
                </a:cubicBezTo>
                <a:cubicBezTo>
                  <a:pt x="1927389" y="3669471"/>
                  <a:pt x="2474384" y="3697481"/>
                  <a:pt x="3020600" y="3697481"/>
                </a:cubicBezTo>
                <a:cubicBezTo>
                  <a:pt x="4113034" y="3696704"/>
                  <a:pt x="5203911" y="3585437"/>
                  <a:pt x="6281562" y="3409590"/>
                </a:cubicBezTo>
                <a:cubicBezTo>
                  <a:pt x="7358433" y="3229852"/>
                  <a:pt x="8426746" y="2984755"/>
                  <a:pt x="9461601" y="2634616"/>
                </a:cubicBezTo>
                <a:cubicBezTo>
                  <a:pt x="9978251" y="2458768"/>
                  <a:pt x="10487120" y="2256466"/>
                  <a:pt x="10968756" y="1998919"/>
                </a:cubicBezTo>
                <a:cubicBezTo>
                  <a:pt x="11208405" y="1869757"/>
                  <a:pt x="11440276" y="1723477"/>
                  <a:pt x="11648025" y="1548408"/>
                </a:cubicBezTo>
                <a:cubicBezTo>
                  <a:pt x="11749176" y="1458928"/>
                  <a:pt x="11845658" y="1360889"/>
                  <a:pt x="11918799" y="1248066"/>
                </a:cubicBezTo>
                <a:cubicBezTo>
                  <a:pt x="11991939" y="1136022"/>
                  <a:pt x="12039402" y="1002969"/>
                  <a:pt x="12019173" y="870694"/>
                </a:cubicBezTo>
                <a:cubicBezTo>
                  <a:pt x="11995830" y="739198"/>
                  <a:pt x="11907906" y="627932"/>
                  <a:pt x="11803642" y="544676"/>
                </a:cubicBezTo>
                <a:cubicBezTo>
                  <a:pt x="11697822" y="460643"/>
                  <a:pt x="11575662" y="399174"/>
                  <a:pt x="11451169" y="346265"/>
                </a:cubicBezTo>
                <a:cubicBezTo>
                  <a:pt x="11198291" y="245891"/>
                  <a:pt x="10931407" y="181310"/>
                  <a:pt x="10662967" y="135403"/>
                </a:cubicBezTo>
                <a:cubicBezTo>
                  <a:pt x="10124531" y="44367"/>
                  <a:pt x="9576758" y="15578"/>
                  <a:pt x="9031319" y="14022"/>
                </a:cubicBezTo>
                <a:cubicBezTo>
                  <a:pt x="7936552" y="12465"/>
                  <a:pt x="6845674" y="122176"/>
                  <a:pt x="5766469" y="295689"/>
                </a:cubicBezTo>
                <a:close/>
              </a:path>
            </a:pathLst>
          </a:custGeom>
          <a:gradFill flip="none" rotWithShape="1">
            <a:gsLst>
              <a:gs pos="24000">
                <a:schemeClr val="accent1">
                  <a:lumMod val="60000"/>
                  <a:lumOff val="40000"/>
                  <a:alpha val="0"/>
                </a:schemeClr>
              </a:gs>
              <a:gs pos="32000">
                <a:schemeClr val="accent1">
                  <a:lumMod val="60000"/>
                  <a:lumOff val="40000"/>
                  <a:alpha val="30000"/>
                </a:schemeClr>
              </a:gs>
              <a:gs pos="91000">
                <a:schemeClr val="accent1">
                  <a:lumMod val="60000"/>
                  <a:lumOff val="40000"/>
                  <a:alpha val="20000"/>
                </a:schemeClr>
              </a:gs>
            </a:gsLst>
            <a:lin ang="4800000" scaled="0"/>
            <a:tileRect/>
          </a:gradFill>
          <a:ln w="77792" cap="flat">
            <a:noFill/>
            <a:prstDash val="solid"/>
            <a:miter/>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 name="8">
            <a:extLst>
              <a:ext uri="{FF2B5EF4-FFF2-40B4-BE49-F238E27FC236}">
                <a16:creationId xmlns:a16="http://schemas.microsoft.com/office/drawing/2014/main" id="{5F938802-FE79-45C5-9F0C-6549918E2CB7}"/>
              </a:ext>
            </a:extLst>
          </p:cNvPr>
          <p:cNvSpPr/>
          <p:nvPr/>
        </p:nvSpPr>
        <p:spPr>
          <a:xfrm>
            <a:off x="460055" y="1949385"/>
            <a:ext cx="8080695" cy="2892397"/>
          </a:xfrm>
          <a:custGeom>
            <a:avLst/>
            <a:gdLst>
              <a:gd name="connsiteX0" fmla="*/ 12370635 w 26104260"/>
              <a:gd name="connsiteY0" fmla="*/ 531588 h 9343736"/>
              <a:gd name="connsiteX1" fmla="*/ 15989517 w 26104260"/>
              <a:gd name="connsiteY1" fmla="*/ 95082 h 9343736"/>
              <a:gd name="connsiteX2" fmla="*/ 19634074 w 26104260"/>
              <a:gd name="connsiteY2" fmla="*/ 23498 h 9343736"/>
              <a:gd name="connsiteX3" fmla="*/ 21451684 w 26104260"/>
              <a:gd name="connsiteY3" fmla="*/ 169778 h 9343736"/>
              <a:gd name="connsiteX4" fmla="*/ 23244396 w 26104260"/>
              <a:gd name="connsiteY4" fmla="*/ 499687 h 9343736"/>
              <a:gd name="connsiteX5" fmla="*/ 24946072 w 26104260"/>
              <a:gd name="connsiteY5" fmla="*/ 1148611 h 9343736"/>
              <a:gd name="connsiteX6" fmla="*/ 25669692 w 26104260"/>
              <a:gd name="connsiteY6" fmla="*/ 1703386 h 9343736"/>
              <a:gd name="connsiteX7" fmla="*/ 26085968 w 26104260"/>
              <a:gd name="connsiteY7" fmla="*/ 2508706 h 9343736"/>
              <a:gd name="connsiteX8" fmla="*/ 25952916 w 26104260"/>
              <a:gd name="connsiteY8" fmla="*/ 3405839 h 9343736"/>
              <a:gd name="connsiteX9" fmla="*/ 25447936 w 26104260"/>
              <a:gd name="connsiteY9" fmla="*/ 4166029 h 9343736"/>
              <a:gd name="connsiteX10" fmla="*/ 24046604 w 26104260"/>
              <a:gd name="connsiteY10" fmla="*/ 5332380 h 9343736"/>
              <a:gd name="connsiteX11" fmla="*/ 22455416 w 26104260"/>
              <a:gd name="connsiteY11" fmla="*/ 6226401 h 9343736"/>
              <a:gd name="connsiteX12" fmla="*/ 20781750 w 26104260"/>
              <a:gd name="connsiteY12" fmla="*/ 6954690 h 9343736"/>
              <a:gd name="connsiteX13" fmla="*/ 17307594 w 26104260"/>
              <a:gd name="connsiteY13" fmla="*/ 8066575 h 9343736"/>
              <a:gd name="connsiteX14" fmla="*/ 13738511 w 26104260"/>
              <a:gd name="connsiteY14" fmla="*/ 8824431 h 9343736"/>
              <a:gd name="connsiteX15" fmla="*/ 10115740 w 26104260"/>
              <a:gd name="connsiteY15" fmla="*/ 9253934 h 9343736"/>
              <a:gd name="connsiteX16" fmla="*/ 6468071 w 26104260"/>
              <a:gd name="connsiteY16" fmla="*/ 9317737 h 9343736"/>
              <a:gd name="connsiteX17" fmla="*/ 4649682 w 26104260"/>
              <a:gd name="connsiteY17" fmla="*/ 9166011 h 9343736"/>
              <a:gd name="connsiteX18" fmla="*/ 2856192 w 26104260"/>
              <a:gd name="connsiteY18" fmla="*/ 8830655 h 9343736"/>
              <a:gd name="connsiteX19" fmla="*/ 1154517 w 26104260"/>
              <a:gd name="connsiteY19" fmla="*/ 8176285 h 9343736"/>
              <a:gd name="connsiteX20" fmla="*/ 431674 w 26104260"/>
              <a:gd name="connsiteY20" fmla="*/ 7618398 h 9343736"/>
              <a:gd name="connsiteX21" fmla="*/ 17732 w 26104260"/>
              <a:gd name="connsiteY21" fmla="*/ 6811522 h 9343736"/>
              <a:gd name="connsiteX22" fmla="*/ 153119 w 26104260"/>
              <a:gd name="connsiteY22" fmla="*/ 5915166 h 9343736"/>
              <a:gd name="connsiteX23" fmla="*/ 659653 w 26104260"/>
              <a:gd name="connsiteY23" fmla="*/ 5157311 h 9343736"/>
              <a:gd name="connsiteX24" fmla="*/ 2062544 w 26104260"/>
              <a:gd name="connsiteY24" fmla="*/ 3996406 h 9343736"/>
              <a:gd name="connsiteX25" fmla="*/ 3654509 w 26104260"/>
              <a:gd name="connsiteY25" fmla="*/ 3107832 h 9343736"/>
              <a:gd name="connsiteX26" fmla="*/ 5328173 w 26104260"/>
              <a:gd name="connsiteY26" fmla="*/ 2384990 h 9343736"/>
              <a:gd name="connsiteX27" fmla="*/ 8802330 w 26104260"/>
              <a:gd name="connsiteY27" fmla="*/ 1281663 h 9343736"/>
              <a:gd name="connsiteX28" fmla="*/ 12370635 w 26104260"/>
              <a:gd name="connsiteY28" fmla="*/ 531588 h 9343736"/>
              <a:gd name="connsiteX29" fmla="*/ 12371414 w 26104260"/>
              <a:gd name="connsiteY29" fmla="*/ 535479 h 9343736"/>
              <a:gd name="connsiteX30" fmla="*/ 8805443 w 26104260"/>
              <a:gd name="connsiteY30" fmla="*/ 1290222 h 9343736"/>
              <a:gd name="connsiteX31" fmla="*/ 5334398 w 26104260"/>
              <a:gd name="connsiteY31" fmla="*/ 2398217 h 9343736"/>
              <a:gd name="connsiteX32" fmla="*/ 3663068 w 26104260"/>
              <a:gd name="connsiteY32" fmla="*/ 3122615 h 9343736"/>
              <a:gd name="connsiteX33" fmla="*/ 2074993 w 26104260"/>
              <a:gd name="connsiteY33" fmla="*/ 4012746 h 9343736"/>
              <a:gd name="connsiteX34" fmla="*/ 679106 w 26104260"/>
              <a:gd name="connsiteY34" fmla="*/ 5172095 h 9343736"/>
              <a:gd name="connsiteX35" fmla="*/ 178018 w 26104260"/>
              <a:gd name="connsiteY35" fmla="*/ 5924504 h 9343736"/>
              <a:gd name="connsiteX36" fmla="*/ 46521 w 26104260"/>
              <a:gd name="connsiteY36" fmla="*/ 6805297 h 9343736"/>
              <a:gd name="connsiteX37" fmla="*/ 456573 w 26104260"/>
              <a:gd name="connsiteY37" fmla="*/ 7595833 h 9343736"/>
              <a:gd name="connsiteX38" fmla="*/ 1173969 w 26104260"/>
              <a:gd name="connsiteY38" fmla="*/ 8144383 h 9343736"/>
              <a:gd name="connsiteX39" fmla="*/ 2868641 w 26104260"/>
              <a:gd name="connsiteY39" fmla="*/ 8787861 h 9343736"/>
              <a:gd name="connsiteX40" fmla="*/ 4658241 w 26104260"/>
              <a:gd name="connsiteY40" fmla="*/ 9114657 h 9343736"/>
              <a:gd name="connsiteX41" fmla="*/ 6472739 w 26104260"/>
              <a:gd name="connsiteY41" fmla="*/ 9258603 h 9343736"/>
              <a:gd name="connsiteX42" fmla="*/ 10112628 w 26104260"/>
              <a:gd name="connsiteY42" fmla="*/ 9185463 h 9343736"/>
              <a:gd name="connsiteX43" fmla="*/ 13727618 w 26104260"/>
              <a:gd name="connsiteY43" fmla="*/ 8747400 h 9343736"/>
              <a:gd name="connsiteX44" fmla="*/ 17292032 w 26104260"/>
              <a:gd name="connsiteY44" fmla="*/ 8000438 h 9343736"/>
              <a:gd name="connsiteX45" fmla="*/ 20762298 w 26104260"/>
              <a:gd name="connsiteY45" fmla="*/ 6900224 h 9343736"/>
              <a:gd name="connsiteX46" fmla="*/ 22434408 w 26104260"/>
              <a:gd name="connsiteY46" fmla="*/ 6181272 h 9343736"/>
              <a:gd name="connsiteX47" fmla="*/ 24024038 w 26104260"/>
              <a:gd name="connsiteY47" fmla="*/ 5296588 h 9343736"/>
              <a:gd name="connsiteX48" fmla="*/ 25422260 w 26104260"/>
              <a:gd name="connsiteY48" fmla="*/ 4142686 h 9343736"/>
              <a:gd name="connsiteX49" fmla="*/ 25924904 w 26104260"/>
              <a:gd name="connsiteY49" fmla="*/ 3392611 h 9343736"/>
              <a:gd name="connsiteX50" fmla="*/ 26059514 w 26104260"/>
              <a:gd name="connsiteY50" fmla="*/ 2512596 h 9343736"/>
              <a:gd name="connsiteX51" fmla="*/ 25651796 w 26104260"/>
              <a:gd name="connsiteY51" fmla="*/ 1720504 h 9343736"/>
              <a:gd name="connsiteX52" fmla="*/ 24935178 w 26104260"/>
              <a:gd name="connsiteY52" fmla="*/ 1168841 h 9343736"/>
              <a:gd name="connsiteX53" fmla="*/ 23240504 w 26104260"/>
              <a:gd name="connsiteY53" fmla="*/ 519917 h 9343736"/>
              <a:gd name="connsiteX54" fmla="*/ 21450906 w 26104260"/>
              <a:gd name="connsiteY54" fmla="*/ 187674 h 9343736"/>
              <a:gd name="connsiteX55" fmla="*/ 19634852 w 26104260"/>
              <a:gd name="connsiteY55" fmla="*/ 38282 h 9343736"/>
              <a:gd name="connsiteX56" fmla="*/ 15991851 w 26104260"/>
              <a:gd name="connsiteY56" fmla="*/ 103641 h 9343736"/>
              <a:gd name="connsiteX57" fmla="*/ 12371414 w 26104260"/>
              <a:gd name="connsiteY57" fmla="*/ 535479 h 9343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104260" h="9343736">
                <a:moveTo>
                  <a:pt x="12370635" y="531588"/>
                </a:moveTo>
                <a:cubicBezTo>
                  <a:pt x="13569667" y="333176"/>
                  <a:pt x="14777257" y="184562"/>
                  <a:pt x="15989517" y="95082"/>
                </a:cubicBezTo>
                <a:cubicBezTo>
                  <a:pt x="17201776" y="5602"/>
                  <a:pt x="18418704" y="-26299"/>
                  <a:pt x="19634074" y="23498"/>
                </a:cubicBezTo>
                <a:cubicBezTo>
                  <a:pt x="20241760" y="48397"/>
                  <a:pt x="20847888" y="94304"/>
                  <a:pt x="21451684" y="169778"/>
                </a:cubicBezTo>
                <a:cubicBezTo>
                  <a:pt x="22054702" y="245253"/>
                  <a:pt x="22655384" y="349516"/>
                  <a:pt x="23244396" y="499687"/>
                </a:cubicBezTo>
                <a:cubicBezTo>
                  <a:pt x="23831852" y="652192"/>
                  <a:pt x="24413860" y="849047"/>
                  <a:pt x="24946072" y="1148611"/>
                </a:cubicBezTo>
                <a:cubicBezTo>
                  <a:pt x="25209842" y="1300337"/>
                  <a:pt x="25461944" y="1478519"/>
                  <a:pt x="25669692" y="1703386"/>
                </a:cubicBezTo>
                <a:cubicBezTo>
                  <a:pt x="25876662" y="1926697"/>
                  <a:pt x="26036170" y="2203696"/>
                  <a:pt x="26085968" y="2508706"/>
                </a:cubicBezTo>
                <a:cubicBezTo>
                  <a:pt x="26137322" y="2812937"/>
                  <a:pt x="26076632" y="3127284"/>
                  <a:pt x="25952916" y="3405839"/>
                </a:cubicBezTo>
                <a:cubicBezTo>
                  <a:pt x="25829200" y="3686728"/>
                  <a:pt x="25647906" y="3937271"/>
                  <a:pt x="25447936" y="4166029"/>
                </a:cubicBezTo>
                <a:cubicBezTo>
                  <a:pt x="25041774" y="4622766"/>
                  <a:pt x="24553916" y="4997025"/>
                  <a:pt x="24046604" y="5332380"/>
                </a:cubicBezTo>
                <a:cubicBezTo>
                  <a:pt x="23536956" y="5666179"/>
                  <a:pt x="23002410" y="5959517"/>
                  <a:pt x="22455416" y="6226401"/>
                </a:cubicBezTo>
                <a:cubicBezTo>
                  <a:pt x="21908420" y="6493285"/>
                  <a:pt x="21348976" y="6733713"/>
                  <a:pt x="20781750" y="6954690"/>
                </a:cubicBezTo>
                <a:cubicBezTo>
                  <a:pt x="19647302" y="7395087"/>
                  <a:pt x="18484062" y="7758453"/>
                  <a:pt x="17307594" y="8066575"/>
                </a:cubicBezTo>
                <a:cubicBezTo>
                  <a:pt x="16130350" y="8373919"/>
                  <a:pt x="14938321" y="8623685"/>
                  <a:pt x="13738511" y="8824431"/>
                </a:cubicBezTo>
                <a:cubicBezTo>
                  <a:pt x="12537924" y="9020508"/>
                  <a:pt x="11328777" y="9166011"/>
                  <a:pt x="10115740" y="9253934"/>
                </a:cubicBezTo>
                <a:cubicBezTo>
                  <a:pt x="8902703" y="9341080"/>
                  <a:pt x="7684220" y="9369869"/>
                  <a:pt x="6468071" y="9317737"/>
                </a:cubicBezTo>
                <a:cubicBezTo>
                  <a:pt x="5860384" y="9291283"/>
                  <a:pt x="5253477" y="9243041"/>
                  <a:pt x="4649682" y="9166011"/>
                </a:cubicBezTo>
                <a:cubicBezTo>
                  <a:pt x="4045887" y="9088980"/>
                  <a:pt x="3445204" y="8983160"/>
                  <a:pt x="2856192" y="8830655"/>
                </a:cubicBezTo>
                <a:cubicBezTo>
                  <a:pt x="2267959" y="8675816"/>
                  <a:pt x="1685950" y="8478182"/>
                  <a:pt x="1154517" y="8176285"/>
                </a:cubicBezTo>
                <a:cubicBezTo>
                  <a:pt x="890745" y="8023780"/>
                  <a:pt x="638645" y="7844820"/>
                  <a:pt x="431674" y="7618398"/>
                </a:cubicBezTo>
                <a:cubicBezTo>
                  <a:pt x="224703" y="7394308"/>
                  <a:pt x="66751" y="7116532"/>
                  <a:pt x="17732" y="6811522"/>
                </a:cubicBezTo>
                <a:cubicBezTo>
                  <a:pt x="-32844" y="6507290"/>
                  <a:pt x="28625" y="6193721"/>
                  <a:pt x="153119" y="5915166"/>
                </a:cubicBezTo>
                <a:cubicBezTo>
                  <a:pt x="277613" y="5635056"/>
                  <a:pt x="458907" y="5385290"/>
                  <a:pt x="659653" y="5157311"/>
                </a:cubicBezTo>
                <a:cubicBezTo>
                  <a:pt x="1066593" y="4702908"/>
                  <a:pt x="1555231" y="4329427"/>
                  <a:pt x="2062544" y="3996406"/>
                </a:cubicBezTo>
                <a:cubicBezTo>
                  <a:pt x="2572190" y="3664163"/>
                  <a:pt x="3107514" y="3373159"/>
                  <a:pt x="3654509" y="3107832"/>
                </a:cubicBezTo>
                <a:cubicBezTo>
                  <a:pt x="4201504" y="2842504"/>
                  <a:pt x="4761726" y="2603632"/>
                  <a:pt x="5328173" y="2384990"/>
                </a:cubicBezTo>
                <a:cubicBezTo>
                  <a:pt x="6462624" y="1947705"/>
                  <a:pt x="7625863" y="1586673"/>
                  <a:pt x="8802330" y="1281663"/>
                </a:cubicBezTo>
                <a:cubicBezTo>
                  <a:pt x="9980353" y="976654"/>
                  <a:pt x="11171604" y="729222"/>
                  <a:pt x="12370635" y="531588"/>
                </a:cubicBezTo>
                <a:close/>
                <a:moveTo>
                  <a:pt x="12371414" y="535479"/>
                </a:moveTo>
                <a:cubicBezTo>
                  <a:pt x="11172382" y="735447"/>
                  <a:pt x="9981909" y="984434"/>
                  <a:pt x="8805443" y="1290222"/>
                </a:cubicBezTo>
                <a:cubicBezTo>
                  <a:pt x="7629754" y="1596788"/>
                  <a:pt x="6467292" y="1959377"/>
                  <a:pt x="5334398" y="2398217"/>
                </a:cubicBezTo>
                <a:cubicBezTo>
                  <a:pt x="4767951" y="2617637"/>
                  <a:pt x="4209285" y="2857288"/>
                  <a:pt x="3663068" y="3122615"/>
                </a:cubicBezTo>
                <a:cubicBezTo>
                  <a:pt x="3116851" y="3388721"/>
                  <a:pt x="2583084" y="3680503"/>
                  <a:pt x="2074993" y="4012746"/>
                </a:cubicBezTo>
                <a:cubicBezTo>
                  <a:pt x="1569237" y="4346545"/>
                  <a:pt x="1082933" y="4719248"/>
                  <a:pt x="679106" y="5172095"/>
                </a:cubicBezTo>
                <a:cubicBezTo>
                  <a:pt x="479915" y="5399296"/>
                  <a:pt x="300177" y="5647505"/>
                  <a:pt x="178018" y="5924504"/>
                </a:cubicBezTo>
                <a:cubicBezTo>
                  <a:pt x="55858" y="6199168"/>
                  <a:pt x="-4055" y="6507290"/>
                  <a:pt x="46521" y="6805297"/>
                </a:cubicBezTo>
                <a:cubicBezTo>
                  <a:pt x="95541" y="7103304"/>
                  <a:pt x="251936" y="7375635"/>
                  <a:pt x="456573" y="7595833"/>
                </a:cubicBezTo>
                <a:cubicBezTo>
                  <a:pt x="661988" y="7817588"/>
                  <a:pt x="911753" y="7994213"/>
                  <a:pt x="1173969" y="8144383"/>
                </a:cubicBezTo>
                <a:cubicBezTo>
                  <a:pt x="1702290" y="8441612"/>
                  <a:pt x="2282742" y="8636912"/>
                  <a:pt x="2868641" y="8787861"/>
                </a:cubicBezTo>
                <a:cubicBezTo>
                  <a:pt x="3456875" y="8937253"/>
                  <a:pt x="4056002" y="9039961"/>
                  <a:pt x="4658241" y="9114657"/>
                </a:cubicBezTo>
                <a:cubicBezTo>
                  <a:pt x="5260480" y="9189353"/>
                  <a:pt x="5866609" y="9234482"/>
                  <a:pt x="6472739" y="9258603"/>
                </a:cubicBezTo>
                <a:cubicBezTo>
                  <a:pt x="7685776" y="9307622"/>
                  <a:pt x="8901925" y="9274942"/>
                  <a:pt x="10112628" y="9185463"/>
                </a:cubicBezTo>
                <a:cubicBezTo>
                  <a:pt x="11323331" y="9095205"/>
                  <a:pt x="12530143" y="8945812"/>
                  <a:pt x="13727618" y="8747400"/>
                </a:cubicBezTo>
                <a:cubicBezTo>
                  <a:pt x="14925872" y="8550544"/>
                  <a:pt x="16116344" y="8303891"/>
                  <a:pt x="17292032" y="8000438"/>
                </a:cubicBezTo>
                <a:cubicBezTo>
                  <a:pt x="18467722" y="7696206"/>
                  <a:pt x="19629406" y="7336730"/>
                  <a:pt x="20762298" y="6900224"/>
                </a:cubicBezTo>
                <a:cubicBezTo>
                  <a:pt x="21328746" y="6682360"/>
                  <a:pt x="21888190" y="6445044"/>
                  <a:pt x="22434408" y="6181272"/>
                </a:cubicBezTo>
                <a:cubicBezTo>
                  <a:pt x="22980624" y="5917501"/>
                  <a:pt x="23515170" y="5627275"/>
                  <a:pt x="24024038" y="5296588"/>
                </a:cubicBezTo>
                <a:cubicBezTo>
                  <a:pt x="24530574" y="4965124"/>
                  <a:pt x="25016878" y="4593977"/>
                  <a:pt x="25422260" y="4142686"/>
                </a:cubicBezTo>
                <a:cubicBezTo>
                  <a:pt x="25622230" y="3916263"/>
                  <a:pt x="25801968" y="3668832"/>
                  <a:pt x="25924904" y="3392611"/>
                </a:cubicBezTo>
                <a:cubicBezTo>
                  <a:pt x="26047842" y="3118725"/>
                  <a:pt x="26108534" y="2810603"/>
                  <a:pt x="26059514" y="2512596"/>
                </a:cubicBezTo>
                <a:cubicBezTo>
                  <a:pt x="26011272" y="2213811"/>
                  <a:pt x="25855656" y="1941481"/>
                  <a:pt x="25651796" y="1720504"/>
                </a:cubicBezTo>
                <a:cubicBezTo>
                  <a:pt x="25447160" y="1497971"/>
                  <a:pt x="25197392" y="1320568"/>
                  <a:pt x="24935178" y="1168841"/>
                </a:cubicBezTo>
                <a:cubicBezTo>
                  <a:pt x="24406858" y="870056"/>
                  <a:pt x="23827182" y="673200"/>
                  <a:pt x="23240504" y="519917"/>
                </a:cubicBezTo>
                <a:cubicBezTo>
                  <a:pt x="22652272" y="368190"/>
                  <a:pt x="22053146" y="263927"/>
                  <a:pt x="21450906" y="187674"/>
                </a:cubicBezTo>
                <a:cubicBezTo>
                  <a:pt x="20847888" y="111422"/>
                  <a:pt x="20241760" y="63959"/>
                  <a:pt x="19634852" y="38282"/>
                </a:cubicBezTo>
                <a:cubicBezTo>
                  <a:pt x="18421038" y="-13850"/>
                  <a:pt x="17204110" y="16495"/>
                  <a:pt x="15991851" y="103641"/>
                </a:cubicBezTo>
                <a:cubicBezTo>
                  <a:pt x="14778813" y="193121"/>
                  <a:pt x="13571223" y="339401"/>
                  <a:pt x="12371414" y="535479"/>
                </a:cubicBezTo>
                <a:close/>
              </a:path>
            </a:pathLst>
          </a:custGeom>
          <a:gradFill flip="none" rotWithShape="1">
            <a:gsLst>
              <a:gs pos="0">
                <a:schemeClr val="accent1">
                  <a:lumMod val="60000"/>
                  <a:lumOff val="40000"/>
                  <a:alpha val="0"/>
                </a:schemeClr>
              </a:gs>
              <a:gs pos="32000">
                <a:schemeClr val="accent1">
                  <a:lumMod val="60000"/>
                  <a:lumOff val="40000"/>
                  <a:alpha val="50000"/>
                </a:schemeClr>
              </a:gs>
              <a:gs pos="91000">
                <a:schemeClr val="accent1">
                  <a:lumMod val="60000"/>
                  <a:lumOff val="40000"/>
                  <a:alpha val="80000"/>
                </a:schemeClr>
              </a:gs>
            </a:gsLst>
            <a:lin ang="4800000" scaled="0"/>
            <a:tileRect/>
          </a:gradFill>
          <a:ln w="77792" cap="flat">
            <a:noFill/>
            <a:prstDash val="solid"/>
            <a:miter/>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11" name="7">
            <a:extLst>
              <a:ext uri="{FF2B5EF4-FFF2-40B4-BE49-F238E27FC236}">
                <a16:creationId xmlns:a16="http://schemas.microsoft.com/office/drawing/2014/main" id="{15019091-3D0E-45FD-B89A-1311986F2979}"/>
              </a:ext>
            </a:extLst>
          </p:cNvPr>
          <p:cNvSpPr/>
          <p:nvPr/>
        </p:nvSpPr>
        <p:spPr>
          <a:xfrm>
            <a:off x="748839" y="2074556"/>
            <a:ext cx="7580419" cy="2540894"/>
          </a:xfrm>
          <a:custGeom>
            <a:avLst/>
            <a:gdLst>
              <a:gd name="connsiteX0" fmla="*/ 11656379 w 24488145"/>
              <a:gd name="connsiteY0" fmla="*/ 537282 h 8208224"/>
              <a:gd name="connsiteX1" fmla="*/ 18387608 w 24488145"/>
              <a:gd name="connsiteY1" fmla="*/ 5849 h 8208224"/>
              <a:gd name="connsiteX2" fmla="*/ 21746608 w 24488145"/>
              <a:gd name="connsiteY2" fmla="*/ 354431 h 8208224"/>
              <a:gd name="connsiteX3" fmla="*/ 23352576 w 24488145"/>
              <a:gd name="connsiteY3" fmla="*/ 878083 h 8208224"/>
              <a:gd name="connsiteX4" fmla="*/ 24055968 w 24488145"/>
              <a:gd name="connsiteY4" fmla="*/ 1347269 h 8208224"/>
              <a:gd name="connsiteX5" fmla="*/ 24473800 w 24488145"/>
              <a:gd name="connsiteY5" fmla="*/ 2074780 h 8208224"/>
              <a:gd name="connsiteX6" fmla="*/ 24314294 w 24488145"/>
              <a:gd name="connsiteY6" fmla="*/ 2898773 h 8208224"/>
              <a:gd name="connsiteX7" fmla="*/ 23800756 w 24488145"/>
              <a:gd name="connsiteY7" fmla="*/ 3571818 h 8208224"/>
              <a:gd name="connsiteX8" fmla="*/ 22449998 w 24488145"/>
              <a:gd name="connsiteY8" fmla="*/ 4588776 h 8208224"/>
              <a:gd name="connsiteX9" fmla="*/ 19382780 w 24488145"/>
              <a:gd name="connsiteY9" fmla="*/ 6008784 h 8208224"/>
              <a:gd name="connsiteX10" fmla="*/ 12836738 w 24488145"/>
              <a:gd name="connsiteY10" fmla="*/ 7684781 h 8208224"/>
              <a:gd name="connsiteX11" fmla="*/ 6099286 w 24488145"/>
              <a:gd name="connsiteY11" fmla="*/ 8200652 h 8208224"/>
              <a:gd name="connsiteX12" fmla="*/ 2737951 w 24488145"/>
              <a:gd name="connsiteY12" fmla="*/ 7841177 h 8208224"/>
              <a:gd name="connsiteX13" fmla="*/ 1131980 w 24488145"/>
              <a:gd name="connsiteY13" fmla="*/ 7312078 h 8208224"/>
              <a:gd name="connsiteX14" fmla="*/ 429368 w 24488145"/>
              <a:gd name="connsiteY14" fmla="*/ 6839780 h 8208224"/>
              <a:gd name="connsiteX15" fmla="*/ 13870 w 24488145"/>
              <a:gd name="connsiteY15" fmla="*/ 6110713 h 8208224"/>
              <a:gd name="connsiteX16" fmla="*/ 175712 w 24488145"/>
              <a:gd name="connsiteY16" fmla="*/ 5288276 h 8208224"/>
              <a:gd name="connsiteX17" fmla="*/ 690805 w 24488145"/>
              <a:gd name="connsiteY17" fmla="*/ 4617566 h 8208224"/>
              <a:gd name="connsiteX18" fmla="*/ 2043120 w 24488145"/>
              <a:gd name="connsiteY18" fmla="*/ 3606054 h 8208224"/>
              <a:gd name="connsiteX19" fmla="*/ 5112672 w 24488145"/>
              <a:gd name="connsiteY19" fmla="*/ 2196939 h 8208224"/>
              <a:gd name="connsiteX20" fmla="*/ 11656379 w 24488145"/>
              <a:gd name="connsiteY20" fmla="*/ 537282 h 8208224"/>
              <a:gd name="connsiteX21" fmla="*/ 11657158 w 24488145"/>
              <a:gd name="connsiteY21" fmla="*/ 541950 h 8208224"/>
              <a:gd name="connsiteX22" fmla="*/ 5116562 w 24488145"/>
              <a:gd name="connsiteY22" fmla="*/ 2212501 h 8208224"/>
              <a:gd name="connsiteX23" fmla="*/ 2053235 w 24488145"/>
              <a:gd name="connsiteY23" fmla="*/ 3625506 h 8208224"/>
              <a:gd name="connsiteX24" fmla="*/ 707145 w 24488145"/>
              <a:gd name="connsiteY24" fmla="*/ 4636240 h 8208224"/>
              <a:gd name="connsiteX25" fmla="*/ 197498 w 24488145"/>
              <a:gd name="connsiteY25" fmla="*/ 5301503 h 8208224"/>
              <a:gd name="connsiteX26" fmla="*/ 39547 w 24488145"/>
              <a:gd name="connsiteY26" fmla="*/ 6107601 h 8208224"/>
              <a:gd name="connsiteX27" fmla="*/ 449598 w 24488145"/>
              <a:gd name="connsiteY27" fmla="*/ 6818771 h 8208224"/>
              <a:gd name="connsiteX28" fmla="*/ 1145986 w 24488145"/>
              <a:gd name="connsiteY28" fmla="*/ 7282511 h 8208224"/>
              <a:gd name="connsiteX29" fmla="*/ 2744954 w 24488145"/>
              <a:gd name="connsiteY29" fmla="*/ 7801494 h 8208224"/>
              <a:gd name="connsiteX30" fmla="*/ 6098507 w 24488145"/>
              <a:gd name="connsiteY30" fmla="*/ 8144630 h 8208224"/>
              <a:gd name="connsiteX31" fmla="*/ 12821954 w 24488145"/>
              <a:gd name="connsiteY31" fmla="*/ 7610085 h 8208224"/>
              <a:gd name="connsiteX32" fmla="*/ 19360994 w 24488145"/>
              <a:gd name="connsiteY32" fmla="*/ 5955874 h 8208224"/>
              <a:gd name="connsiteX33" fmla="*/ 22426654 w 24488145"/>
              <a:gd name="connsiteY33" fmla="*/ 4553763 h 8208224"/>
              <a:gd name="connsiteX34" fmla="*/ 23774300 w 24488145"/>
              <a:gd name="connsiteY34" fmla="*/ 3548475 h 8208224"/>
              <a:gd name="connsiteX35" fmla="*/ 24285504 w 24488145"/>
              <a:gd name="connsiteY35" fmla="*/ 2885546 h 8208224"/>
              <a:gd name="connsiteX36" fmla="*/ 24445790 w 24488145"/>
              <a:gd name="connsiteY36" fmla="*/ 2081005 h 8208224"/>
              <a:gd name="connsiteX37" fmla="*/ 24037294 w 24488145"/>
              <a:gd name="connsiteY37" fmla="*/ 1368278 h 8208224"/>
              <a:gd name="connsiteX38" fmla="*/ 23340906 w 24488145"/>
              <a:gd name="connsiteY38" fmla="*/ 902204 h 8208224"/>
              <a:gd name="connsiteX39" fmla="*/ 21741940 w 24488145"/>
              <a:gd name="connsiteY39" fmla="*/ 377774 h 8208224"/>
              <a:gd name="connsiteX40" fmla="*/ 18386828 w 24488145"/>
              <a:gd name="connsiteY40" fmla="*/ 23745 h 8208224"/>
              <a:gd name="connsiteX41" fmla="*/ 11657158 w 24488145"/>
              <a:gd name="connsiteY41" fmla="*/ 541950 h 8208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4488145" h="8208224">
                <a:moveTo>
                  <a:pt x="11656379" y="537282"/>
                </a:moveTo>
                <a:cubicBezTo>
                  <a:pt x="13879373" y="172359"/>
                  <a:pt x="16132713" y="-38502"/>
                  <a:pt x="18387608" y="5849"/>
                </a:cubicBezTo>
                <a:cubicBezTo>
                  <a:pt x="19513498" y="33082"/>
                  <a:pt x="20642502" y="119449"/>
                  <a:pt x="21746608" y="354431"/>
                </a:cubicBezTo>
                <a:cubicBezTo>
                  <a:pt x="22296716" y="474257"/>
                  <a:pt x="22843710" y="629874"/>
                  <a:pt x="23352576" y="878083"/>
                </a:cubicBezTo>
                <a:cubicBezTo>
                  <a:pt x="23605456" y="1002577"/>
                  <a:pt x="23848996" y="1152748"/>
                  <a:pt x="24055968" y="1347269"/>
                </a:cubicBezTo>
                <a:cubicBezTo>
                  <a:pt x="24261384" y="1540235"/>
                  <a:pt x="24426338" y="1790778"/>
                  <a:pt x="24473800" y="2074780"/>
                </a:cubicBezTo>
                <a:cubicBezTo>
                  <a:pt x="24521264" y="2358781"/>
                  <a:pt x="24446568" y="2649786"/>
                  <a:pt x="24314294" y="2898773"/>
                </a:cubicBezTo>
                <a:cubicBezTo>
                  <a:pt x="24182018" y="3150095"/>
                  <a:pt x="23999946" y="3371849"/>
                  <a:pt x="23800756" y="3571818"/>
                </a:cubicBezTo>
                <a:cubicBezTo>
                  <a:pt x="23400042" y="3971754"/>
                  <a:pt x="22932410" y="4296994"/>
                  <a:pt x="22449998" y="4588776"/>
                </a:cubicBezTo>
                <a:cubicBezTo>
                  <a:pt x="21480500" y="5169228"/>
                  <a:pt x="20439422" y="5617406"/>
                  <a:pt x="19382780" y="6008784"/>
                </a:cubicBezTo>
                <a:cubicBezTo>
                  <a:pt x="17261716" y="6781423"/>
                  <a:pt x="15059731" y="7310522"/>
                  <a:pt x="12836738" y="7684781"/>
                </a:cubicBezTo>
                <a:cubicBezTo>
                  <a:pt x="10611410" y="8045035"/>
                  <a:pt x="8354959" y="8251228"/>
                  <a:pt x="6099286" y="8200652"/>
                </a:cubicBezTo>
                <a:cubicBezTo>
                  <a:pt x="4972616" y="8169529"/>
                  <a:pt x="3842834" y="8080049"/>
                  <a:pt x="2737951" y="7841177"/>
                </a:cubicBezTo>
                <a:cubicBezTo>
                  <a:pt x="2187844" y="7719017"/>
                  <a:pt x="1640849" y="7561843"/>
                  <a:pt x="1131980" y="7312078"/>
                </a:cubicBezTo>
                <a:cubicBezTo>
                  <a:pt x="879102" y="7186806"/>
                  <a:pt x="635561" y="7035079"/>
                  <a:pt x="429368" y="6839780"/>
                </a:cubicBezTo>
                <a:cubicBezTo>
                  <a:pt x="223953" y="6646036"/>
                  <a:pt x="59777" y="6394714"/>
                  <a:pt x="13870" y="6110713"/>
                </a:cubicBezTo>
                <a:cubicBezTo>
                  <a:pt x="-32815" y="5826712"/>
                  <a:pt x="42659" y="5536485"/>
                  <a:pt x="175712" y="5288276"/>
                </a:cubicBezTo>
                <a:cubicBezTo>
                  <a:pt x="308765" y="5037732"/>
                  <a:pt x="490837" y="4816756"/>
                  <a:pt x="690805" y="4617566"/>
                </a:cubicBezTo>
                <a:cubicBezTo>
                  <a:pt x="1092298" y="4219185"/>
                  <a:pt x="1560706" y="3896280"/>
                  <a:pt x="2043120" y="3606054"/>
                </a:cubicBezTo>
                <a:cubicBezTo>
                  <a:pt x="3013394" y="3028713"/>
                  <a:pt x="4055252" y="2584426"/>
                  <a:pt x="5112672" y="2196939"/>
                </a:cubicBezTo>
                <a:cubicBezTo>
                  <a:pt x="7232180" y="1430524"/>
                  <a:pt x="9434164" y="906094"/>
                  <a:pt x="11656379" y="537282"/>
                </a:cubicBezTo>
                <a:close/>
                <a:moveTo>
                  <a:pt x="11657158" y="541950"/>
                </a:moveTo>
                <a:cubicBezTo>
                  <a:pt x="9435721" y="914653"/>
                  <a:pt x="7235292" y="1442196"/>
                  <a:pt x="5116562" y="2212501"/>
                </a:cubicBezTo>
                <a:cubicBezTo>
                  <a:pt x="4060698" y="2601544"/>
                  <a:pt x="3020397" y="3048166"/>
                  <a:pt x="2053235" y="3625506"/>
                </a:cubicBezTo>
                <a:cubicBezTo>
                  <a:pt x="1572377" y="3916510"/>
                  <a:pt x="1106303" y="4239416"/>
                  <a:pt x="707145" y="4636240"/>
                </a:cubicBezTo>
                <a:cubicBezTo>
                  <a:pt x="508733" y="4834652"/>
                  <a:pt x="328995" y="5054072"/>
                  <a:pt x="197498" y="5301503"/>
                </a:cubicBezTo>
                <a:cubicBezTo>
                  <a:pt x="66780" y="5547378"/>
                  <a:pt x="-6361" y="5831380"/>
                  <a:pt x="39547" y="6107601"/>
                </a:cubicBezTo>
                <a:cubicBezTo>
                  <a:pt x="85454" y="6383821"/>
                  <a:pt x="246518" y="6628918"/>
                  <a:pt x="449598" y="6818771"/>
                </a:cubicBezTo>
                <a:cubicBezTo>
                  <a:pt x="653457" y="7010181"/>
                  <a:pt x="894664" y="7159573"/>
                  <a:pt x="1145986" y="7282511"/>
                </a:cubicBezTo>
                <a:cubicBezTo>
                  <a:pt x="1650964" y="7528386"/>
                  <a:pt x="2196403" y="7682447"/>
                  <a:pt x="2744954" y="7801494"/>
                </a:cubicBezTo>
                <a:cubicBezTo>
                  <a:pt x="3845946" y="8034142"/>
                  <a:pt x="4974173" y="8118953"/>
                  <a:pt x="6098507" y="8144630"/>
                </a:cubicBezTo>
                <a:cubicBezTo>
                  <a:pt x="8350290" y="8188203"/>
                  <a:pt x="10602073" y="7975785"/>
                  <a:pt x="12821954" y="7610085"/>
                </a:cubicBezTo>
                <a:cubicBezTo>
                  <a:pt x="15042613" y="7242828"/>
                  <a:pt x="17243042" y="6720732"/>
                  <a:pt x="19360994" y="5955874"/>
                </a:cubicBezTo>
                <a:cubicBezTo>
                  <a:pt x="20417636" y="5569943"/>
                  <a:pt x="21457938" y="5127990"/>
                  <a:pt x="22426654" y="4553763"/>
                </a:cubicBezTo>
                <a:cubicBezTo>
                  <a:pt x="22908290" y="4265092"/>
                  <a:pt x="23375142" y="3943743"/>
                  <a:pt x="23774300" y="3548475"/>
                </a:cubicBezTo>
                <a:cubicBezTo>
                  <a:pt x="23972712" y="3350841"/>
                  <a:pt x="24154008" y="3132977"/>
                  <a:pt x="24285504" y="2885546"/>
                </a:cubicBezTo>
                <a:cubicBezTo>
                  <a:pt x="24417002" y="2640449"/>
                  <a:pt x="24490918" y="2357225"/>
                  <a:pt x="24445790" y="2081005"/>
                </a:cubicBezTo>
                <a:cubicBezTo>
                  <a:pt x="24400660" y="1804784"/>
                  <a:pt x="24240374" y="1558909"/>
                  <a:pt x="24037294" y="1368278"/>
                </a:cubicBezTo>
                <a:cubicBezTo>
                  <a:pt x="23833436" y="1176090"/>
                  <a:pt x="23592228" y="1025920"/>
                  <a:pt x="23340906" y="902204"/>
                </a:cubicBezTo>
                <a:cubicBezTo>
                  <a:pt x="22835928" y="654772"/>
                  <a:pt x="22290490" y="498377"/>
                  <a:pt x="21741940" y="377774"/>
                </a:cubicBezTo>
                <a:cubicBezTo>
                  <a:pt x="20640168" y="141236"/>
                  <a:pt x="19511942" y="53312"/>
                  <a:pt x="18386828" y="23745"/>
                </a:cubicBezTo>
                <a:cubicBezTo>
                  <a:pt x="16134268" y="-26831"/>
                  <a:pt x="13880151" y="180918"/>
                  <a:pt x="11657158" y="541950"/>
                </a:cubicBezTo>
                <a:close/>
              </a:path>
            </a:pathLst>
          </a:custGeom>
          <a:gradFill flip="none" rotWithShape="1">
            <a:gsLst>
              <a:gs pos="0">
                <a:schemeClr val="accent1">
                  <a:lumMod val="60000"/>
                  <a:lumOff val="40000"/>
                  <a:alpha val="0"/>
                </a:schemeClr>
              </a:gs>
              <a:gs pos="32000">
                <a:schemeClr val="accent1">
                  <a:lumMod val="60000"/>
                  <a:lumOff val="40000"/>
                  <a:alpha val="50000"/>
                </a:schemeClr>
              </a:gs>
              <a:gs pos="91000">
                <a:schemeClr val="accent1">
                  <a:lumMod val="60000"/>
                  <a:lumOff val="40000"/>
                  <a:alpha val="70000"/>
                </a:schemeClr>
              </a:gs>
            </a:gsLst>
            <a:lin ang="4800000" scaled="0"/>
            <a:tileRect/>
          </a:gradFill>
          <a:ln w="77792" cap="flat">
            <a:noFill/>
            <a:prstDash val="solid"/>
            <a:miter/>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 name="任意多边形: 形状 11">
            <a:extLst>
              <a:ext uri="{FF2B5EF4-FFF2-40B4-BE49-F238E27FC236}">
                <a16:creationId xmlns:a16="http://schemas.microsoft.com/office/drawing/2014/main" id="{AB25E555-8EFA-449A-96B1-02DAA1645ECB}"/>
              </a:ext>
            </a:extLst>
          </p:cNvPr>
          <p:cNvSpPr/>
          <p:nvPr/>
        </p:nvSpPr>
        <p:spPr>
          <a:xfrm>
            <a:off x="3795439" y="2477639"/>
            <a:ext cx="1520792" cy="1075260"/>
          </a:xfrm>
          <a:custGeom>
            <a:avLst/>
            <a:gdLst>
              <a:gd name="connsiteX0" fmla="*/ 0 w 4912838"/>
              <a:gd name="connsiteY0" fmla="*/ 2456418 h 3473571"/>
              <a:gd name="connsiteX1" fmla="*/ 2456419 w 4912838"/>
              <a:gd name="connsiteY1" fmla="*/ 0 h 3473571"/>
              <a:gd name="connsiteX2" fmla="*/ 4493451 w 4912838"/>
              <a:gd name="connsiteY2" fmla="*/ 1083096 h 3473571"/>
              <a:gd name="connsiteX3" fmla="*/ 4912839 w 4912838"/>
              <a:gd name="connsiteY3" fmla="*/ 2456418 h 3473571"/>
              <a:gd name="connsiteX4" fmla="*/ 0 w 4912838"/>
              <a:gd name="connsiteY4" fmla="*/ 2456418 h 34735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12838" h="3473571">
                <a:moveTo>
                  <a:pt x="0" y="2456418"/>
                </a:moveTo>
                <a:cubicBezTo>
                  <a:pt x="0" y="1099436"/>
                  <a:pt x="1100215" y="0"/>
                  <a:pt x="2456419" y="0"/>
                </a:cubicBezTo>
                <a:cubicBezTo>
                  <a:pt x="3304534" y="0"/>
                  <a:pt x="4052275" y="429504"/>
                  <a:pt x="4493451" y="1083096"/>
                </a:cubicBezTo>
                <a:cubicBezTo>
                  <a:pt x="4757999" y="1475251"/>
                  <a:pt x="4912839" y="1947550"/>
                  <a:pt x="4912839" y="2456418"/>
                </a:cubicBezTo>
                <a:cubicBezTo>
                  <a:pt x="4912839" y="3812622"/>
                  <a:pt x="0" y="3812622"/>
                  <a:pt x="0" y="2456418"/>
                </a:cubicBezTo>
                <a:close/>
              </a:path>
            </a:pathLst>
          </a:custGeom>
          <a:noFill/>
          <a:ln w="77792" cap="flat">
            <a:noFill/>
            <a:prstDash val="solid"/>
            <a:miter/>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椭圆 66">
            <a:extLst>
              <a:ext uri="{FF2B5EF4-FFF2-40B4-BE49-F238E27FC236}">
                <a16:creationId xmlns:a16="http://schemas.microsoft.com/office/drawing/2014/main" id="{E7CB0A8C-889A-4926-87D7-BAC4372357B3}"/>
              </a:ext>
            </a:extLst>
          </p:cNvPr>
          <p:cNvSpPr/>
          <p:nvPr/>
        </p:nvSpPr>
        <p:spPr>
          <a:xfrm>
            <a:off x="1160183" y="2731148"/>
            <a:ext cx="572922" cy="572922"/>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9" name="椭圆 68">
            <a:extLst>
              <a:ext uri="{FF2B5EF4-FFF2-40B4-BE49-F238E27FC236}">
                <a16:creationId xmlns:a16="http://schemas.microsoft.com/office/drawing/2014/main" id="{748FF872-B61F-4F4F-9183-2D93796211A9}"/>
              </a:ext>
            </a:extLst>
          </p:cNvPr>
          <p:cNvSpPr/>
          <p:nvPr/>
        </p:nvSpPr>
        <p:spPr>
          <a:xfrm>
            <a:off x="2065118" y="2732804"/>
            <a:ext cx="462341" cy="462341"/>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70" name="椭圆 69">
            <a:extLst>
              <a:ext uri="{FF2B5EF4-FFF2-40B4-BE49-F238E27FC236}">
                <a16:creationId xmlns:a16="http://schemas.microsoft.com/office/drawing/2014/main" id="{F3D8ACCA-F146-408A-8E4E-5668DE9B4C66}"/>
              </a:ext>
            </a:extLst>
          </p:cNvPr>
          <p:cNvSpPr/>
          <p:nvPr/>
        </p:nvSpPr>
        <p:spPr>
          <a:xfrm>
            <a:off x="1553976" y="3532652"/>
            <a:ext cx="442464" cy="442464"/>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71" name="椭圆 70">
            <a:extLst>
              <a:ext uri="{FF2B5EF4-FFF2-40B4-BE49-F238E27FC236}">
                <a16:creationId xmlns:a16="http://schemas.microsoft.com/office/drawing/2014/main" id="{D10BB824-12BC-4AD7-9DB7-E2ABF68991AA}"/>
              </a:ext>
            </a:extLst>
          </p:cNvPr>
          <p:cNvSpPr/>
          <p:nvPr/>
        </p:nvSpPr>
        <p:spPr>
          <a:xfrm>
            <a:off x="671889" y="3556218"/>
            <a:ext cx="470952" cy="470952"/>
          </a:xfrm>
          <a:prstGeom prst="ellipse">
            <a:avLst/>
          </a:prstGeom>
          <a:gradFill>
            <a:gsLst>
              <a:gs pos="17000">
                <a:srgbClr val="E3DCD6"/>
              </a:gs>
              <a:gs pos="100000">
                <a:srgbClr val="E3DCD6"/>
              </a:gs>
              <a:gs pos="73000">
                <a:srgbClr val="B9A799"/>
              </a:gs>
            </a:gsLst>
            <a:path path="circle">
              <a:fillToRect r="100000" b="100000"/>
            </a:path>
          </a:gradFill>
          <a:ln>
            <a:noFill/>
          </a:ln>
          <a:effectLst>
            <a:outerShdw blurRad="495300" dist="546100" dir="5400000" sx="89000" sy="89000" algn="t" rotWithShape="0">
              <a:srgbClr val="B9A799">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74" name="椭圆 73">
            <a:extLst>
              <a:ext uri="{FF2B5EF4-FFF2-40B4-BE49-F238E27FC236}">
                <a16:creationId xmlns:a16="http://schemas.microsoft.com/office/drawing/2014/main" id="{55D75FEB-E295-4922-962F-FA6AD4416753}"/>
              </a:ext>
            </a:extLst>
          </p:cNvPr>
          <p:cNvSpPr/>
          <p:nvPr/>
        </p:nvSpPr>
        <p:spPr>
          <a:xfrm>
            <a:off x="1044100" y="4242380"/>
            <a:ext cx="663302" cy="663302"/>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5" name="椭圆 74">
            <a:extLst>
              <a:ext uri="{FF2B5EF4-FFF2-40B4-BE49-F238E27FC236}">
                <a16:creationId xmlns:a16="http://schemas.microsoft.com/office/drawing/2014/main" id="{C5B57943-BBD8-4ED1-BAC5-3F6464E71C74}"/>
              </a:ext>
            </a:extLst>
          </p:cNvPr>
          <p:cNvSpPr/>
          <p:nvPr/>
        </p:nvSpPr>
        <p:spPr>
          <a:xfrm>
            <a:off x="2622268" y="3650835"/>
            <a:ext cx="522072" cy="522072"/>
          </a:xfrm>
          <a:prstGeom prst="ellipse">
            <a:avLst/>
          </a:prstGeom>
          <a:gradFill>
            <a:gsLst>
              <a:gs pos="17000">
                <a:srgbClr val="E3DCD6"/>
              </a:gs>
              <a:gs pos="100000">
                <a:srgbClr val="E3DCD6"/>
              </a:gs>
              <a:gs pos="73000">
                <a:srgbClr val="B9A799"/>
              </a:gs>
            </a:gsLst>
            <a:path path="circle">
              <a:fillToRect r="100000" b="100000"/>
            </a:path>
          </a:gradFill>
          <a:ln>
            <a:noFill/>
          </a:ln>
          <a:effectLst>
            <a:outerShdw blurRad="495300" dist="546100" dir="5400000" sx="89000" sy="89000" algn="t" rotWithShape="0">
              <a:srgbClr val="B9A799">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76" name="椭圆 75">
            <a:extLst>
              <a:ext uri="{FF2B5EF4-FFF2-40B4-BE49-F238E27FC236}">
                <a16:creationId xmlns:a16="http://schemas.microsoft.com/office/drawing/2014/main" id="{3BDEAB95-297E-4543-BA84-A4664D7B5EB5}"/>
              </a:ext>
            </a:extLst>
          </p:cNvPr>
          <p:cNvSpPr/>
          <p:nvPr/>
        </p:nvSpPr>
        <p:spPr>
          <a:xfrm>
            <a:off x="1922456" y="4228974"/>
            <a:ext cx="210211" cy="210211"/>
          </a:xfrm>
          <a:prstGeom prst="ellipse">
            <a:avLst/>
          </a:prstGeom>
          <a:gradFill>
            <a:gsLst>
              <a:gs pos="17000">
                <a:srgbClr val="E3DCD6"/>
              </a:gs>
              <a:gs pos="100000">
                <a:srgbClr val="E3DCD6"/>
              </a:gs>
              <a:gs pos="73000">
                <a:srgbClr val="B9A799"/>
              </a:gs>
            </a:gsLst>
            <a:path path="circle">
              <a:fillToRect r="100000" b="100000"/>
            </a:path>
          </a:gradFill>
          <a:ln>
            <a:noFill/>
          </a:ln>
          <a:effectLst>
            <a:outerShdw blurRad="495300" dist="546100" dir="5400000" sx="89000" sy="89000" algn="t" rotWithShape="0">
              <a:srgbClr val="B9A799">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77" name="椭圆 76">
            <a:extLst>
              <a:ext uri="{FF2B5EF4-FFF2-40B4-BE49-F238E27FC236}">
                <a16:creationId xmlns:a16="http://schemas.microsoft.com/office/drawing/2014/main" id="{7ED94F03-CC55-4664-89DB-49EE6CF65FC3}"/>
              </a:ext>
            </a:extLst>
          </p:cNvPr>
          <p:cNvSpPr/>
          <p:nvPr/>
        </p:nvSpPr>
        <p:spPr>
          <a:xfrm>
            <a:off x="2313721" y="4412592"/>
            <a:ext cx="367043" cy="367045"/>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79" name="椭圆 78">
            <a:extLst>
              <a:ext uri="{FF2B5EF4-FFF2-40B4-BE49-F238E27FC236}">
                <a16:creationId xmlns:a16="http://schemas.microsoft.com/office/drawing/2014/main" id="{59993C23-284E-4910-8CD3-3CC55A177B28}"/>
              </a:ext>
            </a:extLst>
          </p:cNvPr>
          <p:cNvSpPr/>
          <p:nvPr/>
        </p:nvSpPr>
        <p:spPr>
          <a:xfrm>
            <a:off x="2286507" y="3525491"/>
            <a:ext cx="207645" cy="207645"/>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80" name="椭圆 79">
            <a:extLst>
              <a:ext uri="{FF2B5EF4-FFF2-40B4-BE49-F238E27FC236}">
                <a16:creationId xmlns:a16="http://schemas.microsoft.com/office/drawing/2014/main" id="{28F14E4E-A53F-444B-9274-96F8BE7AC5C5}"/>
              </a:ext>
            </a:extLst>
          </p:cNvPr>
          <p:cNvSpPr/>
          <p:nvPr/>
        </p:nvSpPr>
        <p:spPr>
          <a:xfrm>
            <a:off x="2735005" y="2423332"/>
            <a:ext cx="645899" cy="645899"/>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1" name="椭圆 80">
            <a:extLst>
              <a:ext uri="{FF2B5EF4-FFF2-40B4-BE49-F238E27FC236}">
                <a16:creationId xmlns:a16="http://schemas.microsoft.com/office/drawing/2014/main" id="{507B7C2A-DDD0-4E57-9D11-9ABA68015329}"/>
              </a:ext>
            </a:extLst>
          </p:cNvPr>
          <p:cNvSpPr/>
          <p:nvPr/>
        </p:nvSpPr>
        <p:spPr>
          <a:xfrm>
            <a:off x="3312849" y="3295912"/>
            <a:ext cx="199342" cy="199342"/>
          </a:xfrm>
          <a:prstGeom prst="ellipse">
            <a:avLst/>
          </a:prstGeom>
          <a:gradFill>
            <a:gsLst>
              <a:gs pos="17000">
                <a:srgbClr val="E3DCD6"/>
              </a:gs>
              <a:gs pos="100000">
                <a:srgbClr val="E3DCD6"/>
              </a:gs>
              <a:gs pos="73000">
                <a:srgbClr val="B9A799"/>
              </a:gs>
            </a:gsLst>
            <a:path path="circle">
              <a:fillToRect r="100000" b="100000"/>
            </a:path>
          </a:gradFill>
          <a:ln>
            <a:noFill/>
          </a:ln>
          <a:effectLst>
            <a:outerShdw blurRad="495300" dist="546100" dir="5400000" sx="89000" sy="89000" algn="t" rotWithShape="0">
              <a:srgbClr val="B9A799">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83" name="椭圆 82">
            <a:extLst>
              <a:ext uri="{FF2B5EF4-FFF2-40B4-BE49-F238E27FC236}">
                <a16:creationId xmlns:a16="http://schemas.microsoft.com/office/drawing/2014/main" id="{4F4C5280-880C-46BC-95DE-B779B91462B7}"/>
              </a:ext>
            </a:extLst>
          </p:cNvPr>
          <p:cNvSpPr/>
          <p:nvPr/>
        </p:nvSpPr>
        <p:spPr>
          <a:xfrm>
            <a:off x="2419186" y="2451273"/>
            <a:ext cx="162932" cy="162932"/>
          </a:xfrm>
          <a:prstGeom prst="ellipse">
            <a:avLst/>
          </a:prstGeom>
          <a:gradFill>
            <a:gsLst>
              <a:gs pos="17000">
                <a:srgbClr val="E3DCD6"/>
              </a:gs>
              <a:gs pos="100000">
                <a:srgbClr val="E3DCD6"/>
              </a:gs>
              <a:gs pos="73000">
                <a:srgbClr val="B9A799"/>
              </a:gs>
            </a:gsLst>
            <a:path path="circle">
              <a:fillToRect r="100000" b="100000"/>
            </a:path>
          </a:gradFill>
          <a:ln>
            <a:noFill/>
          </a:ln>
          <a:effectLst>
            <a:outerShdw blurRad="495300" dist="546100" dir="5400000" sx="89000" sy="89000" algn="t" rotWithShape="0">
              <a:srgbClr val="B9A799">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84" name="椭圆 83">
            <a:extLst>
              <a:ext uri="{FF2B5EF4-FFF2-40B4-BE49-F238E27FC236}">
                <a16:creationId xmlns:a16="http://schemas.microsoft.com/office/drawing/2014/main" id="{094499E0-624C-4F6B-BB8B-BF221DE89B25}"/>
              </a:ext>
            </a:extLst>
          </p:cNvPr>
          <p:cNvSpPr/>
          <p:nvPr/>
        </p:nvSpPr>
        <p:spPr>
          <a:xfrm>
            <a:off x="4720834" y="1863947"/>
            <a:ext cx="642079" cy="642078"/>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5" name="椭圆 84">
            <a:extLst>
              <a:ext uri="{FF2B5EF4-FFF2-40B4-BE49-F238E27FC236}">
                <a16:creationId xmlns:a16="http://schemas.microsoft.com/office/drawing/2014/main" id="{5EB4BAD2-C2EB-44D8-A7F4-B467BFBD3B23}"/>
              </a:ext>
            </a:extLst>
          </p:cNvPr>
          <p:cNvSpPr/>
          <p:nvPr/>
        </p:nvSpPr>
        <p:spPr>
          <a:xfrm>
            <a:off x="5627053" y="2518017"/>
            <a:ext cx="291218" cy="291218"/>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6" name="椭圆 85">
            <a:extLst>
              <a:ext uri="{FF2B5EF4-FFF2-40B4-BE49-F238E27FC236}">
                <a16:creationId xmlns:a16="http://schemas.microsoft.com/office/drawing/2014/main" id="{3CC4D35B-9BF5-452D-8991-DC340BC6245A}"/>
              </a:ext>
            </a:extLst>
          </p:cNvPr>
          <p:cNvSpPr/>
          <p:nvPr/>
        </p:nvSpPr>
        <p:spPr>
          <a:xfrm>
            <a:off x="5615414" y="1635268"/>
            <a:ext cx="500287" cy="500288"/>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87" name="椭圆 86">
            <a:extLst>
              <a:ext uri="{FF2B5EF4-FFF2-40B4-BE49-F238E27FC236}">
                <a16:creationId xmlns:a16="http://schemas.microsoft.com/office/drawing/2014/main" id="{35F1BCFD-BFDF-4DC9-88FA-76EE7CF93E52}"/>
              </a:ext>
            </a:extLst>
          </p:cNvPr>
          <p:cNvSpPr/>
          <p:nvPr/>
        </p:nvSpPr>
        <p:spPr>
          <a:xfrm>
            <a:off x="6206942" y="2061609"/>
            <a:ext cx="607700" cy="607698"/>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8" name="椭圆 87">
            <a:extLst>
              <a:ext uri="{FF2B5EF4-FFF2-40B4-BE49-F238E27FC236}">
                <a16:creationId xmlns:a16="http://schemas.microsoft.com/office/drawing/2014/main" id="{0956CE98-4760-4C93-B0E2-FE8987A35138}"/>
              </a:ext>
            </a:extLst>
          </p:cNvPr>
          <p:cNvSpPr/>
          <p:nvPr/>
        </p:nvSpPr>
        <p:spPr>
          <a:xfrm>
            <a:off x="6648407" y="1804813"/>
            <a:ext cx="210610" cy="210611"/>
          </a:xfrm>
          <a:prstGeom prst="ellipse">
            <a:avLst/>
          </a:prstGeom>
          <a:gradFill>
            <a:gsLst>
              <a:gs pos="17000">
                <a:srgbClr val="E3DCD6"/>
              </a:gs>
              <a:gs pos="100000">
                <a:srgbClr val="E3DCD6"/>
              </a:gs>
              <a:gs pos="73000">
                <a:srgbClr val="B9A799"/>
              </a:gs>
            </a:gsLst>
            <a:path path="circle">
              <a:fillToRect r="100000" b="100000"/>
            </a:path>
          </a:gradFill>
          <a:ln>
            <a:noFill/>
          </a:ln>
          <a:effectLst>
            <a:outerShdw blurRad="495300" dist="546100" dir="5400000" sx="89000" sy="89000" algn="t" rotWithShape="0">
              <a:srgbClr val="B9A799">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89" name="椭圆 88">
            <a:extLst>
              <a:ext uri="{FF2B5EF4-FFF2-40B4-BE49-F238E27FC236}">
                <a16:creationId xmlns:a16="http://schemas.microsoft.com/office/drawing/2014/main" id="{C6B542B7-8C61-4FC1-8BBD-1B5E1A3E64F2}"/>
              </a:ext>
            </a:extLst>
          </p:cNvPr>
          <p:cNvSpPr/>
          <p:nvPr/>
        </p:nvSpPr>
        <p:spPr>
          <a:xfrm>
            <a:off x="7189205" y="2051855"/>
            <a:ext cx="273516" cy="273516"/>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90" name="椭圆 89">
            <a:extLst>
              <a:ext uri="{FF2B5EF4-FFF2-40B4-BE49-F238E27FC236}">
                <a16:creationId xmlns:a16="http://schemas.microsoft.com/office/drawing/2014/main" id="{DAB5CCB4-073C-46C5-A4EE-B8144439A4DD}"/>
              </a:ext>
            </a:extLst>
          </p:cNvPr>
          <p:cNvSpPr/>
          <p:nvPr/>
        </p:nvSpPr>
        <p:spPr>
          <a:xfrm>
            <a:off x="6244890" y="3416107"/>
            <a:ext cx="273585" cy="273585"/>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1" name="椭圆 90">
            <a:extLst>
              <a:ext uri="{FF2B5EF4-FFF2-40B4-BE49-F238E27FC236}">
                <a16:creationId xmlns:a16="http://schemas.microsoft.com/office/drawing/2014/main" id="{9063BBCB-011E-4A02-991A-D53E01946121}"/>
              </a:ext>
            </a:extLst>
          </p:cNvPr>
          <p:cNvSpPr/>
          <p:nvPr/>
        </p:nvSpPr>
        <p:spPr>
          <a:xfrm>
            <a:off x="7633372" y="2271149"/>
            <a:ext cx="663302" cy="663302"/>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2" name="椭圆 91">
            <a:extLst>
              <a:ext uri="{FF2B5EF4-FFF2-40B4-BE49-F238E27FC236}">
                <a16:creationId xmlns:a16="http://schemas.microsoft.com/office/drawing/2014/main" id="{08FD9F35-0262-43F2-ACCB-67AF09B931CF}"/>
              </a:ext>
            </a:extLst>
          </p:cNvPr>
          <p:cNvSpPr/>
          <p:nvPr/>
        </p:nvSpPr>
        <p:spPr>
          <a:xfrm>
            <a:off x="7948952" y="3199922"/>
            <a:ext cx="306102" cy="306102"/>
          </a:xfrm>
          <a:prstGeom prst="ellipse">
            <a:avLst/>
          </a:prstGeom>
          <a:gradFill>
            <a:gsLst>
              <a:gs pos="17000">
                <a:srgbClr val="E3DCD6"/>
              </a:gs>
              <a:gs pos="100000">
                <a:srgbClr val="E3DCD6"/>
              </a:gs>
              <a:gs pos="73000">
                <a:srgbClr val="B9A799"/>
              </a:gs>
            </a:gsLst>
            <a:path path="circle">
              <a:fillToRect r="100000" b="100000"/>
            </a:path>
          </a:gradFill>
          <a:ln>
            <a:noFill/>
          </a:ln>
          <a:effectLst>
            <a:outerShdw blurRad="495300" dist="546100" dir="5400000" sx="89000" sy="89000" algn="t" rotWithShape="0">
              <a:srgbClr val="B9A799">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94" name="椭圆 93">
            <a:extLst>
              <a:ext uri="{FF2B5EF4-FFF2-40B4-BE49-F238E27FC236}">
                <a16:creationId xmlns:a16="http://schemas.microsoft.com/office/drawing/2014/main" id="{DE2628B2-AB37-4049-9097-98E38D86761F}"/>
              </a:ext>
            </a:extLst>
          </p:cNvPr>
          <p:cNvSpPr/>
          <p:nvPr/>
        </p:nvSpPr>
        <p:spPr>
          <a:xfrm>
            <a:off x="7038448" y="3477589"/>
            <a:ext cx="641123" cy="641122"/>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 name="椭圆 95">
            <a:extLst>
              <a:ext uri="{FF2B5EF4-FFF2-40B4-BE49-F238E27FC236}">
                <a16:creationId xmlns:a16="http://schemas.microsoft.com/office/drawing/2014/main" id="{7E0E83A1-89F2-4BE5-8B9E-A5898BCB632B}"/>
              </a:ext>
            </a:extLst>
          </p:cNvPr>
          <p:cNvSpPr/>
          <p:nvPr/>
        </p:nvSpPr>
        <p:spPr>
          <a:xfrm>
            <a:off x="6492998" y="3956994"/>
            <a:ext cx="433848" cy="433850"/>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98" name="椭圆 97">
            <a:extLst>
              <a:ext uri="{FF2B5EF4-FFF2-40B4-BE49-F238E27FC236}">
                <a16:creationId xmlns:a16="http://schemas.microsoft.com/office/drawing/2014/main" id="{B969BEED-B90E-4B97-95BD-977B8DF864C9}"/>
              </a:ext>
            </a:extLst>
          </p:cNvPr>
          <p:cNvSpPr/>
          <p:nvPr/>
        </p:nvSpPr>
        <p:spPr>
          <a:xfrm>
            <a:off x="5318724" y="4102707"/>
            <a:ext cx="761776" cy="761776"/>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0" name="椭圆 99">
            <a:extLst>
              <a:ext uri="{FF2B5EF4-FFF2-40B4-BE49-F238E27FC236}">
                <a16:creationId xmlns:a16="http://schemas.microsoft.com/office/drawing/2014/main" id="{97696076-2CB0-4E38-AEC8-694656D87051}"/>
              </a:ext>
            </a:extLst>
          </p:cNvPr>
          <p:cNvSpPr/>
          <p:nvPr/>
        </p:nvSpPr>
        <p:spPr>
          <a:xfrm>
            <a:off x="6252622" y="2910125"/>
            <a:ext cx="333385" cy="333385"/>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103" name="椭圆 102">
            <a:extLst>
              <a:ext uri="{FF2B5EF4-FFF2-40B4-BE49-F238E27FC236}">
                <a16:creationId xmlns:a16="http://schemas.microsoft.com/office/drawing/2014/main" id="{F1993D71-EE1E-4A3E-84AD-813DD457F8A5}"/>
              </a:ext>
            </a:extLst>
          </p:cNvPr>
          <p:cNvSpPr/>
          <p:nvPr/>
        </p:nvSpPr>
        <p:spPr>
          <a:xfrm>
            <a:off x="4274768" y="4424399"/>
            <a:ext cx="517575" cy="517575"/>
          </a:xfrm>
          <a:prstGeom prst="ellipse">
            <a:avLst/>
          </a:prstGeom>
          <a:gradFill>
            <a:gsLst>
              <a:gs pos="17000">
                <a:srgbClr val="E3DCD6"/>
              </a:gs>
              <a:gs pos="100000">
                <a:srgbClr val="E3DCD6"/>
              </a:gs>
              <a:gs pos="73000">
                <a:srgbClr val="B9A799"/>
              </a:gs>
            </a:gsLst>
            <a:path path="circle">
              <a:fillToRect r="100000" b="100000"/>
            </a:path>
          </a:gradFill>
          <a:ln>
            <a:noFill/>
          </a:ln>
          <a:effectLst>
            <a:outerShdw blurRad="495300" dist="546100" dir="5400000" sx="89000" sy="89000" algn="t" rotWithShape="0">
              <a:srgbClr val="B9A799">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104" name="椭圆 103">
            <a:extLst>
              <a:ext uri="{FF2B5EF4-FFF2-40B4-BE49-F238E27FC236}">
                <a16:creationId xmlns:a16="http://schemas.microsoft.com/office/drawing/2014/main" id="{749F9BD0-9348-4346-AD36-15C8C32C7FAB}"/>
              </a:ext>
            </a:extLst>
          </p:cNvPr>
          <p:cNvSpPr/>
          <p:nvPr/>
        </p:nvSpPr>
        <p:spPr>
          <a:xfrm>
            <a:off x="4822934" y="4054069"/>
            <a:ext cx="234275" cy="234275"/>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105" name="椭圆 104">
            <a:extLst>
              <a:ext uri="{FF2B5EF4-FFF2-40B4-BE49-F238E27FC236}">
                <a16:creationId xmlns:a16="http://schemas.microsoft.com/office/drawing/2014/main" id="{518ECFE8-81F4-46B6-830C-D1377BFF4BA4}"/>
              </a:ext>
            </a:extLst>
          </p:cNvPr>
          <p:cNvSpPr/>
          <p:nvPr/>
        </p:nvSpPr>
        <p:spPr>
          <a:xfrm>
            <a:off x="3257761" y="4016845"/>
            <a:ext cx="698797" cy="698796"/>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3" name="矩形 122">
            <a:extLst>
              <a:ext uri="{FF2B5EF4-FFF2-40B4-BE49-F238E27FC236}">
                <a16:creationId xmlns:a16="http://schemas.microsoft.com/office/drawing/2014/main" id="{809F3CAE-819B-41F6-8C2D-72FC58FB8303}"/>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用户洞察</a:t>
            </a:r>
          </a:p>
        </p:txBody>
      </p:sp>
      <p:sp>
        <p:nvSpPr>
          <p:cNvPr id="126" name="文本框 125">
            <a:extLst>
              <a:ext uri="{FF2B5EF4-FFF2-40B4-BE49-F238E27FC236}">
                <a16:creationId xmlns:a16="http://schemas.microsoft.com/office/drawing/2014/main" id="{43AF0316-17DF-441D-956C-2BAEF8903CE7}"/>
              </a:ext>
            </a:extLst>
          </p:cNvPr>
          <p:cNvSpPr txBox="1"/>
          <p:nvPr/>
        </p:nvSpPr>
        <p:spPr>
          <a:xfrm>
            <a:off x="1818323" y="5384920"/>
            <a:ext cx="5507355" cy="369332"/>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225" normalizeH="0" baseline="0" noProof="0" dirty="0">
                <a:ln>
                  <a:noFill/>
                </a:ln>
                <a:solidFill>
                  <a:srgbClr val="945833">
                    <a:lumMod val="60000"/>
                    <a:lumOff val="40000"/>
                  </a:srgbClr>
                </a:solidFill>
                <a:effectLst/>
                <a:uLnTx/>
                <a:uFillTx/>
                <a:latin typeface="思源宋体 CN Heavy"/>
                <a:ea typeface="思源宋体 CN Heavy"/>
                <a:cs typeface="+mn-cs"/>
              </a:rPr>
              <a:t>进入年轻人的世界是品牌成功的第一步</a:t>
            </a:r>
          </a:p>
        </p:txBody>
      </p:sp>
      <p:sp>
        <p:nvSpPr>
          <p:cNvPr id="128" name="矩形 127">
            <a:extLst>
              <a:ext uri="{FF2B5EF4-FFF2-40B4-BE49-F238E27FC236}">
                <a16:creationId xmlns:a16="http://schemas.microsoft.com/office/drawing/2014/main" id="{D415EE57-02D2-4353-BA49-AECA624C7EDD}"/>
              </a:ext>
            </a:extLst>
          </p:cNvPr>
          <p:cNvSpPr/>
          <p:nvPr/>
        </p:nvSpPr>
        <p:spPr>
          <a:xfrm>
            <a:off x="1103882" y="4319904"/>
            <a:ext cx="543739" cy="52322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网红</a:t>
            </a:r>
            <a:endParaRPr kumimoji="0" lang="en-US" altLang="zh-CN" sz="140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打卡</a:t>
            </a:r>
          </a:p>
        </p:txBody>
      </p:sp>
      <p:sp>
        <p:nvSpPr>
          <p:cNvPr id="130" name="矩形 129">
            <a:extLst>
              <a:ext uri="{FF2B5EF4-FFF2-40B4-BE49-F238E27FC236}">
                <a16:creationId xmlns:a16="http://schemas.microsoft.com/office/drawing/2014/main" id="{911404D7-FC7A-4693-9331-9F7DADED13B8}"/>
              </a:ext>
            </a:extLst>
          </p:cNvPr>
          <p:cNvSpPr/>
          <p:nvPr/>
        </p:nvSpPr>
        <p:spPr>
          <a:xfrm>
            <a:off x="3280787" y="4230577"/>
            <a:ext cx="652744" cy="307777"/>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white"/>
                </a:solidFill>
                <a:effectLst/>
                <a:uLnTx/>
                <a:uFillTx/>
                <a:latin typeface="思源黑体 CN Regular"/>
                <a:ea typeface="思源黑体 CN Regular"/>
                <a:cs typeface="+mn-cs"/>
              </a:rPr>
              <a:t>Z</a:t>
            </a: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世代</a:t>
            </a:r>
          </a:p>
        </p:txBody>
      </p:sp>
      <p:sp>
        <p:nvSpPr>
          <p:cNvPr id="131" name="矩形 130">
            <a:extLst>
              <a:ext uri="{FF2B5EF4-FFF2-40B4-BE49-F238E27FC236}">
                <a16:creationId xmlns:a16="http://schemas.microsoft.com/office/drawing/2014/main" id="{BDFE5C99-7E7C-4B6B-8868-AC81A4ABD062}"/>
              </a:ext>
            </a:extLst>
          </p:cNvPr>
          <p:cNvSpPr/>
          <p:nvPr/>
        </p:nvSpPr>
        <p:spPr>
          <a:xfrm>
            <a:off x="5337974" y="4321801"/>
            <a:ext cx="723275" cy="307777"/>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个性化</a:t>
            </a:r>
          </a:p>
        </p:txBody>
      </p:sp>
      <p:sp>
        <p:nvSpPr>
          <p:cNvPr id="132" name="矩形 131">
            <a:extLst>
              <a:ext uri="{FF2B5EF4-FFF2-40B4-BE49-F238E27FC236}">
                <a16:creationId xmlns:a16="http://schemas.microsoft.com/office/drawing/2014/main" id="{81766397-35A6-423F-AEF9-706B13837BF8}"/>
              </a:ext>
            </a:extLst>
          </p:cNvPr>
          <p:cNvSpPr/>
          <p:nvPr/>
        </p:nvSpPr>
        <p:spPr>
          <a:xfrm>
            <a:off x="7087140" y="3653774"/>
            <a:ext cx="543739" cy="307777"/>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后浪</a:t>
            </a:r>
          </a:p>
        </p:txBody>
      </p:sp>
      <p:sp>
        <p:nvSpPr>
          <p:cNvPr id="135" name="矩形 134">
            <a:extLst>
              <a:ext uri="{FF2B5EF4-FFF2-40B4-BE49-F238E27FC236}">
                <a16:creationId xmlns:a16="http://schemas.microsoft.com/office/drawing/2014/main" id="{31233125-AA2E-46BB-9590-82D502F29736}"/>
              </a:ext>
            </a:extLst>
          </p:cNvPr>
          <p:cNvSpPr/>
          <p:nvPr/>
        </p:nvSpPr>
        <p:spPr>
          <a:xfrm>
            <a:off x="2778250" y="2492070"/>
            <a:ext cx="543739" cy="52322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盲盒</a:t>
            </a:r>
            <a:endParaRPr kumimoji="0" lang="en-US" altLang="zh-CN" sz="140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经济</a:t>
            </a:r>
          </a:p>
        </p:txBody>
      </p:sp>
      <p:sp>
        <p:nvSpPr>
          <p:cNvPr id="138" name="矩形 137">
            <a:extLst>
              <a:ext uri="{FF2B5EF4-FFF2-40B4-BE49-F238E27FC236}">
                <a16:creationId xmlns:a16="http://schemas.microsoft.com/office/drawing/2014/main" id="{2C893583-9C6D-4BDC-93A0-FA172BB9B06B}"/>
              </a:ext>
            </a:extLst>
          </p:cNvPr>
          <p:cNvSpPr/>
          <p:nvPr/>
        </p:nvSpPr>
        <p:spPr>
          <a:xfrm>
            <a:off x="1085007" y="2873234"/>
            <a:ext cx="723275" cy="307777"/>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好奇心</a:t>
            </a:r>
          </a:p>
        </p:txBody>
      </p:sp>
      <p:sp>
        <p:nvSpPr>
          <p:cNvPr id="139" name="矩形 138">
            <a:extLst>
              <a:ext uri="{FF2B5EF4-FFF2-40B4-BE49-F238E27FC236}">
                <a16:creationId xmlns:a16="http://schemas.microsoft.com/office/drawing/2014/main" id="{D2F9B7A4-FD9D-46D5-B761-071319BB5F8E}"/>
              </a:ext>
            </a:extLst>
          </p:cNvPr>
          <p:cNvSpPr/>
          <p:nvPr/>
        </p:nvSpPr>
        <p:spPr>
          <a:xfrm>
            <a:off x="4770005" y="1930860"/>
            <a:ext cx="543739" cy="52322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颜即</a:t>
            </a:r>
            <a:endParaRPr kumimoji="0" lang="en-US" altLang="zh-CN" sz="140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正义</a:t>
            </a:r>
          </a:p>
        </p:txBody>
      </p:sp>
      <p:sp>
        <p:nvSpPr>
          <p:cNvPr id="140" name="矩形 139">
            <a:extLst>
              <a:ext uri="{FF2B5EF4-FFF2-40B4-BE49-F238E27FC236}">
                <a16:creationId xmlns:a16="http://schemas.microsoft.com/office/drawing/2014/main" id="{564F68D1-469F-41DD-80A1-56B2BD84498B}"/>
              </a:ext>
            </a:extLst>
          </p:cNvPr>
          <p:cNvSpPr/>
          <p:nvPr/>
        </p:nvSpPr>
        <p:spPr>
          <a:xfrm>
            <a:off x="6149156" y="2229792"/>
            <a:ext cx="723275" cy="307777"/>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一人食</a:t>
            </a:r>
          </a:p>
        </p:txBody>
      </p:sp>
      <p:sp>
        <p:nvSpPr>
          <p:cNvPr id="141" name="矩形 140">
            <a:extLst>
              <a:ext uri="{FF2B5EF4-FFF2-40B4-BE49-F238E27FC236}">
                <a16:creationId xmlns:a16="http://schemas.microsoft.com/office/drawing/2014/main" id="{B2367AAA-4898-49BF-83CA-2C785D7B051E}"/>
              </a:ext>
            </a:extLst>
          </p:cNvPr>
          <p:cNvSpPr/>
          <p:nvPr/>
        </p:nvSpPr>
        <p:spPr>
          <a:xfrm>
            <a:off x="7693155" y="2348673"/>
            <a:ext cx="543739" cy="52322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佛系</a:t>
            </a:r>
            <a:endParaRPr kumimoji="0" lang="en-US" altLang="zh-CN" sz="140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青年</a:t>
            </a:r>
          </a:p>
        </p:txBody>
      </p:sp>
      <p:sp>
        <p:nvSpPr>
          <p:cNvPr id="95" name="椭圆 94">
            <a:extLst>
              <a:ext uri="{FF2B5EF4-FFF2-40B4-BE49-F238E27FC236}">
                <a16:creationId xmlns:a16="http://schemas.microsoft.com/office/drawing/2014/main" id="{A4F45325-27D2-4F0E-8C58-5BC49D0B3709}"/>
              </a:ext>
            </a:extLst>
          </p:cNvPr>
          <p:cNvSpPr/>
          <p:nvPr/>
        </p:nvSpPr>
        <p:spPr>
          <a:xfrm>
            <a:off x="6879139" y="2711592"/>
            <a:ext cx="615847" cy="615847"/>
          </a:xfrm>
          <a:prstGeom prst="ellipse">
            <a:avLst/>
          </a:prstGeom>
          <a:gradFill>
            <a:gsLst>
              <a:gs pos="17000">
                <a:srgbClr val="E3DCD6"/>
              </a:gs>
              <a:gs pos="100000">
                <a:srgbClr val="E3DCD6"/>
              </a:gs>
              <a:gs pos="73000">
                <a:srgbClr val="B9A799"/>
              </a:gs>
            </a:gsLst>
            <a:path path="circle">
              <a:fillToRect r="100000" b="100000"/>
            </a:path>
          </a:gradFill>
          <a:ln>
            <a:noFill/>
          </a:ln>
          <a:effectLst>
            <a:outerShdw blurRad="495300" dist="546100" dir="5400000" sx="89000" sy="89000" algn="t" rotWithShape="0">
              <a:srgbClr val="B9A799">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405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142" name="矩形 141">
            <a:extLst>
              <a:ext uri="{FF2B5EF4-FFF2-40B4-BE49-F238E27FC236}">
                <a16:creationId xmlns:a16="http://schemas.microsoft.com/office/drawing/2014/main" id="{9E6DCA27-9502-44EC-A3E1-6F261AB7F567}"/>
              </a:ext>
            </a:extLst>
          </p:cNvPr>
          <p:cNvSpPr/>
          <p:nvPr/>
        </p:nvSpPr>
        <p:spPr>
          <a:xfrm>
            <a:off x="6915191" y="2776636"/>
            <a:ext cx="543739" cy="52322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空巢</a:t>
            </a:r>
            <a:endParaRPr kumimoji="0" lang="en-US" altLang="zh-CN" sz="140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青年</a:t>
            </a:r>
          </a:p>
        </p:txBody>
      </p:sp>
      <p:sp>
        <p:nvSpPr>
          <p:cNvPr id="143" name="矩形 142">
            <a:extLst>
              <a:ext uri="{FF2B5EF4-FFF2-40B4-BE49-F238E27FC236}">
                <a16:creationId xmlns:a16="http://schemas.microsoft.com/office/drawing/2014/main" id="{D49DC76F-AC8A-4CEE-A964-1BE068AB94EE}"/>
              </a:ext>
            </a:extLst>
          </p:cNvPr>
          <p:cNvSpPr/>
          <p:nvPr/>
        </p:nvSpPr>
        <p:spPr>
          <a:xfrm>
            <a:off x="2649907" y="3787746"/>
            <a:ext cx="466795" cy="26161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white"/>
                </a:solidFill>
                <a:effectLst/>
                <a:uLnTx/>
                <a:uFillTx/>
                <a:latin typeface="思源黑体 CN Regular"/>
                <a:ea typeface="思源黑体 CN Regular"/>
                <a:cs typeface="+mn-cs"/>
              </a:rPr>
              <a:t>古着</a:t>
            </a:r>
          </a:p>
        </p:txBody>
      </p:sp>
      <p:sp>
        <p:nvSpPr>
          <p:cNvPr id="145" name="矩形 144">
            <a:extLst>
              <a:ext uri="{FF2B5EF4-FFF2-40B4-BE49-F238E27FC236}">
                <a16:creationId xmlns:a16="http://schemas.microsoft.com/office/drawing/2014/main" id="{1799D5B2-196E-48E0-82E7-CB6EF39311D6}"/>
              </a:ext>
            </a:extLst>
          </p:cNvPr>
          <p:cNvSpPr/>
          <p:nvPr/>
        </p:nvSpPr>
        <p:spPr>
          <a:xfrm>
            <a:off x="1534078" y="3606629"/>
            <a:ext cx="466795" cy="26161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white"/>
                </a:solidFill>
                <a:effectLst/>
                <a:uLnTx/>
                <a:uFillTx/>
                <a:latin typeface="思源黑体 CN Regular"/>
                <a:ea typeface="思源黑体 CN Regular"/>
                <a:cs typeface="+mn-cs"/>
              </a:rPr>
              <a:t>潮流</a:t>
            </a:r>
          </a:p>
        </p:txBody>
      </p:sp>
      <p:sp>
        <p:nvSpPr>
          <p:cNvPr id="146" name="矩形 145">
            <a:extLst>
              <a:ext uri="{FF2B5EF4-FFF2-40B4-BE49-F238E27FC236}">
                <a16:creationId xmlns:a16="http://schemas.microsoft.com/office/drawing/2014/main" id="{D4D523FC-DED2-4EDA-97B0-F7E07B4C0E3C}"/>
              </a:ext>
            </a:extLst>
          </p:cNvPr>
          <p:cNvSpPr/>
          <p:nvPr/>
        </p:nvSpPr>
        <p:spPr>
          <a:xfrm>
            <a:off x="669302" y="3667840"/>
            <a:ext cx="466795" cy="26161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white"/>
                </a:solidFill>
                <a:effectLst/>
                <a:uLnTx/>
                <a:uFillTx/>
                <a:latin typeface="思源黑体 CN Regular"/>
                <a:ea typeface="思源黑体 CN Regular"/>
                <a:cs typeface="+mn-cs"/>
              </a:rPr>
              <a:t>热情</a:t>
            </a:r>
          </a:p>
        </p:txBody>
      </p:sp>
      <p:sp>
        <p:nvSpPr>
          <p:cNvPr id="147" name="矩形 146">
            <a:extLst>
              <a:ext uri="{FF2B5EF4-FFF2-40B4-BE49-F238E27FC236}">
                <a16:creationId xmlns:a16="http://schemas.microsoft.com/office/drawing/2014/main" id="{AF1973CA-9018-4A7F-940B-A62AC361A3D9}"/>
              </a:ext>
            </a:extLst>
          </p:cNvPr>
          <p:cNvSpPr/>
          <p:nvPr/>
        </p:nvSpPr>
        <p:spPr>
          <a:xfrm>
            <a:off x="2062892" y="2839850"/>
            <a:ext cx="466795" cy="26161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white"/>
                </a:solidFill>
                <a:effectLst/>
                <a:uLnTx/>
                <a:uFillTx/>
                <a:latin typeface="思源黑体 CN Regular"/>
                <a:ea typeface="思源黑体 CN Regular"/>
                <a:cs typeface="+mn-cs"/>
              </a:rPr>
              <a:t>摄影</a:t>
            </a:r>
          </a:p>
        </p:txBody>
      </p:sp>
      <p:sp>
        <p:nvSpPr>
          <p:cNvPr id="82" name="椭圆 81">
            <a:extLst>
              <a:ext uri="{FF2B5EF4-FFF2-40B4-BE49-F238E27FC236}">
                <a16:creationId xmlns:a16="http://schemas.microsoft.com/office/drawing/2014/main" id="{38AA1C8E-705D-422B-9FBD-2567693882EB}"/>
              </a:ext>
            </a:extLst>
          </p:cNvPr>
          <p:cNvSpPr/>
          <p:nvPr/>
        </p:nvSpPr>
        <p:spPr>
          <a:xfrm>
            <a:off x="3455424" y="1826894"/>
            <a:ext cx="596316" cy="596316"/>
          </a:xfrm>
          <a:prstGeom prst="ellipse">
            <a:avLst/>
          </a:prstGeom>
          <a:gradFill>
            <a:gsLst>
              <a:gs pos="17000">
                <a:schemeClr val="accent1">
                  <a:lumMod val="60000"/>
                  <a:lumOff val="40000"/>
                </a:schemeClr>
              </a:gs>
              <a:gs pos="100000">
                <a:srgbClr val="9B1D2C"/>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149" name="矩形 148">
            <a:extLst>
              <a:ext uri="{FF2B5EF4-FFF2-40B4-BE49-F238E27FC236}">
                <a16:creationId xmlns:a16="http://schemas.microsoft.com/office/drawing/2014/main" id="{0840E469-DA1C-41F4-BC71-51EF204A6BAD}"/>
              </a:ext>
            </a:extLst>
          </p:cNvPr>
          <p:cNvSpPr/>
          <p:nvPr/>
        </p:nvSpPr>
        <p:spPr>
          <a:xfrm>
            <a:off x="3481713" y="1870926"/>
            <a:ext cx="543739" cy="523220"/>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宠物</a:t>
            </a:r>
            <a:endParaRPr kumimoji="0" lang="en-US" altLang="zh-CN" sz="1400" b="0" i="0" u="none" strike="noStrike" kern="1200" cap="none" spc="0" normalizeH="0" baseline="0" noProof="0" dirty="0">
              <a:ln>
                <a:noFill/>
              </a:ln>
              <a:solidFill>
                <a:prstClr val="white"/>
              </a:solidFill>
              <a:effectLst/>
              <a:uLnTx/>
              <a:uFillTx/>
              <a:latin typeface="思源黑体 CN Regular"/>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黑体 CN Regular"/>
                <a:ea typeface="思源黑体 CN Regular"/>
                <a:cs typeface="+mn-cs"/>
              </a:rPr>
              <a:t>社交</a:t>
            </a:r>
          </a:p>
        </p:txBody>
      </p:sp>
      <p:sp>
        <p:nvSpPr>
          <p:cNvPr id="153" name="矩形 152">
            <a:extLst>
              <a:ext uri="{FF2B5EF4-FFF2-40B4-BE49-F238E27FC236}">
                <a16:creationId xmlns:a16="http://schemas.microsoft.com/office/drawing/2014/main" id="{4DB228EC-CF88-4A88-B0B4-C2D8E2875D21}"/>
              </a:ext>
            </a:extLst>
          </p:cNvPr>
          <p:cNvSpPr/>
          <p:nvPr/>
        </p:nvSpPr>
        <p:spPr>
          <a:xfrm>
            <a:off x="5632160" y="1752578"/>
            <a:ext cx="466795" cy="26161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white"/>
                </a:solidFill>
                <a:effectLst/>
                <a:uLnTx/>
                <a:uFillTx/>
                <a:latin typeface="思源黑体 CN Regular"/>
                <a:ea typeface="思源黑体 CN Regular"/>
                <a:cs typeface="+mn-cs"/>
              </a:rPr>
              <a:t>电竞</a:t>
            </a:r>
          </a:p>
        </p:txBody>
      </p:sp>
      <p:sp>
        <p:nvSpPr>
          <p:cNvPr id="156" name="矩形 155">
            <a:extLst>
              <a:ext uri="{FF2B5EF4-FFF2-40B4-BE49-F238E27FC236}">
                <a16:creationId xmlns:a16="http://schemas.microsoft.com/office/drawing/2014/main" id="{B637804D-868A-482D-803F-6E0E5EDC8270}"/>
              </a:ext>
            </a:extLst>
          </p:cNvPr>
          <p:cNvSpPr/>
          <p:nvPr/>
        </p:nvSpPr>
        <p:spPr>
          <a:xfrm>
            <a:off x="4300158" y="4559061"/>
            <a:ext cx="466795" cy="26161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white"/>
                </a:solidFill>
                <a:effectLst/>
                <a:uLnTx/>
                <a:uFillTx/>
                <a:latin typeface="思源黑体 CN Regular"/>
                <a:ea typeface="思源黑体 CN Regular"/>
                <a:cs typeface="+mn-cs"/>
              </a:rPr>
              <a:t>鞋圈</a:t>
            </a:r>
          </a:p>
        </p:txBody>
      </p:sp>
      <p:grpSp>
        <p:nvGrpSpPr>
          <p:cNvPr id="158" name="组合 157">
            <a:extLst>
              <a:ext uri="{FF2B5EF4-FFF2-40B4-BE49-F238E27FC236}">
                <a16:creationId xmlns:a16="http://schemas.microsoft.com/office/drawing/2014/main" id="{5827BA06-1C89-45BF-836B-0E07B2713536}"/>
              </a:ext>
            </a:extLst>
          </p:cNvPr>
          <p:cNvGrpSpPr/>
          <p:nvPr/>
        </p:nvGrpSpPr>
        <p:grpSpPr>
          <a:xfrm>
            <a:off x="5446716" y="3477589"/>
            <a:ext cx="466795" cy="390115"/>
            <a:chOff x="7262290" y="3493785"/>
            <a:chExt cx="622394" cy="520153"/>
          </a:xfrm>
        </p:grpSpPr>
        <p:sp>
          <p:nvSpPr>
            <p:cNvPr id="99" name="椭圆 98">
              <a:extLst>
                <a:ext uri="{FF2B5EF4-FFF2-40B4-BE49-F238E27FC236}">
                  <a16:creationId xmlns:a16="http://schemas.microsoft.com/office/drawing/2014/main" id="{CFDDB5C8-ACDB-414E-9C79-9EFBCF6A94FD}"/>
                </a:ext>
              </a:extLst>
            </p:cNvPr>
            <p:cNvSpPr/>
            <p:nvPr/>
          </p:nvSpPr>
          <p:spPr>
            <a:xfrm>
              <a:off x="7313408" y="3493785"/>
              <a:ext cx="520155" cy="520153"/>
            </a:xfrm>
            <a:prstGeom prst="ellipse">
              <a:avLst/>
            </a:prstGeom>
            <a:gradFill>
              <a:gsLst>
                <a:gs pos="17000">
                  <a:srgbClr val="E3DCD6"/>
                </a:gs>
                <a:gs pos="100000">
                  <a:srgbClr val="E3DCD6"/>
                </a:gs>
                <a:gs pos="73000">
                  <a:srgbClr val="B9A799"/>
                </a:gs>
              </a:gsLst>
              <a:path path="circle">
                <a:fillToRect r="100000" b="100000"/>
              </a:path>
            </a:gradFill>
            <a:ln>
              <a:noFill/>
            </a:ln>
            <a:effectLst>
              <a:outerShdw blurRad="495300" dist="546100" dir="5400000" sx="89000" sy="89000" algn="t" rotWithShape="0">
                <a:srgbClr val="B9A799">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157" name="矩形 156">
              <a:extLst>
                <a:ext uri="{FF2B5EF4-FFF2-40B4-BE49-F238E27FC236}">
                  <a16:creationId xmlns:a16="http://schemas.microsoft.com/office/drawing/2014/main" id="{31A13116-AA41-4691-9C48-77C551AE2283}"/>
                </a:ext>
              </a:extLst>
            </p:cNvPr>
            <p:cNvSpPr/>
            <p:nvPr/>
          </p:nvSpPr>
          <p:spPr>
            <a:xfrm>
              <a:off x="7262290" y="3588361"/>
              <a:ext cx="622394" cy="348813"/>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white"/>
                  </a:solidFill>
                  <a:effectLst/>
                  <a:uLnTx/>
                  <a:uFillTx/>
                  <a:latin typeface="思源黑体 CN Regular"/>
                  <a:ea typeface="思源黑体 CN Regular"/>
                  <a:cs typeface="+mn-cs"/>
                </a:rPr>
                <a:t>饭圈</a:t>
              </a:r>
            </a:p>
          </p:txBody>
        </p:sp>
      </p:grpSp>
    </p:spTree>
    <p:extLst>
      <p:ext uri="{BB962C8B-B14F-4D97-AF65-F5344CB8AC3E}">
        <p14:creationId xmlns:p14="http://schemas.microsoft.com/office/powerpoint/2010/main" val="24926936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8" name="椭圆 9617">
            <a:extLst>
              <a:ext uri="{FF2B5EF4-FFF2-40B4-BE49-F238E27FC236}">
                <a16:creationId xmlns:a16="http://schemas.microsoft.com/office/drawing/2014/main" id="{856DB709-BEE0-40DD-954C-0760E40AD0B1}"/>
              </a:ext>
            </a:extLst>
          </p:cNvPr>
          <p:cNvSpPr/>
          <p:nvPr/>
        </p:nvSpPr>
        <p:spPr>
          <a:xfrm>
            <a:off x="887401" y="4114069"/>
            <a:ext cx="863018" cy="863018"/>
          </a:xfrm>
          <a:prstGeom prst="ellipse">
            <a:avLst/>
          </a:prstGeom>
          <a:gradFill>
            <a:gsLst>
              <a:gs pos="0">
                <a:schemeClr val="accent1"/>
              </a:gs>
              <a:gs pos="66000">
                <a:schemeClr val="accent1">
                  <a:lumMod val="50000"/>
                </a:schemeClr>
              </a:gs>
            </a:gsLst>
            <a:path path="circle">
              <a:fillToRect r="100000" b="100000"/>
            </a:path>
          </a:gradFill>
          <a:ln w="12700" cap="flat" cmpd="sng" algn="ctr">
            <a:noFill/>
            <a:prstDash val="solid"/>
            <a:miter lim="800000"/>
          </a:ln>
          <a:effectLst>
            <a:outerShdw blurRad="368300" dist="1778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Bold"/>
              <a:ea typeface="思源黑体 CN Regular"/>
              <a:cs typeface="+mn-cs"/>
            </a:endParaRPr>
          </a:p>
        </p:txBody>
      </p:sp>
      <p:sp>
        <p:nvSpPr>
          <p:cNvPr id="9619" name="椭圆 9618">
            <a:extLst>
              <a:ext uri="{FF2B5EF4-FFF2-40B4-BE49-F238E27FC236}">
                <a16:creationId xmlns:a16="http://schemas.microsoft.com/office/drawing/2014/main" id="{508FF297-56F2-4D88-B42E-43CCC33EC0E4}"/>
              </a:ext>
            </a:extLst>
          </p:cNvPr>
          <p:cNvSpPr/>
          <p:nvPr/>
        </p:nvSpPr>
        <p:spPr>
          <a:xfrm>
            <a:off x="674249" y="3900916"/>
            <a:ext cx="1289322" cy="1289324"/>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20" name="椭圆 9619">
            <a:extLst>
              <a:ext uri="{FF2B5EF4-FFF2-40B4-BE49-F238E27FC236}">
                <a16:creationId xmlns:a16="http://schemas.microsoft.com/office/drawing/2014/main" id="{EC97CEDF-0A60-4724-86F5-56AA8028D97C}"/>
              </a:ext>
            </a:extLst>
          </p:cNvPr>
          <p:cNvSpPr/>
          <p:nvPr/>
        </p:nvSpPr>
        <p:spPr>
          <a:xfrm>
            <a:off x="393259" y="3619927"/>
            <a:ext cx="1851299" cy="1851299"/>
          </a:xfrm>
          <a:prstGeom prst="ellipse">
            <a:avLst/>
          </a:prstGeom>
          <a:noFill/>
          <a:ln w="12700">
            <a:solidFill>
              <a:schemeClr val="accent1">
                <a:alpha val="14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21" name="椭圆 9620">
            <a:extLst>
              <a:ext uri="{FF2B5EF4-FFF2-40B4-BE49-F238E27FC236}">
                <a16:creationId xmlns:a16="http://schemas.microsoft.com/office/drawing/2014/main" id="{3ECE4596-EAFB-4A85-BA9B-106C9DC23B24}"/>
              </a:ext>
            </a:extLst>
          </p:cNvPr>
          <p:cNvSpPr/>
          <p:nvPr/>
        </p:nvSpPr>
        <p:spPr>
          <a:xfrm>
            <a:off x="537365" y="3764034"/>
            <a:ext cx="1563087" cy="1563086"/>
          </a:xfrm>
          <a:prstGeom prst="ellipse">
            <a:avLst/>
          </a:prstGeom>
          <a:noFill/>
          <a:ln w="12700">
            <a:solidFill>
              <a:schemeClr val="accent1">
                <a:alpha val="24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22" name="文本框 9621">
            <a:extLst>
              <a:ext uri="{FF2B5EF4-FFF2-40B4-BE49-F238E27FC236}">
                <a16:creationId xmlns:a16="http://schemas.microsoft.com/office/drawing/2014/main" id="{C812E047-42CC-4F86-BF22-AC8098700BDC}"/>
              </a:ext>
            </a:extLst>
          </p:cNvPr>
          <p:cNvSpPr txBox="1"/>
          <p:nvPr/>
        </p:nvSpPr>
        <p:spPr>
          <a:xfrm>
            <a:off x="966889" y="4324854"/>
            <a:ext cx="704040" cy="5078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生物和</a:t>
            </a:r>
            <a:endParaRPr kumimoji="0" lang="en-US" altLang="zh-CN" sz="1350" b="0" i="0" u="none" strike="noStrike" kern="1200" cap="none" spc="0" normalizeH="0" baseline="0" noProof="0" dirty="0">
              <a:ln>
                <a:noFill/>
              </a:ln>
              <a:solidFill>
                <a:prstClr val="white"/>
              </a:solidFill>
              <a:effectLst/>
              <a:uLnTx/>
              <a:uFillTx/>
              <a:latin typeface="Roboto Bold"/>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新医药</a:t>
            </a:r>
          </a:p>
        </p:txBody>
      </p:sp>
      <p:sp>
        <p:nvSpPr>
          <p:cNvPr id="2" name="矩形 1">
            <a:extLst>
              <a:ext uri="{FF2B5EF4-FFF2-40B4-BE49-F238E27FC236}">
                <a16:creationId xmlns:a16="http://schemas.microsoft.com/office/drawing/2014/main" id="{CAED93A2-D982-4256-88AC-407F905B1B9C}"/>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归属领域</a:t>
            </a:r>
          </a:p>
        </p:txBody>
      </p:sp>
      <p:sp>
        <p:nvSpPr>
          <p:cNvPr id="9624" name="椭圆 9623">
            <a:extLst>
              <a:ext uri="{FF2B5EF4-FFF2-40B4-BE49-F238E27FC236}">
                <a16:creationId xmlns:a16="http://schemas.microsoft.com/office/drawing/2014/main" id="{55107613-C7EC-4485-8E7A-4191E92C5CA8}"/>
              </a:ext>
            </a:extLst>
          </p:cNvPr>
          <p:cNvSpPr/>
          <p:nvPr/>
        </p:nvSpPr>
        <p:spPr>
          <a:xfrm>
            <a:off x="6358093" y="2346566"/>
            <a:ext cx="863018" cy="863018"/>
          </a:xfrm>
          <a:prstGeom prst="ellipse">
            <a:avLst/>
          </a:prstGeom>
          <a:gradFill>
            <a:gsLst>
              <a:gs pos="0">
                <a:schemeClr val="accent1"/>
              </a:gs>
              <a:gs pos="66000">
                <a:schemeClr val="accent1">
                  <a:lumMod val="50000"/>
                </a:schemeClr>
              </a:gs>
            </a:gsLst>
            <a:path path="circle">
              <a:fillToRect r="100000" b="100000"/>
            </a:path>
          </a:gradFill>
          <a:ln w="12700" cap="flat" cmpd="sng" algn="ctr">
            <a:noFill/>
            <a:prstDash val="solid"/>
            <a:miter lim="800000"/>
          </a:ln>
          <a:effectLst>
            <a:outerShdw blurRad="368300" dist="1778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Bold"/>
              <a:ea typeface="思源黑体 CN Regular"/>
              <a:cs typeface="+mn-cs"/>
            </a:endParaRPr>
          </a:p>
        </p:txBody>
      </p:sp>
      <p:sp>
        <p:nvSpPr>
          <p:cNvPr id="9625" name="椭圆 9624">
            <a:extLst>
              <a:ext uri="{FF2B5EF4-FFF2-40B4-BE49-F238E27FC236}">
                <a16:creationId xmlns:a16="http://schemas.microsoft.com/office/drawing/2014/main" id="{4C97A03F-1BE1-4C2D-90F3-6859B14F759D}"/>
              </a:ext>
            </a:extLst>
          </p:cNvPr>
          <p:cNvSpPr/>
          <p:nvPr/>
        </p:nvSpPr>
        <p:spPr>
          <a:xfrm>
            <a:off x="6144941" y="2133413"/>
            <a:ext cx="1289322" cy="1289324"/>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26" name="椭圆 9625">
            <a:extLst>
              <a:ext uri="{FF2B5EF4-FFF2-40B4-BE49-F238E27FC236}">
                <a16:creationId xmlns:a16="http://schemas.microsoft.com/office/drawing/2014/main" id="{BBCB346E-84D9-4706-A50B-01B6F1F056E7}"/>
              </a:ext>
            </a:extLst>
          </p:cNvPr>
          <p:cNvSpPr/>
          <p:nvPr/>
        </p:nvSpPr>
        <p:spPr>
          <a:xfrm>
            <a:off x="5863951" y="1852423"/>
            <a:ext cx="1851299" cy="1851299"/>
          </a:xfrm>
          <a:prstGeom prst="ellipse">
            <a:avLst/>
          </a:prstGeom>
          <a:noFill/>
          <a:ln w="12700">
            <a:solidFill>
              <a:schemeClr val="accent1">
                <a:alpha val="14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27" name="椭圆 9626">
            <a:extLst>
              <a:ext uri="{FF2B5EF4-FFF2-40B4-BE49-F238E27FC236}">
                <a16:creationId xmlns:a16="http://schemas.microsoft.com/office/drawing/2014/main" id="{0D35B51E-88C7-427A-8D77-C79C971827D7}"/>
              </a:ext>
            </a:extLst>
          </p:cNvPr>
          <p:cNvSpPr/>
          <p:nvPr/>
        </p:nvSpPr>
        <p:spPr>
          <a:xfrm>
            <a:off x="6008057" y="1996531"/>
            <a:ext cx="1563087" cy="1563086"/>
          </a:xfrm>
          <a:prstGeom prst="ellipse">
            <a:avLst/>
          </a:prstGeom>
          <a:noFill/>
          <a:ln w="12700">
            <a:solidFill>
              <a:schemeClr val="accent1">
                <a:alpha val="24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28" name="文本框 9627">
            <a:extLst>
              <a:ext uri="{FF2B5EF4-FFF2-40B4-BE49-F238E27FC236}">
                <a16:creationId xmlns:a16="http://schemas.microsoft.com/office/drawing/2014/main" id="{CC91FC16-12C0-4B09-A53E-371DB62AEAC0}"/>
              </a:ext>
            </a:extLst>
          </p:cNvPr>
          <p:cNvSpPr txBox="1"/>
          <p:nvPr/>
        </p:nvSpPr>
        <p:spPr>
          <a:xfrm>
            <a:off x="6524146" y="2535701"/>
            <a:ext cx="530915" cy="5078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航空</a:t>
            </a:r>
            <a:endParaRPr kumimoji="0" lang="en-US" altLang="zh-CN" sz="1350" b="0" i="0" u="none" strike="noStrike" kern="1200" cap="none" spc="0" normalizeH="0" baseline="0" noProof="0" dirty="0">
              <a:ln>
                <a:noFill/>
              </a:ln>
              <a:solidFill>
                <a:prstClr val="white"/>
              </a:solidFill>
              <a:effectLst/>
              <a:uLnTx/>
              <a:uFillTx/>
              <a:latin typeface="Roboto Bold"/>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航天</a:t>
            </a:r>
          </a:p>
        </p:txBody>
      </p:sp>
      <p:sp>
        <p:nvSpPr>
          <p:cNvPr id="9630" name="椭圆 9629">
            <a:extLst>
              <a:ext uri="{FF2B5EF4-FFF2-40B4-BE49-F238E27FC236}">
                <a16:creationId xmlns:a16="http://schemas.microsoft.com/office/drawing/2014/main" id="{CA879CA5-43F7-4AD1-B8A4-E40C9150D1F6}"/>
              </a:ext>
            </a:extLst>
          </p:cNvPr>
          <p:cNvSpPr/>
          <p:nvPr/>
        </p:nvSpPr>
        <p:spPr>
          <a:xfrm>
            <a:off x="5233339" y="4114069"/>
            <a:ext cx="863018" cy="863018"/>
          </a:xfrm>
          <a:prstGeom prst="ellipse">
            <a:avLst/>
          </a:prstGeom>
          <a:gradFill>
            <a:gsLst>
              <a:gs pos="0">
                <a:schemeClr val="accent1"/>
              </a:gs>
              <a:gs pos="66000">
                <a:schemeClr val="accent1">
                  <a:lumMod val="50000"/>
                </a:schemeClr>
              </a:gs>
            </a:gsLst>
            <a:path path="circle">
              <a:fillToRect r="100000" b="100000"/>
            </a:path>
          </a:gradFill>
          <a:ln w="12700" cap="flat" cmpd="sng" algn="ctr">
            <a:noFill/>
            <a:prstDash val="solid"/>
            <a:miter lim="800000"/>
          </a:ln>
          <a:effectLst>
            <a:outerShdw blurRad="368300" dist="1778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Bold"/>
              <a:ea typeface="思源黑体 CN Regular"/>
              <a:cs typeface="+mn-cs"/>
            </a:endParaRPr>
          </a:p>
        </p:txBody>
      </p:sp>
      <p:sp>
        <p:nvSpPr>
          <p:cNvPr id="9631" name="椭圆 9630">
            <a:extLst>
              <a:ext uri="{FF2B5EF4-FFF2-40B4-BE49-F238E27FC236}">
                <a16:creationId xmlns:a16="http://schemas.microsoft.com/office/drawing/2014/main" id="{E750B178-D018-4827-AA92-F799B04A8584}"/>
              </a:ext>
            </a:extLst>
          </p:cNvPr>
          <p:cNvSpPr/>
          <p:nvPr/>
        </p:nvSpPr>
        <p:spPr>
          <a:xfrm>
            <a:off x="5020187" y="3900916"/>
            <a:ext cx="1289322" cy="1289324"/>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32" name="椭圆 9631">
            <a:extLst>
              <a:ext uri="{FF2B5EF4-FFF2-40B4-BE49-F238E27FC236}">
                <a16:creationId xmlns:a16="http://schemas.microsoft.com/office/drawing/2014/main" id="{C68D777C-F51F-4559-AD50-1A1AF0191DCD}"/>
              </a:ext>
            </a:extLst>
          </p:cNvPr>
          <p:cNvSpPr/>
          <p:nvPr/>
        </p:nvSpPr>
        <p:spPr>
          <a:xfrm>
            <a:off x="4739197" y="3619927"/>
            <a:ext cx="1851299" cy="1851299"/>
          </a:xfrm>
          <a:prstGeom prst="ellipse">
            <a:avLst/>
          </a:prstGeom>
          <a:noFill/>
          <a:ln w="12700">
            <a:solidFill>
              <a:schemeClr val="accent1">
                <a:alpha val="14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33" name="椭圆 9632">
            <a:extLst>
              <a:ext uri="{FF2B5EF4-FFF2-40B4-BE49-F238E27FC236}">
                <a16:creationId xmlns:a16="http://schemas.microsoft.com/office/drawing/2014/main" id="{AF6C10E9-F0A9-476F-987B-DC88E3001787}"/>
              </a:ext>
            </a:extLst>
          </p:cNvPr>
          <p:cNvSpPr/>
          <p:nvPr/>
        </p:nvSpPr>
        <p:spPr>
          <a:xfrm>
            <a:off x="4883303" y="3764034"/>
            <a:ext cx="1563087" cy="1563086"/>
          </a:xfrm>
          <a:prstGeom prst="ellipse">
            <a:avLst/>
          </a:prstGeom>
          <a:noFill/>
          <a:ln w="12700">
            <a:solidFill>
              <a:schemeClr val="accent1">
                <a:alpha val="24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34" name="文本框 9633">
            <a:extLst>
              <a:ext uri="{FF2B5EF4-FFF2-40B4-BE49-F238E27FC236}">
                <a16:creationId xmlns:a16="http://schemas.microsoft.com/office/drawing/2014/main" id="{F4411CE2-2917-44B4-B58E-C3F14BB5F6A7}"/>
              </a:ext>
            </a:extLst>
          </p:cNvPr>
          <p:cNvSpPr txBox="1"/>
          <p:nvPr/>
        </p:nvSpPr>
        <p:spPr>
          <a:xfrm>
            <a:off x="5312829" y="4303204"/>
            <a:ext cx="704040" cy="5078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新能源</a:t>
            </a:r>
            <a:endParaRPr kumimoji="0" lang="en-US" altLang="zh-CN" sz="1350" b="0" i="0" u="none" strike="noStrike" kern="1200" cap="none" spc="0" normalizeH="0" baseline="0" noProof="0">
              <a:ln>
                <a:noFill/>
              </a:ln>
              <a:solidFill>
                <a:prstClr val="white"/>
              </a:solidFill>
              <a:effectLst/>
              <a:uLnTx/>
              <a:uFillTx/>
              <a:latin typeface="Roboto Bold"/>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a:ln>
                  <a:noFill/>
                </a:ln>
                <a:solidFill>
                  <a:prstClr val="white"/>
                </a:solidFill>
                <a:effectLst/>
                <a:uLnTx/>
                <a:uFillTx/>
                <a:latin typeface="Roboto Bold"/>
                <a:ea typeface="思源宋体 CN Heavy"/>
                <a:cs typeface="+mn-cs"/>
              </a:rPr>
              <a:t>及</a:t>
            </a: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节能</a:t>
            </a:r>
          </a:p>
        </p:txBody>
      </p:sp>
      <p:sp>
        <p:nvSpPr>
          <p:cNvPr id="9636" name="椭圆 9635">
            <a:extLst>
              <a:ext uri="{FF2B5EF4-FFF2-40B4-BE49-F238E27FC236}">
                <a16:creationId xmlns:a16="http://schemas.microsoft.com/office/drawing/2014/main" id="{4ECF6006-7D81-460F-9888-12B17EB5425C}"/>
              </a:ext>
            </a:extLst>
          </p:cNvPr>
          <p:cNvSpPr/>
          <p:nvPr/>
        </p:nvSpPr>
        <p:spPr>
          <a:xfrm>
            <a:off x="3060370" y="4114069"/>
            <a:ext cx="863018" cy="863018"/>
          </a:xfrm>
          <a:prstGeom prst="ellipse">
            <a:avLst/>
          </a:prstGeom>
          <a:gradFill>
            <a:gsLst>
              <a:gs pos="0">
                <a:schemeClr val="accent1"/>
              </a:gs>
              <a:gs pos="66000">
                <a:schemeClr val="accent1">
                  <a:lumMod val="50000"/>
                </a:schemeClr>
              </a:gs>
            </a:gsLst>
            <a:path path="circle">
              <a:fillToRect r="100000" b="100000"/>
            </a:path>
          </a:gradFill>
          <a:ln w="12700" cap="flat" cmpd="sng" algn="ctr">
            <a:noFill/>
            <a:prstDash val="solid"/>
            <a:miter lim="800000"/>
          </a:ln>
          <a:effectLst>
            <a:outerShdw blurRad="368300" dist="1778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Bold"/>
              <a:ea typeface="思源黑体 CN Regular"/>
              <a:cs typeface="+mn-cs"/>
            </a:endParaRPr>
          </a:p>
        </p:txBody>
      </p:sp>
      <p:sp>
        <p:nvSpPr>
          <p:cNvPr id="9637" name="椭圆 9636">
            <a:extLst>
              <a:ext uri="{FF2B5EF4-FFF2-40B4-BE49-F238E27FC236}">
                <a16:creationId xmlns:a16="http://schemas.microsoft.com/office/drawing/2014/main" id="{A12F9CB2-AAB1-4800-A0AB-F03E775C0524}"/>
              </a:ext>
            </a:extLst>
          </p:cNvPr>
          <p:cNvSpPr/>
          <p:nvPr/>
        </p:nvSpPr>
        <p:spPr>
          <a:xfrm>
            <a:off x="2847218" y="3900916"/>
            <a:ext cx="1289322" cy="1289324"/>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38" name="椭圆 9637">
            <a:extLst>
              <a:ext uri="{FF2B5EF4-FFF2-40B4-BE49-F238E27FC236}">
                <a16:creationId xmlns:a16="http://schemas.microsoft.com/office/drawing/2014/main" id="{381AB557-3DCB-415A-882A-5C861C157A3F}"/>
              </a:ext>
            </a:extLst>
          </p:cNvPr>
          <p:cNvSpPr/>
          <p:nvPr/>
        </p:nvSpPr>
        <p:spPr>
          <a:xfrm>
            <a:off x="2566228" y="3619927"/>
            <a:ext cx="1851299" cy="1851299"/>
          </a:xfrm>
          <a:prstGeom prst="ellipse">
            <a:avLst/>
          </a:prstGeom>
          <a:noFill/>
          <a:ln w="12700">
            <a:solidFill>
              <a:schemeClr val="accent1">
                <a:alpha val="14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39" name="椭圆 9638">
            <a:extLst>
              <a:ext uri="{FF2B5EF4-FFF2-40B4-BE49-F238E27FC236}">
                <a16:creationId xmlns:a16="http://schemas.microsoft.com/office/drawing/2014/main" id="{5DD3E1D7-2411-481C-8794-A99E0A40B56E}"/>
              </a:ext>
            </a:extLst>
          </p:cNvPr>
          <p:cNvSpPr/>
          <p:nvPr/>
        </p:nvSpPr>
        <p:spPr>
          <a:xfrm>
            <a:off x="2710334" y="3764034"/>
            <a:ext cx="1563087" cy="1563086"/>
          </a:xfrm>
          <a:prstGeom prst="ellipse">
            <a:avLst/>
          </a:prstGeom>
          <a:noFill/>
          <a:ln w="12700">
            <a:solidFill>
              <a:schemeClr val="accent1">
                <a:alpha val="24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40" name="文本框 9639">
            <a:extLst>
              <a:ext uri="{FF2B5EF4-FFF2-40B4-BE49-F238E27FC236}">
                <a16:creationId xmlns:a16="http://schemas.microsoft.com/office/drawing/2014/main" id="{EC3B8B78-9BBA-435A-97AE-7A7CA6F1A310}"/>
              </a:ext>
            </a:extLst>
          </p:cNvPr>
          <p:cNvSpPr txBox="1"/>
          <p:nvPr/>
        </p:nvSpPr>
        <p:spPr>
          <a:xfrm>
            <a:off x="3139862" y="4303204"/>
            <a:ext cx="704040" cy="5078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新材料</a:t>
            </a:r>
            <a:endParaRPr kumimoji="0" lang="en-US" altLang="zh-CN" sz="1350" b="0" i="0" u="none" strike="noStrike" kern="1200" cap="none" spc="0" normalizeH="0" baseline="0" noProof="0" dirty="0">
              <a:ln>
                <a:noFill/>
              </a:ln>
              <a:solidFill>
                <a:prstClr val="white"/>
              </a:solidFill>
              <a:effectLst/>
              <a:uLnTx/>
              <a:uFillTx/>
              <a:latin typeface="Roboto Bold"/>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技术</a:t>
            </a:r>
          </a:p>
        </p:txBody>
      </p:sp>
      <p:sp>
        <p:nvSpPr>
          <p:cNvPr id="9642" name="椭圆 9641">
            <a:extLst>
              <a:ext uri="{FF2B5EF4-FFF2-40B4-BE49-F238E27FC236}">
                <a16:creationId xmlns:a16="http://schemas.microsoft.com/office/drawing/2014/main" id="{EA894F1E-2531-4520-9C2D-1B5A7B5D1D67}"/>
              </a:ext>
            </a:extLst>
          </p:cNvPr>
          <p:cNvSpPr/>
          <p:nvPr/>
        </p:nvSpPr>
        <p:spPr>
          <a:xfrm>
            <a:off x="7406308" y="4114069"/>
            <a:ext cx="863018" cy="863018"/>
          </a:xfrm>
          <a:prstGeom prst="ellipse">
            <a:avLst/>
          </a:prstGeom>
          <a:gradFill>
            <a:gsLst>
              <a:gs pos="0">
                <a:schemeClr val="accent1"/>
              </a:gs>
              <a:gs pos="66000">
                <a:schemeClr val="accent1">
                  <a:lumMod val="50000"/>
                </a:schemeClr>
              </a:gs>
            </a:gsLst>
            <a:path path="circle">
              <a:fillToRect r="100000" b="100000"/>
            </a:path>
          </a:gradFill>
          <a:ln w="12700" cap="flat" cmpd="sng" algn="ctr">
            <a:noFill/>
            <a:prstDash val="solid"/>
            <a:miter lim="800000"/>
          </a:ln>
          <a:effectLst>
            <a:outerShdw blurRad="368300" dist="1778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Bold"/>
              <a:ea typeface="思源黑体 CN Regular"/>
              <a:cs typeface="+mn-cs"/>
            </a:endParaRPr>
          </a:p>
        </p:txBody>
      </p:sp>
      <p:sp>
        <p:nvSpPr>
          <p:cNvPr id="9643" name="椭圆 9642">
            <a:extLst>
              <a:ext uri="{FF2B5EF4-FFF2-40B4-BE49-F238E27FC236}">
                <a16:creationId xmlns:a16="http://schemas.microsoft.com/office/drawing/2014/main" id="{020658B2-D48D-4C9F-B257-D260C15A9D26}"/>
              </a:ext>
            </a:extLst>
          </p:cNvPr>
          <p:cNvSpPr/>
          <p:nvPr/>
        </p:nvSpPr>
        <p:spPr>
          <a:xfrm>
            <a:off x="7193156" y="3900916"/>
            <a:ext cx="1289322" cy="1289324"/>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44" name="椭圆 9643">
            <a:extLst>
              <a:ext uri="{FF2B5EF4-FFF2-40B4-BE49-F238E27FC236}">
                <a16:creationId xmlns:a16="http://schemas.microsoft.com/office/drawing/2014/main" id="{70981CBE-5E79-44EC-9823-57F53230C059}"/>
              </a:ext>
            </a:extLst>
          </p:cNvPr>
          <p:cNvSpPr/>
          <p:nvPr/>
        </p:nvSpPr>
        <p:spPr>
          <a:xfrm>
            <a:off x="6912166" y="3619927"/>
            <a:ext cx="1851299" cy="1851299"/>
          </a:xfrm>
          <a:prstGeom prst="ellipse">
            <a:avLst/>
          </a:prstGeom>
          <a:noFill/>
          <a:ln w="12700">
            <a:solidFill>
              <a:schemeClr val="accent1">
                <a:alpha val="14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45" name="椭圆 9644">
            <a:extLst>
              <a:ext uri="{FF2B5EF4-FFF2-40B4-BE49-F238E27FC236}">
                <a16:creationId xmlns:a16="http://schemas.microsoft.com/office/drawing/2014/main" id="{C9C36C8F-E062-4357-A867-CAE0988D887D}"/>
              </a:ext>
            </a:extLst>
          </p:cNvPr>
          <p:cNvSpPr/>
          <p:nvPr/>
        </p:nvSpPr>
        <p:spPr>
          <a:xfrm>
            <a:off x="7056272" y="3764034"/>
            <a:ext cx="1563087" cy="1563086"/>
          </a:xfrm>
          <a:prstGeom prst="ellipse">
            <a:avLst/>
          </a:prstGeom>
          <a:noFill/>
          <a:ln w="12700">
            <a:solidFill>
              <a:schemeClr val="accent1">
                <a:alpha val="24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46" name="文本框 9645">
            <a:extLst>
              <a:ext uri="{FF2B5EF4-FFF2-40B4-BE49-F238E27FC236}">
                <a16:creationId xmlns:a16="http://schemas.microsoft.com/office/drawing/2014/main" id="{CAD09938-342F-4F46-BE39-BED21913063A}"/>
              </a:ext>
            </a:extLst>
          </p:cNvPr>
          <p:cNvSpPr txBox="1"/>
          <p:nvPr/>
        </p:nvSpPr>
        <p:spPr>
          <a:xfrm>
            <a:off x="7399237" y="4303204"/>
            <a:ext cx="877163" cy="5078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先进制造</a:t>
            </a:r>
            <a:endParaRPr kumimoji="0" lang="en-US" altLang="zh-CN" sz="1350" b="0" i="0" u="none" strike="noStrike" kern="1200" cap="none" spc="0" normalizeH="0" baseline="0" noProof="0" dirty="0">
              <a:ln>
                <a:noFill/>
              </a:ln>
              <a:solidFill>
                <a:prstClr val="white"/>
              </a:solidFill>
              <a:effectLst/>
              <a:uLnTx/>
              <a:uFillTx/>
              <a:latin typeface="Roboto Bold"/>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自动化</a:t>
            </a:r>
          </a:p>
        </p:txBody>
      </p:sp>
      <p:sp>
        <p:nvSpPr>
          <p:cNvPr id="9648" name="椭圆 9647">
            <a:extLst>
              <a:ext uri="{FF2B5EF4-FFF2-40B4-BE49-F238E27FC236}">
                <a16:creationId xmlns:a16="http://schemas.microsoft.com/office/drawing/2014/main" id="{E16AB805-0D4F-4B25-8000-751999089064}"/>
              </a:ext>
            </a:extLst>
          </p:cNvPr>
          <p:cNvSpPr/>
          <p:nvPr/>
        </p:nvSpPr>
        <p:spPr>
          <a:xfrm>
            <a:off x="2012155" y="2346566"/>
            <a:ext cx="863018" cy="863018"/>
          </a:xfrm>
          <a:prstGeom prst="ellipse">
            <a:avLst/>
          </a:prstGeom>
          <a:gradFill>
            <a:gsLst>
              <a:gs pos="0">
                <a:schemeClr val="accent1"/>
              </a:gs>
              <a:gs pos="66000">
                <a:schemeClr val="accent1">
                  <a:lumMod val="50000"/>
                </a:schemeClr>
              </a:gs>
            </a:gsLst>
            <a:path path="circle">
              <a:fillToRect r="100000" b="100000"/>
            </a:path>
          </a:gradFill>
          <a:ln w="12700" cap="flat" cmpd="sng" algn="ctr">
            <a:noFill/>
            <a:prstDash val="solid"/>
            <a:miter lim="800000"/>
          </a:ln>
          <a:effectLst>
            <a:outerShdw blurRad="368300" dist="1778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Bold"/>
              <a:ea typeface="思源黑体 CN Regular"/>
              <a:cs typeface="+mn-cs"/>
            </a:endParaRPr>
          </a:p>
        </p:txBody>
      </p:sp>
      <p:sp>
        <p:nvSpPr>
          <p:cNvPr id="9649" name="椭圆 9648">
            <a:extLst>
              <a:ext uri="{FF2B5EF4-FFF2-40B4-BE49-F238E27FC236}">
                <a16:creationId xmlns:a16="http://schemas.microsoft.com/office/drawing/2014/main" id="{88939798-266A-4671-8F5B-DA2C5A2D8D79}"/>
              </a:ext>
            </a:extLst>
          </p:cNvPr>
          <p:cNvSpPr/>
          <p:nvPr/>
        </p:nvSpPr>
        <p:spPr>
          <a:xfrm>
            <a:off x="1799003" y="2133413"/>
            <a:ext cx="1289322" cy="1289324"/>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50" name="椭圆 9649">
            <a:extLst>
              <a:ext uri="{FF2B5EF4-FFF2-40B4-BE49-F238E27FC236}">
                <a16:creationId xmlns:a16="http://schemas.microsoft.com/office/drawing/2014/main" id="{2F680D0E-C4C7-41E9-BC48-084FD7BAD52F}"/>
              </a:ext>
            </a:extLst>
          </p:cNvPr>
          <p:cNvSpPr/>
          <p:nvPr/>
        </p:nvSpPr>
        <p:spPr>
          <a:xfrm>
            <a:off x="1518013" y="1852423"/>
            <a:ext cx="1851299" cy="1851299"/>
          </a:xfrm>
          <a:prstGeom prst="ellipse">
            <a:avLst/>
          </a:prstGeom>
          <a:noFill/>
          <a:ln w="12700">
            <a:solidFill>
              <a:schemeClr val="accent1">
                <a:alpha val="14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51" name="椭圆 9650">
            <a:extLst>
              <a:ext uri="{FF2B5EF4-FFF2-40B4-BE49-F238E27FC236}">
                <a16:creationId xmlns:a16="http://schemas.microsoft.com/office/drawing/2014/main" id="{18D22FDD-4C13-4AD2-AA1A-D987918237B7}"/>
              </a:ext>
            </a:extLst>
          </p:cNvPr>
          <p:cNvSpPr/>
          <p:nvPr/>
        </p:nvSpPr>
        <p:spPr>
          <a:xfrm>
            <a:off x="1662119" y="1996531"/>
            <a:ext cx="1563087" cy="1563086"/>
          </a:xfrm>
          <a:prstGeom prst="ellipse">
            <a:avLst/>
          </a:prstGeom>
          <a:noFill/>
          <a:ln w="12700">
            <a:solidFill>
              <a:schemeClr val="accent1">
                <a:alpha val="24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52" name="文本框 9651">
            <a:extLst>
              <a:ext uri="{FF2B5EF4-FFF2-40B4-BE49-F238E27FC236}">
                <a16:creationId xmlns:a16="http://schemas.microsoft.com/office/drawing/2014/main" id="{3EAE3005-DAE5-46D3-B5AF-7B0B990C1EE8}"/>
              </a:ext>
            </a:extLst>
          </p:cNvPr>
          <p:cNvSpPr txBox="1"/>
          <p:nvPr/>
        </p:nvSpPr>
        <p:spPr>
          <a:xfrm>
            <a:off x="2178208" y="2535701"/>
            <a:ext cx="530915" cy="5078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电子</a:t>
            </a:r>
            <a:endParaRPr kumimoji="0" lang="en-US" altLang="zh-CN" sz="1350" b="0" i="0" u="none" strike="noStrike" kern="1200" cap="none" spc="0" normalizeH="0" baseline="0" noProof="0" dirty="0">
              <a:ln>
                <a:noFill/>
              </a:ln>
              <a:solidFill>
                <a:prstClr val="white"/>
              </a:solidFill>
              <a:effectLst/>
              <a:uLnTx/>
              <a:uFillTx/>
              <a:latin typeface="Roboto Bold"/>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信息</a:t>
            </a:r>
          </a:p>
        </p:txBody>
      </p:sp>
      <p:sp>
        <p:nvSpPr>
          <p:cNvPr id="9654" name="椭圆 9653">
            <a:extLst>
              <a:ext uri="{FF2B5EF4-FFF2-40B4-BE49-F238E27FC236}">
                <a16:creationId xmlns:a16="http://schemas.microsoft.com/office/drawing/2014/main" id="{51858C55-32B8-4C20-9A6B-F30DA62450A3}"/>
              </a:ext>
            </a:extLst>
          </p:cNvPr>
          <p:cNvSpPr/>
          <p:nvPr/>
        </p:nvSpPr>
        <p:spPr>
          <a:xfrm>
            <a:off x="4185124" y="2346566"/>
            <a:ext cx="863018" cy="863018"/>
          </a:xfrm>
          <a:prstGeom prst="ellipse">
            <a:avLst/>
          </a:prstGeom>
          <a:gradFill>
            <a:gsLst>
              <a:gs pos="0">
                <a:schemeClr val="accent1"/>
              </a:gs>
              <a:gs pos="66000">
                <a:schemeClr val="accent1">
                  <a:lumMod val="50000"/>
                </a:schemeClr>
              </a:gs>
            </a:gsLst>
            <a:path path="circle">
              <a:fillToRect r="100000" b="100000"/>
            </a:path>
          </a:gradFill>
          <a:ln w="12700" cap="flat" cmpd="sng" algn="ctr">
            <a:noFill/>
            <a:prstDash val="solid"/>
            <a:miter lim="800000"/>
          </a:ln>
          <a:effectLst>
            <a:outerShdw blurRad="368300" dist="1778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Bold"/>
              <a:ea typeface="思源黑体 CN Regular"/>
              <a:cs typeface="+mn-cs"/>
            </a:endParaRPr>
          </a:p>
        </p:txBody>
      </p:sp>
      <p:sp>
        <p:nvSpPr>
          <p:cNvPr id="9655" name="椭圆 9654">
            <a:extLst>
              <a:ext uri="{FF2B5EF4-FFF2-40B4-BE49-F238E27FC236}">
                <a16:creationId xmlns:a16="http://schemas.microsoft.com/office/drawing/2014/main" id="{747F374D-23CF-4516-94DA-D26EDC83E691}"/>
              </a:ext>
            </a:extLst>
          </p:cNvPr>
          <p:cNvSpPr/>
          <p:nvPr/>
        </p:nvSpPr>
        <p:spPr>
          <a:xfrm>
            <a:off x="3971972" y="2133413"/>
            <a:ext cx="1289322" cy="1289324"/>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56" name="椭圆 9655">
            <a:extLst>
              <a:ext uri="{FF2B5EF4-FFF2-40B4-BE49-F238E27FC236}">
                <a16:creationId xmlns:a16="http://schemas.microsoft.com/office/drawing/2014/main" id="{D842777A-3E03-4FD6-BE2D-F1A8BB7D50BF}"/>
              </a:ext>
            </a:extLst>
          </p:cNvPr>
          <p:cNvSpPr/>
          <p:nvPr/>
        </p:nvSpPr>
        <p:spPr>
          <a:xfrm>
            <a:off x="3690982" y="1852423"/>
            <a:ext cx="1851299" cy="1851299"/>
          </a:xfrm>
          <a:prstGeom prst="ellipse">
            <a:avLst/>
          </a:prstGeom>
          <a:noFill/>
          <a:ln w="12700">
            <a:solidFill>
              <a:schemeClr val="accent1">
                <a:alpha val="14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57" name="椭圆 9656">
            <a:extLst>
              <a:ext uri="{FF2B5EF4-FFF2-40B4-BE49-F238E27FC236}">
                <a16:creationId xmlns:a16="http://schemas.microsoft.com/office/drawing/2014/main" id="{C9399206-E744-4295-A492-A98CB69942D5}"/>
              </a:ext>
            </a:extLst>
          </p:cNvPr>
          <p:cNvSpPr/>
          <p:nvPr/>
        </p:nvSpPr>
        <p:spPr>
          <a:xfrm>
            <a:off x="3835088" y="1996531"/>
            <a:ext cx="1563087" cy="1563086"/>
          </a:xfrm>
          <a:prstGeom prst="ellipse">
            <a:avLst/>
          </a:prstGeom>
          <a:noFill/>
          <a:ln w="12700">
            <a:solidFill>
              <a:schemeClr val="accent1">
                <a:alpha val="24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525"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58" name="文本框 9657">
            <a:extLst>
              <a:ext uri="{FF2B5EF4-FFF2-40B4-BE49-F238E27FC236}">
                <a16:creationId xmlns:a16="http://schemas.microsoft.com/office/drawing/2014/main" id="{A9A22B36-E0E6-4074-91BE-1257FC684F87}"/>
              </a:ext>
            </a:extLst>
          </p:cNvPr>
          <p:cNvSpPr txBox="1"/>
          <p:nvPr/>
        </p:nvSpPr>
        <p:spPr>
          <a:xfrm>
            <a:off x="4264615" y="2535701"/>
            <a:ext cx="704040" cy="5078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rPr>
              <a:t>资源和</a:t>
            </a:r>
            <a:endParaRPr kumimoji="0" lang="en-US" altLang="zh-CN" sz="1350" b="0" i="0" u="none" strike="noStrike" kern="1200" cap="none" spc="0" normalizeH="0" baseline="0" noProof="0">
              <a:ln>
                <a:noFill/>
              </a:ln>
              <a:solidFill>
                <a:prstClr val="white"/>
              </a:solidFill>
              <a:effectLst/>
              <a:uLnTx/>
              <a:uFillTx/>
              <a:latin typeface="Roboto Bold"/>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a:ln>
                  <a:noFill/>
                </a:ln>
                <a:solidFill>
                  <a:prstClr val="white"/>
                </a:solidFill>
                <a:effectLst/>
                <a:uLnTx/>
                <a:uFillTx/>
                <a:latin typeface="Roboto Bold"/>
                <a:ea typeface="思源宋体 CN Heavy"/>
                <a:cs typeface="+mn-cs"/>
              </a:rPr>
              <a:t>环境</a:t>
            </a:r>
            <a:endParaRPr kumimoji="0" lang="zh-CN" altLang="en-US" sz="1350" b="0" i="0" u="none" strike="noStrike" kern="1200" cap="none" spc="0" normalizeH="0" baseline="0" noProof="0" dirty="0">
              <a:ln>
                <a:noFill/>
              </a:ln>
              <a:solidFill>
                <a:prstClr val="white"/>
              </a:solidFill>
              <a:effectLst/>
              <a:uLnTx/>
              <a:uFillTx/>
              <a:latin typeface="Roboto Bold"/>
              <a:ea typeface="思源宋体 CN Heavy"/>
              <a:cs typeface="+mn-cs"/>
            </a:endParaRPr>
          </a:p>
        </p:txBody>
      </p:sp>
    </p:spTree>
    <p:extLst>
      <p:ext uri="{BB962C8B-B14F-4D97-AF65-F5344CB8AC3E}">
        <p14:creationId xmlns:p14="http://schemas.microsoft.com/office/powerpoint/2010/main" val="19462300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025">
            <a:extLst>
              <a:ext uri="{FF2B5EF4-FFF2-40B4-BE49-F238E27FC236}">
                <a16:creationId xmlns:a16="http://schemas.microsoft.com/office/drawing/2014/main" id="{E8B58261-882F-455A-93C7-06EA6876D4BE}"/>
              </a:ext>
            </a:extLst>
          </p:cNvPr>
          <p:cNvSpPr>
            <a:spLocks/>
          </p:cNvSpPr>
          <p:nvPr/>
        </p:nvSpPr>
        <p:spPr bwMode="auto">
          <a:xfrm rot="21135264">
            <a:off x="-1892415" y="327356"/>
            <a:ext cx="11346554" cy="7688878"/>
          </a:xfrm>
          <a:custGeom>
            <a:avLst/>
            <a:gdLst>
              <a:gd name="T0" fmla="*/ 12 w 1971"/>
              <a:gd name="T1" fmla="*/ 1335 h 1335"/>
              <a:gd name="T2" fmla="*/ 0 w 1971"/>
              <a:gd name="T3" fmla="*/ 1333 h 1335"/>
              <a:gd name="T4" fmla="*/ 330 w 1971"/>
              <a:gd name="T5" fmla="*/ 981 h 1335"/>
              <a:gd name="T6" fmla="*/ 621 w 1971"/>
              <a:gd name="T7" fmla="*/ 910 h 1335"/>
              <a:gd name="T8" fmla="*/ 819 w 1971"/>
              <a:gd name="T9" fmla="*/ 869 h 1335"/>
              <a:gd name="T10" fmla="*/ 1335 w 1971"/>
              <a:gd name="T11" fmla="*/ 586 h 1335"/>
              <a:gd name="T12" fmla="*/ 1541 w 1971"/>
              <a:gd name="T13" fmla="*/ 368 h 1335"/>
              <a:gd name="T14" fmla="*/ 1966 w 1971"/>
              <a:gd name="T15" fmla="*/ 0 h 1335"/>
              <a:gd name="T16" fmla="*/ 1971 w 1971"/>
              <a:gd name="T17" fmla="*/ 11 h 1335"/>
              <a:gd name="T18" fmla="*/ 1550 w 1971"/>
              <a:gd name="T19" fmla="*/ 375 h 1335"/>
              <a:gd name="T20" fmla="*/ 1343 w 1971"/>
              <a:gd name="T21" fmla="*/ 595 h 1335"/>
              <a:gd name="T22" fmla="*/ 822 w 1971"/>
              <a:gd name="T23" fmla="*/ 880 h 1335"/>
              <a:gd name="T24" fmla="*/ 623 w 1971"/>
              <a:gd name="T25" fmla="*/ 922 h 1335"/>
              <a:gd name="T26" fmla="*/ 334 w 1971"/>
              <a:gd name="T27" fmla="*/ 992 h 1335"/>
              <a:gd name="T28" fmla="*/ 12 w 1971"/>
              <a:gd name="T29" fmla="*/ 1335 h 1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71" h="1335">
                <a:moveTo>
                  <a:pt x="12" y="1335"/>
                </a:moveTo>
                <a:cubicBezTo>
                  <a:pt x="0" y="1333"/>
                  <a:pt x="0" y="1333"/>
                  <a:pt x="0" y="1333"/>
                </a:cubicBezTo>
                <a:cubicBezTo>
                  <a:pt x="22" y="1156"/>
                  <a:pt x="185" y="1035"/>
                  <a:pt x="330" y="981"/>
                </a:cubicBezTo>
                <a:cubicBezTo>
                  <a:pt x="424" y="946"/>
                  <a:pt x="524" y="928"/>
                  <a:pt x="621" y="910"/>
                </a:cubicBezTo>
                <a:cubicBezTo>
                  <a:pt x="686" y="898"/>
                  <a:pt x="754" y="886"/>
                  <a:pt x="819" y="869"/>
                </a:cubicBezTo>
                <a:cubicBezTo>
                  <a:pt x="1010" y="818"/>
                  <a:pt x="1189" y="720"/>
                  <a:pt x="1335" y="586"/>
                </a:cubicBezTo>
                <a:cubicBezTo>
                  <a:pt x="1409" y="520"/>
                  <a:pt x="1476" y="442"/>
                  <a:pt x="1541" y="368"/>
                </a:cubicBezTo>
                <a:cubicBezTo>
                  <a:pt x="1664" y="225"/>
                  <a:pt x="1792" y="78"/>
                  <a:pt x="1966" y="0"/>
                </a:cubicBezTo>
                <a:cubicBezTo>
                  <a:pt x="1971" y="11"/>
                  <a:pt x="1971" y="11"/>
                  <a:pt x="1971" y="11"/>
                </a:cubicBezTo>
                <a:cubicBezTo>
                  <a:pt x="1799" y="88"/>
                  <a:pt x="1673" y="234"/>
                  <a:pt x="1550" y="375"/>
                </a:cubicBezTo>
                <a:cubicBezTo>
                  <a:pt x="1485" y="451"/>
                  <a:pt x="1417" y="528"/>
                  <a:pt x="1343" y="595"/>
                </a:cubicBezTo>
                <a:cubicBezTo>
                  <a:pt x="1196" y="730"/>
                  <a:pt x="1015" y="829"/>
                  <a:pt x="822" y="880"/>
                </a:cubicBezTo>
                <a:cubicBezTo>
                  <a:pt x="756" y="898"/>
                  <a:pt x="688" y="910"/>
                  <a:pt x="623" y="922"/>
                </a:cubicBezTo>
                <a:cubicBezTo>
                  <a:pt x="526" y="939"/>
                  <a:pt x="427" y="957"/>
                  <a:pt x="334" y="992"/>
                </a:cubicBezTo>
                <a:cubicBezTo>
                  <a:pt x="192" y="1045"/>
                  <a:pt x="33" y="1162"/>
                  <a:pt x="12" y="1335"/>
                </a:cubicBezTo>
                <a:close/>
              </a:path>
            </a:pathLst>
          </a:custGeom>
          <a:gradFill flip="none" rotWithShape="1">
            <a:gsLst>
              <a:gs pos="47000">
                <a:schemeClr val="accent1">
                  <a:alpha val="80000"/>
                </a:schemeClr>
              </a:gs>
              <a:gs pos="6000">
                <a:schemeClr val="accent1">
                  <a:alpha val="0"/>
                </a:schemeClr>
              </a:gs>
              <a:gs pos="70000">
                <a:schemeClr val="accent1">
                  <a:alpha val="10000"/>
                </a:schemeClr>
              </a:gs>
              <a:gs pos="100000">
                <a:schemeClr val="accent1">
                  <a:alpha val="0"/>
                </a:schemeClr>
              </a:gs>
            </a:gsLst>
            <a:lin ang="0" scaled="1"/>
            <a:tileRect/>
          </a:gradFill>
          <a:ln>
            <a:noFill/>
          </a:ln>
        </p:spPr>
        <p:txBody>
          <a:bodyPr vert="horz" wrap="square" lIns="68580" tIns="34290" rIns="68580" bIns="34290" numCol="1" anchor="t" anchorCtr="0" compatLnSpc="1">
            <a:prstTxWarp prst="textNoShape">
              <a:avLst/>
            </a:prstTxWarp>
          </a:bodyPr>
          <a:lstStyle/>
          <a:p>
            <a:pPr marL="0" marR="0" lvl="0" indent="0" algn="l" defTabSz="3429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3" name="Freeform 1026">
            <a:extLst>
              <a:ext uri="{FF2B5EF4-FFF2-40B4-BE49-F238E27FC236}">
                <a16:creationId xmlns:a16="http://schemas.microsoft.com/office/drawing/2014/main" id="{33EE0742-9CDE-4328-A5CB-B04A5629EE9D}"/>
              </a:ext>
            </a:extLst>
          </p:cNvPr>
          <p:cNvSpPr>
            <a:spLocks/>
          </p:cNvSpPr>
          <p:nvPr/>
        </p:nvSpPr>
        <p:spPr bwMode="auto">
          <a:xfrm rot="21135264">
            <a:off x="-2887511" y="525431"/>
            <a:ext cx="13198564" cy="8491088"/>
          </a:xfrm>
          <a:custGeom>
            <a:avLst/>
            <a:gdLst>
              <a:gd name="T0" fmla="*/ 2 w 1956"/>
              <a:gd name="T1" fmla="*/ 1258 h 1258"/>
              <a:gd name="T2" fmla="*/ 0 w 1956"/>
              <a:gd name="T3" fmla="*/ 1255 h 1258"/>
              <a:gd name="T4" fmla="*/ 416 w 1956"/>
              <a:gd name="T5" fmla="*/ 752 h 1258"/>
              <a:gd name="T6" fmla="*/ 718 w 1956"/>
              <a:gd name="T7" fmla="*/ 341 h 1258"/>
              <a:gd name="T8" fmla="*/ 1586 w 1956"/>
              <a:gd name="T9" fmla="*/ 28 h 1258"/>
              <a:gd name="T10" fmla="*/ 1682 w 1956"/>
              <a:gd name="T11" fmla="*/ 40 h 1258"/>
              <a:gd name="T12" fmla="*/ 1956 w 1956"/>
              <a:gd name="T13" fmla="*/ 44 h 1258"/>
              <a:gd name="T14" fmla="*/ 1956 w 1956"/>
              <a:gd name="T15" fmla="*/ 46 h 1258"/>
              <a:gd name="T16" fmla="*/ 1681 w 1956"/>
              <a:gd name="T17" fmla="*/ 43 h 1258"/>
              <a:gd name="T18" fmla="*/ 1586 w 1956"/>
              <a:gd name="T19" fmla="*/ 31 h 1258"/>
              <a:gd name="T20" fmla="*/ 720 w 1956"/>
              <a:gd name="T21" fmla="*/ 343 h 1258"/>
              <a:gd name="T22" fmla="*/ 418 w 1956"/>
              <a:gd name="T23" fmla="*/ 753 h 1258"/>
              <a:gd name="T24" fmla="*/ 2 w 1956"/>
              <a:gd name="T25" fmla="*/ 1258 h 1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56" h="1258">
                <a:moveTo>
                  <a:pt x="2" y="1258"/>
                </a:moveTo>
                <a:cubicBezTo>
                  <a:pt x="0" y="1255"/>
                  <a:pt x="0" y="1255"/>
                  <a:pt x="0" y="1255"/>
                </a:cubicBezTo>
                <a:cubicBezTo>
                  <a:pt x="180" y="1128"/>
                  <a:pt x="300" y="937"/>
                  <a:pt x="416" y="752"/>
                </a:cubicBezTo>
                <a:cubicBezTo>
                  <a:pt x="505" y="609"/>
                  <a:pt x="598" y="460"/>
                  <a:pt x="718" y="341"/>
                </a:cubicBezTo>
                <a:cubicBezTo>
                  <a:pt x="944" y="117"/>
                  <a:pt x="1269" y="0"/>
                  <a:pt x="1586" y="28"/>
                </a:cubicBezTo>
                <a:cubicBezTo>
                  <a:pt x="1618" y="31"/>
                  <a:pt x="1650" y="36"/>
                  <a:pt x="1682" y="40"/>
                </a:cubicBezTo>
                <a:cubicBezTo>
                  <a:pt x="1772" y="52"/>
                  <a:pt x="1866" y="64"/>
                  <a:pt x="1956" y="44"/>
                </a:cubicBezTo>
                <a:cubicBezTo>
                  <a:pt x="1956" y="46"/>
                  <a:pt x="1956" y="46"/>
                  <a:pt x="1956" y="46"/>
                </a:cubicBezTo>
                <a:cubicBezTo>
                  <a:pt x="1866" y="67"/>
                  <a:pt x="1772" y="55"/>
                  <a:pt x="1681" y="43"/>
                </a:cubicBezTo>
                <a:cubicBezTo>
                  <a:pt x="1650" y="39"/>
                  <a:pt x="1617" y="34"/>
                  <a:pt x="1586" y="31"/>
                </a:cubicBezTo>
                <a:cubicBezTo>
                  <a:pt x="1269" y="3"/>
                  <a:pt x="946" y="119"/>
                  <a:pt x="720" y="343"/>
                </a:cubicBezTo>
                <a:cubicBezTo>
                  <a:pt x="600" y="462"/>
                  <a:pt x="508" y="610"/>
                  <a:pt x="418" y="753"/>
                </a:cubicBezTo>
                <a:cubicBezTo>
                  <a:pt x="302" y="939"/>
                  <a:pt x="182" y="1130"/>
                  <a:pt x="2" y="1258"/>
                </a:cubicBezTo>
                <a:close/>
              </a:path>
            </a:pathLst>
          </a:custGeom>
          <a:gradFill flip="none" rotWithShape="1">
            <a:gsLst>
              <a:gs pos="0">
                <a:schemeClr val="accent1">
                  <a:alpha val="0"/>
                </a:schemeClr>
              </a:gs>
              <a:gs pos="43000">
                <a:schemeClr val="accent1"/>
              </a:gs>
              <a:gs pos="30000">
                <a:schemeClr val="accent1">
                  <a:alpha val="0"/>
                </a:schemeClr>
              </a:gs>
              <a:gs pos="21000">
                <a:schemeClr val="accent1">
                  <a:alpha val="0"/>
                </a:schemeClr>
              </a:gs>
              <a:gs pos="26000">
                <a:schemeClr val="accent1"/>
              </a:gs>
              <a:gs pos="100000">
                <a:schemeClr val="accent1">
                  <a:alpha val="0"/>
                </a:schemeClr>
              </a:gs>
            </a:gsLst>
            <a:lin ang="0" scaled="1"/>
            <a:tileRect/>
          </a:gradFill>
          <a:ln>
            <a:noFill/>
          </a:ln>
        </p:spPr>
        <p:txBody>
          <a:bodyPr vert="horz" wrap="square" lIns="68580" tIns="34290" rIns="68580" bIns="34290" numCol="1" anchor="t" anchorCtr="0" compatLnSpc="1">
            <a:prstTxWarp prst="textNoShape">
              <a:avLst/>
            </a:prstTxWarp>
          </a:bodyPr>
          <a:lstStyle/>
          <a:p>
            <a:pPr marL="0" marR="0" lvl="0" indent="0" algn="l" defTabSz="3429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思源宋体 CN Heavy"/>
              <a:ea typeface="思源宋体 CN Heavy"/>
              <a:cs typeface="+mn-cs"/>
            </a:endParaRPr>
          </a:p>
        </p:txBody>
      </p:sp>
      <p:sp>
        <p:nvSpPr>
          <p:cNvPr id="4" name="Freeform 1027">
            <a:extLst>
              <a:ext uri="{FF2B5EF4-FFF2-40B4-BE49-F238E27FC236}">
                <a16:creationId xmlns:a16="http://schemas.microsoft.com/office/drawing/2014/main" id="{29927D51-4881-4C76-AE91-83E46B7A597B}"/>
              </a:ext>
            </a:extLst>
          </p:cNvPr>
          <p:cNvSpPr>
            <a:spLocks/>
          </p:cNvSpPr>
          <p:nvPr/>
        </p:nvSpPr>
        <p:spPr bwMode="auto">
          <a:xfrm rot="21135264">
            <a:off x="-3259855" y="124104"/>
            <a:ext cx="14608534" cy="9227340"/>
          </a:xfrm>
          <a:custGeom>
            <a:avLst/>
            <a:gdLst>
              <a:gd name="T0" fmla="*/ 1 w 2165"/>
              <a:gd name="T1" fmla="*/ 1367 h 1367"/>
              <a:gd name="T2" fmla="*/ 0 w 2165"/>
              <a:gd name="T3" fmla="*/ 1363 h 1367"/>
              <a:gd name="T4" fmla="*/ 488 w 2165"/>
              <a:gd name="T5" fmla="*/ 980 h 1367"/>
              <a:gd name="T6" fmla="*/ 635 w 2165"/>
              <a:gd name="T7" fmla="*/ 793 h 1367"/>
              <a:gd name="T8" fmla="*/ 883 w 2165"/>
              <a:gd name="T9" fmla="*/ 493 h 1367"/>
              <a:gd name="T10" fmla="*/ 1419 w 2165"/>
              <a:gd name="T11" fmla="*/ 184 h 1367"/>
              <a:gd name="T12" fmla="*/ 1647 w 2165"/>
              <a:gd name="T13" fmla="*/ 177 h 1367"/>
              <a:gd name="T14" fmla="*/ 1821 w 2165"/>
              <a:gd name="T15" fmla="*/ 177 h 1367"/>
              <a:gd name="T16" fmla="*/ 2162 w 2165"/>
              <a:gd name="T17" fmla="*/ 0 h 1367"/>
              <a:gd name="T18" fmla="*/ 2165 w 2165"/>
              <a:gd name="T19" fmla="*/ 1 h 1367"/>
              <a:gd name="T20" fmla="*/ 1821 w 2165"/>
              <a:gd name="T21" fmla="*/ 181 h 1367"/>
              <a:gd name="T22" fmla="*/ 1647 w 2165"/>
              <a:gd name="T23" fmla="*/ 181 h 1367"/>
              <a:gd name="T24" fmla="*/ 1419 w 2165"/>
              <a:gd name="T25" fmla="*/ 188 h 1367"/>
              <a:gd name="T26" fmla="*/ 886 w 2165"/>
              <a:gd name="T27" fmla="*/ 495 h 1367"/>
              <a:gd name="T28" fmla="*/ 638 w 2165"/>
              <a:gd name="T29" fmla="*/ 795 h 1367"/>
              <a:gd name="T30" fmla="*/ 491 w 2165"/>
              <a:gd name="T31" fmla="*/ 983 h 1367"/>
              <a:gd name="T32" fmla="*/ 1 w 2165"/>
              <a:gd name="T33" fmla="*/ 1367 h 1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65" h="1367">
                <a:moveTo>
                  <a:pt x="1" y="1367"/>
                </a:moveTo>
                <a:cubicBezTo>
                  <a:pt x="0" y="1363"/>
                  <a:pt x="0" y="1363"/>
                  <a:pt x="0" y="1363"/>
                </a:cubicBezTo>
                <a:cubicBezTo>
                  <a:pt x="167" y="1301"/>
                  <a:pt x="321" y="1179"/>
                  <a:pt x="488" y="980"/>
                </a:cubicBezTo>
                <a:cubicBezTo>
                  <a:pt x="539" y="919"/>
                  <a:pt x="588" y="855"/>
                  <a:pt x="635" y="793"/>
                </a:cubicBezTo>
                <a:cubicBezTo>
                  <a:pt x="713" y="691"/>
                  <a:pt x="793" y="586"/>
                  <a:pt x="883" y="493"/>
                </a:cubicBezTo>
                <a:cubicBezTo>
                  <a:pt x="1055" y="314"/>
                  <a:pt x="1235" y="210"/>
                  <a:pt x="1419" y="184"/>
                </a:cubicBezTo>
                <a:cubicBezTo>
                  <a:pt x="1494" y="173"/>
                  <a:pt x="1572" y="175"/>
                  <a:pt x="1647" y="177"/>
                </a:cubicBezTo>
                <a:cubicBezTo>
                  <a:pt x="1704" y="179"/>
                  <a:pt x="1763" y="181"/>
                  <a:pt x="1821" y="177"/>
                </a:cubicBezTo>
                <a:cubicBezTo>
                  <a:pt x="1898" y="171"/>
                  <a:pt x="2084" y="143"/>
                  <a:pt x="2162" y="0"/>
                </a:cubicBezTo>
                <a:cubicBezTo>
                  <a:pt x="2165" y="1"/>
                  <a:pt x="2165" y="1"/>
                  <a:pt x="2165" y="1"/>
                </a:cubicBezTo>
                <a:cubicBezTo>
                  <a:pt x="2086" y="147"/>
                  <a:pt x="1899" y="175"/>
                  <a:pt x="1821" y="181"/>
                </a:cubicBezTo>
                <a:cubicBezTo>
                  <a:pt x="1764" y="185"/>
                  <a:pt x="1704" y="183"/>
                  <a:pt x="1647" y="181"/>
                </a:cubicBezTo>
                <a:cubicBezTo>
                  <a:pt x="1572" y="179"/>
                  <a:pt x="1495" y="177"/>
                  <a:pt x="1419" y="188"/>
                </a:cubicBezTo>
                <a:cubicBezTo>
                  <a:pt x="1237" y="214"/>
                  <a:pt x="1058" y="318"/>
                  <a:pt x="886" y="495"/>
                </a:cubicBezTo>
                <a:cubicBezTo>
                  <a:pt x="796" y="589"/>
                  <a:pt x="716" y="694"/>
                  <a:pt x="638" y="795"/>
                </a:cubicBezTo>
                <a:cubicBezTo>
                  <a:pt x="591" y="857"/>
                  <a:pt x="542" y="922"/>
                  <a:pt x="491" y="983"/>
                </a:cubicBezTo>
                <a:cubicBezTo>
                  <a:pt x="324" y="1182"/>
                  <a:pt x="169" y="1304"/>
                  <a:pt x="1" y="1367"/>
                </a:cubicBezTo>
                <a:close/>
              </a:path>
            </a:pathLst>
          </a:custGeom>
          <a:gradFill flip="none" rotWithShape="1">
            <a:gsLst>
              <a:gs pos="0">
                <a:schemeClr val="accent1">
                  <a:alpha val="0"/>
                </a:schemeClr>
              </a:gs>
              <a:gs pos="57868">
                <a:schemeClr val="accent1">
                  <a:alpha val="20000"/>
                </a:schemeClr>
              </a:gs>
              <a:gs pos="50000">
                <a:schemeClr val="accent1">
                  <a:alpha val="0"/>
                </a:schemeClr>
              </a:gs>
              <a:gs pos="37000">
                <a:schemeClr val="accent1"/>
              </a:gs>
              <a:gs pos="80000">
                <a:schemeClr val="accent1">
                  <a:alpha val="0"/>
                </a:schemeClr>
              </a:gs>
            </a:gsLst>
            <a:lin ang="10800000" scaled="1"/>
            <a:tileRect/>
          </a:gradFill>
          <a:ln>
            <a:noFill/>
          </a:ln>
        </p:spPr>
        <p:txBody>
          <a:bodyPr vert="horz" wrap="square" lIns="68580" tIns="34290" rIns="68580" bIns="34290" numCol="1" anchor="t" anchorCtr="0" compatLnSpc="1">
            <a:prstTxWarp prst="textNoShape">
              <a:avLst/>
            </a:prstTxWarp>
          </a:bodyPr>
          <a:lstStyle/>
          <a:p>
            <a:pPr marL="0" marR="0" lvl="0" indent="0" algn="l" defTabSz="3429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思源宋体 CN Heavy"/>
              <a:ea typeface="思源宋体 CN Heavy"/>
              <a:cs typeface="+mn-cs"/>
            </a:endParaRPr>
          </a:p>
        </p:txBody>
      </p:sp>
      <p:sp>
        <p:nvSpPr>
          <p:cNvPr id="5" name="Freeform 1028">
            <a:extLst>
              <a:ext uri="{FF2B5EF4-FFF2-40B4-BE49-F238E27FC236}">
                <a16:creationId xmlns:a16="http://schemas.microsoft.com/office/drawing/2014/main" id="{BA4AE9B3-4D0A-415B-82AE-7F5CBADCC5AB}"/>
              </a:ext>
            </a:extLst>
          </p:cNvPr>
          <p:cNvSpPr>
            <a:spLocks/>
          </p:cNvSpPr>
          <p:nvPr/>
        </p:nvSpPr>
        <p:spPr bwMode="auto">
          <a:xfrm rot="21135264">
            <a:off x="190173" y="499538"/>
            <a:ext cx="9342258" cy="7022588"/>
          </a:xfrm>
          <a:custGeom>
            <a:avLst/>
            <a:gdLst>
              <a:gd name="T0" fmla="*/ 3 w 1919"/>
              <a:gd name="T1" fmla="*/ 1442 h 1442"/>
              <a:gd name="T2" fmla="*/ 0 w 1919"/>
              <a:gd name="T3" fmla="*/ 1440 h 1442"/>
              <a:gd name="T4" fmla="*/ 479 w 1919"/>
              <a:gd name="T5" fmla="*/ 1124 h 1442"/>
              <a:gd name="T6" fmla="*/ 647 w 1919"/>
              <a:gd name="T7" fmla="*/ 1102 h 1442"/>
              <a:gd name="T8" fmla="*/ 890 w 1919"/>
              <a:gd name="T9" fmla="*/ 1060 h 1442"/>
              <a:gd name="T10" fmla="*/ 1268 w 1919"/>
              <a:gd name="T11" fmla="*/ 741 h 1442"/>
              <a:gd name="T12" fmla="*/ 1398 w 1919"/>
              <a:gd name="T13" fmla="*/ 532 h 1442"/>
              <a:gd name="T14" fmla="*/ 1535 w 1919"/>
              <a:gd name="T15" fmla="*/ 314 h 1442"/>
              <a:gd name="T16" fmla="*/ 1919 w 1919"/>
              <a:gd name="T17" fmla="*/ 0 h 1442"/>
              <a:gd name="T18" fmla="*/ 1919 w 1919"/>
              <a:gd name="T19" fmla="*/ 3 h 1442"/>
              <a:gd name="T20" fmla="*/ 1537 w 1919"/>
              <a:gd name="T21" fmla="*/ 316 h 1442"/>
              <a:gd name="T22" fmla="*/ 1401 w 1919"/>
              <a:gd name="T23" fmla="*/ 534 h 1442"/>
              <a:gd name="T24" fmla="*/ 1271 w 1919"/>
              <a:gd name="T25" fmla="*/ 743 h 1442"/>
              <a:gd name="T26" fmla="*/ 891 w 1919"/>
              <a:gd name="T27" fmla="*/ 1063 h 1442"/>
              <a:gd name="T28" fmla="*/ 648 w 1919"/>
              <a:gd name="T29" fmla="*/ 1105 h 1442"/>
              <a:gd name="T30" fmla="*/ 479 w 1919"/>
              <a:gd name="T31" fmla="*/ 1127 h 1442"/>
              <a:gd name="T32" fmla="*/ 3 w 1919"/>
              <a:gd name="T33" fmla="*/ 1442 h 1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19" h="1442">
                <a:moveTo>
                  <a:pt x="3" y="1442"/>
                </a:moveTo>
                <a:cubicBezTo>
                  <a:pt x="0" y="1440"/>
                  <a:pt x="0" y="1440"/>
                  <a:pt x="0" y="1440"/>
                </a:cubicBezTo>
                <a:cubicBezTo>
                  <a:pt x="112" y="1279"/>
                  <a:pt x="287" y="1164"/>
                  <a:pt x="479" y="1124"/>
                </a:cubicBezTo>
                <a:cubicBezTo>
                  <a:pt x="534" y="1113"/>
                  <a:pt x="592" y="1108"/>
                  <a:pt x="647" y="1102"/>
                </a:cubicBezTo>
                <a:cubicBezTo>
                  <a:pt x="728" y="1095"/>
                  <a:pt x="812" y="1087"/>
                  <a:pt x="890" y="1060"/>
                </a:cubicBezTo>
                <a:cubicBezTo>
                  <a:pt x="1026" y="1013"/>
                  <a:pt x="1154" y="906"/>
                  <a:pt x="1268" y="741"/>
                </a:cubicBezTo>
                <a:cubicBezTo>
                  <a:pt x="1315" y="674"/>
                  <a:pt x="1357" y="602"/>
                  <a:pt x="1398" y="532"/>
                </a:cubicBezTo>
                <a:cubicBezTo>
                  <a:pt x="1441" y="460"/>
                  <a:pt x="1485" y="384"/>
                  <a:pt x="1535" y="314"/>
                </a:cubicBezTo>
                <a:cubicBezTo>
                  <a:pt x="1651" y="150"/>
                  <a:pt x="1780" y="44"/>
                  <a:pt x="1919" y="0"/>
                </a:cubicBezTo>
                <a:cubicBezTo>
                  <a:pt x="1919" y="3"/>
                  <a:pt x="1919" y="3"/>
                  <a:pt x="1919" y="3"/>
                </a:cubicBezTo>
                <a:cubicBezTo>
                  <a:pt x="1781" y="47"/>
                  <a:pt x="1653" y="152"/>
                  <a:pt x="1537" y="316"/>
                </a:cubicBezTo>
                <a:cubicBezTo>
                  <a:pt x="1488" y="386"/>
                  <a:pt x="1444" y="461"/>
                  <a:pt x="1401" y="534"/>
                </a:cubicBezTo>
                <a:cubicBezTo>
                  <a:pt x="1360" y="604"/>
                  <a:pt x="1318" y="676"/>
                  <a:pt x="1271" y="743"/>
                </a:cubicBezTo>
                <a:cubicBezTo>
                  <a:pt x="1156" y="909"/>
                  <a:pt x="1028" y="1016"/>
                  <a:pt x="891" y="1063"/>
                </a:cubicBezTo>
                <a:cubicBezTo>
                  <a:pt x="813" y="1090"/>
                  <a:pt x="729" y="1098"/>
                  <a:pt x="648" y="1105"/>
                </a:cubicBezTo>
                <a:cubicBezTo>
                  <a:pt x="592" y="1111"/>
                  <a:pt x="535" y="1116"/>
                  <a:pt x="479" y="1127"/>
                </a:cubicBezTo>
                <a:cubicBezTo>
                  <a:pt x="288" y="1167"/>
                  <a:pt x="114" y="1282"/>
                  <a:pt x="3" y="1442"/>
                </a:cubicBezTo>
                <a:close/>
              </a:path>
            </a:pathLst>
          </a:custGeom>
          <a:gradFill>
            <a:gsLst>
              <a:gs pos="61000">
                <a:schemeClr val="accent1"/>
              </a:gs>
              <a:gs pos="47000">
                <a:schemeClr val="accent1">
                  <a:alpha val="0"/>
                </a:schemeClr>
              </a:gs>
              <a:gs pos="42000">
                <a:schemeClr val="accent1">
                  <a:alpha val="0"/>
                </a:schemeClr>
              </a:gs>
              <a:gs pos="14000">
                <a:schemeClr val="accent1"/>
              </a:gs>
              <a:gs pos="92000">
                <a:schemeClr val="accent1">
                  <a:alpha val="0"/>
                </a:schemeClr>
              </a:gs>
            </a:gsLst>
            <a:lin ang="8100000" scaled="1"/>
          </a:gradFill>
          <a:ln>
            <a:noFill/>
          </a:ln>
        </p:spPr>
        <p:txBody>
          <a:bodyPr vert="horz" wrap="square" lIns="68580" tIns="34290" rIns="68580" bIns="34290" numCol="1" anchor="t" anchorCtr="0" compatLnSpc="1">
            <a:prstTxWarp prst="textNoShape">
              <a:avLst/>
            </a:prstTxWarp>
          </a:bodyPr>
          <a:lstStyle/>
          <a:p>
            <a:pPr marL="0" marR="0" lvl="0" indent="0" algn="l" defTabSz="3429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思源宋体 CN Heavy"/>
              <a:ea typeface="思源宋体 CN Heavy"/>
              <a:cs typeface="+mn-cs"/>
            </a:endParaRPr>
          </a:p>
        </p:txBody>
      </p:sp>
      <p:sp>
        <p:nvSpPr>
          <p:cNvPr id="6" name="椭圆 5">
            <a:extLst>
              <a:ext uri="{FF2B5EF4-FFF2-40B4-BE49-F238E27FC236}">
                <a16:creationId xmlns:a16="http://schemas.microsoft.com/office/drawing/2014/main" id="{9AF3D357-6A10-4A20-B848-80E3E0619EC4}"/>
              </a:ext>
            </a:extLst>
          </p:cNvPr>
          <p:cNvSpPr/>
          <p:nvPr/>
        </p:nvSpPr>
        <p:spPr>
          <a:xfrm>
            <a:off x="5734462" y="3711252"/>
            <a:ext cx="765072" cy="765072"/>
          </a:xfrm>
          <a:prstGeom prst="ellipse">
            <a:avLst/>
          </a:prstGeom>
          <a:gradFill flip="none" rotWithShape="1">
            <a:gsLst>
              <a:gs pos="68000">
                <a:schemeClr val="accent1">
                  <a:alpha val="0"/>
                </a:schemeClr>
              </a:gs>
              <a:gs pos="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9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7" name="椭圆 6">
            <a:extLst>
              <a:ext uri="{FF2B5EF4-FFF2-40B4-BE49-F238E27FC236}">
                <a16:creationId xmlns:a16="http://schemas.microsoft.com/office/drawing/2014/main" id="{47DB013F-B80F-4CAA-9B2B-6548F7074FD9}"/>
              </a:ext>
            </a:extLst>
          </p:cNvPr>
          <p:cNvSpPr/>
          <p:nvPr/>
        </p:nvSpPr>
        <p:spPr>
          <a:xfrm>
            <a:off x="900689" y="3797477"/>
            <a:ext cx="765072" cy="765072"/>
          </a:xfrm>
          <a:prstGeom prst="ellipse">
            <a:avLst/>
          </a:prstGeom>
          <a:gradFill flip="none" rotWithShape="1">
            <a:gsLst>
              <a:gs pos="68000">
                <a:schemeClr val="accent1">
                  <a:alpha val="0"/>
                </a:schemeClr>
              </a:gs>
              <a:gs pos="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9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8" name="文本框 7">
            <a:extLst>
              <a:ext uri="{FF2B5EF4-FFF2-40B4-BE49-F238E27FC236}">
                <a16:creationId xmlns:a16="http://schemas.microsoft.com/office/drawing/2014/main" id="{077D9D6E-8017-4347-AEA4-7F5346BEDF9A}"/>
              </a:ext>
            </a:extLst>
          </p:cNvPr>
          <p:cNvSpPr txBox="1"/>
          <p:nvPr/>
        </p:nvSpPr>
        <p:spPr>
          <a:xfrm>
            <a:off x="1078423" y="3979313"/>
            <a:ext cx="2922582" cy="676083"/>
          </a:xfrm>
          <a:prstGeom prst="rect">
            <a:avLst/>
          </a:prstGeom>
          <a:noFill/>
        </p:spPr>
        <p:txBody>
          <a:bodyPr wrap="squar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srgbClr val="945833"/>
                </a:solidFill>
                <a:effectLst/>
                <a:uLnTx/>
                <a:uFillTx/>
                <a:latin typeface="思源宋体 CN Heavy"/>
                <a:ea typeface="思源宋体 CN Heavy"/>
                <a:cs typeface="+mn-cs"/>
              </a:rPr>
              <a:t>经济社会的高速增长</a:t>
            </a:r>
            <a:endParaRPr kumimoji="0" lang="en-US" altLang="zh-CN" sz="165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srgbClr val="945833"/>
                </a:solidFill>
                <a:effectLst/>
                <a:uLnTx/>
                <a:uFillTx/>
                <a:latin typeface="思源宋体 CN Heavy"/>
                <a:ea typeface="思源宋体 CN Heavy"/>
                <a:cs typeface="+mn-cs"/>
              </a:rPr>
              <a:t>对公路建设提出了新挑战</a:t>
            </a:r>
          </a:p>
        </p:txBody>
      </p:sp>
      <p:sp>
        <p:nvSpPr>
          <p:cNvPr id="9" name="文本框 8">
            <a:extLst>
              <a:ext uri="{FF2B5EF4-FFF2-40B4-BE49-F238E27FC236}">
                <a16:creationId xmlns:a16="http://schemas.microsoft.com/office/drawing/2014/main" id="{A7356245-D0FD-4415-B71B-94CCA48E11B7}"/>
              </a:ext>
            </a:extLst>
          </p:cNvPr>
          <p:cNvSpPr txBox="1"/>
          <p:nvPr/>
        </p:nvSpPr>
        <p:spPr>
          <a:xfrm>
            <a:off x="5854715" y="3893088"/>
            <a:ext cx="3741340" cy="676083"/>
          </a:xfrm>
          <a:prstGeom prst="rect">
            <a:avLst/>
          </a:prstGeom>
          <a:noFill/>
        </p:spPr>
        <p:txBody>
          <a:bodyPr wrap="squar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srgbClr val="945833"/>
                </a:solidFill>
                <a:effectLst/>
                <a:uLnTx/>
                <a:uFillTx/>
                <a:latin typeface="思源宋体 CN Heavy"/>
                <a:ea typeface="思源宋体 CN Heavy"/>
                <a:cs typeface="+mn-cs"/>
              </a:rPr>
              <a:t>公路建设项目</a:t>
            </a:r>
            <a:endParaRPr kumimoji="0" lang="en-US" altLang="zh-CN" sz="165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srgbClr val="945833"/>
                </a:solidFill>
                <a:effectLst/>
                <a:uLnTx/>
                <a:uFillTx/>
                <a:latin typeface="思源宋体 CN Heavy"/>
                <a:ea typeface="思源宋体 CN Heavy"/>
                <a:cs typeface="+mn-cs"/>
              </a:rPr>
              <a:t>存在的融资结构需要新调整</a:t>
            </a:r>
          </a:p>
        </p:txBody>
      </p:sp>
      <p:sp>
        <p:nvSpPr>
          <p:cNvPr id="11" name="椭圆 10">
            <a:extLst>
              <a:ext uri="{FF2B5EF4-FFF2-40B4-BE49-F238E27FC236}">
                <a16:creationId xmlns:a16="http://schemas.microsoft.com/office/drawing/2014/main" id="{7A942EA4-6708-432F-9A84-4A2BE64D820E}"/>
              </a:ext>
            </a:extLst>
          </p:cNvPr>
          <p:cNvSpPr/>
          <p:nvPr/>
        </p:nvSpPr>
        <p:spPr>
          <a:xfrm>
            <a:off x="3139488" y="2436551"/>
            <a:ext cx="765072" cy="765072"/>
          </a:xfrm>
          <a:prstGeom prst="ellipse">
            <a:avLst/>
          </a:prstGeom>
          <a:gradFill flip="none" rotWithShape="1">
            <a:gsLst>
              <a:gs pos="68000">
                <a:schemeClr val="accent1">
                  <a:alpha val="0"/>
                </a:schemeClr>
              </a:gs>
              <a:gs pos="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9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12" name="文本框 11">
            <a:extLst>
              <a:ext uri="{FF2B5EF4-FFF2-40B4-BE49-F238E27FC236}">
                <a16:creationId xmlns:a16="http://schemas.microsoft.com/office/drawing/2014/main" id="{E23CD386-2506-421B-9020-8CC46F79E15D}"/>
              </a:ext>
            </a:extLst>
          </p:cNvPr>
          <p:cNvSpPr txBox="1"/>
          <p:nvPr/>
        </p:nvSpPr>
        <p:spPr>
          <a:xfrm>
            <a:off x="3282659" y="2618386"/>
            <a:ext cx="3414902" cy="676083"/>
          </a:xfrm>
          <a:prstGeom prst="rect">
            <a:avLst/>
          </a:prstGeom>
          <a:noFill/>
        </p:spPr>
        <p:txBody>
          <a:bodyPr wrap="squar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srgbClr val="945833"/>
                </a:solidFill>
                <a:effectLst/>
                <a:uLnTx/>
                <a:uFillTx/>
                <a:latin typeface="思源宋体 CN Heavy"/>
                <a:ea typeface="思源宋体 CN Heavy"/>
                <a:cs typeface="+mn-cs"/>
              </a:rPr>
              <a:t>居民汽车保有量的迅速增加</a:t>
            </a:r>
            <a:endParaRPr kumimoji="0" lang="en-US" altLang="zh-CN" sz="165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srgbClr val="945833"/>
                </a:solidFill>
                <a:effectLst/>
                <a:uLnTx/>
                <a:uFillTx/>
                <a:latin typeface="思源宋体 CN Heavy"/>
                <a:ea typeface="思源宋体 CN Heavy"/>
                <a:cs typeface="+mn-cs"/>
              </a:rPr>
              <a:t>对公路通行能力提出了新要求</a:t>
            </a:r>
          </a:p>
        </p:txBody>
      </p:sp>
      <p:sp>
        <p:nvSpPr>
          <p:cNvPr id="15" name="矩形 14">
            <a:extLst>
              <a:ext uri="{FF2B5EF4-FFF2-40B4-BE49-F238E27FC236}">
                <a16:creationId xmlns:a16="http://schemas.microsoft.com/office/drawing/2014/main" id="{A550ABE3-E37C-40D9-A710-BDED91A89CE5}"/>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选题背景</a:t>
            </a:r>
          </a:p>
        </p:txBody>
      </p:sp>
    </p:spTree>
    <p:extLst>
      <p:ext uri="{BB962C8B-B14F-4D97-AF65-F5344CB8AC3E}">
        <p14:creationId xmlns:p14="http://schemas.microsoft.com/office/powerpoint/2010/main" val="31551427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4213ACF-D38E-4D54-812A-8499906F386E}"/>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模型总结</a:t>
            </a:r>
          </a:p>
        </p:txBody>
      </p:sp>
      <p:sp>
        <p:nvSpPr>
          <p:cNvPr id="21" name="文本框 20">
            <a:extLst>
              <a:ext uri="{FF2B5EF4-FFF2-40B4-BE49-F238E27FC236}">
                <a16:creationId xmlns:a16="http://schemas.microsoft.com/office/drawing/2014/main" id="{482F0467-A0AF-45AA-B4EC-EF5287ECA0F8}"/>
              </a:ext>
            </a:extLst>
          </p:cNvPr>
          <p:cNvSpPr txBox="1"/>
          <p:nvPr/>
        </p:nvSpPr>
        <p:spPr>
          <a:xfrm>
            <a:off x="1596387" y="2533870"/>
            <a:ext cx="1107997" cy="461665"/>
          </a:xfrm>
          <a:prstGeom prst="rect">
            <a:avLst/>
          </a:prstGeom>
          <a:noFill/>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mn-cs"/>
              </a:rPr>
              <a:t>自变量</a:t>
            </a:r>
          </a:p>
        </p:txBody>
      </p:sp>
      <p:sp>
        <p:nvSpPr>
          <p:cNvPr id="22" name="文本框 21">
            <a:extLst>
              <a:ext uri="{FF2B5EF4-FFF2-40B4-BE49-F238E27FC236}">
                <a16:creationId xmlns:a16="http://schemas.microsoft.com/office/drawing/2014/main" id="{FAE7D313-CF53-43C4-A601-B89911DA3050}"/>
              </a:ext>
            </a:extLst>
          </p:cNvPr>
          <p:cNvSpPr txBox="1"/>
          <p:nvPr/>
        </p:nvSpPr>
        <p:spPr>
          <a:xfrm>
            <a:off x="365281" y="2977938"/>
            <a:ext cx="2339103" cy="307777"/>
          </a:xfrm>
          <a:prstGeom prst="rect">
            <a:avLst/>
          </a:prstGeom>
          <a:noFill/>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数字转化在响应项目的程度</a:t>
            </a:r>
          </a:p>
        </p:txBody>
      </p:sp>
      <p:sp>
        <p:nvSpPr>
          <p:cNvPr id="23" name="文本框 22">
            <a:extLst>
              <a:ext uri="{FF2B5EF4-FFF2-40B4-BE49-F238E27FC236}">
                <a16:creationId xmlns:a16="http://schemas.microsoft.com/office/drawing/2014/main" id="{5262E830-076F-4060-8CAC-D1C89D8DE18C}"/>
              </a:ext>
            </a:extLst>
          </p:cNvPr>
          <p:cNvSpPr txBox="1"/>
          <p:nvPr/>
        </p:nvSpPr>
        <p:spPr>
          <a:xfrm>
            <a:off x="6439617" y="2533870"/>
            <a:ext cx="1415772" cy="4616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mn-cs"/>
              </a:rPr>
              <a:t>中介变量</a:t>
            </a:r>
          </a:p>
        </p:txBody>
      </p:sp>
      <p:sp>
        <p:nvSpPr>
          <p:cNvPr id="24" name="文本框 23">
            <a:extLst>
              <a:ext uri="{FF2B5EF4-FFF2-40B4-BE49-F238E27FC236}">
                <a16:creationId xmlns:a16="http://schemas.microsoft.com/office/drawing/2014/main" id="{FB83129B-0029-47C1-AACB-44F2CDDDA6AA}"/>
              </a:ext>
            </a:extLst>
          </p:cNvPr>
          <p:cNvSpPr txBox="1"/>
          <p:nvPr/>
        </p:nvSpPr>
        <p:spPr>
          <a:xfrm>
            <a:off x="6439616" y="2977938"/>
            <a:ext cx="2339102" cy="307777"/>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智能技术在响应项目的程度</a:t>
            </a:r>
          </a:p>
        </p:txBody>
      </p:sp>
      <p:sp>
        <p:nvSpPr>
          <p:cNvPr id="25" name="文本框 24">
            <a:extLst>
              <a:ext uri="{FF2B5EF4-FFF2-40B4-BE49-F238E27FC236}">
                <a16:creationId xmlns:a16="http://schemas.microsoft.com/office/drawing/2014/main" id="{F5CC8665-BEC5-469E-87A6-1499A46677C3}"/>
              </a:ext>
            </a:extLst>
          </p:cNvPr>
          <p:cNvSpPr txBox="1"/>
          <p:nvPr/>
        </p:nvSpPr>
        <p:spPr>
          <a:xfrm>
            <a:off x="1596387" y="3963961"/>
            <a:ext cx="1107997" cy="461665"/>
          </a:xfrm>
          <a:prstGeom prst="rect">
            <a:avLst/>
          </a:prstGeom>
          <a:noFill/>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mn-cs"/>
              </a:rPr>
              <a:t>因变量</a:t>
            </a:r>
          </a:p>
        </p:txBody>
      </p:sp>
      <p:sp>
        <p:nvSpPr>
          <p:cNvPr id="26" name="文本框 25">
            <a:extLst>
              <a:ext uri="{FF2B5EF4-FFF2-40B4-BE49-F238E27FC236}">
                <a16:creationId xmlns:a16="http://schemas.microsoft.com/office/drawing/2014/main" id="{9951B8ED-AD25-4B18-8241-1FEEAA1D00B1}"/>
              </a:ext>
            </a:extLst>
          </p:cNvPr>
          <p:cNvSpPr txBox="1"/>
          <p:nvPr/>
        </p:nvSpPr>
        <p:spPr>
          <a:xfrm>
            <a:off x="228600" y="4408030"/>
            <a:ext cx="2475784" cy="523220"/>
          </a:xfrm>
          <a:prstGeom prst="rect">
            <a:avLst/>
          </a:prstGeom>
          <a:noFill/>
        </p:spPr>
        <p:txBody>
          <a:bodyPr wrap="squar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关系绩效：通过通过内部和外部的协作状态来评估</a:t>
            </a:r>
          </a:p>
        </p:txBody>
      </p:sp>
      <p:sp>
        <p:nvSpPr>
          <p:cNvPr id="27" name="文本框 26">
            <a:extLst>
              <a:ext uri="{FF2B5EF4-FFF2-40B4-BE49-F238E27FC236}">
                <a16:creationId xmlns:a16="http://schemas.microsoft.com/office/drawing/2014/main" id="{A7208170-45B5-4445-BE43-FDA4D50BD62C}"/>
              </a:ext>
            </a:extLst>
          </p:cNvPr>
          <p:cNvSpPr txBox="1"/>
          <p:nvPr/>
        </p:nvSpPr>
        <p:spPr>
          <a:xfrm>
            <a:off x="6439617" y="3963961"/>
            <a:ext cx="1415772" cy="4616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mn-cs"/>
              </a:rPr>
              <a:t>控制变量</a:t>
            </a:r>
          </a:p>
        </p:txBody>
      </p:sp>
      <p:sp>
        <p:nvSpPr>
          <p:cNvPr id="28" name="文本框 27">
            <a:extLst>
              <a:ext uri="{FF2B5EF4-FFF2-40B4-BE49-F238E27FC236}">
                <a16:creationId xmlns:a16="http://schemas.microsoft.com/office/drawing/2014/main" id="{A59E6C96-C523-455B-8463-FEBD85400E9A}"/>
              </a:ext>
            </a:extLst>
          </p:cNvPr>
          <p:cNvSpPr txBox="1"/>
          <p:nvPr/>
        </p:nvSpPr>
        <p:spPr>
          <a:xfrm>
            <a:off x="6439616" y="4408030"/>
            <a:ext cx="2556337" cy="523220"/>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企业类型：控制了企业规模和企业年龄对关系绩效的影响</a:t>
            </a:r>
          </a:p>
        </p:txBody>
      </p:sp>
      <p:grpSp>
        <p:nvGrpSpPr>
          <p:cNvPr id="73" name="组合 72">
            <a:extLst>
              <a:ext uri="{FF2B5EF4-FFF2-40B4-BE49-F238E27FC236}">
                <a16:creationId xmlns:a16="http://schemas.microsoft.com/office/drawing/2014/main" id="{89239457-2A33-4628-9E5F-6C4E2BEB3F16}"/>
              </a:ext>
            </a:extLst>
          </p:cNvPr>
          <p:cNvGrpSpPr/>
          <p:nvPr/>
        </p:nvGrpSpPr>
        <p:grpSpPr>
          <a:xfrm>
            <a:off x="2981325" y="2003101"/>
            <a:ext cx="3181350" cy="3185171"/>
            <a:chOff x="3975100" y="1578601"/>
            <a:chExt cx="4241800" cy="4246894"/>
          </a:xfrm>
        </p:grpSpPr>
        <p:sp>
          <p:nvSpPr>
            <p:cNvPr id="60" name="新月形 15">
              <a:extLst>
                <a:ext uri="{FF2B5EF4-FFF2-40B4-BE49-F238E27FC236}">
                  <a16:creationId xmlns:a16="http://schemas.microsoft.com/office/drawing/2014/main" id="{3EDDD626-D2BC-40AE-9226-68CF82B0E17F}"/>
                </a:ext>
              </a:extLst>
            </p:cNvPr>
            <p:cNvSpPr>
              <a:spLocks noChangeArrowheads="1"/>
            </p:cNvSpPr>
            <p:nvPr/>
          </p:nvSpPr>
          <p:spPr bwMode="auto">
            <a:xfrm rot="20751297">
              <a:off x="3975100" y="1885371"/>
              <a:ext cx="1963172" cy="3938109"/>
            </a:xfrm>
            <a:prstGeom prst="moon">
              <a:avLst>
                <a:gd name="adj" fmla="val 15190"/>
              </a:avLst>
            </a:prstGeom>
            <a:gradFill>
              <a:gsLst>
                <a:gs pos="0">
                  <a:schemeClr val="accent1">
                    <a:lumMod val="86000"/>
                    <a:lumOff val="14000"/>
                  </a:schemeClr>
                </a:gs>
                <a:gs pos="98000">
                  <a:schemeClr val="accent1">
                    <a:lumMod val="50000"/>
                  </a:schemeClr>
                </a:gs>
              </a:gsLst>
              <a:lin ang="5400000" scaled="1"/>
            </a:gra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815032" rtl="0" eaLnBrk="1" fontAlgn="auto" latinLnBrk="0" hangingPunct="1">
                <a:lnSpc>
                  <a:spcPct val="100000"/>
                </a:lnSpc>
                <a:spcBef>
                  <a:spcPct val="0"/>
                </a:spcBef>
                <a:spcAft>
                  <a:spcPts val="0"/>
                </a:spcAft>
                <a:buClrTx/>
                <a:buSzTx/>
                <a:buFont typeface="Arial" panose="020B0604020202020204" pitchFamily="34" charset="0"/>
                <a:buNone/>
                <a:tabLst/>
                <a:defRPr/>
              </a:pPr>
              <a:endParaRPr kumimoji="0" lang="zh-CN" altLang="zh-CN" sz="1422"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61" name="新月形 16">
              <a:extLst>
                <a:ext uri="{FF2B5EF4-FFF2-40B4-BE49-F238E27FC236}">
                  <a16:creationId xmlns:a16="http://schemas.microsoft.com/office/drawing/2014/main" id="{60723EF1-ACCC-4DC6-B2E5-26395E232393}"/>
                </a:ext>
              </a:extLst>
            </p:cNvPr>
            <p:cNvSpPr>
              <a:spLocks noChangeArrowheads="1"/>
            </p:cNvSpPr>
            <p:nvPr/>
          </p:nvSpPr>
          <p:spPr bwMode="auto">
            <a:xfrm rot="4551297">
              <a:off x="4966018" y="599956"/>
              <a:ext cx="1969054" cy="3926344"/>
            </a:xfrm>
            <a:prstGeom prst="moon">
              <a:avLst>
                <a:gd name="adj" fmla="val 15190"/>
              </a:avLst>
            </a:prstGeom>
            <a:gradFill>
              <a:gsLst>
                <a:gs pos="0">
                  <a:schemeClr val="accent1">
                    <a:lumMod val="86000"/>
                    <a:lumOff val="14000"/>
                  </a:schemeClr>
                </a:gs>
                <a:gs pos="98000">
                  <a:schemeClr val="accent1">
                    <a:lumMod val="50000"/>
                  </a:schemeClr>
                </a:gs>
              </a:gsLst>
              <a:lin ang="5400000" scaled="1"/>
            </a:gra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815032" rtl="0" eaLnBrk="1" fontAlgn="auto" latinLnBrk="0" hangingPunct="1">
                <a:lnSpc>
                  <a:spcPct val="100000"/>
                </a:lnSpc>
                <a:spcBef>
                  <a:spcPct val="0"/>
                </a:spcBef>
                <a:spcAft>
                  <a:spcPts val="0"/>
                </a:spcAft>
                <a:buClrTx/>
                <a:buSzTx/>
                <a:buFont typeface="Arial" panose="020B0604020202020204" pitchFamily="34" charset="0"/>
                <a:buNone/>
                <a:tabLst/>
                <a:defRPr/>
              </a:pPr>
              <a:endParaRPr kumimoji="0" lang="zh-CN" altLang="zh-CN" sz="1422"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62" name="新月形 17">
              <a:extLst>
                <a:ext uri="{FF2B5EF4-FFF2-40B4-BE49-F238E27FC236}">
                  <a16:creationId xmlns:a16="http://schemas.microsoft.com/office/drawing/2014/main" id="{F70FD26C-C49C-427F-9774-1F4E6A661B38}"/>
                </a:ext>
              </a:extLst>
            </p:cNvPr>
            <p:cNvSpPr>
              <a:spLocks noChangeArrowheads="1"/>
            </p:cNvSpPr>
            <p:nvPr/>
          </p:nvSpPr>
          <p:spPr bwMode="auto">
            <a:xfrm rot="9951297">
              <a:off x="6253728" y="1584050"/>
              <a:ext cx="1963172" cy="3938109"/>
            </a:xfrm>
            <a:prstGeom prst="moon">
              <a:avLst>
                <a:gd name="adj" fmla="val 15190"/>
              </a:avLst>
            </a:prstGeom>
            <a:gradFill>
              <a:gsLst>
                <a:gs pos="0">
                  <a:schemeClr val="accent1">
                    <a:lumMod val="86000"/>
                    <a:lumOff val="14000"/>
                  </a:schemeClr>
                </a:gs>
                <a:gs pos="98000">
                  <a:schemeClr val="accent1">
                    <a:lumMod val="50000"/>
                  </a:schemeClr>
                </a:gs>
              </a:gsLst>
              <a:lin ang="5400000" scaled="1"/>
            </a:gra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815032" rtl="0" eaLnBrk="1" fontAlgn="auto" latinLnBrk="0" hangingPunct="1">
                <a:lnSpc>
                  <a:spcPct val="100000"/>
                </a:lnSpc>
                <a:spcBef>
                  <a:spcPct val="0"/>
                </a:spcBef>
                <a:spcAft>
                  <a:spcPts val="0"/>
                </a:spcAft>
                <a:buClrTx/>
                <a:buSzTx/>
                <a:buFont typeface="Arial" panose="020B0604020202020204" pitchFamily="34" charset="0"/>
                <a:buNone/>
                <a:tabLst/>
                <a:defRPr/>
              </a:pPr>
              <a:endParaRPr kumimoji="0" lang="zh-CN" altLang="zh-CN" sz="1422"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63" name="新月形 18">
              <a:extLst>
                <a:ext uri="{FF2B5EF4-FFF2-40B4-BE49-F238E27FC236}">
                  <a16:creationId xmlns:a16="http://schemas.microsoft.com/office/drawing/2014/main" id="{33AADDF8-D242-4485-ACEA-4AAB52B7DFC0}"/>
                </a:ext>
              </a:extLst>
            </p:cNvPr>
            <p:cNvSpPr>
              <a:spLocks noChangeArrowheads="1"/>
            </p:cNvSpPr>
            <p:nvPr/>
          </p:nvSpPr>
          <p:spPr bwMode="auto">
            <a:xfrm rot="15351297">
              <a:off x="5257871" y="2877796"/>
              <a:ext cx="1969054" cy="3926344"/>
            </a:xfrm>
            <a:prstGeom prst="moon">
              <a:avLst>
                <a:gd name="adj" fmla="val 15190"/>
              </a:avLst>
            </a:prstGeom>
            <a:gradFill>
              <a:gsLst>
                <a:gs pos="0">
                  <a:schemeClr val="accent1">
                    <a:lumMod val="86000"/>
                    <a:lumOff val="14000"/>
                  </a:schemeClr>
                </a:gs>
                <a:gs pos="98000">
                  <a:schemeClr val="accent1">
                    <a:lumMod val="50000"/>
                  </a:schemeClr>
                </a:gs>
              </a:gsLst>
              <a:lin ang="5400000" scaled="1"/>
            </a:gra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815032" rtl="0" eaLnBrk="1" fontAlgn="auto" latinLnBrk="0" hangingPunct="1">
                <a:lnSpc>
                  <a:spcPct val="100000"/>
                </a:lnSpc>
                <a:spcBef>
                  <a:spcPct val="0"/>
                </a:spcBef>
                <a:spcAft>
                  <a:spcPts val="0"/>
                </a:spcAft>
                <a:buClrTx/>
                <a:buSzTx/>
                <a:buFont typeface="Arial" panose="020B0604020202020204" pitchFamily="34" charset="0"/>
                <a:buNone/>
                <a:tabLst/>
                <a:defRPr/>
              </a:pPr>
              <a:endParaRPr kumimoji="0" lang="zh-CN" altLang="zh-CN" sz="1422"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grpSp>
      <p:cxnSp>
        <p:nvCxnSpPr>
          <p:cNvPr id="71" name="直接连接符 70">
            <a:extLst>
              <a:ext uri="{FF2B5EF4-FFF2-40B4-BE49-F238E27FC236}">
                <a16:creationId xmlns:a16="http://schemas.microsoft.com/office/drawing/2014/main" id="{6D40C2FD-AD74-4703-A351-6687396783FD}"/>
              </a:ext>
            </a:extLst>
          </p:cNvPr>
          <p:cNvCxnSpPr>
            <a:cxnSpLocks/>
          </p:cNvCxnSpPr>
          <p:nvPr/>
        </p:nvCxnSpPr>
        <p:spPr>
          <a:xfrm>
            <a:off x="590550" y="3595686"/>
            <a:ext cx="2014538" cy="0"/>
          </a:xfrm>
          <a:prstGeom prst="line">
            <a:avLst/>
          </a:prstGeom>
        </p:spPr>
        <p:style>
          <a:lnRef idx="1">
            <a:schemeClr val="accent1"/>
          </a:lnRef>
          <a:fillRef idx="0">
            <a:schemeClr val="accent1"/>
          </a:fillRef>
          <a:effectRef idx="0">
            <a:schemeClr val="accent1"/>
          </a:effectRef>
          <a:fontRef idx="minor">
            <a:schemeClr val="tx1"/>
          </a:fontRef>
        </p:style>
      </p:cxnSp>
      <p:sp>
        <p:nvSpPr>
          <p:cNvPr id="83" name="椭圆 82">
            <a:extLst>
              <a:ext uri="{FF2B5EF4-FFF2-40B4-BE49-F238E27FC236}">
                <a16:creationId xmlns:a16="http://schemas.microsoft.com/office/drawing/2014/main" id="{DBAD397A-62A5-4AC9-ADED-2723C6E0FD48}"/>
              </a:ext>
            </a:extLst>
          </p:cNvPr>
          <p:cNvSpPr/>
          <p:nvPr/>
        </p:nvSpPr>
        <p:spPr>
          <a:xfrm>
            <a:off x="3800475" y="2824162"/>
            <a:ext cx="1543050" cy="1543049"/>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000" b="0" i="0" u="none" strike="noStrike" kern="1200" cap="none" spc="0" normalizeH="0" baseline="0" noProof="0" dirty="0">
                <a:ln>
                  <a:noFill/>
                </a:ln>
                <a:solidFill>
                  <a:srgbClr val="CA865F">
                    <a:lumMod val="20000"/>
                    <a:lumOff val="80000"/>
                  </a:srgbClr>
                </a:solidFill>
                <a:effectLst/>
                <a:uLnTx/>
                <a:uFillTx/>
                <a:latin typeface="思源宋体 CN Heavy"/>
                <a:ea typeface="思源宋体 CN Heavy"/>
                <a:cs typeface="+mn-cs"/>
              </a:rPr>
              <a:t>模型</a:t>
            </a:r>
          </a:p>
        </p:txBody>
      </p:sp>
      <p:cxnSp>
        <p:nvCxnSpPr>
          <p:cNvPr id="86" name="直接连接符 85">
            <a:extLst>
              <a:ext uri="{FF2B5EF4-FFF2-40B4-BE49-F238E27FC236}">
                <a16:creationId xmlns:a16="http://schemas.microsoft.com/office/drawing/2014/main" id="{0871DDA2-2BCD-4548-9E5B-C23842E9131D}"/>
              </a:ext>
            </a:extLst>
          </p:cNvPr>
          <p:cNvCxnSpPr>
            <a:cxnSpLocks/>
          </p:cNvCxnSpPr>
          <p:nvPr/>
        </p:nvCxnSpPr>
        <p:spPr>
          <a:xfrm>
            <a:off x="6530578" y="3595686"/>
            <a:ext cx="2014538" cy="0"/>
          </a:xfrm>
          <a:prstGeom prst="line">
            <a:avLst/>
          </a:prstGeom>
        </p:spPr>
        <p:style>
          <a:lnRef idx="1">
            <a:schemeClr val="accent1"/>
          </a:lnRef>
          <a:fillRef idx="0">
            <a:schemeClr val="accent1"/>
          </a:fillRef>
          <a:effectRef idx="0">
            <a:schemeClr val="accent1"/>
          </a:effectRef>
          <a:fontRef idx="minor">
            <a:schemeClr val="tx1"/>
          </a:fontRef>
        </p:style>
      </p:cxnSp>
      <p:sp>
        <p:nvSpPr>
          <p:cNvPr id="87" name="椭圆 86">
            <a:extLst>
              <a:ext uri="{FF2B5EF4-FFF2-40B4-BE49-F238E27FC236}">
                <a16:creationId xmlns:a16="http://schemas.microsoft.com/office/drawing/2014/main" id="{7917B49B-CAF3-4D05-88D4-A2428726F5AF}"/>
              </a:ext>
            </a:extLst>
          </p:cNvPr>
          <p:cNvSpPr/>
          <p:nvPr/>
        </p:nvSpPr>
        <p:spPr>
          <a:xfrm>
            <a:off x="2909886" y="5371072"/>
            <a:ext cx="3324227" cy="262433"/>
          </a:xfrm>
          <a:prstGeom prst="ellipse">
            <a:avLst/>
          </a:prstGeom>
          <a:gradFill flip="none" rotWithShape="1">
            <a:gsLst>
              <a:gs pos="0">
                <a:schemeClr val="accent1"/>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29895312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任意多边形: 形状 226">
            <a:extLst>
              <a:ext uri="{FF2B5EF4-FFF2-40B4-BE49-F238E27FC236}">
                <a16:creationId xmlns:a16="http://schemas.microsoft.com/office/drawing/2014/main" id="{96A85959-5444-48A0-BD1D-895B7A179335}"/>
              </a:ext>
            </a:extLst>
          </p:cNvPr>
          <p:cNvSpPr/>
          <p:nvPr/>
        </p:nvSpPr>
        <p:spPr>
          <a:xfrm>
            <a:off x="-4546992" y="-5602590"/>
            <a:ext cx="18237984" cy="18237985"/>
          </a:xfrm>
          <a:custGeom>
            <a:avLst/>
            <a:gdLst>
              <a:gd name="connsiteX0" fmla="*/ 23580712 w 24317312"/>
              <a:gd name="connsiteY0" fmla="*/ 736600 h 24317313"/>
              <a:gd name="connsiteX1" fmla="*/ 24307788 w 24317312"/>
              <a:gd name="connsiteY1" fmla="*/ 736600 h 24317313"/>
              <a:gd name="connsiteX2" fmla="*/ 24307788 w 24317312"/>
              <a:gd name="connsiteY2" fmla="*/ 9524 h 24317313"/>
              <a:gd name="connsiteX3" fmla="*/ 23580712 w 24317312"/>
              <a:gd name="connsiteY3" fmla="*/ 9524 h 24317313"/>
              <a:gd name="connsiteX4" fmla="*/ 23580712 w 24317312"/>
              <a:gd name="connsiteY4" fmla="*/ 1473200 h 24317313"/>
              <a:gd name="connsiteX5" fmla="*/ 24307788 w 24317312"/>
              <a:gd name="connsiteY5" fmla="*/ 1473200 h 24317313"/>
              <a:gd name="connsiteX6" fmla="*/ 24307788 w 24317312"/>
              <a:gd name="connsiteY6" fmla="*/ 746124 h 24317313"/>
              <a:gd name="connsiteX7" fmla="*/ 23580712 w 24317312"/>
              <a:gd name="connsiteY7" fmla="*/ 746124 h 24317313"/>
              <a:gd name="connsiteX8" fmla="*/ 23580712 w 24317312"/>
              <a:gd name="connsiteY8" fmla="*/ 2209800 h 24317313"/>
              <a:gd name="connsiteX9" fmla="*/ 24307788 w 24317312"/>
              <a:gd name="connsiteY9" fmla="*/ 2209800 h 24317313"/>
              <a:gd name="connsiteX10" fmla="*/ 24307788 w 24317312"/>
              <a:gd name="connsiteY10" fmla="*/ 1482724 h 24317313"/>
              <a:gd name="connsiteX11" fmla="*/ 23580712 w 24317312"/>
              <a:gd name="connsiteY11" fmla="*/ 1482724 h 24317313"/>
              <a:gd name="connsiteX12" fmla="*/ 23580712 w 24317312"/>
              <a:gd name="connsiteY12" fmla="*/ 2946400 h 24317313"/>
              <a:gd name="connsiteX13" fmla="*/ 24307788 w 24317312"/>
              <a:gd name="connsiteY13" fmla="*/ 2946400 h 24317313"/>
              <a:gd name="connsiteX14" fmla="*/ 24307788 w 24317312"/>
              <a:gd name="connsiteY14" fmla="*/ 2219324 h 24317313"/>
              <a:gd name="connsiteX15" fmla="*/ 23580712 w 24317312"/>
              <a:gd name="connsiteY15" fmla="*/ 2219324 h 24317313"/>
              <a:gd name="connsiteX16" fmla="*/ 23580712 w 24317312"/>
              <a:gd name="connsiteY16" fmla="*/ 3683000 h 24317313"/>
              <a:gd name="connsiteX17" fmla="*/ 24307788 w 24317312"/>
              <a:gd name="connsiteY17" fmla="*/ 3683000 h 24317313"/>
              <a:gd name="connsiteX18" fmla="*/ 24307788 w 24317312"/>
              <a:gd name="connsiteY18" fmla="*/ 2955924 h 24317313"/>
              <a:gd name="connsiteX19" fmla="*/ 23580712 w 24317312"/>
              <a:gd name="connsiteY19" fmla="*/ 2955924 h 24317313"/>
              <a:gd name="connsiteX20" fmla="*/ 23580712 w 24317312"/>
              <a:gd name="connsiteY20" fmla="*/ 4419600 h 24317313"/>
              <a:gd name="connsiteX21" fmla="*/ 24307788 w 24317312"/>
              <a:gd name="connsiteY21" fmla="*/ 4419600 h 24317313"/>
              <a:gd name="connsiteX22" fmla="*/ 24307788 w 24317312"/>
              <a:gd name="connsiteY22" fmla="*/ 3692524 h 24317313"/>
              <a:gd name="connsiteX23" fmla="*/ 23580712 w 24317312"/>
              <a:gd name="connsiteY23" fmla="*/ 3692524 h 24317313"/>
              <a:gd name="connsiteX24" fmla="*/ 23580712 w 24317312"/>
              <a:gd name="connsiteY24" fmla="*/ 5156200 h 24317313"/>
              <a:gd name="connsiteX25" fmla="*/ 24307788 w 24317312"/>
              <a:gd name="connsiteY25" fmla="*/ 5156200 h 24317313"/>
              <a:gd name="connsiteX26" fmla="*/ 24307788 w 24317312"/>
              <a:gd name="connsiteY26" fmla="*/ 4429124 h 24317313"/>
              <a:gd name="connsiteX27" fmla="*/ 23580712 w 24317312"/>
              <a:gd name="connsiteY27" fmla="*/ 4429124 h 24317313"/>
              <a:gd name="connsiteX28" fmla="*/ 23580712 w 24317312"/>
              <a:gd name="connsiteY28" fmla="*/ 5892800 h 24317313"/>
              <a:gd name="connsiteX29" fmla="*/ 24307788 w 24317312"/>
              <a:gd name="connsiteY29" fmla="*/ 5892800 h 24317313"/>
              <a:gd name="connsiteX30" fmla="*/ 24307788 w 24317312"/>
              <a:gd name="connsiteY30" fmla="*/ 5165724 h 24317313"/>
              <a:gd name="connsiteX31" fmla="*/ 23580712 w 24317312"/>
              <a:gd name="connsiteY31" fmla="*/ 5165724 h 24317313"/>
              <a:gd name="connsiteX32" fmla="*/ 23580712 w 24317312"/>
              <a:gd name="connsiteY32" fmla="*/ 6629400 h 24317313"/>
              <a:gd name="connsiteX33" fmla="*/ 24307788 w 24317312"/>
              <a:gd name="connsiteY33" fmla="*/ 6629400 h 24317313"/>
              <a:gd name="connsiteX34" fmla="*/ 24307788 w 24317312"/>
              <a:gd name="connsiteY34" fmla="*/ 5902324 h 24317313"/>
              <a:gd name="connsiteX35" fmla="*/ 23580712 w 24317312"/>
              <a:gd name="connsiteY35" fmla="*/ 5902324 h 24317313"/>
              <a:gd name="connsiteX36" fmla="*/ 23580712 w 24317312"/>
              <a:gd name="connsiteY36" fmla="*/ 7366000 h 24317313"/>
              <a:gd name="connsiteX37" fmla="*/ 24307788 w 24317312"/>
              <a:gd name="connsiteY37" fmla="*/ 7366000 h 24317313"/>
              <a:gd name="connsiteX38" fmla="*/ 24307788 w 24317312"/>
              <a:gd name="connsiteY38" fmla="*/ 6638924 h 24317313"/>
              <a:gd name="connsiteX39" fmla="*/ 23580712 w 24317312"/>
              <a:gd name="connsiteY39" fmla="*/ 6638924 h 24317313"/>
              <a:gd name="connsiteX40" fmla="*/ 23580712 w 24317312"/>
              <a:gd name="connsiteY40" fmla="*/ 8102600 h 24317313"/>
              <a:gd name="connsiteX41" fmla="*/ 24307788 w 24317312"/>
              <a:gd name="connsiteY41" fmla="*/ 8102600 h 24317313"/>
              <a:gd name="connsiteX42" fmla="*/ 24307788 w 24317312"/>
              <a:gd name="connsiteY42" fmla="*/ 7375524 h 24317313"/>
              <a:gd name="connsiteX43" fmla="*/ 23580712 w 24317312"/>
              <a:gd name="connsiteY43" fmla="*/ 7375524 h 24317313"/>
              <a:gd name="connsiteX44" fmla="*/ 23580712 w 24317312"/>
              <a:gd name="connsiteY44" fmla="*/ 8839200 h 24317313"/>
              <a:gd name="connsiteX45" fmla="*/ 24307788 w 24317312"/>
              <a:gd name="connsiteY45" fmla="*/ 8839200 h 24317313"/>
              <a:gd name="connsiteX46" fmla="*/ 24307788 w 24317312"/>
              <a:gd name="connsiteY46" fmla="*/ 8112124 h 24317313"/>
              <a:gd name="connsiteX47" fmla="*/ 23580712 w 24317312"/>
              <a:gd name="connsiteY47" fmla="*/ 8112124 h 24317313"/>
              <a:gd name="connsiteX48" fmla="*/ 23580712 w 24317312"/>
              <a:gd name="connsiteY48" fmla="*/ 9575800 h 24317313"/>
              <a:gd name="connsiteX49" fmla="*/ 24307788 w 24317312"/>
              <a:gd name="connsiteY49" fmla="*/ 9575800 h 24317313"/>
              <a:gd name="connsiteX50" fmla="*/ 24307788 w 24317312"/>
              <a:gd name="connsiteY50" fmla="*/ 8848725 h 24317313"/>
              <a:gd name="connsiteX51" fmla="*/ 23580712 w 24317312"/>
              <a:gd name="connsiteY51" fmla="*/ 8848725 h 24317313"/>
              <a:gd name="connsiteX52" fmla="*/ 23580712 w 24317312"/>
              <a:gd name="connsiteY52" fmla="*/ 10312400 h 24317313"/>
              <a:gd name="connsiteX53" fmla="*/ 24307788 w 24317312"/>
              <a:gd name="connsiteY53" fmla="*/ 10312400 h 24317313"/>
              <a:gd name="connsiteX54" fmla="*/ 24307788 w 24317312"/>
              <a:gd name="connsiteY54" fmla="*/ 9585325 h 24317313"/>
              <a:gd name="connsiteX55" fmla="*/ 23580712 w 24317312"/>
              <a:gd name="connsiteY55" fmla="*/ 9585325 h 24317313"/>
              <a:gd name="connsiteX56" fmla="*/ 23580712 w 24317312"/>
              <a:gd name="connsiteY56" fmla="*/ 11049000 h 24317313"/>
              <a:gd name="connsiteX57" fmla="*/ 24307788 w 24317312"/>
              <a:gd name="connsiteY57" fmla="*/ 11049000 h 24317313"/>
              <a:gd name="connsiteX58" fmla="*/ 24307788 w 24317312"/>
              <a:gd name="connsiteY58" fmla="*/ 10321925 h 24317313"/>
              <a:gd name="connsiteX59" fmla="*/ 23580712 w 24317312"/>
              <a:gd name="connsiteY59" fmla="*/ 10321925 h 24317313"/>
              <a:gd name="connsiteX60" fmla="*/ 23580712 w 24317312"/>
              <a:gd name="connsiteY60" fmla="*/ 11785600 h 24317313"/>
              <a:gd name="connsiteX61" fmla="*/ 24307788 w 24317312"/>
              <a:gd name="connsiteY61" fmla="*/ 11785600 h 24317313"/>
              <a:gd name="connsiteX62" fmla="*/ 24307788 w 24317312"/>
              <a:gd name="connsiteY62" fmla="*/ 11058525 h 24317313"/>
              <a:gd name="connsiteX63" fmla="*/ 23580712 w 24317312"/>
              <a:gd name="connsiteY63" fmla="*/ 11058525 h 24317313"/>
              <a:gd name="connsiteX64" fmla="*/ 23580712 w 24317312"/>
              <a:gd name="connsiteY64" fmla="*/ 12522199 h 24317313"/>
              <a:gd name="connsiteX65" fmla="*/ 24307788 w 24317312"/>
              <a:gd name="connsiteY65" fmla="*/ 12522199 h 24317313"/>
              <a:gd name="connsiteX66" fmla="*/ 24307788 w 24317312"/>
              <a:gd name="connsiteY66" fmla="*/ 11795125 h 24317313"/>
              <a:gd name="connsiteX67" fmla="*/ 23580712 w 24317312"/>
              <a:gd name="connsiteY67" fmla="*/ 11795125 h 24317313"/>
              <a:gd name="connsiteX68" fmla="*/ 23580712 w 24317312"/>
              <a:gd name="connsiteY68" fmla="*/ 13258797 h 24317313"/>
              <a:gd name="connsiteX69" fmla="*/ 24307788 w 24317312"/>
              <a:gd name="connsiteY69" fmla="*/ 13258797 h 24317313"/>
              <a:gd name="connsiteX70" fmla="*/ 24307788 w 24317312"/>
              <a:gd name="connsiteY70" fmla="*/ 12531725 h 24317313"/>
              <a:gd name="connsiteX71" fmla="*/ 23580712 w 24317312"/>
              <a:gd name="connsiteY71" fmla="*/ 12531725 h 24317313"/>
              <a:gd name="connsiteX72" fmla="*/ 23580712 w 24317312"/>
              <a:gd name="connsiteY72" fmla="*/ 13995397 h 24317313"/>
              <a:gd name="connsiteX73" fmla="*/ 24307788 w 24317312"/>
              <a:gd name="connsiteY73" fmla="*/ 13995397 h 24317313"/>
              <a:gd name="connsiteX74" fmla="*/ 24307788 w 24317312"/>
              <a:gd name="connsiteY74" fmla="*/ 13268323 h 24317313"/>
              <a:gd name="connsiteX75" fmla="*/ 23580712 w 24317312"/>
              <a:gd name="connsiteY75" fmla="*/ 13268323 h 24317313"/>
              <a:gd name="connsiteX76" fmla="*/ 23580712 w 24317312"/>
              <a:gd name="connsiteY76" fmla="*/ 14731992 h 24317313"/>
              <a:gd name="connsiteX77" fmla="*/ 24307788 w 24317312"/>
              <a:gd name="connsiteY77" fmla="*/ 14731992 h 24317313"/>
              <a:gd name="connsiteX78" fmla="*/ 24307788 w 24317312"/>
              <a:gd name="connsiteY78" fmla="*/ 14004921 h 24317313"/>
              <a:gd name="connsiteX79" fmla="*/ 23580712 w 24317312"/>
              <a:gd name="connsiteY79" fmla="*/ 14004921 h 24317313"/>
              <a:gd name="connsiteX80" fmla="*/ 23580712 w 24317312"/>
              <a:gd name="connsiteY80" fmla="*/ 15468597 h 24317313"/>
              <a:gd name="connsiteX81" fmla="*/ 24307788 w 24317312"/>
              <a:gd name="connsiteY81" fmla="*/ 15468597 h 24317313"/>
              <a:gd name="connsiteX82" fmla="*/ 24307788 w 24317312"/>
              <a:gd name="connsiteY82" fmla="*/ 14741521 h 24317313"/>
              <a:gd name="connsiteX83" fmla="*/ 23580712 w 24317312"/>
              <a:gd name="connsiteY83" fmla="*/ 14741521 h 24317313"/>
              <a:gd name="connsiteX84" fmla="*/ 23580712 w 24317312"/>
              <a:gd name="connsiteY84" fmla="*/ 16205195 h 24317313"/>
              <a:gd name="connsiteX85" fmla="*/ 24307788 w 24317312"/>
              <a:gd name="connsiteY85" fmla="*/ 16205195 h 24317313"/>
              <a:gd name="connsiteX86" fmla="*/ 24307788 w 24317312"/>
              <a:gd name="connsiteY86" fmla="*/ 15478123 h 24317313"/>
              <a:gd name="connsiteX87" fmla="*/ 23580712 w 24317312"/>
              <a:gd name="connsiteY87" fmla="*/ 15478123 h 24317313"/>
              <a:gd name="connsiteX88" fmla="*/ 23580712 w 24317312"/>
              <a:gd name="connsiteY88" fmla="*/ 16941793 h 24317313"/>
              <a:gd name="connsiteX89" fmla="*/ 24307788 w 24317312"/>
              <a:gd name="connsiteY89" fmla="*/ 16941793 h 24317313"/>
              <a:gd name="connsiteX90" fmla="*/ 24307788 w 24317312"/>
              <a:gd name="connsiteY90" fmla="*/ 16214720 h 24317313"/>
              <a:gd name="connsiteX91" fmla="*/ 23580712 w 24317312"/>
              <a:gd name="connsiteY91" fmla="*/ 16214720 h 24317313"/>
              <a:gd name="connsiteX92" fmla="*/ 23580712 w 24317312"/>
              <a:gd name="connsiteY92" fmla="*/ 17678390 h 24317313"/>
              <a:gd name="connsiteX93" fmla="*/ 24307788 w 24317312"/>
              <a:gd name="connsiteY93" fmla="*/ 17678390 h 24317313"/>
              <a:gd name="connsiteX94" fmla="*/ 24307788 w 24317312"/>
              <a:gd name="connsiteY94" fmla="*/ 16951318 h 24317313"/>
              <a:gd name="connsiteX95" fmla="*/ 23580712 w 24317312"/>
              <a:gd name="connsiteY95" fmla="*/ 16951318 h 24317313"/>
              <a:gd name="connsiteX96" fmla="*/ 23580712 w 24317312"/>
              <a:gd name="connsiteY96" fmla="*/ 18414990 h 24317313"/>
              <a:gd name="connsiteX97" fmla="*/ 24307788 w 24317312"/>
              <a:gd name="connsiteY97" fmla="*/ 18414990 h 24317313"/>
              <a:gd name="connsiteX98" fmla="*/ 24307788 w 24317312"/>
              <a:gd name="connsiteY98" fmla="*/ 17687916 h 24317313"/>
              <a:gd name="connsiteX99" fmla="*/ 23580712 w 24317312"/>
              <a:gd name="connsiteY99" fmla="*/ 17687916 h 24317313"/>
              <a:gd name="connsiteX100" fmla="*/ 23580712 w 24317312"/>
              <a:gd name="connsiteY100" fmla="*/ 19151590 h 24317313"/>
              <a:gd name="connsiteX101" fmla="*/ 24307788 w 24317312"/>
              <a:gd name="connsiteY101" fmla="*/ 19151590 h 24317313"/>
              <a:gd name="connsiteX102" fmla="*/ 24307788 w 24317312"/>
              <a:gd name="connsiteY102" fmla="*/ 18424515 h 24317313"/>
              <a:gd name="connsiteX103" fmla="*/ 23580712 w 24317312"/>
              <a:gd name="connsiteY103" fmla="*/ 18424515 h 24317313"/>
              <a:gd name="connsiteX104" fmla="*/ 23580712 w 24317312"/>
              <a:gd name="connsiteY104" fmla="*/ 19888189 h 24317313"/>
              <a:gd name="connsiteX105" fmla="*/ 24307788 w 24317312"/>
              <a:gd name="connsiteY105" fmla="*/ 19888189 h 24317313"/>
              <a:gd name="connsiteX106" fmla="*/ 24307788 w 24317312"/>
              <a:gd name="connsiteY106" fmla="*/ 19161115 h 24317313"/>
              <a:gd name="connsiteX107" fmla="*/ 23580712 w 24317312"/>
              <a:gd name="connsiteY107" fmla="*/ 19161115 h 24317313"/>
              <a:gd name="connsiteX108" fmla="*/ 23580712 w 24317312"/>
              <a:gd name="connsiteY108" fmla="*/ 20624789 h 24317313"/>
              <a:gd name="connsiteX109" fmla="*/ 24307788 w 24317312"/>
              <a:gd name="connsiteY109" fmla="*/ 20624789 h 24317313"/>
              <a:gd name="connsiteX110" fmla="*/ 24307788 w 24317312"/>
              <a:gd name="connsiteY110" fmla="*/ 19897714 h 24317313"/>
              <a:gd name="connsiteX111" fmla="*/ 23580712 w 24317312"/>
              <a:gd name="connsiteY111" fmla="*/ 19897714 h 24317313"/>
              <a:gd name="connsiteX112" fmla="*/ 23580712 w 24317312"/>
              <a:gd name="connsiteY112" fmla="*/ 21361391 h 24317313"/>
              <a:gd name="connsiteX113" fmla="*/ 24307788 w 24317312"/>
              <a:gd name="connsiteY113" fmla="*/ 21361391 h 24317313"/>
              <a:gd name="connsiteX114" fmla="*/ 24307788 w 24317312"/>
              <a:gd name="connsiteY114" fmla="*/ 20634314 h 24317313"/>
              <a:gd name="connsiteX115" fmla="*/ 23580712 w 24317312"/>
              <a:gd name="connsiteY115" fmla="*/ 20634314 h 24317313"/>
              <a:gd name="connsiteX116" fmla="*/ 23580712 w 24317312"/>
              <a:gd name="connsiteY116" fmla="*/ 22097990 h 24317313"/>
              <a:gd name="connsiteX117" fmla="*/ 24307788 w 24317312"/>
              <a:gd name="connsiteY117" fmla="*/ 22097990 h 24317313"/>
              <a:gd name="connsiteX118" fmla="*/ 24307788 w 24317312"/>
              <a:gd name="connsiteY118" fmla="*/ 21370916 h 24317313"/>
              <a:gd name="connsiteX119" fmla="*/ 23580712 w 24317312"/>
              <a:gd name="connsiteY119" fmla="*/ 21370916 h 24317313"/>
              <a:gd name="connsiteX120" fmla="*/ 23580712 w 24317312"/>
              <a:gd name="connsiteY120" fmla="*/ 22834590 h 24317313"/>
              <a:gd name="connsiteX121" fmla="*/ 24307788 w 24317312"/>
              <a:gd name="connsiteY121" fmla="*/ 22834590 h 24317313"/>
              <a:gd name="connsiteX122" fmla="*/ 24307788 w 24317312"/>
              <a:gd name="connsiteY122" fmla="*/ 22107516 h 24317313"/>
              <a:gd name="connsiteX123" fmla="*/ 23580712 w 24317312"/>
              <a:gd name="connsiteY123" fmla="*/ 22107516 h 24317313"/>
              <a:gd name="connsiteX124" fmla="*/ 23580712 w 24317312"/>
              <a:gd name="connsiteY124" fmla="*/ 23571189 h 24317313"/>
              <a:gd name="connsiteX125" fmla="*/ 24307788 w 24317312"/>
              <a:gd name="connsiteY125" fmla="*/ 23571189 h 24317313"/>
              <a:gd name="connsiteX126" fmla="*/ 24307788 w 24317312"/>
              <a:gd name="connsiteY126" fmla="*/ 22844115 h 24317313"/>
              <a:gd name="connsiteX127" fmla="*/ 23580712 w 24317312"/>
              <a:gd name="connsiteY127" fmla="*/ 22844115 h 24317313"/>
              <a:gd name="connsiteX128" fmla="*/ 23580712 w 24317312"/>
              <a:gd name="connsiteY128" fmla="*/ 24307788 h 24317313"/>
              <a:gd name="connsiteX129" fmla="*/ 24307788 w 24317312"/>
              <a:gd name="connsiteY129" fmla="*/ 24307788 h 24317313"/>
              <a:gd name="connsiteX130" fmla="*/ 24307788 w 24317312"/>
              <a:gd name="connsiteY130" fmla="*/ 23580714 h 24317313"/>
              <a:gd name="connsiteX131" fmla="*/ 23580712 w 24317312"/>
              <a:gd name="connsiteY131" fmla="*/ 23580714 h 24317313"/>
              <a:gd name="connsiteX132" fmla="*/ 22844112 w 24317312"/>
              <a:gd name="connsiteY132" fmla="*/ 736600 h 24317313"/>
              <a:gd name="connsiteX133" fmla="*/ 23571188 w 24317312"/>
              <a:gd name="connsiteY133" fmla="*/ 736600 h 24317313"/>
              <a:gd name="connsiteX134" fmla="*/ 23571188 w 24317312"/>
              <a:gd name="connsiteY134" fmla="*/ 9524 h 24317313"/>
              <a:gd name="connsiteX135" fmla="*/ 22844112 w 24317312"/>
              <a:gd name="connsiteY135" fmla="*/ 9524 h 24317313"/>
              <a:gd name="connsiteX136" fmla="*/ 22844112 w 24317312"/>
              <a:gd name="connsiteY136" fmla="*/ 1473200 h 24317313"/>
              <a:gd name="connsiteX137" fmla="*/ 23571188 w 24317312"/>
              <a:gd name="connsiteY137" fmla="*/ 1473200 h 24317313"/>
              <a:gd name="connsiteX138" fmla="*/ 23571188 w 24317312"/>
              <a:gd name="connsiteY138" fmla="*/ 746124 h 24317313"/>
              <a:gd name="connsiteX139" fmla="*/ 22844112 w 24317312"/>
              <a:gd name="connsiteY139" fmla="*/ 746124 h 24317313"/>
              <a:gd name="connsiteX140" fmla="*/ 22844112 w 24317312"/>
              <a:gd name="connsiteY140" fmla="*/ 2209800 h 24317313"/>
              <a:gd name="connsiteX141" fmla="*/ 23571188 w 24317312"/>
              <a:gd name="connsiteY141" fmla="*/ 2209800 h 24317313"/>
              <a:gd name="connsiteX142" fmla="*/ 23571188 w 24317312"/>
              <a:gd name="connsiteY142" fmla="*/ 1482724 h 24317313"/>
              <a:gd name="connsiteX143" fmla="*/ 22844112 w 24317312"/>
              <a:gd name="connsiteY143" fmla="*/ 1482724 h 24317313"/>
              <a:gd name="connsiteX144" fmla="*/ 22844112 w 24317312"/>
              <a:gd name="connsiteY144" fmla="*/ 2946400 h 24317313"/>
              <a:gd name="connsiteX145" fmla="*/ 23571188 w 24317312"/>
              <a:gd name="connsiteY145" fmla="*/ 2946400 h 24317313"/>
              <a:gd name="connsiteX146" fmla="*/ 23571188 w 24317312"/>
              <a:gd name="connsiteY146" fmla="*/ 2219324 h 24317313"/>
              <a:gd name="connsiteX147" fmla="*/ 22844112 w 24317312"/>
              <a:gd name="connsiteY147" fmla="*/ 2219324 h 24317313"/>
              <a:gd name="connsiteX148" fmla="*/ 22844112 w 24317312"/>
              <a:gd name="connsiteY148" fmla="*/ 3683000 h 24317313"/>
              <a:gd name="connsiteX149" fmla="*/ 23571188 w 24317312"/>
              <a:gd name="connsiteY149" fmla="*/ 3683000 h 24317313"/>
              <a:gd name="connsiteX150" fmla="*/ 23571188 w 24317312"/>
              <a:gd name="connsiteY150" fmla="*/ 2955924 h 24317313"/>
              <a:gd name="connsiteX151" fmla="*/ 22844112 w 24317312"/>
              <a:gd name="connsiteY151" fmla="*/ 2955924 h 24317313"/>
              <a:gd name="connsiteX152" fmla="*/ 22844112 w 24317312"/>
              <a:gd name="connsiteY152" fmla="*/ 4419600 h 24317313"/>
              <a:gd name="connsiteX153" fmla="*/ 23571188 w 24317312"/>
              <a:gd name="connsiteY153" fmla="*/ 4419600 h 24317313"/>
              <a:gd name="connsiteX154" fmla="*/ 23571188 w 24317312"/>
              <a:gd name="connsiteY154" fmla="*/ 3692524 h 24317313"/>
              <a:gd name="connsiteX155" fmla="*/ 22844112 w 24317312"/>
              <a:gd name="connsiteY155" fmla="*/ 3692524 h 24317313"/>
              <a:gd name="connsiteX156" fmla="*/ 22844112 w 24317312"/>
              <a:gd name="connsiteY156" fmla="*/ 5156200 h 24317313"/>
              <a:gd name="connsiteX157" fmla="*/ 23571188 w 24317312"/>
              <a:gd name="connsiteY157" fmla="*/ 5156200 h 24317313"/>
              <a:gd name="connsiteX158" fmla="*/ 23571188 w 24317312"/>
              <a:gd name="connsiteY158" fmla="*/ 4429124 h 24317313"/>
              <a:gd name="connsiteX159" fmla="*/ 22844112 w 24317312"/>
              <a:gd name="connsiteY159" fmla="*/ 4429124 h 24317313"/>
              <a:gd name="connsiteX160" fmla="*/ 22844112 w 24317312"/>
              <a:gd name="connsiteY160" fmla="*/ 5892800 h 24317313"/>
              <a:gd name="connsiteX161" fmla="*/ 23571188 w 24317312"/>
              <a:gd name="connsiteY161" fmla="*/ 5892800 h 24317313"/>
              <a:gd name="connsiteX162" fmla="*/ 23571188 w 24317312"/>
              <a:gd name="connsiteY162" fmla="*/ 5165724 h 24317313"/>
              <a:gd name="connsiteX163" fmla="*/ 22844112 w 24317312"/>
              <a:gd name="connsiteY163" fmla="*/ 5165724 h 24317313"/>
              <a:gd name="connsiteX164" fmla="*/ 22844112 w 24317312"/>
              <a:gd name="connsiteY164" fmla="*/ 6629400 h 24317313"/>
              <a:gd name="connsiteX165" fmla="*/ 23571188 w 24317312"/>
              <a:gd name="connsiteY165" fmla="*/ 6629400 h 24317313"/>
              <a:gd name="connsiteX166" fmla="*/ 23571188 w 24317312"/>
              <a:gd name="connsiteY166" fmla="*/ 5902324 h 24317313"/>
              <a:gd name="connsiteX167" fmla="*/ 22844112 w 24317312"/>
              <a:gd name="connsiteY167" fmla="*/ 5902324 h 24317313"/>
              <a:gd name="connsiteX168" fmla="*/ 22844112 w 24317312"/>
              <a:gd name="connsiteY168" fmla="*/ 7366000 h 24317313"/>
              <a:gd name="connsiteX169" fmla="*/ 23571188 w 24317312"/>
              <a:gd name="connsiteY169" fmla="*/ 7366000 h 24317313"/>
              <a:gd name="connsiteX170" fmla="*/ 23571188 w 24317312"/>
              <a:gd name="connsiteY170" fmla="*/ 6638924 h 24317313"/>
              <a:gd name="connsiteX171" fmla="*/ 22844112 w 24317312"/>
              <a:gd name="connsiteY171" fmla="*/ 6638924 h 24317313"/>
              <a:gd name="connsiteX172" fmla="*/ 22844112 w 24317312"/>
              <a:gd name="connsiteY172" fmla="*/ 8102600 h 24317313"/>
              <a:gd name="connsiteX173" fmla="*/ 23571188 w 24317312"/>
              <a:gd name="connsiteY173" fmla="*/ 8102600 h 24317313"/>
              <a:gd name="connsiteX174" fmla="*/ 23571188 w 24317312"/>
              <a:gd name="connsiteY174" fmla="*/ 7375524 h 24317313"/>
              <a:gd name="connsiteX175" fmla="*/ 22844112 w 24317312"/>
              <a:gd name="connsiteY175" fmla="*/ 7375524 h 24317313"/>
              <a:gd name="connsiteX176" fmla="*/ 22844112 w 24317312"/>
              <a:gd name="connsiteY176" fmla="*/ 8839200 h 24317313"/>
              <a:gd name="connsiteX177" fmla="*/ 23571188 w 24317312"/>
              <a:gd name="connsiteY177" fmla="*/ 8839200 h 24317313"/>
              <a:gd name="connsiteX178" fmla="*/ 23571188 w 24317312"/>
              <a:gd name="connsiteY178" fmla="*/ 8112124 h 24317313"/>
              <a:gd name="connsiteX179" fmla="*/ 22844112 w 24317312"/>
              <a:gd name="connsiteY179" fmla="*/ 8112124 h 24317313"/>
              <a:gd name="connsiteX180" fmla="*/ 22844112 w 24317312"/>
              <a:gd name="connsiteY180" fmla="*/ 9575800 h 24317313"/>
              <a:gd name="connsiteX181" fmla="*/ 23571188 w 24317312"/>
              <a:gd name="connsiteY181" fmla="*/ 9575800 h 24317313"/>
              <a:gd name="connsiteX182" fmla="*/ 23571188 w 24317312"/>
              <a:gd name="connsiteY182" fmla="*/ 8848725 h 24317313"/>
              <a:gd name="connsiteX183" fmla="*/ 22844112 w 24317312"/>
              <a:gd name="connsiteY183" fmla="*/ 8848725 h 24317313"/>
              <a:gd name="connsiteX184" fmla="*/ 22844112 w 24317312"/>
              <a:gd name="connsiteY184" fmla="*/ 10312400 h 24317313"/>
              <a:gd name="connsiteX185" fmla="*/ 23571188 w 24317312"/>
              <a:gd name="connsiteY185" fmla="*/ 10312400 h 24317313"/>
              <a:gd name="connsiteX186" fmla="*/ 23571188 w 24317312"/>
              <a:gd name="connsiteY186" fmla="*/ 9585325 h 24317313"/>
              <a:gd name="connsiteX187" fmla="*/ 22844112 w 24317312"/>
              <a:gd name="connsiteY187" fmla="*/ 9585325 h 24317313"/>
              <a:gd name="connsiteX188" fmla="*/ 22844112 w 24317312"/>
              <a:gd name="connsiteY188" fmla="*/ 11049000 h 24317313"/>
              <a:gd name="connsiteX189" fmla="*/ 23571188 w 24317312"/>
              <a:gd name="connsiteY189" fmla="*/ 11049000 h 24317313"/>
              <a:gd name="connsiteX190" fmla="*/ 23571188 w 24317312"/>
              <a:gd name="connsiteY190" fmla="*/ 10321925 h 24317313"/>
              <a:gd name="connsiteX191" fmla="*/ 22844112 w 24317312"/>
              <a:gd name="connsiteY191" fmla="*/ 10321925 h 24317313"/>
              <a:gd name="connsiteX192" fmla="*/ 22844112 w 24317312"/>
              <a:gd name="connsiteY192" fmla="*/ 11785600 h 24317313"/>
              <a:gd name="connsiteX193" fmla="*/ 23571188 w 24317312"/>
              <a:gd name="connsiteY193" fmla="*/ 11785600 h 24317313"/>
              <a:gd name="connsiteX194" fmla="*/ 23571188 w 24317312"/>
              <a:gd name="connsiteY194" fmla="*/ 11058525 h 24317313"/>
              <a:gd name="connsiteX195" fmla="*/ 22844112 w 24317312"/>
              <a:gd name="connsiteY195" fmla="*/ 11058525 h 24317313"/>
              <a:gd name="connsiteX196" fmla="*/ 22844112 w 24317312"/>
              <a:gd name="connsiteY196" fmla="*/ 12522199 h 24317313"/>
              <a:gd name="connsiteX197" fmla="*/ 23571188 w 24317312"/>
              <a:gd name="connsiteY197" fmla="*/ 12522199 h 24317313"/>
              <a:gd name="connsiteX198" fmla="*/ 23571188 w 24317312"/>
              <a:gd name="connsiteY198" fmla="*/ 11795125 h 24317313"/>
              <a:gd name="connsiteX199" fmla="*/ 22844112 w 24317312"/>
              <a:gd name="connsiteY199" fmla="*/ 11795125 h 24317313"/>
              <a:gd name="connsiteX200" fmla="*/ 22844112 w 24317312"/>
              <a:gd name="connsiteY200" fmla="*/ 13258797 h 24317313"/>
              <a:gd name="connsiteX201" fmla="*/ 23571188 w 24317312"/>
              <a:gd name="connsiteY201" fmla="*/ 13258797 h 24317313"/>
              <a:gd name="connsiteX202" fmla="*/ 23571188 w 24317312"/>
              <a:gd name="connsiteY202" fmla="*/ 12531725 h 24317313"/>
              <a:gd name="connsiteX203" fmla="*/ 22844112 w 24317312"/>
              <a:gd name="connsiteY203" fmla="*/ 12531725 h 24317313"/>
              <a:gd name="connsiteX204" fmla="*/ 22844112 w 24317312"/>
              <a:gd name="connsiteY204" fmla="*/ 13995397 h 24317313"/>
              <a:gd name="connsiteX205" fmla="*/ 23571188 w 24317312"/>
              <a:gd name="connsiteY205" fmla="*/ 13995397 h 24317313"/>
              <a:gd name="connsiteX206" fmla="*/ 23571188 w 24317312"/>
              <a:gd name="connsiteY206" fmla="*/ 13268323 h 24317313"/>
              <a:gd name="connsiteX207" fmla="*/ 22844112 w 24317312"/>
              <a:gd name="connsiteY207" fmla="*/ 13268323 h 24317313"/>
              <a:gd name="connsiteX208" fmla="*/ 22844112 w 24317312"/>
              <a:gd name="connsiteY208" fmla="*/ 14731992 h 24317313"/>
              <a:gd name="connsiteX209" fmla="*/ 23571188 w 24317312"/>
              <a:gd name="connsiteY209" fmla="*/ 14731992 h 24317313"/>
              <a:gd name="connsiteX210" fmla="*/ 23571188 w 24317312"/>
              <a:gd name="connsiteY210" fmla="*/ 14004921 h 24317313"/>
              <a:gd name="connsiteX211" fmla="*/ 22844112 w 24317312"/>
              <a:gd name="connsiteY211" fmla="*/ 14004921 h 24317313"/>
              <a:gd name="connsiteX212" fmla="*/ 22844112 w 24317312"/>
              <a:gd name="connsiteY212" fmla="*/ 15468597 h 24317313"/>
              <a:gd name="connsiteX213" fmla="*/ 23571188 w 24317312"/>
              <a:gd name="connsiteY213" fmla="*/ 15468597 h 24317313"/>
              <a:gd name="connsiteX214" fmla="*/ 23571188 w 24317312"/>
              <a:gd name="connsiteY214" fmla="*/ 14741521 h 24317313"/>
              <a:gd name="connsiteX215" fmla="*/ 22844112 w 24317312"/>
              <a:gd name="connsiteY215" fmla="*/ 14741521 h 24317313"/>
              <a:gd name="connsiteX216" fmla="*/ 22844112 w 24317312"/>
              <a:gd name="connsiteY216" fmla="*/ 16205195 h 24317313"/>
              <a:gd name="connsiteX217" fmla="*/ 23571188 w 24317312"/>
              <a:gd name="connsiteY217" fmla="*/ 16205195 h 24317313"/>
              <a:gd name="connsiteX218" fmla="*/ 23571188 w 24317312"/>
              <a:gd name="connsiteY218" fmla="*/ 15478123 h 24317313"/>
              <a:gd name="connsiteX219" fmla="*/ 22844112 w 24317312"/>
              <a:gd name="connsiteY219" fmla="*/ 15478123 h 24317313"/>
              <a:gd name="connsiteX220" fmla="*/ 22844112 w 24317312"/>
              <a:gd name="connsiteY220" fmla="*/ 16941793 h 24317313"/>
              <a:gd name="connsiteX221" fmla="*/ 23571188 w 24317312"/>
              <a:gd name="connsiteY221" fmla="*/ 16941793 h 24317313"/>
              <a:gd name="connsiteX222" fmla="*/ 23571188 w 24317312"/>
              <a:gd name="connsiteY222" fmla="*/ 16214720 h 24317313"/>
              <a:gd name="connsiteX223" fmla="*/ 22844112 w 24317312"/>
              <a:gd name="connsiteY223" fmla="*/ 16214720 h 24317313"/>
              <a:gd name="connsiteX224" fmla="*/ 22844112 w 24317312"/>
              <a:gd name="connsiteY224" fmla="*/ 17678390 h 24317313"/>
              <a:gd name="connsiteX225" fmla="*/ 23571188 w 24317312"/>
              <a:gd name="connsiteY225" fmla="*/ 17678390 h 24317313"/>
              <a:gd name="connsiteX226" fmla="*/ 23571188 w 24317312"/>
              <a:gd name="connsiteY226" fmla="*/ 16951318 h 24317313"/>
              <a:gd name="connsiteX227" fmla="*/ 22844112 w 24317312"/>
              <a:gd name="connsiteY227" fmla="*/ 16951318 h 24317313"/>
              <a:gd name="connsiteX228" fmla="*/ 22844112 w 24317312"/>
              <a:gd name="connsiteY228" fmla="*/ 18414990 h 24317313"/>
              <a:gd name="connsiteX229" fmla="*/ 23571188 w 24317312"/>
              <a:gd name="connsiteY229" fmla="*/ 18414990 h 24317313"/>
              <a:gd name="connsiteX230" fmla="*/ 23571188 w 24317312"/>
              <a:gd name="connsiteY230" fmla="*/ 17687916 h 24317313"/>
              <a:gd name="connsiteX231" fmla="*/ 22844112 w 24317312"/>
              <a:gd name="connsiteY231" fmla="*/ 17687916 h 24317313"/>
              <a:gd name="connsiteX232" fmla="*/ 22844112 w 24317312"/>
              <a:gd name="connsiteY232" fmla="*/ 19151590 h 24317313"/>
              <a:gd name="connsiteX233" fmla="*/ 23571188 w 24317312"/>
              <a:gd name="connsiteY233" fmla="*/ 19151590 h 24317313"/>
              <a:gd name="connsiteX234" fmla="*/ 23571188 w 24317312"/>
              <a:gd name="connsiteY234" fmla="*/ 18424515 h 24317313"/>
              <a:gd name="connsiteX235" fmla="*/ 22844112 w 24317312"/>
              <a:gd name="connsiteY235" fmla="*/ 18424515 h 24317313"/>
              <a:gd name="connsiteX236" fmla="*/ 22844112 w 24317312"/>
              <a:gd name="connsiteY236" fmla="*/ 19888189 h 24317313"/>
              <a:gd name="connsiteX237" fmla="*/ 23571188 w 24317312"/>
              <a:gd name="connsiteY237" fmla="*/ 19888189 h 24317313"/>
              <a:gd name="connsiteX238" fmla="*/ 23571188 w 24317312"/>
              <a:gd name="connsiteY238" fmla="*/ 19161115 h 24317313"/>
              <a:gd name="connsiteX239" fmla="*/ 22844112 w 24317312"/>
              <a:gd name="connsiteY239" fmla="*/ 19161115 h 24317313"/>
              <a:gd name="connsiteX240" fmla="*/ 22844112 w 24317312"/>
              <a:gd name="connsiteY240" fmla="*/ 20624789 h 24317313"/>
              <a:gd name="connsiteX241" fmla="*/ 23571188 w 24317312"/>
              <a:gd name="connsiteY241" fmla="*/ 20624789 h 24317313"/>
              <a:gd name="connsiteX242" fmla="*/ 23571188 w 24317312"/>
              <a:gd name="connsiteY242" fmla="*/ 19897714 h 24317313"/>
              <a:gd name="connsiteX243" fmla="*/ 22844112 w 24317312"/>
              <a:gd name="connsiteY243" fmla="*/ 19897714 h 24317313"/>
              <a:gd name="connsiteX244" fmla="*/ 22844112 w 24317312"/>
              <a:gd name="connsiteY244" fmla="*/ 21361391 h 24317313"/>
              <a:gd name="connsiteX245" fmla="*/ 23571188 w 24317312"/>
              <a:gd name="connsiteY245" fmla="*/ 21361391 h 24317313"/>
              <a:gd name="connsiteX246" fmla="*/ 23571188 w 24317312"/>
              <a:gd name="connsiteY246" fmla="*/ 20634314 h 24317313"/>
              <a:gd name="connsiteX247" fmla="*/ 22844112 w 24317312"/>
              <a:gd name="connsiteY247" fmla="*/ 20634314 h 24317313"/>
              <a:gd name="connsiteX248" fmla="*/ 22844112 w 24317312"/>
              <a:gd name="connsiteY248" fmla="*/ 22097990 h 24317313"/>
              <a:gd name="connsiteX249" fmla="*/ 23571188 w 24317312"/>
              <a:gd name="connsiteY249" fmla="*/ 22097990 h 24317313"/>
              <a:gd name="connsiteX250" fmla="*/ 23571188 w 24317312"/>
              <a:gd name="connsiteY250" fmla="*/ 21370916 h 24317313"/>
              <a:gd name="connsiteX251" fmla="*/ 22844112 w 24317312"/>
              <a:gd name="connsiteY251" fmla="*/ 21370916 h 24317313"/>
              <a:gd name="connsiteX252" fmla="*/ 22844112 w 24317312"/>
              <a:gd name="connsiteY252" fmla="*/ 22834590 h 24317313"/>
              <a:gd name="connsiteX253" fmla="*/ 23571188 w 24317312"/>
              <a:gd name="connsiteY253" fmla="*/ 22834590 h 24317313"/>
              <a:gd name="connsiteX254" fmla="*/ 23571188 w 24317312"/>
              <a:gd name="connsiteY254" fmla="*/ 22107516 h 24317313"/>
              <a:gd name="connsiteX255" fmla="*/ 22844112 w 24317312"/>
              <a:gd name="connsiteY255" fmla="*/ 22107516 h 24317313"/>
              <a:gd name="connsiteX256" fmla="*/ 22844112 w 24317312"/>
              <a:gd name="connsiteY256" fmla="*/ 23571189 h 24317313"/>
              <a:gd name="connsiteX257" fmla="*/ 23571188 w 24317312"/>
              <a:gd name="connsiteY257" fmla="*/ 23571189 h 24317313"/>
              <a:gd name="connsiteX258" fmla="*/ 23571188 w 24317312"/>
              <a:gd name="connsiteY258" fmla="*/ 22844115 h 24317313"/>
              <a:gd name="connsiteX259" fmla="*/ 22844112 w 24317312"/>
              <a:gd name="connsiteY259" fmla="*/ 22844115 h 24317313"/>
              <a:gd name="connsiteX260" fmla="*/ 22844112 w 24317312"/>
              <a:gd name="connsiteY260" fmla="*/ 24307788 h 24317313"/>
              <a:gd name="connsiteX261" fmla="*/ 23571188 w 24317312"/>
              <a:gd name="connsiteY261" fmla="*/ 24307788 h 24317313"/>
              <a:gd name="connsiteX262" fmla="*/ 23571188 w 24317312"/>
              <a:gd name="connsiteY262" fmla="*/ 23580714 h 24317313"/>
              <a:gd name="connsiteX263" fmla="*/ 22844112 w 24317312"/>
              <a:gd name="connsiteY263" fmla="*/ 23580714 h 24317313"/>
              <a:gd name="connsiteX264" fmla="*/ 22107512 w 24317312"/>
              <a:gd name="connsiteY264" fmla="*/ 736600 h 24317313"/>
              <a:gd name="connsiteX265" fmla="*/ 22834588 w 24317312"/>
              <a:gd name="connsiteY265" fmla="*/ 736600 h 24317313"/>
              <a:gd name="connsiteX266" fmla="*/ 22834588 w 24317312"/>
              <a:gd name="connsiteY266" fmla="*/ 9524 h 24317313"/>
              <a:gd name="connsiteX267" fmla="*/ 22107512 w 24317312"/>
              <a:gd name="connsiteY267" fmla="*/ 9524 h 24317313"/>
              <a:gd name="connsiteX268" fmla="*/ 22107512 w 24317312"/>
              <a:gd name="connsiteY268" fmla="*/ 1473200 h 24317313"/>
              <a:gd name="connsiteX269" fmla="*/ 22834588 w 24317312"/>
              <a:gd name="connsiteY269" fmla="*/ 1473200 h 24317313"/>
              <a:gd name="connsiteX270" fmla="*/ 22834588 w 24317312"/>
              <a:gd name="connsiteY270" fmla="*/ 746124 h 24317313"/>
              <a:gd name="connsiteX271" fmla="*/ 22107512 w 24317312"/>
              <a:gd name="connsiteY271" fmla="*/ 746124 h 24317313"/>
              <a:gd name="connsiteX272" fmla="*/ 22107512 w 24317312"/>
              <a:gd name="connsiteY272" fmla="*/ 2209800 h 24317313"/>
              <a:gd name="connsiteX273" fmla="*/ 22834588 w 24317312"/>
              <a:gd name="connsiteY273" fmla="*/ 2209800 h 24317313"/>
              <a:gd name="connsiteX274" fmla="*/ 22834588 w 24317312"/>
              <a:gd name="connsiteY274" fmla="*/ 1482724 h 24317313"/>
              <a:gd name="connsiteX275" fmla="*/ 22107512 w 24317312"/>
              <a:gd name="connsiteY275" fmla="*/ 1482724 h 24317313"/>
              <a:gd name="connsiteX276" fmla="*/ 22107512 w 24317312"/>
              <a:gd name="connsiteY276" fmla="*/ 2946400 h 24317313"/>
              <a:gd name="connsiteX277" fmla="*/ 22834588 w 24317312"/>
              <a:gd name="connsiteY277" fmla="*/ 2946400 h 24317313"/>
              <a:gd name="connsiteX278" fmla="*/ 22834588 w 24317312"/>
              <a:gd name="connsiteY278" fmla="*/ 2219324 h 24317313"/>
              <a:gd name="connsiteX279" fmla="*/ 22107512 w 24317312"/>
              <a:gd name="connsiteY279" fmla="*/ 2219324 h 24317313"/>
              <a:gd name="connsiteX280" fmla="*/ 22107512 w 24317312"/>
              <a:gd name="connsiteY280" fmla="*/ 3683000 h 24317313"/>
              <a:gd name="connsiteX281" fmla="*/ 22834588 w 24317312"/>
              <a:gd name="connsiteY281" fmla="*/ 3683000 h 24317313"/>
              <a:gd name="connsiteX282" fmla="*/ 22834588 w 24317312"/>
              <a:gd name="connsiteY282" fmla="*/ 2955924 h 24317313"/>
              <a:gd name="connsiteX283" fmla="*/ 22107512 w 24317312"/>
              <a:gd name="connsiteY283" fmla="*/ 2955924 h 24317313"/>
              <a:gd name="connsiteX284" fmla="*/ 22107512 w 24317312"/>
              <a:gd name="connsiteY284" fmla="*/ 4419600 h 24317313"/>
              <a:gd name="connsiteX285" fmla="*/ 22834588 w 24317312"/>
              <a:gd name="connsiteY285" fmla="*/ 4419600 h 24317313"/>
              <a:gd name="connsiteX286" fmla="*/ 22834588 w 24317312"/>
              <a:gd name="connsiteY286" fmla="*/ 3692524 h 24317313"/>
              <a:gd name="connsiteX287" fmla="*/ 22107512 w 24317312"/>
              <a:gd name="connsiteY287" fmla="*/ 3692524 h 24317313"/>
              <a:gd name="connsiteX288" fmla="*/ 22107512 w 24317312"/>
              <a:gd name="connsiteY288" fmla="*/ 5156200 h 24317313"/>
              <a:gd name="connsiteX289" fmla="*/ 22834588 w 24317312"/>
              <a:gd name="connsiteY289" fmla="*/ 5156200 h 24317313"/>
              <a:gd name="connsiteX290" fmla="*/ 22834588 w 24317312"/>
              <a:gd name="connsiteY290" fmla="*/ 4429124 h 24317313"/>
              <a:gd name="connsiteX291" fmla="*/ 22107512 w 24317312"/>
              <a:gd name="connsiteY291" fmla="*/ 4429124 h 24317313"/>
              <a:gd name="connsiteX292" fmla="*/ 22107512 w 24317312"/>
              <a:gd name="connsiteY292" fmla="*/ 5892800 h 24317313"/>
              <a:gd name="connsiteX293" fmla="*/ 22834588 w 24317312"/>
              <a:gd name="connsiteY293" fmla="*/ 5892800 h 24317313"/>
              <a:gd name="connsiteX294" fmla="*/ 22834588 w 24317312"/>
              <a:gd name="connsiteY294" fmla="*/ 5165724 h 24317313"/>
              <a:gd name="connsiteX295" fmla="*/ 22107512 w 24317312"/>
              <a:gd name="connsiteY295" fmla="*/ 5165724 h 24317313"/>
              <a:gd name="connsiteX296" fmla="*/ 22107512 w 24317312"/>
              <a:gd name="connsiteY296" fmla="*/ 6629400 h 24317313"/>
              <a:gd name="connsiteX297" fmla="*/ 22834588 w 24317312"/>
              <a:gd name="connsiteY297" fmla="*/ 6629400 h 24317313"/>
              <a:gd name="connsiteX298" fmla="*/ 22834588 w 24317312"/>
              <a:gd name="connsiteY298" fmla="*/ 5902324 h 24317313"/>
              <a:gd name="connsiteX299" fmla="*/ 22107512 w 24317312"/>
              <a:gd name="connsiteY299" fmla="*/ 5902324 h 24317313"/>
              <a:gd name="connsiteX300" fmla="*/ 22107512 w 24317312"/>
              <a:gd name="connsiteY300" fmla="*/ 7366000 h 24317313"/>
              <a:gd name="connsiteX301" fmla="*/ 22834588 w 24317312"/>
              <a:gd name="connsiteY301" fmla="*/ 7366000 h 24317313"/>
              <a:gd name="connsiteX302" fmla="*/ 22834588 w 24317312"/>
              <a:gd name="connsiteY302" fmla="*/ 6638924 h 24317313"/>
              <a:gd name="connsiteX303" fmla="*/ 22107512 w 24317312"/>
              <a:gd name="connsiteY303" fmla="*/ 6638924 h 24317313"/>
              <a:gd name="connsiteX304" fmla="*/ 22107512 w 24317312"/>
              <a:gd name="connsiteY304" fmla="*/ 8102600 h 24317313"/>
              <a:gd name="connsiteX305" fmla="*/ 22834588 w 24317312"/>
              <a:gd name="connsiteY305" fmla="*/ 8102600 h 24317313"/>
              <a:gd name="connsiteX306" fmla="*/ 22834588 w 24317312"/>
              <a:gd name="connsiteY306" fmla="*/ 7375524 h 24317313"/>
              <a:gd name="connsiteX307" fmla="*/ 22107512 w 24317312"/>
              <a:gd name="connsiteY307" fmla="*/ 7375524 h 24317313"/>
              <a:gd name="connsiteX308" fmla="*/ 22107512 w 24317312"/>
              <a:gd name="connsiteY308" fmla="*/ 8839200 h 24317313"/>
              <a:gd name="connsiteX309" fmla="*/ 22834588 w 24317312"/>
              <a:gd name="connsiteY309" fmla="*/ 8839200 h 24317313"/>
              <a:gd name="connsiteX310" fmla="*/ 22834588 w 24317312"/>
              <a:gd name="connsiteY310" fmla="*/ 8112124 h 24317313"/>
              <a:gd name="connsiteX311" fmla="*/ 22107512 w 24317312"/>
              <a:gd name="connsiteY311" fmla="*/ 8112124 h 24317313"/>
              <a:gd name="connsiteX312" fmla="*/ 22107512 w 24317312"/>
              <a:gd name="connsiteY312" fmla="*/ 9575800 h 24317313"/>
              <a:gd name="connsiteX313" fmla="*/ 22834588 w 24317312"/>
              <a:gd name="connsiteY313" fmla="*/ 9575800 h 24317313"/>
              <a:gd name="connsiteX314" fmla="*/ 22834588 w 24317312"/>
              <a:gd name="connsiteY314" fmla="*/ 8848725 h 24317313"/>
              <a:gd name="connsiteX315" fmla="*/ 22107512 w 24317312"/>
              <a:gd name="connsiteY315" fmla="*/ 8848725 h 24317313"/>
              <a:gd name="connsiteX316" fmla="*/ 22107512 w 24317312"/>
              <a:gd name="connsiteY316" fmla="*/ 10312400 h 24317313"/>
              <a:gd name="connsiteX317" fmla="*/ 22834588 w 24317312"/>
              <a:gd name="connsiteY317" fmla="*/ 10312400 h 24317313"/>
              <a:gd name="connsiteX318" fmla="*/ 22834588 w 24317312"/>
              <a:gd name="connsiteY318" fmla="*/ 9585325 h 24317313"/>
              <a:gd name="connsiteX319" fmla="*/ 22107512 w 24317312"/>
              <a:gd name="connsiteY319" fmla="*/ 9585325 h 24317313"/>
              <a:gd name="connsiteX320" fmla="*/ 22107512 w 24317312"/>
              <a:gd name="connsiteY320" fmla="*/ 11049000 h 24317313"/>
              <a:gd name="connsiteX321" fmla="*/ 22834588 w 24317312"/>
              <a:gd name="connsiteY321" fmla="*/ 11049000 h 24317313"/>
              <a:gd name="connsiteX322" fmla="*/ 22834588 w 24317312"/>
              <a:gd name="connsiteY322" fmla="*/ 10321925 h 24317313"/>
              <a:gd name="connsiteX323" fmla="*/ 22107512 w 24317312"/>
              <a:gd name="connsiteY323" fmla="*/ 10321925 h 24317313"/>
              <a:gd name="connsiteX324" fmla="*/ 22107512 w 24317312"/>
              <a:gd name="connsiteY324" fmla="*/ 11785600 h 24317313"/>
              <a:gd name="connsiteX325" fmla="*/ 22834588 w 24317312"/>
              <a:gd name="connsiteY325" fmla="*/ 11785600 h 24317313"/>
              <a:gd name="connsiteX326" fmla="*/ 22834588 w 24317312"/>
              <a:gd name="connsiteY326" fmla="*/ 11058525 h 24317313"/>
              <a:gd name="connsiteX327" fmla="*/ 22107512 w 24317312"/>
              <a:gd name="connsiteY327" fmla="*/ 11058525 h 24317313"/>
              <a:gd name="connsiteX328" fmla="*/ 22107512 w 24317312"/>
              <a:gd name="connsiteY328" fmla="*/ 12522199 h 24317313"/>
              <a:gd name="connsiteX329" fmla="*/ 22834588 w 24317312"/>
              <a:gd name="connsiteY329" fmla="*/ 12522199 h 24317313"/>
              <a:gd name="connsiteX330" fmla="*/ 22834588 w 24317312"/>
              <a:gd name="connsiteY330" fmla="*/ 11795125 h 24317313"/>
              <a:gd name="connsiteX331" fmla="*/ 22107512 w 24317312"/>
              <a:gd name="connsiteY331" fmla="*/ 11795125 h 24317313"/>
              <a:gd name="connsiteX332" fmla="*/ 22107512 w 24317312"/>
              <a:gd name="connsiteY332" fmla="*/ 13258797 h 24317313"/>
              <a:gd name="connsiteX333" fmla="*/ 22834588 w 24317312"/>
              <a:gd name="connsiteY333" fmla="*/ 13258797 h 24317313"/>
              <a:gd name="connsiteX334" fmla="*/ 22834588 w 24317312"/>
              <a:gd name="connsiteY334" fmla="*/ 12531725 h 24317313"/>
              <a:gd name="connsiteX335" fmla="*/ 22107512 w 24317312"/>
              <a:gd name="connsiteY335" fmla="*/ 12531725 h 24317313"/>
              <a:gd name="connsiteX336" fmla="*/ 22107512 w 24317312"/>
              <a:gd name="connsiteY336" fmla="*/ 13995397 h 24317313"/>
              <a:gd name="connsiteX337" fmla="*/ 22834588 w 24317312"/>
              <a:gd name="connsiteY337" fmla="*/ 13995397 h 24317313"/>
              <a:gd name="connsiteX338" fmla="*/ 22834588 w 24317312"/>
              <a:gd name="connsiteY338" fmla="*/ 13268323 h 24317313"/>
              <a:gd name="connsiteX339" fmla="*/ 22107512 w 24317312"/>
              <a:gd name="connsiteY339" fmla="*/ 13268323 h 24317313"/>
              <a:gd name="connsiteX340" fmla="*/ 22107512 w 24317312"/>
              <a:gd name="connsiteY340" fmla="*/ 14731992 h 24317313"/>
              <a:gd name="connsiteX341" fmla="*/ 22834588 w 24317312"/>
              <a:gd name="connsiteY341" fmla="*/ 14731992 h 24317313"/>
              <a:gd name="connsiteX342" fmla="*/ 22834588 w 24317312"/>
              <a:gd name="connsiteY342" fmla="*/ 14004921 h 24317313"/>
              <a:gd name="connsiteX343" fmla="*/ 22107512 w 24317312"/>
              <a:gd name="connsiteY343" fmla="*/ 14004921 h 24317313"/>
              <a:gd name="connsiteX344" fmla="*/ 22107512 w 24317312"/>
              <a:gd name="connsiteY344" fmla="*/ 15468597 h 24317313"/>
              <a:gd name="connsiteX345" fmla="*/ 22834588 w 24317312"/>
              <a:gd name="connsiteY345" fmla="*/ 15468597 h 24317313"/>
              <a:gd name="connsiteX346" fmla="*/ 22834588 w 24317312"/>
              <a:gd name="connsiteY346" fmla="*/ 14741521 h 24317313"/>
              <a:gd name="connsiteX347" fmla="*/ 22107512 w 24317312"/>
              <a:gd name="connsiteY347" fmla="*/ 14741521 h 24317313"/>
              <a:gd name="connsiteX348" fmla="*/ 22107512 w 24317312"/>
              <a:gd name="connsiteY348" fmla="*/ 16205195 h 24317313"/>
              <a:gd name="connsiteX349" fmla="*/ 22834588 w 24317312"/>
              <a:gd name="connsiteY349" fmla="*/ 16205195 h 24317313"/>
              <a:gd name="connsiteX350" fmla="*/ 22834588 w 24317312"/>
              <a:gd name="connsiteY350" fmla="*/ 15478123 h 24317313"/>
              <a:gd name="connsiteX351" fmla="*/ 22107512 w 24317312"/>
              <a:gd name="connsiteY351" fmla="*/ 15478123 h 24317313"/>
              <a:gd name="connsiteX352" fmla="*/ 22107512 w 24317312"/>
              <a:gd name="connsiteY352" fmla="*/ 16941793 h 24317313"/>
              <a:gd name="connsiteX353" fmla="*/ 22834588 w 24317312"/>
              <a:gd name="connsiteY353" fmla="*/ 16941793 h 24317313"/>
              <a:gd name="connsiteX354" fmla="*/ 22834588 w 24317312"/>
              <a:gd name="connsiteY354" fmla="*/ 16214720 h 24317313"/>
              <a:gd name="connsiteX355" fmla="*/ 22107512 w 24317312"/>
              <a:gd name="connsiteY355" fmla="*/ 16214720 h 24317313"/>
              <a:gd name="connsiteX356" fmla="*/ 22107512 w 24317312"/>
              <a:gd name="connsiteY356" fmla="*/ 17678390 h 24317313"/>
              <a:gd name="connsiteX357" fmla="*/ 22834588 w 24317312"/>
              <a:gd name="connsiteY357" fmla="*/ 17678390 h 24317313"/>
              <a:gd name="connsiteX358" fmla="*/ 22834588 w 24317312"/>
              <a:gd name="connsiteY358" fmla="*/ 16951318 h 24317313"/>
              <a:gd name="connsiteX359" fmla="*/ 22107512 w 24317312"/>
              <a:gd name="connsiteY359" fmla="*/ 16951318 h 24317313"/>
              <a:gd name="connsiteX360" fmla="*/ 22107512 w 24317312"/>
              <a:gd name="connsiteY360" fmla="*/ 18414990 h 24317313"/>
              <a:gd name="connsiteX361" fmla="*/ 22834588 w 24317312"/>
              <a:gd name="connsiteY361" fmla="*/ 18414990 h 24317313"/>
              <a:gd name="connsiteX362" fmla="*/ 22834588 w 24317312"/>
              <a:gd name="connsiteY362" fmla="*/ 17687916 h 24317313"/>
              <a:gd name="connsiteX363" fmla="*/ 22107512 w 24317312"/>
              <a:gd name="connsiteY363" fmla="*/ 17687916 h 24317313"/>
              <a:gd name="connsiteX364" fmla="*/ 22107512 w 24317312"/>
              <a:gd name="connsiteY364" fmla="*/ 19151590 h 24317313"/>
              <a:gd name="connsiteX365" fmla="*/ 22834588 w 24317312"/>
              <a:gd name="connsiteY365" fmla="*/ 19151590 h 24317313"/>
              <a:gd name="connsiteX366" fmla="*/ 22834588 w 24317312"/>
              <a:gd name="connsiteY366" fmla="*/ 18424515 h 24317313"/>
              <a:gd name="connsiteX367" fmla="*/ 22107512 w 24317312"/>
              <a:gd name="connsiteY367" fmla="*/ 18424515 h 24317313"/>
              <a:gd name="connsiteX368" fmla="*/ 22107512 w 24317312"/>
              <a:gd name="connsiteY368" fmla="*/ 19888189 h 24317313"/>
              <a:gd name="connsiteX369" fmla="*/ 22834588 w 24317312"/>
              <a:gd name="connsiteY369" fmla="*/ 19888189 h 24317313"/>
              <a:gd name="connsiteX370" fmla="*/ 22834588 w 24317312"/>
              <a:gd name="connsiteY370" fmla="*/ 19161115 h 24317313"/>
              <a:gd name="connsiteX371" fmla="*/ 22107512 w 24317312"/>
              <a:gd name="connsiteY371" fmla="*/ 19161115 h 24317313"/>
              <a:gd name="connsiteX372" fmla="*/ 22107512 w 24317312"/>
              <a:gd name="connsiteY372" fmla="*/ 20624789 h 24317313"/>
              <a:gd name="connsiteX373" fmla="*/ 22834588 w 24317312"/>
              <a:gd name="connsiteY373" fmla="*/ 20624789 h 24317313"/>
              <a:gd name="connsiteX374" fmla="*/ 22834588 w 24317312"/>
              <a:gd name="connsiteY374" fmla="*/ 19897714 h 24317313"/>
              <a:gd name="connsiteX375" fmla="*/ 22107512 w 24317312"/>
              <a:gd name="connsiteY375" fmla="*/ 19897714 h 24317313"/>
              <a:gd name="connsiteX376" fmla="*/ 22107512 w 24317312"/>
              <a:gd name="connsiteY376" fmla="*/ 21361391 h 24317313"/>
              <a:gd name="connsiteX377" fmla="*/ 22834588 w 24317312"/>
              <a:gd name="connsiteY377" fmla="*/ 21361391 h 24317313"/>
              <a:gd name="connsiteX378" fmla="*/ 22834588 w 24317312"/>
              <a:gd name="connsiteY378" fmla="*/ 20634314 h 24317313"/>
              <a:gd name="connsiteX379" fmla="*/ 22107512 w 24317312"/>
              <a:gd name="connsiteY379" fmla="*/ 20634314 h 24317313"/>
              <a:gd name="connsiteX380" fmla="*/ 22107512 w 24317312"/>
              <a:gd name="connsiteY380" fmla="*/ 22097990 h 24317313"/>
              <a:gd name="connsiteX381" fmla="*/ 22834588 w 24317312"/>
              <a:gd name="connsiteY381" fmla="*/ 22097990 h 24317313"/>
              <a:gd name="connsiteX382" fmla="*/ 22834588 w 24317312"/>
              <a:gd name="connsiteY382" fmla="*/ 21370916 h 24317313"/>
              <a:gd name="connsiteX383" fmla="*/ 22107512 w 24317312"/>
              <a:gd name="connsiteY383" fmla="*/ 21370916 h 24317313"/>
              <a:gd name="connsiteX384" fmla="*/ 22107512 w 24317312"/>
              <a:gd name="connsiteY384" fmla="*/ 22834590 h 24317313"/>
              <a:gd name="connsiteX385" fmla="*/ 22834588 w 24317312"/>
              <a:gd name="connsiteY385" fmla="*/ 22834590 h 24317313"/>
              <a:gd name="connsiteX386" fmla="*/ 22834588 w 24317312"/>
              <a:gd name="connsiteY386" fmla="*/ 22107516 h 24317313"/>
              <a:gd name="connsiteX387" fmla="*/ 22107512 w 24317312"/>
              <a:gd name="connsiteY387" fmla="*/ 22107516 h 24317313"/>
              <a:gd name="connsiteX388" fmla="*/ 22107512 w 24317312"/>
              <a:gd name="connsiteY388" fmla="*/ 23571189 h 24317313"/>
              <a:gd name="connsiteX389" fmla="*/ 22834588 w 24317312"/>
              <a:gd name="connsiteY389" fmla="*/ 23571189 h 24317313"/>
              <a:gd name="connsiteX390" fmla="*/ 22834588 w 24317312"/>
              <a:gd name="connsiteY390" fmla="*/ 22844115 h 24317313"/>
              <a:gd name="connsiteX391" fmla="*/ 22107512 w 24317312"/>
              <a:gd name="connsiteY391" fmla="*/ 22844115 h 24317313"/>
              <a:gd name="connsiteX392" fmla="*/ 22107512 w 24317312"/>
              <a:gd name="connsiteY392" fmla="*/ 24307788 h 24317313"/>
              <a:gd name="connsiteX393" fmla="*/ 22834588 w 24317312"/>
              <a:gd name="connsiteY393" fmla="*/ 24307788 h 24317313"/>
              <a:gd name="connsiteX394" fmla="*/ 22834588 w 24317312"/>
              <a:gd name="connsiteY394" fmla="*/ 23580714 h 24317313"/>
              <a:gd name="connsiteX395" fmla="*/ 22107512 w 24317312"/>
              <a:gd name="connsiteY395" fmla="*/ 23580714 h 24317313"/>
              <a:gd name="connsiteX396" fmla="*/ 21370912 w 24317312"/>
              <a:gd name="connsiteY396" fmla="*/ 736600 h 24317313"/>
              <a:gd name="connsiteX397" fmla="*/ 22097988 w 24317312"/>
              <a:gd name="connsiteY397" fmla="*/ 736600 h 24317313"/>
              <a:gd name="connsiteX398" fmla="*/ 22097988 w 24317312"/>
              <a:gd name="connsiteY398" fmla="*/ 9524 h 24317313"/>
              <a:gd name="connsiteX399" fmla="*/ 21370912 w 24317312"/>
              <a:gd name="connsiteY399" fmla="*/ 9524 h 24317313"/>
              <a:gd name="connsiteX400" fmla="*/ 21370912 w 24317312"/>
              <a:gd name="connsiteY400" fmla="*/ 1473200 h 24317313"/>
              <a:gd name="connsiteX401" fmla="*/ 22097988 w 24317312"/>
              <a:gd name="connsiteY401" fmla="*/ 1473200 h 24317313"/>
              <a:gd name="connsiteX402" fmla="*/ 22097988 w 24317312"/>
              <a:gd name="connsiteY402" fmla="*/ 746124 h 24317313"/>
              <a:gd name="connsiteX403" fmla="*/ 21370912 w 24317312"/>
              <a:gd name="connsiteY403" fmla="*/ 746124 h 24317313"/>
              <a:gd name="connsiteX404" fmla="*/ 21370912 w 24317312"/>
              <a:gd name="connsiteY404" fmla="*/ 2209800 h 24317313"/>
              <a:gd name="connsiteX405" fmla="*/ 22097988 w 24317312"/>
              <a:gd name="connsiteY405" fmla="*/ 2209800 h 24317313"/>
              <a:gd name="connsiteX406" fmla="*/ 22097988 w 24317312"/>
              <a:gd name="connsiteY406" fmla="*/ 1482724 h 24317313"/>
              <a:gd name="connsiteX407" fmla="*/ 21370912 w 24317312"/>
              <a:gd name="connsiteY407" fmla="*/ 1482724 h 24317313"/>
              <a:gd name="connsiteX408" fmla="*/ 21370912 w 24317312"/>
              <a:gd name="connsiteY408" fmla="*/ 2946400 h 24317313"/>
              <a:gd name="connsiteX409" fmla="*/ 22097988 w 24317312"/>
              <a:gd name="connsiteY409" fmla="*/ 2946400 h 24317313"/>
              <a:gd name="connsiteX410" fmla="*/ 22097988 w 24317312"/>
              <a:gd name="connsiteY410" fmla="*/ 2219324 h 24317313"/>
              <a:gd name="connsiteX411" fmla="*/ 21370912 w 24317312"/>
              <a:gd name="connsiteY411" fmla="*/ 2219324 h 24317313"/>
              <a:gd name="connsiteX412" fmla="*/ 21370912 w 24317312"/>
              <a:gd name="connsiteY412" fmla="*/ 3683000 h 24317313"/>
              <a:gd name="connsiteX413" fmla="*/ 22097988 w 24317312"/>
              <a:gd name="connsiteY413" fmla="*/ 3683000 h 24317313"/>
              <a:gd name="connsiteX414" fmla="*/ 22097988 w 24317312"/>
              <a:gd name="connsiteY414" fmla="*/ 2955924 h 24317313"/>
              <a:gd name="connsiteX415" fmla="*/ 21370912 w 24317312"/>
              <a:gd name="connsiteY415" fmla="*/ 2955924 h 24317313"/>
              <a:gd name="connsiteX416" fmla="*/ 21370912 w 24317312"/>
              <a:gd name="connsiteY416" fmla="*/ 4419600 h 24317313"/>
              <a:gd name="connsiteX417" fmla="*/ 22097988 w 24317312"/>
              <a:gd name="connsiteY417" fmla="*/ 4419600 h 24317313"/>
              <a:gd name="connsiteX418" fmla="*/ 22097988 w 24317312"/>
              <a:gd name="connsiteY418" fmla="*/ 3692524 h 24317313"/>
              <a:gd name="connsiteX419" fmla="*/ 21370912 w 24317312"/>
              <a:gd name="connsiteY419" fmla="*/ 3692524 h 24317313"/>
              <a:gd name="connsiteX420" fmla="*/ 21370912 w 24317312"/>
              <a:gd name="connsiteY420" fmla="*/ 5156200 h 24317313"/>
              <a:gd name="connsiteX421" fmla="*/ 22097988 w 24317312"/>
              <a:gd name="connsiteY421" fmla="*/ 5156200 h 24317313"/>
              <a:gd name="connsiteX422" fmla="*/ 22097988 w 24317312"/>
              <a:gd name="connsiteY422" fmla="*/ 4429124 h 24317313"/>
              <a:gd name="connsiteX423" fmla="*/ 21370912 w 24317312"/>
              <a:gd name="connsiteY423" fmla="*/ 4429124 h 24317313"/>
              <a:gd name="connsiteX424" fmla="*/ 21370912 w 24317312"/>
              <a:gd name="connsiteY424" fmla="*/ 5892800 h 24317313"/>
              <a:gd name="connsiteX425" fmla="*/ 22097988 w 24317312"/>
              <a:gd name="connsiteY425" fmla="*/ 5892800 h 24317313"/>
              <a:gd name="connsiteX426" fmla="*/ 22097988 w 24317312"/>
              <a:gd name="connsiteY426" fmla="*/ 5165724 h 24317313"/>
              <a:gd name="connsiteX427" fmla="*/ 21370912 w 24317312"/>
              <a:gd name="connsiteY427" fmla="*/ 5165724 h 24317313"/>
              <a:gd name="connsiteX428" fmla="*/ 21370912 w 24317312"/>
              <a:gd name="connsiteY428" fmla="*/ 6629400 h 24317313"/>
              <a:gd name="connsiteX429" fmla="*/ 22097988 w 24317312"/>
              <a:gd name="connsiteY429" fmla="*/ 6629400 h 24317313"/>
              <a:gd name="connsiteX430" fmla="*/ 22097988 w 24317312"/>
              <a:gd name="connsiteY430" fmla="*/ 5902324 h 24317313"/>
              <a:gd name="connsiteX431" fmla="*/ 21370912 w 24317312"/>
              <a:gd name="connsiteY431" fmla="*/ 5902324 h 24317313"/>
              <a:gd name="connsiteX432" fmla="*/ 21370912 w 24317312"/>
              <a:gd name="connsiteY432" fmla="*/ 7366000 h 24317313"/>
              <a:gd name="connsiteX433" fmla="*/ 22097988 w 24317312"/>
              <a:gd name="connsiteY433" fmla="*/ 7366000 h 24317313"/>
              <a:gd name="connsiteX434" fmla="*/ 22097988 w 24317312"/>
              <a:gd name="connsiteY434" fmla="*/ 6638924 h 24317313"/>
              <a:gd name="connsiteX435" fmla="*/ 21370912 w 24317312"/>
              <a:gd name="connsiteY435" fmla="*/ 6638924 h 24317313"/>
              <a:gd name="connsiteX436" fmla="*/ 21370912 w 24317312"/>
              <a:gd name="connsiteY436" fmla="*/ 8102600 h 24317313"/>
              <a:gd name="connsiteX437" fmla="*/ 22097988 w 24317312"/>
              <a:gd name="connsiteY437" fmla="*/ 8102600 h 24317313"/>
              <a:gd name="connsiteX438" fmla="*/ 22097988 w 24317312"/>
              <a:gd name="connsiteY438" fmla="*/ 7375524 h 24317313"/>
              <a:gd name="connsiteX439" fmla="*/ 21370912 w 24317312"/>
              <a:gd name="connsiteY439" fmla="*/ 7375524 h 24317313"/>
              <a:gd name="connsiteX440" fmla="*/ 21370912 w 24317312"/>
              <a:gd name="connsiteY440" fmla="*/ 8839200 h 24317313"/>
              <a:gd name="connsiteX441" fmla="*/ 22097988 w 24317312"/>
              <a:gd name="connsiteY441" fmla="*/ 8839200 h 24317313"/>
              <a:gd name="connsiteX442" fmla="*/ 22097988 w 24317312"/>
              <a:gd name="connsiteY442" fmla="*/ 8112124 h 24317313"/>
              <a:gd name="connsiteX443" fmla="*/ 21370912 w 24317312"/>
              <a:gd name="connsiteY443" fmla="*/ 8112124 h 24317313"/>
              <a:gd name="connsiteX444" fmla="*/ 21370912 w 24317312"/>
              <a:gd name="connsiteY444" fmla="*/ 9575800 h 24317313"/>
              <a:gd name="connsiteX445" fmla="*/ 22097988 w 24317312"/>
              <a:gd name="connsiteY445" fmla="*/ 9575800 h 24317313"/>
              <a:gd name="connsiteX446" fmla="*/ 22097988 w 24317312"/>
              <a:gd name="connsiteY446" fmla="*/ 8848725 h 24317313"/>
              <a:gd name="connsiteX447" fmla="*/ 21370912 w 24317312"/>
              <a:gd name="connsiteY447" fmla="*/ 8848725 h 24317313"/>
              <a:gd name="connsiteX448" fmla="*/ 21370912 w 24317312"/>
              <a:gd name="connsiteY448" fmla="*/ 10312400 h 24317313"/>
              <a:gd name="connsiteX449" fmla="*/ 22097988 w 24317312"/>
              <a:gd name="connsiteY449" fmla="*/ 10312400 h 24317313"/>
              <a:gd name="connsiteX450" fmla="*/ 22097988 w 24317312"/>
              <a:gd name="connsiteY450" fmla="*/ 9585325 h 24317313"/>
              <a:gd name="connsiteX451" fmla="*/ 21370912 w 24317312"/>
              <a:gd name="connsiteY451" fmla="*/ 9585325 h 24317313"/>
              <a:gd name="connsiteX452" fmla="*/ 21370912 w 24317312"/>
              <a:gd name="connsiteY452" fmla="*/ 11049000 h 24317313"/>
              <a:gd name="connsiteX453" fmla="*/ 22097988 w 24317312"/>
              <a:gd name="connsiteY453" fmla="*/ 11049000 h 24317313"/>
              <a:gd name="connsiteX454" fmla="*/ 22097988 w 24317312"/>
              <a:gd name="connsiteY454" fmla="*/ 10321925 h 24317313"/>
              <a:gd name="connsiteX455" fmla="*/ 21370912 w 24317312"/>
              <a:gd name="connsiteY455" fmla="*/ 10321925 h 24317313"/>
              <a:gd name="connsiteX456" fmla="*/ 21370912 w 24317312"/>
              <a:gd name="connsiteY456" fmla="*/ 11785600 h 24317313"/>
              <a:gd name="connsiteX457" fmla="*/ 22097988 w 24317312"/>
              <a:gd name="connsiteY457" fmla="*/ 11785600 h 24317313"/>
              <a:gd name="connsiteX458" fmla="*/ 22097988 w 24317312"/>
              <a:gd name="connsiteY458" fmla="*/ 11058525 h 24317313"/>
              <a:gd name="connsiteX459" fmla="*/ 21370912 w 24317312"/>
              <a:gd name="connsiteY459" fmla="*/ 11058525 h 24317313"/>
              <a:gd name="connsiteX460" fmla="*/ 21370912 w 24317312"/>
              <a:gd name="connsiteY460" fmla="*/ 12522199 h 24317313"/>
              <a:gd name="connsiteX461" fmla="*/ 22097988 w 24317312"/>
              <a:gd name="connsiteY461" fmla="*/ 12522199 h 24317313"/>
              <a:gd name="connsiteX462" fmla="*/ 22097988 w 24317312"/>
              <a:gd name="connsiteY462" fmla="*/ 11795125 h 24317313"/>
              <a:gd name="connsiteX463" fmla="*/ 21370912 w 24317312"/>
              <a:gd name="connsiteY463" fmla="*/ 11795125 h 24317313"/>
              <a:gd name="connsiteX464" fmla="*/ 21370912 w 24317312"/>
              <a:gd name="connsiteY464" fmla="*/ 13258797 h 24317313"/>
              <a:gd name="connsiteX465" fmla="*/ 22097988 w 24317312"/>
              <a:gd name="connsiteY465" fmla="*/ 13258797 h 24317313"/>
              <a:gd name="connsiteX466" fmla="*/ 22097988 w 24317312"/>
              <a:gd name="connsiteY466" fmla="*/ 12531725 h 24317313"/>
              <a:gd name="connsiteX467" fmla="*/ 21370912 w 24317312"/>
              <a:gd name="connsiteY467" fmla="*/ 12531725 h 24317313"/>
              <a:gd name="connsiteX468" fmla="*/ 21370912 w 24317312"/>
              <a:gd name="connsiteY468" fmla="*/ 13995397 h 24317313"/>
              <a:gd name="connsiteX469" fmla="*/ 22097988 w 24317312"/>
              <a:gd name="connsiteY469" fmla="*/ 13995397 h 24317313"/>
              <a:gd name="connsiteX470" fmla="*/ 22097988 w 24317312"/>
              <a:gd name="connsiteY470" fmla="*/ 13268323 h 24317313"/>
              <a:gd name="connsiteX471" fmla="*/ 21370912 w 24317312"/>
              <a:gd name="connsiteY471" fmla="*/ 13268323 h 24317313"/>
              <a:gd name="connsiteX472" fmla="*/ 21370912 w 24317312"/>
              <a:gd name="connsiteY472" fmla="*/ 14731992 h 24317313"/>
              <a:gd name="connsiteX473" fmla="*/ 22097988 w 24317312"/>
              <a:gd name="connsiteY473" fmla="*/ 14731992 h 24317313"/>
              <a:gd name="connsiteX474" fmla="*/ 22097988 w 24317312"/>
              <a:gd name="connsiteY474" fmla="*/ 14004921 h 24317313"/>
              <a:gd name="connsiteX475" fmla="*/ 21370912 w 24317312"/>
              <a:gd name="connsiteY475" fmla="*/ 14004921 h 24317313"/>
              <a:gd name="connsiteX476" fmla="*/ 21370912 w 24317312"/>
              <a:gd name="connsiteY476" fmla="*/ 15468597 h 24317313"/>
              <a:gd name="connsiteX477" fmla="*/ 22097988 w 24317312"/>
              <a:gd name="connsiteY477" fmla="*/ 15468597 h 24317313"/>
              <a:gd name="connsiteX478" fmla="*/ 22097988 w 24317312"/>
              <a:gd name="connsiteY478" fmla="*/ 14741521 h 24317313"/>
              <a:gd name="connsiteX479" fmla="*/ 21370912 w 24317312"/>
              <a:gd name="connsiteY479" fmla="*/ 14741521 h 24317313"/>
              <a:gd name="connsiteX480" fmla="*/ 21370912 w 24317312"/>
              <a:gd name="connsiteY480" fmla="*/ 16205195 h 24317313"/>
              <a:gd name="connsiteX481" fmla="*/ 22097988 w 24317312"/>
              <a:gd name="connsiteY481" fmla="*/ 16205195 h 24317313"/>
              <a:gd name="connsiteX482" fmla="*/ 22097988 w 24317312"/>
              <a:gd name="connsiteY482" fmla="*/ 15478123 h 24317313"/>
              <a:gd name="connsiteX483" fmla="*/ 21370912 w 24317312"/>
              <a:gd name="connsiteY483" fmla="*/ 15478123 h 24317313"/>
              <a:gd name="connsiteX484" fmla="*/ 21370912 w 24317312"/>
              <a:gd name="connsiteY484" fmla="*/ 16941793 h 24317313"/>
              <a:gd name="connsiteX485" fmla="*/ 22097988 w 24317312"/>
              <a:gd name="connsiteY485" fmla="*/ 16941793 h 24317313"/>
              <a:gd name="connsiteX486" fmla="*/ 22097988 w 24317312"/>
              <a:gd name="connsiteY486" fmla="*/ 16214720 h 24317313"/>
              <a:gd name="connsiteX487" fmla="*/ 21370912 w 24317312"/>
              <a:gd name="connsiteY487" fmla="*/ 16214720 h 24317313"/>
              <a:gd name="connsiteX488" fmla="*/ 21370912 w 24317312"/>
              <a:gd name="connsiteY488" fmla="*/ 17678390 h 24317313"/>
              <a:gd name="connsiteX489" fmla="*/ 22097988 w 24317312"/>
              <a:gd name="connsiteY489" fmla="*/ 17678390 h 24317313"/>
              <a:gd name="connsiteX490" fmla="*/ 22097988 w 24317312"/>
              <a:gd name="connsiteY490" fmla="*/ 16951318 h 24317313"/>
              <a:gd name="connsiteX491" fmla="*/ 21370912 w 24317312"/>
              <a:gd name="connsiteY491" fmla="*/ 16951318 h 24317313"/>
              <a:gd name="connsiteX492" fmla="*/ 21370912 w 24317312"/>
              <a:gd name="connsiteY492" fmla="*/ 18414990 h 24317313"/>
              <a:gd name="connsiteX493" fmla="*/ 22097988 w 24317312"/>
              <a:gd name="connsiteY493" fmla="*/ 18414990 h 24317313"/>
              <a:gd name="connsiteX494" fmla="*/ 22097988 w 24317312"/>
              <a:gd name="connsiteY494" fmla="*/ 17687916 h 24317313"/>
              <a:gd name="connsiteX495" fmla="*/ 21370912 w 24317312"/>
              <a:gd name="connsiteY495" fmla="*/ 17687916 h 24317313"/>
              <a:gd name="connsiteX496" fmla="*/ 21370912 w 24317312"/>
              <a:gd name="connsiteY496" fmla="*/ 19151590 h 24317313"/>
              <a:gd name="connsiteX497" fmla="*/ 22097988 w 24317312"/>
              <a:gd name="connsiteY497" fmla="*/ 19151590 h 24317313"/>
              <a:gd name="connsiteX498" fmla="*/ 22097988 w 24317312"/>
              <a:gd name="connsiteY498" fmla="*/ 18424515 h 24317313"/>
              <a:gd name="connsiteX499" fmla="*/ 21370912 w 24317312"/>
              <a:gd name="connsiteY499" fmla="*/ 18424515 h 24317313"/>
              <a:gd name="connsiteX500" fmla="*/ 21370912 w 24317312"/>
              <a:gd name="connsiteY500" fmla="*/ 19888189 h 24317313"/>
              <a:gd name="connsiteX501" fmla="*/ 22097988 w 24317312"/>
              <a:gd name="connsiteY501" fmla="*/ 19888189 h 24317313"/>
              <a:gd name="connsiteX502" fmla="*/ 22097988 w 24317312"/>
              <a:gd name="connsiteY502" fmla="*/ 19161115 h 24317313"/>
              <a:gd name="connsiteX503" fmla="*/ 21370912 w 24317312"/>
              <a:gd name="connsiteY503" fmla="*/ 19161115 h 24317313"/>
              <a:gd name="connsiteX504" fmla="*/ 21370912 w 24317312"/>
              <a:gd name="connsiteY504" fmla="*/ 20624789 h 24317313"/>
              <a:gd name="connsiteX505" fmla="*/ 22097988 w 24317312"/>
              <a:gd name="connsiteY505" fmla="*/ 20624789 h 24317313"/>
              <a:gd name="connsiteX506" fmla="*/ 22097988 w 24317312"/>
              <a:gd name="connsiteY506" fmla="*/ 19897714 h 24317313"/>
              <a:gd name="connsiteX507" fmla="*/ 21370912 w 24317312"/>
              <a:gd name="connsiteY507" fmla="*/ 19897714 h 24317313"/>
              <a:gd name="connsiteX508" fmla="*/ 21370912 w 24317312"/>
              <a:gd name="connsiteY508" fmla="*/ 21361391 h 24317313"/>
              <a:gd name="connsiteX509" fmla="*/ 22097988 w 24317312"/>
              <a:gd name="connsiteY509" fmla="*/ 21361391 h 24317313"/>
              <a:gd name="connsiteX510" fmla="*/ 22097988 w 24317312"/>
              <a:gd name="connsiteY510" fmla="*/ 20634314 h 24317313"/>
              <a:gd name="connsiteX511" fmla="*/ 21370912 w 24317312"/>
              <a:gd name="connsiteY511" fmla="*/ 20634314 h 24317313"/>
              <a:gd name="connsiteX512" fmla="*/ 21370912 w 24317312"/>
              <a:gd name="connsiteY512" fmla="*/ 22097990 h 24317313"/>
              <a:gd name="connsiteX513" fmla="*/ 22097988 w 24317312"/>
              <a:gd name="connsiteY513" fmla="*/ 22097990 h 24317313"/>
              <a:gd name="connsiteX514" fmla="*/ 22097988 w 24317312"/>
              <a:gd name="connsiteY514" fmla="*/ 21370916 h 24317313"/>
              <a:gd name="connsiteX515" fmla="*/ 21370912 w 24317312"/>
              <a:gd name="connsiteY515" fmla="*/ 21370916 h 24317313"/>
              <a:gd name="connsiteX516" fmla="*/ 21370912 w 24317312"/>
              <a:gd name="connsiteY516" fmla="*/ 22834590 h 24317313"/>
              <a:gd name="connsiteX517" fmla="*/ 22097988 w 24317312"/>
              <a:gd name="connsiteY517" fmla="*/ 22834590 h 24317313"/>
              <a:gd name="connsiteX518" fmla="*/ 22097988 w 24317312"/>
              <a:gd name="connsiteY518" fmla="*/ 22107516 h 24317313"/>
              <a:gd name="connsiteX519" fmla="*/ 21370912 w 24317312"/>
              <a:gd name="connsiteY519" fmla="*/ 22107516 h 24317313"/>
              <a:gd name="connsiteX520" fmla="*/ 21370912 w 24317312"/>
              <a:gd name="connsiteY520" fmla="*/ 23571189 h 24317313"/>
              <a:gd name="connsiteX521" fmla="*/ 22097988 w 24317312"/>
              <a:gd name="connsiteY521" fmla="*/ 23571189 h 24317313"/>
              <a:gd name="connsiteX522" fmla="*/ 22097988 w 24317312"/>
              <a:gd name="connsiteY522" fmla="*/ 22844115 h 24317313"/>
              <a:gd name="connsiteX523" fmla="*/ 21370912 w 24317312"/>
              <a:gd name="connsiteY523" fmla="*/ 22844115 h 24317313"/>
              <a:gd name="connsiteX524" fmla="*/ 21370912 w 24317312"/>
              <a:gd name="connsiteY524" fmla="*/ 24307788 h 24317313"/>
              <a:gd name="connsiteX525" fmla="*/ 22097988 w 24317312"/>
              <a:gd name="connsiteY525" fmla="*/ 24307788 h 24317313"/>
              <a:gd name="connsiteX526" fmla="*/ 22097988 w 24317312"/>
              <a:gd name="connsiteY526" fmla="*/ 23580714 h 24317313"/>
              <a:gd name="connsiteX527" fmla="*/ 21370912 w 24317312"/>
              <a:gd name="connsiteY527" fmla="*/ 23580714 h 24317313"/>
              <a:gd name="connsiteX528" fmla="*/ 20634312 w 24317312"/>
              <a:gd name="connsiteY528" fmla="*/ 736600 h 24317313"/>
              <a:gd name="connsiteX529" fmla="*/ 21361388 w 24317312"/>
              <a:gd name="connsiteY529" fmla="*/ 736600 h 24317313"/>
              <a:gd name="connsiteX530" fmla="*/ 21361388 w 24317312"/>
              <a:gd name="connsiteY530" fmla="*/ 9524 h 24317313"/>
              <a:gd name="connsiteX531" fmla="*/ 20634312 w 24317312"/>
              <a:gd name="connsiteY531" fmla="*/ 9524 h 24317313"/>
              <a:gd name="connsiteX532" fmla="*/ 20634312 w 24317312"/>
              <a:gd name="connsiteY532" fmla="*/ 1473200 h 24317313"/>
              <a:gd name="connsiteX533" fmla="*/ 21361388 w 24317312"/>
              <a:gd name="connsiteY533" fmla="*/ 1473200 h 24317313"/>
              <a:gd name="connsiteX534" fmla="*/ 21361388 w 24317312"/>
              <a:gd name="connsiteY534" fmla="*/ 746124 h 24317313"/>
              <a:gd name="connsiteX535" fmla="*/ 20634312 w 24317312"/>
              <a:gd name="connsiteY535" fmla="*/ 746124 h 24317313"/>
              <a:gd name="connsiteX536" fmla="*/ 20634312 w 24317312"/>
              <a:gd name="connsiteY536" fmla="*/ 2209800 h 24317313"/>
              <a:gd name="connsiteX537" fmla="*/ 21361388 w 24317312"/>
              <a:gd name="connsiteY537" fmla="*/ 2209800 h 24317313"/>
              <a:gd name="connsiteX538" fmla="*/ 21361388 w 24317312"/>
              <a:gd name="connsiteY538" fmla="*/ 1482724 h 24317313"/>
              <a:gd name="connsiteX539" fmla="*/ 20634312 w 24317312"/>
              <a:gd name="connsiteY539" fmla="*/ 1482724 h 24317313"/>
              <a:gd name="connsiteX540" fmla="*/ 20634312 w 24317312"/>
              <a:gd name="connsiteY540" fmla="*/ 2946400 h 24317313"/>
              <a:gd name="connsiteX541" fmla="*/ 21361388 w 24317312"/>
              <a:gd name="connsiteY541" fmla="*/ 2946400 h 24317313"/>
              <a:gd name="connsiteX542" fmla="*/ 21361388 w 24317312"/>
              <a:gd name="connsiteY542" fmla="*/ 2219324 h 24317313"/>
              <a:gd name="connsiteX543" fmla="*/ 20634312 w 24317312"/>
              <a:gd name="connsiteY543" fmla="*/ 2219324 h 24317313"/>
              <a:gd name="connsiteX544" fmla="*/ 20634312 w 24317312"/>
              <a:gd name="connsiteY544" fmla="*/ 3683000 h 24317313"/>
              <a:gd name="connsiteX545" fmla="*/ 21361388 w 24317312"/>
              <a:gd name="connsiteY545" fmla="*/ 3683000 h 24317313"/>
              <a:gd name="connsiteX546" fmla="*/ 21361388 w 24317312"/>
              <a:gd name="connsiteY546" fmla="*/ 2955924 h 24317313"/>
              <a:gd name="connsiteX547" fmla="*/ 20634312 w 24317312"/>
              <a:gd name="connsiteY547" fmla="*/ 2955924 h 24317313"/>
              <a:gd name="connsiteX548" fmla="*/ 20634312 w 24317312"/>
              <a:gd name="connsiteY548" fmla="*/ 4419600 h 24317313"/>
              <a:gd name="connsiteX549" fmla="*/ 21361388 w 24317312"/>
              <a:gd name="connsiteY549" fmla="*/ 4419600 h 24317313"/>
              <a:gd name="connsiteX550" fmla="*/ 21361388 w 24317312"/>
              <a:gd name="connsiteY550" fmla="*/ 3692524 h 24317313"/>
              <a:gd name="connsiteX551" fmla="*/ 20634312 w 24317312"/>
              <a:gd name="connsiteY551" fmla="*/ 3692524 h 24317313"/>
              <a:gd name="connsiteX552" fmla="*/ 20634312 w 24317312"/>
              <a:gd name="connsiteY552" fmla="*/ 5156200 h 24317313"/>
              <a:gd name="connsiteX553" fmla="*/ 21361388 w 24317312"/>
              <a:gd name="connsiteY553" fmla="*/ 5156200 h 24317313"/>
              <a:gd name="connsiteX554" fmla="*/ 21361388 w 24317312"/>
              <a:gd name="connsiteY554" fmla="*/ 4429124 h 24317313"/>
              <a:gd name="connsiteX555" fmla="*/ 20634312 w 24317312"/>
              <a:gd name="connsiteY555" fmla="*/ 4429124 h 24317313"/>
              <a:gd name="connsiteX556" fmla="*/ 20634312 w 24317312"/>
              <a:gd name="connsiteY556" fmla="*/ 5892800 h 24317313"/>
              <a:gd name="connsiteX557" fmla="*/ 21361388 w 24317312"/>
              <a:gd name="connsiteY557" fmla="*/ 5892800 h 24317313"/>
              <a:gd name="connsiteX558" fmla="*/ 21361388 w 24317312"/>
              <a:gd name="connsiteY558" fmla="*/ 5165724 h 24317313"/>
              <a:gd name="connsiteX559" fmla="*/ 20634312 w 24317312"/>
              <a:gd name="connsiteY559" fmla="*/ 5165724 h 24317313"/>
              <a:gd name="connsiteX560" fmla="*/ 20634312 w 24317312"/>
              <a:gd name="connsiteY560" fmla="*/ 6629400 h 24317313"/>
              <a:gd name="connsiteX561" fmla="*/ 21361388 w 24317312"/>
              <a:gd name="connsiteY561" fmla="*/ 6629400 h 24317313"/>
              <a:gd name="connsiteX562" fmla="*/ 21361388 w 24317312"/>
              <a:gd name="connsiteY562" fmla="*/ 5902324 h 24317313"/>
              <a:gd name="connsiteX563" fmla="*/ 20634312 w 24317312"/>
              <a:gd name="connsiteY563" fmla="*/ 5902324 h 24317313"/>
              <a:gd name="connsiteX564" fmla="*/ 20634312 w 24317312"/>
              <a:gd name="connsiteY564" fmla="*/ 7366000 h 24317313"/>
              <a:gd name="connsiteX565" fmla="*/ 21361388 w 24317312"/>
              <a:gd name="connsiteY565" fmla="*/ 7366000 h 24317313"/>
              <a:gd name="connsiteX566" fmla="*/ 21361388 w 24317312"/>
              <a:gd name="connsiteY566" fmla="*/ 6638924 h 24317313"/>
              <a:gd name="connsiteX567" fmla="*/ 20634312 w 24317312"/>
              <a:gd name="connsiteY567" fmla="*/ 6638924 h 24317313"/>
              <a:gd name="connsiteX568" fmla="*/ 20634312 w 24317312"/>
              <a:gd name="connsiteY568" fmla="*/ 8102600 h 24317313"/>
              <a:gd name="connsiteX569" fmla="*/ 21361388 w 24317312"/>
              <a:gd name="connsiteY569" fmla="*/ 8102600 h 24317313"/>
              <a:gd name="connsiteX570" fmla="*/ 21361388 w 24317312"/>
              <a:gd name="connsiteY570" fmla="*/ 7375524 h 24317313"/>
              <a:gd name="connsiteX571" fmla="*/ 20634312 w 24317312"/>
              <a:gd name="connsiteY571" fmla="*/ 7375524 h 24317313"/>
              <a:gd name="connsiteX572" fmla="*/ 20634312 w 24317312"/>
              <a:gd name="connsiteY572" fmla="*/ 8839200 h 24317313"/>
              <a:gd name="connsiteX573" fmla="*/ 21361388 w 24317312"/>
              <a:gd name="connsiteY573" fmla="*/ 8839200 h 24317313"/>
              <a:gd name="connsiteX574" fmla="*/ 21361388 w 24317312"/>
              <a:gd name="connsiteY574" fmla="*/ 8112124 h 24317313"/>
              <a:gd name="connsiteX575" fmla="*/ 20634312 w 24317312"/>
              <a:gd name="connsiteY575" fmla="*/ 8112124 h 24317313"/>
              <a:gd name="connsiteX576" fmla="*/ 20634312 w 24317312"/>
              <a:gd name="connsiteY576" fmla="*/ 9575800 h 24317313"/>
              <a:gd name="connsiteX577" fmla="*/ 21361388 w 24317312"/>
              <a:gd name="connsiteY577" fmla="*/ 9575800 h 24317313"/>
              <a:gd name="connsiteX578" fmla="*/ 21361388 w 24317312"/>
              <a:gd name="connsiteY578" fmla="*/ 8848725 h 24317313"/>
              <a:gd name="connsiteX579" fmla="*/ 20634312 w 24317312"/>
              <a:gd name="connsiteY579" fmla="*/ 8848725 h 24317313"/>
              <a:gd name="connsiteX580" fmla="*/ 20634312 w 24317312"/>
              <a:gd name="connsiteY580" fmla="*/ 10312400 h 24317313"/>
              <a:gd name="connsiteX581" fmla="*/ 21361388 w 24317312"/>
              <a:gd name="connsiteY581" fmla="*/ 10312400 h 24317313"/>
              <a:gd name="connsiteX582" fmla="*/ 21361388 w 24317312"/>
              <a:gd name="connsiteY582" fmla="*/ 9585325 h 24317313"/>
              <a:gd name="connsiteX583" fmla="*/ 20634312 w 24317312"/>
              <a:gd name="connsiteY583" fmla="*/ 9585325 h 24317313"/>
              <a:gd name="connsiteX584" fmla="*/ 20634312 w 24317312"/>
              <a:gd name="connsiteY584" fmla="*/ 11049000 h 24317313"/>
              <a:gd name="connsiteX585" fmla="*/ 21361388 w 24317312"/>
              <a:gd name="connsiteY585" fmla="*/ 11049000 h 24317313"/>
              <a:gd name="connsiteX586" fmla="*/ 21361388 w 24317312"/>
              <a:gd name="connsiteY586" fmla="*/ 10321925 h 24317313"/>
              <a:gd name="connsiteX587" fmla="*/ 20634312 w 24317312"/>
              <a:gd name="connsiteY587" fmla="*/ 10321925 h 24317313"/>
              <a:gd name="connsiteX588" fmla="*/ 20634312 w 24317312"/>
              <a:gd name="connsiteY588" fmla="*/ 11785600 h 24317313"/>
              <a:gd name="connsiteX589" fmla="*/ 21361388 w 24317312"/>
              <a:gd name="connsiteY589" fmla="*/ 11785600 h 24317313"/>
              <a:gd name="connsiteX590" fmla="*/ 21361388 w 24317312"/>
              <a:gd name="connsiteY590" fmla="*/ 11058525 h 24317313"/>
              <a:gd name="connsiteX591" fmla="*/ 20634312 w 24317312"/>
              <a:gd name="connsiteY591" fmla="*/ 11058525 h 24317313"/>
              <a:gd name="connsiteX592" fmla="*/ 20634312 w 24317312"/>
              <a:gd name="connsiteY592" fmla="*/ 12522199 h 24317313"/>
              <a:gd name="connsiteX593" fmla="*/ 21361388 w 24317312"/>
              <a:gd name="connsiteY593" fmla="*/ 12522199 h 24317313"/>
              <a:gd name="connsiteX594" fmla="*/ 21361388 w 24317312"/>
              <a:gd name="connsiteY594" fmla="*/ 11795125 h 24317313"/>
              <a:gd name="connsiteX595" fmla="*/ 20634312 w 24317312"/>
              <a:gd name="connsiteY595" fmla="*/ 11795125 h 24317313"/>
              <a:gd name="connsiteX596" fmla="*/ 20634312 w 24317312"/>
              <a:gd name="connsiteY596" fmla="*/ 13258797 h 24317313"/>
              <a:gd name="connsiteX597" fmla="*/ 21361388 w 24317312"/>
              <a:gd name="connsiteY597" fmla="*/ 13258797 h 24317313"/>
              <a:gd name="connsiteX598" fmla="*/ 21361388 w 24317312"/>
              <a:gd name="connsiteY598" fmla="*/ 12531725 h 24317313"/>
              <a:gd name="connsiteX599" fmla="*/ 20634312 w 24317312"/>
              <a:gd name="connsiteY599" fmla="*/ 12531725 h 24317313"/>
              <a:gd name="connsiteX600" fmla="*/ 20634312 w 24317312"/>
              <a:gd name="connsiteY600" fmla="*/ 13995397 h 24317313"/>
              <a:gd name="connsiteX601" fmla="*/ 21361388 w 24317312"/>
              <a:gd name="connsiteY601" fmla="*/ 13995397 h 24317313"/>
              <a:gd name="connsiteX602" fmla="*/ 21361388 w 24317312"/>
              <a:gd name="connsiteY602" fmla="*/ 13268323 h 24317313"/>
              <a:gd name="connsiteX603" fmla="*/ 20634312 w 24317312"/>
              <a:gd name="connsiteY603" fmla="*/ 13268323 h 24317313"/>
              <a:gd name="connsiteX604" fmla="*/ 20634312 w 24317312"/>
              <a:gd name="connsiteY604" fmla="*/ 14731992 h 24317313"/>
              <a:gd name="connsiteX605" fmla="*/ 21361388 w 24317312"/>
              <a:gd name="connsiteY605" fmla="*/ 14731992 h 24317313"/>
              <a:gd name="connsiteX606" fmla="*/ 21361388 w 24317312"/>
              <a:gd name="connsiteY606" fmla="*/ 14004921 h 24317313"/>
              <a:gd name="connsiteX607" fmla="*/ 20634312 w 24317312"/>
              <a:gd name="connsiteY607" fmla="*/ 14004921 h 24317313"/>
              <a:gd name="connsiteX608" fmla="*/ 20634312 w 24317312"/>
              <a:gd name="connsiteY608" fmla="*/ 15468597 h 24317313"/>
              <a:gd name="connsiteX609" fmla="*/ 21361388 w 24317312"/>
              <a:gd name="connsiteY609" fmla="*/ 15468597 h 24317313"/>
              <a:gd name="connsiteX610" fmla="*/ 21361388 w 24317312"/>
              <a:gd name="connsiteY610" fmla="*/ 14741521 h 24317313"/>
              <a:gd name="connsiteX611" fmla="*/ 20634312 w 24317312"/>
              <a:gd name="connsiteY611" fmla="*/ 14741521 h 24317313"/>
              <a:gd name="connsiteX612" fmla="*/ 20634312 w 24317312"/>
              <a:gd name="connsiteY612" fmla="*/ 16205195 h 24317313"/>
              <a:gd name="connsiteX613" fmla="*/ 21361388 w 24317312"/>
              <a:gd name="connsiteY613" fmla="*/ 16205195 h 24317313"/>
              <a:gd name="connsiteX614" fmla="*/ 21361388 w 24317312"/>
              <a:gd name="connsiteY614" fmla="*/ 15478123 h 24317313"/>
              <a:gd name="connsiteX615" fmla="*/ 20634312 w 24317312"/>
              <a:gd name="connsiteY615" fmla="*/ 15478123 h 24317313"/>
              <a:gd name="connsiteX616" fmla="*/ 20634312 w 24317312"/>
              <a:gd name="connsiteY616" fmla="*/ 16941793 h 24317313"/>
              <a:gd name="connsiteX617" fmla="*/ 21361388 w 24317312"/>
              <a:gd name="connsiteY617" fmla="*/ 16941793 h 24317313"/>
              <a:gd name="connsiteX618" fmla="*/ 21361388 w 24317312"/>
              <a:gd name="connsiteY618" fmla="*/ 16214720 h 24317313"/>
              <a:gd name="connsiteX619" fmla="*/ 20634312 w 24317312"/>
              <a:gd name="connsiteY619" fmla="*/ 16214720 h 24317313"/>
              <a:gd name="connsiteX620" fmla="*/ 20634312 w 24317312"/>
              <a:gd name="connsiteY620" fmla="*/ 17678390 h 24317313"/>
              <a:gd name="connsiteX621" fmla="*/ 21361388 w 24317312"/>
              <a:gd name="connsiteY621" fmla="*/ 17678390 h 24317313"/>
              <a:gd name="connsiteX622" fmla="*/ 21361388 w 24317312"/>
              <a:gd name="connsiteY622" fmla="*/ 16951318 h 24317313"/>
              <a:gd name="connsiteX623" fmla="*/ 20634312 w 24317312"/>
              <a:gd name="connsiteY623" fmla="*/ 16951318 h 24317313"/>
              <a:gd name="connsiteX624" fmla="*/ 20634312 w 24317312"/>
              <a:gd name="connsiteY624" fmla="*/ 18414990 h 24317313"/>
              <a:gd name="connsiteX625" fmla="*/ 21361388 w 24317312"/>
              <a:gd name="connsiteY625" fmla="*/ 18414990 h 24317313"/>
              <a:gd name="connsiteX626" fmla="*/ 21361388 w 24317312"/>
              <a:gd name="connsiteY626" fmla="*/ 17687916 h 24317313"/>
              <a:gd name="connsiteX627" fmla="*/ 20634312 w 24317312"/>
              <a:gd name="connsiteY627" fmla="*/ 17687916 h 24317313"/>
              <a:gd name="connsiteX628" fmla="*/ 20634312 w 24317312"/>
              <a:gd name="connsiteY628" fmla="*/ 19151590 h 24317313"/>
              <a:gd name="connsiteX629" fmla="*/ 21361388 w 24317312"/>
              <a:gd name="connsiteY629" fmla="*/ 19151590 h 24317313"/>
              <a:gd name="connsiteX630" fmla="*/ 21361388 w 24317312"/>
              <a:gd name="connsiteY630" fmla="*/ 18424515 h 24317313"/>
              <a:gd name="connsiteX631" fmla="*/ 20634312 w 24317312"/>
              <a:gd name="connsiteY631" fmla="*/ 18424515 h 24317313"/>
              <a:gd name="connsiteX632" fmla="*/ 20634312 w 24317312"/>
              <a:gd name="connsiteY632" fmla="*/ 19888189 h 24317313"/>
              <a:gd name="connsiteX633" fmla="*/ 21361388 w 24317312"/>
              <a:gd name="connsiteY633" fmla="*/ 19888189 h 24317313"/>
              <a:gd name="connsiteX634" fmla="*/ 21361388 w 24317312"/>
              <a:gd name="connsiteY634" fmla="*/ 19161115 h 24317313"/>
              <a:gd name="connsiteX635" fmla="*/ 20634312 w 24317312"/>
              <a:gd name="connsiteY635" fmla="*/ 19161115 h 24317313"/>
              <a:gd name="connsiteX636" fmla="*/ 20634312 w 24317312"/>
              <a:gd name="connsiteY636" fmla="*/ 20624789 h 24317313"/>
              <a:gd name="connsiteX637" fmla="*/ 21361388 w 24317312"/>
              <a:gd name="connsiteY637" fmla="*/ 20624789 h 24317313"/>
              <a:gd name="connsiteX638" fmla="*/ 21361388 w 24317312"/>
              <a:gd name="connsiteY638" fmla="*/ 19897714 h 24317313"/>
              <a:gd name="connsiteX639" fmla="*/ 20634312 w 24317312"/>
              <a:gd name="connsiteY639" fmla="*/ 19897714 h 24317313"/>
              <a:gd name="connsiteX640" fmla="*/ 20634312 w 24317312"/>
              <a:gd name="connsiteY640" fmla="*/ 21361391 h 24317313"/>
              <a:gd name="connsiteX641" fmla="*/ 21361388 w 24317312"/>
              <a:gd name="connsiteY641" fmla="*/ 21361391 h 24317313"/>
              <a:gd name="connsiteX642" fmla="*/ 21361388 w 24317312"/>
              <a:gd name="connsiteY642" fmla="*/ 20634314 h 24317313"/>
              <a:gd name="connsiteX643" fmla="*/ 20634312 w 24317312"/>
              <a:gd name="connsiteY643" fmla="*/ 20634314 h 24317313"/>
              <a:gd name="connsiteX644" fmla="*/ 20634312 w 24317312"/>
              <a:gd name="connsiteY644" fmla="*/ 22097990 h 24317313"/>
              <a:gd name="connsiteX645" fmla="*/ 21361388 w 24317312"/>
              <a:gd name="connsiteY645" fmla="*/ 22097990 h 24317313"/>
              <a:gd name="connsiteX646" fmla="*/ 21361388 w 24317312"/>
              <a:gd name="connsiteY646" fmla="*/ 21370916 h 24317313"/>
              <a:gd name="connsiteX647" fmla="*/ 20634312 w 24317312"/>
              <a:gd name="connsiteY647" fmla="*/ 21370916 h 24317313"/>
              <a:gd name="connsiteX648" fmla="*/ 20634312 w 24317312"/>
              <a:gd name="connsiteY648" fmla="*/ 22834590 h 24317313"/>
              <a:gd name="connsiteX649" fmla="*/ 21361388 w 24317312"/>
              <a:gd name="connsiteY649" fmla="*/ 22834590 h 24317313"/>
              <a:gd name="connsiteX650" fmla="*/ 21361388 w 24317312"/>
              <a:gd name="connsiteY650" fmla="*/ 22107516 h 24317313"/>
              <a:gd name="connsiteX651" fmla="*/ 20634312 w 24317312"/>
              <a:gd name="connsiteY651" fmla="*/ 22107516 h 24317313"/>
              <a:gd name="connsiteX652" fmla="*/ 20634312 w 24317312"/>
              <a:gd name="connsiteY652" fmla="*/ 23571189 h 24317313"/>
              <a:gd name="connsiteX653" fmla="*/ 21361388 w 24317312"/>
              <a:gd name="connsiteY653" fmla="*/ 23571189 h 24317313"/>
              <a:gd name="connsiteX654" fmla="*/ 21361388 w 24317312"/>
              <a:gd name="connsiteY654" fmla="*/ 22844115 h 24317313"/>
              <a:gd name="connsiteX655" fmla="*/ 20634312 w 24317312"/>
              <a:gd name="connsiteY655" fmla="*/ 22844115 h 24317313"/>
              <a:gd name="connsiteX656" fmla="*/ 20634312 w 24317312"/>
              <a:gd name="connsiteY656" fmla="*/ 24307788 h 24317313"/>
              <a:gd name="connsiteX657" fmla="*/ 21361388 w 24317312"/>
              <a:gd name="connsiteY657" fmla="*/ 24307788 h 24317313"/>
              <a:gd name="connsiteX658" fmla="*/ 21361388 w 24317312"/>
              <a:gd name="connsiteY658" fmla="*/ 23580714 h 24317313"/>
              <a:gd name="connsiteX659" fmla="*/ 20634312 w 24317312"/>
              <a:gd name="connsiteY659" fmla="*/ 23580714 h 24317313"/>
              <a:gd name="connsiteX660" fmla="*/ 19897712 w 24317312"/>
              <a:gd name="connsiteY660" fmla="*/ 736600 h 24317313"/>
              <a:gd name="connsiteX661" fmla="*/ 20624788 w 24317312"/>
              <a:gd name="connsiteY661" fmla="*/ 736600 h 24317313"/>
              <a:gd name="connsiteX662" fmla="*/ 20624788 w 24317312"/>
              <a:gd name="connsiteY662" fmla="*/ 9524 h 24317313"/>
              <a:gd name="connsiteX663" fmla="*/ 19897712 w 24317312"/>
              <a:gd name="connsiteY663" fmla="*/ 9524 h 24317313"/>
              <a:gd name="connsiteX664" fmla="*/ 19897712 w 24317312"/>
              <a:gd name="connsiteY664" fmla="*/ 1473200 h 24317313"/>
              <a:gd name="connsiteX665" fmla="*/ 20624788 w 24317312"/>
              <a:gd name="connsiteY665" fmla="*/ 1473200 h 24317313"/>
              <a:gd name="connsiteX666" fmla="*/ 20624788 w 24317312"/>
              <a:gd name="connsiteY666" fmla="*/ 746124 h 24317313"/>
              <a:gd name="connsiteX667" fmla="*/ 19897712 w 24317312"/>
              <a:gd name="connsiteY667" fmla="*/ 746124 h 24317313"/>
              <a:gd name="connsiteX668" fmla="*/ 19897712 w 24317312"/>
              <a:gd name="connsiteY668" fmla="*/ 2209800 h 24317313"/>
              <a:gd name="connsiteX669" fmla="*/ 20624788 w 24317312"/>
              <a:gd name="connsiteY669" fmla="*/ 2209800 h 24317313"/>
              <a:gd name="connsiteX670" fmla="*/ 20624788 w 24317312"/>
              <a:gd name="connsiteY670" fmla="*/ 1482724 h 24317313"/>
              <a:gd name="connsiteX671" fmla="*/ 19897712 w 24317312"/>
              <a:gd name="connsiteY671" fmla="*/ 1482724 h 24317313"/>
              <a:gd name="connsiteX672" fmla="*/ 19897712 w 24317312"/>
              <a:gd name="connsiteY672" fmla="*/ 2946400 h 24317313"/>
              <a:gd name="connsiteX673" fmla="*/ 20624788 w 24317312"/>
              <a:gd name="connsiteY673" fmla="*/ 2946400 h 24317313"/>
              <a:gd name="connsiteX674" fmla="*/ 20624788 w 24317312"/>
              <a:gd name="connsiteY674" fmla="*/ 2219324 h 24317313"/>
              <a:gd name="connsiteX675" fmla="*/ 19897712 w 24317312"/>
              <a:gd name="connsiteY675" fmla="*/ 2219324 h 24317313"/>
              <a:gd name="connsiteX676" fmla="*/ 19897712 w 24317312"/>
              <a:gd name="connsiteY676" fmla="*/ 3683000 h 24317313"/>
              <a:gd name="connsiteX677" fmla="*/ 20624788 w 24317312"/>
              <a:gd name="connsiteY677" fmla="*/ 3683000 h 24317313"/>
              <a:gd name="connsiteX678" fmla="*/ 20624788 w 24317312"/>
              <a:gd name="connsiteY678" fmla="*/ 2955924 h 24317313"/>
              <a:gd name="connsiteX679" fmla="*/ 19897712 w 24317312"/>
              <a:gd name="connsiteY679" fmla="*/ 2955924 h 24317313"/>
              <a:gd name="connsiteX680" fmla="*/ 19897712 w 24317312"/>
              <a:gd name="connsiteY680" fmla="*/ 4419600 h 24317313"/>
              <a:gd name="connsiteX681" fmla="*/ 20624788 w 24317312"/>
              <a:gd name="connsiteY681" fmla="*/ 4419600 h 24317313"/>
              <a:gd name="connsiteX682" fmla="*/ 20624788 w 24317312"/>
              <a:gd name="connsiteY682" fmla="*/ 3692524 h 24317313"/>
              <a:gd name="connsiteX683" fmla="*/ 19897712 w 24317312"/>
              <a:gd name="connsiteY683" fmla="*/ 3692524 h 24317313"/>
              <a:gd name="connsiteX684" fmla="*/ 19897712 w 24317312"/>
              <a:gd name="connsiteY684" fmla="*/ 5156200 h 24317313"/>
              <a:gd name="connsiteX685" fmla="*/ 20624788 w 24317312"/>
              <a:gd name="connsiteY685" fmla="*/ 5156200 h 24317313"/>
              <a:gd name="connsiteX686" fmla="*/ 20624788 w 24317312"/>
              <a:gd name="connsiteY686" fmla="*/ 4429124 h 24317313"/>
              <a:gd name="connsiteX687" fmla="*/ 19897712 w 24317312"/>
              <a:gd name="connsiteY687" fmla="*/ 4429124 h 24317313"/>
              <a:gd name="connsiteX688" fmla="*/ 19897712 w 24317312"/>
              <a:gd name="connsiteY688" fmla="*/ 5892800 h 24317313"/>
              <a:gd name="connsiteX689" fmla="*/ 20624788 w 24317312"/>
              <a:gd name="connsiteY689" fmla="*/ 5892800 h 24317313"/>
              <a:gd name="connsiteX690" fmla="*/ 20624788 w 24317312"/>
              <a:gd name="connsiteY690" fmla="*/ 5165724 h 24317313"/>
              <a:gd name="connsiteX691" fmla="*/ 19897712 w 24317312"/>
              <a:gd name="connsiteY691" fmla="*/ 5165724 h 24317313"/>
              <a:gd name="connsiteX692" fmla="*/ 19897712 w 24317312"/>
              <a:gd name="connsiteY692" fmla="*/ 6629400 h 24317313"/>
              <a:gd name="connsiteX693" fmla="*/ 20624788 w 24317312"/>
              <a:gd name="connsiteY693" fmla="*/ 6629400 h 24317313"/>
              <a:gd name="connsiteX694" fmla="*/ 20624788 w 24317312"/>
              <a:gd name="connsiteY694" fmla="*/ 5902324 h 24317313"/>
              <a:gd name="connsiteX695" fmla="*/ 19897712 w 24317312"/>
              <a:gd name="connsiteY695" fmla="*/ 5902324 h 24317313"/>
              <a:gd name="connsiteX696" fmla="*/ 19897712 w 24317312"/>
              <a:gd name="connsiteY696" fmla="*/ 7366000 h 24317313"/>
              <a:gd name="connsiteX697" fmla="*/ 20624788 w 24317312"/>
              <a:gd name="connsiteY697" fmla="*/ 7366000 h 24317313"/>
              <a:gd name="connsiteX698" fmla="*/ 20624788 w 24317312"/>
              <a:gd name="connsiteY698" fmla="*/ 6638924 h 24317313"/>
              <a:gd name="connsiteX699" fmla="*/ 19897712 w 24317312"/>
              <a:gd name="connsiteY699" fmla="*/ 6638924 h 24317313"/>
              <a:gd name="connsiteX700" fmla="*/ 19897712 w 24317312"/>
              <a:gd name="connsiteY700" fmla="*/ 8102600 h 24317313"/>
              <a:gd name="connsiteX701" fmla="*/ 20624788 w 24317312"/>
              <a:gd name="connsiteY701" fmla="*/ 8102600 h 24317313"/>
              <a:gd name="connsiteX702" fmla="*/ 20624788 w 24317312"/>
              <a:gd name="connsiteY702" fmla="*/ 7375524 h 24317313"/>
              <a:gd name="connsiteX703" fmla="*/ 19897712 w 24317312"/>
              <a:gd name="connsiteY703" fmla="*/ 7375524 h 24317313"/>
              <a:gd name="connsiteX704" fmla="*/ 19897712 w 24317312"/>
              <a:gd name="connsiteY704" fmla="*/ 8839200 h 24317313"/>
              <a:gd name="connsiteX705" fmla="*/ 20624788 w 24317312"/>
              <a:gd name="connsiteY705" fmla="*/ 8839200 h 24317313"/>
              <a:gd name="connsiteX706" fmla="*/ 20624788 w 24317312"/>
              <a:gd name="connsiteY706" fmla="*/ 8112124 h 24317313"/>
              <a:gd name="connsiteX707" fmla="*/ 19897712 w 24317312"/>
              <a:gd name="connsiteY707" fmla="*/ 8112124 h 24317313"/>
              <a:gd name="connsiteX708" fmla="*/ 19897712 w 24317312"/>
              <a:gd name="connsiteY708" fmla="*/ 9575800 h 24317313"/>
              <a:gd name="connsiteX709" fmla="*/ 20624788 w 24317312"/>
              <a:gd name="connsiteY709" fmla="*/ 9575800 h 24317313"/>
              <a:gd name="connsiteX710" fmla="*/ 20624788 w 24317312"/>
              <a:gd name="connsiteY710" fmla="*/ 8848725 h 24317313"/>
              <a:gd name="connsiteX711" fmla="*/ 19897712 w 24317312"/>
              <a:gd name="connsiteY711" fmla="*/ 8848725 h 24317313"/>
              <a:gd name="connsiteX712" fmla="*/ 19897712 w 24317312"/>
              <a:gd name="connsiteY712" fmla="*/ 10312400 h 24317313"/>
              <a:gd name="connsiteX713" fmla="*/ 20624788 w 24317312"/>
              <a:gd name="connsiteY713" fmla="*/ 10312400 h 24317313"/>
              <a:gd name="connsiteX714" fmla="*/ 20624788 w 24317312"/>
              <a:gd name="connsiteY714" fmla="*/ 9585325 h 24317313"/>
              <a:gd name="connsiteX715" fmla="*/ 19897712 w 24317312"/>
              <a:gd name="connsiteY715" fmla="*/ 9585325 h 24317313"/>
              <a:gd name="connsiteX716" fmla="*/ 19897712 w 24317312"/>
              <a:gd name="connsiteY716" fmla="*/ 11049000 h 24317313"/>
              <a:gd name="connsiteX717" fmla="*/ 20624788 w 24317312"/>
              <a:gd name="connsiteY717" fmla="*/ 11049000 h 24317313"/>
              <a:gd name="connsiteX718" fmla="*/ 20624788 w 24317312"/>
              <a:gd name="connsiteY718" fmla="*/ 10321925 h 24317313"/>
              <a:gd name="connsiteX719" fmla="*/ 19897712 w 24317312"/>
              <a:gd name="connsiteY719" fmla="*/ 10321925 h 24317313"/>
              <a:gd name="connsiteX720" fmla="*/ 19897712 w 24317312"/>
              <a:gd name="connsiteY720" fmla="*/ 11785600 h 24317313"/>
              <a:gd name="connsiteX721" fmla="*/ 20624788 w 24317312"/>
              <a:gd name="connsiteY721" fmla="*/ 11785600 h 24317313"/>
              <a:gd name="connsiteX722" fmla="*/ 20624788 w 24317312"/>
              <a:gd name="connsiteY722" fmla="*/ 11058525 h 24317313"/>
              <a:gd name="connsiteX723" fmla="*/ 19897712 w 24317312"/>
              <a:gd name="connsiteY723" fmla="*/ 11058525 h 24317313"/>
              <a:gd name="connsiteX724" fmla="*/ 19897712 w 24317312"/>
              <a:gd name="connsiteY724" fmla="*/ 12522199 h 24317313"/>
              <a:gd name="connsiteX725" fmla="*/ 20624788 w 24317312"/>
              <a:gd name="connsiteY725" fmla="*/ 12522199 h 24317313"/>
              <a:gd name="connsiteX726" fmla="*/ 20624788 w 24317312"/>
              <a:gd name="connsiteY726" fmla="*/ 11795125 h 24317313"/>
              <a:gd name="connsiteX727" fmla="*/ 19897712 w 24317312"/>
              <a:gd name="connsiteY727" fmla="*/ 11795125 h 24317313"/>
              <a:gd name="connsiteX728" fmla="*/ 19897712 w 24317312"/>
              <a:gd name="connsiteY728" fmla="*/ 13258797 h 24317313"/>
              <a:gd name="connsiteX729" fmla="*/ 20624788 w 24317312"/>
              <a:gd name="connsiteY729" fmla="*/ 13258797 h 24317313"/>
              <a:gd name="connsiteX730" fmla="*/ 20624788 w 24317312"/>
              <a:gd name="connsiteY730" fmla="*/ 12531725 h 24317313"/>
              <a:gd name="connsiteX731" fmla="*/ 19897712 w 24317312"/>
              <a:gd name="connsiteY731" fmla="*/ 12531725 h 24317313"/>
              <a:gd name="connsiteX732" fmla="*/ 19897712 w 24317312"/>
              <a:gd name="connsiteY732" fmla="*/ 13995397 h 24317313"/>
              <a:gd name="connsiteX733" fmla="*/ 20624788 w 24317312"/>
              <a:gd name="connsiteY733" fmla="*/ 13995397 h 24317313"/>
              <a:gd name="connsiteX734" fmla="*/ 20624788 w 24317312"/>
              <a:gd name="connsiteY734" fmla="*/ 13268323 h 24317313"/>
              <a:gd name="connsiteX735" fmla="*/ 19897712 w 24317312"/>
              <a:gd name="connsiteY735" fmla="*/ 13268323 h 24317313"/>
              <a:gd name="connsiteX736" fmla="*/ 19897712 w 24317312"/>
              <a:gd name="connsiteY736" fmla="*/ 14731992 h 24317313"/>
              <a:gd name="connsiteX737" fmla="*/ 20624788 w 24317312"/>
              <a:gd name="connsiteY737" fmla="*/ 14731992 h 24317313"/>
              <a:gd name="connsiteX738" fmla="*/ 20624788 w 24317312"/>
              <a:gd name="connsiteY738" fmla="*/ 14004921 h 24317313"/>
              <a:gd name="connsiteX739" fmla="*/ 19897712 w 24317312"/>
              <a:gd name="connsiteY739" fmla="*/ 14004921 h 24317313"/>
              <a:gd name="connsiteX740" fmla="*/ 19897712 w 24317312"/>
              <a:gd name="connsiteY740" fmla="*/ 15468597 h 24317313"/>
              <a:gd name="connsiteX741" fmla="*/ 20624788 w 24317312"/>
              <a:gd name="connsiteY741" fmla="*/ 15468597 h 24317313"/>
              <a:gd name="connsiteX742" fmla="*/ 20624788 w 24317312"/>
              <a:gd name="connsiteY742" fmla="*/ 14741521 h 24317313"/>
              <a:gd name="connsiteX743" fmla="*/ 19897712 w 24317312"/>
              <a:gd name="connsiteY743" fmla="*/ 14741521 h 24317313"/>
              <a:gd name="connsiteX744" fmla="*/ 19897712 w 24317312"/>
              <a:gd name="connsiteY744" fmla="*/ 16205195 h 24317313"/>
              <a:gd name="connsiteX745" fmla="*/ 20624788 w 24317312"/>
              <a:gd name="connsiteY745" fmla="*/ 16205195 h 24317313"/>
              <a:gd name="connsiteX746" fmla="*/ 20624788 w 24317312"/>
              <a:gd name="connsiteY746" fmla="*/ 15478123 h 24317313"/>
              <a:gd name="connsiteX747" fmla="*/ 19897712 w 24317312"/>
              <a:gd name="connsiteY747" fmla="*/ 15478123 h 24317313"/>
              <a:gd name="connsiteX748" fmla="*/ 19897712 w 24317312"/>
              <a:gd name="connsiteY748" fmla="*/ 16941793 h 24317313"/>
              <a:gd name="connsiteX749" fmla="*/ 20624788 w 24317312"/>
              <a:gd name="connsiteY749" fmla="*/ 16941793 h 24317313"/>
              <a:gd name="connsiteX750" fmla="*/ 20624788 w 24317312"/>
              <a:gd name="connsiteY750" fmla="*/ 16214720 h 24317313"/>
              <a:gd name="connsiteX751" fmla="*/ 19897712 w 24317312"/>
              <a:gd name="connsiteY751" fmla="*/ 16214720 h 24317313"/>
              <a:gd name="connsiteX752" fmla="*/ 19897712 w 24317312"/>
              <a:gd name="connsiteY752" fmla="*/ 17678390 h 24317313"/>
              <a:gd name="connsiteX753" fmla="*/ 20624788 w 24317312"/>
              <a:gd name="connsiteY753" fmla="*/ 17678390 h 24317313"/>
              <a:gd name="connsiteX754" fmla="*/ 20624788 w 24317312"/>
              <a:gd name="connsiteY754" fmla="*/ 16951318 h 24317313"/>
              <a:gd name="connsiteX755" fmla="*/ 19897712 w 24317312"/>
              <a:gd name="connsiteY755" fmla="*/ 16951318 h 24317313"/>
              <a:gd name="connsiteX756" fmla="*/ 19897712 w 24317312"/>
              <a:gd name="connsiteY756" fmla="*/ 18414990 h 24317313"/>
              <a:gd name="connsiteX757" fmla="*/ 20624788 w 24317312"/>
              <a:gd name="connsiteY757" fmla="*/ 18414990 h 24317313"/>
              <a:gd name="connsiteX758" fmla="*/ 20624788 w 24317312"/>
              <a:gd name="connsiteY758" fmla="*/ 17687916 h 24317313"/>
              <a:gd name="connsiteX759" fmla="*/ 19897712 w 24317312"/>
              <a:gd name="connsiteY759" fmla="*/ 17687916 h 24317313"/>
              <a:gd name="connsiteX760" fmla="*/ 19897712 w 24317312"/>
              <a:gd name="connsiteY760" fmla="*/ 19151590 h 24317313"/>
              <a:gd name="connsiteX761" fmla="*/ 20624788 w 24317312"/>
              <a:gd name="connsiteY761" fmla="*/ 19151590 h 24317313"/>
              <a:gd name="connsiteX762" fmla="*/ 20624788 w 24317312"/>
              <a:gd name="connsiteY762" fmla="*/ 18424515 h 24317313"/>
              <a:gd name="connsiteX763" fmla="*/ 19897712 w 24317312"/>
              <a:gd name="connsiteY763" fmla="*/ 18424515 h 24317313"/>
              <a:gd name="connsiteX764" fmla="*/ 19897712 w 24317312"/>
              <a:gd name="connsiteY764" fmla="*/ 19888189 h 24317313"/>
              <a:gd name="connsiteX765" fmla="*/ 20624788 w 24317312"/>
              <a:gd name="connsiteY765" fmla="*/ 19888189 h 24317313"/>
              <a:gd name="connsiteX766" fmla="*/ 20624788 w 24317312"/>
              <a:gd name="connsiteY766" fmla="*/ 19161115 h 24317313"/>
              <a:gd name="connsiteX767" fmla="*/ 19897712 w 24317312"/>
              <a:gd name="connsiteY767" fmla="*/ 19161115 h 24317313"/>
              <a:gd name="connsiteX768" fmla="*/ 19897712 w 24317312"/>
              <a:gd name="connsiteY768" fmla="*/ 20624789 h 24317313"/>
              <a:gd name="connsiteX769" fmla="*/ 20624788 w 24317312"/>
              <a:gd name="connsiteY769" fmla="*/ 20624789 h 24317313"/>
              <a:gd name="connsiteX770" fmla="*/ 20624788 w 24317312"/>
              <a:gd name="connsiteY770" fmla="*/ 19897714 h 24317313"/>
              <a:gd name="connsiteX771" fmla="*/ 19897712 w 24317312"/>
              <a:gd name="connsiteY771" fmla="*/ 19897714 h 24317313"/>
              <a:gd name="connsiteX772" fmla="*/ 19897712 w 24317312"/>
              <a:gd name="connsiteY772" fmla="*/ 21361391 h 24317313"/>
              <a:gd name="connsiteX773" fmla="*/ 20624788 w 24317312"/>
              <a:gd name="connsiteY773" fmla="*/ 21361391 h 24317313"/>
              <a:gd name="connsiteX774" fmla="*/ 20624788 w 24317312"/>
              <a:gd name="connsiteY774" fmla="*/ 20634314 h 24317313"/>
              <a:gd name="connsiteX775" fmla="*/ 19897712 w 24317312"/>
              <a:gd name="connsiteY775" fmla="*/ 20634314 h 24317313"/>
              <a:gd name="connsiteX776" fmla="*/ 19897712 w 24317312"/>
              <a:gd name="connsiteY776" fmla="*/ 22097990 h 24317313"/>
              <a:gd name="connsiteX777" fmla="*/ 20624788 w 24317312"/>
              <a:gd name="connsiteY777" fmla="*/ 22097990 h 24317313"/>
              <a:gd name="connsiteX778" fmla="*/ 20624788 w 24317312"/>
              <a:gd name="connsiteY778" fmla="*/ 21370916 h 24317313"/>
              <a:gd name="connsiteX779" fmla="*/ 19897712 w 24317312"/>
              <a:gd name="connsiteY779" fmla="*/ 21370916 h 24317313"/>
              <a:gd name="connsiteX780" fmla="*/ 19897712 w 24317312"/>
              <a:gd name="connsiteY780" fmla="*/ 22834590 h 24317313"/>
              <a:gd name="connsiteX781" fmla="*/ 20624788 w 24317312"/>
              <a:gd name="connsiteY781" fmla="*/ 22834590 h 24317313"/>
              <a:gd name="connsiteX782" fmla="*/ 20624788 w 24317312"/>
              <a:gd name="connsiteY782" fmla="*/ 22107516 h 24317313"/>
              <a:gd name="connsiteX783" fmla="*/ 19897712 w 24317312"/>
              <a:gd name="connsiteY783" fmla="*/ 22107516 h 24317313"/>
              <a:gd name="connsiteX784" fmla="*/ 19897712 w 24317312"/>
              <a:gd name="connsiteY784" fmla="*/ 23571189 h 24317313"/>
              <a:gd name="connsiteX785" fmla="*/ 20624788 w 24317312"/>
              <a:gd name="connsiteY785" fmla="*/ 23571189 h 24317313"/>
              <a:gd name="connsiteX786" fmla="*/ 20624788 w 24317312"/>
              <a:gd name="connsiteY786" fmla="*/ 22844115 h 24317313"/>
              <a:gd name="connsiteX787" fmla="*/ 19897712 w 24317312"/>
              <a:gd name="connsiteY787" fmla="*/ 22844115 h 24317313"/>
              <a:gd name="connsiteX788" fmla="*/ 19897712 w 24317312"/>
              <a:gd name="connsiteY788" fmla="*/ 24307788 h 24317313"/>
              <a:gd name="connsiteX789" fmla="*/ 20624788 w 24317312"/>
              <a:gd name="connsiteY789" fmla="*/ 24307788 h 24317313"/>
              <a:gd name="connsiteX790" fmla="*/ 20624788 w 24317312"/>
              <a:gd name="connsiteY790" fmla="*/ 23580714 h 24317313"/>
              <a:gd name="connsiteX791" fmla="*/ 19897712 w 24317312"/>
              <a:gd name="connsiteY791" fmla="*/ 23580714 h 24317313"/>
              <a:gd name="connsiteX792" fmla="*/ 19161112 w 24317312"/>
              <a:gd name="connsiteY792" fmla="*/ 736600 h 24317313"/>
              <a:gd name="connsiteX793" fmla="*/ 19888188 w 24317312"/>
              <a:gd name="connsiteY793" fmla="*/ 736600 h 24317313"/>
              <a:gd name="connsiteX794" fmla="*/ 19888188 w 24317312"/>
              <a:gd name="connsiteY794" fmla="*/ 9524 h 24317313"/>
              <a:gd name="connsiteX795" fmla="*/ 19161112 w 24317312"/>
              <a:gd name="connsiteY795" fmla="*/ 9524 h 24317313"/>
              <a:gd name="connsiteX796" fmla="*/ 19161112 w 24317312"/>
              <a:gd name="connsiteY796" fmla="*/ 1473200 h 24317313"/>
              <a:gd name="connsiteX797" fmla="*/ 19888188 w 24317312"/>
              <a:gd name="connsiteY797" fmla="*/ 1473200 h 24317313"/>
              <a:gd name="connsiteX798" fmla="*/ 19888188 w 24317312"/>
              <a:gd name="connsiteY798" fmla="*/ 746124 h 24317313"/>
              <a:gd name="connsiteX799" fmla="*/ 19161112 w 24317312"/>
              <a:gd name="connsiteY799" fmla="*/ 746124 h 24317313"/>
              <a:gd name="connsiteX800" fmla="*/ 19161112 w 24317312"/>
              <a:gd name="connsiteY800" fmla="*/ 2209800 h 24317313"/>
              <a:gd name="connsiteX801" fmla="*/ 19888188 w 24317312"/>
              <a:gd name="connsiteY801" fmla="*/ 2209800 h 24317313"/>
              <a:gd name="connsiteX802" fmla="*/ 19888188 w 24317312"/>
              <a:gd name="connsiteY802" fmla="*/ 1482724 h 24317313"/>
              <a:gd name="connsiteX803" fmla="*/ 19161112 w 24317312"/>
              <a:gd name="connsiteY803" fmla="*/ 1482724 h 24317313"/>
              <a:gd name="connsiteX804" fmla="*/ 19161112 w 24317312"/>
              <a:gd name="connsiteY804" fmla="*/ 2946400 h 24317313"/>
              <a:gd name="connsiteX805" fmla="*/ 19888188 w 24317312"/>
              <a:gd name="connsiteY805" fmla="*/ 2946400 h 24317313"/>
              <a:gd name="connsiteX806" fmla="*/ 19888188 w 24317312"/>
              <a:gd name="connsiteY806" fmla="*/ 2219324 h 24317313"/>
              <a:gd name="connsiteX807" fmla="*/ 19161112 w 24317312"/>
              <a:gd name="connsiteY807" fmla="*/ 2219324 h 24317313"/>
              <a:gd name="connsiteX808" fmla="*/ 19161112 w 24317312"/>
              <a:gd name="connsiteY808" fmla="*/ 3683000 h 24317313"/>
              <a:gd name="connsiteX809" fmla="*/ 19888188 w 24317312"/>
              <a:gd name="connsiteY809" fmla="*/ 3683000 h 24317313"/>
              <a:gd name="connsiteX810" fmla="*/ 19888188 w 24317312"/>
              <a:gd name="connsiteY810" fmla="*/ 2955924 h 24317313"/>
              <a:gd name="connsiteX811" fmla="*/ 19161112 w 24317312"/>
              <a:gd name="connsiteY811" fmla="*/ 2955924 h 24317313"/>
              <a:gd name="connsiteX812" fmla="*/ 19161112 w 24317312"/>
              <a:gd name="connsiteY812" fmla="*/ 4419600 h 24317313"/>
              <a:gd name="connsiteX813" fmla="*/ 19888188 w 24317312"/>
              <a:gd name="connsiteY813" fmla="*/ 4419600 h 24317313"/>
              <a:gd name="connsiteX814" fmla="*/ 19888188 w 24317312"/>
              <a:gd name="connsiteY814" fmla="*/ 3692524 h 24317313"/>
              <a:gd name="connsiteX815" fmla="*/ 19161112 w 24317312"/>
              <a:gd name="connsiteY815" fmla="*/ 3692524 h 24317313"/>
              <a:gd name="connsiteX816" fmla="*/ 19161112 w 24317312"/>
              <a:gd name="connsiteY816" fmla="*/ 5156200 h 24317313"/>
              <a:gd name="connsiteX817" fmla="*/ 19888188 w 24317312"/>
              <a:gd name="connsiteY817" fmla="*/ 5156200 h 24317313"/>
              <a:gd name="connsiteX818" fmla="*/ 19888188 w 24317312"/>
              <a:gd name="connsiteY818" fmla="*/ 4429124 h 24317313"/>
              <a:gd name="connsiteX819" fmla="*/ 19161112 w 24317312"/>
              <a:gd name="connsiteY819" fmla="*/ 4429124 h 24317313"/>
              <a:gd name="connsiteX820" fmla="*/ 19161112 w 24317312"/>
              <a:gd name="connsiteY820" fmla="*/ 5892800 h 24317313"/>
              <a:gd name="connsiteX821" fmla="*/ 19888188 w 24317312"/>
              <a:gd name="connsiteY821" fmla="*/ 5892800 h 24317313"/>
              <a:gd name="connsiteX822" fmla="*/ 19888188 w 24317312"/>
              <a:gd name="connsiteY822" fmla="*/ 5165724 h 24317313"/>
              <a:gd name="connsiteX823" fmla="*/ 19161112 w 24317312"/>
              <a:gd name="connsiteY823" fmla="*/ 5165724 h 24317313"/>
              <a:gd name="connsiteX824" fmla="*/ 19161112 w 24317312"/>
              <a:gd name="connsiteY824" fmla="*/ 6629400 h 24317313"/>
              <a:gd name="connsiteX825" fmla="*/ 19888188 w 24317312"/>
              <a:gd name="connsiteY825" fmla="*/ 6629400 h 24317313"/>
              <a:gd name="connsiteX826" fmla="*/ 19888188 w 24317312"/>
              <a:gd name="connsiteY826" fmla="*/ 5902324 h 24317313"/>
              <a:gd name="connsiteX827" fmla="*/ 19161112 w 24317312"/>
              <a:gd name="connsiteY827" fmla="*/ 5902324 h 24317313"/>
              <a:gd name="connsiteX828" fmla="*/ 19161112 w 24317312"/>
              <a:gd name="connsiteY828" fmla="*/ 7366000 h 24317313"/>
              <a:gd name="connsiteX829" fmla="*/ 19888188 w 24317312"/>
              <a:gd name="connsiteY829" fmla="*/ 7366000 h 24317313"/>
              <a:gd name="connsiteX830" fmla="*/ 19888188 w 24317312"/>
              <a:gd name="connsiteY830" fmla="*/ 6638924 h 24317313"/>
              <a:gd name="connsiteX831" fmla="*/ 19161112 w 24317312"/>
              <a:gd name="connsiteY831" fmla="*/ 6638924 h 24317313"/>
              <a:gd name="connsiteX832" fmla="*/ 19161112 w 24317312"/>
              <a:gd name="connsiteY832" fmla="*/ 8102600 h 24317313"/>
              <a:gd name="connsiteX833" fmla="*/ 19888188 w 24317312"/>
              <a:gd name="connsiteY833" fmla="*/ 8102600 h 24317313"/>
              <a:gd name="connsiteX834" fmla="*/ 19888188 w 24317312"/>
              <a:gd name="connsiteY834" fmla="*/ 7375524 h 24317313"/>
              <a:gd name="connsiteX835" fmla="*/ 19161112 w 24317312"/>
              <a:gd name="connsiteY835" fmla="*/ 7375524 h 24317313"/>
              <a:gd name="connsiteX836" fmla="*/ 19161112 w 24317312"/>
              <a:gd name="connsiteY836" fmla="*/ 8839200 h 24317313"/>
              <a:gd name="connsiteX837" fmla="*/ 19888188 w 24317312"/>
              <a:gd name="connsiteY837" fmla="*/ 8839200 h 24317313"/>
              <a:gd name="connsiteX838" fmla="*/ 19888188 w 24317312"/>
              <a:gd name="connsiteY838" fmla="*/ 8112124 h 24317313"/>
              <a:gd name="connsiteX839" fmla="*/ 19161112 w 24317312"/>
              <a:gd name="connsiteY839" fmla="*/ 8112124 h 24317313"/>
              <a:gd name="connsiteX840" fmla="*/ 19161112 w 24317312"/>
              <a:gd name="connsiteY840" fmla="*/ 9575800 h 24317313"/>
              <a:gd name="connsiteX841" fmla="*/ 19888188 w 24317312"/>
              <a:gd name="connsiteY841" fmla="*/ 9575800 h 24317313"/>
              <a:gd name="connsiteX842" fmla="*/ 19888188 w 24317312"/>
              <a:gd name="connsiteY842" fmla="*/ 8848725 h 24317313"/>
              <a:gd name="connsiteX843" fmla="*/ 19161112 w 24317312"/>
              <a:gd name="connsiteY843" fmla="*/ 8848725 h 24317313"/>
              <a:gd name="connsiteX844" fmla="*/ 19161112 w 24317312"/>
              <a:gd name="connsiteY844" fmla="*/ 10312400 h 24317313"/>
              <a:gd name="connsiteX845" fmla="*/ 19888188 w 24317312"/>
              <a:gd name="connsiteY845" fmla="*/ 10312400 h 24317313"/>
              <a:gd name="connsiteX846" fmla="*/ 19888188 w 24317312"/>
              <a:gd name="connsiteY846" fmla="*/ 9585325 h 24317313"/>
              <a:gd name="connsiteX847" fmla="*/ 19161112 w 24317312"/>
              <a:gd name="connsiteY847" fmla="*/ 9585325 h 24317313"/>
              <a:gd name="connsiteX848" fmla="*/ 19161112 w 24317312"/>
              <a:gd name="connsiteY848" fmla="*/ 11049000 h 24317313"/>
              <a:gd name="connsiteX849" fmla="*/ 19888188 w 24317312"/>
              <a:gd name="connsiteY849" fmla="*/ 11049000 h 24317313"/>
              <a:gd name="connsiteX850" fmla="*/ 19888188 w 24317312"/>
              <a:gd name="connsiteY850" fmla="*/ 10321925 h 24317313"/>
              <a:gd name="connsiteX851" fmla="*/ 19161112 w 24317312"/>
              <a:gd name="connsiteY851" fmla="*/ 10321925 h 24317313"/>
              <a:gd name="connsiteX852" fmla="*/ 19161112 w 24317312"/>
              <a:gd name="connsiteY852" fmla="*/ 11785600 h 24317313"/>
              <a:gd name="connsiteX853" fmla="*/ 19888188 w 24317312"/>
              <a:gd name="connsiteY853" fmla="*/ 11785600 h 24317313"/>
              <a:gd name="connsiteX854" fmla="*/ 19888188 w 24317312"/>
              <a:gd name="connsiteY854" fmla="*/ 11058525 h 24317313"/>
              <a:gd name="connsiteX855" fmla="*/ 19161112 w 24317312"/>
              <a:gd name="connsiteY855" fmla="*/ 11058525 h 24317313"/>
              <a:gd name="connsiteX856" fmla="*/ 19161112 w 24317312"/>
              <a:gd name="connsiteY856" fmla="*/ 12522199 h 24317313"/>
              <a:gd name="connsiteX857" fmla="*/ 19888188 w 24317312"/>
              <a:gd name="connsiteY857" fmla="*/ 12522199 h 24317313"/>
              <a:gd name="connsiteX858" fmla="*/ 19888188 w 24317312"/>
              <a:gd name="connsiteY858" fmla="*/ 11795125 h 24317313"/>
              <a:gd name="connsiteX859" fmla="*/ 19161112 w 24317312"/>
              <a:gd name="connsiteY859" fmla="*/ 11795125 h 24317313"/>
              <a:gd name="connsiteX860" fmla="*/ 19161112 w 24317312"/>
              <a:gd name="connsiteY860" fmla="*/ 13258797 h 24317313"/>
              <a:gd name="connsiteX861" fmla="*/ 19888188 w 24317312"/>
              <a:gd name="connsiteY861" fmla="*/ 13258797 h 24317313"/>
              <a:gd name="connsiteX862" fmla="*/ 19888188 w 24317312"/>
              <a:gd name="connsiteY862" fmla="*/ 12531725 h 24317313"/>
              <a:gd name="connsiteX863" fmla="*/ 19161112 w 24317312"/>
              <a:gd name="connsiteY863" fmla="*/ 12531725 h 24317313"/>
              <a:gd name="connsiteX864" fmla="*/ 19161112 w 24317312"/>
              <a:gd name="connsiteY864" fmla="*/ 13995397 h 24317313"/>
              <a:gd name="connsiteX865" fmla="*/ 19888188 w 24317312"/>
              <a:gd name="connsiteY865" fmla="*/ 13995397 h 24317313"/>
              <a:gd name="connsiteX866" fmla="*/ 19888188 w 24317312"/>
              <a:gd name="connsiteY866" fmla="*/ 13268323 h 24317313"/>
              <a:gd name="connsiteX867" fmla="*/ 19161112 w 24317312"/>
              <a:gd name="connsiteY867" fmla="*/ 13268323 h 24317313"/>
              <a:gd name="connsiteX868" fmla="*/ 19161112 w 24317312"/>
              <a:gd name="connsiteY868" fmla="*/ 14731992 h 24317313"/>
              <a:gd name="connsiteX869" fmla="*/ 19888188 w 24317312"/>
              <a:gd name="connsiteY869" fmla="*/ 14731992 h 24317313"/>
              <a:gd name="connsiteX870" fmla="*/ 19888188 w 24317312"/>
              <a:gd name="connsiteY870" fmla="*/ 14004921 h 24317313"/>
              <a:gd name="connsiteX871" fmla="*/ 19161112 w 24317312"/>
              <a:gd name="connsiteY871" fmla="*/ 14004921 h 24317313"/>
              <a:gd name="connsiteX872" fmla="*/ 19161112 w 24317312"/>
              <a:gd name="connsiteY872" fmla="*/ 15468597 h 24317313"/>
              <a:gd name="connsiteX873" fmla="*/ 19888188 w 24317312"/>
              <a:gd name="connsiteY873" fmla="*/ 15468597 h 24317313"/>
              <a:gd name="connsiteX874" fmla="*/ 19888188 w 24317312"/>
              <a:gd name="connsiteY874" fmla="*/ 14741521 h 24317313"/>
              <a:gd name="connsiteX875" fmla="*/ 19161112 w 24317312"/>
              <a:gd name="connsiteY875" fmla="*/ 14741521 h 24317313"/>
              <a:gd name="connsiteX876" fmla="*/ 19161112 w 24317312"/>
              <a:gd name="connsiteY876" fmla="*/ 16205195 h 24317313"/>
              <a:gd name="connsiteX877" fmla="*/ 19888188 w 24317312"/>
              <a:gd name="connsiteY877" fmla="*/ 16205195 h 24317313"/>
              <a:gd name="connsiteX878" fmla="*/ 19888188 w 24317312"/>
              <a:gd name="connsiteY878" fmla="*/ 15478123 h 24317313"/>
              <a:gd name="connsiteX879" fmla="*/ 19161112 w 24317312"/>
              <a:gd name="connsiteY879" fmla="*/ 15478123 h 24317313"/>
              <a:gd name="connsiteX880" fmla="*/ 19161112 w 24317312"/>
              <a:gd name="connsiteY880" fmla="*/ 16941793 h 24317313"/>
              <a:gd name="connsiteX881" fmla="*/ 19888188 w 24317312"/>
              <a:gd name="connsiteY881" fmla="*/ 16941793 h 24317313"/>
              <a:gd name="connsiteX882" fmla="*/ 19888188 w 24317312"/>
              <a:gd name="connsiteY882" fmla="*/ 16214720 h 24317313"/>
              <a:gd name="connsiteX883" fmla="*/ 19161112 w 24317312"/>
              <a:gd name="connsiteY883" fmla="*/ 16214720 h 24317313"/>
              <a:gd name="connsiteX884" fmla="*/ 19161112 w 24317312"/>
              <a:gd name="connsiteY884" fmla="*/ 17678390 h 24317313"/>
              <a:gd name="connsiteX885" fmla="*/ 19888188 w 24317312"/>
              <a:gd name="connsiteY885" fmla="*/ 17678390 h 24317313"/>
              <a:gd name="connsiteX886" fmla="*/ 19888188 w 24317312"/>
              <a:gd name="connsiteY886" fmla="*/ 16951318 h 24317313"/>
              <a:gd name="connsiteX887" fmla="*/ 19161112 w 24317312"/>
              <a:gd name="connsiteY887" fmla="*/ 16951318 h 24317313"/>
              <a:gd name="connsiteX888" fmla="*/ 19161112 w 24317312"/>
              <a:gd name="connsiteY888" fmla="*/ 18414990 h 24317313"/>
              <a:gd name="connsiteX889" fmla="*/ 19888188 w 24317312"/>
              <a:gd name="connsiteY889" fmla="*/ 18414990 h 24317313"/>
              <a:gd name="connsiteX890" fmla="*/ 19888188 w 24317312"/>
              <a:gd name="connsiteY890" fmla="*/ 17687916 h 24317313"/>
              <a:gd name="connsiteX891" fmla="*/ 19161112 w 24317312"/>
              <a:gd name="connsiteY891" fmla="*/ 17687916 h 24317313"/>
              <a:gd name="connsiteX892" fmla="*/ 19161112 w 24317312"/>
              <a:gd name="connsiteY892" fmla="*/ 19151590 h 24317313"/>
              <a:gd name="connsiteX893" fmla="*/ 19888188 w 24317312"/>
              <a:gd name="connsiteY893" fmla="*/ 19151590 h 24317313"/>
              <a:gd name="connsiteX894" fmla="*/ 19888188 w 24317312"/>
              <a:gd name="connsiteY894" fmla="*/ 18424515 h 24317313"/>
              <a:gd name="connsiteX895" fmla="*/ 19161112 w 24317312"/>
              <a:gd name="connsiteY895" fmla="*/ 18424515 h 24317313"/>
              <a:gd name="connsiteX896" fmla="*/ 19161112 w 24317312"/>
              <a:gd name="connsiteY896" fmla="*/ 19888189 h 24317313"/>
              <a:gd name="connsiteX897" fmla="*/ 19888188 w 24317312"/>
              <a:gd name="connsiteY897" fmla="*/ 19888189 h 24317313"/>
              <a:gd name="connsiteX898" fmla="*/ 19888188 w 24317312"/>
              <a:gd name="connsiteY898" fmla="*/ 19161115 h 24317313"/>
              <a:gd name="connsiteX899" fmla="*/ 19161112 w 24317312"/>
              <a:gd name="connsiteY899" fmla="*/ 19161115 h 24317313"/>
              <a:gd name="connsiteX900" fmla="*/ 19161112 w 24317312"/>
              <a:gd name="connsiteY900" fmla="*/ 20624789 h 24317313"/>
              <a:gd name="connsiteX901" fmla="*/ 19888188 w 24317312"/>
              <a:gd name="connsiteY901" fmla="*/ 20624789 h 24317313"/>
              <a:gd name="connsiteX902" fmla="*/ 19888188 w 24317312"/>
              <a:gd name="connsiteY902" fmla="*/ 19897714 h 24317313"/>
              <a:gd name="connsiteX903" fmla="*/ 19161112 w 24317312"/>
              <a:gd name="connsiteY903" fmla="*/ 19897714 h 24317313"/>
              <a:gd name="connsiteX904" fmla="*/ 19161112 w 24317312"/>
              <a:gd name="connsiteY904" fmla="*/ 21361391 h 24317313"/>
              <a:gd name="connsiteX905" fmla="*/ 19888188 w 24317312"/>
              <a:gd name="connsiteY905" fmla="*/ 21361391 h 24317313"/>
              <a:gd name="connsiteX906" fmla="*/ 19888188 w 24317312"/>
              <a:gd name="connsiteY906" fmla="*/ 20634314 h 24317313"/>
              <a:gd name="connsiteX907" fmla="*/ 19161112 w 24317312"/>
              <a:gd name="connsiteY907" fmla="*/ 20634314 h 24317313"/>
              <a:gd name="connsiteX908" fmla="*/ 19161112 w 24317312"/>
              <a:gd name="connsiteY908" fmla="*/ 22097990 h 24317313"/>
              <a:gd name="connsiteX909" fmla="*/ 19888188 w 24317312"/>
              <a:gd name="connsiteY909" fmla="*/ 22097990 h 24317313"/>
              <a:gd name="connsiteX910" fmla="*/ 19888188 w 24317312"/>
              <a:gd name="connsiteY910" fmla="*/ 21370916 h 24317313"/>
              <a:gd name="connsiteX911" fmla="*/ 19161112 w 24317312"/>
              <a:gd name="connsiteY911" fmla="*/ 21370916 h 24317313"/>
              <a:gd name="connsiteX912" fmla="*/ 19161112 w 24317312"/>
              <a:gd name="connsiteY912" fmla="*/ 22834590 h 24317313"/>
              <a:gd name="connsiteX913" fmla="*/ 19888188 w 24317312"/>
              <a:gd name="connsiteY913" fmla="*/ 22834590 h 24317313"/>
              <a:gd name="connsiteX914" fmla="*/ 19888188 w 24317312"/>
              <a:gd name="connsiteY914" fmla="*/ 22107516 h 24317313"/>
              <a:gd name="connsiteX915" fmla="*/ 19161112 w 24317312"/>
              <a:gd name="connsiteY915" fmla="*/ 22107516 h 24317313"/>
              <a:gd name="connsiteX916" fmla="*/ 19161112 w 24317312"/>
              <a:gd name="connsiteY916" fmla="*/ 23571189 h 24317313"/>
              <a:gd name="connsiteX917" fmla="*/ 19888188 w 24317312"/>
              <a:gd name="connsiteY917" fmla="*/ 23571189 h 24317313"/>
              <a:gd name="connsiteX918" fmla="*/ 19888188 w 24317312"/>
              <a:gd name="connsiteY918" fmla="*/ 22844115 h 24317313"/>
              <a:gd name="connsiteX919" fmla="*/ 19161112 w 24317312"/>
              <a:gd name="connsiteY919" fmla="*/ 22844115 h 24317313"/>
              <a:gd name="connsiteX920" fmla="*/ 19161112 w 24317312"/>
              <a:gd name="connsiteY920" fmla="*/ 24307788 h 24317313"/>
              <a:gd name="connsiteX921" fmla="*/ 19888188 w 24317312"/>
              <a:gd name="connsiteY921" fmla="*/ 24307788 h 24317313"/>
              <a:gd name="connsiteX922" fmla="*/ 19888188 w 24317312"/>
              <a:gd name="connsiteY922" fmla="*/ 23580714 h 24317313"/>
              <a:gd name="connsiteX923" fmla="*/ 19161112 w 24317312"/>
              <a:gd name="connsiteY923" fmla="*/ 23580714 h 24317313"/>
              <a:gd name="connsiteX924" fmla="*/ 18424512 w 24317312"/>
              <a:gd name="connsiteY924" fmla="*/ 736600 h 24317313"/>
              <a:gd name="connsiteX925" fmla="*/ 19151588 w 24317312"/>
              <a:gd name="connsiteY925" fmla="*/ 736600 h 24317313"/>
              <a:gd name="connsiteX926" fmla="*/ 19151588 w 24317312"/>
              <a:gd name="connsiteY926" fmla="*/ 9524 h 24317313"/>
              <a:gd name="connsiteX927" fmla="*/ 18424512 w 24317312"/>
              <a:gd name="connsiteY927" fmla="*/ 9524 h 24317313"/>
              <a:gd name="connsiteX928" fmla="*/ 18424512 w 24317312"/>
              <a:gd name="connsiteY928" fmla="*/ 1473200 h 24317313"/>
              <a:gd name="connsiteX929" fmla="*/ 19151588 w 24317312"/>
              <a:gd name="connsiteY929" fmla="*/ 1473200 h 24317313"/>
              <a:gd name="connsiteX930" fmla="*/ 19151588 w 24317312"/>
              <a:gd name="connsiteY930" fmla="*/ 746124 h 24317313"/>
              <a:gd name="connsiteX931" fmla="*/ 18424512 w 24317312"/>
              <a:gd name="connsiteY931" fmla="*/ 746124 h 24317313"/>
              <a:gd name="connsiteX932" fmla="*/ 18424512 w 24317312"/>
              <a:gd name="connsiteY932" fmla="*/ 2209800 h 24317313"/>
              <a:gd name="connsiteX933" fmla="*/ 19151588 w 24317312"/>
              <a:gd name="connsiteY933" fmla="*/ 2209800 h 24317313"/>
              <a:gd name="connsiteX934" fmla="*/ 19151588 w 24317312"/>
              <a:gd name="connsiteY934" fmla="*/ 1482724 h 24317313"/>
              <a:gd name="connsiteX935" fmla="*/ 18424512 w 24317312"/>
              <a:gd name="connsiteY935" fmla="*/ 1482724 h 24317313"/>
              <a:gd name="connsiteX936" fmla="*/ 18424512 w 24317312"/>
              <a:gd name="connsiteY936" fmla="*/ 2946400 h 24317313"/>
              <a:gd name="connsiteX937" fmla="*/ 19151588 w 24317312"/>
              <a:gd name="connsiteY937" fmla="*/ 2946400 h 24317313"/>
              <a:gd name="connsiteX938" fmla="*/ 19151588 w 24317312"/>
              <a:gd name="connsiteY938" fmla="*/ 2219324 h 24317313"/>
              <a:gd name="connsiteX939" fmla="*/ 18424512 w 24317312"/>
              <a:gd name="connsiteY939" fmla="*/ 2219324 h 24317313"/>
              <a:gd name="connsiteX940" fmla="*/ 18424512 w 24317312"/>
              <a:gd name="connsiteY940" fmla="*/ 3683000 h 24317313"/>
              <a:gd name="connsiteX941" fmla="*/ 19151588 w 24317312"/>
              <a:gd name="connsiteY941" fmla="*/ 3683000 h 24317313"/>
              <a:gd name="connsiteX942" fmla="*/ 19151588 w 24317312"/>
              <a:gd name="connsiteY942" fmla="*/ 2955924 h 24317313"/>
              <a:gd name="connsiteX943" fmla="*/ 18424512 w 24317312"/>
              <a:gd name="connsiteY943" fmla="*/ 2955924 h 24317313"/>
              <a:gd name="connsiteX944" fmla="*/ 18424512 w 24317312"/>
              <a:gd name="connsiteY944" fmla="*/ 4419600 h 24317313"/>
              <a:gd name="connsiteX945" fmla="*/ 19151588 w 24317312"/>
              <a:gd name="connsiteY945" fmla="*/ 4419600 h 24317313"/>
              <a:gd name="connsiteX946" fmla="*/ 19151588 w 24317312"/>
              <a:gd name="connsiteY946" fmla="*/ 3692524 h 24317313"/>
              <a:gd name="connsiteX947" fmla="*/ 18424512 w 24317312"/>
              <a:gd name="connsiteY947" fmla="*/ 3692524 h 24317313"/>
              <a:gd name="connsiteX948" fmla="*/ 18424512 w 24317312"/>
              <a:gd name="connsiteY948" fmla="*/ 5156200 h 24317313"/>
              <a:gd name="connsiteX949" fmla="*/ 19151588 w 24317312"/>
              <a:gd name="connsiteY949" fmla="*/ 5156200 h 24317313"/>
              <a:gd name="connsiteX950" fmla="*/ 19151588 w 24317312"/>
              <a:gd name="connsiteY950" fmla="*/ 4429124 h 24317313"/>
              <a:gd name="connsiteX951" fmla="*/ 18424512 w 24317312"/>
              <a:gd name="connsiteY951" fmla="*/ 4429124 h 24317313"/>
              <a:gd name="connsiteX952" fmla="*/ 18424512 w 24317312"/>
              <a:gd name="connsiteY952" fmla="*/ 5892800 h 24317313"/>
              <a:gd name="connsiteX953" fmla="*/ 19151588 w 24317312"/>
              <a:gd name="connsiteY953" fmla="*/ 5892800 h 24317313"/>
              <a:gd name="connsiteX954" fmla="*/ 19151588 w 24317312"/>
              <a:gd name="connsiteY954" fmla="*/ 5165724 h 24317313"/>
              <a:gd name="connsiteX955" fmla="*/ 18424512 w 24317312"/>
              <a:gd name="connsiteY955" fmla="*/ 5165724 h 24317313"/>
              <a:gd name="connsiteX956" fmla="*/ 18424512 w 24317312"/>
              <a:gd name="connsiteY956" fmla="*/ 6629400 h 24317313"/>
              <a:gd name="connsiteX957" fmla="*/ 19151588 w 24317312"/>
              <a:gd name="connsiteY957" fmla="*/ 6629400 h 24317313"/>
              <a:gd name="connsiteX958" fmla="*/ 19151588 w 24317312"/>
              <a:gd name="connsiteY958" fmla="*/ 5902324 h 24317313"/>
              <a:gd name="connsiteX959" fmla="*/ 18424512 w 24317312"/>
              <a:gd name="connsiteY959" fmla="*/ 5902324 h 24317313"/>
              <a:gd name="connsiteX960" fmla="*/ 18424512 w 24317312"/>
              <a:gd name="connsiteY960" fmla="*/ 7366000 h 24317313"/>
              <a:gd name="connsiteX961" fmla="*/ 19151588 w 24317312"/>
              <a:gd name="connsiteY961" fmla="*/ 7366000 h 24317313"/>
              <a:gd name="connsiteX962" fmla="*/ 19151588 w 24317312"/>
              <a:gd name="connsiteY962" fmla="*/ 6638924 h 24317313"/>
              <a:gd name="connsiteX963" fmla="*/ 18424512 w 24317312"/>
              <a:gd name="connsiteY963" fmla="*/ 6638924 h 24317313"/>
              <a:gd name="connsiteX964" fmla="*/ 18424512 w 24317312"/>
              <a:gd name="connsiteY964" fmla="*/ 8102600 h 24317313"/>
              <a:gd name="connsiteX965" fmla="*/ 19151588 w 24317312"/>
              <a:gd name="connsiteY965" fmla="*/ 8102600 h 24317313"/>
              <a:gd name="connsiteX966" fmla="*/ 19151588 w 24317312"/>
              <a:gd name="connsiteY966" fmla="*/ 7375524 h 24317313"/>
              <a:gd name="connsiteX967" fmla="*/ 18424512 w 24317312"/>
              <a:gd name="connsiteY967" fmla="*/ 7375524 h 24317313"/>
              <a:gd name="connsiteX968" fmla="*/ 18424512 w 24317312"/>
              <a:gd name="connsiteY968" fmla="*/ 8839200 h 24317313"/>
              <a:gd name="connsiteX969" fmla="*/ 19151588 w 24317312"/>
              <a:gd name="connsiteY969" fmla="*/ 8839200 h 24317313"/>
              <a:gd name="connsiteX970" fmla="*/ 19151588 w 24317312"/>
              <a:gd name="connsiteY970" fmla="*/ 8112124 h 24317313"/>
              <a:gd name="connsiteX971" fmla="*/ 18424512 w 24317312"/>
              <a:gd name="connsiteY971" fmla="*/ 8112124 h 24317313"/>
              <a:gd name="connsiteX972" fmla="*/ 18424512 w 24317312"/>
              <a:gd name="connsiteY972" fmla="*/ 9575800 h 24317313"/>
              <a:gd name="connsiteX973" fmla="*/ 19151588 w 24317312"/>
              <a:gd name="connsiteY973" fmla="*/ 9575800 h 24317313"/>
              <a:gd name="connsiteX974" fmla="*/ 19151588 w 24317312"/>
              <a:gd name="connsiteY974" fmla="*/ 8848725 h 24317313"/>
              <a:gd name="connsiteX975" fmla="*/ 18424512 w 24317312"/>
              <a:gd name="connsiteY975" fmla="*/ 8848725 h 24317313"/>
              <a:gd name="connsiteX976" fmla="*/ 18424512 w 24317312"/>
              <a:gd name="connsiteY976" fmla="*/ 10312400 h 24317313"/>
              <a:gd name="connsiteX977" fmla="*/ 19151588 w 24317312"/>
              <a:gd name="connsiteY977" fmla="*/ 10312400 h 24317313"/>
              <a:gd name="connsiteX978" fmla="*/ 19151588 w 24317312"/>
              <a:gd name="connsiteY978" fmla="*/ 9585325 h 24317313"/>
              <a:gd name="connsiteX979" fmla="*/ 18424512 w 24317312"/>
              <a:gd name="connsiteY979" fmla="*/ 9585325 h 24317313"/>
              <a:gd name="connsiteX980" fmla="*/ 18424512 w 24317312"/>
              <a:gd name="connsiteY980" fmla="*/ 11049000 h 24317313"/>
              <a:gd name="connsiteX981" fmla="*/ 19151588 w 24317312"/>
              <a:gd name="connsiteY981" fmla="*/ 11049000 h 24317313"/>
              <a:gd name="connsiteX982" fmla="*/ 19151588 w 24317312"/>
              <a:gd name="connsiteY982" fmla="*/ 10321925 h 24317313"/>
              <a:gd name="connsiteX983" fmla="*/ 18424512 w 24317312"/>
              <a:gd name="connsiteY983" fmla="*/ 10321925 h 24317313"/>
              <a:gd name="connsiteX984" fmla="*/ 18424512 w 24317312"/>
              <a:gd name="connsiteY984" fmla="*/ 11785600 h 24317313"/>
              <a:gd name="connsiteX985" fmla="*/ 19151588 w 24317312"/>
              <a:gd name="connsiteY985" fmla="*/ 11785600 h 24317313"/>
              <a:gd name="connsiteX986" fmla="*/ 19151588 w 24317312"/>
              <a:gd name="connsiteY986" fmla="*/ 11058525 h 24317313"/>
              <a:gd name="connsiteX987" fmla="*/ 18424512 w 24317312"/>
              <a:gd name="connsiteY987" fmla="*/ 11058525 h 24317313"/>
              <a:gd name="connsiteX988" fmla="*/ 18424512 w 24317312"/>
              <a:gd name="connsiteY988" fmla="*/ 12522199 h 24317313"/>
              <a:gd name="connsiteX989" fmla="*/ 19151588 w 24317312"/>
              <a:gd name="connsiteY989" fmla="*/ 12522199 h 24317313"/>
              <a:gd name="connsiteX990" fmla="*/ 19151588 w 24317312"/>
              <a:gd name="connsiteY990" fmla="*/ 11795125 h 24317313"/>
              <a:gd name="connsiteX991" fmla="*/ 18424512 w 24317312"/>
              <a:gd name="connsiteY991" fmla="*/ 11795125 h 24317313"/>
              <a:gd name="connsiteX992" fmla="*/ 18424512 w 24317312"/>
              <a:gd name="connsiteY992" fmla="*/ 13258797 h 24317313"/>
              <a:gd name="connsiteX993" fmla="*/ 19151588 w 24317312"/>
              <a:gd name="connsiteY993" fmla="*/ 13258797 h 24317313"/>
              <a:gd name="connsiteX994" fmla="*/ 19151588 w 24317312"/>
              <a:gd name="connsiteY994" fmla="*/ 12531725 h 24317313"/>
              <a:gd name="connsiteX995" fmla="*/ 18424512 w 24317312"/>
              <a:gd name="connsiteY995" fmla="*/ 12531725 h 24317313"/>
              <a:gd name="connsiteX996" fmla="*/ 18424512 w 24317312"/>
              <a:gd name="connsiteY996" fmla="*/ 13995397 h 24317313"/>
              <a:gd name="connsiteX997" fmla="*/ 19151588 w 24317312"/>
              <a:gd name="connsiteY997" fmla="*/ 13995397 h 24317313"/>
              <a:gd name="connsiteX998" fmla="*/ 19151588 w 24317312"/>
              <a:gd name="connsiteY998" fmla="*/ 13268323 h 24317313"/>
              <a:gd name="connsiteX999" fmla="*/ 18424512 w 24317312"/>
              <a:gd name="connsiteY999" fmla="*/ 13268323 h 24317313"/>
              <a:gd name="connsiteX1000" fmla="*/ 18424512 w 24317312"/>
              <a:gd name="connsiteY1000" fmla="*/ 14731992 h 24317313"/>
              <a:gd name="connsiteX1001" fmla="*/ 19151588 w 24317312"/>
              <a:gd name="connsiteY1001" fmla="*/ 14731992 h 24317313"/>
              <a:gd name="connsiteX1002" fmla="*/ 19151588 w 24317312"/>
              <a:gd name="connsiteY1002" fmla="*/ 14004921 h 24317313"/>
              <a:gd name="connsiteX1003" fmla="*/ 18424512 w 24317312"/>
              <a:gd name="connsiteY1003" fmla="*/ 14004921 h 24317313"/>
              <a:gd name="connsiteX1004" fmla="*/ 18424512 w 24317312"/>
              <a:gd name="connsiteY1004" fmla="*/ 15468597 h 24317313"/>
              <a:gd name="connsiteX1005" fmla="*/ 19151588 w 24317312"/>
              <a:gd name="connsiteY1005" fmla="*/ 15468597 h 24317313"/>
              <a:gd name="connsiteX1006" fmla="*/ 19151588 w 24317312"/>
              <a:gd name="connsiteY1006" fmla="*/ 14741521 h 24317313"/>
              <a:gd name="connsiteX1007" fmla="*/ 18424512 w 24317312"/>
              <a:gd name="connsiteY1007" fmla="*/ 14741521 h 24317313"/>
              <a:gd name="connsiteX1008" fmla="*/ 18424512 w 24317312"/>
              <a:gd name="connsiteY1008" fmla="*/ 16205195 h 24317313"/>
              <a:gd name="connsiteX1009" fmla="*/ 19151588 w 24317312"/>
              <a:gd name="connsiteY1009" fmla="*/ 16205195 h 24317313"/>
              <a:gd name="connsiteX1010" fmla="*/ 19151588 w 24317312"/>
              <a:gd name="connsiteY1010" fmla="*/ 15478123 h 24317313"/>
              <a:gd name="connsiteX1011" fmla="*/ 18424512 w 24317312"/>
              <a:gd name="connsiteY1011" fmla="*/ 15478123 h 24317313"/>
              <a:gd name="connsiteX1012" fmla="*/ 18424512 w 24317312"/>
              <a:gd name="connsiteY1012" fmla="*/ 16941793 h 24317313"/>
              <a:gd name="connsiteX1013" fmla="*/ 19151588 w 24317312"/>
              <a:gd name="connsiteY1013" fmla="*/ 16941793 h 24317313"/>
              <a:gd name="connsiteX1014" fmla="*/ 19151588 w 24317312"/>
              <a:gd name="connsiteY1014" fmla="*/ 16214720 h 24317313"/>
              <a:gd name="connsiteX1015" fmla="*/ 18424512 w 24317312"/>
              <a:gd name="connsiteY1015" fmla="*/ 16214720 h 24317313"/>
              <a:gd name="connsiteX1016" fmla="*/ 18424512 w 24317312"/>
              <a:gd name="connsiteY1016" fmla="*/ 17678390 h 24317313"/>
              <a:gd name="connsiteX1017" fmla="*/ 19151588 w 24317312"/>
              <a:gd name="connsiteY1017" fmla="*/ 17678390 h 24317313"/>
              <a:gd name="connsiteX1018" fmla="*/ 19151588 w 24317312"/>
              <a:gd name="connsiteY1018" fmla="*/ 16951318 h 24317313"/>
              <a:gd name="connsiteX1019" fmla="*/ 18424512 w 24317312"/>
              <a:gd name="connsiteY1019" fmla="*/ 16951318 h 24317313"/>
              <a:gd name="connsiteX1020" fmla="*/ 18424512 w 24317312"/>
              <a:gd name="connsiteY1020" fmla="*/ 18414990 h 24317313"/>
              <a:gd name="connsiteX1021" fmla="*/ 19151588 w 24317312"/>
              <a:gd name="connsiteY1021" fmla="*/ 18414990 h 24317313"/>
              <a:gd name="connsiteX1022" fmla="*/ 19151588 w 24317312"/>
              <a:gd name="connsiteY1022" fmla="*/ 17687916 h 24317313"/>
              <a:gd name="connsiteX1023" fmla="*/ 18424512 w 24317312"/>
              <a:gd name="connsiteY1023" fmla="*/ 17687916 h 24317313"/>
              <a:gd name="connsiteX1024" fmla="*/ 18424512 w 24317312"/>
              <a:gd name="connsiteY1024" fmla="*/ 19151590 h 24317313"/>
              <a:gd name="connsiteX1025" fmla="*/ 19151588 w 24317312"/>
              <a:gd name="connsiteY1025" fmla="*/ 19151590 h 24317313"/>
              <a:gd name="connsiteX1026" fmla="*/ 19151588 w 24317312"/>
              <a:gd name="connsiteY1026" fmla="*/ 18424515 h 24317313"/>
              <a:gd name="connsiteX1027" fmla="*/ 18424512 w 24317312"/>
              <a:gd name="connsiteY1027" fmla="*/ 18424515 h 24317313"/>
              <a:gd name="connsiteX1028" fmla="*/ 18424512 w 24317312"/>
              <a:gd name="connsiteY1028" fmla="*/ 19888189 h 24317313"/>
              <a:gd name="connsiteX1029" fmla="*/ 19151588 w 24317312"/>
              <a:gd name="connsiteY1029" fmla="*/ 19888189 h 24317313"/>
              <a:gd name="connsiteX1030" fmla="*/ 19151588 w 24317312"/>
              <a:gd name="connsiteY1030" fmla="*/ 19161115 h 24317313"/>
              <a:gd name="connsiteX1031" fmla="*/ 18424512 w 24317312"/>
              <a:gd name="connsiteY1031" fmla="*/ 19161115 h 24317313"/>
              <a:gd name="connsiteX1032" fmla="*/ 18424512 w 24317312"/>
              <a:gd name="connsiteY1032" fmla="*/ 20624789 h 24317313"/>
              <a:gd name="connsiteX1033" fmla="*/ 19151588 w 24317312"/>
              <a:gd name="connsiteY1033" fmla="*/ 20624789 h 24317313"/>
              <a:gd name="connsiteX1034" fmla="*/ 19151588 w 24317312"/>
              <a:gd name="connsiteY1034" fmla="*/ 19897714 h 24317313"/>
              <a:gd name="connsiteX1035" fmla="*/ 18424512 w 24317312"/>
              <a:gd name="connsiteY1035" fmla="*/ 19897714 h 24317313"/>
              <a:gd name="connsiteX1036" fmla="*/ 18424512 w 24317312"/>
              <a:gd name="connsiteY1036" fmla="*/ 21361391 h 24317313"/>
              <a:gd name="connsiteX1037" fmla="*/ 19151588 w 24317312"/>
              <a:gd name="connsiteY1037" fmla="*/ 21361391 h 24317313"/>
              <a:gd name="connsiteX1038" fmla="*/ 19151588 w 24317312"/>
              <a:gd name="connsiteY1038" fmla="*/ 20634314 h 24317313"/>
              <a:gd name="connsiteX1039" fmla="*/ 18424512 w 24317312"/>
              <a:gd name="connsiteY1039" fmla="*/ 20634314 h 24317313"/>
              <a:gd name="connsiteX1040" fmla="*/ 18424512 w 24317312"/>
              <a:gd name="connsiteY1040" fmla="*/ 22097990 h 24317313"/>
              <a:gd name="connsiteX1041" fmla="*/ 19151588 w 24317312"/>
              <a:gd name="connsiteY1041" fmla="*/ 22097990 h 24317313"/>
              <a:gd name="connsiteX1042" fmla="*/ 19151588 w 24317312"/>
              <a:gd name="connsiteY1042" fmla="*/ 21370916 h 24317313"/>
              <a:gd name="connsiteX1043" fmla="*/ 18424512 w 24317312"/>
              <a:gd name="connsiteY1043" fmla="*/ 21370916 h 24317313"/>
              <a:gd name="connsiteX1044" fmla="*/ 18424512 w 24317312"/>
              <a:gd name="connsiteY1044" fmla="*/ 22834590 h 24317313"/>
              <a:gd name="connsiteX1045" fmla="*/ 19151588 w 24317312"/>
              <a:gd name="connsiteY1045" fmla="*/ 22834590 h 24317313"/>
              <a:gd name="connsiteX1046" fmla="*/ 19151588 w 24317312"/>
              <a:gd name="connsiteY1046" fmla="*/ 22107516 h 24317313"/>
              <a:gd name="connsiteX1047" fmla="*/ 18424512 w 24317312"/>
              <a:gd name="connsiteY1047" fmla="*/ 22107516 h 24317313"/>
              <a:gd name="connsiteX1048" fmla="*/ 18424512 w 24317312"/>
              <a:gd name="connsiteY1048" fmla="*/ 23571189 h 24317313"/>
              <a:gd name="connsiteX1049" fmla="*/ 19151588 w 24317312"/>
              <a:gd name="connsiteY1049" fmla="*/ 23571189 h 24317313"/>
              <a:gd name="connsiteX1050" fmla="*/ 19151588 w 24317312"/>
              <a:gd name="connsiteY1050" fmla="*/ 22844115 h 24317313"/>
              <a:gd name="connsiteX1051" fmla="*/ 18424512 w 24317312"/>
              <a:gd name="connsiteY1051" fmla="*/ 22844115 h 24317313"/>
              <a:gd name="connsiteX1052" fmla="*/ 18424512 w 24317312"/>
              <a:gd name="connsiteY1052" fmla="*/ 24307788 h 24317313"/>
              <a:gd name="connsiteX1053" fmla="*/ 19151588 w 24317312"/>
              <a:gd name="connsiteY1053" fmla="*/ 24307788 h 24317313"/>
              <a:gd name="connsiteX1054" fmla="*/ 19151588 w 24317312"/>
              <a:gd name="connsiteY1054" fmla="*/ 23580714 h 24317313"/>
              <a:gd name="connsiteX1055" fmla="*/ 18424512 w 24317312"/>
              <a:gd name="connsiteY1055" fmla="*/ 23580714 h 24317313"/>
              <a:gd name="connsiteX1056" fmla="*/ 17687912 w 24317312"/>
              <a:gd name="connsiteY1056" fmla="*/ 736600 h 24317313"/>
              <a:gd name="connsiteX1057" fmla="*/ 18414988 w 24317312"/>
              <a:gd name="connsiteY1057" fmla="*/ 736600 h 24317313"/>
              <a:gd name="connsiteX1058" fmla="*/ 18414988 w 24317312"/>
              <a:gd name="connsiteY1058" fmla="*/ 9524 h 24317313"/>
              <a:gd name="connsiteX1059" fmla="*/ 17687912 w 24317312"/>
              <a:gd name="connsiteY1059" fmla="*/ 9524 h 24317313"/>
              <a:gd name="connsiteX1060" fmla="*/ 17687912 w 24317312"/>
              <a:gd name="connsiteY1060" fmla="*/ 1473200 h 24317313"/>
              <a:gd name="connsiteX1061" fmla="*/ 18414988 w 24317312"/>
              <a:gd name="connsiteY1061" fmla="*/ 1473200 h 24317313"/>
              <a:gd name="connsiteX1062" fmla="*/ 18414988 w 24317312"/>
              <a:gd name="connsiteY1062" fmla="*/ 746124 h 24317313"/>
              <a:gd name="connsiteX1063" fmla="*/ 17687912 w 24317312"/>
              <a:gd name="connsiteY1063" fmla="*/ 746124 h 24317313"/>
              <a:gd name="connsiteX1064" fmla="*/ 17687912 w 24317312"/>
              <a:gd name="connsiteY1064" fmla="*/ 2209800 h 24317313"/>
              <a:gd name="connsiteX1065" fmla="*/ 18414988 w 24317312"/>
              <a:gd name="connsiteY1065" fmla="*/ 2209800 h 24317313"/>
              <a:gd name="connsiteX1066" fmla="*/ 18414988 w 24317312"/>
              <a:gd name="connsiteY1066" fmla="*/ 1482724 h 24317313"/>
              <a:gd name="connsiteX1067" fmla="*/ 17687912 w 24317312"/>
              <a:gd name="connsiteY1067" fmla="*/ 1482724 h 24317313"/>
              <a:gd name="connsiteX1068" fmla="*/ 17687912 w 24317312"/>
              <a:gd name="connsiteY1068" fmla="*/ 2946400 h 24317313"/>
              <a:gd name="connsiteX1069" fmla="*/ 18414988 w 24317312"/>
              <a:gd name="connsiteY1069" fmla="*/ 2946400 h 24317313"/>
              <a:gd name="connsiteX1070" fmla="*/ 18414988 w 24317312"/>
              <a:gd name="connsiteY1070" fmla="*/ 2219324 h 24317313"/>
              <a:gd name="connsiteX1071" fmla="*/ 17687912 w 24317312"/>
              <a:gd name="connsiteY1071" fmla="*/ 2219324 h 24317313"/>
              <a:gd name="connsiteX1072" fmla="*/ 17687912 w 24317312"/>
              <a:gd name="connsiteY1072" fmla="*/ 3683000 h 24317313"/>
              <a:gd name="connsiteX1073" fmla="*/ 18414988 w 24317312"/>
              <a:gd name="connsiteY1073" fmla="*/ 3683000 h 24317313"/>
              <a:gd name="connsiteX1074" fmla="*/ 18414988 w 24317312"/>
              <a:gd name="connsiteY1074" fmla="*/ 2955924 h 24317313"/>
              <a:gd name="connsiteX1075" fmla="*/ 17687912 w 24317312"/>
              <a:gd name="connsiteY1075" fmla="*/ 2955924 h 24317313"/>
              <a:gd name="connsiteX1076" fmla="*/ 17687912 w 24317312"/>
              <a:gd name="connsiteY1076" fmla="*/ 4419600 h 24317313"/>
              <a:gd name="connsiteX1077" fmla="*/ 18414988 w 24317312"/>
              <a:gd name="connsiteY1077" fmla="*/ 4419600 h 24317313"/>
              <a:gd name="connsiteX1078" fmla="*/ 18414988 w 24317312"/>
              <a:gd name="connsiteY1078" fmla="*/ 3692524 h 24317313"/>
              <a:gd name="connsiteX1079" fmla="*/ 17687912 w 24317312"/>
              <a:gd name="connsiteY1079" fmla="*/ 3692524 h 24317313"/>
              <a:gd name="connsiteX1080" fmla="*/ 17687912 w 24317312"/>
              <a:gd name="connsiteY1080" fmla="*/ 5156200 h 24317313"/>
              <a:gd name="connsiteX1081" fmla="*/ 18414988 w 24317312"/>
              <a:gd name="connsiteY1081" fmla="*/ 5156200 h 24317313"/>
              <a:gd name="connsiteX1082" fmla="*/ 18414988 w 24317312"/>
              <a:gd name="connsiteY1082" fmla="*/ 4429124 h 24317313"/>
              <a:gd name="connsiteX1083" fmla="*/ 17687912 w 24317312"/>
              <a:gd name="connsiteY1083" fmla="*/ 4429124 h 24317313"/>
              <a:gd name="connsiteX1084" fmla="*/ 17687912 w 24317312"/>
              <a:gd name="connsiteY1084" fmla="*/ 5892800 h 24317313"/>
              <a:gd name="connsiteX1085" fmla="*/ 18414988 w 24317312"/>
              <a:gd name="connsiteY1085" fmla="*/ 5892800 h 24317313"/>
              <a:gd name="connsiteX1086" fmla="*/ 18414988 w 24317312"/>
              <a:gd name="connsiteY1086" fmla="*/ 5165724 h 24317313"/>
              <a:gd name="connsiteX1087" fmla="*/ 17687912 w 24317312"/>
              <a:gd name="connsiteY1087" fmla="*/ 5165724 h 24317313"/>
              <a:gd name="connsiteX1088" fmla="*/ 17687912 w 24317312"/>
              <a:gd name="connsiteY1088" fmla="*/ 6629400 h 24317313"/>
              <a:gd name="connsiteX1089" fmla="*/ 18414988 w 24317312"/>
              <a:gd name="connsiteY1089" fmla="*/ 6629400 h 24317313"/>
              <a:gd name="connsiteX1090" fmla="*/ 18414988 w 24317312"/>
              <a:gd name="connsiteY1090" fmla="*/ 5902324 h 24317313"/>
              <a:gd name="connsiteX1091" fmla="*/ 17687912 w 24317312"/>
              <a:gd name="connsiteY1091" fmla="*/ 5902324 h 24317313"/>
              <a:gd name="connsiteX1092" fmla="*/ 17687912 w 24317312"/>
              <a:gd name="connsiteY1092" fmla="*/ 7366000 h 24317313"/>
              <a:gd name="connsiteX1093" fmla="*/ 18414988 w 24317312"/>
              <a:gd name="connsiteY1093" fmla="*/ 7366000 h 24317313"/>
              <a:gd name="connsiteX1094" fmla="*/ 18414988 w 24317312"/>
              <a:gd name="connsiteY1094" fmla="*/ 6638924 h 24317313"/>
              <a:gd name="connsiteX1095" fmla="*/ 17687912 w 24317312"/>
              <a:gd name="connsiteY1095" fmla="*/ 6638924 h 24317313"/>
              <a:gd name="connsiteX1096" fmla="*/ 17687912 w 24317312"/>
              <a:gd name="connsiteY1096" fmla="*/ 8102600 h 24317313"/>
              <a:gd name="connsiteX1097" fmla="*/ 18414988 w 24317312"/>
              <a:gd name="connsiteY1097" fmla="*/ 8102600 h 24317313"/>
              <a:gd name="connsiteX1098" fmla="*/ 18414988 w 24317312"/>
              <a:gd name="connsiteY1098" fmla="*/ 7375524 h 24317313"/>
              <a:gd name="connsiteX1099" fmla="*/ 17687912 w 24317312"/>
              <a:gd name="connsiteY1099" fmla="*/ 7375524 h 24317313"/>
              <a:gd name="connsiteX1100" fmla="*/ 17687912 w 24317312"/>
              <a:gd name="connsiteY1100" fmla="*/ 8839200 h 24317313"/>
              <a:gd name="connsiteX1101" fmla="*/ 18414988 w 24317312"/>
              <a:gd name="connsiteY1101" fmla="*/ 8839200 h 24317313"/>
              <a:gd name="connsiteX1102" fmla="*/ 18414988 w 24317312"/>
              <a:gd name="connsiteY1102" fmla="*/ 8112124 h 24317313"/>
              <a:gd name="connsiteX1103" fmla="*/ 17687912 w 24317312"/>
              <a:gd name="connsiteY1103" fmla="*/ 8112124 h 24317313"/>
              <a:gd name="connsiteX1104" fmla="*/ 17687912 w 24317312"/>
              <a:gd name="connsiteY1104" fmla="*/ 9575800 h 24317313"/>
              <a:gd name="connsiteX1105" fmla="*/ 18414988 w 24317312"/>
              <a:gd name="connsiteY1105" fmla="*/ 9575800 h 24317313"/>
              <a:gd name="connsiteX1106" fmla="*/ 18414988 w 24317312"/>
              <a:gd name="connsiteY1106" fmla="*/ 8848725 h 24317313"/>
              <a:gd name="connsiteX1107" fmla="*/ 17687912 w 24317312"/>
              <a:gd name="connsiteY1107" fmla="*/ 8848725 h 24317313"/>
              <a:gd name="connsiteX1108" fmla="*/ 17687912 w 24317312"/>
              <a:gd name="connsiteY1108" fmla="*/ 10312400 h 24317313"/>
              <a:gd name="connsiteX1109" fmla="*/ 18414988 w 24317312"/>
              <a:gd name="connsiteY1109" fmla="*/ 10312400 h 24317313"/>
              <a:gd name="connsiteX1110" fmla="*/ 18414988 w 24317312"/>
              <a:gd name="connsiteY1110" fmla="*/ 9585325 h 24317313"/>
              <a:gd name="connsiteX1111" fmla="*/ 17687912 w 24317312"/>
              <a:gd name="connsiteY1111" fmla="*/ 9585325 h 24317313"/>
              <a:gd name="connsiteX1112" fmla="*/ 17687912 w 24317312"/>
              <a:gd name="connsiteY1112" fmla="*/ 11049000 h 24317313"/>
              <a:gd name="connsiteX1113" fmla="*/ 18414988 w 24317312"/>
              <a:gd name="connsiteY1113" fmla="*/ 11049000 h 24317313"/>
              <a:gd name="connsiteX1114" fmla="*/ 18414988 w 24317312"/>
              <a:gd name="connsiteY1114" fmla="*/ 10321925 h 24317313"/>
              <a:gd name="connsiteX1115" fmla="*/ 17687912 w 24317312"/>
              <a:gd name="connsiteY1115" fmla="*/ 10321925 h 24317313"/>
              <a:gd name="connsiteX1116" fmla="*/ 17687912 w 24317312"/>
              <a:gd name="connsiteY1116" fmla="*/ 11785600 h 24317313"/>
              <a:gd name="connsiteX1117" fmla="*/ 18414988 w 24317312"/>
              <a:gd name="connsiteY1117" fmla="*/ 11785600 h 24317313"/>
              <a:gd name="connsiteX1118" fmla="*/ 18414988 w 24317312"/>
              <a:gd name="connsiteY1118" fmla="*/ 11058525 h 24317313"/>
              <a:gd name="connsiteX1119" fmla="*/ 17687912 w 24317312"/>
              <a:gd name="connsiteY1119" fmla="*/ 11058525 h 24317313"/>
              <a:gd name="connsiteX1120" fmla="*/ 17687912 w 24317312"/>
              <a:gd name="connsiteY1120" fmla="*/ 12522199 h 24317313"/>
              <a:gd name="connsiteX1121" fmla="*/ 18414988 w 24317312"/>
              <a:gd name="connsiteY1121" fmla="*/ 12522199 h 24317313"/>
              <a:gd name="connsiteX1122" fmla="*/ 18414988 w 24317312"/>
              <a:gd name="connsiteY1122" fmla="*/ 11795125 h 24317313"/>
              <a:gd name="connsiteX1123" fmla="*/ 17687912 w 24317312"/>
              <a:gd name="connsiteY1123" fmla="*/ 11795125 h 24317313"/>
              <a:gd name="connsiteX1124" fmla="*/ 17687912 w 24317312"/>
              <a:gd name="connsiteY1124" fmla="*/ 13258797 h 24317313"/>
              <a:gd name="connsiteX1125" fmla="*/ 18414988 w 24317312"/>
              <a:gd name="connsiteY1125" fmla="*/ 13258797 h 24317313"/>
              <a:gd name="connsiteX1126" fmla="*/ 18414988 w 24317312"/>
              <a:gd name="connsiteY1126" fmla="*/ 12531725 h 24317313"/>
              <a:gd name="connsiteX1127" fmla="*/ 17687912 w 24317312"/>
              <a:gd name="connsiteY1127" fmla="*/ 12531725 h 24317313"/>
              <a:gd name="connsiteX1128" fmla="*/ 17687912 w 24317312"/>
              <a:gd name="connsiteY1128" fmla="*/ 13995397 h 24317313"/>
              <a:gd name="connsiteX1129" fmla="*/ 18414988 w 24317312"/>
              <a:gd name="connsiteY1129" fmla="*/ 13995397 h 24317313"/>
              <a:gd name="connsiteX1130" fmla="*/ 18414988 w 24317312"/>
              <a:gd name="connsiteY1130" fmla="*/ 13268323 h 24317313"/>
              <a:gd name="connsiteX1131" fmla="*/ 17687912 w 24317312"/>
              <a:gd name="connsiteY1131" fmla="*/ 13268323 h 24317313"/>
              <a:gd name="connsiteX1132" fmla="*/ 17687912 w 24317312"/>
              <a:gd name="connsiteY1132" fmla="*/ 14731992 h 24317313"/>
              <a:gd name="connsiteX1133" fmla="*/ 18414988 w 24317312"/>
              <a:gd name="connsiteY1133" fmla="*/ 14731992 h 24317313"/>
              <a:gd name="connsiteX1134" fmla="*/ 18414988 w 24317312"/>
              <a:gd name="connsiteY1134" fmla="*/ 14004921 h 24317313"/>
              <a:gd name="connsiteX1135" fmla="*/ 17687912 w 24317312"/>
              <a:gd name="connsiteY1135" fmla="*/ 14004921 h 24317313"/>
              <a:gd name="connsiteX1136" fmla="*/ 17687912 w 24317312"/>
              <a:gd name="connsiteY1136" fmla="*/ 15468597 h 24317313"/>
              <a:gd name="connsiteX1137" fmla="*/ 18414988 w 24317312"/>
              <a:gd name="connsiteY1137" fmla="*/ 15468597 h 24317313"/>
              <a:gd name="connsiteX1138" fmla="*/ 18414988 w 24317312"/>
              <a:gd name="connsiteY1138" fmla="*/ 14741521 h 24317313"/>
              <a:gd name="connsiteX1139" fmla="*/ 17687912 w 24317312"/>
              <a:gd name="connsiteY1139" fmla="*/ 14741521 h 24317313"/>
              <a:gd name="connsiteX1140" fmla="*/ 17687912 w 24317312"/>
              <a:gd name="connsiteY1140" fmla="*/ 16205195 h 24317313"/>
              <a:gd name="connsiteX1141" fmla="*/ 18414988 w 24317312"/>
              <a:gd name="connsiteY1141" fmla="*/ 16205195 h 24317313"/>
              <a:gd name="connsiteX1142" fmla="*/ 18414988 w 24317312"/>
              <a:gd name="connsiteY1142" fmla="*/ 15478123 h 24317313"/>
              <a:gd name="connsiteX1143" fmla="*/ 17687912 w 24317312"/>
              <a:gd name="connsiteY1143" fmla="*/ 15478123 h 24317313"/>
              <a:gd name="connsiteX1144" fmla="*/ 17687912 w 24317312"/>
              <a:gd name="connsiteY1144" fmla="*/ 16941793 h 24317313"/>
              <a:gd name="connsiteX1145" fmla="*/ 18414988 w 24317312"/>
              <a:gd name="connsiteY1145" fmla="*/ 16941793 h 24317313"/>
              <a:gd name="connsiteX1146" fmla="*/ 18414988 w 24317312"/>
              <a:gd name="connsiteY1146" fmla="*/ 16214720 h 24317313"/>
              <a:gd name="connsiteX1147" fmla="*/ 17687912 w 24317312"/>
              <a:gd name="connsiteY1147" fmla="*/ 16214720 h 24317313"/>
              <a:gd name="connsiteX1148" fmla="*/ 17687912 w 24317312"/>
              <a:gd name="connsiteY1148" fmla="*/ 17678390 h 24317313"/>
              <a:gd name="connsiteX1149" fmla="*/ 18414988 w 24317312"/>
              <a:gd name="connsiteY1149" fmla="*/ 17678390 h 24317313"/>
              <a:gd name="connsiteX1150" fmla="*/ 18414988 w 24317312"/>
              <a:gd name="connsiteY1150" fmla="*/ 16951318 h 24317313"/>
              <a:gd name="connsiteX1151" fmla="*/ 17687912 w 24317312"/>
              <a:gd name="connsiteY1151" fmla="*/ 16951318 h 24317313"/>
              <a:gd name="connsiteX1152" fmla="*/ 17687912 w 24317312"/>
              <a:gd name="connsiteY1152" fmla="*/ 18414990 h 24317313"/>
              <a:gd name="connsiteX1153" fmla="*/ 18414988 w 24317312"/>
              <a:gd name="connsiteY1153" fmla="*/ 18414990 h 24317313"/>
              <a:gd name="connsiteX1154" fmla="*/ 18414988 w 24317312"/>
              <a:gd name="connsiteY1154" fmla="*/ 17687916 h 24317313"/>
              <a:gd name="connsiteX1155" fmla="*/ 17687912 w 24317312"/>
              <a:gd name="connsiteY1155" fmla="*/ 17687916 h 24317313"/>
              <a:gd name="connsiteX1156" fmla="*/ 17687912 w 24317312"/>
              <a:gd name="connsiteY1156" fmla="*/ 19151590 h 24317313"/>
              <a:gd name="connsiteX1157" fmla="*/ 18414988 w 24317312"/>
              <a:gd name="connsiteY1157" fmla="*/ 19151590 h 24317313"/>
              <a:gd name="connsiteX1158" fmla="*/ 18414988 w 24317312"/>
              <a:gd name="connsiteY1158" fmla="*/ 18424515 h 24317313"/>
              <a:gd name="connsiteX1159" fmla="*/ 17687912 w 24317312"/>
              <a:gd name="connsiteY1159" fmla="*/ 18424515 h 24317313"/>
              <a:gd name="connsiteX1160" fmla="*/ 17687912 w 24317312"/>
              <a:gd name="connsiteY1160" fmla="*/ 19888189 h 24317313"/>
              <a:gd name="connsiteX1161" fmla="*/ 18414988 w 24317312"/>
              <a:gd name="connsiteY1161" fmla="*/ 19888189 h 24317313"/>
              <a:gd name="connsiteX1162" fmla="*/ 18414988 w 24317312"/>
              <a:gd name="connsiteY1162" fmla="*/ 19161115 h 24317313"/>
              <a:gd name="connsiteX1163" fmla="*/ 17687912 w 24317312"/>
              <a:gd name="connsiteY1163" fmla="*/ 19161115 h 24317313"/>
              <a:gd name="connsiteX1164" fmla="*/ 17687912 w 24317312"/>
              <a:gd name="connsiteY1164" fmla="*/ 20624789 h 24317313"/>
              <a:gd name="connsiteX1165" fmla="*/ 18414988 w 24317312"/>
              <a:gd name="connsiteY1165" fmla="*/ 20624789 h 24317313"/>
              <a:gd name="connsiteX1166" fmla="*/ 18414988 w 24317312"/>
              <a:gd name="connsiteY1166" fmla="*/ 19897714 h 24317313"/>
              <a:gd name="connsiteX1167" fmla="*/ 17687912 w 24317312"/>
              <a:gd name="connsiteY1167" fmla="*/ 19897714 h 24317313"/>
              <a:gd name="connsiteX1168" fmla="*/ 17687912 w 24317312"/>
              <a:gd name="connsiteY1168" fmla="*/ 21361391 h 24317313"/>
              <a:gd name="connsiteX1169" fmla="*/ 18414988 w 24317312"/>
              <a:gd name="connsiteY1169" fmla="*/ 21361391 h 24317313"/>
              <a:gd name="connsiteX1170" fmla="*/ 18414988 w 24317312"/>
              <a:gd name="connsiteY1170" fmla="*/ 20634314 h 24317313"/>
              <a:gd name="connsiteX1171" fmla="*/ 17687912 w 24317312"/>
              <a:gd name="connsiteY1171" fmla="*/ 20634314 h 24317313"/>
              <a:gd name="connsiteX1172" fmla="*/ 17687912 w 24317312"/>
              <a:gd name="connsiteY1172" fmla="*/ 22097990 h 24317313"/>
              <a:gd name="connsiteX1173" fmla="*/ 18414988 w 24317312"/>
              <a:gd name="connsiteY1173" fmla="*/ 22097990 h 24317313"/>
              <a:gd name="connsiteX1174" fmla="*/ 18414988 w 24317312"/>
              <a:gd name="connsiteY1174" fmla="*/ 21370916 h 24317313"/>
              <a:gd name="connsiteX1175" fmla="*/ 17687912 w 24317312"/>
              <a:gd name="connsiteY1175" fmla="*/ 21370916 h 24317313"/>
              <a:gd name="connsiteX1176" fmla="*/ 17687912 w 24317312"/>
              <a:gd name="connsiteY1176" fmla="*/ 22834590 h 24317313"/>
              <a:gd name="connsiteX1177" fmla="*/ 18414988 w 24317312"/>
              <a:gd name="connsiteY1177" fmla="*/ 22834590 h 24317313"/>
              <a:gd name="connsiteX1178" fmla="*/ 18414988 w 24317312"/>
              <a:gd name="connsiteY1178" fmla="*/ 22107516 h 24317313"/>
              <a:gd name="connsiteX1179" fmla="*/ 17687912 w 24317312"/>
              <a:gd name="connsiteY1179" fmla="*/ 22107516 h 24317313"/>
              <a:gd name="connsiteX1180" fmla="*/ 17687912 w 24317312"/>
              <a:gd name="connsiteY1180" fmla="*/ 23571189 h 24317313"/>
              <a:gd name="connsiteX1181" fmla="*/ 18414988 w 24317312"/>
              <a:gd name="connsiteY1181" fmla="*/ 23571189 h 24317313"/>
              <a:gd name="connsiteX1182" fmla="*/ 18414988 w 24317312"/>
              <a:gd name="connsiteY1182" fmla="*/ 22844115 h 24317313"/>
              <a:gd name="connsiteX1183" fmla="*/ 17687912 w 24317312"/>
              <a:gd name="connsiteY1183" fmla="*/ 22844115 h 24317313"/>
              <a:gd name="connsiteX1184" fmla="*/ 17687912 w 24317312"/>
              <a:gd name="connsiteY1184" fmla="*/ 24307788 h 24317313"/>
              <a:gd name="connsiteX1185" fmla="*/ 18414988 w 24317312"/>
              <a:gd name="connsiteY1185" fmla="*/ 24307788 h 24317313"/>
              <a:gd name="connsiteX1186" fmla="*/ 18414988 w 24317312"/>
              <a:gd name="connsiteY1186" fmla="*/ 23580714 h 24317313"/>
              <a:gd name="connsiteX1187" fmla="*/ 17687912 w 24317312"/>
              <a:gd name="connsiteY1187" fmla="*/ 23580714 h 24317313"/>
              <a:gd name="connsiteX1188" fmla="*/ 16951312 w 24317312"/>
              <a:gd name="connsiteY1188" fmla="*/ 736600 h 24317313"/>
              <a:gd name="connsiteX1189" fmla="*/ 17678388 w 24317312"/>
              <a:gd name="connsiteY1189" fmla="*/ 736600 h 24317313"/>
              <a:gd name="connsiteX1190" fmla="*/ 17678388 w 24317312"/>
              <a:gd name="connsiteY1190" fmla="*/ 9524 h 24317313"/>
              <a:gd name="connsiteX1191" fmla="*/ 16951312 w 24317312"/>
              <a:gd name="connsiteY1191" fmla="*/ 9524 h 24317313"/>
              <a:gd name="connsiteX1192" fmla="*/ 16951312 w 24317312"/>
              <a:gd name="connsiteY1192" fmla="*/ 1473200 h 24317313"/>
              <a:gd name="connsiteX1193" fmla="*/ 17678388 w 24317312"/>
              <a:gd name="connsiteY1193" fmla="*/ 1473200 h 24317313"/>
              <a:gd name="connsiteX1194" fmla="*/ 17678388 w 24317312"/>
              <a:gd name="connsiteY1194" fmla="*/ 746124 h 24317313"/>
              <a:gd name="connsiteX1195" fmla="*/ 16951312 w 24317312"/>
              <a:gd name="connsiteY1195" fmla="*/ 746124 h 24317313"/>
              <a:gd name="connsiteX1196" fmla="*/ 16951312 w 24317312"/>
              <a:gd name="connsiteY1196" fmla="*/ 2209800 h 24317313"/>
              <a:gd name="connsiteX1197" fmla="*/ 17678388 w 24317312"/>
              <a:gd name="connsiteY1197" fmla="*/ 2209800 h 24317313"/>
              <a:gd name="connsiteX1198" fmla="*/ 17678388 w 24317312"/>
              <a:gd name="connsiteY1198" fmla="*/ 1482724 h 24317313"/>
              <a:gd name="connsiteX1199" fmla="*/ 16951312 w 24317312"/>
              <a:gd name="connsiteY1199" fmla="*/ 1482724 h 24317313"/>
              <a:gd name="connsiteX1200" fmla="*/ 16951312 w 24317312"/>
              <a:gd name="connsiteY1200" fmla="*/ 2946400 h 24317313"/>
              <a:gd name="connsiteX1201" fmla="*/ 17678388 w 24317312"/>
              <a:gd name="connsiteY1201" fmla="*/ 2946400 h 24317313"/>
              <a:gd name="connsiteX1202" fmla="*/ 17678388 w 24317312"/>
              <a:gd name="connsiteY1202" fmla="*/ 2219324 h 24317313"/>
              <a:gd name="connsiteX1203" fmla="*/ 16951312 w 24317312"/>
              <a:gd name="connsiteY1203" fmla="*/ 2219324 h 24317313"/>
              <a:gd name="connsiteX1204" fmla="*/ 16951312 w 24317312"/>
              <a:gd name="connsiteY1204" fmla="*/ 3683000 h 24317313"/>
              <a:gd name="connsiteX1205" fmla="*/ 17678388 w 24317312"/>
              <a:gd name="connsiteY1205" fmla="*/ 3683000 h 24317313"/>
              <a:gd name="connsiteX1206" fmla="*/ 17678388 w 24317312"/>
              <a:gd name="connsiteY1206" fmla="*/ 2955924 h 24317313"/>
              <a:gd name="connsiteX1207" fmla="*/ 16951312 w 24317312"/>
              <a:gd name="connsiteY1207" fmla="*/ 2955924 h 24317313"/>
              <a:gd name="connsiteX1208" fmla="*/ 16951312 w 24317312"/>
              <a:gd name="connsiteY1208" fmla="*/ 4419600 h 24317313"/>
              <a:gd name="connsiteX1209" fmla="*/ 17678388 w 24317312"/>
              <a:gd name="connsiteY1209" fmla="*/ 4419600 h 24317313"/>
              <a:gd name="connsiteX1210" fmla="*/ 17678388 w 24317312"/>
              <a:gd name="connsiteY1210" fmla="*/ 3692524 h 24317313"/>
              <a:gd name="connsiteX1211" fmla="*/ 16951312 w 24317312"/>
              <a:gd name="connsiteY1211" fmla="*/ 3692524 h 24317313"/>
              <a:gd name="connsiteX1212" fmla="*/ 16951312 w 24317312"/>
              <a:gd name="connsiteY1212" fmla="*/ 5156200 h 24317313"/>
              <a:gd name="connsiteX1213" fmla="*/ 17678388 w 24317312"/>
              <a:gd name="connsiteY1213" fmla="*/ 5156200 h 24317313"/>
              <a:gd name="connsiteX1214" fmla="*/ 17678388 w 24317312"/>
              <a:gd name="connsiteY1214" fmla="*/ 4429124 h 24317313"/>
              <a:gd name="connsiteX1215" fmla="*/ 16951312 w 24317312"/>
              <a:gd name="connsiteY1215" fmla="*/ 4429124 h 24317313"/>
              <a:gd name="connsiteX1216" fmla="*/ 16951312 w 24317312"/>
              <a:gd name="connsiteY1216" fmla="*/ 5892800 h 24317313"/>
              <a:gd name="connsiteX1217" fmla="*/ 17678388 w 24317312"/>
              <a:gd name="connsiteY1217" fmla="*/ 5892800 h 24317313"/>
              <a:gd name="connsiteX1218" fmla="*/ 17678388 w 24317312"/>
              <a:gd name="connsiteY1218" fmla="*/ 5165724 h 24317313"/>
              <a:gd name="connsiteX1219" fmla="*/ 16951312 w 24317312"/>
              <a:gd name="connsiteY1219" fmla="*/ 5165724 h 24317313"/>
              <a:gd name="connsiteX1220" fmla="*/ 16951312 w 24317312"/>
              <a:gd name="connsiteY1220" fmla="*/ 6629400 h 24317313"/>
              <a:gd name="connsiteX1221" fmla="*/ 17678388 w 24317312"/>
              <a:gd name="connsiteY1221" fmla="*/ 6629400 h 24317313"/>
              <a:gd name="connsiteX1222" fmla="*/ 17678388 w 24317312"/>
              <a:gd name="connsiteY1222" fmla="*/ 5902324 h 24317313"/>
              <a:gd name="connsiteX1223" fmla="*/ 16951312 w 24317312"/>
              <a:gd name="connsiteY1223" fmla="*/ 5902324 h 24317313"/>
              <a:gd name="connsiteX1224" fmla="*/ 16951312 w 24317312"/>
              <a:gd name="connsiteY1224" fmla="*/ 7366000 h 24317313"/>
              <a:gd name="connsiteX1225" fmla="*/ 17678388 w 24317312"/>
              <a:gd name="connsiteY1225" fmla="*/ 7366000 h 24317313"/>
              <a:gd name="connsiteX1226" fmla="*/ 17678388 w 24317312"/>
              <a:gd name="connsiteY1226" fmla="*/ 6638924 h 24317313"/>
              <a:gd name="connsiteX1227" fmla="*/ 16951312 w 24317312"/>
              <a:gd name="connsiteY1227" fmla="*/ 6638924 h 24317313"/>
              <a:gd name="connsiteX1228" fmla="*/ 16951312 w 24317312"/>
              <a:gd name="connsiteY1228" fmla="*/ 8102600 h 24317313"/>
              <a:gd name="connsiteX1229" fmla="*/ 17678388 w 24317312"/>
              <a:gd name="connsiteY1229" fmla="*/ 8102600 h 24317313"/>
              <a:gd name="connsiteX1230" fmla="*/ 17678388 w 24317312"/>
              <a:gd name="connsiteY1230" fmla="*/ 7375524 h 24317313"/>
              <a:gd name="connsiteX1231" fmla="*/ 16951312 w 24317312"/>
              <a:gd name="connsiteY1231" fmla="*/ 7375524 h 24317313"/>
              <a:gd name="connsiteX1232" fmla="*/ 16951312 w 24317312"/>
              <a:gd name="connsiteY1232" fmla="*/ 8839200 h 24317313"/>
              <a:gd name="connsiteX1233" fmla="*/ 17678388 w 24317312"/>
              <a:gd name="connsiteY1233" fmla="*/ 8839200 h 24317313"/>
              <a:gd name="connsiteX1234" fmla="*/ 17678388 w 24317312"/>
              <a:gd name="connsiteY1234" fmla="*/ 8112124 h 24317313"/>
              <a:gd name="connsiteX1235" fmla="*/ 16951312 w 24317312"/>
              <a:gd name="connsiteY1235" fmla="*/ 8112124 h 24317313"/>
              <a:gd name="connsiteX1236" fmla="*/ 16951312 w 24317312"/>
              <a:gd name="connsiteY1236" fmla="*/ 9575800 h 24317313"/>
              <a:gd name="connsiteX1237" fmla="*/ 17678388 w 24317312"/>
              <a:gd name="connsiteY1237" fmla="*/ 9575800 h 24317313"/>
              <a:gd name="connsiteX1238" fmla="*/ 17678388 w 24317312"/>
              <a:gd name="connsiteY1238" fmla="*/ 8848725 h 24317313"/>
              <a:gd name="connsiteX1239" fmla="*/ 16951312 w 24317312"/>
              <a:gd name="connsiteY1239" fmla="*/ 8848725 h 24317313"/>
              <a:gd name="connsiteX1240" fmla="*/ 16951312 w 24317312"/>
              <a:gd name="connsiteY1240" fmla="*/ 10312400 h 24317313"/>
              <a:gd name="connsiteX1241" fmla="*/ 17678388 w 24317312"/>
              <a:gd name="connsiteY1241" fmla="*/ 10312400 h 24317313"/>
              <a:gd name="connsiteX1242" fmla="*/ 17678388 w 24317312"/>
              <a:gd name="connsiteY1242" fmla="*/ 9585325 h 24317313"/>
              <a:gd name="connsiteX1243" fmla="*/ 16951312 w 24317312"/>
              <a:gd name="connsiteY1243" fmla="*/ 9585325 h 24317313"/>
              <a:gd name="connsiteX1244" fmla="*/ 16951312 w 24317312"/>
              <a:gd name="connsiteY1244" fmla="*/ 11049000 h 24317313"/>
              <a:gd name="connsiteX1245" fmla="*/ 17678388 w 24317312"/>
              <a:gd name="connsiteY1245" fmla="*/ 11049000 h 24317313"/>
              <a:gd name="connsiteX1246" fmla="*/ 17678388 w 24317312"/>
              <a:gd name="connsiteY1246" fmla="*/ 10321925 h 24317313"/>
              <a:gd name="connsiteX1247" fmla="*/ 16951312 w 24317312"/>
              <a:gd name="connsiteY1247" fmla="*/ 10321925 h 24317313"/>
              <a:gd name="connsiteX1248" fmla="*/ 16951312 w 24317312"/>
              <a:gd name="connsiteY1248" fmla="*/ 11785600 h 24317313"/>
              <a:gd name="connsiteX1249" fmla="*/ 17678388 w 24317312"/>
              <a:gd name="connsiteY1249" fmla="*/ 11785600 h 24317313"/>
              <a:gd name="connsiteX1250" fmla="*/ 17678388 w 24317312"/>
              <a:gd name="connsiteY1250" fmla="*/ 11058525 h 24317313"/>
              <a:gd name="connsiteX1251" fmla="*/ 16951312 w 24317312"/>
              <a:gd name="connsiteY1251" fmla="*/ 11058525 h 24317313"/>
              <a:gd name="connsiteX1252" fmla="*/ 16951312 w 24317312"/>
              <a:gd name="connsiteY1252" fmla="*/ 12522199 h 24317313"/>
              <a:gd name="connsiteX1253" fmla="*/ 17678388 w 24317312"/>
              <a:gd name="connsiteY1253" fmla="*/ 12522199 h 24317313"/>
              <a:gd name="connsiteX1254" fmla="*/ 17678388 w 24317312"/>
              <a:gd name="connsiteY1254" fmla="*/ 11795125 h 24317313"/>
              <a:gd name="connsiteX1255" fmla="*/ 16951312 w 24317312"/>
              <a:gd name="connsiteY1255" fmla="*/ 11795125 h 24317313"/>
              <a:gd name="connsiteX1256" fmla="*/ 16951312 w 24317312"/>
              <a:gd name="connsiteY1256" fmla="*/ 13258797 h 24317313"/>
              <a:gd name="connsiteX1257" fmla="*/ 17678388 w 24317312"/>
              <a:gd name="connsiteY1257" fmla="*/ 13258797 h 24317313"/>
              <a:gd name="connsiteX1258" fmla="*/ 17678388 w 24317312"/>
              <a:gd name="connsiteY1258" fmla="*/ 12531725 h 24317313"/>
              <a:gd name="connsiteX1259" fmla="*/ 16951312 w 24317312"/>
              <a:gd name="connsiteY1259" fmla="*/ 12531725 h 24317313"/>
              <a:gd name="connsiteX1260" fmla="*/ 16951312 w 24317312"/>
              <a:gd name="connsiteY1260" fmla="*/ 13995397 h 24317313"/>
              <a:gd name="connsiteX1261" fmla="*/ 17678388 w 24317312"/>
              <a:gd name="connsiteY1261" fmla="*/ 13995397 h 24317313"/>
              <a:gd name="connsiteX1262" fmla="*/ 17678388 w 24317312"/>
              <a:gd name="connsiteY1262" fmla="*/ 13268323 h 24317313"/>
              <a:gd name="connsiteX1263" fmla="*/ 16951312 w 24317312"/>
              <a:gd name="connsiteY1263" fmla="*/ 13268323 h 24317313"/>
              <a:gd name="connsiteX1264" fmla="*/ 16951312 w 24317312"/>
              <a:gd name="connsiteY1264" fmla="*/ 14731992 h 24317313"/>
              <a:gd name="connsiteX1265" fmla="*/ 17678388 w 24317312"/>
              <a:gd name="connsiteY1265" fmla="*/ 14731992 h 24317313"/>
              <a:gd name="connsiteX1266" fmla="*/ 17678388 w 24317312"/>
              <a:gd name="connsiteY1266" fmla="*/ 14004921 h 24317313"/>
              <a:gd name="connsiteX1267" fmla="*/ 16951312 w 24317312"/>
              <a:gd name="connsiteY1267" fmla="*/ 14004921 h 24317313"/>
              <a:gd name="connsiteX1268" fmla="*/ 16951312 w 24317312"/>
              <a:gd name="connsiteY1268" fmla="*/ 15468597 h 24317313"/>
              <a:gd name="connsiteX1269" fmla="*/ 17678388 w 24317312"/>
              <a:gd name="connsiteY1269" fmla="*/ 15468597 h 24317313"/>
              <a:gd name="connsiteX1270" fmla="*/ 17678388 w 24317312"/>
              <a:gd name="connsiteY1270" fmla="*/ 14741521 h 24317313"/>
              <a:gd name="connsiteX1271" fmla="*/ 16951312 w 24317312"/>
              <a:gd name="connsiteY1271" fmla="*/ 14741521 h 24317313"/>
              <a:gd name="connsiteX1272" fmla="*/ 16951312 w 24317312"/>
              <a:gd name="connsiteY1272" fmla="*/ 16205195 h 24317313"/>
              <a:gd name="connsiteX1273" fmla="*/ 17678388 w 24317312"/>
              <a:gd name="connsiteY1273" fmla="*/ 16205195 h 24317313"/>
              <a:gd name="connsiteX1274" fmla="*/ 17678388 w 24317312"/>
              <a:gd name="connsiteY1274" fmla="*/ 15478123 h 24317313"/>
              <a:gd name="connsiteX1275" fmla="*/ 16951312 w 24317312"/>
              <a:gd name="connsiteY1275" fmla="*/ 15478123 h 24317313"/>
              <a:gd name="connsiteX1276" fmla="*/ 16951312 w 24317312"/>
              <a:gd name="connsiteY1276" fmla="*/ 16941793 h 24317313"/>
              <a:gd name="connsiteX1277" fmla="*/ 17678388 w 24317312"/>
              <a:gd name="connsiteY1277" fmla="*/ 16941793 h 24317313"/>
              <a:gd name="connsiteX1278" fmla="*/ 17678388 w 24317312"/>
              <a:gd name="connsiteY1278" fmla="*/ 16214720 h 24317313"/>
              <a:gd name="connsiteX1279" fmla="*/ 16951312 w 24317312"/>
              <a:gd name="connsiteY1279" fmla="*/ 16214720 h 24317313"/>
              <a:gd name="connsiteX1280" fmla="*/ 16951312 w 24317312"/>
              <a:gd name="connsiteY1280" fmla="*/ 17678390 h 24317313"/>
              <a:gd name="connsiteX1281" fmla="*/ 17678388 w 24317312"/>
              <a:gd name="connsiteY1281" fmla="*/ 17678390 h 24317313"/>
              <a:gd name="connsiteX1282" fmla="*/ 17678388 w 24317312"/>
              <a:gd name="connsiteY1282" fmla="*/ 16951318 h 24317313"/>
              <a:gd name="connsiteX1283" fmla="*/ 16951312 w 24317312"/>
              <a:gd name="connsiteY1283" fmla="*/ 16951318 h 24317313"/>
              <a:gd name="connsiteX1284" fmla="*/ 16951312 w 24317312"/>
              <a:gd name="connsiteY1284" fmla="*/ 18414990 h 24317313"/>
              <a:gd name="connsiteX1285" fmla="*/ 17678388 w 24317312"/>
              <a:gd name="connsiteY1285" fmla="*/ 18414990 h 24317313"/>
              <a:gd name="connsiteX1286" fmla="*/ 17678388 w 24317312"/>
              <a:gd name="connsiteY1286" fmla="*/ 17687916 h 24317313"/>
              <a:gd name="connsiteX1287" fmla="*/ 16951312 w 24317312"/>
              <a:gd name="connsiteY1287" fmla="*/ 17687916 h 24317313"/>
              <a:gd name="connsiteX1288" fmla="*/ 16951312 w 24317312"/>
              <a:gd name="connsiteY1288" fmla="*/ 19151590 h 24317313"/>
              <a:gd name="connsiteX1289" fmla="*/ 17678388 w 24317312"/>
              <a:gd name="connsiteY1289" fmla="*/ 19151590 h 24317313"/>
              <a:gd name="connsiteX1290" fmla="*/ 17678388 w 24317312"/>
              <a:gd name="connsiteY1290" fmla="*/ 18424515 h 24317313"/>
              <a:gd name="connsiteX1291" fmla="*/ 16951312 w 24317312"/>
              <a:gd name="connsiteY1291" fmla="*/ 18424515 h 24317313"/>
              <a:gd name="connsiteX1292" fmla="*/ 16951312 w 24317312"/>
              <a:gd name="connsiteY1292" fmla="*/ 19888189 h 24317313"/>
              <a:gd name="connsiteX1293" fmla="*/ 17678388 w 24317312"/>
              <a:gd name="connsiteY1293" fmla="*/ 19888189 h 24317313"/>
              <a:gd name="connsiteX1294" fmla="*/ 17678388 w 24317312"/>
              <a:gd name="connsiteY1294" fmla="*/ 19161115 h 24317313"/>
              <a:gd name="connsiteX1295" fmla="*/ 16951312 w 24317312"/>
              <a:gd name="connsiteY1295" fmla="*/ 19161115 h 24317313"/>
              <a:gd name="connsiteX1296" fmla="*/ 16951312 w 24317312"/>
              <a:gd name="connsiteY1296" fmla="*/ 20624789 h 24317313"/>
              <a:gd name="connsiteX1297" fmla="*/ 17678388 w 24317312"/>
              <a:gd name="connsiteY1297" fmla="*/ 20624789 h 24317313"/>
              <a:gd name="connsiteX1298" fmla="*/ 17678388 w 24317312"/>
              <a:gd name="connsiteY1298" fmla="*/ 19897714 h 24317313"/>
              <a:gd name="connsiteX1299" fmla="*/ 16951312 w 24317312"/>
              <a:gd name="connsiteY1299" fmla="*/ 19897714 h 24317313"/>
              <a:gd name="connsiteX1300" fmla="*/ 16951312 w 24317312"/>
              <a:gd name="connsiteY1300" fmla="*/ 21361391 h 24317313"/>
              <a:gd name="connsiteX1301" fmla="*/ 17678388 w 24317312"/>
              <a:gd name="connsiteY1301" fmla="*/ 21361391 h 24317313"/>
              <a:gd name="connsiteX1302" fmla="*/ 17678388 w 24317312"/>
              <a:gd name="connsiteY1302" fmla="*/ 20634314 h 24317313"/>
              <a:gd name="connsiteX1303" fmla="*/ 16951312 w 24317312"/>
              <a:gd name="connsiteY1303" fmla="*/ 20634314 h 24317313"/>
              <a:gd name="connsiteX1304" fmla="*/ 16951312 w 24317312"/>
              <a:gd name="connsiteY1304" fmla="*/ 22097990 h 24317313"/>
              <a:gd name="connsiteX1305" fmla="*/ 17678388 w 24317312"/>
              <a:gd name="connsiteY1305" fmla="*/ 22097990 h 24317313"/>
              <a:gd name="connsiteX1306" fmla="*/ 17678388 w 24317312"/>
              <a:gd name="connsiteY1306" fmla="*/ 21370916 h 24317313"/>
              <a:gd name="connsiteX1307" fmla="*/ 16951312 w 24317312"/>
              <a:gd name="connsiteY1307" fmla="*/ 21370916 h 24317313"/>
              <a:gd name="connsiteX1308" fmla="*/ 16951312 w 24317312"/>
              <a:gd name="connsiteY1308" fmla="*/ 22834590 h 24317313"/>
              <a:gd name="connsiteX1309" fmla="*/ 17678388 w 24317312"/>
              <a:gd name="connsiteY1309" fmla="*/ 22834590 h 24317313"/>
              <a:gd name="connsiteX1310" fmla="*/ 17678388 w 24317312"/>
              <a:gd name="connsiteY1310" fmla="*/ 22107516 h 24317313"/>
              <a:gd name="connsiteX1311" fmla="*/ 16951312 w 24317312"/>
              <a:gd name="connsiteY1311" fmla="*/ 22107516 h 24317313"/>
              <a:gd name="connsiteX1312" fmla="*/ 16951312 w 24317312"/>
              <a:gd name="connsiteY1312" fmla="*/ 23571189 h 24317313"/>
              <a:gd name="connsiteX1313" fmla="*/ 17678388 w 24317312"/>
              <a:gd name="connsiteY1313" fmla="*/ 23571189 h 24317313"/>
              <a:gd name="connsiteX1314" fmla="*/ 17678388 w 24317312"/>
              <a:gd name="connsiteY1314" fmla="*/ 22844115 h 24317313"/>
              <a:gd name="connsiteX1315" fmla="*/ 16951312 w 24317312"/>
              <a:gd name="connsiteY1315" fmla="*/ 22844115 h 24317313"/>
              <a:gd name="connsiteX1316" fmla="*/ 16951312 w 24317312"/>
              <a:gd name="connsiteY1316" fmla="*/ 24307788 h 24317313"/>
              <a:gd name="connsiteX1317" fmla="*/ 17678388 w 24317312"/>
              <a:gd name="connsiteY1317" fmla="*/ 24307788 h 24317313"/>
              <a:gd name="connsiteX1318" fmla="*/ 17678388 w 24317312"/>
              <a:gd name="connsiteY1318" fmla="*/ 23580714 h 24317313"/>
              <a:gd name="connsiteX1319" fmla="*/ 16951312 w 24317312"/>
              <a:gd name="connsiteY1319" fmla="*/ 23580714 h 24317313"/>
              <a:gd name="connsiteX1320" fmla="*/ 16214712 w 24317312"/>
              <a:gd name="connsiteY1320" fmla="*/ 736600 h 24317313"/>
              <a:gd name="connsiteX1321" fmla="*/ 16941788 w 24317312"/>
              <a:gd name="connsiteY1321" fmla="*/ 736600 h 24317313"/>
              <a:gd name="connsiteX1322" fmla="*/ 16941788 w 24317312"/>
              <a:gd name="connsiteY1322" fmla="*/ 9524 h 24317313"/>
              <a:gd name="connsiteX1323" fmla="*/ 16214712 w 24317312"/>
              <a:gd name="connsiteY1323" fmla="*/ 9524 h 24317313"/>
              <a:gd name="connsiteX1324" fmla="*/ 16214712 w 24317312"/>
              <a:gd name="connsiteY1324" fmla="*/ 1473200 h 24317313"/>
              <a:gd name="connsiteX1325" fmla="*/ 16941788 w 24317312"/>
              <a:gd name="connsiteY1325" fmla="*/ 1473200 h 24317313"/>
              <a:gd name="connsiteX1326" fmla="*/ 16941788 w 24317312"/>
              <a:gd name="connsiteY1326" fmla="*/ 746124 h 24317313"/>
              <a:gd name="connsiteX1327" fmla="*/ 16214712 w 24317312"/>
              <a:gd name="connsiteY1327" fmla="*/ 746124 h 24317313"/>
              <a:gd name="connsiteX1328" fmla="*/ 16214712 w 24317312"/>
              <a:gd name="connsiteY1328" fmla="*/ 2209800 h 24317313"/>
              <a:gd name="connsiteX1329" fmla="*/ 16941788 w 24317312"/>
              <a:gd name="connsiteY1329" fmla="*/ 2209800 h 24317313"/>
              <a:gd name="connsiteX1330" fmla="*/ 16941788 w 24317312"/>
              <a:gd name="connsiteY1330" fmla="*/ 1482724 h 24317313"/>
              <a:gd name="connsiteX1331" fmla="*/ 16214712 w 24317312"/>
              <a:gd name="connsiteY1331" fmla="*/ 1482724 h 24317313"/>
              <a:gd name="connsiteX1332" fmla="*/ 16214712 w 24317312"/>
              <a:gd name="connsiteY1332" fmla="*/ 2946400 h 24317313"/>
              <a:gd name="connsiteX1333" fmla="*/ 16941788 w 24317312"/>
              <a:gd name="connsiteY1333" fmla="*/ 2946400 h 24317313"/>
              <a:gd name="connsiteX1334" fmla="*/ 16941788 w 24317312"/>
              <a:gd name="connsiteY1334" fmla="*/ 2219324 h 24317313"/>
              <a:gd name="connsiteX1335" fmla="*/ 16214712 w 24317312"/>
              <a:gd name="connsiteY1335" fmla="*/ 2219324 h 24317313"/>
              <a:gd name="connsiteX1336" fmla="*/ 16214712 w 24317312"/>
              <a:gd name="connsiteY1336" fmla="*/ 3683000 h 24317313"/>
              <a:gd name="connsiteX1337" fmla="*/ 16941788 w 24317312"/>
              <a:gd name="connsiteY1337" fmla="*/ 3683000 h 24317313"/>
              <a:gd name="connsiteX1338" fmla="*/ 16941788 w 24317312"/>
              <a:gd name="connsiteY1338" fmla="*/ 2955924 h 24317313"/>
              <a:gd name="connsiteX1339" fmla="*/ 16214712 w 24317312"/>
              <a:gd name="connsiteY1339" fmla="*/ 2955924 h 24317313"/>
              <a:gd name="connsiteX1340" fmla="*/ 16214712 w 24317312"/>
              <a:gd name="connsiteY1340" fmla="*/ 4419600 h 24317313"/>
              <a:gd name="connsiteX1341" fmla="*/ 16941788 w 24317312"/>
              <a:gd name="connsiteY1341" fmla="*/ 4419600 h 24317313"/>
              <a:gd name="connsiteX1342" fmla="*/ 16941788 w 24317312"/>
              <a:gd name="connsiteY1342" fmla="*/ 3692524 h 24317313"/>
              <a:gd name="connsiteX1343" fmla="*/ 16214712 w 24317312"/>
              <a:gd name="connsiteY1343" fmla="*/ 3692524 h 24317313"/>
              <a:gd name="connsiteX1344" fmla="*/ 16214712 w 24317312"/>
              <a:gd name="connsiteY1344" fmla="*/ 5156200 h 24317313"/>
              <a:gd name="connsiteX1345" fmla="*/ 16941788 w 24317312"/>
              <a:gd name="connsiteY1345" fmla="*/ 5156200 h 24317313"/>
              <a:gd name="connsiteX1346" fmla="*/ 16941788 w 24317312"/>
              <a:gd name="connsiteY1346" fmla="*/ 4429124 h 24317313"/>
              <a:gd name="connsiteX1347" fmla="*/ 16214712 w 24317312"/>
              <a:gd name="connsiteY1347" fmla="*/ 4429124 h 24317313"/>
              <a:gd name="connsiteX1348" fmla="*/ 16214712 w 24317312"/>
              <a:gd name="connsiteY1348" fmla="*/ 5892800 h 24317313"/>
              <a:gd name="connsiteX1349" fmla="*/ 16941788 w 24317312"/>
              <a:gd name="connsiteY1349" fmla="*/ 5892800 h 24317313"/>
              <a:gd name="connsiteX1350" fmla="*/ 16941788 w 24317312"/>
              <a:gd name="connsiteY1350" fmla="*/ 5165724 h 24317313"/>
              <a:gd name="connsiteX1351" fmla="*/ 16214712 w 24317312"/>
              <a:gd name="connsiteY1351" fmla="*/ 5165724 h 24317313"/>
              <a:gd name="connsiteX1352" fmla="*/ 16214712 w 24317312"/>
              <a:gd name="connsiteY1352" fmla="*/ 6629400 h 24317313"/>
              <a:gd name="connsiteX1353" fmla="*/ 16941788 w 24317312"/>
              <a:gd name="connsiteY1353" fmla="*/ 6629400 h 24317313"/>
              <a:gd name="connsiteX1354" fmla="*/ 16941788 w 24317312"/>
              <a:gd name="connsiteY1354" fmla="*/ 5902324 h 24317313"/>
              <a:gd name="connsiteX1355" fmla="*/ 16214712 w 24317312"/>
              <a:gd name="connsiteY1355" fmla="*/ 5902324 h 24317313"/>
              <a:gd name="connsiteX1356" fmla="*/ 16214712 w 24317312"/>
              <a:gd name="connsiteY1356" fmla="*/ 7366000 h 24317313"/>
              <a:gd name="connsiteX1357" fmla="*/ 16941788 w 24317312"/>
              <a:gd name="connsiteY1357" fmla="*/ 7366000 h 24317313"/>
              <a:gd name="connsiteX1358" fmla="*/ 16941788 w 24317312"/>
              <a:gd name="connsiteY1358" fmla="*/ 6638924 h 24317313"/>
              <a:gd name="connsiteX1359" fmla="*/ 16214712 w 24317312"/>
              <a:gd name="connsiteY1359" fmla="*/ 6638924 h 24317313"/>
              <a:gd name="connsiteX1360" fmla="*/ 16214712 w 24317312"/>
              <a:gd name="connsiteY1360" fmla="*/ 8102600 h 24317313"/>
              <a:gd name="connsiteX1361" fmla="*/ 16941788 w 24317312"/>
              <a:gd name="connsiteY1361" fmla="*/ 8102600 h 24317313"/>
              <a:gd name="connsiteX1362" fmla="*/ 16941788 w 24317312"/>
              <a:gd name="connsiteY1362" fmla="*/ 7375524 h 24317313"/>
              <a:gd name="connsiteX1363" fmla="*/ 16214712 w 24317312"/>
              <a:gd name="connsiteY1363" fmla="*/ 7375524 h 24317313"/>
              <a:gd name="connsiteX1364" fmla="*/ 16214712 w 24317312"/>
              <a:gd name="connsiteY1364" fmla="*/ 8839200 h 24317313"/>
              <a:gd name="connsiteX1365" fmla="*/ 16941788 w 24317312"/>
              <a:gd name="connsiteY1365" fmla="*/ 8839200 h 24317313"/>
              <a:gd name="connsiteX1366" fmla="*/ 16941788 w 24317312"/>
              <a:gd name="connsiteY1366" fmla="*/ 8112124 h 24317313"/>
              <a:gd name="connsiteX1367" fmla="*/ 16214712 w 24317312"/>
              <a:gd name="connsiteY1367" fmla="*/ 8112124 h 24317313"/>
              <a:gd name="connsiteX1368" fmla="*/ 16214712 w 24317312"/>
              <a:gd name="connsiteY1368" fmla="*/ 9575800 h 24317313"/>
              <a:gd name="connsiteX1369" fmla="*/ 16941788 w 24317312"/>
              <a:gd name="connsiteY1369" fmla="*/ 9575800 h 24317313"/>
              <a:gd name="connsiteX1370" fmla="*/ 16941788 w 24317312"/>
              <a:gd name="connsiteY1370" fmla="*/ 8848725 h 24317313"/>
              <a:gd name="connsiteX1371" fmla="*/ 16214712 w 24317312"/>
              <a:gd name="connsiteY1371" fmla="*/ 8848725 h 24317313"/>
              <a:gd name="connsiteX1372" fmla="*/ 16214712 w 24317312"/>
              <a:gd name="connsiteY1372" fmla="*/ 10312400 h 24317313"/>
              <a:gd name="connsiteX1373" fmla="*/ 16941788 w 24317312"/>
              <a:gd name="connsiteY1373" fmla="*/ 10312400 h 24317313"/>
              <a:gd name="connsiteX1374" fmla="*/ 16941788 w 24317312"/>
              <a:gd name="connsiteY1374" fmla="*/ 9585325 h 24317313"/>
              <a:gd name="connsiteX1375" fmla="*/ 16214712 w 24317312"/>
              <a:gd name="connsiteY1375" fmla="*/ 9585325 h 24317313"/>
              <a:gd name="connsiteX1376" fmla="*/ 16214712 w 24317312"/>
              <a:gd name="connsiteY1376" fmla="*/ 11049000 h 24317313"/>
              <a:gd name="connsiteX1377" fmla="*/ 16941788 w 24317312"/>
              <a:gd name="connsiteY1377" fmla="*/ 11049000 h 24317313"/>
              <a:gd name="connsiteX1378" fmla="*/ 16941788 w 24317312"/>
              <a:gd name="connsiteY1378" fmla="*/ 10321925 h 24317313"/>
              <a:gd name="connsiteX1379" fmla="*/ 16214712 w 24317312"/>
              <a:gd name="connsiteY1379" fmla="*/ 10321925 h 24317313"/>
              <a:gd name="connsiteX1380" fmla="*/ 16214712 w 24317312"/>
              <a:gd name="connsiteY1380" fmla="*/ 11785600 h 24317313"/>
              <a:gd name="connsiteX1381" fmla="*/ 16941788 w 24317312"/>
              <a:gd name="connsiteY1381" fmla="*/ 11785600 h 24317313"/>
              <a:gd name="connsiteX1382" fmla="*/ 16941788 w 24317312"/>
              <a:gd name="connsiteY1382" fmla="*/ 11058525 h 24317313"/>
              <a:gd name="connsiteX1383" fmla="*/ 16214712 w 24317312"/>
              <a:gd name="connsiteY1383" fmla="*/ 11058525 h 24317313"/>
              <a:gd name="connsiteX1384" fmla="*/ 16214712 w 24317312"/>
              <a:gd name="connsiteY1384" fmla="*/ 12522199 h 24317313"/>
              <a:gd name="connsiteX1385" fmla="*/ 16941788 w 24317312"/>
              <a:gd name="connsiteY1385" fmla="*/ 12522199 h 24317313"/>
              <a:gd name="connsiteX1386" fmla="*/ 16941788 w 24317312"/>
              <a:gd name="connsiteY1386" fmla="*/ 11795125 h 24317313"/>
              <a:gd name="connsiteX1387" fmla="*/ 16214712 w 24317312"/>
              <a:gd name="connsiteY1387" fmla="*/ 11795125 h 24317313"/>
              <a:gd name="connsiteX1388" fmla="*/ 16214712 w 24317312"/>
              <a:gd name="connsiteY1388" fmla="*/ 13258797 h 24317313"/>
              <a:gd name="connsiteX1389" fmla="*/ 16941788 w 24317312"/>
              <a:gd name="connsiteY1389" fmla="*/ 13258797 h 24317313"/>
              <a:gd name="connsiteX1390" fmla="*/ 16941788 w 24317312"/>
              <a:gd name="connsiteY1390" fmla="*/ 12531725 h 24317313"/>
              <a:gd name="connsiteX1391" fmla="*/ 16214712 w 24317312"/>
              <a:gd name="connsiteY1391" fmla="*/ 12531725 h 24317313"/>
              <a:gd name="connsiteX1392" fmla="*/ 16214712 w 24317312"/>
              <a:gd name="connsiteY1392" fmla="*/ 13995397 h 24317313"/>
              <a:gd name="connsiteX1393" fmla="*/ 16941788 w 24317312"/>
              <a:gd name="connsiteY1393" fmla="*/ 13995397 h 24317313"/>
              <a:gd name="connsiteX1394" fmla="*/ 16941788 w 24317312"/>
              <a:gd name="connsiteY1394" fmla="*/ 13268323 h 24317313"/>
              <a:gd name="connsiteX1395" fmla="*/ 16214712 w 24317312"/>
              <a:gd name="connsiteY1395" fmla="*/ 13268323 h 24317313"/>
              <a:gd name="connsiteX1396" fmla="*/ 16214712 w 24317312"/>
              <a:gd name="connsiteY1396" fmla="*/ 14731992 h 24317313"/>
              <a:gd name="connsiteX1397" fmla="*/ 16941788 w 24317312"/>
              <a:gd name="connsiteY1397" fmla="*/ 14731992 h 24317313"/>
              <a:gd name="connsiteX1398" fmla="*/ 16941788 w 24317312"/>
              <a:gd name="connsiteY1398" fmla="*/ 14004921 h 24317313"/>
              <a:gd name="connsiteX1399" fmla="*/ 16214712 w 24317312"/>
              <a:gd name="connsiteY1399" fmla="*/ 14004921 h 24317313"/>
              <a:gd name="connsiteX1400" fmla="*/ 16214712 w 24317312"/>
              <a:gd name="connsiteY1400" fmla="*/ 15468597 h 24317313"/>
              <a:gd name="connsiteX1401" fmla="*/ 16941788 w 24317312"/>
              <a:gd name="connsiteY1401" fmla="*/ 15468597 h 24317313"/>
              <a:gd name="connsiteX1402" fmla="*/ 16941788 w 24317312"/>
              <a:gd name="connsiteY1402" fmla="*/ 14741521 h 24317313"/>
              <a:gd name="connsiteX1403" fmla="*/ 16214712 w 24317312"/>
              <a:gd name="connsiteY1403" fmla="*/ 14741521 h 24317313"/>
              <a:gd name="connsiteX1404" fmla="*/ 16214712 w 24317312"/>
              <a:gd name="connsiteY1404" fmla="*/ 16205195 h 24317313"/>
              <a:gd name="connsiteX1405" fmla="*/ 16941788 w 24317312"/>
              <a:gd name="connsiteY1405" fmla="*/ 16205195 h 24317313"/>
              <a:gd name="connsiteX1406" fmla="*/ 16941788 w 24317312"/>
              <a:gd name="connsiteY1406" fmla="*/ 15478123 h 24317313"/>
              <a:gd name="connsiteX1407" fmla="*/ 16214712 w 24317312"/>
              <a:gd name="connsiteY1407" fmla="*/ 15478123 h 24317313"/>
              <a:gd name="connsiteX1408" fmla="*/ 16214712 w 24317312"/>
              <a:gd name="connsiteY1408" fmla="*/ 16941793 h 24317313"/>
              <a:gd name="connsiteX1409" fmla="*/ 16941788 w 24317312"/>
              <a:gd name="connsiteY1409" fmla="*/ 16941793 h 24317313"/>
              <a:gd name="connsiteX1410" fmla="*/ 16941788 w 24317312"/>
              <a:gd name="connsiteY1410" fmla="*/ 16214720 h 24317313"/>
              <a:gd name="connsiteX1411" fmla="*/ 16214712 w 24317312"/>
              <a:gd name="connsiteY1411" fmla="*/ 16214720 h 24317313"/>
              <a:gd name="connsiteX1412" fmla="*/ 16214712 w 24317312"/>
              <a:gd name="connsiteY1412" fmla="*/ 17678390 h 24317313"/>
              <a:gd name="connsiteX1413" fmla="*/ 16941788 w 24317312"/>
              <a:gd name="connsiteY1413" fmla="*/ 17678390 h 24317313"/>
              <a:gd name="connsiteX1414" fmla="*/ 16941788 w 24317312"/>
              <a:gd name="connsiteY1414" fmla="*/ 16951318 h 24317313"/>
              <a:gd name="connsiteX1415" fmla="*/ 16214712 w 24317312"/>
              <a:gd name="connsiteY1415" fmla="*/ 16951318 h 24317313"/>
              <a:gd name="connsiteX1416" fmla="*/ 16214712 w 24317312"/>
              <a:gd name="connsiteY1416" fmla="*/ 18414990 h 24317313"/>
              <a:gd name="connsiteX1417" fmla="*/ 16941788 w 24317312"/>
              <a:gd name="connsiteY1417" fmla="*/ 18414990 h 24317313"/>
              <a:gd name="connsiteX1418" fmla="*/ 16941788 w 24317312"/>
              <a:gd name="connsiteY1418" fmla="*/ 17687916 h 24317313"/>
              <a:gd name="connsiteX1419" fmla="*/ 16214712 w 24317312"/>
              <a:gd name="connsiteY1419" fmla="*/ 17687916 h 24317313"/>
              <a:gd name="connsiteX1420" fmla="*/ 16214712 w 24317312"/>
              <a:gd name="connsiteY1420" fmla="*/ 19151590 h 24317313"/>
              <a:gd name="connsiteX1421" fmla="*/ 16941788 w 24317312"/>
              <a:gd name="connsiteY1421" fmla="*/ 19151590 h 24317313"/>
              <a:gd name="connsiteX1422" fmla="*/ 16941788 w 24317312"/>
              <a:gd name="connsiteY1422" fmla="*/ 18424515 h 24317313"/>
              <a:gd name="connsiteX1423" fmla="*/ 16214712 w 24317312"/>
              <a:gd name="connsiteY1423" fmla="*/ 18424515 h 24317313"/>
              <a:gd name="connsiteX1424" fmla="*/ 16214712 w 24317312"/>
              <a:gd name="connsiteY1424" fmla="*/ 19888189 h 24317313"/>
              <a:gd name="connsiteX1425" fmla="*/ 16941788 w 24317312"/>
              <a:gd name="connsiteY1425" fmla="*/ 19888189 h 24317313"/>
              <a:gd name="connsiteX1426" fmla="*/ 16941788 w 24317312"/>
              <a:gd name="connsiteY1426" fmla="*/ 19161115 h 24317313"/>
              <a:gd name="connsiteX1427" fmla="*/ 16214712 w 24317312"/>
              <a:gd name="connsiteY1427" fmla="*/ 19161115 h 24317313"/>
              <a:gd name="connsiteX1428" fmla="*/ 16214712 w 24317312"/>
              <a:gd name="connsiteY1428" fmla="*/ 20624789 h 24317313"/>
              <a:gd name="connsiteX1429" fmla="*/ 16941788 w 24317312"/>
              <a:gd name="connsiteY1429" fmla="*/ 20624789 h 24317313"/>
              <a:gd name="connsiteX1430" fmla="*/ 16941788 w 24317312"/>
              <a:gd name="connsiteY1430" fmla="*/ 19897714 h 24317313"/>
              <a:gd name="connsiteX1431" fmla="*/ 16214712 w 24317312"/>
              <a:gd name="connsiteY1431" fmla="*/ 19897714 h 24317313"/>
              <a:gd name="connsiteX1432" fmla="*/ 16214712 w 24317312"/>
              <a:gd name="connsiteY1432" fmla="*/ 21361391 h 24317313"/>
              <a:gd name="connsiteX1433" fmla="*/ 16941788 w 24317312"/>
              <a:gd name="connsiteY1433" fmla="*/ 21361391 h 24317313"/>
              <a:gd name="connsiteX1434" fmla="*/ 16941788 w 24317312"/>
              <a:gd name="connsiteY1434" fmla="*/ 20634314 h 24317313"/>
              <a:gd name="connsiteX1435" fmla="*/ 16214712 w 24317312"/>
              <a:gd name="connsiteY1435" fmla="*/ 20634314 h 24317313"/>
              <a:gd name="connsiteX1436" fmla="*/ 16214712 w 24317312"/>
              <a:gd name="connsiteY1436" fmla="*/ 22097990 h 24317313"/>
              <a:gd name="connsiteX1437" fmla="*/ 16941788 w 24317312"/>
              <a:gd name="connsiteY1437" fmla="*/ 22097990 h 24317313"/>
              <a:gd name="connsiteX1438" fmla="*/ 16941788 w 24317312"/>
              <a:gd name="connsiteY1438" fmla="*/ 21370916 h 24317313"/>
              <a:gd name="connsiteX1439" fmla="*/ 16214712 w 24317312"/>
              <a:gd name="connsiteY1439" fmla="*/ 21370916 h 24317313"/>
              <a:gd name="connsiteX1440" fmla="*/ 16214712 w 24317312"/>
              <a:gd name="connsiteY1440" fmla="*/ 22834590 h 24317313"/>
              <a:gd name="connsiteX1441" fmla="*/ 16941788 w 24317312"/>
              <a:gd name="connsiteY1441" fmla="*/ 22834590 h 24317313"/>
              <a:gd name="connsiteX1442" fmla="*/ 16941788 w 24317312"/>
              <a:gd name="connsiteY1442" fmla="*/ 22107516 h 24317313"/>
              <a:gd name="connsiteX1443" fmla="*/ 16214712 w 24317312"/>
              <a:gd name="connsiteY1443" fmla="*/ 22107516 h 24317313"/>
              <a:gd name="connsiteX1444" fmla="*/ 16214712 w 24317312"/>
              <a:gd name="connsiteY1444" fmla="*/ 23571189 h 24317313"/>
              <a:gd name="connsiteX1445" fmla="*/ 16941788 w 24317312"/>
              <a:gd name="connsiteY1445" fmla="*/ 23571189 h 24317313"/>
              <a:gd name="connsiteX1446" fmla="*/ 16941788 w 24317312"/>
              <a:gd name="connsiteY1446" fmla="*/ 22844115 h 24317313"/>
              <a:gd name="connsiteX1447" fmla="*/ 16214712 w 24317312"/>
              <a:gd name="connsiteY1447" fmla="*/ 22844115 h 24317313"/>
              <a:gd name="connsiteX1448" fmla="*/ 16214712 w 24317312"/>
              <a:gd name="connsiteY1448" fmla="*/ 24307788 h 24317313"/>
              <a:gd name="connsiteX1449" fmla="*/ 16941788 w 24317312"/>
              <a:gd name="connsiteY1449" fmla="*/ 24307788 h 24317313"/>
              <a:gd name="connsiteX1450" fmla="*/ 16941788 w 24317312"/>
              <a:gd name="connsiteY1450" fmla="*/ 23580714 h 24317313"/>
              <a:gd name="connsiteX1451" fmla="*/ 16214712 w 24317312"/>
              <a:gd name="connsiteY1451" fmla="*/ 23580714 h 24317313"/>
              <a:gd name="connsiteX1452" fmla="*/ 15478113 w 24317312"/>
              <a:gd name="connsiteY1452" fmla="*/ 736600 h 24317313"/>
              <a:gd name="connsiteX1453" fmla="*/ 16205188 w 24317312"/>
              <a:gd name="connsiteY1453" fmla="*/ 736600 h 24317313"/>
              <a:gd name="connsiteX1454" fmla="*/ 16205188 w 24317312"/>
              <a:gd name="connsiteY1454" fmla="*/ 9524 h 24317313"/>
              <a:gd name="connsiteX1455" fmla="*/ 15478113 w 24317312"/>
              <a:gd name="connsiteY1455" fmla="*/ 9524 h 24317313"/>
              <a:gd name="connsiteX1456" fmla="*/ 15478113 w 24317312"/>
              <a:gd name="connsiteY1456" fmla="*/ 1473200 h 24317313"/>
              <a:gd name="connsiteX1457" fmla="*/ 16205188 w 24317312"/>
              <a:gd name="connsiteY1457" fmla="*/ 1473200 h 24317313"/>
              <a:gd name="connsiteX1458" fmla="*/ 16205188 w 24317312"/>
              <a:gd name="connsiteY1458" fmla="*/ 746124 h 24317313"/>
              <a:gd name="connsiteX1459" fmla="*/ 15478113 w 24317312"/>
              <a:gd name="connsiteY1459" fmla="*/ 746124 h 24317313"/>
              <a:gd name="connsiteX1460" fmla="*/ 15478113 w 24317312"/>
              <a:gd name="connsiteY1460" fmla="*/ 2209800 h 24317313"/>
              <a:gd name="connsiteX1461" fmla="*/ 16205188 w 24317312"/>
              <a:gd name="connsiteY1461" fmla="*/ 2209800 h 24317313"/>
              <a:gd name="connsiteX1462" fmla="*/ 16205188 w 24317312"/>
              <a:gd name="connsiteY1462" fmla="*/ 1482724 h 24317313"/>
              <a:gd name="connsiteX1463" fmla="*/ 15478113 w 24317312"/>
              <a:gd name="connsiteY1463" fmla="*/ 1482724 h 24317313"/>
              <a:gd name="connsiteX1464" fmla="*/ 15478113 w 24317312"/>
              <a:gd name="connsiteY1464" fmla="*/ 2946400 h 24317313"/>
              <a:gd name="connsiteX1465" fmla="*/ 16205188 w 24317312"/>
              <a:gd name="connsiteY1465" fmla="*/ 2946400 h 24317313"/>
              <a:gd name="connsiteX1466" fmla="*/ 16205188 w 24317312"/>
              <a:gd name="connsiteY1466" fmla="*/ 2219324 h 24317313"/>
              <a:gd name="connsiteX1467" fmla="*/ 15478113 w 24317312"/>
              <a:gd name="connsiteY1467" fmla="*/ 2219324 h 24317313"/>
              <a:gd name="connsiteX1468" fmla="*/ 15478113 w 24317312"/>
              <a:gd name="connsiteY1468" fmla="*/ 3683000 h 24317313"/>
              <a:gd name="connsiteX1469" fmla="*/ 16205188 w 24317312"/>
              <a:gd name="connsiteY1469" fmla="*/ 3683000 h 24317313"/>
              <a:gd name="connsiteX1470" fmla="*/ 16205188 w 24317312"/>
              <a:gd name="connsiteY1470" fmla="*/ 2955924 h 24317313"/>
              <a:gd name="connsiteX1471" fmla="*/ 15478113 w 24317312"/>
              <a:gd name="connsiteY1471" fmla="*/ 2955924 h 24317313"/>
              <a:gd name="connsiteX1472" fmla="*/ 15478113 w 24317312"/>
              <a:gd name="connsiteY1472" fmla="*/ 4419600 h 24317313"/>
              <a:gd name="connsiteX1473" fmla="*/ 16205188 w 24317312"/>
              <a:gd name="connsiteY1473" fmla="*/ 4419600 h 24317313"/>
              <a:gd name="connsiteX1474" fmla="*/ 16205188 w 24317312"/>
              <a:gd name="connsiteY1474" fmla="*/ 3692524 h 24317313"/>
              <a:gd name="connsiteX1475" fmla="*/ 15478113 w 24317312"/>
              <a:gd name="connsiteY1475" fmla="*/ 3692524 h 24317313"/>
              <a:gd name="connsiteX1476" fmla="*/ 15478113 w 24317312"/>
              <a:gd name="connsiteY1476" fmla="*/ 5156200 h 24317313"/>
              <a:gd name="connsiteX1477" fmla="*/ 16205188 w 24317312"/>
              <a:gd name="connsiteY1477" fmla="*/ 5156200 h 24317313"/>
              <a:gd name="connsiteX1478" fmla="*/ 16205188 w 24317312"/>
              <a:gd name="connsiteY1478" fmla="*/ 4429124 h 24317313"/>
              <a:gd name="connsiteX1479" fmla="*/ 15478113 w 24317312"/>
              <a:gd name="connsiteY1479" fmla="*/ 4429124 h 24317313"/>
              <a:gd name="connsiteX1480" fmla="*/ 15478113 w 24317312"/>
              <a:gd name="connsiteY1480" fmla="*/ 5892800 h 24317313"/>
              <a:gd name="connsiteX1481" fmla="*/ 16205188 w 24317312"/>
              <a:gd name="connsiteY1481" fmla="*/ 5892800 h 24317313"/>
              <a:gd name="connsiteX1482" fmla="*/ 16205188 w 24317312"/>
              <a:gd name="connsiteY1482" fmla="*/ 5165724 h 24317313"/>
              <a:gd name="connsiteX1483" fmla="*/ 15478113 w 24317312"/>
              <a:gd name="connsiteY1483" fmla="*/ 5165724 h 24317313"/>
              <a:gd name="connsiteX1484" fmla="*/ 15478113 w 24317312"/>
              <a:gd name="connsiteY1484" fmla="*/ 6629400 h 24317313"/>
              <a:gd name="connsiteX1485" fmla="*/ 16205188 w 24317312"/>
              <a:gd name="connsiteY1485" fmla="*/ 6629400 h 24317313"/>
              <a:gd name="connsiteX1486" fmla="*/ 16205188 w 24317312"/>
              <a:gd name="connsiteY1486" fmla="*/ 5902324 h 24317313"/>
              <a:gd name="connsiteX1487" fmla="*/ 15478113 w 24317312"/>
              <a:gd name="connsiteY1487" fmla="*/ 5902324 h 24317313"/>
              <a:gd name="connsiteX1488" fmla="*/ 15478113 w 24317312"/>
              <a:gd name="connsiteY1488" fmla="*/ 7366000 h 24317313"/>
              <a:gd name="connsiteX1489" fmla="*/ 16205188 w 24317312"/>
              <a:gd name="connsiteY1489" fmla="*/ 7366000 h 24317313"/>
              <a:gd name="connsiteX1490" fmla="*/ 16205188 w 24317312"/>
              <a:gd name="connsiteY1490" fmla="*/ 6638924 h 24317313"/>
              <a:gd name="connsiteX1491" fmla="*/ 15478113 w 24317312"/>
              <a:gd name="connsiteY1491" fmla="*/ 6638924 h 24317313"/>
              <a:gd name="connsiteX1492" fmla="*/ 15478113 w 24317312"/>
              <a:gd name="connsiteY1492" fmla="*/ 8102600 h 24317313"/>
              <a:gd name="connsiteX1493" fmla="*/ 16205188 w 24317312"/>
              <a:gd name="connsiteY1493" fmla="*/ 8102600 h 24317313"/>
              <a:gd name="connsiteX1494" fmla="*/ 16205188 w 24317312"/>
              <a:gd name="connsiteY1494" fmla="*/ 7375524 h 24317313"/>
              <a:gd name="connsiteX1495" fmla="*/ 15478113 w 24317312"/>
              <a:gd name="connsiteY1495" fmla="*/ 7375524 h 24317313"/>
              <a:gd name="connsiteX1496" fmla="*/ 15478113 w 24317312"/>
              <a:gd name="connsiteY1496" fmla="*/ 8839200 h 24317313"/>
              <a:gd name="connsiteX1497" fmla="*/ 16205188 w 24317312"/>
              <a:gd name="connsiteY1497" fmla="*/ 8839200 h 24317313"/>
              <a:gd name="connsiteX1498" fmla="*/ 16205188 w 24317312"/>
              <a:gd name="connsiteY1498" fmla="*/ 8112124 h 24317313"/>
              <a:gd name="connsiteX1499" fmla="*/ 15478113 w 24317312"/>
              <a:gd name="connsiteY1499" fmla="*/ 8112124 h 24317313"/>
              <a:gd name="connsiteX1500" fmla="*/ 15478113 w 24317312"/>
              <a:gd name="connsiteY1500" fmla="*/ 9575800 h 24317313"/>
              <a:gd name="connsiteX1501" fmla="*/ 16205188 w 24317312"/>
              <a:gd name="connsiteY1501" fmla="*/ 9575800 h 24317313"/>
              <a:gd name="connsiteX1502" fmla="*/ 16205188 w 24317312"/>
              <a:gd name="connsiteY1502" fmla="*/ 8848725 h 24317313"/>
              <a:gd name="connsiteX1503" fmla="*/ 15478113 w 24317312"/>
              <a:gd name="connsiteY1503" fmla="*/ 8848725 h 24317313"/>
              <a:gd name="connsiteX1504" fmla="*/ 15478113 w 24317312"/>
              <a:gd name="connsiteY1504" fmla="*/ 10312400 h 24317313"/>
              <a:gd name="connsiteX1505" fmla="*/ 16205188 w 24317312"/>
              <a:gd name="connsiteY1505" fmla="*/ 10312400 h 24317313"/>
              <a:gd name="connsiteX1506" fmla="*/ 16205188 w 24317312"/>
              <a:gd name="connsiteY1506" fmla="*/ 9585325 h 24317313"/>
              <a:gd name="connsiteX1507" fmla="*/ 15478113 w 24317312"/>
              <a:gd name="connsiteY1507" fmla="*/ 9585325 h 24317313"/>
              <a:gd name="connsiteX1508" fmla="*/ 15478113 w 24317312"/>
              <a:gd name="connsiteY1508" fmla="*/ 11049000 h 24317313"/>
              <a:gd name="connsiteX1509" fmla="*/ 16205188 w 24317312"/>
              <a:gd name="connsiteY1509" fmla="*/ 11049000 h 24317313"/>
              <a:gd name="connsiteX1510" fmla="*/ 16205188 w 24317312"/>
              <a:gd name="connsiteY1510" fmla="*/ 10321925 h 24317313"/>
              <a:gd name="connsiteX1511" fmla="*/ 15478113 w 24317312"/>
              <a:gd name="connsiteY1511" fmla="*/ 10321925 h 24317313"/>
              <a:gd name="connsiteX1512" fmla="*/ 15478113 w 24317312"/>
              <a:gd name="connsiteY1512" fmla="*/ 11785600 h 24317313"/>
              <a:gd name="connsiteX1513" fmla="*/ 16205188 w 24317312"/>
              <a:gd name="connsiteY1513" fmla="*/ 11785600 h 24317313"/>
              <a:gd name="connsiteX1514" fmla="*/ 16205188 w 24317312"/>
              <a:gd name="connsiteY1514" fmla="*/ 11058525 h 24317313"/>
              <a:gd name="connsiteX1515" fmla="*/ 15478113 w 24317312"/>
              <a:gd name="connsiteY1515" fmla="*/ 11058525 h 24317313"/>
              <a:gd name="connsiteX1516" fmla="*/ 15478113 w 24317312"/>
              <a:gd name="connsiteY1516" fmla="*/ 12522199 h 24317313"/>
              <a:gd name="connsiteX1517" fmla="*/ 16205188 w 24317312"/>
              <a:gd name="connsiteY1517" fmla="*/ 12522199 h 24317313"/>
              <a:gd name="connsiteX1518" fmla="*/ 16205188 w 24317312"/>
              <a:gd name="connsiteY1518" fmla="*/ 11795125 h 24317313"/>
              <a:gd name="connsiteX1519" fmla="*/ 15478113 w 24317312"/>
              <a:gd name="connsiteY1519" fmla="*/ 11795125 h 24317313"/>
              <a:gd name="connsiteX1520" fmla="*/ 15478113 w 24317312"/>
              <a:gd name="connsiteY1520" fmla="*/ 13258797 h 24317313"/>
              <a:gd name="connsiteX1521" fmla="*/ 16205188 w 24317312"/>
              <a:gd name="connsiteY1521" fmla="*/ 13258797 h 24317313"/>
              <a:gd name="connsiteX1522" fmla="*/ 16205188 w 24317312"/>
              <a:gd name="connsiteY1522" fmla="*/ 12531725 h 24317313"/>
              <a:gd name="connsiteX1523" fmla="*/ 15478113 w 24317312"/>
              <a:gd name="connsiteY1523" fmla="*/ 12531725 h 24317313"/>
              <a:gd name="connsiteX1524" fmla="*/ 15478113 w 24317312"/>
              <a:gd name="connsiteY1524" fmla="*/ 13995397 h 24317313"/>
              <a:gd name="connsiteX1525" fmla="*/ 16205188 w 24317312"/>
              <a:gd name="connsiteY1525" fmla="*/ 13995397 h 24317313"/>
              <a:gd name="connsiteX1526" fmla="*/ 16205188 w 24317312"/>
              <a:gd name="connsiteY1526" fmla="*/ 13268323 h 24317313"/>
              <a:gd name="connsiteX1527" fmla="*/ 15478113 w 24317312"/>
              <a:gd name="connsiteY1527" fmla="*/ 13268323 h 24317313"/>
              <a:gd name="connsiteX1528" fmla="*/ 15478113 w 24317312"/>
              <a:gd name="connsiteY1528" fmla="*/ 14731992 h 24317313"/>
              <a:gd name="connsiteX1529" fmla="*/ 16205188 w 24317312"/>
              <a:gd name="connsiteY1529" fmla="*/ 14731992 h 24317313"/>
              <a:gd name="connsiteX1530" fmla="*/ 16205188 w 24317312"/>
              <a:gd name="connsiteY1530" fmla="*/ 14004921 h 24317313"/>
              <a:gd name="connsiteX1531" fmla="*/ 15478113 w 24317312"/>
              <a:gd name="connsiteY1531" fmla="*/ 14004921 h 24317313"/>
              <a:gd name="connsiteX1532" fmla="*/ 15478113 w 24317312"/>
              <a:gd name="connsiteY1532" fmla="*/ 15468597 h 24317313"/>
              <a:gd name="connsiteX1533" fmla="*/ 16205188 w 24317312"/>
              <a:gd name="connsiteY1533" fmla="*/ 15468597 h 24317313"/>
              <a:gd name="connsiteX1534" fmla="*/ 16205188 w 24317312"/>
              <a:gd name="connsiteY1534" fmla="*/ 14741521 h 24317313"/>
              <a:gd name="connsiteX1535" fmla="*/ 15478113 w 24317312"/>
              <a:gd name="connsiteY1535" fmla="*/ 14741521 h 24317313"/>
              <a:gd name="connsiteX1536" fmla="*/ 15478113 w 24317312"/>
              <a:gd name="connsiteY1536" fmla="*/ 16205195 h 24317313"/>
              <a:gd name="connsiteX1537" fmla="*/ 16205188 w 24317312"/>
              <a:gd name="connsiteY1537" fmla="*/ 16205195 h 24317313"/>
              <a:gd name="connsiteX1538" fmla="*/ 16205188 w 24317312"/>
              <a:gd name="connsiteY1538" fmla="*/ 15478123 h 24317313"/>
              <a:gd name="connsiteX1539" fmla="*/ 15478113 w 24317312"/>
              <a:gd name="connsiteY1539" fmla="*/ 15478123 h 24317313"/>
              <a:gd name="connsiteX1540" fmla="*/ 15478113 w 24317312"/>
              <a:gd name="connsiteY1540" fmla="*/ 16941793 h 24317313"/>
              <a:gd name="connsiteX1541" fmla="*/ 16205188 w 24317312"/>
              <a:gd name="connsiteY1541" fmla="*/ 16941793 h 24317313"/>
              <a:gd name="connsiteX1542" fmla="*/ 16205188 w 24317312"/>
              <a:gd name="connsiteY1542" fmla="*/ 16214720 h 24317313"/>
              <a:gd name="connsiteX1543" fmla="*/ 15478113 w 24317312"/>
              <a:gd name="connsiteY1543" fmla="*/ 16214720 h 24317313"/>
              <a:gd name="connsiteX1544" fmla="*/ 15478113 w 24317312"/>
              <a:gd name="connsiteY1544" fmla="*/ 17678390 h 24317313"/>
              <a:gd name="connsiteX1545" fmla="*/ 16205188 w 24317312"/>
              <a:gd name="connsiteY1545" fmla="*/ 17678390 h 24317313"/>
              <a:gd name="connsiteX1546" fmla="*/ 16205188 w 24317312"/>
              <a:gd name="connsiteY1546" fmla="*/ 16951318 h 24317313"/>
              <a:gd name="connsiteX1547" fmla="*/ 15478113 w 24317312"/>
              <a:gd name="connsiteY1547" fmla="*/ 16951318 h 24317313"/>
              <a:gd name="connsiteX1548" fmla="*/ 15478113 w 24317312"/>
              <a:gd name="connsiteY1548" fmla="*/ 18414990 h 24317313"/>
              <a:gd name="connsiteX1549" fmla="*/ 16205188 w 24317312"/>
              <a:gd name="connsiteY1549" fmla="*/ 18414990 h 24317313"/>
              <a:gd name="connsiteX1550" fmla="*/ 16205188 w 24317312"/>
              <a:gd name="connsiteY1550" fmla="*/ 17687916 h 24317313"/>
              <a:gd name="connsiteX1551" fmla="*/ 15478113 w 24317312"/>
              <a:gd name="connsiteY1551" fmla="*/ 17687916 h 24317313"/>
              <a:gd name="connsiteX1552" fmla="*/ 15478113 w 24317312"/>
              <a:gd name="connsiteY1552" fmla="*/ 19151590 h 24317313"/>
              <a:gd name="connsiteX1553" fmla="*/ 16205188 w 24317312"/>
              <a:gd name="connsiteY1553" fmla="*/ 19151590 h 24317313"/>
              <a:gd name="connsiteX1554" fmla="*/ 16205188 w 24317312"/>
              <a:gd name="connsiteY1554" fmla="*/ 18424515 h 24317313"/>
              <a:gd name="connsiteX1555" fmla="*/ 15478113 w 24317312"/>
              <a:gd name="connsiteY1555" fmla="*/ 18424515 h 24317313"/>
              <a:gd name="connsiteX1556" fmla="*/ 15478113 w 24317312"/>
              <a:gd name="connsiteY1556" fmla="*/ 19888189 h 24317313"/>
              <a:gd name="connsiteX1557" fmla="*/ 16205188 w 24317312"/>
              <a:gd name="connsiteY1557" fmla="*/ 19888189 h 24317313"/>
              <a:gd name="connsiteX1558" fmla="*/ 16205188 w 24317312"/>
              <a:gd name="connsiteY1558" fmla="*/ 19161115 h 24317313"/>
              <a:gd name="connsiteX1559" fmla="*/ 15478113 w 24317312"/>
              <a:gd name="connsiteY1559" fmla="*/ 19161115 h 24317313"/>
              <a:gd name="connsiteX1560" fmla="*/ 15478113 w 24317312"/>
              <a:gd name="connsiteY1560" fmla="*/ 20624789 h 24317313"/>
              <a:gd name="connsiteX1561" fmla="*/ 16205188 w 24317312"/>
              <a:gd name="connsiteY1561" fmla="*/ 20624789 h 24317313"/>
              <a:gd name="connsiteX1562" fmla="*/ 16205188 w 24317312"/>
              <a:gd name="connsiteY1562" fmla="*/ 19897714 h 24317313"/>
              <a:gd name="connsiteX1563" fmla="*/ 15478113 w 24317312"/>
              <a:gd name="connsiteY1563" fmla="*/ 19897714 h 24317313"/>
              <a:gd name="connsiteX1564" fmla="*/ 15478113 w 24317312"/>
              <a:gd name="connsiteY1564" fmla="*/ 21361391 h 24317313"/>
              <a:gd name="connsiteX1565" fmla="*/ 16205188 w 24317312"/>
              <a:gd name="connsiteY1565" fmla="*/ 21361391 h 24317313"/>
              <a:gd name="connsiteX1566" fmla="*/ 16205188 w 24317312"/>
              <a:gd name="connsiteY1566" fmla="*/ 20634314 h 24317313"/>
              <a:gd name="connsiteX1567" fmla="*/ 15478113 w 24317312"/>
              <a:gd name="connsiteY1567" fmla="*/ 20634314 h 24317313"/>
              <a:gd name="connsiteX1568" fmla="*/ 15478113 w 24317312"/>
              <a:gd name="connsiteY1568" fmla="*/ 22097990 h 24317313"/>
              <a:gd name="connsiteX1569" fmla="*/ 16205188 w 24317312"/>
              <a:gd name="connsiteY1569" fmla="*/ 22097990 h 24317313"/>
              <a:gd name="connsiteX1570" fmla="*/ 16205188 w 24317312"/>
              <a:gd name="connsiteY1570" fmla="*/ 21370916 h 24317313"/>
              <a:gd name="connsiteX1571" fmla="*/ 15478113 w 24317312"/>
              <a:gd name="connsiteY1571" fmla="*/ 21370916 h 24317313"/>
              <a:gd name="connsiteX1572" fmla="*/ 15478113 w 24317312"/>
              <a:gd name="connsiteY1572" fmla="*/ 22834590 h 24317313"/>
              <a:gd name="connsiteX1573" fmla="*/ 16205188 w 24317312"/>
              <a:gd name="connsiteY1573" fmla="*/ 22834590 h 24317313"/>
              <a:gd name="connsiteX1574" fmla="*/ 16205188 w 24317312"/>
              <a:gd name="connsiteY1574" fmla="*/ 22107516 h 24317313"/>
              <a:gd name="connsiteX1575" fmla="*/ 15478113 w 24317312"/>
              <a:gd name="connsiteY1575" fmla="*/ 22107516 h 24317313"/>
              <a:gd name="connsiteX1576" fmla="*/ 15478113 w 24317312"/>
              <a:gd name="connsiteY1576" fmla="*/ 23571189 h 24317313"/>
              <a:gd name="connsiteX1577" fmla="*/ 16205188 w 24317312"/>
              <a:gd name="connsiteY1577" fmla="*/ 23571189 h 24317313"/>
              <a:gd name="connsiteX1578" fmla="*/ 16205188 w 24317312"/>
              <a:gd name="connsiteY1578" fmla="*/ 22844115 h 24317313"/>
              <a:gd name="connsiteX1579" fmla="*/ 15478113 w 24317312"/>
              <a:gd name="connsiteY1579" fmla="*/ 22844115 h 24317313"/>
              <a:gd name="connsiteX1580" fmla="*/ 15478113 w 24317312"/>
              <a:gd name="connsiteY1580" fmla="*/ 24307788 h 24317313"/>
              <a:gd name="connsiteX1581" fmla="*/ 16205188 w 24317312"/>
              <a:gd name="connsiteY1581" fmla="*/ 24307788 h 24317313"/>
              <a:gd name="connsiteX1582" fmla="*/ 16205188 w 24317312"/>
              <a:gd name="connsiteY1582" fmla="*/ 23580714 h 24317313"/>
              <a:gd name="connsiteX1583" fmla="*/ 15478113 w 24317312"/>
              <a:gd name="connsiteY1583" fmla="*/ 23580714 h 24317313"/>
              <a:gd name="connsiteX1584" fmla="*/ 14741513 w 24317312"/>
              <a:gd name="connsiteY1584" fmla="*/ 736600 h 24317313"/>
              <a:gd name="connsiteX1585" fmla="*/ 15468588 w 24317312"/>
              <a:gd name="connsiteY1585" fmla="*/ 736600 h 24317313"/>
              <a:gd name="connsiteX1586" fmla="*/ 15468588 w 24317312"/>
              <a:gd name="connsiteY1586" fmla="*/ 9524 h 24317313"/>
              <a:gd name="connsiteX1587" fmla="*/ 14741513 w 24317312"/>
              <a:gd name="connsiteY1587" fmla="*/ 9524 h 24317313"/>
              <a:gd name="connsiteX1588" fmla="*/ 14741513 w 24317312"/>
              <a:gd name="connsiteY1588" fmla="*/ 1473200 h 24317313"/>
              <a:gd name="connsiteX1589" fmla="*/ 15468588 w 24317312"/>
              <a:gd name="connsiteY1589" fmla="*/ 1473200 h 24317313"/>
              <a:gd name="connsiteX1590" fmla="*/ 15468588 w 24317312"/>
              <a:gd name="connsiteY1590" fmla="*/ 746124 h 24317313"/>
              <a:gd name="connsiteX1591" fmla="*/ 14741513 w 24317312"/>
              <a:gd name="connsiteY1591" fmla="*/ 746124 h 24317313"/>
              <a:gd name="connsiteX1592" fmla="*/ 14741513 w 24317312"/>
              <a:gd name="connsiteY1592" fmla="*/ 2209800 h 24317313"/>
              <a:gd name="connsiteX1593" fmla="*/ 15468588 w 24317312"/>
              <a:gd name="connsiteY1593" fmla="*/ 2209800 h 24317313"/>
              <a:gd name="connsiteX1594" fmla="*/ 15468588 w 24317312"/>
              <a:gd name="connsiteY1594" fmla="*/ 1482724 h 24317313"/>
              <a:gd name="connsiteX1595" fmla="*/ 14741513 w 24317312"/>
              <a:gd name="connsiteY1595" fmla="*/ 1482724 h 24317313"/>
              <a:gd name="connsiteX1596" fmla="*/ 14741513 w 24317312"/>
              <a:gd name="connsiteY1596" fmla="*/ 2946400 h 24317313"/>
              <a:gd name="connsiteX1597" fmla="*/ 15468588 w 24317312"/>
              <a:gd name="connsiteY1597" fmla="*/ 2946400 h 24317313"/>
              <a:gd name="connsiteX1598" fmla="*/ 15468588 w 24317312"/>
              <a:gd name="connsiteY1598" fmla="*/ 2219324 h 24317313"/>
              <a:gd name="connsiteX1599" fmla="*/ 14741513 w 24317312"/>
              <a:gd name="connsiteY1599" fmla="*/ 2219324 h 24317313"/>
              <a:gd name="connsiteX1600" fmla="*/ 14741513 w 24317312"/>
              <a:gd name="connsiteY1600" fmla="*/ 3683000 h 24317313"/>
              <a:gd name="connsiteX1601" fmla="*/ 15468588 w 24317312"/>
              <a:gd name="connsiteY1601" fmla="*/ 3683000 h 24317313"/>
              <a:gd name="connsiteX1602" fmla="*/ 15468588 w 24317312"/>
              <a:gd name="connsiteY1602" fmla="*/ 2955924 h 24317313"/>
              <a:gd name="connsiteX1603" fmla="*/ 14741513 w 24317312"/>
              <a:gd name="connsiteY1603" fmla="*/ 2955924 h 24317313"/>
              <a:gd name="connsiteX1604" fmla="*/ 14741513 w 24317312"/>
              <a:gd name="connsiteY1604" fmla="*/ 4419600 h 24317313"/>
              <a:gd name="connsiteX1605" fmla="*/ 15468588 w 24317312"/>
              <a:gd name="connsiteY1605" fmla="*/ 4419600 h 24317313"/>
              <a:gd name="connsiteX1606" fmla="*/ 15468588 w 24317312"/>
              <a:gd name="connsiteY1606" fmla="*/ 3692524 h 24317313"/>
              <a:gd name="connsiteX1607" fmla="*/ 14741513 w 24317312"/>
              <a:gd name="connsiteY1607" fmla="*/ 3692524 h 24317313"/>
              <a:gd name="connsiteX1608" fmla="*/ 14741513 w 24317312"/>
              <a:gd name="connsiteY1608" fmla="*/ 5156200 h 24317313"/>
              <a:gd name="connsiteX1609" fmla="*/ 15468588 w 24317312"/>
              <a:gd name="connsiteY1609" fmla="*/ 5156200 h 24317313"/>
              <a:gd name="connsiteX1610" fmla="*/ 15468588 w 24317312"/>
              <a:gd name="connsiteY1610" fmla="*/ 4429124 h 24317313"/>
              <a:gd name="connsiteX1611" fmla="*/ 14741513 w 24317312"/>
              <a:gd name="connsiteY1611" fmla="*/ 4429124 h 24317313"/>
              <a:gd name="connsiteX1612" fmla="*/ 14741513 w 24317312"/>
              <a:gd name="connsiteY1612" fmla="*/ 5892800 h 24317313"/>
              <a:gd name="connsiteX1613" fmla="*/ 15468588 w 24317312"/>
              <a:gd name="connsiteY1613" fmla="*/ 5892800 h 24317313"/>
              <a:gd name="connsiteX1614" fmla="*/ 15468588 w 24317312"/>
              <a:gd name="connsiteY1614" fmla="*/ 5165724 h 24317313"/>
              <a:gd name="connsiteX1615" fmla="*/ 14741513 w 24317312"/>
              <a:gd name="connsiteY1615" fmla="*/ 5165724 h 24317313"/>
              <a:gd name="connsiteX1616" fmla="*/ 14741513 w 24317312"/>
              <a:gd name="connsiteY1616" fmla="*/ 6629400 h 24317313"/>
              <a:gd name="connsiteX1617" fmla="*/ 15468588 w 24317312"/>
              <a:gd name="connsiteY1617" fmla="*/ 6629400 h 24317313"/>
              <a:gd name="connsiteX1618" fmla="*/ 15468588 w 24317312"/>
              <a:gd name="connsiteY1618" fmla="*/ 5902324 h 24317313"/>
              <a:gd name="connsiteX1619" fmla="*/ 14741513 w 24317312"/>
              <a:gd name="connsiteY1619" fmla="*/ 5902324 h 24317313"/>
              <a:gd name="connsiteX1620" fmla="*/ 14741513 w 24317312"/>
              <a:gd name="connsiteY1620" fmla="*/ 7366000 h 24317313"/>
              <a:gd name="connsiteX1621" fmla="*/ 15468588 w 24317312"/>
              <a:gd name="connsiteY1621" fmla="*/ 7366000 h 24317313"/>
              <a:gd name="connsiteX1622" fmla="*/ 15468588 w 24317312"/>
              <a:gd name="connsiteY1622" fmla="*/ 6638924 h 24317313"/>
              <a:gd name="connsiteX1623" fmla="*/ 14741513 w 24317312"/>
              <a:gd name="connsiteY1623" fmla="*/ 6638924 h 24317313"/>
              <a:gd name="connsiteX1624" fmla="*/ 14741513 w 24317312"/>
              <a:gd name="connsiteY1624" fmla="*/ 8102600 h 24317313"/>
              <a:gd name="connsiteX1625" fmla="*/ 15468588 w 24317312"/>
              <a:gd name="connsiteY1625" fmla="*/ 8102600 h 24317313"/>
              <a:gd name="connsiteX1626" fmla="*/ 15468588 w 24317312"/>
              <a:gd name="connsiteY1626" fmla="*/ 7375524 h 24317313"/>
              <a:gd name="connsiteX1627" fmla="*/ 14741513 w 24317312"/>
              <a:gd name="connsiteY1627" fmla="*/ 7375524 h 24317313"/>
              <a:gd name="connsiteX1628" fmla="*/ 14741513 w 24317312"/>
              <a:gd name="connsiteY1628" fmla="*/ 8839200 h 24317313"/>
              <a:gd name="connsiteX1629" fmla="*/ 15468588 w 24317312"/>
              <a:gd name="connsiteY1629" fmla="*/ 8839200 h 24317313"/>
              <a:gd name="connsiteX1630" fmla="*/ 15468588 w 24317312"/>
              <a:gd name="connsiteY1630" fmla="*/ 8112124 h 24317313"/>
              <a:gd name="connsiteX1631" fmla="*/ 14741513 w 24317312"/>
              <a:gd name="connsiteY1631" fmla="*/ 8112124 h 24317313"/>
              <a:gd name="connsiteX1632" fmla="*/ 14741513 w 24317312"/>
              <a:gd name="connsiteY1632" fmla="*/ 9575800 h 24317313"/>
              <a:gd name="connsiteX1633" fmla="*/ 15468588 w 24317312"/>
              <a:gd name="connsiteY1633" fmla="*/ 9575800 h 24317313"/>
              <a:gd name="connsiteX1634" fmla="*/ 15468588 w 24317312"/>
              <a:gd name="connsiteY1634" fmla="*/ 8848725 h 24317313"/>
              <a:gd name="connsiteX1635" fmla="*/ 14741513 w 24317312"/>
              <a:gd name="connsiteY1635" fmla="*/ 8848725 h 24317313"/>
              <a:gd name="connsiteX1636" fmla="*/ 14741513 w 24317312"/>
              <a:gd name="connsiteY1636" fmla="*/ 10312400 h 24317313"/>
              <a:gd name="connsiteX1637" fmla="*/ 15468588 w 24317312"/>
              <a:gd name="connsiteY1637" fmla="*/ 10312400 h 24317313"/>
              <a:gd name="connsiteX1638" fmla="*/ 15468588 w 24317312"/>
              <a:gd name="connsiteY1638" fmla="*/ 9585325 h 24317313"/>
              <a:gd name="connsiteX1639" fmla="*/ 14741513 w 24317312"/>
              <a:gd name="connsiteY1639" fmla="*/ 9585325 h 24317313"/>
              <a:gd name="connsiteX1640" fmla="*/ 14741513 w 24317312"/>
              <a:gd name="connsiteY1640" fmla="*/ 11049000 h 24317313"/>
              <a:gd name="connsiteX1641" fmla="*/ 15468588 w 24317312"/>
              <a:gd name="connsiteY1641" fmla="*/ 11049000 h 24317313"/>
              <a:gd name="connsiteX1642" fmla="*/ 15468588 w 24317312"/>
              <a:gd name="connsiteY1642" fmla="*/ 10321925 h 24317313"/>
              <a:gd name="connsiteX1643" fmla="*/ 14741513 w 24317312"/>
              <a:gd name="connsiteY1643" fmla="*/ 10321925 h 24317313"/>
              <a:gd name="connsiteX1644" fmla="*/ 14741513 w 24317312"/>
              <a:gd name="connsiteY1644" fmla="*/ 11785600 h 24317313"/>
              <a:gd name="connsiteX1645" fmla="*/ 15468588 w 24317312"/>
              <a:gd name="connsiteY1645" fmla="*/ 11785600 h 24317313"/>
              <a:gd name="connsiteX1646" fmla="*/ 15468588 w 24317312"/>
              <a:gd name="connsiteY1646" fmla="*/ 11058525 h 24317313"/>
              <a:gd name="connsiteX1647" fmla="*/ 14741513 w 24317312"/>
              <a:gd name="connsiteY1647" fmla="*/ 11058525 h 24317313"/>
              <a:gd name="connsiteX1648" fmla="*/ 14741513 w 24317312"/>
              <a:gd name="connsiteY1648" fmla="*/ 12522199 h 24317313"/>
              <a:gd name="connsiteX1649" fmla="*/ 15468588 w 24317312"/>
              <a:gd name="connsiteY1649" fmla="*/ 12522199 h 24317313"/>
              <a:gd name="connsiteX1650" fmla="*/ 15468588 w 24317312"/>
              <a:gd name="connsiteY1650" fmla="*/ 11795125 h 24317313"/>
              <a:gd name="connsiteX1651" fmla="*/ 14741513 w 24317312"/>
              <a:gd name="connsiteY1651" fmla="*/ 11795125 h 24317313"/>
              <a:gd name="connsiteX1652" fmla="*/ 14741513 w 24317312"/>
              <a:gd name="connsiteY1652" fmla="*/ 13258797 h 24317313"/>
              <a:gd name="connsiteX1653" fmla="*/ 15468588 w 24317312"/>
              <a:gd name="connsiteY1653" fmla="*/ 13258797 h 24317313"/>
              <a:gd name="connsiteX1654" fmla="*/ 15468588 w 24317312"/>
              <a:gd name="connsiteY1654" fmla="*/ 12531725 h 24317313"/>
              <a:gd name="connsiteX1655" fmla="*/ 14741513 w 24317312"/>
              <a:gd name="connsiteY1655" fmla="*/ 12531725 h 24317313"/>
              <a:gd name="connsiteX1656" fmla="*/ 14741513 w 24317312"/>
              <a:gd name="connsiteY1656" fmla="*/ 13995397 h 24317313"/>
              <a:gd name="connsiteX1657" fmla="*/ 15468588 w 24317312"/>
              <a:gd name="connsiteY1657" fmla="*/ 13995397 h 24317313"/>
              <a:gd name="connsiteX1658" fmla="*/ 15468588 w 24317312"/>
              <a:gd name="connsiteY1658" fmla="*/ 13268323 h 24317313"/>
              <a:gd name="connsiteX1659" fmla="*/ 14741513 w 24317312"/>
              <a:gd name="connsiteY1659" fmla="*/ 13268323 h 24317313"/>
              <a:gd name="connsiteX1660" fmla="*/ 14741513 w 24317312"/>
              <a:gd name="connsiteY1660" fmla="*/ 14731992 h 24317313"/>
              <a:gd name="connsiteX1661" fmla="*/ 15468588 w 24317312"/>
              <a:gd name="connsiteY1661" fmla="*/ 14731992 h 24317313"/>
              <a:gd name="connsiteX1662" fmla="*/ 15468588 w 24317312"/>
              <a:gd name="connsiteY1662" fmla="*/ 14004921 h 24317313"/>
              <a:gd name="connsiteX1663" fmla="*/ 14741513 w 24317312"/>
              <a:gd name="connsiteY1663" fmla="*/ 14004921 h 24317313"/>
              <a:gd name="connsiteX1664" fmla="*/ 14741513 w 24317312"/>
              <a:gd name="connsiteY1664" fmla="*/ 15468597 h 24317313"/>
              <a:gd name="connsiteX1665" fmla="*/ 15468588 w 24317312"/>
              <a:gd name="connsiteY1665" fmla="*/ 15468597 h 24317313"/>
              <a:gd name="connsiteX1666" fmla="*/ 15468588 w 24317312"/>
              <a:gd name="connsiteY1666" fmla="*/ 14741521 h 24317313"/>
              <a:gd name="connsiteX1667" fmla="*/ 14741513 w 24317312"/>
              <a:gd name="connsiteY1667" fmla="*/ 14741521 h 24317313"/>
              <a:gd name="connsiteX1668" fmla="*/ 14741513 w 24317312"/>
              <a:gd name="connsiteY1668" fmla="*/ 16205195 h 24317313"/>
              <a:gd name="connsiteX1669" fmla="*/ 15468588 w 24317312"/>
              <a:gd name="connsiteY1669" fmla="*/ 16205195 h 24317313"/>
              <a:gd name="connsiteX1670" fmla="*/ 15468588 w 24317312"/>
              <a:gd name="connsiteY1670" fmla="*/ 15478123 h 24317313"/>
              <a:gd name="connsiteX1671" fmla="*/ 14741513 w 24317312"/>
              <a:gd name="connsiteY1671" fmla="*/ 15478123 h 24317313"/>
              <a:gd name="connsiteX1672" fmla="*/ 14741513 w 24317312"/>
              <a:gd name="connsiteY1672" fmla="*/ 16941793 h 24317313"/>
              <a:gd name="connsiteX1673" fmla="*/ 15468588 w 24317312"/>
              <a:gd name="connsiteY1673" fmla="*/ 16941793 h 24317313"/>
              <a:gd name="connsiteX1674" fmla="*/ 15468588 w 24317312"/>
              <a:gd name="connsiteY1674" fmla="*/ 16214720 h 24317313"/>
              <a:gd name="connsiteX1675" fmla="*/ 14741513 w 24317312"/>
              <a:gd name="connsiteY1675" fmla="*/ 16214720 h 24317313"/>
              <a:gd name="connsiteX1676" fmla="*/ 14741513 w 24317312"/>
              <a:gd name="connsiteY1676" fmla="*/ 17678390 h 24317313"/>
              <a:gd name="connsiteX1677" fmla="*/ 15468588 w 24317312"/>
              <a:gd name="connsiteY1677" fmla="*/ 17678390 h 24317313"/>
              <a:gd name="connsiteX1678" fmla="*/ 15468588 w 24317312"/>
              <a:gd name="connsiteY1678" fmla="*/ 16951318 h 24317313"/>
              <a:gd name="connsiteX1679" fmla="*/ 14741513 w 24317312"/>
              <a:gd name="connsiteY1679" fmla="*/ 16951318 h 24317313"/>
              <a:gd name="connsiteX1680" fmla="*/ 14741513 w 24317312"/>
              <a:gd name="connsiteY1680" fmla="*/ 18414990 h 24317313"/>
              <a:gd name="connsiteX1681" fmla="*/ 15468588 w 24317312"/>
              <a:gd name="connsiteY1681" fmla="*/ 18414990 h 24317313"/>
              <a:gd name="connsiteX1682" fmla="*/ 15468588 w 24317312"/>
              <a:gd name="connsiteY1682" fmla="*/ 17687916 h 24317313"/>
              <a:gd name="connsiteX1683" fmla="*/ 14741513 w 24317312"/>
              <a:gd name="connsiteY1683" fmla="*/ 17687916 h 24317313"/>
              <a:gd name="connsiteX1684" fmla="*/ 14741513 w 24317312"/>
              <a:gd name="connsiteY1684" fmla="*/ 19151590 h 24317313"/>
              <a:gd name="connsiteX1685" fmla="*/ 15468588 w 24317312"/>
              <a:gd name="connsiteY1685" fmla="*/ 19151590 h 24317313"/>
              <a:gd name="connsiteX1686" fmla="*/ 15468588 w 24317312"/>
              <a:gd name="connsiteY1686" fmla="*/ 18424515 h 24317313"/>
              <a:gd name="connsiteX1687" fmla="*/ 14741513 w 24317312"/>
              <a:gd name="connsiteY1687" fmla="*/ 18424515 h 24317313"/>
              <a:gd name="connsiteX1688" fmla="*/ 14741513 w 24317312"/>
              <a:gd name="connsiteY1688" fmla="*/ 19888189 h 24317313"/>
              <a:gd name="connsiteX1689" fmla="*/ 15468588 w 24317312"/>
              <a:gd name="connsiteY1689" fmla="*/ 19888189 h 24317313"/>
              <a:gd name="connsiteX1690" fmla="*/ 15468588 w 24317312"/>
              <a:gd name="connsiteY1690" fmla="*/ 19161115 h 24317313"/>
              <a:gd name="connsiteX1691" fmla="*/ 14741513 w 24317312"/>
              <a:gd name="connsiteY1691" fmla="*/ 19161115 h 24317313"/>
              <a:gd name="connsiteX1692" fmla="*/ 14741513 w 24317312"/>
              <a:gd name="connsiteY1692" fmla="*/ 20624789 h 24317313"/>
              <a:gd name="connsiteX1693" fmla="*/ 15468588 w 24317312"/>
              <a:gd name="connsiteY1693" fmla="*/ 20624789 h 24317313"/>
              <a:gd name="connsiteX1694" fmla="*/ 15468588 w 24317312"/>
              <a:gd name="connsiteY1694" fmla="*/ 19897714 h 24317313"/>
              <a:gd name="connsiteX1695" fmla="*/ 14741513 w 24317312"/>
              <a:gd name="connsiteY1695" fmla="*/ 19897714 h 24317313"/>
              <a:gd name="connsiteX1696" fmla="*/ 14741513 w 24317312"/>
              <a:gd name="connsiteY1696" fmla="*/ 21361391 h 24317313"/>
              <a:gd name="connsiteX1697" fmla="*/ 15468588 w 24317312"/>
              <a:gd name="connsiteY1697" fmla="*/ 21361391 h 24317313"/>
              <a:gd name="connsiteX1698" fmla="*/ 15468588 w 24317312"/>
              <a:gd name="connsiteY1698" fmla="*/ 20634314 h 24317313"/>
              <a:gd name="connsiteX1699" fmla="*/ 14741513 w 24317312"/>
              <a:gd name="connsiteY1699" fmla="*/ 20634314 h 24317313"/>
              <a:gd name="connsiteX1700" fmla="*/ 14741513 w 24317312"/>
              <a:gd name="connsiteY1700" fmla="*/ 22097990 h 24317313"/>
              <a:gd name="connsiteX1701" fmla="*/ 15468588 w 24317312"/>
              <a:gd name="connsiteY1701" fmla="*/ 22097990 h 24317313"/>
              <a:gd name="connsiteX1702" fmla="*/ 15468588 w 24317312"/>
              <a:gd name="connsiteY1702" fmla="*/ 21370916 h 24317313"/>
              <a:gd name="connsiteX1703" fmla="*/ 14741513 w 24317312"/>
              <a:gd name="connsiteY1703" fmla="*/ 21370916 h 24317313"/>
              <a:gd name="connsiteX1704" fmla="*/ 14741513 w 24317312"/>
              <a:gd name="connsiteY1704" fmla="*/ 22834590 h 24317313"/>
              <a:gd name="connsiteX1705" fmla="*/ 15468588 w 24317312"/>
              <a:gd name="connsiteY1705" fmla="*/ 22834590 h 24317313"/>
              <a:gd name="connsiteX1706" fmla="*/ 15468588 w 24317312"/>
              <a:gd name="connsiteY1706" fmla="*/ 22107516 h 24317313"/>
              <a:gd name="connsiteX1707" fmla="*/ 14741513 w 24317312"/>
              <a:gd name="connsiteY1707" fmla="*/ 22107516 h 24317313"/>
              <a:gd name="connsiteX1708" fmla="*/ 14741513 w 24317312"/>
              <a:gd name="connsiteY1708" fmla="*/ 23571189 h 24317313"/>
              <a:gd name="connsiteX1709" fmla="*/ 15468588 w 24317312"/>
              <a:gd name="connsiteY1709" fmla="*/ 23571189 h 24317313"/>
              <a:gd name="connsiteX1710" fmla="*/ 15468588 w 24317312"/>
              <a:gd name="connsiteY1710" fmla="*/ 22844115 h 24317313"/>
              <a:gd name="connsiteX1711" fmla="*/ 14741513 w 24317312"/>
              <a:gd name="connsiteY1711" fmla="*/ 22844115 h 24317313"/>
              <a:gd name="connsiteX1712" fmla="*/ 14741513 w 24317312"/>
              <a:gd name="connsiteY1712" fmla="*/ 24307788 h 24317313"/>
              <a:gd name="connsiteX1713" fmla="*/ 15468588 w 24317312"/>
              <a:gd name="connsiteY1713" fmla="*/ 24307788 h 24317313"/>
              <a:gd name="connsiteX1714" fmla="*/ 15468588 w 24317312"/>
              <a:gd name="connsiteY1714" fmla="*/ 23580714 h 24317313"/>
              <a:gd name="connsiteX1715" fmla="*/ 14741513 w 24317312"/>
              <a:gd name="connsiteY1715" fmla="*/ 23580714 h 24317313"/>
              <a:gd name="connsiteX1716" fmla="*/ 14004913 w 24317312"/>
              <a:gd name="connsiteY1716" fmla="*/ 736600 h 24317313"/>
              <a:gd name="connsiteX1717" fmla="*/ 14731988 w 24317312"/>
              <a:gd name="connsiteY1717" fmla="*/ 736600 h 24317313"/>
              <a:gd name="connsiteX1718" fmla="*/ 14731988 w 24317312"/>
              <a:gd name="connsiteY1718" fmla="*/ 9524 h 24317313"/>
              <a:gd name="connsiteX1719" fmla="*/ 14004913 w 24317312"/>
              <a:gd name="connsiteY1719" fmla="*/ 9524 h 24317313"/>
              <a:gd name="connsiteX1720" fmla="*/ 14004913 w 24317312"/>
              <a:gd name="connsiteY1720" fmla="*/ 1473200 h 24317313"/>
              <a:gd name="connsiteX1721" fmla="*/ 14731988 w 24317312"/>
              <a:gd name="connsiteY1721" fmla="*/ 1473200 h 24317313"/>
              <a:gd name="connsiteX1722" fmla="*/ 14731988 w 24317312"/>
              <a:gd name="connsiteY1722" fmla="*/ 746124 h 24317313"/>
              <a:gd name="connsiteX1723" fmla="*/ 14004913 w 24317312"/>
              <a:gd name="connsiteY1723" fmla="*/ 746124 h 24317313"/>
              <a:gd name="connsiteX1724" fmla="*/ 14004913 w 24317312"/>
              <a:gd name="connsiteY1724" fmla="*/ 2209800 h 24317313"/>
              <a:gd name="connsiteX1725" fmla="*/ 14731988 w 24317312"/>
              <a:gd name="connsiteY1725" fmla="*/ 2209800 h 24317313"/>
              <a:gd name="connsiteX1726" fmla="*/ 14731988 w 24317312"/>
              <a:gd name="connsiteY1726" fmla="*/ 1482724 h 24317313"/>
              <a:gd name="connsiteX1727" fmla="*/ 14004913 w 24317312"/>
              <a:gd name="connsiteY1727" fmla="*/ 1482724 h 24317313"/>
              <a:gd name="connsiteX1728" fmla="*/ 14004913 w 24317312"/>
              <a:gd name="connsiteY1728" fmla="*/ 2946400 h 24317313"/>
              <a:gd name="connsiteX1729" fmla="*/ 14731988 w 24317312"/>
              <a:gd name="connsiteY1729" fmla="*/ 2946400 h 24317313"/>
              <a:gd name="connsiteX1730" fmla="*/ 14731988 w 24317312"/>
              <a:gd name="connsiteY1730" fmla="*/ 2219324 h 24317313"/>
              <a:gd name="connsiteX1731" fmla="*/ 14004913 w 24317312"/>
              <a:gd name="connsiteY1731" fmla="*/ 2219324 h 24317313"/>
              <a:gd name="connsiteX1732" fmla="*/ 14004913 w 24317312"/>
              <a:gd name="connsiteY1732" fmla="*/ 3683000 h 24317313"/>
              <a:gd name="connsiteX1733" fmla="*/ 14731988 w 24317312"/>
              <a:gd name="connsiteY1733" fmla="*/ 3683000 h 24317313"/>
              <a:gd name="connsiteX1734" fmla="*/ 14731988 w 24317312"/>
              <a:gd name="connsiteY1734" fmla="*/ 2955924 h 24317313"/>
              <a:gd name="connsiteX1735" fmla="*/ 14004913 w 24317312"/>
              <a:gd name="connsiteY1735" fmla="*/ 2955924 h 24317313"/>
              <a:gd name="connsiteX1736" fmla="*/ 14004913 w 24317312"/>
              <a:gd name="connsiteY1736" fmla="*/ 4419600 h 24317313"/>
              <a:gd name="connsiteX1737" fmla="*/ 14731988 w 24317312"/>
              <a:gd name="connsiteY1737" fmla="*/ 4419600 h 24317313"/>
              <a:gd name="connsiteX1738" fmla="*/ 14731988 w 24317312"/>
              <a:gd name="connsiteY1738" fmla="*/ 3692524 h 24317313"/>
              <a:gd name="connsiteX1739" fmla="*/ 14004913 w 24317312"/>
              <a:gd name="connsiteY1739" fmla="*/ 3692524 h 24317313"/>
              <a:gd name="connsiteX1740" fmla="*/ 14004913 w 24317312"/>
              <a:gd name="connsiteY1740" fmla="*/ 5156200 h 24317313"/>
              <a:gd name="connsiteX1741" fmla="*/ 14731988 w 24317312"/>
              <a:gd name="connsiteY1741" fmla="*/ 5156200 h 24317313"/>
              <a:gd name="connsiteX1742" fmla="*/ 14731988 w 24317312"/>
              <a:gd name="connsiteY1742" fmla="*/ 4429124 h 24317313"/>
              <a:gd name="connsiteX1743" fmla="*/ 14004913 w 24317312"/>
              <a:gd name="connsiteY1743" fmla="*/ 4429124 h 24317313"/>
              <a:gd name="connsiteX1744" fmla="*/ 14004913 w 24317312"/>
              <a:gd name="connsiteY1744" fmla="*/ 5892800 h 24317313"/>
              <a:gd name="connsiteX1745" fmla="*/ 14731988 w 24317312"/>
              <a:gd name="connsiteY1745" fmla="*/ 5892800 h 24317313"/>
              <a:gd name="connsiteX1746" fmla="*/ 14731988 w 24317312"/>
              <a:gd name="connsiteY1746" fmla="*/ 5165724 h 24317313"/>
              <a:gd name="connsiteX1747" fmla="*/ 14004913 w 24317312"/>
              <a:gd name="connsiteY1747" fmla="*/ 5165724 h 24317313"/>
              <a:gd name="connsiteX1748" fmla="*/ 14004913 w 24317312"/>
              <a:gd name="connsiteY1748" fmla="*/ 6629400 h 24317313"/>
              <a:gd name="connsiteX1749" fmla="*/ 14731988 w 24317312"/>
              <a:gd name="connsiteY1749" fmla="*/ 6629400 h 24317313"/>
              <a:gd name="connsiteX1750" fmla="*/ 14731988 w 24317312"/>
              <a:gd name="connsiteY1750" fmla="*/ 5902324 h 24317313"/>
              <a:gd name="connsiteX1751" fmla="*/ 14004913 w 24317312"/>
              <a:gd name="connsiteY1751" fmla="*/ 5902324 h 24317313"/>
              <a:gd name="connsiteX1752" fmla="*/ 14004913 w 24317312"/>
              <a:gd name="connsiteY1752" fmla="*/ 7366000 h 24317313"/>
              <a:gd name="connsiteX1753" fmla="*/ 14731988 w 24317312"/>
              <a:gd name="connsiteY1753" fmla="*/ 7366000 h 24317313"/>
              <a:gd name="connsiteX1754" fmla="*/ 14731988 w 24317312"/>
              <a:gd name="connsiteY1754" fmla="*/ 6638924 h 24317313"/>
              <a:gd name="connsiteX1755" fmla="*/ 14004913 w 24317312"/>
              <a:gd name="connsiteY1755" fmla="*/ 6638924 h 24317313"/>
              <a:gd name="connsiteX1756" fmla="*/ 14004913 w 24317312"/>
              <a:gd name="connsiteY1756" fmla="*/ 8102600 h 24317313"/>
              <a:gd name="connsiteX1757" fmla="*/ 14731988 w 24317312"/>
              <a:gd name="connsiteY1757" fmla="*/ 8102600 h 24317313"/>
              <a:gd name="connsiteX1758" fmla="*/ 14731988 w 24317312"/>
              <a:gd name="connsiteY1758" fmla="*/ 7375524 h 24317313"/>
              <a:gd name="connsiteX1759" fmla="*/ 14004913 w 24317312"/>
              <a:gd name="connsiteY1759" fmla="*/ 7375524 h 24317313"/>
              <a:gd name="connsiteX1760" fmla="*/ 14004913 w 24317312"/>
              <a:gd name="connsiteY1760" fmla="*/ 8839200 h 24317313"/>
              <a:gd name="connsiteX1761" fmla="*/ 14731988 w 24317312"/>
              <a:gd name="connsiteY1761" fmla="*/ 8839200 h 24317313"/>
              <a:gd name="connsiteX1762" fmla="*/ 14731988 w 24317312"/>
              <a:gd name="connsiteY1762" fmla="*/ 8112124 h 24317313"/>
              <a:gd name="connsiteX1763" fmla="*/ 14004913 w 24317312"/>
              <a:gd name="connsiteY1763" fmla="*/ 8112124 h 24317313"/>
              <a:gd name="connsiteX1764" fmla="*/ 14004913 w 24317312"/>
              <a:gd name="connsiteY1764" fmla="*/ 9575800 h 24317313"/>
              <a:gd name="connsiteX1765" fmla="*/ 14731988 w 24317312"/>
              <a:gd name="connsiteY1765" fmla="*/ 9575800 h 24317313"/>
              <a:gd name="connsiteX1766" fmla="*/ 14731988 w 24317312"/>
              <a:gd name="connsiteY1766" fmla="*/ 8848725 h 24317313"/>
              <a:gd name="connsiteX1767" fmla="*/ 14004913 w 24317312"/>
              <a:gd name="connsiteY1767" fmla="*/ 8848725 h 24317313"/>
              <a:gd name="connsiteX1768" fmla="*/ 14004913 w 24317312"/>
              <a:gd name="connsiteY1768" fmla="*/ 10312400 h 24317313"/>
              <a:gd name="connsiteX1769" fmla="*/ 14731988 w 24317312"/>
              <a:gd name="connsiteY1769" fmla="*/ 10312400 h 24317313"/>
              <a:gd name="connsiteX1770" fmla="*/ 14731988 w 24317312"/>
              <a:gd name="connsiteY1770" fmla="*/ 9585325 h 24317313"/>
              <a:gd name="connsiteX1771" fmla="*/ 14004913 w 24317312"/>
              <a:gd name="connsiteY1771" fmla="*/ 9585325 h 24317313"/>
              <a:gd name="connsiteX1772" fmla="*/ 14004913 w 24317312"/>
              <a:gd name="connsiteY1772" fmla="*/ 11049000 h 24317313"/>
              <a:gd name="connsiteX1773" fmla="*/ 14731988 w 24317312"/>
              <a:gd name="connsiteY1773" fmla="*/ 11049000 h 24317313"/>
              <a:gd name="connsiteX1774" fmla="*/ 14731988 w 24317312"/>
              <a:gd name="connsiteY1774" fmla="*/ 10321925 h 24317313"/>
              <a:gd name="connsiteX1775" fmla="*/ 14004913 w 24317312"/>
              <a:gd name="connsiteY1775" fmla="*/ 10321925 h 24317313"/>
              <a:gd name="connsiteX1776" fmla="*/ 14004913 w 24317312"/>
              <a:gd name="connsiteY1776" fmla="*/ 11785600 h 24317313"/>
              <a:gd name="connsiteX1777" fmla="*/ 14731988 w 24317312"/>
              <a:gd name="connsiteY1777" fmla="*/ 11785600 h 24317313"/>
              <a:gd name="connsiteX1778" fmla="*/ 14731988 w 24317312"/>
              <a:gd name="connsiteY1778" fmla="*/ 11058525 h 24317313"/>
              <a:gd name="connsiteX1779" fmla="*/ 14004913 w 24317312"/>
              <a:gd name="connsiteY1779" fmla="*/ 11058525 h 24317313"/>
              <a:gd name="connsiteX1780" fmla="*/ 14004913 w 24317312"/>
              <a:gd name="connsiteY1780" fmla="*/ 12522199 h 24317313"/>
              <a:gd name="connsiteX1781" fmla="*/ 14731988 w 24317312"/>
              <a:gd name="connsiteY1781" fmla="*/ 12522199 h 24317313"/>
              <a:gd name="connsiteX1782" fmla="*/ 14731988 w 24317312"/>
              <a:gd name="connsiteY1782" fmla="*/ 11795125 h 24317313"/>
              <a:gd name="connsiteX1783" fmla="*/ 14004913 w 24317312"/>
              <a:gd name="connsiteY1783" fmla="*/ 11795125 h 24317313"/>
              <a:gd name="connsiteX1784" fmla="*/ 14004913 w 24317312"/>
              <a:gd name="connsiteY1784" fmla="*/ 13258797 h 24317313"/>
              <a:gd name="connsiteX1785" fmla="*/ 14731988 w 24317312"/>
              <a:gd name="connsiteY1785" fmla="*/ 13258797 h 24317313"/>
              <a:gd name="connsiteX1786" fmla="*/ 14731988 w 24317312"/>
              <a:gd name="connsiteY1786" fmla="*/ 12531725 h 24317313"/>
              <a:gd name="connsiteX1787" fmla="*/ 14004913 w 24317312"/>
              <a:gd name="connsiteY1787" fmla="*/ 12531725 h 24317313"/>
              <a:gd name="connsiteX1788" fmla="*/ 14004913 w 24317312"/>
              <a:gd name="connsiteY1788" fmla="*/ 13995397 h 24317313"/>
              <a:gd name="connsiteX1789" fmla="*/ 14731988 w 24317312"/>
              <a:gd name="connsiteY1789" fmla="*/ 13995397 h 24317313"/>
              <a:gd name="connsiteX1790" fmla="*/ 14731988 w 24317312"/>
              <a:gd name="connsiteY1790" fmla="*/ 13268323 h 24317313"/>
              <a:gd name="connsiteX1791" fmla="*/ 14004913 w 24317312"/>
              <a:gd name="connsiteY1791" fmla="*/ 13268323 h 24317313"/>
              <a:gd name="connsiteX1792" fmla="*/ 14004913 w 24317312"/>
              <a:gd name="connsiteY1792" fmla="*/ 14731992 h 24317313"/>
              <a:gd name="connsiteX1793" fmla="*/ 14731988 w 24317312"/>
              <a:gd name="connsiteY1793" fmla="*/ 14731992 h 24317313"/>
              <a:gd name="connsiteX1794" fmla="*/ 14731988 w 24317312"/>
              <a:gd name="connsiteY1794" fmla="*/ 14004921 h 24317313"/>
              <a:gd name="connsiteX1795" fmla="*/ 14004913 w 24317312"/>
              <a:gd name="connsiteY1795" fmla="*/ 14004921 h 24317313"/>
              <a:gd name="connsiteX1796" fmla="*/ 14004913 w 24317312"/>
              <a:gd name="connsiteY1796" fmla="*/ 15468597 h 24317313"/>
              <a:gd name="connsiteX1797" fmla="*/ 14731988 w 24317312"/>
              <a:gd name="connsiteY1797" fmla="*/ 15468597 h 24317313"/>
              <a:gd name="connsiteX1798" fmla="*/ 14731988 w 24317312"/>
              <a:gd name="connsiteY1798" fmla="*/ 14741521 h 24317313"/>
              <a:gd name="connsiteX1799" fmla="*/ 14004913 w 24317312"/>
              <a:gd name="connsiteY1799" fmla="*/ 14741521 h 24317313"/>
              <a:gd name="connsiteX1800" fmla="*/ 14004913 w 24317312"/>
              <a:gd name="connsiteY1800" fmla="*/ 16205195 h 24317313"/>
              <a:gd name="connsiteX1801" fmla="*/ 14731988 w 24317312"/>
              <a:gd name="connsiteY1801" fmla="*/ 16205195 h 24317313"/>
              <a:gd name="connsiteX1802" fmla="*/ 14731988 w 24317312"/>
              <a:gd name="connsiteY1802" fmla="*/ 15478123 h 24317313"/>
              <a:gd name="connsiteX1803" fmla="*/ 14004913 w 24317312"/>
              <a:gd name="connsiteY1803" fmla="*/ 15478123 h 24317313"/>
              <a:gd name="connsiteX1804" fmla="*/ 14004913 w 24317312"/>
              <a:gd name="connsiteY1804" fmla="*/ 16941793 h 24317313"/>
              <a:gd name="connsiteX1805" fmla="*/ 14731988 w 24317312"/>
              <a:gd name="connsiteY1805" fmla="*/ 16941793 h 24317313"/>
              <a:gd name="connsiteX1806" fmla="*/ 14731988 w 24317312"/>
              <a:gd name="connsiteY1806" fmla="*/ 16214720 h 24317313"/>
              <a:gd name="connsiteX1807" fmla="*/ 14004913 w 24317312"/>
              <a:gd name="connsiteY1807" fmla="*/ 16214720 h 24317313"/>
              <a:gd name="connsiteX1808" fmla="*/ 14004913 w 24317312"/>
              <a:gd name="connsiteY1808" fmla="*/ 17678390 h 24317313"/>
              <a:gd name="connsiteX1809" fmla="*/ 14731988 w 24317312"/>
              <a:gd name="connsiteY1809" fmla="*/ 17678390 h 24317313"/>
              <a:gd name="connsiteX1810" fmla="*/ 14731988 w 24317312"/>
              <a:gd name="connsiteY1810" fmla="*/ 16951318 h 24317313"/>
              <a:gd name="connsiteX1811" fmla="*/ 14004913 w 24317312"/>
              <a:gd name="connsiteY1811" fmla="*/ 16951318 h 24317313"/>
              <a:gd name="connsiteX1812" fmla="*/ 14004913 w 24317312"/>
              <a:gd name="connsiteY1812" fmla="*/ 18414990 h 24317313"/>
              <a:gd name="connsiteX1813" fmla="*/ 14731988 w 24317312"/>
              <a:gd name="connsiteY1813" fmla="*/ 18414990 h 24317313"/>
              <a:gd name="connsiteX1814" fmla="*/ 14731988 w 24317312"/>
              <a:gd name="connsiteY1814" fmla="*/ 17687916 h 24317313"/>
              <a:gd name="connsiteX1815" fmla="*/ 14004913 w 24317312"/>
              <a:gd name="connsiteY1815" fmla="*/ 17687916 h 24317313"/>
              <a:gd name="connsiteX1816" fmla="*/ 14004913 w 24317312"/>
              <a:gd name="connsiteY1816" fmla="*/ 19151590 h 24317313"/>
              <a:gd name="connsiteX1817" fmla="*/ 14731988 w 24317312"/>
              <a:gd name="connsiteY1817" fmla="*/ 19151590 h 24317313"/>
              <a:gd name="connsiteX1818" fmla="*/ 14731988 w 24317312"/>
              <a:gd name="connsiteY1818" fmla="*/ 18424515 h 24317313"/>
              <a:gd name="connsiteX1819" fmla="*/ 14004913 w 24317312"/>
              <a:gd name="connsiteY1819" fmla="*/ 18424515 h 24317313"/>
              <a:gd name="connsiteX1820" fmla="*/ 14004913 w 24317312"/>
              <a:gd name="connsiteY1820" fmla="*/ 19888189 h 24317313"/>
              <a:gd name="connsiteX1821" fmla="*/ 14731988 w 24317312"/>
              <a:gd name="connsiteY1821" fmla="*/ 19888189 h 24317313"/>
              <a:gd name="connsiteX1822" fmla="*/ 14731988 w 24317312"/>
              <a:gd name="connsiteY1822" fmla="*/ 19161115 h 24317313"/>
              <a:gd name="connsiteX1823" fmla="*/ 14004913 w 24317312"/>
              <a:gd name="connsiteY1823" fmla="*/ 19161115 h 24317313"/>
              <a:gd name="connsiteX1824" fmla="*/ 14004913 w 24317312"/>
              <a:gd name="connsiteY1824" fmla="*/ 20624789 h 24317313"/>
              <a:gd name="connsiteX1825" fmla="*/ 14731988 w 24317312"/>
              <a:gd name="connsiteY1825" fmla="*/ 20624789 h 24317313"/>
              <a:gd name="connsiteX1826" fmla="*/ 14731988 w 24317312"/>
              <a:gd name="connsiteY1826" fmla="*/ 19897714 h 24317313"/>
              <a:gd name="connsiteX1827" fmla="*/ 14004913 w 24317312"/>
              <a:gd name="connsiteY1827" fmla="*/ 19897714 h 24317313"/>
              <a:gd name="connsiteX1828" fmla="*/ 14004913 w 24317312"/>
              <a:gd name="connsiteY1828" fmla="*/ 21361391 h 24317313"/>
              <a:gd name="connsiteX1829" fmla="*/ 14731988 w 24317312"/>
              <a:gd name="connsiteY1829" fmla="*/ 21361391 h 24317313"/>
              <a:gd name="connsiteX1830" fmla="*/ 14731988 w 24317312"/>
              <a:gd name="connsiteY1830" fmla="*/ 20634314 h 24317313"/>
              <a:gd name="connsiteX1831" fmla="*/ 14004913 w 24317312"/>
              <a:gd name="connsiteY1831" fmla="*/ 20634314 h 24317313"/>
              <a:gd name="connsiteX1832" fmla="*/ 14004913 w 24317312"/>
              <a:gd name="connsiteY1832" fmla="*/ 22097990 h 24317313"/>
              <a:gd name="connsiteX1833" fmla="*/ 14731988 w 24317312"/>
              <a:gd name="connsiteY1833" fmla="*/ 22097990 h 24317313"/>
              <a:gd name="connsiteX1834" fmla="*/ 14731988 w 24317312"/>
              <a:gd name="connsiteY1834" fmla="*/ 21370916 h 24317313"/>
              <a:gd name="connsiteX1835" fmla="*/ 14004913 w 24317312"/>
              <a:gd name="connsiteY1835" fmla="*/ 21370916 h 24317313"/>
              <a:gd name="connsiteX1836" fmla="*/ 14004913 w 24317312"/>
              <a:gd name="connsiteY1836" fmla="*/ 22834590 h 24317313"/>
              <a:gd name="connsiteX1837" fmla="*/ 14731988 w 24317312"/>
              <a:gd name="connsiteY1837" fmla="*/ 22834590 h 24317313"/>
              <a:gd name="connsiteX1838" fmla="*/ 14731988 w 24317312"/>
              <a:gd name="connsiteY1838" fmla="*/ 22107516 h 24317313"/>
              <a:gd name="connsiteX1839" fmla="*/ 14004913 w 24317312"/>
              <a:gd name="connsiteY1839" fmla="*/ 22107516 h 24317313"/>
              <a:gd name="connsiteX1840" fmla="*/ 14004913 w 24317312"/>
              <a:gd name="connsiteY1840" fmla="*/ 23571189 h 24317313"/>
              <a:gd name="connsiteX1841" fmla="*/ 14731988 w 24317312"/>
              <a:gd name="connsiteY1841" fmla="*/ 23571189 h 24317313"/>
              <a:gd name="connsiteX1842" fmla="*/ 14731988 w 24317312"/>
              <a:gd name="connsiteY1842" fmla="*/ 22844115 h 24317313"/>
              <a:gd name="connsiteX1843" fmla="*/ 14004913 w 24317312"/>
              <a:gd name="connsiteY1843" fmla="*/ 22844115 h 24317313"/>
              <a:gd name="connsiteX1844" fmla="*/ 14004913 w 24317312"/>
              <a:gd name="connsiteY1844" fmla="*/ 24307788 h 24317313"/>
              <a:gd name="connsiteX1845" fmla="*/ 14731988 w 24317312"/>
              <a:gd name="connsiteY1845" fmla="*/ 24307788 h 24317313"/>
              <a:gd name="connsiteX1846" fmla="*/ 14731988 w 24317312"/>
              <a:gd name="connsiteY1846" fmla="*/ 23580714 h 24317313"/>
              <a:gd name="connsiteX1847" fmla="*/ 14004913 w 24317312"/>
              <a:gd name="connsiteY1847" fmla="*/ 23580714 h 24317313"/>
              <a:gd name="connsiteX1848" fmla="*/ 13268313 w 24317312"/>
              <a:gd name="connsiteY1848" fmla="*/ 736600 h 24317313"/>
              <a:gd name="connsiteX1849" fmla="*/ 13995388 w 24317312"/>
              <a:gd name="connsiteY1849" fmla="*/ 736600 h 24317313"/>
              <a:gd name="connsiteX1850" fmla="*/ 13995388 w 24317312"/>
              <a:gd name="connsiteY1850" fmla="*/ 9524 h 24317313"/>
              <a:gd name="connsiteX1851" fmla="*/ 13268313 w 24317312"/>
              <a:gd name="connsiteY1851" fmla="*/ 9524 h 24317313"/>
              <a:gd name="connsiteX1852" fmla="*/ 13268313 w 24317312"/>
              <a:gd name="connsiteY1852" fmla="*/ 1473200 h 24317313"/>
              <a:gd name="connsiteX1853" fmla="*/ 13995388 w 24317312"/>
              <a:gd name="connsiteY1853" fmla="*/ 1473200 h 24317313"/>
              <a:gd name="connsiteX1854" fmla="*/ 13995388 w 24317312"/>
              <a:gd name="connsiteY1854" fmla="*/ 746124 h 24317313"/>
              <a:gd name="connsiteX1855" fmla="*/ 13268313 w 24317312"/>
              <a:gd name="connsiteY1855" fmla="*/ 746124 h 24317313"/>
              <a:gd name="connsiteX1856" fmla="*/ 13268313 w 24317312"/>
              <a:gd name="connsiteY1856" fmla="*/ 2209800 h 24317313"/>
              <a:gd name="connsiteX1857" fmla="*/ 13995388 w 24317312"/>
              <a:gd name="connsiteY1857" fmla="*/ 2209800 h 24317313"/>
              <a:gd name="connsiteX1858" fmla="*/ 13995388 w 24317312"/>
              <a:gd name="connsiteY1858" fmla="*/ 1482724 h 24317313"/>
              <a:gd name="connsiteX1859" fmla="*/ 13268313 w 24317312"/>
              <a:gd name="connsiteY1859" fmla="*/ 1482724 h 24317313"/>
              <a:gd name="connsiteX1860" fmla="*/ 13268313 w 24317312"/>
              <a:gd name="connsiteY1860" fmla="*/ 2946400 h 24317313"/>
              <a:gd name="connsiteX1861" fmla="*/ 13995388 w 24317312"/>
              <a:gd name="connsiteY1861" fmla="*/ 2946400 h 24317313"/>
              <a:gd name="connsiteX1862" fmla="*/ 13995388 w 24317312"/>
              <a:gd name="connsiteY1862" fmla="*/ 2219324 h 24317313"/>
              <a:gd name="connsiteX1863" fmla="*/ 13268313 w 24317312"/>
              <a:gd name="connsiteY1863" fmla="*/ 2219324 h 24317313"/>
              <a:gd name="connsiteX1864" fmla="*/ 13268313 w 24317312"/>
              <a:gd name="connsiteY1864" fmla="*/ 3683000 h 24317313"/>
              <a:gd name="connsiteX1865" fmla="*/ 13995388 w 24317312"/>
              <a:gd name="connsiteY1865" fmla="*/ 3683000 h 24317313"/>
              <a:gd name="connsiteX1866" fmla="*/ 13995388 w 24317312"/>
              <a:gd name="connsiteY1866" fmla="*/ 2955924 h 24317313"/>
              <a:gd name="connsiteX1867" fmla="*/ 13268313 w 24317312"/>
              <a:gd name="connsiteY1867" fmla="*/ 2955924 h 24317313"/>
              <a:gd name="connsiteX1868" fmla="*/ 13268313 w 24317312"/>
              <a:gd name="connsiteY1868" fmla="*/ 4419600 h 24317313"/>
              <a:gd name="connsiteX1869" fmla="*/ 13995388 w 24317312"/>
              <a:gd name="connsiteY1869" fmla="*/ 4419600 h 24317313"/>
              <a:gd name="connsiteX1870" fmla="*/ 13995388 w 24317312"/>
              <a:gd name="connsiteY1870" fmla="*/ 3692524 h 24317313"/>
              <a:gd name="connsiteX1871" fmla="*/ 13268313 w 24317312"/>
              <a:gd name="connsiteY1871" fmla="*/ 3692524 h 24317313"/>
              <a:gd name="connsiteX1872" fmla="*/ 13268313 w 24317312"/>
              <a:gd name="connsiteY1872" fmla="*/ 5156200 h 24317313"/>
              <a:gd name="connsiteX1873" fmla="*/ 13995388 w 24317312"/>
              <a:gd name="connsiteY1873" fmla="*/ 5156200 h 24317313"/>
              <a:gd name="connsiteX1874" fmla="*/ 13995388 w 24317312"/>
              <a:gd name="connsiteY1874" fmla="*/ 4429124 h 24317313"/>
              <a:gd name="connsiteX1875" fmla="*/ 13268313 w 24317312"/>
              <a:gd name="connsiteY1875" fmla="*/ 4429124 h 24317313"/>
              <a:gd name="connsiteX1876" fmla="*/ 13268313 w 24317312"/>
              <a:gd name="connsiteY1876" fmla="*/ 5892800 h 24317313"/>
              <a:gd name="connsiteX1877" fmla="*/ 13995388 w 24317312"/>
              <a:gd name="connsiteY1877" fmla="*/ 5892800 h 24317313"/>
              <a:gd name="connsiteX1878" fmla="*/ 13995388 w 24317312"/>
              <a:gd name="connsiteY1878" fmla="*/ 5165724 h 24317313"/>
              <a:gd name="connsiteX1879" fmla="*/ 13268313 w 24317312"/>
              <a:gd name="connsiteY1879" fmla="*/ 5165724 h 24317313"/>
              <a:gd name="connsiteX1880" fmla="*/ 13268313 w 24317312"/>
              <a:gd name="connsiteY1880" fmla="*/ 6629400 h 24317313"/>
              <a:gd name="connsiteX1881" fmla="*/ 13995388 w 24317312"/>
              <a:gd name="connsiteY1881" fmla="*/ 6629400 h 24317313"/>
              <a:gd name="connsiteX1882" fmla="*/ 13995388 w 24317312"/>
              <a:gd name="connsiteY1882" fmla="*/ 5902324 h 24317313"/>
              <a:gd name="connsiteX1883" fmla="*/ 13268313 w 24317312"/>
              <a:gd name="connsiteY1883" fmla="*/ 5902324 h 24317313"/>
              <a:gd name="connsiteX1884" fmla="*/ 13268313 w 24317312"/>
              <a:gd name="connsiteY1884" fmla="*/ 7366000 h 24317313"/>
              <a:gd name="connsiteX1885" fmla="*/ 13995388 w 24317312"/>
              <a:gd name="connsiteY1885" fmla="*/ 7366000 h 24317313"/>
              <a:gd name="connsiteX1886" fmla="*/ 13995388 w 24317312"/>
              <a:gd name="connsiteY1886" fmla="*/ 6638924 h 24317313"/>
              <a:gd name="connsiteX1887" fmla="*/ 13268313 w 24317312"/>
              <a:gd name="connsiteY1887" fmla="*/ 6638924 h 24317313"/>
              <a:gd name="connsiteX1888" fmla="*/ 13268313 w 24317312"/>
              <a:gd name="connsiteY1888" fmla="*/ 8102600 h 24317313"/>
              <a:gd name="connsiteX1889" fmla="*/ 13995388 w 24317312"/>
              <a:gd name="connsiteY1889" fmla="*/ 8102600 h 24317313"/>
              <a:gd name="connsiteX1890" fmla="*/ 13995388 w 24317312"/>
              <a:gd name="connsiteY1890" fmla="*/ 7375524 h 24317313"/>
              <a:gd name="connsiteX1891" fmla="*/ 13268313 w 24317312"/>
              <a:gd name="connsiteY1891" fmla="*/ 7375524 h 24317313"/>
              <a:gd name="connsiteX1892" fmla="*/ 13268313 w 24317312"/>
              <a:gd name="connsiteY1892" fmla="*/ 8839200 h 24317313"/>
              <a:gd name="connsiteX1893" fmla="*/ 13995388 w 24317312"/>
              <a:gd name="connsiteY1893" fmla="*/ 8839200 h 24317313"/>
              <a:gd name="connsiteX1894" fmla="*/ 13995388 w 24317312"/>
              <a:gd name="connsiteY1894" fmla="*/ 8112124 h 24317313"/>
              <a:gd name="connsiteX1895" fmla="*/ 13268313 w 24317312"/>
              <a:gd name="connsiteY1895" fmla="*/ 8112124 h 24317313"/>
              <a:gd name="connsiteX1896" fmla="*/ 13268313 w 24317312"/>
              <a:gd name="connsiteY1896" fmla="*/ 9575800 h 24317313"/>
              <a:gd name="connsiteX1897" fmla="*/ 13995388 w 24317312"/>
              <a:gd name="connsiteY1897" fmla="*/ 9575800 h 24317313"/>
              <a:gd name="connsiteX1898" fmla="*/ 13995388 w 24317312"/>
              <a:gd name="connsiteY1898" fmla="*/ 8848725 h 24317313"/>
              <a:gd name="connsiteX1899" fmla="*/ 13268313 w 24317312"/>
              <a:gd name="connsiteY1899" fmla="*/ 8848725 h 24317313"/>
              <a:gd name="connsiteX1900" fmla="*/ 13268313 w 24317312"/>
              <a:gd name="connsiteY1900" fmla="*/ 10312400 h 24317313"/>
              <a:gd name="connsiteX1901" fmla="*/ 13995388 w 24317312"/>
              <a:gd name="connsiteY1901" fmla="*/ 10312400 h 24317313"/>
              <a:gd name="connsiteX1902" fmla="*/ 13995388 w 24317312"/>
              <a:gd name="connsiteY1902" fmla="*/ 9585325 h 24317313"/>
              <a:gd name="connsiteX1903" fmla="*/ 13268313 w 24317312"/>
              <a:gd name="connsiteY1903" fmla="*/ 9585325 h 24317313"/>
              <a:gd name="connsiteX1904" fmla="*/ 13268313 w 24317312"/>
              <a:gd name="connsiteY1904" fmla="*/ 11049000 h 24317313"/>
              <a:gd name="connsiteX1905" fmla="*/ 13995388 w 24317312"/>
              <a:gd name="connsiteY1905" fmla="*/ 11049000 h 24317313"/>
              <a:gd name="connsiteX1906" fmla="*/ 13995388 w 24317312"/>
              <a:gd name="connsiteY1906" fmla="*/ 10321925 h 24317313"/>
              <a:gd name="connsiteX1907" fmla="*/ 13268313 w 24317312"/>
              <a:gd name="connsiteY1907" fmla="*/ 10321925 h 24317313"/>
              <a:gd name="connsiteX1908" fmla="*/ 13268313 w 24317312"/>
              <a:gd name="connsiteY1908" fmla="*/ 11785600 h 24317313"/>
              <a:gd name="connsiteX1909" fmla="*/ 13995388 w 24317312"/>
              <a:gd name="connsiteY1909" fmla="*/ 11785600 h 24317313"/>
              <a:gd name="connsiteX1910" fmla="*/ 13995388 w 24317312"/>
              <a:gd name="connsiteY1910" fmla="*/ 11058525 h 24317313"/>
              <a:gd name="connsiteX1911" fmla="*/ 13268313 w 24317312"/>
              <a:gd name="connsiteY1911" fmla="*/ 11058525 h 24317313"/>
              <a:gd name="connsiteX1912" fmla="*/ 13268313 w 24317312"/>
              <a:gd name="connsiteY1912" fmla="*/ 12522199 h 24317313"/>
              <a:gd name="connsiteX1913" fmla="*/ 13995388 w 24317312"/>
              <a:gd name="connsiteY1913" fmla="*/ 12522199 h 24317313"/>
              <a:gd name="connsiteX1914" fmla="*/ 13995388 w 24317312"/>
              <a:gd name="connsiteY1914" fmla="*/ 11795125 h 24317313"/>
              <a:gd name="connsiteX1915" fmla="*/ 13268313 w 24317312"/>
              <a:gd name="connsiteY1915" fmla="*/ 11795125 h 24317313"/>
              <a:gd name="connsiteX1916" fmla="*/ 13268313 w 24317312"/>
              <a:gd name="connsiteY1916" fmla="*/ 13258797 h 24317313"/>
              <a:gd name="connsiteX1917" fmla="*/ 13995388 w 24317312"/>
              <a:gd name="connsiteY1917" fmla="*/ 13258797 h 24317313"/>
              <a:gd name="connsiteX1918" fmla="*/ 13995388 w 24317312"/>
              <a:gd name="connsiteY1918" fmla="*/ 12531725 h 24317313"/>
              <a:gd name="connsiteX1919" fmla="*/ 13268313 w 24317312"/>
              <a:gd name="connsiteY1919" fmla="*/ 12531725 h 24317313"/>
              <a:gd name="connsiteX1920" fmla="*/ 13268313 w 24317312"/>
              <a:gd name="connsiteY1920" fmla="*/ 13995397 h 24317313"/>
              <a:gd name="connsiteX1921" fmla="*/ 13995388 w 24317312"/>
              <a:gd name="connsiteY1921" fmla="*/ 13995397 h 24317313"/>
              <a:gd name="connsiteX1922" fmla="*/ 13995388 w 24317312"/>
              <a:gd name="connsiteY1922" fmla="*/ 13268323 h 24317313"/>
              <a:gd name="connsiteX1923" fmla="*/ 13268313 w 24317312"/>
              <a:gd name="connsiteY1923" fmla="*/ 13268323 h 24317313"/>
              <a:gd name="connsiteX1924" fmla="*/ 13268313 w 24317312"/>
              <a:gd name="connsiteY1924" fmla="*/ 14731992 h 24317313"/>
              <a:gd name="connsiteX1925" fmla="*/ 13995388 w 24317312"/>
              <a:gd name="connsiteY1925" fmla="*/ 14731992 h 24317313"/>
              <a:gd name="connsiteX1926" fmla="*/ 13995388 w 24317312"/>
              <a:gd name="connsiteY1926" fmla="*/ 14004921 h 24317313"/>
              <a:gd name="connsiteX1927" fmla="*/ 13268313 w 24317312"/>
              <a:gd name="connsiteY1927" fmla="*/ 14004921 h 24317313"/>
              <a:gd name="connsiteX1928" fmla="*/ 13268313 w 24317312"/>
              <a:gd name="connsiteY1928" fmla="*/ 15468597 h 24317313"/>
              <a:gd name="connsiteX1929" fmla="*/ 13995388 w 24317312"/>
              <a:gd name="connsiteY1929" fmla="*/ 15468597 h 24317313"/>
              <a:gd name="connsiteX1930" fmla="*/ 13995388 w 24317312"/>
              <a:gd name="connsiteY1930" fmla="*/ 14741521 h 24317313"/>
              <a:gd name="connsiteX1931" fmla="*/ 13268313 w 24317312"/>
              <a:gd name="connsiteY1931" fmla="*/ 14741521 h 24317313"/>
              <a:gd name="connsiteX1932" fmla="*/ 13268313 w 24317312"/>
              <a:gd name="connsiteY1932" fmla="*/ 16205195 h 24317313"/>
              <a:gd name="connsiteX1933" fmla="*/ 13995388 w 24317312"/>
              <a:gd name="connsiteY1933" fmla="*/ 16205195 h 24317313"/>
              <a:gd name="connsiteX1934" fmla="*/ 13995388 w 24317312"/>
              <a:gd name="connsiteY1934" fmla="*/ 15478123 h 24317313"/>
              <a:gd name="connsiteX1935" fmla="*/ 13268313 w 24317312"/>
              <a:gd name="connsiteY1935" fmla="*/ 15478123 h 24317313"/>
              <a:gd name="connsiteX1936" fmla="*/ 13268313 w 24317312"/>
              <a:gd name="connsiteY1936" fmla="*/ 16941793 h 24317313"/>
              <a:gd name="connsiteX1937" fmla="*/ 13995388 w 24317312"/>
              <a:gd name="connsiteY1937" fmla="*/ 16941793 h 24317313"/>
              <a:gd name="connsiteX1938" fmla="*/ 13995388 w 24317312"/>
              <a:gd name="connsiteY1938" fmla="*/ 16214720 h 24317313"/>
              <a:gd name="connsiteX1939" fmla="*/ 13268313 w 24317312"/>
              <a:gd name="connsiteY1939" fmla="*/ 16214720 h 24317313"/>
              <a:gd name="connsiteX1940" fmla="*/ 13268313 w 24317312"/>
              <a:gd name="connsiteY1940" fmla="*/ 17678390 h 24317313"/>
              <a:gd name="connsiteX1941" fmla="*/ 13995388 w 24317312"/>
              <a:gd name="connsiteY1941" fmla="*/ 17678390 h 24317313"/>
              <a:gd name="connsiteX1942" fmla="*/ 13995388 w 24317312"/>
              <a:gd name="connsiteY1942" fmla="*/ 16951318 h 24317313"/>
              <a:gd name="connsiteX1943" fmla="*/ 13268313 w 24317312"/>
              <a:gd name="connsiteY1943" fmla="*/ 16951318 h 24317313"/>
              <a:gd name="connsiteX1944" fmla="*/ 13268313 w 24317312"/>
              <a:gd name="connsiteY1944" fmla="*/ 18414990 h 24317313"/>
              <a:gd name="connsiteX1945" fmla="*/ 13995388 w 24317312"/>
              <a:gd name="connsiteY1945" fmla="*/ 18414990 h 24317313"/>
              <a:gd name="connsiteX1946" fmla="*/ 13995388 w 24317312"/>
              <a:gd name="connsiteY1946" fmla="*/ 17687916 h 24317313"/>
              <a:gd name="connsiteX1947" fmla="*/ 13268313 w 24317312"/>
              <a:gd name="connsiteY1947" fmla="*/ 17687916 h 24317313"/>
              <a:gd name="connsiteX1948" fmla="*/ 13268313 w 24317312"/>
              <a:gd name="connsiteY1948" fmla="*/ 19151590 h 24317313"/>
              <a:gd name="connsiteX1949" fmla="*/ 13995388 w 24317312"/>
              <a:gd name="connsiteY1949" fmla="*/ 19151590 h 24317313"/>
              <a:gd name="connsiteX1950" fmla="*/ 13995388 w 24317312"/>
              <a:gd name="connsiteY1950" fmla="*/ 18424515 h 24317313"/>
              <a:gd name="connsiteX1951" fmla="*/ 13268313 w 24317312"/>
              <a:gd name="connsiteY1951" fmla="*/ 18424515 h 24317313"/>
              <a:gd name="connsiteX1952" fmla="*/ 13268313 w 24317312"/>
              <a:gd name="connsiteY1952" fmla="*/ 19888189 h 24317313"/>
              <a:gd name="connsiteX1953" fmla="*/ 13995388 w 24317312"/>
              <a:gd name="connsiteY1953" fmla="*/ 19888189 h 24317313"/>
              <a:gd name="connsiteX1954" fmla="*/ 13995388 w 24317312"/>
              <a:gd name="connsiteY1954" fmla="*/ 19161115 h 24317313"/>
              <a:gd name="connsiteX1955" fmla="*/ 13268313 w 24317312"/>
              <a:gd name="connsiteY1955" fmla="*/ 19161115 h 24317313"/>
              <a:gd name="connsiteX1956" fmla="*/ 13268313 w 24317312"/>
              <a:gd name="connsiteY1956" fmla="*/ 20624789 h 24317313"/>
              <a:gd name="connsiteX1957" fmla="*/ 13995388 w 24317312"/>
              <a:gd name="connsiteY1957" fmla="*/ 20624789 h 24317313"/>
              <a:gd name="connsiteX1958" fmla="*/ 13995388 w 24317312"/>
              <a:gd name="connsiteY1958" fmla="*/ 19897714 h 24317313"/>
              <a:gd name="connsiteX1959" fmla="*/ 13268313 w 24317312"/>
              <a:gd name="connsiteY1959" fmla="*/ 19897714 h 24317313"/>
              <a:gd name="connsiteX1960" fmla="*/ 13268313 w 24317312"/>
              <a:gd name="connsiteY1960" fmla="*/ 21361391 h 24317313"/>
              <a:gd name="connsiteX1961" fmla="*/ 13995388 w 24317312"/>
              <a:gd name="connsiteY1961" fmla="*/ 21361391 h 24317313"/>
              <a:gd name="connsiteX1962" fmla="*/ 13995388 w 24317312"/>
              <a:gd name="connsiteY1962" fmla="*/ 20634314 h 24317313"/>
              <a:gd name="connsiteX1963" fmla="*/ 13268313 w 24317312"/>
              <a:gd name="connsiteY1963" fmla="*/ 20634314 h 24317313"/>
              <a:gd name="connsiteX1964" fmla="*/ 13268313 w 24317312"/>
              <a:gd name="connsiteY1964" fmla="*/ 22097990 h 24317313"/>
              <a:gd name="connsiteX1965" fmla="*/ 13995388 w 24317312"/>
              <a:gd name="connsiteY1965" fmla="*/ 22097990 h 24317313"/>
              <a:gd name="connsiteX1966" fmla="*/ 13995388 w 24317312"/>
              <a:gd name="connsiteY1966" fmla="*/ 21370916 h 24317313"/>
              <a:gd name="connsiteX1967" fmla="*/ 13268313 w 24317312"/>
              <a:gd name="connsiteY1967" fmla="*/ 21370916 h 24317313"/>
              <a:gd name="connsiteX1968" fmla="*/ 13268313 w 24317312"/>
              <a:gd name="connsiteY1968" fmla="*/ 22834590 h 24317313"/>
              <a:gd name="connsiteX1969" fmla="*/ 13995388 w 24317312"/>
              <a:gd name="connsiteY1969" fmla="*/ 22834590 h 24317313"/>
              <a:gd name="connsiteX1970" fmla="*/ 13995388 w 24317312"/>
              <a:gd name="connsiteY1970" fmla="*/ 22107516 h 24317313"/>
              <a:gd name="connsiteX1971" fmla="*/ 13268313 w 24317312"/>
              <a:gd name="connsiteY1971" fmla="*/ 22107516 h 24317313"/>
              <a:gd name="connsiteX1972" fmla="*/ 13268313 w 24317312"/>
              <a:gd name="connsiteY1972" fmla="*/ 23571189 h 24317313"/>
              <a:gd name="connsiteX1973" fmla="*/ 13995388 w 24317312"/>
              <a:gd name="connsiteY1973" fmla="*/ 23571189 h 24317313"/>
              <a:gd name="connsiteX1974" fmla="*/ 13995388 w 24317312"/>
              <a:gd name="connsiteY1974" fmla="*/ 22844115 h 24317313"/>
              <a:gd name="connsiteX1975" fmla="*/ 13268313 w 24317312"/>
              <a:gd name="connsiteY1975" fmla="*/ 22844115 h 24317313"/>
              <a:gd name="connsiteX1976" fmla="*/ 13268313 w 24317312"/>
              <a:gd name="connsiteY1976" fmla="*/ 24307788 h 24317313"/>
              <a:gd name="connsiteX1977" fmla="*/ 13995388 w 24317312"/>
              <a:gd name="connsiteY1977" fmla="*/ 24307788 h 24317313"/>
              <a:gd name="connsiteX1978" fmla="*/ 13995388 w 24317312"/>
              <a:gd name="connsiteY1978" fmla="*/ 23580714 h 24317313"/>
              <a:gd name="connsiteX1979" fmla="*/ 13268313 w 24317312"/>
              <a:gd name="connsiteY1979" fmla="*/ 23580714 h 24317313"/>
              <a:gd name="connsiteX1980" fmla="*/ 12531713 w 24317312"/>
              <a:gd name="connsiteY1980" fmla="*/ 736600 h 24317313"/>
              <a:gd name="connsiteX1981" fmla="*/ 13258788 w 24317312"/>
              <a:gd name="connsiteY1981" fmla="*/ 736600 h 24317313"/>
              <a:gd name="connsiteX1982" fmla="*/ 13258788 w 24317312"/>
              <a:gd name="connsiteY1982" fmla="*/ 9524 h 24317313"/>
              <a:gd name="connsiteX1983" fmla="*/ 12531713 w 24317312"/>
              <a:gd name="connsiteY1983" fmla="*/ 9524 h 24317313"/>
              <a:gd name="connsiteX1984" fmla="*/ 12531713 w 24317312"/>
              <a:gd name="connsiteY1984" fmla="*/ 1473200 h 24317313"/>
              <a:gd name="connsiteX1985" fmla="*/ 13258788 w 24317312"/>
              <a:gd name="connsiteY1985" fmla="*/ 1473200 h 24317313"/>
              <a:gd name="connsiteX1986" fmla="*/ 13258788 w 24317312"/>
              <a:gd name="connsiteY1986" fmla="*/ 746124 h 24317313"/>
              <a:gd name="connsiteX1987" fmla="*/ 12531713 w 24317312"/>
              <a:gd name="connsiteY1987" fmla="*/ 746124 h 24317313"/>
              <a:gd name="connsiteX1988" fmla="*/ 12531713 w 24317312"/>
              <a:gd name="connsiteY1988" fmla="*/ 2209800 h 24317313"/>
              <a:gd name="connsiteX1989" fmla="*/ 13258788 w 24317312"/>
              <a:gd name="connsiteY1989" fmla="*/ 2209800 h 24317313"/>
              <a:gd name="connsiteX1990" fmla="*/ 13258788 w 24317312"/>
              <a:gd name="connsiteY1990" fmla="*/ 1482724 h 24317313"/>
              <a:gd name="connsiteX1991" fmla="*/ 12531713 w 24317312"/>
              <a:gd name="connsiteY1991" fmla="*/ 1482724 h 24317313"/>
              <a:gd name="connsiteX1992" fmla="*/ 12531713 w 24317312"/>
              <a:gd name="connsiteY1992" fmla="*/ 2946400 h 24317313"/>
              <a:gd name="connsiteX1993" fmla="*/ 13258788 w 24317312"/>
              <a:gd name="connsiteY1993" fmla="*/ 2946400 h 24317313"/>
              <a:gd name="connsiteX1994" fmla="*/ 13258788 w 24317312"/>
              <a:gd name="connsiteY1994" fmla="*/ 2219324 h 24317313"/>
              <a:gd name="connsiteX1995" fmla="*/ 12531713 w 24317312"/>
              <a:gd name="connsiteY1995" fmla="*/ 2219324 h 24317313"/>
              <a:gd name="connsiteX1996" fmla="*/ 12531713 w 24317312"/>
              <a:gd name="connsiteY1996" fmla="*/ 3683000 h 24317313"/>
              <a:gd name="connsiteX1997" fmla="*/ 13258788 w 24317312"/>
              <a:gd name="connsiteY1997" fmla="*/ 3683000 h 24317313"/>
              <a:gd name="connsiteX1998" fmla="*/ 13258788 w 24317312"/>
              <a:gd name="connsiteY1998" fmla="*/ 2955924 h 24317313"/>
              <a:gd name="connsiteX1999" fmla="*/ 12531713 w 24317312"/>
              <a:gd name="connsiteY1999" fmla="*/ 2955924 h 24317313"/>
              <a:gd name="connsiteX2000" fmla="*/ 12531713 w 24317312"/>
              <a:gd name="connsiteY2000" fmla="*/ 4419600 h 24317313"/>
              <a:gd name="connsiteX2001" fmla="*/ 13258788 w 24317312"/>
              <a:gd name="connsiteY2001" fmla="*/ 4419600 h 24317313"/>
              <a:gd name="connsiteX2002" fmla="*/ 13258788 w 24317312"/>
              <a:gd name="connsiteY2002" fmla="*/ 3692524 h 24317313"/>
              <a:gd name="connsiteX2003" fmla="*/ 12531713 w 24317312"/>
              <a:gd name="connsiteY2003" fmla="*/ 3692524 h 24317313"/>
              <a:gd name="connsiteX2004" fmla="*/ 12531713 w 24317312"/>
              <a:gd name="connsiteY2004" fmla="*/ 5156200 h 24317313"/>
              <a:gd name="connsiteX2005" fmla="*/ 13258788 w 24317312"/>
              <a:gd name="connsiteY2005" fmla="*/ 5156200 h 24317313"/>
              <a:gd name="connsiteX2006" fmla="*/ 13258788 w 24317312"/>
              <a:gd name="connsiteY2006" fmla="*/ 4429124 h 24317313"/>
              <a:gd name="connsiteX2007" fmla="*/ 12531713 w 24317312"/>
              <a:gd name="connsiteY2007" fmla="*/ 4429124 h 24317313"/>
              <a:gd name="connsiteX2008" fmla="*/ 12531713 w 24317312"/>
              <a:gd name="connsiteY2008" fmla="*/ 5892800 h 24317313"/>
              <a:gd name="connsiteX2009" fmla="*/ 13258788 w 24317312"/>
              <a:gd name="connsiteY2009" fmla="*/ 5892800 h 24317313"/>
              <a:gd name="connsiteX2010" fmla="*/ 13258788 w 24317312"/>
              <a:gd name="connsiteY2010" fmla="*/ 5165724 h 24317313"/>
              <a:gd name="connsiteX2011" fmla="*/ 12531713 w 24317312"/>
              <a:gd name="connsiteY2011" fmla="*/ 5165724 h 24317313"/>
              <a:gd name="connsiteX2012" fmla="*/ 12531713 w 24317312"/>
              <a:gd name="connsiteY2012" fmla="*/ 6629400 h 24317313"/>
              <a:gd name="connsiteX2013" fmla="*/ 13258788 w 24317312"/>
              <a:gd name="connsiteY2013" fmla="*/ 6629400 h 24317313"/>
              <a:gd name="connsiteX2014" fmla="*/ 13258788 w 24317312"/>
              <a:gd name="connsiteY2014" fmla="*/ 5902324 h 24317313"/>
              <a:gd name="connsiteX2015" fmla="*/ 12531713 w 24317312"/>
              <a:gd name="connsiteY2015" fmla="*/ 5902324 h 24317313"/>
              <a:gd name="connsiteX2016" fmla="*/ 12531713 w 24317312"/>
              <a:gd name="connsiteY2016" fmla="*/ 7366000 h 24317313"/>
              <a:gd name="connsiteX2017" fmla="*/ 13258788 w 24317312"/>
              <a:gd name="connsiteY2017" fmla="*/ 7366000 h 24317313"/>
              <a:gd name="connsiteX2018" fmla="*/ 13258788 w 24317312"/>
              <a:gd name="connsiteY2018" fmla="*/ 6638924 h 24317313"/>
              <a:gd name="connsiteX2019" fmla="*/ 12531713 w 24317312"/>
              <a:gd name="connsiteY2019" fmla="*/ 6638924 h 24317313"/>
              <a:gd name="connsiteX2020" fmla="*/ 12531713 w 24317312"/>
              <a:gd name="connsiteY2020" fmla="*/ 8102600 h 24317313"/>
              <a:gd name="connsiteX2021" fmla="*/ 13258788 w 24317312"/>
              <a:gd name="connsiteY2021" fmla="*/ 8102600 h 24317313"/>
              <a:gd name="connsiteX2022" fmla="*/ 13258788 w 24317312"/>
              <a:gd name="connsiteY2022" fmla="*/ 7375524 h 24317313"/>
              <a:gd name="connsiteX2023" fmla="*/ 12531713 w 24317312"/>
              <a:gd name="connsiteY2023" fmla="*/ 7375524 h 24317313"/>
              <a:gd name="connsiteX2024" fmla="*/ 12531713 w 24317312"/>
              <a:gd name="connsiteY2024" fmla="*/ 8839200 h 24317313"/>
              <a:gd name="connsiteX2025" fmla="*/ 13258788 w 24317312"/>
              <a:gd name="connsiteY2025" fmla="*/ 8839200 h 24317313"/>
              <a:gd name="connsiteX2026" fmla="*/ 13258788 w 24317312"/>
              <a:gd name="connsiteY2026" fmla="*/ 8112124 h 24317313"/>
              <a:gd name="connsiteX2027" fmla="*/ 12531713 w 24317312"/>
              <a:gd name="connsiteY2027" fmla="*/ 8112124 h 24317313"/>
              <a:gd name="connsiteX2028" fmla="*/ 12531713 w 24317312"/>
              <a:gd name="connsiteY2028" fmla="*/ 9575800 h 24317313"/>
              <a:gd name="connsiteX2029" fmla="*/ 13258788 w 24317312"/>
              <a:gd name="connsiteY2029" fmla="*/ 9575800 h 24317313"/>
              <a:gd name="connsiteX2030" fmla="*/ 13258788 w 24317312"/>
              <a:gd name="connsiteY2030" fmla="*/ 8848725 h 24317313"/>
              <a:gd name="connsiteX2031" fmla="*/ 12531713 w 24317312"/>
              <a:gd name="connsiteY2031" fmla="*/ 8848725 h 24317313"/>
              <a:gd name="connsiteX2032" fmla="*/ 12531713 w 24317312"/>
              <a:gd name="connsiteY2032" fmla="*/ 10312400 h 24317313"/>
              <a:gd name="connsiteX2033" fmla="*/ 13258788 w 24317312"/>
              <a:gd name="connsiteY2033" fmla="*/ 10312400 h 24317313"/>
              <a:gd name="connsiteX2034" fmla="*/ 13258788 w 24317312"/>
              <a:gd name="connsiteY2034" fmla="*/ 9585325 h 24317313"/>
              <a:gd name="connsiteX2035" fmla="*/ 12531713 w 24317312"/>
              <a:gd name="connsiteY2035" fmla="*/ 9585325 h 24317313"/>
              <a:gd name="connsiteX2036" fmla="*/ 12531713 w 24317312"/>
              <a:gd name="connsiteY2036" fmla="*/ 11049000 h 24317313"/>
              <a:gd name="connsiteX2037" fmla="*/ 13258788 w 24317312"/>
              <a:gd name="connsiteY2037" fmla="*/ 11049000 h 24317313"/>
              <a:gd name="connsiteX2038" fmla="*/ 13258788 w 24317312"/>
              <a:gd name="connsiteY2038" fmla="*/ 10321925 h 24317313"/>
              <a:gd name="connsiteX2039" fmla="*/ 12531713 w 24317312"/>
              <a:gd name="connsiteY2039" fmla="*/ 10321925 h 24317313"/>
              <a:gd name="connsiteX2040" fmla="*/ 12531713 w 24317312"/>
              <a:gd name="connsiteY2040" fmla="*/ 11785600 h 24317313"/>
              <a:gd name="connsiteX2041" fmla="*/ 13258788 w 24317312"/>
              <a:gd name="connsiteY2041" fmla="*/ 11785600 h 24317313"/>
              <a:gd name="connsiteX2042" fmla="*/ 13258788 w 24317312"/>
              <a:gd name="connsiteY2042" fmla="*/ 11058525 h 24317313"/>
              <a:gd name="connsiteX2043" fmla="*/ 12531713 w 24317312"/>
              <a:gd name="connsiteY2043" fmla="*/ 11058525 h 24317313"/>
              <a:gd name="connsiteX2044" fmla="*/ 12531713 w 24317312"/>
              <a:gd name="connsiteY2044" fmla="*/ 12522199 h 24317313"/>
              <a:gd name="connsiteX2045" fmla="*/ 13258788 w 24317312"/>
              <a:gd name="connsiteY2045" fmla="*/ 12522199 h 24317313"/>
              <a:gd name="connsiteX2046" fmla="*/ 13258788 w 24317312"/>
              <a:gd name="connsiteY2046" fmla="*/ 11795125 h 24317313"/>
              <a:gd name="connsiteX2047" fmla="*/ 12531713 w 24317312"/>
              <a:gd name="connsiteY2047" fmla="*/ 11795125 h 24317313"/>
              <a:gd name="connsiteX2048" fmla="*/ 12531713 w 24317312"/>
              <a:gd name="connsiteY2048" fmla="*/ 13258797 h 24317313"/>
              <a:gd name="connsiteX2049" fmla="*/ 13258788 w 24317312"/>
              <a:gd name="connsiteY2049" fmla="*/ 13258797 h 24317313"/>
              <a:gd name="connsiteX2050" fmla="*/ 13258788 w 24317312"/>
              <a:gd name="connsiteY2050" fmla="*/ 12531725 h 24317313"/>
              <a:gd name="connsiteX2051" fmla="*/ 12531713 w 24317312"/>
              <a:gd name="connsiteY2051" fmla="*/ 12531725 h 24317313"/>
              <a:gd name="connsiteX2052" fmla="*/ 12531713 w 24317312"/>
              <a:gd name="connsiteY2052" fmla="*/ 13995397 h 24317313"/>
              <a:gd name="connsiteX2053" fmla="*/ 13258788 w 24317312"/>
              <a:gd name="connsiteY2053" fmla="*/ 13995397 h 24317313"/>
              <a:gd name="connsiteX2054" fmla="*/ 13258788 w 24317312"/>
              <a:gd name="connsiteY2054" fmla="*/ 13268323 h 24317313"/>
              <a:gd name="connsiteX2055" fmla="*/ 12531713 w 24317312"/>
              <a:gd name="connsiteY2055" fmla="*/ 13268323 h 24317313"/>
              <a:gd name="connsiteX2056" fmla="*/ 12531713 w 24317312"/>
              <a:gd name="connsiteY2056" fmla="*/ 14731992 h 24317313"/>
              <a:gd name="connsiteX2057" fmla="*/ 13258788 w 24317312"/>
              <a:gd name="connsiteY2057" fmla="*/ 14731992 h 24317313"/>
              <a:gd name="connsiteX2058" fmla="*/ 13258788 w 24317312"/>
              <a:gd name="connsiteY2058" fmla="*/ 14004921 h 24317313"/>
              <a:gd name="connsiteX2059" fmla="*/ 12531713 w 24317312"/>
              <a:gd name="connsiteY2059" fmla="*/ 14004921 h 24317313"/>
              <a:gd name="connsiteX2060" fmla="*/ 12531713 w 24317312"/>
              <a:gd name="connsiteY2060" fmla="*/ 15468597 h 24317313"/>
              <a:gd name="connsiteX2061" fmla="*/ 13258788 w 24317312"/>
              <a:gd name="connsiteY2061" fmla="*/ 15468597 h 24317313"/>
              <a:gd name="connsiteX2062" fmla="*/ 13258788 w 24317312"/>
              <a:gd name="connsiteY2062" fmla="*/ 14741521 h 24317313"/>
              <a:gd name="connsiteX2063" fmla="*/ 12531713 w 24317312"/>
              <a:gd name="connsiteY2063" fmla="*/ 14741521 h 24317313"/>
              <a:gd name="connsiteX2064" fmla="*/ 12531713 w 24317312"/>
              <a:gd name="connsiteY2064" fmla="*/ 16205195 h 24317313"/>
              <a:gd name="connsiteX2065" fmla="*/ 13258788 w 24317312"/>
              <a:gd name="connsiteY2065" fmla="*/ 16205195 h 24317313"/>
              <a:gd name="connsiteX2066" fmla="*/ 13258788 w 24317312"/>
              <a:gd name="connsiteY2066" fmla="*/ 15478123 h 24317313"/>
              <a:gd name="connsiteX2067" fmla="*/ 12531713 w 24317312"/>
              <a:gd name="connsiteY2067" fmla="*/ 15478123 h 24317313"/>
              <a:gd name="connsiteX2068" fmla="*/ 12531713 w 24317312"/>
              <a:gd name="connsiteY2068" fmla="*/ 16941793 h 24317313"/>
              <a:gd name="connsiteX2069" fmla="*/ 13258788 w 24317312"/>
              <a:gd name="connsiteY2069" fmla="*/ 16941793 h 24317313"/>
              <a:gd name="connsiteX2070" fmla="*/ 13258788 w 24317312"/>
              <a:gd name="connsiteY2070" fmla="*/ 16214720 h 24317313"/>
              <a:gd name="connsiteX2071" fmla="*/ 12531713 w 24317312"/>
              <a:gd name="connsiteY2071" fmla="*/ 16214720 h 24317313"/>
              <a:gd name="connsiteX2072" fmla="*/ 12531713 w 24317312"/>
              <a:gd name="connsiteY2072" fmla="*/ 17678390 h 24317313"/>
              <a:gd name="connsiteX2073" fmla="*/ 13258788 w 24317312"/>
              <a:gd name="connsiteY2073" fmla="*/ 17678390 h 24317313"/>
              <a:gd name="connsiteX2074" fmla="*/ 13258788 w 24317312"/>
              <a:gd name="connsiteY2074" fmla="*/ 16951318 h 24317313"/>
              <a:gd name="connsiteX2075" fmla="*/ 12531713 w 24317312"/>
              <a:gd name="connsiteY2075" fmla="*/ 16951318 h 24317313"/>
              <a:gd name="connsiteX2076" fmla="*/ 12531713 w 24317312"/>
              <a:gd name="connsiteY2076" fmla="*/ 18414990 h 24317313"/>
              <a:gd name="connsiteX2077" fmla="*/ 13258788 w 24317312"/>
              <a:gd name="connsiteY2077" fmla="*/ 18414990 h 24317313"/>
              <a:gd name="connsiteX2078" fmla="*/ 13258788 w 24317312"/>
              <a:gd name="connsiteY2078" fmla="*/ 17687916 h 24317313"/>
              <a:gd name="connsiteX2079" fmla="*/ 12531713 w 24317312"/>
              <a:gd name="connsiteY2079" fmla="*/ 17687916 h 24317313"/>
              <a:gd name="connsiteX2080" fmla="*/ 12531713 w 24317312"/>
              <a:gd name="connsiteY2080" fmla="*/ 19151590 h 24317313"/>
              <a:gd name="connsiteX2081" fmla="*/ 13258788 w 24317312"/>
              <a:gd name="connsiteY2081" fmla="*/ 19151590 h 24317313"/>
              <a:gd name="connsiteX2082" fmla="*/ 13258788 w 24317312"/>
              <a:gd name="connsiteY2082" fmla="*/ 18424515 h 24317313"/>
              <a:gd name="connsiteX2083" fmla="*/ 12531713 w 24317312"/>
              <a:gd name="connsiteY2083" fmla="*/ 18424515 h 24317313"/>
              <a:gd name="connsiteX2084" fmla="*/ 12531713 w 24317312"/>
              <a:gd name="connsiteY2084" fmla="*/ 19888189 h 24317313"/>
              <a:gd name="connsiteX2085" fmla="*/ 13258788 w 24317312"/>
              <a:gd name="connsiteY2085" fmla="*/ 19888189 h 24317313"/>
              <a:gd name="connsiteX2086" fmla="*/ 13258788 w 24317312"/>
              <a:gd name="connsiteY2086" fmla="*/ 19161115 h 24317313"/>
              <a:gd name="connsiteX2087" fmla="*/ 12531713 w 24317312"/>
              <a:gd name="connsiteY2087" fmla="*/ 19161115 h 24317313"/>
              <a:gd name="connsiteX2088" fmla="*/ 12531713 w 24317312"/>
              <a:gd name="connsiteY2088" fmla="*/ 20624789 h 24317313"/>
              <a:gd name="connsiteX2089" fmla="*/ 13258788 w 24317312"/>
              <a:gd name="connsiteY2089" fmla="*/ 20624789 h 24317313"/>
              <a:gd name="connsiteX2090" fmla="*/ 13258788 w 24317312"/>
              <a:gd name="connsiteY2090" fmla="*/ 19897714 h 24317313"/>
              <a:gd name="connsiteX2091" fmla="*/ 12531713 w 24317312"/>
              <a:gd name="connsiteY2091" fmla="*/ 19897714 h 24317313"/>
              <a:gd name="connsiteX2092" fmla="*/ 12531713 w 24317312"/>
              <a:gd name="connsiteY2092" fmla="*/ 21361391 h 24317313"/>
              <a:gd name="connsiteX2093" fmla="*/ 13258788 w 24317312"/>
              <a:gd name="connsiteY2093" fmla="*/ 21361391 h 24317313"/>
              <a:gd name="connsiteX2094" fmla="*/ 13258788 w 24317312"/>
              <a:gd name="connsiteY2094" fmla="*/ 20634314 h 24317313"/>
              <a:gd name="connsiteX2095" fmla="*/ 12531713 w 24317312"/>
              <a:gd name="connsiteY2095" fmla="*/ 20634314 h 24317313"/>
              <a:gd name="connsiteX2096" fmla="*/ 12531713 w 24317312"/>
              <a:gd name="connsiteY2096" fmla="*/ 22097990 h 24317313"/>
              <a:gd name="connsiteX2097" fmla="*/ 13258788 w 24317312"/>
              <a:gd name="connsiteY2097" fmla="*/ 22097990 h 24317313"/>
              <a:gd name="connsiteX2098" fmla="*/ 13258788 w 24317312"/>
              <a:gd name="connsiteY2098" fmla="*/ 21370916 h 24317313"/>
              <a:gd name="connsiteX2099" fmla="*/ 12531713 w 24317312"/>
              <a:gd name="connsiteY2099" fmla="*/ 21370916 h 24317313"/>
              <a:gd name="connsiteX2100" fmla="*/ 12531713 w 24317312"/>
              <a:gd name="connsiteY2100" fmla="*/ 22834590 h 24317313"/>
              <a:gd name="connsiteX2101" fmla="*/ 13258788 w 24317312"/>
              <a:gd name="connsiteY2101" fmla="*/ 22834590 h 24317313"/>
              <a:gd name="connsiteX2102" fmla="*/ 13258788 w 24317312"/>
              <a:gd name="connsiteY2102" fmla="*/ 22107516 h 24317313"/>
              <a:gd name="connsiteX2103" fmla="*/ 12531713 w 24317312"/>
              <a:gd name="connsiteY2103" fmla="*/ 22107516 h 24317313"/>
              <a:gd name="connsiteX2104" fmla="*/ 12531713 w 24317312"/>
              <a:gd name="connsiteY2104" fmla="*/ 23571189 h 24317313"/>
              <a:gd name="connsiteX2105" fmla="*/ 13258788 w 24317312"/>
              <a:gd name="connsiteY2105" fmla="*/ 23571189 h 24317313"/>
              <a:gd name="connsiteX2106" fmla="*/ 13258788 w 24317312"/>
              <a:gd name="connsiteY2106" fmla="*/ 22844115 h 24317313"/>
              <a:gd name="connsiteX2107" fmla="*/ 12531713 w 24317312"/>
              <a:gd name="connsiteY2107" fmla="*/ 22844115 h 24317313"/>
              <a:gd name="connsiteX2108" fmla="*/ 12531713 w 24317312"/>
              <a:gd name="connsiteY2108" fmla="*/ 24307788 h 24317313"/>
              <a:gd name="connsiteX2109" fmla="*/ 13258788 w 24317312"/>
              <a:gd name="connsiteY2109" fmla="*/ 24307788 h 24317313"/>
              <a:gd name="connsiteX2110" fmla="*/ 13258788 w 24317312"/>
              <a:gd name="connsiteY2110" fmla="*/ 23580714 h 24317313"/>
              <a:gd name="connsiteX2111" fmla="*/ 12531713 w 24317312"/>
              <a:gd name="connsiteY2111" fmla="*/ 23580714 h 24317313"/>
              <a:gd name="connsiteX2112" fmla="*/ 11795114 w 24317312"/>
              <a:gd name="connsiteY2112" fmla="*/ 736600 h 24317313"/>
              <a:gd name="connsiteX2113" fmla="*/ 12522188 w 24317312"/>
              <a:gd name="connsiteY2113" fmla="*/ 736600 h 24317313"/>
              <a:gd name="connsiteX2114" fmla="*/ 12522188 w 24317312"/>
              <a:gd name="connsiteY2114" fmla="*/ 9524 h 24317313"/>
              <a:gd name="connsiteX2115" fmla="*/ 11795114 w 24317312"/>
              <a:gd name="connsiteY2115" fmla="*/ 9524 h 24317313"/>
              <a:gd name="connsiteX2116" fmla="*/ 11795114 w 24317312"/>
              <a:gd name="connsiteY2116" fmla="*/ 1473200 h 24317313"/>
              <a:gd name="connsiteX2117" fmla="*/ 12522188 w 24317312"/>
              <a:gd name="connsiteY2117" fmla="*/ 1473200 h 24317313"/>
              <a:gd name="connsiteX2118" fmla="*/ 12522188 w 24317312"/>
              <a:gd name="connsiteY2118" fmla="*/ 746124 h 24317313"/>
              <a:gd name="connsiteX2119" fmla="*/ 11795114 w 24317312"/>
              <a:gd name="connsiteY2119" fmla="*/ 746124 h 24317313"/>
              <a:gd name="connsiteX2120" fmla="*/ 11795114 w 24317312"/>
              <a:gd name="connsiteY2120" fmla="*/ 2209800 h 24317313"/>
              <a:gd name="connsiteX2121" fmla="*/ 12522188 w 24317312"/>
              <a:gd name="connsiteY2121" fmla="*/ 2209800 h 24317313"/>
              <a:gd name="connsiteX2122" fmla="*/ 12522188 w 24317312"/>
              <a:gd name="connsiteY2122" fmla="*/ 1482724 h 24317313"/>
              <a:gd name="connsiteX2123" fmla="*/ 11795114 w 24317312"/>
              <a:gd name="connsiteY2123" fmla="*/ 1482724 h 24317313"/>
              <a:gd name="connsiteX2124" fmla="*/ 11795114 w 24317312"/>
              <a:gd name="connsiteY2124" fmla="*/ 2946400 h 24317313"/>
              <a:gd name="connsiteX2125" fmla="*/ 12522188 w 24317312"/>
              <a:gd name="connsiteY2125" fmla="*/ 2946400 h 24317313"/>
              <a:gd name="connsiteX2126" fmla="*/ 12522188 w 24317312"/>
              <a:gd name="connsiteY2126" fmla="*/ 2219324 h 24317313"/>
              <a:gd name="connsiteX2127" fmla="*/ 11795114 w 24317312"/>
              <a:gd name="connsiteY2127" fmla="*/ 2219324 h 24317313"/>
              <a:gd name="connsiteX2128" fmla="*/ 11795114 w 24317312"/>
              <a:gd name="connsiteY2128" fmla="*/ 3683000 h 24317313"/>
              <a:gd name="connsiteX2129" fmla="*/ 12522188 w 24317312"/>
              <a:gd name="connsiteY2129" fmla="*/ 3683000 h 24317313"/>
              <a:gd name="connsiteX2130" fmla="*/ 12522188 w 24317312"/>
              <a:gd name="connsiteY2130" fmla="*/ 2955924 h 24317313"/>
              <a:gd name="connsiteX2131" fmla="*/ 11795114 w 24317312"/>
              <a:gd name="connsiteY2131" fmla="*/ 2955924 h 24317313"/>
              <a:gd name="connsiteX2132" fmla="*/ 11795114 w 24317312"/>
              <a:gd name="connsiteY2132" fmla="*/ 4419600 h 24317313"/>
              <a:gd name="connsiteX2133" fmla="*/ 12522188 w 24317312"/>
              <a:gd name="connsiteY2133" fmla="*/ 4419600 h 24317313"/>
              <a:gd name="connsiteX2134" fmla="*/ 12522188 w 24317312"/>
              <a:gd name="connsiteY2134" fmla="*/ 3692524 h 24317313"/>
              <a:gd name="connsiteX2135" fmla="*/ 11795114 w 24317312"/>
              <a:gd name="connsiteY2135" fmla="*/ 3692524 h 24317313"/>
              <a:gd name="connsiteX2136" fmla="*/ 11795114 w 24317312"/>
              <a:gd name="connsiteY2136" fmla="*/ 5156200 h 24317313"/>
              <a:gd name="connsiteX2137" fmla="*/ 12522188 w 24317312"/>
              <a:gd name="connsiteY2137" fmla="*/ 5156200 h 24317313"/>
              <a:gd name="connsiteX2138" fmla="*/ 12522188 w 24317312"/>
              <a:gd name="connsiteY2138" fmla="*/ 4429124 h 24317313"/>
              <a:gd name="connsiteX2139" fmla="*/ 11795114 w 24317312"/>
              <a:gd name="connsiteY2139" fmla="*/ 4429124 h 24317313"/>
              <a:gd name="connsiteX2140" fmla="*/ 11795114 w 24317312"/>
              <a:gd name="connsiteY2140" fmla="*/ 5892800 h 24317313"/>
              <a:gd name="connsiteX2141" fmla="*/ 12522188 w 24317312"/>
              <a:gd name="connsiteY2141" fmla="*/ 5892800 h 24317313"/>
              <a:gd name="connsiteX2142" fmla="*/ 12522188 w 24317312"/>
              <a:gd name="connsiteY2142" fmla="*/ 5165724 h 24317313"/>
              <a:gd name="connsiteX2143" fmla="*/ 11795114 w 24317312"/>
              <a:gd name="connsiteY2143" fmla="*/ 5165724 h 24317313"/>
              <a:gd name="connsiteX2144" fmla="*/ 11795114 w 24317312"/>
              <a:gd name="connsiteY2144" fmla="*/ 6629400 h 24317313"/>
              <a:gd name="connsiteX2145" fmla="*/ 12522188 w 24317312"/>
              <a:gd name="connsiteY2145" fmla="*/ 6629400 h 24317313"/>
              <a:gd name="connsiteX2146" fmla="*/ 12522188 w 24317312"/>
              <a:gd name="connsiteY2146" fmla="*/ 5902324 h 24317313"/>
              <a:gd name="connsiteX2147" fmla="*/ 11795114 w 24317312"/>
              <a:gd name="connsiteY2147" fmla="*/ 5902324 h 24317313"/>
              <a:gd name="connsiteX2148" fmla="*/ 11795114 w 24317312"/>
              <a:gd name="connsiteY2148" fmla="*/ 7366000 h 24317313"/>
              <a:gd name="connsiteX2149" fmla="*/ 12522188 w 24317312"/>
              <a:gd name="connsiteY2149" fmla="*/ 7366000 h 24317313"/>
              <a:gd name="connsiteX2150" fmla="*/ 12522188 w 24317312"/>
              <a:gd name="connsiteY2150" fmla="*/ 6638924 h 24317313"/>
              <a:gd name="connsiteX2151" fmla="*/ 11795114 w 24317312"/>
              <a:gd name="connsiteY2151" fmla="*/ 6638924 h 24317313"/>
              <a:gd name="connsiteX2152" fmla="*/ 11795114 w 24317312"/>
              <a:gd name="connsiteY2152" fmla="*/ 8102600 h 24317313"/>
              <a:gd name="connsiteX2153" fmla="*/ 12522188 w 24317312"/>
              <a:gd name="connsiteY2153" fmla="*/ 8102600 h 24317313"/>
              <a:gd name="connsiteX2154" fmla="*/ 12522188 w 24317312"/>
              <a:gd name="connsiteY2154" fmla="*/ 7375524 h 24317313"/>
              <a:gd name="connsiteX2155" fmla="*/ 11795114 w 24317312"/>
              <a:gd name="connsiteY2155" fmla="*/ 7375524 h 24317313"/>
              <a:gd name="connsiteX2156" fmla="*/ 11795114 w 24317312"/>
              <a:gd name="connsiteY2156" fmla="*/ 8839200 h 24317313"/>
              <a:gd name="connsiteX2157" fmla="*/ 12522188 w 24317312"/>
              <a:gd name="connsiteY2157" fmla="*/ 8839200 h 24317313"/>
              <a:gd name="connsiteX2158" fmla="*/ 12522188 w 24317312"/>
              <a:gd name="connsiteY2158" fmla="*/ 8112124 h 24317313"/>
              <a:gd name="connsiteX2159" fmla="*/ 11795114 w 24317312"/>
              <a:gd name="connsiteY2159" fmla="*/ 8112124 h 24317313"/>
              <a:gd name="connsiteX2160" fmla="*/ 11795114 w 24317312"/>
              <a:gd name="connsiteY2160" fmla="*/ 9575800 h 24317313"/>
              <a:gd name="connsiteX2161" fmla="*/ 12522188 w 24317312"/>
              <a:gd name="connsiteY2161" fmla="*/ 9575800 h 24317313"/>
              <a:gd name="connsiteX2162" fmla="*/ 12522188 w 24317312"/>
              <a:gd name="connsiteY2162" fmla="*/ 8848725 h 24317313"/>
              <a:gd name="connsiteX2163" fmla="*/ 11795114 w 24317312"/>
              <a:gd name="connsiteY2163" fmla="*/ 8848725 h 24317313"/>
              <a:gd name="connsiteX2164" fmla="*/ 11795114 w 24317312"/>
              <a:gd name="connsiteY2164" fmla="*/ 10312400 h 24317313"/>
              <a:gd name="connsiteX2165" fmla="*/ 12522188 w 24317312"/>
              <a:gd name="connsiteY2165" fmla="*/ 10312400 h 24317313"/>
              <a:gd name="connsiteX2166" fmla="*/ 12522188 w 24317312"/>
              <a:gd name="connsiteY2166" fmla="*/ 9585325 h 24317313"/>
              <a:gd name="connsiteX2167" fmla="*/ 11795114 w 24317312"/>
              <a:gd name="connsiteY2167" fmla="*/ 9585325 h 24317313"/>
              <a:gd name="connsiteX2168" fmla="*/ 11795114 w 24317312"/>
              <a:gd name="connsiteY2168" fmla="*/ 11049000 h 24317313"/>
              <a:gd name="connsiteX2169" fmla="*/ 12522188 w 24317312"/>
              <a:gd name="connsiteY2169" fmla="*/ 11049000 h 24317313"/>
              <a:gd name="connsiteX2170" fmla="*/ 12522188 w 24317312"/>
              <a:gd name="connsiteY2170" fmla="*/ 10321925 h 24317313"/>
              <a:gd name="connsiteX2171" fmla="*/ 11795114 w 24317312"/>
              <a:gd name="connsiteY2171" fmla="*/ 10321925 h 24317313"/>
              <a:gd name="connsiteX2172" fmla="*/ 11795114 w 24317312"/>
              <a:gd name="connsiteY2172" fmla="*/ 11785600 h 24317313"/>
              <a:gd name="connsiteX2173" fmla="*/ 12522188 w 24317312"/>
              <a:gd name="connsiteY2173" fmla="*/ 11785600 h 24317313"/>
              <a:gd name="connsiteX2174" fmla="*/ 12522188 w 24317312"/>
              <a:gd name="connsiteY2174" fmla="*/ 11058525 h 24317313"/>
              <a:gd name="connsiteX2175" fmla="*/ 11795114 w 24317312"/>
              <a:gd name="connsiteY2175" fmla="*/ 11058525 h 24317313"/>
              <a:gd name="connsiteX2176" fmla="*/ 11795114 w 24317312"/>
              <a:gd name="connsiteY2176" fmla="*/ 12522199 h 24317313"/>
              <a:gd name="connsiteX2177" fmla="*/ 12522188 w 24317312"/>
              <a:gd name="connsiteY2177" fmla="*/ 12522199 h 24317313"/>
              <a:gd name="connsiteX2178" fmla="*/ 12522188 w 24317312"/>
              <a:gd name="connsiteY2178" fmla="*/ 11795125 h 24317313"/>
              <a:gd name="connsiteX2179" fmla="*/ 11795114 w 24317312"/>
              <a:gd name="connsiteY2179" fmla="*/ 11795125 h 24317313"/>
              <a:gd name="connsiteX2180" fmla="*/ 11795114 w 24317312"/>
              <a:gd name="connsiteY2180" fmla="*/ 13258797 h 24317313"/>
              <a:gd name="connsiteX2181" fmla="*/ 12522188 w 24317312"/>
              <a:gd name="connsiteY2181" fmla="*/ 13258797 h 24317313"/>
              <a:gd name="connsiteX2182" fmla="*/ 12522188 w 24317312"/>
              <a:gd name="connsiteY2182" fmla="*/ 12531725 h 24317313"/>
              <a:gd name="connsiteX2183" fmla="*/ 11795114 w 24317312"/>
              <a:gd name="connsiteY2183" fmla="*/ 12531725 h 24317313"/>
              <a:gd name="connsiteX2184" fmla="*/ 11795114 w 24317312"/>
              <a:gd name="connsiteY2184" fmla="*/ 13995397 h 24317313"/>
              <a:gd name="connsiteX2185" fmla="*/ 12522188 w 24317312"/>
              <a:gd name="connsiteY2185" fmla="*/ 13995397 h 24317313"/>
              <a:gd name="connsiteX2186" fmla="*/ 12522188 w 24317312"/>
              <a:gd name="connsiteY2186" fmla="*/ 13268323 h 24317313"/>
              <a:gd name="connsiteX2187" fmla="*/ 11795114 w 24317312"/>
              <a:gd name="connsiteY2187" fmla="*/ 13268323 h 24317313"/>
              <a:gd name="connsiteX2188" fmla="*/ 11795114 w 24317312"/>
              <a:gd name="connsiteY2188" fmla="*/ 14731992 h 24317313"/>
              <a:gd name="connsiteX2189" fmla="*/ 12522188 w 24317312"/>
              <a:gd name="connsiteY2189" fmla="*/ 14731992 h 24317313"/>
              <a:gd name="connsiteX2190" fmla="*/ 12522188 w 24317312"/>
              <a:gd name="connsiteY2190" fmla="*/ 14004921 h 24317313"/>
              <a:gd name="connsiteX2191" fmla="*/ 11795114 w 24317312"/>
              <a:gd name="connsiteY2191" fmla="*/ 14004921 h 24317313"/>
              <a:gd name="connsiteX2192" fmla="*/ 11795114 w 24317312"/>
              <a:gd name="connsiteY2192" fmla="*/ 15468597 h 24317313"/>
              <a:gd name="connsiteX2193" fmla="*/ 12522188 w 24317312"/>
              <a:gd name="connsiteY2193" fmla="*/ 15468597 h 24317313"/>
              <a:gd name="connsiteX2194" fmla="*/ 12522188 w 24317312"/>
              <a:gd name="connsiteY2194" fmla="*/ 14741521 h 24317313"/>
              <a:gd name="connsiteX2195" fmla="*/ 11795114 w 24317312"/>
              <a:gd name="connsiteY2195" fmla="*/ 14741521 h 24317313"/>
              <a:gd name="connsiteX2196" fmla="*/ 11795114 w 24317312"/>
              <a:gd name="connsiteY2196" fmla="*/ 16205195 h 24317313"/>
              <a:gd name="connsiteX2197" fmla="*/ 12522188 w 24317312"/>
              <a:gd name="connsiteY2197" fmla="*/ 16205195 h 24317313"/>
              <a:gd name="connsiteX2198" fmla="*/ 12522188 w 24317312"/>
              <a:gd name="connsiteY2198" fmla="*/ 15478123 h 24317313"/>
              <a:gd name="connsiteX2199" fmla="*/ 11795114 w 24317312"/>
              <a:gd name="connsiteY2199" fmla="*/ 15478123 h 24317313"/>
              <a:gd name="connsiteX2200" fmla="*/ 11795114 w 24317312"/>
              <a:gd name="connsiteY2200" fmla="*/ 16941793 h 24317313"/>
              <a:gd name="connsiteX2201" fmla="*/ 12522188 w 24317312"/>
              <a:gd name="connsiteY2201" fmla="*/ 16941793 h 24317313"/>
              <a:gd name="connsiteX2202" fmla="*/ 12522188 w 24317312"/>
              <a:gd name="connsiteY2202" fmla="*/ 16214720 h 24317313"/>
              <a:gd name="connsiteX2203" fmla="*/ 11795114 w 24317312"/>
              <a:gd name="connsiteY2203" fmla="*/ 16214720 h 24317313"/>
              <a:gd name="connsiteX2204" fmla="*/ 11795114 w 24317312"/>
              <a:gd name="connsiteY2204" fmla="*/ 17678390 h 24317313"/>
              <a:gd name="connsiteX2205" fmla="*/ 12522188 w 24317312"/>
              <a:gd name="connsiteY2205" fmla="*/ 17678390 h 24317313"/>
              <a:gd name="connsiteX2206" fmla="*/ 12522188 w 24317312"/>
              <a:gd name="connsiteY2206" fmla="*/ 16951318 h 24317313"/>
              <a:gd name="connsiteX2207" fmla="*/ 11795114 w 24317312"/>
              <a:gd name="connsiteY2207" fmla="*/ 16951318 h 24317313"/>
              <a:gd name="connsiteX2208" fmla="*/ 11795114 w 24317312"/>
              <a:gd name="connsiteY2208" fmla="*/ 18414990 h 24317313"/>
              <a:gd name="connsiteX2209" fmla="*/ 12522188 w 24317312"/>
              <a:gd name="connsiteY2209" fmla="*/ 18414990 h 24317313"/>
              <a:gd name="connsiteX2210" fmla="*/ 12522188 w 24317312"/>
              <a:gd name="connsiteY2210" fmla="*/ 17687916 h 24317313"/>
              <a:gd name="connsiteX2211" fmla="*/ 11795114 w 24317312"/>
              <a:gd name="connsiteY2211" fmla="*/ 17687916 h 24317313"/>
              <a:gd name="connsiteX2212" fmla="*/ 11795114 w 24317312"/>
              <a:gd name="connsiteY2212" fmla="*/ 19151590 h 24317313"/>
              <a:gd name="connsiteX2213" fmla="*/ 12522188 w 24317312"/>
              <a:gd name="connsiteY2213" fmla="*/ 19151590 h 24317313"/>
              <a:gd name="connsiteX2214" fmla="*/ 12522188 w 24317312"/>
              <a:gd name="connsiteY2214" fmla="*/ 18424515 h 24317313"/>
              <a:gd name="connsiteX2215" fmla="*/ 11795114 w 24317312"/>
              <a:gd name="connsiteY2215" fmla="*/ 18424515 h 24317313"/>
              <a:gd name="connsiteX2216" fmla="*/ 11795114 w 24317312"/>
              <a:gd name="connsiteY2216" fmla="*/ 19888189 h 24317313"/>
              <a:gd name="connsiteX2217" fmla="*/ 12522188 w 24317312"/>
              <a:gd name="connsiteY2217" fmla="*/ 19888189 h 24317313"/>
              <a:gd name="connsiteX2218" fmla="*/ 12522188 w 24317312"/>
              <a:gd name="connsiteY2218" fmla="*/ 19161115 h 24317313"/>
              <a:gd name="connsiteX2219" fmla="*/ 11795114 w 24317312"/>
              <a:gd name="connsiteY2219" fmla="*/ 19161115 h 24317313"/>
              <a:gd name="connsiteX2220" fmla="*/ 11795114 w 24317312"/>
              <a:gd name="connsiteY2220" fmla="*/ 20624789 h 24317313"/>
              <a:gd name="connsiteX2221" fmla="*/ 12522188 w 24317312"/>
              <a:gd name="connsiteY2221" fmla="*/ 20624789 h 24317313"/>
              <a:gd name="connsiteX2222" fmla="*/ 12522188 w 24317312"/>
              <a:gd name="connsiteY2222" fmla="*/ 19897714 h 24317313"/>
              <a:gd name="connsiteX2223" fmla="*/ 11795114 w 24317312"/>
              <a:gd name="connsiteY2223" fmla="*/ 19897714 h 24317313"/>
              <a:gd name="connsiteX2224" fmla="*/ 11795114 w 24317312"/>
              <a:gd name="connsiteY2224" fmla="*/ 21361391 h 24317313"/>
              <a:gd name="connsiteX2225" fmla="*/ 12522188 w 24317312"/>
              <a:gd name="connsiteY2225" fmla="*/ 21361391 h 24317313"/>
              <a:gd name="connsiteX2226" fmla="*/ 12522188 w 24317312"/>
              <a:gd name="connsiteY2226" fmla="*/ 20634314 h 24317313"/>
              <a:gd name="connsiteX2227" fmla="*/ 11795114 w 24317312"/>
              <a:gd name="connsiteY2227" fmla="*/ 20634314 h 24317313"/>
              <a:gd name="connsiteX2228" fmla="*/ 11795114 w 24317312"/>
              <a:gd name="connsiteY2228" fmla="*/ 22097990 h 24317313"/>
              <a:gd name="connsiteX2229" fmla="*/ 12522188 w 24317312"/>
              <a:gd name="connsiteY2229" fmla="*/ 22097990 h 24317313"/>
              <a:gd name="connsiteX2230" fmla="*/ 12522188 w 24317312"/>
              <a:gd name="connsiteY2230" fmla="*/ 21370916 h 24317313"/>
              <a:gd name="connsiteX2231" fmla="*/ 11795114 w 24317312"/>
              <a:gd name="connsiteY2231" fmla="*/ 21370916 h 24317313"/>
              <a:gd name="connsiteX2232" fmla="*/ 11795114 w 24317312"/>
              <a:gd name="connsiteY2232" fmla="*/ 22834590 h 24317313"/>
              <a:gd name="connsiteX2233" fmla="*/ 12522188 w 24317312"/>
              <a:gd name="connsiteY2233" fmla="*/ 22834590 h 24317313"/>
              <a:gd name="connsiteX2234" fmla="*/ 12522188 w 24317312"/>
              <a:gd name="connsiteY2234" fmla="*/ 22107516 h 24317313"/>
              <a:gd name="connsiteX2235" fmla="*/ 11795114 w 24317312"/>
              <a:gd name="connsiteY2235" fmla="*/ 22107516 h 24317313"/>
              <a:gd name="connsiteX2236" fmla="*/ 11795114 w 24317312"/>
              <a:gd name="connsiteY2236" fmla="*/ 23571189 h 24317313"/>
              <a:gd name="connsiteX2237" fmla="*/ 12522188 w 24317312"/>
              <a:gd name="connsiteY2237" fmla="*/ 23571189 h 24317313"/>
              <a:gd name="connsiteX2238" fmla="*/ 12522188 w 24317312"/>
              <a:gd name="connsiteY2238" fmla="*/ 22844115 h 24317313"/>
              <a:gd name="connsiteX2239" fmla="*/ 11795114 w 24317312"/>
              <a:gd name="connsiteY2239" fmla="*/ 22844115 h 24317313"/>
              <a:gd name="connsiteX2240" fmla="*/ 11795114 w 24317312"/>
              <a:gd name="connsiteY2240" fmla="*/ 24307788 h 24317313"/>
              <a:gd name="connsiteX2241" fmla="*/ 12522188 w 24317312"/>
              <a:gd name="connsiteY2241" fmla="*/ 24307788 h 24317313"/>
              <a:gd name="connsiteX2242" fmla="*/ 12522188 w 24317312"/>
              <a:gd name="connsiteY2242" fmla="*/ 23580714 h 24317313"/>
              <a:gd name="connsiteX2243" fmla="*/ 11795114 w 24317312"/>
              <a:gd name="connsiteY2243" fmla="*/ 23580714 h 24317313"/>
              <a:gd name="connsiteX2244" fmla="*/ 11058516 w 24317312"/>
              <a:gd name="connsiteY2244" fmla="*/ 736600 h 24317313"/>
              <a:gd name="connsiteX2245" fmla="*/ 11785588 w 24317312"/>
              <a:gd name="connsiteY2245" fmla="*/ 736600 h 24317313"/>
              <a:gd name="connsiteX2246" fmla="*/ 11785588 w 24317312"/>
              <a:gd name="connsiteY2246" fmla="*/ 9524 h 24317313"/>
              <a:gd name="connsiteX2247" fmla="*/ 11058516 w 24317312"/>
              <a:gd name="connsiteY2247" fmla="*/ 9524 h 24317313"/>
              <a:gd name="connsiteX2248" fmla="*/ 11058516 w 24317312"/>
              <a:gd name="connsiteY2248" fmla="*/ 1473200 h 24317313"/>
              <a:gd name="connsiteX2249" fmla="*/ 11785588 w 24317312"/>
              <a:gd name="connsiteY2249" fmla="*/ 1473200 h 24317313"/>
              <a:gd name="connsiteX2250" fmla="*/ 11785588 w 24317312"/>
              <a:gd name="connsiteY2250" fmla="*/ 746124 h 24317313"/>
              <a:gd name="connsiteX2251" fmla="*/ 11058516 w 24317312"/>
              <a:gd name="connsiteY2251" fmla="*/ 746124 h 24317313"/>
              <a:gd name="connsiteX2252" fmla="*/ 11058516 w 24317312"/>
              <a:gd name="connsiteY2252" fmla="*/ 2209800 h 24317313"/>
              <a:gd name="connsiteX2253" fmla="*/ 11785588 w 24317312"/>
              <a:gd name="connsiteY2253" fmla="*/ 2209800 h 24317313"/>
              <a:gd name="connsiteX2254" fmla="*/ 11785588 w 24317312"/>
              <a:gd name="connsiteY2254" fmla="*/ 1482724 h 24317313"/>
              <a:gd name="connsiteX2255" fmla="*/ 11058516 w 24317312"/>
              <a:gd name="connsiteY2255" fmla="*/ 1482724 h 24317313"/>
              <a:gd name="connsiteX2256" fmla="*/ 11058516 w 24317312"/>
              <a:gd name="connsiteY2256" fmla="*/ 2946400 h 24317313"/>
              <a:gd name="connsiteX2257" fmla="*/ 11785588 w 24317312"/>
              <a:gd name="connsiteY2257" fmla="*/ 2946400 h 24317313"/>
              <a:gd name="connsiteX2258" fmla="*/ 11785588 w 24317312"/>
              <a:gd name="connsiteY2258" fmla="*/ 2219324 h 24317313"/>
              <a:gd name="connsiteX2259" fmla="*/ 11058516 w 24317312"/>
              <a:gd name="connsiteY2259" fmla="*/ 2219324 h 24317313"/>
              <a:gd name="connsiteX2260" fmla="*/ 11058516 w 24317312"/>
              <a:gd name="connsiteY2260" fmla="*/ 3683000 h 24317313"/>
              <a:gd name="connsiteX2261" fmla="*/ 11785588 w 24317312"/>
              <a:gd name="connsiteY2261" fmla="*/ 3683000 h 24317313"/>
              <a:gd name="connsiteX2262" fmla="*/ 11785588 w 24317312"/>
              <a:gd name="connsiteY2262" fmla="*/ 2955924 h 24317313"/>
              <a:gd name="connsiteX2263" fmla="*/ 11058516 w 24317312"/>
              <a:gd name="connsiteY2263" fmla="*/ 2955924 h 24317313"/>
              <a:gd name="connsiteX2264" fmla="*/ 11058516 w 24317312"/>
              <a:gd name="connsiteY2264" fmla="*/ 4419600 h 24317313"/>
              <a:gd name="connsiteX2265" fmla="*/ 11785588 w 24317312"/>
              <a:gd name="connsiteY2265" fmla="*/ 4419600 h 24317313"/>
              <a:gd name="connsiteX2266" fmla="*/ 11785588 w 24317312"/>
              <a:gd name="connsiteY2266" fmla="*/ 3692524 h 24317313"/>
              <a:gd name="connsiteX2267" fmla="*/ 11058516 w 24317312"/>
              <a:gd name="connsiteY2267" fmla="*/ 3692524 h 24317313"/>
              <a:gd name="connsiteX2268" fmla="*/ 11058516 w 24317312"/>
              <a:gd name="connsiteY2268" fmla="*/ 5156200 h 24317313"/>
              <a:gd name="connsiteX2269" fmla="*/ 11785588 w 24317312"/>
              <a:gd name="connsiteY2269" fmla="*/ 5156200 h 24317313"/>
              <a:gd name="connsiteX2270" fmla="*/ 11785588 w 24317312"/>
              <a:gd name="connsiteY2270" fmla="*/ 4429124 h 24317313"/>
              <a:gd name="connsiteX2271" fmla="*/ 11058516 w 24317312"/>
              <a:gd name="connsiteY2271" fmla="*/ 4429124 h 24317313"/>
              <a:gd name="connsiteX2272" fmla="*/ 11058516 w 24317312"/>
              <a:gd name="connsiteY2272" fmla="*/ 5892800 h 24317313"/>
              <a:gd name="connsiteX2273" fmla="*/ 11785588 w 24317312"/>
              <a:gd name="connsiteY2273" fmla="*/ 5892800 h 24317313"/>
              <a:gd name="connsiteX2274" fmla="*/ 11785588 w 24317312"/>
              <a:gd name="connsiteY2274" fmla="*/ 5165724 h 24317313"/>
              <a:gd name="connsiteX2275" fmla="*/ 11058516 w 24317312"/>
              <a:gd name="connsiteY2275" fmla="*/ 5165724 h 24317313"/>
              <a:gd name="connsiteX2276" fmla="*/ 11058516 w 24317312"/>
              <a:gd name="connsiteY2276" fmla="*/ 6629400 h 24317313"/>
              <a:gd name="connsiteX2277" fmla="*/ 11785588 w 24317312"/>
              <a:gd name="connsiteY2277" fmla="*/ 6629400 h 24317313"/>
              <a:gd name="connsiteX2278" fmla="*/ 11785588 w 24317312"/>
              <a:gd name="connsiteY2278" fmla="*/ 5902324 h 24317313"/>
              <a:gd name="connsiteX2279" fmla="*/ 11058516 w 24317312"/>
              <a:gd name="connsiteY2279" fmla="*/ 5902324 h 24317313"/>
              <a:gd name="connsiteX2280" fmla="*/ 11058516 w 24317312"/>
              <a:gd name="connsiteY2280" fmla="*/ 7366000 h 24317313"/>
              <a:gd name="connsiteX2281" fmla="*/ 11785588 w 24317312"/>
              <a:gd name="connsiteY2281" fmla="*/ 7366000 h 24317313"/>
              <a:gd name="connsiteX2282" fmla="*/ 11785588 w 24317312"/>
              <a:gd name="connsiteY2282" fmla="*/ 6638924 h 24317313"/>
              <a:gd name="connsiteX2283" fmla="*/ 11058516 w 24317312"/>
              <a:gd name="connsiteY2283" fmla="*/ 6638924 h 24317313"/>
              <a:gd name="connsiteX2284" fmla="*/ 11058516 w 24317312"/>
              <a:gd name="connsiteY2284" fmla="*/ 8102600 h 24317313"/>
              <a:gd name="connsiteX2285" fmla="*/ 11785588 w 24317312"/>
              <a:gd name="connsiteY2285" fmla="*/ 8102600 h 24317313"/>
              <a:gd name="connsiteX2286" fmla="*/ 11785588 w 24317312"/>
              <a:gd name="connsiteY2286" fmla="*/ 7375524 h 24317313"/>
              <a:gd name="connsiteX2287" fmla="*/ 11058516 w 24317312"/>
              <a:gd name="connsiteY2287" fmla="*/ 7375524 h 24317313"/>
              <a:gd name="connsiteX2288" fmla="*/ 11058516 w 24317312"/>
              <a:gd name="connsiteY2288" fmla="*/ 8839200 h 24317313"/>
              <a:gd name="connsiteX2289" fmla="*/ 11785588 w 24317312"/>
              <a:gd name="connsiteY2289" fmla="*/ 8839200 h 24317313"/>
              <a:gd name="connsiteX2290" fmla="*/ 11785588 w 24317312"/>
              <a:gd name="connsiteY2290" fmla="*/ 8112124 h 24317313"/>
              <a:gd name="connsiteX2291" fmla="*/ 11058516 w 24317312"/>
              <a:gd name="connsiteY2291" fmla="*/ 8112124 h 24317313"/>
              <a:gd name="connsiteX2292" fmla="*/ 11058516 w 24317312"/>
              <a:gd name="connsiteY2292" fmla="*/ 9575800 h 24317313"/>
              <a:gd name="connsiteX2293" fmla="*/ 11785588 w 24317312"/>
              <a:gd name="connsiteY2293" fmla="*/ 9575800 h 24317313"/>
              <a:gd name="connsiteX2294" fmla="*/ 11785588 w 24317312"/>
              <a:gd name="connsiteY2294" fmla="*/ 8848725 h 24317313"/>
              <a:gd name="connsiteX2295" fmla="*/ 11058516 w 24317312"/>
              <a:gd name="connsiteY2295" fmla="*/ 8848725 h 24317313"/>
              <a:gd name="connsiteX2296" fmla="*/ 11058516 w 24317312"/>
              <a:gd name="connsiteY2296" fmla="*/ 10312400 h 24317313"/>
              <a:gd name="connsiteX2297" fmla="*/ 11785588 w 24317312"/>
              <a:gd name="connsiteY2297" fmla="*/ 10312400 h 24317313"/>
              <a:gd name="connsiteX2298" fmla="*/ 11785588 w 24317312"/>
              <a:gd name="connsiteY2298" fmla="*/ 9585325 h 24317313"/>
              <a:gd name="connsiteX2299" fmla="*/ 11058516 w 24317312"/>
              <a:gd name="connsiteY2299" fmla="*/ 9585325 h 24317313"/>
              <a:gd name="connsiteX2300" fmla="*/ 11058516 w 24317312"/>
              <a:gd name="connsiteY2300" fmla="*/ 11049000 h 24317313"/>
              <a:gd name="connsiteX2301" fmla="*/ 11785588 w 24317312"/>
              <a:gd name="connsiteY2301" fmla="*/ 11049000 h 24317313"/>
              <a:gd name="connsiteX2302" fmla="*/ 11785588 w 24317312"/>
              <a:gd name="connsiteY2302" fmla="*/ 10321925 h 24317313"/>
              <a:gd name="connsiteX2303" fmla="*/ 11058516 w 24317312"/>
              <a:gd name="connsiteY2303" fmla="*/ 10321925 h 24317313"/>
              <a:gd name="connsiteX2304" fmla="*/ 11058516 w 24317312"/>
              <a:gd name="connsiteY2304" fmla="*/ 11785600 h 24317313"/>
              <a:gd name="connsiteX2305" fmla="*/ 11785588 w 24317312"/>
              <a:gd name="connsiteY2305" fmla="*/ 11785600 h 24317313"/>
              <a:gd name="connsiteX2306" fmla="*/ 11785588 w 24317312"/>
              <a:gd name="connsiteY2306" fmla="*/ 11058525 h 24317313"/>
              <a:gd name="connsiteX2307" fmla="*/ 11058516 w 24317312"/>
              <a:gd name="connsiteY2307" fmla="*/ 11058525 h 24317313"/>
              <a:gd name="connsiteX2308" fmla="*/ 11058516 w 24317312"/>
              <a:gd name="connsiteY2308" fmla="*/ 12522199 h 24317313"/>
              <a:gd name="connsiteX2309" fmla="*/ 11785588 w 24317312"/>
              <a:gd name="connsiteY2309" fmla="*/ 12522199 h 24317313"/>
              <a:gd name="connsiteX2310" fmla="*/ 11785588 w 24317312"/>
              <a:gd name="connsiteY2310" fmla="*/ 11795125 h 24317313"/>
              <a:gd name="connsiteX2311" fmla="*/ 11058516 w 24317312"/>
              <a:gd name="connsiteY2311" fmla="*/ 11795125 h 24317313"/>
              <a:gd name="connsiteX2312" fmla="*/ 11058516 w 24317312"/>
              <a:gd name="connsiteY2312" fmla="*/ 13258797 h 24317313"/>
              <a:gd name="connsiteX2313" fmla="*/ 11785588 w 24317312"/>
              <a:gd name="connsiteY2313" fmla="*/ 13258797 h 24317313"/>
              <a:gd name="connsiteX2314" fmla="*/ 11785588 w 24317312"/>
              <a:gd name="connsiteY2314" fmla="*/ 12531725 h 24317313"/>
              <a:gd name="connsiteX2315" fmla="*/ 11058516 w 24317312"/>
              <a:gd name="connsiteY2315" fmla="*/ 12531725 h 24317313"/>
              <a:gd name="connsiteX2316" fmla="*/ 11058515 w 24317312"/>
              <a:gd name="connsiteY2316" fmla="*/ 13995397 h 24317313"/>
              <a:gd name="connsiteX2317" fmla="*/ 11785588 w 24317312"/>
              <a:gd name="connsiteY2317" fmla="*/ 13995397 h 24317313"/>
              <a:gd name="connsiteX2318" fmla="*/ 11785588 w 24317312"/>
              <a:gd name="connsiteY2318" fmla="*/ 13268323 h 24317313"/>
              <a:gd name="connsiteX2319" fmla="*/ 11058516 w 24317312"/>
              <a:gd name="connsiteY2319" fmla="*/ 13268323 h 24317313"/>
              <a:gd name="connsiteX2320" fmla="*/ 11058515 w 24317312"/>
              <a:gd name="connsiteY2320" fmla="*/ 14731992 h 24317313"/>
              <a:gd name="connsiteX2321" fmla="*/ 11785588 w 24317312"/>
              <a:gd name="connsiteY2321" fmla="*/ 14731992 h 24317313"/>
              <a:gd name="connsiteX2322" fmla="*/ 11785588 w 24317312"/>
              <a:gd name="connsiteY2322" fmla="*/ 14004921 h 24317313"/>
              <a:gd name="connsiteX2323" fmla="*/ 11058515 w 24317312"/>
              <a:gd name="connsiteY2323" fmla="*/ 14004921 h 24317313"/>
              <a:gd name="connsiteX2324" fmla="*/ 11058515 w 24317312"/>
              <a:gd name="connsiteY2324" fmla="*/ 15468597 h 24317313"/>
              <a:gd name="connsiteX2325" fmla="*/ 11785588 w 24317312"/>
              <a:gd name="connsiteY2325" fmla="*/ 15468597 h 24317313"/>
              <a:gd name="connsiteX2326" fmla="*/ 11785588 w 24317312"/>
              <a:gd name="connsiteY2326" fmla="*/ 14741521 h 24317313"/>
              <a:gd name="connsiteX2327" fmla="*/ 11058515 w 24317312"/>
              <a:gd name="connsiteY2327" fmla="*/ 14741521 h 24317313"/>
              <a:gd name="connsiteX2328" fmla="*/ 11058515 w 24317312"/>
              <a:gd name="connsiteY2328" fmla="*/ 16205195 h 24317313"/>
              <a:gd name="connsiteX2329" fmla="*/ 11785588 w 24317312"/>
              <a:gd name="connsiteY2329" fmla="*/ 16205195 h 24317313"/>
              <a:gd name="connsiteX2330" fmla="*/ 11785588 w 24317312"/>
              <a:gd name="connsiteY2330" fmla="*/ 15478123 h 24317313"/>
              <a:gd name="connsiteX2331" fmla="*/ 11058515 w 24317312"/>
              <a:gd name="connsiteY2331" fmla="*/ 15478123 h 24317313"/>
              <a:gd name="connsiteX2332" fmla="*/ 11058515 w 24317312"/>
              <a:gd name="connsiteY2332" fmla="*/ 16941793 h 24317313"/>
              <a:gd name="connsiteX2333" fmla="*/ 11785588 w 24317312"/>
              <a:gd name="connsiteY2333" fmla="*/ 16941793 h 24317313"/>
              <a:gd name="connsiteX2334" fmla="*/ 11785588 w 24317312"/>
              <a:gd name="connsiteY2334" fmla="*/ 16214720 h 24317313"/>
              <a:gd name="connsiteX2335" fmla="*/ 11058515 w 24317312"/>
              <a:gd name="connsiteY2335" fmla="*/ 16214720 h 24317313"/>
              <a:gd name="connsiteX2336" fmla="*/ 11058515 w 24317312"/>
              <a:gd name="connsiteY2336" fmla="*/ 17678390 h 24317313"/>
              <a:gd name="connsiteX2337" fmla="*/ 11785588 w 24317312"/>
              <a:gd name="connsiteY2337" fmla="*/ 17678390 h 24317313"/>
              <a:gd name="connsiteX2338" fmla="*/ 11785588 w 24317312"/>
              <a:gd name="connsiteY2338" fmla="*/ 16951318 h 24317313"/>
              <a:gd name="connsiteX2339" fmla="*/ 11058515 w 24317312"/>
              <a:gd name="connsiteY2339" fmla="*/ 16951318 h 24317313"/>
              <a:gd name="connsiteX2340" fmla="*/ 11058515 w 24317312"/>
              <a:gd name="connsiteY2340" fmla="*/ 18414990 h 24317313"/>
              <a:gd name="connsiteX2341" fmla="*/ 11785588 w 24317312"/>
              <a:gd name="connsiteY2341" fmla="*/ 18414990 h 24317313"/>
              <a:gd name="connsiteX2342" fmla="*/ 11785588 w 24317312"/>
              <a:gd name="connsiteY2342" fmla="*/ 17687916 h 24317313"/>
              <a:gd name="connsiteX2343" fmla="*/ 11058515 w 24317312"/>
              <a:gd name="connsiteY2343" fmla="*/ 17687916 h 24317313"/>
              <a:gd name="connsiteX2344" fmla="*/ 11058515 w 24317312"/>
              <a:gd name="connsiteY2344" fmla="*/ 19151590 h 24317313"/>
              <a:gd name="connsiteX2345" fmla="*/ 11785588 w 24317312"/>
              <a:gd name="connsiteY2345" fmla="*/ 19151590 h 24317313"/>
              <a:gd name="connsiteX2346" fmla="*/ 11785588 w 24317312"/>
              <a:gd name="connsiteY2346" fmla="*/ 18424515 h 24317313"/>
              <a:gd name="connsiteX2347" fmla="*/ 11058515 w 24317312"/>
              <a:gd name="connsiteY2347" fmla="*/ 18424515 h 24317313"/>
              <a:gd name="connsiteX2348" fmla="*/ 11058515 w 24317312"/>
              <a:gd name="connsiteY2348" fmla="*/ 19888189 h 24317313"/>
              <a:gd name="connsiteX2349" fmla="*/ 11785588 w 24317312"/>
              <a:gd name="connsiteY2349" fmla="*/ 19888189 h 24317313"/>
              <a:gd name="connsiteX2350" fmla="*/ 11785588 w 24317312"/>
              <a:gd name="connsiteY2350" fmla="*/ 19161115 h 24317313"/>
              <a:gd name="connsiteX2351" fmla="*/ 11058515 w 24317312"/>
              <a:gd name="connsiteY2351" fmla="*/ 19161115 h 24317313"/>
              <a:gd name="connsiteX2352" fmla="*/ 11058515 w 24317312"/>
              <a:gd name="connsiteY2352" fmla="*/ 20624789 h 24317313"/>
              <a:gd name="connsiteX2353" fmla="*/ 11785588 w 24317312"/>
              <a:gd name="connsiteY2353" fmla="*/ 20624789 h 24317313"/>
              <a:gd name="connsiteX2354" fmla="*/ 11785588 w 24317312"/>
              <a:gd name="connsiteY2354" fmla="*/ 19897714 h 24317313"/>
              <a:gd name="connsiteX2355" fmla="*/ 11058515 w 24317312"/>
              <a:gd name="connsiteY2355" fmla="*/ 19897714 h 24317313"/>
              <a:gd name="connsiteX2356" fmla="*/ 11058515 w 24317312"/>
              <a:gd name="connsiteY2356" fmla="*/ 21361391 h 24317313"/>
              <a:gd name="connsiteX2357" fmla="*/ 11785588 w 24317312"/>
              <a:gd name="connsiteY2357" fmla="*/ 21361391 h 24317313"/>
              <a:gd name="connsiteX2358" fmla="*/ 11785588 w 24317312"/>
              <a:gd name="connsiteY2358" fmla="*/ 20634314 h 24317313"/>
              <a:gd name="connsiteX2359" fmla="*/ 11058515 w 24317312"/>
              <a:gd name="connsiteY2359" fmla="*/ 20634314 h 24317313"/>
              <a:gd name="connsiteX2360" fmla="*/ 11058515 w 24317312"/>
              <a:gd name="connsiteY2360" fmla="*/ 22097990 h 24317313"/>
              <a:gd name="connsiteX2361" fmla="*/ 11785588 w 24317312"/>
              <a:gd name="connsiteY2361" fmla="*/ 22097990 h 24317313"/>
              <a:gd name="connsiteX2362" fmla="*/ 11785588 w 24317312"/>
              <a:gd name="connsiteY2362" fmla="*/ 21370916 h 24317313"/>
              <a:gd name="connsiteX2363" fmla="*/ 11058515 w 24317312"/>
              <a:gd name="connsiteY2363" fmla="*/ 21370916 h 24317313"/>
              <a:gd name="connsiteX2364" fmla="*/ 11058515 w 24317312"/>
              <a:gd name="connsiteY2364" fmla="*/ 22834590 h 24317313"/>
              <a:gd name="connsiteX2365" fmla="*/ 11785588 w 24317312"/>
              <a:gd name="connsiteY2365" fmla="*/ 22834590 h 24317313"/>
              <a:gd name="connsiteX2366" fmla="*/ 11785588 w 24317312"/>
              <a:gd name="connsiteY2366" fmla="*/ 22107516 h 24317313"/>
              <a:gd name="connsiteX2367" fmla="*/ 11058515 w 24317312"/>
              <a:gd name="connsiteY2367" fmla="*/ 22107516 h 24317313"/>
              <a:gd name="connsiteX2368" fmla="*/ 11058515 w 24317312"/>
              <a:gd name="connsiteY2368" fmla="*/ 23571189 h 24317313"/>
              <a:gd name="connsiteX2369" fmla="*/ 11785588 w 24317312"/>
              <a:gd name="connsiteY2369" fmla="*/ 23571189 h 24317313"/>
              <a:gd name="connsiteX2370" fmla="*/ 11785588 w 24317312"/>
              <a:gd name="connsiteY2370" fmla="*/ 22844115 h 24317313"/>
              <a:gd name="connsiteX2371" fmla="*/ 11058515 w 24317312"/>
              <a:gd name="connsiteY2371" fmla="*/ 22844115 h 24317313"/>
              <a:gd name="connsiteX2372" fmla="*/ 11058515 w 24317312"/>
              <a:gd name="connsiteY2372" fmla="*/ 24307788 h 24317313"/>
              <a:gd name="connsiteX2373" fmla="*/ 11785588 w 24317312"/>
              <a:gd name="connsiteY2373" fmla="*/ 24307788 h 24317313"/>
              <a:gd name="connsiteX2374" fmla="*/ 11785588 w 24317312"/>
              <a:gd name="connsiteY2374" fmla="*/ 23580714 h 24317313"/>
              <a:gd name="connsiteX2375" fmla="*/ 11058515 w 24317312"/>
              <a:gd name="connsiteY2375" fmla="*/ 23580714 h 24317313"/>
              <a:gd name="connsiteX2376" fmla="*/ 10321916 w 24317312"/>
              <a:gd name="connsiteY2376" fmla="*/ 736600 h 24317313"/>
              <a:gd name="connsiteX2377" fmla="*/ 11048990 w 24317312"/>
              <a:gd name="connsiteY2377" fmla="*/ 736600 h 24317313"/>
              <a:gd name="connsiteX2378" fmla="*/ 11048990 w 24317312"/>
              <a:gd name="connsiteY2378" fmla="*/ 9524 h 24317313"/>
              <a:gd name="connsiteX2379" fmla="*/ 10321916 w 24317312"/>
              <a:gd name="connsiteY2379" fmla="*/ 9524 h 24317313"/>
              <a:gd name="connsiteX2380" fmla="*/ 10321916 w 24317312"/>
              <a:gd name="connsiteY2380" fmla="*/ 1473200 h 24317313"/>
              <a:gd name="connsiteX2381" fmla="*/ 11048990 w 24317312"/>
              <a:gd name="connsiteY2381" fmla="*/ 1473200 h 24317313"/>
              <a:gd name="connsiteX2382" fmla="*/ 11048990 w 24317312"/>
              <a:gd name="connsiteY2382" fmla="*/ 746124 h 24317313"/>
              <a:gd name="connsiteX2383" fmla="*/ 10321916 w 24317312"/>
              <a:gd name="connsiteY2383" fmla="*/ 746124 h 24317313"/>
              <a:gd name="connsiteX2384" fmla="*/ 10321916 w 24317312"/>
              <a:gd name="connsiteY2384" fmla="*/ 2209800 h 24317313"/>
              <a:gd name="connsiteX2385" fmla="*/ 11048990 w 24317312"/>
              <a:gd name="connsiteY2385" fmla="*/ 2209800 h 24317313"/>
              <a:gd name="connsiteX2386" fmla="*/ 11048990 w 24317312"/>
              <a:gd name="connsiteY2386" fmla="*/ 1482724 h 24317313"/>
              <a:gd name="connsiteX2387" fmla="*/ 10321916 w 24317312"/>
              <a:gd name="connsiteY2387" fmla="*/ 1482724 h 24317313"/>
              <a:gd name="connsiteX2388" fmla="*/ 10321916 w 24317312"/>
              <a:gd name="connsiteY2388" fmla="*/ 2946400 h 24317313"/>
              <a:gd name="connsiteX2389" fmla="*/ 11048990 w 24317312"/>
              <a:gd name="connsiteY2389" fmla="*/ 2946400 h 24317313"/>
              <a:gd name="connsiteX2390" fmla="*/ 11048990 w 24317312"/>
              <a:gd name="connsiteY2390" fmla="*/ 2219324 h 24317313"/>
              <a:gd name="connsiteX2391" fmla="*/ 10321916 w 24317312"/>
              <a:gd name="connsiteY2391" fmla="*/ 2219324 h 24317313"/>
              <a:gd name="connsiteX2392" fmla="*/ 10321916 w 24317312"/>
              <a:gd name="connsiteY2392" fmla="*/ 3683000 h 24317313"/>
              <a:gd name="connsiteX2393" fmla="*/ 11048990 w 24317312"/>
              <a:gd name="connsiteY2393" fmla="*/ 3683000 h 24317313"/>
              <a:gd name="connsiteX2394" fmla="*/ 11048990 w 24317312"/>
              <a:gd name="connsiteY2394" fmla="*/ 2955924 h 24317313"/>
              <a:gd name="connsiteX2395" fmla="*/ 10321916 w 24317312"/>
              <a:gd name="connsiteY2395" fmla="*/ 2955924 h 24317313"/>
              <a:gd name="connsiteX2396" fmla="*/ 10321916 w 24317312"/>
              <a:gd name="connsiteY2396" fmla="*/ 4419600 h 24317313"/>
              <a:gd name="connsiteX2397" fmla="*/ 11048990 w 24317312"/>
              <a:gd name="connsiteY2397" fmla="*/ 4419600 h 24317313"/>
              <a:gd name="connsiteX2398" fmla="*/ 11048990 w 24317312"/>
              <a:gd name="connsiteY2398" fmla="*/ 3692524 h 24317313"/>
              <a:gd name="connsiteX2399" fmla="*/ 10321916 w 24317312"/>
              <a:gd name="connsiteY2399" fmla="*/ 3692524 h 24317313"/>
              <a:gd name="connsiteX2400" fmla="*/ 10321916 w 24317312"/>
              <a:gd name="connsiteY2400" fmla="*/ 5156200 h 24317313"/>
              <a:gd name="connsiteX2401" fmla="*/ 11048990 w 24317312"/>
              <a:gd name="connsiteY2401" fmla="*/ 5156200 h 24317313"/>
              <a:gd name="connsiteX2402" fmla="*/ 11048990 w 24317312"/>
              <a:gd name="connsiteY2402" fmla="*/ 4429124 h 24317313"/>
              <a:gd name="connsiteX2403" fmla="*/ 10321916 w 24317312"/>
              <a:gd name="connsiteY2403" fmla="*/ 4429124 h 24317313"/>
              <a:gd name="connsiteX2404" fmla="*/ 10321916 w 24317312"/>
              <a:gd name="connsiteY2404" fmla="*/ 5892800 h 24317313"/>
              <a:gd name="connsiteX2405" fmla="*/ 11048990 w 24317312"/>
              <a:gd name="connsiteY2405" fmla="*/ 5892800 h 24317313"/>
              <a:gd name="connsiteX2406" fmla="*/ 11048990 w 24317312"/>
              <a:gd name="connsiteY2406" fmla="*/ 5165724 h 24317313"/>
              <a:gd name="connsiteX2407" fmla="*/ 10321916 w 24317312"/>
              <a:gd name="connsiteY2407" fmla="*/ 5165724 h 24317313"/>
              <a:gd name="connsiteX2408" fmla="*/ 10321916 w 24317312"/>
              <a:gd name="connsiteY2408" fmla="*/ 6629400 h 24317313"/>
              <a:gd name="connsiteX2409" fmla="*/ 11048990 w 24317312"/>
              <a:gd name="connsiteY2409" fmla="*/ 6629400 h 24317313"/>
              <a:gd name="connsiteX2410" fmla="*/ 11048990 w 24317312"/>
              <a:gd name="connsiteY2410" fmla="*/ 5902324 h 24317313"/>
              <a:gd name="connsiteX2411" fmla="*/ 10321916 w 24317312"/>
              <a:gd name="connsiteY2411" fmla="*/ 5902324 h 24317313"/>
              <a:gd name="connsiteX2412" fmla="*/ 10321916 w 24317312"/>
              <a:gd name="connsiteY2412" fmla="*/ 7366000 h 24317313"/>
              <a:gd name="connsiteX2413" fmla="*/ 11048990 w 24317312"/>
              <a:gd name="connsiteY2413" fmla="*/ 7366000 h 24317313"/>
              <a:gd name="connsiteX2414" fmla="*/ 11048990 w 24317312"/>
              <a:gd name="connsiteY2414" fmla="*/ 6638924 h 24317313"/>
              <a:gd name="connsiteX2415" fmla="*/ 10321916 w 24317312"/>
              <a:gd name="connsiteY2415" fmla="*/ 6638924 h 24317313"/>
              <a:gd name="connsiteX2416" fmla="*/ 10321916 w 24317312"/>
              <a:gd name="connsiteY2416" fmla="*/ 8102600 h 24317313"/>
              <a:gd name="connsiteX2417" fmla="*/ 11048990 w 24317312"/>
              <a:gd name="connsiteY2417" fmla="*/ 8102600 h 24317313"/>
              <a:gd name="connsiteX2418" fmla="*/ 11048990 w 24317312"/>
              <a:gd name="connsiteY2418" fmla="*/ 7375524 h 24317313"/>
              <a:gd name="connsiteX2419" fmla="*/ 10321916 w 24317312"/>
              <a:gd name="connsiteY2419" fmla="*/ 7375524 h 24317313"/>
              <a:gd name="connsiteX2420" fmla="*/ 10321916 w 24317312"/>
              <a:gd name="connsiteY2420" fmla="*/ 8839200 h 24317313"/>
              <a:gd name="connsiteX2421" fmla="*/ 11048990 w 24317312"/>
              <a:gd name="connsiteY2421" fmla="*/ 8839200 h 24317313"/>
              <a:gd name="connsiteX2422" fmla="*/ 11048990 w 24317312"/>
              <a:gd name="connsiteY2422" fmla="*/ 8112124 h 24317313"/>
              <a:gd name="connsiteX2423" fmla="*/ 10321916 w 24317312"/>
              <a:gd name="connsiteY2423" fmla="*/ 8112124 h 24317313"/>
              <a:gd name="connsiteX2424" fmla="*/ 10321916 w 24317312"/>
              <a:gd name="connsiteY2424" fmla="*/ 9575800 h 24317313"/>
              <a:gd name="connsiteX2425" fmla="*/ 11048990 w 24317312"/>
              <a:gd name="connsiteY2425" fmla="*/ 9575800 h 24317313"/>
              <a:gd name="connsiteX2426" fmla="*/ 11048990 w 24317312"/>
              <a:gd name="connsiteY2426" fmla="*/ 8848725 h 24317313"/>
              <a:gd name="connsiteX2427" fmla="*/ 10321916 w 24317312"/>
              <a:gd name="connsiteY2427" fmla="*/ 8848725 h 24317313"/>
              <a:gd name="connsiteX2428" fmla="*/ 10321916 w 24317312"/>
              <a:gd name="connsiteY2428" fmla="*/ 10312400 h 24317313"/>
              <a:gd name="connsiteX2429" fmla="*/ 11048990 w 24317312"/>
              <a:gd name="connsiteY2429" fmla="*/ 10312400 h 24317313"/>
              <a:gd name="connsiteX2430" fmla="*/ 11048990 w 24317312"/>
              <a:gd name="connsiteY2430" fmla="*/ 9585325 h 24317313"/>
              <a:gd name="connsiteX2431" fmla="*/ 10321916 w 24317312"/>
              <a:gd name="connsiteY2431" fmla="*/ 9585325 h 24317313"/>
              <a:gd name="connsiteX2432" fmla="*/ 10321916 w 24317312"/>
              <a:gd name="connsiteY2432" fmla="*/ 11049000 h 24317313"/>
              <a:gd name="connsiteX2433" fmla="*/ 11048990 w 24317312"/>
              <a:gd name="connsiteY2433" fmla="*/ 11049000 h 24317313"/>
              <a:gd name="connsiteX2434" fmla="*/ 11048990 w 24317312"/>
              <a:gd name="connsiteY2434" fmla="*/ 10321925 h 24317313"/>
              <a:gd name="connsiteX2435" fmla="*/ 10321916 w 24317312"/>
              <a:gd name="connsiteY2435" fmla="*/ 10321925 h 24317313"/>
              <a:gd name="connsiteX2436" fmla="*/ 10321916 w 24317312"/>
              <a:gd name="connsiteY2436" fmla="*/ 11785600 h 24317313"/>
              <a:gd name="connsiteX2437" fmla="*/ 11048990 w 24317312"/>
              <a:gd name="connsiteY2437" fmla="*/ 11785600 h 24317313"/>
              <a:gd name="connsiteX2438" fmla="*/ 11048990 w 24317312"/>
              <a:gd name="connsiteY2438" fmla="*/ 11058525 h 24317313"/>
              <a:gd name="connsiteX2439" fmla="*/ 10321916 w 24317312"/>
              <a:gd name="connsiteY2439" fmla="*/ 11058525 h 24317313"/>
              <a:gd name="connsiteX2440" fmla="*/ 10321916 w 24317312"/>
              <a:gd name="connsiteY2440" fmla="*/ 12522199 h 24317313"/>
              <a:gd name="connsiteX2441" fmla="*/ 11048990 w 24317312"/>
              <a:gd name="connsiteY2441" fmla="*/ 12522199 h 24317313"/>
              <a:gd name="connsiteX2442" fmla="*/ 11048990 w 24317312"/>
              <a:gd name="connsiteY2442" fmla="*/ 11795125 h 24317313"/>
              <a:gd name="connsiteX2443" fmla="*/ 10321916 w 24317312"/>
              <a:gd name="connsiteY2443" fmla="*/ 11795125 h 24317313"/>
              <a:gd name="connsiteX2444" fmla="*/ 10321916 w 24317312"/>
              <a:gd name="connsiteY2444" fmla="*/ 13258797 h 24317313"/>
              <a:gd name="connsiteX2445" fmla="*/ 11048990 w 24317312"/>
              <a:gd name="connsiteY2445" fmla="*/ 13258797 h 24317313"/>
              <a:gd name="connsiteX2446" fmla="*/ 11048990 w 24317312"/>
              <a:gd name="connsiteY2446" fmla="*/ 12531725 h 24317313"/>
              <a:gd name="connsiteX2447" fmla="*/ 10321916 w 24317312"/>
              <a:gd name="connsiteY2447" fmla="*/ 12531725 h 24317313"/>
              <a:gd name="connsiteX2448" fmla="*/ 10321916 w 24317312"/>
              <a:gd name="connsiteY2448" fmla="*/ 13995397 h 24317313"/>
              <a:gd name="connsiteX2449" fmla="*/ 11048989 w 24317312"/>
              <a:gd name="connsiteY2449" fmla="*/ 13995397 h 24317313"/>
              <a:gd name="connsiteX2450" fmla="*/ 11048990 w 24317312"/>
              <a:gd name="connsiteY2450" fmla="*/ 13268323 h 24317313"/>
              <a:gd name="connsiteX2451" fmla="*/ 10321916 w 24317312"/>
              <a:gd name="connsiteY2451" fmla="*/ 13268323 h 24317313"/>
              <a:gd name="connsiteX2452" fmla="*/ 10321916 w 24317312"/>
              <a:gd name="connsiteY2452" fmla="*/ 14731992 h 24317313"/>
              <a:gd name="connsiteX2453" fmla="*/ 11048989 w 24317312"/>
              <a:gd name="connsiteY2453" fmla="*/ 14731992 h 24317313"/>
              <a:gd name="connsiteX2454" fmla="*/ 11048989 w 24317312"/>
              <a:gd name="connsiteY2454" fmla="*/ 14004921 h 24317313"/>
              <a:gd name="connsiteX2455" fmla="*/ 10321916 w 24317312"/>
              <a:gd name="connsiteY2455" fmla="*/ 14004921 h 24317313"/>
              <a:gd name="connsiteX2456" fmla="*/ 10321916 w 24317312"/>
              <a:gd name="connsiteY2456" fmla="*/ 15468597 h 24317313"/>
              <a:gd name="connsiteX2457" fmla="*/ 11048989 w 24317312"/>
              <a:gd name="connsiteY2457" fmla="*/ 15468597 h 24317313"/>
              <a:gd name="connsiteX2458" fmla="*/ 11048989 w 24317312"/>
              <a:gd name="connsiteY2458" fmla="*/ 14741521 h 24317313"/>
              <a:gd name="connsiteX2459" fmla="*/ 10321916 w 24317312"/>
              <a:gd name="connsiteY2459" fmla="*/ 14741521 h 24317313"/>
              <a:gd name="connsiteX2460" fmla="*/ 10321916 w 24317312"/>
              <a:gd name="connsiteY2460" fmla="*/ 16205195 h 24317313"/>
              <a:gd name="connsiteX2461" fmla="*/ 11048989 w 24317312"/>
              <a:gd name="connsiteY2461" fmla="*/ 16205195 h 24317313"/>
              <a:gd name="connsiteX2462" fmla="*/ 11048989 w 24317312"/>
              <a:gd name="connsiteY2462" fmla="*/ 15478123 h 24317313"/>
              <a:gd name="connsiteX2463" fmla="*/ 10321916 w 24317312"/>
              <a:gd name="connsiteY2463" fmla="*/ 15478123 h 24317313"/>
              <a:gd name="connsiteX2464" fmla="*/ 10321916 w 24317312"/>
              <a:gd name="connsiteY2464" fmla="*/ 16941793 h 24317313"/>
              <a:gd name="connsiteX2465" fmla="*/ 11048989 w 24317312"/>
              <a:gd name="connsiteY2465" fmla="*/ 16941793 h 24317313"/>
              <a:gd name="connsiteX2466" fmla="*/ 11048989 w 24317312"/>
              <a:gd name="connsiteY2466" fmla="*/ 16214720 h 24317313"/>
              <a:gd name="connsiteX2467" fmla="*/ 10321916 w 24317312"/>
              <a:gd name="connsiteY2467" fmla="*/ 16214720 h 24317313"/>
              <a:gd name="connsiteX2468" fmla="*/ 10321916 w 24317312"/>
              <a:gd name="connsiteY2468" fmla="*/ 17678390 h 24317313"/>
              <a:gd name="connsiteX2469" fmla="*/ 11048989 w 24317312"/>
              <a:gd name="connsiteY2469" fmla="*/ 17678390 h 24317313"/>
              <a:gd name="connsiteX2470" fmla="*/ 11048989 w 24317312"/>
              <a:gd name="connsiteY2470" fmla="*/ 16951318 h 24317313"/>
              <a:gd name="connsiteX2471" fmla="*/ 10321916 w 24317312"/>
              <a:gd name="connsiteY2471" fmla="*/ 16951318 h 24317313"/>
              <a:gd name="connsiteX2472" fmla="*/ 10321916 w 24317312"/>
              <a:gd name="connsiteY2472" fmla="*/ 18414990 h 24317313"/>
              <a:gd name="connsiteX2473" fmla="*/ 11048989 w 24317312"/>
              <a:gd name="connsiteY2473" fmla="*/ 18414990 h 24317313"/>
              <a:gd name="connsiteX2474" fmla="*/ 11048989 w 24317312"/>
              <a:gd name="connsiteY2474" fmla="*/ 17687916 h 24317313"/>
              <a:gd name="connsiteX2475" fmla="*/ 10321916 w 24317312"/>
              <a:gd name="connsiteY2475" fmla="*/ 17687916 h 24317313"/>
              <a:gd name="connsiteX2476" fmla="*/ 10321916 w 24317312"/>
              <a:gd name="connsiteY2476" fmla="*/ 19151590 h 24317313"/>
              <a:gd name="connsiteX2477" fmla="*/ 11048989 w 24317312"/>
              <a:gd name="connsiteY2477" fmla="*/ 19151590 h 24317313"/>
              <a:gd name="connsiteX2478" fmla="*/ 11048989 w 24317312"/>
              <a:gd name="connsiteY2478" fmla="*/ 18424515 h 24317313"/>
              <a:gd name="connsiteX2479" fmla="*/ 10321916 w 24317312"/>
              <a:gd name="connsiteY2479" fmla="*/ 18424515 h 24317313"/>
              <a:gd name="connsiteX2480" fmla="*/ 10321916 w 24317312"/>
              <a:gd name="connsiteY2480" fmla="*/ 19888189 h 24317313"/>
              <a:gd name="connsiteX2481" fmla="*/ 11048989 w 24317312"/>
              <a:gd name="connsiteY2481" fmla="*/ 19888189 h 24317313"/>
              <a:gd name="connsiteX2482" fmla="*/ 11048989 w 24317312"/>
              <a:gd name="connsiteY2482" fmla="*/ 19161115 h 24317313"/>
              <a:gd name="connsiteX2483" fmla="*/ 10321916 w 24317312"/>
              <a:gd name="connsiteY2483" fmla="*/ 19161115 h 24317313"/>
              <a:gd name="connsiteX2484" fmla="*/ 10321916 w 24317312"/>
              <a:gd name="connsiteY2484" fmla="*/ 20624789 h 24317313"/>
              <a:gd name="connsiteX2485" fmla="*/ 11048989 w 24317312"/>
              <a:gd name="connsiteY2485" fmla="*/ 20624789 h 24317313"/>
              <a:gd name="connsiteX2486" fmla="*/ 11048989 w 24317312"/>
              <a:gd name="connsiteY2486" fmla="*/ 19897714 h 24317313"/>
              <a:gd name="connsiteX2487" fmla="*/ 10321916 w 24317312"/>
              <a:gd name="connsiteY2487" fmla="*/ 19897714 h 24317313"/>
              <a:gd name="connsiteX2488" fmla="*/ 10321916 w 24317312"/>
              <a:gd name="connsiteY2488" fmla="*/ 21361391 h 24317313"/>
              <a:gd name="connsiteX2489" fmla="*/ 11048989 w 24317312"/>
              <a:gd name="connsiteY2489" fmla="*/ 21361391 h 24317313"/>
              <a:gd name="connsiteX2490" fmla="*/ 11048989 w 24317312"/>
              <a:gd name="connsiteY2490" fmla="*/ 20634314 h 24317313"/>
              <a:gd name="connsiteX2491" fmla="*/ 10321916 w 24317312"/>
              <a:gd name="connsiteY2491" fmla="*/ 20634314 h 24317313"/>
              <a:gd name="connsiteX2492" fmla="*/ 10321916 w 24317312"/>
              <a:gd name="connsiteY2492" fmla="*/ 22097990 h 24317313"/>
              <a:gd name="connsiteX2493" fmla="*/ 11048989 w 24317312"/>
              <a:gd name="connsiteY2493" fmla="*/ 22097990 h 24317313"/>
              <a:gd name="connsiteX2494" fmla="*/ 11048989 w 24317312"/>
              <a:gd name="connsiteY2494" fmla="*/ 21370916 h 24317313"/>
              <a:gd name="connsiteX2495" fmla="*/ 10321916 w 24317312"/>
              <a:gd name="connsiteY2495" fmla="*/ 21370916 h 24317313"/>
              <a:gd name="connsiteX2496" fmla="*/ 10321916 w 24317312"/>
              <a:gd name="connsiteY2496" fmla="*/ 22834590 h 24317313"/>
              <a:gd name="connsiteX2497" fmla="*/ 11048989 w 24317312"/>
              <a:gd name="connsiteY2497" fmla="*/ 22834590 h 24317313"/>
              <a:gd name="connsiteX2498" fmla="*/ 11048989 w 24317312"/>
              <a:gd name="connsiteY2498" fmla="*/ 22107516 h 24317313"/>
              <a:gd name="connsiteX2499" fmla="*/ 10321916 w 24317312"/>
              <a:gd name="connsiteY2499" fmla="*/ 22107516 h 24317313"/>
              <a:gd name="connsiteX2500" fmla="*/ 10321916 w 24317312"/>
              <a:gd name="connsiteY2500" fmla="*/ 23571189 h 24317313"/>
              <a:gd name="connsiteX2501" fmla="*/ 11048989 w 24317312"/>
              <a:gd name="connsiteY2501" fmla="*/ 23571189 h 24317313"/>
              <a:gd name="connsiteX2502" fmla="*/ 11048989 w 24317312"/>
              <a:gd name="connsiteY2502" fmla="*/ 22844115 h 24317313"/>
              <a:gd name="connsiteX2503" fmla="*/ 10321916 w 24317312"/>
              <a:gd name="connsiteY2503" fmla="*/ 22844115 h 24317313"/>
              <a:gd name="connsiteX2504" fmla="*/ 10321916 w 24317312"/>
              <a:gd name="connsiteY2504" fmla="*/ 24307788 h 24317313"/>
              <a:gd name="connsiteX2505" fmla="*/ 11048989 w 24317312"/>
              <a:gd name="connsiteY2505" fmla="*/ 24307788 h 24317313"/>
              <a:gd name="connsiteX2506" fmla="*/ 11048989 w 24317312"/>
              <a:gd name="connsiteY2506" fmla="*/ 23580714 h 24317313"/>
              <a:gd name="connsiteX2507" fmla="*/ 10321916 w 24317312"/>
              <a:gd name="connsiteY2507" fmla="*/ 23580714 h 24317313"/>
              <a:gd name="connsiteX2508" fmla="*/ 9585320 w 24317312"/>
              <a:gd name="connsiteY2508" fmla="*/ 736600 h 24317313"/>
              <a:gd name="connsiteX2509" fmla="*/ 10312392 w 24317312"/>
              <a:gd name="connsiteY2509" fmla="*/ 736600 h 24317313"/>
              <a:gd name="connsiteX2510" fmla="*/ 10312392 w 24317312"/>
              <a:gd name="connsiteY2510" fmla="*/ 9524 h 24317313"/>
              <a:gd name="connsiteX2511" fmla="*/ 9585320 w 24317312"/>
              <a:gd name="connsiteY2511" fmla="*/ 9524 h 24317313"/>
              <a:gd name="connsiteX2512" fmla="*/ 9585320 w 24317312"/>
              <a:gd name="connsiteY2512" fmla="*/ 1473200 h 24317313"/>
              <a:gd name="connsiteX2513" fmla="*/ 10312392 w 24317312"/>
              <a:gd name="connsiteY2513" fmla="*/ 1473200 h 24317313"/>
              <a:gd name="connsiteX2514" fmla="*/ 10312392 w 24317312"/>
              <a:gd name="connsiteY2514" fmla="*/ 746124 h 24317313"/>
              <a:gd name="connsiteX2515" fmla="*/ 9585320 w 24317312"/>
              <a:gd name="connsiteY2515" fmla="*/ 746124 h 24317313"/>
              <a:gd name="connsiteX2516" fmla="*/ 9585320 w 24317312"/>
              <a:gd name="connsiteY2516" fmla="*/ 2209800 h 24317313"/>
              <a:gd name="connsiteX2517" fmla="*/ 10312392 w 24317312"/>
              <a:gd name="connsiteY2517" fmla="*/ 2209800 h 24317313"/>
              <a:gd name="connsiteX2518" fmla="*/ 10312392 w 24317312"/>
              <a:gd name="connsiteY2518" fmla="*/ 1482724 h 24317313"/>
              <a:gd name="connsiteX2519" fmla="*/ 9585320 w 24317312"/>
              <a:gd name="connsiteY2519" fmla="*/ 1482724 h 24317313"/>
              <a:gd name="connsiteX2520" fmla="*/ 9585320 w 24317312"/>
              <a:gd name="connsiteY2520" fmla="*/ 2946400 h 24317313"/>
              <a:gd name="connsiteX2521" fmla="*/ 10312392 w 24317312"/>
              <a:gd name="connsiteY2521" fmla="*/ 2946400 h 24317313"/>
              <a:gd name="connsiteX2522" fmla="*/ 10312392 w 24317312"/>
              <a:gd name="connsiteY2522" fmla="*/ 2219324 h 24317313"/>
              <a:gd name="connsiteX2523" fmla="*/ 9585320 w 24317312"/>
              <a:gd name="connsiteY2523" fmla="*/ 2219324 h 24317313"/>
              <a:gd name="connsiteX2524" fmla="*/ 9585320 w 24317312"/>
              <a:gd name="connsiteY2524" fmla="*/ 3683000 h 24317313"/>
              <a:gd name="connsiteX2525" fmla="*/ 10312392 w 24317312"/>
              <a:gd name="connsiteY2525" fmla="*/ 3683000 h 24317313"/>
              <a:gd name="connsiteX2526" fmla="*/ 10312392 w 24317312"/>
              <a:gd name="connsiteY2526" fmla="*/ 2955924 h 24317313"/>
              <a:gd name="connsiteX2527" fmla="*/ 9585320 w 24317312"/>
              <a:gd name="connsiteY2527" fmla="*/ 2955924 h 24317313"/>
              <a:gd name="connsiteX2528" fmla="*/ 9585320 w 24317312"/>
              <a:gd name="connsiteY2528" fmla="*/ 4419600 h 24317313"/>
              <a:gd name="connsiteX2529" fmla="*/ 10312392 w 24317312"/>
              <a:gd name="connsiteY2529" fmla="*/ 4419600 h 24317313"/>
              <a:gd name="connsiteX2530" fmla="*/ 10312392 w 24317312"/>
              <a:gd name="connsiteY2530" fmla="*/ 3692524 h 24317313"/>
              <a:gd name="connsiteX2531" fmla="*/ 9585320 w 24317312"/>
              <a:gd name="connsiteY2531" fmla="*/ 3692524 h 24317313"/>
              <a:gd name="connsiteX2532" fmla="*/ 9585320 w 24317312"/>
              <a:gd name="connsiteY2532" fmla="*/ 5156200 h 24317313"/>
              <a:gd name="connsiteX2533" fmla="*/ 10312392 w 24317312"/>
              <a:gd name="connsiteY2533" fmla="*/ 5156200 h 24317313"/>
              <a:gd name="connsiteX2534" fmla="*/ 10312392 w 24317312"/>
              <a:gd name="connsiteY2534" fmla="*/ 4429124 h 24317313"/>
              <a:gd name="connsiteX2535" fmla="*/ 9585320 w 24317312"/>
              <a:gd name="connsiteY2535" fmla="*/ 4429124 h 24317313"/>
              <a:gd name="connsiteX2536" fmla="*/ 9585320 w 24317312"/>
              <a:gd name="connsiteY2536" fmla="*/ 5892800 h 24317313"/>
              <a:gd name="connsiteX2537" fmla="*/ 10312392 w 24317312"/>
              <a:gd name="connsiteY2537" fmla="*/ 5892800 h 24317313"/>
              <a:gd name="connsiteX2538" fmla="*/ 10312392 w 24317312"/>
              <a:gd name="connsiteY2538" fmla="*/ 5165724 h 24317313"/>
              <a:gd name="connsiteX2539" fmla="*/ 9585320 w 24317312"/>
              <a:gd name="connsiteY2539" fmla="*/ 5165724 h 24317313"/>
              <a:gd name="connsiteX2540" fmla="*/ 9585320 w 24317312"/>
              <a:gd name="connsiteY2540" fmla="*/ 6629400 h 24317313"/>
              <a:gd name="connsiteX2541" fmla="*/ 10312392 w 24317312"/>
              <a:gd name="connsiteY2541" fmla="*/ 6629400 h 24317313"/>
              <a:gd name="connsiteX2542" fmla="*/ 10312392 w 24317312"/>
              <a:gd name="connsiteY2542" fmla="*/ 5902324 h 24317313"/>
              <a:gd name="connsiteX2543" fmla="*/ 9585320 w 24317312"/>
              <a:gd name="connsiteY2543" fmla="*/ 5902324 h 24317313"/>
              <a:gd name="connsiteX2544" fmla="*/ 9585320 w 24317312"/>
              <a:gd name="connsiteY2544" fmla="*/ 7366000 h 24317313"/>
              <a:gd name="connsiteX2545" fmla="*/ 10312392 w 24317312"/>
              <a:gd name="connsiteY2545" fmla="*/ 7366000 h 24317313"/>
              <a:gd name="connsiteX2546" fmla="*/ 10312392 w 24317312"/>
              <a:gd name="connsiteY2546" fmla="*/ 6638924 h 24317313"/>
              <a:gd name="connsiteX2547" fmla="*/ 9585320 w 24317312"/>
              <a:gd name="connsiteY2547" fmla="*/ 6638924 h 24317313"/>
              <a:gd name="connsiteX2548" fmla="*/ 9585320 w 24317312"/>
              <a:gd name="connsiteY2548" fmla="*/ 8102600 h 24317313"/>
              <a:gd name="connsiteX2549" fmla="*/ 10312392 w 24317312"/>
              <a:gd name="connsiteY2549" fmla="*/ 8102600 h 24317313"/>
              <a:gd name="connsiteX2550" fmla="*/ 10312392 w 24317312"/>
              <a:gd name="connsiteY2550" fmla="*/ 7375524 h 24317313"/>
              <a:gd name="connsiteX2551" fmla="*/ 9585320 w 24317312"/>
              <a:gd name="connsiteY2551" fmla="*/ 7375524 h 24317313"/>
              <a:gd name="connsiteX2552" fmla="*/ 9585320 w 24317312"/>
              <a:gd name="connsiteY2552" fmla="*/ 8839200 h 24317313"/>
              <a:gd name="connsiteX2553" fmla="*/ 10312392 w 24317312"/>
              <a:gd name="connsiteY2553" fmla="*/ 8839200 h 24317313"/>
              <a:gd name="connsiteX2554" fmla="*/ 10312392 w 24317312"/>
              <a:gd name="connsiteY2554" fmla="*/ 8112124 h 24317313"/>
              <a:gd name="connsiteX2555" fmla="*/ 9585320 w 24317312"/>
              <a:gd name="connsiteY2555" fmla="*/ 8112124 h 24317313"/>
              <a:gd name="connsiteX2556" fmla="*/ 9585320 w 24317312"/>
              <a:gd name="connsiteY2556" fmla="*/ 9575800 h 24317313"/>
              <a:gd name="connsiteX2557" fmla="*/ 10312392 w 24317312"/>
              <a:gd name="connsiteY2557" fmla="*/ 9575800 h 24317313"/>
              <a:gd name="connsiteX2558" fmla="*/ 10312392 w 24317312"/>
              <a:gd name="connsiteY2558" fmla="*/ 8848725 h 24317313"/>
              <a:gd name="connsiteX2559" fmla="*/ 9585320 w 24317312"/>
              <a:gd name="connsiteY2559" fmla="*/ 8848725 h 24317313"/>
              <a:gd name="connsiteX2560" fmla="*/ 9585320 w 24317312"/>
              <a:gd name="connsiteY2560" fmla="*/ 10312400 h 24317313"/>
              <a:gd name="connsiteX2561" fmla="*/ 10312392 w 24317312"/>
              <a:gd name="connsiteY2561" fmla="*/ 10312400 h 24317313"/>
              <a:gd name="connsiteX2562" fmla="*/ 10312392 w 24317312"/>
              <a:gd name="connsiteY2562" fmla="*/ 9585325 h 24317313"/>
              <a:gd name="connsiteX2563" fmla="*/ 9585320 w 24317312"/>
              <a:gd name="connsiteY2563" fmla="*/ 9585325 h 24317313"/>
              <a:gd name="connsiteX2564" fmla="*/ 9585320 w 24317312"/>
              <a:gd name="connsiteY2564" fmla="*/ 11049000 h 24317313"/>
              <a:gd name="connsiteX2565" fmla="*/ 10312392 w 24317312"/>
              <a:gd name="connsiteY2565" fmla="*/ 11049000 h 24317313"/>
              <a:gd name="connsiteX2566" fmla="*/ 10312392 w 24317312"/>
              <a:gd name="connsiteY2566" fmla="*/ 10321925 h 24317313"/>
              <a:gd name="connsiteX2567" fmla="*/ 9585320 w 24317312"/>
              <a:gd name="connsiteY2567" fmla="*/ 10321925 h 24317313"/>
              <a:gd name="connsiteX2568" fmla="*/ 9585320 w 24317312"/>
              <a:gd name="connsiteY2568" fmla="*/ 11785600 h 24317313"/>
              <a:gd name="connsiteX2569" fmla="*/ 10312392 w 24317312"/>
              <a:gd name="connsiteY2569" fmla="*/ 11785600 h 24317313"/>
              <a:gd name="connsiteX2570" fmla="*/ 10312392 w 24317312"/>
              <a:gd name="connsiteY2570" fmla="*/ 11058525 h 24317313"/>
              <a:gd name="connsiteX2571" fmla="*/ 9585320 w 24317312"/>
              <a:gd name="connsiteY2571" fmla="*/ 11058525 h 24317313"/>
              <a:gd name="connsiteX2572" fmla="*/ 9585320 w 24317312"/>
              <a:gd name="connsiteY2572" fmla="*/ 12522199 h 24317313"/>
              <a:gd name="connsiteX2573" fmla="*/ 10312392 w 24317312"/>
              <a:gd name="connsiteY2573" fmla="*/ 12522199 h 24317313"/>
              <a:gd name="connsiteX2574" fmla="*/ 10312392 w 24317312"/>
              <a:gd name="connsiteY2574" fmla="*/ 11795125 h 24317313"/>
              <a:gd name="connsiteX2575" fmla="*/ 9585320 w 24317312"/>
              <a:gd name="connsiteY2575" fmla="*/ 11795125 h 24317313"/>
              <a:gd name="connsiteX2576" fmla="*/ 9585320 w 24317312"/>
              <a:gd name="connsiteY2576" fmla="*/ 13258797 h 24317313"/>
              <a:gd name="connsiteX2577" fmla="*/ 10312392 w 24317312"/>
              <a:gd name="connsiteY2577" fmla="*/ 13258797 h 24317313"/>
              <a:gd name="connsiteX2578" fmla="*/ 10312392 w 24317312"/>
              <a:gd name="connsiteY2578" fmla="*/ 12531725 h 24317313"/>
              <a:gd name="connsiteX2579" fmla="*/ 9585320 w 24317312"/>
              <a:gd name="connsiteY2579" fmla="*/ 12531725 h 24317313"/>
              <a:gd name="connsiteX2580" fmla="*/ 9585320 w 24317312"/>
              <a:gd name="connsiteY2580" fmla="*/ 13995397 h 24317313"/>
              <a:gd name="connsiteX2581" fmla="*/ 10312392 w 24317312"/>
              <a:gd name="connsiteY2581" fmla="*/ 13995397 h 24317313"/>
              <a:gd name="connsiteX2582" fmla="*/ 10312392 w 24317312"/>
              <a:gd name="connsiteY2582" fmla="*/ 13268323 h 24317313"/>
              <a:gd name="connsiteX2583" fmla="*/ 9585320 w 24317312"/>
              <a:gd name="connsiteY2583" fmla="*/ 13268323 h 24317313"/>
              <a:gd name="connsiteX2584" fmla="*/ 9585320 w 24317312"/>
              <a:gd name="connsiteY2584" fmla="*/ 14731992 h 24317313"/>
              <a:gd name="connsiteX2585" fmla="*/ 10312392 w 24317312"/>
              <a:gd name="connsiteY2585" fmla="*/ 14731992 h 24317313"/>
              <a:gd name="connsiteX2586" fmla="*/ 10312392 w 24317312"/>
              <a:gd name="connsiteY2586" fmla="*/ 14004921 h 24317313"/>
              <a:gd name="connsiteX2587" fmla="*/ 9585320 w 24317312"/>
              <a:gd name="connsiteY2587" fmla="*/ 14004921 h 24317313"/>
              <a:gd name="connsiteX2588" fmla="*/ 9585320 w 24317312"/>
              <a:gd name="connsiteY2588" fmla="*/ 15468597 h 24317313"/>
              <a:gd name="connsiteX2589" fmla="*/ 10312392 w 24317312"/>
              <a:gd name="connsiteY2589" fmla="*/ 15468597 h 24317313"/>
              <a:gd name="connsiteX2590" fmla="*/ 10312392 w 24317312"/>
              <a:gd name="connsiteY2590" fmla="*/ 14741521 h 24317313"/>
              <a:gd name="connsiteX2591" fmla="*/ 9585320 w 24317312"/>
              <a:gd name="connsiteY2591" fmla="*/ 14741521 h 24317313"/>
              <a:gd name="connsiteX2592" fmla="*/ 9585320 w 24317312"/>
              <a:gd name="connsiteY2592" fmla="*/ 16205195 h 24317313"/>
              <a:gd name="connsiteX2593" fmla="*/ 10312392 w 24317312"/>
              <a:gd name="connsiteY2593" fmla="*/ 16205195 h 24317313"/>
              <a:gd name="connsiteX2594" fmla="*/ 10312392 w 24317312"/>
              <a:gd name="connsiteY2594" fmla="*/ 15478123 h 24317313"/>
              <a:gd name="connsiteX2595" fmla="*/ 9585320 w 24317312"/>
              <a:gd name="connsiteY2595" fmla="*/ 15478123 h 24317313"/>
              <a:gd name="connsiteX2596" fmla="*/ 9585320 w 24317312"/>
              <a:gd name="connsiteY2596" fmla="*/ 16941793 h 24317313"/>
              <a:gd name="connsiteX2597" fmla="*/ 10312392 w 24317312"/>
              <a:gd name="connsiteY2597" fmla="*/ 16941793 h 24317313"/>
              <a:gd name="connsiteX2598" fmla="*/ 10312392 w 24317312"/>
              <a:gd name="connsiteY2598" fmla="*/ 16214720 h 24317313"/>
              <a:gd name="connsiteX2599" fmla="*/ 9585320 w 24317312"/>
              <a:gd name="connsiteY2599" fmla="*/ 16214720 h 24317313"/>
              <a:gd name="connsiteX2600" fmla="*/ 9585320 w 24317312"/>
              <a:gd name="connsiteY2600" fmla="*/ 17678390 h 24317313"/>
              <a:gd name="connsiteX2601" fmla="*/ 10312392 w 24317312"/>
              <a:gd name="connsiteY2601" fmla="*/ 17678390 h 24317313"/>
              <a:gd name="connsiteX2602" fmla="*/ 10312392 w 24317312"/>
              <a:gd name="connsiteY2602" fmla="*/ 16951318 h 24317313"/>
              <a:gd name="connsiteX2603" fmla="*/ 9585320 w 24317312"/>
              <a:gd name="connsiteY2603" fmla="*/ 16951318 h 24317313"/>
              <a:gd name="connsiteX2604" fmla="*/ 9585320 w 24317312"/>
              <a:gd name="connsiteY2604" fmla="*/ 18414990 h 24317313"/>
              <a:gd name="connsiteX2605" fmla="*/ 10312392 w 24317312"/>
              <a:gd name="connsiteY2605" fmla="*/ 18414990 h 24317313"/>
              <a:gd name="connsiteX2606" fmla="*/ 10312392 w 24317312"/>
              <a:gd name="connsiteY2606" fmla="*/ 17687916 h 24317313"/>
              <a:gd name="connsiteX2607" fmla="*/ 9585320 w 24317312"/>
              <a:gd name="connsiteY2607" fmla="*/ 17687916 h 24317313"/>
              <a:gd name="connsiteX2608" fmla="*/ 9585320 w 24317312"/>
              <a:gd name="connsiteY2608" fmla="*/ 19151590 h 24317313"/>
              <a:gd name="connsiteX2609" fmla="*/ 10312392 w 24317312"/>
              <a:gd name="connsiteY2609" fmla="*/ 19151590 h 24317313"/>
              <a:gd name="connsiteX2610" fmla="*/ 10312392 w 24317312"/>
              <a:gd name="connsiteY2610" fmla="*/ 18424515 h 24317313"/>
              <a:gd name="connsiteX2611" fmla="*/ 9585320 w 24317312"/>
              <a:gd name="connsiteY2611" fmla="*/ 18424515 h 24317313"/>
              <a:gd name="connsiteX2612" fmla="*/ 9585320 w 24317312"/>
              <a:gd name="connsiteY2612" fmla="*/ 19888189 h 24317313"/>
              <a:gd name="connsiteX2613" fmla="*/ 10312392 w 24317312"/>
              <a:gd name="connsiteY2613" fmla="*/ 19888189 h 24317313"/>
              <a:gd name="connsiteX2614" fmla="*/ 10312392 w 24317312"/>
              <a:gd name="connsiteY2614" fmla="*/ 19161115 h 24317313"/>
              <a:gd name="connsiteX2615" fmla="*/ 9585320 w 24317312"/>
              <a:gd name="connsiteY2615" fmla="*/ 19161115 h 24317313"/>
              <a:gd name="connsiteX2616" fmla="*/ 9585320 w 24317312"/>
              <a:gd name="connsiteY2616" fmla="*/ 20624789 h 24317313"/>
              <a:gd name="connsiteX2617" fmla="*/ 10312392 w 24317312"/>
              <a:gd name="connsiteY2617" fmla="*/ 20624789 h 24317313"/>
              <a:gd name="connsiteX2618" fmla="*/ 10312392 w 24317312"/>
              <a:gd name="connsiteY2618" fmla="*/ 19897714 h 24317313"/>
              <a:gd name="connsiteX2619" fmla="*/ 9585320 w 24317312"/>
              <a:gd name="connsiteY2619" fmla="*/ 19897714 h 24317313"/>
              <a:gd name="connsiteX2620" fmla="*/ 9585320 w 24317312"/>
              <a:gd name="connsiteY2620" fmla="*/ 21361391 h 24317313"/>
              <a:gd name="connsiteX2621" fmla="*/ 10312392 w 24317312"/>
              <a:gd name="connsiteY2621" fmla="*/ 21361391 h 24317313"/>
              <a:gd name="connsiteX2622" fmla="*/ 10312392 w 24317312"/>
              <a:gd name="connsiteY2622" fmla="*/ 20634314 h 24317313"/>
              <a:gd name="connsiteX2623" fmla="*/ 9585320 w 24317312"/>
              <a:gd name="connsiteY2623" fmla="*/ 20634314 h 24317313"/>
              <a:gd name="connsiteX2624" fmla="*/ 9585320 w 24317312"/>
              <a:gd name="connsiteY2624" fmla="*/ 22097990 h 24317313"/>
              <a:gd name="connsiteX2625" fmla="*/ 10312392 w 24317312"/>
              <a:gd name="connsiteY2625" fmla="*/ 22097990 h 24317313"/>
              <a:gd name="connsiteX2626" fmla="*/ 10312392 w 24317312"/>
              <a:gd name="connsiteY2626" fmla="*/ 21370916 h 24317313"/>
              <a:gd name="connsiteX2627" fmla="*/ 9585320 w 24317312"/>
              <a:gd name="connsiteY2627" fmla="*/ 21370916 h 24317313"/>
              <a:gd name="connsiteX2628" fmla="*/ 9585320 w 24317312"/>
              <a:gd name="connsiteY2628" fmla="*/ 22834590 h 24317313"/>
              <a:gd name="connsiteX2629" fmla="*/ 10312392 w 24317312"/>
              <a:gd name="connsiteY2629" fmla="*/ 22834590 h 24317313"/>
              <a:gd name="connsiteX2630" fmla="*/ 10312392 w 24317312"/>
              <a:gd name="connsiteY2630" fmla="*/ 22107516 h 24317313"/>
              <a:gd name="connsiteX2631" fmla="*/ 9585320 w 24317312"/>
              <a:gd name="connsiteY2631" fmla="*/ 22107516 h 24317313"/>
              <a:gd name="connsiteX2632" fmla="*/ 9585320 w 24317312"/>
              <a:gd name="connsiteY2632" fmla="*/ 23571189 h 24317313"/>
              <a:gd name="connsiteX2633" fmla="*/ 10312392 w 24317312"/>
              <a:gd name="connsiteY2633" fmla="*/ 23571189 h 24317313"/>
              <a:gd name="connsiteX2634" fmla="*/ 10312392 w 24317312"/>
              <a:gd name="connsiteY2634" fmla="*/ 22844115 h 24317313"/>
              <a:gd name="connsiteX2635" fmla="*/ 9585320 w 24317312"/>
              <a:gd name="connsiteY2635" fmla="*/ 22844115 h 24317313"/>
              <a:gd name="connsiteX2636" fmla="*/ 9585320 w 24317312"/>
              <a:gd name="connsiteY2636" fmla="*/ 24307788 h 24317313"/>
              <a:gd name="connsiteX2637" fmla="*/ 10312392 w 24317312"/>
              <a:gd name="connsiteY2637" fmla="*/ 24307788 h 24317313"/>
              <a:gd name="connsiteX2638" fmla="*/ 10312392 w 24317312"/>
              <a:gd name="connsiteY2638" fmla="*/ 23580714 h 24317313"/>
              <a:gd name="connsiteX2639" fmla="*/ 9585320 w 24317312"/>
              <a:gd name="connsiteY2639" fmla="*/ 23580714 h 24317313"/>
              <a:gd name="connsiteX2640" fmla="*/ 8848716 w 24317312"/>
              <a:gd name="connsiteY2640" fmla="*/ 736600 h 24317313"/>
              <a:gd name="connsiteX2641" fmla="*/ 9575792 w 24317312"/>
              <a:gd name="connsiteY2641" fmla="*/ 736600 h 24317313"/>
              <a:gd name="connsiteX2642" fmla="*/ 9575792 w 24317312"/>
              <a:gd name="connsiteY2642" fmla="*/ 9524 h 24317313"/>
              <a:gd name="connsiteX2643" fmla="*/ 8848716 w 24317312"/>
              <a:gd name="connsiteY2643" fmla="*/ 9524 h 24317313"/>
              <a:gd name="connsiteX2644" fmla="*/ 8848716 w 24317312"/>
              <a:gd name="connsiteY2644" fmla="*/ 1473200 h 24317313"/>
              <a:gd name="connsiteX2645" fmla="*/ 9575792 w 24317312"/>
              <a:gd name="connsiteY2645" fmla="*/ 1473200 h 24317313"/>
              <a:gd name="connsiteX2646" fmla="*/ 9575792 w 24317312"/>
              <a:gd name="connsiteY2646" fmla="*/ 746124 h 24317313"/>
              <a:gd name="connsiteX2647" fmla="*/ 8848716 w 24317312"/>
              <a:gd name="connsiteY2647" fmla="*/ 746124 h 24317313"/>
              <a:gd name="connsiteX2648" fmla="*/ 8848716 w 24317312"/>
              <a:gd name="connsiteY2648" fmla="*/ 2209800 h 24317313"/>
              <a:gd name="connsiteX2649" fmla="*/ 9575792 w 24317312"/>
              <a:gd name="connsiteY2649" fmla="*/ 2209800 h 24317313"/>
              <a:gd name="connsiteX2650" fmla="*/ 9575792 w 24317312"/>
              <a:gd name="connsiteY2650" fmla="*/ 1482724 h 24317313"/>
              <a:gd name="connsiteX2651" fmla="*/ 8848716 w 24317312"/>
              <a:gd name="connsiteY2651" fmla="*/ 1482724 h 24317313"/>
              <a:gd name="connsiteX2652" fmla="*/ 8848716 w 24317312"/>
              <a:gd name="connsiteY2652" fmla="*/ 2946400 h 24317313"/>
              <a:gd name="connsiteX2653" fmla="*/ 9575792 w 24317312"/>
              <a:gd name="connsiteY2653" fmla="*/ 2946400 h 24317313"/>
              <a:gd name="connsiteX2654" fmla="*/ 9575792 w 24317312"/>
              <a:gd name="connsiteY2654" fmla="*/ 2219324 h 24317313"/>
              <a:gd name="connsiteX2655" fmla="*/ 8848716 w 24317312"/>
              <a:gd name="connsiteY2655" fmla="*/ 2219324 h 24317313"/>
              <a:gd name="connsiteX2656" fmla="*/ 8848716 w 24317312"/>
              <a:gd name="connsiteY2656" fmla="*/ 3683000 h 24317313"/>
              <a:gd name="connsiteX2657" fmla="*/ 9575792 w 24317312"/>
              <a:gd name="connsiteY2657" fmla="*/ 3683000 h 24317313"/>
              <a:gd name="connsiteX2658" fmla="*/ 9575792 w 24317312"/>
              <a:gd name="connsiteY2658" fmla="*/ 2955924 h 24317313"/>
              <a:gd name="connsiteX2659" fmla="*/ 8848716 w 24317312"/>
              <a:gd name="connsiteY2659" fmla="*/ 2955924 h 24317313"/>
              <a:gd name="connsiteX2660" fmla="*/ 8848716 w 24317312"/>
              <a:gd name="connsiteY2660" fmla="*/ 4419600 h 24317313"/>
              <a:gd name="connsiteX2661" fmla="*/ 9575792 w 24317312"/>
              <a:gd name="connsiteY2661" fmla="*/ 4419600 h 24317313"/>
              <a:gd name="connsiteX2662" fmla="*/ 9575792 w 24317312"/>
              <a:gd name="connsiteY2662" fmla="*/ 3692524 h 24317313"/>
              <a:gd name="connsiteX2663" fmla="*/ 8848716 w 24317312"/>
              <a:gd name="connsiteY2663" fmla="*/ 3692524 h 24317313"/>
              <a:gd name="connsiteX2664" fmla="*/ 8848716 w 24317312"/>
              <a:gd name="connsiteY2664" fmla="*/ 5156200 h 24317313"/>
              <a:gd name="connsiteX2665" fmla="*/ 9575792 w 24317312"/>
              <a:gd name="connsiteY2665" fmla="*/ 5156200 h 24317313"/>
              <a:gd name="connsiteX2666" fmla="*/ 9575792 w 24317312"/>
              <a:gd name="connsiteY2666" fmla="*/ 4429124 h 24317313"/>
              <a:gd name="connsiteX2667" fmla="*/ 8848716 w 24317312"/>
              <a:gd name="connsiteY2667" fmla="*/ 4429124 h 24317313"/>
              <a:gd name="connsiteX2668" fmla="*/ 8848716 w 24317312"/>
              <a:gd name="connsiteY2668" fmla="*/ 5892800 h 24317313"/>
              <a:gd name="connsiteX2669" fmla="*/ 9575792 w 24317312"/>
              <a:gd name="connsiteY2669" fmla="*/ 5892800 h 24317313"/>
              <a:gd name="connsiteX2670" fmla="*/ 9575792 w 24317312"/>
              <a:gd name="connsiteY2670" fmla="*/ 5165724 h 24317313"/>
              <a:gd name="connsiteX2671" fmla="*/ 8848716 w 24317312"/>
              <a:gd name="connsiteY2671" fmla="*/ 5165724 h 24317313"/>
              <a:gd name="connsiteX2672" fmla="*/ 8848716 w 24317312"/>
              <a:gd name="connsiteY2672" fmla="*/ 6629400 h 24317313"/>
              <a:gd name="connsiteX2673" fmla="*/ 9575792 w 24317312"/>
              <a:gd name="connsiteY2673" fmla="*/ 6629400 h 24317313"/>
              <a:gd name="connsiteX2674" fmla="*/ 9575792 w 24317312"/>
              <a:gd name="connsiteY2674" fmla="*/ 5902324 h 24317313"/>
              <a:gd name="connsiteX2675" fmla="*/ 8848716 w 24317312"/>
              <a:gd name="connsiteY2675" fmla="*/ 5902324 h 24317313"/>
              <a:gd name="connsiteX2676" fmla="*/ 8848716 w 24317312"/>
              <a:gd name="connsiteY2676" fmla="*/ 7366000 h 24317313"/>
              <a:gd name="connsiteX2677" fmla="*/ 9575792 w 24317312"/>
              <a:gd name="connsiteY2677" fmla="*/ 7366000 h 24317313"/>
              <a:gd name="connsiteX2678" fmla="*/ 9575792 w 24317312"/>
              <a:gd name="connsiteY2678" fmla="*/ 6638924 h 24317313"/>
              <a:gd name="connsiteX2679" fmla="*/ 8848716 w 24317312"/>
              <a:gd name="connsiteY2679" fmla="*/ 6638924 h 24317313"/>
              <a:gd name="connsiteX2680" fmla="*/ 8848716 w 24317312"/>
              <a:gd name="connsiteY2680" fmla="*/ 8102600 h 24317313"/>
              <a:gd name="connsiteX2681" fmla="*/ 9575792 w 24317312"/>
              <a:gd name="connsiteY2681" fmla="*/ 8102600 h 24317313"/>
              <a:gd name="connsiteX2682" fmla="*/ 9575792 w 24317312"/>
              <a:gd name="connsiteY2682" fmla="*/ 7375524 h 24317313"/>
              <a:gd name="connsiteX2683" fmla="*/ 8848716 w 24317312"/>
              <a:gd name="connsiteY2683" fmla="*/ 7375524 h 24317313"/>
              <a:gd name="connsiteX2684" fmla="*/ 8848716 w 24317312"/>
              <a:gd name="connsiteY2684" fmla="*/ 8839200 h 24317313"/>
              <a:gd name="connsiteX2685" fmla="*/ 9575792 w 24317312"/>
              <a:gd name="connsiteY2685" fmla="*/ 8839200 h 24317313"/>
              <a:gd name="connsiteX2686" fmla="*/ 9575792 w 24317312"/>
              <a:gd name="connsiteY2686" fmla="*/ 8112124 h 24317313"/>
              <a:gd name="connsiteX2687" fmla="*/ 8848716 w 24317312"/>
              <a:gd name="connsiteY2687" fmla="*/ 8112124 h 24317313"/>
              <a:gd name="connsiteX2688" fmla="*/ 8848716 w 24317312"/>
              <a:gd name="connsiteY2688" fmla="*/ 9575800 h 24317313"/>
              <a:gd name="connsiteX2689" fmla="*/ 9575792 w 24317312"/>
              <a:gd name="connsiteY2689" fmla="*/ 9575800 h 24317313"/>
              <a:gd name="connsiteX2690" fmla="*/ 9575792 w 24317312"/>
              <a:gd name="connsiteY2690" fmla="*/ 8848725 h 24317313"/>
              <a:gd name="connsiteX2691" fmla="*/ 8848716 w 24317312"/>
              <a:gd name="connsiteY2691" fmla="*/ 8848725 h 24317313"/>
              <a:gd name="connsiteX2692" fmla="*/ 8848716 w 24317312"/>
              <a:gd name="connsiteY2692" fmla="*/ 10312400 h 24317313"/>
              <a:gd name="connsiteX2693" fmla="*/ 9575792 w 24317312"/>
              <a:gd name="connsiteY2693" fmla="*/ 10312400 h 24317313"/>
              <a:gd name="connsiteX2694" fmla="*/ 9575792 w 24317312"/>
              <a:gd name="connsiteY2694" fmla="*/ 9585325 h 24317313"/>
              <a:gd name="connsiteX2695" fmla="*/ 8848716 w 24317312"/>
              <a:gd name="connsiteY2695" fmla="*/ 9585325 h 24317313"/>
              <a:gd name="connsiteX2696" fmla="*/ 8848716 w 24317312"/>
              <a:gd name="connsiteY2696" fmla="*/ 11049000 h 24317313"/>
              <a:gd name="connsiteX2697" fmla="*/ 9575792 w 24317312"/>
              <a:gd name="connsiteY2697" fmla="*/ 11049000 h 24317313"/>
              <a:gd name="connsiteX2698" fmla="*/ 9575792 w 24317312"/>
              <a:gd name="connsiteY2698" fmla="*/ 10321925 h 24317313"/>
              <a:gd name="connsiteX2699" fmla="*/ 8848716 w 24317312"/>
              <a:gd name="connsiteY2699" fmla="*/ 10321925 h 24317313"/>
              <a:gd name="connsiteX2700" fmla="*/ 8848716 w 24317312"/>
              <a:gd name="connsiteY2700" fmla="*/ 11785600 h 24317313"/>
              <a:gd name="connsiteX2701" fmla="*/ 9575792 w 24317312"/>
              <a:gd name="connsiteY2701" fmla="*/ 11785600 h 24317313"/>
              <a:gd name="connsiteX2702" fmla="*/ 9575792 w 24317312"/>
              <a:gd name="connsiteY2702" fmla="*/ 11058525 h 24317313"/>
              <a:gd name="connsiteX2703" fmla="*/ 8848716 w 24317312"/>
              <a:gd name="connsiteY2703" fmla="*/ 11058525 h 24317313"/>
              <a:gd name="connsiteX2704" fmla="*/ 8848716 w 24317312"/>
              <a:gd name="connsiteY2704" fmla="*/ 12522199 h 24317313"/>
              <a:gd name="connsiteX2705" fmla="*/ 9575792 w 24317312"/>
              <a:gd name="connsiteY2705" fmla="*/ 12522199 h 24317313"/>
              <a:gd name="connsiteX2706" fmla="*/ 9575792 w 24317312"/>
              <a:gd name="connsiteY2706" fmla="*/ 11795125 h 24317313"/>
              <a:gd name="connsiteX2707" fmla="*/ 8848716 w 24317312"/>
              <a:gd name="connsiteY2707" fmla="*/ 11795125 h 24317313"/>
              <a:gd name="connsiteX2708" fmla="*/ 8848716 w 24317312"/>
              <a:gd name="connsiteY2708" fmla="*/ 13258797 h 24317313"/>
              <a:gd name="connsiteX2709" fmla="*/ 9575792 w 24317312"/>
              <a:gd name="connsiteY2709" fmla="*/ 13258797 h 24317313"/>
              <a:gd name="connsiteX2710" fmla="*/ 9575792 w 24317312"/>
              <a:gd name="connsiteY2710" fmla="*/ 12531725 h 24317313"/>
              <a:gd name="connsiteX2711" fmla="*/ 8848716 w 24317312"/>
              <a:gd name="connsiteY2711" fmla="*/ 12531725 h 24317313"/>
              <a:gd name="connsiteX2712" fmla="*/ 8848716 w 24317312"/>
              <a:gd name="connsiteY2712" fmla="*/ 13995397 h 24317313"/>
              <a:gd name="connsiteX2713" fmla="*/ 9575792 w 24317312"/>
              <a:gd name="connsiteY2713" fmla="*/ 13995397 h 24317313"/>
              <a:gd name="connsiteX2714" fmla="*/ 9575792 w 24317312"/>
              <a:gd name="connsiteY2714" fmla="*/ 13268323 h 24317313"/>
              <a:gd name="connsiteX2715" fmla="*/ 8848716 w 24317312"/>
              <a:gd name="connsiteY2715" fmla="*/ 13268323 h 24317313"/>
              <a:gd name="connsiteX2716" fmla="*/ 8848716 w 24317312"/>
              <a:gd name="connsiteY2716" fmla="*/ 14731992 h 24317313"/>
              <a:gd name="connsiteX2717" fmla="*/ 9575792 w 24317312"/>
              <a:gd name="connsiteY2717" fmla="*/ 14731992 h 24317313"/>
              <a:gd name="connsiteX2718" fmla="*/ 9575792 w 24317312"/>
              <a:gd name="connsiteY2718" fmla="*/ 14004921 h 24317313"/>
              <a:gd name="connsiteX2719" fmla="*/ 8848716 w 24317312"/>
              <a:gd name="connsiteY2719" fmla="*/ 14004921 h 24317313"/>
              <a:gd name="connsiteX2720" fmla="*/ 8848716 w 24317312"/>
              <a:gd name="connsiteY2720" fmla="*/ 15468597 h 24317313"/>
              <a:gd name="connsiteX2721" fmla="*/ 9575792 w 24317312"/>
              <a:gd name="connsiteY2721" fmla="*/ 15468597 h 24317313"/>
              <a:gd name="connsiteX2722" fmla="*/ 9575792 w 24317312"/>
              <a:gd name="connsiteY2722" fmla="*/ 14741521 h 24317313"/>
              <a:gd name="connsiteX2723" fmla="*/ 8848716 w 24317312"/>
              <a:gd name="connsiteY2723" fmla="*/ 14741521 h 24317313"/>
              <a:gd name="connsiteX2724" fmla="*/ 8848716 w 24317312"/>
              <a:gd name="connsiteY2724" fmla="*/ 16205195 h 24317313"/>
              <a:gd name="connsiteX2725" fmla="*/ 9575792 w 24317312"/>
              <a:gd name="connsiteY2725" fmla="*/ 16205195 h 24317313"/>
              <a:gd name="connsiteX2726" fmla="*/ 9575792 w 24317312"/>
              <a:gd name="connsiteY2726" fmla="*/ 15478123 h 24317313"/>
              <a:gd name="connsiteX2727" fmla="*/ 8848716 w 24317312"/>
              <a:gd name="connsiteY2727" fmla="*/ 15478123 h 24317313"/>
              <a:gd name="connsiteX2728" fmla="*/ 8848716 w 24317312"/>
              <a:gd name="connsiteY2728" fmla="*/ 16941793 h 24317313"/>
              <a:gd name="connsiteX2729" fmla="*/ 9575792 w 24317312"/>
              <a:gd name="connsiteY2729" fmla="*/ 16941793 h 24317313"/>
              <a:gd name="connsiteX2730" fmla="*/ 9575792 w 24317312"/>
              <a:gd name="connsiteY2730" fmla="*/ 16214720 h 24317313"/>
              <a:gd name="connsiteX2731" fmla="*/ 8848716 w 24317312"/>
              <a:gd name="connsiteY2731" fmla="*/ 16214720 h 24317313"/>
              <a:gd name="connsiteX2732" fmla="*/ 8848716 w 24317312"/>
              <a:gd name="connsiteY2732" fmla="*/ 17678390 h 24317313"/>
              <a:gd name="connsiteX2733" fmla="*/ 9575792 w 24317312"/>
              <a:gd name="connsiteY2733" fmla="*/ 17678390 h 24317313"/>
              <a:gd name="connsiteX2734" fmla="*/ 9575792 w 24317312"/>
              <a:gd name="connsiteY2734" fmla="*/ 16951318 h 24317313"/>
              <a:gd name="connsiteX2735" fmla="*/ 8848716 w 24317312"/>
              <a:gd name="connsiteY2735" fmla="*/ 16951318 h 24317313"/>
              <a:gd name="connsiteX2736" fmla="*/ 8848716 w 24317312"/>
              <a:gd name="connsiteY2736" fmla="*/ 18414990 h 24317313"/>
              <a:gd name="connsiteX2737" fmla="*/ 9575792 w 24317312"/>
              <a:gd name="connsiteY2737" fmla="*/ 18414990 h 24317313"/>
              <a:gd name="connsiteX2738" fmla="*/ 9575792 w 24317312"/>
              <a:gd name="connsiteY2738" fmla="*/ 17687916 h 24317313"/>
              <a:gd name="connsiteX2739" fmla="*/ 8848716 w 24317312"/>
              <a:gd name="connsiteY2739" fmla="*/ 17687916 h 24317313"/>
              <a:gd name="connsiteX2740" fmla="*/ 8848716 w 24317312"/>
              <a:gd name="connsiteY2740" fmla="*/ 19151590 h 24317313"/>
              <a:gd name="connsiteX2741" fmla="*/ 9575792 w 24317312"/>
              <a:gd name="connsiteY2741" fmla="*/ 19151590 h 24317313"/>
              <a:gd name="connsiteX2742" fmla="*/ 9575792 w 24317312"/>
              <a:gd name="connsiteY2742" fmla="*/ 18424515 h 24317313"/>
              <a:gd name="connsiteX2743" fmla="*/ 8848716 w 24317312"/>
              <a:gd name="connsiteY2743" fmla="*/ 18424515 h 24317313"/>
              <a:gd name="connsiteX2744" fmla="*/ 8848716 w 24317312"/>
              <a:gd name="connsiteY2744" fmla="*/ 19888189 h 24317313"/>
              <a:gd name="connsiteX2745" fmla="*/ 9575792 w 24317312"/>
              <a:gd name="connsiteY2745" fmla="*/ 19888189 h 24317313"/>
              <a:gd name="connsiteX2746" fmla="*/ 9575792 w 24317312"/>
              <a:gd name="connsiteY2746" fmla="*/ 19161115 h 24317313"/>
              <a:gd name="connsiteX2747" fmla="*/ 8848716 w 24317312"/>
              <a:gd name="connsiteY2747" fmla="*/ 19161115 h 24317313"/>
              <a:gd name="connsiteX2748" fmla="*/ 8848716 w 24317312"/>
              <a:gd name="connsiteY2748" fmla="*/ 20624789 h 24317313"/>
              <a:gd name="connsiteX2749" fmla="*/ 9575792 w 24317312"/>
              <a:gd name="connsiteY2749" fmla="*/ 20624789 h 24317313"/>
              <a:gd name="connsiteX2750" fmla="*/ 9575792 w 24317312"/>
              <a:gd name="connsiteY2750" fmla="*/ 19897714 h 24317313"/>
              <a:gd name="connsiteX2751" fmla="*/ 8848716 w 24317312"/>
              <a:gd name="connsiteY2751" fmla="*/ 19897714 h 24317313"/>
              <a:gd name="connsiteX2752" fmla="*/ 8848716 w 24317312"/>
              <a:gd name="connsiteY2752" fmla="*/ 21361391 h 24317313"/>
              <a:gd name="connsiteX2753" fmla="*/ 9575792 w 24317312"/>
              <a:gd name="connsiteY2753" fmla="*/ 21361391 h 24317313"/>
              <a:gd name="connsiteX2754" fmla="*/ 9575792 w 24317312"/>
              <a:gd name="connsiteY2754" fmla="*/ 20634314 h 24317313"/>
              <a:gd name="connsiteX2755" fmla="*/ 8848716 w 24317312"/>
              <a:gd name="connsiteY2755" fmla="*/ 20634314 h 24317313"/>
              <a:gd name="connsiteX2756" fmla="*/ 8848716 w 24317312"/>
              <a:gd name="connsiteY2756" fmla="*/ 22097990 h 24317313"/>
              <a:gd name="connsiteX2757" fmla="*/ 9575792 w 24317312"/>
              <a:gd name="connsiteY2757" fmla="*/ 22097990 h 24317313"/>
              <a:gd name="connsiteX2758" fmla="*/ 9575792 w 24317312"/>
              <a:gd name="connsiteY2758" fmla="*/ 21370916 h 24317313"/>
              <a:gd name="connsiteX2759" fmla="*/ 8848716 w 24317312"/>
              <a:gd name="connsiteY2759" fmla="*/ 21370916 h 24317313"/>
              <a:gd name="connsiteX2760" fmla="*/ 8848716 w 24317312"/>
              <a:gd name="connsiteY2760" fmla="*/ 22834590 h 24317313"/>
              <a:gd name="connsiteX2761" fmla="*/ 9575792 w 24317312"/>
              <a:gd name="connsiteY2761" fmla="*/ 22834590 h 24317313"/>
              <a:gd name="connsiteX2762" fmla="*/ 9575792 w 24317312"/>
              <a:gd name="connsiteY2762" fmla="*/ 22107516 h 24317313"/>
              <a:gd name="connsiteX2763" fmla="*/ 8848716 w 24317312"/>
              <a:gd name="connsiteY2763" fmla="*/ 22107516 h 24317313"/>
              <a:gd name="connsiteX2764" fmla="*/ 8848716 w 24317312"/>
              <a:gd name="connsiteY2764" fmla="*/ 23571189 h 24317313"/>
              <a:gd name="connsiteX2765" fmla="*/ 9575792 w 24317312"/>
              <a:gd name="connsiteY2765" fmla="*/ 23571189 h 24317313"/>
              <a:gd name="connsiteX2766" fmla="*/ 9575792 w 24317312"/>
              <a:gd name="connsiteY2766" fmla="*/ 22844115 h 24317313"/>
              <a:gd name="connsiteX2767" fmla="*/ 8848716 w 24317312"/>
              <a:gd name="connsiteY2767" fmla="*/ 22844115 h 24317313"/>
              <a:gd name="connsiteX2768" fmla="*/ 8848716 w 24317312"/>
              <a:gd name="connsiteY2768" fmla="*/ 24307788 h 24317313"/>
              <a:gd name="connsiteX2769" fmla="*/ 9575792 w 24317312"/>
              <a:gd name="connsiteY2769" fmla="*/ 24307788 h 24317313"/>
              <a:gd name="connsiteX2770" fmla="*/ 9575792 w 24317312"/>
              <a:gd name="connsiteY2770" fmla="*/ 23580714 h 24317313"/>
              <a:gd name="connsiteX2771" fmla="*/ 8848716 w 24317312"/>
              <a:gd name="connsiteY2771" fmla="*/ 23580714 h 24317313"/>
              <a:gd name="connsiteX2772" fmla="*/ 8112117 w 24317312"/>
              <a:gd name="connsiteY2772" fmla="*/ 736600 h 24317313"/>
              <a:gd name="connsiteX2773" fmla="*/ 8839190 w 24317312"/>
              <a:gd name="connsiteY2773" fmla="*/ 736600 h 24317313"/>
              <a:gd name="connsiteX2774" fmla="*/ 8839190 w 24317312"/>
              <a:gd name="connsiteY2774" fmla="*/ 9524 h 24317313"/>
              <a:gd name="connsiteX2775" fmla="*/ 8112117 w 24317312"/>
              <a:gd name="connsiteY2775" fmla="*/ 9524 h 24317313"/>
              <a:gd name="connsiteX2776" fmla="*/ 8112117 w 24317312"/>
              <a:gd name="connsiteY2776" fmla="*/ 1473200 h 24317313"/>
              <a:gd name="connsiteX2777" fmla="*/ 8839190 w 24317312"/>
              <a:gd name="connsiteY2777" fmla="*/ 1473200 h 24317313"/>
              <a:gd name="connsiteX2778" fmla="*/ 8839190 w 24317312"/>
              <a:gd name="connsiteY2778" fmla="*/ 746124 h 24317313"/>
              <a:gd name="connsiteX2779" fmla="*/ 8112117 w 24317312"/>
              <a:gd name="connsiteY2779" fmla="*/ 746124 h 24317313"/>
              <a:gd name="connsiteX2780" fmla="*/ 8112117 w 24317312"/>
              <a:gd name="connsiteY2780" fmla="*/ 2209800 h 24317313"/>
              <a:gd name="connsiteX2781" fmla="*/ 8839190 w 24317312"/>
              <a:gd name="connsiteY2781" fmla="*/ 2209800 h 24317313"/>
              <a:gd name="connsiteX2782" fmla="*/ 8839190 w 24317312"/>
              <a:gd name="connsiteY2782" fmla="*/ 1482724 h 24317313"/>
              <a:gd name="connsiteX2783" fmla="*/ 8112117 w 24317312"/>
              <a:gd name="connsiteY2783" fmla="*/ 1482724 h 24317313"/>
              <a:gd name="connsiteX2784" fmla="*/ 8112117 w 24317312"/>
              <a:gd name="connsiteY2784" fmla="*/ 2946400 h 24317313"/>
              <a:gd name="connsiteX2785" fmla="*/ 8839190 w 24317312"/>
              <a:gd name="connsiteY2785" fmla="*/ 2946400 h 24317313"/>
              <a:gd name="connsiteX2786" fmla="*/ 8839190 w 24317312"/>
              <a:gd name="connsiteY2786" fmla="*/ 2219324 h 24317313"/>
              <a:gd name="connsiteX2787" fmla="*/ 8112117 w 24317312"/>
              <a:gd name="connsiteY2787" fmla="*/ 2219324 h 24317313"/>
              <a:gd name="connsiteX2788" fmla="*/ 8112117 w 24317312"/>
              <a:gd name="connsiteY2788" fmla="*/ 3683000 h 24317313"/>
              <a:gd name="connsiteX2789" fmla="*/ 8839190 w 24317312"/>
              <a:gd name="connsiteY2789" fmla="*/ 3683000 h 24317313"/>
              <a:gd name="connsiteX2790" fmla="*/ 8839190 w 24317312"/>
              <a:gd name="connsiteY2790" fmla="*/ 2955924 h 24317313"/>
              <a:gd name="connsiteX2791" fmla="*/ 8112117 w 24317312"/>
              <a:gd name="connsiteY2791" fmla="*/ 2955924 h 24317313"/>
              <a:gd name="connsiteX2792" fmla="*/ 8112117 w 24317312"/>
              <a:gd name="connsiteY2792" fmla="*/ 4419600 h 24317313"/>
              <a:gd name="connsiteX2793" fmla="*/ 8839190 w 24317312"/>
              <a:gd name="connsiteY2793" fmla="*/ 4419600 h 24317313"/>
              <a:gd name="connsiteX2794" fmla="*/ 8839190 w 24317312"/>
              <a:gd name="connsiteY2794" fmla="*/ 3692524 h 24317313"/>
              <a:gd name="connsiteX2795" fmla="*/ 8112117 w 24317312"/>
              <a:gd name="connsiteY2795" fmla="*/ 3692524 h 24317313"/>
              <a:gd name="connsiteX2796" fmla="*/ 8112117 w 24317312"/>
              <a:gd name="connsiteY2796" fmla="*/ 5156200 h 24317313"/>
              <a:gd name="connsiteX2797" fmla="*/ 8839190 w 24317312"/>
              <a:gd name="connsiteY2797" fmla="*/ 5156200 h 24317313"/>
              <a:gd name="connsiteX2798" fmla="*/ 8839190 w 24317312"/>
              <a:gd name="connsiteY2798" fmla="*/ 4429124 h 24317313"/>
              <a:gd name="connsiteX2799" fmla="*/ 8112117 w 24317312"/>
              <a:gd name="connsiteY2799" fmla="*/ 4429124 h 24317313"/>
              <a:gd name="connsiteX2800" fmla="*/ 8112117 w 24317312"/>
              <a:gd name="connsiteY2800" fmla="*/ 5892800 h 24317313"/>
              <a:gd name="connsiteX2801" fmla="*/ 8839190 w 24317312"/>
              <a:gd name="connsiteY2801" fmla="*/ 5892800 h 24317313"/>
              <a:gd name="connsiteX2802" fmla="*/ 8839190 w 24317312"/>
              <a:gd name="connsiteY2802" fmla="*/ 5165724 h 24317313"/>
              <a:gd name="connsiteX2803" fmla="*/ 8112117 w 24317312"/>
              <a:gd name="connsiteY2803" fmla="*/ 5165724 h 24317313"/>
              <a:gd name="connsiteX2804" fmla="*/ 8112117 w 24317312"/>
              <a:gd name="connsiteY2804" fmla="*/ 6629400 h 24317313"/>
              <a:gd name="connsiteX2805" fmla="*/ 8839190 w 24317312"/>
              <a:gd name="connsiteY2805" fmla="*/ 6629400 h 24317313"/>
              <a:gd name="connsiteX2806" fmla="*/ 8839190 w 24317312"/>
              <a:gd name="connsiteY2806" fmla="*/ 5902324 h 24317313"/>
              <a:gd name="connsiteX2807" fmla="*/ 8112117 w 24317312"/>
              <a:gd name="connsiteY2807" fmla="*/ 5902324 h 24317313"/>
              <a:gd name="connsiteX2808" fmla="*/ 8112117 w 24317312"/>
              <a:gd name="connsiteY2808" fmla="*/ 7366000 h 24317313"/>
              <a:gd name="connsiteX2809" fmla="*/ 8839190 w 24317312"/>
              <a:gd name="connsiteY2809" fmla="*/ 7366000 h 24317313"/>
              <a:gd name="connsiteX2810" fmla="*/ 8839190 w 24317312"/>
              <a:gd name="connsiteY2810" fmla="*/ 6638924 h 24317313"/>
              <a:gd name="connsiteX2811" fmla="*/ 8112117 w 24317312"/>
              <a:gd name="connsiteY2811" fmla="*/ 6638924 h 24317313"/>
              <a:gd name="connsiteX2812" fmla="*/ 8112117 w 24317312"/>
              <a:gd name="connsiteY2812" fmla="*/ 8102600 h 24317313"/>
              <a:gd name="connsiteX2813" fmla="*/ 8839190 w 24317312"/>
              <a:gd name="connsiteY2813" fmla="*/ 8102600 h 24317313"/>
              <a:gd name="connsiteX2814" fmla="*/ 8839190 w 24317312"/>
              <a:gd name="connsiteY2814" fmla="*/ 7375524 h 24317313"/>
              <a:gd name="connsiteX2815" fmla="*/ 8112117 w 24317312"/>
              <a:gd name="connsiteY2815" fmla="*/ 7375524 h 24317313"/>
              <a:gd name="connsiteX2816" fmla="*/ 8112117 w 24317312"/>
              <a:gd name="connsiteY2816" fmla="*/ 8839200 h 24317313"/>
              <a:gd name="connsiteX2817" fmla="*/ 8839190 w 24317312"/>
              <a:gd name="connsiteY2817" fmla="*/ 8839200 h 24317313"/>
              <a:gd name="connsiteX2818" fmla="*/ 8839190 w 24317312"/>
              <a:gd name="connsiteY2818" fmla="*/ 8112124 h 24317313"/>
              <a:gd name="connsiteX2819" fmla="*/ 8112117 w 24317312"/>
              <a:gd name="connsiteY2819" fmla="*/ 8112124 h 24317313"/>
              <a:gd name="connsiteX2820" fmla="*/ 8112117 w 24317312"/>
              <a:gd name="connsiteY2820" fmla="*/ 9575800 h 24317313"/>
              <a:gd name="connsiteX2821" fmla="*/ 8839190 w 24317312"/>
              <a:gd name="connsiteY2821" fmla="*/ 9575800 h 24317313"/>
              <a:gd name="connsiteX2822" fmla="*/ 8839190 w 24317312"/>
              <a:gd name="connsiteY2822" fmla="*/ 8848725 h 24317313"/>
              <a:gd name="connsiteX2823" fmla="*/ 8112117 w 24317312"/>
              <a:gd name="connsiteY2823" fmla="*/ 8848725 h 24317313"/>
              <a:gd name="connsiteX2824" fmla="*/ 8112117 w 24317312"/>
              <a:gd name="connsiteY2824" fmla="*/ 10312400 h 24317313"/>
              <a:gd name="connsiteX2825" fmla="*/ 8839190 w 24317312"/>
              <a:gd name="connsiteY2825" fmla="*/ 10312400 h 24317313"/>
              <a:gd name="connsiteX2826" fmla="*/ 8839190 w 24317312"/>
              <a:gd name="connsiteY2826" fmla="*/ 9585325 h 24317313"/>
              <a:gd name="connsiteX2827" fmla="*/ 8112117 w 24317312"/>
              <a:gd name="connsiteY2827" fmla="*/ 9585325 h 24317313"/>
              <a:gd name="connsiteX2828" fmla="*/ 8112117 w 24317312"/>
              <a:gd name="connsiteY2828" fmla="*/ 11049000 h 24317313"/>
              <a:gd name="connsiteX2829" fmla="*/ 8839190 w 24317312"/>
              <a:gd name="connsiteY2829" fmla="*/ 11049000 h 24317313"/>
              <a:gd name="connsiteX2830" fmla="*/ 8839190 w 24317312"/>
              <a:gd name="connsiteY2830" fmla="*/ 10321925 h 24317313"/>
              <a:gd name="connsiteX2831" fmla="*/ 8112117 w 24317312"/>
              <a:gd name="connsiteY2831" fmla="*/ 10321925 h 24317313"/>
              <a:gd name="connsiteX2832" fmla="*/ 8112117 w 24317312"/>
              <a:gd name="connsiteY2832" fmla="*/ 11785600 h 24317313"/>
              <a:gd name="connsiteX2833" fmla="*/ 8839190 w 24317312"/>
              <a:gd name="connsiteY2833" fmla="*/ 11785600 h 24317313"/>
              <a:gd name="connsiteX2834" fmla="*/ 8839190 w 24317312"/>
              <a:gd name="connsiteY2834" fmla="*/ 11058525 h 24317313"/>
              <a:gd name="connsiteX2835" fmla="*/ 8112117 w 24317312"/>
              <a:gd name="connsiteY2835" fmla="*/ 11058525 h 24317313"/>
              <a:gd name="connsiteX2836" fmla="*/ 8112117 w 24317312"/>
              <a:gd name="connsiteY2836" fmla="*/ 12522199 h 24317313"/>
              <a:gd name="connsiteX2837" fmla="*/ 8839190 w 24317312"/>
              <a:gd name="connsiteY2837" fmla="*/ 12522199 h 24317313"/>
              <a:gd name="connsiteX2838" fmla="*/ 8839190 w 24317312"/>
              <a:gd name="connsiteY2838" fmla="*/ 11795125 h 24317313"/>
              <a:gd name="connsiteX2839" fmla="*/ 8112117 w 24317312"/>
              <a:gd name="connsiteY2839" fmla="*/ 11795125 h 24317313"/>
              <a:gd name="connsiteX2840" fmla="*/ 8112117 w 24317312"/>
              <a:gd name="connsiteY2840" fmla="*/ 13258797 h 24317313"/>
              <a:gd name="connsiteX2841" fmla="*/ 8839190 w 24317312"/>
              <a:gd name="connsiteY2841" fmla="*/ 13258797 h 24317313"/>
              <a:gd name="connsiteX2842" fmla="*/ 8839190 w 24317312"/>
              <a:gd name="connsiteY2842" fmla="*/ 12531725 h 24317313"/>
              <a:gd name="connsiteX2843" fmla="*/ 8112117 w 24317312"/>
              <a:gd name="connsiteY2843" fmla="*/ 12531725 h 24317313"/>
              <a:gd name="connsiteX2844" fmla="*/ 8112117 w 24317312"/>
              <a:gd name="connsiteY2844" fmla="*/ 13995397 h 24317313"/>
              <a:gd name="connsiteX2845" fmla="*/ 8839190 w 24317312"/>
              <a:gd name="connsiteY2845" fmla="*/ 13995397 h 24317313"/>
              <a:gd name="connsiteX2846" fmla="*/ 8839190 w 24317312"/>
              <a:gd name="connsiteY2846" fmla="*/ 13268323 h 24317313"/>
              <a:gd name="connsiteX2847" fmla="*/ 8112117 w 24317312"/>
              <a:gd name="connsiteY2847" fmla="*/ 13268323 h 24317313"/>
              <a:gd name="connsiteX2848" fmla="*/ 8112117 w 24317312"/>
              <a:gd name="connsiteY2848" fmla="*/ 14731992 h 24317313"/>
              <a:gd name="connsiteX2849" fmla="*/ 8839190 w 24317312"/>
              <a:gd name="connsiteY2849" fmla="*/ 14731992 h 24317313"/>
              <a:gd name="connsiteX2850" fmla="*/ 8839190 w 24317312"/>
              <a:gd name="connsiteY2850" fmla="*/ 14004921 h 24317313"/>
              <a:gd name="connsiteX2851" fmla="*/ 8112117 w 24317312"/>
              <a:gd name="connsiteY2851" fmla="*/ 14004921 h 24317313"/>
              <a:gd name="connsiteX2852" fmla="*/ 8112117 w 24317312"/>
              <a:gd name="connsiteY2852" fmla="*/ 15468597 h 24317313"/>
              <a:gd name="connsiteX2853" fmla="*/ 8839190 w 24317312"/>
              <a:gd name="connsiteY2853" fmla="*/ 15468597 h 24317313"/>
              <a:gd name="connsiteX2854" fmla="*/ 8839190 w 24317312"/>
              <a:gd name="connsiteY2854" fmla="*/ 14741521 h 24317313"/>
              <a:gd name="connsiteX2855" fmla="*/ 8112117 w 24317312"/>
              <a:gd name="connsiteY2855" fmla="*/ 14741521 h 24317313"/>
              <a:gd name="connsiteX2856" fmla="*/ 8112117 w 24317312"/>
              <a:gd name="connsiteY2856" fmla="*/ 16205195 h 24317313"/>
              <a:gd name="connsiteX2857" fmla="*/ 8839190 w 24317312"/>
              <a:gd name="connsiteY2857" fmla="*/ 16205195 h 24317313"/>
              <a:gd name="connsiteX2858" fmla="*/ 8839190 w 24317312"/>
              <a:gd name="connsiteY2858" fmla="*/ 15478123 h 24317313"/>
              <a:gd name="connsiteX2859" fmla="*/ 8112117 w 24317312"/>
              <a:gd name="connsiteY2859" fmla="*/ 15478123 h 24317313"/>
              <a:gd name="connsiteX2860" fmla="*/ 8112117 w 24317312"/>
              <a:gd name="connsiteY2860" fmla="*/ 16941793 h 24317313"/>
              <a:gd name="connsiteX2861" fmla="*/ 8839190 w 24317312"/>
              <a:gd name="connsiteY2861" fmla="*/ 16941793 h 24317313"/>
              <a:gd name="connsiteX2862" fmla="*/ 8839190 w 24317312"/>
              <a:gd name="connsiteY2862" fmla="*/ 16214720 h 24317313"/>
              <a:gd name="connsiteX2863" fmla="*/ 8112117 w 24317312"/>
              <a:gd name="connsiteY2863" fmla="*/ 16214720 h 24317313"/>
              <a:gd name="connsiteX2864" fmla="*/ 8112117 w 24317312"/>
              <a:gd name="connsiteY2864" fmla="*/ 17678390 h 24317313"/>
              <a:gd name="connsiteX2865" fmla="*/ 8839190 w 24317312"/>
              <a:gd name="connsiteY2865" fmla="*/ 17678390 h 24317313"/>
              <a:gd name="connsiteX2866" fmla="*/ 8839190 w 24317312"/>
              <a:gd name="connsiteY2866" fmla="*/ 16951318 h 24317313"/>
              <a:gd name="connsiteX2867" fmla="*/ 8112117 w 24317312"/>
              <a:gd name="connsiteY2867" fmla="*/ 16951318 h 24317313"/>
              <a:gd name="connsiteX2868" fmla="*/ 8112117 w 24317312"/>
              <a:gd name="connsiteY2868" fmla="*/ 18414990 h 24317313"/>
              <a:gd name="connsiteX2869" fmla="*/ 8839190 w 24317312"/>
              <a:gd name="connsiteY2869" fmla="*/ 18414990 h 24317313"/>
              <a:gd name="connsiteX2870" fmla="*/ 8839190 w 24317312"/>
              <a:gd name="connsiteY2870" fmla="*/ 17687916 h 24317313"/>
              <a:gd name="connsiteX2871" fmla="*/ 8112117 w 24317312"/>
              <a:gd name="connsiteY2871" fmla="*/ 17687916 h 24317313"/>
              <a:gd name="connsiteX2872" fmla="*/ 8112117 w 24317312"/>
              <a:gd name="connsiteY2872" fmla="*/ 19151590 h 24317313"/>
              <a:gd name="connsiteX2873" fmla="*/ 8839190 w 24317312"/>
              <a:gd name="connsiteY2873" fmla="*/ 19151590 h 24317313"/>
              <a:gd name="connsiteX2874" fmla="*/ 8839190 w 24317312"/>
              <a:gd name="connsiteY2874" fmla="*/ 18424515 h 24317313"/>
              <a:gd name="connsiteX2875" fmla="*/ 8112117 w 24317312"/>
              <a:gd name="connsiteY2875" fmla="*/ 18424515 h 24317313"/>
              <a:gd name="connsiteX2876" fmla="*/ 8112117 w 24317312"/>
              <a:gd name="connsiteY2876" fmla="*/ 19888189 h 24317313"/>
              <a:gd name="connsiteX2877" fmla="*/ 8839190 w 24317312"/>
              <a:gd name="connsiteY2877" fmla="*/ 19888189 h 24317313"/>
              <a:gd name="connsiteX2878" fmla="*/ 8839190 w 24317312"/>
              <a:gd name="connsiteY2878" fmla="*/ 19161115 h 24317313"/>
              <a:gd name="connsiteX2879" fmla="*/ 8112117 w 24317312"/>
              <a:gd name="connsiteY2879" fmla="*/ 19161115 h 24317313"/>
              <a:gd name="connsiteX2880" fmla="*/ 8112117 w 24317312"/>
              <a:gd name="connsiteY2880" fmla="*/ 20624789 h 24317313"/>
              <a:gd name="connsiteX2881" fmla="*/ 8839190 w 24317312"/>
              <a:gd name="connsiteY2881" fmla="*/ 20624789 h 24317313"/>
              <a:gd name="connsiteX2882" fmla="*/ 8839190 w 24317312"/>
              <a:gd name="connsiteY2882" fmla="*/ 19897714 h 24317313"/>
              <a:gd name="connsiteX2883" fmla="*/ 8112117 w 24317312"/>
              <a:gd name="connsiteY2883" fmla="*/ 19897714 h 24317313"/>
              <a:gd name="connsiteX2884" fmla="*/ 8112117 w 24317312"/>
              <a:gd name="connsiteY2884" fmla="*/ 21361391 h 24317313"/>
              <a:gd name="connsiteX2885" fmla="*/ 8839190 w 24317312"/>
              <a:gd name="connsiteY2885" fmla="*/ 21361391 h 24317313"/>
              <a:gd name="connsiteX2886" fmla="*/ 8839190 w 24317312"/>
              <a:gd name="connsiteY2886" fmla="*/ 20634314 h 24317313"/>
              <a:gd name="connsiteX2887" fmla="*/ 8112117 w 24317312"/>
              <a:gd name="connsiteY2887" fmla="*/ 20634314 h 24317313"/>
              <a:gd name="connsiteX2888" fmla="*/ 8112117 w 24317312"/>
              <a:gd name="connsiteY2888" fmla="*/ 22097990 h 24317313"/>
              <a:gd name="connsiteX2889" fmla="*/ 8839190 w 24317312"/>
              <a:gd name="connsiteY2889" fmla="*/ 22097990 h 24317313"/>
              <a:gd name="connsiteX2890" fmla="*/ 8839190 w 24317312"/>
              <a:gd name="connsiteY2890" fmla="*/ 21370916 h 24317313"/>
              <a:gd name="connsiteX2891" fmla="*/ 8112117 w 24317312"/>
              <a:gd name="connsiteY2891" fmla="*/ 21370916 h 24317313"/>
              <a:gd name="connsiteX2892" fmla="*/ 8112117 w 24317312"/>
              <a:gd name="connsiteY2892" fmla="*/ 22834590 h 24317313"/>
              <a:gd name="connsiteX2893" fmla="*/ 8839190 w 24317312"/>
              <a:gd name="connsiteY2893" fmla="*/ 22834590 h 24317313"/>
              <a:gd name="connsiteX2894" fmla="*/ 8839190 w 24317312"/>
              <a:gd name="connsiteY2894" fmla="*/ 22107516 h 24317313"/>
              <a:gd name="connsiteX2895" fmla="*/ 8112117 w 24317312"/>
              <a:gd name="connsiteY2895" fmla="*/ 22107516 h 24317313"/>
              <a:gd name="connsiteX2896" fmla="*/ 8112117 w 24317312"/>
              <a:gd name="connsiteY2896" fmla="*/ 23571189 h 24317313"/>
              <a:gd name="connsiteX2897" fmla="*/ 8839190 w 24317312"/>
              <a:gd name="connsiteY2897" fmla="*/ 23571189 h 24317313"/>
              <a:gd name="connsiteX2898" fmla="*/ 8839190 w 24317312"/>
              <a:gd name="connsiteY2898" fmla="*/ 22844115 h 24317313"/>
              <a:gd name="connsiteX2899" fmla="*/ 8112117 w 24317312"/>
              <a:gd name="connsiteY2899" fmla="*/ 22844115 h 24317313"/>
              <a:gd name="connsiteX2900" fmla="*/ 8112117 w 24317312"/>
              <a:gd name="connsiteY2900" fmla="*/ 24307788 h 24317313"/>
              <a:gd name="connsiteX2901" fmla="*/ 8839190 w 24317312"/>
              <a:gd name="connsiteY2901" fmla="*/ 24307788 h 24317313"/>
              <a:gd name="connsiteX2902" fmla="*/ 8839190 w 24317312"/>
              <a:gd name="connsiteY2902" fmla="*/ 23580714 h 24317313"/>
              <a:gd name="connsiteX2903" fmla="*/ 8112117 w 24317312"/>
              <a:gd name="connsiteY2903" fmla="*/ 23580714 h 24317313"/>
              <a:gd name="connsiteX2904" fmla="*/ 7375520 w 24317312"/>
              <a:gd name="connsiteY2904" fmla="*/ 736600 h 24317313"/>
              <a:gd name="connsiteX2905" fmla="*/ 8102593 w 24317312"/>
              <a:gd name="connsiteY2905" fmla="*/ 736600 h 24317313"/>
              <a:gd name="connsiteX2906" fmla="*/ 8102593 w 24317312"/>
              <a:gd name="connsiteY2906" fmla="*/ 9524 h 24317313"/>
              <a:gd name="connsiteX2907" fmla="*/ 7375520 w 24317312"/>
              <a:gd name="connsiteY2907" fmla="*/ 9524 h 24317313"/>
              <a:gd name="connsiteX2908" fmla="*/ 7375520 w 24317312"/>
              <a:gd name="connsiteY2908" fmla="*/ 1473200 h 24317313"/>
              <a:gd name="connsiteX2909" fmla="*/ 8102593 w 24317312"/>
              <a:gd name="connsiteY2909" fmla="*/ 1473200 h 24317313"/>
              <a:gd name="connsiteX2910" fmla="*/ 8102593 w 24317312"/>
              <a:gd name="connsiteY2910" fmla="*/ 746124 h 24317313"/>
              <a:gd name="connsiteX2911" fmla="*/ 7375520 w 24317312"/>
              <a:gd name="connsiteY2911" fmla="*/ 746124 h 24317313"/>
              <a:gd name="connsiteX2912" fmla="*/ 7375520 w 24317312"/>
              <a:gd name="connsiteY2912" fmla="*/ 2209800 h 24317313"/>
              <a:gd name="connsiteX2913" fmla="*/ 8102593 w 24317312"/>
              <a:gd name="connsiteY2913" fmla="*/ 2209800 h 24317313"/>
              <a:gd name="connsiteX2914" fmla="*/ 8102593 w 24317312"/>
              <a:gd name="connsiteY2914" fmla="*/ 1482724 h 24317313"/>
              <a:gd name="connsiteX2915" fmla="*/ 7375520 w 24317312"/>
              <a:gd name="connsiteY2915" fmla="*/ 1482724 h 24317313"/>
              <a:gd name="connsiteX2916" fmla="*/ 7375520 w 24317312"/>
              <a:gd name="connsiteY2916" fmla="*/ 2946400 h 24317313"/>
              <a:gd name="connsiteX2917" fmla="*/ 8102593 w 24317312"/>
              <a:gd name="connsiteY2917" fmla="*/ 2946400 h 24317313"/>
              <a:gd name="connsiteX2918" fmla="*/ 8102593 w 24317312"/>
              <a:gd name="connsiteY2918" fmla="*/ 2219324 h 24317313"/>
              <a:gd name="connsiteX2919" fmla="*/ 7375520 w 24317312"/>
              <a:gd name="connsiteY2919" fmla="*/ 2219324 h 24317313"/>
              <a:gd name="connsiteX2920" fmla="*/ 7375520 w 24317312"/>
              <a:gd name="connsiteY2920" fmla="*/ 3683000 h 24317313"/>
              <a:gd name="connsiteX2921" fmla="*/ 8102593 w 24317312"/>
              <a:gd name="connsiteY2921" fmla="*/ 3683000 h 24317313"/>
              <a:gd name="connsiteX2922" fmla="*/ 8102593 w 24317312"/>
              <a:gd name="connsiteY2922" fmla="*/ 2955924 h 24317313"/>
              <a:gd name="connsiteX2923" fmla="*/ 7375520 w 24317312"/>
              <a:gd name="connsiteY2923" fmla="*/ 2955924 h 24317313"/>
              <a:gd name="connsiteX2924" fmla="*/ 7375520 w 24317312"/>
              <a:gd name="connsiteY2924" fmla="*/ 4419600 h 24317313"/>
              <a:gd name="connsiteX2925" fmla="*/ 8102593 w 24317312"/>
              <a:gd name="connsiteY2925" fmla="*/ 4419600 h 24317313"/>
              <a:gd name="connsiteX2926" fmla="*/ 8102593 w 24317312"/>
              <a:gd name="connsiteY2926" fmla="*/ 3692524 h 24317313"/>
              <a:gd name="connsiteX2927" fmla="*/ 7375520 w 24317312"/>
              <a:gd name="connsiteY2927" fmla="*/ 3692524 h 24317313"/>
              <a:gd name="connsiteX2928" fmla="*/ 7375520 w 24317312"/>
              <a:gd name="connsiteY2928" fmla="*/ 5156200 h 24317313"/>
              <a:gd name="connsiteX2929" fmla="*/ 8102593 w 24317312"/>
              <a:gd name="connsiteY2929" fmla="*/ 5156200 h 24317313"/>
              <a:gd name="connsiteX2930" fmla="*/ 8102593 w 24317312"/>
              <a:gd name="connsiteY2930" fmla="*/ 4429124 h 24317313"/>
              <a:gd name="connsiteX2931" fmla="*/ 7375520 w 24317312"/>
              <a:gd name="connsiteY2931" fmla="*/ 4429124 h 24317313"/>
              <a:gd name="connsiteX2932" fmla="*/ 7375520 w 24317312"/>
              <a:gd name="connsiteY2932" fmla="*/ 5892800 h 24317313"/>
              <a:gd name="connsiteX2933" fmla="*/ 8102593 w 24317312"/>
              <a:gd name="connsiteY2933" fmla="*/ 5892800 h 24317313"/>
              <a:gd name="connsiteX2934" fmla="*/ 8102593 w 24317312"/>
              <a:gd name="connsiteY2934" fmla="*/ 5165724 h 24317313"/>
              <a:gd name="connsiteX2935" fmla="*/ 7375520 w 24317312"/>
              <a:gd name="connsiteY2935" fmla="*/ 5165724 h 24317313"/>
              <a:gd name="connsiteX2936" fmla="*/ 7375520 w 24317312"/>
              <a:gd name="connsiteY2936" fmla="*/ 6629400 h 24317313"/>
              <a:gd name="connsiteX2937" fmla="*/ 8102593 w 24317312"/>
              <a:gd name="connsiteY2937" fmla="*/ 6629400 h 24317313"/>
              <a:gd name="connsiteX2938" fmla="*/ 8102593 w 24317312"/>
              <a:gd name="connsiteY2938" fmla="*/ 5902324 h 24317313"/>
              <a:gd name="connsiteX2939" fmla="*/ 7375520 w 24317312"/>
              <a:gd name="connsiteY2939" fmla="*/ 5902324 h 24317313"/>
              <a:gd name="connsiteX2940" fmla="*/ 7375520 w 24317312"/>
              <a:gd name="connsiteY2940" fmla="*/ 7366000 h 24317313"/>
              <a:gd name="connsiteX2941" fmla="*/ 8102593 w 24317312"/>
              <a:gd name="connsiteY2941" fmla="*/ 7366000 h 24317313"/>
              <a:gd name="connsiteX2942" fmla="*/ 8102593 w 24317312"/>
              <a:gd name="connsiteY2942" fmla="*/ 6638924 h 24317313"/>
              <a:gd name="connsiteX2943" fmla="*/ 7375520 w 24317312"/>
              <a:gd name="connsiteY2943" fmla="*/ 6638924 h 24317313"/>
              <a:gd name="connsiteX2944" fmla="*/ 7375520 w 24317312"/>
              <a:gd name="connsiteY2944" fmla="*/ 8102600 h 24317313"/>
              <a:gd name="connsiteX2945" fmla="*/ 8102593 w 24317312"/>
              <a:gd name="connsiteY2945" fmla="*/ 8102600 h 24317313"/>
              <a:gd name="connsiteX2946" fmla="*/ 8102593 w 24317312"/>
              <a:gd name="connsiteY2946" fmla="*/ 7375524 h 24317313"/>
              <a:gd name="connsiteX2947" fmla="*/ 7375520 w 24317312"/>
              <a:gd name="connsiteY2947" fmla="*/ 7375524 h 24317313"/>
              <a:gd name="connsiteX2948" fmla="*/ 7375520 w 24317312"/>
              <a:gd name="connsiteY2948" fmla="*/ 8839200 h 24317313"/>
              <a:gd name="connsiteX2949" fmla="*/ 8102593 w 24317312"/>
              <a:gd name="connsiteY2949" fmla="*/ 8839200 h 24317313"/>
              <a:gd name="connsiteX2950" fmla="*/ 8102593 w 24317312"/>
              <a:gd name="connsiteY2950" fmla="*/ 8112124 h 24317313"/>
              <a:gd name="connsiteX2951" fmla="*/ 7375520 w 24317312"/>
              <a:gd name="connsiteY2951" fmla="*/ 8112124 h 24317313"/>
              <a:gd name="connsiteX2952" fmla="*/ 7375520 w 24317312"/>
              <a:gd name="connsiteY2952" fmla="*/ 9575800 h 24317313"/>
              <a:gd name="connsiteX2953" fmla="*/ 8102593 w 24317312"/>
              <a:gd name="connsiteY2953" fmla="*/ 9575800 h 24317313"/>
              <a:gd name="connsiteX2954" fmla="*/ 8102593 w 24317312"/>
              <a:gd name="connsiteY2954" fmla="*/ 8848725 h 24317313"/>
              <a:gd name="connsiteX2955" fmla="*/ 7375520 w 24317312"/>
              <a:gd name="connsiteY2955" fmla="*/ 8848725 h 24317313"/>
              <a:gd name="connsiteX2956" fmla="*/ 7375520 w 24317312"/>
              <a:gd name="connsiteY2956" fmla="*/ 10312400 h 24317313"/>
              <a:gd name="connsiteX2957" fmla="*/ 8102593 w 24317312"/>
              <a:gd name="connsiteY2957" fmla="*/ 10312400 h 24317313"/>
              <a:gd name="connsiteX2958" fmla="*/ 8102593 w 24317312"/>
              <a:gd name="connsiteY2958" fmla="*/ 9585325 h 24317313"/>
              <a:gd name="connsiteX2959" fmla="*/ 7375520 w 24317312"/>
              <a:gd name="connsiteY2959" fmla="*/ 9585325 h 24317313"/>
              <a:gd name="connsiteX2960" fmla="*/ 7375520 w 24317312"/>
              <a:gd name="connsiteY2960" fmla="*/ 11049000 h 24317313"/>
              <a:gd name="connsiteX2961" fmla="*/ 8102593 w 24317312"/>
              <a:gd name="connsiteY2961" fmla="*/ 11049000 h 24317313"/>
              <a:gd name="connsiteX2962" fmla="*/ 8102593 w 24317312"/>
              <a:gd name="connsiteY2962" fmla="*/ 10321925 h 24317313"/>
              <a:gd name="connsiteX2963" fmla="*/ 7375520 w 24317312"/>
              <a:gd name="connsiteY2963" fmla="*/ 10321925 h 24317313"/>
              <a:gd name="connsiteX2964" fmla="*/ 7375520 w 24317312"/>
              <a:gd name="connsiteY2964" fmla="*/ 11785600 h 24317313"/>
              <a:gd name="connsiteX2965" fmla="*/ 8102593 w 24317312"/>
              <a:gd name="connsiteY2965" fmla="*/ 11785600 h 24317313"/>
              <a:gd name="connsiteX2966" fmla="*/ 8102593 w 24317312"/>
              <a:gd name="connsiteY2966" fmla="*/ 11058525 h 24317313"/>
              <a:gd name="connsiteX2967" fmla="*/ 7375520 w 24317312"/>
              <a:gd name="connsiteY2967" fmla="*/ 11058525 h 24317313"/>
              <a:gd name="connsiteX2968" fmla="*/ 7375520 w 24317312"/>
              <a:gd name="connsiteY2968" fmla="*/ 12522199 h 24317313"/>
              <a:gd name="connsiteX2969" fmla="*/ 8102593 w 24317312"/>
              <a:gd name="connsiteY2969" fmla="*/ 12522199 h 24317313"/>
              <a:gd name="connsiteX2970" fmla="*/ 8102593 w 24317312"/>
              <a:gd name="connsiteY2970" fmla="*/ 11795125 h 24317313"/>
              <a:gd name="connsiteX2971" fmla="*/ 7375520 w 24317312"/>
              <a:gd name="connsiteY2971" fmla="*/ 11795125 h 24317313"/>
              <a:gd name="connsiteX2972" fmla="*/ 7375520 w 24317312"/>
              <a:gd name="connsiteY2972" fmla="*/ 13258797 h 24317313"/>
              <a:gd name="connsiteX2973" fmla="*/ 8102593 w 24317312"/>
              <a:gd name="connsiteY2973" fmla="*/ 13258797 h 24317313"/>
              <a:gd name="connsiteX2974" fmla="*/ 8102593 w 24317312"/>
              <a:gd name="connsiteY2974" fmla="*/ 12531725 h 24317313"/>
              <a:gd name="connsiteX2975" fmla="*/ 7375520 w 24317312"/>
              <a:gd name="connsiteY2975" fmla="*/ 12531725 h 24317313"/>
              <a:gd name="connsiteX2976" fmla="*/ 7375520 w 24317312"/>
              <a:gd name="connsiteY2976" fmla="*/ 13995397 h 24317313"/>
              <a:gd name="connsiteX2977" fmla="*/ 8102593 w 24317312"/>
              <a:gd name="connsiteY2977" fmla="*/ 13995397 h 24317313"/>
              <a:gd name="connsiteX2978" fmla="*/ 8102593 w 24317312"/>
              <a:gd name="connsiteY2978" fmla="*/ 13268323 h 24317313"/>
              <a:gd name="connsiteX2979" fmla="*/ 7375520 w 24317312"/>
              <a:gd name="connsiteY2979" fmla="*/ 13268323 h 24317313"/>
              <a:gd name="connsiteX2980" fmla="*/ 7375520 w 24317312"/>
              <a:gd name="connsiteY2980" fmla="*/ 14731992 h 24317313"/>
              <a:gd name="connsiteX2981" fmla="*/ 8102593 w 24317312"/>
              <a:gd name="connsiteY2981" fmla="*/ 14731992 h 24317313"/>
              <a:gd name="connsiteX2982" fmla="*/ 8102593 w 24317312"/>
              <a:gd name="connsiteY2982" fmla="*/ 14004921 h 24317313"/>
              <a:gd name="connsiteX2983" fmla="*/ 7375520 w 24317312"/>
              <a:gd name="connsiteY2983" fmla="*/ 14004921 h 24317313"/>
              <a:gd name="connsiteX2984" fmla="*/ 7375520 w 24317312"/>
              <a:gd name="connsiteY2984" fmla="*/ 15468597 h 24317313"/>
              <a:gd name="connsiteX2985" fmla="*/ 8102593 w 24317312"/>
              <a:gd name="connsiteY2985" fmla="*/ 15468597 h 24317313"/>
              <a:gd name="connsiteX2986" fmla="*/ 8102593 w 24317312"/>
              <a:gd name="connsiteY2986" fmla="*/ 14741521 h 24317313"/>
              <a:gd name="connsiteX2987" fmla="*/ 7375520 w 24317312"/>
              <a:gd name="connsiteY2987" fmla="*/ 14741521 h 24317313"/>
              <a:gd name="connsiteX2988" fmla="*/ 7375520 w 24317312"/>
              <a:gd name="connsiteY2988" fmla="*/ 16205195 h 24317313"/>
              <a:gd name="connsiteX2989" fmla="*/ 8102593 w 24317312"/>
              <a:gd name="connsiteY2989" fmla="*/ 16205195 h 24317313"/>
              <a:gd name="connsiteX2990" fmla="*/ 8102593 w 24317312"/>
              <a:gd name="connsiteY2990" fmla="*/ 15478123 h 24317313"/>
              <a:gd name="connsiteX2991" fmla="*/ 7375520 w 24317312"/>
              <a:gd name="connsiteY2991" fmla="*/ 15478123 h 24317313"/>
              <a:gd name="connsiteX2992" fmla="*/ 7375520 w 24317312"/>
              <a:gd name="connsiteY2992" fmla="*/ 16941793 h 24317313"/>
              <a:gd name="connsiteX2993" fmla="*/ 8102593 w 24317312"/>
              <a:gd name="connsiteY2993" fmla="*/ 16941793 h 24317313"/>
              <a:gd name="connsiteX2994" fmla="*/ 8102593 w 24317312"/>
              <a:gd name="connsiteY2994" fmla="*/ 16214720 h 24317313"/>
              <a:gd name="connsiteX2995" fmla="*/ 7375520 w 24317312"/>
              <a:gd name="connsiteY2995" fmla="*/ 16214720 h 24317313"/>
              <a:gd name="connsiteX2996" fmla="*/ 7375520 w 24317312"/>
              <a:gd name="connsiteY2996" fmla="*/ 17678390 h 24317313"/>
              <a:gd name="connsiteX2997" fmla="*/ 8102593 w 24317312"/>
              <a:gd name="connsiteY2997" fmla="*/ 17678390 h 24317313"/>
              <a:gd name="connsiteX2998" fmla="*/ 8102593 w 24317312"/>
              <a:gd name="connsiteY2998" fmla="*/ 16951318 h 24317313"/>
              <a:gd name="connsiteX2999" fmla="*/ 7375520 w 24317312"/>
              <a:gd name="connsiteY2999" fmla="*/ 16951318 h 24317313"/>
              <a:gd name="connsiteX3000" fmla="*/ 7375520 w 24317312"/>
              <a:gd name="connsiteY3000" fmla="*/ 18414990 h 24317313"/>
              <a:gd name="connsiteX3001" fmla="*/ 8102593 w 24317312"/>
              <a:gd name="connsiteY3001" fmla="*/ 18414990 h 24317313"/>
              <a:gd name="connsiteX3002" fmla="*/ 8102593 w 24317312"/>
              <a:gd name="connsiteY3002" fmla="*/ 17687916 h 24317313"/>
              <a:gd name="connsiteX3003" fmla="*/ 7375520 w 24317312"/>
              <a:gd name="connsiteY3003" fmla="*/ 17687916 h 24317313"/>
              <a:gd name="connsiteX3004" fmla="*/ 7375520 w 24317312"/>
              <a:gd name="connsiteY3004" fmla="*/ 19151590 h 24317313"/>
              <a:gd name="connsiteX3005" fmla="*/ 8102593 w 24317312"/>
              <a:gd name="connsiteY3005" fmla="*/ 19151590 h 24317313"/>
              <a:gd name="connsiteX3006" fmla="*/ 8102593 w 24317312"/>
              <a:gd name="connsiteY3006" fmla="*/ 18424515 h 24317313"/>
              <a:gd name="connsiteX3007" fmla="*/ 7375520 w 24317312"/>
              <a:gd name="connsiteY3007" fmla="*/ 18424515 h 24317313"/>
              <a:gd name="connsiteX3008" fmla="*/ 7375520 w 24317312"/>
              <a:gd name="connsiteY3008" fmla="*/ 19888189 h 24317313"/>
              <a:gd name="connsiteX3009" fmla="*/ 8102593 w 24317312"/>
              <a:gd name="connsiteY3009" fmla="*/ 19888189 h 24317313"/>
              <a:gd name="connsiteX3010" fmla="*/ 8102593 w 24317312"/>
              <a:gd name="connsiteY3010" fmla="*/ 19161115 h 24317313"/>
              <a:gd name="connsiteX3011" fmla="*/ 7375520 w 24317312"/>
              <a:gd name="connsiteY3011" fmla="*/ 19161115 h 24317313"/>
              <a:gd name="connsiteX3012" fmla="*/ 7375520 w 24317312"/>
              <a:gd name="connsiteY3012" fmla="*/ 20624789 h 24317313"/>
              <a:gd name="connsiteX3013" fmla="*/ 8102593 w 24317312"/>
              <a:gd name="connsiteY3013" fmla="*/ 20624789 h 24317313"/>
              <a:gd name="connsiteX3014" fmla="*/ 8102593 w 24317312"/>
              <a:gd name="connsiteY3014" fmla="*/ 19897714 h 24317313"/>
              <a:gd name="connsiteX3015" fmla="*/ 7375520 w 24317312"/>
              <a:gd name="connsiteY3015" fmla="*/ 19897714 h 24317313"/>
              <a:gd name="connsiteX3016" fmla="*/ 7375520 w 24317312"/>
              <a:gd name="connsiteY3016" fmla="*/ 21361391 h 24317313"/>
              <a:gd name="connsiteX3017" fmla="*/ 8102593 w 24317312"/>
              <a:gd name="connsiteY3017" fmla="*/ 21361391 h 24317313"/>
              <a:gd name="connsiteX3018" fmla="*/ 8102593 w 24317312"/>
              <a:gd name="connsiteY3018" fmla="*/ 20634314 h 24317313"/>
              <a:gd name="connsiteX3019" fmla="*/ 7375520 w 24317312"/>
              <a:gd name="connsiteY3019" fmla="*/ 20634314 h 24317313"/>
              <a:gd name="connsiteX3020" fmla="*/ 7375520 w 24317312"/>
              <a:gd name="connsiteY3020" fmla="*/ 22097990 h 24317313"/>
              <a:gd name="connsiteX3021" fmla="*/ 8102593 w 24317312"/>
              <a:gd name="connsiteY3021" fmla="*/ 22097990 h 24317313"/>
              <a:gd name="connsiteX3022" fmla="*/ 8102593 w 24317312"/>
              <a:gd name="connsiteY3022" fmla="*/ 21370916 h 24317313"/>
              <a:gd name="connsiteX3023" fmla="*/ 7375520 w 24317312"/>
              <a:gd name="connsiteY3023" fmla="*/ 21370916 h 24317313"/>
              <a:gd name="connsiteX3024" fmla="*/ 7375520 w 24317312"/>
              <a:gd name="connsiteY3024" fmla="*/ 22834590 h 24317313"/>
              <a:gd name="connsiteX3025" fmla="*/ 8102593 w 24317312"/>
              <a:gd name="connsiteY3025" fmla="*/ 22834590 h 24317313"/>
              <a:gd name="connsiteX3026" fmla="*/ 8102593 w 24317312"/>
              <a:gd name="connsiteY3026" fmla="*/ 22107516 h 24317313"/>
              <a:gd name="connsiteX3027" fmla="*/ 7375520 w 24317312"/>
              <a:gd name="connsiteY3027" fmla="*/ 22107516 h 24317313"/>
              <a:gd name="connsiteX3028" fmla="*/ 7375520 w 24317312"/>
              <a:gd name="connsiteY3028" fmla="*/ 23571189 h 24317313"/>
              <a:gd name="connsiteX3029" fmla="*/ 8102593 w 24317312"/>
              <a:gd name="connsiteY3029" fmla="*/ 23571189 h 24317313"/>
              <a:gd name="connsiteX3030" fmla="*/ 8102593 w 24317312"/>
              <a:gd name="connsiteY3030" fmla="*/ 22844115 h 24317313"/>
              <a:gd name="connsiteX3031" fmla="*/ 7375520 w 24317312"/>
              <a:gd name="connsiteY3031" fmla="*/ 22844115 h 24317313"/>
              <a:gd name="connsiteX3032" fmla="*/ 7375520 w 24317312"/>
              <a:gd name="connsiteY3032" fmla="*/ 24307788 h 24317313"/>
              <a:gd name="connsiteX3033" fmla="*/ 8102593 w 24317312"/>
              <a:gd name="connsiteY3033" fmla="*/ 24307788 h 24317313"/>
              <a:gd name="connsiteX3034" fmla="*/ 8102593 w 24317312"/>
              <a:gd name="connsiteY3034" fmla="*/ 23580714 h 24317313"/>
              <a:gd name="connsiteX3035" fmla="*/ 7375520 w 24317312"/>
              <a:gd name="connsiteY3035" fmla="*/ 23580714 h 24317313"/>
              <a:gd name="connsiteX3036" fmla="*/ 6638924 w 24317312"/>
              <a:gd name="connsiteY3036" fmla="*/ 736600 h 24317313"/>
              <a:gd name="connsiteX3037" fmla="*/ 7365996 w 24317312"/>
              <a:gd name="connsiteY3037" fmla="*/ 736600 h 24317313"/>
              <a:gd name="connsiteX3038" fmla="*/ 7365996 w 24317312"/>
              <a:gd name="connsiteY3038" fmla="*/ 9524 h 24317313"/>
              <a:gd name="connsiteX3039" fmla="*/ 6638924 w 24317312"/>
              <a:gd name="connsiteY3039" fmla="*/ 9524 h 24317313"/>
              <a:gd name="connsiteX3040" fmla="*/ 6638924 w 24317312"/>
              <a:gd name="connsiteY3040" fmla="*/ 1473200 h 24317313"/>
              <a:gd name="connsiteX3041" fmla="*/ 7365996 w 24317312"/>
              <a:gd name="connsiteY3041" fmla="*/ 1473200 h 24317313"/>
              <a:gd name="connsiteX3042" fmla="*/ 7365996 w 24317312"/>
              <a:gd name="connsiteY3042" fmla="*/ 746124 h 24317313"/>
              <a:gd name="connsiteX3043" fmla="*/ 6638924 w 24317312"/>
              <a:gd name="connsiteY3043" fmla="*/ 746124 h 24317313"/>
              <a:gd name="connsiteX3044" fmla="*/ 6638924 w 24317312"/>
              <a:gd name="connsiteY3044" fmla="*/ 2209800 h 24317313"/>
              <a:gd name="connsiteX3045" fmla="*/ 7365996 w 24317312"/>
              <a:gd name="connsiteY3045" fmla="*/ 2209800 h 24317313"/>
              <a:gd name="connsiteX3046" fmla="*/ 7365996 w 24317312"/>
              <a:gd name="connsiteY3046" fmla="*/ 1482724 h 24317313"/>
              <a:gd name="connsiteX3047" fmla="*/ 6638924 w 24317312"/>
              <a:gd name="connsiteY3047" fmla="*/ 1482724 h 24317313"/>
              <a:gd name="connsiteX3048" fmla="*/ 6638924 w 24317312"/>
              <a:gd name="connsiteY3048" fmla="*/ 2946400 h 24317313"/>
              <a:gd name="connsiteX3049" fmla="*/ 7365996 w 24317312"/>
              <a:gd name="connsiteY3049" fmla="*/ 2946400 h 24317313"/>
              <a:gd name="connsiteX3050" fmla="*/ 7365996 w 24317312"/>
              <a:gd name="connsiteY3050" fmla="*/ 2219324 h 24317313"/>
              <a:gd name="connsiteX3051" fmla="*/ 6638924 w 24317312"/>
              <a:gd name="connsiteY3051" fmla="*/ 2219324 h 24317313"/>
              <a:gd name="connsiteX3052" fmla="*/ 6638924 w 24317312"/>
              <a:gd name="connsiteY3052" fmla="*/ 3683000 h 24317313"/>
              <a:gd name="connsiteX3053" fmla="*/ 7365996 w 24317312"/>
              <a:gd name="connsiteY3053" fmla="*/ 3683000 h 24317313"/>
              <a:gd name="connsiteX3054" fmla="*/ 7365996 w 24317312"/>
              <a:gd name="connsiteY3054" fmla="*/ 2955924 h 24317313"/>
              <a:gd name="connsiteX3055" fmla="*/ 6638924 w 24317312"/>
              <a:gd name="connsiteY3055" fmla="*/ 2955924 h 24317313"/>
              <a:gd name="connsiteX3056" fmla="*/ 6638924 w 24317312"/>
              <a:gd name="connsiteY3056" fmla="*/ 4419600 h 24317313"/>
              <a:gd name="connsiteX3057" fmla="*/ 7365995 w 24317312"/>
              <a:gd name="connsiteY3057" fmla="*/ 4419600 h 24317313"/>
              <a:gd name="connsiteX3058" fmla="*/ 7365996 w 24317312"/>
              <a:gd name="connsiteY3058" fmla="*/ 3692524 h 24317313"/>
              <a:gd name="connsiteX3059" fmla="*/ 6638924 w 24317312"/>
              <a:gd name="connsiteY3059" fmla="*/ 3692524 h 24317313"/>
              <a:gd name="connsiteX3060" fmla="*/ 6638924 w 24317312"/>
              <a:gd name="connsiteY3060" fmla="*/ 5156200 h 24317313"/>
              <a:gd name="connsiteX3061" fmla="*/ 7365995 w 24317312"/>
              <a:gd name="connsiteY3061" fmla="*/ 5156200 h 24317313"/>
              <a:gd name="connsiteX3062" fmla="*/ 7365995 w 24317312"/>
              <a:gd name="connsiteY3062" fmla="*/ 4429124 h 24317313"/>
              <a:gd name="connsiteX3063" fmla="*/ 6638924 w 24317312"/>
              <a:gd name="connsiteY3063" fmla="*/ 4429124 h 24317313"/>
              <a:gd name="connsiteX3064" fmla="*/ 6638924 w 24317312"/>
              <a:gd name="connsiteY3064" fmla="*/ 5892800 h 24317313"/>
              <a:gd name="connsiteX3065" fmla="*/ 7365995 w 24317312"/>
              <a:gd name="connsiteY3065" fmla="*/ 5892800 h 24317313"/>
              <a:gd name="connsiteX3066" fmla="*/ 7365995 w 24317312"/>
              <a:gd name="connsiteY3066" fmla="*/ 5165724 h 24317313"/>
              <a:gd name="connsiteX3067" fmla="*/ 6638924 w 24317312"/>
              <a:gd name="connsiteY3067" fmla="*/ 5165724 h 24317313"/>
              <a:gd name="connsiteX3068" fmla="*/ 6638923 w 24317312"/>
              <a:gd name="connsiteY3068" fmla="*/ 6629400 h 24317313"/>
              <a:gd name="connsiteX3069" fmla="*/ 7365995 w 24317312"/>
              <a:gd name="connsiteY3069" fmla="*/ 6629400 h 24317313"/>
              <a:gd name="connsiteX3070" fmla="*/ 7365995 w 24317312"/>
              <a:gd name="connsiteY3070" fmla="*/ 5902324 h 24317313"/>
              <a:gd name="connsiteX3071" fmla="*/ 6638924 w 24317312"/>
              <a:gd name="connsiteY3071" fmla="*/ 5902324 h 24317313"/>
              <a:gd name="connsiteX3072" fmla="*/ 6638923 w 24317312"/>
              <a:gd name="connsiteY3072" fmla="*/ 7366000 h 24317313"/>
              <a:gd name="connsiteX3073" fmla="*/ 7365995 w 24317312"/>
              <a:gd name="connsiteY3073" fmla="*/ 7366000 h 24317313"/>
              <a:gd name="connsiteX3074" fmla="*/ 7365995 w 24317312"/>
              <a:gd name="connsiteY3074" fmla="*/ 6638924 h 24317313"/>
              <a:gd name="connsiteX3075" fmla="*/ 6638923 w 24317312"/>
              <a:gd name="connsiteY3075" fmla="*/ 6638924 h 24317313"/>
              <a:gd name="connsiteX3076" fmla="*/ 6638923 w 24317312"/>
              <a:gd name="connsiteY3076" fmla="*/ 8102600 h 24317313"/>
              <a:gd name="connsiteX3077" fmla="*/ 7365995 w 24317312"/>
              <a:gd name="connsiteY3077" fmla="*/ 8102600 h 24317313"/>
              <a:gd name="connsiteX3078" fmla="*/ 7365995 w 24317312"/>
              <a:gd name="connsiteY3078" fmla="*/ 7375524 h 24317313"/>
              <a:gd name="connsiteX3079" fmla="*/ 6638923 w 24317312"/>
              <a:gd name="connsiteY3079" fmla="*/ 7375524 h 24317313"/>
              <a:gd name="connsiteX3080" fmla="*/ 6638923 w 24317312"/>
              <a:gd name="connsiteY3080" fmla="*/ 8839200 h 24317313"/>
              <a:gd name="connsiteX3081" fmla="*/ 7365995 w 24317312"/>
              <a:gd name="connsiteY3081" fmla="*/ 8839200 h 24317313"/>
              <a:gd name="connsiteX3082" fmla="*/ 7365995 w 24317312"/>
              <a:gd name="connsiteY3082" fmla="*/ 8112124 h 24317313"/>
              <a:gd name="connsiteX3083" fmla="*/ 6638923 w 24317312"/>
              <a:gd name="connsiteY3083" fmla="*/ 8112124 h 24317313"/>
              <a:gd name="connsiteX3084" fmla="*/ 6638923 w 24317312"/>
              <a:gd name="connsiteY3084" fmla="*/ 9575800 h 24317313"/>
              <a:gd name="connsiteX3085" fmla="*/ 7365995 w 24317312"/>
              <a:gd name="connsiteY3085" fmla="*/ 9575800 h 24317313"/>
              <a:gd name="connsiteX3086" fmla="*/ 7365995 w 24317312"/>
              <a:gd name="connsiteY3086" fmla="*/ 8848725 h 24317313"/>
              <a:gd name="connsiteX3087" fmla="*/ 6638923 w 24317312"/>
              <a:gd name="connsiteY3087" fmla="*/ 8848725 h 24317313"/>
              <a:gd name="connsiteX3088" fmla="*/ 6638923 w 24317312"/>
              <a:gd name="connsiteY3088" fmla="*/ 10312400 h 24317313"/>
              <a:gd name="connsiteX3089" fmla="*/ 7365995 w 24317312"/>
              <a:gd name="connsiteY3089" fmla="*/ 10312400 h 24317313"/>
              <a:gd name="connsiteX3090" fmla="*/ 7365995 w 24317312"/>
              <a:gd name="connsiteY3090" fmla="*/ 9585325 h 24317313"/>
              <a:gd name="connsiteX3091" fmla="*/ 6638923 w 24317312"/>
              <a:gd name="connsiteY3091" fmla="*/ 9585325 h 24317313"/>
              <a:gd name="connsiteX3092" fmla="*/ 6638923 w 24317312"/>
              <a:gd name="connsiteY3092" fmla="*/ 11049000 h 24317313"/>
              <a:gd name="connsiteX3093" fmla="*/ 7365995 w 24317312"/>
              <a:gd name="connsiteY3093" fmla="*/ 11049000 h 24317313"/>
              <a:gd name="connsiteX3094" fmla="*/ 7365995 w 24317312"/>
              <a:gd name="connsiteY3094" fmla="*/ 10321925 h 24317313"/>
              <a:gd name="connsiteX3095" fmla="*/ 6638923 w 24317312"/>
              <a:gd name="connsiteY3095" fmla="*/ 10321925 h 24317313"/>
              <a:gd name="connsiteX3096" fmla="*/ 6638923 w 24317312"/>
              <a:gd name="connsiteY3096" fmla="*/ 11785600 h 24317313"/>
              <a:gd name="connsiteX3097" fmla="*/ 7365995 w 24317312"/>
              <a:gd name="connsiteY3097" fmla="*/ 11785600 h 24317313"/>
              <a:gd name="connsiteX3098" fmla="*/ 7365995 w 24317312"/>
              <a:gd name="connsiteY3098" fmla="*/ 11058525 h 24317313"/>
              <a:gd name="connsiteX3099" fmla="*/ 6638923 w 24317312"/>
              <a:gd name="connsiteY3099" fmla="*/ 11058525 h 24317313"/>
              <a:gd name="connsiteX3100" fmla="*/ 6638923 w 24317312"/>
              <a:gd name="connsiteY3100" fmla="*/ 12522199 h 24317313"/>
              <a:gd name="connsiteX3101" fmla="*/ 7365995 w 24317312"/>
              <a:gd name="connsiteY3101" fmla="*/ 12522199 h 24317313"/>
              <a:gd name="connsiteX3102" fmla="*/ 7365995 w 24317312"/>
              <a:gd name="connsiteY3102" fmla="*/ 11795125 h 24317313"/>
              <a:gd name="connsiteX3103" fmla="*/ 6638923 w 24317312"/>
              <a:gd name="connsiteY3103" fmla="*/ 11795125 h 24317313"/>
              <a:gd name="connsiteX3104" fmla="*/ 6638923 w 24317312"/>
              <a:gd name="connsiteY3104" fmla="*/ 13258797 h 24317313"/>
              <a:gd name="connsiteX3105" fmla="*/ 7365995 w 24317312"/>
              <a:gd name="connsiteY3105" fmla="*/ 13258797 h 24317313"/>
              <a:gd name="connsiteX3106" fmla="*/ 7365995 w 24317312"/>
              <a:gd name="connsiteY3106" fmla="*/ 12531725 h 24317313"/>
              <a:gd name="connsiteX3107" fmla="*/ 6638923 w 24317312"/>
              <a:gd name="connsiteY3107" fmla="*/ 12531725 h 24317313"/>
              <a:gd name="connsiteX3108" fmla="*/ 6638923 w 24317312"/>
              <a:gd name="connsiteY3108" fmla="*/ 13995397 h 24317313"/>
              <a:gd name="connsiteX3109" fmla="*/ 7365995 w 24317312"/>
              <a:gd name="connsiteY3109" fmla="*/ 13995397 h 24317313"/>
              <a:gd name="connsiteX3110" fmla="*/ 7365995 w 24317312"/>
              <a:gd name="connsiteY3110" fmla="*/ 13268323 h 24317313"/>
              <a:gd name="connsiteX3111" fmla="*/ 6638923 w 24317312"/>
              <a:gd name="connsiteY3111" fmla="*/ 13268323 h 24317313"/>
              <a:gd name="connsiteX3112" fmla="*/ 6638923 w 24317312"/>
              <a:gd name="connsiteY3112" fmla="*/ 14731992 h 24317313"/>
              <a:gd name="connsiteX3113" fmla="*/ 7365995 w 24317312"/>
              <a:gd name="connsiteY3113" fmla="*/ 14731992 h 24317313"/>
              <a:gd name="connsiteX3114" fmla="*/ 7365995 w 24317312"/>
              <a:gd name="connsiteY3114" fmla="*/ 14004921 h 24317313"/>
              <a:gd name="connsiteX3115" fmla="*/ 6638923 w 24317312"/>
              <a:gd name="connsiteY3115" fmla="*/ 14004921 h 24317313"/>
              <a:gd name="connsiteX3116" fmla="*/ 6638923 w 24317312"/>
              <a:gd name="connsiteY3116" fmla="*/ 15468597 h 24317313"/>
              <a:gd name="connsiteX3117" fmla="*/ 7365995 w 24317312"/>
              <a:gd name="connsiteY3117" fmla="*/ 15468597 h 24317313"/>
              <a:gd name="connsiteX3118" fmla="*/ 7365995 w 24317312"/>
              <a:gd name="connsiteY3118" fmla="*/ 14741521 h 24317313"/>
              <a:gd name="connsiteX3119" fmla="*/ 6638923 w 24317312"/>
              <a:gd name="connsiteY3119" fmla="*/ 14741521 h 24317313"/>
              <a:gd name="connsiteX3120" fmla="*/ 6638923 w 24317312"/>
              <a:gd name="connsiteY3120" fmla="*/ 16205195 h 24317313"/>
              <a:gd name="connsiteX3121" fmla="*/ 7365995 w 24317312"/>
              <a:gd name="connsiteY3121" fmla="*/ 16205195 h 24317313"/>
              <a:gd name="connsiteX3122" fmla="*/ 7365995 w 24317312"/>
              <a:gd name="connsiteY3122" fmla="*/ 15478123 h 24317313"/>
              <a:gd name="connsiteX3123" fmla="*/ 6638923 w 24317312"/>
              <a:gd name="connsiteY3123" fmla="*/ 15478123 h 24317313"/>
              <a:gd name="connsiteX3124" fmla="*/ 6638923 w 24317312"/>
              <a:gd name="connsiteY3124" fmla="*/ 16941793 h 24317313"/>
              <a:gd name="connsiteX3125" fmla="*/ 7365995 w 24317312"/>
              <a:gd name="connsiteY3125" fmla="*/ 16941793 h 24317313"/>
              <a:gd name="connsiteX3126" fmla="*/ 7365995 w 24317312"/>
              <a:gd name="connsiteY3126" fmla="*/ 16214720 h 24317313"/>
              <a:gd name="connsiteX3127" fmla="*/ 6638923 w 24317312"/>
              <a:gd name="connsiteY3127" fmla="*/ 16214720 h 24317313"/>
              <a:gd name="connsiteX3128" fmla="*/ 6638923 w 24317312"/>
              <a:gd name="connsiteY3128" fmla="*/ 17678390 h 24317313"/>
              <a:gd name="connsiteX3129" fmla="*/ 7365995 w 24317312"/>
              <a:gd name="connsiteY3129" fmla="*/ 17678390 h 24317313"/>
              <a:gd name="connsiteX3130" fmla="*/ 7365995 w 24317312"/>
              <a:gd name="connsiteY3130" fmla="*/ 16951318 h 24317313"/>
              <a:gd name="connsiteX3131" fmla="*/ 6638923 w 24317312"/>
              <a:gd name="connsiteY3131" fmla="*/ 16951318 h 24317313"/>
              <a:gd name="connsiteX3132" fmla="*/ 6638923 w 24317312"/>
              <a:gd name="connsiteY3132" fmla="*/ 18414990 h 24317313"/>
              <a:gd name="connsiteX3133" fmla="*/ 7365995 w 24317312"/>
              <a:gd name="connsiteY3133" fmla="*/ 18414990 h 24317313"/>
              <a:gd name="connsiteX3134" fmla="*/ 7365995 w 24317312"/>
              <a:gd name="connsiteY3134" fmla="*/ 17687916 h 24317313"/>
              <a:gd name="connsiteX3135" fmla="*/ 6638923 w 24317312"/>
              <a:gd name="connsiteY3135" fmla="*/ 17687916 h 24317313"/>
              <a:gd name="connsiteX3136" fmla="*/ 6638923 w 24317312"/>
              <a:gd name="connsiteY3136" fmla="*/ 19151590 h 24317313"/>
              <a:gd name="connsiteX3137" fmla="*/ 7365995 w 24317312"/>
              <a:gd name="connsiteY3137" fmla="*/ 19151590 h 24317313"/>
              <a:gd name="connsiteX3138" fmla="*/ 7365995 w 24317312"/>
              <a:gd name="connsiteY3138" fmla="*/ 18424515 h 24317313"/>
              <a:gd name="connsiteX3139" fmla="*/ 6638923 w 24317312"/>
              <a:gd name="connsiteY3139" fmla="*/ 18424515 h 24317313"/>
              <a:gd name="connsiteX3140" fmla="*/ 6638923 w 24317312"/>
              <a:gd name="connsiteY3140" fmla="*/ 19888189 h 24317313"/>
              <a:gd name="connsiteX3141" fmla="*/ 7365995 w 24317312"/>
              <a:gd name="connsiteY3141" fmla="*/ 19888189 h 24317313"/>
              <a:gd name="connsiteX3142" fmla="*/ 7365995 w 24317312"/>
              <a:gd name="connsiteY3142" fmla="*/ 19161115 h 24317313"/>
              <a:gd name="connsiteX3143" fmla="*/ 6638923 w 24317312"/>
              <a:gd name="connsiteY3143" fmla="*/ 19161115 h 24317313"/>
              <a:gd name="connsiteX3144" fmla="*/ 6638923 w 24317312"/>
              <a:gd name="connsiteY3144" fmla="*/ 20624789 h 24317313"/>
              <a:gd name="connsiteX3145" fmla="*/ 7365995 w 24317312"/>
              <a:gd name="connsiteY3145" fmla="*/ 20624789 h 24317313"/>
              <a:gd name="connsiteX3146" fmla="*/ 7365995 w 24317312"/>
              <a:gd name="connsiteY3146" fmla="*/ 19897714 h 24317313"/>
              <a:gd name="connsiteX3147" fmla="*/ 6638923 w 24317312"/>
              <a:gd name="connsiteY3147" fmla="*/ 19897714 h 24317313"/>
              <a:gd name="connsiteX3148" fmla="*/ 6638923 w 24317312"/>
              <a:gd name="connsiteY3148" fmla="*/ 21361391 h 24317313"/>
              <a:gd name="connsiteX3149" fmla="*/ 7365995 w 24317312"/>
              <a:gd name="connsiteY3149" fmla="*/ 21361391 h 24317313"/>
              <a:gd name="connsiteX3150" fmla="*/ 7365995 w 24317312"/>
              <a:gd name="connsiteY3150" fmla="*/ 20634314 h 24317313"/>
              <a:gd name="connsiteX3151" fmla="*/ 6638923 w 24317312"/>
              <a:gd name="connsiteY3151" fmla="*/ 20634314 h 24317313"/>
              <a:gd name="connsiteX3152" fmla="*/ 6638923 w 24317312"/>
              <a:gd name="connsiteY3152" fmla="*/ 22097990 h 24317313"/>
              <a:gd name="connsiteX3153" fmla="*/ 7365995 w 24317312"/>
              <a:gd name="connsiteY3153" fmla="*/ 22097990 h 24317313"/>
              <a:gd name="connsiteX3154" fmla="*/ 7365995 w 24317312"/>
              <a:gd name="connsiteY3154" fmla="*/ 21370916 h 24317313"/>
              <a:gd name="connsiteX3155" fmla="*/ 6638923 w 24317312"/>
              <a:gd name="connsiteY3155" fmla="*/ 21370916 h 24317313"/>
              <a:gd name="connsiteX3156" fmla="*/ 6638923 w 24317312"/>
              <a:gd name="connsiteY3156" fmla="*/ 22834590 h 24317313"/>
              <a:gd name="connsiteX3157" fmla="*/ 7365995 w 24317312"/>
              <a:gd name="connsiteY3157" fmla="*/ 22834590 h 24317313"/>
              <a:gd name="connsiteX3158" fmla="*/ 7365995 w 24317312"/>
              <a:gd name="connsiteY3158" fmla="*/ 22107516 h 24317313"/>
              <a:gd name="connsiteX3159" fmla="*/ 6638923 w 24317312"/>
              <a:gd name="connsiteY3159" fmla="*/ 22107516 h 24317313"/>
              <a:gd name="connsiteX3160" fmla="*/ 6638923 w 24317312"/>
              <a:gd name="connsiteY3160" fmla="*/ 23571189 h 24317313"/>
              <a:gd name="connsiteX3161" fmla="*/ 7365995 w 24317312"/>
              <a:gd name="connsiteY3161" fmla="*/ 23571189 h 24317313"/>
              <a:gd name="connsiteX3162" fmla="*/ 7365995 w 24317312"/>
              <a:gd name="connsiteY3162" fmla="*/ 22844115 h 24317313"/>
              <a:gd name="connsiteX3163" fmla="*/ 6638923 w 24317312"/>
              <a:gd name="connsiteY3163" fmla="*/ 22844115 h 24317313"/>
              <a:gd name="connsiteX3164" fmla="*/ 6638923 w 24317312"/>
              <a:gd name="connsiteY3164" fmla="*/ 24307788 h 24317313"/>
              <a:gd name="connsiteX3165" fmla="*/ 7365995 w 24317312"/>
              <a:gd name="connsiteY3165" fmla="*/ 24307788 h 24317313"/>
              <a:gd name="connsiteX3166" fmla="*/ 7365995 w 24317312"/>
              <a:gd name="connsiteY3166" fmla="*/ 23580714 h 24317313"/>
              <a:gd name="connsiteX3167" fmla="*/ 6638923 w 24317312"/>
              <a:gd name="connsiteY3167" fmla="*/ 23580714 h 24317313"/>
              <a:gd name="connsiteX3168" fmla="*/ 5902323 w 24317312"/>
              <a:gd name="connsiteY3168" fmla="*/ 736600 h 24317313"/>
              <a:gd name="connsiteX3169" fmla="*/ 6629398 w 24317312"/>
              <a:gd name="connsiteY3169" fmla="*/ 736600 h 24317313"/>
              <a:gd name="connsiteX3170" fmla="*/ 6629398 w 24317312"/>
              <a:gd name="connsiteY3170" fmla="*/ 9524 h 24317313"/>
              <a:gd name="connsiteX3171" fmla="*/ 5902323 w 24317312"/>
              <a:gd name="connsiteY3171" fmla="*/ 9524 h 24317313"/>
              <a:gd name="connsiteX3172" fmla="*/ 5902323 w 24317312"/>
              <a:gd name="connsiteY3172" fmla="*/ 1473200 h 24317313"/>
              <a:gd name="connsiteX3173" fmla="*/ 6629398 w 24317312"/>
              <a:gd name="connsiteY3173" fmla="*/ 1473200 h 24317313"/>
              <a:gd name="connsiteX3174" fmla="*/ 6629398 w 24317312"/>
              <a:gd name="connsiteY3174" fmla="*/ 746124 h 24317313"/>
              <a:gd name="connsiteX3175" fmla="*/ 5902323 w 24317312"/>
              <a:gd name="connsiteY3175" fmla="*/ 746124 h 24317313"/>
              <a:gd name="connsiteX3176" fmla="*/ 5902323 w 24317312"/>
              <a:gd name="connsiteY3176" fmla="*/ 2209800 h 24317313"/>
              <a:gd name="connsiteX3177" fmla="*/ 6629398 w 24317312"/>
              <a:gd name="connsiteY3177" fmla="*/ 2209800 h 24317313"/>
              <a:gd name="connsiteX3178" fmla="*/ 6629398 w 24317312"/>
              <a:gd name="connsiteY3178" fmla="*/ 1482724 h 24317313"/>
              <a:gd name="connsiteX3179" fmla="*/ 5902323 w 24317312"/>
              <a:gd name="connsiteY3179" fmla="*/ 1482724 h 24317313"/>
              <a:gd name="connsiteX3180" fmla="*/ 5902323 w 24317312"/>
              <a:gd name="connsiteY3180" fmla="*/ 2946400 h 24317313"/>
              <a:gd name="connsiteX3181" fmla="*/ 6629398 w 24317312"/>
              <a:gd name="connsiteY3181" fmla="*/ 2946400 h 24317313"/>
              <a:gd name="connsiteX3182" fmla="*/ 6629398 w 24317312"/>
              <a:gd name="connsiteY3182" fmla="*/ 2219324 h 24317313"/>
              <a:gd name="connsiteX3183" fmla="*/ 5902323 w 24317312"/>
              <a:gd name="connsiteY3183" fmla="*/ 2219324 h 24317313"/>
              <a:gd name="connsiteX3184" fmla="*/ 5902323 w 24317312"/>
              <a:gd name="connsiteY3184" fmla="*/ 3683000 h 24317313"/>
              <a:gd name="connsiteX3185" fmla="*/ 6629398 w 24317312"/>
              <a:gd name="connsiteY3185" fmla="*/ 3683000 h 24317313"/>
              <a:gd name="connsiteX3186" fmla="*/ 6629398 w 24317312"/>
              <a:gd name="connsiteY3186" fmla="*/ 2955924 h 24317313"/>
              <a:gd name="connsiteX3187" fmla="*/ 5902323 w 24317312"/>
              <a:gd name="connsiteY3187" fmla="*/ 2955924 h 24317313"/>
              <a:gd name="connsiteX3188" fmla="*/ 5902323 w 24317312"/>
              <a:gd name="connsiteY3188" fmla="*/ 4419600 h 24317313"/>
              <a:gd name="connsiteX3189" fmla="*/ 6629398 w 24317312"/>
              <a:gd name="connsiteY3189" fmla="*/ 4419600 h 24317313"/>
              <a:gd name="connsiteX3190" fmla="*/ 6629398 w 24317312"/>
              <a:gd name="connsiteY3190" fmla="*/ 3692524 h 24317313"/>
              <a:gd name="connsiteX3191" fmla="*/ 5902323 w 24317312"/>
              <a:gd name="connsiteY3191" fmla="*/ 3692524 h 24317313"/>
              <a:gd name="connsiteX3192" fmla="*/ 5902323 w 24317312"/>
              <a:gd name="connsiteY3192" fmla="*/ 5156200 h 24317313"/>
              <a:gd name="connsiteX3193" fmla="*/ 6629398 w 24317312"/>
              <a:gd name="connsiteY3193" fmla="*/ 5156200 h 24317313"/>
              <a:gd name="connsiteX3194" fmla="*/ 6629398 w 24317312"/>
              <a:gd name="connsiteY3194" fmla="*/ 4429124 h 24317313"/>
              <a:gd name="connsiteX3195" fmla="*/ 5902323 w 24317312"/>
              <a:gd name="connsiteY3195" fmla="*/ 4429124 h 24317313"/>
              <a:gd name="connsiteX3196" fmla="*/ 5902323 w 24317312"/>
              <a:gd name="connsiteY3196" fmla="*/ 5892800 h 24317313"/>
              <a:gd name="connsiteX3197" fmla="*/ 6629398 w 24317312"/>
              <a:gd name="connsiteY3197" fmla="*/ 5892800 h 24317313"/>
              <a:gd name="connsiteX3198" fmla="*/ 6629398 w 24317312"/>
              <a:gd name="connsiteY3198" fmla="*/ 5165724 h 24317313"/>
              <a:gd name="connsiteX3199" fmla="*/ 5902323 w 24317312"/>
              <a:gd name="connsiteY3199" fmla="*/ 5165724 h 24317313"/>
              <a:gd name="connsiteX3200" fmla="*/ 5902323 w 24317312"/>
              <a:gd name="connsiteY3200" fmla="*/ 6629400 h 24317313"/>
              <a:gd name="connsiteX3201" fmla="*/ 6629397 w 24317312"/>
              <a:gd name="connsiteY3201" fmla="*/ 6629400 h 24317313"/>
              <a:gd name="connsiteX3202" fmla="*/ 6629398 w 24317312"/>
              <a:gd name="connsiteY3202" fmla="*/ 5902324 h 24317313"/>
              <a:gd name="connsiteX3203" fmla="*/ 5902323 w 24317312"/>
              <a:gd name="connsiteY3203" fmla="*/ 5902324 h 24317313"/>
              <a:gd name="connsiteX3204" fmla="*/ 5902323 w 24317312"/>
              <a:gd name="connsiteY3204" fmla="*/ 7366000 h 24317313"/>
              <a:gd name="connsiteX3205" fmla="*/ 6629397 w 24317312"/>
              <a:gd name="connsiteY3205" fmla="*/ 7366000 h 24317313"/>
              <a:gd name="connsiteX3206" fmla="*/ 6629397 w 24317312"/>
              <a:gd name="connsiteY3206" fmla="*/ 6638924 h 24317313"/>
              <a:gd name="connsiteX3207" fmla="*/ 5902323 w 24317312"/>
              <a:gd name="connsiteY3207" fmla="*/ 6638924 h 24317313"/>
              <a:gd name="connsiteX3208" fmla="*/ 5902323 w 24317312"/>
              <a:gd name="connsiteY3208" fmla="*/ 8102600 h 24317313"/>
              <a:gd name="connsiteX3209" fmla="*/ 6629397 w 24317312"/>
              <a:gd name="connsiteY3209" fmla="*/ 8102600 h 24317313"/>
              <a:gd name="connsiteX3210" fmla="*/ 6629397 w 24317312"/>
              <a:gd name="connsiteY3210" fmla="*/ 7375524 h 24317313"/>
              <a:gd name="connsiteX3211" fmla="*/ 5902323 w 24317312"/>
              <a:gd name="connsiteY3211" fmla="*/ 7375524 h 24317313"/>
              <a:gd name="connsiteX3212" fmla="*/ 5902323 w 24317312"/>
              <a:gd name="connsiteY3212" fmla="*/ 8839200 h 24317313"/>
              <a:gd name="connsiteX3213" fmla="*/ 6629397 w 24317312"/>
              <a:gd name="connsiteY3213" fmla="*/ 8839200 h 24317313"/>
              <a:gd name="connsiteX3214" fmla="*/ 6629397 w 24317312"/>
              <a:gd name="connsiteY3214" fmla="*/ 8112124 h 24317313"/>
              <a:gd name="connsiteX3215" fmla="*/ 5902323 w 24317312"/>
              <a:gd name="connsiteY3215" fmla="*/ 8112124 h 24317313"/>
              <a:gd name="connsiteX3216" fmla="*/ 5902323 w 24317312"/>
              <a:gd name="connsiteY3216" fmla="*/ 9575800 h 24317313"/>
              <a:gd name="connsiteX3217" fmla="*/ 6629397 w 24317312"/>
              <a:gd name="connsiteY3217" fmla="*/ 9575800 h 24317313"/>
              <a:gd name="connsiteX3218" fmla="*/ 6629397 w 24317312"/>
              <a:gd name="connsiteY3218" fmla="*/ 8848725 h 24317313"/>
              <a:gd name="connsiteX3219" fmla="*/ 5902323 w 24317312"/>
              <a:gd name="connsiteY3219" fmla="*/ 8848725 h 24317313"/>
              <a:gd name="connsiteX3220" fmla="*/ 5902323 w 24317312"/>
              <a:gd name="connsiteY3220" fmla="*/ 10312400 h 24317313"/>
              <a:gd name="connsiteX3221" fmla="*/ 6629397 w 24317312"/>
              <a:gd name="connsiteY3221" fmla="*/ 10312400 h 24317313"/>
              <a:gd name="connsiteX3222" fmla="*/ 6629397 w 24317312"/>
              <a:gd name="connsiteY3222" fmla="*/ 9585325 h 24317313"/>
              <a:gd name="connsiteX3223" fmla="*/ 5902323 w 24317312"/>
              <a:gd name="connsiteY3223" fmla="*/ 9585325 h 24317313"/>
              <a:gd name="connsiteX3224" fmla="*/ 5902323 w 24317312"/>
              <a:gd name="connsiteY3224" fmla="*/ 11049000 h 24317313"/>
              <a:gd name="connsiteX3225" fmla="*/ 6629397 w 24317312"/>
              <a:gd name="connsiteY3225" fmla="*/ 11049000 h 24317313"/>
              <a:gd name="connsiteX3226" fmla="*/ 6629397 w 24317312"/>
              <a:gd name="connsiteY3226" fmla="*/ 10321925 h 24317313"/>
              <a:gd name="connsiteX3227" fmla="*/ 5902323 w 24317312"/>
              <a:gd name="connsiteY3227" fmla="*/ 10321925 h 24317313"/>
              <a:gd name="connsiteX3228" fmla="*/ 5902323 w 24317312"/>
              <a:gd name="connsiteY3228" fmla="*/ 11785600 h 24317313"/>
              <a:gd name="connsiteX3229" fmla="*/ 6629397 w 24317312"/>
              <a:gd name="connsiteY3229" fmla="*/ 11785600 h 24317313"/>
              <a:gd name="connsiteX3230" fmla="*/ 6629397 w 24317312"/>
              <a:gd name="connsiteY3230" fmla="*/ 11058525 h 24317313"/>
              <a:gd name="connsiteX3231" fmla="*/ 5902323 w 24317312"/>
              <a:gd name="connsiteY3231" fmla="*/ 11058525 h 24317313"/>
              <a:gd name="connsiteX3232" fmla="*/ 5902323 w 24317312"/>
              <a:gd name="connsiteY3232" fmla="*/ 12522199 h 24317313"/>
              <a:gd name="connsiteX3233" fmla="*/ 6629397 w 24317312"/>
              <a:gd name="connsiteY3233" fmla="*/ 12522199 h 24317313"/>
              <a:gd name="connsiteX3234" fmla="*/ 6629397 w 24317312"/>
              <a:gd name="connsiteY3234" fmla="*/ 11795125 h 24317313"/>
              <a:gd name="connsiteX3235" fmla="*/ 5902323 w 24317312"/>
              <a:gd name="connsiteY3235" fmla="*/ 11795125 h 24317313"/>
              <a:gd name="connsiteX3236" fmla="*/ 5902323 w 24317312"/>
              <a:gd name="connsiteY3236" fmla="*/ 13258797 h 24317313"/>
              <a:gd name="connsiteX3237" fmla="*/ 6629397 w 24317312"/>
              <a:gd name="connsiteY3237" fmla="*/ 13258797 h 24317313"/>
              <a:gd name="connsiteX3238" fmla="*/ 6629397 w 24317312"/>
              <a:gd name="connsiteY3238" fmla="*/ 12531725 h 24317313"/>
              <a:gd name="connsiteX3239" fmla="*/ 5902323 w 24317312"/>
              <a:gd name="connsiteY3239" fmla="*/ 12531725 h 24317313"/>
              <a:gd name="connsiteX3240" fmla="*/ 5902323 w 24317312"/>
              <a:gd name="connsiteY3240" fmla="*/ 13995397 h 24317313"/>
              <a:gd name="connsiteX3241" fmla="*/ 6629397 w 24317312"/>
              <a:gd name="connsiteY3241" fmla="*/ 13995397 h 24317313"/>
              <a:gd name="connsiteX3242" fmla="*/ 6629397 w 24317312"/>
              <a:gd name="connsiteY3242" fmla="*/ 13268323 h 24317313"/>
              <a:gd name="connsiteX3243" fmla="*/ 5902323 w 24317312"/>
              <a:gd name="connsiteY3243" fmla="*/ 13268323 h 24317313"/>
              <a:gd name="connsiteX3244" fmla="*/ 5902323 w 24317312"/>
              <a:gd name="connsiteY3244" fmla="*/ 14731992 h 24317313"/>
              <a:gd name="connsiteX3245" fmla="*/ 6629397 w 24317312"/>
              <a:gd name="connsiteY3245" fmla="*/ 14731992 h 24317313"/>
              <a:gd name="connsiteX3246" fmla="*/ 6629397 w 24317312"/>
              <a:gd name="connsiteY3246" fmla="*/ 14004921 h 24317313"/>
              <a:gd name="connsiteX3247" fmla="*/ 5902323 w 24317312"/>
              <a:gd name="connsiteY3247" fmla="*/ 14004921 h 24317313"/>
              <a:gd name="connsiteX3248" fmla="*/ 5902323 w 24317312"/>
              <a:gd name="connsiteY3248" fmla="*/ 15468597 h 24317313"/>
              <a:gd name="connsiteX3249" fmla="*/ 6629397 w 24317312"/>
              <a:gd name="connsiteY3249" fmla="*/ 15468597 h 24317313"/>
              <a:gd name="connsiteX3250" fmla="*/ 6629397 w 24317312"/>
              <a:gd name="connsiteY3250" fmla="*/ 14741521 h 24317313"/>
              <a:gd name="connsiteX3251" fmla="*/ 5902323 w 24317312"/>
              <a:gd name="connsiteY3251" fmla="*/ 14741521 h 24317313"/>
              <a:gd name="connsiteX3252" fmla="*/ 5902323 w 24317312"/>
              <a:gd name="connsiteY3252" fmla="*/ 16205195 h 24317313"/>
              <a:gd name="connsiteX3253" fmla="*/ 6629397 w 24317312"/>
              <a:gd name="connsiteY3253" fmla="*/ 16205195 h 24317313"/>
              <a:gd name="connsiteX3254" fmla="*/ 6629397 w 24317312"/>
              <a:gd name="connsiteY3254" fmla="*/ 15478123 h 24317313"/>
              <a:gd name="connsiteX3255" fmla="*/ 5902323 w 24317312"/>
              <a:gd name="connsiteY3255" fmla="*/ 15478123 h 24317313"/>
              <a:gd name="connsiteX3256" fmla="*/ 5902323 w 24317312"/>
              <a:gd name="connsiteY3256" fmla="*/ 16941793 h 24317313"/>
              <a:gd name="connsiteX3257" fmla="*/ 6629397 w 24317312"/>
              <a:gd name="connsiteY3257" fmla="*/ 16941793 h 24317313"/>
              <a:gd name="connsiteX3258" fmla="*/ 6629397 w 24317312"/>
              <a:gd name="connsiteY3258" fmla="*/ 16214720 h 24317313"/>
              <a:gd name="connsiteX3259" fmla="*/ 5902323 w 24317312"/>
              <a:gd name="connsiteY3259" fmla="*/ 16214720 h 24317313"/>
              <a:gd name="connsiteX3260" fmla="*/ 5902323 w 24317312"/>
              <a:gd name="connsiteY3260" fmla="*/ 17678390 h 24317313"/>
              <a:gd name="connsiteX3261" fmla="*/ 6629397 w 24317312"/>
              <a:gd name="connsiteY3261" fmla="*/ 17678390 h 24317313"/>
              <a:gd name="connsiteX3262" fmla="*/ 6629397 w 24317312"/>
              <a:gd name="connsiteY3262" fmla="*/ 16951318 h 24317313"/>
              <a:gd name="connsiteX3263" fmla="*/ 5902323 w 24317312"/>
              <a:gd name="connsiteY3263" fmla="*/ 16951318 h 24317313"/>
              <a:gd name="connsiteX3264" fmla="*/ 5902323 w 24317312"/>
              <a:gd name="connsiteY3264" fmla="*/ 18414990 h 24317313"/>
              <a:gd name="connsiteX3265" fmla="*/ 6629397 w 24317312"/>
              <a:gd name="connsiteY3265" fmla="*/ 18414990 h 24317313"/>
              <a:gd name="connsiteX3266" fmla="*/ 6629397 w 24317312"/>
              <a:gd name="connsiteY3266" fmla="*/ 17687916 h 24317313"/>
              <a:gd name="connsiteX3267" fmla="*/ 5902323 w 24317312"/>
              <a:gd name="connsiteY3267" fmla="*/ 17687916 h 24317313"/>
              <a:gd name="connsiteX3268" fmla="*/ 5902323 w 24317312"/>
              <a:gd name="connsiteY3268" fmla="*/ 19151590 h 24317313"/>
              <a:gd name="connsiteX3269" fmla="*/ 6629397 w 24317312"/>
              <a:gd name="connsiteY3269" fmla="*/ 19151590 h 24317313"/>
              <a:gd name="connsiteX3270" fmla="*/ 6629397 w 24317312"/>
              <a:gd name="connsiteY3270" fmla="*/ 18424515 h 24317313"/>
              <a:gd name="connsiteX3271" fmla="*/ 5902323 w 24317312"/>
              <a:gd name="connsiteY3271" fmla="*/ 18424515 h 24317313"/>
              <a:gd name="connsiteX3272" fmla="*/ 5902323 w 24317312"/>
              <a:gd name="connsiteY3272" fmla="*/ 19888189 h 24317313"/>
              <a:gd name="connsiteX3273" fmla="*/ 6629397 w 24317312"/>
              <a:gd name="connsiteY3273" fmla="*/ 19888189 h 24317313"/>
              <a:gd name="connsiteX3274" fmla="*/ 6629397 w 24317312"/>
              <a:gd name="connsiteY3274" fmla="*/ 19161115 h 24317313"/>
              <a:gd name="connsiteX3275" fmla="*/ 5902323 w 24317312"/>
              <a:gd name="connsiteY3275" fmla="*/ 19161115 h 24317313"/>
              <a:gd name="connsiteX3276" fmla="*/ 5902323 w 24317312"/>
              <a:gd name="connsiteY3276" fmla="*/ 20624789 h 24317313"/>
              <a:gd name="connsiteX3277" fmla="*/ 6629397 w 24317312"/>
              <a:gd name="connsiteY3277" fmla="*/ 20624789 h 24317313"/>
              <a:gd name="connsiteX3278" fmla="*/ 6629397 w 24317312"/>
              <a:gd name="connsiteY3278" fmla="*/ 19897714 h 24317313"/>
              <a:gd name="connsiteX3279" fmla="*/ 5902323 w 24317312"/>
              <a:gd name="connsiteY3279" fmla="*/ 19897714 h 24317313"/>
              <a:gd name="connsiteX3280" fmla="*/ 5902323 w 24317312"/>
              <a:gd name="connsiteY3280" fmla="*/ 21361391 h 24317313"/>
              <a:gd name="connsiteX3281" fmla="*/ 6629397 w 24317312"/>
              <a:gd name="connsiteY3281" fmla="*/ 21361391 h 24317313"/>
              <a:gd name="connsiteX3282" fmla="*/ 6629397 w 24317312"/>
              <a:gd name="connsiteY3282" fmla="*/ 20634314 h 24317313"/>
              <a:gd name="connsiteX3283" fmla="*/ 5902323 w 24317312"/>
              <a:gd name="connsiteY3283" fmla="*/ 20634314 h 24317313"/>
              <a:gd name="connsiteX3284" fmla="*/ 5902323 w 24317312"/>
              <a:gd name="connsiteY3284" fmla="*/ 22097990 h 24317313"/>
              <a:gd name="connsiteX3285" fmla="*/ 6629397 w 24317312"/>
              <a:gd name="connsiteY3285" fmla="*/ 22097990 h 24317313"/>
              <a:gd name="connsiteX3286" fmla="*/ 6629397 w 24317312"/>
              <a:gd name="connsiteY3286" fmla="*/ 21370916 h 24317313"/>
              <a:gd name="connsiteX3287" fmla="*/ 5902323 w 24317312"/>
              <a:gd name="connsiteY3287" fmla="*/ 21370916 h 24317313"/>
              <a:gd name="connsiteX3288" fmla="*/ 5902323 w 24317312"/>
              <a:gd name="connsiteY3288" fmla="*/ 22834590 h 24317313"/>
              <a:gd name="connsiteX3289" fmla="*/ 6629397 w 24317312"/>
              <a:gd name="connsiteY3289" fmla="*/ 22834590 h 24317313"/>
              <a:gd name="connsiteX3290" fmla="*/ 6629397 w 24317312"/>
              <a:gd name="connsiteY3290" fmla="*/ 22107516 h 24317313"/>
              <a:gd name="connsiteX3291" fmla="*/ 5902323 w 24317312"/>
              <a:gd name="connsiteY3291" fmla="*/ 22107516 h 24317313"/>
              <a:gd name="connsiteX3292" fmla="*/ 5902323 w 24317312"/>
              <a:gd name="connsiteY3292" fmla="*/ 23571189 h 24317313"/>
              <a:gd name="connsiteX3293" fmla="*/ 6629397 w 24317312"/>
              <a:gd name="connsiteY3293" fmla="*/ 23571189 h 24317313"/>
              <a:gd name="connsiteX3294" fmla="*/ 6629397 w 24317312"/>
              <a:gd name="connsiteY3294" fmla="*/ 22844115 h 24317313"/>
              <a:gd name="connsiteX3295" fmla="*/ 5902323 w 24317312"/>
              <a:gd name="connsiteY3295" fmla="*/ 22844115 h 24317313"/>
              <a:gd name="connsiteX3296" fmla="*/ 5902323 w 24317312"/>
              <a:gd name="connsiteY3296" fmla="*/ 24307788 h 24317313"/>
              <a:gd name="connsiteX3297" fmla="*/ 6629397 w 24317312"/>
              <a:gd name="connsiteY3297" fmla="*/ 24307788 h 24317313"/>
              <a:gd name="connsiteX3298" fmla="*/ 6629397 w 24317312"/>
              <a:gd name="connsiteY3298" fmla="*/ 23580714 h 24317313"/>
              <a:gd name="connsiteX3299" fmla="*/ 5902323 w 24317312"/>
              <a:gd name="connsiteY3299" fmla="*/ 23580714 h 24317313"/>
              <a:gd name="connsiteX3300" fmla="*/ 5165724 w 24317312"/>
              <a:gd name="connsiteY3300" fmla="*/ 736600 h 24317313"/>
              <a:gd name="connsiteX3301" fmla="*/ 5892798 w 24317312"/>
              <a:gd name="connsiteY3301" fmla="*/ 736600 h 24317313"/>
              <a:gd name="connsiteX3302" fmla="*/ 5892798 w 24317312"/>
              <a:gd name="connsiteY3302" fmla="*/ 9524 h 24317313"/>
              <a:gd name="connsiteX3303" fmla="*/ 5165724 w 24317312"/>
              <a:gd name="connsiteY3303" fmla="*/ 9524 h 24317313"/>
              <a:gd name="connsiteX3304" fmla="*/ 5165724 w 24317312"/>
              <a:gd name="connsiteY3304" fmla="*/ 1473200 h 24317313"/>
              <a:gd name="connsiteX3305" fmla="*/ 5892798 w 24317312"/>
              <a:gd name="connsiteY3305" fmla="*/ 1473200 h 24317313"/>
              <a:gd name="connsiteX3306" fmla="*/ 5892798 w 24317312"/>
              <a:gd name="connsiteY3306" fmla="*/ 746124 h 24317313"/>
              <a:gd name="connsiteX3307" fmla="*/ 5165724 w 24317312"/>
              <a:gd name="connsiteY3307" fmla="*/ 746124 h 24317313"/>
              <a:gd name="connsiteX3308" fmla="*/ 5165724 w 24317312"/>
              <a:gd name="connsiteY3308" fmla="*/ 2209800 h 24317313"/>
              <a:gd name="connsiteX3309" fmla="*/ 5892798 w 24317312"/>
              <a:gd name="connsiteY3309" fmla="*/ 2209800 h 24317313"/>
              <a:gd name="connsiteX3310" fmla="*/ 5892798 w 24317312"/>
              <a:gd name="connsiteY3310" fmla="*/ 1482724 h 24317313"/>
              <a:gd name="connsiteX3311" fmla="*/ 5165724 w 24317312"/>
              <a:gd name="connsiteY3311" fmla="*/ 1482724 h 24317313"/>
              <a:gd name="connsiteX3312" fmla="*/ 5165724 w 24317312"/>
              <a:gd name="connsiteY3312" fmla="*/ 2946400 h 24317313"/>
              <a:gd name="connsiteX3313" fmla="*/ 5892798 w 24317312"/>
              <a:gd name="connsiteY3313" fmla="*/ 2946400 h 24317313"/>
              <a:gd name="connsiteX3314" fmla="*/ 5892798 w 24317312"/>
              <a:gd name="connsiteY3314" fmla="*/ 2219324 h 24317313"/>
              <a:gd name="connsiteX3315" fmla="*/ 5165724 w 24317312"/>
              <a:gd name="connsiteY3315" fmla="*/ 2219324 h 24317313"/>
              <a:gd name="connsiteX3316" fmla="*/ 5165724 w 24317312"/>
              <a:gd name="connsiteY3316" fmla="*/ 3683000 h 24317313"/>
              <a:gd name="connsiteX3317" fmla="*/ 5892798 w 24317312"/>
              <a:gd name="connsiteY3317" fmla="*/ 3683000 h 24317313"/>
              <a:gd name="connsiteX3318" fmla="*/ 5892798 w 24317312"/>
              <a:gd name="connsiteY3318" fmla="*/ 2955924 h 24317313"/>
              <a:gd name="connsiteX3319" fmla="*/ 5165724 w 24317312"/>
              <a:gd name="connsiteY3319" fmla="*/ 2955924 h 24317313"/>
              <a:gd name="connsiteX3320" fmla="*/ 5165724 w 24317312"/>
              <a:gd name="connsiteY3320" fmla="*/ 4419600 h 24317313"/>
              <a:gd name="connsiteX3321" fmla="*/ 5892798 w 24317312"/>
              <a:gd name="connsiteY3321" fmla="*/ 4419600 h 24317313"/>
              <a:gd name="connsiteX3322" fmla="*/ 5892798 w 24317312"/>
              <a:gd name="connsiteY3322" fmla="*/ 3692524 h 24317313"/>
              <a:gd name="connsiteX3323" fmla="*/ 5165724 w 24317312"/>
              <a:gd name="connsiteY3323" fmla="*/ 3692524 h 24317313"/>
              <a:gd name="connsiteX3324" fmla="*/ 5165724 w 24317312"/>
              <a:gd name="connsiteY3324" fmla="*/ 5156200 h 24317313"/>
              <a:gd name="connsiteX3325" fmla="*/ 5892798 w 24317312"/>
              <a:gd name="connsiteY3325" fmla="*/ 5156200 h 24317313"/>
              <a:gd name="connsiteX3326" fmla="*/ 5892798 w 24317312"/>
              <a:gd name="connsiteY3326" fmla="*/ 4429124 h 24317313"/>
              <a:gd name="connsiteX3327" fmla="*/ 5165724 w 24317312"/>
              <a:gd name="connsiteY3327" fmla="*/ 4429124 h 24317313"/>
              <a:gd name="connsiteX3328" fmla="*/ 5165724 w 24317312"/>
              <a:gd name="connsiteY3328" fmla="*/ 5892800 h 24317313"/>
              <a:gd name="connsiteX3329" fmla="*/ 5892798 w 24317312"/>
              <a:gd name="connsiteY3329" fmla="*/ 5892800 h 24317313"/>
              <a:gd name="connsiteX3330" fmla="*/ 5892798 w 24317312"/>
              <a:gd name="connsiteY3330" fmla="*/ 5165724 h 24317313"/>
              <a:gd name="connsiteX3331" fmla="*/ 5165724 w 24317312"/>
              <a:gd name="connsiteY3331" fmla="*/ 5165724 h 24317313"/>
              <a:gd name="connsiteX3332" fmla="*/ 5165723 w 24317312"/>
              <a:gd name="connsiteY3332" fmla="*/ 6629400 h 24317313"/>
              <a:gd name="connsiteX3333" fmla="*/ 5892798 w 24317312"/>
              <a:gd name="connsiteY3333" fmla="*/ 6629400 h 24317313"/>
              <a:gd name="connsiteX3334" fmla="*/ 5892798 w 24317312"/>
              <a:gd name="connsiteY3334" fmla="*/ 5902324 h 24317313"/>
              <a:gd name="connsiteX3335" fmla="*/ 5165724 w 24317312"/>
              <a:gd name="connsiteY3335" fmla="*/ 5902324 h 24317313"/>
              <a:gd name="connsiteX3336" fmla="*/ 5165723 w 24317312"/>
              <a:gd name="connsiteY3336" fmla="*/ 7366000 h 24317313"/>
              <a:gd name="connsiteX3337" fmla="*/ 5892798 w 24317312"/>
              <a:gd name="connsiteY3337" fmla="*/ 7366000 h 24317313"/>
              <a:gd name="connsiteX3338" fmla="*/ 5892798 w 24317312"/>
              <a:gd name="connsiteY3338" fmla="*/ 6638924 h 24317313"/>
              <a:gd name="connsiteX3339" fmla="*/ 5165723 w 24317312"/>
              <a:gd name="connsiteY3339" fmla="*/ 6638924 h 24317313"/>
              <a:gd name="connsiteX3340" fmla="*/ 5165723 w 24317312"/>
              <a:gd name="connsiteY3340" fmla="*/ 8102600 h 24317313"/>
              <a:gd name="connsiteX3341" fmla="*/ 5892798 w 24317312"/>
              <a:gd name="connsiteY3341" fmla="*/ 8102600 h 24317313"/>
              <a:gd name="connsiteX3342" fmla="*/ 5892798 w 24317312"/>
              <a:gd name="connsiteY3342" fmla="*/ 7375524 h 24317313"/>
              <a:gd name="connsiteX3343" fmla="*/ 5165723 w 24317312"/>
              <a:gd name="connsiteY3343" fmla="*/ 7375524 h 24317313"/>
              <a:gd name="connsiteX3344" fmla="*/ 5165723 w 24317312"/>
              <a:gd name="connsiteY3344" fmla="*/ 8839200 h 24317313"/>
              <a:gd name="connsiteX3345" fmla="*/ 5892798 w 24317312"/>
              <a:gd name="connsiteY3345" fmla="*/ 8839200 h 24317313"/>
              <a:gd name="connsiteX3346" fmla="*/ 5892798 w 24317312"/>
              <a:gd name="connsiteY3346" fmla="*/ 8112124 h 24317313"/>
              <a:gd name="connsiteX3347" fmla="*/ 5165723 w 24317312"/>
              <a:gd name="connsiteY3347" fmla="*/ 8112124 h 24317313"/>
              <a:gd name="connsiteX3348" fmla="*/ 5165723 w 24317312"/>
              <a:gd name="connsiteY3348" fmla="*/ 9575800 h 24317313"/>
              <a:gd name="connsiteX3349" fmla="*/ 5892798 w 24317312"/>
              <a:gd name="connsiteY3349" fmla="*/ 9575800 h 24317313"/>
              <a:gd name="connsiteX3350" fmla="*/ 5892798 w 24317312"/>
              <a:gd name="connsiteY3350" fmla="*/ 8848725 h 24317313"/>
              <a:gd name="connsiteX3351" fmla="*/ 5165723 w 24317312"/>
              <a:gd name="connsiteY3351" fmla="*/ 8848725 h 24317313"/>
              <a:gd name="connsiteX3352" fmla="*/ 5165723 w 24317312"/>
              <a:gd name="connsiteY3352" fmla="*/ 10312400 h 24317313"/>
              <a:gd name="connsiteX3353" fmla="*/ 5892798 w 24317312"/>
              <a:gd name="connsiteY3353" fmla="*/ 10312400 h 24317313"/>
              <a:gd name="connsiteX3354" fmla="*/ 5892798 w 24317312"/>
              <a:gd name="connsiteY3354" fmla="*/ 9585325 h 24317313"/>
              <a:gd name="connsiteX3355" fmla="*/ 5165723 w 24317312"/>
              <a:gd name="connsiteY3355" fmla="*/ 9585325 h 24317313"/>
              <a:gd name="connsiteX3356" fmla="*/ 5165723 w 24317312"/>
              <a:gd name="connsiteY3356" fmla="*/ 11049000 h 24317313"/>
              <a:gd name="connsiteX3357" fmla="*/ 5892798 w 24317312"/>
              <a:gd name="connsiteY3357" fmla="*/ 11049000 h 24317313"/>
              <a:gd name="connsiteX3358" fmla="*/ 5892798 w 24317312"/>
              <a:gd name="connsiteY3358" fmla="*/ 10321925 h 24317313"/>
              <a:gd name="connsiteX3359" fmla="*/ 5165723 w 24317312"/>
              <a:gd name="connsiteY3359" fmla="*/ 10321925 h 24317313"/>
              <a:gd name="connsiteX3360" fmla="*/ 5165723 w 24317312"/>
              <a:gd name="connsiteY3360" fmla="*/ 11785600 h 24317313"/>
              <a:gd name="connsiteX3361" fmla="*/ 5892798 w 24317312"/>
              <a:gd name="connsiteY3361" fmla="*/ 11785600 h 24317313"/>
              <a:gd name="connsiteX3362" fmla="*/ 5892798 w 24317312"/>
              <a:gd name="connsiteY3362" fmla="*/ 11058525 h 24317313"/>
              <a:gd name="connsiteX3363" fmla="*/ 5165723 w 24317312"/>
              <a:gd name="connsiteY3363" fmla="*/ 11058525 h 24317313"/>
              <a:gd name="connsiteX3364" fmla="*/ 5165723 w 24317312"/>
              <a:gd name="connsiteY3364" fmla="*/ 12522199 h 24317313"/>
              <a:gd name="connsiteX3365" fmla="*/ 5892798 w 24317312"/>
              <a:gd name="connsiteY3365" fmla="*/ 12522199 h 24317313"/>
              <a:gd name="connsiteX3366" fmla="*/ 5892798 w 24317312"/>
              <a:gd name="connsiteY3366" fmla="*/ 11795125 h 24317313"/>
              <a:gd name="connsiteX3367" fmla="*/ 5165723 w 24317312"/>
              <a:gd name="connsiteY3367" fmla="*/ 11795125 h 24317313"/>
              <a:gd name="connsiteX3368" fmla="*/ 5165723 w 24317312"/>
              <a:gd name="connsiteY3368" fmla="*/ 13258797 h 24317313"/>
              <a:gd name="connsiteX3369" fmla="*/ 5892798 w 24317312"/>
              <a:gd name="connsiteY3369" fmla="*/ 13258797 h 24317313"/>
              <a:gd name="connsiteX3370" fmla="*/ 5892798 w 24317312"/>
              <a:gd name="connsiteY3370" fmla="*/ 12531725 h 24317313"/>
              <a:gd name="connsiteX3371" fmla="*/ 5165723 w 24317312"/>
              <a:gd name="connsiteY3371" fmla="*/ 12531725 h 24317313"/>
              <a:gd name="connsiteX3372" fmla="*/ 5165723 w 24317312"/>
              <a:gd name="connsiteY3372" fmla="*/ 13995397 h 24317313"/>
              <a:gd name="connsiteX3373" fmla="*/ 5892798 w 24317312"/>
              <a:gd name="connsiteY3373" fmla="*/ 13995397 h 24317313"/>
              <a:gd name="connsiteX3374" fmla="*/ 5892798 w 24317312"/>
              <a:gd name="connsiteY3374" fmla="*/ 13268323 h 24317313"/>
              <a:gd name="connsiteX3375" fmla="*/ 5165723 w 24317312"/>
              <a:gd name="connsiteY3375" fmla="*/ 13268323 h 24317313"/>
              <a:gd name="connsiteX3376" fmla="*/ 5165723 w 24317312"/>
              <a:gd name="connsiteY3376" fmla="*/ 14731992 h 24317313"/>
              <a:gd name="connsiteX3377" fmla="*/ 5892798 w 24317312"/>
              <a:gd name="connsiteY3377" fmla="*/ 14731992 h 24317313"/>
              <a:gd name="connsiteX3378" fmla="*/ 5892798 w 24317312"/>
              <a:gd name="connsiteY3378" fmla="*/ 14004921 h 24317313"/>
              <a:gd name="connsiteX3379" fmla="*/ 5165723 w 24317312"/>
              <a:gd name="connsiteY3379" fmla="*/ 14004921 h 24317313"/>
              <a:gd name="connsiteX3380" fmla="*/ 5165723 w 24317312"/>
              <a:gd name="connsiteY3380" fmla="*/ 15468597 h 24317313"/>
              <a:gd name="connsiteX3381" fmla="*/ 5892798 w 24317312"/>
              <a:gd name="connsiteY3381" fmla="*/ 15468597 h 24317313"/>
              <a:gd name="connsiteX3382" fmla="*/ 5892798 w 24317312"/>
              <a:gd name="connsiteY3382" fmla="*/ 14741521 h 24317313"/>
              <a:gd name="connsiteX3383" fmla="*/ 5165723 w 24317312"/>
              <a:gd name="connsiteY3383" fmla="*/ 14741521 h 24317313"/>
              <a:gd name="connsiteX3384" fmla="*/ 5165723 w 24317312"/>
              <a:gd name="connsiteY3384" fmla="*/ 16205195 h 24317313"/>
              <a:gd name="connsiteX3385" fmla="*/ 5892798 w 24317312"/>
              <a:gd name="connsiteY3385" fmla="*/ 16205195 h 24317313"/>
              <a:gd name="connsiteX3386" fmla="*/ 5892798 w 24317312"/>
              <a:gd name="connsiteY3386" fmla="*/ 15478123 h 24317313"/>
              <a:gd name="connsiteX3387" fmla="*/ 5165723 w 24317312"/>
              <a:gd name="connsiteY3387" fmla="*/ 15478123 h 24317313"/>
              <a:gd name="connsiteX3388" fmla="*/ 5165723 w 24317312"/>
              <a:gd name="connsiteY3388" fmla="*/ 16941793 h 24317313"/>
              <a:gd name="connsiteX3389" fmla="*/ 5892798 w 24317312"/>
              <a:gd name="connsiteY3389" fmla="*/ 16941793 h 24317313"/>
              <a:gd name="connsiteX3390" fmla="*/ 5892798 w 24317312"/>
              <a:gd name="connsiteY3390" fmla="*/ 16214720 h 24317313"/>
              <a:gd name="connsiteX3391" fmla="*/ 5165723 w 24317312"/>
              <a:gd name="connsiteY3391" fmla="*/ 16214720 h 24317313"/>
              <a:gd name="connsiteX3392" fmla="*/ 5165723 w 24317312"/>
              <a:gd name="connsiteY3392" fmla="*/ 17678390 h 24317313"/>
              <a:gd name="connsiteX3393" fmla="*/ 5892798 w 24317312"/>
              <a:gd name="connsiteY3393" fmla="*/ 17678390 h 24317313"/>
              <a:gd name="connsiteX3394" fmla="*/ 5892798 w 24317312"/>
              <a:gd name="connsiteY3394" fmla="*/ 16951318 h 24317313"/>
              <a:gd name="connsiteX3395" fmla="*/ 5165723 w 24317312"/>
              <a:gd name="connsiteY3395" fmla="*/ 16951318 h 24317313"/>
              <a:gd name="connsiteX3396" fmla="*/ 5165723 w 24317312"/>
              <a:gd name="connsiteY3396" fmla="*/ 18414990 h 24317313"/>
              <a:gd name="connsiteX3397" fmla="*/ 5892798 w 24317312"/>
              <a:gd name="connsiteY3397" fmla="*/ 18414990 h 24317313"/>
              <a:gd name="connsiteX3398" fmla="*/ 5892798 w 24317312"/>
              <a:gd name="connsiteY3398" fmla="*/ 17687916 h 24317313"/>
              <a:gd name="connsiteX3399" fmla="*/ 5165723 w 24317312"/>
              <a:gd name="connsiteY3399" fmla="*/ 17687916 h 24317313"/>
              <a:gd name="connsiteX3400" fmla="*/ 5165723 w 24317312"/>
              <a:gd name="connsiteY3400" fmla="*/ 19151590 h 24317313"/>
              <a:gd name="connsiteX3401" fmla="*/ 5892798 w 24317312"/>
              <a:gd name="connsiteY3401" fmla="*/ 19151590 h 24317313"/>
              <a:gd name="connsiteX3402" fmla="*/ 5892798 w 24317312"/>
              <a:gd name="connsiteY3402" fmla="*/ 18424515 h 24317313"/>
              <a:gd name="connsiteX3403" fmla="*/ 5165723 w 24317312"/>
              <a:gd name="connsiteY3403" fmla="*/ 18424515 h 24317313"/>
              <a:gd name="connsiteX3404" fmla="*/ 5165723 w 24317312"/>
              <a:gd name="connsiteY3404" fmla="*/ 19888189 h 24317313"/>
              <a:gd name="connsiteX3405" fmla="*/ 5892798 w 24317312"/>
              <a:gd name="connsiteY3405" fmla="*/ 19888189 h 24317313"/>
              <a:gd name="connsiteX3406" fmla="*/ 5892798 w 24317312"/>
              <a:gd name="connsiteY3406" fmla="*/ 19161115 h 24317313"/>
              <a:gd name="connsiteX3407" fmla="*/ 5165723 w 24317312"/>
              <a:gd name="connsiteY3407" fmla="*/ 19161115 h 24317313"/>
              <a:gd name="connsiteX3408" fmla="*/ 5165723 w 24317312"/>
              <a:gd name="connsiteY3408" fmla="*/ 20624789 h 24317313"/>
              <a:gd name="connsiteX3409" fmla="*/ 5892798 w 24317312"/>
              <a:gd name="connsiteY3409" fmla="*/ 20624789 h 24317313"/>
              <a:gd name="connsiteX3410" fmla="*/ 5892798 w 24317312"/>
              <a:gd name="connsiteY3410" fmla="*/ 19897714 h 24317313"/>
              <a:gd name="connsiteX3411" fmla="*/ 5165723 w 24317312"/>
              <a:gd name="connsiteY3411" fmla="*/ 19897714 h 24317313"/>
              <a:gd name="connsiteX3412" fmla="*/ 5165723 w 24317312"/>
              <a:gd name="connsiteY3412" fmla="*/ 21361391 h 24317313"/>
              <a:gd name="connsiteX3413" fmla="*/ 5892798 w 24317312"/>
              <a:gd name="connsiteY3413" fmla="*/ 21361391 h 24317313"/>
              <a:gd name="connsiteX3414" fmla="*/ 5892798 w 24317312"/>
              <a:gd name="connsiteY3414" fmla="*/ 20634314 h 24317313"/>
              <a:gd name="connsiteX3415" fmla="*/ 5165723 w 24317312"/>
              <a:gd name="connsiteY3415" fmla="*/ 20634314 h 24317313"/>
              <a:gd name="connsiteX3416" fmla="*/ 5165723 w 24317312"/>
              <a:gd name="connsiteY3416" fmla="*/ 22097990 h 24317313"/>
              <a:gd name="connsiteX3417" fmla="*/ 5892798 w 24317312"/>
              <a:gd name="connsiteY3417" fmla="*/ 22097990 h 24317313"/>
              <a:gd name="connsiteX3418" fmla="*/ 5892798 w 24317312"/>
              <a:gd name="connsiteY3418" fmla="*/ 21370916 h 24317313"/>
              <a:gd name="connsiteX3419" fmla="*/ 5165723 w 24317312"/>
              <a:gd name="connsiteY3419" fmla="*/ 21370916 h 24317313"/>
              <a:gd name="connsiteX3420" fmla="*/ 5165723 w 24317312"/>
              <a:gd name="connsiteY3420" fmla="*/ 22834590 h 24317313"/>
              <a:gd name="connsiteX3421" fmla="*/ 5892798 w 24317312"/>
              <a:gd name="connsiteY3421" fmla="*/ 22834590 h 24317313"/>
              <a:gd name="connsiteX3422" fmla="*/ 5892798 w 24317312"/>
              <a:gd name="connsiteY3422" fmla="*/ 22107516 h 24317313"/>
              <a:gd name="connsiteX3423" fmla="*/ 5165723 w 24317312"/>
              <a:gd name="connsiteY3423" fmla="*/ 22107516 h 24317313"/>
              <a:gd name="connsiteX3424" fmla="*/ 5165723 w 24317312"/>
              <a:gd name="connsiteY3424" fmla="*/ 23571189 h 24317313"/>
              <a:gd name="connsiteX3425" fmla="*/ 5892798 w 24317312"/>
              <a:gd name="connsiteY3425" fmla="*/ 23571189 h 24317313"/>
              <a:gd name="connsiteX3426" fmla="*/ 5892798 w 24317312"/>
              <a:gd name="connsiteY3426" fmla="*/ 22844115 h 24317313"/>
              <a:gd name="connsiteX3427" fmla="*/ 5165723 w 24317312"/>
              <a:gd name="connsiteY3427" fmla="*/ 22844115 h 24317313"/>
              <a:gd name="connsiteX3428" fmla="*/ 5165723 w 24317312"/>
              <a:gd name="connsiteY3428" fmla="*/ 24307788 h 24317313"/>
              <a:gd name="connsiteX3429" fmla="*/ 5892798 w 24317312"/>
              <a:gd name="connsiteY3429" fmla="*/ 24307788 h 24317313"/>
              <a:gd name="connsiteX3430" fmla="*/ 5892798 w 24317312"/>
              <a:gd name="connsiteY3430" fmla="*/ 23580714 h 24317313"/>
              <a:gd name="connsiteX3431" fmla="*/ 5165723 w 24317312"/>
              <a:gd name="connsiteY3431" fmla="*/ 23580714 h 24317313"/>
              <a:gd name="connsiteX3432" fmla="*/ 4429125 w 24317312"/>
              <a:gd name="connsiteY3432" fmla="*/ 736600 h 24317313"/>
              <a:gd name="connsiteX3433" fmla="*/ 5156199 w 24317312"/>
              <a:gd name="connsiteY3433" fmla="*/ 736600 h 24317313"/>
              <a:gd name="connsiteX3434" fmla="*/ 5156199 w 24317312"/>
              <a:gd name="connsiteY3434" fmla="*/ 9524 h 24317313"/>
              <a:gd name="connsiteX3435" fmla="*/ 4429125 w 24317312"/>
              <a:gd name="connsiteY3435" fmla="*/ 9524 h 24317313"/>
              <a:gd name="connsiteX3436" fmla="*/ 4429125 w 24317312"/>
              <a:gd name="connsiteY3436" fmla="*/ 1473200 h 24317313"/>
              <a:gd name="connsiteX3437" fmla="*/ 5156199 w 24317312"/>
              <a:gd name="connsiteY3437" fmla="*/ 1473200 h 24317313"/>
              <a:gd name="connsiteX3438" fmla="*/ 5156199 w 24317312"/>
              <a:gd name="connsiteY3438" fmla="*/ 746124 h 24317313"/>
              <a:gd name="connsiteX3439" fmla="*/ 4429125 w 24317312"/>
              <a:gd name="connsiteY3439" fmla="*/ 746124 h 24317313"/>
              <a:gd name="connsiteX3440" fmla="*/ 4429125 w 24317312"/>
              <a:gd name="connsiteY3440" fmla="*/ 2209800 h 24317313"/>
              <a:gd name="connsiteX3441" fmla="*/ 5156199 w 24317312"/>
              <a:gd name="connsiteY3441" fmla="*/ 2209800 h 24317313"/>
              <a:gd name="connsiteX3442" fmla="*/ 5156199 w 24317312"/>
              <a:gd name="connsiteY3442" fmla="*/ 1482724 h 24317313"/>
              <a:gd name="connsiteX3443" fmla="*/ 4429125 w 24317312"/>
              <a:gd name="connsiteY3443" fmla="*/ 1482724 h 24317313"/>
              <a:gd name="connsiteX3444" fmla="*/ 4429124 w 24317312"/>
              <a:gd name="connsiteY3444" fmla="*/ 2946400 h 24317313"/>
              <a:gd name="connsiteX3445" fmla="*/ 5156199 w 24317312"/>
              <a:gd name="connsiteY3445" fmla="*/ 2946400 h 24317313"/>
              <a:gd name="connsiteX3446" fmla="*/ 5156199 w 24317312"/>
              <a:gd name="connsiteY3446" fmla="*/ 2219324 h 24317313"/>
              <a:gd name="connsiteX3447" fmla="*/ 4429125 w 24317312"/>
              <a:gd name="connsiteY3447" fmla="*/ 2219324 h 24317313"/>
              <a:gd name="connsiteX3448" fmla="*/ 4429124 w 24317312"/>
              <a:gd name="connsiteY3448" fmla="*/ 3683000 h 24317313"/>
              <a:gd name="connsiteX3449" fmla="*/ 5156199 w 24317312"/>
              <a:gd name="connsiteY3449" fmla="*/ 3683000 h 24317313"/>
              <a:gd name="connsiteX3450" fmla="*/ 5156199 w 24317312"/>
              <a:gd name="connsiteY3450" fmla="*/ 2955924 h 24317313"/>
              <a:gd name="connsiteX3451" fmla="*/ 4429124 w 24317312"/>
              <a:gd name="connsiteY3451" fmla="*/ 2955924 h 24317313"/>
              <a:gd name="connsiteX3452" fmla="*/ 4429124 w 24317312"/>
              <a:gd name="connsiteY3452" fmla="*/ 4419600 h 24317313"/>
              <a:gd name="connsiteX3453" fmla="*/ 5156199 w 24317312"/>
              <a:gd name="connsiteY3453" fmla="*/ 4419600 h 24317313"/>
              <a:gd name="connsiteX3454" fmla="*/ 5156199 w 24317312"/>
              <a:gd name="connsiteY3454" fmla="*/ 3692524 h 24317313"/>
              <a:gd name="connsiteX3455" fmla="*/ 4429124 w 24317312"/>
              <a:gd name="connsiteY3455" fmla="*/ 3692524 h 24317313"/>
              <a:gd name="connsiteX3456" fmla="*/ 4429124 w 24317312"/>
              <a:gd name="connsiteY3456" fmla="*/ 5156200 h 24317313"/>
              <a:gd name="connsiteX3457" fmla="*/ 5156199 w 24317312"/>
              <a:gd name="connsiteY3457" fmla="*/ 5156200 h 24317313"/>
              <a:gd name="connsiteX3458" fmla="*/ 5156199 w 24317312"/>
              <a:gd name="connsiteY3458" fmla="*/ 4429124 h 24317313"/>
              <a:gd name="connsiteX3459" fmla="*/ 4429124 w 24317312"/>
              <a:gd name="connsiteY3459" fmla="*/ 4429124 h 24317313"/>
              <a:gd name="connsiteX3460" fmla="*/ 4429124 w 24317312"/>
              <a:gd name="connsiteY3460" fmla="*/ 5892800 h 24317313"/>
              <a:gd name="connsiteX3461" fmla="*/ 5156199 w 24317312"/>
              <a:gd name="connsiteY3461" fmla="*/ 5892800 h 24317313"/>
              <a:gd name="connsiteX3462" fmla="*/ 5156199 w 24317312"/>
              <a:gd name="connsiteY3462" fmla="*/ 5165724 h 24317313"/>
              <a:gd name="connsiteX3463" fmla="*/ 4429124 w 24317312"/>
              <a:gd name="connsiteY3463" fmla="*/ 5165724 h 24317313"/>
              <a:gd name="connsiteX3464" fmla="*/ 4429124 w 24317312"/>
              <a:gd name="connsiteY3464" fmla="*/ 6629400 h 24317313"/>
              <a:gd name="connsiteX3465" fmla="*/ 5156198 w 24317312"/>
              <a:gd name="connsiteY3465" fmla="*/ 6629400 h 24317313"/>
              <a:gd name="connsiteX3466" fmla="*/ 5156199 w 24317312"/>
              <a:gd name="connsiteY3466" fmla="*/ 5902324 h 24317313"/>
              <a:gd name="connsiteX3467" fmla="*/ 4429124 w 24317312"/>
              <a:gd name="connsiteY3467" fmla="*/ 5902324 h 24317313"/>
              <a:gd name="connsiteX3468" fmla="*/ 4429124 w 24317312"/>
              <a:gd name="connsiteY3468" fmla="*/ 7366000 h 24317313"/>
              <a:gd name="connsiteX3469" fmla="*/ 5156198 w 24317312"/>
              <a:gd name="connsiteY3469" fmla="*/ 7366000 h 24317313"/>
              <a:gd name="connsiteX3470" fmla="*/ 5156198 w 24317312"/>
              <a:gd name="connsiteY3470" fmla="*/ 6638924 h 24317313"/>
              <a:gd name="connsiteX3471" fmla="*/ 4429124 w 24317312"/>
              <a:gd name="connsiteY3471" fmla="*/ 6638924 h 24317313"/>
              <a:gd name="connsiteX3472" fmla="*/ 4429124 w 24317312"/>
              <a:gd name="connsiteY3472" fmla="*/ 8102600 h 24317313"/>
              <a:gd name="connsiteX3473" fmla="*/ 5156198 w 24317312"/>
              <a:gd name="connsiteY3473" fmla="*/ 8102600 h 24317313"/>
              <a:gd name="connsiteX3474" fmla="*/ 5156198 w 24317312"/>
              <a:gd name="connsiteY3474" fmla="*/ 7375524 h 24317313"/>
              <a:gd name="connsiteX3475" fmla="*/ 4429124 w 24317312"/>
              <a:gd name="connsiteY3475" fmla="*/ 7375524 h 24317313"/>
              <a:gd name="connsiteX3476" fmla="*/ 4429124 w 24317312"/>
              <a:gd name="connsiteY3476" fmla="*/ 8839200 h 24317313"/>
              <a:gd name="connsiteX3477" fmla="*/ 5156198 w 24317312"/>
              <a:gd name="connsiteY3477" fmla="*/ 8839200 h 24317313"/>
              <a:gd name="connsiteX3478" fmla="*/ 5156198 w 24317312"/>
              <a:gd name="connsiteY3478" fmla="*/ 8112124 h 24317313"/>
              <a:gd name="connsiteX3479" fmla="*/ 4429124 w 24317312"/>
              <a:gd name="connsiteY3479" fmla="*/ 8112124 h 24317313"/>
              <a:gd name="connsiteX3480" fmla="*/ 4429124 w 24317312"/>
              <a:gd name="connsiteY3480" fmla="*/ 9575800 h 24317313"/>
              <a:gd name="connsiteX3481" fmla="*/ 5156198 w 24317312"/>
              <a:gd name="connsiteY3481" fmla="*/ 9575800 h 24317313"/>
              <a:gd name="connsiteX3482" fmla="*/ 5156198 w 24317312"/>
              <a:gd name="connsiteY3482" fmla="*/ 8848725 h 24317313"/>
              <a:gd name="connsiteX3483" fmla="*/ 4429124 w 24317312"/>
              <a:gd name="connsiteY3483" fmla="*/ 8848725 h 24317313"/>
              <a:gd name="connsiteX3484" fmla="*/ 4429124 w 24317312"/>
              <a:gd name="connsiteY3484" fmla="*/ 10312400 h 24317313"/>
              <a:gd name="connsiteX3485" fmla="*/ 5156198 w 24317312"/>
              <a:gd name="connsiteY3485" fmla="*/ 10312400 h 24317313"/>
              <a:gd name="connsiteX3486" fmla="*/ 5156198 w 24317312"/>
              <a:gd name="connsiteY3486" fmla="*/ 9585325 h 24317313"/>
              <a:gd name="connsiteX3487" fmla="*/ 4429124 w 24317312"/>
              <a:gd name="connsiteY3487" fmla="*/ 9585325 h 24317313"/>
              <a:gd name="connsiteX3488" fmla="*/ 4429124 w 24317312"/>
              <a:gd name="connsiteY3488" fmla="*/ 11049000 h 24317313"/>
              <a:gd name="connsiteX3489" fmla="*/ 5156198 w 24317312"/>
              <a:gd name="connsiteY3489" fmla="*/ 11049000 h 24317313"/>
              <a:gd name="connsiteX3490" fmla="*/ 5156198 w 24317312"/>
              <a:gd name="connsiteY3490" fmla="*/ 10321925 h 24317313"/>
              <a:gd name="connsiteX3491" fmla="*/ 4429124 w 24317312"/>
              <a:gd name="connsiteY3491" fmla="*/ 10321925 h 24317313"/>
              <a:gd name="connsiteX3492" fmla="*/ 4429124 w 24317312"/>
              <a:gd name="connsiteY3492" fmla="*/ 11785600 h 24317313"/>
              <a:gd name="connsiteX3493" fmla="*/ 5156198 w 24317312"/>
              <a:gd name="connsiteY3493" fmla="*/ 11785600 h 24317313"/>
              <a:gd name="connsiteX3494" fmla="*/ 5156198 w 24317312"/>
              <a:gd name="connsiteY3494" fmla="*/ 11058525 h 24317313"/>
              <a:gd name="connsiteX3495" fmla="*/ 4429124 w 24317312"/>
              <a:gd name="connsiteY3495" fmla="*/ 11058525 h 24317313"/>
              <a:gd name="connsiteX3496" fmla="*/ 4429124 w 24317312"/>
              <a:gd name="connsiteY3496" fmla="*/ 12522199 h 24317313"/>
              <a:gd name="connsiteX3497" fmla="*/ 5156198 w 24317312"/>
              <a:gd name="connsiteY3497" fmla="*/ 12522199 h 24317313"/>
              <a:gd name="connsiteX3498" fmla="*/ 5156198 w 24317312"/>
              <a:gd name="connsiteY3498" fmla="*/ 11795125 h 24317313"/>
              <a:gd name="connsiteX3499" fmla="*/ 4429124 w 24317312"/>
              <a:gd name="connsiteY3499" fmla="*/ 11795125 h 24317313"/>
              <a:gd name="connsiteX3500" fmla="*/ 4429124 w 24317312"/>
              <a:gd name="connsiteY3500" fmla="*/ 13258797 h 24317313"/>
              <a:gd name="connsiteX3501" fmla="*/ 5156198 w 24317312"/>
              <a:gd name="connsiteY3501" fmla="*/ 13258797 h 24317313"/>
              <a:gd name="connsiteX3502" fmla="*/ 5156198 w 24317312"/>
              <a:gd name="connsiteY3502" fmla="*/ 12531725 h 24317313"/>
              <a:gd name="connsiteX3503" fmla="*/ 4429124 w 24317312"/>
              <a:gd name="connsiteY3503" fmla="*/ 12531725 h 24317313"/>
              <a:gd name="connsiteX3504" fmla="*/ 4429124 w 24317312"/>
              <a:gd name="connsiteY3504" fmla="*/ 13995397 h 24317313"/>
              <a:gd name="connsiteX3505" fmla="*/ 5156198 w 24317312"/>
              <a:gd name="connsiteY3505" fmla="*/ 13995397 h 24317313"/>
              <a:gd name="connsiteX3506" fmla="*/ 5156198 w 24317312"/>
              <a:gd name="connsiteY3506" fmla="*/ 13268323 h 24317313"/>
              <a:gd name="connsiteX3507" fmla="*/ 4429124 w 24317312"/>
              <a:gd name="connsiteY3507" fmla="*/ 13268323 h 24317313"/>
              <a:gd name="connsiteX3508" fmla="*/ 4429124 w 24317312"/>
              <a:gd name="connsiteY3508" fmla="*/ 14731992 h 24317313"/>
              <a:gd name="connsiteX3509" fmla="*/ 5156198 w 24317312"/>
              <a:gd name="connsiteY3509" fmla="*/ 14731992 h 24317313"/>
              <a:gd name="connsiteX3510" fmla="*/ 5156198 w 24317312"/>
              <a:gd name="connsiteY3510" fmla="*/ 14004921 h 24317313"/>
              <a:gd name="connsiteX3511" fmla="*/ 4429124 w 24317312"/>
              <a:gd name="connsiteY3511" fmla="*/ 14004921 h 24317313"/>
              <a:gd name="connsiteX3512" fmla="*/ 4429124 w 24317312"/>
              <a:gd name="connsiteY3512" fmla="*/ 15468597 h 24317313"/>
              <a:gd name="connsiteX3513" fmla="*/ 5156198 w 24317312"/>
              <a:gd name="connsiteY3513" fmla="*/ 15468597 h 24317313"/>
              <a:gd name="connsiteX3514" fmla="*/ 5156198 w 24317312"/>
              <a:gd name="connsiteY3514" fmla="*/ 14741521 h 24317313"/>
              <a:gd name="connsiteX3515" fmla="*/ 4429124 w 24317312"/>
              <a:gd name="connsiteY3515" fmla="*/ 14741521 h 24317313"/>
              <a:gd name="connsiteX3516" fmla="*/ 4429124 w 24317312"/>
              <a:gd name="connsiteY3516" fmla="*/ 16205195 h 24317313"/>
              <a:gd name="connsiteX3517" fmla="*/ 5156198 w 24317312"/>
              <a:gd name="connsiteY3517" fmla="*/ 16205195 h 24317313"/>
              <a:gd name="connsiteX3518" fmla="*/ 5156198 w 24317312"/>
              <a:gd name="connsiteY3518" fmla="*/ 15478123 h 24317313"/>
              <a:gd name="connsiteX3519" fmla="*/ 4429124 w 24317312"/>
              <a:gd name="connsiteY3519" fmla="*/ 15478123 h 24317313"/>
              <a:gd name="connsiteX3520" fmla="*/ 4429124 w 24317312"/>
              <a:gd name="connsiteY3520" fmla="*/ 16941793 h 24317313"/>
              <a:gd name="connsiteX3521" fmla="*/ 5156198 w 24317312"/>
              <a:gd name="connsiteY3521" fmla="*/ 16941793 h 24317313"/>
              <a:gd name="connsiteX3522" fmla="*/ 5156198 w 24317312"/>
              <a:gd name="connsiteY3522" fmla="*/ 16214720 h 24317313"/>
              <a:gd name="connsiteX3523" fmla="*/ 4429124 w 24317312"/>
              <a:gd name="connsiteY3523" fmla="*/ 16214720 h 24317313"/>
              <a:gd name="connsiteX3524" fmla="*/ 4429124 w 24317312"/>
              <a:gd name="connsiteY3524" fmla="*/ 17678390 h 24317313"/>
              <a:gd name="connsiteX3525" fmla="*/ 5156198 w 24317312"/>
              <a:gd name="connsiteY3525" fmla="*/ 17678390 h 24317313"/>
              <a:gd name="connsiteX3526" fmla="*/ 5156198 w 24317312"/>
              <a:gd name="connsiteY3526" fmla="*/ 16951318 h 24317313"/>
              <a:gd name="connsiteX3527" fmla="*/ 4429124 w 24317312"/>
              <a:gd name="connsiteY3527" fmla="*/ 16951318 h 24317313"/>
              <a:gd name="connsiteX3528" fmla="*/ 4429124 w 24317312"/>
              <a:gd name="connsiteY3528" fmla="*/ 18414990 h 24317313"/>
              <a:gd name="connsiteX3529" fmla="*/ 5156198 w 24317312"/>
              <a:gd name="connsiteY3529" fmla="*/ 18414990 h 24317313"/>
              <a:gd name="connsiteX3530" fmla="*/ 5156198 w 24317312"/>
              <a:gd name="connsiteY3530" fmla="*/ 17687916 h 24317313"/>
              <a:gd name="connsiteX3531" fmla="*/ 4429124 w 24317312"/>
              <a:gd name="connsiteY3531" fmla="*/ 17687916 h 24317313"/>
              <a:gd name="connsiteX3532" fmla="*/ 4429124 w 24317312"/>
              <a:gd name="connsiteY3532" fmla="*/ 19151590 h 24317313"/>
              <a:gd name="connsiteX3533" fmla="*/ 5156198 w 24317312"/>
              <a:gd name="connsiteY3533" fmla="*/ 19151590 h 24317313"/>
              <a:gd name="connsiteX3534" fmla="*/ 5156198 w 24317312"/>
              <a:gd name="connsiteY3534" fmla="*/ 18424515 h 24317313"/>
              <a:gd name="connsiteX3535" fmla="*/ 4429124 w 24317312"/>
              <a:gd name="connsiteY3535" fmla="*/ 18424515 h 24317313"/>
              <a:gd name="connsiteX3536" fmla="*/ 4429124 w 24317312"/>
              <a:gd name="connsiteY3536" fmla="*/ 19888189 h 24317313"/>
              <a:gd name="connsiteX3537" fmla="*/ 5156198 w 24317312"/>
              <a:gd name="connsiteY3537" fmla="*/ 19888189 h 24317313"/>
              <a:gd name="connsiteX3538" fmla="*/ 5156198 w 24317312"/>
              <a:gd name="connsiteY3538" fmla="*/ 19161115 h 24317313"/>
              <a:gd name="connsiteX3539" fmla="*/ 4429124 w 24317312"/>
              <a:gd name="connsiteY3539" fmla="*/ 19161115 h 24317313"/>
              <a:gd name="connsiteX3540" fmla="*/ 4429124 w 24317312"/>
              <a:gd name="connsiteY3540" fmla="*/ 20624789 h 24317313"/>
              <a:gd name="connsiteX3541" fmla="*/ 5156198 w 24317312"/>
              <a:gd name="connsiteY3541" fmla="*/ 20624789 h 24317313"/>
              <a:gd name="connsiteX3542" fmla="*/ 5156198 w 24317312"/>
              <a:gd name="connsiteY3542" fmla="*/ 19897714 h 24317313"/>
              <a:gd name="connsiteX3543" fmla="*/ 4429124 w 24317312"/>
              <a:gd name="connsiteY3543" fmla="*/ 19897714 h 24317313"/>
              <a:gd name="connsiteX3544" fmla="*/ 4429124 w 24317312"/>
              <a:gd name="connsiteY3544" fmla="*/ 21361391 h 24317313"/>
              <a:gd name="connsiteX3545" fmla="*/ 5156198 w 24317312"/>
              <a:gd name="connsiteY3545" fmla="*/ 21361391 h 24317313"/>
              <a:gd name="connsiteX3546" fmla="*/ 5156198 w 24317312"/>
              <a:gd name="connsiteY3546" fmla="*/ 20634314 h 24317313"/>
              <a:gd name="connsiteX3547" fmla="*/ 4429124 w 24317312"/>
              <a:gd name="connsiteY3547" fmla="*/ 20634314 h 24317313"/>
              <a:gd name="connsiteX3548" fmla="*/ 4429124 w 24317312"/>
              <a:gd name="connsiteY3548" fmla="*/ 22097990 h 24317313"/>
              <a:gd name="connsiteX3549" fmla="*/ 5156198 w 24317312"/>
              <a:gd name="connsiteY3549" fmla="*/ 22097990 h 24317313"/>
              <a:gd name="connsiteX3550" fmla="*/ 5156198 w 24317312"/>
              <a:gd name="connsiteY3550" fmla="*/ 21370916 h 24317313"/>
              <a:gd name="connsiteX3551" fmla="*/ 4429124 w 24317312"/>
              <a:gd name="connsiteY3551" fmla="*/ 21370916 h 24317313"/>
              <a:gd name="connsiteX3552" fmla="*/ 4429124 w 24317312"/>
              <a:gd name="connsiteY3552" fmla="*/ 22834590 h 24317313"/>
              <a:gd name="connsiteX3553" fmla="*/ 5156198 w 24317312"/>
              <a:gd name="connsiteY3553" fmla="*/ 22834590 h 24317313"/>
              <a:gd name="connsiteX3554" fmla="*/ 5156198 w 24317312"/>
              <a:gd name="connsiteY3554" fmla="*/ 22107516 h 24317313"/>
              <a:gd name="connsiteX3555" fmla="*/ 4429124 w 24317312"/>
              <a:gd name="connsiteY3555" fmla="*/ 22107516 h 24317313"/>
              <a:gd name="connsiteX3556" fmla="*/ 4429124 w 24317312"/>
              <a:gd name="connsiteY3556" fmla="*/ 23571189 h 24317313"/>
              <a:gd name="connsiteX3557" fmla="*/ 5156198 w 24317312"/>
              <a:gd name="connsiteY3557" fmla="*/ 23571189 h 24317313"/>
              <a:gd name="connsiteX3558" fmla="*/ 5156198 w 24317312"/>
              <a:gd name="connsiteY3558" fmla="*/ 22844115 h 24317313"/>
              <a:gd name="connsiteX3559" fmla="*/ 4429124 w 24317312"/>
              <a:gd name="connsiteY3559" fmla="*/ 22844115 h 24317313"/>
              <a:gd name="connsiteX3560" fmla="*/ 4429124 w 24317312"/>
              <a:gd name="connsiteY3560" fmla="*/ 24307788 h 24317313"/>
              <a:gd name="connsiteX3561" fmla="*/ 5156198 w 24317312"/>
              <a:gd name="connsiteY3561" fmla="*/ 24307788 h 24317313"/>
              <a:gd name="connsiteX3562" fmla="*/ 5156198 w 24317312"/>
              <a:gd name="connsiteY3562" fmla="*/ 23580714 h 24317313"/>
              <a:gd name="connsiteX3563" fmla="*/ 4429124 w 24317312"/>
              <a:gd name="connsiteY3563" fmla="*/ 23580714 h 24317313"/>
              <a:gd name="connsiteX3564" fmla="*/ 3692525 w 24317312"/>
              <a:gd name="connsiteY3564" fmla="*/ 736600 h 24317313"/>
              <a:gd name="connsiteX3565" fmla="*/ 4419600 w 24317312"/>
              <a:gd name="connsiteY3565" fmla="*/ 736600 h 24317313"/>
              <a:gd name="connsiteX3566" fmla="*/ 4419600 w 24317312"/>
              <a:gd name="connsiteY3566" fmla="*/ 9524 h 24317313"/>
              <a:gd name="connsiteX3567" fmla="*/ 3692525 w 24317312"/>
              <a:gd name="connsiteY3567" fmla="*/ 9524 h 24317313"/>
              <a:gd name="connsiteX3568" fmla="*/ 3692525 w 24317312"/>
              <a:gd name="connsiteY3568" fmla="*/ 1473200 h 24317313"/>
              <a:gd name="connsiteX3569" fmla="*/ 4419600 w 24317312"/>
              <a:gd name="connsiteY3569" fmla="*/ 1473200 h 24317313"/>
              <a:gd name="connsiteX3570" fmla="*/ 4419600 w 24317312"/>
              <a:gd name="connsiteY3570" fmla="*/ 746124 h 24317313"/>
              <a:gd name="connsiteX3571" fmla="*/ 3692525 w 24317312"/>
              <a:gd name="connsiteY3571" fmla="*/ 746124 h 24317313"/>
              <a:gd name="connsiteX3572" fmla="*/ 3692525 w 24317312"/>
              <a:gd name="connsiteY3572" fmla="*/ 2209800 h 24317313"/>
              <a:gd name="connsiteX3573" fmla="*/ 4419600 w 24317312"/>
              <a:gd name="connsiteY3573" fmla="*/ 2209800 h 24317313"/>
              <a:gd name="connsiteX3574" fmla="*/ 4419600 w 24317312"/>
              <a:gd name="connsiteY3574" fmla="*/ 1482724 h 24317313"/>
              <a:gd name="connsiteX3575" fmla="*/ 3692525 w 24317312"/>
              <a:gd name="connsiteY3575" fmla="*/ 1482724 h 24317313"/>
              <a:gd name="connsiteX3576" fmla="*/ 3692524 w 24317312"/>
              <a:gd name="connsiteY3576" fmla="*/ 2946400 h 24317313"/>
              <a:gd name="connsiteX3577" fmla="*/ 4419599 w 24317312"/>
              <a:gd name="connsiteY3577" fmla="*/ 2946400 h 24317313"/>
              <a:gd name="connsiteX3578" fmla="*/ 4419600 w 24317312"/>
              <a:gd name="connsiteY3578" fmla="*/ 2219324 h 24317313"/>
              <a:gd name="connsiteX3579" fmla="*/ 3692525 w 24317312"/>
              <a:gd name="connsiteY3579" fmla="*/ 2219324 h 24317313"/>
              <a:gd name="connsiteX3580" fmla="*/ 3692524 w 24317312"/>
              <a:gd name="connsiteY3580" fmla="*/ 3683000 h 24317313"/>
              <a:gd name="connsiteX3581" fmla="*/ 4419599 w 24317312"/>
              <a:gd name="connsiteY3581" fmla="*/ 3683000 h 24317313"/>
              <a:gd name="connsiteX3582" fmla="*/ 4419599 w 24317312"/>
              <a:gd name="connsiteY3582" fmla="*/ 2955924 h 24317313"/>
              <a:gd name="connsiteX3583" fmla="*/ 3692524 w 24317312"/>
              <a:gd name="connsiteY3583" fmla="*/ 2955924 h 24317313"/>
              <a:gd name="connsiteX3584" fmla="*/ 3692524 w 24317312"/>
              <a:gd name="connsiteY3584" fmla="*/ 4419600 h 24317313"/>
              <a:gd name="connsiteX3585" fmla="*/ 4419599 w 24317312"/>
              <a:gd name="connsiteY3585" fmla="*/ 4419600 h 24317313"/>
              <a:gd name="connsiteX3586" fmla="*/ 4419599 w 24317312"/>
              <a:gd name="connsiteY3586" fmla="*/ 3692524 h 24317313"/>
              <a:gd name="connsiteX3587" fmla="*/ 3692524 w 24317312"/>
              <a:gd name="connsiteY3587" fmla="*/ 3692524 h 24317313"/>
              <a:gd name="connsiteX3588" fmla="*/ 3692524 w 24317312"/>
              <a:gd name="connsiteY3588" fmla="*/ 5156200 h 24317313"/>
              <a:gd name="connsiteX3589" fmla="*/ 4419599 w 24317312"/>
              <a:gd name="connsiteY3589" fmla="*/ 5156200 h 24317313"/>
              <a:gd name="connsiteX3590" fmla="*/ 4419599 w 24317312"/>
              <a:gd name="connsiteY3590" fmla="*/ 4429124 h 24317313"/>
              <a:gd name="connsiteX3591" fmla="*/ 3692524 w 24317312"/>
              <a:gd name="connsiteY3591" fmla="*/ 4429124 h 24317313"/>
              <a:gd name="connsiteX3592" fmla="*/ 3692524 w 24317312"/>
              <a:gd name="connsiteY3592" fmla="*/ 5892800 h 24317313"/>
              <a:gd name="connsiteX3593" fmla="*/ 4419599 w 24317312"/>
              <a:gd name="connsiteY3593" fmla="*/ 5892800 h 24317313"/>
              <a:gd name="connsiteX3594" fmla="*/ 4419599 w 24317312"/>
              <a:gd name="connsiteY3594" fmla="*/ 5165724 h 24317313"/>
              <a:gd name="connsiteX3595" fmla="*/ 3692524 w 24317312"/>
              <a:gd name="connsiteY3595" fmla="*/ 5165724 h 24317313"/>
              <a:gd name="connsiteX3596" fmla="*/ 3692524 w 24317312"/>
              <a:gd name="connsiteY3596" fmla="*/ 6629400 h 24317313"/>
              <a:gd name="connsiteX3597" fmla="*/ 4419599 w 24317312"/>
              <a:gd name="connsiteY3597" fmla="*/ 6629400 h 24317313"/>
              <a:gd name="connsiteX3598" fmla="*/ 4419599 w 24317312"/>
              <a:gd name="connsiteY3598" fmla="*/ 5902324 h 24317313"/>
              <a:gd name="connsiteX3599" fmla="*/ 3692524 w 24317312"/>
              <a:gd name="connsiteY3599" fmla="*/ 5902324 h 24317313"/>
              <a:gd name="connsiteX3600" fmla="*/ 3692524 w 24317312"/>
              <a:gd name="connsiteY3600" fmla="*/ 7366000 h 24317313"/>
              <a:gd name="connsiteX3601" fmla="*/ 4419599 w 24317312"/>
              <a:gd name="connsiteY3601" fmla="*/ 7366000 h 24317313"/>
              <a:gd name="connsiteX3602" fmla="*/ 4419599 w 24317312"/>
              <a:gd name="connsiteY3602" fmla="*/ 6638924 h 24317313"/>
              <a:gd name="connsiteX3603" fmla="*/ 3692524 w 24317312"/>
              <a:gd name="connsiteY3603" fmla="*/ 6638924 h 24317313"/>
              <a:gd name="connsiteX3604" fmla="*/ 3692524 w 24317312"/>
              <a:gd name="connsiteY3604" fmla="*/ 8102600 h 24317313"/>
              <a:gd name="connsiteX3605" fmla="*/ 4419599 w 24317312"/>
              <a:gd name="connsiteY3605" fmla="*/ 8102600 h 24317313"/>
              <a:gd name="connsiteX3606" fmla="*/ 4419599 w 24317312"/>
              <a:gd name="connsiteY3606" fmla="*/ 7375524 h 24317313"/>
              <a:gd name="connsiteX3607" fmla="*/ 3692524 w 24317312"/>
              <a:gd name="connsiteY3607" fmla="*/ 7375524 h 24317313"/>
              <a:gd name="connsiteX3608" fmla="*/ 3692524 w 24317312"/>
              <a:gd name="connsiteY3608" fmla="*/ 8839200 h 24317313"/>
              <a:gd name="connsiteX3609" fmla="*/ 4419599 w 24317312"/>
              <a:gd name="connsiteY3609" fmla="*/ 8839200 h 24317313"/>
              <a:gd name="connsiteX3610" fmla="*/ 4419599 w 24317312"/>
              <a:gd name="connsiteY3610" fmla="*/ 8112124 h 24317313"/>
              <a:gd name="connsiteX3611" fmla="*/ 3692524 w 24317312"/>
              <a:gd name="connsiteY3611" fmla="*/ 8112124 h 24317313"/>
              <a:gd name="connsiteX3612" fmla="*/ 3692524 w 24317312"/>
              <a:gd name="connsiteY3612" fmla="*/ 9575800 h 24317313"/>
              <a:gd name="connsiteX3613" fmla="*/ 4419599 w 24317312"/>
              <a:gd name="connsiteY3613" fmla="*/ 9575800 h 24317313"/>
              <a:gd name="connsiteX3614" fmla="*/ 4419599 w 24317312"/>
              <a:gd name="connsiteY3614" fmla="*/ 8848725 h 24317313"/>
              <a:gd name="connsiteX3615" fmla="*/ 3692524 w 24317312"/>
              <a:gd name="connsiteY3615" fmla="*/ 8848725 h 24317313"/>
              <a:gd name="connsiteX3616" fmla="*/ 3692524 w 24317312"/>
              <a:gd name="connsiteY3616" fmla="*/ 10312400 h 24317313"/>
              <a:gd name="connsiteX3617" fmla="*/ 4419599 w 24317312"/>
              <a:gd name="connsiteY3617" fmla="*/ 10312400 h 24317313"/>
              <a:gd name="connsiteX3618" fmla="*/ 4419599 w 24317312"/>
              <a:gd name="connsiteY3618" fmla="*/ 9585325 h 24317313"/>
              <a:gd name="connsiteX3619" fmla="*/ 3692524 w 24317312"/>
              <a:gd name="connsiteY3619" fmla="*/ 9585325 h 24317313"/>
              <a:gd name="connsiteX3620" fmla="*/ 3692524 w 24317312"/>
              <a:gd name="connsiteY3620" fmla="*/ 11049000 h 24317313"/>
              <a:gd name="connsiteX3621" fmla="*/ 4419599 w 24317312"/>
              <a:gd name="connsiteY3621" fmla="*/ 11049000 h 24317313"/>
              <a:gd name="connsiteX3622" fmla="*/ 4419599 w 24317312"/>
              <a:gd name="connsiteY3622" fmla="*/ 10321925 h 24317313"/>
              <a:gd name="connsiteX3623" fmla="*/ 3692524 w 24317312"/>
              <a:gd name="connsiteY3623" fmla="*/ 10321925 h 24317313"/>
              <a:gd name="connsiteX3624" fmla="*/ 3692524 w 24317312"/>
              <a:gd name="connsiteY3624" fmla="*/ 11785600 h 24317313"/>
              <a:gd name="connsiteX3625" fmla="*/ 4419599 w 24317312"/>
              <a:gd name="connsiteY3625" fmla="*/ 11785600 h 24317313"/>
              <a:gd name="connsiteX3626" fmla="*/ 4419599 w 24317312"/>
              <a:gd name="connsiteY3626" fmla="*/ 11058525 h 24317313"/>
              <a:gd name="connsiteX3627" fmla="*/ 3692524 w 24317312"/>
              <a:gd name="connsiteY3627" fmla="*/ 11058525 h 24317313"/>
              <a:gd name="connsiteX3628" fmla="*/ 3692524 w 24317312"/>
              <a:gd name="connsiteY3628" fmla="*/ 12522199 h 24317313"/>
              <a:gd name="connsiteX3629" fmla="*/ 4419599 w 24317312"/>
              <a:gd name="connsiteY3629" fmla="*/ 12522199 h 24317313"/>
              <a:gd name="connsiteX3630" fmla="*/ 4419599 w 24317312"/>
              <a:gd name="connsiteY3630" fmla="*/ 11795125 h 24317313"/>
              <a:gd name="connsiteX3631" fmla="*/ 3692524 w 24317312"/>
              <a:gd name="connsiteY3631" fmla="*/ 11795125 h 24317313"/>
              <a:gd name="connsiteX3632" fmla="*/ 3692524 w 24317312"/>
              <a:gd name="connsiteY3632" fmla="*/ 13258797 h 24317313"/>
              <a:gd name="connsiteX3633" fmla="*/ 4419599 w 24317312"/>
              <a:gd name="connsiteY3633" fmla="*/ 13258797 h 24317313"/>
              <a:gd name="connsiteX3634" fmla="*/ 4419599 w 24317312"/>
              <a:gd name="connsiteY3634" fmla="*/ 12531725 h 24317313"/>
              <a:gd name="connsiteX3635" fmla="*/ 3692524 w 24317312"/>
              <a:gd name="connsiteY3635" fmla="*/ 12531725 h 24317313"/>
              <a:gd name="connsiteX3636" fmla="*/ 3692524 w 24317312"/>
              <a:gd name="connsiteY3636" fmla="*/ 13995397 h 24317313"/>
              <a:gd name="connsiteX3637" fmla="*/ 4419599 w 24317312"/>
              <a:gd name="connsiteY3637" fmla="*/ 13995397 h 24317313"/>
              <a:gd name="connsiteX3638" fmla="*/ 4419599 w 24317312"/>
              <a:gd name="connsiteY3638" fmla="*/ 13268323 h 24317313"/>
              <a:gd name="connsiteX3639" fmla="*/ 3692524 w 24317312"/>
              <a:gd name="connsiteY3639" fmla="*/ 13268323 h 24317313"/>
              <a:gd name="connsiteX3640" fmla="*/ 3692524 w 24317312"/>
              <a:gd name="connsiteY3640" fmla="*/ 14731992 h 24317313"/>
              <a:gd name="connsiteX3641" fmla="*/ 4419599 w 24317312"/>
              <a:gd name="connsiteY3641" fmla="*/ 14731992 h 24317313"/>
              <a:gd name="connsiteX3642" fmla="*/ 4419599 w 24317312"/>
              <a:gd name="connsiteY3642" fmla="*/ 14004921 h 24317313"/>
              <a:gd name="connsiteX3643" fmla="*/ 3692524 w 24317312"/>
              <a:gd name="connsiteY3643" fmla="*/ 14004921 h 24317313"/>
              <a:gd name="connsiteX3644" fmla="*/ 3692524 w 24317312"/>
              <a:gd name="connsiteY3644" fmla="*/ 15468597 h 24317313"/>
              <a:gd name="connsiteX3645" fmla="*/ 4419599 w 24317312"/>
              <a:gd name="connsiteY3645" fmla="*/ 15468597 h 24317313"/>
              <a:gd name="connsiteX3646" fmla="*/ 4419599 w 24317312"/>
              <a:gd name="connsiteY3646" fmla="*/ 14741521 h 24317313"/>
              <a:gd name="connsiteX3647" fmla="*/ 3692524 w 24317312"/>
              <a:gd name="connsiteY3647" fmla="*/ 14741521 h 24317313"/>
              <a:gd name="connsiteX3648" fmla="*/ 3692524 w 24317312"/>
              <a:gd name="connsiteY3648" fmla="*/ 16205195 h 24317313"/>
              <a:gd name="connsiteX3649" fmla="*/ 4419599 w 24317312"/>
              <a:gd name="connsiteY3649" fmla="*/ 16205195 h 24317313"/>
              <a:gd name="connsiteX3650" fmla="*/ 4419599 w 24317312"/>
              <a:gd name="connsiteY3650" fmla="*/ 15478123 h 24317313"/>
              <a:gd name="connsiteX3651" fmla="*/ 3692524 w 24317312"/>
              <a:gd name="connsiteY3651" fmla="*/ 15478123 h 24317313"/>
              <a:gd name="connsiteX3652" fmla="*/ 3692524 w 24317312"/>
              <a:gd name="connsiteY3652" fmla="*/ 16941793 h 24317313"/>
              <a:gd name="connsiteX3653" fmla="*/ 4419599 w 24317312"/>
              <a:gd name="connsiteY3653" fmla="*/ 16941793 h 24317313"/>
              <a:gd name="connsiteX3654" fmla="*/ 4419599 w 24317312"/>
              <a:gd name="connsiteY3654" fmla="*/ 16214720 h 24317313"/>
              <a:gd name="connsiteX3655" fmla="*/ 3692524 w 24317312"/>
              <a:gd name="connsiteY3655" fmla="*/ 16214720 h 24317313"/>
              <a:gd name="connsiteX3656" fmla="*/ 3692524 w 24317312"/>
              <a:gd name="connsiteY3656" fmla="*/ 17678390 h 24317313"/>
              <a:gd name="connsiteX3657" fmla="*/ 4419599 w 24317312"/>
              <a:gd name="connsiteY3657" fmla="*/ 17678390 h 24317313"/>
              <a:gd name="connsiteX3658" fmla="*/ 4419599 w 24317312"/>
              <a:gd name="connsiteY3658" fmla="*/ 16951318 h 24317313"/>
              <a:gd name="connsiteX3659" fmla="*/ 3692524 w 24317312"/>
              <a:gd name="connsiteY3659" fmla="*/ 16951318 h 24317313"/>
              <a:gd name="connsiteX3660" fmla="*/ 3692524 w 24317312"/>
              <a:gd name="connsiteY3660" fmla="*/ 18414990 h 24317313"/>
              <a:gd name="connsiteX3661" fmla="*/ 4419599 w 24317312"/>
              <a:gd name="connsiteY3661" fmla="*/ 18414990 h 24317313"/>
              <a:gd name="connsiteX3662" fmla="*/ 4419599 w 24317312"/>
              <a:gd name="connsiteY3662" fmla="*/ 17687916 h 24317313"/>
              <a:gd name="connsiteX3663" fmla="*/ 3692524 w 24317312"/>
              <a:gd name="connsiteY3663" fmla="*/ 17687916 h 24317313"/>
              <a:gd name="connsiteX3664" fmla="*/ 3692524 w 24317312"/>
              <a:gd name="connsiteY3664" fmla="*/ 19151590 h 24317313"/>
              <a:gd name="connsiteX3665" fmla="*/ 4419599 w 24317312"/>
              <a:gd name="connsiteY3665" fmla="*/ 19151590 h 24317313"/>
              <a:gd name="connsiteX3666" fmla="*/ 4419599 w 24317312"/>
              <a:gd name="connsiteY3666" fmla="*/ 18424515 h 24317313"/>
              <a:gd name="connsiteX3667" fmla="*/ 3692524 w 24317312"/>
              <a:gd name="connsiteY3667" fmla="*/ 18424515 h 24317313"/>
              <a:gd name="connsiteX3668" fmla="*/ 3692524 w 24317312"/>
              <a:gd name="connsiteY3668" fmla="*/ 19888189 h 24317313"/>
              <a:gd name="connsiteX3669" fmla="*/ 4419599 w 24317312"/>
              <a:gd name="connsiteY3669" fmla="*/ 19888189 h 24317313"/>
              <a:gd name="connsiteX3670" fmla="*/ 4419599 w 24317312"/>
              <a:gd name="connsiteY3670" fmla="*/ 19161115 h 24317313"/>
              <a:gd name="connsiteX3671" fmla="*/ 3692524 w 24317312"/>
              <a:gd name="connsiteY3671" fmla="*/ 19161115 h 24317313"/>
              <a:gd name="connsiteX3672" fmla="*/ 3692524 w 24317312"/>
              <a:gd name="connsiteY3672" fmla="*/ 20624789 h 24317313"/>
              <a:gd name="connsiteX3673" fmla="*/ 4419599 w 24317312"/>
              <a:gd name="connsiteY3673" fmla="*/ 20624789 h 24317313"/>
              <a:gd name="connsiteX3674" fmla="*/ 4419599 w 24317312"/>
              <a:gd name="connsiteY3674" fmla="*/ 19897714 h 24317313"/>
              <a:gd name="connsiteX3675" fmla="*/ 3692524 w 24317312"/>
              <a:gd name="connsiteY3675" fmla="*/ 19897714 h 24317313"/>
              <a:gd name="connsiteX3676" fmla="*/ 3692524 w 24317312"/>
              <a:gd name="connsiteY3676" fmla="*/ 21361391 h 24317313"/>
              <a:gd name="connsiteX3677" fmla="*/ 4419599 w 24317312"/>
              <a:gd name="connsiteY3677" fmla="*/ 21361391 h 24317313"/>
              <a:gd name="connsiteX3678" fmla="*/ 4419599 w 24317312"/>
              <a:gd name="connsiteY3678" fmla="*/ 20634314 h 24317313"/>
              <a:gd name="connsiteX3679" fmla="*/ 3692524 w 24317312"/>
              <a:gd name="connsiteY3679" fmla="*/ 20634314 h 24317313"/>
              <a:gd name="connsiteX3680" fmla="*/ 3692524 w 24317312"/>
              <a:gd name="connsiteY3680" fmla="*/ 22097990 h 24317313"/>
              <a:gd name="connsiteX3681" fmla="*/ 4419599 w 24317312"/>
              <a:gd name="connsiteY3681" fmla="*/ 22097990 h 24317313"/>
              <a:gd name="connsiteX3682" fmla="*/ 4419599 w 24317312"/>
              <a:gd name="connsiteY3682" fmla="*/ 21370916 h 24317313"/>
              <a:gd name="connsiteX3683" fmla="*/ 3692524 w 24317312"/>
              <a:gd name="connsiteY3683" fmla="*/ 21370916 h 24317313"/>
              <a:gd name="connsiteX3684" fmla="*/ 3692524 w 24317312"/>
              <a:gd name="connsiteY3684" fmla="*/ 22834590 h 24317313"/>
              <a:gd name="connsiteX3685" fmla="*/ 4419599 w 24317312"/>
              <a:gd name="connsiteY3685" fmla="*/ 22834590 h 24317313"/>
              <a:gd name="connsiteX3686" fmla="*/ 4419599 w 24317312"/>
              <a:gd name="connsiteY3686" fmla="*/ 22107516 h 24317313"/>
              <a:gd name="connsiteX3687" fmla="*/ 3692524 w 24317312"/>
              <a:gd name="connsiteY3687" fmla="*/ 22107516 h 24317313"/>
              <a:gd name="connsiteX3688" fmla="*/ 3692524 w 24317312"/>
              <a:gd name="connsiteY3688" fmla="*/ 23571189 h 24317313"/>
              <a:gd name="connsiteX3689" fmla="*/ 4419599 w 24317312"/>
              <a:gd name="connsiteY3689" fmla="*/ 23571189 h 24317313"/>
              <a:gd name="connsiteX3690" fmla="*/ 4419599 w 24317312"/>
              <a:gd name="connsiteY3690" fmla="*/ 22844115 h 24317313"/>
              <a:gd name="connsiteX3691" fmla="*/ 3692524 w 24317312"/>
              <a:gd name="connsiteY3691" fmla="*/ 22844115 h 24317313"/>
              <a:gd name="connsiteX3692" fmla="*/ 3692524 w 24317312"/>
              <a:gd name="connsiteY3692" fmla="*/ 24307788 h 24317313"/>
              <a:gd name="connsiteX3693" fmla="*/ 4419599 w 24317312"/>
              <a:gd name="connsiteY3693" fmla="*/ 24307788 h 24317313"/>
              <a:gd name="connsiteX3694" fmla="*/ 4419599 w 24317312"/>
              <a:gd name="connsiteY3694" fmla="*/ 23580714 h 24317313"/>
              <a:gd name="connsiteX3695" fmla="*/ 3692524 w 24317312"/>
              <a:gd name="connsiteY3695" fmla="*/ 23580714 h 24317313"/>
              <a:gd name="connsiteX3696" fmla="*/ 2955923 w 24317312"/>
              <a:gd name="connsiteY3696" fmla="*/ 736600 h 24317313"/>
              <a:gd name="connsiteX3697" fmla="*/ 3682999 w 24317312"/>
              <a:gd name="connsiteY3697" fmla="*/ 736600 h 24317313"/>
              <a:gd name="connsiteX3698" fmla="*/ 3682999 w 24317312"/>
              <a:gd name="connsiteY3698" fmla="*/ 9524 h 24317313"/>
              <a:gd name="connsiteX3699" fmla="*/ 2955923 w 24317312"/>
              <a:gd name="connsiteY3699" fmla="*/ 9524 h 24317313"/>
              <a:gd name="connsiteX3700" fmla="*/ 2955923 w 24317312"/>
              <a:gd name="connsiteY3700" fmla="*/ 1473200 h 24317313"/>
              <a:gd name="connsiteX3701" fmla="*/ 3682999 w 24317312"/>
              <a:gd name="connsiteY3701" fmla="*/ 1473200 h 24317313"/>
              <a:gd name="connsiteX3702" fmla="*/ 3682999 w 24317312"/>
              <a:gd name="connsiteY3702" fmla="*/ 746124 h 24317313"/>
              <a:gd name="connsiteX3703" fmla="*/ 2955923 w 24317312"/>
              <a:gd name="connsiteY3703" fmla="*/ 746124 h 24317313"/>
              <a:gd name="connsiteX3704" fmla="*/ 2955923 w 24317312"/>
              <a:gd name="connsiteY3704" fmla="*/ 2209800 h 24317313"/>
              <a:gd name="connsiteX3705" fmla="*/ 3682999 w 24317312"/>
              <a:gd name="connsiteY3705" fmla="*/ 2209800 h 24317313"/>
              <a:gd name="connsiteX3706" fmla="*/ 3682999 w 24317312"/>
              <a:gd name="connsiteY3706" fmla="*/ 1482724 h 24317313"/>
              <a:gd name="connsiteX3707" fmla="*/ 2955923 w 24317312"/>
              <a:gd name="connsiteY3707" fmla="*/ 1482724 h 24317313"/>
              <a:gd name="connsiteX3708" fmla="*/ 2955922 w 24317312"/>
              <a:gd name="connsiteY3708" fmla="*/ 2946400 h 24317313"/>
              <a:gd name="connsiteX3709" fmla="*/ 3682999 w 24317312"/>
              <a:gd name="connsiteY3709" fmla="*/ 2946400 h 24317313"/>
              <a:gd name="connsiteX3710" fmla="*/ 3682999 w 24317312"/>
              <a:gd name="connsiteY3710" fmla="*/ 2219324 h 24317313"/>
              <a:gd name="connsiteX3711" fmla="*/ 2955923 w 24317312"/>
              <a:gd name="connsiteY3711" fmla="*/ 2219324 h 24317313"/>
              <a:gd name="connsiteX3712" fmla="*/ 2955922 w 24317312"/>
              <a:gd name="connsiteY3712" fmla="*/ 3683000 h 24317313"/>
              <a:gd name="connsiteX3713" fmla="*/ 3682999 w 24317312"/>
              <a:gd name="connsiteY3713" fmla="*/ 3683000 h 24317313"/>
              <a:gd name="connsiteX3714" fmla="*/ 3682999 w 24317312"/>
              <a:gd name="connsiteY3714" fmla="*/ 2955924 h 24317313"/>
              <a:gd name="connsiteX3715" fmla="*/ 2955922 w 24317312"/>
              <a:gd name="connsiteY3715" fmla="*/ 2955924 h 24317313"/>
              <a:gd name="connsiteX3716" fmla="*/ 2955922 w 24317312"/>
              <a:gd name="connsiteY3716" fmla="*/ 4419600 h 24317313"/>
              <a:gd name="connsiteX3717" fmla="*/ 3682999 w 24317312"/>
              <a:gd name="connsiteY3717" fmla="*/ 4419600 h 24317313"/>
              <a:gd name="connsiteX3718" fmla="*/ 3682999 w 24317312"/>
              <a:gd name="connsiteY3718" fmla="*/ 3692524 h 24317313"/>
              <a:gd name="connsiteX3719" fmla="*/ 2955922 w 24317312"/>
              <a:gd name="connsiteY3719" fmla="*/ 3692524 h 24317313"/>
              <a:gd name="connsiteX3720" fmla="*/ 2955922 w 24317312"/>
              <a:gd name="connsiteY3720" fmla="*/ 5156200 h 24317313"/>
              <a:gd name="connsiteX3721" fmla="*/ 3682999 w 24317312"/>
              <a:gd name="connsiteY3721" fmla="*/ 5156200 h 24317313"/>
              <a:gd name="connsiteX3722" fmla="*/ 3682999 w 24317312"/>
              <a:gd name="connsiteY3722" fmla="*/ 4429124 h 24317313"/>
              <a:gd name="connsiteX3723" fmla="*/ 2955922 w 24317312"/>
              <a:gd name="connsiteY3723" fmla="*/ 4429124 h 24317313"/>
              <a:gd name="connsiteX3724" fmla="*/ 2955922 w 24317312"/>
              <a:gd name="connsiteY3724" fmla="*/ 5892800 h 24317313"/>
              <a:gd name="connsiteX3725" fmla="*/ 3682999 w 24317312"/>
              <a:gd name="connsiteY3725" fmla="*/ 5892800 h 24317313"/>
              <a:gd name="connsiteX3726" fmla="*/ 3682999 w 24317312"/>
              <a:gd name="connsiteY3726" fmla="*/ 5165724 h 24317313"/>
              <a:gd name="connsiteX3727" fmla="*/ 2955922 w 24317312"/>
              <a:gd name="connsiteY3727" fmla="*/ 5165724 h 24317313"/>
              <a:gd name="connsiteX3728" fmla="*/ 2955922 w 24317312"/>
              <a:gd name="connsiteY3728" fmla="*/ 6629400 h 24317313"/>
              <a:gd name="connsiteX3729" fmla="*/ 3682999 w 24317312"/>
              <a:gd name="connsiteY3729" fmla="*/ 6629400 h 24317313"/>
              <a:gd name="connsiteX3730" fmla="*/ 3682999 w 24317312"/>
              <a:gd name="connsiteY3730" fmla="*/ 5902324 h 24317313"/>
              <a:gd name="connsiteX3731" fmla="*/ 2955922 w 24317312"/>
              <a:gd name="connsiteY3731" fmla="*/ 5902324 h 24317313"/>
              <a:gd name="connsiteX3732" fmla="*/ 2955922 w 24317312"/>
              <a:gd name="connsiteY3732" fmla="*/ 7366000 h 24317313"/>
              <a:gd name="connsiteX3733" fmla="*/ 3682999 w 24317312"/>
              <a:gd name="connsiteY3733" fmla="*/ 7366000 h 24317313"/>
              <a:gd name="connsiteX3734" fmla="*/ 3682999 w 24317312"/>
              <a:gd name="connsiteY3734" fmla="*/ 6638924 h 24317313"/>
              <a:gd name="connsiteX3735" fmla="*/ 2955922 w 24317312"/>
              <a:gd name="connsiteY3735" fmla="*/ 6638924 h 24317313"/>
              <a:gd name="connsiteX3736" fmla="*/ 2955922 w 24317312"/>
              <a:gd name="connsiteY3736" fmla="*/ 8102600 h 24317313"/>
              <a:gd name="connsiteX3737" fmla="*/ 3682999 w 24317312"/>
              <a:gd name="connsiteY3737" fmla="*/ 8102600 h 24317313"/>
              <a:gd name="connsiteX3738" fmla="*/ 3682999 w 24317312"/>
              <a:gd name="connsiteY3738" fmla="*/ 7375524 h 24317313"/>
              <a:gd name="connsiteX3739" fmla="*/ 2955922 w 24317312"/>
              <a:gd name="connsiteY3739" fmla="*/ 7375524 h 24317313"/>
              <a:gd name="connsiteX3740" fmla="*/ 2955922 w 24317312"/>
              <a:gd name="connsiteY3740" fmla="*/ 8839200 h 24317313"/>
              <a:gd name="connsiteX3741" fmla="*/ 3682999 w 24317312"/>
              <a:gd name="connsiteY3741" fmla="*/ 8839200 h 24317313"/>
              <a:gd name="connsiteX3742" fmla="*/ 3682999 w 24317312"/>
              <a:gd name="connsiteY3742" fmla="*/ 8112124 h 24317313"/>
              <a:gd name="connsiteX3743" fmla="*/ 2955922 w 24317312"/>
              <a:gd name="connsiteY3743" fmla="*/ 8112124 h 24317313"/>
              <a:gd name="connsiteX3744" fmla="*/ 2955922 w 24317312"/>
              <a:gd name="connsiteY3744" fmla="*/ 9575800 h 24317313"/>
              <a:gd name="connsiteX3745" fmla="*/ 3682999 w 24317312"/>
              <a:gd name="connsiteY3745" fmla="*/ 9575800 h 24317313"/>
              <a:gd name="connsiteX3746" fmla="*/ 3682999 w 24317312"/>
              <a:gd name="connsiteY3746" fmla="*/ 8848725 h 24317313"/>
              <a:gd name="connsiteX3747" fmla="*/ 2955922 w 24317312"/>
              <a:gd name="connsiteY3747" fmla="*/ 8848725 h 24317313"/>
              <a:gd name="connsiteX3748" fmla="*/ 2955922 w 24317312"/>
              <a:gd name="connsiteY3748" fmla="*/ 10312400 h 24317313"/>
              <a:gd name="connsiteX3749" fmla="*/ 3682999 w 24317312"/>
              <a:gd name="connsiteY3749" fmla="*/ 10312400 h 24317313"/>
              <a:gd name="connsiteX3750" fmla="*/ 3682999 w 24317312"/>
              <a:gd name="connsiteY3750" fmla="*/ 9585325 h 24317313"/>
              <a:gd name="connsiteX3751" fmla="*/ 2955922 w 24317312"/>
              <a:gd name="connsiteY3751" fmla="*/ 9585325 h 24317313"/>
              <a:gd name="connsiteX3752" fmla="*/ 2955922 w 24317312"/>
              <a:gd name="connsiteY3752" fmla="*/ 11049000 h 24317313"/>
              <a:gd name="connsiteX3753" fmla="*/ 3682999 w 24317312"/>
              <a:gd name="connsiteY3753" fmla="*/ 11049000 h 24317313"/>
              <a:gd name="connsiteX3754" fmla="*/ 3682999 w 24317312"/>
              <a:gd name="connsiteY3754" fmla="*/ 10321925 h 24317313"/>
              <a:gd name="connsiteX3755" fmla="*/ 2955922 w 24317312"/>
              <a:gd name="connsiteY3755" fmla="*/ 10321925 h 24317313"/>
              <a:gd name="connsiteX3756" fmla="*/ 2955922 w 24317312"/>
              <a:gd name="connsiteY3756" fmla="*/ 11785600 h 24317313"/>
              <a:gd name="connsiteX3757" fmla="*/ 3682999 w 24317312"/>
              <a:gd name="connsiteY3757" fmla="*/ 11785600 h 24317313"/>
              <a:gd name="connsiteX3758" fmla="*/ 3682999 w 24317312"/>
              <a:gd name="connsiteY3758" fmla="*/ 11058525 h 24317313"/>
              <a:gd name="connsiteX3759" fmla="*/ 2955922 w 24317312"/>
              <a:gd name="connsiteY3759" fmla="*/ 11058525 h 24317313"/>
              <a:gd name="connsiteX3760" fmla="*/ 2955922 w 24317312"/>
              <a:gd name="connsiteY3760" fmla="*/ 12522199 h 24317313"/>
              <a:gd name="connsiteX3761" fmla="*/ 3682999 w 24317312"/>
              <a:gd name="connsiteY3761" fmla="*/ 12522199 h 24317313"/>
              <a:gd name="connsiteX3762" fmla="*/ 3682999 w 24317312"/>
              <a:gd name="connsiteY3762" fmla="*/ 11795125 h 24317313"/>
              <a:gd name="connsiteX3763" fmla="*/ 2955922 w 24317312"/>
              <a:gd name="connsiteY3763" fmla="*/ 11795125 h 24317313"/>
              <a:gd name="connsiteX3764" fmla="*/ 2955922 w 24317312"/>
              <a:gd name="connsiteY3764" fmla="*/ 13258797 h 24317313"/>
              <a:gd name="connsiteX3765" fmla="*/ 3682999 w 24317312"/>
              <a:gd name="connsiteY3765" fmla="*/ 13258797 h 24317313"/>
              <a:gd name="connsiteX3766" fmla="*/ 3682999 w 24317312"/>
              <a:gd name="connsiteY3766" fmla="*/ 12531725 h 24317313"/>
              <a:gd name="connsiteX3767" fmla="*/ 2955922 w 24317312"/>
              <a:gd name="connsiteY3767" fmla="*/ 12531725 h 24317313"/>
              <a:gd name="connsiteX3768" fmla="*/ 2955922 w 24317312"/>
              <a:gd name="connsiteY3768" fmla="*/ 13995397 h 24317313"/>
              <a:gd name="connsiteX3769" fmla="*/ 3682999 w 24317312"/>
              <a:gd name="connsiteY3769" fmla="*/ 13995397 h 24317313"/>
              <a:gd name="connsiteX3770" fmla="*/ 3682999 w 24317312"/>
              <a:gd name="connsiteY3770" fmla="*/ 13268323 h 24317313"/>
              <a:gd name="connsiteX3771" fmla="*/ 2955922 w 24317312"/>
              <a:gd name="connsiteY3771" fmla="*/ 13268323 h 24317313"/>
              <a:gd name="connsiteX3772" fmla="*/ 2955922 w 24317312"/>
              <a:gd name="connsiteY3772" fmla="*/ 14731992 h 24317313"/>
              <a:gd name="connsiteX3773" fmla="*/ 3682999 w 24317312"/>
              <a:gd name="connsiteY3773" fmla="*/ 14731992 h 24317313"/>
              <a:gd name="connsiteX3774" fmla="*/ 3682999 w 24317312"/>
              <a:gd name="connsiteY3774" fmla="*/ 14004921 h 24317313"/>
              <a:gd name="connsiteX3775" fmla="*/ 2955922 w 24317312"/>
              <a:gd name="connsiteY3775" fmla="*/ 14004921 h 24317313"/>
              <a:gd name="connsiteX3776" fmla="*/ 2955922 w 24317312"/>
              <a:gd name="connsiteY3776" fmla="*/ 15468597 h 24317313"/>
              <a:gd name="connsiteX3777" fmla="*/ 3682999 w 24317312"/>
              <a:gd name="connsiteY3777" fmla="*/ 15468597 h 24317313"/>
              <a:gd name="connsiteX3778" fmla="*/ 3682999 w 24317312"/>
              <a:gd name="connsiteY3778" fmla="*/ 14741521 h 24317313"/>
              <a:gd name="connsiteX3779" fmla="*/ 2955922 w 24317312"/>
              <a:gd name="connsiteY3779" fmla="*/ 14741521 h 24317313"/>
              <a:gd name="connsiteX3780" fmla="*/ 2955922 w 24317312"/>
              <a:gd name="connsiteY3780" fmla="*/ 16205195 h 24317313"/>
              <a:gd name="connsiteX3781" fmla="*/ 3682999 w 24317312"/>
              <a:gd name="connsiteY3781" fmla="*/ 16205195 h 24317313"/>
              <a:gd name="connsiteX3782" fmla="*/ 3682999 w 24317312"/>
              <a:gd name="connsiteY3782" fmla="*/ 15478123 h 24317313"/>
              <a:gd name="connsiteX3783" fmla="*/ 2955922 w 24317312"/>
              <a:gd name="connsiteY3783" fmla="*/ 15478123 h 24317313"/>
              <a:gd name="connsiteX3784" fmla="*/ 2955922 w 24317312"/>
              <a:gd name="connsiteY3784" fmla="*/ 16941793 h 24317313"/>
              <a:gd name="connsiteX3785" fmla="*/ 3682999 w 24317312"/>
              <a:gd name="connsiteY3785" fmla="*/ 16941793 h 24317313"/>
              <a:gd name="connsiteX3786" fmla="*/ 3682999 w 24317312"/>
              <a:gd name="connsiteY3786" fmla="*/ 16214720 h 24317313"/>
              <a:gd name="connsiteX3787" fmla="*/ 2955922 w 24317312"/>
              <a:gd name="connsiteY3787" fmla="*/ 16214720 h 24317313"/>
              <a:gd name="connsiteX3788" fmla="*/ 2955922 w 24317312"/>
              <a:gd name="connsiteY3788" fmla="*/ 17678390 h 24317313"/>
              <a:gd name="connsiteX3789" fmla="*/ 3682999 w 24317312"/>
              <a:gd name="connsiteY3789" fmla="*/ 17678390 h 24317313"/>
              <a:gd name="connsiteX3790" fmla="*/ 3682999 w 24317312"/>
              <a:gd name="connsiteY3790" fmla="*/ 16951318 h 24317313"/>
              <a:gd name="connsiteX3791" fmla="*/ 2955922 w 24317312"/>
              <a:gd name="connsiteY3791" fmla="*/ 16951318 h 24317313"/>
              <a:gd name="connsiteX3792" fmla="*/ 2955922 w 24317312"/>
              <a:gd name="connsiteY3792" fmla="*/ 18414990 h 24317313"/>
              <a:gd name="connsiteX3793" fmla="*/ 3682999 w 24317312"/>
              <a:gd name="connsiteY3793" fmla="*/ 18414990 h 24317313"/>
              <a:gd name="connsiteX3794" fmla="*/ 3682999 w 24317312"/>
              <a:gd name="connsiteY3794" fmla="*/ 17687916 h 24317313"/>
              <a:gd name="connsiteX3795" fmla="*/ 2955922 w 24317312"/>
              <a:gd name="connsiteY3795" fmla="*/ 17687916 h 24317313"/>
              <a:gd name="connsiteX3796" fmla="*/ 2955922 w 24317312"/>
              <a:gd name="connsiteY3796" fmla="*/ 19151590 h 24317313"/>
              <a:gd name="connsiteX3797" fmla="*/ 3682999 w 24317312"/>
              <a:gd name="connsiteY3797" fmla="*/ 19151590 h 24317313"/>
              <a:gd name="connsiteX3798" fmla="*/ 3682999 w 24317312"/>
              <a:gd name="connsiteY3798" fmla="*/ 18424515 h 24317313"/>
              <a:gd name="connsiteX3799" fmla="*/ 2955922 w 24317312"/>
              <a:gd name="connsiteY3799" fmla="*/ 18424515 h 24317313"/>
              <a:gd name="connsiteX3800" fmla="*/ 2955922 w 24317312"/>
              <a:gd name="connsiteY3800" fmla="*/ 19888189 h 24317313"/>
              <a:gd name="connsiteX3801" fmla="*/ 3682999 w 24317312"/>
              <a:gd name="connsiteY3801" fmla="*/ 19888189 h 24317313"/>
              <a:gd name="connsiteX3802" fmla="*/ 3682999 w 24317312"/>
              <a:gd name="connsiteY3802" fmla="*/ 19161115 h 24317313"/>
              <a:gd name="connsiteX3803" fmla="*/ 2955922 w 24317312"/>
              <a:gd name="connsiteY3803" fmla="*/ 19161115 h 24317313"/>
              <a:gd name="connsiteX3804" fmla="*/ 2955922 w 24317312"/>
              <a:gd name="connsiteY3804" fmla="*/ 20624789 h 24317313"/>
              <a:gd name="connsiteX3805" fmla="*/ 3682999 w 24317312"/>
              <a:gd name="connsiteY3805" fmla="*/ 20624789 h 24317313"/>
              <a:gd name="connsiteX3806" fmla="*/ 3682999 w 24317312"/>
              <a:gd name="connsiteY3806" fmla="*/ 19897714 h 24317313"/>
              <a:gd name="connsiteX3807" fmla="*/ 2955922 w 24317312"/>
              <a:gd name="connsiteY3807" fmla="*/ 19897714 h 24317313"/>
              <a:gd name="connsiteX3808" fmla="*/ 2955922 w 24317312"/>
              <a:gd name="connsiteY3808" fmla="*/ 21361391 h 24317313"/>
              <a:gd name="connsiteX3809" fmla="*/ 3682999 w 24317312"/>
              <a:gd name="connsiteY3809" fmla="*/ 21361391 h 24317313"/>
              <a:gd name="connsiteX3810" fmla="*/ 3682999 w 24317312"/>
              <a:gd name="connsiteY3810" fmla="*/ 20634314 h 24317313"/>
              <a:gd name="connsiteX3811" fmla="*/ 2955922 w 24317312"/>
              <a:gd name="connsiteY3811" fmla="*/ 20634314 h 24317313"/>
              <a:gd name="connsiteX3812" fmla="*/ 2955922 w 24317312"/>
              <a:gd name="connsiteY3812" fmla="*/ 22097990 h 24317313"/>
              <a:gd name="connsiteX3813" fmla="*/ 3682999 w 24317312"/>
              <a:gd name="connsiteY3813" fmla="*/ 22097990 h 24317313"/>
              <a:gd name="connsiteX3814" fmla="*/ 3682999 w 24317312"/>
              <a:gd name="connsiteY3814" fmla="*/ 21370916 h 24317313"/>
              <a:gd name="connsiteX3815" fmla="*/ 2955922 w 24317312"/>
              <a:gd name="connsiteY3815" fmla="*/ 21370916 h 24317313"/>
              <a:gd name="connsiteX3816" fmla="*/ 2955922 w 24317312"/>
              <a:gd name="connsiteY3816" fmla="*/ 22834590 h 24317313"/>
              <a:gd name="connsiteX3817" fmla="*/ 3682999 w 24317312"/>
              <a:gd name="connsiteY3817" fmla="*/ 22834590 h 24317313"/>
              <a:gd name="connsiteX3818" fmla="*/ 3682999 w 24317312"/>
              <a:gd name="connsiteY3818" fmla="*/ 22107516 h 24317313"/>
              <a:gd name="connsiteX3819" fmla="*/ 2955922 w 24317312"/>
              <a:gd name="connsiteY3819" fmla="*/ 22107516 h 24317313"/>
              <a:gd name="connsiteX3820" fmla="*/ 2955922 w 24317312"/>
              <a:gd name="connsiteY3820" fmla="*/ 23571189 h 24317313"/>
              <a:gd name="connsiteX3821" fmla="*/ 3682999 w 24317312"/>
              <a:gd name="connsiteY3821" fmla="*/ 23571189 h 24317313"/>
              <a:gd name="connsiteX3822" fmla="*/ 3682999 w 24317312"/>
              <a:gd name="connsiteY3822" fmla="*/ 22844115 h 24317313"/>
              <a:gd name="connsiteX3823" fmla="*/ 2955922 w 24317312"/>
              <a:gd name="connsiteY3823" fmla="*/ 22844115 h 24317313"/>
              <a:gd name="connsiteX3824" fmla="*/ 2955922 w 24317312"/>
              <a:gd name="connsiteY3824" fmla="*/ 24307788 h 24317313"/>
              <a:gd name="connsiteX3825" fmla="*/ 3682999 w 24317312"/>
              <a:gd name="connsiteY3825" fmla="*/ 24307788 h 24317313"/>
              <a:gd name="connsiteX3826" fmla="*/ 3682999 w 24317312"/>
              <a:gd name="connsiteY3826" fmla="*/ 23580714 h 24317313"/>
              <a:gd name="connsiteX3827" fmla="*/ 2955922 w 24317312"/>
              <a:gd name="connsiteY3827" fmla="*/ 23580714 h 24317313"/>
              <a:gd name="connsiteX3828" fmla="*/ 2219324 w 24317312"/>
              <a:gd name="connsiteY3828" fmla="*/ 736600 h 24317313"/>
              <a:gd name="connsiteX3829" fmla="*/ 2946397 w 24317312"/>
              <a:gd name="connsiteY3829" fmla="*/ 736600 h 24317313"/>
              <a:gd name="connsiteX3830" fmla="*/ 2946397 w 24317312"/>
              <a:gd name="connsiteY3830" fmla="*/ 9524 h 24317313"/>
              <a:gd name="connsiteX3831" fmla="*/ 2219324 w 24317312"/>
              <a:gd name="connsiteY3831" fmla="*/ 9524 h 24317313"/>
              <a:gd name="connsiteX3832" fmla="*/ 2219324 w 24317312"/>
              <a:gd name="connsiteY3832" fmla="*/ 1473200 h 24317313"/>
              <a:gd name="connsiteX3833" fmla="*/ 2946397 w 24317312"/>
              <a:gd name="connsiteY3833" fmla="*/ 1473200 h 24317313"/>
              <a:gd name="connsiteX3834" fmla="*/ 2946397 w 24317312"/>
              <a:gd name="connsiteY3834" fmla="*/ 746124 h 24317313"/>
              <a:gd name="connsiteX3835" fmla="*/ 2219324 w 24317312"/>
              <a:gd name="connsiteY3835" fmla="*/ 746124 h 24317313"/>
              <a:gd name="connsiteX3836" fmla="*/ 2219324 w 24317312"/>
              <a:gd name="connsiteY3836" fmla="*/ 2209800 h 24317313"/>
              <a:gd name="connsiteX3837" fmla="*/ 2946397 w 24317312"/>
              <a:gd name="connsiteY3837" fmla="*/ 2209800 h 24317313"/>
              <a:gd name="connsiteX3838" fmla="*/ 2946397 w 24317312"/>
              <a:gd name="connsiteY3838" fmla="*/ 1482724 h 24317313"/>
              <a:gd name="connsiteX3839" fmla="*/ 2219324 w 24317312"/>
              <a:gd name="connsiteY3839" fmla="*/ 1482724 h 24317313"/>
              <a:gd name="connsiteX3840" fmla="*/ 2219323 w 24317312"/>
              <a:gd name="connsiteY3840" fmla="*/ 2946400 h 24317313"/>
              <a:gd name="connsiteX3841" fmla="*/ 2946397 w 24317312"/>
              <a:gd name="connsiteY3841" fmla="*/ 2946400 h 24317313"/>
              <a:gd name="connsiteX3842" fmla="*/ 2946397 w 24317312"/>
              <a:gd name="connsiteY3842" fmla="*/ 2219324 h 24317313"/>
              <a:gd name="connsiteX3843" fmla="*/ 2219324 w 24317312"/>
              <a:gd name="connsiteY3843" fmla="*/ 2219324 h 24317313"/>
              <a:gd name="connsiteX3844" fmla="*/ 2219323 w 24317312"/>
              <a:gd name="connsiteY3844" fmla="*/ 3683000 h 24317313"/>
              <a:gd name="connsiteX3845" fmla="*/ 2946397 w 24317312"/>
              <a:gd name="connsiteY3845" fmla="*/ 3683000 h 24317313"/>
              <a:gd name="connsiteX3846" fmla="*/ 2946397 w 24317312"/>
              <a:gd name="connsiteY3846" fmla="*/ 2955924 h 24317313"/>
              <a:gd name="connsiteX3847" fmla="*/ 2219323 w 24317312"/>
              <a:gd name="connsiteY3847" fmla="*/ 2955924 h 24317313"/>
              <a:gd name="connsiteX3848" fmla="*/ 2219323 w 24317312"/>
              <a:gd name="connsiteY3848" fmla="*/ 4419600 h 24317313"/>
              <a:gd name="connsiteX3849" fmla="*/ 2946397 w 24317312"/>
              <a:gd name="connsiteY3849" fmla="*/ 4419600 h 24317313"/>
              <a:gd name="connsiteX3850" fmla="*/ 2946397 w 24317312"/>
              <a:gd name="connsiteY3850" fmla="*/ 3692524 h 24317313"/>
              <a:gd name="connsiteX3851" fmla="*/ 2219323 w 24317312"/>
              <a:gd name="connsiteY3851" fmla="*/ 3692524 h 24317313"/>
              <a:gd name="connsiteX3852" fmla="*/ 2219323 w 24317312"/>
              <a:gd name="connsiteY3852" fmla="*/ 5156200 h 24317313"/>
              <a:gd name="connsiteX3853" fmla="*/ 2946397 w 24317312"/>
              <a:gd name="connsiteY3853" fmla="*/ 5156200 h 24317313"/>
              <a:gd name="connsiteX3854" fmla="*/ 2946397 w 24317312"/>
              <a:gd name="connsiteY3854" fmla="*/ 4429124 h 24317313"/>
              <a:gd name="connsiteX3855" fmla="*/ 2219323 w 24317312"/>
              <a:gd name="connsiteY3855" fmla="*/ 4429124 h 24317313"/>
              <a:gd name="connsiteX3856" fmla="*/ 2219323 w 24317312"/>
              <a:gd name="connsiteY3856" fmla="*/ 5892800 h 24317313"/>
              <a:gd name="connsiteX3857" fmla="*/ 2946397 w 24317312"/>
              <a:gd name="connsiteY3857" fmla="*/ 5892800 h 24317313"/>
              <a:gd name="connsiteX3858" fmla="*/ 2946397 w 24317312"/>
              <a:gd name="connsiteY3858" fmla="*/ 5165724 h 24317313"/>
              <a:gd name="connsiteX3859" fmla="*/ 2219323 w 24317312"/>
              <a:gd name="connsiteY3859" fmla="*/ 5165724 h 24317313"/>
              <a:gd name="connsiteX3860" fmla="*/ 2219323 w 24317312"/>
              <a:gd name="connsiteY3860" fmla="*/ 6629400 h 24317313"/>
              <a:gd name="connsiteX3861" fmla="*/ 2946397 w 24317312"/>
              <a:gd name="connsiteY3861" fmla="*/ 6629400 h 24317313"/>
              <a:gd name="connsiteX3862" fmla="*/ 2946397 w 24317312"/>
              <a:gd name="connsiteY3862" fmla="*/ 5902324 h 24317313"/>
              <a:gd name="connsiteX3863" fmla="*/ 2219323 w 24317312"/>
              <a:gd name="connsiteY3863" fmla="*/ 5902324 h 24317313"/>
              <a:gd name="connsiteX3864" fmla="*/ 2219323 w 24317312"/>
              <a:gd name="connsiteY3864" fmla="*/ 7366000 h 24317313"/>
              <a:gd name="connsiteX3865" fmla="*/ 2946397 w 24317312"/>
              <a:gd name="connsiteY3865" fmla="*/ 7366000 h 24317313"/>
              <a:gd name="connsiteX3866" fmla="*/ 2946397 w 24317312"/>
              <a:gd name="connsiteY3866" fmla="*/ 6638924 h 24317313"/>
              <a:gd name="connsiteX3867" fmla="*/ 2219323 w 24317312"/>
              <a:gd name="connsiteY3867" fmla="*/ 6638924 h 24317313"/>
              <a:gd name="connsiteX3868" fmla="*/ 2219323 w 24317312"/>
              <a:gd name="connsiteY3868" fmla="*/ 8102600 h 24317313"/>
              <a:gd name="connsiteX3869" fmla="*/ 2946397 w 24317312"/>
              <a:gd name="connsiteY3869" fmla="*/ 8102600 h 24317313"/>
              <a:gd name="connsiteX3870" fmla="*/ 2946397 w 24317312"/>
              <a:gd name="connsiteY3870" fmla="*/ 7375524 h 24317313"/>
              <a:gd name="connsiteX3871" fmla="*/ 2219323 w 24317312"/>
              <a:gd name="connsiteY3871" fmla="*/ 7375524 h 24317313"/>
              <a:gd name="connsiteX3872" fmla="*/ 2219323 w 24317312"/>
              <a:gd name="connsiteY3872" fmla="*/ 8839200 h 24317313"/>
              <a:gd name="connsiteX3873" fmla="*/ 2946397 w 24317312"/>
              <a:gd name="connsiteY3873" fmla="*/ 8839200 h 24317313"/>
              <a:gd name="connsiteX3874" fmla="*/ 2946397 w 24317312"/>
              <a:gd name="connsiteY3874" fmla="*/ 8112124 h 24317313"/>
              <a:gd name="connsiteX3875" fmla="*/ 2219323 w 24317312"/>
              <a:gd name="connsiteY3875" fmla="*/ 8112124 h 24317313"/>
              <a:gd name="connsiteX3876" fmla="*/ 2219323 w 24317312"/>
              <a:gd name="connsiteY3876" fmla="*/ 9575800 h 24317313"/>
              <a:gd name="connsiteX3877" fmla="*/ 2946397 w 24317312"/>
              <a:gd name="connsiteY3877" fmla="*/ 9575800 h 24317313"/>
              <a:gd name="connsiteX3878" fmla="*/ 2946397 w 24317312"/>
              <a:gd name="connsiteY3878" fmla="*/ 8848725 h 24317313"/>
              <a:gd name="connsiteX3879" fmla="*/ 2219323 w 24317312"/>
              <a:gd name="connsiteY3879" fmla="*/ 8848725 h 24317313"/>
              <a:gd name="connsiteX3880" fmla="*/ 2219323 w 24317312"/>
              <a:gd name="connsiteY3880" fmla="*/ 10312400 h 24317313"/>
              <a:gd name="connsiteX3881" fmla="*/ 2946397 w 24317312"/>
              <a:gd name="connsiteY3881" fmla="*/ 10312400 h 24317313"/>
              <a:gd name="connsiteX3882" fmla="*/ 2946397 w 24317312"/>
              <a:gd name="connsiteY3882" fmla="*/ 9585325 h 24317313"/>
              <a:gd name="connsiteX3883" fmla="*/ 2219323 w 24317312"/>
              <a:gd name="connsiteY3883" fmla="*/ 9585325 h 24317313"/>
              <a:gd name="connsiteX3884" fmla="*/ 2219323 w 24317312"/>
              <a:gd name="connsiteY3884" fmla="*/ 11049000 h 24317313"/>
              <a:gd name="connsiteX3885" fmla="*/ 2946397 w 24317312"/>
              <a:gd name="connsiteY3885" fmla="*/ 11049000 h 24317313"/>
              <a:gd name="connsiteX3886" fmla="*/ 2946397 w 24317312"/>
              <a:gd name="connsiteY3886" fmla="*/ 10321925 h 24317313"/>
              <a:gd name="connsiteX3887" fmla="*/ 2219323 w 24317312"/>
              <a:gd name="connsiteY3887" fmla="*/ 10321925 h 24317313"/>
              <a:gd name="connsiteX3888" fmla="*/ 2219323 w 24317312"/>
              <a:gd name="connsiteY3888" fmla="*/ 11785600 h 24317313"/>
              <a:gd name="connsiteX3889" fmla="*/ 2946397 w 24317312"/>
              <a:gd name="connsiteY3889" fmla="*/ 11785600 h 24317313"/>
              <a:gd name="connsiteX3890" fmla="*/ 2946397 w 24317312"/>
              <a:gd name="connsiteY3890" fmla="*/ 11058525 h 24317313"/>
              <a:gd name="connsiteX3891" fmla="*/ 2219323 w 24317312"/>
              <a:gd name="connsiteY3891" fmla="*/ 11058525 h 24317313"/>
              <a:gd name="connsiteX3892" fmla="*/ 2219323 w 24317312"/>
              <a:gd name="connsiteY3892" fmla="*/ 12522199 h 24317313"/>
              <a:gd name="connsiteX3893" fmla="*/ 2946397 w 24317312"/>
              <a:gd name="connsiteY3893" fmla="*/ 12522199 h 24317313"/>
              <a:gd name="connsiteX3894" fmla="*/ 2946397 w 24317312"/>
              <a:gd name="connsiteY3894" fmla="*/ 11795125 h 24317313"/>
              <a:gd name="connsiteX3895" fmla="*/ 2219323 w 24317312"/>
              <a:gd name="connsiteY3895" fmla="*/ 11795125 h 24317313"/>
              <a:gd name="connsiteX3896" fmla="*/ 2219323 w 24317312"/>
              <a:gd name="connsiteY3896" fmla="*/ 13258797 h 24317313"/>
              <a:gd name="connsiteX3897" fmla="*/ 2946397 w 24317312"/>
              <a:gd name="connsiteY3897" fmla="*/ 13258797 h 24317313"/>
              <a:gd name="connsiteX3898" fmla="*/ 2946397 w 24317312"/>
              <a:gd name="connsiteY3898" fmla="*/ 12531725 h 24317313"/>
              <a:gd name="connsiteX3899" fmla="*/ 2219323 w 24317312"/>
              <a:gd name="connsiteY3899" fmla="*/ 12531725 h 24317313"/>
              <a:gd name="connsiteX3900" fmla="*/ 2219323 w 24317312"/>
              <a:gd name="connsiteY3900" fmla="*/ 13995397 h 24317313"/>
              <a:gd name="connsiteX3901" fmla="*/ 2946397 w 24317312"/>
              <a:gd name="connsiteY3901" fmla="*/ 13995397 h 24317313"/>
              <a:gd name="connsiteX3902" fmla="*/ 2946397 w 24317312"/>
              <a:gd name="connsiteY3902" fmla="*/ 13268323 h 24317313"/>
              <a:gd name="connsiteX3903" fmla="*/ 2219323 w 24317312"/>
              <a:gd name="connsiteY3903" fmla="*/ 13268323 h 24317313"/>
              <a:gd name="connsiteX3904" fmla="*/ 2219323 w 24317312"/>
              <a:gd name="connsiteY3904" fmla="*/ 14731992 h 24317313"/>
              <a:gd name="connsiteX3905" fmla="*/ 2946397 w 24317312"/>
              <a:gd name="connsiteY3905" fmla="*/ 14731992 h 24317313"/>
              <a:gd name="connsiteX3906" fmla="*/ 2946397 w 24317312"/>
              <a:gd name="connsiteY3906" fmla="*/ 14004921 h 24317313"/>
              <a:gd name="connsiteX3907" fmla="*/ 2219323 w 24317312"/>
              <a:gd name="connsiteY3907" fmla="*/ 14004921 h 24317313"/>
              <a:gd name="connsiteX3908" fmla="*/ 2219323 w 24317312"/>
              <a:gd name="connsiteY3908" fmla="*/ 15468597 h 24317313"/>
              <a:gd name="connsiteX3909" fmla="*/ 2946397 w 24317312"/>
              <a:gd name="connsiteY3909" fmla="*/ 15468597 h 24317313"/>
              <a:gd name="connsiteX3910" fmla="*/ 2946397 w 24317312"/>
              <a:gd name="connsiteY3910" fmla="*/ 14741521 h 24317313"/>
              <a:gd name="connsiteX3911" fmla="*/ 2219323 w 24317312"/>
              <a:gd name="connsiteY3911" fmla="*/ 14741521 h 24317313"/>
              <a:gd name="connsiteX3912" fmla="*/ 2219323 w 24317312"/>
              <a:gd name="connsiteY3912" fmla="*/ 16205195 h 24317313"/>
              <a:gd name="connsiteX3913" fmla="*/ 2946397 w 24317312"/>
              <a:gd name="connsiteY3913" fmla="*/ 16205195 h 24317313"/>
              <a:gd name="connsiteX3914" fmla="*/ 2946397 w 24317312"/>
              <a:gd name="connsiteY3914" fmla="*/ 15478123 h 24317313"/>
              <a:gd name="connsiteX3915" fmla="*/ 2219323 w 24317312"/>
              <a:gd name="connsiteY3915" fmla="*/ 15478123 h 24317313"/>
              <a:gd name="connsiteX3916" fmla="*/ 2219323 w 24317312"/>
              <a:gd name="connsiteY3916" fmla="*/ 16941793 h 24317313"/>
              <a:gd name="connsiteX3917" fmla="*/ 2946397 w 24317312"/>
              <a:gd name="connsiteY3917" fmla="*/ 16941793 h 24317313"/>
              <a:gd name="connsiteX3918" fmla="*/ 2946397 w 24317312"/>
              <a:gd name="connsiteY3918" fmla="*/ 16214720 h 24317313"/>
              <a:gd name="connsiteX3919" fmla="*/ 2219323 w 24317312"/>
              <a:gd name="connsiteY3919" fmla="*/ 16214720 h 24317313"/>
              <a:gd name="connsiteX3920" fmla="*/ 2219323 w 24317312"/>
              <a:gd name="connsiteY3920" fmla="*/ 17678390 h 24317313"/>
              <a:gd name="connsiteX3921" fmla="*/ 2946397 w 24317312"/>
              <a:gd name="connsiteY3921" fmla="*/ 17678390 h 24317313"/>
              <a:gd name="connsiteX3922" fmla="*/ 2946397 w 24317312"/>
              <a:gd name="connsiteY3922" fmla="*/ 16951318 h 24317313"/>
              <a:gd name="connsiteX3923" fmla="*/ 2219323 w 24317312"/>
              <a:gd name="connsiteY3923" fmla="*/ 16951318 h 24317313"/>
              <a:gd name="connsiteX3924" fmla="*/ 2219323 w 24317312"/>
              <a:gd name="connsiteY3924" fmla="*/ 18414990 h 24317313"/>
              <a:gd name="connsiteX3925" fmla="*/ 2946397 w 24317312"/>
              <a:gd name="connsiteY3925" fmla="*/ 18414990 h 24317313"/>
              <a:gd name="connsiteX3926" fmla="*/ 2946397 w 24317312"/>
              <a:gd name="connsiteY3926" fmla="*/ 17687916 h 24317313"/>
              <a:gd name="connsiteX3927" fmla="*/ 2219323 w 24317312"/>
              <a:gd name="connsiteY3927" fmla="*/ 17687916 h 24317313"/>
              <a:gd name="connsiteX3928" fmla="*/ 2219323 w 24317312"/>
              <a:gd name="connsiteY3928" fmla="*/ 19151590 h 24317313"/>
              <a:gd name="connsiteX3929" fmla="*/ 2946397 w 24317312"/>
              <a:gd name="connsiteY3929" fmla="*/ 19151590 h 24317313"/>
              <a:gd name="connsiteX3930" fmla="*/ 2946397 w 24317312"/>
              <a:gd name="connsiteY3930" fmla="*/ 18424515 h 24317313"/>
              <a:gd name="connsiteX3931" fmla="*/ 2219323 w 24317312"/>
              <a:gd name="connsiteY3931" fmla="*/ 18424515 h 24317313"/>
              <a:gd name="connsiteX3932" fmla="*/ 2219323 w 24317312"/>
              <a:gd name="connsiteY3932" fmla="*/ 19888189 h 24317313"/>
              <a:gd name="connsiteX3933" fmla="*/ 2946397 w 24317312"/>
              <a:gd name="connsiteY3933" fmla="*/ 19888189 h 24317313"/>
              <a:gd name="connsiteX3934" fmla="*/ 2946397 w 24317312"/>
              <a:gd name="connsiteY3934" fmla="*/ 19161115 h 24317313"/>
              <a:gd name="connsiteX3935" fmla="*/ 2219323 w 24317312"/>
              <a:gd name="connsiteY3935" fmla="*/ 19161115 h 24317313"/>
              <a:gd name="connsiteX3936" fmla="*/ 2219323 w 24317312"/>
              <a:gd name="connsiteY3936" fmla="*/ 20624789 h 24317313"/>
              <a:gd name="connsiteX3937" fmla="*/ 2946397 w 24317312"/>
              <a:gd name="connsiteY3937" fmla="*/ 20624789 h 24317313"/>
              <a:gd name="connsiteX3938" fmla="*/ 2946397 w 24317312"/>
              <a:gd name="connsiteY3938" fmla="*/ 19897714 h 24317313"/>
              <a:gd name="connsiteX3939" fmla="*/ 2219323 w 24317312"/>
              <a:gd name="connsiteY3939" fmla="*/ 19897714 h 24317313"/>
              <a:gd name="connsiteX3940" fmla="*/ 2219323 w 24317312"/>
              <a:gd name="connsiteY3940" fmla="*/ 21361391 h 24317313"/>
              <a:gd name="connsiteX3941" fmla="*/ 2946397 w 24317312"/>
              <a:gd name="connsiteY3941" fmla="*/ 21361391 h 24317313"/>
              <a:gd name="connsiteX3942" fmla="*/ 2946397 w 24317312"/>
              <a:gd name="connsiteY3942" fmla="*/ 20634314 h 24317313"/>
              <a:gd name="connsiteX3943" fmla="*/ 2219323 w 24317312"/>
              <a:gd name="connsiteY3943" fmla="*/ 20634314 h 24317313"/>
              <a:gd name="connsiteX3944" fmla="*/ 2219323 w 24317312"/>
              <a:gd name="connsiteY3944" fmla="*/ 22097990 h 24317313"/>
              <a:gd name="connsiteX3945" fmla="*/ 2946397 w 24317312"/>
              <a:gd name="connsiteY3945" fmla="*/ 22097990 h 24317313"/>
              <a:gd name="connsiteX3946" fmla="*/ 2946397 w 24317312"/>
              <a:gd name="connsiteY3946" fmla="*/ 21370916 h 24317313"/>
              <a:gd name="connsiteX3947" fmla="*/ 2219323 w 24317312"/>
              <a:gd name="connsiteY3947" fmla="*/ 21370916 h 24317313"/>
              <a:gd name="connsiteX3948" fmla="*/ 2219323 w 24317312"/>
              <a:gd name="connsiteY3948" fmla="*/ 22834590 h 24317313"/>
              <a:gd name="connsiteX3949" fmla="*/ 2946397 w 24317312"/>
              <a:gd name="connsiteY3949" fmla="*/ 22834590 h 24317313"/>
              <a:gd name="connsiteX3950" fmla="*/ 2946397 w 24317312"/>
              <a:gd name="connsiteY3950" fmla="*/ 22107516 h 24317313"/>
              <a:gd name="connsiteX3951" fmla="*/ 2219323 w 24317312"/>
              <a:gd name="connsiteY3951" fmla="*/ 22107516 h 24317313"/>
              <a:gd name="connsiteX3952" fmla="*/ 2219323 w 24317312"/>
              <a:gd name="connsiteY3952" fmla="*/ 23571189 h 24317313"/>
              <a:gd name="connsiteX3953" fmla="*/ 2946397 w 24317312"/>
              <a:gd name="connsiteY3953" fmla="*/ 23571189 h 24317313"/>
              <a:gd name="connsiteX3954" fmla="*/ 2946397 w 24317312"/>
              <a:gd name="connsiteY3954" fmla="*/ 22844115 h 24317313"/>
              <a:gd name="connsiteX3955" fmla="*/ 2219323 w 24317312"/>
              <a:gd name="connsiteY3955" fmla="*/ 22844115 h 24317313"/>
              <a:gd name="connsiteX3956" fmla="*/ 2219323 w 24317312"/>
              <a:gd name="connsiteY3956" fmla="*/ 24307788 h 24317313"/>
              <a:gd name="connsiteX3957" fmla="*/ 2946397 w 24317312"/>
              <a:gd name="connsiteY3957" fmla="*/ 24307788 h 24317313"/>
              <a:gd name="connsiteX3958" fmla="*/ 2946397 w 24317312"/>
              <a:gd name="connsiteY3958" fmla="*/ 23580714 h 24317313"/>
              <a:gd name="connsiteX3959" fmla="*/ 2219323 w 24317312"/>
              <a:gd name="connsiteY3959" fmla="*/ 23580714 h 24317313"/>
              <a:gd name="connsiteX3960" fmla="*/ 1482724 w 24317312"/>
              <a:gd name="connsiteY3960" fmla="*/ 736600 h 24317313"/>
              <a:gd name="connsiteX3961" fmla="*/ 2209798 w 24317312"/>
              <a:gd name="connsiteY3961" fmla="*/ 736600 h 24317313"/>
              <a:gd name="connsiteX3962" fmla="*/ 2209798 w 24317312"/>
              <a:gd name="connsiteY3962" fmla="*/ 9524 h 24317313"/>
              <a:gd name="connsiteX3963" fmla="*/ 1482724 w 24317312"/>
              <a:gd name="connsiteY3963" fmla="*/ 9524 h 24317313"/>
              <a:gd name="connsiteX3964" fmla="*/ 1482724 w 24317312"/>
              <a:gd name="connsiteY3964" fmla="*/ 1473200 h 24317313"/>
              <a:gd name="connsiteX3965" fmla="*/ 2209798 w 24317312"/>
              <a:gd name="connsiteY3965" fmla="*/ 1473200 h 24317313"/>
              <a:gd name="connsiteX3966" fmla="*/ 2209798 w 24317312"/>
              <a:gd name="connsiteY3966" fmla="*/ 746124 h 24317313"/>
              <a:gd name="connsiteX3967" fmla="*/ 1482724 w 24317312"/>
              <a:gd name="connsiteY3967" fmla="*/ 746124 h 24317313"/>
              <a:gd name="connsiteX3968" fmla="*/ 1482724 w 24317312"/>
              <a:gd name="connsiteY3968" fmla="*/ 2209800 h 24317313"/>
              <a:gd name="connsiteX3969" fmla="*/ 2209798 w 24317312"/>
              <a:gd name="connsiteY3969" fmla="*/ 2209800 h 24317313"/>
              <a:gd name="connsiteX3970" fmla="*/ 2209798 w 24317312"/>
              <a:gd name="connsiteY3970" fmla="*/ 1482724 h 24317313"/>
              <a:gd name="connsiteX3971" fmla="*/ 1482724 w 24317312"/>
              <a:gd name="connsiteY3971" fmla="*/ 1482724 h 24317313"/>
              <a:gd name="connsiteX3972" fmla="*/ 1482723 w 24317312"/>
              <a:gd name="connsiteY3972" fmla="*/ 2946400 h 24317313"/>
              <a:gd name="connsiteX3973" fmla="*/ 2209797 w 24317312"/>
              <a:gd name="connsiteY3973" fmla="*/ 2946400 h 24317313"/>
              <a:gd name="connsiteX3974" fmla="*/ 2209798 w 24317312"/>
              <a:gd name="connsiteY3974" fmla="*/ 2219324 h 24317313"/>
              <a:gd name="connsiteX3975" fmla="*/ 1482724 w 24317312"/>
              <a:gd name="connsiteY3975" fmla="*/ 2219324 h 24317313"/>
              <a:gd name="connsiteX3976" fmla="*/ 1482723 w 24317312"/>
              <a:gd name="connsiteY3976" fmla="*/ 3683000 h 24317313"/>
              <a:gd name="connsiteX3977" fmla="*/ 2209797 w 24317312"/>
              <a:gd name="connsiteY3977" fmla="*/ 3683000 h 24317313"/>
              <a:gd name="connsiteX3978" fmla="*/ 2209797 w 24317312"/>
              <a:gd name="connsiteY3978" fmla="*/ 2955924 h 24317313"/>
              <a:gd name="connsiteX3979" fmla="*/ 1482723 w 24317312"/>
              <a:gd name="connsiteY3979" fmla="*/ 2955924 h 24317313"/>
              <a:gd name="connsiteX3980" fmla="*/ 1482723 w 24317312"/>
              <a:gd name="connsiteY3980" fmla="*/ 4419600 h 24317313"/>
              <a:gd name="connsiteX3981" fmla="*/ 2209797 w 24317312"/>
              <a:gd name="connsiteY3981" fmla="*/ 4419600 h 24317313"/>
              <a:gd name="connsiteX3982" fmla="*/ 2209797 w 24317312"/>
              <a:gd name="connsiteY3982" fmla="*/ 3692524 h 24317313"/>
              <a:gd name="connsiteX3983" fmla="*/ 1482723 w 24317312"/>
              <a:gd name="connsiteY3983" fmla="*/ 3692524 h 24317313"/>
              <a:gd name="connsiteX3984" fmla="*/ 1482723 w 24317312"/>
              <a:gd name="connsiteY3984" fmla="*/ 5156200 h 24317313"/>
              <a:gd name="connsiteX3985" fmla="*/ 2209797 w 24317312"/>
              <a:gd name="connsiteY3985" fmla="*/ 5156200 h 24317313"/>
              <a:gd name="connsiteX3986" fmla="*/ 2209797 w 24317312"/>
              <a:gd name="connsiteY3986" fmla="*/ 4429124 h 24317313"/>
              <a:gd name="connsiteX3987" fmla="*/ 1482723 w 24317312"/>
              <a:gd name="connsiteY3987" fmla="*/ 4429124 h 24317313"/>
              <a:gd name="connsiteX3988" fmla="*/ 1482723 w 24317312"/>
              <a:gd name="connsiteY3988" fmla="*/ 5892800 h 24317313"/>
              <a:gd name="connsiteX3989" fmla="*/ 2209797 w 24317312"/>
              <a:gd name="connsiteY3989" fmla="*/ 5892800 h 24317313"/>
              <a:gd name="connsiteX3990" fmla="*/ 2209797 w 24317312"/>
              <a:gd name="connsiteY3990" fmla="*/ 5165724 h 24317313"/>
              <a:gd name="connsiteX3991" fmla="*/ 1482723 w 24317312"/>
              <a:gd name="connsiteY3991" fmla="*/ 5165724 h 24317313"/>
              <a:gd name="connsiteX3992" fmla="*/ 1482723 w 24317312"/>
              <a:gd name="connsiteY3992" fmla="*/ 6629400 h 24317313"/>
              <a:gd name="connsiteX3993" fmla="*/ 2209797 w 24317312"/>
              <a:gd name="connsiteY3993" fmla="*/ 6629400 h 24317313"/>
              <a:gd name="connsiteX3994" fmla="*/ 2209797 w 24317312"/>
              <a:gd name="connsiteY3994" fmla="*/ 5902324 h 24317313"/>
              <a:gd name="connsiteX3995" fmla="*/ 1482723 w 24317312"/>
              <a:gd name="connsiteY3995" fmla="*/ 5902324 h 24317313"/>
              <a:gd name="connsiteX3996" fmla="*/ 1482723 w 24317312"/>
              <a:gd name="connsiteY3996" fmla="*/ 7366000 h 24317313"/>
              <a:gd name="connsiteX3997" fmla="*/ 2209797 w 24317312"/>
              <a:gd name="connsiteY3997" fmla="*/ 7366000 h 24317313"/>
              <a:gd name="connsiteX3998" fmla="*/ 2209797 w 24317312"/>
              <a:gd name="connsiteY3998" fmla="*/ 6638924 h 24317313"/>
              <a:gd name="connsiteX3999" fmla="*/ 1482723 w 24317312"/>
              <a:gd name="connsiteY3999" fmla="*/ 6638924 h 24317313"/>
              <a:gd name="connsiteX4000" fmla="*/ 1482723 w 24317312"/>
              <a:gd name="connsiteY4000" fmla="*/ 8102600 h 24317313"/>
              <a:gd name="connsiteX4001" fmla="*/ 2209797 w 24317312"/>
              <a:gd name="connsiteY4001" fmla="*/ 8102600 h 24317313"/>
              <a:gd name="connsiteX4002" fmla="*/ 2209797 w 24317312"/>
              <a:gd name="connsiteY4002" fmla="*/ 7375524 h 24317313"/>
              <a:gd name="connsiteX4003" fmla="*/ 1482723 w 24317312"/>
              <a:gd name="connsiteY4003" fmla="*/ 7375524 h 24317313"/>
              <a:gd name="connsiteX4004" fmla="*/ 1482723 w 24317312"/>
              <a:gd name="connsiteY4004" fmla="*/ 8839200 h 24317313"/>
              <a:gd name="connsiteX4005" fmla="*/ 2209797 w 24317312"/>
              <a:gd name="connsiteY4005" fmla="*/ 8839200 h 24317313"/>
              <a:gd name="connsiteX4006" fmla="*/ 2209797 w 24317312"/>
              <a:gd name="connsiteY4006" fmla="*/ 8112124 h 24317313"/>
              <a:gd name="connsiteX4007" fmla="*/ 1482723 w 24317312"/>
              <a:gd name="connsiteY4007" fmla="*/ 8112124 h 24317313"/>
              <a:gd name="connsiteX4008" fmla="*/ 1482723 w 24317312"/>
              <a:gd name="connsiteY4008" fmla="*/ 9575800 h 24317313"/>
              <a:gd name="connsiteX4009" fmla="*/ 2209797 w 24317312"/>
              <a:gd name="connsiteY4009" fmla="*/ 9575800 h 24317313"/>
              <a:gd name="connsiteX4010" fmla="*/ 2209797 w 24317312"/>
              <a:gd name="connsiteY4010" fmla="*/ 8848725 h 24317313"/>
              <a:gd name="connsiteX4011" fmla="*/ 1482723 w 24317312"/>
              <a:gd name="connsiteY4011" fmla="*/ 8848725 h 24317313"/>
              <a:gd name="connsiteX4012" fmla="*/ 1482723 w 24317312"/>
              <a:gd name="connsiteY4012" fmla="*/ 10312400 h 24317313"/>
              <a:gd name="connsiteX4013" fmla="*/ 2209797 w 24317312"/>
              <a:gd name="connsiteY4013" fmla="*/ 10312400 h 24317313"/>
              <a:gd name="connsiteX4014" fmla="*/ 2209797 w 24317312"/>
              <a:gd name="connsiteY4014" fmla="*/ 9585325 h 24317313"/>
              <a:gd name="connsiteX4015" fmla="*/ 1482723 w 24317312"/>
              <a:gd name="connsiteY4015" fmla="*/ 9585325 h 24317313"/>
              <a:gd name="connsiteX4016" fmla="*/ 1482723 w 24317312"/>
              <a:gd name="connsiteY4016" fmla="*/ 11049000 h 24317313"/>
              <a:gd name="connsiteX4017" fmla="*/ 2209797 w 24317312"/>
              <a:gd name="connsiteY4017" fmla="*/ 11049000 h 24317313"/>
              <a:gd name="connsiteX4018" fmla="*/ 2209797 w 24317312"/>
              <a:gd name="connsiteY4018" fmla="*/ 10321925 h 24317313"/>
              <a:gd name="connsiteX4019" fmla="*/ 1482723 w 24317312"/>
              <a:gd name="connsiteY4019" fmla="*/ 10321925 h 24317313"/>
              <a:gd name="connsiteX4020" fmla="*/ 1482723 w 24317312"/>
              <a:gd name="connsiteY4020" fmla="*/ 11785600 h 24317313"/>
              <a:gd name="connsiteX4021" fmla="*/ 2209797 w 24317312"/>
              <a:gd name="connsiteY4021" fmla="*/ 11785600 h 24317313"/>
              <a:gd name="connsiteX4022" fmla="*/ 2209797 w 24317312"/>
              <a:gd name="connsiteY4022" fmla="*/ 11058525 h 24317313"/>
              <a:gd name="connsiteX4023" fmla="*/ 1482723 w 24317312"/>
              <a:gd name="connsiteY4023" fmla="*/ 11058525 h 24317313"/>
              <a:gd name="connsiteX4024" fmla="*/ 1482723 w 24317312"/>
              <a:gd name="connsiteY4024" fmla="*/ 12522199 h 24317313"/>
              <a:gd name="connsiteX4025" fmla="*/ 2209797 w 24317312"/>
              <a:gd name="connsiteY4025" fmla="*/ 12522199 h 24317313"/>
              <a:gd name="connsiteX4026" fmla="*/ 2209797 w 24317312"/>
              <a:gd name="connsiteY4026" fmla="*/ 11795125 h 24317313"/>
              <a:gd name="connsiteX4027" fmla="*/ 1482723 w 24317312"/>
              <a:gd name="connsiteY4027" fmla="*/ 11795125 h 24317313"/>
              <a:gd name="connsiteX4028" fmla="*/ 1482723 w 24317312"/>
              <a:gd name="connsiteY4028" fmla="*/ 13258797 h 24317313"/>
              <a:gd name="connsiteX4029" fmla="*/ 2209797 w 24317312"/>
              <a:gd name="connsiteY4029" fmla="*/ 13258797 h 24317313"/>
              <a:gd name="connsiteX4030" fmla="*/ 2209797 w 24317312"/>
              <a:gd name="connsiteY4030" fmla="*/ 12531725 h 24317313"/>
              <a:gd name="connsiteX4031" fmla="*/ 1482723 w 24317312"/>
              <a:gd name="connsiteY4031" fmla="*/ 12531725 h 24317313"/>
              <a:gd name="connsiteX4032" fmla="*/ 1482723 w 24317312"/>
              <a:gd name="connsiteY4032" fmla="*/ 13995397 h 24317313"/>
              <a:gd name="connsiteX4033" fmla="*/ 2209797 w 24317312"/>
              <a:gd name="connsiteY4033" fmla="*/ 13995397 h 24317313"/>
              <a:gd name="connsiteX4034" fmla="*/ 2209797 w 24317312"/>
              <a:gd name="connsiteY4034" fmla="*/ 13268323 h 24317313"/>
              <a:gd name="connsiteX4035" fmla="*/ 1482723 w 24317312"/>
              <a:gd name="connsiteY4035" fmla="*/ 13268323 h 24317313"/>
              <a:gd name="connsiteX4036" fmla="*/ 1482723 w 24317312"/>
              <a:gd name="connsiteY4036" fmla="*/ 14731992 h 24317313"/>
              <a:gd name="connsiteX4037" fmla="*/ 2209797 w 24317312"/>
              <a:gd name="connsiteY4037" fmla="*/ 14731992 h 24317313"/>
              <a:gd name="connsiteX4038" fmla="*/ 2209797 w 24317312"/>
              <a:gd name="connsiteY4038" fmla="*/ 14004921 h 24317313"/>
              <a:gd name="connsiteX4039" fmla="*/ 1482723 w 24317312"/>
              <a:gd name="connsiteY4039" fmla="*/ 14004921 h 24317313"/>
              <a:gd name="connsiteX4040" fmla="*/ 1482723 w 24317312"/>
              <a:gd name="connsiteY4040" fmla="*/ 15468597 h 24317313"/>
              <a:gd name="connsiteX4041" fmla="*/ 2209797 w 24317312"/>
              <a:gd name="connsiteY4041" fmla="*/ 15468597 h 24317313"/>
              <a:gd name="connsiteX4042" fmla="*/ 2209797 w 24317312"/>
              <a:gd name="connsiteY4042" fmla="*/ 14741521 h 24317313"/>
              <a:gd name="connsiteX4043" fmla="*/ 1482723 w 24317312"/>
              <a:gd name="connsiteY4043" fmla="*/ 14741521 h 24317313"/>
              <a:gd name="connsiteX4044" fmla="*/ 1482723 w 24317312"/>
              <a:gd name="connsiteY4044" fmla="*/ 16205195 h 24317313"/>
              <a:gd name="connsiteX4045" fmla="*/ 2209797 w 24317312"/>
              <a:gd name="connsiteY4045" fmla="*/ 16205195 h 24317313"/>
              <a:gd name="connsiteX4046" fmla="*/ 2209797 w 24317312"/>
              <a:gd name="connsiteY4046" fmla="*/ 15478123 h 24317313"/>
              <a:gd name="connsiteX4047" fmla="*/ 1482723 w 24317312"/>
              <a:gd name="connsiteY4047" fmla="*/ 15478123 h 24317313"/>
              <a:gd name="connsiteX4048" fmla="*/ 1482723 w 24317312"/>
              <a:gd name="connsiteY4048" fmla="*/ 16941793 h 24317313"/>
              <a:gd name="connsiteX4049" fmla="*/ 2209797 w 24317312"/>
              <a:gd name="connsiteY4049" fmla="*/ 16941793 h 24317313"/>
              <a:gd name="connsiteX4050" fmla="*/ 2209797 w 24317312"/>
              <a:gd name="connsiteY4050" fmla="*/ 16214720 h 24317313"/>
              <a:gd name="connsiteX4051" fmla="*/ 1482723 w 24317312"/>
              <a:gd name="connsiteY4051" fmla="*/ 16214720 h 24317313"/>
              <a:gd name="connsiteX4052" fmla="*/ 1482723 w 24317312"/>
              <a:gd name="connsiteY4052" fmla="*/ 17678390 h 24317313"/>
              <a:gd name="connsiteX4053" fmla="*/ 2209797 w 24317312"/>
              <a:gd name="connsiteY4053" fmla="*/ 17678390 h 24317313"/>
              <a:gd name="connsiteX4054" fmla="*/ 2209797 w 24317312"/>
              <a:gd name="connsiteY4054" fmla="*/ 16951318 h 24317313"/>
              <a:gd name="connsiteX4055" fmla="*/ 1482723 w 24317312"/>
              <a:gd name="connsiteY4055" fmla="*/ 16951318 h 24317313"/>
              <a:gd name="connsiteX4056" fmla="*/ 1482723 w 24317312"/>
              <a:gd name="connsiteY4056" fmla="*/ 18414990 h 24317313"/>
              <a:gd name="connsiteX4057" fmla="*/ 2209797 w 24317312"/>
              <a:gd name="connsiteY4057" fmla="*/ 18414990 h 24317313"/>
              <a:gd name="connsiteX4058" fmla="*/ 2209797 w 24317312"/>
              <a:gd name="connsiteY4058" fmla="*/ 17687916 h 24317313"/>
              <a:gd name="connsiteX4059" fmla="*/ 1482723 w 24317312"/>
              <a:gd name="connsiteY4059" fmla="*/ 17687916 h 24317313"/>
              <a:gd name="connsiteX4060" fmla="*/ 1482723 w 24317312"/>
              <a:gd name="connsiteY4060" fmla="*/ 19151590 h 24317313"/>
              <a:gd name="connsiteX4061" fmla="*/ 2209797 w 24317312"/>
              <a:gd name="connsiteY4061" fmla="*/ 19151590 h 24317313"/>
              <a:gd name="connsiteX4062" fmla="*/ 2209797 w 24317312"/>
              <a:gd name="connsiteY4062" fmla="*/ 18424515 h 24317313"/>
              <a:gd name="connsiteX4063" fmla="*/ 1482723 w 24317312"/>
              <a:gd name="connsiteY4063" fmla="*/ 18424515 h 24317313"/>
              <a:gd name="connsiteX4064" fmla="*/ 1482723 w 24317312"/>
              <a:gd name="connsiteY4064" fmla="*/ 19888189 h 24317313"/>
              <a:gd name="connsiteX4065" fmla="*/ 2209797 w 24317312"/>
              <a:gd name="connsiteY4065" fmla="*/ 19888189 h 24317313"/>
              <a:gd name="connsiteX4066" fmla="*/ 2209797 w 24317312"/>
              <a:gd name="connsiteY4066" fmla="*/ 19161115 h 24317313"/>
              <a:gd name="connsiteX4067" fmla="*/ 1482723 w 24317312"/>
              <a:gd name="connsiteY4067" fmla="*/ 19161115 h 24317313"/>
              <a:gd name="connsiteX4068" fmla="*/ 1482723 w 24317312"/>
              <a:gd name="connsiteY4068" fmla="*/ 20624789 h 24317313"/>
              <a:gd name="connsiteX4069" fmla="*/ 2209797 w 24317312"/>
              <a:gd name="connsiteY4069" fmla="*/ 20624789 h 24317313"/>
              <a:gd name="connsiteX4070" fmla="*/ 2209797 w 24317312"/>
              <a:gd name="connsiteY4070" fmla="*/ 19897714 h 24317313"/>
              <a:gd name="connsiteX4071" fmla="*/ 1482723 w 24317312"/>
              <a:gd name="connsiteY4071" fmla="*/ 19897714 h 24317313"/>
              <a:gd name="connsiteX4072" fmla="*/ 1482723 w 24317312"/>
              <a:gd name="connsiteY4072" fmla="*/ 21361391 h 24317313"/>
              <a:gd name="connsiteX4073" fmla="*/ 2209797 w 24317312"/>
              <a:gd name="connsiteY4073" fmla="*/ 21361391 h 24317313"/>
              <a:gd name="connsiteX4074" fmla="*/ 2209797 w 24317312"/>
              <a:gd name="connsiteY4074" fmla="*/ 20634314 h 24317313"/>
              <a:gd name="connsiteX4075" fmla="*/ 1482723 w 24317312"/>
              <a:gd name="connsiteY4075" fmla="*/ 20634314 h 24317313"/>
              <a:gd name="connsiteX4076" fmla="*/ 1482723 w 24317312"/>
              <a:gd name="connsiteY4076" fmla="*/ 22097990 h 24317313"/>
              <a:gd name="connsiteX4077" fmla="*/ 2209797 w 24317312"/>
              <a:gd name="connsiteY4077" fmla="*/ 22097990 h 24317313"/>
              <a:gd name="connsiteX4078" fmla="*/ 2209797 w 24317312"/>
              <a:gd name="connsiteY4078" fmla="*/ 21370916 h 24317313"/>
              <a:gd name="connsiteX4079" fmla="*/ 1482723 w 24317312"/>
              <a:gd name="connsiteY4079" fmla="*/ 21370916 h 24317313"/>
              <a:gd name="connsiteX4080" fmla="*/ 1482723 w 24317312"/>
              <a:gd name="connsiteY4080" fmla="*/ 22834590 h 24317313"/>
              <a:gd name="connsiteX4081" fmla="*/ 2209797 w 24317312"/>
              <a:gd name="connsiteY4081" fmla="*/ 22834590 h 24317313"/>
              <a:gd name="connsiteX4082" fmla="*/ 2209797 w 24317312"/>
              <a:gd name="connsiteY4082" fmla="*/ 22107516 h 24317313"/>
              <a:gd name="connsiteX4083" fmla="*/ 1482723 w 24317312"/>
              <a:gd name="connsiteY4083" fmla="*/ 22107516 h 24317313"/>
              <a:gd name="connsiteX4084" fmla="*/ 1482723 w 24317312"/>
              <a:gd name="connsiteY4084" fmla="*/ 23571189 h 24317313"/>
              <a:gd name="connsiteX4085" fmla="*/ 2209797 w 24317312"/>
              <a:gd name="connsiteY4085" fmla="*/ 23571189 h 24317313"/>
              <a:gd name="connsiteX4086" fmla="*/ 2209797 w 24317312"/>
              <a:gd name="connsiteY4086" fmla="*/ 22844115 h 24317313"/>
              <a:gd name="connsiteX4087" fmla="*/ 1482723 w 24317312"/>
              <a:gd name="connsiteY4087" fmla="*/ 22844115 h 24317313"/>
              <a:gd name="connsiteX4088" fmla="*/ 1482723 w 24317312"/>
              <a:gd name="connsiteY4088" fmla="*/ 24307788 h 24317313"/>
              <a:gd name="connsiteX4089" fmla="*/ 2209797 w 24317312"/>
              <a:gd name="connsiteY4089" fmla="*/ 24307788 h 24317313"/>
              <a:gd name="connsiteX4090" fmla="*/ 2209797 w 24317312"/>
              <a:gd name="connsiteY4090" fmla="*/ 23580714 h 24317313"/>
              <a:gd name="connsiteX4091" fmla="*/ 1482723 w 24317312"/>
              <a:gd name="connsiteY4091" fmla="*/ 23580714 h 24317313"/>
              <a:gd name="connsiteX4092" fmla="*/ 746125 w 24317312"/>
              <a:gd name="connsiteY4092" fmla="*/ 736600 h 24317313"/>
              <a:gd name="connsiteX4093" fmla="*/ 1473199 w 24317312"/>
              <a:gd name="connsiteY4093" fmla="*/ 736600 h 24317313"/>
              <a:gd name="connsiteX4094" fmla="*/ 1473199 w 24317312"/>
              <a:gd name="connsiteY4094" fmla="*/ 9524 h 24317313"/>
              <a:gd name="connsiteX4095" fmla="*/ 746125 w 24317312"/>
              <a:gd name="connsiteY4095" fmla="*/ 9524 h 24317313"/>
              <a:gd name="connsiteX4096" fmla="*/ 746125 w 24317312"/>
              <a:gd name="connsiteY4096" fmla="*/ 1473200 h 24317313"/>
              <a:gd name="connsiteX4097" fmla="*/ 1473199 w 24317312"/>
              <a:gd name="connsiteY4097" fmla="*/ 1473200 h 24317313"/>
              <a:gd name="connsiteX4098" fmla="*/ 1473199 w 24317312"/>
              <a:gd name="connsiteY4098" fmla="*/ 746124 h 24317313"/>
              <a:gd name="connsiteX4099" fmla="*/ 746125 w 24317312"/>
              <a:gd name="connsiteY4099" fmla="*/ 746124 h 24317313"/>
              <a:gd name="connsiteX4100" fmla="*/ 746125 w 24317312"/>
              <a:gd name="connsiteY4100" fmla="*/ 2209800 h 24317313"/>
              <a:gd name="connsiteX4101" fmla="*/ 1473199 w 24317312"/>
              <a:gd name="connsiteY4101" fmla="*/ 2209800 h 24317313"/>
              <a:gd name="connsiteX4102" fmla="*/ 1473199 w 24317312"/>
              <a:gd name="connsiteY4102" fmla="*/ 1482724 h 24317313"/>
              <a:gd name="connsiteX4103" fmla="*/ 746125 w 24317312"/>
              <a:gd name="connsiteY4103" fmla="*/ 1482724 h 24317313"/>
              <a:gd name="connsiteX4104" fmla="*/ 746124 w 24317312"/>
              <a:gd name="connsiteY4104" fmla="*/ 2946400 h 24317313"/>
              <a:gd name="connsiteX4105" fmla="*/ 1473198 w 24317312"/>
              <a:gd name="connsiteY4105" fmla="*/ 2946400 h 24317313"/>
              <a:gd name="connsiteX4106" fmla="*/ 1473199 w 24317312"/>
              <a:gd name="connsiteY4106" fmla="*/ 2219324 h 24317313"/>
              <a:gd name="connsiteX4107" fmla="*/ 746125 w 24317312"/>
              <a:gd name="connsiteY4107" fmla="*/ 2219324 h 24317313"/>
              <a:gd name="connsiteX4108" fmla="*/ 746124 w 24317312"/>
              <a:gd name="connsiteY4108" fmla="*/ 3683000 h 24317313"/>
              <a:gd name="connsiteX4109" fmla="*/ 1473198 w 24317312"/>
              <a:gd name="connsiteY4109" fmla="*/ 3683000 h 24317313"/>
              <a:gd name="connsiteX4110" fmla="*/ 1473198 w 24317312"/>
              <a:gd name="connsiteY4110" fmla="*/ 2955924 h 24317313"/>
              <a:gd name="connsiteX4111" fmla="*/ 746124 w 24317312"/>
              <a:gd name="connsiteY4111" fmla="*/ 2955924 h 24317313"/>
              <a:gd name="connsiteX4112" fmla="*/ 746124 w 24317312"/>
              <a:gd name="connsiteY4112" fmla="*/ 4419600 h 24317313"/>
              <a:gd name="connsiteX4113" fmla="*/ 1473198 w 24317312"/>
              <a:gd name="connsiteY4113" fmla="*/ 4419600 h 24317313"/>
              <a:gd name="connsiteX4114" fmla="*/ 1473198 w 24317312"/>
              <a:gd name="connsiteY4114" fmla="*/ 3692524 h 24317313"/>
              <a:gd name="connsiteX4115" fmla="*/ 746124 w 24317312"/>
              <a:gd name="connsiteY4115" fmla="*/ 3692524 h 24317313"/>
              <a:gd name="connsiteX4116" fmla="*/ 746124 w 24317312"/>
              <a:gd name="connsiteY4116" fmla="*/ 5156200 h 24317313"/>
              <a:gd name="connsiteX4117" fmla="*/ 1473198 w 24317312"/>
              <a:gd name="connsiteY4117" fmla="*/ 5156200 h 24317313"/>
              <a:gd name="connsiteX4118" fmla="*/ 1473198 w 24317312"/>
              <a:gd name="connsiteY4118" fmla="*/ 4429124 h 24317313"/>
              <a:gd name="connsiteX4119" fmla="*/ 746124 w 24317312"/>
              <a:gd name="connsiteY4119" fmla="*/ 4429124 h 24317313"/>
              <a:gd name="connsiteX4120" fmla="*/ 746124 w 24317312"/>
              <a:gd name="connsiteY4120" fmla="*/ 5892800 h 24317313"/>
              <a:gd name="connsiteX4121" fmla="*/ 1473198 w 24317312"/>
              <a:gd name="connsiteY4121" fmla="*/ 5892800 h 24317313"/>
              <a:gd name="connsiteX4122" fmla="*/ 1473198 w 24317312"/>
              <a:gd name="connsiteY4122" fmla="*/ 5165724 h 24317313"/>
              <a:gd name="connsiteX4123" fmla="*/ 746124 w 24317312"/>
              <a:gd name="connsiteY4123" fmla="*/ 5165724 h 24317313"/>
              <a:gd name="connsiteX4124" fmla="*/ 746124 w 24317312"/>
              <a:gd name="connsiteY4124" fmla="*/ 6629400 h 24317313"/>
              <a:gd name="connsiteX4125" fmla="*/ 1473198 w 24317312"/>
              <a:gd name="connsiteY4125" fmla="*/ 6629400 h 24317313"/>
              <a:gd name="connsiteX4126" fmla="*/ 1473198 w 24317312"/>
              <a:gd name="connsiteY4126" fmla="*/ 5902324 h 24317313"/>
              <a:gd name="connsiteX4127" fmla="*/ 746124 w 24317312"/>
              <a:gd name="connsiteY4127" fmla="*/ 5902324 h 24317313"/>
              <a:gd name="connsiteX4128" fmla="*/ 746124 w 24317312"/>
              <a:gd name="connsiteY4128" fmla="*/ 7366000 h 24317313"/>
              <a:gd name="connsiteX4129" fmla="*/ 1473198 w 24317312"/>
              <a:gd name="connsiteY4129" fmla="*/ 7366000 h 24317313"/>
              <a:gd name="connsiteX4130" fmla="*/ 1473198 w 24317312"/>
              <a:gd name="connsiteY4130" fmla="*/ 6638924 h 24317313"/>
              <a:gd name="connsiteX4131" fmla="*/ 746124 w 24317312"/>
              <a:gd name="connsiteY4131" fmla="*/ 6638924 h 24317313"/>
              <a:gd name="connsiteX4132" fmla="*/ 746124 w 24317312"/>
              <a:gd name="connsiteY4132" fmla="*/ 8102600 h 24317313"/>
              <a:gd name="connsiteX4133" fmla="*/ 1473198 w 24317312"/>
              <a:gd name="connsiteY4133" fmla="*/ 8102600 h 24317313"/>
              <a:gd name="connsiteX4134" fmla="*/ 1473198 w 24317312"/>
              <a:gd name="connsiteY4134" fmla="*/ 7375524 h 24317313"/>
              <a:gd name="connsiteX4135" fmla="*/ 746124 w 24317312"/>
              <a:gd name="connsiteY4135" fmla="*/ 7375524 h 24317313"/>
              <a:gd name="connsiteX4136" fmla="*/ 746124 w 24317312"/>
              <a:gd name="connsiteY4136" fmla="*/ 8839200 h 24317313"/>
              <a:gd name="connsiteX4137" fmla="*/ 1473198 w 24317312"/>
              <a:gd name="connsiteY4137" fmla="*/ 8839200 h 24317313"/>
              <a:gd name="connsiteX4138" fmla="*/ 1473198 w 24317312"/>
              <a:gd name="connsiteY4138" fmla="*/ 8112124 h 24317313"/>
              <a:gd name="connsiteX4139" fmla="*/ 746124 w 24317312"/>
              <a:gd name="connsiteY4139" fmla="*/ 8112124 h 24317313"/>
              <a:gd name="connsiteX4140" fmla="*/ 746124 w 24317312"/>
              <a:gd name="connsiteY4140" fmla="*/ 9575800 h 24317313"/>
              <a:gd name="connsiteX4141" fmla="*/ 1473198 w 24317312"/>
              <a:gd name="connsiteY4141" fmla="*/ 9575800 h 24317313"/>
              <a:gd name="connsiteX4142" fmla="*/ 1473198 w 24317312"/>
              <a:gd name="connsiteY4142" fmla="*/ 8848725 h 24317313"/>
              <a:gd name="connsiteX4143" fmla="*/ 746124 w 24317312"/>
              <a:gd name="connsiteY4143" fmla="*/ 8848725 h 24317313"/>
              <a:gd name="connsiteX4144" fmla="*/ 746124 w 24317312"/>
              <a:gd name="connsiteY4144" fmla="*/ 10312400 h 24317313"/>
              <a:gd name="connsiteX4145" fmla="*/ 1473198 w 24317312"/>
              <a:gd name="connsiteY4145" fmla="*/ 10312400 h 24317313"/>
              <a:gd name="connsiteX4146" fmla="*/ 1473198 w 24317312"/>
              <a:gd name="connsiteY4146" fmla="*/ 9585325 h 24317313"/>
              <a:gd name="connsiteX4147" fmla="*/ 746124 w 24317312"/>
              <a:gd name="connsiteY4147" fmla="*/ 9585325 h 24317313"/>
              <a:gd name="connsiteX4148" fmla="*/ 746124 w 24317312"/>
              <a:gd name="connsiteY4148" fmla="*/ 11049000 h 24317313"/>
              <a:gd name="connsiteX4149" fmla="*/ 1473198 w 24317312"/>
              <a:gd name="connsiteY4149" fmla="*/ 11049000 h 24317313"/>
              <a:gd name="connsiteX4150" fmla="*/ 1473198 w 24317312"/>
              <a:gd name="connsiteY4150" fmla="*/ 10321925 h 24317313"/>
              <a:gd name="connsiteX4151" fmla="*/ 746124 w 24317312"/>
              <a:gd name="connsiteY4151" fmla="*/ 10321925 h 24317313"/>
              <a:gd name="connsiteX4152" fmla="*/ 746124 w 24317312"/>
              <a:gd name="connsiteY4152" fmla="*/ 11785600 h 24317313"/>
              <a:gd name="connsiteX4153" fmla="*/ 1473198 w 24317312"/>
              <a:gd name="connsiteY4153" fmla="*/ 11785600 h 24317313"/>
              <a:gd name="connsiteX4154" fmla="*/ 1473198 w 24317312"/>
              <a:gd name="connsiteY4154" fmla="*/ 11058525 h 24317313"/>
              <a:gd name="connsiteX4155" fmla="*/ 746124 w 24317312"/>
              <a:gd name="connsiteY4155" fmla="*/ 11058525 h 24317313"/>
              <a:gd name="connsiteX4156" fmla="*/ 746124 w 24317312"/>
              <a:gd name="connsiteY4156" fmla="*/ 12522199 h 24317313"/>
              <a:gd name="connsiteX4157" fmla="*/ 1473198 w 24317312"/>
              <a:gd name="connsiteY4157" fmla="*/ 12522199 h 24317313"/>
              <a:gd name="connsiteX4158" fmla="*/ 1473198 w 24317312"/>
              <a:gd name="connsiteY4158" fmla="*/ 11795125 h 24317313"/>
              <a:gd name="connsiteX4159" fmla="*/ 746124 w 24317312"/>
              <a:gd name="connsiteY4159" fmla="*/ 11795125 h 24317313"/>
              <a:gd name="connsiteX4160" fmla="*/ 746124 w 24317312"/>
              <a:gd name="connsiteY4160" fmla="*/ 13258797 h 24317313"/>
              <a:gd name="connsiteX4161" fmla="*/ 1473198 w 24317312"/>
              <a:gd name="connsiteY4161" fmla="*/ 13258797 h 24317313"/>
              <a:gd name="connsiteX4162" fmla="*/ 1473198 w 24317312"/>
              <a:gd name="connsiteY4162" fmla="*/ 12531725 h 24317313"/>
              <a:gd name="connsiteX4163" fmla="*/ 746124 w 24317312"/>
              <a:gd name="connsiteY4163" fmla="*/ 12531725 h 24317313"/>
              <a:gd name="connsiteX4164" fmla="*/ 746124 w 24317312"/>
              <a:gd name="connsiteY4164" fmla="*/ 13995397 h 24317313"/>
              <a:gd name="connsiteX4165" fmla="*/ 1473198 w 24317312"/>
              <a:gd name="connsiteY4165" fmla="*/ 13995397 h 24317313"/>
              <a:gd name="connsiteX4166" fmla="*/ 1473198 w 24317312"/>
              <a:gd name="connsiteY4166" fmla="*/ 13268323 h 24317313"/>
              <a:gd name="connsiteX4167" fmla="*/ 746124 w 24317312"/>
              <a:gd name="connsiteY4167" fmla="*/ 13268323 h 24317313"/>
              <a:gd name="connsiteX4168" fmla="*/ 746124 w 24317312"/>
              <a:gd name="connsiteY4168" fmla="*/ 14731992 h 24317313"/>
              <a:gd name="connsiteX4169" fmla="*/ 1473198 w 24317312"/>
              <a:gd name="connsiteY4169" fmla="*/ 14731992 h 24317313"/>
              <a:gd name="connsiteX4170" fmla="*/ 1473198 w 24317312"/>
              <a:gd name="connsiteY4170" fmla="*/ 14004921 h 24317313"/>
              <a:gd name="connsiteX4171" fmla="*/ 746124 w 24317312"/>
              <a:gd name="connsiteY4171" fmla="*/ 14004921 h 24317313"/>
              <a:gd name="connsiteX4172" fmla="*/ 746124 w 24317312"/>
              <a:gd name="connsiteY4172" fmla="*/ 15468597 h 24317313"/>
              <a:gd name="connsiteX4173" fmla="*/ 1473198 w 24317312"/>
              <a:gd name="connsiteY4173" fmla="*/ 15468597 h 24317313"/>
              <a:gd name="connsiteX4174" fmla="*/ 1473198 w 24317312"/>
              <a:gd name="connsiteY4174" fmla="*/ 14741521 h 24317313"/>
              <a:gd name="connsiteX4175" fmla="*/ 746124 w 24317312"/>
              <a:gd name="connsiteY4175" fmla="*/ 14741521 h 24317313"/>
              <a:gd name="connsiteX4176" fmla="*/ 746124 w 24317312"/>
              <a:gd name="connsiteY4176" fmla="*/ 16205195 h 24317313"/>
              <a:gd name="connsiteX4177" fmla="*/ 1473198 w 24317312"/>
              <a:gd name="connsiteY4177" fmla="*/ 16205195 h 24317313"/>
              <a:gd name="connsiteX4178" fmla="*/ 1473198 w 24317312"/>
              <a:gd name="connsiteY4178" fmla="*/ 15478123 h 24317313"/>
              <a:gd name="connsiteX4179" fmla="*/ 746124 w 24317312"/>
              <a:gd name="connsiteY4179" fmla="*/ 15478123 h 24317313"/>
              <a:gd name="connsiteX4180" fmla="*/ 746124 w 24317312"/>
              <a:gd name="connsiteY4180" fmla="*/ 16941793 h 24317313"/>
              <a:gd name="connsiteX4181" fmla="*/ 1473198 w 24317312"/>
              <a:gd name="connsiteY4181" fmla="*/ 16941793 h 24317313"/>
              <a:gd name="connsiteX4182" fmla="*/ 1473198 w 24317312"/>
              <a:gd name="connsiteY4182" fmla="*/ 16214720 h 24317313"/>
              <a:gd name="connsiteX4183" fmla="*/ 746124 w 24317312"/>
              <a:gd name="connsiteY4183" fmla="*/ 16214720 h 24317313"/>
              <a:gd name="connsiteX4184" fmla="*/ 746124 w 24317312"/>
              <a:gd name="connsiteY4184" fmla="*/ 17678390 h 24317313"/>
              <a:gd name="connsiteX4185" fmla="*/ 1473198 w 24317312"/>
              <a:gd name="connsiteY4185" fmla="*/ 17678390 h 24317313"/>
              <a:gd name="connsiteX4186" fmla="*/ 1473198 w 24317312"/>
              <a:gd name="connsiteY4186" fmla="*/ 16951318 h 24317313"/>
              <a:gd name="connsiteX4187" fmla="*/ 746124 w 24317312"/>
              <a:gd name="connsiteY4187" fmla="*/ 16951318 h 24317313"/>
              <a:gd name="connsiteX4188" fmla="*/ 746124 w 24317312"/>
              <a:gd name="connsiteY4188" fmla="*/ 18414990 h 24317313"/>
              <a:gd name="connsiteX4189" fmla="*/ 1473198 w 24317312"/>
              <a:gd name="connsiteY4189" fmla="*/ 18414990 h 24317313"/>
              <a:gd name="connsiteX4190" fmla="*/ 1473198 w 24317312"/>
              <a:gd name="connsiteY4190" fmla="*/ 17687916 h 24317313"/>
              <a:gd name="connsiteX4191" fmla="*/ 746124 w 24317312"/>
              <a:gd name="connsiteY4191" fmla="*/ 17687916 h 24317313"/>
              <a:gd name="connsiteX4192" fmla="*/ 746124 w 24317312"/>
              <a:gd name="connsiteY4192" fmla="*/ 19151590 h 24317313"/>
              <a:gd name="connsiteX4193" fmla="*/ 1473198 w 24317312"/>
              <a:gd name="connsiteY4193" fmla="*/ 19151590 h 24317313"/>
              <a:gd name="connsiteX4194" fmla="*/ 1473198 w 24317312"/>
              <a:gd name="connsiteY4194" fmla="*/ 18424515 h 24317313"/>
              <a:gd name="connsiteX4195" fmla="*/ 746124 w 24317312"/>
              <a:gd name="connsiteY4195" fmla="*/ 18424515 h 24317313"/>
              <a:gd name="connsiteX4196" fmla="*/ 746124 w 24317312"/>
              <a:gd name="connsiteY4196" fmla="*/ 19888189 h 24317313"/>
              <a:gd name="connsiteX4197" fmla="*/ 1473198 w 24317312"/>
              <a:gd name="connsiteY4197" fmla="*/ 19888189 h 24317313"/>
              <a:gd name="connsiteX4198" fmla="*/ 1473198 w 24317312"/>
              <a:gd name="connsiteY4198" fmla="*/ 19161115 h 24317313"/>
              <a:gd name="connsiteX4199" fmla="*/ 746124 w 24317312"/>
              <a:gd name="connsiteY4199" fmla="*/ 19161115 h 24317313"/>
              <a:gd name="connsiteX4200" fmla="*/ 746124 w 24317312"/>
              <a:gd name="connsiteY4200" fmla="*/ 20624789 h 24317313"/>
              <a:gd name="connsiteX4201" fmla="*/ 1473198 w 24317312"/>
              <a:gd name="connsiteY4201" fmla="*/ 20624789 h 24317313"/>
              <a:gd name="connsiteX4202" fmla="*/ 1473198 w 24317312"/>
              <a:gd name="connsiteY4202" fmla="*/ 19897714 h 24317313"/>
              <a:gd name="connsiteX4203" fmla="*/ 746124 w 24317312"/>
              <a:gd name="connsiteY4203" fmla="*/ 19897714 h 24317313"/>
              <a:gd name="connsiteX4204" fmla="*/ 746124 w 24317312"/>
              <a:gd name="connsiteY4204" fmla="*/ 21361391 h 24317313"/>
              <a:gd name="connsiteX4205" fmla="*/ 1473198 w 24317312"/>
              <a:gd name="connsiteY4205" fmla="*/ 21361391 h 24317313"/>
              <a:gd name="connsiteX4206" fmla="*/ 1473198 w 24317312"/>
              <a:gd name="connsiteY4206" fmla="*/ 20634314 h 24317313"/>
              <a:gd name="connsiteX4207" fmla="*/ 746124 w 24317312"/>
              <a:gd name="connsiteY4207" fmla="*/ 20634314 h 24317313"/>
              <a:gd name="connsiteX4208" fmla="*/ 746124 w 24317312"/>
              <a:gd name="connsiteY4208" fmla="*/ 22097990 h 24317313"/>
              <a:gd name="connsiteX4209" fmla="*/ 1473198 w 24317312"/>
              <a:gd name="connsiteY4209" fmla="*/ 22097990 h 24317313"/>
              <a:gd name="connsiteX4210" fmla="*/ 1473198 w 24317312"/>
              <a:gd name="connsiteY4210" fmla="*/ 21370916 h 24317313"/>
              <a:gd name="connsiteX4211" fmla="*/ 746124 w 24317312"/>
              <a:gd name="connsiteY4211" fmla="*/ 21370916 h 24317313"/>
              <a:gd name="connsiteX4212" fmla="*/ 746124 w 24317312"/>
              <a:gd name="connsiteY4212" fmla="*/ 22834590 h 24317313"/>
              <a:gd name="connsiteX4213" fmla="*/ 1473198 w 24317312"/>
              <a:gd name="connsiteY4213" fmla="*/ 22834590 h 24317313"/>
              <a:gd name="connsiteX4214" fmla="*/ 1473198 w 24317312"/>
              <a:gd name="connsiteY4214" fmla="*/ 22107516 h 24317313"/>
              <a:gd name="connsiteX4215" fmla="*/ 746124 w 24317312"/>
              <a:gd name="connsiteY4215" fmla="*/ 22107516 h 24317313"/>
              <a:gd name="connsiteX4216" fmla="*/ 746124 w 24317312"/>
              <a:gd name="connsiteY4216" fmla="*/ 23571189 h 24317313"/>
              <a:gd name="connsiteX4217" fmla="*/ 1473198 w 24317312"/>
              <a:gd name="connsiteY4217" fmla="*/ 23571189 h 24317313"/>
              <a:gd name="connsiteX4218" fmla="*/ 1473198 w 24317312"/>
              <a:gd name="connsiteY4218" fmla="*/ 22844115 h 24317313"/>
              <a:gd name="connsiteX4219" fmla="*/ 746124 w 24317312"/>
              <a:gd name="connsiteY4219" fmla="*/ 22844115 h 24317313"/>
              <a:gd name="connsiteX4220" fmla="*/ 746124 w 24317312"/>
              <a:gd name="connsiteY4220" fmla="*/ 24307788 h 24317313"/>
              <a:gd name="connsiteX4221" fmla="*/ 1473198 w 24317312"/>
              <a:gd name="connsiteY4221" fmla="*/ 24307788 h 24317313"/>
              <a:gd name="connsiteX4222" fmla="*/ 1473198 w 24317312"/>
              <a:gd name="connsiteY4222" fmla="*/ 23580714 h 24317313"/>
              <a:gd name="connsiteX4223" fmla="*/ 746124 w 24317312"/>
              <a:gd name="connsiteY4223" fmla="*/ 23580714 h 24317313"/>
              <a:gd name="connsiteX4224" fmla="*/ 9525 w 24317312"/>
              <a:gd name="connsiteY4224" fmla="*/ 736600 h 24317313"/>
              <a:gd name="connsiteX4225" fmla="*/ 736600 w 24317312"/>
              <a:gd name="connsiteY4225" fmla="*/ 736600 h 24317313"/>
              <a:gd name="connsiteX4226" fmla="*/ 736600 w 24317312"/>
              <a:gd name="connsiteY4226" fmla="*/ 9524 h 24317313"/>
              <a:gd name="connsiteX4227" fmla="*/ 9525 w 24317312"/>
              <a:gd name="connsiteY4227" fmla="*/ 9524 h 24317313"/>
              <a:gd name="connsiteX4228" fmla="*/ 9525 w 24317312"/>
              <a:gd name="connsiteY4228" fmla="*/ 1473200 h 24317313"/>
              <a:gd name="connsiteX4229" fmla="*/ 736600 w 24317312"/>
              <a:gd name="connsiteY4229" fmla="*/ 1473200 h 24317313"/>
              <a:gd name="connsiteX4230" fmla="*/ 736600 w 24317312"/>
              <a:gd name="connsiteY4230" fmla="*/ 746124 h 24317313"/>
              <a:gd name="connsiteX4231" fmla="*/ 9525 w 24317312"/>
              <a:gd name="connsiteY4231" fmla="*/ 746124 h 24317313"/>
              <a:gd name="connsiteX4232" fmla="*/ 9525 w 24317312"/>
              <a:gd name="connsiteY4232" fmla="*/ 2209800 h 24317313"/>
              <a:gd name="connsiteX4233" fmla="*/ 736600 w 24317312"/>
              <a:gd name="connsiteY4233" fmla="*/ 2209800 h 24317313"/>
              <a:gd name="connsiteX4234" fmla="*/ 736600 w 24317312"/>
              <a:gd name="connsiteY4234" fmla="*/ 1482724 h 24317313"/>
              <a:gd name="connsiteX4235" fmla="*/ 9525 w 24317312"/>
              <a:gd name="connsiteY4235" fmla="*/ 1482724 h 24317313"/>
              <a:gd name="connsiteX4236" fmla="*/ 9525 w 24317312"/>
              <a:gd name="connsiteY4236" fmla="*/ 2946400 h 24317313"/>
              <a:gd name="connsiteX4237" fmla="*/ 736599 w 24317312"/>
              <a:gd name="connsiteY4237" fmla="*/ 2946400 h 24317313"/>
              <a:gd name="connsiteX4238" fmla="*/ 736600 w 24317312"/>
              <a:gd name="connsiteY4238" fmla="*/ 2219324 h 24317313"/>
              <a:gd name="connsiteX4239" fmla="*/ 9525 w 24317312"/>
              <a:gd name="connsiteY4239" fmla="*/ 2219324 h 24317313"/>
              <a:gd name="connsiteX4240" fmla="*/ 9525 w 24317312"/>
              <a:gd name="connsiteY4240" fmla="*/ 3683000 h 24317313"/>
              <a:gd name="connsiteX4241" fmla="*/ 736599 w 24317312"/>
              <a:gd name="connsiteY4241" fmla="*/ 3683000 h 24317313"/>
              <a:gd name="connsiteX4242" fmla="*/ 736599 w 24317312"/>
              <a:gd name="connsiteY4242" fmla="*/ 2955924 h 24317313"/>
              <a:gd name="connsiteX4243" fmla="*/ 9525 w 24317312"/>
              <a:gd name="connsiteY4243" fmla="*/ 2955924 h 24317313"/>
              <a:gd name="connsiteX4244" fmla="*/ 9525 w 24317312"/>
              <a:gd name="connsiteY4244" fmla="*/ 4419600 h 24317313"/>
              <a:gd name="connsiteX4245" fmla="*/ 736599 w 24317312"/>
              <a:gd name="connsiteY4245" fmla="*/ 4419600 h 24317313"/>
              <a:gd name="connsiteX4246" fmla="*/ 736599 w 24317312"/>
              <a:gd name="connsiteY4246" fmla="*/ 3692524 h 24317313"/>
              <a:gd name="connsiteX4247" fmla="*/ 9525 w 24317312"/>
              <a:gd name="connsiteY4247" fmla="*/ 3692524 h 24317313"/>
              <a:gd name="connsiteX4248" fmla="*/ 9525 w 24317312"/>
              <a:gd name="connsiteY4248" fmla="*/ 5156200 h 24317313"/>
              <a:gd name="connsiteX4249" fmla="*/ 736599 w 24317312"/>
              <a:gd name="connsiteY4249" fmla="*/ 5156200 h 24317313"/>
              <a:gd name="connsiteX4250" fmla="*/ 736599 w 24317312"/>
              <a:gd name="connsiteY4250" fmla="*/ 4429124 h 24317313"/>
              <a:gd name="connsiteX4251" fmla="*/ 9525 w 24317312"/>
              <a:gd name="connsiteY4251" fmla="*/ 4429124 h 24317313"/>
              <a:gd name="connsiteX4252" fmla="*/ 9525 w 24317312"/>
              <a:gd name="connsiteY4252" fmla="*/ 5892800 h 24317313"/>
              <a:gd name="connsiteX4253" fmla="*/ 736599 w 24317312"/>
              <a:gd name="connsiteY4253" fmla="*/ 5892800 h 24317313"/>
              <a:gd name="connsiteX4254" fmla="*/ 736599 w 24317312"/>
              <a:gd name="connsiteY4254" fmla="*/ 5165724 h 24317313"/>
              <a:gd name="connsiteX4255" fmla="*/ 9525 w 24317312"/>
              <a:gd name="connsiteY4255" fmla="*/ 5165724 h 24317313"/>
              <a:gd name="connsiteX4256" fmla="*/ 9525 w 24317312"/>
              <a:gd name="connsiteY4256" fmla="*/ 6629400 h 24317313"/>
              <a:gd name="connsiteX4257" fmla="*/ 736599 w 24317312"/>
              <a:gd name="connsiteY4257" fmla="*/ 6629400 h 24317313"/>
              <a:gd name="connsiteX4258" fmla="*/ 736599 w 24317312"/>
              <a:gd name="connsiteY4258" fmla="*/ 5902324 h 24317313"/>
              <a:gd name="connsiteX4259" fmla="*/ 9525 w 24317312"/>
              <a:gd name="connsiteY4259" fmla="*/ 5902324 h 24317313"/>
              <a:gd name="connsiteX4260" fmla="*/ 9525 w 24317312"/>
              <a:gd name="connsiteY4260" fmla="*/ 7366000 h 24317313"/>
              <a:gd name="connsiteX4261" fmla="*/ 736599 w 24317312"/>
              <a:gd name="connsiteY4261" fmla="*/ 7366000 h 24317313"/>
              <a:gd name="connsiteX4262" fmla="*/ 736599 w 24317312"/>
              <a:gd name="connsiteY4262" fmla="*/ 6638924 h 24317313"/>
              <a:gd name="connsiteX4263" fmla="*/ 9525 w 24317312"/>
              <a:gd name="connsiteY4263" fmla="*/ 6638924 h 24317313"/>
              <a:gd name="connsiteX4264" fmla="*/ 9525 w 24317312"/>
              <a:gd name="connsiteY4264" fmla="*/ 8102600 h 24317313"/>
              <a:gd name="connsiteX4265" fmla="*/ 736599 w 24317312"/>
              <a:gd name="connsiteY4265" fmla="*/ 8102600 h 24317313"/>
              <a:gd name="connsiteX4266" fmla="*/ 736599 w 24317312"/>
              <a:gd name="connsiteY4266" fmla="*/ 7375524 h 24317313"/>
              <a:gd name="connsiteX4267" fmla="*/ 9525 w 24317312"/>
              <a:gd name="connsiteY4267" fmla="*/ 7375524 h 24317313"/>
              <a:gd name="connsiteX4268" fmla="*/ 9525 w 24317312"/>
              <a:gd name="connsiteY4268" fmla="*/ 8839200 h 24317313"/>
              <a:gd name="connsiteX4269" fmla="*/ 736599 w 24317312"/>
              <a:gd name="connsiteY4269" fmla="*/ 8839200 h 24317313"/>
              <a:gd name="connsiteX4270" fmla="*/ 736599 w 24317312"/>
              <a:gd name="connsiteY4270" fmla="*/ 8112124 h 24317313"/>
              <a:gd name="connsiteX4271" fmla="*/ 9525 w 24317312"/>
              <a:gd name="connsiteY4271" fmla="*/ 8112124 h 24317313"/>
              <a:gd name="connsiteX4272" fmla="*/ 9525 w 24317312"/>
              <a:gd name="connsiteY4272" fmla="*/ 9575800 h 24317313"/>
              <a:gd name="connsiteX4273" fmla="*/ 736599 w 24317312"/>
              <a:gd name="connsiteY4273" fmla="*/ 9575800 h 24317313"/>
              <a:gd name="connsiteX4274" fmla="*/ 736599 w 24317312"/>
              <a:gd name="connsiteY4274" fmla="*/ 8848725 h 24317313"/>
              <a:gd name="connsiteX4275" fmla="*/ 9525 w 24317312"/>
              <a:gd name="connsiteY4275" fmla="*/ 8848725 h 24317313"/>
              <a:gd name="connsiteX4276" fmla="*/ 9525 w 24317312"/>
              <a:gd name="connsiteY4276" fmla="*/ 10312400 h 24317313"/>
              <a:gd name="connsiteX4277" fmla="*/ 736599 w 24317312"/>
              <a:gd name="connsiteY4277" fmla="*/ 10312400 h 24317313"/>
              <a:gd name="connsiteX4278" fmla="*/ 736599 w 24317312"/>
              <a:gd name="connsiteY4278" fmla="*/ 9585325 h 24317313"/>
              <a:gd name="connsiteX4279" fmla="*/ 9525 w 24317312"/>
              <a:gd name="connsiteY4279" fmla="*/ 9585325 h 24317313"/>
              <a:gd name="connsiteX4280" fmla="*/ 9525 w 24317312"/>
              <a:gd name="connsiteY4280" fmla="*/ 11049000 h 24317313"/>
              <a:gd name="connsiteX4281" fmla="*/ 736599 w 24317312"/>
              <a:gd name="connsiteY4281" fmla="*/ 11049000 h 24317313"/>
              <a:gd name="connsiteX4282" fmla="*/ 736599 w 24317312"/>
              <a:gd name="connsiteY4282" fmla="*/ 10321925 h 24317313"/>
              <a:gd name="connsiteX4283" fmla="*/ 9525 w 24317312"/>
              <a:gd name="connsiteY4283" fmla="*/ 10321925 h 24317313"/>
              <a:gd name="connsiteX4284" fmla="*/ 9525 w 24317312"/>
              <a:gd name="connsiteY4284" fmla="*/ 11785600 h 24317313"/>
              <a:gd name="connsiteX4285" fmla="*/ 736599 w 24317312"/>
              <a:gd name="connsiteY4285" fmla="*/ 11785600 h 24317313"/>
              <a:gd name="connsiteX4286" fmla="*/ 736599 w 24317312"/>
              <a:gd name="connsiteY4286" fmla="*/ 11058525 h 24317313"/>
              <a:gd name="connsiteX4287" fmla="*/ 9525 w 24317312"/>
              <a:gd name="connsiteY4287" fmla="*/ 11058525 h 24317313"/>
              <a:gd name="connsiteX4288" fmla="*/ 9525 w 24317312"/>
              <a:gd name="connsiteY4288" fmla="*/ 12522199 h 24317313"/>
              <a:gd name="connsiteX4289" fmla="*/ 736599 w 24317312"/>
              <a:gd name="connsiteY4289" fmla="*/ 12522199 h 24317313"/>
              <a:gd name="connsiteX4290" fmla="*/ 736599 w 24317312"/>
              <a:gd name="connsiteY4290" fmla="*/ 11795125 h 24317313"/>
              <a:gd name="connsiteX4291" fmla="*/ 9525 w 24317312"/>
              <a:gd name="connsiteY4291" fmla="*/ 11795125 h 24317313"/>
              <a:gd name="connsiteX4292" fmla="*/ 9525 w 24317312"/>
              <a:gd name="connsiteY4292" fmla="*/ 13258797 h 24317313"/>
              <a:gd name="connsiteX4293" fmla="*/ 736599 w 24317312"/>
              <a:gd name="connsiteY4293" fmla="*/ 13258797 h 24317313"/>
              <a:gd name="connsiteX4294" fmla="*/ 736599 w 24317312"/>
              <a:gd name="connsiteY4294" fmla="*/ 12531725 h 24317313"/>
              <a:gd name="connsiteX4295" fmla="*/ 9525 w 24317312"/>
              <a:gd name="connsiteY4295" fmla="*/ 12531725 h 24317313"/>
              <a:gd name="connsiteX4296" fmla="*/ 9525 w 24317312"/>
              <a:gd name="connsiteY4296" fmla="*/ 13995397 h 24317313"/>
              <a:gd name="connsiteX4297" fmla="*/ 736599 w 24317312"/>
              <a:gd name="connsiteY4297" fmla="*/ 13995397 h 24317313"/>
              <a:gd name="connsiteX4298" fmla="*/ 736599 w 24317312"/>
              <a:gd name="connsiteY4298" fmla="*/ 13268323 h 24317313"/>
              <a:gd name="connsiteX4299" fmla="*/ 9525 w 24317312"/>
              <a:gd name="connsiteY4299" fmla="*/ 13268323 h 24317313"/>
              <a:gd name="connsiteX4300" fmla="*/ 9525 w 24317312"/>
              <a:gd name="connsiteY4300" fmla="*/ 14731992 h 24317313"/>
              <a:gd name="connsiteX4301" fmla="*/ 736599 w 24317312"/>
              <a:gd name="connsiteY4301" fmla="*/ 14731992 h 24317313"/>
              <a:gd name="connsiteX4302" fmla="*/ 736599 w 24317312"/>
              <a:gd name="connsiteY4302" fmla="*/ 14004921 h 24317313"/>
              <a:gd name="connsiteX4303" fmla="*/ 9525 w 24317312"/>
              <a:gd name="connsiteY4303" fmla="*/ 14004921 h 24317313"/>
              <a:gd name="connsiteX4304" fmla="*/ 9525 w 24317312"/>
              <a:gd name="connsiteY4304" fmla="*/ 15468597 h 24317313"/>
              <a:gd name="connsiteX4305" fmla="*/ 736599 w 24317312"/>
              <a:gd name="connsiteY4305" fmla="*/ 15468597 h 24317313"/>
              <a:gd name="connsiteX4306" fmla="*/ 736599 w 24317312"/>
              <a:gd name="connsiteY4306" fmla="*/ 14741521 h 24317313"/>
              <a:gd name="connsiteX4307" fmla="*/ 9525 w 24317312"/>
              <a:gd name="connsiteY4307" fmla="*/ 14741521 h 24317313"/>
              <a:gd name="connsiteX4308" fmla="*/ 9525 w 24317312"/>
              <a:gd name="connsiteY4308" fmla="*/ 16205195 h 24317313"/>
              <a:gd name="connsiteX4309" fmla="*/ 736599 w 24317312"/>
              <a:gd name="connsiteY4309" fmla="*/ 16205195 h 24317313"/>
              <a:gd name="connsiteX4310" fmla="*/ 736599 w 24317312"/>
              <a:gd name="connsiteY4310" fmla="*/ 15478123 h 24317313"/>
              <a:gd name="connsiteX4311" fmla="*/ 9525 w 24317312"/>
              <a:gd name="connsiteY4311" fmla="*/ 15478123 h 24317313"/>
              <a:gd name="connsiteX4312" fmla="*/ 9525 w 24317312"/>
              <a:gd name="connsiteY4312" fmla="*/ 16941793 h 24317313"/>
              <a:gd name="connsiteX4313" fmla="*/ 736599 w 24317312"/>
              <a:gd name="connsiteY4313" fmla="*/ 16941793 h 24317313"/>
              <a:gd name="connsiteX4314" fmla="*/ 736599 w 24317312"/>
              <a:gd name="connsiteY4314" fmla="*/ 16214720 h 24317313"/>
              <a:gd name="connsiteX4315" fmla="*/ 9525 w 24317312"/>
              <a:gd name="connsiteY4315" fmla="*/ 16214720 h 24317313"/>
              <a:gd name="connsiteX4316" fmla="*/ 9525 w 24317312"/>
              <a:gd name="connsiteY4316" fmla="*/ 17678390 h 24317313"/>
              <a:gd name="connsiteX4317" fmla="*/ 736599 w 24317312"/>
              <a:gd name="connsiteY4317" fmla="*/ 17678390 h 24317313"/>
              <a:gd name="connsiteX4318" fmla="*/ 736599 w 24317312"/>
              <a:gd name="connsiteY4318" fmla="*/ 16951318 h 24317313"/>
              <a:gd name="connsiteX4319" fmla="*/ 9525 w 24317312"/>
              <a:gd name="connsiteY4319" fmla="*/ 16951318 h 24317313"/>
              <a:gd name="connsiteX4320" fmla="*/ 9525 w 24317312"/>
              <a:gd name="connsiteY4320" fmla="*/ 18414990 h 24317313"/>
              <a:gd name="connsiteX4321" fmla="*/ 736599 w 24317312"/>
              <a:gd name="connsiteY4321" fmla="*/ 18414990 h 24317313"/>
              <a:gd name="connsiteX4322" fmla="*/ 736599 w 24317312"/>
              <a:gd name="connsiteY4322" fmla="*/ 17687916 h 24317313"/>
              <a:gd name="connsiteX4323" fmla="*/ 9525 w 24317312"/>
              <a:gd name="connsiteY4323" fmla="*/ 17687916 h 24317313"/>
              <a:gd name="connsiteX4324" fmla="*/ 9525 w 24317312"/>
              <a:gd name="connsiteY4324" fmla="*/ 19151590 h 24317313"/>
              <a:gd name="connsiteX4325" fmla="*/ 736599 w 24317312"/>
              <a:gd name="connsiteY4325" fmla="*/ 19151590 h 24317313"/>
              <a:gd name="connsiteX4326" fmla="*/ 736599 w 24317312"/>
              <a:gd name="connsiteY4326" fmla="*/ 18424515 h 24317313"/>
              <a:gd name="connsiteX4327" fmla="*/ 9525 w 24317312"/>
              <a:gd name="connsiteY4327" fmla="*/ 18424515 h 24317313"/>
              <a:gd name="connsiteX4328" fmla="*/ 9525 w 24317312"/>
              <a:gd name="connsiteY4328" fmla="*/ 19888189 h 24317313"/>
              <a:gd name="connsiteX4329" fmla="*/ 736599 w 24317312"/>
              <a:gd name="connsiteY4329" fmla="*/ 19888189 h 24317313"/>
              <a:gd name="connsiteX4330" fmla="*/ 736599 w 24317312"/>
              <a:gd name="connsiteY4330" fmla="*/ 19161115 h 24317313"/>
              <a:gd name="connsiteX4331" fmla="*/ 9525 w 24317312"/>
              <a:gd name="connsiteY4331" fmla="*/ 19161115 h 24317313"/>
              <a:gd name="connsiteX4332" fmla="*/ 9525 w 24317312"/>
              <a:gd name="connsiteY4332" fmla="*/ 20624789 h 24317313"/>
              <a:gd name="connsiteX4333" fmla="*/ 736599 w 24317312"/>
              <a:gd name="connsiteY4333" fmla="*/ 20624789 h 24317313"/>
              <a:gd name="connsiteX4334" fmla="*/ 736599 w 24317312"/>
              <a:gd name="connsiteY4334" fmla="*/ 19897714 h 24317313"/>
              <a:gd name="connsiteX4335" fmla="*/ 9525 w 24317312"/>
              <a:gd name="connsiteY4335" fmla="*/ 19897714 h 24317313"/>
              <a:gd name="connsiteX4336" fmla="*/ 9525 w 24317312"/>
              <a:gd name="connsiteY4336" fmla="*/ 21361391 h 24317313"/>
              <a:gd name="connsiteX4337" fmla="*/ 736599 w 24317312"/>
              <a:gd name="connsiteY4337" fmla="*/ 21361391 h 24317313"/>
              <a:gd name="connsiteX4338" fmla="*/ 736599 w 24317312"/>
              <a:gd name="connsiteY4338" fmla="*/ 20634314 h 24317313"/>
              <a:gd name="connsiteX4339" fmla="*/ 9525 w 24317312"/>
              <a:gd name="connsiteY4339" fmla="*/ 20634314 h 24317313"/>
              <a:gd name="connsiteX4340" fmla="*/ 9525 w 24317312"/>
              <a:gd name="connsiteY4340" fmla="*/ 22097990 h 24317313"/>
              <a:gd name="connsiteX4341" fmla="*/ 736599 w 24317312"/>
              <a:gd name="connsiteY4341" fmla="*/ 22097990 h 24317313"/>
              <a:gd name="connsiteX4342" fmla="*/ 736599 w 24317312"/>
              <a:gd name="connsiteY4342" fmla="*/ 21370916 h 24317313"/>
              <a:gd name="connsiteX4343" fmla="*/ 9525 w 24317312"/>
              <a:gd name="connsiteY4343" fmla="*/ 21370916 h 24317313"/>
              <a:gd name="connsiteX4344" fmla="*/ 9525 w 24317312"/>
              <a:gd name="connsiteY4344" fmla="*/ 22834590 h 24317313"/>
              <a:gd name="connsiteX4345" fmla="*/ 736599 w 24317312"/>
              <a:gd name="connsiteY4345" fmla="*/ 22834590 h 24317313"/>
              <a:gd name="connsiteX4346" fmla="*/ 736599 w 24317312"/>
              <a:gd name="connsiteY4346" fmla="*/ 22107516 h 24317313"/>
              <a:gd name="connsiteX4347" fmla="*/ 9525 w 24317312"/>
              <a:gd name="connsiteY4347" fmla="*/ 22107516 h 24317313"/>
              <a:gd name="connsiteX4348" fmla="*/ 9525 w 24317312"/>
              <a:gd name="connsiteY4348" fmla="*/ 23571189 h 24317313"/>
              <a:gd name="connsiteX4349" fmla="*/ 736599 w 24317312"/>
              <a:gd name="connsiteY4349" fmla="*/ 23571189 h 24317313"/>
              <a:gd name="connsiteX4350" fmla="*/ 736599 w 24317312"/>
              <a:gd name="connsiteY4350" fmla="*/ 22844115 h 24317313"/>
              <a:gd name="connsiteX4351" fmla="*/ 9525 w 24317312"/>
              <a:gd name="connsiteY4351" fmla="*/ 22844115 h 24317313"/>
              <a:gd name="connsiteX4352" fmla="*/ 9525 w 24317312"/>
              <a:gd name="connsiteY4352" fmla="*/ 24307788 h 24317313"/>
              <a:gd name="connsiteX4353" fmla="*/ 736599 w 24317312"/>
              <a:gd name="connsiteY4353" fmla="*/ 24307788 h 24317313"/>
              <a:gd name="connsiteX4354" fmla="*/ 736599 w 24317312"/>
              <a:gd name="connsiteY4354" fmla="*/ 23580714 h 24317313"/>
              <a:gd name="connsiteX4355" fmla="*/ 9525 w 24317312"/>
              <a:gd name="connsiteY4355" fmla="*/ 23580714 h 24317313"/>
              <a:gd name="connsiteX4356" fmla="*/ 0 w 24317312"/>
              <a:gd name="connsiteY4356" fmla="*/ 24317313 h 24317313"/>
              <a:gd name="connsiteX4357" fmla="*/ 0 w 24317312"/>
              <a:gd name="connsiteY4357" fmla="*/ 24307788 h 24317313"/>
              <a:gd name="connsiteX4358" fmla="*/ 0 w 24317312"/>
              <a:gd name="connsiteY4358" fmla="*/ 23580714 h 24317313"/>
              <a:gd name="connsiteX4359" fmla="*/ 0 w 24317312"/>
              <a:gd name="connsiteY4359" fmla="*/ 23571189 h 24317313"/>
              <a:gd name="connsiteX4360" fmla="*/ 0 w 24317312"/>
              <a:gd name="connsiteY4360" fmla="*/ 22844115 h 24317313"/>
              <a:gd name="connsiteX4361" fmla="*/ 0 w 24317312"/>
              <a:gd name="connsiteY4361" fmla="*/ 22834590 h 24317313"/>
              <a:gd name="connsiteX4362" fmla="*/ 0 w 24317312"/>
              <a:gd name="connsiteY4362" fmla="*/ 22107516 h 24317313"/>
              <a:gd name="connsiteX4363" fmla="*/ 0 w 24317312"/>
              <a:gd name="connsiteY4363" fmla="*/ 22097990 h 24317313"/>
              <a:gd name="connsiteX4364" fmla="*/ 0 w 24317312"/>
              <a:gd name="connsiteY4364" fmla="*/ 21370916 h 24317313"/>
              <a:gd name="connsiteX4365" fmla="*/ 0 w 24317312"/>
              <a:gd name="connsiteY4365" fmla="*/ 21361391 h 24317313"/>
              <a:gd name="connsiteX4366" fmla="*/ 0 w 24317312"/>
              <a:gd name="connsiteY4366" fmla="*/ 20634314 h 24317313"/>
              <a:gd name="connsiteX4367" fmla="*/ 0 w 24317312"/>
              <a:gd name="connsiteY4367" fmla="*/ 20624789 h 24317313"/>
              <a:gd name="connsiteX4368" fmla="*/ 0 w 24317312"/>
              <a:gd name="connsiteY4368" fmla="*/ 19897714 h 24317313"/>
              <a:gd name="connsiteX4369" fmla="*/ 0 w 24317312"/>
              <a:gd name="connsiteY4369" fmla="*/ 19888189 h 24317313"/>
              <a:gd name="connsiteX4370" fmla="*/ 0 w 24317312"/>
              <a:gd name="connsiteY4370" fmla="*/ 19161115 h 24317313"/>
              <a:gd name="connsiteX4371" fmla="*/ 0 w 24317312"/>
              <a:gd name="connsiteY4371" fmla="*/ 19151590 h 24317313"/>
              <a:gd name="connsiteX4372" fmla="*/ 0 w 24317312"/>
              <a:gd name="connsiteY4372" fmla="*/ 18424515 h 24317313"/>
              <a:gd name="connsiteX4373" fmla="*/ 0 w 24317312"/>
              <a:gd name="connsiteY4373" fmla="*/ 18414990 h 24317313"/>
              <a:gd name="connsiteX4374" fmla="*/ 0 w 24317312"/>
              <a:gd name="connsiteY4374" fmla="*/ 17687916 h 24317313"/>
              <a:gd name="connsiteX4375" fmla="*/ 0 w 24317312"/>
              <a:gd name="connsiteY4375" fmla="*/ 17678390 h 24317313"/>
              <a:gd name="connsiteX4376" fmla="*/ 0 w 24317312"/>
              <a:gd name="connsiteY4376" fmla="*/ 16951318 h 24317313"/>
              <a:gd name="connsiteX4377" fmla="*/ 0 w 24317312"/>
              <a:gd name="connsiteY4377" fmla="*/ 16941793 h 24317313"/>
              <a:gd name="connsiteX4378" fmla="*/ 0 w 24317312"/>
              <a:gd name="connsiteY4378" fmla="*/ 16214720 h 24317313"/>
              <a:gd name="connsiteX4379" fmla="*/ 0 w 24317312"/>
              <a:gd name="connsiteY4379" fmla="*/ 16205195 h 24317313"/>
              <a:gd name="connsiteX4380" fmla="*/ 0 w 24317312"/>
              <a:gd name="connsiteY4380" fmla="*/ 15478123 h 24317313"/>
              <a:gd name="connsiteX4381" fmla="*/ 0 w 24317312"/>
              <a:gd name="connsiteY4381" fmla="*/ 15468597 h 24317313"/>
              <a:gd name="connsiteX4382" fmla="*/ 0 w 24317312"/>
              <a:gd name="connsiteY4382" fmla="*/ 14741521 h 24317313"/>
              <a:gd name="connsiteX4383" fmla="*/ 0 w 24317312"/>
              <a:gd name="connsiteY4383" fmla="*/ 14731992 h 24317313"/>
              <a:gd name="connsiteX4384" fmla="*/ 0 w 24317312"/>
              <a:gd name="connsiteY4384" fmla="*/ 14004921 h 24317313"/>
              <a:gd name="connsiteX4385" fmla="*/ 0 w 24317312"/>
              <a:gd name="connsiteY4385" fmla="*/ 13995397 h 24317313"/>
              <a:gd name="connsiteX4386" fmla="*/ 0 w 24317312"/>
              <a:gd name="connsiteY4386" fmla="*/ 13268323 h 24317313"/>
              <a:gd name="connsiteX4387" fmla="*/ 0 w 24317312"/>
              <a:gd name="connsiteY4387" fmla="*/ 13258797 h 24317313"/>
              <a:gd name="connsiteX4388" fmla="*/ 0 w 24317312"/>
              <a:gd name="connsiteY4388" fmla="*/ 12531725 h 24317313"/>
              <a:gd name="connsiteX4389" fmla="*/ 0 w 24317312"/>
              <a:gd name="connsiteY4389" fmla="*/ 12522199 h 24317313"/>
              <a:gd name="connsiteX4390" fmla="*/ 0 w 24317312"/>
              <a:gd name="connsiteY4390" fmla="*/ 11795125 h 24317313"/>
              <a:gd name="connsiteX4391" fmla="*/ 0 w 24317312"/>
              <a:gd name="connsiteY4391" fmla="*/ 11785600 h 24317313"/>
              <a:gd name="connsiteX4392" fmla="*/ 0 w 24317312"/>
              <a:gd name="connsiteY4392" fmla="*/ 11058525 h 24317313"/>
              <a:gd name="connsiteX4393" fmla="*/ 0 w 24317312"/>
              <a:gd name="connsiteY4393" fmla="*/ 11049000 h 24317313"/>
              <a:gd name="connsiteX4394" fmla="*/ 0 w 24317312"/>
              <a:gd name="connsiteY4394" fmla="*/ 10321925 h 24317313"/>
              <a:gd name="connsiteX4395" fmla="*/ 0 w 24317312"/>
              <a:gd name="connsiteY4395" fmla="*/ 10312400 h 24317313"/>
              <a:gd name="connsiteX4396" fmla="*/ 0 w 24317312"/>
              <a:gd name="connsiteY4396" fmla="*/ 9585325 h 24317313"/>
              <a:gd name="connsiteX4397" fmla="*/ 0 w 24317312"/>
              <a:gd name="connsiteY4397" fmla="*/ 9575800 h 24317313"/>
              <a:gd name="connsiteX4398" fmla="*/ 0 w 24317312"/>
              <a:gd name="connsiteY4398" fmla="*/ 8848725 h 24317313"/>
              <a:gd name="connsiteX4399" fmla="*/ 0 w 24317312"/>
              <a:gd name="connsiteY4399" fmla="*/ 8839200 h 24317313"/>
              <a:gd name="connsiteX4400" fmla="*/ 0 w 24317312"/>
              <a:gd name="connsiteY4400" fmla="*/ 8112124 h 24317313"/>
              <a:gd name="connsiteX4401" fmla="*/ 0 w 24317312"/>
              <a:gd name="connsiteY4401" fmla="*/ 8102600 h 24317313"/>
              <a:gd name="connsiteX4402" fmla="*/ 0 w 24317312"/>
              <a:gd name="connsiteY4402" fmla="*/ 7375524 h 24317313"/>
              <a:gd name="connsiteX4403" fmla="*/ 0 w 24317312"/>
              <a:gd name="connsiteY4403" fmla="*/ 7366000 h 24317313"/>
              <a:gd name="connsiteX4404" fmla="*/ 0 w 24317312"/>
              <a:gd name="connsiteY4404" fmla="*/ 6638924 h 24317313"/>
              <a:gd name="connsiteX4405" fmla="*/ 0 w 24317312"/>
              <a:gd name="connsiteY4405" fmla="*/ 6629400 h 24317313"/>
              <a:gd name="connsiteX4406" fmla="*/ 0 w 24317312"/>
              <a:gd name="connsiteY4406" fmla="*/ 5902324 h 24317313"/>
              <a:gd name="connsiteX4407" fmla="*/ 0 w 24317312"/>
              <a:gd name="connsiteY4407" fmla="*/ 5892800 h 24317313"/>
              <a:gd name="connsiteX4408" fmla="*/ 0 w 24317312"/>
              <a:gd name="connsiteY4408" fmla="*/ 5165724 h 24317313"/>
              <a:gd name="connsiteX4409" fmla="*/ 0 w 24317312"/>
              <a:gd name="connsiteY4409" fmla="*/ 5156200 h 24317313"/>
              <a:gd name="connsiteX4410" fmla="*/ 0 w 24317312"/>
              <a:gd name="connsiteY4410" fmla="*/ 4429124 h 24317313"/>
              <a:gd name="connsiteX4411" fmla="*/ 0 w 24317312"/>
              <a:gd name="connsiteY4411" fmla="*/ 4419600 h 24317313"/>
              <a:gd name="connsiteX4412" fmla="*/ 0 w 24317312"/>
              <a:gd name="connsiteY4412" fmla="*/ 3692524 h 24317313"/>
              <a:gd name="connsiteX4413" fmla="*/ 0 w 24317312"/>
              <a:gd name="connsiteY4413" fmla="*/ 3683000 h 24317313"/>
              <a:gd name="connsiteX4414" fmla="*/ 0 w 24317312"/>
              <a:gd name="connsiteY4414" fmla="*/ 2955924 h 24317313"/>
              <a:gd name="connsiteX4415" fmla="*/ 0 w 24317312"/>
              <a:gd name="connsiteY4415" fmla="*/ 2946400 h 24317313"/>
              <a:gd name="connsiteX4416" fmla="*/ 0 w 24317312"/>
              <a:gd name="connsiteY4416" fmla="*/ 2219324 h 24317313"/>
              <a:gd name="connsiteX4417" fmla="*/ 0 w 24317312"/>
              <a:gd name="connsiteY4417" fmla="*/ 2209800 h 24317313"/>
              <a:gd name="connsiteX4418" fmla="*/ 0 w 24317312"/>
              <a:gd name="connsiteY4418" fmla="*/ 1482724 h 24317313"/>
              <a:gd name="connsiteX4419" fmla="*/ 0 w 24317312"/>
              <a:gd name="connsiteY4419" fmla="*/ 1473200 h 24317313"/>
              <a:gd name="connsiteX4420" fmla="*/ 0 w 24317312"/>
              <a:gd name="connsiteY4420" fmla="*/ 746124 h 24317313"/>
              <a:gd name="connsiteX4421" fmla="*/ 0 w 24317312"/>
              <a:gd name="connsiteY4421" fmla="*/ 736600 h 24317313"/>
              <a:gd name="connsiteX4422" fmla="*/ 0 w 24317312"/>
              <a:gd name="connsiteY4422" fmla="*/ 9524 h 24317313"/>
              <a:gd name="connsiteX4423" fmla="*/ 0 w 24317312"/>
              <a:gd name="connsiteY4423" fmla="*/ 0 h 24317313"/>
              <a:gd name="connsiteX4424" fmla="*/ 9525 w 24317312"/>
              <a:gd name="connsiteY4424" fmla="*/ 0 h 24317313"/>
              <a:gd name="connsiteX4425" fmla="*/ 736600 w 24317312"/>
              <a:gd name="connsiteY4425" fmla="*/ 0 h 24317313"/>
              <a:gd name="connsiteX4426" fmla="*/ 746125 w 24317312"/>
              <a:gd name="connsiteY4426" fmla="*/ 0 h 24317313"/>
              <a:gd name="connsiteX4427" fmla="*/ 1473199 w 24317312"/>
              <a:gd name="connsiteY4427" fmla="*/ 0 h 24317313"/>
              <a:gd name="connsiteX4428" fmla="*/ 1482724 w 24317312"/>
              <a:gd name="connsiteY4428" fmla="*/ 0 h 24317313"/>
              <a:gd name="connsiteX4429" fmla="*/ 2209798 w 24317312"/>
              <a:gd name="connsiteY4429" fmla="*/ 0 h 24317313"/>
              <a:gd name="connsiteX4430" fmla="*/ 2219324 w 24317312"/>
              <a:gd name="connsiteY4430" fmla="*/ 0 h 24317313"/>
              <a:gd name="connsiteX4431" fmla="*/ 2946397 w 24317312"/>
              <a:gd name="connsiteY4431" fmla="*/ 0 h 24317313"/>
              <a:gd name="connsiteX4432" fmla="*/ 2955923 w 24317312"/>
              <a:gd name="connsiteY4432" fmla="*/ 0 h 24317313"/>
              <a:gd name="connsiteX4433" fmla="*/ 3682999 w 24317312"/>
              <a:gd name="connsiteY4433" fmla="*/ 0 h 24317313"/>
              <a:gd name="connsiteX4434" fmla="*/ 3692525 w 24317312"/>
              <a:gd name="connsiteY4434" fmla="*/ 0 h 24317313"/>
              <a:gd name="connsiteX4435" fmla="*/ 4419600 w 24317312"/>
              <a:gd name="connsiteY4435" fmla="*/ 0 h 24317313"/>
              <a:gd name="connsiteX4436" fmla="*/ 4429125 w 24317312"/>
              <a:gd name="connsiteY4436" fmla="*/ 0 h 24317313"/>
              <a:gd name="connsiteX4437" fmla="*/ 5156199 w 24317312"/>
              <a:gd name="connsiteY4437" fmla="*/ 0 h 24317313"/>
              <a:gd name="connsiteX4438" fmla="*/ 5165724 w 24317312"/>
              <a:gd name="connsiteY4438" fmla="*/ 0 h 24317313"/>
              <a:gd name="connsiteX4439" fmla="*/ 5892798 w 24317312"/>
              <a:gd name="connsiteY4439" fmla="*/ 0 h 24317313"/>
              <a:gd name="connsiteX4440" fmla="*/ 5902323 w 24317312"/>
              <a:gd name="connsiteY4440" fmla="*/ 0 h 24317313"/>
              <a:gd name="connsiteX4441" fmla="*/ 6629398 w 24317312"/>
              <a:gd name="connsiteY4441" fmla="*/ 0 h 24317313"/>
              <a:gd name="connsiteX4442" fmla="*/ 6638924 w 24317312"/>
              <a:gd name="connsiteY4442" fmla="*/ 0 h 24317313"/>
              <a:gd name="connsiteX4443" fmla="*/ 7365996 w 24317312"/>
              <a:gd name="connsiteY4443" fmla="*/ 0 h 24317313"/>
              <a:gd name="connsiteX4444" fmla="*/ 7375520 w 24317312"/>
              <a:gd name="connsiteY4444" fmla="*/ 0 h 24317313"/>
              <a:gd name="connsiteX4445" fmla="*/ 8102593 w 24317312"/>
              <a:gd name="connsiteY4445" fmla="*/ 0 h 24317313"/>
              <a:gd name="connsiteX4446" fmla="*/ 8112117 w 24317312"/>
              <a:gd name="connsiteY4446" fmla="*/ 0 h 24317313"/>
              <a:gd name="connsiteX4447" fmla="*/ 8839190 w 24317312"/>
              <a:gd name="connsiteY4447" fmla="*/ 0 h 24317313"/>
              <a:gd name="connsiteX4448" fmla="*/ 8848716 w 24317312"/>
              <a:gd name="connsiteY4448" fmla="*/ 0 h 24317313"/>
              <a:gd name="connsiteX4449" fmla="*/ 9575792 w 24317312"/>
              <a:gd name="connsiteY4449" fmla="*/ 0 h 24317313"/>
              <a:gd name="connsiteX4450" fmla="*/ 9585320 w 24317312"/>
              <a:gd name="connsiteY4450" fmla="*/ 0 h 24317313"/>
              <a:gd name="connsiteX4451" fmla="*/ 10312392 w 24317312"/>
              <a:gd name="connsiteY4451" fmla="*/ 0 h 24317313"/>
              <a:gd name="connsiteX4452" fmla="*/ 10321916 w 24317312"/>
              <a:gd name="connsiteY4452" fmla="*/ 0 h 24317313"/>
              <a:gd name="connsiteX4453" fmla="*/ 11048990 w 24317312"/>
              <a:gd name="connsiteY4453" fmla="*/ 0 h 24317313"/>
              <a:gd name="connsiteX4454" fmla="*/ 11058516 w 24317312"/>
              <a:gd name="connsiteY4454" fmla="*/ 0 h 24317313"/>
              <a:gd name="connsiteX4455" fmla="*/ 11785588 w 24317312"/>
              <a:gd name="connsiteY4455" fmla="*/ 0 h 24317313"/>
              <a:gd name="connsiteX4456" fmla="*/ 11795114 w 24317312"/>
              <a:gd name="connsiteY4456" fmla="*/ 0 h 24317313"/>
              <a:gd name="connsiteX4457" fmla="*/ 12522188 w 24317312"/>
              <a:gd name="connsiteY4457" fmla="*/ 0 h 24317313"/>
              <a:gd name="connsiteX4458" fmla="*/ 12531713 w 24317312"/>
              <a:gd name="connsiteY4458" fmla="*/ 0 h 24317313"/>
              <a:gd name="connsiteX4459" fmla="*/ 13258788 w 24317312"/>
              <a:gd name="connsiteY4459" fmla="*/ 0 h 24317313"/>
              <a:gd name="connsiteX4460" fmla="*/ 13268313 w 24317312"/>
              <a:gd name="connsiteY4460" fmla="*/ 0 h 24317313"/>
              <a:gd name="connsiteX4461" fmla="*/ 13995388 w 24317312"/>
              <a:gd name="connsiteY4461" fmla="*/ 0 h 24317313"/>
              <a:gd name="connsiteX4462" fmla="*/ 14004913 w 24317312"/>
              <a:gd name="connsiteY4462" fmla="*/ 0 h 24317313"/>
              <a:gd name="connsiteX4463" fmla="*/ 14731988 w 24317312"/>
              <a:gd name="connsiteY4463" fmla="*/ 0 h 24317313"/>
              <a:gd name="connsiteX4464" fmla="*/ 14741513 w 24317312"/>
              <a:gd name="connsiteY4464" fmla="*/ 0 h 24317313"/>
              <a:gd name="connsiteX4465" fmla="*/ 15468588 w 24317312"/>
              <a:gd name="connsiteY4465" fmla="*/ 0 h 24317313"/>
              <a:gd name="connsiteX4466" fmla="*/ 15478113 w 24317312"/>
              <a:gd name="connsiteY4466" fmla="*/ 0 h 24317313"/>
              <a:gd name="connsiteX4467" fmla="*/ 16205188 w 24317312"/>
              <a:gd name="connsiteY4467" fmla="*/ 0 h 24317313"/>
              <a:gd name="connsiteX4468" fmla="*/ 16214712 w 24317312"/>
              <a:gd name="connsiteY4468" fmla="*/ 0 h 24317313"/>
              <a:gd name="connsiteX4469" fmla="*/ 16941788 w 24317312"/>
              <a:gd name="connsiteY4469" fmla="*/ 0 h 24317313"/>
              <a:gd name="connsiteX4470" fmla="*/ 16951312 w 24317312"/>
              <a:gd name="connsiteY4470" fmla="*/ 0 h 24317313"/>
              <a:gd name="connsiteX4471" fmla="*/ 17678388 w 24317312"/>
              <a:gd name="connsiteY4471" fmla="*/ 0 h 24317313"/>
              <a:gd name="connsiteX4472" fmla="*/ 17687912 w 24317312"/>
              <a:gd name="connsiteY4472" fmla="*/ 0 h 24317313"/>
              <a:gd name="connsiteX4473" fmla="*/ 18414988 w 24317312"/>
              <a:gd name="connsiteY4473" fmla="*/ 0 h 24317313"/>
              <a:gd name="connsiteX4474" fmla="*/ 18424512 w 24317312"/>
              <a:gd name="connsiteY4474" fmla="*/ 0 h 24317313"/>
              <a:gd name="connsiteX4475" fmla="*/ 19151588 w 24317312"/>
              <a:gd name="connsiteY4475" fmla="*/ 0 h 24317313"/>
              <a:gd name="connsiteX4476" fmla="*/ 19161112 w 24317312"/>
              <a:gd name="connsiteY4476" fmla="*/ 0 h 24317313"/>
              <a:gd name="connsiteX4477" fmla="*/ 19888188 w 24317312"/>
              <a:gd name="connsiteY4477" fmla="*/ 0 h 24317313"/>
              <a:gd name="connsiteX4478" fmla="*/ 19897712 w 24317312"/>
              <a:gd name="connsiteY4478" fmla="*/ 0 h 24317313"/>
              <a:gd name="connsiteX4479" fmla="*/ 20624788 w 24317312"/>
              <a:gd name="connsiteY4479" fmla="*/ 0 h 24317313"/>
              <a:gd name="connsiteX4480" fmla="*/ 20634312 w 24317312"/>
              <a:gd name="connsiteY4480" fmla="*/ 0 h 24317313"/>
              <a:gd name="connsiteX4481" fmla="*/ 21361388 w 24317312"/>
              <a:gd name="connsiteY4481" fmla="*/ 0 h 24317313"/>
              <a:gd name="connsiteX4482" fmla="*/ 21370912 w 24317312"/>
              <a:gd name="connsiteY4482" fmla="*/ 0 h 24317313"/>
              <a:gd name="connsiteX4483" fmla="*/ 22097988 w 24317312"/>
              <a:gd name="connsiteY4483" fmla="*/ 0 h 24317313"/>
              <a:gd name="connsiteX4484" fmla="*/ 22107512 w 24317312"/>
              <a:gd name="connsiteY4484" fmla="*/ 0 h 24317313"/>
              <a:gd name="connsiteX4485" fmla="*/ 22834588 w 24317312"/>
              <a:gd name="connsiteY4485" fmla="*/ 0 h 24317313"/>
              <a:gd name="connsiteX4486" fmla="*/ 22844112 w 24317312"/>
              <a:gd name="connsiteY4486" fmla="*/ 0 h 24317313"/>
              <a:gd name="connsiteX4487" fmla="*/ 23571188 w 24317312"/>
              <a:gd name="connsiteY4487" fmla="*/ 0 h 24317313"/>
              <a:gd name="connsiteX4488" fmla="*/ 23580712 w 24317312"/>
              <a:gd name="connsiteY4488" fmla="*/ 0 h 24317313"/>
              <a:gd name="connsiteX4489" fmla="*/ 24307788 w 24317312"/>
              <a:gd name="connsiteY4489" fmla="*/ 0 h 24317313"/>
              <a:gd name="connsiteX4490" fmla="*/ 24317312 w 24317312"/>
              <a:gd name="connsiteY4490" fmla="*/ 0 h 24317313"/>
              <a:gd name="connsiteX4491" fmla="*/ 24317312 w 24317312"/>
              <a:gd name="connsiteY4491" fmla="*/ 9524 h 24317313"/>
              <a:gd name="connsiteX4492" fmla="*/ 24317312 w 24317312"/>
              <a:gd name="connsiteY4492" fmla="*/ 736600 h 24317313"/>
              <a:gd name="connsiteX4493" fmla="*/ 24317312 w 24317312"/>
              <a:gd name="connsiteY4493" fmla="*/ 746124 h 24317313"/>
              <a:gd name="connsiteX4494" fmla="*/ 24317312 w 24317312"/>
              <a:gd name="connsiteY4494" fmla="*/ 1473200 h 24317313"/>
              <a:gd name="connsiteX4495" fmla="*/ 24317312 w 24317312"/>
              <a:gd name="connsiteY4495" fmla="*/ 1482724 h 24317313"/>
              <a:gd name="connsiteX4496" fmla="*/ 24317312 w 24317312"/>
              <a:gd name="connsiteY4496" fmla="*/ 2209800 h 24317313"/>
              <a:gd name="connsiteX4497" fmla="*/ 24317312 w 24317312"/>
              <a:gd name="connsiteY4497" fmla="*/ 2219324 h 24317313"/>
              <a:gd name="connsiteX4498" fmla="*/ 24317312 w 24317312"/>
              <a:gd name="connsiteY4498" fmla="*/ 2946400 h 24317313"/>
              <a:gd name="connsiteX4499" fmla="*/ 24317312 w 24317312"/>
              <a:gd name="connsiteY4499" fmla="*/ 2955924 h 24317313"/>
              <a:gd name="connsiteX4500" fmla="*/ 24317312 w 24317312"/>
              <a:gd name="connsiteY4500" fmla="*/ 3683000 h 24317313"/>
              <a:gd name="connsiteX4501" fmla="*/ 24317312 w 24317312"/>
              <a:gd name="connsiteY4501" fmla="*/ 3692524 h 24317313"/>
              <a:gd name="connsiteX4502" fmla="*/ 24317312 w 24317312"/>
              <a:gd name="connsiteY4502" fmla="*/ 4419600 h 24317313"/>
              <a:gd name="connsiteX4503" fmla="*/ 24317312 w 24317312"/>
              <a:gd name="connsiteY4503" fmla="*/ 4429124 h 24317313"/>
              <a:gd name="connsiteX4504" fmla="*/ 24317312 w 24317312"/>
              <a:gd name="connsiteY4504" fmla="*/ 5156200 h 24317313"/>
              <a:gd name="connsiteX4505" fmla="*/ 24317312 w 24317312"/>
              <a:gd name="connsiteY4505" fmla="*/ 5165724 h 24317313"/>
              <a:gd name="connsiteX4506" fmla="*/ 24317312 w 24317312"/>
              <a:gd name="connsiteY4506" fmla="*/ 5892800 h 24317313"/>
              <a:gd name="connsiteX4507" fmla="*/ 24317312 w 24317312"/>
              <a:gd name="connsiteY4507" fmla="*/ 5902324 h 24317313"/>
              <a:gd name="connsiteX4508" fmla="*/ 24317312 w 24317312"/>
              <a:gd name="connsiteY4508" fmla="*/ 6629400 h 24317313"/>
              <a:gd name="connsiteX4509" fmla="*/ 24317312 w 24317312"/>
              <a:gd name="connsiteY4509" fmla="*/ 6638924 h 24317313"/>
              <a:gd name="connsiteX4510" fmla="*/ 24317312 w 24317312"/>
              <a:gd name="connsiteY4510" fmla="*/ 7366000 h 24317313"/>
              <a:gd name="connsiteX4511" fmla="*/ 24317312 w 24317312"/>
              <a:gd name="connsiteY4511" fmla="*/ 7375524 h 24317313"/>
              <a:gd name="connsiteX4512" fmla="*/ 24317312 w 24317312"/>
              <a:gd name="connsiteY4512" fmla="*/ 8102600 h 24317313"/>
              <a:gd name="connsiteX4513" fmla="*/ 24317312 w 24317312"/>
              <a:gd name="connsiteY4513" fmla="*/ 8112124 h 24317313"/>
              <a:gd name="connsiteX4514" fmla="*/ 24317312 w 24317312"/>
              <a:gd name="connsiteY4514" fmla="*/ 8839200 h 24317313"/>
              <a:gd name="connsiteX4515" fmla="*/ 24317312 w 24317312"/>
              <a:gd name="connsiteY4515" fmla="*/ 8848725 h 24317313"/>
              <a:gd name="connsiteX4516" fmla="*/ 24317312 w 24317312"/>
              <a:gd name="connsiteY4516" fmla="*/ 9575800 h 24317313"/>
              <a:gd name="connsiteX4517" fmla="*/ 24317312 w 24317312"/>
              <a:gd name="connsiteY4517" fmla="*/ 9585325 h 24317313"/>
              <a:gd name="connsiteX4518" fmla="*/ 24317312 w 24317312"/>
              <a:gd name="connsiteY4518" fmla="*/ 10312400 h 24317313"/>
              <a:gd name="connsiteX4519" fmla="*/ 24317312 w 24317312"/>
              <a:gd name="connsiteY4519" fmla="*/ 10321925 h 24317313"/>
              <a:gd name="connsiteX4520" fmla="*/ 24317312 w 24317312"/>
              <a:gd name="connsiteY4520" fmla="*/ 11049000 h 24317313"/>
              <a:gd name="connsiteX4521" fmla="*/ 24317312 w 24317312"/>
              <a:gd name="connsiteY4521" fmla="*/ 11058525 h 24317313"/>
              <a:gd name="connsiteX4522" fmla="*/ 24317312 w 24317312"/>
              <a:gd name="connsiteY4522" fmla="*/ 11785600 h 24317313"/>
              <a:gd name="connsiteX4523" fmla="*/ 24317312 w 24317312"/>
              <a:gd name="connsiteY4523" fmla="*/ 11795125 h 24317313"/>
              <a:gd name="connsiteX4524" fmla="*/ 24317312 w 24317312"/>
              <a:gd name="connsiteY4524" fmla="*/ 12522199 h 24317313"/>
              <a:gd name="connsiteX4525" fmla="*/ 24317312 w 24317312"/>
              <a:gd name="connsiteY4525" fmla="*/ 12531725 h 24317313"/>
              <a:gd name="connsiteX4526" fmla="*/ 24317312 w 24317312"/>
              <a:gd name="connsiteY4526" fmla="*/ 13258797 h 24317313"/>
              <a:gd name="connsiteX4527" fmla="*/ 24317312 w 24317312"/>
              <a:gd name="connsiteY4527" fmla="*/ 13268323 h 24317313"/>
              <a:gd name="connsiteX4528" fmla="*/ 24317312 w 24317312"/>
              <a:gd name="connsiteY4528" fmla="*/ 13995397 h 24317313"/>
              <a:gd name="connsiteX4529" fmla="*/ 24317312 w 24317312"/>
              <a:gd name="connsiteY4529" fmla="*/ 14004921 h 24317313"/>
              <a:gd name="connsiteX4530" fmla="*/ 24317312 w 24317312"/>
              <a:gd name="connsiteY4530" fmla="*/ 14731992 h 24317313"/>
              <a:gd name="connsiteX4531" fmla="*/ 24317312 w 24317312"/>
              <a:gd name="connsiteY4531" fmla="*/ 14741521 h 24317313"/>
              <a:gd name="connsiteX4532" fmla="*/ 24317312 w 24317312"/>
              <a:gd name="connsiteY4532" fmla="*/ 15468597 h 24317313"/>
              <a:gd name="connsiteX4533" fmla="*/ 24317312 w 24317312"/>
              <a:gd name="connsiteY4533" fmla="*/ 15478123 h 24317313"/>
              <a:gd name="connsiteX4534" fmla="*/ 24317312 w 24317312"/>
              <a:gd name="connsiteY4534" fmla="*/ 16205195 h 24317313"/>
              <a:gd name="connsiteX4535" fmla="*/ 24317312 w 24317312"/>
              <a:gd name="connsiteY4535" fmla="*/ 16214720 h 24317313"/>
              <a:gd name="connsiteX4536" fmla="*/ 24317312 w 24317312"/>
              <a:gd name="connsiteY4536" fmla="*/ 16941793 h 24317313"/>
              <a:gd name="connsiteX4537" fmla="*/ 24317312 w 24317312"/>
              <a:gd name="connsiteY4537" fmla="*/ 16951318 h 24317313"/>
              <a:gd name="connsiteX4538" fmla="*/ 24317312 w 24317312"/>
              <a:gd name="connsiteY4538" fmla="*/ 17678390 h 24317313"/>
              <a:gd name="connsiteX4539" fmla="*/ 24317312 w 24317312"/>
              <a:gd name="connsiteY4539" fmla="*/ 17687916 h 24317313"/>
              <a:gd name="connsiteX4540" fmla="*/ 24317312 w 24317312"/>
              <a:gd name="connsiteY4540" fmla="*/ 18414990 h 24317313"/>
              <a:gd name="connsiteX4541" fmla="*/ 24317312 w 24317312"/>
              <a:gd name="connsiteY4541" fmla="*/ 18424515 h 24317313"/>
              <a:gd name="connsiteX4542" fmla="*/ 24317312 w 24317312"/>
              <a:gd name="connsiteY4542" fmla="*/ 19151590 h 24317313"/>
              <a:gd name="connsiteX4543" fmla="*/ 24317312 w 24317312"/>
              <a:gd name="connsiteY4543" fmla="*/ 19161115 h 24317313"/>
              <a:gd name="connsiteX4544" fmla="*/ 24317312 w 24317312"/>
              <a:gd name="connsiteY4544" fmla="*/ 19888189 h 24317313"/>
              <a:gd name="connsiteX4545" fmla="*/ 24317312 w 24317312"/>
              <a:gd name="connsiteY4545" fmla="*/ 19897714 h 24317313"/>
              <a:gd name="connsiteX4546" fmla="*/ 24317312 w 24317312"/>
              <a:gd name="connsiteY4546" fmla="*/ 20624789 h 24317313"/>
              <a:gd name="connsiteX4547" fmla="*/ 24317312 w 24317312"/>
              <a:gd name="connsiteY4547" fmla="*/ 20634314 h 24317313"/>
              <a:gd name="connsiteX4548" fmla="*/ 24317312 w 24317312"/>
              <a:gd name="connsiteY4548" fmla="*/ 21361391 h 24317313"/>
              <a:gd name="connsiteX4549" fmla="*/ 24317312 w 24317312"/>
              <a:gd name="connsiteY4549" fmla="*/ 21370916 h 24317313"/>
              <a:gd name="connsiteX4550" fmla="*/ 24317312 w 24317312"/>
              <a:gd name="connsiteY4550" fmla="*/ 22097990 h 24317313"/>
              <a:gd name="connsiteX4551" fmla="*/ 24317312 w 24317312"/>
              <a:gd name="connsiteY4551" fmla="*/ 22107516 h 24317313"/>
              <a:gd name="connsiteX4552" fmla="*/ 24317312 w 24317312"/>
              <a:gd name="connsiteY4552" fmla="*/ 22834590 h 24317313"/>
              <a:gd name="connsiteX4553" fmla="*/ 24317312 w 24317312"/>
              <a:gd name="connsiteY4553" fmla="*/ 22844115 h 24317313"/>
              <a:gd name="connsiteX4554" fmla="*/ 24317312 w 24317312"/>
              <a:gd name="connsiteY4554" fmla="*/ 23571189 h 24317313"/>
              <a:gd name="connsiteX4555" fmla="*/ 24317312 w 24317312"/>
              <a:gd name="connsiteY4555" fmla="*/ 23580714 h 24317313"/>
              <a:gd name="connsiteX4556" fmla="*/ 24317312 w 24317312"/>
              <a:gd name="connsiteY4556" fmla="*/ 24307788 h 24317313"/>
              <a:gd name="connsiteX4557" fmla="*/ 24317312 w 24317312"/>
              <a:gd name="connsiteY4557" fmla="*/ 24317313 h 24317313"/>
              <a:gd name="connsiteX4558" fmla="*/ 24307788 w 24317312"/>
              <a:gd name="connsiteY4558" fmla="*/ 24317313 h 24317313"/>
              <a:gd name="connsiteX4559" fmla="*/ 23580712 w 24317312"/>
              <a:gd name="connsiteY4559" fmla="*/ 24317313 h 24317313"/>
              <a:gd name="connsiteX4560" fmla="*/ 23571188 w 24317312"/>
              <a:gd name="connsiteY4560" fmla="*/ 24317313 h 24317313"/>
              <a:gd name="connsiteX4561" fmla="*/ 22844112 w 24317312"/>
              <a:gd name="connsiteY4561" fmla="*/ 24317313 h 24317313"/>
              <a:gd name="connsiteX4562" fmla="*/ 22834588 w 24317312"/>
              <a:gd name="connsiteY4562" fmla="*/ 24317313 h 24317313"/>
              <a:gd name="connsiteX4563" fmla="*/ 22107512 w 24317312"/>
              <a:gd name="connsiteY4563" fmla="*/ 24317313 h 24317313"/>
              <a:gd name="connsiteX4564" fmla="*/ 22097988 w 24317312"/>
              <a:gd name="connsiteY4564" fmla="*/ 24317313 h 24317313"/>
              <a:gd name="connsiteX4565" fmla="*/ 21370912 w 24317312"/>
              <a:gd name="connsiteY4565" fmla="*/ 24317313 h 24317313"/>
              <a:gd name="connsiteX4566" fmla="*/ 21361388 w 24317312"/>
              <a:gd name="connsiteY4566" fmla="*/ 24317313 h 24317313"/>
              <a:gd name="connsiteX4567" fmla="*/ 20634312 w 24317312"/>
              <a:gd name="connsiteY4567" fmla="*/ 24317313 h 24317313"/>
              <a:gd name="connsiteX4568" fmla="*/ 20624788 w 24317312"/>
              <a:gd name="connsiteY4568" fmla="*/ 24317313 h 24317313"/>
              <a:gd name="connsiteX4569" fmla="*/ 19897712 w 24317312"/>
              <a:gd name="connsiteY4569" fmla="*/ 24317313 h 24317313"/>
              <a:gd name="connsiteX4570" fmla="*/ 19888188 w 24317312"/>
              <a:gd name="connsiteY4570" fmla="*/ 24317313 h 24317313"/>
              <a:gd name="connsiteX4571" fmla="*/ 19161112 w 24317312"/>
              <a:gd name="connsiteY4571" fmla="*/ 24317313 h 24317313"/>
              <a:gd name="connsiteX4572" fmla="*/ 19151588 w 24317312"/>
              <a:gd name="connsiteY4572" fmla="*/ 24317313 h 24317313"/>
              <a:gd name="connsiteX4573" fmla="*/ 18424512 w 24317312"/>
              <a:gd name="connsiteY4573" fmla="*/ 24317313 h 24317313"/>
              <a:gd name="connsiteX4574" fmla="*/ 18414988 w 24317312"/>
              <a:gd name="connsiteY4574" fmla="*/ 24317313 h 24317313"/>
              <a:gd name="connsiteX4575" fmla="*/ 17687912 w 24317312"/>
              <a:gd name="connsiteY4575" fmla="*/ 24317313 h 24317313"/>
              <a:gd name="connsiteX4576" fmla="*/ 17678388 w 24317312"/>
              <a:gd name="connsiteY4576" fmla="*/ 24317313 h 24317313"/>
              <a:gd name="connsiteX4577" fmla="*/ 16951312 w 24317312"/>
              <a:gd name="connsiteY4577" fmla="*/ 24317313 h 24317313"/>
              <a:gd name="connsiteX4578" fmla="*/ 16941788 w 24317312"/>
              <a:gd name="connsiteY4578" fmla="*/ 24317313 h 24317313"/>
              <a:gd name="connsiteX4579" fmla="*/ 16214712 w 24317312"/>
              <a:gd name="connsiteY4579" fmla="*/ 24317313 h 24317313"/>
              <a:gd name="connsiteX4580" fmla="*/ 16205188 w 24317312"/>
              <a:gd name="connsiteY4580" fmla="*/ 24317313 h 24317313"/>
              <a:gd name="connsiteX4581" fmla="*/ 15478113 w 24317312"/>
              <a:gd name="connsiteY4581" fmla="*/ 24317313 h 24317313"/>
              <a:gd name="connsiteX4582" fmla="*/ 15468588 w 24317312"/>
              <a:gd name="connsiteY4582" fmla="*/ 24317313 h 24317313"/>
              <a:gd name="connsiteX4583" fmla="*/ 14741513 w 24317312"/>
              <a:gd name="connsiteY4583" fmla="*/ 24317313 h 24317313"/>
              <a:gd name="connsiteX4584" fmla="*/ 14731988 w 24317312"/>
              <a:gd name="connsiteY4584" fmla="*/ 24317313 h 24317313"/>
              <a:gd name="connsiteX4585" fmla="*/ 14004913 w 24317312"/>
              <a:gd name="connsiteY4585" fmla="*/ 24317313 h 24317313"/>
              <a:gd name="connsiteX4586" fmla="*/ 13995388 w 24317312"/>
              <a:gd name="connsiteY4586" fmla="*/ 24317313 h 24317313"/>
              <a:gd name="connsiteX4587" fmla="*/ 13268313 w 24317312"/>
              <a:gd name="connsiteY4587" fmla="*/ 24317313 h 24317313"/>
              <a:gd name="connsiteX4588" fmla="*/ 13258788 w 24317312"/>
              <a:gd name="connsiteY4588" fmla="*/ 24317313 h 24317313"/>
              <a:gd name="connsiteX4589" fmla="*/ 12531713 w 24317312"/>
              <a:gd name="connsiteY4589" fmla="*/ 24317313 h 24317313"/>
              <a:gd name="connsiteX4590" fmla="*/ 12522188 w 24317312"/>
              <a:gd name="connsiteY4590" fmla="*/ 24317313 h 24317313"/>
              <a:gd name="connsiteX4591" fmla="*/ 11795114 w 24317312"/>
              <a:gd name="connsiteY4591" fmla="*/ 24317313 h 24317313"/>
              <a:gd name="connsiteX4592" fmla="*/ 11785588 w 24317312"/>
              <a:gd name="connsiteY4592" fmla="*/ 24317313 h 24317313"/>
              <a:gd name="connsiteX4593" fmla="*/ 11058515 w 24317312"/>
              <a:gd name="connsiteY4593" fmla="*/ 24317313 h 24317313"/>
              <a:gd name="connsiteX4594" fmla="*/ 11048989 w 24317312"/>
              <a:gd name="connsiteY4594" fmla="*/ 24317313 h 24317313"/>
              <a:gd name="connsiteX4595" fmla="*/ 10321916 w 24317312"/>
              <a:gd name="connsiteY4595" fmla="*/ 24317313 h 24317313"/>
              <a:gd name="connsiteX4596" fmla="*/ 10312392 w 24317312"/>
              <a:gd name="connsiteY4596" fmla="*/ 24317313 h 24317313"/>
              <a:gd name="connsiteX4597" fmla="*/ 9585320 w 24317312"/>
              <a:gd name="connsiteY4597" fmla="*/ 24317313 h 24317313"/>
              <a:gd name="connsiteX4598" fmla="*/ 9575792 w 24317312"/>
              <a:gd name="connsiteY4598" fmla="*/ 24317313 h 24317313"/>
              <a:gd name="connsiteX4599" fmla="*/ 8848716 w 24317312"/>
              <a:gd name="connsiteY4599" fmla="*/ 24317313 h 24317313"/>
              <a:gd name="connsiteX4600" fmla="*/ 8839190 w 24317312"/>
              <a:gd name="connsiteY4600" fmla="*/ 24317313 h 24317313"/>
              <a:gd name="connsiteX4601" fmla="*/ 8112117 w 24317312"/>
              <a:gd name="connsiteY4601" fmla="*/ 24317313 h 24317313"/>
              <a:gd name="connsiteX4602" fmla="*/ 8102593 w 24317312"/>
              <a:gd name="connsiteY4602" fmla="*/ 24317313 h 24317313"/>
              <a:gd name="connsiteX4603" fmla="*/ 7375520 w 24317312"/>
              <a:gd name="connsiteY4603" fmla="*/ 24317313 h 24317313"/>
              <a:gd name="connsiteX4604" fmla="*/ 7365995 w 24317312"/>
              <a:gd name="connsiteY4604" fmla="*/ 24317313 h 24317313"/>
              <a:gd name="connsiteX4605" fmla="*/ 6638923 w 24317312"/>
              <a:gd name="connsiteY4605" fmla="*/ 24317313 h 24317313"/>
              <a:gd name="connsiteX4606" fmla="*/ 6629397 w 24317312"/>
              <a:gd name="connsiteY4606" fmla="*/ 24317313 h 24317313"/>
              <a:gd name="connsiteX4607" fmla="*/ 5902323 w 24317312"/>
              <a:gd name="connsiteY4607" fmla="*/ 24317313 h 24317313"/>
              <a:gd name="connsiteX4608" fmla="*/ 5892798 w 24317312"/>
              <a:gd name="connsiteY4608" fmla="*/ 24317313 h 24317313"/>
              <a:gd name="connsiteX4609" fmla="*/ 5165723 w 24317312"/>
              <a:gd name="connsiteY4609" fmla="*/ 24317313 h 24317313"/>
              <a:gd name="connsiteX4610" fmla="*/ 5156198 w 24317312"/>
              <a:gd name="connsiteY4610" fmla="*/ 24317313 h 24317313"/>
              <a:gd name="connsiteX4611" fmla="*/ 4429124 w 24317312"/>
              <a:gd name="connsiteY4611" fmla="*/ 24317313 h 24317313"/>
              <a:gd name="connsiteX4612" fmla="*/ 4419599 w 24317312"/>
              <a:gd name="connsiteY4612" fmla="*/ 24317313 h 24317313"/>
              <a:gd name="connsiteX4613" fmla="*/ 3692524 w 24317312"/>
              <a:gd name="connsiteY4613" fmla="*/ 24317313 h 24317313"/>
              <a:gd name="connsiteX4614" fmla="*/ 3682999 w 24317312"/>
              <a:gd name="connsiteY4614" fmla="*/ 24317313 h 24317313"/>
              <a:gd name="connsiteX4615" fmla="*/ 2955922 w 24317312"/>
              <a:gd name="connsiteY4615" fmla="*/ 24317313 h 24317313"/>
              <a:gd name="connsiteX4616" fmla="*/ 2946397 w 24317312"/>
              <a:gd name="connsiteY4616" fmla="*/ 24317313 h 24317313"/>
              <a:gd name="connsiteX4617" fmla="*/ 2219323 w 24317312"/>
              <a:gd name="connsiteY4617" fmla="*/ 24317313 h 24317313"/>
              <a:gd name="connsiteX4618" fmla="*/ 2209797 w 24317312"/>
              <a:gd name="connsiteY4618" fmla="*/ 24317313 h 24317313"/>
              <a:gd name="connsiteX4619" fmla="*/ 1482723 w 24317312"/>
              <a:gd name="connsiteY4619" fmla="*/ 24317313 h 24317313"/>
              <a:gd name="connsiteX4620" fmla="*/ 1473198 w 24317312"/>
              <a:gd name="connsiteY4620" fmla="*/ 24317313 h 24317313"/>
              <a:gd name="connsiteX4621" fmla="*/ 746124 w 24317312"/>
              <a:gd name="connsiteY4621" fmla="*/ 24317313 h 24317313"/>
              <a:gd name="connsiteX4622" fmla="*/ 736599 w 24317312"/>
              <a:gd name="connsiteY4622" fmla="*/ 24317313 h 24317313"/>
              <a:gd name="connsiteX4623" fmla="*/ 9525 w 24317312"/>
              <a:gd name="connsiteY4623" fmla="*/ 24317313 h 24317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 ang="0">
                <a:pos x="connsiteX2796" y="connsiteY2796"/>
              </a:cxn>
              <a:cxn ang="0">
                <a:pos x="connsiteX2797" y="connsiteY2797"/>
              </a:cxn>
              <a:cxn ang="0">
                <a:pos x="connsiteX2798" y="connsiteY2798"/>
              </a:cxn>
              <a:cxn ang="0">
                <a:pos x="connsiteX2799" y="connsiteY2799"/>
              </a:cxn>
              <a:cxn ang="0">
                <a:pos x="connsiteX2800" y="connsiteY2800"/>
              </a:cxn>
              <a:cxn ang="0">
                <a:pos x="connsiteX2801" y="connsiteY2801"/>
              </a:cxn>
              <a:cxn ang="0">
                <a:pos x="connsiteX2802" y="connsiteY2802"/>
              </a:cxn>
              <a:cxn ang="0">
                <a:pos x="connsiteX2803" y="connsiteY2803"/>
              </a:cxn>
              <a:cxn ang="0">
                <a:pos x="connsiteX2804" y="connsiteY2804"/>
              </a:cxn>
              <a:cxn ang="0">
                <a:pos x="connsiteX2805" y="connsiteY2805"/>
              </a:cxn>
              <a:cxn ang="0">
                <a:pos x="connsiteX2806" y="connsiteY2806"/>
              </a:cxn>
              <a:cxn ang="0">
                <a:pos x="connsiteX2807" y="connsiteY2807"/>
              </a:cxn>
              <a:cxn ang="0">
                <a:pos x="connsiteX2808" y="connsiteY2808"/>
              </a:cxn>
              <a:cxn ang="0">
                <a:pos x="connsiteX2809" y="connsiteY2809"/>
              </a:cxn>
              <a:cxn ang="0">
                <a:pos x="connsiteX2810" y="connsiteY2810"/>
              </a:cxn>
              <a:cxn ang="0">
                <a:pos x="connsiteX2811" y="connsiteY2811"/>
              </a:cxn>
              <a:cxn ang="0">
                <a:pos x="connsiteX2812" y="connsiteY2812"/>
              </a:cxn>
              <a:cxn ang="0">
                <a:pos x="connsiteX2813" y="connsiteY2813"/>
              </a:cxn>
              <a:cxn ang="0">
                <a:pos x="connsiteX2814" y="connsiteY2814"/>
              </a:cxn>
              <a:cxn ang="0">
                <a:pos x="connsiteX2815" y="connsiteY2815"/>
              </a:cxn>
              <a:cxn ang="0">
                <a:pos x="connsiteX2816" y="connsiteY2816"/>
              </a:cxn>
              <a:cxn ang="0">
                <a:pos x="connsiteX2817" y="connsiteY2817"/>
              </a:cxn>
              <a:cxn ang="0">
                <a:pos x="connsiteX2818" y="connsiteY2818"/>
              </a:cxn>
              <a:cxn ang="0">
                <a:pos x="connsiteX2819" y="connsiteY2819"/>
              </a:cxn>
              <a:cxn ang="0">
                <a:pos x="connsiteX2820" y="connsiteY2820"/>
              </a:cxn>
              <a:cxn ang="0">
                <a:pos x="connsiteX2821" y="connsiteY2821"/>
              </a:cxn>
              <a:cxn ang="0">
                <a:pos x="connsiteX2822" y="connsiteY2822"/>
              </a:cxn>
              <a:cxn ang="0">
                <a:pos x="connsiteX2823" y="connsiteY2823"/>
              </a:cxn>
              <a:cxn ang="0">
                <a:pos x="connsiteX2824" y="connsiteY2824"/>
              </a:cxn>
              <a:cxn ang="0">
                <a:pos x="connsiteX2825" y="connsiteY2825"/>
              </a:cxn>
              <a:cxn ang="0">
                <a:pos x="connsiteX2826" y="connsiteY2826"/>
              </a:cxn>
              <a:cxn ang="0">
                <a:pos x="connsiteX2827" y="connsiteY2827"/>
              </a:cxn>
              <a:cxn ang="0">
                <a:pos x="connsiteX2828" y="connsiteY2828"/>
              </a:cxn>
              <a:cxn ang="0">
                <a:pos x="connsiteX2829" y="connsiteY2829"/>
              </a:cxn>
              <a:cxn ang="0">
                <a:pos x="connsiteX2830" y="connsiteY2830"/>
              </a:cxn>
              <a:cxn ang="0">
                <a:pos x="connsiteX2831" y="connsiteY2831"/>
              </a:cxn>
              <a:cxn ang="0">
                <a:pos x="connsiteX2832" y="connsiteY2832"/>
              </a:cxn>
              <a:cxn ang="0">
                <a:pos x="connsiteX2833" y="connsiteY2833"/>
              </a:cxn>
              <a:cxn ang="0">
                <a:pos x="connsiteX2834" y="connsiteY2834"/>
              </a:cxn>
              <a:cxn ang="0">
                <a:pos x="connsiteX2835" y="connsiteY2835"/>
              </a:cxn>
              <a:cxn ang="0">
                <a:pos x="connsiteX2836" y="connsiteY2836"/>
              </a:cxn>
              <a:cxn ang="0">
                <a:pos x="connsiteX2837" y="connsiteY2837"/>
              </a:cxn>
              <a:cxn ang="0">
                <a:pos x="connsiteX2838" y="connsiteY2838"/>
              </a:cxn>
              <a:cxn ang="0">
                <a:pos x="connsiteX2839" y="connsiteY2839"/>
              </a:cxn>
              <a:cxn ang="0">
                <a:pos x="connsiteX2840" y="connsiteY2840"/>
              </a:cxn>
              <a:cxn ang="0">
                <a:pos x="connsiteX2841" y="connsiteY2841"/>
              </a:cxn>
              <a:cxn ang="0">
                <a:pos x="connsiteX2842" y="connsiteY2842"/>
              </a:cxn>
              <a:cxn ang="0">
                <a:pos x="connsiteX2843" y="connsiteY2843"/>
              </a:cxn>
              <a:cxn ang="0">
                <a:pos x="connsiteX2844" y="connsiteY2844"/>
              </a:cxn>
              <a:cxn ang="0">
                <a:pos x="connsiteX2845" y="connsiteY2845"/>
              </a:cxn>
              <a:cxn ang="0">
                <a:pos x="connsiteX2846" y="connsiteY2846"/>
              </a:cxn>
              <a:cxn ang="0">
                <a:pos x="connsiteX2847" y="connsiteY2847"/>
              </a:cxn>
              <a:cxn ang="0">
                <a:pos x="connsiteX2848" y="connsiteY2848"/>
              </a:cxn>
              <a:cxn ang="0">
                <a:pos x="connsiteX2849" y="connsiteY2849"/>
              </a:cxn>
              <a:cxn ang="0">
                <a:pos x="connsiteX2850" y="connsiteY2850"/>
              </a:cxn>
              <a:cxn ang="0">
                <a:pos x="connsiteX2851" y="connsiteY2851"/>
              </a:cxn>
              <a:cxn ang="0">
                <a:pos x="connsiteX2852" y="connsiteY2852"/>
              </a:cxn>
              <a:cxn ang="0">
                <a:pos x="connsiteX2853" y="connsiteY2853"/>
              </a:cxn>
              <a:cxn ang="0">
                <a:pos x="connsiteX2854" y="connsiteY2854"/>
              </a:cxn>
              <a:cxn ang="0">
                <a:pos x="connsiteX2855" y="connsiteY2855"/>
              </a:cxn>
              <a:cxn ang="0">
                <a:pos x="connsiteX2856" y="connsiteY2856"/>
              </a:cxn>
              <a:cxn ang="0">
                <a:pos x="connsiteX2857" y="connsiteY2857"/>
              </a:cxn>
              <a:cxn ang="0">
                <a:pos x="connsiteX2858" y="connsiteY2858"/>
              </a:cxn>
              <a:cxn ang="0">
                <a:pos x="connsiteX2859" y="connsiteY2859"/>
              </a:cxn>
              <a:cxn ang="0">
                <a:pos x="connsiteX2860" y="connsiteY2860"/>
              </a:cxn>
              <a:cxn ang="0">
                <a:pos x="connsiteX2861" y="connsiteY2861"/>
              </a:cxn>
              <a:cxn ang="0">
                <a:pos x="connsiteX2862" y="connsiteY2862"/>
              </a:cxn>
              <a:cxn ang="0">
                <a:pos x="connsiteX2863" y="connsiteY2863"/>
              </a:cxn>
              <a:cxn ang="0">
                <a:pos x="connsiteX2864" y="connsiteY2864"/>
              </a:cxn>
              <a:cxn ang="0">
                <a:pos x="connsiteX2865" y="connsiteY2865"/>
              </a:cxn>
              <a:cxn ang="0">
                <a:pos x="connsiteX2866" y="connsiteY2866"/>
              </a:cxn>
              <a:cxn ang="0">
                <a:pos x="connsiteX2867" y="connsiteY2867"/>
              </a:cxn>
              <a:cxn ang="0">
                <a:pos x="connsiteX2868" y="connsiteY2868"/>
              </a:cxn>
              <a:cxn ang="0">
                <a:pos x="connsiteX2869" y="connsiteY2869"/>
              </a:cxn>
              <a:cxn ang="0">
                <a:pos x="connsiteX2870" y="connsiteY2870"/>
              </a:cxn>
              <a:cxn ang="0">
                <a:pos x="connsiteX2871" y="connsiteY2871"/>
              </a:cxn>
              <a:cxn ang="0">
                <a:pos x="connsiteX2872" y="connsiteY2872"/>
              </a:cxn>
              <a:cxn ang="0">
                <a:pos x="connsiteX2873" y="connsiteY2873"/>
              </a:cxn>
              <a:cxn ang="0">
                <a:pos x="connsiteX2874" y="connsiteY2874"/>
              </a:cxn>
              <a:cxn ang="0">
                <a:pos x="connsiteX2875" y="connsiteY2875"/>
              </a:cxn>
              <a:cxn ang="0">
                <a:pos x="connsiteX2876" y="connsiteY2876"/>
              </a:cxn>
              <a:cxn ang="0">
                <a:pos x="connsiteX2877" y="connsiteY2877"/>
              </a:cxn>
              <a:cxn ang="0">
                <a:pos x="connsiteX2878" y="connsiteY2878"/>
              </a:cxn>
              <a:cxn ang="0">
                <a:pos x="connsiteX2879" y="connsiteY2879"/>
              </a:cxn>
              <a:cxn ang="0">
                <a:pos x="connsiteX2880" y="connsiteY2880"/>
              </a:cxn>
              <a:cxn ang="0">
                <a:pos x="connsiteX2881" y="connsiteY2881"/>
              </a:cxn>
              <a:cxn ang="0">
                <a:pos x="connsiteX2882" y="connsiteY2882"/>
              </a:cxn>
              <a:cxn ang="0">
                <a:pos x="connsiteX2883" y="connsiteY2883"/>
              </a:cxn>
              <a:cxn ang="0">
                <a:pos x="connsiteX2884" y="connsiteY2884"/>
              </a:cxn>
              <a:cxn ang="0">
                <a:pos x="connsiteX2885" y="connsiteY2885"/>
              </a:cxn>
              <a:cxn ang="0">
                <a:pos x="connsiteX2886" y="connsiteY2886"/>
              </a:cxn>
              <a:cxn ang="0">
                <a:pos x="connsiteX2887" y="connsiteY2887"/>
              </a:cxn>
              <a:cxn ang="0">
                <a:pos x="connsiteX2888" y="connsiteY2888"/>
              </a:cxn>
              <a:cxn ang="0">
                <a:pos x="connsiteX2889" y="connsiteY2889"/>
              </a:cxn>
              <a:cxn ang="0">
                <a:pos x="connsiteX2890" y="connsiteY2890"/>
              </a:cxn>
              <a:cxn ang="0">
                <a:pos x="connsiteX2891" y="connsiteY2891"/>
              </a:cxn>
              <a:cxn ang="0">
                <a:pos x="connsiteX2892" y="connsiteY2892"/>
              </a:cxn>
              <a:cxn ang="0">
                <a:pos x="connsiteX2893" y="connsiteY2893"/>
              </a:cxn>
              <a:cxn ang="0">
                <a:pos x="connsiteX2894" y="connsiteY2894"/>
              </a:cxn>
              <a:cxn ang="0">
                <a:pos x="connsiteX2895" y="connsiteY2895"/>
              </a:cxn>
              <a:cxn ang="0">
                <a:pos x="connsiteX2896" y="connsiteY2896"/>
              </a:cxn>
              <a:cxn ang="0">
                <a:pos x="connsiteX2897" y="connsiteY2897"/>
              </a:cxn>
              <a:cxn ang="0">
                <a:pos x="connsiteX2898" y="connsiteY2898"/>
              </a:cxn>
              <a:cxn ang="0">
                <a:pos x="connsiteX2899" y="connsiteY2899"/>
              </a:cxn>
              <a:cxn ang="0">
                <a:pos x="connsiteX2900" y="connsiteY2900"/>
              </a:cxn>
              <a:cxn ang="0">
                <a:pos x="connsiteX2901" y="connsiteY2901"/>
              </a:cxn>
              <a:cxn ang="0">
                <a:pos x="connsiteX2902" y="connsiteY2902"/>
              </a:cxn>
              <a:cxn ang="0">
                <a:pos x="connsiteX2903" y="connsiteY2903"/>
              </a:cxn>
              <a:cxn ang="0">
                <a:pos x="connsiteX2904" y="connsiteY2904"/>
              </a:cxn>
              <a:cxn ang="0">
                <a:pos x="connsiteX2905" y="connsiteY2905"/>
              </a:cxn>
              <a:cxn ang="0">
                <a:pos x="connsiteX2906" y="connsiteY2906"/>
              </a:cxn>
              <a:cxn ang="0">
                <a:pos x="connsiteX2907" y="connsiteY2907"/>
              </a:cxn>
              <a:cxn ang="0">
                <a:pos x="connsiteX2908" y="connsiteY2908"/>
              </a:cxn>
              <a:cxn ang="0">
                <a:pos x="connsiteX2909" y="connsiteY2909"/>
              </a:cxn>
              <a:cxn ang="0">
                <a:pos x="connsiteX2910" y="connsiteY2910"/>
              </a:cxn>
              <a:cxn ang="0">
                <a:pos x="connsiteX2911" y="connsiteY2911"/>
              </a:cxn>
              <a:cxn ang="0">
                <a:pos x="connsiteX2912" y="connsiteY2912"/>
              </a:cxn>
              <a:cxn ang="0">
                <a:pos x="connsiteX2913" y="connsiteY2913"/>
              </a:cxn>
              <a:cxn ang="0">
                <a:pos x="connsiteX2914" y="connsiteY2914"/>
              </a:cxn>
              <a:cxn ang="0">
                <a:pos x="connsiteX2915" y="connsiteY2915"/>
              </a:cxn>
              <a:cxn ang="0">
                <a:pos x="connsiteX2916" y="connsiteY2916"/>
              </a:cxn>
              <a:cxn ang="0">
                <a:pos x="connsiteX2917" y="connsiteY2917"/>
              </a:cxn>
              <a:cxn ang="0">
                <a:pos x="connsiteX2918" y="connsiteY2918"/>
              </a:cxn>
              <a:cxn ang="0">
                <a:pos x="connsiteX2919" y="connsiteY2919"/>
              </a:cxn>
              <a:cxn ang="0">
                <a:pos x="connsiteX2920" y="connsiteY2920"/>
              </a:cxn>
              <a:cxn ang="0">
                <a:pos x="connsiteX2921" y="connsiteY2921"/>
              </a:cxn>
              <a:cxn ang="0">
                <a:pos x="connsiteX2922" y="connsiteY2922"/>
              </a:cxn>
              <a:cxn ang="0">
                <a:pos x="connsiteX2923" y="connsiteY2923"/>
              </a:cxn>
              <a:cxn ang="0">
                <a:pos x="connsiteX2924" y="connsiteY2924"/>
              </a:cxn>
              <a:cxn ang="0">
                <a:pos x="connsiteX2925" y="connsiteY2925"/>
              </a:cxn>
              <a:cxn ang="0">
                <a:pos x="connsiteX2926" y="connsiteY2926"/>
              </a:cxn>
              <a:cxn ang="0">
                <a:pos x="connsiteX2927" y="connsiteY2927"/>
              </a:cxn>
              <a:cxn ang="0">
                <a:pos x="connsiteX2928" y="connsiteY2928"/>
              </a:cxn>
              <a:cxn ang="0">
                <a:pos x="connsiteX2929" y="connsiteY2929"/>
              </a:cxn>
              <a:cxn ang="0">
                <a:pos x="connsiteX2930" y="connsiteY2930"/>
              </a:cxn>
              <a:cxn ang="0">
                <a:pos x="connsiteX2931" y="connsiteY2931"/>
              </a:cxn>
              <a:cxn ang="0">
                <a:pos x="connsiteX2932" y="connsiteY2932"/>
              </a:cxn>
              <a:cxn ang="0">
                <a:pos x="connsiteX2933" y="connsiteY2933"/>
              </a:cxn>
              <a:cxn ang="0">
                <a:pos x="connsiteX2934" y="connsiteY2934"/>
              </a:cxn>
              <a:cxn ang="0">
                <a:pos x="connsiteX2935" y="connsiteY2935"/>
              </a:cxn>
              <a:cxn ang="0">
                <a:pos x="connsiteX2936" y="connsiteY2936"/>
              </a:cxn>
              <a:cxn ang="0">
                <a:pos x="connsiteX2937" y="connsiteY2937"/>
              </a:cxn>
              <a:cxn ang="0">
                <a:pos x="connsiteX2938" y="connsiteY2938"/>
              </a:cxn>
              <a:cxn ang="0">
                <a:pos x="connsiteX2939" y="connsiteY2939"/>
              </a:cxn>
              <a:cxn ang="0">
                <a:pos x="connsiteX2940" y="connsiteY2940"/>
              </a:cxn>
              <a:cxn ang="0">
                <a:pos x="connsiteX2941" y="connsiteY2941"/>
              </a:cxn>
              <a:cxn ang="0">
                <a:pos x="connsiteX2942" y="connsiteY2942"/>
              </a:cxn>
              <a:cxn ang="0">
                <a:pos x="connsiteX2943" y="connsiteY2943"/>
              </a:cxn>
              <a:cxn ang="0">
                <a:pos x="connsiteX2944" y="connsiteY2944"/>
              </a:cxn>
              <a:cxn ang="0">
                <a:pos x="connsiteX2945" y="connsiteY2945"/>
              </a:cxn>
              <a:cxn ang="0">
                <a:pos x="connsiteX2946" y="connsiteY2946"/>
              </a:cxn>
              <a:cxn ang="0">
                <a:pos x="connsiteX2947" y="connsiteY2947"/>
              </a:cxn>
              <a:cxn ang="0">
                <a:pos x="connsiteX2948" y="connsiteY2948"/>
              </a:cxn>
              <a:cxn ang="0">
                <a:pos x="connsiteX2949" y="connsiteY2949"/>
              </a:cxn>
              <a:cxn ang="0">
                <a:pos x="connsiteX2950" y="connsiteY2950"/>
              </a:cxn>
              <a:cxn ang="0">
                <a:pos x="connsiteX2951" y="connsiteY2951"/>
              </a:cxn>
              <a:cxn ang="0">
                <a:pos x="connsiteX2952" y="connsiteY2952"/>
              </a:cxn>
              <a:cxn ang="0">
                <a:pos x="connsiteX2953" y="connsiteY2953"/>
              </a:cxn>
              <a:cxn ang="0">
                <a:pos x="connsiteX2954" y="connsiteY2954"/>
              </a:cxn>
              <a:cxn ang="0">
                <a:pos x="connsiteX2955" y="connsiteY2955"/>
              </a:cxn>
              <a:cxn ang="0">
                <a:pos x="connsiteX2956" y="connsiteY2956"/>
              </a:cxn>
              <a:cxn ang="0">
                <a:pos x="connsiteX2957" y="connsiteY2957"/>
              </a:cxn>
              <a:cxn ang="0">
                <a:pos x="connsiteX2958" y="connsiteY2958"/>
              </a:cxn>
              <a:cxn ang="0">
                <a:pos x="connsiteX2959" y="connsiteY2959"/>
              </a:cxn>
              <a:cxn ang="0">
                <a:pos x="connsiteX2960" y="connsiteY2960"/>
              </a:cxn>
              <a:cxn ang="0">
                <a:pos x="connsiteX2961" y="connsiteY2961"/>
              </a:cxn>
              <a:cxn ang="0">
                <a:pos x="connsiteX2962" y="connsiteY2962"/>
              </a:cxn>
              <a:cxn ang="0">
                <a:pos x="connsiteX2963" y="connsiteY2963"/>
              </a:cxn>
              <a:cxn ang="0">
                <a:pos x="connsiteX2964" y="connsiteY2964"/>
              </a:cxn>
              <a:cxn ang="0">
                <a:pos x="connsiteX2965" y="connsiteY2965"/>
              </a:cxn>
              <a:cxn ang="0">
                <a:pos x="connsiteX2966" y="connsiteY2966"/>
              </a:cxn>
              <a:cxn ang="0">
                <a:pos x="connsiteX2967" y="connsiteY2967"/>
              </a:cxn>
              <a:cxn ang="0">
                <a:pos x="connsiteX2968" y="connsiteY2968"/>
              </a:cxn>
              <a:cxn ang="0">
                <a:pos x="connsiteX2969" y="connsiteY2969"/>
              </a:cxn>
              <a:cxn ang="0">
                <a:pos x="connsiteX2970" y="connsiteY2970"/>
              </a:cxn>
              <a:cxn ang="0">
                <a:pos x="connsiteX2971" y="connsiteY2971"/>
              </a:cxn>
              <a:cxn ang="0">
                <a:pos x="connsiteX2972" y="connsiteY2972"/>
              </a:cxn>
              <a:cxn ang="0">
                <a:pos x="connsiteX2973" y="connsiteY2973"/>
              </a:cxn>
              <a:cxn ang="0">
                <a:pos x="connsiteX2974" y="connsiteY2974"/>
              </a:cxn>
              <a:cxn ang="0">
                <a:pos x="connsiteX2975" y="connsiteY2975"/>
              </a:cxn>
              <a:cxn ang="0">
                <a:pos x="connsiteX2976" y="connsiteY2976"/>
              </a:cxn>
              <a:cxn ang="0">
                <a:pos x="connsiteX2977" y="connsiteY2977"/>
              </a:cxn>
              <a:cxn ang="0">
                <a:pos x="connsiteX2978" y="connsiteY2978"/>
              </a:cxn>
              <a:cxn ang="0">
                <a:pos x="connsiteX2979" y="connsiteY2979"/>
              </a:cxn>
              <a:cxn ang="0">
                <a:pos x="connsiteX2980" y="connsiteY2980"/>
              </a:cxn>
              <a:cxn ang="0">
                <a:pos x="connsiteX2981" y="connsiteY2981"/>
              </a:cxn>
              <a:cxn ang="0">
                <a:pos x="connsiteX2982" y="connsiteY2982"/>
              </a:cxn>
              <a:cxn ang="0">
                <a:pos x="connsiteX2983" y="connsiteY2983"/>
              </a:cxn>
              <a:cxn ang="0">
                <a:pos x="connsiteX2984" y="connsiteY2984"/>
              </a:cxn>
              <a:cxn ang="0">
                <a:pos x="connsiteX2985" y="connsiteY2985"/>
              </a:cxn>
              <a:cxn ang="0">
                <a:pos x="connsiteX2986" y="connsiteY2986"/>
              </a:cxn>
              <a:cxn ang="0">
                <a:pos x="connsiteX2987" y="connsiteY2987"/>
              </a:cxn>
              <a:cxn ang="0">
                <a:pos x="connsiteX2988" y="connsiteY2988"/>
              </a:cxn>
              <a:cxn ang="0">
                <a:pos x="connsiteX2989" y="connsiteY2989"/>
              </a:cxn>
              <a:cxn ang="0">
                <a:pos x="connsiteX2990" y="connsiteY2990"/>
              </a:cxn>
              <a:cxn ang="0">
                <a:pos x="connsiteX2991" y="connsiteY2991"/>
              </a:cxn>
              <a:cxn ang="0">
                <a:pos x="connsiteX2992" y="connsiteY2992"/>
              </a:cxn>
              <a:cxn ang="0">
                <a:pos x="connsiteX2993" y="connsiteY2993"/>
              </a:cxn>
              <a:cxn ang="0">
                <a:pos x="connsiteX2994" y="connsiteY2994"/>
              </a:cxn>
              <a:cxn ang="0">
                <a:pos x="connsiteX2995" y="connsiteY2995"/>
              </a:cxn>
              <a:cxn ang="0">
                <a:pos x="connsiteX2996" y="connsiteY2996"/>
              </a:cxn>
              <a:cxn ang="0">
                <a:pos x="connsiteX2997" y="connsiteY2997"/>
              </a:cxn>
              <a:cxn ang="0">
                <a:pos x="connsiteX2998" y="connsiteY2998"/>
              </a:cxn>
              <a:cxn ang="0">
                <a:pos x="connsiteX2999" y="connsiteY2999"/>
              </a:cxn>
              <a:cxn ang="0">
                <a:pos x="connsiteX3000" y="connsiteY3000"/>
              </a:cxn>
              <a:cxn ang="0">
                <a:pos x="connsiteX3001" y="connsiteY3001"/>
              </a:cxn>
              <a:cxn ang="0">
                <a:pos x="connsiteX3002" y="connsiteY3002"/>
              </a:cxn>
              <a:cxn ang="0">
                <a:pos x="connsiteX3003" y="connsiteY3003"/>
              </a:cxn>
              <a:cxn ang="0">
                <a:pos x="connsiteX3004" y="connsiteY3004"/>
              </a:cxn>
              <a:cxn ang="0">
                <a:pos x="connsiteX3005" y="connsiteY3005"/>
              </a:cxn>
              <a:cxn ang="0">
                <a:pos x="connsiteX3006" y="connsiteY3006"/>
              </a:cxn>
              <a:cxn ang="0">
                <a:pos x="connsiteX3007" y="connsiteY3007"/>
              </a:cxn>
              <a:cxn ang="0">
                <a:pos x="connsiteX3008" y="connsiteY3008"/>
              </a:cxn>
              <a:cxn ang="0">
                <a:pos x="connsiteX3009" y="connsiteY3009"/>
              </a:cxn>
              <a:cxn ang="0">
                <a:pos x="connsiteX3010" y="connsiteY3010"/>
              </a:cxn>
              <a:cxn ang="0">
                <a:pos x="connsiteX3011" y="connsiteY3011"/>
              </a:cxn>
              <a:cxn ang="0">
                <a:pos x="connsiteX3012" y="connsiteY3012"/>
              </a:cxn>
              <a:cxn ang="0">
                <a:pos x="connsiteX3013" y="connsiteY3013"/>
              </a:cxn>
              <a:cxn ang="0">
                <a:pos x="connsiteX3014" y="connsiteY3014"/>
              </a:cxn>
              <a:cxn ang="0">
                <a:pos x="connsiteX3015" y="connsiteY3015"/>
              </a:cxn>
              <a:cxn ang="0">
                <a:pos x="connsiteX3016" y="connsiteY3016"/>
              </a:cxn>
              <a:cxn ang="0">
                <a:pos x="connsiteX3017" y="connsiteY3017"/>
              </a:cxn>
              <a:cxn ang="0">
                <a:pos x="connsiteX3018" y="connsiteY3018"/>
              </a:cxn>
              <a:cxn ang="0">
                <a:pos x="connsiteX3019" y="connsiteY3019"/>
              </a:cxn>
              <a:cxn ang="0">
                <a:pos x="connsiteX3020" y="connsiteY3020"/>
              </a:cxn>
              <a:cxn ang="0">
                <a:pos x="connsiteX3021" y="connsiteY3021"/>
              </a:cxn>
              <a:cxn ang="0">
                <a:pos x="connsiteX3022" y="connsiteY3022"/>
              </a:cxn>
              <a:cxn ang="0">
                <a:pos x="connsiteX3023" y="connsiteY3023"/>
              </a:cxn>
              <a:cxn ang="0">
                <a:pos x="connsiteX3024" y="connsiteY3024"/>
              </a:cxn>
              <a:cxn ang="0">
                <a:pos x="connsiteX3025" y="connsiteY3025"/>
              </a:cxn>
              <a:cxn ang="0">
                <a:pos x="connsiteX3026" y="connsiteY3026"/>
              </a:cxn>
              <a:cxn ang="0">
                <a:pos x="connsiteX3027" y="connsiteY3027"/>
              </a:cxn>
              <a:cxn ang="0">
                <a:pos x="connsiteX3028" y="connsiteY3028"/>
              </a:cxn>
              <a:cxn ang="0">
                <a:pos x="connsiteX3029" y="connsiteY3029"/>
              </a:cxn>
              <a:cxn ang="0">
                <a:pos x="connsiteX3030" y="connsiteY3030"/>
              </a:cxn>
              <a:cxn ang="0">
                <a:pos x="connsiteX3031" y="connsiteY3031"/>
              </a:cxn>
              <a:cxn ang="0">
                <a:pos x="connsiteX3032" y="connsiteY3032"/>
              </a:cxn>
              <a:cxn ang="0">
                <a:pos x="connsiteX3033" y="connsiteY3033"/>
              </a:cxn>
              <a:cxn ang="0">
                <a:pos x="connsiteX3034" y="connsiteY3034"/>
              </a:cxn>
              <a:cxn ang="0">
                <a:pos x="connsiteX3035" y="connsiteY3035"/>
              </a:cxn>
              <a:cxn ang="0">
                <a:pos x="connsiteX3036" y="connsiteY3036"/>
              </a:cxn>
              <a:cxn ang="0">
                <a:pos x="connsiteX3037" y="connsiteY3037"/>
              </a:cxn>
              <a:cxn ang="0">
                <a:pos x="connsiteX3038" y="connsiteY3038"/>
              </a:cxn>
              <a:cxn ang="0">
                <a:pos x="connsiteX3039" y="connsiteY3039"/>
              </a:cxn>
              <a:cxn ang="0">
                <a:pos x="connsiteX3040" y="connsiteY3040"/>
              </a:cxn>
              <a:cxn ang="0">
                <a:pos x="connsiteX3041" y="connsiteY3041"/>
              </a:cxn>
              <a:cxn ang="0">
                <a:pos x="connsiteX3042" y="connsiteY3042"/>
              </a:cxn>
              <a:cxn ang="0">
                <a:pos x="connsiteX3043" y="connsiteY3043"/>
              </a:cxn>
              <a:cxn ang="0">
                <a:pos x="connsiteX3044" y="connsiteY3044"/>
              </a:cxn>
              <a:cxn ang="0">
                <a:pos x="connsiteX3045" y="connsiteY3045"/>
              </a:cxn>
              <a:cxn ang="0">
                <a:pos x="connsiteX3046" y="connsiteY3046"/>
              </a:cxn>
              <a:cxn ang="0">
                <a:pos x="connsiteX3047" y="connsiteY3047"/>
              </a:cxn>
              <a:cxn ang="0">
                <a:pos x="connsiteX3048" y="connsiteY3048"/>
              </a:cxn>
              <a:cxn ang="0">
                <a:pos x="connsiteX3049" y="connsiteY3049"/>
              </a:cxn>
              <a:cxn ang="0">
                <a:pos x="connsiteX3050" y="connsiteY3050"/>
              </a:cxn>
              <a:cxn ang="0">
                <a:pos x="connsiteX3051" y="connsiteY3051"/>
              </a:cxn>
              <a:cxn ang="0">
                <a:pos x="connsiteX3052" y="connsiteY3052"/>
              </a:cxn>
              <a:cxn ang="0">
                <a:pos x="connsiteX3053" y="connsiteY3053"/>
              </a:cxn>
              <a:cxn ang="0">
                <a:pos x="connsiteX3054" y="connsiteY3054"/>
              </a:cxn>
              <a:cxn ang="0">
                <a:pos x="connsiteX3055" y="connsiteY3055"/>
              </a:cxn>
              <a:cxn ang="0">
                <a:pos x="connsiteX3056" y="connsiteY3056"/>
              </a:cxn>
              <a:cxn ang="0">
                <a:pos x="connsiteX3057" y="connsiteY3057"/>
              </a:cxn>
              <a:cxn ang="0">
                <a:pos x="connsiteX3058" y="connsiteY3058"/>
              </a:cxn>
              <a:cxn ang="0">
                <a:pos x="connsiteX3059" y="connsiteY3059"/>
              </a:cxn>
              <a:cxn ang="0">
                <a:pos x="connsiteX3060" y="connsiteY3060"/>
              </a:cxn>
              <a:cxn ang="0">
                <a:pos x="connsiteX3061" y="connsiteY3061"/>
              </a:cxn>
              <a:cxn ang="0">
                <a:pos x="connsiteX3062" y="connsiteY3062"/>
              </a:cxn>
              <a:cxn ang="0">
                <a:pos x="connsiteX3063" y="connsiteY3063"/>
              </a:cxn>
              <a:cxn ang="0">
                <a:pos x="connsiteX3064" y="connsiteY3064"/>
              </a:cxn>
              <a:cxn ang="0">
                <a:pos x="connsiteX3065" y="connsiteY3065"/>
              </a:cxn>
              <a:cxn ang="0">
                <a:pos x="connsiteX3066" y="connsiteY3066"/>
              </a:cxn>
              <a:cxn ang="0">
                <a:pos x="connsiteX3067" y="connsiteY3067"/>
              </a:cxn>
              <a:cxn ang="0">
                <a:pos x="connsiteX3068" y="connsiteY3068"/>
              </a:cxn>
              <a:cxn ang="0">
                <a:pos x="connsiteX3069" y="connsiteY3069"/>
              </a:cxn>
              <a:cxn ang="0">
                <a:pos x="connsiteX3070" y="connsiteY3070"/>
              </a:cxn>
              <a:cxn ang="0">
                <a:pos x="connsiteX3071" y="connsiteY3071"/>
              </a:cxn>
              <a:cxn ang="0">
                <a:pos x="connsiteX3072" y="connsiteY3072"/>
              </a:cxn>
              <a:cxn ang="0">
                <a:pos x="connsiteX3073" y="connsiteY3073"/>
              </a:cxn>
              <a:cxn ang="0">
                <a:pos x="connsiteX3074" y="connsiteY3074"/>
              </a:cxn>
              <a:cxn ang="0">
                <a:pos x="connsiteX3075" y="connsiteY3075"/>
              </a:cxn>
              <a:cxn ang="0">
                <a:pos x="connsiteX3076" y="connsiteY3076"/>
              </a:cxn>
              <a:cxn ang="0">
                <a:pos x="connsiteX3077" y="connsiteY3077"/>
              </a:cxn>
              <a:cxn ang="0">
                <a:pos x="connsiteX3078" y="connsiteY3078"/>
              </a:cxn>
              <a:cxn ang="0">
                <a:pos x="connsiteX3079" y="connsiteY3079"/>
              </a:cxn>
              <a:cxn ang="0">
                <a:pos x="connsiteX3080" y="connsiteY3080"/>
              </a:cxn>
              <a:cxn ang="0">
                <a:pos x="connsiteX3081" y="connsiteY3081"/>
              </a:cxn>
              <a:cxn ang="0">
                <a:pos x="connsiteX3082" y="connsiteY3082"/>
              </a:cxn>
              <a:cxn ang="0">
                <a:pos x="connsiteX3083" y="connsiteY3083"/>
              </a:cxn>
              <a:cxn ang="0">
                <a:pos x="connsiteX3084" y="connsiteY3084"/>
              </a:cxn>
              <a:cxn ang="0">
                <a:pos x="connsiteX3085" y="connsiteY3085"/>
              </a:cxn>
              <a:cxn ang="0">
                <a:pos x="connsiteX3086" y="connsiteY3086"/>
              </a:cxn>
              <a:cxn ang="0">
                <a:pos x="connsiteX3087" y="connsiteY3087"/>
              </a:cxn>
              <a:cxn ang="0">
                <a:pos x="connsiteX3088" y="connsiteY3088"/>
              </a:cxn>
              <a:cxn ang="0">
                <a:pos x="connsiteX3089" y="connsiteY3089"/>
              </a:cxn>
              <a:cxn ang="0">
                <a:pos x="connsiteX3090" y="connsiteY3090"/>
              </a:cxn>
              <a:cxn ang="0">
                <a:pos x="connsiteX3091" y="connsiteY3091"/>
              </a:cxn>
              <a:cxn ang="0">
                <a:pos x="connsiteX3092" y="connsiteY3092"/>
              </a:cxn>
              <a:cxn ang="0">
                <a:pos x="connsiteX3093" y="connsiteY3093"/>
              </a:cxn>
              <a:cxn ang="0">
                <a:pos x="connsiteX3094" y="connsiteY3094"/>
              </a:cxn>
              <a:cxn ang="0">
                <a:pos x="connsiteX3095" y="connsiteY3095"/>
              </a:cxn>
              <a:cxn ang="0">
                <a:pos x="connsiteX3096" y="connsiteY3096"/>
              </a:cxn>
              <a:cxn ang="0">
                <a:pos x="connsiteX3097" y="connsiteY3097"/>
              </a:cxn>
              <a:cxn ang="0">
                <a:pos x="connsiteX3098" y="connsiteY3098"/>
              </a:cxn>
              <a:cxn ang="0">
                <a:pos x="connsiteX3099" y="connsiteY3099"/>
              </a:cxn>
              <a:cxn ang="0">
                <a:pos x="connsiteX3100" y="connsiteY3100"/>
              </a:cxn>
              <a:cxn ang="0">
                <a:pos x="connsiteX3101" y="connsiteY3101"/>
              </a:cxn>
              <a:cxn ang="0">
                <a:pos x="connsiteX3102" y="connsiteY3102"/>
              </a:cxn>
              <a:cxn ang="0">
                <a:pos x="connsiteX3103" y="connsiteY3103"/>
              </a:cxn>
              <a:cxn ang="0">
                <a:pos x="connsiteX3104" y="connsiteY3104"/>
              </a:cxn>
              <a:cxn ang="0">
                <a:pos x="connsiteX3105" y="connsiteY3105"/>
              </a:cxn>
              <a:cxn ang="0">
                <a:pos x="connsiteX3106" y="connsiteY3106"/>
              </a:cxn>
              <a:cxn ang="0">
                <a:pos x="connsiteX3107" y="connsiteY3107"/>
              </a:cxn>
              <a:cxn ang="0">
                <a:pos x="connsiteX3108" y="connsiteY3108"/>
              </a:cxn>
              <a:cxn ang="0">
                <a:pos x="connsiteX3109" y="connsiteY3109"/>
              </a:cxn>
              <a:cxn ang="0">
                <a:pos x="connsiteX3110" y="connsiteY3110"/>
              </a:cxn>
              <a:cxn ang="0">
                <a:pos x="connsiteX3111" y="connsiteY3111"/>
              </a:cxn>
              <a:cxn ang="0">
                <a:pos x="connsiteX3112" y="connsiteY3112"/>
              </a:cxn>
              <a:cxn ang="0">
                <a:pos x="connsiteX3113" y="connsiteY3113"/>
              </a:cxn>
              <a:cxn ang="0">
                <a:pos x="connsiteX3114" y="connsiteY3114"/>
              </a:cxn>
              <a:cxn ang="0">
                <a:pos x="connsiteX3115" y="connsiteY3115"/>
              </a:cxn>
              <a:cxn ang="0">
                <a:pos x="connsiteX3116" y="connsiteY3116"/>
              </a:cxn>
              <a:cxn ang="0">
                <a:pos x="connsiteX3117" y="connsiteY3117"/>
              </a:cxn>
              <a:cxn ang="0">
                <a:pos x="connsiteX3118" y="connsiteY3118"/>
              </a:cxn>
              <a:cxn ang="0">
                <a:pos x="connsiteX3119" y="connsiteY3119"/>
              </a:cxn>
              <a:cxn ang="0">
                <a:pos x="connsiteX3120" y="connsiteY3120"/>
              </a:cxn>
              <a:cxn ang="0">
                <a:pos x="connsiteX3121" y="connsiteY3121"/>
              </a:cxn>
              <a:cxn ang="0">
                <a:pos x="connsiteX3122" y="connsiteY3122"/>
              </a:cxn>
              <a:cxn ang="0">
                <a:pos x="connsiteX3123" y="connsiteY3123"/>
              </a:cxn>
              <a:cxn ang="0">
                <a:pos x="connsiteX3124" y="connsiteY3124"/>
              </a:cxn>
              <a:cxn ang="0">
                <a:pos x="connsiteX3125" y="connsiteY3125"/>
              </a:cxn>
              <a:cxn ang="0">
                <a:pos x="connsiteX3126" y="connsiteY3126"/>
              </a:cxn>
              <a:cxn ang="0">
                <a:pos x="connsiteX3127" y="connsiteY3127"/>
              </a:cxn>
              <a:cxn ang="0">
                <a:pos x="connsiteX3128" y="connsiteY3128"/>
              </a:cxn>
              <a:cxn ang="0">
                <a:pos x="connsiteX3129" y="connsiteY3129"/>
              </a:cxn>
              <a:cxn ang="0">
                <a:pos x="connsiteX3130" y="connsiteY3130"/>
              </a:cxn>
              <a:cxn ang="0">
                <a:pos x="connsiteX3131" y="connsiteY3131"/>
              </a:cxn>
              <a:cxn ang="0">
                <a:pos x="connsiteX3132" y="connsiteY3132"/>
              </a:cxn>
              <a:cxn ang="0">
                <a:pos x="connsiteX3133" y="connsiteY3133"/>
              </a:cxn>
              <a:cxn ang="0">
                <a:pos x="connsiteX3134" y="connsiteY3134"/>
              </a:cxn>
              <a:cxn ang="0">
                <a:pos x="connsiteX3135" y="connsiteY3135"/>
              </a:cxn>
              <a:cxn ang="0">
                <a:pos x="connsiteX3136" y="connsiteY3136"/>
              </a:cxn>
              <a:cxn ang="0">
                <a:pos x="connsiteX3137" y="connsiteY3137"/>
              </a:cxn>
              <a:cxn ang="0">
                <a:pos x="connsiteX3138" y="connsiteY3138"/>
              </a:cxn>
              <a:cxn ang="0">
                <a:pos x="connsiteX3139" y="connsiteY3139"/>
              </a:cxn>
              <a:cxn ang="0">
                <a:pos x="connsiteX3140" y="connsiteY3140"/>
              </a:cxn>
              <a:cxn ang="0">
                <a:pos x="connsiteX3141" y="connsiteY3141"/>
              </a:cxn>
              <a:cxn ang="0">
                <a:pos x="connsiteX3142" y="connsiteY3142"/>
              </a:cxn>
              <a:cxn ang="0">
                <a:pos x="connsiteX3143" y="connsiteY3143"/>
              </a:cxn>
              <a:cxn ang="0">
                <a:pos x="connsiteX3144" y="connsiteY3144"/>
              </a:cxn>
              <a:cxn ang="0">
                <a:pos x="connsiteX3145" y="connsiteY3145"/>
              </a:cxn>
              <a:cxn ang="0">
                <a:pos x="connsiteX3146" y="connsiteY3146"/>
              </a:cxn>
              <a:cxn ang="0">
                <a:pos x="connsiteX3147" y="connsiteY3147"/>
              </a:cxn>
              <a:cxn ang="0">
                <a:pos x="connsiteX3148" y="connsiteY3148"/>
              </a:cxn>
              <a:cxn ang="0">
                <a:pos x="connsiteX3149" y="connsiteY3149"/>
              </a:cxn>
              <a:cxn ang="0">
                <a:pos x="connsiteX3150" y="connsiteY3150"/>
              </a:cxn>
              <a:cxn ang="0">
                <a:pos x="connsiteX3151" y="connsiteY3151"/>
              </a:cxn>
              <a:cxn ang="0">
                <a:pos x="connsiteX3152" y="connsiteY3152"/>
              </a:cxn>
              <a:cxn ang="0">
                <a:pos x="connsiteX3153" y="connsiteY3153"/>
              </a:cxn>
              <a:cxn ang="0">
                <a:pos x="connsiteX3154" y="connsiteY3154"/>
              </a:cxn>
              <a:cxn ang="0">
                <a:pos x="connsiteX3155" y="connsiteY3155"/>
              </a:cxn>
              <a:cxn ang="0">
                <a:pos x="connsiteX3156" y="connsiteY3156"/>
              </a:cxn>
              <a:cxn ang="0">
                <a:pos x="connsiteX3157" y="connsiteY3157"/>
              </a:cxn>
              <a:cxn ang="0">
                <a:pos x="connsiteX3158" y="connsiteY3158"/>
              </a:cxn>
              <a:cxn ang="0">
                <a:pos x="connsiteX3159" y="connsiteY3159"/>
              </a:cxn>
              <a:cxn ang="0">
                <a:pos x="connsiteX3160" y="connsiteY3160"/>
              </a:cxn>
              <a:cxn ang="0">
                <a:pos x="connsiteX3161" y="connsiteY3161"/>
              </a:cxn>
              <a:cxn ang="0">
                <a:pos x="connsiteX3162" y="connsiteY3162"/>
              </a:cxn>
              <a:cxn ang="0">
                <a:pos x="connsiteX3163" y="connsiteY3163"/>
              </a:cxn>
              <a:cxn ang="0">
                <a:pos x="connsiteX3164" y="connsiteY3164"/>
              </a:cxn>
              <a:cxn ang="0">
                <a:pos x="connsiteX3165" y="connsiteY3165"/>
              </a:cxn>
              <a:cxn ang="0">
                <a:pos x="connsiteX3166" y="connsiteY3166"/>
              </a:cxn>
              <a:cxn ang="0">
                <a:pos x="connsiteX3167" y="connsiteY3167"/>
              </a:cxn>
              <a:cxn ang="0">
                <a:pos x="connsiteX3168" y="connsiteY3168"/>
              </a:cxn>
              <a:cxn ang="0">
                <a:pos x="connsiteX3169" y="connsiteY3169"/>
              </a:cxn>
              <a:cxn ang="0">
                <a:pos x="connsiteX3170" y="connsiteY3170"/>
              </a:cxn>
              <a:cxn ang="0">
                <a:pos x="connsiteX3171" y="connsiteY3171"/>
              </a:cxn>
              <a:cxn ang="0">
                <a:pos x="connsiteX3172" y="connsiteY3172"/>
              </a:cxn>
              <a:cxn ang="0">
                <a:pos x="connsiteX3173" y="connsiteY3173"/>
              </a:cxn>
              <a:cxn ang="0">
                <a:pos x="connsiteX3174" y="connsiteY3174"/>
              </a:cxn>
              <a:cxn ang="0">
                <a:pos x="connsiteX3175" y="connsiteY3175"/>
              </a:cxn>
              <a:cxn ang="0">
                <a:pos x="connsiteX3176" y="connsiteY3176"/>
              </a:cxn>
              <a:cxn ang="0">
                <a:pos x="connsiteX3177" y="connsiteY3177"/>
              </a:cxn>
              <a:cxn ang="0">
                <a:pos x="connsiteX3178" y="connsiteY3178"/>
              </a:cxn>
              <a:cxn ang="0">
                <a:pos x="connsiteX3179" y="connsiteY3179"/>
              </a:cxn>
              <a:cxn ang="0">
                <a:pos x="connsiteX3180" y="connsiteY3180"/>
              </a:cxn>
              <a:cxn ang="0">
                <a:pos x="connsiteX3181" y="connsiteY3181"/>
              </a:cxn>
              <a:cxn ang="0">
                <a:pos x="connsiteX3182" y="connsiteY3182"/>
              </a:cxn>
              <a:cxn ang="0">
                <a:pos x="connsiteX3183" y="connsiteY3183"/>
              </a:cxn>
              <a:cxn ang="0">
                <a:pos x="connsiteX3184" y="connsiteY3184"/>
              </a:cxn>
              <a:cxn ang="0">
                <a:pos x="connsiteX3185" y="connsiteY3185"/>
              </a:cxn>
              <a:cxn ang="0">
                <a:pos x="connsiteX3186" y="connsiteY3186"/>
              </a:cxn>
              <a:cxn ang="0">
                <a:pos x="connsiteX3187" y="connsiteY3187"/>
              </a:cxn>
              <a:cxn ang="0">
                <a:pos x="connsiteX3188" y="connsiteY3188"/>
              </a:cxn>
              <a:cxn ang="0">
                <a:pos x="connsiteX3189" y="connsiteY3189"/>
              </a:cxn>
              <a:cxn ang="0">
                <a:pos x="connsiteX3190" y="connsiteY3190"/>
              </a:cxn>
              <a:cxn ang="0">
                <a:pos x="connsiteX3191" y="connsiteY3191"/>
              </a:cxn>
              <a:cxn ang="0">
                <a:pos x="connsiteX3192" y="connsiteY3192"/>
              </a:cxn>
              <a:cxn ang="0">
                <a:pos x="connsiteX3193" y="connsiteY3193"/>
              </a:cxn>
              <a:cxn ang="0">
                <a:pos x="connsiteX3194" y="connsiteY3194"/>
              </a:cxn>
              <a:cxn ang="0">
                <a:pos x="connsiteX3195" y="connsiteY3195"/>
              </a:cxn>
              <a:cxn ang="0">
                <a:pos x="connsiteX3196" y="connsiteY3196"/>
              </a:cxn>
              <a:cxn ang="0">
                <a:pos x="connsiteX3197" y="connsiteY3197"/>
              </a:cxn>
              <a:cxn ang="0">
                <a:pos x="connsiteX3198" y="connsiteY3198"/>
              </a:cxn>
              <a:cxn ang="0">
                <a:pos x="connsiteX3199" y="connsiteY3199"/>
              </a:cxn>
              <a:cxn ang="0">
                <a:pos x="connsiteX3200" y="connsiteY3200"/>
              </a:cxn>
              <a:cxn ang="0">
                <a:pos x="connsiteX3201" y="connsiteY3201"/>
              </a:cxn>
              <a:cxn ang="0">
                <a:pos x="connsiteX3202" y="connsiteY3202"/>
              </a:cxn>
              <a:cxn ang="0">
                <a:pos x="connsiteX3203" y="connsiteY3203"/>
              </a:cxn>
              <a:cxn ang="0">
                <a:pos x="connsiteX3204" y="connsiteY3204"/>
              </a:cxn>
              <a:cxn ang="0">
                <a:pos x="connsiteX3205" y="connsiteY3205"/>
              </a:cxn>
              <a:cxn ang="0">
                <a:pos x="connsiteX3206" y="connsiteY3206"/>
              </a:cxn>
              <a:cxn ang="0">
                <a:pos x="connsiteX3207" y="connsiteY3207"/>
              </a:cxn>
              <a:cxn ang="0">
                <a:pos x="connsiteX3208" y="connsiteY3208"/>
              </a:cxn>
              <a:cxn ang="0">
                <a:pos x="connsiteX3209" y="connsiteY3209"/>
              </a:cxn>
              <a:cxn ang="0">
                <a:pos x="connsiteX3210" y="connsiteY3210"/>
              </a:cxn>
              <a:cxn ang="0">
                <a:pos x="connsiteX3211" y="connsiteY3211"/>
              </a:cxn>
              <a:cxn ang="0">
                <a:pos x="connsiteX3212" y="connsiteY3212"/>
              </a:cxn>
              <a:cxn ang="0">
                <a:pos x="connsiteX3213" y="connsiteY3213"/>
              </a:cxn>
              <a:cxn ang="0">
                <a:pos x="connsiteX3214" y="connsiteY3214"/>
              </a:cxn>
              <a:cxn ang="0">
                <a:pos x="connsiteX3215" y="connsiteY3215"/>
              </a:cxn>
              <a:cxn ang="0">
                <a:pos x="connsiteX3216" y="connsiteY3216"/>
              </a:cxn>
              <a:cxn ang="0">
                <a:pos x="connsiteX3217" y="connsiteY3217"/>
              </a:cxn>
              <a:cxn ang="0">
                <a:pos x="connsiteX3218" y="connsiteY3218"/>
              </a:cxn>
              <a:cxn ang="0">
                <a:pos x="connsiteX3219" y="connsiteY3219"/>
              </a:cxn>
              <a:cxn ang="0">
                <a:pos x="connsiteX3220" y="connsiteY3220"/>
              </a:cxn>
              <a:cxn ang="0">
                <a:pos x="connsiteX3221" y="connsiteY3221"/>
              </a:cxn>
              <a:cxn ang="0">
                <a:pos x="connsiteX3222" y="connsiteY3222"/>
              </a:cxn>
              <a:cxn ang="0">
                <a:pos x="connsiteX3223" y="connsiteY3223"/>
              </a:cxn>
              <a:cxn ang="0">
                <a:pos x="connsiteX3224" y="connsiteY3224"/>
              </a:cxn>
              <a:cxn ang="0">
                <a:pos x="connsiteX3225" y="connsiteY3225"/>
              </a:cxn>
              <a:cxn ang="0">
                <a:pos x="connsiteX3226" y="connsiteY3226"/>
              </a:cxn>
              <a:cxn ang="0">
                <a:pos x="connsiteX3227" y="connsiteY3227"/>
              </a:cxn>
              <a:cxn ang="0">
                <a:pos x="connsiteX3228" y="connsiteY3228"/>
              </a:cxn>
              <a:cxn ang="0">
                <a:pos x="connsiteX3229" y="connsiteY3229"/>
              </a:cxn>
              <a:cxn ang="0">
                <a:pos x="connsiteX3230" y="connsiteY3230"/>
              </a:cxn>
              <a:cxn ang="0">
                <a:pos x="connsiteX3231" y="connsiteY3231"/>
              </a:cxn>
              <a:cxn ang="0">
                <a:pos x="connsiteX3232" y="connsiteY3232"/>
              </a:cxn>
              <a:cxn ang="0">
                <a:pos x="connsiteX3233" y="connsiteY3233"/>
              </a:cxn>
              <a:cxn ang="0">
                <a:pos x="connsiteX3234" y="connsiteY3234"/>
              </a:cxn>
              <a:cxn ang="0">
                <a:pos x="connsiteX3235" y="connsiteY3235"/>
              </a:cxn>
              <a:cxn ang="0">
                <a:pos x="connsiteX3236" y="connsiteY3236"/>
              </a:cxn>
              <a:cxn ang="0">
                <a:pos x="connsiteX3237" y="connsiteY3237"/>
              </a:cxn>
              <a:cxn ang="0">
                <a:pos x="connsiteX3238" y="connsiteY3238"/>
              </a:cxn>
              <a:cxn ang="0">
                <a:pos x="connsiteX3239" y="connsiteY3239"/>
              </a:cxn>
              <a:cxn ang="0">
                <a:pos x="connsiteX3240" y="connsiteY3240"/>
              </a:cxn>
              <a:cxn ang="0">
                <a:pos x="connsiteX3241" y="connsiteY3241"/>
              </a:cxn>
              <a:cxn ang="0">
                <a:pos x="connsiteX3242" y="connsiteY3242"/>
              </a:cxn>
              <a:cxn ang="0">
                <a:pos x="connsiteX3243" y="connsiteY3243"/>
              </a:cxn>
              <a:cxn ang="0">
                <a:pos x="connsiteX3244" y="connsiteY3244"/>
              </a:cxn>
              <a:cxn ang="0">
                <a:pos x="connsiteX3245" y="connsiteY3245"/>
              </a:cxn>
              <a:cxn ang="0">
                <a:pos x="connsiteX3246" y="connsiteY3246"/>
              </a:cxn>
              <a:cxn ang="0">
                <a:pos x="connsiteX3247" y="connsiteY3247"/>
              </a:cxn>
              <a:cxn ang="0">
                <a:pos x="connsiteX3248" y="connsiteY3248"/>
              </a:cxn>
              <a:cxn ang="0">
                <a:pos x="connsiteX3249" y="connsiteY3249"/>
              </a:cxn>
              <a:cxn ang="0">
                <a:pos x="connsiteX3250" y="connsiteY3250"/>
              </a:cxn>
              <a:cxn ang="0">
                <a:pos x="connsiteX3251" y="connsiteY3251"/>
              </a:cxn>
              <a:cxn ang="0">
                <a:pos x="connsiteX3252" y="connsiteY3252"/>
              </a:cxn>
              <a:cxn ang="0">
                <a:pos x="connsiteX3253" y="connsiteY3253"/>
              </a:cxn>
              <a:cxn ang="0">
                <a:pos x="connsiteX3254" y="connsiteY3254"/>
              </a:cxn>
              <a:cxn ang="0">
                <a:pos x="connsiteX3255" y="connsiteY3255"/>
              </a:cxn>
              <a:cxn ang="0">
                <a:pos x="connsiteX3256" y="connsiteY3256"/>
              </a:cxn>
              <a:cxn ang="0">
                <a:pos x="connsiteX3257" y="connsiteY3257"/>
              </a:cxn>
              <a:cxn ang="0">
                <a:pos x="connsiteX3258" y="connsiteY3258"/>
              </a:cxn>
              <a:cxn ang="0">
                <a:pos x="connsiteX3259" y="connsiteY3259"/>
              </a:cxn>
              <a:cxn ang="0">
                <a:pos x="connsiteX3260" y="connsiteY3260"/>
              </a:cxn>
              <a:cxn ang="0">
                <a:pos x="connsiteX3261" y="connsiteY3261"/>
              </a:cxn>
              <a:cxn ang="0">
                <a:pos x="connsiteX3262" y="connsiteY3262"/>
              </a:cxn>
              <a:cxn ang="0">
                <a:pos x="connsiteX3263" y="connsiteY3263"/>
              </a:cxn>
              <a:cxn ang="0">
                <a:pos x="connsiteX3264" y="connsiteY3264"/>
              </a:cxn>
              <a:cxn ang="0">
                <a:pos x="connsiteX3265" y="connsiteY3265"/>
              </a:cxn>
              <a:cxn ang="0">
                <a:pos x="connsiteX3266" y="connsiteY3266"/>
              </a:cxn>
              <a:cxn ang="0">
                <a:pos x="connsiteX3267" y="connsiteY3267"/>
              </a:cxn>
              <a:cxn ang="0">
                <a:pos x="connsiteX3268" y="connsiteY3268"/>
              </a:cxn>
              <a:cxn ang="0">
                <a:pos x="connsiteX3269" y="connsiteY3269"/>
              </a:cxn>
              <a:cxn ang="0">
                <a:pos x="connsiteX3270" y="connsiteY3270"/>
              </a:cxn>
              <a:cxn ang="0">
                <a:pos x="connsiteX3271" y="connsiteY3271"/>
              </a:cxn>
              <a:cxn ang="0">
                <a:pos x="connsiteX3272" y="connsiteY3272"/>
              </a:cxn>
              <a:cxn ang="0">
                <a:pos x="connsiteX3273" y="connsiteY3273"/>
              </a:cxn>
              <a:cxn ang="0">
                <a:pos x="connsiteX3274" y="connsiteY3274"/>
              </a:cxn>
              <a:cxn ang="0">
                <a:pos x="connsiteX3275" y="connsiteY3275"/>
              </a:cxn>
              <a:cxn ang="0">
                <a:pos x="connsiteX3276" y="connsiteY3276"/>
              </a:cxn>
              <a:cxn ang="0">
                <a:pos x="connsiteX3277" y="connsiteY3277"/>
              </a:cxn>
              <a:cxn ang="0">
                <a:pos x="connsiteX3278" y="connsiteY3278"/>
              </a:cxn>
              <a:cxn ang="0">
                <a:pos x="connsiteX3279" y="connsiteY3279"/>
              </a:cxn>
              <a:cxn ang="0">
                <a:pos x="connsiteX3280" y="connsiteY3280"/>
              </a:cxn>
              <a:cxn ang="0">
                <a:pos x="connsiteX3281" y="connsiteY3281"/>
              </a:cxn>
              <a:cxn ang="0">
                <a:pos x="connsiteX3282" y="connsiteY3282"/>
              </a:cxn>
              <a:cxn ang="0">
                <a:pos x="connsiteX3283" y="connsiteY3283"/>
              </a:cxn>
              <a:cxn ang="0">
                <a:pos x="connsiteX3284" y="connsiteY3284"/>
              </a:cxn>
              <a:cxn ang="0">
                <a:pos x="connsiteX3285" y="connsiteY3285"/>
              </a:cxn>
              <a:cxn ang="0">
                <a:pos x="connsiteX3286" y="connsiteY3286"/>
              </a:cxn>
              <a:cxn ang="0">
                <a:pos x="connsiteX3287" y="connsiteY3287"/>
              </a:cxn>
              <a:cxn ang="0">
                <a:pos x="connsiteX3288" y="connsiteY3288"/>
              </a:cxn>
              <a:cxn ang="0">
                <a:pos x="connsiteX3289" y="connsiteY3289"/>
              </a:cxn>
              <a:cxn ang="0">
                <a:pos x="connsiteX3290" y="connsiteY3290"/>
              </a:cxn>
              <a:cxn ang="0">
                <a:pos x="connsiteX3291" y="connsiteY3291"/>
              </a:cxn>
              <a:cxn ang="0">
                <a:pos x="connsiteX3292" y="connsiteY3292"/>
              </a:cxn>
              <a:cxn ang="0">
                <a:pos x="connsiteX3293" y="connsiteY3293"/>
              </a:cxn>
              <a:cxn ang="0">
                <a:pos x="connsiteX3294" y="connsiteY3294"/>
              </a:cxn>
              <a:cxn ang="0">
                <a:pos x="connsiteX3295" y="connsiteY3295"/>
              </a:cxn>
              <a:cxn ang="0">
                <a:pos x="connsiteX3296" y="connsiteY3296"/>
              </a:cxn>
              <a:cxn ang="0">
                <a:pos x="connsiteX3297" y="connsiteY3297"/>
              </a:cxn>
              <a:cxn ang="0">
                <a:pos x="connsiteX3298" y="connsiteY3298"/>
              </a:cxn>
              <a:cxn ang="0">
                <a:pos x="connsiteX3299" y="connsiteY3299"/>
              </a:cxn>
              <a:cxn ang="0">
                <a:pos x="connsiteX3300" y="connsiteY3300"/>
              </a:cxn>
              <a:cxn ang="0">
                <a:pos x="connsiteX3301" y="connsiteY3301"/>
              </a:cxn>
              <a:cxn ang="0">
                <a:pos x="connsiteX3302" y="connsiteY3302"/>
              </a:cxn>
              <a:cxn ang="0">
                <a:pos x="connsiteX3303" y="connsiteY3303"/>
              </a:cxn>
              <a:cxn ang="0">
                <a:pos x="connsiteX3304" y="connsiteY3304"/>
              </a:cxn>
              <a:cxn ang="0">
                <a:pos x="connsiteX3305" y="connsiteY3305"/>
              </a:cxn>
              <a:cxn ang="0">
                <a:pos x="connsiteX3306" y="connsiteY3306"/>
              </a:cxn>
              <a:cxn ang="0">
                <a:pos x="connsiteX3307" y="connsiteY3307"/>
              </a:cxn>
              <a:cxn ang="0">
                <a:pos x="connsiteX3308" y="connsiteY3308"/>
              </a:cxn>
              <a:cxn ang="0">
                <a:pos x="connsiteX3309" y="connsiteY3309"/>
              </a:cxn>
              <a:cxn ang="0">
                <a:pos x="connsiteX3310" y="connsiteY3310"/>
              </a:cxn>
              <a:cxn ang="0">
                <a:pos x="connsiteX3311" y="connsiteY3311"/>
              </a:cxn>
              <a:cxn ang="0">
                <a:pos x="connsiteX3312" y="connsiteY3312"/>
              </a:cxn>
              <a:cxn ang="0">
                <a:pos x="connsiteX3313" y="connsiteY3313"/>
              </a:cxn>
              <a:cxn ang="0">
                <a:pos x="connsiteX3314" y="connsiteY3314"/>
              </a:cxn>
              <a:cxn ang="0">
                <a:pos x="connsiteX3315" y="connsiteY3315"/>
              </a:cxn>
              <a:cxn ang="0">
                <a:pos x="connsiteX3316" y="connsiteY3316"/>
              </a:cxn>
              <a:cxn ang="0">
                <a:pos x="connsiteX3317" y="connsiteY3317"/>
              </a:cxn>
              <a:cxn ang="0">
                <a:pos x="connsiteX3318" y="connsiteY3318"/>
              </a:cxn>
              <a:cxn ang="0">
                <a:pos x="connsiteX3319" y="connsiteY3319"/>
              </a:cxn>
              <a:cxn ang="0">
                <a:pos x="connsiteX3320" y="connsiteY3320"/>
              </a:cxn>
              <a:cxn ang="0">
                <a:pos x="connsiteX3321" y="connsiteY3321"/>
              </a:cxn>
              <a:cxn ang="0">
                <a:pos x="connsiteX3322" y="connsiteY3322"/>
              </a:cxn>
              <a:cxn ang="0">
                <a:pos x="connsiteX3323" y="connsiteY3323"/>
              </a:cxn>
              <a:cxn ang="0">
                <a:pos x="connsiteX3324" y="connsiteY3324"/>
              </a:cxn>
              <a:cxn ang="0">
                <a:pos x="connsiteX3325" y="connsiteY3325"/>
              </a:cxn>
              <a:cxn ang="0">
                <a:pos x="connsiteX3326" y="connsiteY3326"/>
              </a:cxn>
              <a:cxn ang="0">
                <a:pos x="connsiteX3327" y="connsiteY3327"/>
              </a:cxn>
              <a:cxn ang="0">
                <a:pos x="connsiteX3328" y="connsiteY3328"/>
              </a:cxn>
              <a:cxn ang="0">
                <a:pos x="connsiteX3329" y="connsiteY3329"/>
              </a:cxn>
              <a:cxn ang="0">
                <a:pos x="connsiteX3330" y="connsiteY3330"/>
              </a:cxn>
              <a:cxn ang="0">
                <a:pos x="connsiteX3331" y="connsiteY3331"/>
              </a:cxn>
              <a:cxn ang="0">
                <a:pos x="connsiteX3332" y="connsiteY3332"/>
              </a:cxn>
              <a:cxn ang="0">
                <a:pos x="connsiteX3333" y="connsiteY3333"/>
              </a:cxn>
              <a:cxn ang="0">
                <a:pos x="connsiteX3334" y="connsiteY3334"/>
              </a:cxn>
              <a:cxn ang="0">
                <a:pos x="connsiteX3335" y="connsiteY3335"/>
              </a:cxn>
              <a:cxn ang="0">
                <a:pos x="connsiteX3336" y="connsiteY3336"/>
              </a:cxn>
              <a:cxn ang="0">
                <a:pos x="connsiteX3337" y="connsiteY3337"/>
              </a:cxn>
              <a:cxn ang="0">
                <a:pos x="connsiteX3338" y="connsiteY3338"/>
              </a:cxn>
              <a:cxn ang="0">
                <a:pos x="connsiteX3339" y="connsiteY3339"/>
              </a:cxn>
              <a:cxn ang="0">
                <a:pos x="connsiteX3340" y="connsiteY3340"/>
              </a:cxn>
              <a:cxn ang="0">
                <a:pos x="connsiteX3341" y="connsiteY3341"/>
              </a:cxn>
              <a:cxn ang="0">
                <a:pos x="connsiteX3342" y="connsiteY3342"/>
              </a:cxn>
              <a:cxn ang="0">
                <a:pos x="connsiteX3343" y="connsiteY3343"/>
              </a:cxn>
              <a:cxn ang="0">
                <a:pos x="connsiteX3344" y="connsiteY3344"/>
              </a:cxn>
              <a:cxn ang="0">
                <a:pos x="connsiteX3345" y="connsiteY3345"/>
              </a:cxn>
              <a:cxn ang="0">
                <a:pos x="connsiteX3346" y="connsiteY3346"/>
              </a:cxn>
              <a:cxn ang="0">
                <a:pos x="connsiteX3347" y="connsiteY3347"/>
              </a:cxn>
              <a:cxn ang="0">
                <a:pos x="connsiteX3348" y="connsiteY3348"/>
              </a:cxn>
              <a:cxn ang="0">
                <a:pos x="connsiteX3349" y="connsiteY3349"/>
              </a:cxn>
              <a:cxn ang="0">
                <a:pos x="connsiteX3350" y="connsiteY3350"/>
              </a:cxn>
              <a:cxn ang="0">
                <a:pos x="connsiteX3351" y="connsiteY3351"/>
              </a:cxn>
              <a:cxn ang="0">
                <a:pos x="connsiteX3352" y="connsiteY3352"/>
              </a:cxn>
              <a:cxn ang="0">
                <a:pos x="connsiteX3353" y="connsiteY3353"/>
              </a:cxn>
              <a:cxn ang="0">
                <a:pos x="connsiteX3354" y="connsiteY3354"/>
              </a:cxn>
              <a:cxn ang="0">
                <a:pos x="connsiteX3355" y="connsiteY3355"/>
              </a:cxn>
              <a:cxn ang="0">
                <a:pos x="connsiteX3356" y="connsiteY3356"/>
              </a:cxn>
              <a:cxn ang="0">
                <a:pos x="connsiteX3357" y="connsiteY3357"/>
              </a:cxn>
              <a:cxn ang="0">
                <a:pos x="connsiteX3358" y="connsiteY3358"/>
              </a:cxn>
              <a:cxn ang="0">
                <a:pos x="connsiteX3359" y="connsiteY3359"/>
              </a:cxn>
              <a:cxn ang="0">
                <a:pos x="connsiteX3360" y="connsiteY3360"/>
              </a:cxn>
              <a:cxn ang="0">
                <a:pos x="connsiteX3361" y="connsiteY3361"/>
              </a:cxn>
              <a:cxn ang="0">
                <a:pos x="connsiteX3362" y="connsiteY3362"/>
              </a:cxn>
              <a:cxn ang="0">
                <a:pos x="connsiteX3363" y="connsiteY3363"/>
              </a:cxn>
              <a:cxn ang="0">
                <a:pos x="connsiteX3364" y="connsiteY3364"/>
              </a:cxn>
              <a:cxn ang="0">
                <a:pos x="connsiteX3365" y="connsiteY3365"/>
              </a:cxn>
              <a:cxn ang="0">
                <a:pos x="connsiteX3366" y="connsiteY3366"/>
              </a:cxn>
              <a:cxn ang="0">
                <a:pos x="connsiteX3367" y="connsiteY3367"/>
              </a:cxn>
              <a:cxn ang="0">
                <a:pos x="connsiteX3368" y="connsiteY3368"/>
              </a:cxn>
              <a:cxn ang="0">
                <a:pos x="connsiteX3369" y="connsiteY3369"/>
              </a:cxn>
              <a:cxn ang="0">
                <a:pos x="connsiteX3370" y="connsiteY3370"/>
              </a:cxn>
              <a:cxn ang="0">
                <a:pos x="connsiteX3371" y="connsiteY3371"/>
              </a:cxn>
              <a:cxn ang="0">
                <a:pos x="connsiteX3372" y="connsiteY3372"/>
              </a:cxn>
              <a:cxn ang="0">
                <a:pos x="connsiteX3373" y="connsiteY3373"/>
              </a:cxn>
              <a:cxn ang="0">
                <a:pos x="connsiteX3374" y="connsiteY3374"/>
              </a:cxn>
              <a:cxn ang="0">
                <a:pos x="connsiteX3375" y="connsiteY3375"/>
              </a:cxn>
              <a:cxn ang="0">
                <a:pos x="connsiteX3376" y="connsiteY3376"/>
              </a:cxn>
              <a:cxn ang="0">
                <a:pos x="connsiteX3377" y="connsiteY3377"/>
              </a:cxn>
              <a:cxn ang="0">
                <a:pos x="connsiteX3378" y="connsiteY3378"/>
              </a:cxn>
              <a:cxn ang="0">
                <a:pos x="connsiteX3379" y="connsiteY3379"/>
              </a:cxn>
              <a:cxn ang="0">
                <a:pos x="connsiteX3380" y="connsiteY3380"/>
              </a:cxn>
              <a:cxn ang="0">
                <a:pos x="connsiteX3381" y="connsiteY3381"/>
              </a:cxn>
              <a:cxn ang="0">
                <a:pos x="connsiteX3382" y="connsiteY3382"/>
              </a:cxn>
              <a:cxn ang="0">
                <a:pos x="connsiteX3383" y="connsiteY3383"/>
              </a:cxn>
              <a:cxn ang="0">
                <a:pos x="connsiteX3384" y="connsiteY3384"/>
              </a:cxn>
              <a:cxn ang="0">
                <a:pos x="connsiteX3385" y="connsiteY3385"/>
              </a:cxn>
              <a:cxn ang="0">
                <a:pos x="connsiteX3386" y="connsiteY3386"/>
              </a:cxn>
              <a:cxn ang="0">
                <a:pos x="connsiteX3387" y="connsiteY3387"/>
              </a:cxn>
              <a:cxn ang="0">
                <a:pos x="connsiteX3388" y="connsiteY3388"/>
              </a:cxn>
              <a:cxn ang="0">
                <a:pos x="connsiteX3389" y="connsiteY3389"/>
              </a:cxn>
              <a:cxn ang="0">
                <a:pos x="connsiteX3390" y="connsiteY3390"/>
              </a:cxn>
              <a:cxn ang="0">
                <a:pos x="connsiteX3391" y="connsiteY3391"/>
              </a:cxn>
              <a:cxn ang="0">
                <a:pos x="connsiteX3392" y="connsiteY3392"/>
              </a:cxn>
              <a:cxn ang="0">
                <a:pos x="connsiteX3393" y="connsiteY3393"/>
              </a:cxn>
              <a:cxn ang="0">
                <a:pos x="connsiteX3394" y="connsiteY3394"/>
              </a:cxn>
              <a:cxn ang="0">
                <a:pos x="connsiteX3395" y="connsiteY3395"/>
              </a:cxn>
              <a:cxn ang="0">
                <a:pos x="connsiteX3396" y="connsiteY3396"/>
              </a:cxn>
              <a:cxn ang="0">
                <a:pos x="connsiteX3397" y="connsiteY3397"/>
              </a:cxn>
              <a:cxn ang="0">
                <a:pos x="connsiteX3398" y="connsiteY3398"/>
              </a:cxn>
              <a:cxn ang="0">
                <a:pos x="connsiteX3399" y="connsiteY3399"/>
              </a:cxn>
              <a:cxn ang="0">
                <a:pos x="connsiteX3400" y="connsiteY3400"/>
              </a:cxn>
              <a:cxn ang="0">
                <a:pos x="connsiteX3401" y="connsiteY3401"/>
              </a:cxn>
              <a:cxn ang="0">
                <a:pos x="connsiteX3402" y="connsiteY3402"/>
              </a:cxn>
              <a:cxn ang="0">
                <a:pos x="connsiteX3403" y="connsiteY3403"/>
              </a:cxn>
              <a:cxn ang="0">
                <a:pos x="connsiteX3404" y="connsiteY3404"/>
              </a:cxn>
              <a:cxn ang="0">
                <a:pos x="connsiteX3405" y="connsiteY3405"/>
              </a:cxn>
              <a:cxn ang="0">
                <a:pos x="connsiteX3406" y="connsiteY3406"/>
              </a:cxn>
              <a:cxn ang="0">
                <a:pos x="connsiteX3407" y="connsiteY3407"/>
              </a:cxn>
              <a:cxn ang="0">
                <a:pos x="connsiteX3408" y="connsiteY3408"/>
              </a:cxn>
              <a:cxn ang="0">
                <a:pos x="connsiteX3409" y="connsiteY3409"/>
              </a:cxn>
              <a:cxn ang="0">
                <a:pos x="connsiteX3410" y="connsiteY3410"/>
              </a:cxn>
              <a:cxn ang="0">
                <a:pos x="connsiteX3411" y="connsiteY3411"/>
              </a:cxn>
              <a:cxn ang="0">
                <a:pos x="connsiteX3412" y="connsiteY3412"/>
              </a:cxn>
              <a:cxn ang="0">
                <a:pos x="connsiteX3413" y="connsiteY3413"/>
              </a:cxn>
              <a:cxn ang="0">
                <a:pos x="connsiteX3414" y="connsiteY3414"/>
              </a:cxn>
              <a:cxn ang="0">
                <a:pos x="connsiteX3415" y="connsiteY3415"/>
              </a:cxn>
              <a:cxn ang="0">
                <a:pos x="connsiteX3416" y="connsiteY3416"/>
              </a:cxn>
              <a:cxn ang="0">
                <a:pos x="connsiteX3417" y="connsiteY3417"/>
              </a:cxn>
              <a:cxn ang="0">
                <a:pos x="connsiteX3418" y="connsiteY3418"/>
              </a:cxn>
              <a:cxn ang="0">
                <a:pos x="connsiteX3419" y="connsiteY3419"/>
              </a:cxn>
              <a:cxn ang="0">
                <a:pos x="connsiteX3420" y="connsiteY3420"/>
              </a:cxn>
              <a:cxn ang="0">
                <a:pos x="connsiteX3421" y="connsiteY3421"/>
              </a:cxn>
              <a:cxn ang="0">
                <a:pos x="connsiteX3422" y="connsiteY3422"/>
              </a:cxn>
              <a:cxn ang="0">
                <a:pos x="connsiteX3423" y="connsiteY3423"/>
              </a:cxn>
              <a:cxn ang="0">
                <a:pos x="connsiteX3424" y="connsiteY3424"/>
              </a:cxn>
              <a:cxn ang="0">
                <a:pos x="connsiteX3425" y="connsiteY3425"/>
              </a:cxn>
              <a:cxn ang="0">
                <a:pos x="connsiteX3426" y="connsiteY3426"/>
              </a:cxn>
              <a:cxn ang="0">
                <a:pos x="connsiteX3427" y="connsiteY3427"/>
              </a:cxn>
              <a:cxn ang="0">
                <a:pos x="connsiteX3428" y="connsiteY3428"/>
              </a:cxn>
              <a:cxn ang="0">
                <a:pos x="connsiteX3429" y="connsiteY3429"/>
              </a:cxn>
              <a:cxn ang="0">
                <a:pos x="connsiteX3430" y="connsiteY3430"/>
              </a:cxn>
              <a:cxn ang="0">
                <a:pos x="connsiteX3431" y="connsiteY3431"/>
              </a:cxn>
              <a:cxn ang="0">
                <a:pos x="connsiteX3432" y="connsiteY3432"/>
              </a:cxn>
              <a:cxn ang="0">
                <a:pos x="connsiteX3433" y="connsiteY3433"/>
              </a:cxn>
              <a:cxn ang="0">
                <a:pos x="connsiteX3434" y="connsiteY3434"/>
              </a:cxn>
              <a:cxn ang="0">
                <a:pos x="connsiteX3435" y="connsiteY3435"/>
              </a:cxn>
              <a:cxn ang="0">
                <a:pos x="connsiteX3436" y="connsiteY3436"/>
              </a:cxn>
              <a:cxn ang="0">
                <a:pos x="connsiteX3437" y="connsiteY3437"/>
              </a:cxn>
              <a:cxn ang="0">
                <a:pos x="connsiteX3438" y="connsiteY3438"/>
              </a:cxn>
              <a:cxn ang="0">
                <a:pos x="connsiteX3439" y="connsiteY3439"/>
              </a:cxn>
              <a:cxn ang="0">
                <a:pos x="connsiteX3440" y="connsiteY3440"/>
              </a:cxn>
              <a:cxn ang="0">
                <a:pos x="connsiteX3441" y="connsiteY3441"/>
              </a:cxn>
              <a:cxn ang="0">
                <a:pos x="connsiteX3442" y="connsiteY3442"/>
              </a:cxn>
              <a:cxn ang="0">
                <a:pos x="connsiteX3443" y="connsiteY3443"/>
              </a:cxn>
              <a:cxn ang="0">
                <a:pos x="connsiteX3444" y="connsiteY3444"/>
              </a:cxn>
              <a:cxn ang="0">
                <a:pos x="connsiteX3445" y="connsiteY3445"/>
              </a:cxn>
              <a:cxn ang="0">
                <a:pos x="connsiteX3446" y="connsiteY3446"/>
              </a:cxn>
              <a:cxn ang="0">
                <a:pos x="connsiteX3447" y="connsiteY3447"/>
              </a:cxn>
              <a:cxn ang="0">
                <a:pos x="connsiteX3448" y="connsiteY3448"/>
              </a:cxn>
              <a:cxn ang="0">
                <a:pos x="connsiteX3449" y="connsiteY3449"/>
              </a:cxn>
              <a:cxn ang="0">
                <a:pos x="connsiteX3450" y="connsiteY3450"/>
              </a:cxn>
              <a:cxn ang="0">
                <a:pos x="connsiteX3451" y="connsiteY3451"/>
              </a:cxn>
              <a:cxn ang="0">
                <a:pos x="connsiteX3452" y="connsiteY3452"/>
              </a:cxn>
              <a:cxn ang="0">
                <a:pos x="connsiteX3453" y="connsiteY3453"/>
              </a:cxn>
              <a:cxn ang="0">
                <a:pos x="connsiteX3454" y="connsiteY3454"/>
              </a:cxn>
              <a:cxn ang="0">
                <a:pos x="connsiteX3455" y="connsiteY3455"/>
              </a:cxn>
              <a:cxn ang="0">
                <a:pos x="connsiteX3456" y="connsiteY3456"/>
              </a:cxn>
              <a:cxn ang="0">
                <a:pos x="connsiteX3457" y="connsiteY3457"/>
              </a:cxn>
              <a:cxn ang="0">
                <a:pos x="connsiteX3458" y="connsiteY3458"/>
              </a:cxn>
              <a:cxn ang="0">
                <a:pos x="connsiteX3459" y="connsiteY3459"/>
              </a:cxn>
              <a:cxn ang="0">
                <a:pos x="connsiteX3460" y="connsiteY3460"/>
              </a:cxn>
              <a:cxn ang="0">
                <a:pos x="connsiteX3461" y="connsiteY3461"/>
              </a:cxn>
              <a:cxn ang="0">
                <a:pos x="connsiteX3462" y="connsiteY3462"/>
              </a:cxn>
              <a:cxn ang="0">
                <a:pos x="connsiteX3463" y="connsiteY3463"/>
              </a:cxn>
              <a:cxn ang="0">
                <a:pos x="connsiteX3464" y="connsiteY3464"/>
              </a:cxn>
              <a:cxn ang="0">
                <a:pos x="connsiteX3465" y="connsiteY3465"/>
              </a:cxn>
              <a:cxn ang="0">
                <a:pos x="connsiteX3466" y="connsiteY3466"/>
              </a:cxn>
              <a:cxn ang="0">
                <a:pos x="connsiteX3467" y="connsiteY3467"/>
              </a:cxn>
              <a:cxn ang="0">
                <a:pos x="connsiteX3468" y="connsiteY3468"/>
              </a:cxn>
              <a:cxn ang="0">
                <a:pos x="connsiteX3469" y="connsiteY3469"/>
              </a:cxn>
              <a:cxn ang="0">
                <a:pos x="connsiteX3470" y="connsiteY3470"/>
              </a:cxn>
              <a:cxn ang="0">
                <a:pos x="connsiteX3471" y="connsiteY3471"/>
              </a:cxn>
              <a:cxn ang="0">
                <a:pos x="connsiteX3472" y="connsiteY3472"/>
              </a:cxn>
              <a:cxn ang="0">
                <a:pos x="connsiteX3473" y="connsiteY3473"/>
              </a:cxn>
              <a:cxn ang="0">
                <a:pos x="connsiteX3474" y="connsiteY3474"/>
              </a:cxn>
              <a:cxn ang="0">
                <a:pos x="connsiteX3475" y="connsiteY3475"/>
              </a:cxn>
              <a:cxn ang="0">
                <a:pos x="connsiteX3476" y="connsiteY3476"/>
              </a:cxn>
              <a:cxn ang="0">
                <a:pos x="connsiteX3477" y="connsiteY3477"/>
              </a:cxn>
              <a:cxn ang="0">
                <a:pos x="connsiteX3478" y="connsiteY3478"/>
              </a:cxn>
              <a:cxn ang="0">
                <a:pos x="connsiteX3479" y="connsiteY3479"/>
              </a:cxn>
              <a:cxn ang="0">
                <a:pos x="connsiteX3480" y="connsiteY3480"/>
              </a:cxn>
              <a:cxn ang="0">
                <a:pos x="connsiteX3481" y="connsiteY3481"/>
              </a:cxn>
              <a:cxn ang="0">
                <a:pos x="connsiteX3482" y="connsiteY3482"/>
              </a:cxn>
              <a:cxn ang="0">
                <a:pos x="connsiteX3483" y="connsiteY3483"/>
              </a:cxn>
              <a:cxn ang="0">
                <a:pos x="connsiteX3484" y="connsiteY3484"/>
              </a:cxn>
              <a:cxn ang="0">
                <a:pos x="connsiteX3485" y="connsiteY3485"/>
              </a:cxn>
              <a:cxn ang="0">
                <a:pos x="connsiteX3486" y="connsiteY3486"/>
              </a:cxn>
              <a:cxn ang="0">
                <a:pos x="connsiteX3487" y="connsiteY3487"/>
              </a:cxn>
              <a:cxn ang="0">
                <a:pos x="connsiteX3488" y="connsiteY3488"/>
              </a:cxn>
              <a:cxn ang="0">
                <a:pos x="connsiteX3489" y="connsiteY3489"/>
              </a:cxn>
              <a:cxn ang="0">
                <a:pos x="connsiteX3490" y="connsiteY3490"/>
              </a:cxn>
              <a:cxn ang="0">
                <a:pos x="connsiteX3491" y="connsiteY3491"/>
              </a:cxn>
              <a:cxn ang="0">
                <a:pos x="connsiteX3492" y="connsiteY3492"/>
              </a:cxn>
              <a:cxn ang="0">
                <a:pos x="connsiteX3493" y="connsiteY3493"/>
              </a:cxn>
              <a:cxn ang="0">
                <a:pos x="connsiteX3494" y="connsiteY3494"/>
              </a:cxn>
              <a:cxn ang="0">
                <a:pos x="connsiteX3495" y="connsiteY3495"/>
              </a:cxn>
              <a:cxn ang="0">
                <a:pos x="connsiteX3496" y="connsiteY3496"/>
              </a:cxn>
              <a:cxn ang="0">
                <a:pos x="connsiteX3497" y="connsiteY3497"/>
              </a:cxn>
              <a:cxn ang="0">
                <a:pos x="connsiteX3498" y="connsiteY3498"/>
              </a:cxn>
              <a:cxn ang="0">
                <a:pos x="connsiteX3499" y="connsiteY3499"/>
              </a:cxn>
              <a:cxn ang="0">
                <a:pos x="connsiteX3500" y="connsiteY3500"/>
              </a:cxn>
              <a:cxn ang="0">
                <a:pos x="connsiteX3501" y="connsiteY3501"/>
              </a:cxn>
              <a:cxn ang="0">
                <a:pos x="connsiteX3502" y="connsiteY3502"/>
              </a:cxn>
              <a:cxn ang="0">
                <a:pos x="connsiteX3503" y="connsiteY3503"/>
              </a:cxn>
              <a:cxn ang="0">
                <a:pos x="connsiteX3504" y="connsiteY3504"/>
              </a:cxn>
              <a:cxn ang="0">
                <a:pos x="connsiteX3505" y="connsiteY3505"/>
              </a:cxn>
              <a:cxn ang="0">
                <a:pos x="connsiteX3506" y="connsiteY3506"/>
              </a:cxn>
              <a:cxn ang="0">
                <a:pos x="connsiteX3507" y="connsiteY3507"/>
              </a:cxn>
              <a:cxn ang="0">
                <a:pos x="connsiteX3508" y="connsiteY3508"/>
              </a:cxn>
              <a:cxn ang="0">
                <a:pos x="connsiteX3509" y="connsiteY3509"/>
              </a:cxn>
              <a:cxn ang="0">
                <a:pos x="connsiteX3510" y="connsiteY3510"/>
              </a:cxn>
              <a:cxn ang="0">
                <a:pos x="connsiteX3511" y="connsiteY3511"/>
              </a:cxn>
              <a:cxn ang="0">
                <a:pos x="connsiteX3512" y="connsiteY3512"/>
              </a:cxn>
              <a:cxn ang="0">
                <a:pos x="connsiteX3513" y="connsiteY3513"/>
              </a:cxn>
              <a:cxn ang="0">
                <a:pos x="connsiteX3514" y="connsiteY3514"/>
              </a:cxn>
              <a:cxn ang="0">
                <a:pos x="connsiteX3515" y="connsiteY3515"/>
              </a:cxn>
              <a:cxn ang="0">
                <a:pos x="connsiteX3516" y="connsiteY3516"/>
              </a:cxn>
              <a:cxn ang="0">
                <a:pos x="connsiteX3517" y="connsiteY3517"/>
              </a:cxn>
              <a:cxn ang="0">
                <a:pos x="connsiteX3518" y="connsiteY3518"/>
              </a:cxn>
              <a:cxn ang="0">
                <a:pos x="connsiteX3519" y="connsiteY3519"/>
              </a:cxn>
              <a:cxn ang="0">
                <a:pos x="connsiteX3520" y="connsiteY3520"/>
              </a:cxn>
              <a:cxn ang="0">
                <a:pos x="connsiteX3521" y="connsiteY3521"/>
              </a:cxn>
              <a:cxn ang="0">
                <a:pos x="connsiteX3522" y="connsiteY3522"/>
              </a:cxn>
              <a:cxn ang="0">
                <a:pos x="connsiteX3523" y="connsiteY3523"/>
              </a:cxn>
              <a:cxn ang="0">
                <a:pos x="connsiteX3524" y="connsiteY3524"/>
              </a:cxn>
              <a:cxn ang="0">
                <a:pos x="connsiteX3525" y="connsiteY3525"/>
              </a:cxn>
              <a:cxn ang="0">
                <a:pos x="connsiteX3526" y="connsiteY3526"/>
              </a:cxn>
              <a:cxn ang="0">
                <a:pos x="connsiteX3527" y="connsiteY3527"/>
              </a:cxn>
              <a:cxn ang="0">
                <a:pos x="connsiteX3528" y="connsiteY3528"/>
              </a:cxn>
              <a:cxn ang="0">
                <a:pos x="connsiteX3529" y="connsiteY3529"/>
              </a:cxn>
              <a:cxn ang="0">
                <a:pos x="connsiteX3530" y="connsiteY3530"/>
              </a:cxn>
              <a:cxn ang="0">
                <a:pos x="connsiteX3531" y="connsiteY3531"/>
              </a:cxn>
              <a:cxn ang="0">
                <a:pos x="connsiteX3532" y="connsiteY3532"/>
              </a:cxn>
              <a:cxn ang="0">
                <a:pos x="connsiteX3533" y="connsiteY3533"/>
              </a:cxn>
              <a:cxn ang="0">
                <a:pos x="connsiteX3534" y="connsiteY3534"/>
              </a:cxn>
              <a:cxn ang="0">
                <a:pos x="connsiteX3535" y="connsiteY3535"/>
              </a:cxn>
              <a:cxn ang="0">
                <a:pos x="connsiteX3536" y="connsiteY3536"/>
              </a:cxn>
              <a:cxn ang="0">
                <a:pos x="connsiteX3537" y="connsiteY3537"/>
              </a:cxn>
              <a:cxn ang="0">
                <a:pos x="connsiteX3538" y="connsiteY3538"/>
              </a:cxn>
              <a:cxn ang="0">
                <a:pos x="connsiteX3539" y="connsiteY3539"/>
              </a:cxn>
              <a:cxn ang="0">
                <a:pos x="connsiteX3540" y="connsiteY3540"/>
              </a:cxn>
              <a:cxn ang="0">
                <a:pos x="connsiteX3541" y="connsiteY3541"/>
              </a:cxn>
              <a:cxn ang="0">
                <a:pos x="connsiteX3542" y="connsiteY3542"/>
              </a:cxn>
              <a:cxn ang="0">
                <a:pos x="connsiteX3543" y="connsiteY3543"/>
              </a:cxn>
              <a:cxn ang="0">
                <a:pos x="connsiteX3544" y="connsiteY3544"/>
              </a:cxn>
              <a:cxn ang="0">
                <a:pos x="connsiteX3545" y="connsiteY3545"/>
              </a:cxn>
              <a:cxn ang="0">
                <a:pos x="connsiteX3546" y="connsiteY3546"/>
              </a:cxn>
              <a:cxn ang="0">
                <a:pos x="connsiteX3547" y="connsiteY3547"/>
              </a:cxn>
              <a:cxn ang="0">
                <a:pos x="connsiteX3548" y="connsiteY3548"/>
              </a:cxn>
              <a:cxn ang="0">
                <a:pos x="connsiteX3549" y="connsiteY3549"/>
              </a:cxn>
              <a:cxn ang="0">
                <a:pos x="connsiteX3550" y="connsiteY3550"/>
              </a:cxn>
              <a:cxn ang="0">
                <a:pos x="connsiteX3551" y="connsiteY3551"/>
              </a:cxn>
              <a:cxn ang="0">
                <a:pos x="connsiteX3552" y="connsiteY3552"/>
              </a:cxn>
              <a:cxn ang="0">
                <a:pos x="connsiteX3553" y="connsiteY3553"/>
              </a:cxn>
              <a:cxn ang="0">
                <a:pos x="connsiteX3554" y="connsiteY3554"/>
              </a:cxn>
              <a:cxn ang="0">
                <a:pos x="connsiteX3555" y="connsiteY3555"/>
              </a:cxn>
              <a:cxn ang="0">
                <a:pos x="connsiteX3556" y="connsiteY3556"/>
              </a:cxn>
              <a:cxn ang="0">
                <a:pos x="connsiteX3557" y="connsiteY3557"/>
              </a:cxn>
              <a:cxn ang="0">
                <a:pos x="connsiteX3558" y="connsiteY3558"/>
              </a:cxn>
              <a:cxn ang="0">
                <a:pos x="connsiteX3559" y="connsiteY3559"/>
              </a:cxn>
              <a:cxn ang="0">
                <a:pos x="connsiteX3560" y="connsiteY3560"/>
              </a:cxn>
              <a:cxn ang="0">
                <a:pos x="connsiteX3561" y="connsiteY3561"/>
              </a:cxn>
              <a:cxn ang="0">
                <a:pos x="connsiteX3562" y="connsiteY3562"/>
              </a:cxn>
              <a:cxn ang="0">
                <a:pos x="connsiteX3563" y="connsiteY3563"/>
              </a:cxn>
              <a:cxn ang="0">
                <a:pos x="connsiteX3564" y="connsiteY3564"/>
              </a:cxn>
              <a:cxn ang="0">
                <a:pos x="connsiteX3565" y="connsiteY3565"/>
              </a:cxn>
              <a:cxn ang="0">
                <a:pos x="connsiteX3566" y="connsiteY3566"/>
              </a:cxn>
              <a:cxn ang="0">
                <a:pos x="connsiteX3567" y="connsiteY3567"/>
              </a:cxn>
              <a:cxn ang="0">
                <a:pos x="connsiteX3568" y="connsiteY3568"/>
              </a:cxn>
              <a:cxn ang="0">
                <a:pos x="connsiteX3569" y="connsiteY3569"/>
              </a:cxn>
              <a:cxn ang="0">
                <a:pos x="connsiteX3570" y="connsiteY3570"/>
              </a:cxn>
              <a:cxn ang="0">
                <a:pos x="connsiteX3571" y="connsiteY3571"/>
              </a:cxn>
              <a:cxn ang="0">
                <a:pos x="connsiteX3572" y="connsiteY3572"/>
              </a:cxn>
              <a:cxn ang="0">
                <a:pos x="connsiteX3573" y="connsiteY3573"/>
              </a:cxn>
              <a:cxn ang="0">
                <a:pos x="connsiteX3574" y="connsiteY3574"/>
              </a:cxn>
              <a:cxn ang="0">
                <a:pos x="connsiteX3575" y="connsiteY3575"/>
              </a:cxn>
              <a:cxn ang="0">
                <a:pos x="connsiteX3576" y="connsiteY3576"/>
              </a:cxn>
              <a:cxn ang="0">
                <a:pos x="connsiteX3577" y="connsiteY3577"/>
              </a:cxn>
              <a:cxn ang="0">
                <a:pos x="connsiteX3578" y="connsiteY3578"/>
              </a:cxn>
              <a:cxn ang="0">
                <a:pos x="connsiteX3579" y="connsiteY3579"/>
              </a:cxn>
              <a:cxn ang="0">
                <a:pos x="connsiteX3580" y="connsiteY3580"/>
              </a:cxn>
              <a:cxn ang="0">
                <a:pos x="connsiteX3581" y="connsiteY3581"/>
              </a:cxn>
              <a:cxn ang="0">
                <a:pos x="connsiteX3582" y="connsiteY3582"/>
              </a:cxn>
              <a:cxn ang="0">
                <a:pos x="connsiteX3583" y="connsiteY3583"/>
              </a:cxn>
              <a:cxn ang="0">
                <a:pos x="connsiteX3584" y="connsiteY3584"/>
              </a:cxn>
              <a:cxn ang="0">
                <a:pos x="connsiteX3585" y="connsiteY3585"/>
              </a:cxn>
              <a:cxn ang="0">
                <a:pos x="connsiteX3586" y="connsiteY3586"/>
              </a:cxn>
              <a:cxn ang="0">
                <a:pos x="connsiteX3587" y="connsiteY3587"/>
              </a:cxn>
              <a:cxn ang="0">
                <a:pos x="connsiteX3588" y="connsiteY3588"/>
              </a:cxn>
              <a:cxn ang="0">
                <a:pos x="connsiteX3589" y="connsiteY3589"/>
              </a:cxn>
              <a:cxn ang="0">
                <a:pos x="connsiteX3590" y="connsiteY3590"/>
              </a:cxn>
              <a:cxn ang="0">
                <a:pos x="connsiteX3591" y="connsiteY3591"/>
              </a:cxn>
              <a:cxn ang="0">
                <a:pos x="connsiteX3592" y="connsiteY3592"/>
              </a:cxn>
              <a:cxn ang="0">
                <a:pos x="connsiteX3593" y="connsiteY3593"/>
              </a:cxn>
              <a:cxn ang="0">
                <a:pos x="connsiteX3594" y="connsiteY3594"/>
              </a:cxn>
              <a:cxn ang="0">
                <a:pos x="connsiteX3595" y="connsiteY3595"/>
              </a:cxn>
              <a:cxn ang="0">
                <a:pos x="connsiteX3596" y="connsiteY3596"/>
              </a:cxn>
              <a:cxn ang="0">
                <a:pos x="connsiteX3597" y="connsiteY3597"/>
              </a:cxn>
              <a:cxn ang="0">
                <a:pos x="connsiteX3598" y="connsiteY3598"/>
              </a:cxn>
              <a:cxn ang="0">
                <a:pos x="connsiteX3599" y="connsiteY3599"/>
              </a:cxn>
              <a:cxn ang="0">
                <a:pos x="connsiteX3600" y="connsiteY3600"/>
              </a:cxn>
              <a:cxn ang="0">
                <a:pos x="connsiteX3601" y="connsiteY3601"/>
              </a:cxn>
              <a:cxn ang="0">
                <a:pos x="connsiteX3602" y="connsiteY3602"/>
              </a:cxn>
              <a:cxn ang="0">
                <a:pos x="connsiteX3603" y="connsiteY3603"/>
              </a:cxn>
              <a:cxn ang="0">
                <a:pos x="connsiteX3604" y="connsiteY3604"/>
              </a:cxn>
              <a:cxn ang="0">
                <a:pos x="connsiteX3605" y="connsiteY3605"/>
              </a:cxn>
              <a:cxn ang="0">
                <a:pos x="connsiteX3606" y="connsiteY3606"/>
              </a:cxn>
              <a:cxn ang="0">
                <a:pos x="connsiteX3607" y="connsiteY3607"/>
              </a:cxn>
              <a:cxn ang="0">
                <a:pos x="connsiteX3608" y="connsiteY3608"/>
              </a:cxn>
              <a:cxn ang="0">
                <a:pos x="connsiteX3609" y="connsiteY3609"/>
              </a:cxn>
              <a:cxn ang="0">
                <a:pos x="connsiteX3610" y="connsiteY3610"/>
              </a:cxn>
              <a:cxn ang="0">
                <a:pos x="connsiteX3611" y="connsiteY3611"/>
              </a:cxn>
              <a:cxn ang="0">
                <a:pos x="connsiteX3612" y="connsiteY3612"/>
              </a:cxn>
              <a:cxn ang="0">
                <a:pos x="connsiteX3613" y="connsiteY3613"/>
              </a:cxn>
              <a:cxn ang="0">
                <a:pos x="connsiteX3614" y="connsiteY3614"/>
              </a:cxn>
              <a:cxn ang="0">
                <a:pos x="connsiteX3615" y="connsiteY3615"/>
              </a:cxn>
              <a:cxn ang="0">
                <a:pos x="connsiteX3616" y="connsiteY3616"/>
              </a:cxn>
              <a:cxn ang="0">
                <a:pos x="connsiteX3617" y="connsiteY3617"/>
              </a:cxn>
              <a:cxn ang="0">
                <a:pos x="connsiteX3618" y="connsiteY3618"/>
              </a:cxn>
              <a:cxn ang="0">
                <a:pos x="connsiteX3619" y="connsiteY3619"/>
              </a:cxn>
              <a:cxn ang="0">
                <a:pos x="connsiteX3620" y="connsiteY3620"/>
              </a:cxn>
              <a:cxn ang="0">
                <a:pos x="connsiteX3621" y="connsiteY3621"/>
              </a:cxn>
              <a:cxn ang="0">
                <a:pos x="connsiteX3622" y="connsiteY3622"/>
              </a:cxn>
              <a:cxn ang="0">
                <a:pos x="connsiteX3623" y="connsiteY3623"/>
              </a:cxn>
              <a:cxn ang="0">
                <a:pos x="connsiteX3624" y="connsiteY3624"/>
              </a:cxn>
              <a:cxn ang="0">
                <a:pos x="connsiteX3625" y="connsiteY3625"/>
              </a:cxn>
              <a:cxn ang="0">
                <a:pos x="connsiteX3626" y="connsiteY3626"/>
              </a:cxn>
              <a:cxn ang="0">
                <a:pos x="connsiteX3627" y="connsiteY3627"/>
              </a:cxn>
              <a:cxn ang="0">
                <a:pos x="connsiteX3628" y="connsiteY3628"/>
              </a:cxn>
              <a:cxn ang="0">
                <a:pos x="connsiteX3629" y="connsiteY3629"/>
              </a:cxn>
              <a:cxn ang="0">
                <a:pos x="connsiteX3630" y="connsiteY3630"/>
              </a:cxn>
              <a:cxn ang="0">
                <a:pos x="connsiteX3631" y="connsiteY3631"/>
              </a:cxn>
              <a:cxn ang="0">
                <a:pos x="connsiteX3632" y="connsiteY3632"/>
              </a:cxn>
              <a:cxn ang="0">
                <a:pos x="connsiteX3633" y="connsiteY3633"/>
              </a:cxn>
              <a:cxn ang="0">
                <a:pos x="connsiteX3634" y="connsiteY3634"/>
              </a:cxn>
              <a:cxn ang="0">
                <a:pos x="connsiteX3635" y="connsiteY3635"/>
              </a:cxn>
              <a:cxn ang="0">
                <a:pos x="connsiteX3636" y="connsiteY3636"/>
              </a:cxn>
              <a:cxn ang="0">
                <a:pos x="connsiteX3637" y="connsiteY3637"/>
              </a:cxn>
              <a:cxn ang="0">
                <a:pos x="connsiteX3638" y="connsiteY3638"/>
              </a:cxn>
              <a:cxn ang="0">
                <a:pos x="connsiteX3639" y="connsiteY3639"/>
              </a:cxn>
              <a:cxn ang="0">
                <a:pos x="connsiteX3640" y="connsiteY3640"/>
              </a:cxn>
              <a:cxn ang="0">
                <a:pos x="connsiteX3641" y="connsiteY3641"/>
              </a:cxn>
              <a:cxn ang="0">
                <a:pos x="connsiteX3642" y="connsiteY3642"/>
              </a:cxn>
              <a:cxn ang="0">
                <a:pos x="connsiteX3643" y="connsiteY3643"/>
              </a:cxn>
              <a:cxn ang="0">
                <a:pos x="connsiteX3644" y="connsiteY3644"/>
              </a:cxn>
              <a:cxn ang="0">
                <a:pos x="connsiteX3645" y="connsiteY3645"/>
              </a:cxn>
              <a:cxn ang="0">
                <a:pos x="connsiteX3646" y="connsiteY3646"/>
              </a:cxn>
              <a:cxn ang="0">
                <a:pos x="connsiteX3647" y="connsiteY3647"/>
              </a:cxn>
              <a:cxn ang="0">
                <a:pos x="connsiteX3648" y="connsiteY3648"/>
              </a:cxn>
              <a:cxn ang="0">
                <a:pos x="connsiteX3649" y="connsiteY3649"/>
              </a:cxn>
              <a:cxn ang="0">
                <a:pos x="connsiteX3650" y="connsiteY3650"/>
              </a:cxn>
              <a:cxn ang="0">
                <a:pos x="connsiteX3651" y="connsiteY3651"/>
              </a:cxn>
              <a:cxn ang="0">
                <a:pos x="connsiteX3652" y="connsiteY3652"/>
              </a:cxn>
              <a:cxn ang="0">
                <a:pos x="connsiteX3653" y="connsiteY3653"/>
              </a:cxn>
              <a:cxn ang="0">
                <a:pos x="connsiteX3654" y="connsiteY3654"/>
              </a:cxn>
              <a:cxn ang="0">
                <a:pos x="connsiteX3655" y="connsiteY3655"/>
              </a:cxn>
              <a:cxn ang="0">
                <a:pos x="connsiteX3656" y="connsiteY3656"/>
              </a:cxn>
              <a:cxn ang="0">
                <a:pos x="connsiteX3657" y="connsiteY3657"/>
              </a:cxn>
              <a:cxn ang="0">
                <a:pos x="connsiteX3658" y="connsiteY3658"/>
              </a:cxn>
              <a:cxn ang="0">
                <a:pos x="connsiteX3659" y="connsiteY3659"/>
              </a:cxn>
              <a:cxn ang="0">
                <a:pos x="connsiteX3660" y="connsiteY3660"/>
              </a:cxn>
              <a:cxn ang="0">
                <a:pos x="connsiteX3661" y="connsiteY3661"/>
              </a:cxn>
              <a:cxn ang="0">
                <a:pos x="connsiteX3662" y="connsiteY3662"/>
              </a:cxn>
              <a:cxn ang="0">
                <a:pos x="connsiteX3663" y="connsiteY3663"/>
              </a:cxn>
              <a:cxn ang="0">
                <a:pos x="connsiteX3664" y="connsiteY3664"/>
              </a:cxn>
              <a:cxn ang="0">
                <a:pos x="connsiteX3665" y="connsiteY3665"/>
              </a:cxn>
              <a:cxn ang="0">
                <a:pos x="connsiteX3666" y="connsiteY3666"/>
              </a:cxn>
              <a:cxn ang="0">
                <a:pos x="connsiteX3667" y="connsiteY3667"/>
              </a:cxn>
              <a:cxn ang="0">
                <a:pos x="connsiteX3668" y="connsiteY3668"/>
              </a:cxn>
              <a:cxn ang="0">
                <a:pos x="connsiteX3669" y="connsiteY3669"/>
              </a:cxn>
              <a:cxn ang="0">
                <a:pos x="connsiteX3670" y="connsiteY3670"/>
              </a:cxn>
              <a:cxn ang="0">
                <a:pos x="connsiteX3671" y="connsiteY3671"/>
              </a:cxn>
              <a:cxn ang="0">
                <a:pos x="connsiteX3672" y="connsiteY3672"/>
              </a:cxn>
              <a:cxn ang="0">
                <a:pos x="connsiteX3673" y="connsiteY3673"/>
              </a:cxn>
              <a:cxn ang="0">
                <a:pos x="connsiteX3674" y="connsiteY3674"/>
              </a:cxn>
              <a:cxn ang="0">
                <a:pos x="connsiteX3675" y="connsiteY3675"/>
              </a:cxn>
              <a:cxn ang="0">
                <a:pos x="connsiteX3676" y="connsiteY3676"/>
              </a:cxn>
              <a:cxn ang="0">
                <a:pos x="connsiteX3677" y="connsiteY3677"/>
              </a:cxn>
              <a:cxn ang="0">
                <a:pos x="connsiteX3678" y="connsiteY3678"/>
              </a:cxn>
              <a:cxn ang="0">
                <a:pos x="connsiteX3679" y="connsiteY3679"/>
              </a:cxn>
              <a:cxn ang="0">
                <a:pos x="connsiteX3680" y="connsiteY3680"/>
              </a:cxn>
              <a:cxn ang="0">
                <a:pos x="connsiteX3681" y="connsiteY3681"/>
              </a:cxn>
              <a:cxn ang="0">
                <a:pos x="connsiteX3682" y="connsiteY3682"/>
              </a:cxn>
              <a:cxn ang="0">
                <a:pos x="connsiteX3683" y="connsiteY3683"/>
              </a:cxn>
              <a:cxn ang="0">
                <a:pos x="connsiteX3684" y="connsiteY3684"/>
              </a:cxn>
              <a:cxn ang="0">
                <a:pos x="connsiteX3685" y="connsiteY3685"/>
              </a:cxn>
              <a:cxn ang="0">
                <a:pos x="connsiteX3686" y="connsiteY3686"/>
              </a:cxn>
              <a:cxn ang="0">
                <a:pos x="connsiteX3687" y="connsiteY3687"/>
              </a:cxn>
              <a:cxn ang="0">
                <a:pos x="connsiteX3688" y="connsiteY3688"/>
              </a:cxn>
              <a:cxn ang="0">
                <a:pos x="connsiteX3689" y="connsiteY3689"/>
              </a:cxn>
              <a:cxn ang="0">
                <a:pos x="connsiteX3690" y="connsiteY3690"/>
              </a:cxn>
              <a:cxn ang="0">
                <a:pos x="connsiteX3691" y="connsiteY3691"/>
              </a:cxn>
              <a:cxn ang="0">
                <a:pos x="connsiteX3692" y="connsiteY3692"/>
              </a:cxn>
              <a:cxn ang="0">
                <a:pos x="connsiteX3693" y="connsiteY3693"/>
              </a:cxn>
              <a:cxn ang="0">
                <a:pos x="connsiteX3694" y="connsiteY3694"/>
              </a:cxn>
              <a:cxn ang="0">
                <a:pos x="connsiteX3695" y="connsiteY3695"/>
              </a:cxn>
              <a:cxn ang="0">
                <a:pos x="connsiteX3696" y="connsiteY3696"/>
              </a:cxn>
              <a:cxn ang="0">
                <a:pos x="connsiteX3697" y="connsiteY3697"/>
              </a:cxn>
              <a:cxn ang="0">
                <a:pos x="connsiteX3698" y="connsiteY3698"/>
              </a:cxn>
              <a:cxn ang="0">
                <a:pos x="connsiteX3699" y="connsiteY3699"/>
              </a:cxn>
              <a:cxn ang="0">
                <a:pos x="connsiteX3700" y="connsiteY3700"/>
              </a:cxn>
              <a:cxn ang="0">
                <a:pos x="connsiteX3701" y="connsiteY3701"/>
              </a:cxn>
              <a:cxn ang="0">
                <a:pos x="connsiteX3702" y="connsiteY3702"/>
              </a:cxn>
              <a:cxn ang="0">
                <a:pos x="connsiteX3703" y="connsiteY3703"/>
              </a:cxn>
              <a:cxn ang="0">
                <a:pos x="connsiteX3704" y="connsiteY3704"/>
              </a:cxn>
              <a:cxn ang="0">
                <a:pos x="connsiteX3705" y="connsiteY3705"/>
              </a:cxn>
              <a:cxn ang="0">
                <a:pos x="connsiteX3706" y="connsiteY3706"/>
              </a:cxn>
              <a:cxn ang="0">
                <a:pos x="connsiteX3707" y="connsiteY3707"/>
              </a:cxn>
              <a:cxn ang="0">
                <a:pos x="connsiteX3708" y="connsiteY3708"/>
              </a:cxn>
              <a:cxn ang="0">
                <a:pos x="connsiteX3709" y="connsiteY3709"/>
              </a:cxn>
              <a:cxn ang="0">
                <a:pos x="connsiteX3710" y="connsiteY3710"/>
              </a:cxn>
              <a:cxn ang="0">
                <a:pos x="connsiteX3711" y="connsiteY3711"/>
              </a:cxn>
              <a:cxn ang="0">
                <a:pos x="connsiteX3712" y="connsiteY3712"/>
              </a:cxn>
              <a:cxn ang="0">
                <a:pos x="connsiteX3713" y="connsiteY3713"/>
              </a:cxn>
              <a:cxn ang="0">
                <a:pos x="connsiteX3714" y="connsiteY3714"/>
              </a:cxn>
              <a:cxn ang="0">
                <a:pos x="connsiteX3715" y="connsiteY3715"/>
              </a:cxn>
              <a:cxn ang="0">
                <a:pos x="connsiteX3716" y="connsiteY3716"/>
              </a:cxn>
              <a:cxn ang="0">
                <a:pos x="connsiteX3717" y="connsiteY3717"/>
              </a:cxn>
              <a:cxn ang="0">
                <a:pos x="connsiteX3718" y="connsiteY3718"/>
              </a:cxn>
              <a:cxn ang="0">
                <a:pos x="connsiteX3719" y="connsiteY3719"/>
              </a:cxn>
              <a:cxn ang="0">
                <a:pos x="connsiteX3720" y="connsiteY3720"/>
              </a:cxn>
              <a:cxn ang="0">
                <a:pos x="connsiteX3721" y="connsiteY3721"/>
              </a:cxn>
              <a:cxn ang="0">
                <a:pos x="connsiteX3722" y="connsiteY3722"/>
              </a:cxn>
              <a:cxn ang="0">
                <a:pos x="connsiteX3723" y="connsiteY3723"/>
              </a:cxn>
              <a:cxn ang="0">
                <a:pos x="connsiteX3724" y="connsiteY3724"/>
              </a:cxn>
              <a:cxn ang="0">
                <a:pos x="connsiteX3725" y="connsiteY3725"/>
              </a:cxn>
              <a:cxn ang="0">
                <a:pos x="connsiteX3726" y="connsiteY3726"/>
              </a:cxn>
              <a:cxn ang="0">
                <a:pos x="connsiteX3727" y="connsiteY3727"/>
              </a:cxn>
              <a:cxn ang="0">
                <a:pos x="connsiteX3728" y="connsiteY3728"/>
              </a:cxn>
              <a:cxn ang="0">
                <a:pos x="connsiteX3729" y="connsiteY3729"/>
              </a:cxn>
              <a:cxn ang="0">
                <a:pos x="connsiteX3730" y="connsiteY3730"/>
              </a:cxn>
              <a:cxn ang="0">
                <a:pos x="connsiteX3731" y="connsiteY3731"/>
              </a:cxn>
              <a:cxn ang="0">
                <a:pos x="connsiteX3732" y="connsiteY3732"/>
              </a:cxn>
              <a:cxn ang="0">
                <a:pos x="connsiteX3733" y="connsiteY3733"/>
              </a:cxn>
              <a:cxn ang="0">
                <a:pos x="connsiteX3734" y="connsiteY3734"/>
              </a:cxn>
              <a:cxn ang="0">
                <a:pos x="connsiteX3735" y="connsiteY3735"/>
              </a:cxn>
              <a:cxn ang="0">
                <a:pos x="connsiteX3736" y="connsiteY3736"/>
              </a:cxn>
              <a:cxn ang="0">
                <a:pos x="connsiteX3737" y="connsiteY3737"/>
              </a:cxn>
              <a:cxn ang="0">
                <a:pos x="connsiteX3738" y="connsiteY3738"/>
              </a:cxn>
              <a:cxn ang="0">
                <a:pos x="connsiteX3739" y="connsiteY3739"/>
              </a:cxn>
              <a:cxn ang="0">
                <a:pos x="connsiteX3740" y="connsiteY3740"/>
              </a:cxn>
              <a:cxn ang="0">
                <a:pos x="connsiteX3741" y="connsiteY3741"/>
              </a:cxn>
              <a:cxn ang="0">
                <a:pos x="connsiteX3742" y="connsiteY3742"/>
              </a:cxn>
              <a:cxn ang="0">
                <a:pos x="connsiteX3743" y="connsiteY3743"/>
              </a:cxn>
              <a:cxn ang="0">
                <a:pos x="connsiteX3744" y="connsiteY3744"/>
              </a:cxn>
              <a:cxn ang="0">
                <a:pos x="connsiteX3745" y="connsiteY3745"/>
              </a:cxn>
              <a:cxn ang="0">
                <a:pos x="connsiteX3746" y="connsiteY3746"/>
              </a:cxn>
              <a:cxn ang="0">
                <a:pos x="connsiteX3747" y="connsiteY3747"/>
              </a:cxn>
              <a:cxn ang="0">
                <a:pos x="connsiteX3748" y="connsiteY3748"/>
              </a:cxn>
              <a:cxn ang="0">
                <a:pos x="connsiteX3749" y="connsiteY3749"/>
              </a:cxn>
              <a:cxn ang="0">
                <a:pos x="connsiteX3750" y="connsiteY3750"/>
              </a:cxn>
              <a:cxn ang="0">
                <a:pos x="connsiteX3751" y="connsiteY3751"/>
              </a:cxn>
              <a:cxn ang="0">
                <a:pos x="connsiteX3752" y="connsiteY3752"/>
              </a:cxn>
              <a:cxn ang="0">
                <a:pos x="connsiteX3753" y="connsiteY3753"/>
              </a:cxn>
              <a:cxn ang="0">
                <a:pos x="connsiteX3754" y="connsiteY3754"/>
              </a:cxn>
              <a:cxn ang="0">
                <a:pos x="connsiteX3755" y="connsiteY3755"/>
              </a:cxn>
              <a:cxn ang="0">
                <a:pos x="connsiteX3756" y="connsiteY3756"/>
              </a:cxn>
              <a:cxn ang="0">
                <a:pos x="connsiteX3757" y="connsiteY3757"/>
              </a:cxn>
              <a:cxn ang="0">
                <a:pos x="connsiteX3758" y="connsiteY3758"/>
              </a:cxn>
              <a:cxn ang="0">
                <a:pos x="connsiteX3759" y="connsiteY3759"/>
              </a:cxn>
              <a:cxn ang="0">
                <a:pos x="connsiteX3760" y="connsiteY3760"/>
              </a:cxn>
              <a:cxn ang="0">
                <a:pos x="connsiteX3761" y="connsiteY3761"/>
              </a:cxn>
              <a:cxn ang="0">
                <a:pos x="connsiteX3762" y="connsiteY3762"/>
              </a:cxn>
              <a:cxn ang="0">
                <a:pos x="connsiteX3763" y="connsiteY3763"/>
              </a:cxn>
              <a:cxn ang="0">
                <a:pos x="connsiteX3764" y="connsiteY3764"/>
              </a:cxn>
              <a:cxn ang="0">
                <a:pos x="connsiteX3765" y="connsiteY3765"/>
              </a:cxn>
              <a:cxn ang="0">
                <a:pos x="connsiteX3766" y="connsiteY3766"/>
              </a:cxn>
              <a:cxn ang="0">
                <a:pos x="connsiteX3767" y="connsiteY3767"/>
              </a:cxn>
              <a:cxn ang="0">
                <a:pos x="connsiteX3768" y="connsiteY3768"/>
              </a:cxn>
              <a:cxn ang="0">
                <a:pos x="connsiteX3769" y="connsiteY3769"/>
              </a:cxn>
              <a:cxn ang="0">
                <a:pos x="connsiteX3770" y="connsiteY3770"/>
              </a:cxn>
              <a:cxn ang="0">
                <a:pos x="connsiteX3771" y="connsiteY3771"/>
              </a:cxn>
              <a:cxn ang="0">
                <a:pos x="connsiteX3772" y="connsiteY3772"/>
              </a:cxn>
              <a:cxn ang="0">
                <a:pos x="connsiteX3773" y="connsiteY3773"/>
              </a:cxn>
              <a:cxn ang="0">
                <a:pos x="connsiteX3774" y="connsiteY3774"/>
              </a:cxn>
              <a:cxn ang="0">
                <a:pos x="connsiteX3775" y="connsiteY3775"/>
              </a:cxn>
              <a:cxn ang="0">
                <a:pos x="connsiteX3776" y="connsiteY3776"/>
              </a:cxn>
              <a:cxn ang="0">
                <a:pos x="connsiteX3777" y="connsiteY3777"/>
              </a:cxn>
              <a:cxn ang="0">
                <a:pos x="connsiteX3778" y="connsiteY3778"/>
              </a:cxn>
              <a:cxn ang="0">
                <a:pos x="connsiteX3779" y="connsiteY3779"/>
              </a:cxn>
              <a:cxn ang="0">
                <a:pos x="connsiteX3780" y="connsiteY3780"/>
              </a:cxn>
              <a:cxn ang="0">
                <a:pos x="connsiteX3781" y="connsiteY3781"/>
              </a:cxn>
              <a:cxn ang="0">
                <a:pos x="connsiteX3782" y="connsiteY3782"/>
              </a:cxn>
              <a:cxn ang="0">
                <a:pos x="connsiteX3783" y="connsiteY3783"/>
              </a:cxn>
              <a:cxn ang="0">
                <a:pos x="connsiteX3784" y="connsiteY3784"/>
              </a:cxn>
              <a:cxn ang="0">
                <a:pos x="connsiteX3785" y="connsiteY3785"/>
              </a:cxn>
              <a:cxn ang="0">
                <a:pos x="connsiteX3786" y="connsiteY3786"/>
              </a:cxn>
              <a:cxn ang="0">
                <a:pos x="connsiteX3787" y="connsiteY3787"/>
              </a:cxn>
              <a:cxn ang="0">
                <a:pos x="connsiteX3788" y="connsiteY3788"/>
              </a:cxn>
              <a:cxn ang="0">
                <a:pos x="connsiteX3789" y="connsiteY3789"/>
              </a:cxn>
              <a:cxn ang="0">
                <a:pos x="connsiteX3790" y="connsiteY3790"/>
              </a:cxn>
              <a:cxn ang="0">
                <a:pos x="connsiteX3791" y="connsiteY3791"/>
              </a:cxn>
              <a:cxn ang="0">
                <a:pos x="connsiteX3792" y="connsiteY3792"/>
              </a:cxn>
              <a:cxn ang="0">
                <a:pos x="connsiteX3793" y="connsiteY3793"/>
              </a:cxn>
              <a:cxn ang="0">
                <a:pos x="connsiteX3794" y="connsiteY3794"/>
              </a:cxn>
              <a:cxn ang="0">
                <a:pos x="connsiteX3795" y="connsiteY3795"/>
              </a:cxn>
              <a:cxn ang="0">
                <a:pos x="connsiteX3796" y="connsiteY3796"/>
              </a:cxn>
              <a:cxn ang="0">
                <a:pos x="connsiteX3797" y="connsiteY3797"/>
              </a:cxn>
              <a:cxn ang="0">
                <a:pos x="connsiteX3798" y="connsiteY3798"/>
              </a:cxn>
              <a:cxn ang="0">
                <a:pos x="connsiteX3799" y="connsiteY3799"/>
              </a:cxn>
              <a:cxn ang="0">
                <a:pos x="connsiteX3800" y="connsiteY3800"/>
              </a:cxn>
              <a:cxn ang="0">
                <a:pos x="connsiteX3801" y="connsiteY3801"/>
              </a:cxn>
              <a:cxn ang="0">
                <a:pos x="connsiteX3802" y="connsiteY3802"/>
              </a:cxn>
              <a:cxn ang="0">
                <a:pos x="connsiteX3803" y="connsiteY3803"/>
              </a:cxn>
              <a:cxn ang="0">
                <a:pos x="connsiteX3804" y="connsiteY3804"/>
              </a:cxn>
              <a:cxn ang="0">
                <a:pos x="connsiteX3805" y="connsiteY3805"/>
              </a:cxn>
              <a:cxn ang="0">
                <a:pos x="connsiteX3806" y="connsiteY3806"/>
              </a:cxn>
              <a:cxn ang="0">
                <a:pos x="connsiteX3807" y="connsiteY3807"/>
              </a:cxn>
              <a:cxn ang="0">
                <a:pos x="connsiteX3808" y="connsiteY3808"/>
              </a:cxn>
              <a:cxn ang="0">
                <a:pos x="connsiteX3809" y="connsiteY3809"/>
              </a:cxn>
              <a:cxn ang="0">
                <a:pos x="connsiteX3810" y="connsiteY3810"/>
              </a:cxn>
              <a:cxn ang="0">
                <a:pos x="connsiteX3811" y="connsiteY3811"/>
              </a:cxn>
              <a:cxn ang="0">
                <a:pos x="connsiteX3812" y="connsiteY3812"/>
              </a:cxn>
              <a:cxn ang="0">
                <a:pos x="connsiteX3813" y="connsiteY3813"/>
              </a:cxn>
              <a:cxn ang="0">
                <a:pos x="connsiteX3814" y="connsiteY3814"/>
              </a:cxn>
              <a:cxn ang="0">
                <a:pos x="connsiteX3815" y="connsiteY3815"/>
              </a:cxn>
              <a:cxn ang="0">
                <a:pos x="connsiteX3816" y="connsiteY3816"/>
              </a:cxn>
              <a:cxn ang="0">
                <a:pos x="connsiteX3817" y="connsiteY3817"/>
              </a:cxn>
              <a:cxn ang="0">
                <a:pos x="connsiteX3818" y="connsiteY3818"/>
              </a:cxn>
              <a:cxn ang="0">
                <a:pos x="connsiteX3819" y="connsiteY3819"/>
              </a:cxn>
              <a:cxn ang="0">
                <a:pos x="connsiteX3820" y="connsiteY3820"/>
              </a:cxn>
              <a:cxn ang="0">
                <a:pos x="connsiteX3821" y="connsiteY3821"/>
              </a:cxn>
              <a:cxn ang="0">
                <a:pos x="connsiteX3822" y="connsiteY3822"/>
              </a:cxn>
              <a:cxn ang="0">
                <a:pos x="connsiteX3823" y="connsiteY3823"/>
              </a:cxn>
              <a:cxn ang="0">
                <a:pos x="connsiteX3824" y="connsiteY3824"/>
              </a:cxn>
              <a:cxn ang="0">
                <a:pos x="connsiteX3825" y="connsiteY3825"/>
              </a:cxn>
              <a:cxn ang="0">
                <a:pos x="connsiteX3826" y="connsiteY3826"/>
              </a:cxn>
              <a:cxn ang="0">
                <a:pos x="connsiteX3827" y="connsiteY3827"/>
              </a:cxn>
              <a:cxn ang="0">
                <a:pos x="connsiteX3828" y="connsiteY3828"/>
              </a:cxn>
              <a:cxn ang="0">
                <a:pos x="connsiteX3829" y="connsiteY3829"/>
              </a:cxn>
              <a:cxn ang="0">
                <a:pos x="connsiteX3830" y="connsiteY3830"/>
              </a:cxn>
              <a:cxn ang="0">
                <a:pos x="connsiteX3831" y="connsiteY3831"/>
              </a:cxn>
              <a:cxn ang="0">
                <a:pos x="connsiteX3832" y="connsiteY3832"/>
              </a:cxn>
              <a:cxn ang="0">
                <a:pos x="connsiteX3833" y="connsiteY3833"/>
              </a:cxn>
              <a:cxn ang="0">
                <a:pos x="connsiteX3834" y="connsiteY3834"/>
              </a:cxn>
              <a:cxn ang="0">
                <a:pos x="connsiteX3835" y="connsiteY3835"/>
              </a:cxn>
              <a:cxn ang="0">
                <a:pos x="connsiteX3836" y="connsiteY3836"/>
              </a:cxn>
              <a:cxn ang="0">
                <a:pos x="connsiteX3837" y="connsiteY3837"/>
              </a:cxn>
              <a:cxn ang="0">
                <a:pos x="connsiteX3838" y="connsiteY3838"/>
              </a:cxn>
              <a:cxn ang="0">
                <a:pos x="connsiteX3839" y="connsiteY3839"/>
              </a:cxn>
              <a:cxn ang="0">
                <a:pos x="connsiteX3840" y="connsiteY3840"/>
              </a:cxn>
              <a:cxn ang="0">
                <a:pos x="connsiteX3841" y="connsiteY3841"/>
              </a:cxn>
              <a:cxn ang="0">
                <a:pos x="connsiteX3842" y="connsiteY3842"/>
              </a:cxn>
              <a:cxn ang="0">
                <a:pos x="connsiteX3843" y="connsiteY3843"/>
              </a:cxn>
              <a:cxn ang="0">
                <a:pos x="connsiteX3844" y="connsiteY3844"/>
              </a:cxn>
              <a:cxn ang="0">
                <a:pos x="connsiteX3845" y="connsiteY3845"/>
              </a:cxn>
              <a:cxn ang="0">
                <a:pos x="connsiteX3846" y="connsiteY3846"/>
              </a:cxn>
              <a:cxn ang="0">
                <a:pos x="connsiteX3847" y="connsiteY3847"/>
              </a:cxn>
              <a:cxn ang="0">
                <a:pos x="connsiteX3848" y="connsiteY3848"/>
              </a:cxn>
              <a:cxn ang="0">
                <a:pos x="connsiteX3849" y="connsiteY3849"/>
              </a:cxn>
              <a:cxn ang="0">
                <a:pos x="connsiteX3850" y="connsiteY3850"/>
              </a:cxn>
              <a:cxn ang="0">
                <a:pos x="connsiteX3851" y="connsiteY3851"/>
              </a:cxn>
              <a:cxn ang="0">
                <a:pos x="connsiteX3852" y="connsiteY3852"/>
              </a:cxn>
              <a:cxn ang="0">
                <a:pos x="connsiteX3853" y="connsiteY3853"/>
              </a:cxn>
              <a:cxn ang="0">
                <a:pos x="connsiteX3854" y="connsiteY3854"/>
              </a:cxn>
              <a:cxn ang="0">
                <a:pos x="connsiteX3855" y="connsiteY3855"/>
              </a:cxn>
              <a:cxn ang="0">
                <a:pos x="connsiteX3856" y="connsiteY3856"/>
              </a:cxn>
              <a:cxn ang="0">
                <a:pos x="connsiteX3857" y="connsiteY3857"/>
              </a:cxn>
              <a:cxn ang="0">
                <a:pos x="connsiteX3858" y="connsiteY3858"/>
              </a:cxn>
              <a:cxn ang="0">
                <a:pos x="connsiteX3859" y="connsiteY3859"/>
              </a:cxn>
              <a:cxn ang="0">
                <a:pos x="connsiteX3860" y="connsiteY3860"/>
              </a:cxn>
              <a:cxn ang="0">
                <a:pos x="connsiteX3861" y="connsiteY3861"/>
              </a:cxn>
              <a:cxn ang="0">
                <a:pos x="connsiteX3862" y="connsiteY3862"/>
              </a:cxn>
              <a:cxn ang="0">
                <a:pos x="connsiteX3863" y="connsiteY3863"/>
              </a:cxn>
              <a:cxn ang="0">
                <a:pos x="connsiteX3864" y="connsiteY3864"/>
              </a:cxn>
              <a:cxn ang="0">
                <a:pos x="connsiteX3865" y="connsiteY3865"/>
              </a:cxn>
              <a:cxn ang="0">
                <a:pos x="connsiteX3866" y="connsiteY3866"/>
              </a:cxn>
              <a:cxn ang="0">
                <a:pos x="connsiteX3867" y="connsiteY3867"/>
              </a:cxn>
              <a:cxn ang="0">
                <a:pos x="connsiteX3868" y="connsiteY3868"/>
              </a:cxn>
              <a:cxn ang="0">
                <a:pos x="connsiteX3869" y="connsiteY3869"/>
              </a:cxn>
              <a:cxn ang="0">
                <a:pos x="connsiteX3870" y="connsiteY3870"/>
              </a:cxn>
              <a:cxn ang="0">
                <a:pos x="connsiteX3871" y="connsiteY3871"/>
              </a:cxn>
              <a:cxn ang="0">
                <a:pos x="connsiteX3872" y="connsiteY3872"/>
              </a:cxn>
              <a:cxn ang="0">
                <a:pos x="connsiteX3873" y="connsiteY3873"/>
              </a:cxn>
              <a:cxn ang="0">
                <a:pos x="connsiteX3874" y="connsiteY3874"/>
              </a:cxn>
              <a:cxn ang="0">
                <a:pos x="connsiteX3875" y="connsiteY3875"/>
              </a:cxn>
              <a:cxn ang="0">
                <a:pos x="connsiteX3876" y="connsiteY3876"/>
              </a:cxn>
              <a:cxn ang="0">
                <a:pos x="connsiteX3877" y="connsiteY3877"/>
              </a:cxn>
              <a:cxn ang="0">
                <a:pos x="connsiteX3878" y="connsiteY3878"/>
              </a:cxn>
              <a:cxn ang="0">
                <a:pos x="connsiteX3879" y="connsiteY3879"/>
              </a:cxn>
              <a:cxn ang="0">
                <a:pos x="connsiteX3880" y="connsiteY3880"/>
              </a:cxn>
              <a:cxn ang="0">
                <a:pos x="connsiteX3881" y="connsiteY3881"/>
              </a:cxn>
              <a:cxn ang="0">
                <a:pos x="connsiteX3882" y="connsiteY3882"/>
              </a:cxn>
              <a:cxn ang="0">
                <a:pos x="connsiteX3883" y="connsiteY3883"/>
              </a:cxn>
              <a:cxn ang="0">
                <a:pos x="connsiteX3884" y="connsiteY3884"/>
              </a:cxn>
              <a:cxn ang="0">
                <a:pos x="connsiteX3885" y="connsiteY3885"/>
              </a:cxn>
              <a:cxn ang="0">
                <a:pos x="connsiteX3886" y="connsiteY3886"/>
              </a:cxn>
              <a:cxn ang="0">
                <a:pos x="connsiteX3887" y="connsiteY3887"/>
              </a:cxn>
              <a:cxn ang="0">
                <a:pos x="connsiteX3888" y="connsiteY3888"/>
              </a:cxn>
              <a:cxn ang="0">
                <a:pos x="connsiteX3889" y="connsiteY3889"/>
              </a:cxn>
              <a:cxn ang="0">
                <a:pos x="connsiteX3890" y="connsiteY3890"/>
              </a:cxn>
              <a:cxn ang="0">
                <a:pos x="connsiteX3891" y="connsiteY3891"/>
              </a:cxn>
              <a:cxn ang="0">
                <a:pos x="connsiteX3892" y="connsiteY3892"/>
              </a:cxn>
              <a:cxn ang="0">
                <a:pos x="connsiteX3893" y="connsiteY3893"/>
              </a:cxn>
              <a:cxn ang="0">
                <a:pos x="connsiteX3894" y="connsiteY3894"/>
              </a:cxn>
              <a:cxn ang="0">
                <a:pos x="connsiteX3895" y="connsiteY3895"/>
              </a:cxn>
              <a:cxn ang="0">
                <a:pos x="connsiteX3896" y="connsiteY3896"/>
              </a:cxn>
              <a:cxn ang="0">
                <a:pos x="connsiteX3897" y="connsiteY3897"/>
              </a:cxn>
              <a:cxn ang="0">
                <a:pos x="connsiteX3898" y="connsiteY3898"/>
              </a:cxn>
              <a:cxn ang="0">
                <a:pos x="connsiteX3899" y="connsiteY3899"/>
              </a:cxn>
              <a:cxn ang="0">
                <a:pos x="connsiteX3900" y="connsiteY3900"/>
              </a:cxn>
              <a:cxn ang="0">
                <a:pos x="connsiteX3901" y="connsiteY3901"/>
              </a:cxn>
              <a:cxn ang="0">
                <a:pos x="connsiteX3902" y="connsiteY3902"/>
              </a:cxn>
              <a:cxn ang="0">
                <a:pos x="connsiteX3903" y="connsiteY3903"/>
              </a:cxn>
              <a:cxn ang="0">
                <a:pos x="connsiteX3904" y="connsiteY3904"/>
              </a:cxn>
              <a:cxn ang="0">
                <a:pos x="connsiteX3905" y="connsiteY3905"/>
              </a:cxn>
              <a:cxn ang="0">
                <a:pos x="connsiteX3906" y="connsiteY3906"/>
              </a:cxn>
              <a:cxn ang="0">
                <a:pos x="connsiteX3907" y="connsiteY3907"/>
              </a:cxn>
              <a:cxn ang="0">
                <a:pos x="connsiteX3908" y="connsiteY3908"/>
              </a:cxn>
              <a:cxn ang="0">
                <a:pos x="connsiteX3909" y="connsiteY3909"/>
              </a:cxn>
              <a:cxn ang="0">
                <a:pos x="connsiteX3910" y="connsiteY3910"/>
              </a:cxn>
              <a:cxn ang="0">
                <a:pos x="connsiteX3911" y="connsiteY3911"/>
              </a:cxn>
              <a:cxn ang="0">
                <a:pos x="connsiteX3912" y="connsiteY3912"/>
              </a:cxn>
              <a:cxn ang="0">
                <a:pos x="connsiteX3913" y="connsiteY3913"/>
              </a:cxn>
              <a:cxn ang="0">
                <a:pos x="connsiteX3914" y="connsiteY3914"/>
              </a:cxn>
              <a:cxn ang="0">
                <a:pos x="connsiteX3915" y="connsiteY3915"/>
              </a:cxn>
              <a:cxn ang="0">
                <a:pos x="connsiteX3916" y="connsiteY3916"/>
              </a:cxn>
              <a:cxn ang="0">
                <a:pos x="connsiteX3917" y="connsiteY3917"/>
              </a:cxn>
              <a:cxn ang="0">
                <a:pos x="connsiteX3918" y="connsiteY3918"/>
              </a:cxn>
              <a:cxn ang="0">
                <a:pos x="connsiteX3919" y="connsiteY3919"/>
              </a:cxn>
              <a:cxn ang="0">
                <a:pos x="connsiteX3920" y="connsiteY3920"/>
              </a:cxn>
              <a:cxn ang="0">
                <a:pos x="connsiteX3921" y="connsiteY3921"/>
              </a:cxn>
              <a:cxn ang="0">
                <a:pos x="connsiteX3922" y="connsiteY3922"/>
              </a:cxn>
              <a:cxn ang="0">
                <a:pos x="connsiteX3923" y="connsiteY3923"/>
              </a:cxn>
              <a:cxn ang="0">
                <a:pos x="connsiteX3924" y="connsiteY3924"/>
              </a:cxn>
              <a:cxn ang="0">
                <a:pos x="connsiteX3925" y="connsiteY3925"/>
              </a:cxn>
              <a:cxn ang="0">
                <a:pos x="connsiteX3926" y="connsiteY3926"/>
              </a:cxn>
              <a:cxn ang="0">
                <a:pos x="connsiteX3927" y="connsiteY3927"/>
              </a:cxn>
              <a:cxn ang="0">
                <a:pos x="connsiteX3928" y="connsiteY3928"/>
              </a:cxn>
              <a:cxn ang="0">
                <a:pos x="connsiteX3929" y="connsiteY3929"/>
              </a:cxn>
              <a:cxn ang="0">
                <a:pos x="connsiteX3930" y="connsiteY3930"/>
              </a:cxn>
              <a:cxn ang="0">
                <a:pos x="connsiteX3931" y="connsiteY3931"/>
              </a:cxn>
              <a:cxn ang="0">
                <a:pos x="connsiteX3932" y="connsiteY3932"/>
              </a:cxn>
              <a:cxn ang="0">
                <a:pos x="connsiteX3933" y="connsiteY3933"/>
              </a:cxn>
              <a:cxn ang="0">
                <a:pos x="connsiteX3934" y="connsiteY3934"/>
              </a:cxn>
              <a:cxn ang="0">
                <a:pos x="connsiteX3935" y="connsiteY3935"/>
              </a:cxn>
              <a:cxn ang="0">
                <a:pos x="connsiteX3936" y="connsiteY3936"/>
              </a:cxn>
              <a:cxn ang="0">
                <a:pos x="connsiteX3937" y="connsiteY3937"/>
              </a:cxn>
              <a:cxn ang="0">
                <a:pos x="connsiteX3938" y="connsiteY3938"/>
              </a:cxn>
              <a:cxn ang="0">
                <a:pos x="connsiteX3939" y="connsiteY3939"/>
              </a:cxn>
              <a:cxn ang="0">
                <a:pos x="connsiteX3940" y="connsiteY3940"/>
              </a:cxn>
              <a:cxn ang="0">
                <a:pos x="connsiteX3941" y="connsiteY3941"/>
              </a:cxn>
              <a:cxn ang="0">
                <a:pos x="connsiteX3942" y="connsiteY3942"/>
              </a:cxn>
              <a:cxn ang="0">
                <a:pos x="connsiteX3943" y="connsiteY3943"/>
              </a:cxn>
              <a:cxn ang="0">
                <a:pos x="connsiteX3944" y="connsiteY3944"/>
              </a:cxn>
              <a:cxn ang="0">
                <a:pos x="connsiteX3945" y="connsiteY3945"/>
              </a:cxn>
              <a:cxn ang="0">
                <a:pos x="connsiteX3946" y="connsiteY3946"/>
              </a:cxn>
              <a:cxn ang="0">
                <a:pos x="connsiteX3947" y="connsiteY3947"/>
              </a:cxn>
              <a:cxn ang="0">
                <a:pos x="connsiteX3948" y="connsiteY3948"/>
              </a:cxn>
              <a:cxn ang="0">
                <a:pos x="connsiteX3949" y="connsiteY3949"/>
              </a:cxn>
              <a:cxn ang="0">
                <a:pos x="connsiteX3950" y="connsiteY3950"/>
              </a:cxn>
              <a:cxn ang="0">
                <a:pos x="connsiteX3951" y="connsiteY3951"/>
              </a:cxn>
              <a:cxn ang="0">
                <a:pos x="connsiteX3952" y="connsiteY3952"/>
              </a:cxn>
              <a:cxn ang="0">
                <a:pos x="connsiteX3953" y="connsiteY3953"/>
              </a:cxn>
              <a:cxn ang="0">
                <a:pos x="connsiteX3954" y="connsiteY3954"/>
              </a:cxn>
              <a:cxn ang="0">
                <a:pos x="connsiteX3955" y="connsiteY3955"/>
              </a:cxn>
              <a:cxn ang="0">
                <a:pos x="connsiteX3956" y="connsiteY3956"/>
              </a:cxn>
              <a:cxn ang="0">
                <a:pos x="connsiteX3957" y="connsiteY3957"/>
              </a:cxn>
              <a:cxn ang="0">
                <a:pos x="connsiteX3958" y="connsiteY3958"/>
              </a:cxn>
              <a:cxn ang="0">
                <a:pos x="connsiteX3959" y="connsiteY3959"/>
              </a:cxn>
              <a:cxn ang="0">
                <a:pos x="connsiteX3960" y="connsiteY3960"/>
              </a:cxn>
              <a:cxn ang="0">
                <a:pos x="connsiteX3961" y="connsiteY3961"/>
              </a:cxn>
              <a:cxn ang="0">
                <a:pos x="connsiteX3962" y="connsiteY3962"/>
              </a:cxn>
              <a:cxn ang="0">
                <a:pos x="connsiteX3963" y="connsiteY3963"/>
              </a:cxn>
              <a:cxn ang="0">
                <a:pos x="connsiteX3964" y="connsiteY3964"/>
              </a:cxn>
              <a:cxn ang="0">
                <a:pos x="connsiteX3965" y="connsiteY3965"/>
              </a:cxn>
              <a:cxn ang="0">
                <a:pos x="connsiteX3966" y="connsiteY3966"/>
              </a:cxn>
              <a:cxn ang="0">
                <a:pos x="connsiteX3967" y="connsiteY3967"/>
              </a:cxn>
              <a:cxn ang="0">
                <a:pos x="connsiteX3968" y="connsiteY3968"/>
              </a:cxn>
              <a:cxn ang="0">
                <a:pos x="connsiteX3969" y="connsiteY3969"/>
              </a:cxn>
              <a:cxn ang="0">
                <a:pos x="connsiteX3970" y="connsiteY3970"/>
              </a:cxn>
              <a:cxn ang="0">
                <a:pos x="connsiteX3971" y="connsiteY3971"/>
              </a:cxn>
              <a:cxn ang="0">
                <a:pos x="connsiteX3972" y="connsiteY3972"/>
              </a:cxn>
              <a:cxn ang="0">
                <a:pos x="connsiteX3973" y="connsiteY3973"/>
              </a:cxn>
              <a:cxn ang="0">
                <a:pos x="connsiteX3974" y="connsiteY3974"/>
              </a:cxn>
              <a:cxn ang="0">
                <a:pos x="connsiteX3975" y="connsiteY3975"/>
              </a:cxn>
              <a:cxn ang="0">
                <a:pos x="connsiteX3976" y="connsiteY3976"/>
              </a:cxn>
              <a:cxn ang="0">
                <a:pos x="connsiteX3977" y="connsiteY3977"/>
              </a:cxn>
              <a:cxn ang="0">
                <a:pos x="connsiteX3978" y="connsiteY3978"/>
              </a:cxn>
              <a:cxn ang="0">
                <a:pos x="connsiteX3979" y="connsiteY3979"/>
              </a:cxn>
              <a:cxn ang="0">
                <a:pos x="connsiteX3980" y="connsiteY3980"/>
              </a:cxn>
              <a:cxn ang="0">
                <a:pos x="connsiteX3981" y="connsiteY3981"/>
              </a:cxn>
              <a:cxn ang="0">
                <a:pos x="connsiteX3982" y="connsiteY3982"/>
              </a:cxn>
              <a:cxn ang="0">
                <a:pos x="connsiteX3983" y="connsiteY3983"/>
              </a:cxn>
              <a:cxn ang="0">
                <a:pos x="connsiteX3984" y="connsiteY3984"/>
              </a:cxn>
              <a:cxn ang="0">
                <a:pos x="connsiteX3985" y="connsiteY3985"/>
              </a:cxn>
              <a:cxn ang="0">
                <a:pos x="connsiteX3986" y="connsiteY3986"/>
              </a:cxn>
              <a:cxn ang="0">
                <a:pos x="connsiteX3987" y="connsiteY3987"/>
              </a:cxn>
              <a:cxn ang="0">
                <a:pos x="connsiteX3988" y="connsiteY3988"/>
              </a:cxn>
              <a:cxn ang="0">
                <a:pos x="connsiteX3989" y="connsiteY3989"/>
              </a:cxn>
              <a:cxn ang="0">
                <a:pos x="connsiteX3990" y="connsiteY3990"/>
              </a:cxn>
              <a:cxn ang="0">
                <a:pos x="connsiteX3991" y="connsiteY3991"/>
              </a:cxn>
              <a:cxn ang="0">
                <a:pos x="connsiteX3992" y="connsiteY3992"/>
              </a:cxn>
              <a:cxn ang="0">
                <a:pos x="connsiteX3993" y="connsiteY3993"/>
              </a:cxn>
              <a:cxn ang="0">
                <a:pos x="connsiteX3994" y="connsiteY3994"/>
              </a:cxn>
              <a:cxn ang="0">
                <a:pos x="connsiteX3995" y="connsiteY3995"/>
              </a:cxn>
              <a:cxn ang="0">
                <a:pos x="connsiteX3996" y="connsiteY3996"/>
              </a:cxn>
              <a:cxn ang="0">
                <a:pos x="connsiteX3997" y="connsiteY3997"/>
              </a:cxn>
              <a:cxn ang="0">
                <a:pos x="connsiteX3998" y="connsiteY3998"/>
              </a:cxn>
              <a:cxn ang="0">
                <a:pos x="connsiteX3999" y="connsiteY3999"/>
              </a:cxn>
              <a:cxn ang="0">
                <a:pos x="connsiteX4000" y="connsiteY4000"/>
              </a:cxn>
              <a:cxn ang="0">
                <a:pos x="connsiteX4001" y="connsiteY4001"/>
              </a:cxn>
              <a:cxn ang="0">
                <a:pos x="connsiteX4002" y="connsiteY4002"/>
              </a:cxn>
              <a:cxn ang="0">
                <a:pos x="connsiteX4003" y="connsiteY4003"/>
              </a:cxn>
              <a:cxn ang="0">
                <a:pos x="connsiteX4004" y="connsiteY4004"/>
              </a:cxn>
              <a:cxn ang="0">
                <a:pos x="connsiteX4005" y="connsiteY4005"/>
              </a:cxn>
              <a:cxn ang="0">
                <a:pos x="connsiteX4006" y="connsiteY4006"/>
              </a:cxn>
              <a:cxn ang="0">
                <a:pos x="connsiteX4007" y="connsiteY4007"/>
              </a:cxn>
              <a:cxn ang="0">
                <a:pos x="connsiteX4008" y="connsiteY4008"/>
              </a:cxn>
              <a:cxn ang="0">
                <a:pos x="connsiteX4009" y="connsiteY4009"/>
              </a:cxn>
              <a:cxn ang="0">
                <a:pos x="connsiteX4010" y="connsiteY4010"/>
              </a:cxn>
              <a:cxn ang="0">
                <a:pos x="connsiteX4011" y="connsiteY4011"/>
              </a:cxn>
              <a:cxn ang="0">
                <a:pos x="connsiteX4012" y="connsiteY4012"/>
              </a:cxn>
              <a:cxn ang="0">
                <a:pos x="connsiteX4013" y="connsiteY4013"/>
              </a:cxn>
              <a:cxn ang="0">
                <a:pos x="connsiteX4014" y="connsiteY4014"/>
              </a:cxn>
              <a:cxn ang="0">
                <a:pos x="connsiteX4015" y="connsiteY4015"/>
              </a:cxn>
              <a:cxn ang="0">
                <a:pos x="connsiteX4016" y="connsiteY4016"/>
              </a:cxn>
              <a:cxn ang="0">
                <a:pos x="connsiteX4017" y="connsiteY4017"/>
              </a:cxn>
              <a:cxn ang="0">
                <a:pos x="connsiteX4018" y="connsiteY4018"/>
              </a:cxn>
              <a:cxn ang="0">
                <a:pos x="connsiteX4019" y="connsiteY4019"/>
              </a:cxn>
              <a:cxn ang="0">
                <a:pos x="connsiteX4020" y="connsiteY4020"/>
              </a:cxn>
              <a:cxn ang="0">
                <a:pos x="connsiteX4021" y="connsiteY4021"/>
              </a:cxn>
              <a:cxn ang="0">
                <a:pos x="connsiteX4022" y="connsiteY4022"/>
              </a:cxn>
              <a:cxn ang="0">
                <a:pos x="connsiteX4023" y="connsiteY4023"/>
              </a:cxn>
              <a:cxn ang="0">
                <a:pos x="connsiteX4024" y="connsiteY4024"/>
              </a:cxn>
              <a:cxn ang="0">
                <a:pos x="connsiteX4025" y="connsiteY4025"/>
              </a:cxn>
              <a:cxn ang="0">
                <a:pos x="connsiteX4026" y="connsiteY4026"/>
              </a:cxn>
              <a:cxn ang="0">
                <a:pos x="connsiteX4027" y="connsiteY4027"/>
              </a:cxn>
              <a:cxn ang="0">
                <a:pos x="connsiteX4028" y="connsiteY4028"/>
              </a:cxn>
              <a:cxn ang="0">
                <a:pos x="connsiteX4029" y="connsiteY4029"/>
              </a:cxn>
              <a:cxn ang="0">
                <a:pos x="connsiteX4030" y="connsiteY4030"/>
              </a:cxn>
              <a:cxn ang="0">
                <a:pos x="connsiteX4031" y="connsiteY4031"/>
              </a:cxn>
              <a:cxn ang="0">
                <a:pos x="connsiteX4032" y="connsiteY4032"/>
              </a:cxn>
              <a:cxn ang="0">
                <a:pos x="connsiteX4033" y="connsiteY4033"/>
              </a:cxn>
              <a:cxn ang="0">
                <a:pos x="connsiteX4034" y="connsiteY4034"/>
              </a:cxn>
              <a:cxn ang="0">
                <a:pos x="connsiteX4035" y="connsiteY4035"/>
              </a:cxn>
              <a:cxn ang="0">
                <a:pos x="connsiteX4036" y="connsiteY4036"/>
              </a:cxn>
              <a:cxn ang="0">
                <a:pos x="connsiteX4037" y="connsiteY4037"/>
              </a:cxn>
              <a:cxn ang="0">
                <a:pos x="connsiteX4038" y="connsiteY4038"/>
              </a:cxn>
              <a:cxn ang="0">
                <a:pos x="connsiteX4039" y="connsiteY4039"/>
              </a:cxn>
              <a:cxn ang="0">
                <a:pos x="connsiteX4040" y="connsiteY4040"/>
              </a:cxn>
              <a:cxn ang="0">
                <a:pos x="connsiteX4041" y="connsiteY4041"/>
              </a:cxn>
              <a:cxn ang="0">
                <a:pos x="connsiteX4042" y="connsiteY4042"/>
              </a:cxn>
              <a:cxn ang="0">
                <a:pos x="connsiteX4043" y="connsiteY4043"/>
              </a:cxn>
              <a:cxn ang="0">
                <a:pos x="connsiteX4044" y="connsiteY4044"/>
              </a:cxn>
              <a:cxn ang="0">
                <a:pos x="connsiteX4045" y="connsiteY4045"/>
              </a:cxn>
              <a:cxn ang="0">
                <a:pos x="connsiteX4046" y="connsiteY4046"/>
              </a:cxn>
              <a:cxn ang="0">
                <a:pos x="connsiteX4047" y="connsiteY4047"/>
              </a:cxn>
              <a:cxn ang="0">
                <a:pos x="connsiteX4048" y="connsiteY4048"/>
              </a:cxn>
              <a:cxn ang="0">
                <a:pos x="connsiteX4049" y="connsiteY4049"/>
              </a:cxn>
              <a:cxn ang="0">
                <a:pos x="connsiteX4050" y="connsiteY4050"/>
              </a:cxn>
              <a:cxn ang="0">
                <a:pos x="connsiteX4051" y="connsiteY4051"/>
              </a:cxn>
              <a:cxn ang="0">
                <a:pos x="connsiteX4052" y="connsiteY4052"/>
              </a:cxn>
              <a:cxn ang="0">
                <a:pos x="connsiteX4053" y="connsiteY4053"/>
              </a:cxn>
              <a:cxn ang="0">
                <a:pos x="connsiteX4054" y="connsiteY4054"/>
              </a:cxn>
              <a:cxn ang="0">
                <a:pos x="connsiteX4055" y="connsiteY4055"/>
              </a:cxn>
              <a:cxn ang="0">
                <a:pos x="connsiteX4056" y="connsiteY4056"/>
              </a:cxn>
              <a:cxn ang="0">
                <a:pos x="connsiteX4057" y="connsiteY4057"/>
              </a:cxn>
              <a:cxn ang="0">
                <a:pos x="connsiteX4058" y="connsiteY4058"/>
              </a:cxn>
              <a:cxn ang="0">
                <a:pos x="connsiteX4059" y="connsiteY4059"/>
              </a:cxn>
              <a:cxn ang="0">
                <a:pos x="connsiteX4060" y="connsiteY4060"/>
              </a:cxn>
              <a:cxn ang="0">
                <a:pos x="connsiteX4061" y="connsiteY4061"/>
              </a:cxn>
              <a:cxn ang="0">
                <a:pos x="connsiteX4062" y="connsiteY4062"/>
              </a:cxn>
              <a:cxn ang="0">
                <a:pos x="connsiteX4063" y="connsiteY4063"/>
              </a:cxn>
              <a:cxn ang="0">
                <a:pos x="connsiteX4064" y="connsiteY4064"/>
              </a:cxn>
              <a:cxn ang="0">
                <a:pos x="connsiteX4065" y="connsiteY4065"/>
              </a:cxn>
              <a:cxn ang="0">
                <a:pos x="connsiteX4066" y="connsiteY4066"/>
              </a:cxn>
              <a:cxn ang="0">
                <a:pos x="connsiteX4067" y="connsiteY4067"/>
              </a:cxn>
              <a:cxn ang="0">
                <a:pos x="connsiteX4068" y="connsiteY4068"/>
              </a:cxn>
              <a:cxn ang="0">
                <a:pos x="connsiteX4069" y="connsiteY4069"/>
              </a:cxn>
              <a:cxn ang="0">
                <a:pos x="connsiteX4070" y="connsiteY4070"/>
              </a:cxn>
              <a:cxn ang="0">
                <a:pos x="connsiteX4071" y="connsiteY4071"/>
              </a:cxn>
              <a:cxn ang="0">
                <a:pos x="connsiteX4072" y="connsiteY4072"/>
              </a:cxn>
              <a:cxn ang="0">
                <a:pos x="connsiteX4073" y="connsiteY4073"/>
              </a:cxn>
              <a:cxn ang="0">
                <a:pos x="connsiteX4074" y="connsiteY4074"/>
              </a:cxn>
              <a:cxn ang="0">
                <a:pos x="connsiteX4075" y="connsiteY4075"/>
              </a:cxn>
              <a:cxn ang="0">
                <a:pos x="connsiteX4076" y="connsiteY4076"/>
              </a:cxn>
              <a:cxn ang="0">
                <a:pos x="connsiteX4077" y="connsiteY4077"/>
              </a:cxn>
              <a:cxn ang="0">
                <a:pos x="connsiteX4078" y="connsiteY4078"/>
              </a:cxn>
              <a:cxn ang="0">
                <a:pos x="connsiteX4079" y="connsiteY4079"/>
              </a:cxn>
              <a:cxn ang="0">
                <a:pos x="connsiteX4080" y="connsiteY4080"/>
              </a:cxn>
              <a:cxn ang="0">
                <a:pos x="connsiteX4081" y="connsiteY4081"/>
              </a:cxn>
              <a:cxn ang="0">
                <a:pos x="connsiteX4082" y="connsiteY4082"/>
              </a:cxn>
              <a:cxn ang="0">
                <a:pos x="connsiteX4083" y="connsiteY4083"/>
              </a:cxn>
              <a:cxn ang="0">
                <a:pos x="connsiteX4084" y="connsiteY4084"/>
              </a:cxn>
              <a:cxn ang="0">
                <a:pos x="connsiteX4085" y="connsiteY4085"/>
              </a:cxn>
              <a:cxn ang="0">
                <a:pos x="connsiteX4086" y="connsiteY4086"/>
              </a:cxn>
              <a:cxn ang="0">
                <a:pos x="connsiteX4087" y="connsiteY4087"/>
              </a:cxn>
              <a:cxn ang="0">
                <a:pos x="connsiteX4088" y="connsiteY4088"/>
              </a:cxn>
              <a:cxn ang="0">
                <a:pos x="connsiteX4089" y="connsiteY4089"/>
              </a:cxn>
              <a:cxn ang="0">
                <a:pos x="connsiteX4090" y="connsiteY4090"/>
              </a:cxn>
              <a:cxn ang="0">
                <a:pos x="connsiteX4091" y="connsiteY4091"/>
              </a:cxn>
              <a:cxn ang="0">
                <a:pos x="connsiteX4092" y="connsiteY4092"/>
              </a:cxn>
              <a:cxn ang="0">
                <a:pos x="connsiteX4093" y="connsiteY4093"/>
              </a:cxn>
              <a:cxn ang="0">
                <a:pos x="connsiteX4094" y="connsiteY4094"/>
              </a:cxn>
              <a:cxn ang="0">
                <a:pos x="connsiteX4095" y="connsiteY4095"/>
              </a:cxn>
              <a:cxn ang="0">
                <a:pos x="connsiteX4096" y="connsiteY4096"/>
              </a:cxn>
              <a:cxn ang="0">
                <a:pos x="connsiteX4097" y="connsiteY4097"/>
              </a:cxn>
              <a:cxn ang="0">
                <a:pos x="connsiteX4098" y="connsiteY4098"/>
              </a:cxn>
              <a:cxn ang="0">
                <a:pos x="connsiteX4099" y="connsiteY4099"/>
              </a:cxn>
              <a:cxn ang="0">
                <a:pos x="connsiteX4100" y="connsiteY4100"/>
              </a:cxn>
              <a:cxn ang="0">
                <a:pos x="connsiteX4101" y="connsiteY4101"/>
              </a:cxn>
              <a:cxn ang="0">
                <a:pos x="connsiteX4102" y="connsiteY4102"/>
              </a:cxn>
              <a:cxn ang="0">
                <a:pos x="connsiteX4103" y="connsiteY4103"/>
              </a:cxn>
              <a:cxn ang="0">
                <a:pos x="connsiteX4104" y="connsiteY4104"/>
              </a:cxn>
              <a:cxn ang="0">
                <a:pos x="connsiteX4105" y="connsiteY4105"/>
              </a:cxn>
              <a:cxn ang="0">
                <a:pos x="connsiteX4106" y="connsiteY4106"/>
              </a:cxn>
              <a:cxn ang="0">
                <a:pos x="connsiteX4107" y="connsiteY4107"/>
              </a:cxn>
              <a:cxn ang="0">
                <a:pos x="connsiteX4108" y="connsiteY4108"/>
              </a:cxn>
              <a:cxn ang="0">
                <a:pos x="connsiteX4109" y="connsiteY4109"/>
              </a:cxn>
              <a:cxn ang="0">
                <a:pos x="connsiteX4110" y="connsiteY4110"/>
              </a:cxn>
              <a:cxn ang="0">
                <a:pos x="connsiteX4111" y="connsiteY4111"/>
              </a:cxn>
              <a:cxn ang="0">
                <a:pos x="connsiteX4112" y="connsiteY4112"/>
              </a:cxn>
              <a:cxn ang="0">
                <a:pos x="connsiteX4113" y="connsiteY4113"/>
              </a:cxn>
              <a:cxn ang="0">
                <a:pos x="connsiteX4114" y="connsiteY4114"/>
              </a:cxn>
              <a:cxn ang="0">
                <a:pos x="connsiteX4115" y="connsiteY4115"/>
              </a:cxn>
              <a:cxn ang="0">
                <a:pos x="connsiteX4116" y="connsiteY4116"/>
              </a:cxn>
              <a:cxn ang="0">
                <a:pos x="connsiteX4117" y="connsiteY4117"/>
              </a:cxn>
              <a:cxn ang="0">
                <a:pos x="connsiteX4118" y="connsiteY4118"/>
              </a:cxn>
              <a:cxn ang="0">
                <a:pos x="connsiteX4119" y="connsiteY4119"/>
              </a:cxn>
              <a:cxn ang="0">
                <a:pos x="connsiteX4120" y="connsiteY4120"/>
              </a:cxn>
              <a:cxn ang="0">
                <a:pos x="connsiteX4121" y="connsiteY4121"/>
              </a:cxn>
              <a:cxn ang="0">
                <a:pos x="connsiteX4122" y="connsiteY4122"/>
              </a:cxn>
              <a:cxn ang="0">
                <a:pos x="connsiteX4123" y="connsiteY4123"/>
              </a:cxn>
              <a:cxn ang="0">
                <a:pos x="connsiteX4124" y="connsiteY4124"/>
              </a:cxn>
              <a:cxn ang="0">
                <a:pos x="connsiteX4125" y="connsiteY4125"/>
              </a:cxn>
              <a:cxn ang="0">
                <a:pos x="connsiteX4126" y="connsiteY4126"/>
              </a:cxn>
              <a:cxn ang="0">
                <a:pos x="connsiteX4127" y="connsiteY4127"/>
              </a:cxn>
              <a:cxn ang="0">
                <a:pos x="connsiteX4128" y="connsiteY4128"/>
              </a:cxn>
              <a:cxn ang="0">
                <a:pos x="connsiteX4129" y="connsiteY4129"/>
              </a:cxn>
              <a:cxn ang="0">
                <a:pos x="connsiteX4130" y="connsiteY4130"/>
              </a:cxn>
              <a:cxn ang="0">
                <a:pos x="connsiteX4131" y="connsiteY4131"/>
              </a:cxn>
              <a:cxn ang="0">
                <a:pos x="connsiteX4132" y="connsiteY4132"/>
              </a:cxn>
              <a:cxn ang="0">
                <a:pos x="connsiteX4133" y="connsiteY4133"/>
              </a:cxn>
              <a:cxn ang="0">
                <a:pos x="connsiteX4134" y="connsiteY4134"/>
              </a:cxn>
              <a:cxn ang="0">
                <a:pos x="connsiteX4135" y="connsiteY4135"/>
              </a:cxn>
              <a:cxn ang="0">
                <a:pos x="connsiteX4136" y="connsiteY4136"/>
              </a:cxn>
              <a:cxn ang="0">
                <a:pos x="connsiteX4137" y="connsiteY4137"/>
              </a:cxn>
              <a:cxn ang="0">
                <a:pos x="connsiteX4138" y="connsiteY4138"/>
              </a:cxn>
              <a:cxn ang="0">
                <a:pos x="connsiteX4139" y="connsiteY4139"/>
              </a:cxn>
              <a:cxn ang="0">
                <a:pos x="connsiteX4140" y="connsiteY4140"/>
              </a:cxn>
              <a:cxn ang="0">
                <a:pos x="connsiteX4141" y="connsiteY4141"/>
              </a:cxn>
              <a:cxn ang="0">
                <a:pos x="connsiteX4142" y="connsiteY4142"/>
              </a:cxn>
              <a:cxn ang="0">
                <a:pos x="connsiteX4143" y="connsiteY4143"/>
              </a:cxn>
              <a:cxn ang="0">
                <a:pos x="connsiteX4144" y="connsiteY4144"/>
              </a:cxn>
              <a:cxn ang="0">
                <a:pos x="connsiteX4145" y="connsiteY4145"/>
              </a:cxn>
              <a:cxn ang="0">
                <a:pos x="connsiteX4146" y="connsiteY4146"/>
              </a:cxn>
              <a:cxn ang="0">
                <a:pos x="connsiteX4147" y="connsiteY4147"/>
              </a:cxn>
              <a:cxn ang="0">
                <a:pos x="connsiteX4148" y="connsiteY4148"/>
              </a:cxn>
              <a:cxn ang="0">
                <a:pos x="connsiteX4149" y="connsiteY4149"/>
              </a:cxn>
              <a:cxn ang="0">
                <a:pos x="connsiteX4150" y="connsiteY4150"/>
              </a:cxn>
              <a:cxn ang="0">
                <a:pos x="connsiteX4151" y="connsiteY4151"/>
              </a:cxn>
              <a:cxn ang="0">
                <a:pos x="connsiteX4152" y="connsiteY4152"/>
              </a:cxn>
              <a:cxn ang="0">
                <a:pos x="connsiteX4153" y="connsiteY4153"/>
              </a:cxn>
              <a:cxn ang="0">
                <a:pos x="connsiteX4154" y="connsiteY4154"/>
              </a:cxn>
              <a:cxn ang="0">
                <a:pos x="connsiteX4155" y="connsiteY4155"/>
              </a:cxn>
              <a:cxn ang="0">
                <a:pos x="connsiteX4156" y="connsiteY4156"/>
              </a:cxn>
              <a:cxn ang="0">
                <a:pos x="connsiteX4157" y="connsiteY4157"/>
              </a:cxn>
              <a:cxn ang="0">
                <a:pos x="connsiteX4158" y="connsiteY4158"/>
              </a:cxn>
              <a:cxn ang="0">
                <a:pos x="connsiteX4159" y="connsiteY4159"/>
              </a:cxn>
              <a:cxn ang="0">
                <a:pos x="connsiteX4160" y="connsiteY4160"/>
              </a:cxn>
              <a:cxn ang="0">
                <a:pos x="connsiteX4161" y="connsiteY4161"/>
              </a:cxn>
              <a:cxn ang="0">
                <a:pos x="connsiteX4162" y="connsiteY4162"/>
              </a:cxn>
              <a:cxn ang="0">
                <a:pos x="connsiteX4163" y="connsiteY4163"/>
              </a:cxn>
              <a:cxn ang="0">
                <a:pos x="connsiteX4164" y="connsiteY4164"/>
              </a:cxn>
              <a:cxn ang="0">
                <a:pos x="connsiteX4165" y="connsiteY4165"/>
              </a:cxn>
              <a:cxn ang="0">
                <a:pos x="connsiteX4166" y="connsiteY4166"/>
              </a:cxn>
              <a:cxn ang="0">
                <a:pos x="connsiteX4167" y="connsiteY4167"/>
              </a:cxn>
              <a:cxn ang="0">
                <a:pos x="connsiteX4168" y="connsiteY4168"/>
              </a:cxn>
              <a:cxn ang="0">
                <a:pos x="connsiteX4169" y="connsiteY4169"/>
              </a:cxn>
              <a:cxn ang="0">
                <a:pos x="connsiteX4170" y="connsiteY4170"/>
              </a:cxn>
              <a:cxn ang="0">
                <a:pos x="connsiteX4171" y="connsiteY4171"/>
              </a:cxn>
              <a:cxn ang="0">
                <a:pos x="connsiteX4172" y="connsiteY4172"/>
              </a:cxn>
              <a:cxn ang="0">
                <a:pos x="connsiteX4173" y="connsiteY4173"/>
              </a:cxn>
              <a:cxn ang="0">
                <a:pos x="connsiteX4174" y="connsiteY4174"/>
              </a:cxn>
              <a:cxn ang="0">
                <a:pos x="connsiteX4175" y="connsiteY4175"/>
              </a:cxn>
              <a:cxn ang="0">
                <a:pos x="connsiteX4176" y="connsiteY4176"/>
              </a:cxn>
              <a:cxn ang="0">
                <a:pos x="connsiteX4177" y="connsiteY4177"/>
              </a:cxn>
              <a:cxn ang="0">
                <a:pos x="connsiteX4178" y="connsiteY4178"/>
              </a:cxn>
              <a:cxn ang="0">
                <a:pos x="connsiteX4179" y="connsiteY4179"/>
              </a:cxn>
              <a:cxn ang="0">
                <a:pos x="connsiteX4180" y="connsiteY4180"/>
              </a:cxn>
              <a:cxn ang="0">
                <a:pos x="connsiteX4181" y="connsiteY4181"/>
              </a:cxn>
              <a:cxn ang="0">
                <a:pos x="connsiteX4182" y="connsiteY4182"/>
              </a:cxn>
              <a:cxn ang="0">
                <a:pos x="connsiteX4183" y="connsiteY4183"/>
              </a:cxn>
              <a:cxn ang="0">
                <a:pos x="connsiteX4184" y="connsiteY4184"/>
              </a:cxn>
              <a:cxn ang="0">
                <a:pos x="connsiteX4185" y="connsiteY4185"/>
              </a:cxn>
              <a:cxn ang="0">
                <a:pos x="connsiteX4186" y="connsiteY4186"/>
              </a:cxn>
              <a:cxn ang="0">
                <a:pos x="connsiteX4187" y="connsiteY4187"/>
              </a:cxn>
              <a:cxn ang="0">
                <a:pos x="connsiteX4188" y="connsiteY4188"/>
              </a:cxn>
              <a:cxn ang="0">
                <a:pos x="connsiteX4189" y="connsiteY4189"/>
              </a:cxn>
              <a:cxn ang="0">
                <a:pos x="connsiteX4190" y="connsiteY4190"/>
              </a:cxn>
              <a:cxn ang="0">
                <a:pos x="connsiteX4191" y="connsiteY4191"/>
              </a:cxn>
              <a:cxn ang="0">
                <a:pos x="connsiteX4192" y="connsiteY4192"/>
              </a:cxn>
              <a:cxn ang="0">
                <a:pos x="connsiteX4193" y="connsiteY4193"/>
              </a:cxn>
              <a:cxn ang="0">
                <a:pos x="connsiteX4194" y="connsiteY4194"/>
              </a:cxn>
              <a:cxn ang="0">
                <a:pos x="connsiteX4195" y="connsiteY4195"/>
              </a:cxn>
              <a:cxn ang="0">
                <a:pos x="connsiteX4196" y="connsiteY4196"/>
              </a:cxn>
              <a:cxn ang="0">
                <a:pos x="connsiteX4197" y="connsiteY4197"/>
              </a:cxn>
              <a:cxn ang="0">
                <a:pos x="connsiteX4198" y="connsiteY4198"/>
              </a:cxn>
              <a:cxn ang="0">
                <a:pos x="connsiteX4199" y="connsiteY4199"/>
              </a:cxn>
              <a:cxn ang="0">
                <a:pos x="connsiteX4200" y="connsiteY4200"/>
              </a:cxn>
              <a:cxn ang="0">
                <a:pos x="connsiteX4201" y="connsiteY4201"/>
              </a:cxn>
              <a:cxn ang="0">
                <a:pos x="connsiteX4202" y="connsiteY4202"/>
              </a:cxn>
              <a:cxn ang="0">
                <a:pos x="connsiteX4203" y="connsiteY4203"/>
              </a:cxn>
              <a:cxn ang="0">
                <a:pos x="connsiteX4204" y="connsiteY4204"/>
              </a:cxn>
              <a:cxn ang="0">
                <a:pos x="connsiteX4205" y="connsiteY4205"/>
              </a:cxn>
              <a:cxn ang="0">
                <a:pos x="connsiteX4206" y="connsiteY4206"/>
              </a:cxn>
              <a:cxn ang="0">
                <a:pos x="connsiteX4207" y="connsiteY4207"/>
              </a:cxn>
              <a:cxn ang="0">
                <a:pos x="connsiteX4208" y="connsiteY4208"/>
              </a:cxn>
              <a:cxn ang="0">
                <a:pos x="connsiteX4209" y="connsiteY4209"/>
              </a:cxn>
              <a:cxn ang="0">
                <a:pos x="connsiteX4210" y="connsiteY4210"/>
              </a:cxn>
              <a:cxn ang="0">
                <a:pos x="connsiteX4211" y="connsiteY4211"/>
              </a:cxn>
              <a:cxn ang="0">
                <a:pos x="connsiteX4212" y="connsiteY4212"/>
              </a:cxn>
              <a:cxn ang="0">
                <a:pos x="connsiteX4213" y="connsiteY4213"/>
              </a:cxn>
              <a:cxn ang="0">
                <a:pos x="connsiteX4214" y="connsiteY4214"/>
              </a:cxn>
              <a:cxn ang="0">
                <a:pos x="connsiteX4215" y="connsiteY4215"/>
              </a:cxn>
              <a:cxn ang="0">
                <a:pos x="connsiteX4216" y="connsiteY4216"/>
              </a:cxn>
              <a:cxn ang="0">
                <a:pos x="connsiteX4217" y="connsiteY4217"/>
              </a:cxn>
              <a:cxn ang="0">
                <a:pos x="connsiteX4218" y="connsiteY4218"/>
              </a:cxn>
              <a:cxn ang="0">
                <a:pos x="connsiteX4219" y="connsiteY4219"/>
              </a:cxn>
              <a:cxn ang="0">
                <a:pos x="connsiteX4220" y="connsiteY4220"/>
              </a:cxn>
              <a:cxn ang="0">
                <a:pos x="connsiteX4221" y="connsiteY4221"/>
              </a:cxn>
              <a:cxn ang="0">
                <a:pos x="connsiteX4222" y="connsiteY4222"/>
              </a:cxn>
              <a:cxn ang="0">
                <a:pos x="connsiteX4223" y="connsiteY4223"/>
              </a:cxn>
              <a:cxn ang="0">
                <a:pos x="connsiteX4224" y="connsiteY4224"/>
              </a:cxn>
              <a:cxn ang="0">
                <a:pos x="connsiteX4225" y="connsiteY4225"/>
              </a:cxn>
              <a:cxn ang="0">
                <a:pos x="connsiteX4226" y="connsiteY4226"/>
              </a:cxn>
              <a:cxn ang="0">
                <a:pos x="connsiteX4227" y="connsiteY4227"/>
              </a:cxn>
              <a:cxn ang="0">
                <a:pos x="connsiteX4228" y="connsiteY4228"/>
              </a:cxn>
              <a:cxn ang="0">
                <a:pos x="connsiteX4229" y="connsiteY4229"/>
              </a:cxn>
              <a:cxn ang="0">
                <a:pos x="connsiteX4230" y="connsiteY4230"/>
              </a:cxn>
              <a:cxn ang="0">
                <a:pos x="connsiteX4231" y="connsiteY4231"/>
              </a:cxn>
              <a:cxn ang="0">
                <a:pos x="connsiteX4232" y="connsiteY4232"/>
              </a:cxn>
              <a:cxn ang="0">
                <a:pos x="connsiteX4233" y="connsiteY4233"/>
              </a:cxn>
              <a:cxn ang="0">
                <a:pos x="connsiteX4234" y="connsiteY4234"/>
              </a:cxn>
              <a:cxn ang="0">
                <a:pos x="connsiteX4235" y="connsiteY4235"/>
              </a:cxn>
              <a:cxn ang="0">
                <a:pos x="connsiteX4236" y="connsiteY4236"/>
              </a:cxn>
              <a:cxn ang="0">
                <a:pos x="connsiteX4237" y="connsiteY4237"/>
              </a:cxn>
              <a:cxn ang="0">
                <a:pos x="connsiteX4238" y="connsiteY4238"/>
              </a:cxn>
              <a:cxn ang="0">
                <a:pos x="connsiteX4239" y="connsiteY4239"/>
              </a:cxn>
              <a:cxn ang="0">
                <a:pos x="connsiteX4240" y="connsiteY4240"/>
              </a:cxn>
              <a:cxn ang="0">
                <a:pos x="connsiteX4241" y="connsiteY4241"/>
              </a:cxn>
              <a:cxn ang="0">
                <a:pos x="connsiteX4242" y="connsiteY4242"/>
              </a:cxn>
              <a:cxn ang="0">
                <a:pos x="connsiteX4243" y="connsiteY4243"/>
              </a:cxn>
              <a:cxn ang="0">
                <a:pos x="connsiteX4244" y="connsiteY4244"/>
              </a:cxn>
              <a:cxn ang="0">
                <a:pos x="connsiteX4245" y="connsiteY4245"/>
              </a:cxn>
              <a:cxn ang="0">
                <a:pos x="connsiteX4246" y="connsiteY4246"/>
              </a:cxn>
              <a:cxn ang="0">
                <a:pos x="connsiteX4247" y="connsiteY4247"/>
              </a:cxn>
              <a:cxn ang="0">
                <a:pos x="connsiteX4248" y="connsiteY4248"/>
              </a:cxn>
              <a:cxn ang="0">
                <a:pos x="connsiteX4249" y="connsiteY4249"/>
              </a:cxn>
              <a:cxn ang="0">
                <a:pos x="connsiteX4250" y="connsiteY4250"/>
              </a:cxn>
              <a:cxn ang="0">
                <a:pos x="connsiteX4251" y="connsiteY4251"/>
              </a:cxn>
              <a:cxn ang="0">
                <a:pos x="connsiteX4252" y="connsiteY4252"/>
              </a:cxn>
              <a:cxn ang="0">
                <a:pos x="connsiteX4253" y="connsiteY4253"/>
              </a:cxn>
              <a:cxn ang="0">
                <a:pos x="connsiteX4254" y="connsiteY4254"/>
              </a:cxn>
              <a:cxn ang="0">
                <a:pos x="connsiteX4255" y="connsiteY4255"/>
              </a:cxn>
              <a:cxn ang="0">
                <a:pos x="connsiteX4256" y="connsiteY4256"/>
              </a:cxn>
              <a:cxn ang="0">
                <a:pos x="connsiteX4257" y="connsiteY4257"/>
              </a:cxn>
              <a:cxn ang="0">
                <a:pos x="connsiteX4258" y="connsiteY4258"/>
              </a:cxn>
              <a:cxn ang="0">
                <a:pos x="connsiteX4259" y="connsiteY4259"/>
              </a:cxn>
              <a:cxn ang="0">
                <a:pos x="connsiteX4260" y="connsiteY4260"/>
              </a:cxn>
              <a:cxn ang="0">
                <a:pos x="connsiteX4261" y="connsiteY4261"/>
              </a:cxn>
              <a:cxn ang="0">
                <a:pos x="connsiteX4262" y="connsiteY4262"/>
              </a:cxn>
              <a:cxn ang="0">
                <a:pos x="connsiteX4263" y="connsiteY4263"/>
              </a:cxn>
              <a:cxn ang="0">
                <a:pos x="connsiteX4264" y="connsiteY4264"/>
              </a:cxn>
              <a:cxn ang="0">
                <a:pos x="connsiteX4265" y="connsiteY4265"/>
              </a:cxn>
              <a:cxn ang="0">
                <a:pos x="connsiteX4266" y="connsiteY4266"/>
              </a:cxn>
              <a:cxn ang="0">
                <a:pos x="connsiteX4267" y="connsiteY4267"/>
              </a:cxn>
              <a:cxn ang="0">
                <a:pos x="connsiteX4268" y="connsiteY4268"/>
              </a:cxn>
              <a:cxn ang="0">
                <a:pos x="connsiteX4269" y="connsiteY4269"/>
              </a:cxn>
              <a:cxn ang="0">
                <a:pos x="connsiteX4270" y="connsiteY4270"/>
              </a:cxn>
              <a:cxn ang="0">
                <a:pos x="connsiteX4271" y="connsiteY4271"/>
              </a:cxn>
              <a:cxn ang="0">
                <a:pos x="connsiteX4272" y="connsiteY4272"/>
              </a:cxn>
              <a:cxn ang="0">
                <a:pos x="connsiteX4273" y="connsiteY4273"/>
              </a:cxn>
              <a:cxn ang="0">
                <a:pos x="connsiteX4274" y="connsiteY4274"/>
              </a:cxn>
              <a:cxn ang="0">
                <a:pos x="connsiteX4275" y="connsiteY4275"/>
              </a:cxn>
              <a:cxn ang="0">
                <a:pos x="connsiteX4276" y="connsiteY4276"/>
              </a:cxn>
              <a:cxn ang="0">
                <a:pos x="connsiteX4277" y="connsiteY4277"/>
              </a:cxn>
              <a:cxn ang="0">
                <a:pos x="connsiteX4278" y="connsiteY4278"/>
              </a:cxn>
              <a:cxn ang="0">
                <a:pos x="connsiteX4279" y="connsiteY4279"/>
              </a:cxn>
              <a:cxn ang="0">
                <a:pos x="connsiteX4280" y="connsiteY4280"/>
              </a:cxn>
              <a:cxn ang="0">
                <a:pos x="connsiteX4281" y="connsiteY4281"/>
              </a:cxn>
              <a:cxn ang="0">
                <a:pos x="connsiteX4282" y="connsiteY4282"/>
              </a:cxn>
              <a:cxn ang="0">
                <a:pos x="connsiteX4283" y="connsiteY4283"/>
              </a:cxn>
              <a:cxn ang="0">
                <a:pos x="connsiteX4284" y="connsiteY4284"/>
              </a:cxn>
              <a:cxn ang="0">
                <a:pos x="connsiteX4285" y="connsiteY4285"/>
              </a:cxn>
              <a:cxn ang="0">
                <a:pos x="connsiteX4286" y="connsiteY4286"/>
              </a:cxn>
              <a:cxn ang="0">
                <a:pos x="connsiteX4287" y="connsiteY4287"/>
              </a:cxn>
              <a:cxn ang="0">
                <a:pos x="connsiteX4288" y="connsiteY4288"/>
              </a:cxn>
              <a:cxn ang="0">
                <a:pos x="connsiteX4289" y="connsiteY4289"/>
              </a:cxn>
              <a:cxn ang="0">
                <a:pos x="connsiteX4290" y="connsiteY4290"/>
              </a:cxn>
              <a:cxn ang="0">
                <a:pos x="connsiteX4291" y="connsiteY4291"/>
              </a:cxn>
              <a:cxn ang="0">
                <a:pos x="connsiteX4292" y="connsiteY4292"/>
              </a:cxn>
              <a:cxn ang="0">
                <a:pos x="connsiteX4293" y="connsiteY4293"/>
              </a:cxn>
              <a:cxn ang="0">
                <a:pos x="connsiteX4294" y="connsiteY4294"/>
              </a:cxn>
              <a:cxn ang="0">
                <a:pos x="connsiteX4295" y="connsiteY4295"/>
              </a:cxn>
              <a:cxn ang="0">
                <a:pos x="connsiteX4296" y="connsiteY4296"/>
              </a:cxn>
              <a:cxn ang="0">
                <a:pos x="connsiteX4297" y="connsiteY4297"/>
              </a:cxn>
              <a:cxn ang="0">
                <a:pos x="connsiteX4298" y="connsiteY4298"/>
              </a:cxn>
              <a:cxn ang="0">
                <a:pos x="connsiteX4299" y="connsiteY4299"/>
              </a:cxn>
              <a:cxn ang="0">
                <a:pos x="connsiteX4300" y="connsiteY4300"/>
              </a:cxn>
              <a:cxn ang="0">
                <a:pos x="connsiteX4301" y="connsiteY4301"/>
              </a:cxn>
              <a:cxn ang="0">
                <a:pos x="connsiteX4302" y="connsiteY4302"/>
              </a:cxn>
              <a:cxn ang="0">
                <a:pos x="connsiteX4303" y="connsiteY4303"/>
              </a:cxn>
              <a:cxn ang="0">
                <a:pos x="connsiteX4304" y="connsiteY4304"/>
              </a:cxn>
              <a:cxn ang="0">
                <a:pos x="connsiteX4305" y="connsiteY4305"/>
              </a:cxn>
              <a:cxn ang="0">
                <a:pos x="connsiteX4306" y="connsiteY4306"/>
              </a:cxn>
              <a:cxn ang="0">
                <a:pos x="connsiteX4307" y="connsiteY4307"/>
              </a:cxn>
              <a:cxn ang="0">
                <a:pos x="connsiteX4308" y="connsiteY4308"/>
              </a:cxn>
              <a:cxn ang="0">
                <a:pos x="connsiteX4309" y="connsiteY4309"/>
              </a:cxn>
              <a:cxn ang="0">
                <a:pos x="connsiteX4310" y="connsiteY4310"/>
              </a:cxn>
              <a:cxn ang="0">
                <a:pos x="connsiteX4311" y="connsiteY4311"/>
              </a:cxn>
              <a:cxn ang="0">
                <a:pos x="connsiteX4312" y="connsiteY4312"/>
              </a:cxn>
              <a:cxn ang="0">
                <a:pos x="connsiteX4313" y="connsiteY4313"/>
              </a:cxn>
              <a:cxn ang="0">
                <a:pos x="connsiteX4314" y="connsiteY4314"/>
              </a:cxn>
              <a:cxn ang="0">
                <a:pos x="connsiteX4315" y="connsiteY4315"/>
              </a:cxn>
              <a:cxn ang="0">
                <a:pos x="connsiteX4316" y="connsiteY4316"/>
              </a:cxn>
              <a:cxn ang="0">
                <a:pos x="connsiteX4317" y="connsiteY4317"/>
              </a:cxn>
              <a:cxn ang="0">
                <a:pos x="connsiteX4318" y="connsiteY4318"/>
              </a:cxn>
              <a:cxn ang="0">
                <a:pos x="connsiteX4319" y="connsiteY4319"/>
              </a:cxn>
              <a:cxn ang="0">
                <a:pos x="connsiteX4320" y="connsiteY4320"/>
              </a:cxn>
              <a:cxn ang="0">
                <a:pos x="connsiteX4321" y="connsiteY4321"/>
              </a:cxn>
              <a:cxn ang="0">
                <a:pos x="connsiteX4322" y="connsiteY4322"/>
              </a:cxn>
              <a:cxn ang="0">
                <a:pos x="connsiteX4323" y="connsiteY4323"/>
              </a:cxn>
              <a:cxn ang="0">
                <a:pos x="connsiteX4324" y="connsiteY4324"/>
              </a:cxn>
              <a:cxn ang="0">
                <a:pos x="connsiteX4325" y="connsiteY4325"/>
              </a:cxn>
              <a:cxn ang="0">
                <a:pos x="connsiteX4326" y="connsiteY4326"/>
              </a:cxn>
              <a:cxn ang="0">
                <a:pos x="connsiteX4327" y="connsiteY4327"/>
              </a:cxn>
              <a:cxn ang="0">
                <a:pos x="connsiteX4328" y="connsiteY4328"/>
              </a:cxn>
              <a:cxn ang="0">
                <a:pos x="connsiteX4329" y="connsiteY4329"/>
              </a:cxn>
              <a:cxn ang="0">
                <a:pos x="connsiteX4330" y="connsiteY4330"/>
              </a:cxn>
              <a:cxn ang="0">
                <a:pos x="connsiteX4331" y="connsiteY4331"/>
              </a:cxn>
              <a:cxn ang="0">
                <a:pos x="connsiteX4332" y="connsiteY4332"/>
              </a:cxn>
              <a:cxn ang="0">
                <a:pos x="connsiteX4333" y="connsiteY4333"/>
              </a:cxn>
              <a:cxn ang="0">
                <a:pos x="connsiteX4334" y="connsiteY4334"/>
              </a:cxn>
              <a:cxn ang="0">
                <a:pos x="connsiteX4335" y="connsiteY4335"/>
              </a:cxn>
              <a:cxn ang="0">
                <a:pos x="connsiteX4336" y="connsiteY4336"/>
              </a:cxn>
              <a:cxn ang="0">
                <a:pos x="connsiteX4337" y="connsiteY4337"/>
              </a:cxn>
              <a:cxn ang="0">
                <a:pos x="connsiteX4338" y="connsiteY4338"/>
              </a:cxn>
              <a:cxn ang="0">
                <a:pos x="connsiteX4339" y="connsiteY4339"/>
              </a:cxn>
              <a:cxn ang="0">
                <a:pos x="connsiteX4340" y="connsiteY4340"/>
              </a:cxn>
              <a:cxn ang="0">
                <a:pos x="connsiteX4341" y="connsiteY4341"/>
              </a:cxn>
              <a:cxn ang="0">
                <a:pos x="connsiteX4342" y="connsiteY4342"/>
              </a:cxn>
              <a:cxn ang="0">
                <a:pos x="connsiteX4343" y="connsiteY4343"/>
              </a:cxn>
              <a:cxn ang="0">
                <a:pos x="connsiteX4344" y="connsiteY4344"/>
              </a:cxn>
              <a:cxn ang="0">
                <a:pos x="connsiteX4345" y="connsiteY4345"/>
              </a:cxn>
              <a:cxn ang="0">
                <a:pos x="connsiteX4346" y="connsiteY4346"/>
              </a:cxn>
              <a:cxn ang="0">
                <a:pos x="connsiteX4347" y="connsiteY4347"/>
              </a:cxn>
              <a:cxn ang="0">
                <a:pos x="connsiteX4348" y="connsiteY4348"/>
              </a:cxn>
              <a:cxn ang="0">
                <a:pos x="connsiteX4349" y="connsiteY4349"/>
              </a:cxn>
              <a:cxn ang="0">
                <a:pos x="connsiteX4350" y="connsiteY4350"/>
              </a:cxn>
              <a:cxn ang="0">
                <a:pos x="connsiteX4351" y="connsiteY4351"/>
              </a:cxn>
              <a:cxn ang="0">
                <a:pos x="connsiteX4352" y="connsiteY4352"/>
              </a:cxn>
              <a:cxn ang="0">
                <a:pos x="connsiteX4353" y="connsiteY4353"/>
              </a:cxn>
              <a:cxn ang="0">
                <a:pos x="connsiteX4354" y="connsiteY4354"/>
              </a:cxn>
              <a:cxn ang="0">
                <a:pos x="connsiteX4355" y="connsiteY4355"/>
              </a:cxn>
              <a:cxn ang="0">
                <a:pos x="connsiteX4356" y="connsiteY4356"/>
              </a:cxn>
              <a:cxn ang="0">
                <a:pos x="connsiteX4357" y="connsiteY4357"/>
              </a:cxn>
              <a:cxn ang="0">
                <a:pos x="connsiteX4358" y="connsiteY4358"/>
              </a:cxn>
              <a:cxn ang="0">
                <a:pos x="connsiteX4359" y="connsiteY4359"/>
              </a:cxn>
              <a:cxn ang="0">
                <a:pos x="connsiteX4360" y="connsiteY4360"/>
              </a:cxn>
              <a:cxn ang="0">
                <a:pos x="connsiteX4361" y="connsiteY4361"/>
              </a:cxn>
              <a:cxn ang="0">
                <a:pos x="connsiteX4362" y="connsiteY4362"/>
              </a:cxn>
              <a:cxn ang="0">
                <a:pos x="connsiteX4363" y="connsiteY4363"/>
              </a:cxn>
              <a:cxn ang="0">
                <a:pos x="connsiteX4364" y="connsiteY4364"/>
              </a:cxn>
              <a:cxn ang="0">
                <a:pos x="connsiteX4365" y="connsiteY4365"/>
              </a:cxn>
              <a:cxn ang="0">
                <a:pos x="connsiteX4366" y="connsiteY4366"/>
              </a:cxn>
              <a:cxn ang="0">
                <a:pos x="connsiteX4367" y="connsiteY4367"/>
              </a:cxn>
              <a:cxn ang="0">
                <a:pos x="connsiteX4368" y="connsiteY4368"/>
              </a:cxn>
              <a:cxn ang="0">
                <a:pos x="connsiteX4369" y="connsiteY4369"/>
              </a:cxn>
              <a:cxn ang="0">
                <a:pos x="connsiteX4370" y="connsiteY4370"/>
              </a:cxn>
              <a:cxn ang="0">
                <a:pos x="connsiteX4371" y="connsiteY4371"/>
              </a:cxn>
              <a:cxn ang="0">
                <a:pos x="connsiteX4372" y="connsiteY4372"/>
              </a:cxn>
              <a:cxn ang="0">
                <a:pos x="connsiteX4373" y="connsiteY4373"/>
              </a:cxn>
              <a:cxn ang="0">
                <a:pos x="connsiteX4374" y="connsiteY4374"/>
              </a:cxn>
              <a:cxn ang="0">
                <a:pos x="connsiteX4375" y="connsiteY4375"/>
              </a:cxn>
              <a:cxn ang="0">
                <a:pos x="connsiteX4376" y="connsiteY4376"/>
              </a:cxn>
              <a:cxn ang="0">
                <a:pos x="connsiteX4377" y="connsiteY4377"/>
              </a:cxn>
              <a:cxn ang="0">
                <a:pos x="connsiteX4378" y="connsiteY4378"/>
              </a:cxn>
              <a:cxn ang="0">
                <a:pos x="connsiteX4379" y="connsiteY4379"/>
              </a:cxn>
              <a:cxn ang="0">
                <a:pos x="connsiteX4380" y="connsiteY4380"/>
              </a:cxn>
              <a:cxn ang="0">
                <a:pos x="connsiteX4381" y="connsiteY4381"/>
              </a:cxn>
              <a:cxn ang="0">
                <a:pos x="connsiteX4382" y="connsiteY4382"/>
              </a:cxn>
              <a:cxn ang="0">
                <a:pos x="connsiteX4383" y="connsiteY4383"/>
              </a:cxn>
              <a:cxn ang="0">
                <a:pos x="connsiteX4384" y="connsiteY4384"/>
              </a:cxn>
              <a:cxn ang="0">
                <a:pos x="connsiteX4385" y="connsiteY4385"/>
              </a:cxn>
              <a:cxn ang="0">
                <a:pos x="connsiteX4386" y="connsiteY4386"/>
              </a:cxn>
              <a:cxn ang="0">
                <a:pos x="connsiteX4387" y="connsiteY4387"/>
              </a:cxn>
              <a:cxn ang="0">
                <a:pos x="connsiteX4388" y="connsiteY4388"/>
              </a:cxn>
              <a:cxn ang="0">
                <a:pos x="connsiteX4389" y="connsiteY4389"/>
              </a:cxn>
              <a:cxn ang="0">
                <a:pos x="connsiteX4390" y="connsiteY4390"/>
              </a:cxn>
              <a:cxn ang="0">
                <a:pos x="connsiteX4391" y="connsiteY4391"/>
              </a:cxn>
              <a:cxn ang="0">
                <a:pos x="connsiteX4392" y="connsiteY4392"/>
              </a:cxn>
              <a:cxn ang="0">
                <a:pos x="connsiteX4393" y="connsiteY4393"/>
              </a:cxn>
              <a:cxn ang="0">
                <a:pos x="connsiteX4394" y="connsiteY4394"/>
              </a:cxn>
              <a:cxn ang="0">
                <a:pos x="connsiteX4395" y="connsiteY4395"/>
              </a:cxn>
              <a:cxn ang="0">
                <a:pos x="connsiteX4396" y="connsiteY4396"/>
              </a:cxn>
              <a:cxn ang="0">
                <a:pos x="connsiteX4397" y="connsiteY4397"/>
              </a:cxn>
              <a:cxn ang="0">
                <a:pos x="connsiteX4398" y="connsiteY4398"/>
              </a:cxn>
              <a:cxn ang="0">
                <a:pos x="connsiteX4399" y="connsiteY4399"/>
              </a:cxn>
              <a:cxn ang="0">
                <a:pos x="connsiteX4400" y="connsiteY4400"/>
              </a:cxn>
              <a:cxn ang="0">
                <a:pos x="connsiteX4401" y="connsiteY4401"/>
              </a:cxn>
              <a:cxn ang="0">
                <a:pos x="connsiteX4402" y="connsiteY4402"/>
              </a:cxn>
              <a:cxn ang="0">
                <a:pos x="connsiteX4403" y="connsiteY4403"/>
              </a:cxn>
              <a:cxn ang="0">
                <a:pos x="connsiteX4404" y="connsiteY4404"/>
              </a:cxn>
              <a:cxn ang="0">
                <a:pos x="connsiteX4405" y="connsiteY4405"/>
              </a:cxn>
              <a:cxn ang="0">
                <a:pos x="connsiteX4406" y="connsiteY4406"/>
              </a:cxn>
              <a:cxn ang="0">
                <a:pos x="connsiteX4407" y="connsiteY4407"/>
              </a:cxn>
              <a:cxn ang="0">
                <a:pos x="connsiteX4408" y="connsiteY4408"/>
              </a:cxn>
              <a:cxn ang="0">
                <a:pos x="connsiteX4409" y="connsiteY4409"/>
              </a:cxn>
              <a:cxn ang="0">
                <a:pos x="connsiteX4410" y="connsiteY4410"/>
              </a:cxn>
              <a:cxn ang="0">
                <a:pos x="connsiteX4411" y="connsiteY4411"/>
              </a:cxn>
              <a:cxn ang="0">
                <a:pos x="connsiteX4412" y="connsiteY4412"/>
              </a:cxn>
              <a:cxn ang="0">
                <a:pos x="connsiteX4413" y="connsiteY4413"/>
              </a:cxn>
              <a:cxn ang="0">
                <a:pos x="connsiteX4414" y="connsiteY4414"/>
              </a:cxn>
              <a:cxn ang="0">
                <a:pos x="connsiteX4415" y="connsiteY4415"/>
              </a:cxn>
              <a:cxn ang="0">
                <a:pos x="connsiteX4416" y="connsiteY4416"/>
              </a:cxn>
              <a:cxn ang="0">
                <a:pos x="connsiteX4417" y="connsiteY4417"/>
              </a:cxn>
              <a:cxn ang="0">
                <a:pos x="connsiteX4418" y="connsiteY4418"/>
              </a:cxn>
              <a:cxn ang="0">
                <a:pos x="connsiteX4419" y="connsiteY4419"/>
              </a:cxn>
              <a:cxn ang="0">
                <a:pos x="connsiteX4420" y="connsiteY4420"/>
              </a:cxn>
              <a:cxn ang="0">
                <a:pos x="connsiteX4421" y="connsiteY4421"/>
              </a:cxn>
              <a:cxn ang="0">
                <a:pos x="connsiteX4422" y="connsiteY4422"/>
              </a:cxn>
              <a:cxn ang="0">
                <a:pos x="connsiteX4423" y="connsiteY4423"/>
              </a:cxn>
              <a:cxn ang="0">
                <a:pos x="connsiteX4424" y="connsiteY4424"/>
              </a:cxn>
              <a:cxn ang="0">
                <a:pos x="connsiteX4425" y="connsiteY4425"/>
              </a:cxn>
              <a:cxn ang="0">
                <a:pos x="connsiteX4426" y="connsiteY4426"/>
              </a:cxn>
              <a:cxn ang="0">
                <a:pos x="connsiteX4427" y="connsiteY4427"/>
              </a:cxn>
              <a:cxn ang="0">
                <a:pos x="connsiteX4428" y="connsiteY4428"/>
              </a:cxn>
              <a:cxn ang="0">
                <a:pos x="connsiteX4429" y="connsiteY4429"/>
              </a:cxn>
              <a:cxn ang="0">
                <a:pos x="connsiteX4430" y="connsiteY4430"/>
              </a:cxn>
              <a:cxn ang="0">
                <a:pos x="connsiteX4431" y="connsiteY4431"/>
              </a:cxn>
              <a:cxn ang="0">
                <a:pos x="connsiteX4432" y="connsiteY4432"/>
              </a:cxn>
              <a:cxn ang="0">
                <a:pos x="connsiteX4433" y="connsiteY4433"/>
              </a:cxn>
              <a:cxn ang="0">
                <a:pos x="connsiteX4434" y="connsiteY4434"/>
              </a:cxn>
              <a:cxn ang="0">
                <a:pos x="connsiteX4435" y="connsiteY4435"/>
              </a:cxn>
              <a:cxn ang="0">
                <a:pos x="connsiteX4436" y="connsiteY4436"/>
              </a:cxn>
              <a:cxn ang="0">
                <a:pos x="connsiteX4437" y="connsiteY4437"/>
              </a:cxn>
              <a:cxn ang="0">
                <a:pos x="connsiteX4438" y="connsiteY4438"/>
              </a:cxn>
              <a:cxn ang="0">
                <a:pos x="connsiteX4439" y="connsiteY4439"/>
              </a:cxn>
              <a:cxn ang="0">
                <a:pos x="connsiteX4440" y="connsiteY4440"/>
              </a:cxn>
              <a:cxn ang="0">
                <a:pos x="connsiteX4441" y="connsiteY4441"/>
              </a:cxn>
              <a:cxn ang="0">
                <a:pos x="connsiteX4442" y="connsiteY4442"/>
              </a:cxn>
              <a:cxn ang="0">
                <a:pos x="connsiteX4443" y="connsiteY4443"/>
              </a:cxn>
              <a:cxn ang="0">
                <a:pos x="connsiteX4444" y="connsiteY4444"/>
              </a:cxn>
              <a:cxn ang="0">
                <a:pos x="connsiteX4445" y="connsiteY4445"/>
              </a:cxn>
              <a:cxn ang="0">
                <a:pos x="connsiteX4446" y="connsiteY4446"/>
              </a:cxn>
              <a:cxn ang="0">
                <a:pos x="connsiteX4447" y="connsiteY4447"/>
              </a:cxn>
              <a:cxn ang="0">
                <a:pos x="connsiteX4448" y="connsiteY4448"/>
              </a:cxn>
              <a:cxn ang="0">
                <a:pos x="connsiteX4449" y="connsiteY4449"/>
              </a:cxn>
              <a:cxn ang="0">
                <a:pos x="connsiteX4450" y="connsiteY4450"/>
              </a:cxn>
              <a:cxn ang="0">
                <a:pos x="connsiteX4451" y="connsiteY4451"/>
              </a:cxn>
              <a:cxn ang="0">
                <a:pos x="connsiteX4452" y="connsiteY4452"/>
              </a:cxn>
              <a:cxn ang="0">
                <a:pos x="connsiteX4453" y="connsiteY4453"/>
              </a:cxn>
              <a:cxn ang="0">
                <a:pos x="connsiteX4454" y="connsiteY4454"/>
              </a:cxn>
              <a:cxn ang="0">
                <a:pos x="connsiteX4455" y="connsiteY4455"/>
              </a:cxn>
              <a:cxn ang="0">
                <a:pos x="connsiteX4456" y="connsiteY4456"/>
              </a:cxn>
              <a:cxn ang="0">
                <a:pos x="connsiteX4457" y="connsiteY4457"/>
              </a:cxn>
              <a:cxn ang="0">
                <a:pos x="connsiteX4458" y="connsiteY4458"/>
              </a:cxn>
              <a:cxn ang="0">
                <a:pos x="connsiteX4459" y="connsiteY4459"/>
              </a:cxn>
              <a:cxn ang="0">
                <a:pos x="connsiteX4460" y="connsiteY4460"/>
              </a:cxn>
              <a:cxn ang="0">
                <a:pos x="connsiteX4461" y="connsiteY4461"/>
              </a:cxn>
              <a:cxn ang="0">
                <a:pos x="connsiteX4462" y="connsiteY4462"/>
              </a:cxn>
              <a:cxn ang="0">
                <a:pos x="connsiteX4463" y="connsiteY4463"/>
              </a:cxn>
              <a:cxn ang="0">
                <a:pos x="connsiteX4464" y="connsiteY4464"/>
              </a:cxn>
              <a:cxn ang="0">
                <a:pos x="connsiteX4465" y="connsiteY4465"/>
              </a:cxn>
              <a:cxn ang="0">
                <a:pos x="connsiteX4466" y="connsiteY4466"/>
              </a:cxn>
              <a:cxn ang="0">
                <a:pos x="connsiteX4467" y="connsiteY4467"/>
              </a:cxn>
              <a:cxn ang="0">
                <a:pos x="connsiteX4468" y="connsiteY4468"/>
              </a:cxn>
              <a:cxn ang="0">
                <a:pos x="connsiteX4469" y="connsiteY4469"/>
              </a:cxn>
              <a:cxn ang="0">
                <a:pos x="connsiteX4470" y="connsiteY4470"/>
              </a:cxn>
              <a:cxn ang="0">
                <a:pos x="connsiteX4471" y="connsiteY4471"/>
              </a:cxn>
              <a:cxn ang="0">
                <a:pos x="connsiteX4472" y="connsiteY4472"/>
              </a:cxn>
              <a:cxn ang="0">
                <a:pos x="connsiteX4473" y="connsiteY4473"/>
              </a:cxn>
              <a:cxn ang="0">
                <a:pos x="connsiteX4474" y="connsiteY4474"/>
              </a:cxn>
              <a:cxn ang="0">
                <a:pos x="connsiteX4475" y="connsiteY4475"/>
              </a:cxn>
              <a:cxn ang="0">
                <a:pos x="connsiteX4476" y="connsiteY4476"/>
              </a:cxn>
              <a:cxn ang="0">
                <a:pos x="connsiteX4477" y="connsiteY4477"/>
              </a:cxn>
              <a:cxn ang="0">
                <a:pos x="connsiteX4478" y="connsiteY4478"/>
              </a:cxn>
              <a:cxn ang="0">
                <a:pos x="connsiteX4479" y="connsiteY4479"/>
              </a:cxn>
              <a:cxn ang="0">
                <a:pos x="connsiteX4480" y="connsiteY4480"/>
              </a:cxn>
              <a:cxn ang="0">
                <a:pos x="connsiteX4481" y="connsiteY4481"/>
              </a:cxn>
              <a:cxn ang="0">
                <a:pos x="connsiteX4482" y="connsiteY4482"/>
              </a:cxn>
              <a:cxn ang="0">
                <a:pos x="connsiteX4483" y="connsiteY4483"/>
              </a:cxn>
              <a:cxn ang="0">
                <a:pos x="connsiteX4484" y="connsiteY4484"/>
              </a:cxn>
              <a:cxn ang="0">
                <a:pos x="connsiteX4485" y="connsiteY4485"/>
              </a:cxn>
              <a:cxn ang="0">
                <a:pos x="connsiteX4486" y="connsiteY4486"/>
              </a:cxn>
              <a:cxn ang="0">
                <a:pos x="connsiteX4487" y="connsiteY4487"/>
              </a:cxn>
              <a:cxn ang="0">
                <a:pos x="connsiteX4488" y="connsiteY4488"/>
              </a:cxn>
              <a:cxn ang="0">
                <a:pos x="connsiteX4489" y="connsiteY4489"/>
              </a:cxn>
              <a:cxn ang="0">
                <a:pos x="connsiteX4490" y="connsiteY4490"/>
              </a:cxn>
              <a:cxn ang="0">
                <a:pos x="connsiteX4491" y="connsiteY4491"/>
              </a:cxn>
              <a:cxn ang="0">
                <a:pos x="connsiteX4492" y="connsiteY4492"/>
              </a:cxn>
              <a:cxn ang="0">
                <a:pos x="connsiteX4493" y="connsiteY4493"/>
              </a:cxn>
              <a:cxn ang="0">
                <a:pos x="connsiteX4494" y="connsiteY4494"/>
              </a:cxn>
              <a:cxn ang="0">
                <a:pos x="connsiteX4495" y="connsiteY4495"/>
              </a:cxn>
              <a:cxn ang="0">
                <a:pos x="connsiteX4496" y="connsiteY4496"/>
              </a:cxn>
              <a:cxn ang="0">
                <a:pos x="connsiteX4497" y="connsiteY4497"/>
              </a:cxn>
              <a:cxn ang="0">
                <a:pos x="connsiteX4498" y="connsiteY4498"/>
              </a:cxn>
              <a:cxn ang="0">
                <a:pos x="connsiteX4499" y="connsiteY4499"/>
              </a:cxn>
              <a:cxn ang="0">
                <a:pos x="connsiteX4500" y="connsiteY4500"/>
              </a:cxn>
              <a:cxn ang="0">
                <a:pos x="connsiteX4501" y="connsiteY4501"/>
              </a:cxn>
              <a:cxn ang="0">
                <a:pos x="connsiteX4502" y="connsiteY4502"/>
              </a:cxn>
              <a:cxn ang="0">
                <a:pos x="connsiteX4503" y="connsiteY4503"/>
              </a:cxn>
              <a:cxn ang="0">
                <a:pos x="connsiteX4504" y="connsiteY4504"/>
              </a:cxn>
              <a:cxn ang="0">
                <a:pos x="connsiteX4505" y="connsiteY4505"/>
              </a:cxn>
              <a:cxn ang="0">
                <a:pos x="connsiteX4506" y="connsiteY4506"/>
              </a:cxn>
              <a:cxn ang="0">
                <a:pos x="connsiteX4507" y="connsiteY4507"/>
              </a:cxn>
              <a:cxn ang="0">
                <a:pos x="connsiteX4508" y="connsiteY4508"/>
              </a:cxn>
              <a:cxn ang="0">
                <a:pos x="connsiteX4509" y="connsiteY4509"/>
              </a:cxn>
              <a:cxn ang="0">
                <a:pos x="connsiteX4510" y="connsiteY4510"/>
              </a:cxn>
              <a:cxn ang="0">
                <a:pos x="connsiteX4511" y="connsiteY4511"/>
              </a:cxn>
              <a:cxn ang="0">
                <a:pos x="connsiteX4512" y="connsiteY4512"/>
              </a:cxn>
              <a:cxn ang="0">
                <a:pos x="connsiteX4513" y="connsiteY4513"/>
              </a:cxn>
              <a:cxn ang="0">
                <a:pos x="connsiteX4514" y="connsiteY4514"/>
              </a:cxn>
              <a:cxn ang="0">
                <a:pos x="connsiteX4515" y="connsiteY4515"/>
              </a:cxn>
              <a:cxn ang="0">
                <a:pos x="connsiteX4516" y="connsiteY4516"/>
              </a:cxn>
              <a:cxn ang="0">
                <a:pos x="connsiteX4517" y="connsiteY4517"/>
              </a:cxn>
              <a:cxn ang="0">
                <a:pos x="connsiteX4518" y="connsiteY4518"/>
              </a:cxn>
              <a:cxn ang="0">
                <a:pos x="connsiteX4519" y="connsiteY4519"/>
              </a:cxn>
              <a:cxn ang="0">
                <a:pos x="connsiteX4520" y="connsiteY4520"/>
              </a:cxn>
              <a:cxn ang="0">
                <a:pos x="connsiteX4521" y="connsiteY4521"/>
              </a:cxn>
              <a:cxn ang="0">
                <a:pos x="connsiteX4522" y="connsiteY4522"/>
              </a:cxn>
              <a:cxn ang="0">
                <a:pos x="connsiteX4523" y="connsiteY4523"/>
              </a:cxn>
              <a:cxn ang="0">
                <a:pos x="connsiteX4524" y="connsiteY4524"/>
              </a:cxn>
              <a:cxn ang="0">
                <a:pos x="connsiteX4525" y="connsiteY4525"/>
              </a:cxn>
              <a:cxn ang="0">
                <a:pos x="connsiteX4526" y="connsiteY4526"/>
              </a:cxn>
              <a:cxn ang="0">
                <a:pos x="connsiteX4527" y="connsiteY4527"/>
              </a:cxn>
              <a:cxn ang="0">
                <a:pos x="connsiteX4528" y="connsiteY4528"/>
              </a:cxn>
              <a:cxn ang="0">
                <a:pos x="connsiteX4529" y="connsiteY4529"/>
              </a:cxn>
              <a:cxn ang="0">
                <a:pos x="connsiteX4530" y="connsiteY4530"/>
              </a:cxn>
              <a:cxn ang="0">
                <a:pos x="connsiteX4531" y="connsiteY4531"/>
              </a:cxn>
              <a:cxn ang="0">
                <a:pos x="connsiteX4532" y="connsiteY4532"/>
              </a:cxn>
              <a:cxn ang="0">
                <a:pos x="connsiteX4533" y="connsiteY4533"/>
              </a:cxn>
              <a:cxn ang="0">
                <a:pos x="connsiteX4534" y="connsiteY4534"/>
              </a:cxn>
              <a:cxn ang="0">
                <a:pos x="connsiteX4535" y="connsiteY4535"/>
              </a:cxn>
              <a:cxn ang="0">
                <a:pos x="connsiteX4536" y="connsiteY4536"/>
              </a:cxn>
              <a:cxn ang="0">
                <a:pos x="connsiteX4537" y="connsiteY4537"/>
              </a:cxn>
              <a:cxn ang="0">
                <a:pos x="connsiteX4538" y="connsiteY4538"/>
              </a:cxn>
              <a:cxn ang="0">
                <a:pos x="connsiteX4539" y="connsiteY4539"/>
              </a:cxn>
              <a:cxn ang="0">
                <a:pos x="connsiteX4540" y="connsiteY4540"/>
              </a:cxn>
              <a:cxn ang="0">
                <a:pos x="connsiteX4541" y="connsiteY4541"/>
              </a:cxn>
              <a:cxn ang="0">
                <a:pos x="connsiteX4542" y="connsiteY4542"/>
              </a:cxn>
              <a:cxn ang="0">
                <a:pos x="connsiteX4543" y="connsiteY4543"/>
              </a:cxn>
              <a:cxn ang="0">
                <a:pos x="connsiteX4544" y="connsiteY4544"/>
              </a:cxn>
              <a:cxn ang="0">
                <a:pos x="connsiteX4545" y="connsiteY4545"/>
              </a:cxn>
              <a:cxn ang="0">
                <a:pos x="connsiteX4546" y="connsiteY4546"/>
              </a:cxn>
              <a:cxn ang="0">
                <a:pos x="connsiteX4547" y="connsiteY4547"/>
              </a:cxn>
              <a:cxn ang="0">
                <a:pos x="connsiteX4548" y="connsiteY4548"/>
              </a:cxn>
              <a:cxn ang="0">
                <a:pos x="connsiteX4549" y="connsiteY4549"/>
              </a:cxn>
              <a:cxn ang="0">
                <a:pos x="connsiteX4550" y="connsiteY4550"/>
              </a:cxn>
              <a:cxn ang="0">
                <a:pos x="connsiteX4551" y="connsiteY4551"/>
              </a:cxn>
              <a:cxn ang="0">
                <a:pos x="connsiteX4552" y="connsiteY4552"/>
              </a:cxn>
              <a:cxn ang="0">
                <a:pos x="connsiteX4553" y="connsiteY4553"/>
              </a:cxn>
              <a:cxn ang="0">
                <a:pos x="connsiteX4554" y="connsiteY4554"/>
              </a:cxn>
              <a:cxn ang="0">
                <a:pos x="connsiteX4555" y="connsiteY4555"/>
              </a:cxn>
              <a:cxn ang="0">
                <a:pos x="connsiteX4556" y="connsiteY4556"/>
              </a:cxn>
              <a:cxn ang="0">
                <a:pos x="connsiteX4557" y="connsiteY4557"/>
              </a:cxn>
              <a:cxn ang="0">
                <a:pos x="connsiteX4558" y="connsiteY4558"/>
              </a:cxn>
              <a:cxn ang="0">
                <a:pos x="connsiteX4559" y="connsiteY4559"/>
              </a:cxn>
              <a:cxn ang="0">
                <a:pos x="connsiteX4560" y="connsiteY4560"/>
              </a:cxn>
              <a:cxn ang="0">
                <a:pos x="connsiteX4561" y="connsiteY4561"/>
              </a:cxn>
              <a:cxn ang="0">
                <a:pos x="connsiteX4562" y="connsiteY4562"/>
              </a:cxn>
              <a:cxn ang="0">
                <a:pos x="connsiteX4563" y="connsiteY4563"/>
              </a:cxn>
              <a:cxn ang="0">
                <a:pos x="connsiteX4564" y="connsiteY4564"/>
              </a:cxn>
              <a:cxn ang="0">
                <a:pos x="connsiteX4565" y="connsiteY4565"/>
              </a:cxn>
              <a:cxn ang="0">
                <a:pos x="connsiteX4566" y="connsiteY4566"/>
              </a:cxn>
              <a:cxn ang="0">
                <a:pos x="connsiteX4567" y="connsiteY4567"/>
              </a:cxn>
              <a:cxn ang="0">
                <a:pos x="connsiteX4568" y="connsiteY4568"/>
              </a:cxn>
              <a:cxn ang="0">
                <a:pos x="connsiteX4569" y="connsiteY4569"/>
              </a:cxn>
              <a:cxn ang="0">
                <a:pos x="connsiteX4570" y="connsiteY4570"/>
              </a:cxn>
              <a:cxn ang="0">
                <a:pos x="connsiteX4571" y="connsiteY4571"/>
              </a:cxn>
              <a:cxn ang="0">
                <a:pos x="connsiteX4572" y="connsiteY4572"/>
              </a:cxn>
              <a:cxn ang="0">
                <a:pos x="connsiteX4573" y="connsiteY4573"/>
              </a:cxn>
              <a:cxn ang="0">
                <a:pos x="connsiteX4574" y="connsiteY4574"/>
              </a:cxn>
              <a:cxn ang="0">
                <a:pos x="connsiteX4575" y="connsiteY4575"/>
              </a:cxn>
              <a:cxn ang="0">
                <a:pos x="connsiteX4576" y="connsiteY4576"/>
              </a:cxn>
              <a:cxn ang="0">
                <a:pos x="connsiteX4577" y="connsiteY4577"/>
              </a:cxn>
              <a:cxn ang="0">
                <a:pos x="connsiteX4578" y="connsiteY4578"/>
              </a:cxn>
              <a:cxn ang="0">
                <a:pos x="connsiteX4579" y="connsiteY4579"/>
              </a:cxn>
              <a:cxn ang="0">
                <a:pos x="connsiteX4580" y="connsiteY4580"/>
              </a:cxn>
              <a:cxn ang="0">
                <a:pos x="connsiteX4581" y="connsiteY4581"/>
              </a:cxn>
              <a:cxn ang="0">
                <a:pos x="connsiteX4582" y="connsiteY4582"/>
              </a:cxn>
              <a:cxn ang="0">
                <a:pos x="connsiteX4583" y="connsiteY4583"/>
              </a:cxn>
              <a:cxn ang="0">
                <a:pos x="connsiteX4584" y="connsiteY4584"/>
              </a:cxn>
              <a:cxn ang="0">
                <a:pos x="connsiteX4585" y="connsiteY4585"/>
              </a:cxn>
              <a:cxn ang="0">
                <a:pos x="connsiteX4586" y="connsiteY4586"/>
              </a:cxn>
              <a:cxn ang="0">
                <a:pos x="connsiteX4587" y="connsiteY4587"/>
              </a:cxn>
              <a:cxn ang="0">
                <a:pos x="connsiteX4588" y="connsiteY4588"/>
              </a:cxn>
              <a:cxn ang="0">
                <a:pos x="connsiteX4589" y="connsiteY4589"/>
              </a:cxn>
              <a:cxn ang="0">
                <a:pos x="connsiteX4590" y="connsiteY4590"/>
              </a:cxn>
              <a:cxn ang="0">
                <a:pos x="connsiteX4591" y="connsiteY4591"/>
              </a:cxn>
              <a:cxn ang="0">
                <a:pos x="connsiteX4592" y="connsiteY4592"/>
              </a:cxn>
              <a:cxn ang="0">
                <a:pos x="connsiteX4593" y="connsiteY4593"/>
              </a:cxn>
              <a:cxn ang="0">
                <a:pos x="connsiteX4594" y="connsiteY4594"/>
              </a:cxn>
              <a:cxn ang="0">
                <a:pos x="connsiteX4595" y="connsiteY4595"/>
              </a:cxn>
              <a:cxn ang="0">
                <a:pos x="connsiteX4596" y="connsiteY4596"/>
              </a:cxn>
              <a:cxn ang="0">
                <a:pos x="connsiteX4597" y="connsiteY4597"/>
              </a:cxn>
              <a:cxn ang="0">
                <a:pos x="connsiteX4598" y="connsiteY4598"/>
              </a:cxn>
              <a:cxn ang="0">
                <a:pos x="connsiteX4599" y="connsiteY4599"/>
              </a:cxn>
              <a:cxn ang="0">
                <a:pos x="connsiteX4600" y="connsiteY4600"/>
              </a:cxn>
              <a:cxn ang="0">
                <a:pos x="connsiteX4601" y="connsiteY4601"/>
              </a:cxn>
              <a:cxn ang="0">
                <a:pos x="connsiteX4602" y="connsiteY4602"/>
              </a:cxn>
              <a:cxn ang="0">
                <a:pos x="connsiteX4603" y="connsiteY4603"/>
              </a:cxn>
              <a:cxn ang="0">
                <a:pos x="connsiteX4604" y="connsiteY4604"/>
              </a:cxn>
              <a:cxn ang="0">
                <a:pos x="connsiteX4605" y="connsiteY4605"/>
              </a:cxn>
              <a:cxn ang="0">
                <a:pos x="connsiteX4606" y="connsiteY4606"/>
              </a:cxn>
              <a:cxn ang="0">
                <a:pos x="connsiteX4607" y="connsiteY4607"/>
              </a:cxn>
              <a:cxn ang="0">
                <a:pos x="connsiteX4608" y="connsiteY4608"/>
              </a:cxn>
              <a:cxn ang="0">
                <a:pos x="connsiteX4609" y="connsiteY4609"/>
              </a:cxn>
              <a:cxn ang="0">
                <a:pos x="connsiteX4610" y="connsiteY4610"/>
              </a:cxn>
              <a:cxn ang="0">
                <a:pos x="connsiteX4611" y="connsiteY4611"/>
              </a:cxn>
              <a:cxn ang="0">
                <a:pos x="connsiteX4612" y="connsiteY4612"/>
              </a:cxn>
              <a:cxn ang="0">
                <a:pos x="connsiteX4613" y="connsiteY4613"/>
              </a:cxn>
              <a:cxn ang="0">
                <a:pos x="connsiteX4614" y="connsiteY4614"/>
              </a:cxn>
              <a:cxn ang="0">
                <a:pos x="connsiteX4615" y="connsiteY4615"/>
              </a:cxn>
              <a:cxn ang="0">
                <a:pos x="connsiteX4616" y="connsiteY4616"/>
              </a:cxn>
              <a:cxn ang="0">
                <a:pos x="connsiteX4617" y="connsiteY4617"/>
              </a:cxn>
              <a:cxn ang="0">
                <a:pos x="connsiteX4618" y="connsiteY4618"/>
              </a:cxn>
              <a:cxn ang="0">
                <a:pos x="connsiteX4619" y="connsiteY4619"/>
              </a:cxn>
              <a:cxn ang="0">
                <a:pos x="connsiteX4620" y="connsiteY4620"/>
              </a:cxn>
              <a:cxn ang="0">
                <a:pos x="connsiteX4621" y="connsiteY4621"/>
              </a:cxn>
              <a:cxn ang="0">
                <a:pos x="connsiteX4622" y="connsiteY4622"/>
              </a:cxn>
              <a:cxn ang="0">
                <a:pos x="connsiteX4623" y="connsiteY4623"/>
              </a:cxn>
            </a:cxnLst>
            <a:rect l="l" t="t" r="r" b="b"/>
            <a:pathLst>
              <a:path w="24317312" h="24317313">
                <a:moveTo>
                  <a:pt x="23580712" y="736600"/>
                </a:moveTo>
                <a:lnTo>
                  <a:pt x="24307788" y="736600"/>
                </a:lnTo>
                <a:lnTo>
                  <a:pt x="24307788" y="9524"/>
                </a:lnTo>
                <a:lnTo>
                  <a:pt x="23580712" y="9524"/>
                </a:lnTo>
                <a:close/>
                <a:moveTo>
                  <a:pt x="23580712" y="1473200"/>
                </a:moveTo>
                <a:lnTo>
                  <a:pt x="24307788" y="1473200"/>
                </a:lnTo>
                <a:lnTo>
                  <a:pt x="24307788" y="746124"/>
                </a:lnTo>
                <a:lnTo>
                  <a:pt x="23580712" y="746124"/>
                </a:lnTo>
                <a:close/>
                <a:moveTo>
                  <a:pt x="23580712" y="2209800"/>
                </a:moveTo>
                <a:lnTo>
                  <a:pt x="24307788" y="2209800"/>
                </a:lnTo>
                <a:lnTo>
                  <a:pt x="24307788" y="1482724"/>
                </a:lnTo>
                <a:lnTo>
                  <a:pt x="23580712" y="1482724"/>
                </a:lnTo>
                <a:close/>
                <a:moveTo>
                  <a:pt x="23580712" y="2946400"/>
                </a:moveTo>
                <a:lnTo>
                  <a:pt x="24307788" y="2946400"/>
                </a:lnTo>
                <a:lnTo>
                  <a:pt x="24307788" y="2219324"/>
                </a:lnTo>
                <a:lnTo>
                  <a:pt x="23580712" y="2219324"/>
                </a:lnTo>
                <a:close/>
                <a:moveTo>
                  <a:pt x="23580712" y="3683000"/>
                </a:moveTo>
                <a:lnTo>
                  <a:pt x="24307788" y="3683000"/>
                </a:lnTo>
                <a:lnTo>
                  <a:pt x="24307788" y="2955924"/>
                </a:lnTo>
                <a:lnTo>
                  <a:pt x="23580712" y="2955924"/>
                </a:lnTo>
                <a:close/>
                <a:moveTo>
                  <a:pt x="23580712" y="4419600"/>
                </a:moveTo>
                <a:lnTo>
                  <a:pt x="24307788" y="4419600"/>
                </a:lnTo>
                <a:lnTo>
                  <a:pt x="24307788" y="3692524"/>
                </a:lnTo>
                <a:lnTo>
                  <a:pt x="23580712" y="3692524"/>
                </a:lnTo>
                <a:close/>
                <a:moveTo>
                  <a:pt x="23580712" y="5156200"/>
                </a:moveTo>
                <a:lnTo>
                  <a:pt x="24307788" y="5156200"/>
                </a:lnTo>
                <a:lnTo>
                  <a:pt x="24307788" y="4429124"/>
                </a:lnTo>
                <a:lnTo>
                  <a:pt x="23580712" y="4429124"/>
                </a:lnTo>
                <a:close/>
                <a:moveTo>
                  <a:pt x="23580712" y="5892800"/>
                </a:moveTo>
                <a:lnTo>
                  <a:pt x="24307788" y="5892800"/>
                </a:lnTo>
                <a:lnTo>
                  <a:pt x="24307788" y="5165724"/>
                </a:lnTo>
                <a:lnTo>
                  <a:pt x="23580712" y="5165724"/>
                </a:lnTo>
                <a:close/>
                <a:moveTo>
                  <a:pt x="23580712" y="6629400"/>
                </a:moveTo>
                <a:lnTo>
                  <a:pt x="24307788" y="6629400"/>
                </a:lnTo>
                <a:lnTo>
                  <a:pt x="24307788" y="5902324"/>
                </a:lnTo>
                <a:lnTo>
                  <a:pt x="23580712" y="5902324"/>
                </a:lnTo>
                <a:close/>
                <a:moveTo>
                  <a:pt x="23580712" y="7366000"/>
                </a:moveTo>
                <a:lnTo>
                  <a:pt x="24307788" y="7366000"/>
                </a:lnTo>
                <a:lnTo>
                  <a:pt x="24307788" y="6638924"/>
                </a:lnTo>
                <a:lnTo>
                  <a:pt x="23580712" y="6638924"/>
                </a:lnTo>
                <a:close/>
                <a:moveTo>
                  <a:pt x="23580712" y="8102600"/>
                </a:moveTo>
                <a:lnTo>
                  <a:pt x="24307788" y="8102600"/>
                </a:lnTo>
                <a:lnTo>
                  <a:pt x="24307788" y="7375524"/>
                </a:lnTo>
                <a:lnTo>
                  <a:pt x="23580712" y="7375524"/>
                </a:lnTo>
                <a:close/>
                <a:moveTo>
                  <a:pt x="23580712" y="8839200"/>
                </a:moveTo>
                <a:lnTo>
                  <a:pt x="24307788" y="8839200"/>
                </a:lnTo>
                <a:lnTo>
                  <a:pt x="24307788" y="8112124"/>
                </a:lnTo>
                <a:lnTo>
                  <a:pt x="23580712" y="8112124"/>
                </a:lnTo>
                <a:close/>
                <a:moveTo>
                  <a:pt x="23580712" y="9575800"/>
                </a:moveTo>
                <a:lnTo>
                  <a:pt x="24307788" y="9575800"/>
                </a:lnTo>
                <a:lnTo>
                  <a:pt x="24307788" y="8848725"/>
                </a:lnTo>
                <a:lnTo>
                  <a:pt x="23580712" y="8848725"/>
                </a:lnTo>
                <a:close/>
                <a:moveTo>
                  <a:pt x="23580712" y="10312400"/>
                </a:moveTo>
                <a:lnTo>
                  <a:pt x="24307788" y="10312400"/>
                </a:lnTo>
                <a:lnTo>
                  <a:pt x="24307788" y="9585325"/>
                </a:lnTo>
                <a:lnTo>
                  <a:pt x="23580712" y="9585325"/>
                </a:lnTo>
                <a:close/>
                <a:moveTo>
                  <a:pt x="23580712" y="11049000"/>
                </a:moveTo>
                <a:lnTo>
                  <a:pt x="24307788" y="11049000"/>
                </a:lnTo>
                <a:lnTo>
                  <a:pt x="24307788" y="10321925"/>
                </a:lnTo>
                <a:lnTo>
                  <a:pt x="23580712" y="10321925"/>
                </a:lnTo>
                <a:close/>
                <a:moveTo>
                  <a:pt x="23580712" y="11785600"/>
                </a:moveTo>
                <a:lnTo>
                  <a:pt x="24307788" y="11785600"/>
                </a:lnTo>
                <a:lnTo>
                  <a:pt x="24307788" y="11058525"/>
                </a:lnTo>
                <a:lnTo>
                  <a:pt x="23580712" y="11058525"/>
                </a:lnTo>
                <a:close/>
                <a:moveTo>
                  <a:pt x="23580712" y="12522199"/>
                </a:moveTo>
                <a:lnTo>
                  <a:pt x="24307788" y="12522199"/>
                </a:lnTo>
                <a:lnTo>
                  <a:pt x="24307788" y="11795125"/>
                </a:lnTo>
                <a:lnTo>
                  <a:pt x="23580712" y="11795125"/>
                </a:lnTo>
                <a:close/>
                <a:moveTo>
                  <a:pt x="23580712" y="13258797"/>
                </a:moveTo>
                <a:lnTo>
                  <a:pt x="24307788" y="13258797"/>
                </a:lnTo>
                <a:lnTo>
                  <a:pt x="24307788" y="12531725"/>
                </a:lnTo>
                <a:lnTo>
                  <a:pt x="23580712" y="12531725"/>
                </a:lnTo>
                <a:close/>
                <a:moveTo>
                  <a:pt x="23580712" y="13995397"/>
                </a:moveTo>
                <a:lnTo>
                  <a:pt x="24307788" y="13995397"/>
                </a:lnTo>
                <a:lnTo>
                  <a:pt x="24307788" y="13268323"/>
                </a:lnTo>
                <a:lnTo>
                  <a:pt x="23580712" y="13268323"/>
                </a:lnTo>
                <a:close/>
                <a:moveTo>
                  <a:pt x="23580712" y="14731992"/>
                </a:moveTo>
                <a:lnTo>
                  <a:pt x="24307788" y="14731992"/>
                </a:lnTo>
                <a:lnTo>
                  <a:pt x="24307788" y="14004921"/>
                </a:lnTo>
                <a:lnTo>
                  <a:pt x="23580712" y="14004921"/>
                </a:lnTo>
                <a:close/>
                <a:moveTo>
                  <a:pt x="23580712" y="15468597"/>
                </a:moveTo>
                <a:lnTo>
                  <a:pt x="24307788" y="15468597"/>
                </a:lnTo>
                <a:lnTo>
                  <a:pt x="24307788" y="14741521"/>
                </a:lnTo>
                <a:lnTo>
                  <a:pt x="23580712" y="14741521"/>
                </a:lnTo>
                <a:close/>
                <a:moveTo>
                  <a:pt x="23580712" y="16205195"/>
                </a:moveTo>
                <a:lnTo>
                  <a:pt x="24307788" y="16205195"/>
                </a:lnTo>
                <a:lnTo>
                  <a:pt x="24307788" y="15478123"/>
                </a:lnTo>
                <a:lnTo>
                  <a:pt x="23580712" y="15478123"/>
                </a:lnTo>
                <a:close/>
                <a:moveTo>
                  <a:pt x="23580712" y="16941793"/>
                </a:moveTo>
                <a:lnTo>
                  <a:pt x="24307788" y="16941793"/>
                </a:lnTo>
                <a:lnTo>
                  <a:pt x="24307788" y="16214720"/>
                </a:lnTo>
                <a:lnTo>
                  <a:pt x="23580712" y="16214720"/>
                </a:lnTo>
                <a:close/>
                <a:moveTo>
                  <a:pt x="23580712" y="17678390"/>
                </a:moveTo>
                <a:lnTo>
                  <a:pt x="24307788" y="17678390"/>
                </a:lnTo>
                <a:lnTo>
                  <a:pt x="24307788" y="16951318"/>
                </a:lnTo>
                <a:lnTo>
                  <a:pt x="23580712" y="16951318"/>
                </a:lnTo>
                <a:close/>
                <a:moveTo>
                  <a:pt x="23580712" y="18414990"/>
                </a:moveTo>
                <a:lnTo>
                  <a:pt x="24307788" y="18414990"/>
                </a:lnTo>
                <a:lnTo>
                  <a:pt x="24307788" y="17687916"/>
                </a:lnTo>
                <a:lnTo>
                  <a:pt x="23580712" y="17687916"/>
                </a:lnTo>
                <a:close/>
                <a:moveTo>
                  <a:pt x="23580712" y="19151590"/>
                </a:moveTo>
                <a:lnTo>
                  <a:pt x="24307788" y="19151590"/>
                </a:lnTo>
                <a:lnTo>
                  <a:pt x="24307788" y="18424515"/>
                </a:lnTo>
                <a:lnTo>
                  <a:pt x="23580712" y="18424515"/>
                </a:lnTo>
                <a:close/>
                <a:moveTo>
                  <a:pt x="23580712" y="19888189"/>
                </a:moveTo>
                <a:lnTo>
                  <a:pt x="24307788" y="19888189"/>
                </a:lnTo>
                <a:lnTo>
                  <a:pt x="24307788" y="19161115"/>
                </a:lnTo>
                <a:lnTo>
                  <a:pt x="23580712" y="19161115"/>
                </a:lnTo>
                <a:close/>
                <a:moveTo>
                  <a:pt x="23580712" y="20624789"/>
                </a:moveTo>
                <a:lnTo>
                  <a:pt x="24307788" y="20624789"/>
                </a:lnTo>
                <a:lnTo>
                  <a:pt x="24307788" y="19897714"/>
                </a:lnTo>
                <a:lnTo>
                  <a:pt x="23580712" y="19897714"/>
                </a:lnTo>
                <a:close/>
                <a:moveTo>
                  <a:pt x="23580712" y="21361391"/>
                </a:moveTo>
                <a:lnTo>
                  <a:pt x="24307788" y="21361391"/>
                </a:lnTo>
                <a:lnTo>
                  <a:pt x="24307788" y="20634314"/>
                </a:lnTo>
                <a:lnTo>
                  <a:pt x="23580712" y="20634314"/>
                </a:lnTo>
                <a:close/>
                <a:moveTo>
                  <a:pt x="23580712" y="22097990"/>
                </a:moveTo>
                <a:lnTo>
                  <a:pt x="24307788" y="22097990"/>
                </a:lnTo>
                <a:lnTo>
                  <a:pt x="24307788" y="21370916"/>
                </a:lnTo>
                <a:lnTo>
                  <a:pt x="23580712" y="21370916"/>
                </a:lnTo>
                <a:close/>
                <a:moveTo>
                  <a:pt x="23580712" y="22834590"/>
                </a:moveTo>
                <a:lnTo>
                  <a:pt x="24307788" y="22834590"/>
                </a:lnTo>
                <a:lnTo>
                  <a:pt x="24307788" y="22107516"/>
                </a:lnTo>
                <a:lnTo>
                  <a:pt x="23580712" y="22107516"/>
                </a:lnTo>
                <a:close/>
                <a:moveTo>
                  <a:pt x="23580712" y="23571189"/>
                </a:moveTo>
                <a:lnTo>
                  <a:pt x="24307788" y="23571189"/>
                </a:lnTo>
                <a:lnTo>
                  <a:pt x="24307788" y="22844115"/>
                </a:lnTo>
                <a:lnTo>
                  <a:pt x="23580712" y="22844115"/>
                </a:lnTo>
                <a:close/>
                <a:moveTo>
                  <a:pt x="23580712" y="24307788"/>
                </a:moveTo>
                <a:lnTo>
                  <a:pt x="24307788" y="24307788"/>
                </a:lnTo>
                <a:lnTo>
                  <a:pt x="24307788" y="23580714"/>
                </a:lnTo>
                <a:lnTo>
                  <a:pt x="23580712" y="23580714"/>
                </a:lnTo>
                <a:close/>
                <a:moveTo>
                  <a:pt x="22844112" y="736600"/>
                </a:moveTo>
                <a:lnTo>
                  <a:pt x="23571188" y="736600"/>
                </a:lnTo>
                <a:lnTo>
                  <a:pt x="23571188" y="9524"/>
                </a:lnTo>
                <a:lnTo>
                  <a:pt x="22844112" y="9524"/>
                </a:lnTo>
                <a:close/>
                <a:moveTo>
                  <a:pt x="22844112" y="1473200"/>
                </a:moveTo>
                <a:lnTo>
                  <a:pt x="23571188" y="1473200"/>
                </a:lnTo>
                <a:lnTo>
                  <a:pt x="23571188" y="746124"/>
                </a:lnTo>
                <a:lnTo>
                  <a:pt x="22844112" y="746124"/>
                </a:lnTo>
                <a:close/>
                <a:moveTo>
                  <a:pt x="22844112" y="2209800"/>
                </a:moveTo>
                <a:lnTo>
                  <a:pt x="23571188" y="2209800"/>
                </a:lnTo>
                <a:lnTo>
                  <a:pt x="23571188" y="1482724"/>
                </a:lnTo>
                <a:lnTo>
                  <a:pt x="22844112" y="1482724"/>
                </a:lnTo>
                <a:close/>
                <a:moveTo>
                  <a:pt x="22844112" y="2946400"/>
                </a:moveTo>
                <a:lnTo>
                  <a:pt x="23571188" y="2946400"/>
                </a:lnTo>
                <a:lnTo>
                  <a:pt x="23571188" y="2219324"/>
                </a:lnTo>
                <a:lnTo>
                  <a:pt x="22844112" y="2219324"/>
                </a:lnTo>
                <a:close/>
                <a:moveTo>
                  <a:pt x="22844112" y="3683000"/>
                </a:moveTo>
                <a:lnTo>
                  <a:pt x="23571188" y="3683000"/>
                </a:lnTo>
                <a:lnTo>
                  <a:pt x="23571188" y="2955924"/>
                </a:lnTo>
                <a:lnTo>
                  <a:pt x="22844112" y="2955924"/>
                </a:lnTo>
                <a:close/>
                <a:moveTo>
                  <a:pt x="22844112" y="4419600"/>
                </a:moveTo>
                <a:lnTo>
                  <a:pt x="23571188" y="4419600"/>
                </a:lnTo>
                <a:lnTo>
                  <a:pt x="23571188" y="3692524"/>
                </a:lnTo>
                <a:lnTo>
                  <a:pt x="22844112" y="3692524"/>
                </a:lnTo>
                <a:close/>
                <a:moveTo>
                  <a:pt x="22844112" y="5156200"/>
                </a:moveTo>
                <a:lnTo>
                  <a:pt x="23571188" y="5156200"/>
                </a:lnTo>
                <a:lnTo>
                  <a:pt x="23571188" y="4429124"/>
                </a:lnTo>
                <a:lnTo>
                  <a:pt x="22844112" y="4429124"/>
                </a:lnTo>
                <a:close/>
                <a:moveTo>
                  <a:pt x="22844112" y="5892800"/>
                </a:moveTo>
                <a:lnTo>
                  <a:pt x="23571188" y="5892800"/>
                </a:lnTo>
                <a:lnTo>
                  <a:pt x="23571188" y="5165724"/>
                </a:lnTo>
                <a:lnTo>
                  <a:pt x="22844112" y="5165724"/>
                </a:lnTo>
                <a:close/>
                <a:moveTo>
                  <a:pt x="22844112" y="6629400"/>
                </a:moveTo>
                <a:lnTo>
                  <a:pt x="23571188" y="6629400"/>
                </a:lnTo>
                <a:lnTo>
                  <a:pt x="23571188" y="5902324"/>
                </a:lnTo>
                <a:lnTo>
                  <a:pt x="22844112" y="5902324"/>
                </a:lnTo>
                <a:close/>
                <a:moveTo>
                  <a:pt x="22844112" y="7366000"/>
                </a:moveTo>
                <a:lnTo>
                  <a:pt x="23571188" y="7366000"/>
                </a:lnTo>
                <a:lnTo>
                  <a:pt x="23571188" y="6638924"/>
                </a:lnTo>
                <a:lnTo>
                  <a:pt x="22844112" y="6638924"/>
                </a:lnTo>
                <a:close/>
                <a:moveTo>
                  <a:pt x="22844112" y="8102600"/>
                </a:moveTo>
                <a:lnTo>
                  <a:pt x="23571188" y="8102600"/>
                </a:lnTo>
                <a:lnTo>
                  <a:pt x="23571188" y="7375524"/>
                </a:lnTo>
                <a:lnTo>
                  <a:pt x="22844112" y="7375524"/>
                </a:lnTo>
                <a:close/>
                <a:moveTo>
                  <a:pt x="22844112" y="8839200"/>
                </a:moveTo>
                <a:lnTo>
                  <a:pt x="23571188" y="8839200"/>
                </a:lnTo>
                <a:lnTo>
                  <a:pt x="23571188" y="8112124"/>
                </a:lnTo>
                <a:lnTo>
                  <a:pt x="22844112" y="8112124"/>
                </a:lnTo>
                <a:close/>
                <a:moveTo>
                  <a:pt x="22844112" y="9575800"/>
                </a:moveTo>
                <a:lnTo>
                  <a:pt x="23571188" y="9575800"/>
                </a:lnTo>
                <a:lnTo>
                  <a:pt x="23571188" y="8848725"/>
                </a:lnTo>
                <a:lnTo>
                  <a:pt x="22844112" y="8848725"/>
                </a:lnTo>
                <a:close/>
                <a:moveTo>
                  <a:pt x="22844112" y="10312400"/>
                </a:moveTo>
                <a:lnTo>
                  <a:pt x="23571188" y="10312400"/>
                </a:lnTo>
                <a:lnTo>
                  <a:pt x="23571188" y="9585325"/>
                </a:lnTo>
                <a:lnTo>
                  <a:pt x="22844112" y="9585325"/>
                </a:lnTo>
                <a:close/>
                <a:moveTo>
                  <a:pt x="22844112" y="11049000"/>
                </a:moveTo>
                <a:lnTo>
                  <a:pt x="23571188" y="11049000"/>
                </a:lnTo>
                <a:lnTo>
                  <a:pt x="23571188" y="10321925"/>
                </a:lnTo>
                <a:lnTo>
                  <a:pt x="22844112" y="10321925"/>
                </a:lnTo>
                <a:close/>
                <a:moveTo>
                  <a:pt x="22844112" y="11785600"/>
                </a:moveTo>
                <a:lnTo>
                  <a:pt x="23571188" y="11785600"/>
                </a:lnTo>
                <a:lnTo>
                  <a:pt x="23571188" y="11058525"/>
                </a:lnTo>
                <a:lnTo>
                  <a:pt x="22844112" y="11058525"/>
                </a:lnTo>
                <a:close/>
                <a:moveTo>
                  <a:pt x="22844112" y="12522199"/>
                </a:moveTo>
                <a:lnTo>
                  <a:pt x="23571188" y="12522199"/>
                </a:lnTo>
                <a:lnTo>
                  <a:pt x="23571188" y="11795125"/>
                </a:lnTo>
                <a:lnTo>
                  <a:pt x="22844112" y="11795125"/>
                </a:lnTo>
                <a:close/>
                <a:moveTo>
                  <a:pt x="22844112" y="13258797"/>
                </a:moveTo>
                <a:lnTo>
                  <a:pt x="23571188" y="13258797"/>
                </a:lnTo>
                <a:lnTo>
                  <a:pt x="23571188" y="12531725"/>
                </a:lnTo>
                <a:lnTo>
                  <a:pt x="22844112" y="12531725"/>
                </a:lnTo>
                <a:close/>
                <a:moveTo>
                  <a:pt x="22844112" y="13995397"/>
                </a:moveTo>
                <a:lnTo>
                  <a:pt x="23571188" y="13995397"/>
                </a:lnTo>
                <a:lnTo>
                  <a:pt x="23571188" y="13268323"/>
                </a:lnTo>
                <a:lnTo>
                  <a:pt x="22844112" y="13268323"/>
                </a:lnTo>
                <a:close/>
                <a:moveTo>
                  <a:pt x="22844112" y="14731992"/>
                </a:moveTo>
                <a:lnTo>
                  <a:pt x="23571188" y="14731992"/>
                </a:lnTo>
                <a:lnTo>
                  <a:pt x="23571188" y="14004921"/>
                </a:lnTo>
                <a:lnTo>
                  <a:pt x="22844112" y="14004921"/>
                </a:lnTo>
                <a:close/>
                <a:moveTo>
                  <a:pt x="22844112" y="15468597"/>
                </a:moveTo>
                <a:lnTo>
                  <a:pt x="23571188" y="15468597"/>
                </a:lnTo>
                <a:lnTo>
                  <a:pt x="23571188" y="14741521"/>
                </a:lnTo>
                <a:lnTo>
                  <a:pt x="22844112" y="14741521"/>
                </a:lnTo>
                <a:close/>
                <a:moveTo>
                  <a:pt x="22844112" y="16205195"/>
                </a:moveTo>
                <a:lnTo>
                  <a:pt x="23571188" y="16205195"/>
                </a:lnTo>
                <a:lnTo>
                  <a:pt x="23571188" y="15478123"/>
                </a:lnTo>
                <a:lnTo>
                  <a:pt x="22844112" y="15478123"/>
                </a:lnTo>
                <a:close/>
                <a:moveTo>
                  <a:pt x="22844112" y="16941793"/>
                </a:moveTo>
                <a:lnTo>
                  <a:pt x="23571188" y="16941793"/>
                </a:lnTo>
                <a:lnTo>
                  <a:pt x="23571188" y="16214720"/>
                </a:lnTo>
                <a:lnTo>
                  <a:pt x="22844112" y="16214720"/>
                </a:lnTo>
                <a:close/>
                <a:moveTo>
                  <a:pt x="22844112" y="17678390"/>
                </a:moveTo>
                <a:lnTo>
                  <a:pt x="23571188" y="17678390"/>
                </a:lnTo>
                <a:lnTo>
                  <a:pt x="23571188" y="16951318"/>
                </a:lnTo>
                <a:lnTo>
                  <a:pt x="22844112" y="16951318"/>
                </a:lnTo>
                <a:close/>
                <a:moveTo>
                  <a:pt x="22844112" y="18414990"/>
                </a:moveTo>
                <a:lnTo>
                  <a:pt x="23571188" y="18414990"/>
                </a:lnTo>
                <a:lnTo>
                  <a:pt x="23571188" y="17687916"/>
                </a:lnTo>
                <a:lnTo>
                  <a:pt x="22844112" y="17687916"/>
                </a:lnTo>
                <a:close/>
                <a:moveTo>
                  <a:pt x="22844112" y="19151590"/>
                </a:moveTo>
                <a:lnTo>
                  <a:pt x="23571188" y="19151590"/>
                </a:lnTo>
                <a:lnTo>
                  <a:pt x="23571188" y="18424515"/>
                </a:lnTo>
                <a:lnTo>
                  <a:pt x="22844112" y="18424515"/>
                </a:lnTo>
                <a:close/>
                <a:moveTo>
                  <a:pt x="22844112" y="19888189"/>
                </a:moveTo>
                <a:lnTo>
                  <a:pt x="23571188" y="19888189"/>
                </a:lnTo>
                <a:lnTo>
                  <a:pt x="23571188" y="19161115"/>
                </a:lnTo>
                <a:lnTo>
                  <a:pt x="22844112" y="19161115"/>
                </a:lnTo>
                <a:close/>
                <a:moveTo>
                  <a:pt x="22844112" y="20624789"/>
                </a:moveTo>
                <a:lnTo>
                  <a:pt x="23571188" y="20624789"/>
                </a:lnTo>
                <a:lnTo>
                  <a:pt x="23571188" y="19897714"/>
                </a:lnTo>
                <a:lnTo>
                  <a:pt x="22844112" y="19897714"/>
                </a:lnTo>
                <a:close/>
                <a:moveTo>
                  <a:pt x="22844112" y="21361391"/>
                </a:moveTo>
                <a:lnTo>
                  <a:pt x="23571188" y="21361391"/>
                </a:lnTo>
                <a:lnTo>
                  <a:pt x="23571188" y="20634314"/>
                </a:lnTo>
                <a:lnTo>
                  <a:pt x="22844112" y="20634314"/>
                </a:lnTo>
                <a:close/>
                <a:moveTo>
                  <a:pt x="22844112" y="22097990"/>
                </a:moveTo>
                <a:lnTo>
                  <a:pt x="23571188" y="22097990"/>
                </a:lnTo>
                <a:lnTo>
                  <a:pt x="23571188" y="21370916"/>
                </a:lnTo>
                <a:lnTo>
                  <a:pt x="22844112" y="21370916"/>
                </a:lnTo>
                <a:close/>
                <a:moveTo>
                  <a:pt x="22844112" y="22834590"/>
                </a:moveTo>
                <a:lnTo>
                  <a:pt x="23571188" y="22834590"/>
                </a:lnTo>
                <a:lnTo>
                  <a:pt x="23571188" y="22107516"/>
                </a:lnTo>
                <a:lnTo>
                  <a:pt x="22844112" y="22107516"/>
                </a:lnTo>
                <a:close/>
                <a:moveTo>
                  <a:pt x="22844112" y="23571189"/>
                </a:moveTo>
                <a:lnTo>
                  <a:pt x="23571188" y="23571189"/>
                </a:lnTo>
                <a:lnTo>
                  <a:pt x="23571188" y="22844115"/>
                </a:lnTo>
                <a:lnTo>
                  <a:pt x="22844112" y="22844115"/>
                </a:lnTo>
                <a:close/>
                <a:moveTo>
                  <a:pt x="22844112" y="24307788"/>
                </a:moveTo>
                <a:lnTo>
                  <a:pt x="23571188" y="24307788"/>
                </a:lnTo>
                <a:lnTo>
                  <a:pt x="23571188" y="23580714"/>
                </a:lnTo>
                <a:lnTo>
                  <a:pt x="22844112" y="23580714"/>
                </a:lnTo>
                <a:close/>
                <a:moveTo>
                  <a:pt x="22107512" y="736600"/>
                </a:moveTo>
                <a:lnTo>
                  <a:pt x="22834588" y="736600"/>
                </a:lnTo>
                <a:lnTo>
                  <a:pt x="22834588" y="9524"/>
                </a:lnTo>
                <a:lnTo>
                  <a:pt x="22107512" y="9524"/>
                </a:lnTo>
                <a:close/>
                <a:moveTo>
                  <a:pt x="22107512" y="1473200"/>
                </a:moveTo>
                <a:lnTo>
                  <a:pt x="22834588" y="1473200"/>
                </a:lnTo>
                <a:lnTo>
                  <a:pt x="22834588" y="746124"/>
                </a:lnTo>
                <a:lnTo>
                  <a:pt x="22107512" y="746124"/>
                </a:lnTo>
                <a:close/>
                <a:moveTo>
                  <a:pt x="22107512" y="2209800"/>
                </a:moveTo>
                <a:lnTo>
                  <a:pt x="22834588" y="2209800"/>
                </a:lnTo>
                <a:lnTo>
                  <a:pt x="22834588" y="1482724"/>
                </a:lnTo>
                <a:lnTo>
                  <a:pt x="22107512" y="1482724"/>
                </a:lnTo>
                <a:close/>
                <a:moveTo>
                  <a:pt x="22107512" y="2946400"/>
                </a:moveTo>
                <a:lnTo>
                  <a:pt x="22834588" y="2946400"/>
                </a:lnTo>
                <a:lnTo>
                  <a:pt x="22834588" y="2219324"/>
                </a:lnTo>
                <a:lnTo>
                  <a:pt x="22107512" y="2219324"/>
                </a:lnTo>
                <a:close/>
                <a:moveTo>
                  <a:pt x="22107512" y="3683000"/>
                </a:moveTo>
                <a:lnTo>
                  <a:pt x="22834588" y="3683000"/>
                </a:lnTo>
                <a:lnTo>
                  <a:pt x="22834588" y="2955924"/>
                </a:lnTo>
                <a:lnTo>
                  <a:pt x="22107512" y="2955924"/>
                </a:lnTo>
                <a:close/>
                <a:moveTo>
                  <a:pt x="22107512" y="4419600"/>
                </a:moveTo>
                <a:lnTo>
                  <a:pt x="22834588" y="4419600"/>
                </a:lnTo>
                <a:lnTo>
                  <a:pt x="22834588" y="3692524"/>
                </a:lnTo>
                <a:lnTo>
                  <a:pt x="22107512" y="3692524"/>
                </a:lnTo>
                <a:close/>
                <a:moveTo>
                  <a:pt x="22107512" y="5156200"/>
                </a:moveTo>
                <a:lnTo>
                  <a:pt x="22834588" y="5156200"/>
                </a:lnTo>
                <a:lnTo>
                  <a:pt x="22834588" y="4429124"/>
                </a:lnTo>
                <a:lnTo>
                  <a:pt x="22107512" y="4429124"/>
                </a:lnTo>
                <a:close/>
                <a:moveTo>
                  <a:pt x="22107512" y="5892800"/>
                </a:moveTo>
                <a:lnTo>
                  <a:pt x="22834588" y="5892800"/>
                </a:lnTo>
                <a:lnTo>
                  <a:pt x="22834588" y="5165724"/>
                </a:lnTo>
                <a:lnTo>
                  <a:pt x="22107512" y="5165724"/>
                </a:lnTo>
                <a:close/>
                <a:moveTo>
                  <a:pt x="22107512" y="6629400"/>
                </a:moveTo>
                <a:lnTo>
                  <a:pt x="22834588" y="6629400"/>
                </a:lnTo>
                <a:lnTo>
                  <a:pt x="22834588" y="5902324"/>
                </a:lnTo>
                <a:lnTo>
                  <a:pt x="22107512" y="5902324"/>
                </a:lnTo>
                <a:close/>
                <a:moveTo>
                  <a:pt x="22107512" y="7366000"/>
                </a:moveTo>
                <a:lnTo>
                  <a:pt x="22834588" y="7366000"/>
                </a:lnTo>
                <a:lnTo>
                  <a:pt x="22834588" y="6638924"/>
                </a:lnTo>
                <a:lnTo>
                  <a:pt x="22107512" y="6638924"/>
                </a:lnTo>
                <a:close/>
                <a:moveTo>
                  <a:pt x="22107512" y="8102600"/>
                </a:moveTo>
                <a:lnTo>
                  <a:pt x="22834588" y="8102600"/>
                </a:lnTo>
                <a:lnTo>
                  <a:pt x="22834588" y="7375524"/>
                </a:lnTo>
                <a:lnTo>
                  <a:pt x="22107512" y="7375524"/>
                </a:lnTo>
                <a:close/>
                <a:moveTo>
                  <a:pt x="22107512" y="8839200"/>
                </a:moveTo>
                <a:lnTo>
                  <a:pt x="22834588" y="8839200"/>
                </a:lnTo>
                <a:lnTo>
                  <a:pt x="22834588" y="8112124"/>
                </a:lnTo>
                <a:lnTo>
                  <a:pt x="22107512" y="8112124"/>
                </a:lnTo>
                <a:close/>
                <a:moveTo>
                  <a:pt x="22107512" y="9575800"/>
                </a:moveTo>
                <a:lnTo>
                  <a:pt x="22834588" y="9575800"/>
                </a:lnTo>
                <a:lnTo>
                  <a:pt x="22834588" y="8848725"/>
                </a:lnTo>
                <a:lnTo>
                  <a:pt x="22107512" y="8848725"/>
                </a:lnTo>
                <a:close/>
                <a:moveTo>
                  <a:pt x="22107512" y="10312400"/>
                </a:moveTo>
                <a:lnTo>
                  <a:pt x="22834588" y="10312400"/>
                </a:lnTo>
                <a:lnTo>
                  <a:pt x="22834588" y="9585325"/>
                </a:lnTo>
                <a:lnTo>
                  <a:pt x="22107512" y="9585325"/>
                </a:lnTo>
                <a:close/>
                <a:moveTo>
                  <a:pt x="22107512" y="11049000"/>
                </a:moveTo>
                <a:lnTo>
                  <a:pt x="22834588" y="11049000"/>
                </a:lnTo>
                <a:lnTo>
                  <a:pt x="22834588" y="10321925"/>
                </a:lnTo>
                <a:lnTo>
                  <a:pt x="22107512" y="10321925"/>
                </a:lnTo>
                <a:close/>
                <a:moveTo>
                  <a:pt x="22107512" y="11785600"/>
                </a:moveTo>
                <a:lnTo>
                  <a:pt x="22834588" y="11785600"/>
                </a:lnTo>
                <a:lnTo>
                  <a:pt x="22834588" y="11058525"/>
                </a:lnTo>
                <a:lnTo>
                  <a:pt x="22107512" y="11058525"/>
                </a:lnTo>
                <a:close/>
                <a:moveTo>
                  <a:pt x="22107512" y="12522199"/>
                </a:moveTo>
                <a:lnTo>
                  <a:pt x="22834588" y="12522199"/>
                </a:lnTo>
                <a:lnTo>
                  <a:pt x="22834588" y="11795125"/>
                </a:lnTo>
                <a:lnTo>
                  <a:pt x="22107512" y="11795125"/>
                </a:lnTo>
                <a:close/>
                <a:moveTo>
                  <a:pt x="22107512" y="13258797"/>
                </a:moveTo>
                <a:lnTo>
                  <a:pt x="22834588" y="13258797"/>
                </a:lnTo>
                <a:lnTo>
                  <a:pt x="22834588" y="12531725"/>
                </a:lnTo>
                <a:lnTo>
                  <a:pt x="22107512" y="12531725"/>
                </a:lnTo>
                <a:close/>
                <a:moveTo>
                  <a:pt x="22107512" y="13995397"/>
                </a:moveTo>
                <a:lnTo>
                  <a:pt x="22834588" y="13995397"/>
                </a:lnTo>
                <a:lnTo>
                  <a:pt x="22834588" y="13268323"/>
                </a:lnTo>
                <a:lnTo>
                  <a:pt x="22107512" y="13268323"/>
                </a:lnTo>
                <a:close/>
                <a:moveTo>
                  <a:pt x="22107512" y="14731992"/>
                </a:moveTo>
                <a:lnTo>
                  <a:pt x="22834588" y="14731992"/>
                </a:lnTo>
                <a:lnTo>
                  <a:pt x="22834588" y="14004921"/>
                </a:lnTo>
                <a:lnTo>
                  <a:pt x="22107512" y="14004921"/>
                </a:lnTo>
                <a:close/>
                <a:moveTo>
                  <a:pt x="22107512" y="15468597"/>
                </a:moveTo>
                <a:lnTo>
                  <a:pt x="22834588" y="15468597"/>
                </a:lnTo>
                <a:lnTo>
                  <a:pt x="22834588" y="14741521"/>
                </a:lnTo>
                <a:lnTo>
                  <a:pt x="22107512" y="14741521"/>
                </a:lnTo>
                <a:close/>
                <a:moveTo>
                  <a:pt x="22107512" y="16205195"/>
                </a:moveTo>
                <a:lnTo>
                  <a:pt x="22834588" y="16205195"/>
                </a:lnTo>
                <a:lnTo>
                  <a:pt x="22834588" y="15478123"/>
                </a:lnTo>
                <a:lnTo>
                  <a:pt x="22107512" y="15478123"/>
                </a:lnTo>
                <a:close/>
                <a:moveTo>
                  <a:pt x="22107512" y="16941793"/>
                </a:moveTo>
                <a:lnTo>
                  <a:pt x="22834588" y="16941793"/>
                </a:lnTo>
                <a:lnTo>
                  <a:pt x="22834588" y="16214720"/>
                </a:lnTo>
                <a:lnTo>
                  <a:pt x="22107512" y="16214720"/>
                </a:lnTo>
                <a:close/>
                <a:moveTo>
                  <a:pt x="22107512" y="17678390"/>
                </a:moveTo>
                <a:lnTo>
                  <a:pt x="22834588" y="17678390"/>
                </a:lnTo>
                <a:lnTo>
                  <a:pt x="22834588" y="16951318"/>
                </a:lnTo>
                <a:lnTo>
                  <a:pt x="22107512" y="16951318"/>
                </a:lnTo>
                <a:close/>
                <a:moveTo>
                  <a:pt x="22107512" y="18414990"/>
                </a:moveTo>
                <a:lnTo>
                  <a:pt x="22834588" y="18414990"/>
                </a:lnTo>
                <a:lnTo>
                  <a:pt x="22834588" y="17687916"/>
                </a:lnTo>
                <a:lnTo>
                  <a:pt x="22107512" y="17687916"/>
                </a:lnTo>
                <a:close/>
                <a:moveTo>
                  <a:pt x="22107512" y="19151590"/>
                </a:moveTo>
                <a:lnTo>
                  <a:pt x="22834588" y="19151590"/>
                </a:lnTo>
                <a:lnTo>
                  <a:pt x="22834588" y="18424515"/>
                </a:lnTo>
                <a:lnTo>
                  <a:pt x="22107512" y="18424515"/>
                </a:lnTo>
                <a:close/>
                <a:moveTo>
                  <a:pt x="22107512" y="19888189"/>
                </a:moveTo>
                <a:lnTo>
                  <a:pt x="22834588" y="19888189"/>
                </a:lnTo>
                <a:lnTo>
                  <a:pt x="22834588" y="19161115"/>
                </a:lnTo>
                <a:lnTo>
                  <a:pt x="22107512" y="19161115"/>
                </a:lnTo>
                <a:close/>
                <a:moveTo>
                  <a:pt x="22107512" y="20624789"/>
                </a:moveTo>
                <a:lnTo>
                  <a:pt x="22834588" y="20624789"/>
                </a:lnTo>
                <a:lnTo>
                  <a:pt x="22834588" y="19897714"/>
                </a:lnTo>
                <a:lnTo>
                  <a:pt x="22107512" y="19897714"/>
                </a:lnTo>
                <a:close/>
                <a:moveTo>
                  <a:pt x="22107512" y="21361391"/>
                </a:moveTo>
                <a:lnTo>
                  <a:pt x="22834588" y="21361391"/>
                </a:lnTo>
                <a:lnTo>
                  <a:pt x="22834588" y="20634314"/>
                </a:lnTo>
                <a:lnTo>
                  <a:pt x="22107512" y="20634314"/>
                </a:lnTo>
                <a:close/>
                <a:moveTo>
                  <a:pt x="22107512" y="22097990"/>
                </a:moveTo>
                <a:lnTo>
                  <a:pt x="22834588" y="22097990"/>
                </a:lnTo>
                <a:lnTo>
                  <a:pt x="22834588" y="21370916"/>
                </a:lnTo>
                <a:lnTo>
                  <a:pt x="22107512" y="21370916"/>
                </a:lnTo>
                <a:close/>
                <a:moveTo>
                  <a:pt x="22107512" y="22834590"/>
                </a:moveTo>
                <a:lnTo>
                  <a:pt x="22834588" y="22834590"/>
                </a:lnTo>
                <a:lnTo>
                  <a:pt x="22834588" y="22107516"/>
                </a:lnTo>
                <a:lnTo>
                  <a:pt x="22107512" y="22107516"/>
                </a:lnTo>
                <a:close/>
                <a:moveTo>
                  <a:pt x="22107512" y="23571189"/>
                </a:moveTo>
                <a:lnTo>
                  <a:pt x="22834588" y="23571189"/>
                </a:lnTo>
                <a:lnTo>
                  <a:pt x="22834588" y="22844115"/>
                </a:lnTo>
                <a:lnTo>
                  <a:pt x="22107512" y="22844115"/>
                </a:lnTo>
                <a:close/>
                <a:moveTo>
                  <a:pt x="22107512" y="24307788"/>
                </a:moveTo>
                <a:lnTo>
                  <a:pt x="22834588" y="24307788"/>
                </a:lnTo>
                <a:lnTo>
                  <a:pt x="22834588" y="23580714"/>
                </a:lnTo>
                <a:lnTo>
                  <a:pt x="22107512" y="23580714"/>
                </a:lnTo>
                <a:close/>
                <a:moveTo>
                  <a:pt x="21370912" y="736600"/>
                </a:moveTo>
                <a:lnTo>
                  <a:pt x="22097988" y="736600"/>
                </a:lnTo>
                <a:lnTo>
                  <a:pt x="22097988" y="9524"/>
                </a:lnTo>
                <a:lnTo>
                  <a:pt x="21370912" y="9524"/>
                </a:lnTo>
                <a:close/>
                <a:moveTo>
                  <a:pt x="21370912" y="1473200"/>
                </a:moveTo>
                <a:lnTo>
                  <a:pt x="22097988" y="1473200"/>
                </a:lnTo>
                <a:lnTo>
                  <a:pt x="22097988" y="746124"/>
                </a:lnTo>
                <a:lnTo>
                  <a:pt x="21370912" y="746124"/>
                </a:lnTo>
                <a:close/>
                <a:moveTo>
                  <a:pt x="21370912" y="2209800"/>
                </a:moveTo>
                <a:lnTo>
                  <a:pt x="22097988" y="2209800"/>
                </a:lnTo>
                <a:lnTo>
                  <a:pt x="22097988" y="1482724"/>
                </a:lnTo>
                <a:lnTo>
                  <a:pt x="21370912" y="1482724"/>
                </a:lnTo>
                <a:close/>
                <a:moveTo>
                  <a:pt x="21370912" y="2946400"/>
                </a:moveTo>
                <a:lnTo>
                  <a:pt x="22097988" y="2946400"/>
                </a:lnTo>
                <a:lnTo>
                  <a:pt x="22097988" y="2219324"/>
                </a:lnTo>
                <a:lnTo>
                  <a:pt x="21370912" y="2219324"/>
                </a:lnTo>
                <a:close/>
                <a:moveTo>
                  <a:pt x="21370912" y="3683000"/>
                </a:moveTo>
                <a:lnTo>
                  <a:pt x="22097988" y="3683000"/>
                </a:lnTo>
                <a:lnTo>
                  <a:pt x="22097988" y="2955924"/>
                </a:lnTo>
                <a:lnTo>
                  <a:pt x="21370912" y="2955924"/>
                </a:lnTo>
                <a:close/>
                <a:moveTo>
                  <a:pt x="21370912" y="4419600"/>
                </a:moveTo>
                <a:lnTo>
                  <a:pt x="22097988" y="4419600"/>
                </a:lnTo>
                <a:lnTo>
                  <a:pt x="22097988" y="3692524"/>
                </a:lnTo>
                <a:lnTo>
                  <a:pt x="21370912" y="3692524"/>
                </a:lnTo>
                <a:close/>
                <a:moveTo>
                  <a:pt x="21370912" y="5156200"/>
                </a:moveTo>
                <a:lnTo>
                  <a:pt x="22097988" y="5156200"/>
                </a:lnTo>
                <a:lnTo>
                  <a:pt x="22097988" y="4429124"/>
                </a:lnTo>
                <a:lnTo>
                  <a:pt x="21370912" y="4429124"/>
                </a:lnTo>
                <a:close/>
                <a:moveTo>
                  <a:pt x="21370912" y="5892800"/>
                </a:moveTo>
                <a:lnTo>
                  <a:pt x="22097988" y="5892800"/>
                </a:lnTo>
                <a:lnTo>
                  <a:pt x="22097988" y="5165724"/>
                </a:lnTo>
                <a:lnTo>
                  <a:pt x="21370912" y="5165724"/>
                </a:lnTo>
                <a:close/>
                <a:moveTo>
                  <a:pt x="21370912" y="6629400"/>
                </a:moveTo>
                <a:lnTo>
                  <a:pt x="22097988" y="6629400"/>
                </a:lnTo>
                <a:lnTo>
                  <a:pt x="22097988" y="5902324"/>
                </a:lnTo>
                <a:lnTo>
                  <a:pt x="21370912" y="5902324"/>
                </a:lnTo>
                <a:close/>
                <a:moveTo>
                  <a:pt x="21370912" y="7366000"/>
                </a:moveTo>
                <a:lnTo>
                  <a:pt x="22097988" y="7366000"/>
                </a:lnTo>
                <a:lnTo>
                  <a:pt x="22097988" y="6638924"/>
                </a:lnTo>
                <a:lnTo>
                  <a:pt x="21370912" y="6638924"/>
                </a:lnTo>
                <a:close/>
                <a:moveTo>
                  <a:pt x="21370912" y="8102600"/>
                </a:moveTo>
                <a:lnTo>
                  <a:pt x="22097988" y="8102600"/>
                </a:lnTo>
                <a:lnTo>
                  <a:pt x="22097988" y="7375524"/>
                </a:lnTo>
                <a:lnTo>
                  <a:pt x="21370912" y="7375524"/>
                </a:lnTo>
                <a:close/>
                <a:moveTo>
                  <a:pt x="21370912" y="8839200"/>
                </a:moveTo>
                <a:lnTo>
                  <a:pt x="22097988" y="8839200"/>
                </a:lnTo>
                <a:lnTo>
                  <a:pt x="22097988" y="8112124"/>
                </a:lnTo>
                <a:lnTo>
                  <a:pt x="21370912" y="8112124"/>
                </a:lnTo>
                <a:close/>
                <a:moveTo>
                  <a:pt x="21370912" y="9575800"/>
                </a:moveTo>
                <a:lnTo>
                  <a:pt x="22097988" y="9575800"/>
                </a:lnTo>
                <a:lnTo>
                  <a:pt x="22097988" y="8848725"/>
                </a:lnTo>
                <a:lnTo>
                  <a:pt x="21370912" y="8848725"/>
                </a:lnTo>
                <a:close/>
                <a:moveTo>
                  <a:pt x="21370912" y="10312400"/>
                </a:moveTo>
                <a:lnTo>
                  <a:pt x="22097988" y="10312400"/>
                </a:lnTo>
                <a:lnTo>
                  <a:pt x="22097988" y="9585325"/>
                </a:lnTo>
                <a:lnTo>
                  <a:pt x="21370912" y="9585325"/>
                </a:lnTo>
                <a:close/>
                <a:moveTo>
                  <a:pt x="21370912" y="11049000"/>
                </a:moveTo>
                <a:lnTo>
                  <a:pt x="22097988" y="11049000"/>
                </a:lnTo>
                <a:lnTo>
                  <a:pt x="22097988" y="10321925"/>
                </a:lnTo>
                <a:lnTo>
                  <a:pt x="21370912" y="10321925"/>
                </a:lnTo>
                <a:close/>
                <a:moveTo>
                  <a:pt x="21370912" y="11785600"/>
                </a:moveTo>
                <a:lnTo>
                  <a:pt x="22097988" y="11785600"/>
                </a:lnTo>
                <a:lnTo>
                  <a:pt x="22097988" y="11058525"/>
                </a:lnTo>
                <a:lnTo>
                  <a:pt x="21370912" y="11058525"/>
                </a:lnTo>
                <a:close/>
                <a:moveTo>
                  <a:pt x="21370912" y="12522199"/>
                </a:moveTo>
                <a:lnTo>
                  <a:pt x="22097988" y="12522199"/>
                </a:lnTo>
                <a:lnTo>
                  <a:pt x="22097988" y="11795125"/>
                </a:lnTo>
                <a:lnTo>
                  <a:pt x="21370912" y="11795125"/>
                </a:lnTo>
                <a:close/>
                <a:moveTo>
                  <a:pt x="21370912" y="13258797"/>
                </a:moveTo>
                <a:lnTo>
                  <a:pt x="22097988" y="13258797"/>
                </a:lnTo>
                <a:lnTo>
                  <a:pt x="22097988" y="12531725"/>
                </a:lnTo>
                <a:lnTo>
                  <a:pt x="21370912" y="12531725"/>
                </a:lnTo>
                <a:close/>
                <a:moveTo>
                  <a:pt x="21370912" y="13995397"/>
                </a:moveTo>
                <a:lnTo>
                  <a:pt x="22097988" y="13995397"/>
                </a:lnTo>
                <a:lnTo>
                  <a:pt x="22097988" y="13268323"/>
                </a:lnTo>
                <a:lnTo>
                  <a:pt x="21370912" y="13268323"/>
                </a:lnTo>
                <a:close/>
                <a:moveTo>
                  <a:pt x="21370912" y="14731992"/>
                </a:moveTo>
                <a:lnTo>
                  <a:pt x="22097988" y="14731992"/>
                </a:lnTo>
                <a:lnTo>
                  <a:pt x="22097988" y="14004921"/>
                </a:lnTo>
                <a:lnTo>
                  <a:pt x="21370912" y="14004921"/>
                </a:lnTo>
                <a:close/>
                <a:moveTo>
                  <a:pt x="21370912" y="15468597"/>
                </a:moveTo>
                <a:lnTo>
                  <a:pt x="22097988" y="15468597"/>
                </a:lnTo>
                <a:lnTo>
                  <a:pt x="22097988" y="14741521"/>
                </a:lnTo>
                <a:lnTo>
                  <a:pt x="21370912" y="14741521"/>
                </a:lnTo>
                <a:close/>
                <a:moveTo>
                  <a:pt x="21370912" y="16205195"/>
                </a:moveTo>
                <a:lnTo>
                  <a:pt x="22097988" y="16205195"/>
                </a:lnTo>
                <a:lnTo>
                  <a:pt x="22097988" y="15478123"/>
                </a:lnTo>
                <a:lnTo>
                  <a:pt x="21370912" y="15478123"/>
                </a:lnTo>
                <a:close/>
                <a:moveTo>
                  <a:pt x="21370912" y="16941793"/>
                </a:moveTo>
                <a:lnTo>
                  <a:pt x="22097988" y="16941793"/>
                </a:lnTo>
                <a:lnTo>
                  <a:pt x="22097988" y="16214720"/>
                </a:lnTo>
                <a:lnTo>
                  <a:pt x="21370912" y="16214720"/>
                </a:lnTo>
                <a:close/>
                <a:moveTo>
                  <a:pt x="21370912" y="17678390"/>
                </a:moveTo>
                <a:lnTo>
                  <a:pt x="22097988" y="17678390"/>
                </a:lnTo>
                <a:lnTo>
                  <a:pt x="22097988" y="16951318"/>
                </a:lnTo>
                <a:lnTo>
                  <a:pt x="21370912" y="16951318"/>
                </a:lnTo>
                <a:close/>
                <a:moveTo>
                  <a:pt x="21370912" y="18414990"/>
                </a:moveTo>
                <a:lnTo>
                  <a:pt x="22097988" y="18414990"/>
                </a:lnTo>
                <a:lnTo>
                  <a:pt x="22097988" y="17687916"/>
                </a:lnTo>
                <a:lnTo>
                  <a:pt x="21370912" y="17687916"/>
                </a:lnTo>
                <a:close/>
                <a:moveTo>
                  <a:pt x="21370912" y="19151590"/>
                </a:moveTo>
                <a:lnTo>
                  <a:pt x="22097988" y="19151590"/>
                </a:lnTo>
                <a:lnTo>
                  <a:pt x="22097988" y="18424515"/>
                </a:lnTo>
                <a:lnTo>
                  <a:pt x="21370912" y="18424515"/>
                </a:lnTo>
                <a:close/>
                <a:moveTo>
                  <a:pt x="21370912" y="19888189"/>
                </a:moveTo>
                <a:lnTo>
                  <a:pt x="22097988" y="19888189"/>
                </a:lnTo>
                <a:lnTo>
                  <a:pt x="22097988" y="19161115"/>
                </a:lnTo>
                <a:lnTo>
                  <a:pt x="21370912" y="19161115"/>
                </a:lnTo>
                <a:close/>
                <a:moveTo>
                  <a:pt x="21370912" y="20624789"/>
                </a:moveTo>
                <a:lnTo>
                  <a:pt x="22097988" y="20624789"/>
                </a:lnTo>
                <a:lnTo>
                  <a:pt x="22097988" y="19897714"/>
                </a:lnTo>
                <a:lnTo>
                  <a:pt x="21370912" y="19897714"/>
                </a:lnTo>
                <a:close/>
                <a:moveTo>
                  <a:pt x="21370912" y="21361391"/>
                </a:moveTo>
                <a:lnTo>
                  <a:pt x="22097988" y="21361391"/>
                </a:lnTo>
                <a:lnTo>
                  <a:pt x="22097988" y="20634314"/>
                </a:lnTo>
                <a:lnTo>
                  <a:pt x="21370912" y="20634314"/>
                </a:lnTo>
                <a:close/>
                <a:moveTo>
                  <a:pt x="21370912" y="22097990"/>
                </a:moveTo>
                <a:lnTo>
                  <a:pt x="22097988" y="22097990"/>
                </a:lnTo>
                <a:lnTo>
                  <a:pt x="22097988" y="21370916"/>
                </a:lnTo>
                <a:lnTo>
                  <a:pt x="21370912" y="21370916"/>
                </a:lnTo>
                <a:close/>
                <a:moveTo>
                  <a:pt x="21370912" y="22834590"/>
                </a:moveTo>
                <a:lnTo>
                  <a:pt x="22097988" y="22834590"/>
                </a:lnTo>
                <a:lnTo>
                  <a:pt x="22097988" y="22107516"/>
                </a:lnTo>
                <a:lnTo>
                  <a:pt x="21370912" y="22107516"/>
                </a:lnTo>
                <a:close/>
                <a:moveTo>
                  <a:pt x="21370912" y="23571189"/>
                </a:moveTo>
                <a:lnTo>
                  <a:pt x="22097988" y="23571189"/>
                </a:lnTo>
                <a:lnTo>
                  <a:pt x="22097988" y="22844115"/>
                </a:lnTo>
                <a:lnTo>
                  <a:pt x="21370912" y="22844115"/>
                </a:lnTo>
                <a:close/>
                <a:moveTo>
                  <a:pt x="21370912" y="24307788"/>
                </a:moveTo>
                <a:lnTo>
                  <a:pt x="22097988" y="24307788"/>
                </a:lnTo>
                <a:lnTo>
                  <a:pt x="22097988" y="23580714"/>
                </a:lnTo>
                <a:lnTo>
                  <a:pt x="21370912" y="23580714"/>
                </a:lnTo>
                <a:close/>
                <a:moveTo>
                  <a:pt x="20634312" y="736600"/>
                </a:moveTo>
                <a:lnTo>
                  <a:pt x="21361388" y="736600"/>
                </a:lnTo>
                <a:lnTo>
                  <a:pt x="21361388" y="9524"/>
                </a:lnTo>
                <a:lnTo>
                  <a:pt x="20634312" y="9524"/>
                </a:lnTo>
                <a:close/>
                <a:moveTo>
                  <a:pt x="20634312" y="1473200"/>
                </a:moveTo>
                <a:lnTo>
                  <a:pt x="21361388" y="1473200"/>
                </a:lnTo>
                <a:lnTo>
                  <a:pt x="21361388" y="746124"/>
                </a:lnTo>
                <a:lnTo>
                  <a:pt x="20634312" y="746124"/>
                </a:lnTo>
                <a:close/>
                <a:moveTo>
                  <a:pt x="20634312" y="2209800"/>
                </a:moveTo>
                <a:lnTo>
                  <a:pt x="21361388" y="2209800"/>
                </a:lnTo>
                <a:lnTo>
                  <a:pt x="21361388" y="1482724"/>
                </a:lnTo>
                <a:lnTo>
                  <a:pt x="20634312" y="1482724"/>
                </a:lnTo>
                <a:close/>
                <a:moveTo>
                  <a:pt x="20634312" y="2946400"/>
                </a:moveTo>
                <a:lnTo>
                  <a:pt x="21361388" y="2946400"/>
                </a:lnTo>
                <a:lnTo>
                  <a:pt x="21361388" y="2219324"/>
                </a:lnTo>
                <a:lnTo>
                  <a:pt x="20634312" y="2219324"/>
                </a:lnTo>
                <a:close/>
                <a:moveTo>
                  <a:pt x="20634312" y="3683000"/>
                </a:moveTo>
                <a:lnTo>
                  <a:pt x="21361388" y="3683000"/>
                </a:lnTo>
                <a:lnTo>
                  <a:pt x="21361388" y="2955924"/>
                </a:lnTo>
                <a:lnTo>
                  <a:pt x="20634312" y="2955924"/>
                </a:lnTo>
                <a:close/>
                <a:moveTo>
                  <a:pt x="20634312" y="4419600"/>
                </a:moveTo>
                <a:lnTo>
                  <a:pt x="21361388" y="4419600"/>
                </a:lnTo>
                <a:lnTo>
                  <a:pt x="21361388" y="3692524"/>
                </a:lnTo>
                <a:lnTo>
                  <a:pt x="20634312" y="3692524"/>
                </a:lnTo>
                <a:close/>
                <a:moveTo>
                  <a:pt x="20634312" y="5156200"/>
                </a:moveTo>
                <a:lnTo>
                  <a:pt x="21361388" y="5156200"/>
                </a:lnTo>
                <a:lnTo>
                  <a:pt x="21361388" y="4429124"/>
                </a:lnTo>
                <a:lnTo>
                  <a:pt x="20634312" y="4429124"/>
                </a:lnTo>
                <a:close/>
                <a:moveTo>
                  <a:pt x="20634312" y="5892800"/>
                </a:moveTo>
                <a:lnTo>
                  <a:pt x="21361388" y="5892800"/>
                </a:lnTo>
                <a:lnTo>
                  <a:pt x="21361388" y="5165724"/>
                </a:lnTo>
                <a:lnTo>
                  <a:pt x="20634312" y="5165724"/>
                </a:lnTo>
                <a:close/>
                <a:moveTo>
                  <a:pt x="20634312" y="6629400"/>
                </a:moveTo>
                <a:lnTo>
                  <a:pt x="21361388" y="6629400"/>
                </a:lnTo>
                <a:lnTo>
                  <a:pt x="21361388" y="5902324"/>
                </a:lnTo>
                <a:lnTo>
                  <a:pt x="20634312" y="5902324"/>
                </a:lnTo>
                <a:close/>
                <a:moveTo>
                  <a:pt x="20634312" y="7366000"/>
                </a:moveTo>
                <a:lnTo>
                  <a:pt x="21361388" y="7366000"/>
                </a:lnTo>
                <a:lnTo>
                  <a:pt x="21361388" y="6638924"/>
                </a:lnTo>
                <a:lnTo>
                  <a:pt x="20634312" y="6638924"/>
                </a:lnTo>
                <a:close/>
                <a:moveTo>
                  <a:pt x="20634312" y="8102600"/>
                </a:moveTo>
                <a:lnTo>
                  <a:pt x="21361388" y="8102600"/>
                </a:lnTo>
                <a:lnTo>
                  <a:pt x="21361388" y="7375524"/>
                </a:lnTo>
                <a:lnTo>
                  <a:pt x="20634312" y="7375524"/>
                </a:lnTo>
                <a:close/>
                <a:moveTo>
                  <a:pt x="20634312" y="8839200"/>
                </a:moveTo>
                <a:lnTo>
                  <a:pt x="21361388" y="8839200"/>
                </a:lnTo>
                <a:lnTo>
                  <a:pt x="21361388" y="8112124"/>
                </a:lnTo>
                <a:lnTo>
                  <a:pt x="20634312" y="8112124"/>
                </a:lnTo>
                <a:close/>
                <a:moveTo>
                  <a:pt x="20634312" y="9575800"/>
                </a:moveTo>
                <a:lnTo>
                  <a:pt x="21361388" y="9575800"/>
                </a:lnTo>
                <a:lnTo>
                  <a:pt x="21361388" y="8848725"/>
                </a:lnTo>
                <a:lnTo>
                  <a:pt x="20634312" y="8848725"/>
                </a:lnTo>
                <a:close/>
                <a:moveTo>
                  <a:pt x="20634312" y="10312400"/>
                </a:moveTo>
                <a:lnTo>
                  <a:pt x="21361388" y="10312400"/>
                </a:lnTo>
                <a:lnTo>
                  <a:pt x="21361388" y="9585325"/>
                </a:lnTo>
                <a:lnTo>
                  <a:pt x="20634312" y="9585325"/>
                </a:lnTo>
                <a:close/>
                <a:moveTo>
                  <a:pt x="20634312" y="11049000"/>
                </a:moveTo>
                <a:lnTo>
                  <a:pt x="21361388" y="11049000"/>
                </a:lnTo>
                <a:lnTo>
                  <a:pt x="21361388" y="10321925"/>
                </a:lnTo>
                <a:lnTo>
                  <a:pt x="20634312" y="10321925"/>
                </a:lnTo>
                <a:close/>
                <a:moveTo>
                  <a:pt x="20634312" y="11785600"/>
                </a:moveTo>
                <a:lnTo>
                  <a:pt x="21361388" y="11785600"/>
                </a:lnTo>
                <a:lnTo>
                  <a:pt x="21361388" y="11058525"/>
                </a:lnTo>
                <a:lnTo>
                  <a:pt x="20634312" y="11058525"/>
                </a:lnTo>
                <a:close/>
                <a:moveTo>
                  <a:pt x="20634312" y="12522199"/>
                </a:moveTo>
                <a:lnTo>
                  <a:pt x="21361388" y="12522199"/>
                </a:lnTo>
                <a:lnTo>
                  <a:pt x="21361388" y="11795125"/>
                </a:lnTo>
                <a:lnTo>
                  <a:pt x="20634312" y="11795125"/>
                </a:lnTo>
                <a:close/>
                <a:moveTo>
                  <a:pt x="20634312" y="13258797"/>
                </a:moveTo>
                <a:lnTo>
                  <a:pt x="21361388" y="13258797"/>
                </a:lnTo>
                <a:lnTo>
                  <a:pt x="21361388" y="12531725"/>
                </a:lnTo>
                <a:lnTo>
                  <a:pt x="20634312" y="12531725"/>
                </a:lnTo>
                <a:close/>
                <a:moveTo>
                  <a:pt x="20634312" y="13995397"/>
                </a:moveTo>
                <a:lnTo>
                  <a:pt x="21361388" y="13995397"/>
                </a:lnTo>
                <a:lnTo>
                  <a:pt x="21361388" y="13268323"/>
                </a:lnTo>
                <a:lnTo>
                  <a:pt x="20634312" y="13268323"/>
                </a:lnTo>
                <a:close/>
                <a:moveTo>
                  <a:pt x="20634312" y="14731992"/>
                </a:moveTo>
                <a:lnTo>
                  <a:pt x="21361388" y="14731992"/>
                </a:lnTo>
                <a:lnTo>
                  <a:pt x="21361388" y="14004921"/>
                </a:lnTo>
                <a:lnTo>
                  <a:pt x="20634312" y="14004921"/>
                </a:lnTo>
                <a:close/>
                <a:moveTo>
                  <a:pt x="20634312" y="15468597"/>
                </a:moveTo>
                <a:lnTo>
                  <a:pt x="21361388" y="15468597"/>
                </a:lnTo>
                <a:lnTo>
                  <a:pt x="21361388" y="14741521"/>
                </a:lnTo>
                <a:lnTo>
                  <a:pt x="20634312" y="14741521"/>
                </a:lnTo>
                <a:close/>
                <a:moveTo>
                  <a:pt x="20634312" y="16205195"/>
                </a:moveTo>
                <a:lnTo>
                  <a:pt x="21361388" y="16205195"/>
                </a:lnTo>
                <a:lnTo>
                  <a:pt x="21361388" y="15478123"/>
                </a:lnTo>
                <a:lnTo>
                  <a:pt x="20634312" y="15478123"/>
                </a:lnTo>
                <a:close/>
                <a:moveTo>
                  <a:pt x="20634312" y="16941793"/>
                </a:moveTo>
                <a:lnTo>
                  <a:pt x="21361388" y="16941793"/>
                </a:lnTo>
                <a:lnTo>
                  <a:pt x="21361388" y="16214720"/>
                </a:lnTo>
                <a:lnTo>
                  <a:pt x="20634312" y="16214720"/>
                </a:lnTo>
                <a:close/>
                <a:moveTo>
                  <a:pt x="20634312" y="17678390"/>
                </a:moveTo>
                <a:lnTo>
                  <a:pt x="21361388" y="17678390"/>
                </a:lnTo>
                <a:lnTo>
                  <a:pt x="21361388" y="16951318"/>
                </a:lnTo>
                <a:lnTo>
                  <a:pt x="20634312" y="16951318"/>
                </a:lnTo>
                <a:close/>
                <a:moveTo>
                  <a:pt x="20634312" y="18414990"/>
                </a:moveTo>
                <a:lnTo>
                  <a:pt x="21361388" y="18414990"/>
                </a:lnTo>
                <a:lnTo>
                  <a:pt x="21361388" y="17687916"/>
                </a:lnTo>
                <a:lnTo>
                  <a:pt x="20634312" y="17687916"/>
                </a:lnTo>
                <a:close/>
                <a:moveTo>
                  <a:pt x="20634312" y="19151590"/>
                </a:moveTo>
                <a:lnTo>
                  <a:pt x="21361388" y="19151590"/>
                </a:lnTo>
                <a:lnTo>
                  <a:pt x="21361388" y="18424515"/>
                </a:lnTo>
                <a:lnTo>
                  <a:pt x="20634312" y="18424515"/>
                </a:lnTo>
                <a:close/>
                <a:moveTo>
                  <a:pt x="20634312" y="19888189"/>
                </a:moveTo>
                <a:lnTo>
                  <a:pt x="21361388" y="19888189"/>
                </a:lnTo>
                <a:lnTo>
                  <a:pt x="21361388" y="19161115"/>
                </a:lnTo>
                <a:lnTo>
                  <a:pt x="20634312" y="19161115"/>
                </a:lnTo>
                <a:close/>
                <a:moveTo>
                  <a:pt x="20634312" y="20624789"/>
                </a:moveTo>
                <a:lnTo>
                  <a:pt x="21361388" y="20624789"/>
                </a:lnTo>
                <a:lnTo>
                  <a:pt x="21361388" y="19897714"/>
                </a:lnTo>
                <a:lnTo>
                  <a:pt x="20634312" y="19897714"/>
                </a:lnTo>
                <a:close/>
                <a:moveTo>
                  <a:pt x="20634312" y="21361391"/>
                </a:moveTo>
                <a:lnTo>
                  <a:pt x="21361388" y="21361391"/>
                </a:lnTo>
                <a:lnTo>
                  <a:pt x="21361388" y="20634314"/>
                </a:lnTo>
                <a:lnTo>
                  <a:pt x="20634312" y="20634314"/>
                </a:lnTo>
                <a:close/>
                <a:moveTo>
                  <a:pt x="20634312" y="22097990"/>
                </a:moveTo>
                <a:lnTo>
                  <a:pt x="21361388" y="22097990"/>
                </a:lnTo>
                <a:lnTo>
                  <a:pt x="21361388" y="21370916"/>
                </a:lnTo>
                <a:lnTo>
                  <a:pt x="20634312" y="21370916"/>
                </a:lnTo>
                <a:close/>
                <a:moveTo>
                  <a:pt x="20634312" y="22834590"/>
                </a:moveTo>
                <a:lnTo>
                  <a:pt x="21361388" y="22834590"/>
                </a:lnTo>
                <a:lnTo>
                  <a:pt x="21361388" y="22107516"/>
                </a:lnTo>
                <a:lnTo>
                  <a:pt x="20634312" y="22107516"/>
                </a:lnTo>
                <a:close/>
                <a:moveTo>
                  <a:pt x="20634312" y="23571189"/>
                </a:moveTo>
                <a:lnTo>
                  <a:pt x="21361388" y="23571189"/>
                </a:lnTo>
                <a:lnTo>
                  <a:pt x="21361388" y="22844115"/>
                </a:lnTo>
                <a:lnTo>
                  <a:pt x="20634312" y="22844115"/>
                </a:lnTo>
                <a:close/>
                <a:moveTo>
                  <a:pt x="20634312" y="24307788"/>
                </a:moveTo>
                <a:lnTo>
                  <a:pt x="21361388" y="24307788"/>
                </a:lnTo>
                <a:lnTo>
                  <a:pt x="21361388" y="23580714"/>
                </a:lnTo>
                <a:lnTo>
                  <a:pt x="20634312" y="23580714"/>
                </a:lnTo>
                <a:close/>
                <a:moveTo>
                  <a:pt x="19897712" y="736600"/>
                </a:moveTo>
                <a:lnTo>
                  <a:pt x="20624788" y="736600"/>
                </a:lnTo>
                <a:lnTo>
                  <a:pt x="20624788" y="9524"/>
                </a:lnTo>
                <a:lnTo>
                  <a:pt x="19897712" y="9524"/>
                </a:lnTo>
                <a:close/>
                <a:moveTo>
                  <a:pt x="19897712" y="1473200"/>
                </a:moveTo>
                <a:lnTo>
                  <a:pt x="20624788" y="1473200"/>
                </a:lnTo>
                <a:lnTo>
                  <a:pt x="20624788" y="746124"/>
                </a:lnTo>
                <a:lnTo>
                  <a:pt x="19897712" y="746124"/>
                </a:lnTo>
                <a:close/>
                <a:moveTo>
                  <a:pt x="19897712" y="2209800"/>
                </a:moveTo>
                <a:lnTo>
                  <a:pt x="20624788" y="2209800"/>
                </a:lnTo>
                <a:lnTo>
                  <a:pt x="20624788" y="1482724"/>
                </a:lnTo>
                <a:lnTo>
                  <a:pt x="19897712" y="1482724"/>
                </a:lnTo>
                <a:close/>
                <a:moveTo>
                  <a:pt x="19897712" y="2946400"/>
                </a:moveTo>
                <a:lnTo>
                  <a:pt x="20624788" y="2946400"/>
                </a:lnTo>
                <a:lnTo>
                  <a:pt x="20624788" y="2219324"/>
                </a:lnTo>
                <a:lnTo>
                  <a:pt x="19897712" y="2219324"/>
                </a:lnTo>
                <a:close/>
                <a:moveTo>
                  <a:pt x="19897712" y="3683000"/>
                </a:moveTo>
                <a:lnTo>
                  <a:pt x="20624788" y="3683000"/>
                </a:lnTo>
                <a:lnTo>
                  <a:pt x="20624788" y="2955924"/>
                </a:lnTo>
                <a:lnTo>
                  <a:pt x="19897712" y="2955924"/>
                </a:lnTo>
                <a:close/>
                <a:moveTo>
                  <a:pt x="19897712" y="4419600"/>
                </a:moveTo>
                <a:lnTo>
                  <a:pt x="20624788" y="4419600"/>
                </a:lnTo>
                <a:lnTo>
                  <a:pt x="20624788" y="3692524"/>
                </a:lnTo>
                <a:lnTo>
                  <a:pt x="19897712" y="3692524"/>
                </a:lnTo>
                <a:close/>
                <a:moveTo>
                  <a:pt x="19897712" y="5156200"/>
                </a:moveTo>
                <a:lnTo>
                  <a:pt x="20624788" y="5156200"/>
                </a:lnTo>
                <a:lnTo>
                  <a:pt x="20624788" y="4429124"/>
                </a:lnTo>
                <a:lnTo>
                  <a:pt x="19897712" y="4429124"/>
                </a:lnTo>
                <a:close/>
                <a:moveTo>
                  <a:pt x="19897712" y="5892800"/>
                </a:moveTo>
                <a:lnTo>
                  <a:pt x="20624788" y="5892800"/>
                </a:lnTo>
                <a:lnTo>
                  <a:pt x="20624788" y="5165724"/>
                </a:lnTo>
                <a:lnTo>
                  <a:pt x="19897712" y="5165724"/>
                </a:lnTo>
                <a:close/>
                <a:moveTo>
                  <a:pt x="19897712" y="6629400"/>
                </a:moveTo>
                <a:lnTo>
                  <a:pt x="20624788" y="6629400"/>
                </a:lnTo>
                <a:lnTo>
                  <a:pt x="20624788" y="5902324"/>
                </a:lnTo>
                <a:lnTo>
                  <a:pt x="19897712" y="5902324"/>
                </a:lnTo>
                <a:close/>
                <a:moveTo>
                  <a:pt x="19897712" y="7366000"/>
                </a:moveTo>
                <a:lnTo>
                  <a:pt x="20624788" y="7366000"/>
                </a:lnTo>
                <a:lnTo>
                  <a:pt x="20624788" y="6638924"/>
                </a:lnTo>
                <a:lnTo>
                  <a:pt x="19897712" y="6638924"/>
                </a:lnTo>
                <a:close/>
                <a:moveTo>
                  <a:pt x="19897712" y="8102600"/>
                </a:moveTo>
                <a:lnTo>
                  <a:pt x="20624788" y="8102600"/>
                </a:lnTo>
                <a:lnTo>
                  <a:pt x="20624788" y="7375524"/>
                </a:lnTo>
                <a:lnTo>
                  <a:pt x="19897712" y="7375524"/>
                </a:lnTo>
                <a:close/>
                <a:moveTo>
                  <a:pt x="19897712" y="8839200"/>
                </a:moveTo>
                <a:lnTo>
                  <a:pt x="20624788" y="8839200"/>
                </a:lnTo>
                <a:lnTo>
                  <a:pt x="20624788" y="8112124"/>
                </a:lnTo>
                <a:lnTo>
                  <a:pt x="19897712" y="8112124"/>
                </a:lnTo>
                <a:close/>
                <a:moveTo>
                  <a:pt x="19897712" y="9575800"/>
                </a:moveTo>
                <a:lnTo>
                  <a:pt x="20624788" y="9575800"/>
                </a:lnTo>
                <a:lnTo>
                  <a:pt x="20624788" y="8848725"/>
                </a:lnTo>
                <a:lnTo>
                  <a:pt x="19897712" y="8848725"/>
                </a:lnTo>
                <a:close/>
                <a:moveTo>
                  <a:pt x="19897712" y="10312400"/>
                </a:moveTo>
                <a:lnTo>
                  <a:pt x="20624788" y="10312400"/>
                </a:lnTo>
                <a:lnTo>
                  <a:pt x="20624788" y="9585325"/>
                </a:lnTo>
                <a:lnTo>
                  <a:pt x="19897712" y="9585325"/>
                </a:lnTo>
                <a:close/>
                <a:moveTo>
                  <a:pt x="19897712" y="11049000"/>
                </a:moveTo>
                <a:lnTo>
                  <a:pt x="20624788" y="11049000"/>
                </a:lnTo>
                <a:lnTo>
                  <a:pt x="20624788" y="10321925"/>
                </a:lnTo>
                <a:lnTo>
                  <a:pt x="19897712" y="10321925"/>
                </a:lnTo>
                <a:close/>
                <a:moveTo>
                  <a:pt x="19897712" y="11785600"/>
                </a:moveTo>
                <a:lnTo>
                  <a:pt x="20624788" y="11785600"/>
                </a:lnTo>
                <a:lnTo>
                  <a:pt x="20624788" y="11058525"/>
                </a:lnTo>
                <a:lnTo>
                  <a:pt x="19897712" y="11058525"/>
                </a:lnTo>
                <a:close/>
                <a:moveTo>
                  <a:pt x="19897712" y="12522199"/>
                </a:moveTo>
                <a:lnTo>
                  <a:pt x="20624788" y="12522199"/>
                </a:lnTo>
                <a:lnTo>
                  <a:pt x="20624788" y="11795125"/>
                </a:lnTo>
                <a:lnTo>
                  <a:pt x="19897712" y="11795125"/>
                </a:lnTo>
                <a:close/>
                <a:moveTo>
                  <a:pt x="19897712" y="13258797"/>
                </a:moveTo>
                <a:lnTo>
                  <a:pt x="20624788" y="13258797"/>
                </a:lnTo>
                <a:lnTo>
                  <a:pt x="20624788" y="12531725"/>
                </a:lnTo>
                <a:lnTo>
                  <a:pt x="19897712" y="12531725"/>
                </a:lnTo>
                <a:close/>
                <a:moveTo>
                  <a:pt x="19897712" y="13995397"/>
                </a:moveTo>
                <a:lnTo>
                  <a:pt x="20624788" y="13995397"/>
                </a:lnTo>
                <a:lnTo>
                  <a:pt x="20624788" y="13268323"/>
                </a:lnTo>
                <a:lnTo>
                  <a:pt x="19897712" y="13268323"/>
                </a:lnTo>
                <a:close/>
                <a:moveTo>
                  <a:pt x="19897712" y="14731992"/>
                </a:moveTo>
                <a:lnTo>
                  <a:pt x="20624788" y="14731992"/>
                </a:lnTo>
                <a:lnTo>
                  <a:pt x="20624788" y="14004921"/>
                </a:lnTo>
                <a:lnTo>
                  <a:pt x="19897712" y="14004921"/>
                </a:lnTo>
                <a:close/>
                <a:moveTo>
                  <a:pt x="19897712" y="15468597"/>
                </a:moveTo>
                <a:lnTo>
                  <a:pt x="20624788" y="15468597"/>
                </a:lnTo>
                <a:lnTo>
                  <a:pt x="20624788" y="14741521"/>
                </a:lnTo>
                <a:lnTo>
                  <a:pt x="19897712" y="14741521"/>
                </a:lnTo>
                <a:close/>
                <a:moveTo>
                  <a:pt x="19897712" y="16205195"/>
                </a:moveTo>
                <a:lnTo>
                  <a:pt x="20624788" y="16205195"/>
                </a:lnTo>
                <a:lnTo>
                  <a:pt x="20624788" y="15478123"/>
                </a:lnTo>
                <a:lnTo>
                  <a:pt x="19897712" y="15478123"/>
                </a:lnTo>
                <a:close/>
                <a:moveTo>
                  <a:pt x="19897712" y="16941793"/>
                </a:moveTo>
                <a:lnTo>
                  <a:pt x="20624788" y="16941793"/>
                </a:lnTo>
                <a:lnTo>
                  <a:pt x="20624788" y="16214720"/>
                </a:lnTo>
                <a:lnTo>
                  <a:pt x="19897712" y="16214720"/>
                </a:lnTo>
                <a:close/>
                <a:moveTo>
                  <a:pt x="19897712" y="17678390"/>
                </a:moveTo>
                <a:lnTo>
                  <a:pt x="20624788" y="17678390"/>
                </a:lnTo>
                <a:lnTo>
                  <a:pt x="20624788" y="16951318"/>
                </a:lnTo>
                <a:lnTo>
                  <a:pt x="19897712" y="16951318"/>
                </a:lnTo>
                <a:close/>
                <a:moveTo>
                  <a:pt x="19897712" y="18414990"/>
                </a:moveTo>
                <a:lnTo>
                  <a:pt x="20624788" y="18414990"/>
                </a:lnTo>
                <a:lnTo>
                  <a:pt x="20624788" y="17687916"/>
                </a:lnTo>
                <a:lnTo>
                  <a:pt x="19897712" y="17687916"/>
                </a:lnTo>
                <a:close/>
                <a:moveTo>
                  <a:pt x="19897712" y="19151590"/>
                </a:moveTo>
                <a:lnTo>
                  <a:pt x="20624788" y="19151590"/>
                </a:lnTo>
                <a:lnTo>
                  <a:pt x="20624788" y="18424515"/>
                </a:lnTo>
                <a:lnTo>
                  <a:pt x="19897712" y="18424515"/>
                </a:lnTo>
                <a:close/>
                <a:moveTo>
                  <a:pt x="19897712" y="19888189"/>
                </a:moveTo>
                <a:lnTo>
                  <a:pt x="20624788" y="19888189"/>
                </a:lnTo>
                <a:lnTo>
                  <a:pt x="20624788" y="19161115"/>
                </a:lnTo>
                <a:lnTo>
                  <a:pt x="19897712" y="19161115"/>
                </a:lnTo>
                <a:close/>
                <a:moveTo>
                  <a:pt x="19897712" y="20624789"/>
                </a:moveTo>
                <a:lnTo>
                  <a:pt x="20624788" y="20624789"/>
                </a:lnTo>
                <a:lnTo>
                  <a:pt x="20624788" y="19897714"/>
                </a:lnTo>
                <a:lnTo>
                  <a:pt x="19897712" y="19897714"/>
                </a:lnTo>
                <a:close/>
                <a:moveTo>
                  <a:pt x="19897712" y="21361391"/>
                </a:moveTo>
                <a:lnTo>
                  <a:pt x="20624788" y="21361391"/>
                </a:lnTo>
                <a:lnTo>
                  <a:pt x="20624788" y="20634314"/>
                </a:lnTo>
                <a:lnTo>
                  <a:pt x="19897712" y="20634314"/>
                </a:lnTo>
                <a:close/>
                <a:moveTo>
                  <a:pt x="19897712" y="22097990"/>
                </a:moveTo>
                <a:lnTo>
                  <a:pt x="20624788" y="22097990"/>
                </a:lnTo>
                <a:lnTo>
                  <a:pt x="20624788" y="21370916"/>
                </a:lnTo>
                <a:lnTo>
                  <a:pt x="19897712" y="21370916"/>
                </a:lnTo>
                <a:close/>
                <a:moveTo>
                  <a:pt x="19897712" y="22834590"/>
                </a:moveTo>
                <a:lnTo>
                  <a:pt x="20624788" y="22834590"/>
                </a:lnTo>
                <a:lnTo>
                  <a:pt x="20624788" y="22107516"/>
                </a:lnTo>
                <a:lnTo>
                  <a:pt x="19897712" y="22107516"/>
                </a:lnTo>
                <a:close/>
                <a:moveTo>
                  <a:pt x="19897712" y="23571189"/>
                </a:moveTo>
                <a:lnTo>
                  <a:pt x="20624788" y="23571189"/>
                </a:lnTo>
                <a:lnTo>
                  <a:pt x="20624788" y="22844115"/>
                </a:lnTo>
                <a:lnTo>
                  <a:pt x="19897712" y="22844115"/>
                </a:lnTo>
                <a:close/>
                <a:moveTo>
                  <a:pt x="19897712" y="24307788"/>
                </a:moveTo>
                <a:lnTo>
                  <a:pt x="20624788" y="24307788"/>
                </a:lnTo>
                <a:lnTo>
                  <a:pt x="20624788" y="23580714"/>
                </a:lnTo>
                <a:lnTo>
                  <a:pt x="19897712" y="23580714"/>
                </a:lnTo>
                <a:close/>
                <a:moveTo>
                  <a:pt x="19161112" y="736600"/>
                </a:moveTo>
                <a:lnTo>
                  <a:pt x="19888188" y="736600"/>
                </a:lnTo>
                <a:lnTo>
                  <a:pt x="19888188" y="9524"/>
                </a:lnTo>
                <a:lnTo>
                  <a:pt x="19161112" y="9524"/>
                </a:lnTo>
                <a:close/>
                <a:moveTo>
                  <a:pt x="19161112" y="1473200"/>
                </a:moveTo>
                <a:lnTo>
                  <a:pt x="19888188" y="1473200"/>
                </a:lnTo>
                <a:lnTo>
                  <a:pt x="19888188" y="746124"/>
                </a:lnTo>
                <a:lnTo>
                  <a:pt x="19161112" y="746124"/>
                </a:lnTo>
                <a:close/>
                <a:moveTo>
                  <a:pt x="19161112" y="2209800"/>
                </a:moveTo>
                <a:lnTo>
                  <a:pt x="19888188" y="2209800"/>
                </a:lnTo>
                <a:lnTo>
                  <a:pt x="19888188" y="1482724"/>
                </a:lnTo>
                <a:lnTo>
                  <a:pt x="19161112" y="1482724"/>
                </a:lnTo>
                <a:close/>
                <a:moveTo>
                  <a:pt x="19161112" y="2946400"/>
                </a:moveTo>
                <a:lnTo>
                  <a:pt x="19888188" y="2946400"/>
                </a:lnTo>
                <a:lnTo>
                  <a:pt x="19888188" y="2219324"/>
                </a:lnTo>
                <a:lnTo>
                  <a:pt x="19161112" y="2219324"/>
                </a:lnTo>
                <a:close/>
                <a:moveTo>
                  <a:pt x="19161112" y="3683000"/>
                </a:moveTo>
                <a:lnTo>
                  <a:pt x="19888188" y="3683000"/>
                </a:lnTo>
                <a:lnTo>
                  <a:pt x="19888188" y="2955924"/>
                </a:lnTo>
                <a:lnTo>
                  <a:pt x="19161112" y="2955924"/>
                </a:lnTo>
                <a:close/>
                <a:moveTo>
                  <a:pt x="19161112" y="4419600"/>
                </a:moveTo>
                <a:lnTo>
                  <a:pt x="19888188" y="4419600"/>
                </a:lnTo>
                <a:lnTo>
                  <a:pt x="19888188" y="3692524"/>
                </a:lnTo>
                <a:lnTo>
                  <a:pt x="19161112" y="3692524"/>
                </a:lnTo>
                <a:close/>
                <a:moveTo>
                  <a:pt x="19161112" y="5156200"/>
                </a:moveTo>
                <a:lnTo>
                  <a:pt x="19888188" y="5156200"/>
                </a:lnTo>
                <a:lnTo>
                  <a:pt x="19888188" y="4429124"/>
                </a:lnTo>
                <a:lnTo>
                  <a:pt x="19161112" y="4429124"/>
                </a:lnTo>
                <a:close/>
                <a:moveTo>
                  <a:pt x="19161112" y="5892800"/>
                </a:moveTo>
                <a:lnTo>
                  <a:pt x="19888188" y="5892800"/>
                </a:lnTo>
                <a:lnTo>
                  <a:pt x="19888188" y="5165724"/>
                </a:lnTo>
                <a:lnTo>
                  <a:pt x="19161112" y="5165724"/>
                </a:lnTo>
                <a:close/>
                <a:moveTo>
                  <a:pt x="19161112" y="6629400"/>
                </a:moveTo>
                <a:lnTo>
                  <a:pt x="19888188" y="6629400"/>
                </a:lnTo>
                <a:lnTo>
                  <a:pt x="19888188" y="5902324"/>
                </a:lnTo>
                <a:lnTo>
                  <a:pt x="19161112" y="5902324"/>
                </a:lnTo>
                <a:close/>
                <a:moveTo>
                  <a:pt x="19161112" y="7366000"/>
                </a:moveTo>
                <a:lnTo>
                  <a:pt x="19888188" y="7366000"/>
                </a:lnTo>
                <a:lnTo>
                  <a:pt x="19888188" y="6638924"/>
                </a:lnTo>
                <a:lnTo>
                  <a:pt x="19161112" y="6638924"/>
                </a:lnTo>
                <a:close/>
                <a:moveTo>
                  <a:pt x="19161112" y="8102600"/>
                </a:moveTo>
                <a:lnTo>
                  <a:pt x="19888188" y="8102600"/>
                </a:lnTo>
                <a:lnTo>
                  <a:pt x="19888188" y="7375524"/>
                </a:lnTo>
                <a:lnTo>
                  <a:pt x="19161112" y="7375524"/>
                </a:lnTo>
                <a:close/>
                <a:moveTo>
                  <a:pt x="19161112" y="8839200"/>
                </a:moveTo>
                <a:lnTo>
                  <a:pt x="19888188" y="8839200"/>
                </a:lnTo>
                <a:lnTo>
                  <a:pt x="19888188" y="8112124"/>
                </a:lnTo>
                <a:lnTo>
                  <a:pt x="19161112" y="8112124"/>
                </a:lnTo>
                <a:close/>
                <a:moveTo>
                  <a:pt x="19161112" y="9575800"/>
                </a:moveTo>
                <a:lnTo>
                  <a:pt x="19888188" y="9575800"/>
                </a:lnTo>
                <a:lnTo>
                  <a:pt x="19888188" y="8848725"/>
                </a:lnTo>
                <a:lnTo>
                  <a:pt x="19161112" y="8848725"/>
                </a:lnTo>
                <a:close/>
                <a:moveTo>
                  <a:pt x="19161112" y="10312400"/>
                </a:moveTo>
                <a:lnTo>
                  <a:pt x="19888188" y="10312400"/>
                </a:lnTo>
                <a:lnTo>
                  <a:pt x="19888188" y="9585325"/>
                </a:lnTo>
                <a:lnTo>
                  <a:pt x="19161112" y="9585325"/>
                </a:lnTo>
                <a:close/>
                <a:moveTo>
                  <a:pt x="19161112" y="11049000"/>
                </a:moveTo>
                <a:lnTo>
                  <a:pt x="19888188" y="11049000"/>
                </a:lnTo>
                <a:lnTo>
                  <a:pt x="19888188" y="10321925"/>
                </a:lnTo>
                <a:lnTo>
                  <a:pt x="19161112" y="10321925"/>
                </a:lnTo>
                <a:close/>
                <a:moveTo>
                  <a:pt x="19161112" y="11785600"/>
                </a:moveTo>
                <a:lnTo>
                  <a:pt x="19888188" y="11785600"/>
                </a:lnTo>
                <a:lnTo>
                  <a:pt x="19888188" y="11058525"/>
                </a:lnTo>
                <a:lnTo>
                  <a:pt x="19161112" y="11058525"/>
                </a:lnTo>
                <a:close/>
                <a:moveTo>
                  <a:pt x="19161112" y="12522199"/>
                </a:moveTo>
                <a:lnTo>
                  <a:pt x="19888188" y="12522199"/>
                </a:lnTo>
                <a:lnTo>
                  <a:pt x="19888188" y="11795125"/>
                </a:lnTo>
                <a:lnTo>
                  <a:pt x="19161112" y="11795125"/>
                </a:lnTo>
                <a:close/>
                <a:moveTo>
                  <a:pt x="19161112" y="13258797"/>
                </a:moveTo>
                <a:lnTo>
                  <a:pt x="19888188" y="13258797"/>
                </a:lnTo>
                <a:lnTo>
                  <a:pt x="19888188" y="12531725"/>
                </a:lnTo>
                <a:lnTo>
                  <a:pt x="19161112" y="12531725"/>
                </a:lnTo>
                <a:close/>
                <a:moveTo>
                  <a:pt x="19161112" y="13995397"/>
                </a:moveTo>
                <a:lnTo>
                  <a:pt x="19888188" y="13995397"/>
                </a:lnTo>
                <a:lnTo>
                  <a:pt x="19888188" y="13268323"/>
                </a:lnTo>
                <a:lnTo>
                  <a:pt x="19161112" y="13268323"/>
                </a:lnTo>
                <a:close/>
                <a:moveTo>
                  <a:pt x="19161112" y="14731992"/>
                </a:moveTo>
                <a:lnTo>
                  <a:pt x="19888188" y="14731992"/>
                </a:lnTo>
                <a:lnTo>
                  <a:pt x="19888188" y="14004921"/>
                </a:lnTo>
                <a:lnTo>
                  <a:pt x="19161112" y="14004921"/>
                </a:lnTo>
                <a:close/>
                <a:moveTo>
                  <a:pt x="19161112" y="15468597"/>
                </a:moveTo>
                <a:lnTo>
                  <a:pt x="19888188" y="15468597"/>
                </a:lnTo>
                <a:lnTo>
                  <a:pt x="19888188" y="14741521"/>
                </a:lnTo>
                <a:lnTo>
                  <a:pt x="19161112" y="14741521"/>
                </a:lnTo>
                <a:close/>
                <a:moveTo>
                  <a:pt x="19161112" y="16205195"/>
                </a:moveTo>
                <a:lnTo>
                  <a:pt x="19888188" y="16205195"/>
                </a:lnTo>
                <a:lnTo>
                  <a:pt x="19888188" y="15478123"/>
                </a:lnTo>
                <a:lnTo>
                  <a:pt x="19161112" y="15478123"/>
                </a:lnTo>
                <a:close/>
                <a:moveTo>
                  <a:pt x="19161112" y="16941793"/>
                </a:moveTo>
                <a:lnTo>
                  <a:pt x="19888188" y="16941793"/>
                </a:lnTo>
                <a:lnTo>
                  <a:pt x="19888188" y="16214720"/>
                </a:lnTo>
                <a:lnTo>
                  <a:pt x="19161112" y="16214720"/>
                </a:lnTo>
                <a:close/>
                <a:moveTo>
                  <a:pt x="19161112" y="17678390"/>
                </a:moveTo>
                <a:lnTo>
                  <a:pt x="19888188" y="17678390"/>
                </a:lnTo>
                <a:lnTo>
                  <a:pt x="19888188" y="16951318"/>
                </a:lnTo>
                <a:lnTo>
                  <a:pt x="19161112" y="16951318"/>
                </a:lnTo>
                <a:close/>
                <a:moveTo>
                  <a:pt x="19161112" y="18414990"/>
                </a:moveTo>
                <a:lnTo>
                  <a:pt x="19888188" y="18414990"/>
                </a:lnTo>
                <a:lnTo>
                  <a:pt x="19888188" y="17687916"/>
                </a:lnTo>
                <a:lnTo>
                  <a:pt x="19161112" y="17687916"/>
                </a:lnTo>
                <a:close/>
                <a:moveTo>
                  <a:pt x="19161112" y="19151590"/>
                </a:moveTo>
                <a:lnTo>
                  <a:pt x="19888188" y="19151590"/>
                </a:lnTo>
                <a:lnTo>
                  <a:pt x="19888188" y="18424515"/>
                </a:lnTo>
                <a:lnTo>
                  <a:pt x="19161112" y="18424515"/>
                </a:lnTo>
                <a:close/>
                <a:moveTo>
                  <a:pt x="19161112" y="19888189"/>
                </a:moveTo>
                <a:lnTo>
                  <a:pt x="19888188" y="19888189"/>
                </a:lnTo>
                <a:lnTo>
                  <a:pt x="19888188" y="19161115"/>
                </a:lnTo>
                <a:lnTo>
                  <a:pt x="19161112" y="19161115"/>
                </a:lnTo>
                <a:close/>
                <a:moveTo>
                  <a:pt x="19161112" y="20624789"/>
                </a:moveTo>
                <a:lnTo>
                  <a:pt x="19888188" y="20624789"/>
                </a:lnTo>
                <a:lnTo>
                  <a:pt x="19888188" y="19897714"/>
                </a:lnTo>
                <a:lnTo>
                  <a:pt x="19161112" y="19897714"/>
                </a:lnTo>
                <a:close/>
                <a:moveTo>
                  <a:pt x="19161112" y="21361391"/>
                </a:moveTo>
                <a:lnTo>
                  <a:pt x="19888188" y="21361391"/>
                </a:lnTo>
                <a:lnTo>
                  <a:pt x="19888188" y="20634314"/>
                </a:lnTo>
                <a:lnTo>
                  <a:pt x="19161112" y="20634314"/>
                </a:lnTo>
                <a:close/>
                <a:moveTo>
                  <a:pt x="19161112" y="22097990"/>
                </a:moveTo>
                <a:lnTo>
                  <a:pt x="19888188" y="22097990"/>
                </a:lnTo>
                <a:lnTo>
                  <a:pt x="19888188" y="21370916"/>
                </a:lnTo>
                <a:lnTo>
                  <a:pt x="19161112" y="21370916"/>
                </a:lnTo>
                <a:close/>
                <a:moveTo>
                  <a:pt x="19161112" y="22834590"/>
                </a:moveTo>
                <a:lnTo>
                  <a:pt x="19888188" y="22834590"/>
                </a:lnTo>
                <a:lnTo>
                  <a:pt x="19888188" y="22107516"/>
                </a:lnTo>
                <a:lnTo>
                  <a:pt x="19161112" y="22107516"/>
                </a:lnTo>
                <a:close/>
                <a:moveTo>
                  <a:pt x="19161112" y="23571189"/>
                </a:moveTo>
                <a:lnTo>
                  <a:pt x="19888188" y="23571189"/>
                </a:lnTo>
                <a:lnTo>
                  <a:pt x="19888188" y="22844115"/>
                </a:lnTo>
                <a:lnTo>
                  <a:pt x="19161112" y="22844115"/>
                </a:lnTo>
                <a:close/>
                <a:moveTo>
                  <a:pt x="19161112" y="24307788"/>
                </a:moveTo>
                <a:lnTo>
                  <a:pt x="19888188" y="24307788"/>
                </a:lnTo>
                <a:lnTo>
                  <a:pt x="19888188" y="23580714"/>
                </a:lnTo>
                <a:lnTo>
                  <a:pt x="19161112" y="23580714"/>
                </a:lnTo>
                <a:close/>
                <a:moveTo>
                  <a:pt x="18424512" y="736600"/>
                </a:moveTo>
                <a:lnTo>
                  <a:pt x="19151588" y="736600"/>
                </a:lnTo>
                <a:lnTo>
                  <a:pt x="19151588" y="9524"/>
                </a:lnTo>
                <a:lnTo>
                  <a:pt x="18424512" y="9524"/>
                </a:lnTo>
                <a:close/>
                <a:moveTo>
                  <a:pt x="18424512" y="1473200"/>
                </a:moveTo>
                <a:lnTo>
                  <a:pt x="19151588" y="1473200"/>
                </a:lnTo>
                <a:lnTo>
                  <a:pt x="19151588" y="746124"/>
                </a:lnTo>
                <a:lnTo>
                  <a:pt x="18424512" y="746124"/>
                </a:lnTo>
                <a:close/>
                <a:moveTo>
                  <a:pt x="18424512" y="2209800"/>
                </a:moveTo>
                <a:lnTo>
                  <a:pt x="19151588" y="2209800"/>
                </a:lnTo>
                <a:lnTo>
                  <a:pt x="19151588" y="1482724"/>
                </a:lnTo>
                <a:lnTo>
                  <a:pt x="18424512" y="1482724"/>
                </a:lnTo>
                <a:close/>
                <a:moveTo>
                  <a:pt x="18424512" y="2946400"/>
                </a:moveTo>
                <a:lnTo>
                  <a:pt x="19151588" y="2946400"/>
                </a:lnTo>
                <a:lnTo>
                  <a:pt x="19151588" y="2219324"/>
                </a:lnTo>
                <a:lnTo>
                  <a:pt x="18424512" y="2219324"/>
                </a:lnTo>
                <a:close/>
                <a:moveTo>
                  <a:pt x="18424512" y="3683000"/>
                </a:moveTo>
                <a:lnTo>
                  <a:pt x="19151588" y="3683000"/>
                </a:lnTo>
                <a:lnTo>
                  <a:pt x="19151588" y="2955924"/>
                </a:lnTo>
                <a:lnTo>
                  <a:pt x="18424512" y="2955924"/>
                </a:lnTo>
                <a:close/>
                <a:moveTo>
                  <a:pt x="18424512" y="4419600"/>
                </a:moveTo>
                <a:lnTo>
                  <a:pt x="19151588" y="4419600"/>
                </a:lnTo>
                <a:lnTo>
                  <a:pt x="19151588" y="3692524"/>
                </a:lnTo>
                <a:lnTo>
                  <a:pt x="18424512" y="3692524"/>
                </a:lnTo>
                <a:close/>
                <a:moveTo>
                  <a:pt x="18424512" y="5156200"/>
                </a:moveTo>
                <a:lnTo>
                  <a:pt x="19151588" y="5156200"/>
                </a:lnTo>
                <a:lnTo>
                  <a:pt x="19151588" y="4429124"/>
                </a:lnTo>
                <a:lnTo>
                  <a:pt x="18424512" y="4429124"/>
                </a:lnTo>
                <a:close/>
                <a:moveTo>
                  <a:pt x="18424512" y="5892800"/>
                </a:moveTo>
                <a:lnTo>
                  <a:pt x="19151588" y="5892800"/>
                </a:lnTo>
                <a:lnTo>
                  <a:pt x="19151588" y="5165724"/>
                </a:lnTo>
                <a:lnTo>
                  <a:pt x="18424512" y="5165724"/>
                </a:lnTo>
                <a:close/>
                <a:moveTo>
                  <a:pt x="18424512" y="6629400"/>
                </a:moveTo>
                <a:lnTo>
                  <a:pt x="19151588" y="6629400"/>
                </a:lnTo>
                <a:lnTo>
                  <a:pt x="19151588" y="5902324"/>
                </a:lnTo>
                <a:lnTo>
                  <a:pt x="18424512" y="5902324"/>
                </a:lnTo>
                <a:close/>
                <a:moveTo>
                  <a:pt x="18424512" y="7366000"/>
                </a:moveTo>
                <a:lnTo>
                  <a:pt x="19151588" y="7366000"/>
                </a:lnTo>
                <a:lnTo>
                  <a:pt x="19151588" y="6638924"/>
                </a:lnTo>
                <a:lnTo>
                  <a:pt x="18424512" y="6638924"/>
                </a:lnTo>
                <a:close/>
                <a:moveTo>
                  <a:pt x="18424512" y="8102600"/>
                </a:moveTo>
                <a:lnTo>
                  <a:pt x="19151588" y="8102600"/>
                </a:lnTo>
                <a:lnTo>
                  <a:pt x="19151588" y="7375524"/>
                </a:lnTo>
                <a:lnTo>
                  <a:pt x="18424512" y="7375524"/>
                </a:lnTo>
                <a:close/>
                <a:moveTo>
                  <a:pt x="18424512" y="8839200"/>
                </a:moveTo>
                <a:lnTo>
                  <a:pt x="19151588" y="8839200"/>
                </a:lnTo>
                <a:lnTo>
                  <a:pt x="19151588" y="8112124"/>
                </a:lnTo>
                <a:lnTo>
                  <a:pt x="18424512" y="8112124"/>
                </a:lnTo>
                <a:close/>
                <a:moveTo>
                  <a:pt x="18424512" y="9575800"/>
                </a:moveTo>
                <a:lnTo>
                  <a:pt x="19151588" y="9575800"/>
                </a:lnTo>
                <a:lnTo>
                  <a:pt x="19151588" y="8848725"/>
                </a:lnTo>
                <a:lnTo>
                  <a:pt x="18424512" y="8848725"/>
                </a:lnTo>
                <a:close/>
                <a:moveTo>
                  <a:pt x="18424512" y="10312400"/>
                </a:moveTo>
                <a:lnTo>
                  <a:pt x="19151588" y="10312400"/>
                </a:lnTo>
                <a:lnTo>
                  <a:pt x="19151588" y="9585325"/>
                </a:lnTo>
                <a:lnTo>
                  <a:pt x="18424512" y="9585325"/>
                </a:lnTo>
                <a:close/>
                <a:moveTo>
                  <a:pt x="18424512" y="11049000"/>
                </a:moveTo>
                <a:lnTo>
                  <a:pt x="19151588" y="11049000"/>
                </a:lnTo>
                <a:lnTo>
                  <a:pt x="19151588" y="10321925"/>
                </a:lnTo>
                <a:lnTo>
                  <a:pt x="18424512" y="10321925"/>
                </a:lnTo>
                <a:close/>
                <a:moveTo>
                  <a:pt x="18424512" y="11785600"/>
                </a:moveTo>
                <a:lnTo>
                  <a:pt x="19151588" y="11785600"/>
                </a:lnTo>
                <a:lnTo>
                  <a:pt x="19151588" y="11058525"/>
                </a:lnTo>
                <a:lnTo>
                  <a:pt x="18424512" y="11058525"/>
                </a:lnTo>
                <a:close/>
                <a:moveTo>
                  <a:pt x="18424512" y="12522199"/>
                </a:moveTo>
                <a:lnTo>
                  <a:pt x="19151588" y="12522199"/>
                </a:lnTo>
                <a:lnTo>
                  <a:pt x="19151588" y="11795125"/>
                </a:lnTo>
                <a:lnTo>
                  <a:pt x="18424512" y="11795125"/>
                </a:lnTo>
                <a:close/>
                <a:moveTo>
                  <a:pt x="18424512" y="13258797"/>
                </a:moveTo>
                <a:lnTo>
                  <a:pt x="19151588" y="13258797"/>
                </a:lnTo>
                <a:lnTo>
                  <a:pt x="19151588" y="12531725"/>
                </a:lnTo>
                <a:lnTo>
                  <a:pt x="18424512" y="12531725"/>
                </a:lnTo>
                <a:close/>
                <a:moveTo>
                  <a:pt x="18424512" y="13995397"/>
                </a:moveTo>
                <a:lnTo>
                  <a:pt x="19151588" y="13995397"/>
                </a:lnTo>
                <a:lnTo>
                  <a:pt x="19151588" y="13268323"/>
                </a:lnTo>
                <a:lnTo>
                  <a:pt x="18424512" y="13268323"/>
                </a:lnTo>
                <a:close/>
                <a:moveTo>
                  <a:pt x="18424512" y="14731992"/>
                </a:moveTo>
                <a:lnTo>
                  <a:pt x="19151588" y="14731992"/>
                </a:lnTo>
                <a:lnTo>
                  <a:pt x="19151588" y="14004921"/>
                </a:lnTo>
                <a:lnTo>
                  <a:pt x="18424512" y="14004921"/>
                </a:lnTo>
                <a:close/>
                <a:moveTo>
                  <a:pt x="18424512" y="15468597"/>
                </a:moveTo>
                <a:lnTo>
                  <a:pt x="19151588" y="15468597"/>
                </a:lnTo>
                <a:lnTo>
                  <a:pt x="19151588" y="14741521"/>
                </a:lnTo>
                <a:lnTo>
                  <a:pt x="18424512" y="14741521"/>
                </a:lnTo>
                <a:close/>
                <a:moveTo>
                  <a:pt x="18424512" y="16205195"/>
                </a:moveTo>
                <a:lnTo>
                  <a:pt x="19151588" y="16205195"/>
                </a:lnTo>
                <a:lnTo>
                  <a:pt x="19151588" y="15478123"/>
                </a:lnTo>
                <a:lnTo>
                  <a:pt x="18424512" y="15478123"/>
                </a:lnTo>
                <a:close/>
                <a:moveTo>
                  <a:pt x="18424512" y="16941793"/>
                </a:moveTo>
                <a:lnTo>
                  <a:pt x="19151588" y="16941793"/>
                </a:lnTo>
                <a:lnTo>
                  <a:pt x="19151588" y="16214720"/>
                </a:lnTo>
                <a:lnTo>
                  <a:pt x="18424512" y="16214720"/>
                </a:lnTo>
                <a:close/>
                <a:moveTo>
                  <a:pt x="18424512" y="17678390"/>
                </a:moveTo>
                <a:lnTo>
                  <a:pt x="19151588" y="17678390"/>
                </a:lnTo>
                <a:lnTo>
                  <a:pt x="19151588" y="16951318"/>
                </a:lnTo>
                <a:lnTo>
                  <a:pt x="18424512" y="16951318"/>
                </a:lnTo>
                <a:close/>
                <a:moveTo>
                  <a:pt x="18424512" y="18414990"/>
                </a:moveTo>
                <a:lnTo>
                  <a:pt x="19151588" y="18414990"/>
                </a:lnTo>
                <a:lnTo>
                  <a:pt x="19151588" y="17687916"/>
                </a:lnTo>
                <a:lnTo>
                  <a:pt x="18424512" y="17687916"/>
                </a:lnTo>
                <a:close/>
                <a:moveTo>
                  <a:pt x="18424512" y="19151590"/>
                </a:moveTo>
                <a:lnTo>
                  <a:pt x="19151588" y="19151590"/>
                </a:lnTo>
                <a:lnTo>
                  <a:pt x="19151588" y="18424515"/>
                </a:lnTo>
                <a:lnTo>
                  <a:pt x="18424512" y="18424515"/>
                </a:lnTo>
                <a:close/>
                <a:moveTo>
                  <a:pt x="18424512" y="19888189"/>
                </a:moveTo>
                <a:lnTo>
                  <a:pt x="19151588" y="19888189"/>
                </a:lnTo>
                <a:lnTo>
                  <a:pt x="19151588" y="19161115"/>
                </a:lnTo>
                <a:lnTo>
                  <a:pt x="18424512" y="19161115"/>
                </a:lnTo>
                <a:close/>
                <a:moveTo>
                  <a:pt x="18424512" y="20624789"/>
                </a:moveTo>
                <a:lnTo>
                  <a:pt x="19151588" y="20624789"/>
                </a:lnTo>
                <a:lnTo>
                  <a:pt x="19151588" y="19897714"/>
                </a:lnTo>
                <a:lnTo>
                  <a:pt x="18424512" y="19897714"/>
                </a:lnTo>
                <a:close/>
                <a:moveTo>
                  <a:pt x="18424512" y="21361391"/>
                </a:moveTo>
                <a:lnTo>
                  <a:pt x="19151588" y="21361391"/>
                </a:lnTo>
                <a:lnTo>
                  <a:pt x="19151588" y="20634314"/>
                </a:lnTo>
                <a:lnTo>
                  <a:pt x="18424512" y="20634314"/>
                </a:lnTo>
                <a:close/>
                <a:moveTo>
                  <a:pt x="18424512" y="22097990"/>
                </a:moveTo>
                <a:lnTo>
                  <a:pt x="19151588" y="22097990"/>
                </a:lnTo>
                <a:lnTo>
                  <a:pt x="19151588" y="21370916"/>
                </a:lnTo>
                <a:lnTo>
                  <a:pt x="18424512" y="21370916"/>
                </a:lnTo>
                <a:close/>
                <a:moveTo>
                  <a:pt x="18424512" y="22834590"/>
                </a:moveTo>
                <a:lnTo>
                  <a:pt x="19151588" y="22834590"/>
                </a:lnTo>
                <a:lnTo>
                  <a:pt x="19151588" y="22107516"/>
                </a:lnTo>
                <a:lnTo>
                  <a:pt x="18424512" y="22107516"/>
                </a:lnTo>
                <a:close/>
                <a:moveTo>
                  <a:pt x="18424512" y="23571189"/>
                </a:moveTo>
                <a:lnTo>
                  <a:pt x="19151588" y="23571189"/>
                </a:lnTo>
                <a:lnTo>
                  <a:pt x="19151588" y="22844115"/>
                </a:lnTo>
                <a:lnTo>
                  <a:pt x="18424512" y="22844115"/>
                </a:lnTo>
                <a:close/>
                <a:moveTo>
                  <a:pt x="18424512" y="24307788"/>
                </a:moveTo>
                <a:lnTo>
                  <a:pt x="19151588" y="24307788"/>
                </a:lnTo>
                <a:lnTo>
                  <a:pt x="19151588" y="23580714"/>
                </a:lnTo>
                <a:lnTo>
                  <a:pt x="18424512" y="23580714"/>
                </a:lnTo>
                <a:close/>
                <a:moveTo>
                  <a:pt x="17687912" y="736600"/>
                </a:moveTo>
                <a:lnTo>
                  <a:pt x="18414988" y="736600"/>
                </a:lnTo>
                <a:lnTo>
                  <a:pt x="18414988" y="9524"/>
                </a:lnTo>
                <a:lnTo>
                  <a:pt x="17687912" y="9524"/>
                </a:lnTo>
                <a:close/>
                <a:moveTo>
                  <a:pt x="17687912" y="1473200"/>
                </a:moveTo>
                <a:lnTo>
                  <a:pt x="18414988" y="1473200"/>
                </a:lnTo>
                <a:lnTo>
                  <a:pt x="18414988" y="746124"/>
                </a:lnTo>
                <a:lnTo>
                  <a:pt x="17687912" y="746124"/>
                </a:lnTo>
                <a:close/>
                <a:moveTo>
                  <a:pt x="17687912" y="2209800"/>
                </a:moveTo>
                <a:lnTo>
                  <a:pt x="18414988" y="2209800"/>
                </a:lnTo>
                <a:lnTo>
                  <a:pt x="18414988" y="1482724"/>
                </a:lnTo>
                <a:lnTo>
                  <a:pt x="17687912" y="1482724"/>
                </a:lnTo>
                <a:close/>
                <a:moveTo>
                  <a:pt x="17687912" y="2946400"/>
                </a:moveTo>
                <a:lnTo>
                  <a:pt x="18414988" y="2946400"/>
                </a:lnTo>
                <a:lnTo>
                  <a:pt x="18414988" y="2219324"/>
                </a:lnTo>
                <a:lnTo>
                  <a:pt x="17687912" y="2219324"/>
                </a:lnTo>
                <a:close/>
                <a:moveTo>
                  <a:pt x="17687912" y="3683000"/>
                </a:moveTo>
                <a:lnTo>
                  <a:pt x="18414988" y="3683000"/>
                </a:lnTo>
                <a:lnTo>
                  <a:pt x="18414988" y="2955924"/>
                </a:lnTo>
                <a:lnTo>
                  <a:pt x="17687912" y="2955924"/>
                </a:lnTo>
                <a:close/>
                <a:moveTo>
                  <a:pt x="17687912" y="4419600"/>
                </a:moveTo>
                <a:lnTo>
                  <a:pt x="18414988" y="4419600"/>
                </a:lnTo>
                <a:lnTo>
                  <a:pt x="18414988" y="3692524"/>
                </a:lnTo>
                <a:lnTo>
                  <a:pt x="17687912" y="3692524"/>
                </a:lnTo>
                <a:close/>
                <a:moveTo>
                  <a:pt x="17687912" y="5156200"/>
                </a:moveTo>
                <a:lnTo>
                  <a:pt x="18414988" y="5156200"/>
                </a:lnTo>
                <a:lnTo>
                  <a:pt x="18414988" y="4429124"/>
                </a:lnTo>
                <a:lnTo>
                  <a:pt x="17687912" y="4429124"/>
                </a:lnTo>
                <a:close/>
                <a:moveTo>
                  <a:pt x="17687912" y="5892800"/>
                </a:moveTo>
                <a:lnTo>
                  <a:pt x="18414988" y="5892800"/>
                </a:lnTo>
                <a:lnTo>
                  <a:pt x="18414988" y="5165724"/>
                </a:lnTo>
                <a:lnTo>
                  <a:pt x="17687912" y="5165724"/>
                </a:lnTo>
                <a:close/>
                <a:moveTo>
                  <a:pt x="17687912" y="6629400"/>
                </a:moveTo>
                <a:lnTo>
                  <a:pt x="18414988" y="6629400"/>
                </a:lnTo>
                <a:lnTo>
                  <a:pt x="18414988" y="5902324"/>
                </a:lnTo>
                <a:lnTo>
                  <a:pt x="17687912" y="5902324"/>
                </a:lnTo>
                <a:close/>
                <a:moveTo>
                  <a:pt x="17687912" y="7366000"/>
                </a:moveTo>
                <a:lnTo>
                  <a:pt x="18414988" y="7366000"/>
                </a:lnTo>
                <a:lnTo>
                  <a:pt x="18414988" y="6638924"/>
                </a:lnTo>
                <a:lnTo>
                  <a:pt x="17687912" y="6638924"/>
                </a:lnTo>
                <a:close/>
                <a:moveTo>
                  <a:pt x="17687912" y="8102600"/>
                </a:moveTo>
                <a:lnTo>
                  <a:pt x="18414988" y="8102600"/>
                </a:lnTo>
                <a:lnTo>
                  <a:pt x="18414988" y="7375524"/>
                </a:lnTo>
                <a:lnTo>
                  <a:pt x="17687912" y="7375524"/>
                </a:lnTo>
                <a:close/>
                <a:moveTo>
                  <a:pt x="17687912" y="8839200"/>
                </a:moveTo>
                <a:lnTo>
                  <a:pt x="18414988" y="8839200"/>
                </a:lnTo>
                <a:lnTo>
                  <a:pt x="18414988" y="8112124"/>
                </a:lnTo>
                <a:lnTo>
                  <a:pt x="17687912" y="8112124"/>
                </a:lnTo>
                <a:close/>
                <a:moveTo>
                  <a:pt x="17687912" y="9575800"/>
                </a:moveTo>
                <a:lnTo>
                  <a:pt x="18414988" y="9575800"/>
                </a:lnTo>
                <a:lnTo>
                  <a:pt x="18414988" y="8848725"/>
                </a:lnTo>
                <a:lnTo>
                  <a:pt x="17687912" y="8848725"/>
                </a:lnTo>
                <a:close/>
                <a:moveTo>
                  <a:pt x="17687912" y="10312400"/>
                </a:moveTo>
                <a:lnTo>
                  <a:pt x="18414988" y="10312400"/>
                </a:lnTo>
                <a:lnTo>
                  <a:pt x="18414988" y="9585325"/>
                </a:lnTo>
                <a:lnTo>
                  <a:pt x="17687912" y="9585325"/>
                </a:lnTo>
                <a:close/>
                <a:moveTo>
                  <a:pt x="17687912" y="11049000"/>
                </a:moveTo>
                <a:lnTo>
                  <a:pt x="18414988" y="11049000"/>
                </a:lnTo>
                <a:lnTo>
                  <a:pt x="18414988" y="10321925"/>
                </a:lnTo>
                <a:lnTo>
                  <a:pt x="17687912" y="10321925"/>
                </a:lnTo>
                <a:close/>
                <a:moveTo>
                  <a:pt x="17687912" y="11785600"/>
                </a:moveTo>
                <a:lnTo>
                  <a:pt x="18414988" y="11785600"/>
                </a:lnTo>
                <a:lnTo>
                  <a:pt x="18414988" y="11058525"/>
                </a:lnTo>
                <a:lnTo>
                  <a:pt x="17687912" y="11058525"/>
                </a:lnTo>
                <a:close/>
                <a:moveTo>
                  <a:pt x="17687912" y="12522199"/>
                </a:moveTo>
                <a:lnTo>
                  <a:pt x="18414988" y="12522199"/>
                </a:lnTo>
                <a:lnTo>
                  <a:pt x="18414988" y="11795125"/>
                </a:lnTo>
                <a:lnTo>
                  <a:pt x="17687912" y="11795125"/>
                </a:lnTo>
                <a:close/>
                <a:moveTo>
                  <a:pt x="17687912" y="13258797"/>
                </a:moveTo>
                <a:lnTo>
                  <a:pt x="18414988" y="13258797"/>
                </a:lnTo>
                <a:lnTo>
                  <a:pt x="18414988" y="12531725"/>
                </a:lnTo>
                <a:lnTo>
                  <a:pt x="17687912" y="12531725"/>
                </a:lnTo>
                <a:close/>
                <a:moveTo>
                  <a:pt x="17687912" y="13995397"/>
                </a:moveTo>
                <a:lnTo>
                  <a:pt x="18414988" y="13995397"/>
                </a:lnTo>
                <a:lnTo>
                  <a:pt x="18414988" y="13268323"/>
                </a:lnTo>
                <a:lnTo>
                  <a:pt x="17687912" y="13268323"/>
                </a:lnTo>
                <a:close/>
                <a:moveTo>
                  <a:pt x="17687912" y="14731992"/>
                </a:moveTo>
                <a:lnTo>
                  <a:pt x="18414988" y="14731992"/>
                </a:lnTo>
                <a:lnTo>
                  <a:pt x="18414988" y="14004921"/>
                </a:lnTo>
                <a:lnTo>
                  <a:pt x="17687912" y="14004921"/>
                </a:lnTo>
                <a:close/>
                <a:moveTo>
                  <a:pt x="17687912" y="15468597"/>
                </a:moveTo>
                <a:lnTo>
                  <a:pt x="18414988" y="15468597"/>
                </a:lnTo>
                <a:lnTo>
                  <a:pt x="18414988" y="14741521"/>
                </a:lnTo>
                <a:lnTo>
                  <a:pt x="17687912" y="14741521"/>
                </a:lnTo>
                <a:close/>
                <a:moveTo>
                  <a:pt x="17687912" y="16205195"/>
                </a:moveTo>
                <a:lnTo>
                  <a:pt x="18414988" y="16205195"/>
                </a:lnTo>
                <a:lnTo>
                  <a:pt x="18414988" y="15478123"/>
                </a:lnTo>
                <a:lnTo>
                  <a:pt x="17687912" y="15478123"/>
                </a:lnTo>
                <a:close/>
                <a:moveTo>
                  <a:pt x="17687912" y="16941793"/>
                </a:moveTo>
                <a:lnTo>
                  <a:pt x="18414988" y="16941793"/>
                </a:lnTo>
                <a:lnTo>
                  <a:pt x="18414988" y="16214720"/>
                </a:lnTo>
                <a:lnTo>
                  <a:pt x="17687912" y="16214720"/>
                </a:lnTo>
                <a:close/>
                <a:moveTo>
                  <a:pt x="17687912" y="17678390"/>
                </a:moveTo>
                <a:lnTo>
                  <a:pt x="18414988" y="17678390"/>
                </a:lnTo>
                <a:lnTo>
                  <a:pt x="18414988" y="16951318"/>
                </a:lnTo>
                <a:lnTo>
                  <a:pt x="17687912" y="16951318"/>
                </a:lnTo>
                <a:close/>
                <a:moveTo>
                  <a:pt x="17687912" y="18414990"/>
                </a:moveTo>
                <a:lnTo>
                  <a:pt x="18414988" y="18414990"/>
                </a:lnTo>
                <a:lnTo>
                  <a:pt x="18414988" y="17687916"/>
                </a:lnTo>
                <a:lnTo>
                  <a:pt x="17687912" y="17687916"/>
                </a:lnTo>
                <a:close/>
                <a:moveTo>
                  <a:pt x="17687912" y="19151590"/>
                </a:moveTo>
                <a:lnTo>
                  <a:pt x="18414988" y="19151590"/>
                </a:lnTo>
                <a:lnTo>
                  <a:pt x="18414988" y="18424515"/>
                </a:lnTo>
                <a:lnTo>
                  <a:pt x="17687912" y="18424515"/>
                </a:lnTo>
                <a:close/>
                <a:moveTo>
                  <a:pt x="17687912" y="19888189"/>
                </a:moveTo>
                <a:lnTo>
                  <a:pt x="18414988" y="19888189"/>
                </a:lnTo>
                <a:lnTo>
                  <a:pt x="18414988" y="19161115"/>
                </a:lnTo>
                <a:lnTo>
                  <a:pt x="17687912" y="19161115"/>
                </a:lnTo>
                <a:close/>
                <a:moveTo>
                  <a:pt x="17687912" y="20624789"/>
                </a:moveTo>
                <a:lnTo>
                  <a:pt x="18414988" y="20624789"/>
                </a:lnTo>
                <a:lnTo>
                  <a:pt x="18414988" y="19897714"/>
                </a:lnTo>
                <a:lnTo>
                  <a:pt x="17687912" y="19897714"/>
                </a:lnTo>
                <a:close/>
                <a:moveTo>
                  <a:pt x="17687912" y="21361391"/>
                </a:moveTo>
                <a:lnTo>
                  <a:pt x="18414988" y="21361391"/>
                </a:lnTo>
                <a:lnTo>
                  <a:pt x="18414988" y="20634314"/>
                </a:lnTo>
                <a:lnTo>
                  <a:pt x="17687912" y="20634314"/>
                </a:lnTo>
                <a:close/>
                <a:moveTo>
                  <a:pt x="17687912" y="22097990"/>
                </a:moveTo>
                <a:lnTo>
                  <a:pt x="18414988" y="22097990"/>
                </a:lnTo>
                <a:lnTo>
                  <a:pt x="18414988" y="21370916"/>
                </a:lnTo>
                <a:lnTo>
                  <a:pt x="17687912" y="21370916"/>
                </a:lnTo>
                <a:close/>
                <a:moveTo>
                  <a:pt x="17687912" y="22834590"/>
                </a:moveTo>
                <a:lnTo>
                  <a:pt x="18414988" y="22834590"/>
                </a:lnTo>
                <a:lnTo>
                  <a:pt x="18414988" y="22107516"/>
                </a:lnTo>
                <a:lnTo>
                  <a:pt x="17687912" y="22107516"/>
                </a:lnTo>
                <a:close/>
                <a:moveTo>
                  <a:pt x="17687912" y="23571189"/>
                </a:moveTo>
                <a:lnTo>
                  <a:pt x="18414988" y="23571189"/>
                </a:lnTo>
                <a:lnTo>
                  <a:pt x="18414988" y="22844115"/>
                </a:lnTo>
                <a:lnTo>
                  <a:pt x="17687912" y="22844115"/>
                </a:lnTo>
                <a:close/>
                <a:moveTo>
                  <a:pt x="17687912" y="24307788"/>
                </a:moveTo>
                <a:lnTo>
                  <a:pt x="18414988" y="24307788"/>
                </a:lnTo>
                <a:lnTo>
                  <a:pt x="18414988" y="23580714"/>
                </a:lnTo>
                <a:lnTo>
                  <a:pt x="17687912" y="23580714"/>
                </a:lnTo>
                <a:close/>
                <a:moveTo>
                  <a:pt x="16951312" y="736600"/>
                </a:moveTo>
                <a:lnTo>
                  <a:pt x="17678388" y="736600"/>
                </a:lnTo>
                <a:lnTo>
                  <a:pt x="17678388" y="9524"/>
                </a:lnTo>
                <a:lnTo>
                  <a:pt x="16951312" y="9524"/>
                </a:lnTo>
                <a:close/>
                <a:moveTo>
                  <a:pt x="16951312" y="1473200"/>
                </a:moveTo>
                <a:lnTo>
                  <a:pt x="17678388" y="1473200"/>
                </a:lnTo>
                <a:lnTo>
                  <a:pt x="17678388" y="746124"/>
                </a:lnTo>
                <a:lnTo>
                  <a:pt x="16951312" y="746124"/>
                </a:lnTo>
                <a:close/>
                <a:moveTo>
                  <a:pt x="16951312" y="2209800"/>
                </a:moveTo>
                <a:lnTo>
                  <a:pt x="17678388" y="2209800"/>
                </a:lnTo>
                <a:lnTo>
                  <a:pt x="17678388" y="1482724"/>
                </a:lnTo>
                <a:lnTo>
                  <a:pt x="16951312" y="1482724"/>
                </a:lnTo>
                <a:close/>
                <a:moveTo>
                  <a:pt x="16951312" y="2946400"/>
                </a:moveTo>
                <a:lnTo>
                  <a:pt x="17678388" y="2946400"/>
                </a:lnTo>
                <a:lnTo>
                  <a:pt x="17678388" y="2219324"/>
                </a:lnTo>
                <a:lnTo>
                  <a:pt x="16951312" y="2219324"/>
                </a:lnTo>
                <a:close/>
                <a:moveTo>
                  <a:pt x="16951312" y="3683000"/>
                </a:moveTo>
                <a:lnTo>
                  <a:pt x="17678388" y="3683000"/>
                </a:lnTo>
                <a:lnTo>
                  <a:pt x="17678388" y="2955924"/>
                </a:lnTo>
                <a:lnTo>
                  <a:pt x="16951312" y="2955924"/>
                </a:lnTo>
                <a:close/>
                <a:moveTo>
                  <a:pt x="16951312" y="4419600"/>
                </a:moveTo>
                <a:lnTo>
                  <a:pt x="17678388" y="4419600"/>
                </a:lnTo>
                <a:lnTo>
                  <a:pt x="17678388" y="3692524"/>
                </a:lnTo>
                <a:lnTo>
                  <a:pt x="16951312" y="3692524"/>
                </a:lnTo>
                <a:close/>
                <a:moveTo>
                  <a:pt x="16951312" y="5156200"/>
                </a:moveTo>
                <a:lnTo>
                  <a:pt x="17678388" y="5156200"/>
                </a:lnTo>
                <a:lnTo>
                  <a:pt x="17678388" y="4429124"/>
                </a:lnTo>
                <a:lnTo>
                  <a:pt x="16951312" y="4429124"/>
                </a:lnTo>
                <a:close/>
                <a:moveTo>
                  <a:pt x="16951312" y="5892800"/>
                </a:moveTo>
                <a:lnTo>
                  <a:pt x="17678388" y="5892800"/>
                </a:lnTo>
                <a:lnTo>
                  <a:pt x="17678388" y="5165724"/>
                </a:lnTo>
                <a:lnTo>
                  <a:pt x="16951312" y="5165724"/>
                </a:lnTo>
                <a:close/>
                <a:moveTo>
                  <a:pt x="16951312" y="6629400"/>
                </a:moveTo>
                <a:lnTo>
                  <a:pt x="17678388" y="6629400"/>
                </a:lnTo>
                <a:lnTo>
                  <a:pt x="17678388" y="5902324"/>
                </a:lnTo>
                <a:lnTo>
                  <a:pt x="16951312" y="5902324"/>
                </a:lnTo>
                <a:close/>
                <a:moveTo>
                  <a:pt x="16951312" y="7366000"/>
                </a:moveTo>
                <a:lnTo>
                  <a:pt x="17678388" y="7366000"/>
                </a:lnTo>
                <a:lnTo>
                  <a:pt x="17678388" y="6638924"/>
                </a:lnTo>
                <a:lnTo>
                  <a:pt x="16951312" y="6638924"/>
                </a:lnTo>
                <a:close/>
                <a:moveTo>
                  <a:pt x="16951312" y="8102600"/>
                </a:moveTo>
                <a:lnTo>
                  <a:pt x="17678388" y="8102600"/>
                </a:lnTo>
                <a:lnTo>
                  <a:pt x="17678388" y="7375524"/>
                </a:lnTo>
                <a:lnTo>
                  <a:pt x="16951312" y="7375524"/>
                </a:lnTo>
                <a:close/>
                <a:moveTo>
                  <a:pt x="16951312" y="8839200"/>
                </a:moveTo>
                <a:lnTo>
                  <a:pt x="17678388" y="8839200"/>
                </a:lnTo>
                <a:lnTo>
                  <a:pt x="17678388" y="8112124"/>
                </a:lnTo>
                <a:lnTo>
                  <a:pt x="16951312" y="8112124"/>
                </a:lnTo>
                <a:close/>
                <a:moveTo>
                  <a:pt x="16951312" y="9575800"/>
                </a:moveTo>
                <a:lnTo>
                  <a:pt x="17678388" y="9575800"/>
                </a:lnTo>
                <a:lnTo>
                  <a:pt x="17678388" y="8848725"/>
                </a:lnTo>
                <a:lnTo>
                  <a:pt x="16951312" y="8848725"/>
                </a:lnTo>
                <a:close/>
                <a:moveTo>
                  <a:pt x="16951312" y="10312400"/>
                </a:moveTo>
                <a:lnTo>
                  <a:pt x="17678388" y="10312400"/>
                </a:lnTo>
                <a:lnTo>
                  <a:pt x="17678388" y="9585325"/>
                </a:lnTo>
                <a:lnTo>
                  <a:pt x="16951312" y="9585325"/>
                </a:lnTo>
                <a:close/>
                <a:moveTo>
                  <a:pt x="16951312" y="11049000"/>
                </a:moveTo>
                <a:lnTo>
                  <a:pt x="17678388" y="11049000"/>
                </a:lnTo>
                <a:lnTo>
                  <a:pt x="17678388" y="10321925"/>
                </a:lnTo>
                <a:lnTo>
                  <a:pt x="16951312" y="10321925"/>
                </a:lnTo>
                <a:close/>
                <a:moveTo>
                  <a:pt x="16951312" y="11785600"/>
                </a:moveTo>
                <a:lnTo>
                  <a:pt x="17678388" y="11785600"/>
                </a:lnTo>
                <a:lnTo>
                  <a:pt x="17678388" y="11058525"/>
                </a:lnTo>
                <a:lnTo>
                  <a:pt x="16951312" y="11058525"/>
                </a:lnTo>
                <a:close/>
                <a:moveTo>
                  <a:pt x="16951312" y="12522199"/>
                </a:moveTo>
                <a:lnTo>
                  <a:pt x="17678388" y="12522199"/>
                </a:lnTo>
                <a:lnTo>
                  <a:pt x="17678388" y="11795125"/>
                </a:lnTo>
                <a:lnTo>
                  <a:pt x="16951312" y="11795125"/>
                </a:lnTo>
                <a:close/>
                <a:moveTo>
                  <a:pt x="16951312" y="13258797"/>
                </a:moveTo>
                <a:lnTo>
                  <a:pt x="17678388" y="13258797"/>
                </a:lnTo>
                <a:lnTo>
                  <a:pt x="17678388" y="12531725"/>
                </a:lnTo>
                <a:lnTo>
                  <a:pt x="16951312" y="12531725"/>
                </a:lnTo>
                <a:close/>
                <a:moveTo>
                  <a:pt x="16951312" y="13995397"/>
                </a:moveTo>
                <a:lnTo>
                  <a:pt x="17678388" y="13995397"/>
                </a:lnTo>
                <a:lnTo>
                  <a:pt x="17678388" y="13268323"/>
                </a:lnTo>
                <a:lnTo>
                  <a:pt x="16951312" y="13268323"/>
                </a:lnTo>
                <a:close/>
                <a:moveTo>
                  <a:pt x="16951312" y="14731992"/>
                </a:moveTo>
                <a:lnTo>
                  <a:pt x="17678388" y="14731992"/>
                </a:lnTo>
                <a:lnTo>
                  <a:pt x="17678388" y="14004921"/>
                </a:lnTo>
                <a:lnTo>
                  <a:pt x="16951312" y="14004921"/>
                </a:lnTo>
                <a:close/>
                <a:moveTo>
                  <a:pt x="16951312" y="15468597"/>
                </a:moveTo>
                <a:lnTo>
                  <a:pt x="17678388" y="15468597"/>
                </a:lnTo>
                <a:lnTo>
                  <a:pt x="17678388" y="14741521"/>
                </a:lnTo>
                <a:lnTo>
                  <a:pt x="16951312" y="14741521"/>
                </a:lnTo>
                <a:close/>
                <a:moveTo>
                  <a:pt x="16951312" y="16205195"/>
                </a:moveTo>
                <a:lnTo>
                  <a:pt x="17678388" y="16205195"/>
                </a:lnTo>
                <a:lnTo>
                  <a:pt x="17678388" y="15478123"/>
                </a:lnTo>
                <a:lnTo>
                  <a:pt x="16951312" y="15478123"/>
                </a:lnTo>
                <a:close/>
                <a:moveTo>
                  <a:pt x="16951312" y="16941793"/>
                </a:moveTo>
                <a:lnTo>
                  <a:pt x="17678388" y="16941793"/>
                </a:lnTo>
                <a:lnTo>
                  <a:pt x="17678388" y="16214720"/>
                </a:lnTo>
                <a:lnTo>
                  <a:pt x="16951312" y="16214720"/>
                </a:lnTo>
                <a:close/>
                <a:moveTo>
                  <a:pt x="16951312" y="17678390"/>
                </a:moveTo>
                <a:lnTo>
                  <a:pt x="17678388" y="17678390"/>
                </a:lnTo>
                <a:lnTo>
                  <a:pt x="17678388" y="16951318"/>
                </a:lnTo>
                <a:lnTo>
                  <a:pt x="16951312" y="16951318"/>
                </a:lnTo>
                <a:close/>
                <a:moveTo>
                  <a:pt x="16951312" y="18414990"/>
                </a:moveTo>
                <a:lnTo>
                  <a:pt x="17678388" y="18414990"/>
                </a:lnTo>
                <a:lnTo>
                  <a:pt x="17678388" y="17687916"/>
                </a:lnTo>
                <a:lnTo>
                  <a:pt x="16951312" y="17687916"/>
                </a:lnTo>
                <a:close/>
                <a:moveTo>
                  <a:pt x="16951312" y="19151590"/>
                </a:moveTo>
                <a:lnTo>
                  <a:pt x="17678388" y="19151590"/>
                </a:lnTo>
                <a:lnTo>
                  <a:pt x="17678388" y="18424515"/>
                </a:lnTo>
                <a:lnTo>
                  <a:pt x="16951312" y="18424515"/>
                </a:lnTo>
                <a:close/>
                <a:moveTo>
                  <a:pt x="16951312" y="19888189"/>
                </a:moveTo>
                <a:lnTo>
                  <a:pt x="17678388" y="19888189"/>
                </a:lnTo>
                <a:lnTo>
                  <a:pt x="17678388" y="19161115"/>
                </a:lnTo>
                <a:lnTo>
                  <a:pt x="16951312" y="19161115"/>
                </a:lnTo>
                <a:close/>
                <a:moveTo>
                  <a:pt x="16951312" y="20624789"/>
                </a:moveTo>
                <a:lnTo>
                  <a:pt x="17678388" y="20624789"/>
                </a:lnTo>
                <a:lnTo>
                  <a:pt x="17678388" y="19897714"/>
                </a:lnTo>
                <a:lnTo>
                  <a:pt x="16951312" y="19897714"/>
                </a:lnTo>
                <a:close/>
                <a:moveTo>
                  <a:pt x="16951312" y="21361391"/>
                </a:moveTo>
                <a:lnTo>
                  <a:pt x="17678388" y="21361391"/>
                </a:lnTo>
                <a:lnTo>
                  <a:pt x="17678388" y="20634314"/>
                </a:lnTo>
                <a:lnTo>
                  <a:pt x="16951312" y="20634314"/>
                </a:lnTo>
                <a:close/>
                <a:moveTo>
                  <a:pt x="16951312" y="22097990"/>
                </a:moveTo>
                <a:lnTo>
                  <a:pt x="17678388" y="22097990"/>
                </a:lnTo>
                <a:lnTo>
                  <a:pt x="17678388" y="21370916"/>
                </a:lnTo>
                <a:lnTo>
                  <a:pt x="16951312" y="21370916"/>
                </a:lnTo>
                <a:close/>
                <a:moveTo>
                  <a:pt x="16951312" y="22834590"/>
                </a:moveTo>
                <a:lnTo>
                  <a:pt x="17678388" y="22834590"/>
                </a:lnTo>
                <a:lnTo>
                  <a:pt x="17678388" y="22107516"/>
                </a:lnTo>
                <a:lnTo>
                  <a:pt x="16951312" y="22107516"/>
                </a:lnTo>
                <a:close/>
                <a:moveTo>
                  <a:pt x="16951312" y="23571189"/>
                </a:moveTo>
                <a:lnTo>
                  <a:pt x="17678388" y="23571189"/>
                </a:lnTo>
                <a:lnTo>
                  <a:pt x="17678388" y="22844115"/>
                </a:lnTo>
                <a:lnTo>
                  <a:pt x="16951312" y="22844115"/>
                </a:lnTo>
                <a:close/>
                <a:moveTo>
                  <a:pt x="16951312" y="24307788"/>
                </a:moveTo>
                <a:lnTo>
                  <a:pt x="17678388" y="24307788"/>
                </a:lnTo>
                <a:lnTo>
                  <a:pt x="17678388" y="23580714"/>
                </a:lnTo>
                <a:lnTo>
                  <a:pt x="16951312" y="23580714"/>
                </a:lnTo>
                <a:close/>
                <a:moveTo>
                  <a:pt x="16214712" y="736600"/>
                </a:moveTo>
                <a:lnTo>
                  <a:pt x="16941788" y="736600"/>
                </a:lnTo>
                <a:lnTo>
                  <a:pt x="16941788" y="9524"/>
                </a:lnTo>
                <a:lnTo>
                  <a:pt x="16214712" y="9524"/>
                </a:lnTo>
                <a:close/>
                <a:moveTo>
                  <a:pt x="16214712" y="1473200"/>
                </a:moveTo>
                <a:lnTo>
                  <a:pt x="16941788" y="1473200"/>
                </a:lnTo>
                <a:lnTo>
                  <a:pt x="16941788" y="746124"/>
                </a:lnTo>
                <a:lnTo>
                  <a:pt x="16214712" y="746124"/>
                </a:lnTo>
                <a:close/>
                <a:moveTo>
                  <a:pt x="16214712" y="2209800"/>
                </a:moveTo>
                <a:lnTo>
                  <a:pt x="16941788" y="2209800"/>
                </a:lnTo>
                <a:lnTo>
                  <a:pt x="16941788" y="1482724"/>
                </a:lnTo>
                <a:lnTo>
                  <a:pt x="16214712" y="1482724"/>
                </a:lnTo>
                <a:close/>
                <a:moveTo>
                  <a:pt x="16214712" y="2946400"/>
                </a:moveTo>
                <a:lnTo>
                  <a:pt x="16941788" y="2946400"/>
                </a:lnTo>
                <a:lnTo>
                  <a:pt x="16941788" y="2219324"/>
                </a:lnTo>
                <a:lnTo>
                  <a:pt x="16214712" y="2219324"/>
                </a:lnTo>
                <a:close/>
                <a:moveTo>
                  <a:pt x="16214712" y="3683000"/>
                </a:moveTo>
                <a:lnTo>
                  <a:pt x="16941788" y="3683000"/>
                </a:lnTo>
                <a:lnTo>
                  <a:pt x="16941788" y="2955924"/>
                </a:lnTo>
                <a:lnTo>
                  <a:pt x="16214712" y="2955924"/>
                </a:lnTo>
                <a:close/>
                <a:moveTo>
                  <a:pt x="16214712" y="4419600"/>
                </a:moveTo>
                <a:lnTo>
                  <a:pt x="16941788" y="4419600"/>
                </a:lnTo>
                <a:lnTo>
                  <a:pt x="16941788" y="3692524"/>
                </a:lnTo>
                <a:lnTo>
                  <a:pt x="16214712" y="3692524"/>
                </a:lnTo>
                <a:close/>
                <a:moveTo>
                  <a:pt x="16214712" y="5156200"/>
                </a:moveTo>
                <a:lnTo>
                  <a:pt x="16941788" y="5156200"/>
                </a:lnTo>
                <a:lnTo>
                  <a:pt x="16941788" y="4429124"/>
                </a:lnTo>
                <a:lnTo>
                  <a:pt x="16214712" y="4429124"/>
                </a:lnTo>
                <a:close/>
                <a:moveTo>
                  <a:pt x="16214712" y="5892800"/>
                </a:moveTo>
                <a:lnTo>
                  <a:pt x="16941788" y="5892800"/>
                </a:lnTo>
                <a:lnTo>
                  <a:pt x="16941788" y="5165724"/>
                </a:lnTo>
                <a:lnTo>
                  <a:pt x="16214712" y="5165724"/>
                </a:lnTo>
                <a:close/>
                <a:moveTo>
                  <a:pt x="16214712" y="6629400"/>
                </a:moveTo>
                <a:lnTo>
                  <a:pt x="16941788" y="6629400"/>
                </a:lnTo>
                <a:lnTo>
                  <a:pt x="16941788" y="5902324"/>
                </a:lnTo>
                <a:lnTo>
                  <a:pt x="16214712" y="5902324"/>
                </a:lnTo>
                <a:close/>
                <a:moveTo>
                  <a:pt x="16214712" y="7366000"/>
                </a:moveTo>
                <a:lnTo>
                  <a:pt x="16941788" y="7366000"/>
                </a:lnTo>
                <a:lnTo>
                  <a:pt x="16941788" y="6638924"/>
                </a:lnTo>
                <a:lnTo>
                  <a:pt x="16214712" y="6638924"/>
                </a:lnTo>
                <a:close/>
                <a:moveTo>
                  <a:pt x="16214712" y="8102600"/>
                </a:moveTo>
                <a:lnTo>
                  <a:pt x="16941788" y="8102600"/>
                </a:lnTo>
                <a:lnTo>
                  <a:pt x="16941788" y="7375524"/>
                </a:lnTo>
                <a:lnTo>
                  <a:pt x="16214712" y="7375524"/>
                </a:lnTo>
                <a:close/>
                <a:moveTo>
                  <a:pt x="16214712" y="8839200"/>
                </a:moveTo>
                <a:lnTo>
                  <a:pt x="16941788" y="8839200"/>
                </a:lnTo>
                <a:lnTo>
                  <a:pt x="16941788" y="8112124"/>
                </a:lnTo>
                <a:lnTo>
                  <a:pt x="16214712" y="8112124"/>
                </a:lnTo>
                <a:close/>
                <a:moveTo>
                  <a:pt x="16214712" y="9575800"/>
                </a:moveTo>
                <a:lnTo>
                  <a:pt x="16941788" y="9575800"/>
                </a:lnTo>
                <a:lnTo>
                  <a:pt x="16941788" y="8848725"/>
                </a:lnTo>
                <a:lnTo>
                  <a:pt x="16214712" y="8848725"/>
                </a:lnTo>
                <a:close/>
                <a:moveTo>
                  <a:pt x="16214712" y="10312400"/>
                </a:moveTo>
                <a:lnTo>
                  <a:pt x="16941788" y="10312400"/>
                </a:lnTo>
                <a:lnTo>
                  <a:pt x="16941788" y="9585325"/>
                </a:lnTo>
                <a:lnTo>
                  <a:pt x="16214712" y="9585325"/>
                </a:lnTo>
                <a:close/>
                <a:moveTo>
                  <a:pt x="16214712" y="11049000"/>
                </a:moveTo>
                <a:lnTo>
                  <a:pt x="16941788" y="11049000"/>
                </a:lnTo>
                <a:lnTo>
                  <a:pt x="16941788" y="10321925"/>
                </a:lnTo>
                <a:lnTo>
                  <a:pt x="16214712" y="10321925"/>
                </a:lnTo>
                <a:close/>
                <a:moveTo>
                  <a:pt x="16214712" y="11785600"/>
                </a:moveTo>
                <a:lnTo>
                  <a:pt x="16941788" y="11785600"/>
                </a:lnTo>
                <a:lnTo>
                  <a:pt x="16941788" y="11058525"/>
                </a:lnTo>
                <a:lnTo>
                  <a:pt x="16214712" y="11058525"/>
                </a:lnTo>
                <a:close/>
                <a:moveTo>
                  <a:pt x="16214712" y="12522199"/>
                </a:moveTo>
                <a:lnTo>
                  <a:pt x="16941788" y="12522199"/>
                </a:lnTo>
                <a:lnTo>
                  <a:pt x="16941788" y="11795125"/>
                </a:lnTo>
                <a:lnTo>
                  <a:pt x="16214712" y="11795125"/>
                </a:lnTo>
                <a:close/>
                <a:moveTo>
                  <a:pt x="16214712" y="13258797"/>
                </a:moveTo>
                <a:lnTo>
                  <a:pt x="16941788" y="13258797"/>
                </a:lnTo>
                <a:lnTo>
                  <a:pt x="16941788" y="12531725"/>
                </a:lnTo>
                <a:lnTo>
                  <a:pt x="16214712" y="12531725"/>
                </a:lnTo>
                <a:close/>
                <a:moveTo>
                  <a:pt x="16214712" y="13995397"/>
                </a:moveTo>
                <a:lnTo>
                  <a:pt x="16941788" y="13995397"/>
                </a:lnTo>
                <a:lnTo>
                  <a:pt x="16941788" y="13268323"/>
                </a:lnTo>
                <a:lnTo>
                  <a:pt x="16214712" y="13268323"/>
                </a:lnTo>
                <a:close/>
                <a:moveTo>
                  <a:pt x="16214712" y="14731992"/>
                </a:moveTo>
                <a:lnTo>
                  <a:pt x="16941788" y="14731992"/>
                </a:lnTo>
                <a:lnTo>
                  <a:pt x="16941788" y="14004921"/>
                </a:lnTo>
                <a:lnTo>
                  <a:pt x="16214712" y="14004921"/>
                </a:lnTo>
                <a:close/>
                <a:moveTo>
                  <a:pt x="16214712" y="15468597"/>
                </a:moveTo>
                <a:lnTo>
                  <a:pt x="16941788" y="15468597"/>
                </a:lnTo>
                <a:lnTo>
                  <a:pt x="16941788" y="14741521"/>
                </a:lnTo>
                <a:lnTo>
                  <a:pt x="16214712" y="14741521"/>
                </a:lnTo>
                <a:close/>
                <a:moveTo>
                  <a:pt x="16214712" y="16205195"/>
                </a:moveTo>
                <a:lnTo>
                  <a:pt x="16941788" y="16205195"/>
                </a:lnTo>
                <a:lnTo>
                  <a:pt x="16941788" y="15478123"/>
                </a:lnTo>
                <a:lnTo>
                  <a:pt x="16214712" y="15478123"/>
                </a:lnTo>
                <a:close/>
                <a:moveTo>
                  <a:pt x="16214712" y="16941793"/>
                </a:moveTo>
                <a:lnTo>
                  <a:pt x="16941788" y="16941793"/>
                </a:lnTo>
                <a:lnTo>
                  <a:pt x="16941788" y="16214720"/>
                </a:lnTo>
                <a:lnTo>
                  <a:pt x="16214712" y="16214720"/>
                </a:lnTo>
                <a:close/>
                <a:moveTo>
                  <a:pt x="16214712" y="17678390"/>
                </a:moveTo>
                <a:lnTo>
                  <a:pt x="16941788" y="17678390"/>
                </a:lnTo>
                <a:lnTo>
                  <a:pt x="16941788" y="16951318"/>
                </a:lnTo>
                <a:lnTo>
                  <a:pt x="16214712" y="16951318"/>
                </a:lnTo>
                <a:close/>
                <a:moveTo>
                  <a:pt x="16214712" y="18414990"/>
                </a:moveTo>
                <a:lnTo>
                  <a:pt x="16941788" y="18414990"/>
                </a:lnTo>
                <a:lnTo>
                  <a:pt x="16941788" y="17687916"/>
                </a:lnTo>
                <a:lnTo>
                  <a:pt x="16214712" y="17687916"/>
                </a:lnTo>
                <a:close/>
                <a:moveTo>
                  <a:pt x="16214712" y="19151590"/>
                </a:moveTo>
                <a:lnTo>
                  <a:pt x="16941788" y="19151590"/>
                </a:lnTo>
                <a:lnTo>
                  <a:pt x="16941788" y="18424515"/>
                </a:lnTo>
                <a:lnTo>
                  <a:pt x="16214712" y="18424515"/>
                </a:lnTo>
                <a:close/>
                <a:moveTo>
                  <a:pt x="16214712" y="19888189"/>
                </a:moveTo>
                <a:lnTo>
                  <a:pt x="16941788" y="19888189"/>
                </a:lnTo>
                <a:lnTo>
                  <a:pt x="16941788" y="19161115"/>
                </a:lnTo>
                <a:lnTo>
                  <a:pt x="16214712" y="19161115"/>
                </a:lnTo>
                <a:close/>
                <a:moveTo>
                  <a:pt x="16214712" y="20624789"/>
                </a:moveTo>
                <a:lnTo>
                  <a:pt x="16941788" y="20624789"/>
                </a:lnTo>
                <a:lnTo>
                  <a:pt x="16941788" y="19897714"/>
                </a:lnTo>
                <a:lnTo>
                  <a:pt x="16214712" y="19897714"/>
                </a:lnTo>
                <a:close/>
                <a:moveTo>
                  <a:pt x="16214712" y="21361391"/>
                </a:moveTo>
                <a:lnTo>
                  <a:pt x="16941788" y="21361391"/>
                </a:lnTo>
                <a:lnTo>
                  <a:pt x="16941788" y="20634314"/>
                </a:lnTo>
                <a:lnTo>
                  <a:pt x="16214712" y="20634314"/>
                </a:lnTo>
                <a:close/>
                <a:moveTo>
                  <a:pt x="16214712" y="22097990"/>
                </a:moveTo>
                <a:lnTo>
                  <a:pt x="16941788" y="22097990"/>
                </a:lnTo>
                <a:lnTo>
                  <a:pt x="16941788" y="21370916"/>
                </a:lnTo>
                <a:lnTo>
                  <a:pt x="16214712" y="21370916"/>
                </a:lnTo>
                <a:close/>
                <a:moveTo>
                  <a:pt x="16214712" y="22834590"/>
                </a:moveTo>
                <a:lnTo>
                  <a:pt x="16941788" y="22834590"/>
                </a:lnTo>
                <a:lnTo>
                  <a:pt x="16941788" y="22107516"/>
                </a:lnTo>
                <a:lnTo>
                  <a:pt x="16214712" y="22107516"/>
                </a:lnTo>
                <a:close/>
                <a:moveTo>
                  <a:pt x="16214712" y="23571189"/>
                </a:moveTo>
                <a:lnTo>
                  <a:pt x="16941788" y="23571189"/>
                </a:lnTo>
                <a:lnTo>
                  <a:pt x="16941788" y="22844115"/>
                </a:lnTo>
                <a:lnTo>
                  <a:pt x="16214712" y="22844115"/>
                </a:lnTo>
                <a:close/>
                <a:moveTo>
                  <a:pt x="16214712" y="24307788"/>
                </a:moveTo>
                <a:lnTo>
                  <a:pt x="16941788" y="24307788"/>
                </a:lnTo>
                <a:lnTo>
                  <a:pt x="16941788" y="23580714"/>
                </a:lnTo>
                <a:lnTo>
                  <a:pt x="16214712" y="23580714"/>
                </a:lnTo>
                <a:close/>
                <a:moveTo>
                  <a:pt x="15478113" y="736600"/>
                </a:moveTo>
                <a:lnTo>
                  <a:pt x="16205188" y="736600"/>
                </a:lnTo>
                <a:lnTo>
                  <a:pt x="16205188" y="9524"/>
                </a:lnTo>
                <a:lnTo>
                  <a:pt x="15478113" y="9524"/>
                </a:lnTo>
                <a:close/>
                <a:moveTo>
                  <a:pt x="15478113" y="1473200"/>
                </a:moveTo>
                <a:lnTo>
                  <a:pt x="16205188" y="1473200"/>
                </a:lnTo>
                <a:lnTo>
                  <a:pt x="16205188" y="746124"/>
                </a:lnTo>
                <a:lnTo>
                  <a:pt x="15478113" y="746124"/>
                </a:lnTo>
                <a:close/>
                <a:moveTo>
                  <a:pt x="15478113" y="2209800"/>
                </a:moveTo>
                <a:lnTo>
                  <a:pt x="16205188" y="2209800"/>
                </a:lnTo>
                <a:lnTo>
                  <a:pt x="16205188" y="1482724"/>
                </a:lnTo>
                <a:lnTo>
                  <a:pt x="15478113" y="1482724"/>
                </a:lnTo>
                <a:close/>
                <a:moveTo>
                  <a:pt x="15478113" y="2946400"/>
                </a:moveTo>
                <a:lnTo>
                  <a:pt x="16205188" y="2946400"/>
                </a:lnTo>
                <a:lnTo>
                  <a:pt x="16205188" y="2219324"/>
                </a:lnTo>
                <a:lnTo>
                  <a:pt x="15478113" y="2219324"/>
                </a:lnTo>
                <a:close/>
                <a:moveTo>
                  <a:pt x="15478113" y="3683000"/>
                </a:moveTo>
                <a:lnTo>
                  <a:pt x="16205188" y="3683000"/>
                </a:lnTo>
                <a:lnTo>
                  <a:pt x="16205188" y="2955924"/>
                </a:lnTo>
                <a:lnTo>
                  <a:pt x="15478113" y="2955924"/>
                </a:lnTo>
                <a:close/>
                <a:moveTo>
                  <a:pt x="15478113" y="4419600"/>
                </a:moveTo>
                <a:lnTo>
                  <a:pt x="16205188" y="4419600"/>
                </a:lnTo>
                <a:lnTo>
                  <a:pt x="16205188" y="3692524"/>
                </a:lnTo>
                <a:lnTo>
                  <a:pt x="15478113" y="3692524"/>
                </a:lnTo>
                <a:close/>
                <a:moveTo>
                  <a:pt x="15478113" y="5156200"/>
                </a:moveTo>
                <a:lnTo>
                  <a:pt x="16205188" y="5156200"/>
                </a:lnTo>
                <a:lnTo>
                  <a:pt x="16205188" y="4429124"/>
                </a:lnTo>
                <a:lnTo>
                  <a:pt x="15478113" y="4429124"/>
                </a:lnTo>
                <a:close/>
                <a:moveTo>
                  <a:pt x="15478113" y="5892800"/>
                </a:moveTo>
                <a:lnTo>
                  <a:pt x="16205188" y="5892800"/>
                </a:lnTo>
                <a:lnTo>
                  <a:pt x="16205188" y="5165724"/>
                </a:lnTo>
                <a:lnTo>
                  <a:pt x="15478113" y="5165724"/>
                </a:lnTo>
                <a:close/>
                <a:moveTo>
                  <a:pt x="15478113" y="6629400"/>
                </a:moveTo>
                <a:lnTo>
                  <a:pt x="16205188" y="6629400"/>
                </a:lnTo>
                <a:lnTo>
                  <a:pt x="16205188" y="5902324"/>
                </a:lnTo>
                <a:lnTo>
                  <a:pt x="15478113" y="5902324"/>
                </a:lnTo>
                <a:close/>
                <a:moveTo>
                  <a:pt x="15478113" y="7366000"/>
                </a:moveTo>
                <a:lnTo>
                  <a:pt x="16205188" y="7366000"/>
                </a:lnTo>
                <a:lnTo>
                  <a:pt x="16205188" y="6638924"/>
                </a:lnTo>
                <a:lnTo>
                  <a:pt x="15478113" y="6638924"/>
                </a:lnTo>
                <a:close/>
                <a:moveTo>
                  <a:pt x="15478113" y="8102600"/>
                </a:moveTo>
                <a:lnTo>
                  <a:pt x="16205188" y="8102600"/>
                </a:lnTo>
                <a:lnTo>
                  <a:pt x="16205188" y="7375524"/>
                </a:lnTo>
                <a:lnTo>
                  <a:pt x="15478113" y="7375524"/>
                </a:lnTo>
                <a:close/>
                <a:moveTo>
                  <a:pt x="15478113" y="8839200"/>
                </a:moveTo>
                <a:lnTo>
                  <a:pt x="16205188" y="8839200"/>
                </a:lnTo>
                <a:lnTo>
                  <a:pt x="16205188" y="8112124"/>
                </a:lnTo>
                <a:lnTo>
                  <a:pt x="15478113" y="8112124"/>
                </a:lnTo>
                <a:close/>
                <a:moveTo>
                  <a:pt x="15478113" y="9575800"/>
                </a:moveTo>
                <a:lnTo>
                  <a:pt x="16205188" y="9575800"/>
                </a:lnTo>
                <a:lnTo>
                  <a:pt x="16205188" y="8848725"/>
                </a:lnTo>
                <a:lnTo>
                  <a:pt x="15478113" y="8848725"/>
                </a:lnTo>
                <a:close/>
                <a:moveTo>
                  <a:pt x="15478113" y="10312400"/>
                </a:moveTo>
                <a:lnTo>
                  <a:pt x="16205188" y="10312400"/>
                </a:lnTo>
                <a:lnTo>
                  <a:pt x="16205188" y="9585325"/>
                </a:lnTo>
                <a:lnTo>
                  <a:pt x="15478113" y="9585325"/>
                </a:lnTo>
                <a:close/>
                <a:moveTo>
                  <a:pt x="15478113" y="11049000"/>
                </a:moveTo>
                <a:lnTo>
                  <a:pt x="16205188" y="11049000"/>
                </a:lnTo>
                <a:lnTo>
                  <a:pt x="16205188" y="10321925"/>
                </a:lnTo>
                <a:lnTo>
                  <a:pt x="15478113" y="10321925"/>
                </a:lnTo>
                <a:close/>
                <a:moveTo>
                  <a:pt x="15478113" y="11785600"/>
                </a:moveTo>
                <a:lnTo>
                  <a:pt x="16205188" y="11785600"/>
                </a:lnTo>
                <a:lnTo>
                  <a:pt x="16205188" y="11058525"/>
                </a:lnTo>
                <a:lnTo>
                  <a:pt x="15478113" y="11058525"/>
                </a:lnTo>
                <a:close/>
                <a:moveTo>
                  <a:pt x="15478113" y="12522199"/>
                </a:moveTo>
                <a:lnTo>
                  <a:pt x="16205188" y="12522199"/>
                </a:lnTo>
                <a:lnTo>
                  <a:pt x="16205188" y="11795125"/>
                </a:lnTo>
                <a:lnTo>
                  <a:pt x="15478113" y="11795125"/>
                </a:lnTo>
                <a:close/>
                <a:moveTo>
                  <a:pt x="15478113" y="13258797"/>
                </a:moveTo>
                <a:lnTo>
                  <a:pt x="16205188" y="13258797"/>
                </a:lnTo>
                <a:lnTo>
                  <a:pt x="16205188" y="12531725"/>
                </a:lnTo>
                <a:lnTo>
                  <a:pt x="15478113" y="12531725"/>
                </a:lnTo>
                <a:close/>
                <a:moveTo>
                  <a:pt x="15478113" y="13995397"/>
                </a:moveTo>
                <a:lnTo>
                  <a:pt x="16205188" y="13995397"/>
                </a:lnTo>
                <a:lnTo>
                  <a:pt x="16205188" y="13268323"/>
                </a:lnTo>
                <a:lnTo>
                  <a:pt x="15478113" y="13268323"/>
                </a:lnTo>
                <a:close/>
                <a:moveTo>
                  <a:pt x="15478113" y="14731992"/>
                </a:moveTo>
                <a:lnTo>
                  <a:pt x="16205188" y="14731992"/>
                </a:lnTo>
                <a:lnTo>
                  <a:pt x="16205188" y="14004921"/>
                </a:lnTo>
                <a:lnTo>
                  <a:pt x="15478113" y="14004921"/>
                </a:lnTo>
                <a:close/>
                <a:moveTo>
                  <a:pt x="15478113" y="15468597"/>
                </a:moveTo>
                <a:lnTo>
                  <a:pt x="16205188" y="15468597"/>
                </a:lnTo>
                <a:lnTo>
                  <a:pt x="16205188" y="14741521"/>
                </a:lnTo>
                <a:lnTo>
                  <a:pt x="15478113" y="14741521"/>
                </a:lnTo>
                <a:close/>
                <a:moveTo>
                  <a:pt x="15478113" y="16205195"/>
                </a:moveTo>
                <a:lnTo>
                  <a:pt x="16205188" y="16205195"/>
                </a:lnTo>
                <a:lnTo>
                  <a:pt x="16205188" y="15478123"/>
                </a:lnTo>
                <a:lnTo>
                  <a:pt x="15478113" y="15478123"/>
                </a:lnTo>
                <a:close/>
                <a:moveTo>
                  <a:pt x="15478113" y="16941793"/>
                </a:moveTo>
                <a:lnTo>
                  <a:pt x="16205188" y="16941793"/>
                </a:lnTo>
                <a:lnTo>
                  <a:pt x="16205188" y="16214720"/>
                </a:lnTo>
                <a:lnTo>
                  <a:pt x="15478113" y="16214720"/>
                </a:lnTo>
                <a:close/>
                <a:moveTo>
                  <a:pt x="15478113" y="17678390"/>
                </a:moveTo>
                <a:lnTo>
                  <a:pt x="16205188" y="17678390"/>
                </a:lnTo>
                <a:lnTo>
                  <a:pt x="16205188" y="16951318"/>
                </a:lnTo>
                <a:lnTo>
                  <a:pt x="15478113" y="16951318"/>
                </a:lnTo>
                <a:close/>
                <a:moveTo>
                  <a:pt x="15478113" y="18414990"/>
                </a:moveTo>
                <a:lnTo>
                  <a:pt x="16205188" y="18414990"/>
                </a:lnTo>
                <a:lnTo>
                  <a:pt x="16205188" y="17687916"/>
                </a:lnTo>
                <a:lnTo>
                  <a:pt x="15478113" y="17687916"/>
                </a:lnTo>
                <a:close/>
                <a:moveTo>
                  <a:pt x="15478113" y="19151590"/>
                </a:moveTo>
                <a:lnTo>
                  <a:pt x="16205188" y="19151590"/>
                </a:lnTo>
                <a:lnTo>
                  <a:pt x="16205188" y="18424515"/>
                </a:lnTo>
                <a:lnTo>
                  <a:pt x="15478113" y="18424515"/>
                </a:lnTo>
                <a:close/>
                <a:moveTo>
                  <a:pt x="15478113" y="19888189"/>
                </a:moveTo>
                <a:lnTo>
                  <a:pt x="16205188" y="19888189"/>
                </a:lnTo>
                <a:lnTo>
                  <a:pt x="16205188" y="19161115"/>
                </a:lnTo>
                <a:lnTo>
                  <a:pt x="15478113" y="19161115"/>
                </a:lnTo>
                <a:close/>
                <a:moveTo>
                  <a:pt x="15478113" y="20624789"/>
                </a:moveTo>
                <a:lnTo>
                  <a:pt x="16205188" y="20624789"/>
                </a:lnTo>
                <a:lnTo>
                  <a:pt x="16205188" y="19897714"/>
                </a:lnTo>
                <a:lnTo>
                  <a:pt x="15478113" y="19897714"/>
                </a:lnTo>
                <a:close/>
                <a:moveTo>
                  <a:pt x="15478113" y="21361391"/>
                </a:moveTo>
                <a:lnTo>
                  <a:pt x="16205188" y="21361391"/>
                </a:lnTo>
                <a:lnTo>
                  <a:pt x="16205188" y="20634314"/>
                </a:lnTo>
                <a:lnTo>
                  <a:pt x="15478113" y="20634314"/>
                </a:lnTo>
                <a:close/>
                <a:moveTo>
                  <a:pt x="15478113" y="22097990"/>
                </a:moveTo>
                <a:lnTo>
                  <a:pt x="16205188" y="22097990"/>
                </a:lnTo>
                <a:lnTo>
                  <a:pt x="16205188" y="21370916"/>
                </a:lnTo>
                <a:lnTo>
                  <a:pt x="15478113" y="21370916"/>
                </a:lnTo>
                <a:close/>
                <a:moveTo>
                  <a:pt x="15478113" y="22834590"/>
                </a:moveTo>
                <a:lnTo>
                  <a:pt x="16205188" y="22834590"/>
                </a:lnTo>
                <a:lnTo>
                  <a:pt x="16205188" y="22107516"/>
                </a:lnTo>
                <a:lnTo>
                  <a:pt x="15478113" y="22107516"/>
                </a:lnTo>
                <a:close/>
                <a:moveTo>
                  <a:pt x="15478113" y="23571189"/>
                </a:moveTo>
                <a:lnTo>
                  <a:pt x="16205188" y="23571189"/>
                </a:lnTo>
                <a:lnTo>
                  <a:pt x="16205188" y="22844115"/>
                </a:lnTo>
                <a:lnTo>
                  <a:pt x="15478113" y="22844115"/>
                </a:lnTo>
                <a:close/>
                <a:moveTo>
                  <a:pt x="15478113" y="24307788"/>
                </a:moveTo>
                <a:lnTo>
                  <a:pt x="16205188" y="24307788"/>
                </a:lnTo>
                <a:lnTo>
                  <a:pt x="16205188" y="23580714"/>
                </a:lnTo>
                <a:lnTo>
                  <a:pt x="15478113" y="23580714"/>
                </a:lnTo>
                <a:close/>
                <a:moveTo>
                  <a:pt x="14741513" y="736600"/>
                </a:moveTo>
                <a:lnTo>
                  <a:pt x="15468588" y="736600"/>
                </a:lnTo>
                <a:lnTo>
                  <a:pt x="15468588" y="9524"/>
                </a:lnTo>
                <a:lnTo>
                  <a:pt x="14741513" y="9524"/>
                </a:lnTo>
                <a:close/>
                <a:moveTo>
                  <a:pt x="14741513" y="1473200"/>
                </a:moveTo>
                <a:lnTo>
                  <a:pt x="15468588" y="1473200"/>
                </a:lnTo>
                <a:lnTo>
                  <a:pt x="15468588" y="746124"/>
                </a:lnTo>
                <a:lnTo>
                  <a:pt x="14741513" y="746124"/>
                </a:lnTo>
                <a:close/>
                <a:moveTo>
                  <a:pt x="14741513" y="2209800"/>
                </a:moveTo>
                <a:lnTo>
                  <a:pt x="15468588" y="2209800"/>
                </a:lnTo>
                <a:lnTo>
                  <a:pt x="15468588" y="1482724"/>
                </a:lnTo>
                <a:lnTo>
                  <a:pt x="14741513" y="1482724"/>
                </a:lnTo>
                <a:close/>
                <a:moveTo>
                  <a:pt x="14741513" y="2946400"/>
                </a:moveTo>
                <a:lnTo>
                  <a:pt x="15468588" y="2946400"/>
                </a:lnTo>
                <a:lnTo>
                  <a:pt x="15468588" y="2219324"/>
                </a:lnTo>
                <a:lnTo>
                  <a:pt x="14741513" y="2219324"/>
                </a:lnTo>
                <a:close/>
                <a:moveTo>
                  <a:pt x="14741513" y="3683000"/>
                </a:moveTo>
                <a:lnTo>
                  <a:pt x="15468588" y="3683000"/>
                </a:lnTo>
                <a:lnTo>
                  <a:pt x="15468588" y="2955924"/>
                </a:lnTo>
                <a:lnTo>
                  <a:pt x="14741513" y="2955924"/>
                </a:lnTo>
                <a:close/>
                <a:moveTo>
                  <a:pt x="14741513" y="4419600"/>
                </a:moveTo>
                <a:lnTo>
                  <a:pt x="15468588" y="4419600"/>
                </a:lnTo>
                <a:lnTo>
                  <a:pt x="15468588" y="3692524"/>
                </a:lnTo>
                <a:lnTo>
                  <a:pt x="14741513" y="3692524"/>
                </a:lnTo>
                <a:close/>
                <a:moveTo>
                  <a:pt x="14741513" y="5156200"/>
                </a:moveTo>
                <a:lnTo>
                  <a:pt x="15468588" y="5156200"/>
                </a:lnTo>
                <a:lnTo>
                  <a:pt x="15468588" y="4429124"/>
                </a:lnTo>
                <a:lnTo>
                  <a:pt x="14741513" y="4429124"/>
                </a:lnTo>
                <a:close/>
                <a:moveTo>
                  <a:pt x="14741513" y="5892800"/>
                </a:moveTo>
                <a:lnTo>
                  <a:pt x="15468588" y="5892800"/>
                </a:lnTo>
                <a:lnTo>
                  <a:pt x="15468588" y="5165724"/>
                </a:lnTo>
                <a:lnTo>
                  <a:pt x="14741513" y="5165724"/>
                </a:lnTo>
                <a:close/>
                <a:moveTo>
                  <a:pt x="14741513" y="6629400"/>
                </a:moveTo>
                <a:lnTo>
                  <a:pt x="15468588" y="6629400"/>
                </a:lnTo>
                <a:lnTo>
                  <a:pt x="15468588" y="5902324"/>
                </a:lnTo>
                <a:lnTo>
                  <a:pt x="14741513" y="5902324"/>
                </a:lnTo>
                <a:close/>
                <a:moveTo>
                  <a:pt x="14741513" y="7366000"/>
                </a:moveTo>
                <a:lnTo>
                  <a:pt x="15468588" y="7366000"/>
                </a:lnTo>
                <a:lnTo>
                  <a:pt x="15468588" y="6638924"/>
                </a:lnTo>
                <a:lnTo>
                  <a:pt x="14741513" y="6638924"/>
                </a:lnTo>
                <a:close/>
                <a:moveTo>
                  <a:pt x="14741513" y="8102600"/>
                </a:moveTo>
                <a:lnTo>
                  <a:pt x="15468588" y="8102600"/>
                </a:lnTo>
                <a:lnTo>
                  <a:pt x="15468588" y="7375524"/>
                </a:lnTo>
                <a:lnTo>
                  <a:pt x="14741513" y="7375524"/>
                </a:lnTo>
                <a:close/>
                <a:moveTo>
                  <a:pt x="14741513" y="8839200"/>
                </a:moveTo>
                <a:lnTo>
                  <a:pt x="15468588" y="8839200"/>
                </a:lnTo>
                <a:lnTo>
                  <a:pt x="15468588" y="8112124"/>
                </a:lnTo>
                <a:lnTo>
                  <a:pt x="14741513" y="8112124"/>
                </a:lnTo>
                <a:close/>
                <a:moveTo>
                  <a:pt x="14741513" y="9575800"/>
                </a:moveTo>
                <a:lnTo>
                  <a:pt x="15468588" y="9575800"/>
                </a:lnTo>
                <a:lnTo>
                  <a:pt x="15468588" y="8848725"/>
                </a:lnTo>
                <a:lnTo>
                  <a:pt x="14741513" y="8848725"/>
                </a:lnTo>
                <a:close/>
                <a:moveTo>
                  <a:pt x="14741513" y="10312400"/>
                </a:moveTo>
                <a:lnTo>
                  <a:pt x="15468588" y="10312400"/>
                </a:lnTo>
                <a:lnTo>
                  <a:pt x="15468588" y="9585325"/>
                </a:lnTo>
                <a:lnTo>
                  <a:pt x="14741513" y="9585325"/>
                </a:lnTo>
                <a:close/>
                <a:moveTo>
                  <a:pt x="14741513" y="11049000"/>
                </a:moveTo>
                <a:lnTo>
                  <a:pt x="15468588" y="11049000"/>
                </a:lnTo>
                <a:lnTo>
                  <a:pt x="15468588" y="10321925"/>
                </a:lnTo>
                <a:lnTo>
                  <a:pt x="14741513" y="10321925"/>
                </a:lnTo>
                <a:close/>
                <a:moveTo>
                  <a:pt x="14741513" y="11785600"/>
                </a:moveTo>
                <a:lnTo>
                  <a:pt x="15468588" y="11785600"/>
                </a:lnTo>
                <a:lnTo>
                  <a:pt x="15468588" y="11058525"/>
                </a:lnTo>
                <a:lnTo>
                  <a:pt x="14741513" y="11058525"/>
                </a:lnTo>
                <a:close/>
                <a:moveTo>
                  <a:pt x="14741513" y="12522199"/>
                </a:moveTo>
                <a:lnTo>
                  <a:pt x="15468588" y="12522199"/>
                </a:lnTo>
                <a:lnTo>
                  <a:pt x="15468588" y="11795125"/>
                </a:lnTo>
                <a:lnTo>
                  <a:pt x="14741513" y="11795125"/>
                </a:lnTo>
                <a:close/>
                <a:moveTo>
                  <a:pt x="14741513" y="13258797"/>
                </a:moveTo>
                <a:lnTo>
                  <a:pt x="15468588" y="13258797"/>
                </a:lnTo>
                <a:lnTo>
                  <a:pt x="15468588" y="12531725"/>
                </a:lnTo>
                <a:lnTo>
                  <a:pt x="14741513" y="12531725"/>
                </a:lnTo>
                <a:close/>
                <a:moveTo>
                  <a:pt x="14741513" y="13995397"/>
                </a:moveTo>
                <a:lnTo>
                  <a:pt x="15468588" y="13995397"/>
                </a:lnTo>
                <a:lnTo>
                  <a:pt x="15468588" y="13268323"/>
                </a:lnTo>
                <a:lnTo>
                  <a:pt x="14741513" y="13268323"/>
                </a:lnTo>
                <a:close/>
                <a:moveTo>
                  <a:pt x="14741513" y="14731992"/>
                </a:moveTo>
                <a:lnTo>
                  <a:pt x="15468588" y="14731992"/>
                </a:lnTo>
                <a:lnTo>
                  <a:pt x="15468588" y="14004921"/>
                </a:lnTo>
                <a:lnTo>
                  <a:pt x="14741513" y="14004921"/>
                </a:lnTo>
                <a:close/>
                <a:moveTo>
                  <a:pt x="14741513" y="15468597"/>
                </a:moveTo>
                <a:lnTo>
                  <a:pt x="15468588" y="15468597"/>
                </a:lnTo>
                <a:lnTo>
                  <a:pt x="15468588" y="14741521"/>
                </a:lnTo>
                <a:lnTo>
                  <a:pt x="14741513" y="14741521"/>
                </a:lnTo>
                <a:close/>
                <a:moveTo>
                  <a:pt x="14741513" y="16205195"/>
                </a:moveTo>
                <a:lnTo>
                  <a:pt x="15468588" y="16205195"/>
                </a:lnTo>
                <a:lnTo>
                  <a:pt x="15468588" y="15478123"/>
                </a:lnTo>
                <a:lnTo>
                  <a:pt x="14741513" y="15478123"/>
                </a:lnTo>
                <a:close/>
                <a:moveTo>
                  <a:pt x="14741513" y="16941793"/>
                </a:moveTo>
                <a:lnTo>
                  <a:pt x="15468588" y="16941793"/>
                </a:lnTo>
                <a:lnTo>
                  <a:pt x="15468588" y="16214720"/>
                </a:lnTo>
                <a:lnTo>
                  <a:pt x="14741513" y="16214720"/>
                </a:lnTo>
                <a:close/>
                <a:moveTo>
                  <a:pt x="14741513" y="17678390"/>
                </a:moveTo>
                <a:lnTo>
                  <a:pt x="15468588" y="17678390"/>
                </a:lnTo>
                <a:lnTo>
                  <a:pt x="15468588" y="16951318"/>
                </a:lnTo>
                <a:lnTo>
                  <a:pt x="14741513" y="16951318"/>
                </a:lnTo>
                <a:close/>
                <a:moveTo>
                  <a:pt x="14741513" y="18414990"/>
                </a:moveTo>
                <a:lnTo>
                  <a:pt x="15468588" y="18414990"/>
                </a:lnTo>
                <a:lnTo>
                  <a:pt x="15468588" y="17687916"/>
                </a:lnTo>
                <a:lnTo>
                  <a:pt x="14741513" y="17687916"/>
                </a:lnTo>
                <a:close/>
                <a:moveTo>
                  <a:pt x="14741513" y="19151590"/>
                </a:moveTo>
                <a:lnTo>
                  <a:pt x="15468588" y="19151590"/>
                </a:lnTo>
                <a:lnTo>
                  <a:pt x="15468588" y="18424515"/>
                </a:lnTo>
                <a:lnTo>
                  <a:pt x="14741513" y="18424515"/>
                </a:lnTo>
                <a:close/>
                <a:moveTo>
                  <a:pt x="14741513" y="19888189"/>
                </a:moveTo>
                <a:lnTo>
                  <a:pt x="15468588" y="19888189"/>
                </a:lnTo>
                <a:lnTo>
                  <a:pt x="15468588" y="19161115"/>
                </a:lnTo>
                <a:lnTo>
                  <a:pt x="14741513" y="19161115"/>
                </a:lnTo>
                <a:close/>
                <a:moveTo>
                  <a:pt x="14741513" y="20624789"/>
                </a:moveTo>
                <a:lnTo>
                  <a:pt x="15468588" y="20624789"/>
                </a:lnTo>
                <a:lnTo>
                  <a:pt x="15468588" y="19897714"/>
                </a:lnTo>
                <a:lnTo>
                  <a:pt x="14741513" y="19897714"/>
                </a:lnTo>
                <a:close/>
                <a:moveTo>
                  <a:pt x="14741513" y="21361391"/>
                </a:moveTo>
                <a:lnTo>
                  <a:pt x="15468588" y="21361391"/>
                </a:lnTo>
                <a:lnTo>
                  <a:pt x="15468588" y="20634314"/>
                </a:lnTo>
                <a:lnTo>
                  <a:pt x="14741513" y="20634314"/>
                </a:lnTo>
                <a:close/>
                <a:moveTo>
                  <a:pt x="14741513" y="22097990"/>
                </a:moveTo>
                <a:lnTo>
                  <a:pt x="15468588" y="22097990"/>
                </a:lnTo>
                <a:lnTo>
                  <a:pt x="15468588" y="21370916"/>
                </a:lnTo>
                <a:lnTo>
                  <a:pt x="14741513" y="21370916"/>
                </a:lnTo>
                <a:close/>
                <a:moveTo>
                  <a:pt x="14741513" y="22834590"/>
                </a:moveTo>
                <a:lnTo>
                  <a:pt x="15468588" y="22834590"/>
                </a:lnTo>
                <a:lnTo>
                  <a:pt x="15468588" y="22107516"/>
                </a:lnTo>
                <a:lnTo>
                  <a:pt x="14741513" y="22107516"/>
                </a:lnTo>
                <a:close/>
                <a:moveTo>
                  <a:pt x="14741513" y="23571189"/>
                </a:moveTo>
                <a:lnTo>
                  <a:pt x="15468588" y="23571189"/>
                </a:lnTo>
                <a:lnTo>
                  <a:pt x="15468588" y="22844115"/>
                </a:lnTo>
                <a:lnTo>
                  <a:pt x="14741513" y="22844115"/>
                </a:lnTo>
                <a:close/>
                <a:moveTo>
                  <a:pt x="14741513" y="24307788"/>
                </a:moveTo>
                <a:lnTo>
                  <a:pt x="15468588" y="24307788"/>
                </a:lnTo>
                <a:lnTo>
                  <a:pt x="15468588" y="23580714"/>
                </a:lnTo>
                <a:lnTo>
                  <a:pt x="14741513" y="23580714"/>
                </a:lnTo>
                <a:close/>
                <a:moveTo>
                  <a:pt x="14004913" y="736600"/>
                </a:moveTo>
                <a:lnTo>
                  <a:pt x="14731988" y="736600"/>
                </a:lnTo>
                <a:lnTo>
                  <a:pt x="14731988" y="9524"/>
                </a:lnTo>
                <a:lnTo>
                  <a:pt x="14004913" y="9524"/>
                </a:lnTo>
                <a:close/>
                <a:moveTo>
                  <a:pt x="14004913" y="1473200"/>
                </a:moveTo>
                <a:lnTo>
                  <a:pt x="14731988" y="1473200"/>
                </a:lnTo>
                <a:lnTo>
                  <a:pt x="14731988" y="746124"/>
                </a:lnTo>
                <a:lnTo>
                  <a:pt x="14004913" y="746124"/>
                </a:lnTo>
                <a:close/>
                <a:moveTo>
                  <a:pt x="14004913" y="2209800"/>
                </a:moveTo>
                <a:lnTo>
                  <a:pt x="14731988" y="2209800"/>
                </a:lnTo>
                <a:lnTo>
                  <a:pt x="14731988" y="1482724"/>
                </a:lnTo>
                <a:lnTo>
                  <a:pt x="14004913" y="1482724"/>
                </a:lnTo>
                <a:close/>
                <a:moveTo>
                  <a:pt x="14004913" y="2946400"/>
                </a:moveTo>
                <a:lnTo>
                  <a:pt x="14731988" y="2946400"/>
                </a:lnTo>
                <a:lnTo>
                  <a:pt x="14731988" y="2219324"/>
                </a:lnTo>
                <a:lnTo>
                  <a:pt x="14004913" y="2219324"/>
                </a:lnTo>
                <a:close/>
                <a:moveTo>
                  <a:pt x="14004913" y="3683000"/>
                </a:moveTo>
                <a:lnTo>
                  <a:pt x="14731988" y="3683000"/>
                </a:lnTo>
                <a:lnTo>
                  <a:pt x="14731988" y="2955924"/>
                </a:lnTo>
                <a:lnTo>
                  <a:pt x="14004913" y="2955924"/>
                </a:lnTo>
                <a:close/>
                <a:moveTo>
                  <a:pt x="14004913" y="4419600"/>
                </a:moveTo>
                <a:lnTo>
                  <a:pt x="14731988" y="4419600"/>
                </a:lnTo>
                <a:lnTo>
                  <a:pt x="14731988" y="3692524"/>
                </a:lnTo>
                <a:lnTo>
                  <a:pt x="14004913" y="3692524"/>
                </a:lnTo>
                <a:close/>
                <a:moveTo>
                  <a:pt x="14004913" y="5156200"/>
                </a:moveTo>
                <a:lnTo>
                  <a:pt x="14731988" y="5156200"/>
                </a:lnTo>
                <a:lnTo>
                  <a:pt x="14731988" y="4429124"/>
                </a:lnTo>
                <a:lnTo>
                  <a:pt x="14004913" y="4429124"/>
                </a:lnTo>
                <a:close/>
                <a:moveTo>
                  <a:pt x="14004913" y="5892800"/>
                </a:moveTo>
                <a:lnTo>
                  <a:pt x="14731988" y="5892800"/>
                </a:lnTo>
                <a:lnTo>
                  <a:pt x="14731988" y="5165724"/>
                </a:lnTo>
                <a:lnTo>
                  <a:pt x="14004913" y="5165724"/>
                </a:lnTo>
                <a:close/>
                <a:moveTo>
                  <a:pt x="14004913" y="6629400"/>
                </a:moveTo>
                <a:lnTo>
                  <a:pt x="14731988" y="6629400"/>
                </a:lnTo>
                <a:lnTo>
                  <a:pt x="14731988" y="5902324"/>
                </a:lnTo>
                <a:lnTo>
                  <a:pt x="14004913" y="5902324"/>
                </a:lnTo>
                <a:close/>
                <a:moveTo>
                  <a:pt x="14004913" y="7366000"/>
                </a:moveTo>
                <a:lnTo>
                  <a:pt x="14731988" y="7366000"/>
                </a:lnTo>
                <a:lnTo>
                  <a:pt x="14731988" y="6638924"/>
                </a:lnTo>
                <a:lnTo>
                  <a:pt x="14004913" y="6638924"/>
                </a:lnTo>
                <a:close/>
                <a:moveTo>
                  <a:pt x="14004913" y="8102600"/>
                </a:moveTo>
                <a:lnTo>
                  <a:pt x="14731988" y="8102600"/>
                </a:lnTo>
                <a:lnTo>
                  <a:pt x="14731988" y="7375524"/>
                </a:lnTo>
                <a:lnTo>
                  <a:pt x="14004913" y="7375524"/>
                </a:lnTo>
                <a:close/>
                <a:moveTo>
                  <a:pt x="14004913" y="8839200"/>
                </a:moveTo>
                <a:lnTo>
                  <a:pt x="14731988" y="8839200"/>
                </a:lnTo>
                <a:lnTo>
                  <a:pt x="14731988" y="8112124"/>
                </a:lnTo>
                <a:lnTo>
                  <a:pt x="14004913" y="8112124"/>
                </a:lnTo>
                <a:close/>
                <a:moveTo>
                  <a:pt x="14004913" y="9575800"/>
                </a:moveTo>
                <a:lnTo>
                  <a:pt x="14731988" y="9575800"/>
                </a:lnTo>
                <a:lnTo>
                  <a:pt x="14731988" y="8848725"/>
                </a:lnTo>
                <a:lnTo>
                  <a:pt x="14004913" y="8848725"/>
                </a:lnTo>
                <a:close/>
                <a:moveTo>
                  <a:pt x="14004913" y="10312400"/>
                </a:moveTo>
                <a:lnTo>
                  <a:pt x="14731988" y="10312400"/>
                </a:lnTo>
                <a:lnTo>
                  <a:pt x="14731988" y="9585325"/>
                </a:lnTo>
                <a:lnTo>
                  <a:pt x="14004913" y="9585325"/>
                </a:lnTo>
                <a:close/>
                <a:moveTo>
                  <a:pt x="14004913" y="11049000"/>
                </a:moveTo>
                <a:lnTo>
                  <a:pt x="14731988" y="11049000"/>
                </a:lnTo>
                <a:lnTo>
                  <a:pt x="14731988" y="10321925"/>
                </a:lnTo>
                <a:lnTo>
                  <a:pt x="14004913" y="10321925"/>
                </a:lnTo>
                <a:close/>
                <a:moveTo>
                  <a:pt x="14004913" y="11785600"/>
                </a:moveTo>
                <a:lnTo>
                  <a:pt x="14731988" y="11785600"/>
                </a:lnTo>
                <a:lnTo>
                  <a:pt x="14731988" y="11058525"/>
                </a:lnTo>
                <a:lnTo>
                  <a:pt x="14004913" y="11058525"/>
                </a:lnTo>
                <a:close/>
                <a:moveTo>
                  <a:pt x="14004913" y="12522199"/>
                </a:moveTo>
                <a:lnTo>
                  <a:pt x="14731988" y="12522199"/>
                </a:lnTo>
                <a:lnTo>
                  <a:pt x="14731988" y="11795125"/>
                </a:lnTo>
                <a:lnTo>
                  <a:pt x="14004913" y="11795125"/>
                </a:lnTo>
                <a:close/>
                <a:moveTo>
                  <a:pt x="14004913" y="13258797"/>
                </a:moveTo>
                <a:lnTo>
                  <a:pt x="14731988" y="13258797"/>
                </a:lnTo>
                <a:lnTo>
                  <a:pt x="14731988" y="12531725"/>
                </a:lnTo>
                <a:lnTo>
                  <a:pt x="14004913" y="12531725"/>
                </a:lnTo>
                <a:close/>
                <a:moveTo>
                  <a:pt x="14004913" y="13995397"/>
                </a:moveTo>
                <a:lnTo>
                  <a:pt x="14731988" y="13995397"/>
                </a:lnTo>
                <a:lnTo>
                  <a:pt x="14731988" y="13268323"/>
                </a:lnTo>
                <a:lnTo>
                  <a:pt x="14004913" y="13268323"/>
                </a:lnTo>
                <a:close/>
                <a:moveTo>
                  <a:pt x="14004913" y="14731992"/>
                </a:moveTo>
                <a:lnTo>
                  <a:pt x="14731988" y="14731992"/>
                </a:lnTo>
                <a:lnTo>
                  <a:pt x="14731988" y="14004921"/>
                </a:lnTo>
                <a:lnTo>
                  <a:pt x="14004913" y="14004921"/>
                </a:lnTo>
                <a:close/>
                <a:moveTo>
                  <a:pt x="14004913" y="15468597"/>
                </a:moveTo>
                <a:lnTo>
                  <a:pt x="14731988" y="15468597"/>
                </a:lnTo>
                <a:lnTo>
                  <a:pt x="14731988" y="14741521"/>
                </a:lnTo>
                <a:lnTo>
                  <a:pt x="14004913" y="14741521"/>
                </a:lnTo>
                <a:close/>
                <a:moveTo>
                  <a:pt x="14004913" y="16205195"/>
                </a:moveTo>
                <a:lnTo>
                  <a:pt x="14731988" y="16205195"/>
                </a:lnTo>
                <a:lnTo>
                  <a:pt x="14731988" y="15478123"/>
                </a:lnTo>
                <a:lnTo>
                  <a:pt x="14004913" y="15478123"/>
                </a:lnTo>
                <a:close/>
                <a:moveTo>
                  <a:pt x="14004913" y="16941793"/>
                </a:moveTo>
                <a:lnTo>
                  <a:pt x="14731988" y="16941793"/>
                </a:lnTo>
                <a:lnTo>
                  <a:pt x="14731988" y="16214720"/>
                </a:lnTo>
                <a:lnTo>
                  <a:pt x="14004913" y="16214720"/>
                </a:lnTo>
                <a:close/>
                <a:moveTo>
                  <a:pt x="14004913" y="17678390"/>
                </a:moveTo>
                <a:lnTo>
                  <a:pt x="14731988" y="17678390"/>
                </a:lnTo>
                <a:lnTo>
                  <a:pt x="14731988" y="16951318"/>
                </a:lnTo>
                <a:lnTo>
                  <a:pt x="14004913" y="16951318"/>
                </a:lnTo>
                <a:close/>
                <a:moveTo>
                  <a:pt x="14004913" y="18414990"/>
                </a:moveTo>
                <a:lnTo>
                  <a:pt x="14731988" y="18414990"/>
                </a:lnTo>
                <a:lnTo>
                  <a:pt x="14731988" y="17687916"/>
                </a:lnTo>
                <a:lnTo>
                  <a:pt x="14004913" y="17687916"/>
                </a:lnTo>
                <a:close/>
                <a:moveTo>
                  <a:pt x="14004913" y="19151590"/>
                </a:moveTo>
                <a:lnTo>
                  <a:pt x="14731988" y="19151590"/>
                </a:lnTo>
                <a:lnTo>
                  <a:pt x="14731988" y="18424515"/>
                </a:lnTo>
                <a:lnTo>
                  <a:pt x="14004913" y="18424515"/>
                </a:lnTo>
                <a:close/>
                <a:moveTo>
                  <a:pt x="14004913" y="19888189"/>
                </a:moveTo>
                <a:lnTo>
                  <a:pt x="14731988" y="19888189"/>
                </a:lnTo>
                <a:lnTo>
                  <a:pt x="14731988" y="19161115"/>
                </a:lnTo>
                <a:lnTo>
                  <a:pt x="14004913" y="19161115"/>
                </a:lnTo>
                <a:close/>
                <a:moveTo>
                  <a:pt x="14004913" y="20624789"/>
                </a:moveTo>
                <a:lnTo>
                  <a:pt x="14731988" y="20624789"/>
                </a:lnTo>
                <a:lnTo>
                  <a:pt x="14731988" y="19897714"/>
                </a:lnTo>
                <a:lnTo>
                  <a:pt x="14004913" y="19897714"/>
                </a:lnTo>
                <a:close/>
                <a:moveTo>
                  <a:pt x="14004913" y="21361391"/>
                </a:moveTo>
                <a:lnTo>
                  <a:pt x="14731988" y="21361391"/>
                </a:lnTo>
                <a:lnTo>
                  <a:pt x="14731988" y="20634314"/>
                </a:lnTo>
                <a:lnTo>
                  <a:pt x="14004913" y="20634314"/>
                </a:lnTo>
                <a:close/>
                <a:moveTo>
                  <a:pt x="14004913" y="22097990"/>
                </a:moveTo>
                <a:lnTo>
                  <a:pt x="14731988" y="22097990"/>
                </a:lnTo>
                <a:lnTo>
                  <a:pt x="14731988" y="21370916"/>
                </a:lnTo>
                <a:lnTo>
                  <a:pt x="14004913" y="21370916"/>
                </a:lnTo>
                <a:close/>
                <a:moveTo>
                  <a:pt x="14004913" y="22834590"/>
                </a:moveTo>
                <a:lnTo>
                  <a:pt x="14731988" y="22834590"/>
                </a:lnTo>
                <a:lnTo>
                  <a:pt x="14731988" y="22107516"/>
                </a:lnTo>
                <a:lnTo>
                  <a:pt x="14004913" y="22107516"/>
                </a:lnTo>
                <a:close/>
                <a:moveTo>
                  <a:pt x="14004913" y="23571189"/>
                </a:moveTo>
                <a:lnTo>
                  <a:pt x="14731988" y="23571189"/>
                </a:lnTo>
                <a:lnTo>
                  <a:pt x="14731988" y="22844115"/>
                </a:lnTo>
                <a:lnTo>
                  <a:pt x="14004913" y="22844115"/>
                </a:lnTo>
                <a:close/>
                <a:moveTo>
                  <a:pt x="14004913" y="24307788"/>
                </a:moveTo>
                <a:lnTo>
                  <a:pt x="14731988" y="24307788"/>
                </a:lnTo>
                <a:lnTo>
                  <a:pt x="14731988" y="23580714"/>
                </a:lnTo>
                <a:lnTo>
                  <a:pt x="14004913" y="23580714"/>
                </a:lnTo>
                <a:close/>
                <a:moveTo>
                  <a:pt x="13268313" y="736600"/>
                </a:moveTo>
                <a:lnTo>
                  <a:pt x="13995388" y="736600"/>
                </a:lnTo>
                <a:lnTo>
                  <a:pt x="13995388" y="9524"/>
                </a:lnTo>
                <a:lnTo>
                  <a:pt x="13268313" y="9524"/>
                </a:lnTo>
                <a:close/>
                <a:moveTo>
                  <a:pt x="13268313" y="1473200"/>
                </a:moveTo>
                <a:lnTo>
                  <a:pt x="13995388" y="1473200"/>
                </a:lnTo>
                <a:lnTo>
                  <a:pt x="13995388" y="746124"/>
                </a:lnTo>
                <a:lnTo>
                  <a:pt x="13268313" y="746124"/>
                </a:lnTo>
                <a:close/>
                <a:moveTo>
                  <a:pt x="13268313" y="2209800"/>
                </a:moveTo>
                <a:lnTo>
                  <a:pt x="13995388" y="2209800"/>
                </a:lnTo>
                <a:lnTo>
                  <a:pt x="13995388" y="1482724"/>
                </a:lnTo>
                <a:lnTo>
                  <a:pt x="13268313" y="1482724"/>
                </a:lnTo>
                <a:close/>
                <a:moveTo>
                  <a:pt x="13268313" y="2946400"/>
                </a:moveTo>
                <a:lnTo>
                  <a:pt x="13995388" y="2946400"/>
                </a:lnTo>
                <a:lnTo>
                  <a:pt x="13995388" y="2219324"/>
                </a:lnTo>
                <a:lnTo>
                  <a:pt x="13268313" y="2219324"/>
                </a:lnTo>
                <a:close/>
                <a:moveTo>
                  <a:pt x="13268313" y="3683000"/>
                </a:moveTo>
                <a:lnTo>
                  <a:pt x="13995388" y="3683000"/>
                </a:lnTo>
                <a:lnTo>
                  <a:pt x="13995388" y="2955924"/>
                </a:lnTo>
                <a:lnTo>
                  <a:pt x="13268313" y="2955924"/>
                </a:lnTo>
                <a:close/>
                <a:moveTo>
                  <a:pt x="13268313" y="4419600"/>
                </a:moveTo>
                <a:lnTo>
                  <a:pt x="13995388" y="4419600"/>
                </a:lnTo>
                <a:lnTo>
                  <a:pt x="13995388" y="3692524"/>
                </a:lnTo>
                <a:lnTo>
                  <a:pt x="13268313" y="3692524"/>
                </a:lnTo>
                <a:close/>
                <a:moveTo>
                  <a:pt x="13268313" y="5156200"/>
                </a:moveTo>
                <a:lnTo>
                  <a:pt x="13995388" y="5156200"/>
                </a:lnTo>
                <a:lnTo>
                  <a:pt x="13995388" y="4429124"/>
                </a:lnTo>
                <a:lnTo>
                  <a:pt x="13268313" y="4429124"/>
                </a:lnTo>
                <a:close/>
                <a:moveTo>
                  <a:pt x="13268313" y="5892800"/>
                </a:moveTo>
                <a:lnTo>
                  <a:pt x="13995388" y="5892800"/>
                </a:lnTo>
                <a:lnTo>
                  <a:pt x="13995388" y="5165724"/>
                </a:lnTo>
                <a:lnTo>
                  <a:pt x="13268313" y="5165724"/>
                </a:lnTo>
                <a:close/>
                <a:moveTo>
                  <a:pt x="13268313" y="6629400"/>
                </a:moveTo>
                <a:lnTo>
                  <a:pt x="13995388" y="6629400"/>
                </a:lnTo>
                <a:lnTo>
                  <a:pt x="13995388" y="5902324"/>
                </a:lnTo>
                <a:lnTo>
                  <a:pt x="13268313" y="5902324"/>
                </a:lnTo>
                <a:close/>
                <a:moveTo>
                  <a:pt x="13268313" y="7366000"/>
                </a:moveTo>
                <a:lnTo>
                  <a:pt x="13995388" y="7366000"/>
                </a:lnTo>
                <a:lnTo>
                  <a:pt x="13995388" y="6638924"/>
                </a:lnTo>
                <a:lnTo>
                  <a:pt x="13268313" y="6638924"/>
                </a:lnTo>
                <a:close/>
                <a:moveTo>
                  <a:pt x="13268313" y="8102600"/>
                </a:moveTo>
                <a:lnTo>
                  <a:pt x="13995388" y="8102600"/>
                </a:lnTo>
                <a:lnTo>
                  <a:pt x="13995388" y="7375524"/>
                </a:lnTo>
                <a:lnTo>
                  <a:pt x="13268313" y="7375524"/>
                </a:lnTo>
                <a:close/>
                <a:moveTo>
                  <a:pt x="13268313" y="8839200"/>
                </a:moveTo>
                <a:lnTo>
                  <a:pt x="13995388" y="8839200"/>
                </a:lnTo>
                <a:lnTo>
                  <a:pt x="13995388" y="8112124"/>
                </a:lnTo>
                <a:lnTo>
                  <a:pt x="13268313" y="8112124"/>
                </a:lnTo>
                <a:close/>
                <a:moveTo>
                  <a:pt x="13268313" y="9575800"/>
                </a:moveTo>
                <a:lnTo>
                  <a:pt x="13995388" y="9575800"/>
                </a:lnTo>
                <a:lnTo>
                  <a:pt x="13995388" y="8848725"/>
                </a:lnTo>
                <a:lnTo>
                  <a:pt x="13268313" y="8848725"/>
                </a:lnTo>
                <a:close/>
                <a:moveTo>
                  <a:pt x="13268313" y="10312400"/>
                </a:moveTo>
                <a:lnTo>
                  <a:pt x="13995388" y="10312400"/>
                </a:lnTo>
                <a:lnTo>
                  <a:pt x="13995388" y="9585325"/>
                </a:lnTo>
                <a:lnTo>
                  <a:pt x="13268313" y="9585325"/>
                </a:lnTo>
                <a:close/>
                <a:moveTo>
                  <a:pt x="13268313" y="11049000"/>
                </a:moveTo>
                <a:lnTo>
                  <a:pt x="13995388" y="11049000"/>
                </a:lnTo>
                <a:lnTo>
                  <a:pt x="13995388" y="10321925"/>
                </a:lnTo>
                <a:lnTo>
                  <a:pt x="13268313" y="10321925"/>
                </a:lnTo>
                <a:close/>
                <a:moveTo>
                  <a:pt x="13268313" y="11785600"/>
                </a:moveTo>
                <a:lnTo>
                  <a:pt x="13995388" y="11785600"/>
                </a:lnTo>
                <a:lnTo>
                  <a:pt x="13995388" y="11058525"/>
                </a:lnTo>
                <a:lnTo>
                  <a:pt x="13268313" y="11058525"/>
                </a:lnTo>
                <a:close/>
                <a:moveTo>
                  <a:pt x="13268313" y="12522199"/>
                </a:moveTo>
                <a:lnTo>
                  <a:pt x="13995388" y="12522199"/>
                </a:lnTo>
                <a:lnTo>
                  <a:pt x="13995388" y="11795125"/>
                </a:lnTo>
                <a:lnTo>
                  <a:pt x="13268313" y="11795125"/>
                </a:lnTo>
                <a:close/>
                <a:moveTo>
                  <a:pt x="13268313" y="13258797"/>
                </a:moveTo>
                <a:lnTo>
                  <a:pt x="13995388" y="13258797"/>
                </a:lnTo>
                <a:lnTo>
                  <a:pt x="13995388" y="12531725"/>
                </a:lnTo>
                <a:lnTo>
                  <a:pt x="13268313" y="12531725"/>
                </a:lnTo>
                <a:close/>
                <a:moveTo>
                  <a:pt x="13268313" y="13995397"/>
                </a:moveTo>
                <a:lnTo>
                  <a:pt x="13995388" y="13995397"/>
                </a:lnTo>
                <a:lnTo>
                  <a:pt x="13995388" y="13268323"/>
                </a:lnTo>
                <a:lnTo>
                  <a:pt x="13268313" y="13268323"/>
                </a:lnTo>
                <a:close/>
                <a:moveTo>
                  <a:pt x="13268313" y="14731992"/>
                </a:moveTo>
                <a:lnTo>
                  <a:pt x="13995388" y="14731992"/>
                </a:lnTo>
                <a:lnTo>
                  <a:pt x="13995388" y="14004921"/>
                </a:lnTo>
                <a:lnTo>
                  <a:pt x="13268313" y="14004921"/>
                </a:lnTo>
                <a:close/>
                <a:moveTo>
                  <a:pt x="13268313" y="15468597"/>
                </a:moveTo>
                <a:lnTo>
                  <a:pt x="13995388" y="15468597"/>
                </a:lnTo>
                <a:lnTo>
                  <a:pt x="13995388" y="14741521"/>
                </a:lnTo>
                <a:lnTo>
                  <a:pt x="13268313" y="14741521"/>
                </a:lnTo>
                <a:close/>
                <a:moveTo>
                  <a:pt x="13268313" y="16205195"/>
                </a:moveTo>
                <a:lnTo>
                  <a:pt x="13995388" y="16205195"/>
                </a:lnTo>
                <a:lnTo>
                  <a:pt x="13995388" y="15478123"/>
                </a:lnTo>
                <a:lnTo>
                  <a:pt x="13268313" y="15478123"/>
                </a:lnTo>
                <a:close/>
                <a:moveTo>
                  <a:pt x="13268313" y="16941793"/>
                </a:moveTo>
                <a:lnTo>
                  <a:pt x="13995388" y="16941793"/>
                </a:lnTo>
                <a:lnTo>
                  <a:pt x="13995388" y="16214720"/>
                </a:lnTo>
                <a:lnTo>
                  <a:pt x="13268313" y="16214720"/>
                </a:lnTo>
                <a:close/>
                <a:moveTo>
                  <a:pt x="13268313" y="17678390"/>
                </a:moveTo>
                <a:lnTo>
                  <a:pt x="13995388" y="17678390"/>
                </a:lnTo>
                <a:lnTo>
                  <a:pt x="13995388" y="16951318"/>
                </a:lnTo>
                <a:lnTo>
                  <a:pt x="13268313" y="16951318"/>
                </a:lnTo>
                <a:close/>
                <a:moveTo>
                  <a:pt x="13268313" y="18414990"/>
                </a:moveTo>
                <a:lnTo>
                  <a:pt x="13995388" y="18414990"/>
                </a:lnTo>
                <a:lnTo>
                  <a:pt x="13995388" y="17687916"/>
                </a:lnTo>
                <a:lnTo>
                  <a:pt x="13268313" y="17687916"/>
                </a:lnTo>
                <a:close/>
                <a:moveTo>
                  <a:pt x="13268313" y="19151590"/>
                </a:moveTo>
                <a:lnTo>
                  <a:pt x="13995388" y="19151590"/>
                </a:lnTo>
                <a:lnTo>
                  <a:pt x="13995388" y="18424515"/>
                </a:lnTo>
                <a:lnTo>
                  <a:pt x="13268313" y="18424515"/>
                </a:lnTo>
                <a:close/>
                <a:moveTo>
                  <a:pt x="13268313" y="19888189"/>
                </a:moveTo>
                <a:lnTo>
                  <a:pt x="13995388" y="19888189"/>
                </a:lnTo>
                <a:lnTo>
                  <a:pt x="13995388" y="19161115"/>
                </a:lnTo>
                <a:lnTo>
                  <a:pt x="13268313" y="19161115"/>
                </a:lnTo>
                <a:close/>
                <a:moveTo>
                  <a:pt x="13268313" y="20624789"/>
                </a:moveTo>
                <a:lnTo>
                  <a:pt x="13995388" y="20624789"/>
                </a:lnTo>
                <a:lnTo>
                  <a:pt x="13995388" y="19897714"/>
                </a:lnTo>
                <a:lnTo>
                  <a:pt x="13268313" y="19897714"/>
                </a:lnTo>
                <a:close/>
                <a:moveTo>
                  <a:pt x="13268313" y="21361391"/>
                </a:moveTo>
                <a:lnTo>
                  <a:pt x="13995388" y="21361391"/>
                </a:lnTo>
                <a:lnTo>
                  <a:pt x="13995388" y="20634314"/>
                </a:lnTo>
                <a:lnTo>
                  <a:pt x="13268313" y="20634314"/>
                </a:lnTo>
                <a:close/>
                <a:moveTo>
                  <a:pt x="13268313" y="22097990"/>
                </a:moveTo>
                <a:lnTo>
                  <a:pt x="13995388" y="22097990"/>
                </a:lnTo>
                <a:lnTo>
                  <a:pt x="13995388" y="21370916"/>
                </a:lnTo>
                <a:lnTo>
                  <a:pt x="13268313" y="21370916"/>
                </a:lnTo>
                <a:close/>
                <a:moveTo>
                  <a:pt x="13268313" y="22834590"/>
                </a:moveTo>
                <a:lnTo>
                  <a:pt x="13995388" y="22834590"/>
                </a:lnTo>
                <a:lnTo>
                  <a:pt x="13995388" y="22107516"/>
                </a:lnTo>
                <a:lnTo>
                  <a:pt x="13268313" y="22107516"/>
                </a:lnTo>
                <a:close/>
                <a:moveTo>
                  <a:pt x="13268313" y="23571189"/>
                </a:moveTo>
                <a:lnTo>
                  <a:pt x="13995388" y="23571189"/>
                </a:lnTo>
                <a:lnTo>
                  <a:pt x="13995388" y="22844115"/>
                </a:lnTo>
                <a:lnTo>
                  <a:pt x="13268313" y="22844115"/>
                </a:lnTo>
                <a:close/>
                <a:moveTo>
                  <a:pt x="13268313" y="24307788"/>
                </a:moveTo>
                <a:lnTo>
                  <a:pt x="13995388" y="24307788"/>
                </a:lnTo>
                <a:lnTo>
                  <a:pt x="13995388" y="23580714"/>
                </a:lnTo>
                <a:lnTo>
                  <a:pt x="13268313" y="23580714"/>
                </a:lnTo>
                <a:close/>
                <a:moveTo>
                  <a:pt x="12531713" y="736600"/>
                </a:moveTo>
                <a:lnTo>
                  <a:pt x="13258788" y="736600"/>
                </a:lnTo>
                <a:lnTo>
                  <a:pt x="13258788" y="9524"/>
                </a:lnTo>
                <a:lnTo>
                  <a:pt x="12531713" y="9524"/>
                </a:lnTo>
                <a:close/>
                <a:moveTo>
                  <a:pt x="12531713" y="1473200"/>
                </a:moveTo>
                <a:lnTo>
                  <a:pt x="13258788" y="1473200"/>
                </a:lnTo>
                <a:lnTo>
                  <a:pt x="13258788" y="746124"/>
                </a:lnTo>
                <a:lnTo>
                  <a:pt x="12531713" y="746124"/>
                </a:lnTo>
                <a:close/>
                <a:moveTo>
                  <a:pt x="12531713" y="2209800"/>
                </a:moveTo>
                <a:lnTo>
                  <a:pt x="13258788" y="2209800"/>
                </a:lnTo>
                <a:lnTo>
                  <a:pt x="13258788" y="1482724"/>
                </a:lnTo>
                <a:lnTo>
                  <a:pt x="12531713" y="1482724"/>
                </a:lnTo>
                <a:close/>
                <a:moveTo>
                  <a:pt x="12531713" y="2946400"/>
                </a:moveTo>
                <a:lnTo>
                  <a:pt x="13258788" y="2946400"/>
                </a:lnTo>
                <a:lnTo>
                  <a:pt x="13258788" y="2219324"/>
                </a:lnTo>
                <a:lnTo>
                  <a:pt x="12531713" y="2219324"/>
                </a:lnTo>
                <a:close/>
                <a:moveTo>
                  <a:pt x="12531713" y="3683000"/>
                </a:moveTo>
                <a:lnTo>
                  <a:pt x="13258788" y="3683000"/>
                </a:lnTo>
                <a:lnTo>
                  <a:pt x="13258788" y="2955924"/>
                </a:lnTo>
                <a:lnTo>
                  <a:pt x="12531713" y="2955924"/>
                </a:lnTo>
                <a:close/>
                <a:moveTo>
                  <a:pt x="12531713" y="4419600"/>
                </a:moveTo>
                <a:lnTo>
                  <a:pt x="13258788" y="4419600"/>
                </a:lnTo>
                <a:lnTo>
                  <a:pt x="13258788" y="3692524"/>
                </a:lnTo>
                <a:lnTo>
                  <a:pt x="12531713" y="3692524"/>
                </a:lnTo>
                <a:close/>
                <a:moveTo>
                  <a:pt x="12531713" y="5156200"/>
                </a:moveTo>
                <a:lnTo>
                  <a:pt x="13258788" y="5156200"/>
                </a:lnTo>
                <a:lnTo>
                  <a:pt x="13258788" y="4429124"/>
                </a:lnTo>
                <a:lnTo>
                  <a:pt x="12531713" y="4429124"/>
                </a:lnTo>
                <a:close/>
                <a:moveTo>
                  <a:pt x="12531713" y="5892800"/>
                </a:moveTo>
                <a:lnTo>
                  <a:pt x="13258788" y="5892800"/>
                </a:lnTo>
                <a:lnTo>
                  <a:pt x="13258788" y="5165724"/>
                </a:lnTo>
                <a:lnTo>
                  <a:pt x="12531713" y="5165724"/>
                </a:lnTo>
                <a:close/>
                <a:moveTo>
                  <a:pt x="12531713" y="6629400"/>
                </a:moveTo>
                <a:lnTo>
                  <a:pt x="13258788" y="6629400"/>
                </a:lnTo>
                <a:lnTo>
                  <a:pt x="13258788" y="5902324"/>
                </a:lnTo>
                <a:lnTo>
                  <a:pt x="12531713" y="5902324"/>
                </a:lnTo>
                <a:close/>
                <a:moveTo>
                  <a:pt x="12531713" y="7366000"/>
                </a:moveTo>
                <a:lnTo>
                  <a:pt x="13258788" y="7366000"/>
                </a:lnTo>
                <a:lnTo>
                  <a:pt x="13258788" y="6638924"/>
                </a:lnTo>
                <a:lnTo>
                  <a:pt x="12531713" y="6638924"/>
                </a:lnTo>
                <a:close/>
                <a:moveTo>
                  <a:pt x="12531713" y="8102600"/>
                </a:moveTo>
                <a:lnTo>
                  <a:pt x="13258788" y="8102600"/>
                </a:lnTo>
                <a:lnTo>
                  <a:pt x="13258788" y="7375524"/>
                </a:lnTo>
                <a:lnTo>
                  <a:pt x="12531713" y="7375524"/>
                </a:lnTo>
                <a:close/>
                <a:moveTo>
                  <a:pt x="12531713" y="8839200"/>
                </a:moveTo>
                <a:lnTo>
                  <a:pt x="13258788" y="8839200"/>
                </a:lnTo>
                <a:lnTo>
                  <a:pt x="13258788" y="8112124"/>
                </a:lnTo>
                <a:lnTo>
                  <a:pt x="12531713" y="8112124"/>
                </a:lnTo>
                <a:close/>
                <a:moveTo>
                  <a:pt x="12531713" y="9575800"/>
                </a:moveTo>
                <a:lnTo>
                  <a:pt x="13258788" y="9575800"/>
                </a:lnTo>
                <a:lnTo>
                  <a:pt x="13258788" y="8848725"/>
                </a:lnTo>
                <a:lnTo>
                  <a:pt x="12531713" y="8848725"/>
                </a:lnTo>
                <a:close/>
                <a:moveTo>
                  <a:pt x="12531713" y="10312400"/>
                </a:moveTo>
                <a:lnTo>
                  <a:pt x="13258788" y="10312400"/>
                </a:lnTo>
                <a:lnTo>
                  <a:pt x="13258788" y="9585325"/>
                </a:lnTo>
                <a:lnTo>
                  <a:pt x="12531713" y="9585325"/>
                </a:lnTo>
                <a:close/>
                <a:moveTo>
                  <a:pt x="12531713" y="11049000"/>
                </a:moveTo>
                <a:lnTo>
                  <a:pt x="13258788" y="11049000"/>
                </a:lnTo>
                <a:lnTo>
                  <a:pt x="13258788" y="10321925"/>
                </a:lnTo>
                <a:lnTo>
                  <a:pt x="12531713" y="10321925"/>
                </a:lnTo>
                <a:close/>
                <a:moveTo>
                  <a:pt x="12531713" y="11785600"/>
                </a:moveTo>
                <a:lnTo>
                  <a:pt x="13258788" y="11785600"/>
                </a:lnTo>
                <a:lnTo>
                  <a:pt x="13258788" y="11058525"/>
                </a:lnTo>
                <a:lnTo>
                  <a:pt x="12531713" y="11058525"/>
                </a:lnTo>
                <a:close/>
                <a:moveTo>
                  <a:pt x="12531713" y="12522199"/>
                </a:moveTo>
                <a:lnTo>
                  <a:pt x="13258788" y="12522199"/>
                </a:lnTo>
                <a:lnTo>
                  <a:pt x="13258788" y="11795125"/>
                </a:lnTo>
                <a:lnTo>
                  <a:pt x="12531713" y="11795125"/>
                </a:lnTo>
                <a:close/>
                <a:moveTo>
                  <a:pt x="12531713" y="13258797"/>
                </a:moveTo>
                <a:lnTo>
                  <a:pt x="13258788" y="13258797"/>
                </a:lnTo>
                <a:lnTo>
                  <a:pt x="13258788" y="12531725"/>
                </a:lnTo>
                <a:lnTo>
                  <a:pt x="12531713" y="12531725"/>
                </a:lnTo>
                <a:close/>
                <a:moveTo>
                  <a:pt x="12531713" y="13995397"/>
                </a:moveTo>
                <a:lnTo>
                  <a:pt x="13258788" y="13995397"/>
                </a:lnTo>
                <a:lnTo>
                  <a:pt x="13258788" y="13268323"/>
                </a:lnTo>
                <a:lnTo>
                  <a:pt x="12531713" y="13268323"/>
                </a:lnTo>
                <a:close/>
                <a:moveTo>
                  <a:pt x="12531713" y="14731992"/>
                </a:moveTo>
                <a:lnTo>
                  <a:pt x="13258788" y="14731992"/>
                </a:lnTo>
                <a:lnTo>
                  <a:pt x="13258788" y="14004921"/>
                </a:lnTo>
                <a:lnTo>
                  <a:pt x="12531713" y="14004921"/>
                </a:lnTo>
                <a:close/>
                <a:moveTo>
                  <a:pt x="12531713" y="15468597"/>
                </a:moveTo>
                <a:lnTo>
                  <a:pt x="13258788" y="15468597"/>
                </a:lnTo>
                <a:lnTo>
                  <a:pt x="13258788" y="14741521"/>
                </a:lnTo>
                <a:lnTo>
                  <a:pt x="12531713" y="14741521"/>
                </a:lnTo>
                <a:close/>
                <a:moveTo>
                  <a:pt x="12531713" y="16205195"/>
                </a:moveTo>
                <a:lnTo>
                  <a:pt x="13258788" y="16205195"/>
                </a:lnTo>
                <a:lnTo>
                  <a:pt x="13258788" y="15478123"/>
                </a:lnTo>
                <a:lnTo>
                  <a:pt x="12531713" y="15478123"/>
                </a:lnTo>
                <a:close/>
                <a:moveTo>
                  <a:pt x="12531713" y="16941793"/>
                </a:moveTo>
                <a:lnTo>
                  <a:pt x="13258788" y="16941793"/>
                </a:lnTo>
                <a:lnTo>
                  <a:pt x="13258788" y="16214720"/>
                </a:lnTo>
                <a:lnTo>
                  <a:pt x="12531713" y="16214720"/>
                </a:lnTo>
                <a:close/>
                <a:moveTo>
                  <a:pt x="12531713" y="17678390"/>
                </a:moveTo>
                <a:lnTo>
                  <a:pt x="13258788" y="17678390"/>
                </a:lnTo>
                <a:lnTo>
                  <a:pt x="13258788" y="16951318"/>
                </a:lnTo>
                <a:lnTo>
                  <a:pt x="12531713" y="16951318"/>
                </a:lnTo>
                <a:close/>
                <a:moveTo>
                  <a:pt x="12531713" y="18414990"/>
                </a:moveTo>
                <a:lnTo>
                  <a:pt x="13258788" y="18414990"/>
                </a:lnTo>
                <a:lnTo>
                  <a:pt x="13258788" y="17687916"/>
                </a:lnTo>
                <a:lnTo>
                  <a:pt x="12531713" y="17687916"/>
                </a:lnTo>
                <a:close/>
                <a:moveTo>
                  <a:pt x="12531713" y="19151590"/>
                </a:moveTo>
                <a:lnTo>
                  <a:pt x="13258788" y="19151590"/>
                </a:lnTo>
                <a:lnTo>
                  <a:pt x="13258788" y="18424515"/>
                </a:lnTo>
                <a:lnTo>
                  <a:pt x="12531713" y="18424515"/>
                </a:lnTo>
                <a:close/>
                <a:moveTo>
                  <a:pt x="12531713" y="19888189"/>
                </a:moveTo>
                <a:lnTo>
                  <a:pt x="13258788" y="19888189"/>
                </a:lnTo>
                <a:lnTo>
                  <a:pt x="13258788" y="19161115"/>
                </a:lnTo>
                <a:lnTo>
                  <a:pt x="12531713" y="19161115"/>
                </a:lnTo>
                <a:close/>
                <a:moveTo>
                  <a:pt x="12531713" y="20624789"/>
                </a:moveTo>
                <a:lnTo>
                  <a:pt x="13258788" y="20624789"/>
                </a:lnTo>
                <a:lnTo>
                  <a:pt x="13258788" y="19897714"/>
                </a:lnTo>
                <a:lnTo>
                  <a:pt x="12531713" y="19897714"/>
                </a:lnTo>
                <a:close/>
                <a:moveTo>
                  <a:pt x="12531713" y="21361391"/>
                </a:moveTo>
                <a:lnTo>
                  <a:pt x="13258788" y="21361391"/>
                </a:lnTo>
                <a:lnTo>
                  <a:pt x="13258788" y="20634314"/>
                </a:lnTo>
                <a:lnTo>
                  <a:pt x="12531713" y="20634314"/>
                </a:lnTo>
                <a:close/>
                <a:moveTo>
                  <a:pt x="12531713" y="22097990"/>
                </a:moveTo>
                <a:lnTo>
                  <a:pt x="13258788" y="22097990"/>
                </a:lnTo>
                <a:lnTo>
                  <a:pt x="13258788" y="21370916"/>
                </a:lnTo>
                <a:lnTo>
                  <a:pt x="12531713" y="21370916"/>
                </a:lnTo>
                <a:close/>
                <a:moveTo>
                  <a:pt x="12531713" y="22834590"/>
                </a:moveTo>
                <a:lnTo>
                  <a:pt x="13258788" y="22834590"/>
                </a:lnTo>
                <a:lnTo>
                  <a:pt x="13258788" y="22107516"/>
                </a:lnTo>
                <a:lnTo>
                  <a:pt x="12531713" y="22107516"/>
                </a:lnTo>
                <a:close/>
                <a:moveTo>
                  <a:pt x="12531713" y="23571189"/>
                </a:moveTo>
                <a:lnTo>
                  <a:pt x="13258788" y="23571189"/>
                </a:lnTo>
                <a:lnTo>
                  <a:pt x="13258788" y="22844115"/>
                </a:lnTo>
                <a:lnTo>
                  <a:pt x="12531713" y="22844115"/>
                </a:lnTo>
                <a:close/>
                <a:moveTo>
                  <a:pt x="12531713" y="24307788"/>
                </a:moveTo>
                <a:lnTo>
                  <a:pt x="13258788" y="24307788"/>
                </a:lnTo>
                <a:lnTo>
                  <a:pt x="13258788" y="23580714"/>
                </a:lnTo>
                <a:lnTo>
                  <a:pt x="12531713" y="23580714"/>
                </a:lnTo>
                <a:close/>
                <a:moveTo>
                  <a:pt x="11795114" y="736600"/>
                </a:moveTo>
                <a:lnTo>
                  <a:pt x="12522188" y="736600"/>
                </a:lnTo>
                <a:lnTo>
                  <a:pt x="12522188" y="9524"/>
                </a:lnTo>
                <a:lnTo>
                  <a:pt x="11795114" y="9524"/>
                </a:lnTo>
                <a:close/>
                <a:moveTo>
                  <a:pt x="11795114" y="1473200"/>
                </a:moveTo>
                <a:lnTo>
                  <a:pt x="12522188" y="1473200"/>
                </a:lnTo>
                <a:lnTo>
                  <a:pt x="12522188" y="746124"/>
                </a:lnTo>
                <a:lnTo>
                  <a:pt x="11795114" y="746124"/>
                </a:lnTo>
                <a:close/>
                <a:moveTo>
                  <a:pt x="11795114" y="2209800"/>
                </a:moveTo>
                <a:lnTo>
                  <a:pt x="12522188" y="2209800"/>
                </a:lnTo>
                <a:lnTo>
                  <a:pt x="12522188" y="1482724"/>
                </a:lnTo>
                <a:lnTo>
                  <a:pt x="11795114" y="1482724"/>
                </a:lnTo>
                <a:close/>
                <a:moveTo>
                  <a:pt x="11795114" y="2946400"/>
                </a:moveTo>
                <a:lnTo>
                  <a:pt x="12522188" y="2946400"/>
                </a:lnTo>
                <a:lnTo>
                  <a:pt x="12522188" y="2219324"/>
                </a:lnTo>
                <a:lnTo>
                  <a:pt x="11795114" y="2219324"/>
                </a:lnTo>
                <a:close/>
                <a:moveTo>
                  <a:pt x="11795114" y="3683000"/>
                </a:moveTo>
                <a:lnTo>
                  <a:pt x="12522188" y="3683000"/>
                </a:lnTo>
                <a:lnTo>
                  <a:pt x="12522188" y="2955924"/>
                </a:lnTo>
                <a:lnTo>
                  <a:pt x="11795114" y="2955924"/>
                </a:lnTo>
                <a:close/>
                <a:moveTo>
                  <a:pt x="11795114" y="4419600"/>
                </a:moveTo>
                <a:lnTo>
                  <a:pt x="12522188" y="4419600"/>
                </a:lnTo>
                <a:lnTo>
                  <a:pt x="12522188" y="3692524"/>
                </a:lnTo>
                <a:lnTo>
                  <a:pt x="11795114" y="3692524"/>
                </a:lnTo>
                <a:close/>
                <a:moveTo>
                  <a:pt x="11795114" y="5156200"/>
                </a:moveTo>
                <a:lnTo>
                  <a:pt x="12522188" y="5156200"/>
                </a:lnTo>
                <a:lnTo>
                  <a:pt x="12522188" y="4429124"/>
                </a:lnTo>
                <a:lnTo>
                  <a:pt x="11795114" y="4429124"/>
                </a:lnTo>
                <a:close/>
                <a:moveTo>
                  <a:pt x="11795114" y="5892800"/>
                </a:moveTo>
                <a:lnTo>
                  <a:pt x="12522188" y="5892800"/>
                </a:lnTo>
                <a:lnTo>
                  <a:pt x="12522188" y="5165724"/>
                </a:lnTo>
                <a:lnTo>
                  <a:pt x="11795114" y="5165724"/>
                </a:lnTo>
                <a:close/>
                <a:moveTo>
                  <a:pt x="11795114" y="6629400"/>
                </a:moveTo>
                <a:lnTo>
                  <a:pt x="12522188" y="6629400"/>
                </a:lnTo>
                <a:lnTo>
                  <a:pt x="12522188" y="5902324"/>
                </a:lnTo>
                <a:lnTo>
                  <a:pt x="11795114" y="5902324"/>
                </a:lnTo>
                <a:close/>
                <a:moveTo>
                  <a:pt x="11795114" y="7366000"/>
                </a:moveTo>
                <a:lnTo>
                  <a:pt x="12522188" y="7366000"/>
                </a:lnTo>
                <a:lnTo>
                  <a:pt x="12522188" y="6638924"/>
                </a:lnTo>
                <a:lnTo>
                  <a:pt x="11795114" y="6638924"/>
                </a:lnTo>
                <a:close/>
                <a:moveTo>
                  <a:pt x="11795114" y="8102600"/>
                </a:moveTo>
                <a:lnTo>
                  <a:pt x="12522188" y="8102600"/>
                </a:lnTo>
                <a:lnTo>
                  <a:pt x="12522188" y="7375524"/>
                </a:lnTo>
                <a:lnTo>
                  <a:pt x="11795114" y="7375524"/>
                </a:lnTo>
                <a:close/>
                <a:moveTo>
                  <a:pt x="11795114" y="8839200"/>
                </a:moveTo>
                <a:lnTo>
                  <a:pt x="12522188" y="8839200"/>
                </a:lnTo>
                <a:lnTo>
                  <a:pt x="12522188" y="8112124"/>
                </a:lnTo>
                <a:lnTo>
                  <a:pt x="11795114" y="8112124"/>
                </a:lnTo>
                <a:close/>
                <a:moveTo>
                  <a:pt x="11795114" y="9575800"/>
                </a:moveTo>
                <a:lnTo>
                  <a:pt x="12522188" y="9575800"/>
                </a:lnTo>
                <a:lnTo>
                  <a:pt x="12522188" y="8848725"/>
                </a:lnTo>
                <a:lnTo>
                  <a:pt x="11795114" y="8848725"/>
                </a:lnTo>
                <a:close/>
                <a:moveTo>
                  <a:pt x="11795114" y="10312400"/>
                </a:moveTo>
                <a:lnTo>
                  <a:pt x="12522188" y="10312400"/>
                </a:lnTo>
                <a:lnTo>
                  <a:pt x="12522188" y="9585325"/>
                </a:lnTo>
                <a:lnTo>
                  <a:pt x="11795114" y="9585325"/>
                </a:lnTo>
                <a:close/>
                <a:moveTo>
                  <a:pt x="11795114" y="11049000"/>
                </a:moveTo>
                <a:lnTo>
                  <a:pt x="12522188" y="11049000"/>
                </a:lnTo>
                <a:lnTo>
                  <a:pt x="12522188" y="10321925"/>
                </a:lnTo>
                <a:lnTo>
                  <a:pt x="11795114" y="10321925"/>
                </a:lnTo>
                <a:close/>
                <a:moveTo>
                  <a:pt x="11795114" y="11785600"/>
                </a:moveTo>
                <a:lnTo>
                  <a:pt x="12522188" y="11785600"/>
                </a:lnTo>
                <a:lnTo>
                  <a:pt x="12522188" y="11058525"/>
                </a:lnTo>
                <a:lnTo>
                  <a:pt x="11795114" y="11058525"/>
                </a:lnTo>
                <a:close/>
                <a:moveTo>
                  <a:pt x="11795114" y="12522199"/>
                </a:moveTo>
                <a:lnTo>
                  <a:pt x="12522188" y="12522199"/>
                </a:lnTo>
                <a:lnTo>
                  <a:pt x="12522188" y="11795125"/>
                </a:lnTo>
                <a:lnTo>
                  <a:pt x="11795114" y="11795125"/>
                </a:lnTo>
                <a:close/>
                <a:moveTo>
                  <a:pt x="11795114" y="13258797"/>
                </a:moveTo>
                <a:lnTo>
                  <a:pt x="12522188" y="13258797"/>
                </a:lnTo>
                <a:lnTo>
                  <a:pt x="12522188" y="12531725"/>
                </a:lnTo>
                <a:lnTo>
                  <a:pt x="11795114" y="12531725"/>
                </a:lnTo>
                <a:close/>
                <a:moveTo>
                  <a:pt x="11795114" y="13995397"/>
                </a:moveTo>
                <a:lnTo>
                  <a:pt x="12522188" y="13995397"/>
                </a:lnTo>
                <a:lnTo>
                  <a:pt x="12522188" y="13268323"/>
                </a:lnTo>
                <a:lnTo>
                  <a:pt x="11795114" y="13268323"/>
                </a:lnTo>
                <a:close/>
                <a:moveTo>
                  <a:pt x="11795114" y="14731992"/>
                </a:moveTo>
                <a:lnTo>
                  <a:pt x="12522188" y="14731992"/>
                </a:lnTo>
                <a:lnTo>
                  <a:pt x="12522188" y="14004921"/>
                </a:lnTo>
                <a:lnTo>
                  <a:pt x="11795114" y="14004921"/>
                </a:lnTo>
                <a:close/>
                <a:moveTo>
                  <a:pt x="11795114" y="15468597"/>
                </a:moveTo>
                <a:lnTo>
                  <a:pt x="12522188" y="15468597"/>
                </a:lnTo>
                <a:lnTo>
                  <a:pt x="12522188" y="14741521"/>
                </a:lnTo>
                <a:lnTo>
                  <a:pt x="11795114" y="14741521"/>
                </a:lnTo>
                <a:close/>
                <a:moveTo>
                  <a:pt x="11795114" y="16205195"/>
                </a:moveTo>
                <a:lnTo>
                  <a:pt x="12522188" y="16205195"/>
                </a:lnTo>
                <a:lnTo>
                  <a:pt x="12522188" y="15478123"/>
                </a:lnTo>
                <a:lnTo>
                  <a:pt x="11795114" y="15478123"/>
                </a:lnTo>
                <a:close/>
                <a:moveTo>
                  <a:pt x="11795114" y="16941793"/>
                </a:moveTo>
                <a:lnTo>
                  <a:pt x="12522188" y="16941793"/>
                </a:lnTo>
                <a:lnTo>
                  <a:pt x="12522188" y="16214720"/>
                </a:lnTo>
                <a:lnTo>
                  <a:pt x="11795114" y="16214720"/>
                </a:lnTo>
                <a:close/>
                <a:moveTo>
                  <a:pt x="11795114" y="17678390"/>
                </a:moveTo>
                <a:lnTo>
                  <a:pt x="12522188" y="17678390"/>
                </a:lnTo>
                <a:lnTo>
                  <a:pt x="12522188" y="16951318"/>
                </a:lnTo>
                <a:lnTo>
                  <a:pt x="11795114" y="16951318"/>
                </a:lnTo>
                <a:close/>
                <a:moveTo>
                  <a:pt x="11795114" y="18414990"/>
                </a:moveTo>
                <a:lnTo>
                  <a:pt x="12522188" y="18414990"/>
                </a:lnTo>
                <a:lnTo>
                  <a:pt x="12522188" y="17687916"/>
                </a:lnTo>
                <a:lnTo>
                  <a:pt x="11795114" y="17687916"/>
                </a:lnTo>
                <a:close/>
                <a:moveTo>
                  <a:pt x="11795114" y="19151590"/>
                </a:moveTo>
                <a:lnTo>
                  <a:pt x="12522188" y="19151590"/>
                </a:lnTo>
                <a:lnTo>
                  <a:pt x="12522188" y="18424515"/>
                </a:lnTo>
                <a:lnTo>
                  <a:pt x="11795114" y="18424515"/>
                </a:lnTo>
                <a:close/>
                <a:moveTo>
                  <a:pt x="11795114" y="19888189"/>
                </a:moveTo>
                <a:lnTo>
                  <a:pt x="12522188" y="19888189"/>
                </a:lnTo>
                <a:lnTo>
                  <a:pt x="12522188" y="19161115"/>
                </a:lnTo>
                <a:lnTo>
                  <a:pt x="11795114" y="19161115"/>
                </a:lnTo>
                <a:close/>
                <a:moveTo>
                  <a:pt x="11795114" y="20624789"/>
                </a:moveTo>
                <a:lnTo>
                  <a:pt x="12522188" y="20624789"/>
                </a:lnTo>
                <a:lnTo>
                  <a:pt x="12522188" y="19897714"/>
                </a:lnTo>
                <a:lnTo>
                  <a:pt x="11795114" y="19897714"/>
                </a:lnTo>
                <a:close/>
                <a:moveTo>
                  <a:pt x="11795114" y="21361391"/>
                </a:moveTo>
                <a:lnTo>
                  <a:pt x="12522188" y="21361391"/>
                </a:lnTo>
                <a:lnTo>
                  <a:pt x="12522188" y="20634314"/>
                </a:lnTo>
                <a:lnTo>
                  <a:pt x="11795114" y="20634314"/>
                </a:lnTo>
                <a:close/>
                <a:moveTo>
                  <a:pt x="11795114" y="22097990"/>
                </a:moveTo>
                <a:lnTo>
                  <a:pt x="12522188" y="22097990"/>
                </a:lnTo>
                <a:lnTo>
                  <a:pt x="12522188" y="21370916"/>
                </a:lnTo>
                <a:lnTo>
                  <a:pt x="11795114" y="21370916"/>
                </a:lnTo>
                <a:close/>
                <a:moveTo>
                  <a:pt x="11795114" y="22834590"/>
                </a:moveTo>
                <a:lnTo>
                  <a:pt x="12522188" y="22834590"/>
                </a:lnTo>
                <a:lnTo>
                  <a:pt x="12522188" y="22107516"/>
                </a:lnTo>
                <a:lnTo>
                  <a:pt x="11795114" y="22107516"/>
                </a:lnTo>
                <a:close/>
                <a:moveTo>
                  <a:pt x="11795114" y="23571189"/>
                </a:moveTo>
                <a:lnTo>
                  <a:pt x="12522188" y="23571189"/>
                </a:lnTo>
                <a:lnTo>
                  <a:pt x="12522188" y="22844115"/>
                </a:lnTo>
                <a:lnTo>
                  <a:pt x="11795114" y="22844115"/>
                </a:lnTo>
                <a:close/>
                <a:moveTo>
                  <a:pt x="11795114" y="24307788"/>
                </a:moveTo>
                <a:lnTo>
                  <a:pt x="12522188" y="24307788"/>
                </a:lnTo>
                <a:lnTo>
                  <a:pt x="12522188" y="23580714"/>
                </a:lnTo>
                <a:lnTo>
                  <a:pt x="11795114" y="23580714"/>
                </a:lnTo>
                <a:close/>
                <a:moveTo>
                  <a:pt x="11058516" y="736600"/>
                </a:moveTo>
                <a:lnTo>
                  <a:pt x="11785588" y="736600"/>
                </a:lnTo>
                <a:lnTo>
                  <a:pt x="11785588" y="9524"/>
                </a:lnTo>
                <a:lnTo>
                  <a:pt x="11058516" y="9524"/>
                </a:lnTo>
                <a:close/>
                <a:moveTo>
                  <a:pt x="11058516" y="1473200"/>
                </a:moveTo>
                <a:lnTo>
                  <a:pt x="11785588" y="1473200"/>
                </a:lnTo>
                <a:lnTo>
                  <a:pt x="11785588" y="746124"/>
                </a:lnTo>
                <a:lnTo>
                  <a:pt x="11058516" y="746124"/>
                </a:lnTo>
                <a:close/>
                <a:moveTo>
                  <a:pt x="11058516" y="2209800"/>
                </a:moveTo>
                <a:lnTo>
                  <a:pt x="11785588" y="2209800"/>
                </a:lnTo>
                <a:lnTo>
                  <a:pt x="11785588" y="1482724"/>
                </a:lnTo>
                <a:lnTo>
                  <a:pt x="11058516" y="1482724"/>
                </a:lnTo>
                <a:close/>
                <a:moveTo>
                  <a:pt x="11058516" y="2946400"/>
                </a:moveTo>
                <a:lnTo>
                  <a:pt x="11785588" y="2946400"/>
                </a:lnTo>
                <a:lnTo>
                  <a:pt x="11785588" y="2219324"/>
                </a:lnTo>
                <a:lnTo>
                  <a:pt x="11058516" y="2219324"/>
                </a:lnTo>
                <a:close/>
                <a:moveTo>
                  <a:pt x="11058516" y="3683000"/>
                </a:moveTo>
                <a:lnTo>
                  <a:pt x="11785588" y="3683000"/>
                </a:lnTo>
                <a:lnTo>
                  <a:pt x="11785588" y="2955924"/>
                </a:lnTo>
                <a:lnTo>
                  <a:pt x="11058516" y="2955924"/>
                </a:lnTo>
                <a:close/>
                <a:moveTo>
                  <a:pt x="11058516" y="4419600"/>
                </a:moveTo>
                <a:lnTo>
                  <a:pt x="11785588" y="4419600"/>
                </a:lnTo>
                <a:lnTo>
                  <a:pt x="11785588" y="3692524"/>
                </a:lnTo>
                <a:lnTo>
                  <a:pt x="11058516" y="3692524"/>
                </a:lnTo>
                <a:close/>
                <a:moveTo>
                  <a:pt x="11058516" y="5156200"/>
                </a:moveTo>
                <a:lnTo>
                  <a:pt x="11785588" y="5156200"/>
                </a:lnTo>
                <a:lnTo>
                  <a:pt x="11785588" y="4429124"/>
                </a:lnTo>
                <a:lnTo>
                  <a:pt x="11058516" y="4429124"/>
                </a:lnTo>
                <a:close/>
                <a:moveTo>
                  <a:pt x="11058516" y="5892800"/>
                </a:moveTo>
                <a:lnTo>
                  <a:pt x="11785588" y="5892800"/>
                </a:lnTo>
                <a:lnTo>
                  <a:pt x="11785588" y="5165724"/>
                </a:lnTo>
                <a:lnTo>
                  <a:pt x="11058516" y="5165724"/>
                </a:lnTo>
                <a:close/>
                <a:moveTo>
                  <a:pt x="11058516" y="6629400"/>
                </a:moveTo>
                <a:lnTo>
                  <a:pt x="11785588" y="6629400"/>
                </a:lnTo>
                <a:lnTo>
                  <a:pt x="11785588" y="5902324"/>
                </a:lnTo>
                <a:lnTo>
                  <a:pt x="11058516" y="5902324"/>
                </a:lnTo>
                <a:close/>
                <a:moveTo>
                  <a:pt x="11058516" y="7366000"/>
                </a:moveTo>
                <a:lnTo>
                  <a:pt x="11785588" y="7366000"/>
                </a:lnTo>
                <a:lnTo>
                  <a:pt x="11785588" y="6638924"/>
                </a:lnTo>
                <a:lnTo>
                  <a:pt x="11058516" y="6638924"/>
                </a:lnTo>
                <a:close/>
                <a:moveTo>
                  <a:pt x="11058516" y="8102600"/>
                </a:moveTo>
                <a:lnTo>
                  <a:pt x="11785588" y="8102600"/>
                </a:lnTo>
                <a:lnTo>
                  <a:pt x="11785588" y="7375524"/>
                </a:lnTo>
                <a:lnTo>
                  <a:pt x="11058516" y="7375524"/>
                </a:lnTo>
                <a:close/>
                <a:moveTo>
                  <a:pt x="11058516" y="8839200"/>
                </a:moveTo>
                <a:lnTo>
                  <a:pt x="11785588" y="8839200"/>
                </a:lnTo>
                <a:lnTo>
                  <a:pt x="11785588" y="8112124"/>
                </a:lnTo>
                <a:lnTo>
                  <a:pt x="11058516" y="8112124"/>
                </a:lnTo>
                <a:close/>
                <a:moveTo>
                  <a:pt x="11058516" y="9575800"/>
                </a:moveTo>
                <a:lnTo>
                  <a:pt x="11785588" y="9575800"/>
                </a:lnTo>
                <a:lnTo>
                  <a:pt x="11785588" y="8848725"/>
                </a:lnTo>
                <a:lnTo>
                  <a:pt x="11058516" y="8848725"/>
                </a:lnTo>
                <a:close/>
                <a:moveTo>
                  <a:pt x="11058516" y="10312400"/>
                </a:moveTo>
                <a:lnTo>
                  <a:pt x="11785588" y="10312400"/>
                </a:lnTo>
                <a:lnTo>
                  <a:pt x="11785588" y="9585325"/>
                </a:lnTo>
                <a:lnTo>
                  <a:pt x="11058516" y="9585325"/>
                </a:lnTo>
                <a:close/>
                <a:moveTo>
                  <a:pt x="11058516" y="11049000"/>
                </a:moveTo>
                <a:lnTo>
                  <a:pt x="11785588" y="11049000"/>
                </a:lnTo>
                <a:lnTo>
                  <a:pt x="11785588" y="10321925"/>
                </a:lnTo>
                <a:lnTo>
                  <a:pt x="11058516" y="10321925"/>
                </a:lnTo>
                <a:close/>
                <a:moveTo>
                  <a:pt x="11058516" y="11785600"/>
                </a:moveTo>
                <a:lnTo>
                  <a:pt x="11785588" y="11785600"/>
                </a:lnTo>
                <a:lnTo>
                  <a:pt x="11785588" y="11058525"/>
                </a:lnTo>
                <a:lnTo>
                  <a:pt x="11058516" y="11058525"/>
                </a:lnTo>
                <a:close/>
                <a:moveTo>
                  <a:pt x="11058516" y="12522199"/>
                </a:moveTo>
                <a:lnTo>
                  <a:pt x="11785588" y="12522199"/>
                </a:lnTo>
                <a:lnTo>
                  <a:pt x="11785588" y="11795125"/>
                </a:lnTo>
                <a:lnTo>
                  <a:pt x="11058516" y="11795125"/>
                </a:lnTo>
                <a:close/>
                <a:moveTo>
                  <a:pt x="11058516" y="13258797"/>
                </a:moveTo>
                <a:lnTo>
                  <a:pt x="11785588" y="13258797"/>
                </a:lnTo>
                <a:lnTo>
                  <a:pt x="11785588" y="12531725"/>
                </a:lnTo>
                <a:lnTo>
                  <a:pt x="11058516" y="12531725"/>
                </a:lnTo>
                <a:close/>
                <a:moveTo>
                  <a:pt x="11058515" y="13995397"/>
                </a:moveTo>
                <a:lnTo>
                  <a:pt x="11785588" y="13995397"/>
                </a:lnTo>
                <a:lnTo>
                  <a:pt x="11785588" y="13268323"/>
                </a:lnTo>
                <a:lnTo>
                  <a:pt x="11058516" y="13268323"/>
                </a:lnTo>
                <a:close/>
                <a:moveTo>
                  <a:pt x="11058515" y="14731992"/>
                </a:moveTo>
                <a:lnTo>
                  <a:pt x="11785588" y="14731992"/>
                </a:lnTo>
                <a:lnTo>
                  <a:pt x="11785588" y="14004921"/>
                </a:lnTo>
                <a:lnTo>
                  <a:pt x="11058515" y="14004921"/>
                </a:lnTo>
                <a:close/>
                <a:moveTo>
                  <a:pt x="11058515" y="15468597"/>
                </a:moveTo>
                <a:lnTo>
                  <a:pt x="11785588" y="15468597"/>
                </a:lnTo>
                <a:lnTo>
                  <a:pt x="11785588" y="14741521"/>
                </a:lnTo>
                <a:lnTo>
                  <a:pt x="11058515" y="14741521"/>
                </a:lnTo>
                <a:close/>
                <a:moveTo>
                  <a:pt x="11058515" y="16205195"/>
                </a:moveTo>
                <a:lnTo>
                  <a:pt x="11785588" y="16205195"/>
                </a:lnTo>
                <a:lnTo>
                  <a:pt x="11785588" y="15478123"/>
                </a:lnTo>
                <a:lnTo>
                  <a:pt x="11058515" y="15478123"/>
                </a:lnTo>
                <a:close/>
                <a:moveTo>
                  <a:pt x="11058515" y="16941793"/>
                </a:moveTo>
                <a:lnTo>
                  <a:pt x="11785588" y="16941793"/>
                </a:lnTo>
                <a:lnTo>
                  <a:pt x="11785588" y="16214720"/>
                </a:lnTo>
                <a:lnTo>
                  <a:pt x="11058515" y="16214720"/>
                </a:lnTo>
                <a:close/>
                <a:moveTo>
                  <a:pt x="11058515" y="17678390"/>
                </a:moveTo>
                <a:lnTo>
                  <a:pt x="11785588" y="17678390"/>
                </a:lnTo>
                <a:lnTo>
                  <a:pt x="11785588" y="16951318"/>
                </a:lnTo>
                <a:lnTo>
                  <a:pt x="11058515" y="16951318"/>
                </a:lnTo>
                <a:close/>
                <a:moveTo>
                  <a:pt x="11058515" y="18414990"/>
                </a:moveTo>
                <a:lnTo>
                  <a:pt x="11785588" y="18414990"/>
                </a:lnTo>
                <a:lnTo>
                  <a:pt x="11785588" y="17687916"/>
                </a:lnTo>
                <a:lnTo>
                  <a:pt x="11058515" y="17687916"/>
                </a:lnTo>
                <a:close/>
                <a:moveTo>
                  <a:pt x="11058515" y="19151590"/>
                </a:moveTo>
                <a:lnTo>
                  <a:pt x="11785588" y="19151590"/>
                </a:lnTo>
                <a:lnTo>
                  <a:pt x="11785588" y="18424515"/>
                </a:lnTo>
                <a:lnTo>
                  <a:pt x="11058515" y="18424515"/>
                </a:lnTo>
                <a:close/>
                <a:moveTo>
                  <a:pt x="11058515" y="19888189"/>
                </a:moveTo>
                <a:lnTo>
                  <a:pt x="11785588" y="19888189"/>
                </a:lnTo>
                <a:lnTo>
                  <a:pt x="11785588" y="19161115"/>
                </a:lnTo>
                <a:lnTo>
                  <a:pt x="11058515" y="19161115"/>
                </a:lnTo>
                <a:close/>
                <a:moveTo>
                  <a:pt x="11058515" y="20624789"/>
                </a:moveTo>
                <a:lnTo>
                  <a:pt x="11785588" y="20624789"/>
                </a:lnTo>
                <a:lnTo>
                  <a:pt x="11785588" y="19897714"/>
                </a:lnTo>
                <a:lnTo>
                  <a:pt x="11058515" y="19897714"/>
                </a:lnTo>
                <a:close/>
                <a:moveTo>
                  <a:pt x="11058515" y="21361391"/>
                </a:moveTo>
                <a:lnTo>
                  <a:pt x="11785588" y="21361391"/>
                </a:lnTo>
                <a:lnTo>
                  <a:pt x="11785588" y="20634314"/>
                </a:lnTo>
                <a:lnTo>
                  <a:pt x="11058515" y="20634314"/>
                </a:lnTo>
                <a:close/>
                <a:moveTo>
                  <a:pt x="11058515" y="22097990"/>
                </a:moveTo>
                <a:lnTo>
                  <a:pt x="11785588" y="22097990"/>
                </a:lnTo>
                <a:lnTo>
                  <a:pt x="11785588" y="21370916"/>
                </a:lnTo>
                <a:lnTo>
                  <a:pt x="11058515" y="21370916"/>
                </a:lnTo>
                <a:close/>
                <a:moveTo>
                  <a:pt x="11058515" y="22834590"/>
                </a:moveTo>
                <a:lnTo>
                  <a:pt x="11785588" y="22834590"/>
                </a:lnTo>
                <a:lnTo>
                  <a:pt x="11785588" y="22107516"/>
                </a:lnTo>
                <a:lnTo>
                  <a:pt x="11058515" y="22107516"/>
                </a:lnTo>
                <a:close/>
                <a:moveTo>
                  <a:pt x="11058515" y="23571189"/>
                </a:moveTo>
                <a:lnTo>
                  <a:pt x="11785588" y="23571189"/>
                </a:lnTo>
                <a:lnTo>
                  <a:pt x="11785588" y="22844115"/>
                </a:lnTo>
                <a:lnTo>
                  <a:pt x="11058515" y="22844115"/>
                </a:lnTo>
                <a:close/>
                <a:moveTo>
                  <a:pt x="11058515" y="24307788"/>
                </a:moveTo>
                <a:lnTo>
                  <a:pt x="11785588" y="24307788"/>
                </a:lnTo>
                <a:lnTo>
                  <a:pt x="11785588" y="23580714"/>
                </a:lnTo>
                <a:lnTo>
                  <a:pt x="11058515" y="23580714"/>
                </a:lnTo>
                <a:close/>
                <a:moveTo>
                  <a:pt x="10321916" y="736600"/>
                </a:moveTo>
                <a:lnTo>
                  <a:pt x="11048990" y="736600"/>
                </a:lnTo>
                <a:lnTo>
                  <a:pt x="11048990" y="9524"/>
                </a:lnTo>
                <a:lnTo>
                  <a:pt x="10321916" y="9524"/>
                </a:lnTo>
                <a:close/>
                <a:moveTo>
                  <a:pt x="10321916" y="1473200"/>
                </a:moveTo>
                <a:lnTo>
                  <a:pt x="11048990" y="1473200"/>
                </a:lnTo>
                <a:lnTo>
                  <a:pt x="11048990" y="746124"/>
                </a:lnTo>
                <a:lnTo>
                  <a:pt x="10321916" y="746124"/>
                </a:lnTo>
                <a:close/>
                <a:moveTo>
                  <a:pt x="10321916" y="2209800"/>
                </a:moveTo>
                <a:lnTo>
                  <a:pt x="11048990" y="2209800"/>
                </a:lnTo>
                <a:lnTo>
                  <a:pt x="11048990" y="1482724"/>
                </a:lnTo>
                <a:lnTo>
                  <a:pt x="10321916" y="1482724"/>
                </a:lnTo>
                <a:close/>
                <a:moveTo>
                  <a:pt x="10321916" y="2946400"/>
                </a:moveTo>
                <a:lnTo>
                  <a:pt x="11048990" y="2946400"/>
                </a:lnTo>
                <a:lnTo>
                  <a:pt x="11048990" y="2219324"/>
                </a:lnTo>
                <a:lnTo>
                  <a:pt x="10321916" y="2219324"/>
                </a:lnTo>
                <a:close/>
                <a:moveTo>
                  <a:pt x="10321916" y="3683000"/>
                </a:moveTo>
                <a:lnTo>
                  <a:pt x="11048990" y="3683000"/>
                </a:lnTo>
                <a:lnTo>
                  <a:pt x="11048990" y="2955924"/>
                </a:lnTo>
                <a:lnTo>
                  <a:pt x="10321916" y="2955924"/>
                </a:lnTo>
                <a:close/>
                <a:moveTo>
                  <a:pt x="10321916" y="4419600"/>
                </a:moveTo>
                <a:lnTo>
                  <a:pt x="11048990" y="4419600"/>
                </a:lnTo>
                <a:lnTo>
                  <a:pt x="11048990" y="3692524"/>
                </a:lnTo>
                <a:lnTo>
                  <a:pt x="10321916" y="3692524"/>
                </a:lnTo>
                <a:close/>
                <a:moveTo>
                  <a:pt x="10321916" y="5156200"/>
                </a:moveTo>
                <a:lnTo>
                  <a:pt x="11048990" y="5156200"/>
                </a:lnTo>
                <a:lnTo>
                  <a:pt x="11048990" y="4429124"/>
                </a:lnTo>
                <a:lnTo>
                  <a:pt x="10321916" y="4429124"/>
                </a:lnTo>
                <a:close/>
                <a:moveTo>
                  <a:pt x="10321916" y="5892800"/>
                </a:moveTo>
                <a:lnTo>
                  <a:pt x="11048990" y="5892800"/>
                </a:lnTo>
                <a:lnTo>
                  <a:pt x="11048990" y="5165724"/>
                </a:lnTo>
                <a:lnTo>
                  <a:pt x="10321916" y="5165724"/>
                </a:lnTo>
                <a:close/>
                <a:moveTo>
                  <a:pt x="10321916" y="6629400"/>
                </a:moveTo>
                <a:lnTo>
                  <a:pt x="11048990" y="6629400"/>
                </a:lnTo>
                <a:lnTo>
                  <a:pt x="11048990" y="5902324"/>
                </a:lnTo>
                <a:lnTo>
                  <a:pt x="10321916" y="5902324"/>
                </a:lnTo>
                <a:close/>
                <a:moveTo>
                  <a:pt x="10321916" y="7366000"/>
                </a:moveTo>
                <a:lnTo>
                  <a:pt x="11048990" y="7366000"/>
                </a:lnTo>
                <a:lnTo>
                  <a:pt x="11048990" y="6638924"/>
                </a:lnTo>
                <a:lnTo>
                  <a:pt x="10321916" y="6638924"/>
                </a:lnTo>
                <a:close/>
                <a:moveTo>
                  <a:pt x="10321916" y="8102600"/>
                </a:moveTo>
                <a:lnTo>
                  <a:pt x="11048990" y="8102600"/>
                </a:lnTo>
                <a:lnTo>
                  <a:pt x="11048990" y="7375524"/>
                </a:lnTo>
                <a:lnTo>
                  <a:pt x="10321916" y="7375524"/>
                </a:lnTo>
                <a:close/>
                <a:moveTo>
                  <a:pt x="10321916" y="8839200"/>
                </a:moveTo>
                <a:lnTo>
                  <a:pt x="11048990" y="8839200"/>
                </a:lnTo>
                <a:lnTo>
                  <a:pt x="11048990" y="8112124"/>
                </a:lnTo>
                <a:lnTo>
                  <a:pt x="10321916" y="8112124"/>
                </a:lnTo>
                <a:close/>
                <a:moveTo>
                  <a:pt x="10321916" y="9575800"/>
                </a:moveTo>
                <a:lnTo>
                  <a:pt x="11048990" y="9575800"/>
                </a:lnTo>
                <a:lnTo>
                  <a:pt x="11048990" y="8848725"/>
                </a:lnTo>
                <a:lnTo>
                  <a:pt x="10321916" y="8848725"/>
                </a:lnTo>
                <a:close/>
                <a:moveTo>
                  <a:pt x="10321916" y="10312400"/>
                </a:moveTo>
                <a:lnTo>
                  <a:pt x="11048990" y="10312400"/>
                </a:lnTo>
                <a:lnTo>
                  <a:pt x="11048990" y="9585325"/>
                </a:lnTo>
                <a:lnTo>
                  <a:pt x="10321916" y="9585325"/>
                </a:lnTo>
                <a:close/>
                <a:moveTo>
                  <a:pt x="10321916" y="11049000"/>
                </a:moveTo>
                <a:lnTo>
                  <a:pt x="11048990" y="11049000"/>
                </a:lnTo>
                <a:lnTo>
                  <a:pt x="11048990" y="10321925"/>
                </a:lnTo>
                <a:lnTo>
                  <a:pt x="10321916" y="10321925"/>
                </a:lnTo>
                <a:close/>
                <a:moveTo>
                  <a:pt x="10321916" y="11785600"/>
                </a:moveTo>
                <a:lnTo>
                  <a:pt x="11048990" y="11785600"/>
                </a:lnTo>
                <a:lnTo>
                  <a:pt x="11048990" y="11058525"/>
                </a:lnTo>
                <a:lnTo>
                  <a:pt x="10321916" y="11058525"/>
                </a:lnTo>
                <a:close/>
                <a:moveTo>
                  <a:pt x="10321916" y="12522199"/>
                </a:moveTo>
                <a:lnTo>
                  <a:pt x="11048990" y="12522199"/>
                </a:lnTo>
                <a:lnTo>
                  <a:pt x="11048990" y="11795125"/>
                </a:lnTo>
                <a:lnTo>
                  <a:pt x="10321916" y="11795125"/>
                </a:lnTo>
                <a:close/>
                <a:moveTo>
                  <a:pt x="10321916" y="13258797"/>
                </a:moveTo>
                <a:lnTo>
                  <a:pt x="11048990" y="13258797"/>
                </a:lnTo>
                <a:lnTo>
                  <a:pt x="11048990" y="12531725"/>
                </a:lnTo>
                <a:lnTo>
                  <a:pt x="10321916" y="12531725"/>
                </a:lnTo>
                <a:close/>
                <a:moveTo>
                  <a:pt x="10321916" y="13995397"/>
                </a:moveTo>
                <a:lnTo>
                  <a:pt x="11048989" y="13995397"/>
                </a:lnTo>
                <a:lnTo>
                  <a:pt x="11048990" y="13268323"/>
                </a:lnTo>
                <a:lnTo>
                  <a:pt x="10321916" y="13268323"/>
                </a:lnTo>
                <a:close/>
                <a:moveTo>
                  <a:pt x="10321916" y="14731992"/>
                </a:moveTo>
                <a:lnTo>
                  <a:pt x="11048989" y="14731992"/>
                </a:lnTo>
                <a:lnTo>
                  <a:pt x="11048989" y="14004921"/>
                </a:lnTo>
                <a:lnTo>
                  <a:pt x="10321916" y="14004921"/>
                </a:lnTo>
                <a:close/>
                <a:moveTo>
                  <a:pt x="10321916" y="15468597"/>
                </a:moveTo>
                <a:lnTo>
                  <a:pt x="11048989" y="15468597"/>
                </a:lnTo>
                <a:lnTo>
                  <a:pt x="11048989" y="14741521"/>
                </a:lnTo>
                <a:lnTo>
                  <a:pt x="10321916" y="14741521"/>
                </a:lnTo>
                <a:close/>
                <a:moveTo>
                  <a:pt x="10321916" y="16205195"/>
                </a:moveTo>
                <a:lnTo>
                  <a:pt x="11048989" y="16205195"/>
                </a:lnTo>
                <a:lnTo>
                  <a:pt x="11048989" y="15478123"/>
                </a:lnTo>
                <a:lnTo>
                  <a:pt x="10321916" y="15478123"/>
                </a:lnTo>
                <a:close/>
                <a:moveTo>
                  <a:pt x="10321916" y="16941793"/>
                </a:moveTo>
                <a:lnTo>
                  <a:pt x="11048989" y="16941793"/>
                </a:lnTo>
                <a:lnTo>
                  <a:pt x="11048989" y="16214720"/>
                </a:lnTo>
                <a:lnTo>
                  <a:pt x="10321916" y="16214720"/>
                </a:lnTo>
                <a:close/>
                <a:moveTo>
                  <a:pt x="10321916" y="17678390"/>
                </a:moveTo>
                <a:lnTo>
                  <a:pt x="11048989" y="17678390"/>
                </a:lnTo>
                <a:lnTo>
                  <a:pt x="11048989" y="16951318"/>
                </a:lnTo>
                <a:lnTo>
                  <a:pt x="10321916" y="16951318"/>
                </a:lnTo>
                <a:close/>
                <a:moveTo>
                  <a:pt x="10321916" y="18414990"/>
                </a:moveTo>
                <a:lnTo>
                  <a:pt x="11048989" y="18414990"/>
                </a:lnTo>
                <a:lnTo>
                  <a:pt x="11048989" y="17687916"/>
                </a:lnTo>
                <a:lnTo>
                  <a:pt x="10321916" y="17687916"/>
                </a:lnTo>
                <a:close/>
                <a:moveTo>
                  <a:pt x="10321916" y="19151590"/>
                </a:moveTo>
                <a:lnTo>
                  <a:pt x="11048989" y="19151590"/>
                </a:lnTo>
                <a:lnTo>
                  <a:pt x="11048989" y="18424515"/>
                </a:lnTo>
                <a:lnTo>
                  <a:pt x="10321916" y="18424515"/>
                </a:lnTo>
                <a:close/>
                <a:moveTo>
                  <a:pt x="10321916" y="19888189"/>
                </a:moveTo>
                <a:lnTo>
                  <a:pt x="11048989" y="19888189"/>
                </a:lnTo>
                <a:lnTo>
                  <a:pt x="11048989" y="19161115"/>
                </a:lnTo>
                <a:lnTo>
                  <a:pt x="10321916" y="19161115"/>
                </a:lnTo>
                <a:close/>
                <a:moveTo>
                  <a:pt x="10321916" y="20624789"/>
                </a:moveTo>
                <a:lnTo>
                  <a:pt x="11048989" y="20624789"/>
                </a:lnTo>
                <a:lnTo>
                  <a:pt x="11048989" y="19897714"/>
                </a:lnTo>
                <a:lnTo>
                  <a:pt x="10321916" y="19897714"/>
                </a:lnTo>
                <a:close/>
                <a:moveTo>
                  <a:pt x="10321916" y="21361391"/>
                </a:moveTo>
                <a:lnTo>
                  <a:pt x="11048989" y="21361391"/>
                </a:lnTo>
                <a:lnTo>
                  <a:pt x="11048989" y="20634314"/>
                </a:lnTo>
                <a:lnTo>
                  <a:pt x="10321916" y="20634314"/>
                </a:lnTo>
                <a:close/>
                <a:moveTo>
                  <a:pt x="10321916" y="22097990"/>
                </a:moveTo>
                <a:lnTo>
                  <a:pt x="11048989" y="22097990"/>
                </a:lnTo>
                <a:lnTo>
                  <a:pt x="11048989" y="21370916"/>
                </a:lnTo>
                <a:lnTo>
                  <a:pt x="10321916" y="21370916"/>
                </a:lnTo>
                <a:close/>
                <a:moveTo>
                  <a:pt x="10321916" y="22834590"/>
                </a:moveTo>
                <a:lnTo>
                  <a:pt x="11048989" y="22834590"/>
                </a:lnTo>
                <a:lnTo>
                  <a:pt x="11048989" y="22107516"/>
                </a:lnTo>
                <a:lnTo>
                  <a:pt x="10321916" y="22107516"/>
                </a:lnTo>
                <a:close/>
                <a:moveTo>
                  <a:pt x="10321916" y="23571189"/>
                </a:moveTo>
                <a:lnTo>
                  <a:pt x="11048989" y="23571189"/>
                </a:lnTo>
                <a:lnTo>
                  <a:pt x="11048989" y="22844115"/>
                </a:lnTo>
                <a:lnTo>
                  <a:pt x="10321916" y="22844115"/>
                </a:lnTo>
                <a:close/>
                <a:moveTo>
                  <a:pt x="10321916" y="24307788"/>
                </a:moveTo>
                <a:lnTo>
                  <a:pt x="11048989" y="24307788"/>
                </a:lnTo>
                <a:lnTo>
                  <a:pt x="11048989" y="23580714"/>
                </a:lnTo>
                <a:lnTo>
                  <a:pt x="10321916" y="23580714"/>
                </a:lnTo>
                <a:close/>
                <a:moveTo>
                  <a:pt x="9585320" y="736600"/>
                </a:moveTo>
                <a:lnTo>
                  <a:pt x="10312392" y="736600"/>
                </a:lnTo>
                <a:lnTo>
                  <a:pt x="10312392" y="9524"/>
                </a:lnTo>
                <a:lnTo>
                  <a:pt x="9585320" y="9524"/>
                </a:lnTo>
                <a:close/>
                <a:moveTo>
                  <a:pt x="9585320" y="1473200"/>
                </a:moveTo>
                <a:lnTo>
                  <a:pt x="10312392" y="1473200"/>
                </a:lnTo>
                <a:lnTo>
                  <a:pt x="10312392" y="746124"/>
                </a:lnTo>
                <a:lnTo>
                  <a:pt x="9585320" y="746124"/>
                </a:lnTo>
                <a:close/>
                <a:moveTo>
                  <a:pt x="9585320" y="2209800"/>
                </a:moveTo>
                <a:lnTo>
                  <a:pt x="10312392" y="2209800"/>
                </a:lnTo>
                <a:lnTo>
                  <a:pt x="10312392" y="1482724"/>
                </a:lnTo>
                <a:lnTo>
                  <a:pt x="9585320" y="1482724"/>
                </a:lnTo>
                <a:close/>
                <a:moveTo>
                  <a:pt x="9585320" y="2946400"/>
                </a:moveTo>
                <a:lnTo>
                  <a:pt x="10312392" y="2946400"/>
                </a:lnTo>
                <a:lnTo>
                  <a:pt x="10312392" y="2219324"/>
                </a:lnTo>
                <a:lnTo>
                  <a:pt x="9585320" y="2219324"/>
                </a:lnTo>
                <a:close/>
                <a:moveTo>
                  <a:pt x="9585320" y="3683000"/>
                </a:moveTo>
                <a:lnTo>
                  <a:pt x="10312392" y="3683000"/>
                </a:lnTo>
                <a:lnTo>
                  <a:pt x="10312392" y="2955924"/>
                </a:lnTo>
                <a:lnTo>
                  <a:pt x="9585320" y="2955924"/>
                </a:lnTo>
                <a:close/>
                <a:moveTo>
                  <a:pt x="9585320" y="4419600"/>
                </a:moveTo>
                <a:lnTo>
                  <a:pt x="10312392" y="4419600"/>
                </a:lnTo>
                <a:lnTo>
                  <a:pt x="10312392" y="3692524"/>
                </a:lnTo>
                <a:lnTo>
                  <a:pt x="9585320" y="3692524"/>
                </a:lnTo>
                <a:close/>
                <a:moveTo>
                  <a:pt x="9585320" y="5156200"/>
                </a:moveTo>
                <a:lnTo>
                  <a:pt x="10312392" y="5156200"/>
                </a:lnTo>
                <a:lnTo>
                  <a:pt x="10312392" y="4429124"/>
                </a:lnTo>
                <a:lnTo>
                  <a:pt x="9585320" y="4429124"/>
                </a:lnTo>
                <a:close/>
                <a:moveTo>
                  <a:pt x="9585320" y="5892800"/>
                </a:moveTo>
                <a:lnTo>
                  <a:pt x="10312392" y="5892800"/>
                </a:lnTo>
                <a:lnTo>
                  <a:pt x="10312392" y="5165724"/>
                </a:lnTo>
                <a:lnTo>
                  <a:pt x="9585320" y="5165724"/>
                </a:lnTo>
                <a:close/>
                <a:moveTo>
                  <a:pt x="9585320" y="6629400"/>
                </a:moveTo>
                <a:lnTo>
                  <a:pt x="10312392" y="6629400"/>
                </a:lnTo>
                <a:lnTo>
                  <a:pt x="10312392" y="5902324"/>
                </a:lnTo>
                <a:lnTo>
                  <a:pt x="9585320" y="5902324"/>
                </a:lnTo>
                <a:close/>
                <a:moveTo>
                  <a:pt x="9585320" y="7366000"/>
                </a:moveTo>
                <a:lnTo>
                  <a:pt x="10312392" y="7366000"/>
                </a:lnTo>
                <a:lnTo>
                  <a:pt x="10312392" y="6638924"/>
                </a:lnTo>
                <a:lnTo>
                  <a:pt x="9585320" y="6638924"/>
                </a:lnTo>
                <a:close/>
                <a:moveTo>
                  <a:pt x="9585320" y="8102600"/>
                </a:moveTo>
                <a:lnTo>
                  <a:pt x="10312392" y="8102600"/>
                </a:lnTo>
                <a:lnTo>
                  <a:pt x="10312392" y="7375524"/>
                </a:lnTo>
                <a:lnTo>
                  <a:pt x="9585320" y="7375524"/>
                </a:lnTo>
                <a:close/>
                <a:moveTo>
                  <a:pt x="9585320" y="8839200"/>
                </a:moveTo>
                <a:lnTo>
                  <a:pt x="10312392" y="8839200"/>
                </a:lnTo>
                <a:lnTo>
                  <a:pt x="10312392" y="8112124"/>
                </a:lnTo>
                <a:lnTo>
                  <a:pt x="9585320" y="8112124"/>
                </a:lnTo>
                <a:close/>
                <a:moveTo>
                  <a:pt x="9585320" y="9575800"/>
                </a:moveTo>
                <a:lnTo>
                  <a:pt x="10312392" y="9575800"/>
                </a:lnTo>
                <a:lnTo>
                  <a:pt x="10312392" y="8848725"/>
                </a:lnTo>
                <a:lnTo>
                  <a:pt x="9585320" y="8848725"/>
                </a:lnTo>
                <a:close/>
                <a:moveTo>
                  <a:pt x="9585320" y="10312400"/>
                </a:moveTo>
                <a:lnTo>
                  <a:pt x="10312392" y="10312400"/>
                </a:lnTo>
                <a:lnTo>
                  <a:pt x="10312392" y="9585325"/>
                </a:lnTo>
                <a:lnTo>
                  <a:pt x="9585320" y="9585325"/>
                </a:lnTo>
                <a:close/>
                <a:moveTo>
                  <a:pt x="9585320" y="11049000"/>
                </a:moveTo>
                <a:lnTo>
                  <a:pt x="10312392" y="11049000"/>
                </a:lnTo>
                <a:lnTo>
                  <a:pt x="10312392" y="10321925"/>
                </a:lnTo>
                <a:lnTo>
                  <a:pt x="9585320" y="10321925"/>
                </a:lnTo>
                <a:close/>
                <a:moveTo>
                  <a:pt x="9585320" y="11785600"/>
                </a:moveTo>
                <a:lnTo>
                  <a:pt x="10312392" y="11785600"/>
                </a:lnTo>
                <a:lnTo>
                  <a:pt x="10312392" y="11058525"/>
                </a:lnTo>
                <a:lnTo>
                  <a:pt x="9585320" y="11058525"/>
                </a:lnTo>
                <a:close/>
                <a:moveTo>
                  <a:pt x="9585320" y="12522199"/>
                </a:moveTo>
                <a:lnTo>
                  <a:pt x="10312392" y="12522199"/>
                </a:lnTo>
                <a:lnTo>
                  <a:pt x="10312392" y="11795125"/>
                </a:lnTo>
                <a:lnTo>
                  <a:pt x="9585320" y="11795125"/>
                </a:lnTo>
                <a:close/>
                <a:moveTo>
                  <a:pt x="9585320" y="13258797"/>
                </a:moveTo>
                <a:lnTo>
                  <a:pt x="10312392" y="13258797"/>
                </a:lnTo>
                <a:lnTo>
                  <a:pt x="10312392" y="12531725"/>
                </a:lnTo>
                <a:lnTo>
                  <a:pt x="9585320" y="12531725"/>
                </a:lnTo>
                <a:close/>
                <a:moveTo>
                  <a:pt x="9585320" y="13995397"/>
                </a:moveTo>
                <a:lnTo>
                  <a:pt x="10312392" y="13995397"/>
                </a:lnTo>
                <a:lnTo>
                  <a:pt x="10312392" y="13268323"/>
                </a:lnTo>
                <a:lnTo>
                  <a:pt x="9585320" y="13268323"/>
                </a:lnTo>
                <a:close/>
                <a:moveTo>
                  <a:pt x="9585320" y="14731992"/>
                </a:moveTo>
                <a:lnTo>
                  <a:pt x="10312392" y="14731992"/>
                </a:lnTo>
                <a:lnTo>
                  <a:pt x="10312392" y="14004921"/>
                </a:lnTo>
                <a:lnTo>
                  <a:pt x="9585320" y="14004921"/>
                </a:lnTo>
                <a:close/>
                <a:moveTo>
                  <a:pt x="9585320" y="15468597"/>
                </a:moveTo>
                <a:lnTo>
                  <a:pt x="10312392" y="15468597"/>
                </a:lnTo>
                <a:lnTo>
                  <a:pt x="10312392" y="14741521"/>
                </a:lnTo>
                <a:lnTo>
                  <a:pt x="9585320" y="14741521"/>
                </a:lnTo>
                <a:close/>
                <a:moveTo>
                  <a:pt x="9585320" y="16205195"/>
                </a:moveTo>
                <a:lnTo>
                  <a:pt x="10312392" y="16205195"/>
                </a:lnTo>
                <a:lnTo>
                  <a:pt x="10312392" y="15478123"/>
                </a:lnTo>
                <a:lnTo>
                  <a:pt x="9585320" y="15478123"/>
                </a:lnTo>
                <a:close/>
                <a:moveTo>
                  <a:pt x="9585320" y="16941793"/>
                </a:moveTo>
                <a:lnTo>
                  <a:pt x="10312392" y="16941793"/>
                </a:lnTo>
                <a:lnTo>
                  <a:pt x="10312392" y="16214720"/>
                </a:lnTo>
                <a:lnTo>
                  <a:pt x="9585320" y="16214720"/>
                </a:lnTo>
                <a:close/>
                <a:moveTo>
                  <a:pt x="9585320" y="17678390"/>
                </a:moveTo>
                <a:lnTo>
                  <a:pt x="10312392" y="17678390"/>
                </a:lnTo>
                <a:lnTo>
                  <a:pt x="10312392" y="16951318"/>
                </a:lnTo>
                <a:lnTo>
                  <a:pt x="9585320" y="16951318"/>
                </a:lnTo>
                <a:close/>
                <a:moveTo>
                  <a:pt x="9585320" y="18414990"/>
                </a:moveTo>
                <a:lnTo>
                  <a:pt x="10312392" y="18414990"/>
                </a:lnTo>
                <a:lnTo>
                  <a:pt x="10312392" y="17687916"/>
                </a:lnTo>
                <a:lnTo>
                  <a:pt x="9585320" y="17687916"/>
                </a:lnTo>
                <a:close/>
                <a:moveTo>
                  <a:pt x="9585320" y="19151590"/>
                </a:moveTo>
                <a:lnTo>
                  <a:pt x="10312392" y="19151590"/>
                </a:lnTo>
                <a:lnTo>
                  <a:pt x="10312392" y="18424515"/>
                </a:lnTo>
                <a:lnTo>
                  <a:pt x="9585320" y="18424515"/>
                </a:lnTo>
                <a:close/>
                <a:moveTo>
                  <a:pt x="9585320" y="19888189"/>
                </a:moveTo>
                <a:lnTo>
                  <a:pt x="10312392" y="19888189"/>
                </a:lnTo>
                <a:lnTo>
                  <a:pt x="10312392" y="19161115"/>
                </a:lnTo>
                <a:lnTo>
                  <a:pt x="9585320" y="19161115"/>
                </a:lnTo>
                <a:close/>
                <a:moveTo>
                  <a:pt x="9585320" y="20624789"/>
                </a:moveTo>
                <a:lnTo>
                  <a:pt x="10312392" y="20624789"/>
                </a:lnTo>
                <a:lnTo>
                  <a:pt x="10312392" y="19897714"/>
                </a:lnTo>
                <a:lnTo>
                  <a:pt x="9585320" y="19897714"/>
                </a:lnTo>
                <a:close/>
                <a:moveTo>
                  <a:pt x="9585320" y="21361391"/>
                </a:moveTo>
                <a:lnTo>
                  <a:pt x="10312392" y="21361391"/>
                </a:lnTo>
                <a:lnTo>
                  <a:pt x="10312392" y="20634314"/>
                </a:lnTo>
                <a:lnTo>
                  <a:pt x="9585320" y="20634314"/>
                </a:lnTo>
                <a:close/>
                <a:moveTo>
                  <a:pt x="9585320" y="22097990"/>
                </a:moveTo>
                <a:lnTo>
                  <a:pt x="10312392" y="22097990"/>
                </a:lnTo>
                <a:lnTo>
                  <a:pt x="10312392" y="21370916"/>
                </a:lnTo>
                <a:lnTo>
                  <a:pt x="9585320" y="21370916"/>
                </a:lnTo>
                <a:close/>
                <a:moveTo>
                  <a:pt x="9585320" y="22834590"/>
                </a:moveTo>
                <a:lnTo>
                  <a:pt x="10312392" y="22834590"/>
                </a:lnTo>
                <a:lnTo>
                  <a:pt x="10312392" y="22107516"/>
                </a:lnTo>
                <a:lnTo>
                  <a:pt x="9585320" y="22107516"/>
                </a:lnTo>
                <a:close/>
                <a:moveTo>
                  <a:pt x="9585320" y="23571189"/>
                </a:moveTo>
                <a:lnTo>
                  <a:pt x="10312392" y="23571189"/>
                </a:lnTo>
                <a:lnTo>
                  <a:pt x="10312392" y="22844115"/>
                </a:lnTo>
                <a:lnTo>
                  <a:pt x="9585320" y="22844115"/>
                </a:lnTo>
                <a:close/>
                <a:moveTo>
                  <a:pt x="9585320" y="24307788"/>
                </a:moveTo>
                <a:lnTo>
                  <a:pt x="10312392" y="24307788"/>
                </a:lnTo>
                <a:lnTo>
                  <a:pt x="10312392" y="23580714"/>
                </a:lnTo>
                <a:lnTo>
                  <a:pt x="9585320" y="23580714"/>
                </a:lnTo>
                <a:close/>
                <a:moveTo>
                  <a:pt x="8848716" y="736600"/>
                </a:moveTo>
                <a:lnTo>
                  <a:pt x="9575792" y="736600"/>
                </a:lnTo>
                <a:lnTo>
                  <a:pt x="9575792" y="9524"/>
                </a:lnTo>
                <a:lnTo>
                  <a:pt x="8848716" y="9524"/>
                </a:lnTo>
                <a:close/>
                <a:moveTo>
                  <a:pt x="8848716" y="1473200"/>
                </a:moveTo>
                <a:lnTo>
                  <a:pt x="9575792" y="1473200"/>
                </a:lnTo>
                <a:lnTo>
                  <a:pt x="9575792" y="746124"/>
                </a:lnTo>
                <a:lnTo>
                  <a:pt x="8848716" y="746124"/>
                </a:lnTo>
                <a:close/>
                <a:moveTo>
                  <a:pt x="8848716" y="2209800"/>
                </a:moveTo>
                <a:lnTo>
                  <a:pt x="9575792" y="2209800"/>
                </a:lnTo>
                <a:lnTo>
                  <a:pt x="9575792" y="1482724"/>
                </a:lnTo>
                <a:lnTo>
                  <a:pt x="8848716" y="1482724"/>
                </a:lnTo>
                <a:close/>
                <a:moveTo>
                  <a:pt x="8848716" y="2946400"/>
                </a:moveTo>
                <a:lnTo>
                  <a:pt x="9575792" y="2946400"/>
                </a:lnTo>
                <a:lnTo>
                  <a:pt x="9575792" y="2219324"/>
                </a:lnTo>
                <a:lnTo>
                  <a:pt x="8848716" y="2219324"/>
                </a:lnTo>
                <a:close/>
                <a:moveTo>
                  <a:pt x="8848716" y="3683000"/>
                </a:moveTo>
                <a:lnTo>
                  <a:pt x="9575792" y="3683000"/>
                </a:lnTo>
                <a:lnTo>
                  <a:pt x="9575792" y="2955924"/>
                </a:lnTo>
                <a:lnTo>
                  <a:pt x="8848716" y="2955924"/>
                </a:lnTo>
                <a:close/>
                <a:moveTo>
                  <a:pt x="8848716" y="4419600"/>
                </a:moveTo>
                <a:lnTo>
                  <a:pt x="9575792" y="4419600"/>
                </a:lnTo>
                <a:lnTo>
                  <a:pt x="9575792" y="3692524"/>
                </a:lnTo>
                <a:lnTo>
                  <a:pt x="8848716" y="3692524"/>
                </a:lnTo>
                <a:close/>
                <a:moveTo>
                  <a:pt x="8848716" y="5156200"/>
                </a:moveTo>
                <a:lnTo>
                  <a:pt x="9575792" y="5156200"/>
                </a:lnTo>
                <a:lnTo>
                  <a:pt x="9575792" y="4429124"/>
                </a:lnTo>
                <a:lnTo>
                  <a:pt x="8848716" y="4429124"/>
                </a:lnTo>
                <a:close/>
                <a:moveTo>
                  <a:pt x="8848716" y="5892800"/>
                </a:moveTo>
                <a:lnTo>
                  <a:pt x="9575792" y="5892800"/>
                </a:lnTo>
                <a:lnTo>
                  <a:pt x="9575792" y="5165724"/>
                </a:lnTo>
                <a:lnTo>
                  <a:pt x="8848716" y="5165724"/>
                </a:lnTo>
                <a:close/>
                <a:moveTo>
                  <a:pt x="8848716" y="6629400"/>
                </a:moveTo>
                <a:lnTo>
                  <a:pt x="9575792" y="6629400"/>
                </a:lnTo>
                <a:lnTo>
                  <a:pt x="9575792" y="5902324"/>
                </a:lnTo>
                <a:lnTo>
                  <a:pt x="8848716" y="5902324"/>
                </a:lnTo>
                <a:close/>
                <a:moveTo>
                  <a:pt x="8848716" y="7366000"/>
                </a:moveTo>
                <a:lnTo>
                  <a:pt x="9575792" y="7366000"/>
                </a:lnTo>
                <a:lnTo>
                  <a:pt x="9575792" y="6638924"/>
                </a:lnTo>
                <a:lnTo>
                  <a:pt x="8848716" y="6638924"/>
                </a:lnTo>
                <a:close/>
                <a:moveTo>
                  <a:pt x="8848716" y="8102600"/>
                </a:moveTo>
                <a:lnTo>
                  <a:pt x="9575792" y="8102600"/>
                </a:lnTo>
                <a:lnTo>
                  <a:pt x="9575792" y="7375524"/>
                </a:lnTo>
                <a:lnTo>
                  <a:pt x="8848716" y="7375524"/>
                </a:lnTo>
                <a:close/>
                <a:moveTo>
                  <a:pt x="8848716" y="8839200"/>
                </a:moveTo>
                <a:lnTo>
                  <a:pt x="9575792" y="8839200"/>
                </a:lnTo>
                <a:lnTo>
                  <a:pt x="9575792" y="8112124"/>
                </a:lnTo>
                <a:lnTo>
                  <a:pt x="8848716" y="8112124"/>
                </a:lnTo>
                <a:close/>
                <a:moveTo>
                  <a:pt x="8848716" y="9575800"/>
                </a:moveTo>
                <a:lnTo>
                  <a:pt x="9575792" y="9575800"/>
                </a:lnTo>
                <a:lnTo>
                  <a:pt x="9575792" y="8848725"/>
                </a:lnTo>
                <a:lnTo>
                  <a:pt x="8848716" y="8848725"/>
                </a:lnTo>
                <a:close/>
                <a:moveTo>
                  <a:pt x="8848716" y="10312400"/>
                </a:moveTo>
                <a:lnTo>
                  <a:pt x="9575792" y="10312400"/>
                </a:lnTo>
                <a:lnTo>
                  <a:pt x="9575792" y="9585325"/>
                </a:lnTo>
                <a:lnTo>
                  <a:pt x="8848716" y="9585325"/>
                </a:lnTo>
                <a:close/>
                <a:moveTo>
                  <a:pt x="8848716" y="11049000"/>
                </a:moveTo>
                <a:lnTo>
                  <a:pt x="9575792" y="11049000"/>
                </a:lnTo>
                <a:lnTo>
                  <a:pt x="9575792" y="10321925"/>
                </a:lnTo>
                <a:lnTo>
                  <a:pt x="8848716" y="10321925"/>
                </a:lnTo>
                <a:close/>
                <a:moveTo>
                  <a:pt x="8848716" y="11785600"/>
                </a:moveTo>
                <a:lnTo>
                  <a:pt x="9575792" y="11785600"/>
                </a:lnTo>
                <a:lnTo>
                  <a:pt x="9575792" y="11058525"/>
                </a:lnTo>
                <a:lnTo>
                  <a:pt x="8848716" y="11058525"/>
                </a:lnTo>
                <a:close/>
                <a:moveTo>
                  <a:pt x="8848716" y="12522199"/>
                </a:moveTo>
                <a:lnTo>
                  <a:pt x="9575792" y="12522199"/>
                </a:lnTo>
                <a:lnTo>
                  <a:pt x="9575792" y="11795125"/>
                </a:lnTo>
                <a:lnTo>
                  <a:pt x="8848716" y="11795125"/>
                </a:lnTo>
                <a:close/>
                <a:moveTo>
                  <a:pt x="8848716" y="13258797"/>
                </a:moveTo>
                <a:lnTo>
                  <a:pt x="9575792" y="13258797"/>
                </a:lnTo>
                <a:lnTo>
                  <a:pt x="9575792" y="12531725"/>
                </a:lnTo>
                <a:lnTo>
                  <a:pt x="8848716" y="12531725"/>
                </a:lnTo>
                <a:close/>
                <a:moveTo>
                  <a:pt x="8848716" y="13995397"/>
                </a:moveTo>
                <a:lnTo>
                  <a:pt x="9575792" y="13995397"/>
                </a:lnTo>
                <a:lnTo>
                  <a:pt x="9575792" y="13268323"/>
                </a:lnTo>
                <a:lnTo>
                  <a:pt x="8848716" y="13268323"/>
                </a:lnTo>
                <a:close/>
                <a:moveTo>
                  <a:pt x="8848716" y="14731992"/>
                </a:moveTo>
                <a:lnTo>
                  <a:pt x="9575792" y="14731992"/>
                </a:lnTo>
                <a:lnTo>
                  <a:pt x="9575792" y="14004921"/>
                </a:lnTo>
                <a:lnTo>
                  <a:pt x="8848716" y="14004921"/>
                </a:lnTo>
                <a:close/>
                <a:moveTo>
                  <a:pt x="8848716" y="15468597"/>
                </a:moveTo>
                <a:lnTo>
                  <a:pt x="9575792" y="15468597"/>
                </a:lnTo>
                <a:lnTo>
                  <a:pt x="9575792" y="14741521"/>
                </a:lnTo>
                <a:lnTo>
                  <a:pt x="8848716" y="14741521"/>
                </a:lnTo>
                <a:close/>
                <a:moveTo>
                  <a:pt x="8848716" y="16205195"/>
                </a:moveTo>
                <a:lnTo>
                  <a:pt x="9575792" y="16205195"/>
                </a:lnTo>
                <a:lnTo>
                  <a:pt x="9575792" y="15478123"/>
                </a:lnTo>
                <a:lnTo>
                  <a:pt x="8848716" y="15478123"/>
                </a:lnTo>
                <a:close/>
                <a:moveTo>
                  <a:pt x="8848716" y="16941793"/>
                </a:moveTo>
                <a:lnTo>
                  <a:pt x="9575792" y="16941793"/>
                </a:lnTo>
                <a:lnTo>
                  <a:pt x="9575792" y="16214720"/>
                </a:lnTo>
                <a:lnTo>
                  <a:pt x="8848716" y="16214720"/>
                </a:lnTo>
                <a:close/>
                <a:moveTo>
                  <a:pt x="8848716" y="17678390"/>
                </a:moveTo>
                <a:lnTo>
                  <a:pt x="9575792" y="17678390"/>
                </a:lnTo>
                <a:lnTo>
                  <a:pt x="9575792" y="16951318"/>
                </a:lnTo>
                <a:lnTo>
                  <a:pt x="8848716" y="16951318"/>
                </a:lnTo>
                <a:close/>
                <a:moveTo>
                  <a:pt x="8848716" y="18414990"/>
                </a:moveTo>
                <a:lnTo>
                  <a:pt x="9575792" y="18414990"/>
                </a:lnTo>
                <a:lnTo>
                  <a:pt x="9575792" y="17687916"/>
                </a:lnTo>
                <a:lnTo>
                  <a:pt x="8848716" y="17687916"/>
                </a:lnTo>
                <a:close/>
                <a:moveTo>
                  <a:pt x="8848716" y="19151590"/>
                </a:moveTo>
                <a:lnTo>
                  <a:pt x="9575792" y="19151590"/>
                </a:lnTo>
                <a:lnTo>
                  <a:pt x="9575792" y="18424515"/>
                </a:lnTo>
                <a:lnTo>
                  <a:pt x="8848716" y="18424515"/>
                </a:lnTo>
                <a:close/>
                <a:moveTo>
                  <a:pt x="8848716" y="19888189"/>
                </a:moveTo>
                <a:lnTo>
                  <a:pt x="9575792" y="19888189"/>
                </a:lnTo>
                <a:lnTo>
                  <a:pt x="9575792" y="19161115"/>
                </a:lnTo>
                <a:lnTo>
                  <a:pt x="8848716" y="19161115"/>
                </a:lnTo>
                <a:close/>
                <a:moveTo>
                  <a:pt x="8848716" y="20624789"/>
                </a:moveTo>
                <a:lnTo>
                  <a:pt x="9575792" y="20624789"/>
                </a:lnTo>
                <a:lnTo>
                  <a:pt x="9575792" y="19897714"/>
                </a:lnTo>
                <a:lnTo>
                  <a:pt x="8848716" y="19897714"/>
                </a:lnTo>
                <a:close/>
                <a:moveTo>
                  <a:pt x="8848716" y="21361391"/>
                </a:moveTo>
                <a:lnTo>
                  <a:pt x="9575792" y="21361391"/>
                </a:lnTo>
                <a:lnTo>
                  <a:pt x="9575792" y="20634314"/>
                </a:lnTo>
                <a:lnTo>
                  <a:pt x="8848716" y="20634314"/>
                </a:lnTo>
                <a:close/>
                <a:moveTo>
                  <a:pt x="8848716" y="22097990"/>
                </a:moveTo>
                <a:lnTo>
                  <a:pt x="9575792" y="22097990"/>
                </a:lnTo>
                <a:lnTo>
                  <a:pt x="9575792" y="21370916"/>
                </a:lnTo>
                <a:lnTo>
                  <a:pt x="8848716" y="21370916"/>
                </a:lnTo>
                <a:close/>
                <a:moveTo>
                  <a:pt x="8848716" y="22834590"/>
                </a:moveTo>
                <a:lnTo>
                  <a:pt x="9575792" y="22834590"/>
                </a:lnTo>
                <a:lnTo>
                  <a:pt x="9575792" y="22107516"/>
                </a:lnTo>
                <a:lnTo>
                  <a:pt x="8848716" y="22107516"/>
                </a:lnTo>
                <a:close/>
                <a:moveTo>
                  <a:pt x="8848716" y="23571189"/>
                </a:moveTo>
                <a:lnTo>
                  <a:pt x="9575792" y="23571189"/>
                </a:lnTo>
                <a:lnTo>
                  <a:pt x="9575792" y="22844115"/>
                </a:lnTo>
                <a:lnTo>
                  <a:pt x="8848716" y="22844115"/>
                </a:lnTo>
                <a:close/>
                <a:moveTo>
                  <a:pt x="8848716" y="24307788"/>
                </a:moveTo>
                <a:lnTo>
                  <a:pt x="9575792" y="24307788"/>
                </a:lnTo>
                <a:lnTo>
                  <a:pt x="9575792" y="23580714"/>
                </a:lnTo>
                <a:lnTo>
                  <a:pt x="8848716" y="23580714"/>
                </a:lnTo>
                <a:close/>
                <a:moveTo>
                  <a:pt x="8112117" y="736600"/>
                </a:moveTo>
                <a:lnTo>
                  <a:pt x="8839190" y="736600"/>
                </a:lnTo>
                <a:lnTo>
                  <a:pt x="8839190" y="9524"/>
                </a:lnTo>
                <a:lnTo>
                  <a:pt x="8112117" y="9524"/>
                </a:lnTo>
                <a:close/>
                <a:moveTo>
                  <a:pt x="8112117" y="1473200"/>
                </a:moveTo>
                <a:lnTo>
                  <a:pt x="8839190" y="1473200"/>
                </a:lnTo>
                <a:lnTo>
                  <a:pt x="8839190" y="746124"/>
                </a:lnTo>
                <a:lnTo>
                  <a:pt x="8112117" y="746124"/>
                </a:lnTo>
                <a:close/>
                <a:moveTo>
                  <a:pt x="8112117" y="2209800"/>
                </a:moveTo>
                <a:lnTo>
                  <a:pt x="8839190" y="2209800"/>
                </a:lnTo>
                <a:lnTo>
                  <a:pt x="8839190" y="1482724"/>
                </a:lnTo>
                <a:lnTo>
                  <a:pt x="8112117" y="1482724"/>
                </a:lnTo>
                <a:close/>
                <a:moveTo>
                  <a:pt x="8112117" y="2946400"/>
                </a:moveTo>
                <a:lnTo>
                  <a:pt x="8839190" y="2946400"/>
                </a:lnTo>
                <a:lnTo>
                  <a:pt x="8839190" y="2219324"/>
                </a:lnTo>
                <a:lnTo>
                  <a:pt x="8112117" y="2219324"/>
                </a:lnTo>
                <a:close/>
                <a:moveTo>
                  <a:pt x="8112117" y="3683000"/>
                </a:moveTo>
                <a:lnTo>
                  <a:pt x="8839190" y="3683000"/>
                </a:lnTo>
                <a:lnTo>
                  <a:pt x="8839190" y="2955924"/>
                </a:lnTo>
                <a:lnTo>
                  <a:pt x="8112117" y="2955924"/>
                </a:lnTo>
                <a:close/>
                <a:moveTo>
                  <a:pt x="8112117" y="4419600"/>
                </a:moveTo>
                <a:lnTo>
                  <a:pt x="8839190" y="4419600"/>
                </a:lnTo>
                <a:lnTo>
                  <a:pt x="8839190" y="3692524"/>
                </a:lnTo>
                <a:lnTo>
                  <a:pt x="8112117" y="3692524"/>
                </a:lnTo>
                <a:close/>
                <a:moveTo>
                  <a:pt x="8112117" y="5156200"/>
                </a:moveTo>
                <a:lnTo>
                  <a:pt x="8839190" y="5156200"/>
                </a:lnTo>
                <a:lnTo>
                  <a:pt x="8839190" y="4429124"/>
                </a:lnTo>
                <a:lnTo>
                  <a:pt x="8112117" y="4429124"/>
                </a:lnTo>
                <a:close/>
                <a:moveTo>
                  <a:pt x="8112117" y="5892800"/>
                </a:moveTo>
                <a:lnTo>
                  <a:pt x="8839190" y="5892800"/>
                </a:lnTo>
                <a:lnTo>
                  <a:pt x="8839190" y="5165724"/>
                </a:lnTo>
                <a:lnTo>
                  <a:pt x="8112117" y="5165724"/>
                </a:lnTo>
                <a:close/>
                <a:moveTo>
                  <a:pt x="8112117" y="6629400"/>
                </a:moveTo>
                <a:lnTo>
                  <a:pt x="8839190" y="6629400"/>
                </a:lnTo>
                <a:lnTo>
                  <a:pt x="8839190" y="5902324"/>
                </a:lnTo>
                <a:lnTo>
                  <a:pt x="8112117" y="5902324"/>
                </a:lnTo>
                <a:close/>
                <a:moveTo>
                  <a:pt x="8112117" y="7366000"/>
                </a:moveTo>
                <a:lnTo>
                  <a:pt x="8839190" y="7366000"/>
                </a:lnTo>
                <a:lnTo>
                  <a:pt x="8839190" y="6638924"/>
                </a:lnTo>
                <a:lnTo>
                  <a:pt x="8112117" y="6638924"/>
                </a:lnTo>
                <a:close/>
                <a:moveTo>
                  <a:pt x="8112117" y="8102600"/>
                </a:moveTo>
                <a:lnTo>
                  <a:pt x="8839190" y="8102600"/>
                </a:lnTo>
                <a:lnTo>
                  <a:pt x="8839190" y="7375524"/>
                </a:lnTo>
                <a:lnTo>
                  <a:pt x="8112117" y="7375524"/>
                </a:lnTo>
                <a:close/>
                <a:moveTo>
                  <a:pt x="8112117" y="8839200"/>
                </a:moveTo>
                <a:lnTo>
                  <a:pt x="8839190" y="8839200"/>
                </a:lnTo>
                <a:lnTo>
                  <a:pt x="8839190" y="8112124"/>
                </a:lnTo>
                <a:lnTo>
                  <a:pt x="8112117" y="8112124"/>
                </a:lnTo>
                <a:close/>
                <a:moveTo>
                  <a:pt x="8112117" y="9575800"/>
                </a:moveTo>
                <a:lnTo>
                  <a:pt x="8839190" y="9575800"/>
                </a:lnTo>
                <a:lnTo>
                  <a:pt x="8839190" y="8848725"/>
                </a:lnTo>
                <a:lnTo>
                  <a:pt x="8112117" y="8848725"/>
                </a:lnTo>
                <a:close/>
                <a:moveTo>
                  <a:pt x="8112117" y="10312400"/>
                </a:moveTo>
                <a:lnTo>
                  <a:pt x="8839190" y="10312400"/>
                </a:lnTo>
                <a:lnTo>
                  <a:pt x="8839190" y="9585325"/>
                </a:lnTo>
                <a:lnTo>
                  <a:pt x="8112117" y="9585325"/>
                </a:lnTo>
                <a:close/>
                <a:moveTo>
                  <a:pt x="8112117" y="11049000"/>
                </a:moveTo>
                <a:lnTo>
                  <a:pt x="8839190" y="11049000"/>
                </a:lnTo>
                <a:lnTo>
                  <a:pt x="8839190" y="10321925"/>
                </a:lnTo>
                <a:lnTo>
                  <a:pt x="8112117" y="10321925"/>
                </a:lnTo>
                <a:close/>
                <a:moveTo>
                  <a:pt x="8112117" y="11785600"/>
                </a:moveTo>
                <a:lnTo>
                  <a:pt x="8839190" y="11785600"/>
                </a:lnTo>
                <a:lnTo>
                  <a:pt x="8839190" y="11058525"/>
                </a:lnTo>
                <a:lnTo>
                  <a:pt x="8112117" y="11058525"/>
                </a:lnTo>
                <a:close/>
                <a:moveTo>
                  <a:pt x="8112117" y="12522199"/>
                </a:moveTo>
                <a:lnTo>
                  <a:pt x="8839190" y="12522199"/>
                </a:lnTo>
                <a:lnTo>
                  <a:pt x="8839190" y="11795125"/>
                </a:lnTo>
                <a:lnTo>
                  <a:pt x="8112117" y="11795125"/>
                </a:lnTo>
                <a:close/>
                <a:moveTo>
                  <a:pt x="8112117" y="13258797"/>
                </a:moveTo>
                <a:lnTo>
                  <a:pt x="8839190" y="13258797"/>
                </a:lnTo>
                <a:lnTo>
                  <a:pt x="8839190" y="12531725"/>
                </a:lnTo>
                <a:lnTo>
                  <a:pt x="8112117" y="12531725"/>
                </a:lnTo>
                <a:close/>
                <a:moveTo>
                  <a:pt x="8112117" y="13995397"/>
                </a:moveTo>
                <a:lnTo>
                  <a:pt x="8839190" y="13995397"/>
                </a:lnTo>
                <a:lnTo>
                  <a:pt x="8839190" y="13268323"/>
                </a:lnTo>
                <a:lnTo>
                  <a:pt x="8112117" y="13268323"/>
                </a:lnTo>
                <a:close/>
                <a:moveTo>
                  <a:pt x="8112117" y="14731992"/>
                </a:moveTo>
                <a:lnTo>
                  <a:pt x="8839190" y="14731992"/>
                </a:lnTo>
                <a:lnTo>
                  <a:pt x="8839190" y="14004921"/>
                </a:lnTo>
                <a:lnTo>
                  <a:pt x="8112117" y="14004921"/>
                </a:lnTo>
                <a:close/>
                <a:moveTo>
                  <a:pt x="8112117" y="15468597"/>
                </a:moveTo>
                <a:lnTo>
                  <a:pt x="8839190" y="15468597"/>
                </a:lnTo>
                <a:lnTo>
                  <a:pt x="8839190" y="14741521"/>
                </a:lnTo>
                <a:lnTo>
                  <a:pt x="8112117" y="14741521"/>
                </a:lnTo>
                <a:close/>
                <a:moveTo>
                  <a:pt x="8112117" y="16205195"/>
                </a:moveTo>
                <a:lnTo>
                  <a:pt x="8839190" y="16205195"/>
                </a:lnTo>
                <a:lnTo>
                  <a:pt x="8839190" y="15478123"/>
                </a:lnTo>
                <a:lnTo>
                  <a:pt x="8112117" y="15478123"/>
                </a:lnTo>
                <a:close/>
                <a:moveTo>
                  <a:pt x="8112117" y="16941793"/>
                </a:moveTo>
                <a:lnTo>
                  <a:pt x="8839190" y="16941793"/>
                </a:lnTo>
                <a:lnTo>
                  <a:pt x="8839190" y="16214720"/>
                </a:lnTo>
                <a:lnTo>
                  <a:pt x="8112117" y="16214720"/>
                </a:lnTo>
                <a:close/>
                <a:moveTo>
                  <a:pt x="8112117" y="17678390"/>
                </a:moveTo>
                <a:lnTo>
                  <a:pt x="8839190" y="17678390"/>
                </a:lnTo>
                <a:lnTo>
                  <a:pt x="8839190" y="16951318"/>
                </a:lnTo>
                <a:lnTo>
                  <a:pt x="8112117" y="16951318"/>
                </a:lnTo>
                <a:close/>
                <a:moveTo>
                  <a:pt x="8112117" y="18414990"/>
                </a:moveTo>
                <a:lnTo>
                  <a:pt x="8839190" y="18414990"/>
                </a:lnTo>
                <a:lnTo>
                  <a:pt x="8839190" y="17687916"/>
                </a:lnTo>
                <a:lnTo>
                  <a:pt x="8112117" y="17687916"/>
                </a:lnTo>
                <a:close/>
                <a:moveTo>
                  <a:pt x="8112117" y="19151590"/>
                </a:moveTo>
                <a:lnTo>
                  <a:pt x="8839190" y="19151590"/>
                </a:lnTo>
                <a:lnTo>
                  <a:pt x="8839190" y="18424515"/>
                </a:lnTo>
                <a:lnTo>
                  <a:pt x="8112117" y="18424515"/>
                </a:lnTo>
                <a:close/>
                <a:moveTo>
                  <a:pt x="8112117" y="19888189"/>
                </a:moveTo>
                <a:lnTo>
                  <a:pt x="8839190" y="19888189"/>
                </a:lnTo>
                <a:lnTo>
                  <a:pt x="8839190" y="19161115"/>
                </a:lnTo>
                <a:lnTo>
                  <a:pt x="8112117" y="19161115"/>
                </a:lnTo>
                <a:close/>
                <a:moveTo>
                  <a:pt x="8112117" y="20624789"/>
                </a:moveTo>
                <a:lnTo>
                  <a:pt x="8839190" y="20624789"/>
                </a:lnTo>
                <a:lnTo>
                  <a:pt x="8839190" y="19897714"/>
                </a:lnTo>
                <a:lnTo>
                  <a:pt x="8112117" y="19897714"/>
                </a:lnTo>
                <a:close/>
                <a:moveTo>
                  <a:pt x="8112117" y="21361391"/>
                </a:moveTo>
                <a:lnTo>
                  <a:pt x="8839190" y="21361391"/>
                </a:lnTo>
                <a:lnTo>
                  <a:pt x="8839190" y="20634314"/>
                </a:lnTo>
                <a:lnTo>
                  <a:pt x="8112117" y="20634314"/>
                </a:lnTo>
                <a:close/>
                <a:moveTo>
                  <a:pt x="8112117" y="22097990"/>
                </a:moveTo>
                <a:lnTo>
                  <a:pt x="8839190" y="22097990"/>
                </a:lnTo>
                <a:lnTo>
                  <a:pt x="8839190" y="21370916"/>
                </a:lnTo>
                <a:lnTo>
                  <a:pt x="8112117" y="21370916"/>
                </a:lnTo>
                <a:close/>
                <a:moveTo>
                  <a:pt x="8112117" y="22834590"/>
                </a:moveTo>
                <a:lnTo>
                  <a:pt x="8839190" y="22834590"/>
                </a:lnTo>
                <a:lnTo>
                  <a:pt x="8839190" y="22107516"/>
                </a:lnTo>
                <a:lnTo>
                  <a:pt x="8112117" y="22107516"/>
                </a:lnTo>
                <a:close/>
                <a:moveTo>
                  <a:pt x="8112117" y="23571189"/>
                </a:moveTo>
                <a:lnTo>
                  <a:pt x="8839190" y="23571189"/>
                </a:lnTo>
                <a:lnTo>
                  <a:pt x="8839190" y="22844115"/>
                </a:lnTo>
                <a:lnTo>
                  <a:pt x="8112117" y="22844115"/>
                </a:lnTo>
                <a:close/>
                <a:moveTo>
                  <a:pt x="8112117" y="24307788"/>
                </a:moveTo>
                <a:lnTo>
                  <a:pt x="8839190" y="24307788"/>
                </a:lnTo>
                <a:lnTo>
                  <a:pt x="8839190" y="23580714"/>
                </a:lnTo>
                <a:lnTo>
                  <a:pt x="8112117" y="23580714"/>
                </a:lnTo>
                <a:close/>
                <a:moveTo>
                  <a:pt x="7375520" y="736600"/>
                </a:moveTo>
                <a:lnTo>
                  <a:pt x="8102593" y="736600"/>
                </a:lnTo>
                <a:lnTo>
                  <a:pt x="8102593" y="9524"/>
                </a:lnTo>
                <a:lnTo>
                  <a:pt x="7375520" y="9524"/>
                </a:lnTo>
                <a:close/>
                <a:moveTo>
                  <a:pt x="7375520" y="1473200"/>
                </a:moveTo>
                <a:lnTo>
                  <a:pt x="8102593" y="1473200"/>
                </a:lnTo>
                <a:lnTo>
                  <a:pt x="8102593" y="746124"/>
                </a:lnTo>
                <a:lnTo>
                  <a:pt x="7375520" y="746124"/>
                </a:lnTo>
                <a:close/>
                <a:moveTo>
                  <a:pt x="7375520" y="2209800"/>
                </a:moveTo>
                <a:lnTo>
                  <a:pt x="8102593" y="2209800"/>
                </a:lnTo>
                <a:lnTo>
                  <a:pt x="8102593" y="1482724"/>
                </a:lnTo>
                <a:lnTo>
                  <a:pt x="7375520" y="1482724"/>
                </a:lnTo>
                <a:close/>
                <a:moveTo>
                  <a:pt x="7375520" y="2946400"/>
                </a:moveTo>
                <a:lnTo>
                  <a:pt x="8102593" y="2946400"/>
                </a:lnTo>
                <a:lnTo>
                  <a:pt x="8102593" y="2219324"/>
                </a:lnTo>
                <a:lnTo>
                  <a:pt x="7375520" y="2219324"/>
                </a:lnTo>
                <a:close/>
                <a:moveTo>
                  <a:pt x="7375520" y="3683000"/>
                </a:moveTo>
                <a:lnTo>
                  <a:pt x="8102593" y="3683000"/>
                </a:lnTo>
                <a:lnTo>
                  <a:pt x="8102593" y="2955924"/>
                </a:lnTo>
                <a:lnTo>
                  <a:pt x="7375520" y="2955924"/>
                </a:lnTo>
                <a:close/>
                <a:moveTo>
                  <a:pt x="7375520" y="4419600"/>
                </a:moveTo>
                <a:lnTo>
                  <a:pt x="8102593" y="4419600"/>
                </a:lnTo>
                <a:lnTo>
                  <a:pt x="8102593" y="3692524"/>
                </a:lnTo>
                <a:lnTo>
                  <a:pt x="7375520" y="3692524"/>
                </a:lnTo>
                <a:close/>
                <a:moveTo>
                  <a:pt x="7375520" y="5156200"/>
                </a:moveTo>
                <a:lnTo>
                  <a:pt x="8102593" y="5156200"/>
                </a:lnTo>
                <a:lnTo>
                  <a:pt x="8102593" y="4429124"/>
                </a:lnTo>
                <a:lnTo>
                  <a:pt x="7375520" y="4429124"/>
                </a:lnTo>
                <a:close/>
                <a:moveTo>
                  <a:pt x="7375520" y="5892800"/>
                </a:moveTo>
                <a:lnTo>
                  <a:pt x="8102593" y="5892800"/>
                </a:lnTo>
                <a:lnTo>
                  <a:pt x="8102593" y="5165724"/>
                </a:lnTo>
                <a:lnTo>
                  <a:pt x="7375520" y="5165724"/>
                </a:lnTo>
                <a:close/>
                <a:moveTo>
                  <a:pt x="7375520" y="6629400"/>
                </a:moveTo>
                <a:lnTo>
                  <a:pt x="8102593" y="6629400"/>
                </a:lnTo>
                <a:lnTo>
                  <a:pt x="8102593" y="5902324"/>
                </a:lnTo>
                <a:lnTo>
                  <a:pt x="7375520" y="5902324"/>
                </a:lnTo>
                <a:close/>
                <a:moveTo>
                  <a:pt x="7375520" y="7366000"/>
                </a:moveTo>
                <a:lnTo>
                  <a:pt x="8102593" y="7366000"/>
                </a:lnTo>
                <a:lnTo>
                  <a:pt x="8102593" y="6638924"/>
                </a:lnTo>
                <a:lnTo>
                  <a:pt x="7375520" y="6638924"/>
                </a:lnTo>
                <a:close/>
                <a:moveTo>
                  <a:pt x="7375520" y="8102600"/>
                </a:moveTo>
                <a:lnTo>
                  <a:pt x="8102593" y="8102600"/>
                </a:lnTo>
                <a:lnTo>
                  <a:pt x="8102593" y="7375524"/>
                </a:lnTo>
                <a:lnTo>
                  <a:pt x="7375520" y="7375524"/>
                </a:lnTo>
                <a:close/>
                <a:moveTo>
                  <a:pt x="7375520" y="8839200"/>
                </a:moveTo>
                <a:lnTo>
                  <a:pt x="8102593" y="8839200"/>
                </a:lnTo>
                <a:lnTo>
                  <a:pt x="8102593" y="8112124"/>
                </a:lnTo>
                <a:lnTo>
                  <a:pt x="7375520" y="8112124"/>
                </a:lnTo>
                <a:close/>
                <a:moveTo>
                  <a:pt x="7375520" y="9575800"/>
                </a:moveTo>
                <a:lnTo>
                  <a:pt x="8102593" y="9575800"/>
                </a:lnTo>
                <a:lnTo>
                  <a:pt x="8102593" y="8848725"/>
                </a:lnTo>
                <a:lnTo>
                  <a:pt x="7375520" y="8848725"/>
                </a:lnTo>
                <a:close/>
                <a:moveTo>
                  <a:pt x="7375520" y="10312400"/>
                </a:moveTo>
                <a:lnTo>
                  <a:pt x="8102593" y="10312400"/>
                </a:lnTo>
                <a:lnTo>
                  <a:pt x="8102593" y="9585325"/>
                </a:lnTo>
                <a:lnTo>
                  <a:pt x="7375520" y="9585325"/>
                </a:lnTo>
                <a:close/>
                <a:moveTo>
                  <a:pt x="7375520" y="11049000"/>
                </a:moveTo>
                <a:lnTo>
                  <a:pt x="8102593" y="11049000"/>
                </a:lnTo>
                <a:lnTo>
                  <a:pt x="8102593" y="10321925"/>
                </a:lnTo>
                <a:lnTo>
                  <a:pt x="7375520" y="10321925"/>
                </a:lnTo>
                <a:close/>
                <a:moveTo>
                  <a:pt x="7375520" y="11785600"/>
                </a:moveTo>
                <a:lnTo>
                  <a:pt x="8102593" y="11785600"/>
                </a:lnTo>
                <a:lnTo>
                  <a:pt x="8102593" y="11058525"/>
                </a:lnTo>
                <a:lnTo>
                  <a:pt x="7375520" y="11058525"/>
                </a:lnTo>
                <a:close/>
                <a:moveTo>
                  <a:pt x="7375520" y="12522199"/>
                </a:moveTo>
                <a:lnTo>
                  <a:pt x="8102593" y="12522199"/>
                </a:lnTo>
                <a:lnTo>
                  <a:pt x="8102593" y="11795125"/>
                </a:lnTo>
                <a:lnTo>
                  <a:pt x="7375520" y="11795125"/>
                </a:lnTo>
                <a:close/>
                <a:moveTo>
                  <a:pt x="7375520" y="13258797"/>
                </a:moveTo>
                <a:lnTo>
                  <a:pt x="8102593" y="13258797"/>
                </a:lnTo>
                <a:lnTo>
                  <a:pt x="8102593" y="12531725"/>
                </a:lnTo>
                <a:lnTo>
                  <a:pt x="7375520" y="12531725"/>
                </a:lnTo>
                <a:close/>
                <a:moveTo>
                  <a:pt x="7375520" y="13995397"/>
                </a:moveTo>
                <a:lnTo>
                  <a:pt x="8102593" y="13995397"/>
                </a:lnTo>
                <a:lnTo>
                  <a:pt x="8102593" y="13268323"/>
                </a:lnTo>
                <a:lnTo>
                  <a:pt x="7375520" y="13268323"/>
                </a:lnTo>
                <a:close/>
                <a:moveTo>
                  <a:pt x="7375520" y="14731992"/>
                </a:moveTo>
                <a:lnTo>
                  <a:pt x="8102593" y="14731992"/>
                </a:lnTo>
                <a:lnTo>
                  <a:pt x="8102593" y="14004921"/>
                </a:lnTo>
                <a:lnTo>
                  <a:pt x="7375520" y="14004921"/>
                </a:lnTo>
                <a:close/>
                <a:moveTo>
                  <a:pt x="7375520" y="15468597"/>
                </a:moveTo>
                <a:lnTo>
                  <a:pt x="8102593" y="15468597"/>
                </a:lnTo>
                <a:lnTo>
                  <a:pt x="8102593" y="14741521"/>
                </a:lnTo>
                <a:lnTo>
                  <a:pt x="7375520" y="14741521"/>
                </a:lnTo>
                <a:close/>
                <a:moveTo>
                  <a:pt x="7375520" y="16205195"/>
                </a:moveTo>
                <a:lnTo>
                  <a:pt x="8102593" y="16205195"/>
                </a:lnTo>
                <a:lnTo>
                  <a:pt x="8102593" y="15478123"/>
                </a:lnTo>
                <a:lnTo>
                  <a:pt x="7375520" y="15478123"/>
                </a:lnTo>
                <a:close/>
                <a:moveTo>
                  <a:pt x="7375520" y="16941793"/>
                </a:moveTo>
                <a:lnTo>
                  <a:pt x="8102593" y="16941793"/>
                </a:lnTo>
                <a:lnTo>
                  <a:pt x="8102593" y="16214720"/>
                </a:lnTo>
                <a:lnTo>
                  <a:pt x="7375520" y="16214720"/>
                </a:lnTo>
                <a:close/>
                <a:moveTo>
                  <a:pt x="7375520" y="17678390"/>
                </a:moveTo>
                <a:lnTo>
                  <a:pt x="8102593" y="17678390"/>
                </a:lnTo>
                <a:lnTo>
                  <a:pt x="8102593" y="16951318"/>
                </a:lnTo>
                <a:lnTo>
                  <a:pt x="7375520" y="16951318"/>
                </a:lnTo>
                <a:close/>
                <a:moveTo>
                  <a:pt x="7375520" y="18414990"/>
                </a:moveTo>
                <a:lnTo>
                  <a:pt x="8102593" y="18414990"/>
                </a:lnTo>
                <a:lnTo>
                  <a:pt x="8102593" y="17687916"/>
                </a:lnTo>
                <a:lnTo>
                  <a:pt x="7375520" y="17687916"/>
                </a:lnTo>
                <a:close/>
                <a:moveTo>
                  <a:pt x="7375520" y="19151590"/>
                </a:moveTo>
                <a:lnTo>
                  <a:pt x="8102593" y="19151590"/>
                </a:lnTo>
                <a:lnTo>
                  <a:pt x="8102593" y="18424515"/>
                </a:lnTo>
                <a:lnTo>
                  <a:pt x="7375520" y="18424515"/>
                </a:lnTo>
                <a:close/>
                <a:moveTo>
                  <a:pt x="7375520" y="19888189"/>
                </a:moveTo>
                <a:lnTo>
                  <a:pt x="8102593" y="19888189"/>
                </a:lnTo>
                <a:lnTo>
                  <a:pt x="8102593" y="19161115"/>
                </a:lnTo>
                <a:lnTo>
                  <a:pt x="7375520" y="19161115"/>
                </a:lnTo>
                <a:close/>
                <a:moveTo>
                  <a:pt x="7375520" y="20624789"/>
                </a:moveTo>
                <a:lnTo>
                  <a:pt x="8102593" y="20624789"/>
                </a:lnTo>
                <a:lnTo>
                  <a:pt x="8102593" y="19897714"/>
                </a:lnTo>
                <a:lnTo>
                  <a:pt x="7375520" y="19897714"/>
                </a:lnTo>
                <a:close/>
                <a:moveTo>
                  <a:pt x="7375520" y="21361391"/>
                </a:moveTo>
                <a:lnTo>
                  <a:pt x="8102593" y="21361391"/>
                </a:lnTo>
                <a:lnTo>
                  <a:pt x="8102593" y="20634314"/>
                </a:lnTo>
                <a:lnTo>
                  <a:pt x="7375520" y="20634314"/>
                </a:lnTo>
                <a:close/>
                <a:moveTo>
                  <a:pt x="7375520" y="22097990"/>
                </a:moveTo>
                <a:lnTo>
                  <a:pt x="8102593" y="22097990"/>
                </a:lnTo>
                <a:lnTo>
                  <a:pt x="8102593" y="21370916"/>
                </a:lnTo>
                <a:lnTo>
                  <a:pt x="7375520" y="21370916"/>
                </a:lnTo>
                <a:close/>
                <a:moveTo>
                  <a:pt x="7375520" y="22834590"/>
                </a:moveTo>
                <a:lnTo>
                  <a:pt x="8102593" y="22834590"/>
                </a:lnTo>
                <a:lnTo>
                  <a:pt x="8102593" y="22107516"/>
                </a:lnTo>
                <a:lnTo>
                  <a:pt x="7375520" y="22107516"/>
                </a:lnTo>
                <a:close/>
                <a:moveTo>
                  <a:pt x="7375520" y="23571189"/>
                </a:moveTo>
                <a:lnTo>
                  <a:pt x="8102593" y="23571189"/>
                </a:lnTo>
                <a:lnTo>
                  <a:pt x="8102593" y="22844115"/>
                </a:lnTo>
                <a:lnTo>
                  <a:pt x="7375520" y="22844115"/>
                </a:lnTo>
                <a:close/>
                <a:moveTo>
                  <a:pt x="7375520" y="24307788"/>
                </a:moveTo>
                <a:lnTo>
                  <a:pt x="8102593" y="24307788"/>
                </a:lnTo>
                <a:lnTo>
                  <a:pt x="8102593" y="23580714"/>
                </a:lnTo>
                <a:lnTo>
                  <a:pt x="7375520" y="23580714"/>
                </a:lnTo>
                <a:close/>
                <a:moveTo>
                  <a:pt x="6638924" y="736600"/>
                </a:moveTo>
                <a:lnTo>
                  <a:pt x="7365996" y="736600"/>
                </a:lnTo>
                <a:lnTo>
                  <a:pt x="7365996" y="9524"/>
                </a:lnTo>
                <a:lnTo>
                  <a:pt x="6638924" y="9524"/>
                </a:lnTo>
                <a:close/>
                <a:moveTo>
                  <a:pt x="6638924" y="1473200"/>
                </a:moveTo>
                <a:lnTo>
                  <a:pt x="7365996" y="1473200"/>
                </a:lnTo>
                <a:lnTo>
                  <a:pt x="7365996" y="746124"/>
                </a:lnTo>
                <a:lnTo>
                  <a:pt x="6638924" y="746124"/>
                </a:lnTo>
                <a:close/>
                <a:moveTo>
                  <a:pt x="6638924" y="2209800"/>
                </a:moveTo>
                <a:lnTo>
                  <a:pt x="7365996" y="2209800"/>
                </a:lnTo>
                <a:lnTo>
                  <a:pt x="7365996" y="1482724"/>
                </a:lnTo>
                <a:lnTo>
                  <a:pt x="6638924" y="1482724"/>
                </a:lnTo>
                <a:close/>
                <a:moveTo>
                  <a:pt x="6638924" y="2946400"/>
                </a:moveTo>
                <a:lnTo>
                  <a:pt x="7365996" y="2946400"/>
                </a:lnTo>
                <a:lnTo>
                  <a:pt x="7365996" y="2219324"/>
                </a:lnTo>
                <a:lnTo>
                  <a:pt x="6638924" y="2219324"/>
                </a:lnTo>
                <a:close/>
                <a:moveTo>
                  <a:pt x="6638924" y="3683000"/>
                </a:moveTo>
                <a:lnTo>
                  <a:pt x="7365996" y="3683000"/>
                </a:lnTo>
                <a:lnTo>
                  <a:pt x="7365996" y="2955924"/>
                </a:lnTo>
                <a:lnTo>
                  <a:pt x="6638924" y="2955924"/>
                </a:lnTo>
                <a:close/>
                <a:moveTo>
                  <a:pt x="6638924" y="4419600"/>
                </a:moveTo>
                <a:lnTo>
                  <a:pt x="7365995" y="4419600"/>
                </a:lnTo>
                <a:lnTo>
                  <a:pt x="7365996" y="3692524"/>
                </a:lnTo>
                <a:lnTo>
                  <a:pt x="6638924" y="3692524"/>
                </a:lnTo>
                <a:close/>
                <a:moveTo>
                  <a:pt x="6638924" y="5156200"/>
                </a:moveTo>
                <a:lnTo>
                  <a:pt x="7365995" y="5156200"/>
                </a:lnTo>
                <a:lnTo>
                  <a:pt x="7365995" y="4429124"/>
                </a:lnTo>
                <a:lnTo>
                  <a:pt x="6638924" y="4429124"/>
                </a:lnTo>
                <a:close/>
                <a:moveTo>
                  <a:pt x="6638924" y="5892800"/>
                </a:moveTo>
                <a:lnTo>
                  <a:pt x="7365995" y="5892800"/>
                </a:lnTo>
                <a:lnTo>
                  <a:pt x="7365995" y="5165724"/>
                </a:lnTo>
                <a:lnTo>
                  <a:pt x="6638924" y="5165724"/>
                </a:lnTo>
                <a:close/>
                <a:moveTo>
                  <a:pt x="6638923" y="6629400"/>
                </a:moveTo>
                <a:lnTo>
                  <a:pt x="7365995" y="6629400"/>
                </a:lnTo>
                <a:lnTo>
                  <a:pt x="7365995" y="5902324"/>
                </a:lnTo>
                <a:lnTo>
                  <a:pt x="6638924" y="5902324"/>
                </a:lnTo>
                <a:close/>
                <a:moveTo>
                  <a:pt x="6638923" y="7366000"/>
                </a:moveTo>
                <a:lnTo>
                  <a:pt x="7365995" y="7366000"/>
                </a:lnTo>
                <a:lnTo>
                  <a:pt x="7365995" y="6638924"/>
                </a:lnTo>
                <a:lnTo>
                  <a:pt x="6638923" y="6638924"/>
                </a:lnTo>
                <a:close/>
                <a:moveTo>
                  <a:pt x="6638923" y="8102600"/>
                </a:moveTo>
                <a:lnTo>
                  <a:pt x="7365995" y="8102600"/>
                </a:lnTo>
                <a:lnTo>
                  <a:pt x="7365995" y="7375524"/>
                </a:lnTo>
                <a:lnTo>
                  <a:pt x="6638923" y="7375524"/>
                </a:lnTo>
                <a:close/>
                <a:moveTo>
                  <a:pt x="6638923" y="8839200"/>
                </a:moveTo>
                <a:lnTo>
                  <a:pt x="7365995" y="8839200"/>
                </a:lnTo>
                <a:lnTo>
                  <a:pt x="7365995" y="8112124"/>
                </a:lnTo>
                <a:lnTo>
                  <a:pt x="6638923" y="8112124"/>
                </a:lnTo>
                <a:close/>
                <a:moveTo>
                  <a:pt x="6638923" y="9575800"/>
                </a:moveTo>
                <a:lnTo>
                  <a:pt x="7365995" y="9575800"/>
                </a:lnTo>
                <a:lnTo>
                  <a:pt x="7365995" y="8848725"/>
                </a:lnTo>
                <a:lnTo>
                  <a:pt x="6638923" y="8848725"/>
                </a:lnTo>
                <a:close/>
                <a:moveTo>
                  <a:pt x="6638923" y="10312400"/>
                </a:moveTo>
                <a:lnTo>
                  <a:pt x="7365995" y="10312400"/>
                </a:lnTo>
                <a:lnTo>
                  <a:pt x="7365995" y="9585325"/>
                </a:lnTo>
                <a:lnTo>
                  <a:pt x="6638923" y="9585325"/>
                </a:lnTo>
                <a:close/>
                <a:moveTo>
                  <a:pt x="6638923" y="11049000"/>
                </a:moveTo>
                <a:lnTo>
                  <a:pt x="7365995" y="11049000"/>
                </a:lnTo>
                <a:lnTo>
                  <a:pt x="7365995" y="10321925"/>
                </a:lnTo>
                <a:lnTo>
                  <a:pt x="6638923" y="10321925"/>
                </a:lnTo>
                <a:close/>
                <a:moveTo>
                  <a:pt x="6638923" y="11785600"/>
                </a:moveTo>
                <a:lnTo>
                  <a:pt x="7365995" y="11785600"/>
                </a:lnTo>
                <a:lnTo>
                  <a:pt x="7365995" y="11058525"/>
                </a:lnTo>
                <a:lnTo>
                  <a:pt x="6638923" y="11058525"/>
                </a:lnTo>
                <a:close/>
                <a:moveTo>
                  <a:pt x="6638923" y="12522199"/>
                </a:moveTo>
                <a:lnTo>
                  <a:pt x="7365995" y="12522199"/>
                </a:lnTo>
                <a:lnTo>
                  <a:pt x="7365995" y="11795125"/>
                </a:lnTo>
                <a:lnTo>
                  <a:pt x="6638923" y="11795125"/>
                </a:lnTo>
                <a:close/>
                <a:moveTo>
                  <a:pt x="6638923" y="13258797"/>
                </a:moveTo>
                <a:lnTo>
                  <a:pt x="7365995" y="13258797"/>
                </a:lnTo>
                <a:lnTo>
                  <a:pt x="7365995" y="12531725"/>
                </a:lnTo>
                <a:lnTo>
                  <a:pt x="6638923" y="12531725"/>
                </a:lnTo>
                <a:close/>
                <a:moveTo>
                  <a:pt x="6638923" y="13995397"/>
                </a:moveTo>
                <a:lnTo>
                  <a:pt x="7365995" y="13995397"/>
                </a:lnTo>
                <a:lnTo>
                  <a:pt x="7365995" y="13268323"/>
                </a:lnTo>
                <a:lnTo>
                  <a:pt x="6638923" y="13268323"/>
                </a:lnTo>
                <a:close/>
                <a:moveTo>
                  <a:pt x="6638923" y="14731992"/>
                </a:moveTo>
                <a:lnTo>
                  <a:pt x="7365995" y="14731992"/>
                </a:lnTo>
                <a:lnTo>
                  <a:pt x="7365995" y="14004921"/>
                </a:lnTo>
                <a:lnTo>
                  <a:pt x="6638923" y="14004921"/>
                </a:lnTo>
                <a:close/>
                <a:moveTo>
                  <a:pt x="6638923" y="15468597"/>
                </a:moveTo>
                <a:lnTo>
                  <a:pt x="7365995" y="15468597"/>
                </a:lnTo>
                <a:lnTo>
                  <a:pt x="7365995" y="14741521"/>
                </a:lnTo>
                <a:lnTo>
                  <a:pt x="6638923" y="14741521"/>
                </a:lnTo>
                <a:close/>
                <a:moveTo>
                  <a:pt x="6638923" y="16205195"/>
                </a:moveTo>
                <a:lnTo>
                  <a:pt x="7365995" y="16205195"/>
                </a:lnTo>
                <a:lnTo>
                  <a:pt x="7365995" y="15478123"/>
                </a:lnTo>
                <a:lnTo>
                  <a:pt x="6638923" y="15478123"/>
                </a:lnTo>
                <a:close/>
                <a:moveTo>
                  <a:pt x="6638923" y="16941793"/>
                </a:moveTo>
                <a:lnTo>
                  <a:pt x="7365995" y="16941793"/>
                </a:lnTo>
                <a:lnTo>
                  <a:pt x="7365995" y="16214720"/>
                </a:lnTo>
                <a:lnTo>
                  <a:pt x="6638923" y="16214720"/>
                </a:lnTo>
                <a:close/>
                <a:moveTo>
                  <a:pt x="6638923" y="17678390"/>
                </a:moveTo>
                <a:lnTo>
                  <a:pt x="7365995" y="17678390"/>
                </a:lnTo>
                <a:lnTo>
                  <a:pt x="7365995" y="16951318"/>
                </a:lnTo>
                <a:lnTo>
                  <a:pt x="6638923" y="16951318"/>
                </a:lnTo>
                <a:close/>
                <a:moveTo>
                  <a:pt x="6638923" y="18414990"/>
                </a:moveTo>
                <a:lnTo>
                  <a:pt x="7365995" y="18414990"/>
                </a:lnTo>
                <a:lnTo>
                  <a:pt x="7365995" y="17687916"/>
                </a:lnTo>
                <a:lnTo>
                  <a:pt x="6638923" y="17687916"/>
                </a:lnTo>
                <a:close/>
                <a:moveTo>
                  <a:pt x="6638923" y="19151590"/>
                </a:moveTo>
                <a:lnTo>
                  <a:pt x="7365995" y="19151590"/>
                </a:lnTo>
                <a:lnTo>
                  <a:pt x="7365995" y="18424515"/>
                </a:lnTo>
                <a:lnTo>
                  <a:pt x="6638923" y="18424515"/>
                </a:lnTo>
                <a:close/>
                <a:moveTo>
                  <a:pt x="6638923" y="19888189"/>
                </a:moveTo>
                <a:lnTo>
                  <a:pt x="7365995" y="19888189"/>
                </a:lnTo>
                <a:lnTo>
                  <a:pt x="7365995" y="19161115"/>
                </a:lnTo>
                <a:lnTo>
                  <a:pt x="6638923" y="19161115"/>
                </a:lnTo>
                <a:close/>
                <a:moveTo>
                  <a:pt x="6638923" y="20624789"/>
                </a:moveTo>
                <a:lnTo>
                  <a:pt x="7365995" y="20624789"/>
                </a:lnTo>
                <a:lnTo>
                  <a:pt x="7365995" y="19897714"/>
                </a:lnTo>
                <a:lnTo>
                  <a:pt x="6638923" y="19897714"/>
                </a:lnTo>
                <a:close/>
                <a:moveTo>
                  <a:pt x="6638923" y="21361391"/>
                </a:moveTo>
                <a:lnTo>
                  <a:pt x="7365995" y="21361391"/>
                </a:lnTo>
                <a:lnTo>
                  <a:pt x="7365995" y="20634314"/>
                </a:lnTo>
                <a:lnTo>
                  <a:pt x="6638923" y="20634314"/>
                </a:lnTo>
                <a:close/>
                <a:moveTo>
                  <a:pt x="6638923" y="22097990"/>
                </a:moveTo>
                <a:lnTo>
                  <a:pt x="7365995" y="22097990"/>
                </a:lnTo>
                <a:lnTo>
                  <a:pt x="7365995" y="21370916"/>
                </a:lnTo>
                <a:lnTo>
                  <a:pt x="6638923" y="21370916"/>
                </a:lnTo>
                <a:close/>
                <a:moveTo>
                  <a:pt x="6638923" y="22834590"/>
                </a:moveTo>
                <a:lnTo>
                  <a:pt x="7365995" y="22834590"/>
                </a:lnTo>
                <a:lnTo>
                  <a:pt x="7365995" y="22107516"/>
                </a:lnTo>
                <a:lnTo>
                  <a:pt x="6638923" y="22107516"/>
                </a:lnTo>
                <a:close/>
                <a:moveTo>
                  <a:pt x="6638923" y="23571189"/>
                </a:moveTo>
                <a:lnTo>
                  <a:pt x="7365995" y="23571189"/>
                </a:lnTo>
                <a:lnTo>
                  <a:pt x="7365995" y="22844115"/>
                </a:lnTo>
                <a:lnTo>
                  <a:pt x="6638923" y="22844115"/>
                </a:lnTo>
                <a:close/>
                <a:moveTo>
                  <a:pt x="6638923" y="24307788"/>
                </a:moveTo>
                <a:lnTo>
                  <a:pt x="7365995" y="24307788"/>
                </a:lnTo>
                <a:lnTo>
                  <a:pt x="7365995" y="23580714"/>
                </a:lnTo>
                <a:lnTo>
                  <a:pt x="6638923" y="23580714"/>
                </a:lnTo>
                <a:close/>
                <a:moveTo>
                  <a:pt x="5902323" y="736600"/>
                </a:moveTo>
                <a:lnTo>
                  <a:pt x="6629398" y="736600"/>
                </a:lnTo>
                <a:lnTo>
                  <a:pt x="6629398" y="9524"/>
                </a:lnTo>
                <a:lnTo>
                  <a:pt x="5902323" y="9524"/>
                </a:lnTo>
                <a:close/>
                <a:moveTo>
                  <a:pt x="5902323" y="1473200"/>
                </a:moveTo>
                <a:lnTo>
                  <a:pt x="6629398" y="1473200"/>
                </a:lnTo>
                <a:lnTo>
                  <a:pt x="6629398" y="746124"/>
                </a:lnTo>
                <a:lnTo>
                  <a:pt x="5902323" y="746124"/>
                </a:lnTo>
                <a:close/>
                <a:moveTo>
                  <a:pt x="5902323" y="2209800"/>
                </a:moveTo>
                <a:lnTo>
                  <a:pt x="6629398" y="2209800"/>
                </a:lnTo>
                <a:lnTo>
                  <a:pt x="6629398" y="1482724"/>
                </a:lnTo>
                <a:lnTo>
                  <a:pt x="5902323" y="1482724"/>
                </a:lnTo>
                <a:close/>
                <a:moveTo>
                  <a:pt x="5902323" y="2946400"/>
                </a:moveTo>
                <a:lnTo>
                  <a:pt x="6629398" y="2946400"/>
                </a:lnTo>
                <a:lnTo>
                  <a:pt x="6629398" y="2219324"/>
                </a:lnTo>
                <a:lnTo>
                  <a:pt x="5902323" y="2219324"/>
                </a:lnTo>
                <a:close/>
                <a:moveTo>
                  <a:pt x="5902323" y="3683000"/>
                </a:moveTo>
                <a:lnTo>
                  <a:pt x="6629398" y="3683000"/>
                </a:lnTo>
                <a:lnTo>
                  <a:pt x="6629398" y="2955924"/>
                </a:lnTo>
                <a:lnTo>
                  <a:pt x="5902323" y="2955924"/>
                </a:lnTo>
                <a:close/>
                <a:moveTo>
                  <a:pt x="5902323" y="4419600"/>
                </a:moveTo>
                <a:lnTo>
                  <a:pt x="6629398" y="4419600"/>
                </a:lnTo>
                <a:lnTo>
                  <a:pt x="6629398" y="3692524"/>
                </a:lnTo>
                <a:lnTo>
                  <a:pt x="5902323" y="3692524"/>
                </a:lnTo>
                <a:close/>
                <a:moveTo>
                  <a:pt x="5902323" y="5156200"/>
                </a:moveTo>
                <a:lnTo>
                  <a:pt x="6629398" y="5156200"/>
                </a:lnTo>
                <a:lnTo>
                  <a:pt x="6629398" y="4429124"/>
                </a:lnTo>
                <a:lnTo>
                  <a:pt x="5902323" y="4429124"/>
                </a:lnTo>
                <a:close/>
                <a:moveTo>
                  <a:pt x="5902323" y="5892800"/>
                </a:moveTo>
                <a:lnTo>
                  <a:pt x="6629398" y="5892800"/>
                </a:lnTo>
                <a:lnTo>
                  <a:pt x="6629398" y="5165724"/>
                </a:lnTo>
                <a:lnTo>
                  <a:pt x="5902323" y="5165724"/>
                </a:lnTo>
                <a:close/>
                <a:moveTo>
                  <a:pt x="5902323" y="6629400"/>
                </a:moveTo>
                <a:lnTo>
                  <a:pt x="6629397" y="6629400"/>
                </a:lnTo>
                <a:lnTo>
                  <a:pt x="6629398" y="5902324"/>
                </a:lnTo>
                <a:lnTo>
                  <a:pt x="5902323" y="5902324"/>
                </a:lnTo>
                <a:close/>
                <a:moveTo>
                  <a:pt x="5902323" y="7366000"/>
                </a:moveTo>
                <a:lnTo>
                  <a:pt x="6629397" y="7366000"/>
                </a:lnTo>
                <a:lnTo>
                  <a:pt x="6629397" y="6638924"/>
                </a:lnTo>
                <a:lnTo>
                  <a:pt x="5902323" y="6638924"/>
                </a:lnTo>
                <a:close/>
                <a:moveTo>
                  <a:pt x="5902323" y="8102600"/>
                </a:moveTo>
                <a:lnTo>
                  <a:pt x="6629397" y="8102600"/>
                </a:lnTo>
                <a:lnTo>
                  <a:pt x="6629397" y="7375524"/>
                </a:lnTo>
                <a:lnTo>
                  <a:pt x="5902323" y="7375524"/>
                </a:lnTo>
                <a:close/>
                <a:moveTo>
                  <a:pt x="5902323" y="8839200"/>
                </a:moveTo>
                <a:lnTo>
                  <a:pt x="6629397" y="8839200"/>
                </a:lnTo>
                <a:lnTo>
                  <a:pt x="6629397" y="8112124"/>
                </a:lnTo>
                <a:lnTo>
                  <a:pt x="5902323" y="8112124"/>
                </a:lnTo>
                <a:close/>
                <a:moveTo>
                  <a:pt x="5902323" y="9575800"/>
                </a:moveTo>
                <a:lnTo>
                  <a:pt x="6629397" y="9575800"/>
                </a:lnTo>
                <a:lnTo>
                  <a:pt x="6629397" y="8848725"/>
                </a:lnTo>
                <a:lnTo>
                  <a:pt x="5902323" y="8848725"/>
                </a:lnTo>
                <a:close/>
                <a:moveTo>
                  <a:pt x="5902323" y="10312400"/>
                </a:moveTo>
                <a:lnTo>
                  <a:pt x="6629397" y="10312400"/>
                </a:lnTo>
                <a:lnTo>
                  <a:pt x="6629397" y="9585325"/>
                </a:lnTo>
                <a:lnTo>
                  <a:pt x="5902323" y="9585325"/>
                </a:lnTo>
                <a:close/>
                <a:moveTo>
                  <a:pt x="5902323" y="11049000"/>
                </a:moveTo>
                <a:lnTo>
                  <a:pt x="6629397" y="11049000"/>
                </a:lnTo>
                <a:lnTo>
                  <a:pt x="6629397" y="10321925"/>
                </a:lnTo>
                <a:lnTo>
                  <a:pt x="5902323" y="10321925"/>
                </a:lnTo>
                <a:close/>
                <a:moveTo>
                  <a:pt x="5902323" y="11785600"/>
                </a:moveTo>
                <a:lnTo>
                  <a:pt x="6629397" y="11785600"/>
                </a:lnTo>
                <a:lnTo>
                  <a:pt x="6629397" y="11058525"/>
                </a:lnTo>
                <a:lnTo>
                  <a:pt x="5902323" y="11058525"/>
                </a:lnTo>
                <a:close/>
                <a:moveTo>
                  <a:pt x="5902323" y="12522199"/>
                </a:moveTo>
                <a:lnTo>
                  <a:pt x="6629397" y="12522199"/>
                </a:lnTo>
                <a:lnTo>
                  <a:pt x="6629397" y="11795125"/>
                </a:lnTo>
                <a:lnTo>
                  <a:pt x="5902323" y="11795125"/>
                </a:lnTo>
                <a:close/>
                <a:moveTo>
                  <a:pt x="5902323" y="13258797"/>
                </a:moveTo>
                <a:lnTo>
                  <a:pt x="6629397" y="13258797"/>
                </a:lnTo>
                <a:lnTo>
                  <a:pt x="6629397" y="12531725"/>
                </a:lnTo>
                <a:lnTo>
                  <a:pt x="5902323" y="12531725"/>
                </a:lnTo>
                <a:close/>
                <a:moveTo>
                  <a:pt x="5902323" y="13995397"/>
                </a:moveTo>
                <a:lnTo>
                  <a:pt x="6629397" y="13995397"/>
                </a:lnTo>
                <a:lnTo>
                  <a:pt x="6629397" y="13268323"/>
                </a:lnTo>
                <a:lnTo>
                  <a:pt x="5902323" y="13268323"/>
                </a:lnTo>
                <a:close/>
                <a:moveTo>
                  <a:pt x="5902323" y="14731992"/>
                </a:moveTo>
                <a:lnTo>
                  <a:pt x="6629397" y="14731992"/>
                </a:lnTo>
                <a:lnTo>
                  <a:pt x="6629397" y="14004921"/>
                </a:lnTo>
                <a:lnTo>
                  <a:pt x="5902323" y="14004921"/>
                </a:lnTo>
                <a:close/>
                <a:moveTo>
                  <a:pt x="5902323" y="15468597"/>
                </a:moveTo>
                <a:lnTo>
                  <a:pt x="6629397" y="15468597"/>
                </a:lnTo>
                <a:lnTo>
                  <a:pt x="6629397" y="14741521"/>
                </a:lnTo>
                <a:lnTo>
                  <a:pt x="5902323" y="14741521"/>
                </a:lnTo>
                <a:close/>
                <a:moveTo>
                  <a:pt x="5902323" y="16205195"/>
                </a:moveTo>
                <a:lnTo>
                  <a:pt x="6629397" y="16205195"/>
                </a:lnTo>
                <a:lnTo>
                  <a:pt x="6629397" y="15478123"/>
                </a:lnTo>
                <a:lnTo>
                  <a:pt x="5902323" y="15478123"/>
                </a:lnTo>
                <a:close/>
                <a:moveTo>
                  <a:pt x="5902323" y="16941793"/>
                </a:moveTo>
                <a:lnTo>
                  <a:pt x="6629397" y="16941793"/>
                </a:lnTo>
                <a:lnTo>
                  <a:pt x="6629397" y="16214720"/>
                </a:lnTo>
                <a:lnTo>
                  <a:pt x="5902323" y="16214720"/>
                </a:lnTo>
                <a:close/>
                <a:moveTo>
                  <a:pt x="5902323" y="17678390"/>
                </a:moveTo>
                <a:lnTo>
                  <a:pt x="6629397" y="17678390"/>
                </a:lnTo>
                <a:lnTo>
                  <a:pt x="6629397" y="16951318"/>
                </a:lnTo>
                <a:lnTo>
                  <a:pt x="5902323" y="16951318"/>
                </a:lnTo>
                <a:close/>
                <a:moveTo>
                  <a:pt x="5902323" y="18414990"/>
                </a:moveTo>
                <a:lnTo>
                  <a:pt x="6629397" y="18414990"/>
                </a:lnTo>
                <a:lnTo>
                  <a:pt x="6629397" y="17687916"/>
                </a:lnTo>
                <a:lnTo>
                  <a:pt x="5902323" y="17687916"/>
                </a:lnTo>
                <a:close/>
                <a:moveTo>
                  <a:pt x="5902323" y="19151590"/>
                </a:moveTo>
                <a:lnTo>
                  <a:pt x="6629397" y="19151590"/>
                </a:lnTo>
                <a:lnTo>
                  <a:pt x="6629397" y="18424515"/>
                </a:lnTo>
                <a:lnTo>
                  <a:pt x="5902323" y="18424515"/>
                </a:lnTo>
                <a:close/>
                <a:moveTo>
                  <a:pt x="5902323" y="19888189"/>
                </a:moveTo>
                <a:lnTo>
                  <a:pt x="6629397" y="19888189"/>
                </a:lnTo>
                <a:lnTo>
                  <a:pt x="6629397" y="19161115"/>
                </a:lnTo>
                <a:lnTo>
                  <a:pt x="5902323" y="19161115"/>
                </a:lnTo>
                <a:close/>
                <a:moveTo>
                  <a:pt x="5902323" y="20624789"/>
                </a:moveTo>
                <a:lnTo>
                  <a:pt x="6629397" y="20624789"/>
                </a:lnTo>
                <a:lnTo>
                  <a:pt x="6629397" y="19897714"/>
                </a:lnTo>
                <a:lnTo>
                  <a:pt x="5902323" y="19897714"/>
                </a:lnTo>
                <a:close/>
                <a:moveTo>
                  <a:pt x="5902323" y="21361391"/>
                </a:moveTo>
                <a:lnTo>
                  <a:pt x="6629397" y="21361391"/>
                </a:lnTo>
                <a:lnTo>
                  <a:pt x="6629397" y="20634314"/>
                </a:lnTo>
                <a:lnTo>
                  <a:pt x="5902323" y="20634314"/>
                </a:lnTo>
                <a:close/>
                <a:moveTo>
                  <a:pt x="5902323" y="22097990"/>
                </a:moveTo>
                <a:lnTo>
                  <a:pt x="6629397" y="22097990"/>
                </a:lnTo>
                <a:lnTo>
                  <a:pt x="6629397" y="21370916"/>
                </a:lnTo>
                <a:lnTo>
                  <a:pt x="5902323" y="21370916"/>
                </a:lnTo>
                <a:close/>
                <a:moveTo>
                  <a:pt x="5902323" y="22834590"/>
                </a:moveTo>
                <a:lnTo>
                  <a:pt x="6629397" y="22834590"/>
                </a:lnTo>
                <a:lnTo>
                  <a:pt x="6629397" y="22107516"/>
                </a:lnTo>
                <a:lnTo>
                  <a:pt x="5902323" y="22107516"/>
                </a:lnTo>
                <a:close/>
                <a:moveTo>
                  <a:pt x="5902323" y="23571189"/>
                </a:moveTo>
                <a:lnTo>
                  <a:pt x="6629397" y="23571189"/>
                </a:lnTo>
                <a:lnTo>
                  <a:pt x="6629397" y="22844115"/>
                </a:lnTo>
                <a:lnTo>
                  <a:pt x="5902323" y="22844115"/>
                </a:lnTo>
                <a:close/>
                <a:moveTo>
                  <a:pt x="5902323" y="24307788"/>
                </a:moveTo>
                <a:lnTo>
                  <a:pt x="6629397" y="24307788"/>
                </a:lnTo>
                <a:lnTo>
                  <a:pt x="6629397" y="23580714"/>
                </a:lnTo>
                <a:lnTo>
                  <a:pt x="5902323" y="23580714"/>
                </a:lnTo>
                <a:close/>
                <a:moveTo>
                  <a:pt x="5165724" y="736600"/>
                </a:moveTo>
                <a:lnTo>
                  <a:pt x="5892798" y="736600"/>
                </a:lnTo>
                <a:lnTo>
                  <a:pt x="5892798" y="9524"/>
                </a:lnTo>
                <a:lnTo>
                  <a:pt x="5165724" y="9524"/>
                </a:lnTo>
                <a:close/>
                <a:moveTo>
                  <a:pt x="5165724" y="1473200"/>
                </a:moveTo>
                <a:lnTo>
                  <a:pt x="5892798" y="1473200"/>
                </a:lnTo>
                <a:lnTo>
                  <a:pt x="5892798" y="746124"/>
                </a:lnTo>
                <a:lnTo>
                  <a:pt x="5165724" y="746124"/>
                </a:lnTo>
                <a:close/>
                <a:moveTo>
                  <a:pt x="5165724" y="2209800"/>
                </a:moveTo>
                <a:lnTo>
                  <a:pt x="5892798" y="2209800"/>
                </a:lnTo>
                <a:lnTo>
                  <a:pt x="5892798" y="1482724"/>
                </a:lnTo>
                <a:lnTo>
                  <a:pt x="5165724" y="1482724"/>
                </a:lnTo>
                <a:close/>
                <a:moveTo>
                  <a:pt x="5165724" y="2946400"/>
                </a:moveTo>
                <a:lnTo>
                  <a:pt x="5892798" y="2946400"/>
                </a:lnTo>
                <a:lnTo>
                  <a:pt x="5892798" y="2219324"/>
                </a:lnTo>
                <a:lnTo>
                  <a:pt x="5165724" y="2219324"/>
                </a:lnTo>
                <a:close/>
                <a:moveTo>
                  <a:pt x="5165724" y="3683000"/>
                </a:moveTo>
                <a:lnTo>
                  <a:pt x="5892798" y="3683000"/>
                </a:lnTo>
                <a:lnTo>
                  <a:pt x="5892798" y="2955924"/>
                </a:lnTo>
                <a:lnTo>
                  <a:pt x="5165724" y="2955924"/>
                </a:lnTo>
                <a:close/>
                <a:moveTo>
                  <a:pt x="5165724" y="4419600"/>
                </a:moveTo>
                <a:lnTo>
                  <a:pt x="5892798" y="4419600"/>
                </a:lnTo>
                <a:lnTo>
                  <a:pt x="5892798" y="3692524"/>
                </a:lnTo>
                <a:lnTo>
                  <a:pt x="5165724" y="3692524"/>
                </a:lnTo>
                <a:close/>
                <a:moveTo>
                  <a:pt x="5165724" y="5156200"/>
                </a:moveTo>
                <a:lnTo>
                  <a:pt x="5892798" y="5156200"/>
                </a:lnTo>
                <a:lnTo>
                  <a:pt x="5892798" y="4429124"/>
                </a:lnTo>
                <a:lnTo>
                  <a:pt x="5165724" y="4429124"/>
                </a:lnTo>
                <a:close/>
                <a:moveTo>
                  <a:pt x="5165724" y="5892800"/>
                </a:moveTo>
                <a:lnTo>
                  <a:pt x="5892798" y="5892800"/>
                </a:lnTo>
                <a:lnTo>
                  <a:pt x="5892798" y="5165724"/>
                </a:lnTo>
                <a:lnTo>
                  <a:pt x="5165724" y="5165724"/>
                </a:lnTo>
                <a:close/>
                <a:moveTo>
                  <a:pt x="5165723" y="6629400"/>
                </a:moveTo>
                <a:lnTo>
                  <a:pt x="5892798" y="6629400"/>
                </a:lnTo>
                <a:lnTo>
                  <a:pt x="5892798" y="5902324"/>
                </a:lnTo>
                <a:lnTo>
                  <a:pt x="5165724" y="5902324"/>
                </a:lnTo>
                <a:close/>
                <a:moveTo>
                  <a:pt x="5165723" y="7366000"/>
                </a:moveTo>
                <a:lnTo>
                  <a:pt x="5892798" y="7366000"/>
                </a:lnTo>
                <a:lnTo>
                  <a:pt x="5892798" y="6638924"/>
                </a:lnTo>
                <a:lnTo>
                  <a:pt x="5165723" y="6638924"/>
                </a:lnTo>
                <a:close/>
                <a:moveTo>
                  <a:pt x="5165723" y="8102600"/>
                </a:moveTo>
                <a:lnTo>
                  <a:pt x="5892798" y="8102600"/>
                </a:lnTo>
                <a:lnTo>
                  <a:pt x="5892798" y="7375524"/>
                </a:lnTo>
                <a:lnTo>
                  <a:pt x="5165723" y="7375524"/>
                </a:lnTo>
                <a:close/>
                <a:moveTo>
                  <a:pt x="5165723" y="8839200"/>
                </a:moveTo>
                <a:lnTo>
                  <a:pt x="5892798" y="8839200"/>
                </a:lnTo>
                <a:lnTo>
                  <a:pt x="5892798" y="8112124"/>
                </a:lnTo>
                <a:lnTo>
                  <a:pt x="5165723" y="8112124"/>
                </a:lnTo>
                <a:close/>
                <a:moveTo>
                  <a:pt x="5165723" y="9575800"/>
                </a:moveTo>
                <a:lnTo>
                  <a:pt x="5892798" y="9575800"/>
                </a:lnTo>
                <a:lnTo>
                  <a:pt x="5892798" y="8848725"/>
                </a:lnTo>
                <a:lnTo>
                  <a:pt x="5165723" y="8848725"/>
                </a:lnTo>
                <a:close/>
                <a:moveTo>
                  <a:pt x="5165723" y="10312400"/>
                </a:moveTo>
                <a:lnTo>
                  <a:pt x="5892798" y="10312400"/>
                </a:lnTo>
                <a:lnTo>
                  <a:pt x="5892798" y="9585325"/>
                </a:lnTo>
                <a:lnTo>
                  <a:pt x="5165723" y="9585325"/>
                </a:lnTo>
                <a:close/>
                <a:moveTo>
                  <a:pt x="5165723" y="11049000"/>
                </a:moveTo>
                <a:lnTo>
                  <a:pt x="5892798" y="11049000"/>
                </a:lnTo>
                <a:lnTo>
                  <a:pt x="5892798" y="10321925"/>
                </a:lnTo>
                <a:lnTo>
                  <a:pt x="5165723" y="10321925"/>
                </a:lnTo>
                <a:close/>
                <a:moveTo>
                  <a:pt x="5165723" y="11785600"/>
                </a:moveTo>
                <a:lnTo>
                  <a:pt x="5892798" y="11785600"/>
                </a:lnTo>
                <a:lnTo>
                  <a:pt x="5892798" y="11058525"/>
                </a:lnTo>
                <a:lnTo>
                  <a:pt x="5165723" y="11058525"/>
                </a:lnTo>
                <a:close/>
                <a:moveTo>
                  <a:pt x="5165723" y="12522199"/>
                </a:moveTo>
                <a:lnTo>
                  <a:pt x="5892798" y="12522199"/>
                </a:lnTo>
                <a:lnTo>
                  <a:pt x="5892798" y="11795125"/>
                </a:lnTo>
                <a:lnTo>
                  <a:pt x="5165723" y="11795125"/>
                </a:lnTo>
                <a:close/>
                <a:moveTo>
                  <a:pt x="5165723" y="13258797"/>
                </a:moveTo>
                <a:lnTo>
                  <a:pt x="5892798" y="13258797"/>
                </a:lnTo>
                <a:lnTo>
                  <a:pt x="5892798" y="12531725"/>
                </a:lnTo>
                <a:lnTo>
                  <a:pt x="5165723" y="12531725"/>
                </a:lnTo>
                <a:close/>
                <a:moveTo>
                  <a:pt x="5165723" y="13995397"/>
                </a:moveTo>
                <a:lnTo>
                  <a:pt x="5892798" y="13995397"/>
                </a:lnTo>
                <a:lnTo>
                  <a:pt x="5892798" y="13268323"/>
                </a:lnTo>
                <a:lnTo>
                  <a:pt x="5165723" y="13268323"/>
                </a:lnTo>
                <a:close/>
                <a:moveTo>
                  <a:pt x="5165723" y="14731992"/>
                </a:moveTo>
                <a:lnTo>
                  <a:pt x="5892798" y="14731992"/>
                </a:lnTo>
                <a:lnTo>
                  <a:pt x="5892798" y="14004921"/>
                </a:lnTo>
                <a:lnTo>
                  <a:pt x="5165723" y="14004921"/>
                </a:lnTo>
                <a:close/>
                <a:moveTo>
                  <a:pt x="5165723" y="15468597"/>
                </a:moveTo>
                <a:lnTo>
                  <a:pt x="5892798" y="15468597"/>
                </a:lnTo>
                <a:lnTo>
                  <a:pt x="5892798" y="14741521"/>
                </a:lnTo>
                <a:lnTo>
                  <a:pt x="5165723" y="14741521"/>
                </a:lnTo>
                <a:close/>
                <a:moveTo>
                  <a:pt x="5165723" y="16205195"/>
                </a:moveTo>
                <a:lnTo>
                  <a:pt x="5892798" y="16205195"/>
                </a:lnTo>
                <a:lnTo>
                  <a:pt x="5892798" y="15478123"/>
                </a:lnTo>
                <a:lnTo>
                  <a:pt x="5165723" y="15478123"/>
                </a:lnTo>
                <a:close/>
                <a:moveTo>
                  <a:pt x="5165723" y="16941793"/>
                </a:moveTo>
                <a:lnTo>
                  <a:pt x="5892798" y="16941793"/>
                </a:lnTo>
                <a:lnTo>
                  <a:pt x="5892798" y="16214720"/>
                </a:lnTo>
                <a:lnTo>
                  <a:pt x="5165723" y="16214720"/>
                </a:lnTo>
                <a:close/>
                <a:moveTo>
                  <a:pt x="5165723" y="17678390"/>
                </a:moveTo>
                <a:lnTo>
                  <a:pt x="5892798" y="17678390"/>
                </a:lnTo>
                <a:lnTo>
                  <a:pt x="5892798" y="16951318"/>
                </a:lnTo>
                <a:lnTo>
                  <a:pt x="5165723" y="16951318"/>
                </a:lnTo>
                <a:close/>
                <a:moveTo>
                  <a:pt x="5165723" y="18414990"/>
                </a:moveTo>
                <a:lnTo>
                  <a:pt x="5892798" y="18414990"/>
                </a:lnTo>
                <a:lnTo>
                  <a:pt x="5892798" y="17687916"/>
                </a:lnTo>
                <a:lnTo>
                  <a:pt x="5165723" y="17687916"/>
                </a:lnTo>
                <a:close/>
                <a:moveTo>
                  <a:pt x="5165723" y="19151590"/>
                </a:moveTo>
                <a:lnTo>
                  <a:pt x="5892798" y="19151590"/>
                </a:lnTo>
                <a:lnTo>
                  <a:pt x="5892798" y="18424515"/>
                </a:lnTo>
                <a:lnTo>
                  <a:pt x="5165723" y="18424515"/>
                </a:lnTo>
                <a:close/>
                <a:moveTo>
                  <a:pt x="5165723" y="19888189"/>
                </a:moveTo>
                <a:lnTo>
                  <a:pt x="5892798" y="19888189"/>
                </a:lnTo>
                <a:lnTo>
                  <a:pt x="5892798" y="19161115"/>
                </a:lnTo>
                <a:lnTo>
                  <a:pt x="5165723" y="19161115"/>
                </a:lnTo>
                <a:close/>
                <a:moveTo>
                  <a:pt x="5165723" y="20624789"/>
                </a:moveTo>
                <a:lnTo>
                  <a:pt x="5892798" y="20624789"/>
                </a:lnTo>
                <a:lnTo>
                  <a:pt x="5892798" y="19897714"/>
                </a:lnTo>
                <a:lnTo>
                  <a:pt x="5165723" y="19897714"/>
                </a:lnTo>
                <a:close/>
                <a:moveTo>
                  <a:pt x="5165723" y="21361391"/>
                </a:moveTo>
                <a:lnTo>
                  <a:pt x="5892798" y="21361391"/>
                </a:lnTo>
                <a:lnTo>
                  <a:pt x="5892798" y="20634314"/>
                </a:lnTo>
                <a:lnTo>
                  <a:pt x="5165723" y="20634314"/>
                </a:lnTo>
                <a:close/>
                <a:moveTo>
                  <a:pt x="5165723" y="22097990"/>
                </a:moveTo>
                <a:lnTo>
                  <a:pt x="5892798" y="22097990"/>
                </a:lnTo>
                <a:lnTo>
                  <a:pt x="5892798" y="21370916"/>
                </a:lnTo>
                <a:lnTo>
                  <a:pt x="5165723" y="21370916"/>
                </a:lnTo>
                <a:close/>
                <a:moveTo>
                  <a:pt x="5165723" y="22834590"/>
                </a:moveTo>
                <a:lnTo>
                  <a:pt x="5892798" y="22834590"/>
                </a:lnTo>
                <a:lnTo>
                  <a:pt x="5892798" y="22107516"/>
                </a:lnTo>
                <a:lnTo>
                  <a:pt x="5165723" y="22107516"/>
                </a:lnTo>
                <a:close/>
                <a:moveTo>
                  <a:pt x="5165723" y="23571189"/>
                </a:moveTo>
                <a:lnTo>
                  <a:pt x="5892798" y="23571189"/>
                </a:lnTo>
                <a:lnTo>
                  <a:pt x="5892798" y="22844115"/>
                </a:lnTo>
                <a:lnTo>
                  <a:pt x="5165723" y="22844115"/>
                </a:lnTo>
                <a:close/>
                <a:moveTo>
                  <a:pt x="5165723" y="24307788"/>
                </a:moveTo>
                <a:lnTo>
                  <a:pt x="5892798" y="24307788"/>
                </a:lnTo>
                <a:lnTo>
                  <a:pt x="5892798" y="23580714"/>
                </a:lnTo>
                <a:lnTo>
                  <a:pt x="5165723" y="23580714"/>
                </a:lnTo>
                <a:close/>
                <a:moveTo>
                  <a:pt x="4429125" y="736600"/>
                </a:moveTo>
                <a:lnTo>
                  <a:pt x="5156199" y="736600"/>
                </a:lnTo>
                <a:lnTo>
                  <a:pt x="5156199" y="9524"/>
                </a:lnTo>
                <a:lnTo>
                  <a:pt x="4429125" y="9524"/>
                </a:lnTo>
                <a:close/>
                <a:moveTo>
                  <a:pt x="4429125" y="1473200"/>
                </a:moveTo>
                <a:lnTo>
                  <a:pt x="5156199" y="1473200"/>
                </a:lnTo>
                <a:lnTo>
                  <a:pt x="5156199" y="746124"/>
                </a:lnTo>
                <a:lnTo>
                  <a:pt x="4429125" y="746124"/>
                </a:lnTo>
                <a:close/>
                <a:moveTo>
                  <a:pt x="4429125" y="2209800"/>
                </a:moveTo>
                <a:lnTo>
                  <a:pt x="5156199" y="2209800"/>
                </a:lnTo>
                <a:lnTo>
                  <a:pt x="5156199" y="1482724"/>
                </a:lnTo>
                <a:lnTo>
                  <a:pt x="4429125" y="1482724"/>
                </a:lnTo>
                <a:close/>
                <a:moveTo>
                  <a:pt x="4429124" y="2946400"/>
                </a:moveTo>
                <a:lnTo>
                  <a:pt x="5156199" y="2946400"/>
                </a:lnTo>
                <a:lnTo>
                  <a:pt x="5156199" y="2219324"/>
                </a:lnTo>
                <a:lnTo>
                  <a:pt x="4429125" y="2219324"/>
                </a:lnTo>
                <a:close/>
                <a:moveTo>
                  <a:pt x="4429124" y="3683000"/>
                </a:moveTo>
                <a:lnTo>
                  <a:pt x="5156199" y="3683000"/>
                </a:lnTo>
                <a:lnTo>
                  <a:pt x="5156199" y="2955924"/>
                </a:lnTo>
                <a:lnTo>
                  <a:pt x="4429124" y="2955924"/>
                </a:lnTo>
                <a:close/>
                <a:moveTo>
                  <a:pt x="4429124" y="4419600"/>
                </a:moveTo>
                <a:lnTo>
                  <a:pt x="5156199" y="4419600"/>
                </a:lnTo>
                <a:lnTo>
                  <a:pt x="5156199" y="3692524"/>
                </a:lnTo>
                <a:lnTo>
                  <a:pt x="4429124" y="3692524"/>
                </a:lnTo>
                <a:close/>
                <a:moveTo>
                  <a:pt x="4429124" y="5156200"/>
                </a:moveTo>
                <a:lnTo>
                  <a:pt x="5156199" y="5156200"/>
                </a:lnTo>
                <a:lnTo>
                  <a:pt x="5156199" y="4429124"/>
                </a:lnTo>
                <a:lnTo>
                  <a:pt x="4429124" y="4429124"/>
                </a:lnTo>
                <a:close/>
                <a:moveTo>
                  <a:pt x="4429124" y="5892800"/>
                </a:moveTo>
                <a:lnTo>
                  <a:pt x="5156199" y="5892800"/>
                </a:lnTo>
                <a:lnTo>
                  <a:pt x="5156199" y="5165724"/>
                </a:lnTo>
                <a:lnTo>
                  <a:pt x="4429124" y="5165724"/>
                </a:lnTo>
                <a:close/>
                <a:moveTo>
                  <a:pt x="4429124" y="6629400"/>
                </a:moveTo>
                <a:lnTo>
                  <a:pt x="5156198" y="6629400"/>
                </a:lnTo>
                <a:lnTo>
                  <a:pt x="5156199" y="5902324"/>
                </a:lnTo>
                <a:lnTo>
                  <a:pt x="4429124" y="5902324"/>
                </a:lnTo>
                <a:close/>
                <a:moveTo>
                  <a:pt x="4429124" y="7366000"/>
                </a:moveTo>
                <a:lnTo>
                  <a:pt x="5156198" y="7366000"/>
                </a:lnTo>
                <a:lnTo>
                  <a:pt x="5156198" y="6638924"/>
                </a:lnTo>
                <a:lnTo>
                  <a:pt x="4429124" y="6638924"/>
                </a:lnTo>
                <a:close/>
                <a:moveTo>
                  <a:pt x="4429124" y="8102600"/>
                </a:moveTo>
                <a:lnTo>
                  <a:pt x="5156198" y="8102600"/>
                </a:lnTo>
                <a:lnTo>
                  <a:pt x="5156198" y="7375524"/>
                </a:lnTo>
                <a:lnTo>
                  <a:pt x="4429124" y="7375524"/>
                </a:lnTo>
                <a:close/>
                <a:moveTo>
                  <a:pt x="4429124" y="8839200"/>
                </a:moveTo>
                <a:lnTo>
                  <a:pt x="5156198" y="8839200"/>
                </a:lnTo>
                <a:lnTo>
                  <a:pt x="5156198" y="8112124"/>
                </a:lnTo>
                <a:lnTo>
                  <a:pt x="4429124" y="8112124"/>
                </a:lnTo>
                <a:close/>
                <a:moveTo>
                  <a:pt x="4429124" y="9575800"/>
                </a:moveTo>
                <a:lnTo>
                  <a:pt x="5156198" y="9575800"/>
                </a:lnTo>
                <a:lnTo>
                  <a:pt x="5156198" y="8848725"/>
                </a:lnTo>
                <a:lnTo>
                  <a:pt x="4429124" y="8848725"/>
                </a:lnTo>
                <a:close/>
                <a:moveTo>
                  <a:pt x="4429124" y="10312400"/>
                </a:moveTo>
                <a:lnTo>
                  <a:pt x="5156198" y="10312400"/>
                </a:lnTo>
                <a:lnTo>
                  <a:pt x="5156198" y="9585325"/>
                </a:lnTo>
                <a:lnTo>
                  <a:pt x="4429124" y="9585325"/>
                </a:lnTo>
                <a:close/>
                <a:moveTo>
                  <a:pt x="4429124" y="11049000"/>
                </a:moveTo>
                <a:lnTo>
                  <a:pt x="5156198" y="11049000"/>
                </a:lnTo>
                <a:lnTo>
                  <a:pt x="5156198" y="10321925"/>
                </a:lnTo>
                <a:lnTo>
                  <a:pt x="4429124" y="10321925"/>
                </a:lnTo>
                <a:close/>
                <a:moveTo>
                  <a:pt x="4429124" y="11785600"/>
                </a:moveTo>
                <a:lnTo>
                  <a:pt x="5156198" y="11785600"/>
                </a:lnTo>
                <a:lnTo>
                  <a:pt x="5156198" y="11058525"/>
                </a:lnTo>
                <a:lnTo>
                  <a:pt x="4429124" y="11058525"/>
                </a:lnTo>
                <a:close/>
                <a:moveTo>
                  <a:pt x="4429124" y="12522199"/>
                </a:moveTo>
                <a:lnTo>
                  <a:pt x="5156198" y="12522199"/>
                </a:lnTo>
                <a:lnTo>
                  <a:pt x="5156198" y="11795125"/>
                </a:lnTo>
                <a:lnTo>
                  <a:pt x="4429124" y="11795125"/>
                </a:lnTo>
                <a:close/>
                <a:moveTo>
                  <a:pt x="4429124" y="13258797"/>
                </a:moveTo>
                <a:lnTo>
                  <a:pt x="5156198" y="13258797"/>
                </a:lnTo>
                <a:lnTo>
                  <a:pt x="5156198" y="12531725"/>
                </a:lnTo>
                <a:lnTo>
                  <a:pt x="4429124" y="12531725"/>
                </a:lnTo>
                <a:close/>
                <a:moveTo>
                  <a:pt x="4429124" y="13995397"/>
                </a:moveTo>
                <a:lnTo>
                  <a:pt x="5156198" y="13995397"/>
                </a:lnTo>
                <a:lnTo>
                  <a:pt x="5156198" y="13268323"/>
                </a:lnTo>
                <a:lnTo>
                  <a:pt x="4429124" y="13268323"/>
                </a:lnTo>
                <a:close/>
                <a:moveTo>
                  <a:pt x="4429124" y="14731992"/>
                </a:moveTo>
                <a:lnTo>
                  <a:pt x="5156198" y="14731992"/>
                </a:lnTo>
                <a:lnTo>
                  <a:pt x="5156198" y="14004921"/>
                </a:lnTo>
                <a:lnTo>
                  <a:pt x="4429124" y="14004921"/>
                </a:lnTo>
                <a:close/>
                <a:moveTo>
                  <a:pt x="4429124" y="15468597"/>
                </a:moveTo>
                <a:lnTo>
                  <a:pt x="5156198" y="15468597"/>
                </a:lnTo>
                <a:lnTo>
                  <a:pt x="5156198" y="14741521"/>
                </a:lnTo>
                <a:lnTo>
                  <a:pt x="4429124" y="14741521"/>
                </a:lnTo>
                <a:close/>
                <a:moveTo>
                  <a:pt x="4429124" y="16205195"/>
                </a:moveTo>
                <a:lnTo>
                  <a:pt x="5156198" y="16205195"/>
                </a:lnTo>
                <a:lnTo>
                  <a:pt x="5156198" y="15478123"/>
                </a:lnTo>
                <a:lnTo>
                  <a:pt x="4429124" y="15478123"/>
                </a:lnTo>
                <a:close/>
                <a:moveTo>
                  <a:pt x="4429124" y="16941793"/>
                </a:moveTo>
                <a:lnTo>
                  <a:pt x="5156198" y="16941793"/>
                </a:lnTo>
                <a:lnTo>
                  <a:pt x="5156198" y="16214720"/>
                </a:lnTo>
                <a:lnTo>
                  <a:pt x="4429124" y="16214720"/>
                </a:lnTo>
                <a:close/>
                <a:moveTo>
                  <a:pt x="4429124" y="17678390"/>
                </a:moveTo>
                <a:lnTo>
                  <a:pt x="5156198" y="17678390"/>
                </a:lnTo>
                <a:lnTo>
                  <a:pt x="5156198" y="16951318"/>
                </a:lnTo>
                <a:lnTo>
                  <a:pt x="4429124" y="16951318"/>
                </a:lnTo>
                <a:close/>
                <a:moveTo>
                  <a:pt x="4429124" y="18414990"/>
                </a:moveTo>
                <a:lnTo>
                  <a:pt x="5156198" y="18414990"/>
                </a:lnTo>
                <a:lnTo>
                  <a:pt x="5156198" y="17687916"/>
                </a:lnTo>
                <a:lnTo>
                  <a:pt x="4429124" y="17687916"/>
                </a:lnTo>
                <a:close/>
                <a:moveTo>
                  <a:pt x="4429124" y="19151590"/>
                </a:moveTo>
                <a:lnTo>
                  <a:pt x="5156198" y="19151590"/>
                </a:lnTo>
                <a:lnTo>
                  <a:pt x="5156198" y="18424515"/>
                </a:lnTo>
                <a:lnTo>
                  <a:pt x="4429124" y="18424515"/>
                </a:lnTo>
                <a:close/>
                <a:moveTo>
                  <a:pt x="4429124" y="19888189"/>
                </a:moveTo>
                <a:lnTo>
                  <a:pt x="5156198" y="19888189"/>
                </a:lnTo>
                <a:lnTo>
                  <a:pt x="5156198" y="19161115"/>
                </a:lnTo>
                <a:lnTo>
                  <a:pt x="4429124" y="19161115"/>
                </a:lnTo>
                <a:close/>
                <a:moveTo>
                  <a:pt x="4429124" y="20624789"/>
                </a:moveTo>
                <a:lnTo>
                  <a:pt x="5156198" y="20624789"/>
                </a:lnTo>
                <a:lnTo>
                  <a:pt x="5156198" y="19897714"/>
                </a:lnTo>
                <a:lnTo>
                  <a:pt x="4429124" y="19897714"/>
                </a:lnTo>
                <a:close/>
                <a:moveTo>
                  <a:pt x="4429124" y="21361391"/>
                </a:moveTo>
                <a:lnTo>
                  <a:pt x="5156198" y="21361391"/>
                </a:lnTo>
                <a:lnTo>
                  <a:pt x="5156198" y="20634314"/>
                </a:lnTo>
                <a:lnTo>
                  <a:pt x="4429124" y="20634314"/>
                </a:lnTo>
                <a:close/>
                <a:moveTo>
                  <a:pt x="4429124" y="22097990"/>
                </a:moveTo>
                <a:lnTo>
                  <a:pt x="5156198" y="22097990"/>
                </a:lnTo>
                <a:lnTo>
                  <a:pt x="5156198" y="21370916"/>
                </a:lnTo>
                <a:lnTo>
                  <a:pt x="4429124" y="21370916"/>
                </a:lnTo>
                <a:close/>
                <a:moveTo>
                  <a:pt x="4429124" y="22834590"/>
                </a:moveTo>
                <a:lnTo>
                  <a:pt x="5156198" y="22834590"/>
                </a:lnTo>
                <a:lnTo>
                  <a:pt x="5156198" y="22107516"/>
                </a:lnTo>
                <a:lnTo>
                  <a:pt x="4429124" y="22107516"/>
                </a:lnTo>
                <a:close/>
                <a:moveTo>
                  <a:pt x="4429124" y="23571189"/>
                </a:moveTo>
                <a:lnTo>
                  <a:pt x="5156198" y="23571189"/>
                </a:lnTo>
                <a:lnTo>
                  <a:pt x="5156198" y="22844115"/>
                </a:lnTo>
                <a:lnTo>
                  <a:pt x="4429124" y="22844115"/>
                </a:lnTo>
                <a:close/>
                <a:moveTo>
                  <a:pt x="4429124" y="24307788"/>
                </a:moveTo>
                <a:lnTo>
                  <a:pt x="5156198" y="24307788"/>
                </a:lnTo>
                <a:lnTo>
                  <a:pt x="5156198" y="23580714"/>
                </a:lnTo>
                <a:lnTo>
                  <a:pt x="4429124" y="23580714"/>
                </a:lnTo>
                <a:close/>
                <a:moveTo>
                  <a:pt x="3692525" y="736600"/>
                </a:moveTo>
                <a:lnTo>
                  <a:pt x="4419600" y="736600"/>
                </a:lnTo>
                <a:lnTo>
                  <a:pt x="4419600" y="9524"/>
                </a:lnTo>
                <a:lnTo>
                  <a:pt x="3692525" y="9524"/>
                </a:lnTo>
                <a:close/>
                <a:moveTo>
                  <a:pt x="3692525" y="1473200"/>
                </a:moveTo>
                <a:lnTo>
                  <a:pt x="4419600" y="1473200"/>
                </a:lnTo>
                <a:lnTo>
                  <a:pt x="4419600" y="746124"/>
                </a:lnTo>
                <a:lnTo>
                  <a:pt x="3692525" y="746124"/>
                </a:lnTo>
                <a:close/>
                <a:moveTo>
                  <a:pt x="3692525" y="2209800"/>
                </a:moveTo>
                <a:lnTo>
                  <a:pt x="4419600" y="2209800"/>
                </a:lnTo>
                <a:lnTo>
                  <a:pt x="4419600" y="1482724"/>
                </a:lnTo>
                <a:lnTo>
                  <a:pt x="3692525" y="1482724"/>
                </a:lnTo>
                <a:close/>
                <a:moveTo>
                  <a:pt x="3692524" y="2946400"/>
                </a:moveTo>
                <a:lnTo>
                  <a:pt x="4419599" y="2946400"/>
                </a:lnTo>
                <a:lnTo>
                  <a:pt x="4419600" y="2219324"/>
                </a:lnTo>
                <a:lnTo>
                  <a:pt x="3692525" y="2219324"/>
                </a:lnTo>
                <a:close/>
                <a:moveTo>
                  <a:pt x="3692524" y="3683000"/>
                </a:moveTo>
                <a:lnTo>
                  <a:pt x="4419599" y="3683000"/>
                </a:lnTo>
                <a:lnTo>
                  <a:pt x="4419599" y="2955924"/>
                </a:lnTo>
                <a:lnTo>
                  <a:pt x="3692524" y="2955924"/>
                </a:lnTo>
                <a:close/>
                <a:moveTo>
                  <a:pt x="3692524" y="4419600"/>
                </a:moveTo>
                <a:lnTo>
                  <a:pt x="4419599" y="4419600"/>
                </a:lnTo>
                <a:lnTo>
                  <a:pt x="4419599" y="3692524"/>
                </a:lnTo>
                <a:lnTo>
                  <a:pt x="3692524" y="3692524"/>
                </a:lnTo>
                <a:close/>
                <a:moveTo>
                  <a:pt x="3692524" y="5156200"/>
                </a:moveTo>
                <a:lnTo>
                  <a:pt x="4419599" y="5156200"/>
                </a:lnTo>
                <a:lnTo>
                  <a:pt x="4419599" y="4429124"/>
                </a:lnTo>
                <a:lnTo>
                  <a:pt x="3692524" y="4429124"/>
                </a:lnTo>
                <a:close/>
                <a:moveTo>
                  <a:pt x="3692524" y="5892800"/>
                </a:moveTo>
                <a:lnTo>
                  <a:pt x="4419599" y="5892800"/>
                </a:lnTo>
                <a:lnTo>
                  <a:pt x="4419599" y="5165724"/>
                </a:lnTo>
                <a:lnTo>
                  <a:pt x="3692524" y="5165724"/>
                </a:lnTo>
                <a:close/>
                <a:moveTo>
                  <a:pt x="3692524" y="6629400"/>
                </a:moveTo>
                <a:lnTo>
                  <a:pt x="4419599" y="6629400"/>
                </a:lnTo>
                <a:lnTo>
                  <a:pt x="4419599" y="5902324"/>
                </a:lnTo>
                <a:lnTo>
                  <a:pt x="3692524" y="5902324"/>
                </a:lnTo>
                <a:close/>
                <a:moveTo>
                  <a:pt x="3692524" y="7366000"/>
                </a:moveTo>
                <a:lnTo>
                  <a:pt x="4419599" y="7366000"/>
                </a:lnTo>
                <a:lnTo>
                  <a:pt x="4419599" y="6638924"/>
                </a:lnTo>
                <a:lnTo>
                  <a:pt x="3692524" y="6638924"/>
                </a:lnTo>
                <a:close/>
                <a:moveTo>
                  <a:pt x="3692524" y="8102600"/>
                </a:moveTo>
                <a:lnTo>
                  <a:pt x="4419599" y="8102600"/>
                </a:lnTo>
                <a:lnTo>
                  <a:pt x="4419599" y="7375524"/>
                </a:lnTo>
                <a:lnTo>
                  <a:pt x="3692524" y="7375524"/>
                </a:lnTo>
                <a:close/>
                <a:moveTo>
                  <a:pt x="3692524" y="8839200"/>
                </a:moveTo>
                <a:lnTo>
                  <a:pt x="4419599" y="8839200"/>
                </a:lnTo>
                <a:lnTo>
                  <a:pt x="4419599" y="8112124"/>
                </a:lnTo>
                <a:lnTo>
                  <a:pt x="3692524" y="8112124"/>
                </a:lnTo>
                <a:close/>
                <a:moveTo>
                  <a:pt x="3692524" y="9575800"/>
                </a:moveTo>
                <a:lnTo>
                  <a:pt x="4419599" y="9575800"/>
                </a:lnTo>
                <a:lnTo>
                  <a:pt x="4419599" y="8848725"/>
                </a:lnTo>
                <a:lnTo>
                  <a:pt x="3692524" y="8848725"/>
                </a:lnTo>
                <a:close/>
                <a:moveTo>
                  <a:pt x="3692524" y="10312400"/>
                </a:moveTo>
                <a:lnTo>
                  <a:pt x="4419599" y="10312400"/>
                </a:lnTo>
                <a:lnTo>
                  <a:pt x="4419599" y="9585325"/>
                </a:lnTo>
                <a:lnTo>
                  <a:pt x="3692524" y="9585325"/>
                </a:lnTo>
                <a:close/>
                <a:moveTo>
                  <a:pt x="3692524" y="11049000"/>
                </a:moveTo>
                <a:lnTo>
                  <a:pt x="4419599" y="11049000"/>
                </a:lnTo>
                <a:lnTo>
                  <a:pt x="4419599" y="10321925"/>
                </a:lnTo>
                <a:lnTo>
                  <a:pt x="3692524" y="10321925"/>
                </a:lnTo>
                <a:close/>
                <a:moveTo>
                  <a:pt x="3692524" y="11785600"/>
                </a:moveTo>
                <a:lnTo>
                  <a:pt x="4419599" y="11785600"/>
                </a:lnTo>
                <a:lnTo>
                  <a:pt x="4419599" y="11058525"/>
                </a:lnTo>
                <a:lnTo>
                  <a:pt x="3692524" y="11058525"/>
                </a:lnTo>
                <a:close/>
                <a:moveTo>
                  <a:pt x="3692524" y="12522199"/>
                </a:moveTo>
                <a:lnTo>
                  <a:pt x="4419599" y="12522199"/>
                </a:lnTo>
                <a:lnTo>
                  <a:pt x="4419599" y="11795125"/>
                </a:lnTo>
                <a:lnTo>
                  <a:pt x="3692524" y="11795125"/>
                </a:lnTo>
                <a:close/>
                <a:moveTo>
                  <a:pt x="3692524" y="13258797"/>
                </a:moveTo>
                <a:lnTo>
                  <a:pt x="4419599" y="13258797"/>
                </a:lnTo>
                <a:lnTo>
                  <a:pt x="4419599" y="12531725"/>
                </a:lnTo>
                <a:lnTo>
                  <a:pt x="3692524" y="12531725"/>
                </a:lnTo>
                <a:close/>
                <a:moveTo>
                  <a:pt x="3692524" y="13995397"/>
                </a:moveTo>
                <a:lnTo>
                  <a:pt x="4419599" y="13995397"/>
                </a:lnTo>
                <a:lnTo>
                  <a:pt x="4419599" y="13268323"/>
                </a:lnTo>
                <a:lnTo>
                  <a:pt x="3692524" y="13268323"/>
                </a:lnTo>
                <a:close/>
                <a:moveTo>
                  <a:pt x="3692524" y="14731992"/>
                </a:moveTo>
                <a:lnTo>
                  <a:pt x="4419599" y="14731992"/>
                </a:lnTo>
                <a:lnTo>
                  <a:pt x="4419599" y="14004921"/>
                </a:lnTo>
                <a:lnTo>
                  <a:pt x="3692524" y="14004921"/>
                </a:lnTo>
                <a:close/>
                <a:moveTo>
                  <a:pt x="3692524" y="15468597"/>
                </a:moveTo>
                <a:lnTo>
                  <a:pt x="4419599" y="15468597"/>
                </a:lnTo>
                <a:lnTo>
                  <a:pt x="4419599" y="14741521"/>
                </a:lnTo>
                <a:lnTo>
                  <a:pt x="3692524" y="14741521"/>
                </a:lnTo>
                <a:close/>
                <a:moveTo>
                  <a:pt x="3692524" y="16205195"/>
                </a:moveTo>
                <a:lnTo>
                  <a:pt x="4419599" y="16205195"/>
                </a:lnTo>
                <a:lnTo>
                  <a:pt x="4419599" y="15478123"/>
                </a:lnTo>
                <a:lnTo>
                  <a:pt x="3692524" y="15478123"/>
                </a:lnTo>
                <a:close/>
                <a:moveTo>
                  <a:pt x="3692524" y="16941793"/>
                </a:moveTo>
                <a:lnTo>
                  <a:pt x="4419599" y="16941793"/>
                </a:lnTo>
                <a:lnTo>
                  <a:pt x="4419599" y="16214720"/>
                </a:lnTo>
                <a:lnTo>
                  <a:pt x="3692524" y="16214720"/>
                </a:lnTo>
                <a:close/>
                <a:moveTo>
                  <a:pt x="3692524" y="17678390"/>
                </a:moveTo>
                <a:lnTo>
                  <a:pt x="4419599" y="17678390"/>
                </a:lnTo>
                <a:lnTo>
                  <a:pt x="4419599" y="16951318"/>
                </a:lnTo>
                <a:lnTo>
                  <a:pt x="3692524" y="16951318"/>
                </a:lnTo>
                <a:close/>
                <a:moveTo>
                  <a:pt x="3692524" y="18414990"/>
                </a:moveTo>
                <a:lnTo>
                  <a:pt x="4419599" y="18414990"/>
                </a:lnTo>
                <a:lnTo>
                  <a:pt x="4419599" y="17687916"/>
                </a:lnTo>
                <a:lnTo>
                  <a:pt x="3692524" y="17687916"/>
                </a:lnTo>
                <a:close/>
                <a:moveTo>
                  <a:pt x="3692524" y="19151590"/>
                </a:moveTo>
                <a:lnTo>
                  <a:pt x="4419599" y="19151590"/>
                </a:lnTo>
                <a:lnTo>
                  <a:pt x="4419599" y="18424515"/>
                </a:lnTo>
                <a:lnTo>
                  <a:pt x="3692524" y="18424515"/>
                </a:lnTo>
                <a:close/>
                <a:moveTo>
                  <a:pt x="3692524" y="19888189"/>
                </a:moveTo>
                <a:lnTo>
                  <a:pt x="4419599" y="19888189"/>
                </a:lnTo>
                <a:lnTo>
                  <a:pt x="4419599" y="19161115"/>
                </a:lnTo>
                <a:lnTo>
                  <a:pt x="3692524" y="19161115"/>
                </a:lnTo>
                <a:close/>
                <a:moveTo>
                  <a:pt x="3692524" y="20624789"/>
                </a:moveTo>
                <a:lnTo>
                  <a:pt x="4419599" y="20624789"/>
                </a:lnTo>
                <a:lnTo>
                  <a:pt x="4419599" y="19897714"/>
                </a:lnTo>
                <a:lnTo>
                  <a:pt x="3692524" y="19897714"/>
                </a:lnTo>
                <a:close/>
                <a:moveTo>
                  <a:pt x="3692524" y="21361391"/>
                </a:moveTo>
                <a:lnTo>
                  <a:pt x="4419599" y="21361391"/>
                </a:lnTo>
                <a:lnTo>
                  <a:pt x="4419599" y="20634314"/>
                </a:lnTo>
                <a:lnTo>
                  <a:pt x="3692524" y="20634314"/>
                </a:lnTo>
                <a:close/>
                <a:moveTo>
                  <a:pt x="3692524" y="22097990"/>
                </a:moveTo>
                <a:lnTo>
                  <a:pt x="4419599" y="22097990"/>
                </a:lnTo>
                <a:lnTo>
                  <a:pt x="4419599" y="21370916"/>
                </a:lnTo>
                <a:lnTo>
                  <a:pt x="3692524" y="21370916"/>
                </a:lnTo>
                <a:close/>
                <a:moveTo>
                  <a:pt x="3692524" y="22834590"/>
                </a:moveTo>
                <a:lnTo>
                  <a:pt x="4419599" y="22834590"/>
                </a:lnTo>
                <a:lnTo>
                  <a:pt x="4419599" y="22107516"/>
                </a:lnTo>
                <a:lnTo>
                  <a:pt x="3692524" y="22107516"/>
                </a:lnTo>
                <a:close/>
                <a:moveTo>
                  <a:pt x="3692524" y="23571189"/>
                </a:moveTo>
                <a:lnTo>
                  <a:pt x="4419599" y="23571189"/>
                </a:lnTo>
                <a:lnTo>
                  <a:pt x="4419599" y="22844115"/>
                </a:lnTo>
                <a:lnTo>
                  <a:pt x="3692524" y="22844115"/>
                </a:lnTo>
                <a:close/>
                <a:moveTo>
                  <a:pt x="3692524" y="24307788"/>
                </a:moveTo>
                <a:lnTo>
                  <a:pt x="4419599" y="24307788"/>
                </a:lnTo>
                <a:lnTo>
                  <a:pt x="4419599" y="23580714"/>
                </a:lnTo>
                <a:lnTo>
                  <a:pt x="3692524" y="23580714"/>
                </a:lnTo>
                <a:close/>
                <a:moveTo>
                  <a:pt x="2955923" y="736600"/>
                </a:moveTo>
                <a:lnTo>
                  <a:pt x="3682999" y="736600"/>
                </a:lnTo>
                <a:lnTo>
                  <a:pt x="3682999" y="9524"/>
                </a:lnTo>
                <a:lnTo>
                  <a:pt x="2955923" y="9524"/>
                </a:lnTo>
                <a:close/>
                <a:moveTo>
                  <a:pt x="2955923" y="1473200"/>
                </a:moveTo>
                <a:lnTo>
                  <a:pt x="3682999" y="1473200"/>
                </a:lnTo>
                <a:lnTo>
                  <a:pt x="3682999" y="746124"/>
                </a:lnTo>
                <a:lnTo>
                  <a:pt x="2955923" y="746124"/>
                </a:lnTo>
                <a:close/>
                <a:moveTo>
                  <a:pt x="2955923" y="2209800"/>
                </a:moveTo>
                <a:lnTo>
                  <a:pt x="3682999" y="2209800"/>
                </a:lnTo>
                <a:lnTo>
                  <a:pt x="3682999" y="1482724"/>
                </a:lnTo>
                <a:lnTo>
                  <a:pt x="2955923" y="1482724"/>
                </a:lnTo>
                <a:close/>
                <a:moveTo>
                  <a:pt x="2955922" y="2946400"/>
                </a:moveTo>
                <a:lnTo>
                  <a:pt x="3682999" y="2946400"/>
                </a:lnTo>
                <a:lnTo>
                  <a:pt x="3682999" y="2219324"/>
                </a:lnTo>
                <a:lnTo>
                  <a:pt x="2955923" y="2219324"/>
                </a:lnTo>
                <a:close/>
                <a:moveTo>
                  <a:pt x="2955922" y="3683000"/>
                </a:moveTo>
                <a:lnTo>
                  <a:pt x="3682999" y="3683000"/>
                </a:lnTo>
                <a:lnTo>
                  <a:pt x="3682999" y="2955924"/>
                </a:lnTo>
                <a:lnTo>
                  <a:pt x="2955922" y="2955924"/>
                </a:lnTo>
                <a:close/>
                <a:moveTo>
                  <a:pt x="2955922" y="4419600"/>
                </a:moveTo>
                <a:lnTo>
                  <a:pt x="3682999" y="4419600"/>
                </a:lnTo>
                <a:lnTo>
                  <a:pt x="3682999" y="3692524"/>
                </a:lnTo>
                <a:lnTo>
                  <a:pt x="2955922" y="3692524"/>
                </a:lnTo>
                <a:close/>
                <a:moveTo>
                  <a:pt x="2955922" y="5156200"/>
                </a:moveTo>
                <a:lnTo>
                  <a:pt x="3682999" y="5156200"/>
                </a:lnTo>
                <a:lnTo>
                  <a:pt x="3682999" y="4429124"/>
                </a:lnTo>
                <a:lnTo>
                  <a:pt x="2955922" y="4429124"/>
                </a:lnTo>
                <a:close/>
                <a:moveTo>
                  <a:pt x="2955922" y="5892800"/>
                </a:moveTo>
                <a:lnTo>
                  <a:pt x="3682999" y="5892800"/>
                </a:lnTo>
                <a:lnTo>
                  <a:pt x="3682999" y="5165724"/>
                </a:lnTo>
                <a:lnTo>
                  <a:pt x="2955922" y="5165724"/>
                </a:lnTo>
                <a:close/>
                <a:moveTo>
                  <a:pt x="2955922" y="6629400"/>
                </a:moveTo>
                <a:lnTo>
                  <a:pt x="3682999" y="6629400"/>
                </a:lnTo>
                <a:lnTo>
                  <a:pt x="3682999" y="5902324"/>
                </a:lnTo>
                <a:lnTo>
                  <a:pt x="2955922" y="5902324"/>
                </a:lnTo>
                <a:close/>
                <a:moveTo>
                  <a:pt x="2955922" y="7366000"/>
                </a:moveTo>
                <a:lnTo>
                  <a:pt x="3682999" y="7366000"/>
                </a:lnTo>
                <a:lnTo>
                  <a:pt x="3682999" y="6638924"/>
                </a:lnTo>
                <a:lnTo>
                  <a:pt x="2955922" y="6638924"/>
                </a:lnTo>
                <a:close/>
                <a:moveTo>
                  <a:pt x="2955922" y="8102600"/>
                </a:moveTo>
                <a:lnTo>
                  <a:pt x="3682999" y="8102600"/>
                </a:lnTo>
                <a:lnTo>
                  <a:pt x="3682999" y="7375524"/>
                </a:lnTo>
                <a:lnTo>
                  <a:pt x="2955922" y="7375524"/>
                </a:lnTo>
                <a:close/>
                <a:moveTo>
                  <a:pt x="2955922" y="8839200"/>
                </a:moveTo>
                <a:lnTo>
                  <a:pt x="3682999" y="8839200"/>
                </a:lnTo>
                <a:lnTo>
                  <a:pt x="3682999" y="8112124"/>
                </a:lnTo>
                <a:lnTo>
                  <a:pt x="2955922" y="8112124"/>
                </a:lnTo>
                <a:close/>
                <a:moveTo>
                  <a:pt x="2955922" y="9575800"/>
                </a:moveTo>
                <a:lnTo>
                  <a:pt x="3682999" y="9575800"/>
                </a:lnTo>
                <a:lnTo>
                  <a:pt x="3682999" y="8848725"/>
                </a:lnTo>
                <a:lnTo>
                  <a:pt x="2955922" y="8848725"/>
                </a:lnTo>
                <a:close/>
                <a:moveTo>
                  <a:pt x="2955922" y="10312400"/>
                </a:moveTo>
                <a:lnTo>
                  <a:pt x="3682999" y="10312400"/>
                </a:lnTo>
                <a:lnTo>
                  <a:pt x="3682999" y="9585325"/>
                </a:lnTo>
                <a:lnTo>
                  <a:pt x="2955922" y="9585325"/>
                </a:lnTo>
                <a:close/>
                <a:moveTo>
                  <a:pt x="2955922" y="11049000"/>
                </a:moveTo>
                <a:lnTo>
                  <a:pt x="3682999" y="11049000"/>
                </a:lnTo>
                <a:lnTo>
                  <a:pt x="3682999" y="10321925"/>
                </a:lnTo>
                <a:lnTo>
                  <a:pt x="2955922" y="10321925"/>
                </a:lnTo>
                <a:close/>
                <a:moveTo>
                  <a:pt x="2955922" y="11785600"/>
                </a:moveTo>
                <a:lnTo>
                  <a:pt x="3682999" y="11785600"/>
                </a:lnTo>
                <a:lnTo>
                  <a:pt x="3682999" y="11058525"/>
                </a:lnTo>
                <a:lnTo>
                  <a:pt x="2955922" y="11058525"/>
                </a:lnTo>
                <a:close/>
                <a:moveTo>
                  <a:pt x="2955922" y="12522199"/>
                </a:moveTo>
                <a:lnTo>
                  <a:pt x="3682999" y="12522199"/>
                </a:lnTo>
                <a:lnTo>
                  <a:pt x="3682999" y="11795125"/>
                </a:lnTo>
                <a:lnTo>
                  <a:pt x="2955922" y="11795125"/>
                </a:lnTo>
                <a:close/>
                <a:moveTo>
                  <a:pt x="2955922" y="13258797"/>
                </a:moveTo>
                <a:lnTo>
                  <a:pt x="3682999" y="13258797"/>
                </a:lnTo>
                <a:lnTo>
                  <a:pt x="3682999" y="12531725"/>
                </a:lnTo>
                <a:lnTo>
                  <a:pt x="2955922" y="12531725"/>
                </a:lnTo>
                <a:close/>
                <a:moveTo>
                  <a:pt x="2955922" y="13995397"/>
                </a:moveTo>
                <a:lnTo>
                  <a:pt x="3682999" y="13995397"/>
                </a:lnTo>
                <a:lnTo>
                  <a:pt x="3682999" y="13268323"/>
                </a:lnTo>
                <a:lnTo>
                  <a:pt x="2955922" y="13268323"/>
                </a:lnTo>
                <a:close/>
                <a:moveTo>
                  <a:pt x="2955922" y="14731992"/>
                </a:moveTo>
                <a:lnTo>
                  <a:pt x="3682999" y="14731992"/>
                </a:lnTo>
                <a:lnTo>
                  <a:pt x="3682999" y="14004921"/>
                </a:lnTo>
                <a:lnTo>
                  <a:pt x="2955922" y="14004921"/>
                </a:lnTo>
                <a:close/>
                <a:moveTo>
                  <a:pt x="2955922" y="15468597"/>
                </a:moveTo>
                <a:lnTo>
                  <a:pt x="3682999" y="15468597"/>
                </a:lnTo>
                <a:lnTo>
                  <a:pt x="3682999" y="14741521"/>
                </a:lnTo>
                <a:lnTo>
                  <a:pt x="2955922" y="14741521"/>
                </a:lnTo>
                <a:close/>
                <a:moveTo>
                  <a:pt x="2955922" y="16205195"/>
                </a:moveTo>
                <a:lnTo>
                  <a:pt x="3682999" y="16205195"/>
                </a:lnTo>
                <a:lnTo>
                  <a:pt x="3682999" y="15478123"/>
                </a:lnTo>
                <a:lnTo>
                  <a:pt x="2955922" y="15478123"/>
                </a:lnTo>
                <a:close/>
                <a:moveTo>
                  <a:pt x="2955922" y="16941793"/>
                </a:moveTo>
                <a:lnTo>
                  <a:pt x="3682999" y="16941793"/>
                </a:lnTo>
                <a:lnTo>
                  <a:pt x="3682999" y="16214720"/>
                </a:lnTo>
                <a:lnTo>
                  <a:pt x="2955922" y="16214720"/>
                </a:lnTo>
                <a:close/>
                <a:moveTo>
                  <a:pt x="2955922" y="17678390"/>
                </a:moveTo>
                <a:lnTo>
                  <a:pt x="3682999" y="17678390"/>
                </a:lnTo>
                <a:lnTo>
                  <a:pt x="3682999" y="16951318"/>
                </a:lnTo>
                <a:lnTo>
                  <a:pt x="2955922" y="16951318"/>
                </a:lnTo>
                <a:close/>
                <a:moveTo>
                  <a:pt x="2955922" y="18414990"/>
                </a:moveTo>
                <a:lnTo>
                  <a:pt x="3682999" y="18414990"/>
                </a:lnTo>
                <a:lnTo>
                  <a:pt x="3682999" y="17687916"/>
                </a:lnTo>
                <a:lnTo>
                  <a:pt x="2955922" y="17687916"/>
                </a:lnTo>
                <a:close/>
                <a:moveTo>
                  <a:pt x="2955922" y="19151590"/>
                </a:moveTo>
                <a:lnTo>
                  <a:pt x="3682999" y="19151590"/>
                </a:lnTo>
                <a:lnTo>
                  <a:pt x="3682999" y="18424515"/>
                </a:lnTo>
                <a:lnTo>
                  <a:pt x="2955922" y="18424515"/>
                </a:lnTo>
                <a:close/>
                <a:moveTo>
                  <a:pt x="2955922" y="19888189"/>
                </a:moveTo>
                <a:lnTo>
                  <a:pt x="3682999" y="19888189"/>
                </a:lnTo>
                <a:lnTo>
                  <a:pt x="3682999" y="19161115"/>
                </a:lnTo>
                <a:lnTo>
                  <a:pt x="2955922" y="19161115"/>
                </a:lnTo>
                <a:close/>
                <a:moveTo>
                  <a:pt x="2955922" y="20624789"/>
                </a:moveTo>
                <a:lnTo>
                  <a:pt x="3682999" y="20624789"/>
                </a:lnTo>
                <a:lnTo>
                  <a:pt x="3682999" y="19897714"/>
                </a:lnTo>
                <a:lnTo>
                  <a:pt x="2955922" y="19897714"/>
                </a:lnTo>
                <a:close/>
                <a:moveTo>
                  <a:pt x="2955922" y="21361391"/>
                </a:moveTo>
                <a:lnTo>
                  <a:pt x="3682999" y="21361391"/>
                </a:lnTo>
                <a:lnTo>
                  <a:pt x="3682999" y="20634314"/>
                </a:lnTo>
                <a:lnTo>
                  <a:pt x="2955922" y="20634314"/>
                </a:lnTo>
                <a:close/>
                <a:moveTo>
                  <a:pt x="2955922" y="22097990"/>
                </a:moveTo>
                <a:lnTo>
                  <a:pt x="3682999" y="22097990"/>
                </a:lnTo>
                <a:lnTo>
                  <a:pt x="3682999" y="21370916"/>
                </a:lnTo>
                <a:lnTo>
                  <a:pt x="2955922" y="21370916"/>
                </a:lnTo>
                <a:close/>
                <a:moveTo>
                  <a:pt x="2955922" y="22834590"/>
                </a:moveTo>
                <a:lnTo>
                  <a:pt x="3682999" y="22834590"/>
                </a:lnTo>
                <a:lnTo>
                  <a:pt x="3682999" y="22107516"/>
                </a:lnTo>
                <a:lnTo>
                  <a:pt x="2955922" y="22107516"/>
                </a:lnTo>
                <a:close/>
                <a:moveTo>
                  <a:pt x="2955922" y="23571189"/>
                </a:moveTo>
                <a:lnTo>
                  <a:pt x="3682999" y="23571189"/>
                </a:lnTo>
                <a:lnTo>
                  <a:pt x="3682999" y="22844115"/>
                </a:lnTo>
                <a:lnTo>
                  <a:pt x="2955922" y="22844115"/>
                </a:lnTo>
                <a:close/>
                <a:moveTo>
                  <a:pt x="2955922" y="24307788"/>
                </a:moveTo>
                <a:lnTo>
                  <a:pt x="3682999" y="24307788"/>
                </a:lnTo>
                <a:lnTo>
                  <a:pt x="3682999" y="23580714"/>
                </a:lnTo>
                <a:lnTo>
                  <a:pt x="2955922" y="23580714"/>
                </a:lnTo>
                <a:close/>
                <a:moveTo>
                  <a:pt x="2219324" y="736600"/>
                </a:moveTo>
                <a:lnTo>
                  <a:pt x="2946397" y="736600"/>
                </a:lnTo>
                <a:lnTo>
                  <a:pt x="2946397" y="9524"/>
                </a:lnTo>
                <a:lnTo>
                  <a:pt x="2219324" y="9524"/>
                </a:lnTo>
                <a:close/>
                <a:moveTo>
                  <a:pt x="2219324" y="1473200"/>
                </a:moveTo>
                <a:lnTo>
                  <a:pt x="2946397" y="1473200"/>
                </a:lnTo>
                <a:lnTo>
                  <a:pt x="2946397" y="746124"/>
                </a:lnTo>
                <a:lnTo>
                  <a:pt x="2219324" y="746124"/>
                </a:lnTo>
                <a:close/>
                <a:moveTo>
                  <a:pt x="2219324" y="2209800"/>
                </a:moveTo>
                <a:lnTo>
                  <a:pt x="2946397" y="2209800"/>
                </a:lnTo>
                <a:lnTo>
                  <a:pt x="2946397" y="1482724"/>
                </a:lnTo>
                <a:lnTo>
                  <a:pt x="2219324" y="1482724"/>
                </a:lnTo>
                <a:close/>
                <a:moveTo>
                  <a:pt x="2219323" y="2946400"/>
                </a:moveTo>
                <a:lnTo>
                  <a:pt x="2946397" y="2946400"/>
                </a:lnTo>
                <a:lnTo>
                  <a:pt x="2946397" y="2219324"/>
                </a:lnTo>
                <a:lnTo>
                  <a:pt x="2219324" y="2219324"/>
                </a:lnTo>
                <a:close/>
                <a:moveTo>
                  <a:pt x="2219323" y="3683000"/>
                </a:moveTo>
                <a:lnTo>
                  <a:pt x="2946397" y="3683000"/>
                </a:lnTo>
                <a:lnTo>
                  <a:pt x="2946397" y="2955924"/>
                </a:lnTo>
                <a:lnTo>
                  <a:pt x="2219323" y="2955924"/>
                </a:lnTo>
                <a:close/>
                <a:moveTo>
                  <a:pt x="2219323" y="4419600"/>
                </a:moveTo>
                <a:lnTo>
                  <a:pt x="2946397" y="4419600"/>
                </a:lnTo>
                <a:lnTo>
                  <a:pt x="2946397" y="3692524"/>
                </a:lnTo>
                <a:lnTo>
                  <a:pt x="2219323" y="3692524"/>
                </a:lnTo>
                <a:close/>
                <a:moveTo>
                  <a:pt x="2219323" y="5156200"/>
                </a:moveTo>
                <a:lnTo>
                  <a:pt x="2946397" y="5156200"/>
                </a:lnTo>
                <a:lnTo>
                  <a:pt x="2946397" y="4429124"/>
                </a:lnTo>
                <a:lnTo>
                  <a:pt x="2219323" y="4429124"/>
                </a:lnTo>
                <a:close/>
                <a:moveTo>
                  <a:pt x="2219323" y="5892800"/>
                </a:moveTo>
                <a:lnTo>
                  <a:pt x="2946397" y="5892800"/>
                </a:lnTo>
                <a:lnTo>
                  <a:pt x="2946397" y="5165724"/>
                </a:lnTo>
                <a:lnTo>
                  <a:pt x="2219323" y="5165724"/>
                </a:lnTo>
                <a:close/>
                <a:moveTo>
                  <a:pt x="2219323" y="6629400"/>
                </a:moveTo>
                <a:lnTo>
                  <a:pt x="2946397" y="6629400"/>
                </a:lnTo>
                <a:lnTo>
                  <a:pt x="2946397" y="5902324"/>
                </a:lnTo>
                <a:lnTo>
                  <a:pt x="2219323" y="5902324"/>
                </a:lnTo>
                <a:close/>
                <a:moveTo>
                  <a:pt x="2219323" y="7366000"/>
                </a:moveTo>
                <a:lnTo>
                  <a:pt x="2946397" y="7366000"/>
                </a:lnTo>
                <a:lnTo>
                  <a:pt x="2946397" y="6638924"/>
                </a:lnTo>
                <a:lnTo>
                  <a:pt x="2219323" y="6638924"/>
                </a:lnTo>
                <a:close/>
                <a:moveTo>
                  <a:pt x="2219323" y="8102600"/>
                </a:moveTo>
                <a:lnTo>
                  <a:pt x="2946397" y="8102600"/>
                </a:lnTo>
                <a:lnTo>
                  <a:pt x="2946397" y="7375524"/>
                </a:lnTo>
                <a:lnTo>
                  <a:pt x="2219323" y="7375524"/>
                </a:lnTo>
                <a:close/>
                <a:moveTo>
                  <a:pt x="2219323" y="8839200"/>
                </a:moveTo>
                <a:lnTo>
                  <a:pt x="2946397" y="8839200"/>
                </a:lnTo>
                <a:lnTo>
                  <a:pt x="2946397" y="8112124"/>
                </a:lnTo>
                <a:lnTo>
                  <a:pt x="2219323" y="8112124"/>
                </a:lnTo>
                <a:close/>
                <a:moveTo>
                  <a:pt x="2219323" y="9575800"/>
                </a:moveTo>
                <a:lnTo>
                  <a:pt x="2946397" y="9575800"/>
                </a:lnTo>
                <a:lnTo>
                  <a:pt x="2946397" y="8848725"/>
                </a:lnTo>
                <a:lnTo>
                  <a:pt x="2219323" y="8848725"/>
                </a:lnTo>
                <a:close/>
                <a:moveTo>
                  <a:pt x="2219323" y="10312400"/>
                </a:moveTo>
                <a:lnTo>
                  <a:pt x="2946397" y="10312400"/>
                </a:lnTo>
                <a:lnTo>
                  <a:pt x="2946397" y="9585325"/>
                </a:lnTo>
                <a:lnTo>
                  <a:pt x="2219323" y="9585325"/>
                </a:lnTo>
                <a:close/>
                <a:moveTo>
                  <a:pt x="2219323" y="11049000"/>
                </a:moveTo>
                <a:lnTo>
                  <a:pt x="2946397" y="11049000"/>
                </a:lnTo>
                <a:lnTo>
                  <a:pt x="2946397" y="10321925"/>
                </a:lnTo>
                <a:lnTo>
                  <a:pt x="2219323" y="10321925"/>
                </a:lnTo>
                <a:close/>
                <a:moveTo>
                  <a:pt x="2219323" y="11785600"/>
                </a:moveTo>
                <a:lnTo>
                  <a:pt x="2946397" y="11785600"/>
                </a:lnTo>
                <a:lnTo>
                  <a:pt x="2946397" y="11058525"/>
                </a:lnTo>
                <a:lnTo>
                  <a:pt x="2219323" y="11058525"/>
                </a:lnTo>
                <a:close/>
                <a:moveTo>
                  <a:pt x="2219323" y="12522199"/>
                </a:moveTo>
                <a:lnTo>
                  <a:pt x="2946397" y="12522199"/>
                </a:lnTo>
                <a:lnTo>
                  <a:pt x="2946397" y="11795125"/>
                </a:lnTo>
                <a:lnTo>
                  <a:pt x="2219323" y="11795125"/>
                </a:lnTo>
                <a:close/>
                <a:moveTo>
                  <a:pt x="2219323" y="13258797"/>
                </a:moveTo>
                <a:lnTo>
                  <a:pt x="2946397" y="13258797"/>
                </a:lnTo>
                <a:lnTo>
                  <a:pt x="2946397" y="12531725"/>
                </a:lnTo>
                <a:lnTo>
                  <a:pt x="2219323" y="12531725"/>
                </a:lnTo>
                <a:close/>
                <a:moveTo>
                  <a:pt x="2219323" y="13995397"/>
                </a:moveTo>
                <a:lnTo>
                  <a:pt x="2946397" y="13995397"/>
                </a:lnTo>
                <a:lnTo>
                  <a:pt x="2946397" y="13268323"/>
                </a:lnTo>
                <a:lnTo>
                  <a:pt x="2219323" y="13268323"/>
                </a:lnTo>
                <a:close/>
                <a:moveTo>
                  <a:pt x="2219323" y="14731992"/>
                </a:moveTo>
                <a:lnTo>
                  <a:pt x="2946397" y="14731992"/>
                </a:lnTo>
                <a:lnTo>
                  <a:pt x="2946397" y="14004921"/>
                </a:lnTo>
                <a:lnTo>
                  <a:pt x="2219323" y="14004921"/>
                </a:lnTo>
                <a:close/>
                <a:moveTo>
                  <a:pt x="2219323" y="15468597"/>
                </a:moveTo>
                <a:lnTo>
                  <a:pt x="2946397" y="15468597"/>
                </a:lnTo>
                <a:lnTo>
                  <a:pt x="2946397" y="14741521"/>
                </a:lnTo>
                <a:lnTo>
                  <a:pt x="2219323" y="14741521"/>
                </a:lnTo>
                <a:close/>
                <a:moveTo>
                  <a:pt x="2219323" y="16205195"/>
                </a:moveTo>
                <a:lnTo>
                  <a:pt x="2946397" y="16205195"/>
                </a:lnTo>
                <a:lnTo>
                  <a:pt x="2946397" y="15478123"/>
                </a:lnTo>
                <a:lnTo>
                  <a:pt x="2219323" y="15478123"/>
                </a:lnTo>
                <a:close/>
                <a:moveTo>
                  <a:pt x="2219323" y="16941793"/>
                </a:moveTo>
                <a:lnTo>
                  <a:pt x="2946397" y="16941793"/>
                </a:lnTo>
                <a:lnTo>
                  <a:pt x="2946397" y="16214720"/>
                </a:lnTo>
                <a:lnTo>
                  <a:pt x="2219323" y="16214720"/>
                </a:lnTo>
                <a:close/>
                <a:moveTo>
                  <a:pt x="2219323" y="17678390"/>
                </a:moveTo>
                <a:lnTo>
                  <a:pt x="2946397" y="17678390"/>
                </a:lnTo>
                <a:lnTo>
                  <a:pt x="2946397" y="16951318"/>
                </a:lnTo>
                <a:lnTo>
                  <a:pt x="2219323" y="16951318"/>
                </a:lnTo>
                <a:close/>
                <a:moveTo>
                  <a:pt x="2219323" y="18414990"/>
                </a:moveTo>
                <a:lnTo>
                  <a:pt x="2946397" y="18414990"/>
                </a:lnTo>
                <a:lnTo>
                  <a:pt x="2946397" y="17687916"/>
                </a:lnTo>
                <a:lnTo>
                  <a:pt x="2219323" y="17687916"/>
                </a:lnTo>
                <a:close/>
                <a:moveTo>
                  <a:pt x="2219323" y="19151590"/>
                </a:moveTo>
                <a:lnTo>
                  <a:pt x="2946397" y="19151590"/>
                </a:lnTo>
                <a:lnTo>
                  <a:pt x="2946397" y="18424515"/>
                </a:lnTo>
                <a:lnTo>
                  <a:pt x="2219323" y="18424515"/>
                </a:lnTo>
                <a:close/>
                <a:moveTo>
                  <a:pt x="2219323" y="19888189"/>
                </a:moveTo>
                <a:lnTo>
                  <a:pt x="2946397" y="19888189"/>
                </a:lnTo>
                <a:lnTo>
                  <a:pt x="2946397" y="19161115"/>
                </a:lnTo>
                <a:lnTo>
                  <a:pt x="2219323" y="19161115"/>
                </a:lnTo>
                <a:close/>
                <a:moveTo>
                  <a:pt x="2219323" y="20624789"/>
                </a:moveTo>
                <a:lnTo>
                  <a:pt x="2946397" y="20624789"/>
                </a:lnTo>
                <a:lnTo>
                  <a:pt x="2946397" y="19897714"/>
                </a:lnTo>
                <a:lnTo>
                  <a:pt x="2219323" y="19897714"/>
                </a:lnTo>
                <a:close/>
                <a:moveTo>
                  <a:pt x="2219323" y="21361391"/>
                </a:moveTo>
                <a:lnTo>
                  <a:pt x="2946397" y="21361391"/>
                </a:lnTo>
                <a:lnTo>
                  <a:pt x="2946397" y="20634314"/>
                </a:lnTo>
                <a:lnTo>
                  <a:pt x="2219323" y="20634314"/>
                </a:lnTo>
                <a:close/>
                <a:moveTo>
                  <a:pt x="2219323" y="22097990"/>
                </a:moveTo>
                <a:lnTo>
                  <a:pt x="2946397" y="22097990"/>
                </a:lnTo>
                <a:lnTo>
                  <a:pt x="2946397" y="21370916"/>
                </a:lnTo>
                <a:lnTo>
                  <a:pt x="2219323" y="21370916"/>
                </a:lnTo>
                <a:close/>
                <a:moveTo>
                  <a:pt x="2219323" y="22834590"/>
                </a:moveTo>
                <a:lnTo>
                  <a:pt x="2946397" y="22834590"/>
                </a:lnTo>
                <a:lnTo>
                  <a:pt x="2946397" y="22107516"/>
                </a:lnTo>
                <a:lnTo>
                  <a:pt x="2219323" y="22107516"/>
                </a:lnTo>
                <a:close/>
                <a:moveTo>
                  <a:pt x="2219323" y="23571189"/>
                </a:moveTo>
                <a:lnTo>
                  <a:pt x="2946397" y="23571189"/>
                </a:lnTo>
                <a:lnTo>
                  <a:pt x="2946397" y="22844115"/>
                </a:lnTo>
                <a:lnTo>
                  <a:pt x="2219323" y="22844115"/>
                </a:lnTo>
                <a:close/>
                <a:moveTo>
                  <a:pt x="2219323" y="24307788"/>
                </a:moveTo>
                <a:lnTo>
                  <a:pt x="2946397" y="24307788"/>
                </a:lnTo>
                <a:lnTo>
                  <a:pt x="2946397" y="23580714"/>
                </a:lnTo>
                <a:lnTo>
                  <a:pt x="2219323" y="23580714"/>
                </a:lnTo>
                <a:close/>
                <a:moveTo>
                  <a:pt x="1482724" y="736600"/>
                </a:moveTo>
                <a:lnTo>
                  <a:pt x="2209798" y="736600"/>
                </a:lnTo>
                <a:lnTo>
                  <a:pt x="2209798" y="9524"/>
                </a:lnTo>
                <a:lnTo>
                  <a:pt x="1482724" y="9524"/>
                </a:lnTo>
                <a:close/>
                <a:moveTo>
                  <a:pt x="1482724" y="1473200"/>
                </a:moveTo>
                <a:lnTo>
                  <a:pt x="2209798" y="1473200"/>
                </a:lnTo>
                <a:lnTo>
                  <a:pt x="2209798" y="746124"/>
                </a:lnTo>
                <a:lnTo>
                  <a:pt x="1482724" y="746124"/>
                </a:lnTo>
                <a:close/>
                <a:moveTo>
                  <a:pt x="1482724" y="2209800"/>
                </a:moveTo>
                <a:lnTo>
                  <a:pt x="2209798" y="2209800"/>
                </a:lnTo>
                <a:lnTo>
                  <a:pt x="2209798" y="1482724"/>
                </a:lnTo>
                <a:lnTo>
                  <a:pt x="1482724" y="1482724"/>
                </a:lnTo>
                <a:close/>
                <a:moveTo>
                  <a:pt x="1482723" y="2946400"/>
                </a:moveTo>
                <a:lnTo>
                  <a:pt x="2209797" y="2946400"/>
                </a:lnTo>
                <a:lnTo>
                  <a:pt x="2209798" y="2219324"/>
                </a:lnTo>
                <a:lnTo>
                  <a:pt x="1482724" y="2219324"/>
                </a:lnTo>
                <a:close/>
                <a:moveTo>
                  <a:pt x="1482723" y="3683000"/>
                </a:moveTo>
                <a:lnTo>
                  <a:pt x="2209797" y="3683000"/>
                </a:lnTo>
                <a:lnTo>
                  <a:pt x="2209797" y="2955924"/>
                </a:lnTo>
                <a:lnTo>
                  <a:pt x="1482723" y="2955924"/>
                </a:lnTo>
                <a:close/>
                <a:moveTo>
                  <a:pt x="1482723" y="4419600"/>
                </a:moveTo>
                <a:lnTo>
                  <a:pt x="2209797" y="4419600"/>
                </a:lnTo>
                <a:lnTo>
                  <a:pt x="2209797" y="3692524"/>
                </a:lnTo>
                <a:lnTo>
                  <a:pt x="1482723" y="3692524"/>
                </a:lnTo>
                <a:close/>
                <a:moveTo>
                  <a:pt x="1482723" y="5156200"/>
                </a:moveTo>
                <a:lnTo>
                  <a:pt x="2209797" y="5156200"/>
                </a:lnTo>
                <a:lnTo>
                  <a:pt x="2209797" y="4429124"/>
                </a:lnTo>
                <a:lnTo>
                  <a:pt x="1482723" y="4429124"/>
                </a:lnTo>
                <a:close/>
                <a:moveTo>
                  <a:pt x="1482723" y="5892800"/>
                </a:moveTo>
                <a:lnTo>
                  <a:pt x="2209797" y="5892800"/>
                </a:lnTo>
                <a:lnTo>
                  <a:pt x="2209797" y="5165724"/>
                </a:lnTo>
                <a:lnTo>
                  <a:pt x="1482723" y="5165724"/>
                </a:lnTo>
                <a:close/>
                <a:moveTo>
                  <a:pt x="1482723" y="6629400"/>
                </a:moveTo>
                <a:lnTo>
                  <a:pt x="2209797" y="6629400"/>
                </a:lnTo>
                <a:lnTo>
                  <a:pt x="2209797" y="5902324"/>
                </a:lnTo>
                <a:lnTo>
                  <a:pt x="1482723" y="5902324"/>
                </a:lnTo>
                <a:close/>
                <a:moveTo>
                  <a:pt x="1482723" y="7366000"/>
                </a:moveTo>
                <a:lnTo>
                  <a:pt x="2209797" y="7366000"/>
                </a:lnTo>
                <a:lnTo>
                  <a:pt x="2209797" y="6638924"/>
                </a:lnTo>
                <a:lnTo>
                  <a:pt x="1482723" y="6638924"/>
                </a:lnTo>
                <a:close/>
                <a:moveTo>
                  <a:pt x="1482723" y="8102600"/>
                </a:moveTo>
                <a:lnTo>
                  <a:pt x="2209797" y="8102600"/>
                </a:lnTo>
                <a:lnTo>
                  <a:pt x="2209797" y="7375524"/>
                </a:lnTo>
                <a:lnTo>
                  <a:pt x="1482723" y="7375524"/>
                </a:lnTo>
                <a:close/>
                <a:moveTo>
                  <a:pt x="1482723" y="8839200"/>
                </a:moveTo>
                <a:lnTo>
                  <a:pt x="2209797" y="8839200"/>
                </a:lnTo>
                <a:lnTo>
                  <a:pt x="2209797" y="8112124"/>
                </a:lnTo>
                <a:lnTo>
                  <a:pt x="1482723" y="8112124"/>
                </a:lnTo>
                <a:close/>
                <a:moveTo>
                  <a:pt x="1482723" y="9575800"/>
                </a:moveTo>
                <a:lnTo>
                  <a:pt x="2209797" y="9575800"/>
                </a:lnTo>
                <a:lnTo>
                  <a:pt x="2209797" y="8848725"/>
                </a:lnTo>
                <a:lnTo>
                  <a:pt x="1482723" y="8848725"/>
                </a:lnTo>
                <a:close/>
                <a:moveTo>
                  <a:pt x="1482723" y="10312400"/>
                </a:moveTo>
                <a:lnTo>
                  <a:pt x="2209797" y="10312400"/>
                </a:lnTo>
                <a:lnTo>
                  <a:pt x="2209797" y="9585325"/>
                </a:lnTo>
                <a:lnTo>
                  <a:pt x="1482723" y="9585325"/>
                </a:lnTo>
                <a:close/>
                <a:moveTo>
                  <a:pt x="1482723" y="11049000"/>
                </a:moveTo>
                <a:lnTo>
                  <a:pt x="2209797" y="11049000"/>
                </a:lnTo>
                <a:lnTo>
                  <a:pt x="2209797" y="10321925"/>
                </a:lnTo>
                <a:lnTo>
                  <a:pt x="1482723" y="10321925"/>
                </a:lnTo>
                <a:close/>
                <a:moveTo>
                  <a:pt x="1482723" y="11785600"/>
                </a:moveTo>
                <a:lnTo>
                  <a:pt x="2209797" y="11785600"/>
                </a:lnTo>
                <a:lnTo>
                  <a:pt x="2209797" y="11058525"/>
                </a:lnTo>
                <a:lnTo>
                  <a:pt x="1482723" y="11058525"/>
                </a:lnTo>
                <a:close/>
                <a:moveTo>
                  <a:pt x="1482723" y="12522199"/>
                </a:moveTo>
                <a:lnTo>
                  <a:pt x="2209797" y="12522199"/>
                </a:lnTo>
                <a:lnTo>
                  <a:pt x="2209797" y="11795125"/>
                </a:lnTo>
                <a:lnTo>
                  <a:pt x="1482723" y="11795125"/>
                </a:lnTo>
                <a:close/>
                <a:moveTo>
                  <a:pt x="1482723" y="13258797"/>
                </a:moveTo>
                <a:lnTo>
                  <a:pt x="2209797" y="13258797"/>
                </a:lnTo>
                <a:lnTo>
                  <a:pt x="2209797" y="12531725"/>
                </a:lnTo>
                <a:lnTo>
                  <a:pt x="1482723" y="12531725"/>
                </a:lnTo>
                <a:close/>
                <a:moveTo>
                  <a:pt x="1482723" y="13995397"/>
                </a:moveTo>
                <a:lnTo>
                  <a:pt x="2209797" y="13995397"/>
                </a:lnTo>
                <a:lnTo>
                  <a:pt x="2209797" y="13268323"/>
                </a:lnTo>
                <a:lnTo>
                  <a:pt x="1482723" y="13268323"/>
                </a:lnTo>
                <a:close/>
                <a:moveTo>
                  <a:pt x="1482723" y="14731992"/>
                </a:moveTo>
                <a:lnTo>
                  <a:pt x="2209797" y="14731992"/>
                </a:lnTo>
                <a:lnTo>
                  <a:pt x="2209797" y="14004921"/>
                </a:lnTo>
                <a:lnTo>
                  <a:pt x="1482723" y="14004921"/>
                </a:lnTo>
                <a:close/>
                <a:moveTo>
                  <a:pt x="1482723" y="15468597"/>
                </a:moveTo>
                <a:lnTo>
                  <a:pt x="2209797" y="15468597"/>
                </a:lnTo>
                <a:lnTo>
                  <a:pt x="2209797" y="14741521"/>
                </a:lnTo>
                <a:lnTo>
                  <a:pt x="1482723" y="14741521"/>
                </a:lnTo>
                <a:close/>
                <a:moveTo>
                  <a:pt x="1482723" y="16205195"/>
                </a:moveTo>
                <a:lnTo>
                  <a:pt x="2209797" y="16205195"/>
                </a:lnTo>
                <a:lnTo>
                  <a:pt x="2209797" y="15478123"/>
                </a:lnTo>
                <a:lnTo>
                  <a:pt x="1482723" y="15478123"/>
                </a:lnTo>
                <a:close/>
                <a:moveTo>
                  <a:pt x="1482723" y="16941793"/>
                </a:moveTo>
                <a:lnTo>
                  <a:pt x="2209797" y="16941793"/>
                </a:lnTo>
                <a:lnTo>
                  <a:pt x="2209797" y="16214720"/>
                </a:lnTo>
                <a:lnTo>
                  <a:pt x="1482723" y="16214720"/>
                </a:lnTo>
                <a:close/>
                <a:moveTo>
                  <a:pt x="1482723" y="17678390"/>
                </a:moveTo>
                <a:lnTo>
                  <a:pt x="2209797" y="17678390"/>
                </a:lnTo>
                <a:lnTo>
                  <a:pt x="2209797" y="16951318"/>
                </a:lnTo>
                <a:lnTo>
                  <a:pt x="1482723" y="16951318"/>
                </a:lnTo>
                <a:close/>
                <a:moveTo>
                  <a:pt x="1482723" y="18414990"/>
                </a:moveTo>
                <a:lnTo>
                  <a:pt x="2209797" y="18414990"/>
                </a:lnTo>
                <a:lnTo>
                  <a:pt x="2209797" y="17687916"/>
                </a:lnTo>
                <a:lnTo>
                  <a:pt x="1482723" y="17687916"/>
                </a:lnTo>
                <a:close/>
                <a:moveTo>
                  <a:pt x="1482723" y="19151590"/>
                </a:moveTo>
                <a:lnTo>
                  <a:pt x="2209797" y="19151590"/>
                </a:lnTo>
                <a:lnTo>
                  <a:pt x="2209797" y="18424515"/>
                </a:lnTo>
                <a:lnTo>
                  <a:pt x="1482723" y="18424515"/>
                </a:lnTo>
                <a:close/>
                <a:moveTo>
                  <a:pt x="1482723" y="19888189"/>
                </a:moveTo>
                <a:lnTo>
                  <a:pt x="2209797" y="19888189"/>
                </a:lnTo>
                <a:lnTo>
                  <a:pt x="2209797" y="19161115"/>
                </a:lnTo>
                <a:lnTo>
                  <a:pt x="1482723" y="19161115"/>
                </a:lnTo>
                <a:close/>
                <a:moveTo>
                  <a:pt x="1482723" y="20624789"/>
                </a:moveTo>
                <a:lnTo>
                  <a:pt x="2209797" y="20624789"/>
                </a:lnTo>
                <a:lnTo>
                  <a:pt x="2209797" y="19897714"/>
                </a:lnTo>
                <a:lnTo>
                  <a:pt x="1482723" y="19897714"/>
                </a:lnTo>
                <a:close/>
                <a:moveTo>
                  <a:pt x="1482723" y="21361391"/>
                </a:moveTo>
                <a:lnTo>
                  <a:pt x="2209797" y="21361391"/>
                </a:lnTo>
                <a:lnTo>
                  <a:pt x="2209797" y="20634314"/>
                </a:lnTo>
                <a:lnTo>
                  <a:pt x="1482723" y="20634314"/>
                </a:lnTo>
                <a:close/>
                <a:moveTo>
                  <a:pt x="1482723" y="22097990"/>
                </a:moveTo>
                <a:lnTo>
                  <a:pt x="2209797" y="22097990"/>
                </a:lnTo>
                <a:lnTo>
                  <a:pt x="2209797" y="21370916"/>
                </a:lnTo>
                <a:lnTo>
                  <a:pt x="1482723" y="21370916"/>
                </a:lnTo>
                <a:close/>
                <a:moveTo>
                  <a:pt x="1482723" y="22834590"/>
                </a:moveTo>
                <a:lnTo>
                  <a:pt x="2209797" y="22834590"/>
                </a:lnTo>
                <a:lnTo>
                  <a:pt x="2209797" y="22107516"/>
                </a:lnTo>
                <a:lnTo>
                  <a:pt x="1482723" y="22107516"/>
                </a:lnTo>
                <a:close/>
                <a:moveTo>
                  <a:pt x="1482723" y="23571189"/>
                </a:moveTo>
                <a:lnTo>
                  <a:pt x="2209797" y="23571189"/>
                </a:lnTo>
                <a:lnTo>
                  <a:pt x="2209797" y="22844115"/>
                </a:lnTo>
                <a:lnTo>
                  <a:pt x="1482723" y="22844115"/>
                </a:lnTo>
                <a:close/>
                <a:moveTo>
                  <a:pt x="1482723" y="24307788"/>
                </a:moveTo>
                <a:lnTo>
                  <a:pt x="2209797" y="24307788"/>
                </a:lnTo>
                <a:lnTo>
                  <a:pt x="2209797" y="23580714"/>
                </a:lnTo>
                <a:lnTo>
                  <a:pt x="1482723" y="23580714"/>
                </a:lnTo>
                <a:close/>
                <a:moveTo>
                  <a:pt x="746125" y="736600"/>
                </a:moveTo>
                <a:lnTo>
                  <a:pt x="1473199" y="736600"/>
                </a:lnTo>
                <a:lnTo>
                  <a:pt x="1473199" y="9524"/>
                </a:lnTo>
                <a:lnTo>
                  <a:pt x="746125" y="9524"/>
                </a:lnTo>
                <a:close/>
                <a:moveTo>
                  <a:pt x="746125" y="1473200"/>
                </a:moveTo>
                <a:lnTo>
                  <a:pt x="1473199" y="1473200"/>
                </a:lnTo>
                <a:lnTo>
                  <a:pt x="1473199" y="746124"/>
                </a:lnTo>
                <a:lnTo>
                  <a:pt x="746125" y="746124"/>
                </a:lnTo>
                <a:close/>
                <a:moveTo>
                  <a:pt x="746125" y="2209800"/>
                </a:moveTo>
                <a:lnTo>
                  <a:pt x="1473199" y="2209800"/>
                </a:lnTo>
                <a:lnTo>
                  <a:pt x="1473199" y="1482724"/>
                </a:lnTo>
                <a:lnTo>
                  <a:pt x="746125" y="1482724"/>
                </a:lnTo>
                <a:close/>
                <a:moveTo>
                  <a:pt x="746124" y="2946400"/>
                </a:moveTo>
                <a:lnTo>
                  <a:pt x="1473198" y="2946400"/>
                </a:lnTo>
                <a:lnTo>
                  <a:pt x="1473199" y="2219324"/>
                </a:lnTo>
                <a:lnTo>
                  <a:pt x="746125" y="2219324"/>
                </a:lnTo>
                <a:close/>
                <a:moveTo>
                  <a:pt x="746124" y="3683000"/>
                </a:moveTo>
                <a:lnTo>
                  <a:pt x="1473198" y="3683000"/>
                </a:lnTo>
                <a:lnTo>
                  <a:pt x="1473198" y="2955924"/>
                </a:lnTo>
                <a:lnTo>
                  <a:pt x="746124" y="2955924"/>
                </a:lnTo>
                <a:close/>
                <a:moveTo>
                  <a:pt x="746124" y="4419600"/>
                </a:moveTo>
                <a:lnTo>
                  <a:pt x="1473198" y="4419600"/>
                </a:lnTo>
                <a:lnTo>
                  <a:pt x="1473198" y="3692524"/>
                </a:lnTo>
                <a:lnTo>
                  <a:pt x="746124" y="3692524"/>
                </a:lnTo>
                <a:close/>
                <a:moveTo>
                  <a:pt x="746124" y="5156200"/>
                </a:moveTo>
                <a:lnTo>
                  <a:pt x="1473198" y="5156200"/>
                </a:lnTo>
                <a:lnTo>
                  <a:pt x="1473198" y="4429124"/>
                </a:lnTo>
                <a:lnTo>
                  <a:pt x="746124" y="4429124"/>
                </a:lnTo>
                <a:close/>
                <a:moveTo>
                  <a:pt x="746124" y="5892800"/>
                </a:moveTo>
                <a:lnTo>
                  <a:pt x="1473198" y="5892800"/>
                </a:lnTo>
                <a:lnTo>
                  <a:pt x="1473198" y="5165724"/>
                </a:lnTo>
                <a:lnTo>
                  <a:pt x="746124" y="5165724"/>
                </a:lnTo>
                <a:close/>
                <a:moveTo>
                  <a:pt x="746124" y="6629400"/>
                </a:moveTo>
                <a:lnTo>
                  <a:pt x="1473198" y="6629400"/>
                </a:lnTo>
                <a:lnTo>
                  <a:pt x="1473198" y="5902324"/>
                </a:lnTo>
                <a:lnTo>
                  <a:pt x="746124" y="5902324"/>
                </a:lnTo>
                <a:close/>
                <a:moveTo>
                  <a:pt x="746124" y="7366000"/>
                </a:moveTo>
                <a:lnTo>
                  <a:pt x="1473198" y="7366000"/>
                </a:lnTo>
                <a:lnTo>
                  <a:pt x="1473198" y="6638924"/>
                </a:lnTo>
                <a:lnTo>
                  <a:pt x="746124" y="6638924"/>
                </a:lnTo>
                <a:close/>
                <a:moveTo>
                  <a:pt x="746124" y="8102600"/>
                </a:moveTo>
                <a:lnTo>
                  <a:pt x="1473198" y="8102600"/>
                </a:lnTo>
                <a:lnTo>
                  <a:pt x="1473198" y="7375524"/>
                </a:lnTo>
                <a:lnTo>
                  <a:pt x="746124" y="7375524"/>
                </a:lnTo>
                <a:close/>
                <a:moveTo>
                  <a:pt x="746124" y="8839200"/>
                </a:moveTo>
                <a:lnTo>
                  <a:pt x="1473198" y="8839200"/>
                </a:lnTo>
                <a:lnTo>
                  <a:pt x="1473198" y="8112124"/>
                </a:lnTo>
                <a:lnTo>
                  <a:pt x="746124" y="8112124"/>
                </a:lnTo>
                <a:close/>
                <a:moveTo>
                  <a:pt x="746124" y="9575800"/>
                </a:moveTo>
                <a:lnTo>
                  <a:pt x="1473198" y="9575800"/>
                </a:lnTo>
                <a:lnTo>
                  <a:pt x="1473198" y="8848725"/>
                </a:lnTo>
                <a:lnTo>
                  <a:pt x="746124" y="8848725"/>
                </a:lnTo>
                <a:close/>
                <a:moveTo>
                  <a:pt x="746124" y="10312400"/>
                </a:moveTo>
                <a:lnTo>
                  <a:pt x="1473198" y="10312400"/>
                </a:lnTo>
                <a:lnTo>
                  <a:pt x="1473198" y="9585325"/>
                </a:lnTo>
                <a:lnTo>
                  <a:pt x="746124" y="9585325"/>
                </a:lnTo>
                <a:close/>
                <a:moveTo>
                  <a:pt x="746124" y="11049000"/>
                </a:moveTo>
                <a:lnTo>
                  <a:pt x="1473198" y="11049000"/>
                </a:lnTo>
                <a:lnTo>
                  <a:pt x="1473198" y="10321925"/>
                </a:lnTo>
                <a:lnTo>
                  <a:pt x="746124" y="10321925"/>
                </a:lnTo>
                <a:close/>
                <a:moveTo>
                  <a:pt x="746124" y="11785600"/>
                </a:moveTo>
                <a:lnTo>
                  <a:pt x="1473198" y="11785600"/>
                </a:lnTo>
                <a:lnTo>
                  <a:pt x="1473198" y="11058525"/>
                </a:lnTo>
                <a:lnTo>
                  <a:pt x="746124" y="11058525"/>
                </a:lnTo>
                <a:close/>
                <a:moveTo>
                  <a:pt x="746124" y="12522199"/>
                </a:moveTo>
                <a:lnTo>
                  <a:pt x="1473198" y="12522199"/>
                </a:lnTo>
                <a:lnTo>
                  <a:pt x="1473198" y="11795125"/>
                </a:lnTo>
                <a:lnTo>
                  <a:pt x="746124" y="11795125"/>
                </a:lnTo>
                <a:close/>
                <a:moveTo>
                  <a:pt x="746124" y="13258797"/>
                </a:moveTo>
                <a:lnTo>
                  <a:pt x="1473198" y="13258797"/>
                </a:lnTo>
                <a:lnTo>
                  <a:pt x="1473198" y="12531725"/>
                </a:lnTo>
                <a:lnTo>
                  <a:pt x="746124" y="12531725"/>
                </a:lnTo>
                <a:close/>
                <a:moveTo>
                  <a:pt x="746124" y="13995397"/>
                </a:moveTo>
                <a:lnTo>
                  <a:pt x="1473198" y="13995397"/>
                </a:lnTo>
                <a:lnTo>
                  <a:pt x="1473198" y="13268323"/>
                </a:lnTo>
                <a:lnTo>
                  <a:pt x="746124" y="13268323"/>
                </a:lnTo>
                <a:close/>
                <a:moveTo>
                  <a:pt x="746124" y="14731992"/>
                </a:moveTo>
                <a:lnTo>
                  <a:pt x="1473198" y="14731992"/>
                </a:lnTo>
                <a:lnTo>
                  <a:pt x="1473198" y="14004921"/>
                </a:lnTo>
                <a:lnTo>
                  <a:pt x="746124" y="14004921"/>
                </a:lnTo>
                <a:close/>
                <a:moveTo>
                  <a:pt x="746124" y="15468597"/>
                </a:moveTo>
                <a:lnTo>
                  <a:pt x="1473198" y="15468597"/>
                </a:lnTo>
                <a:lnTo>
                  <a:pt x="1473198" y="14741521"/>
                </a:lnTo>
                <a:lnTo>
                  <a:pt x="746124" y="14741521"/>
                </a:lnTo>
                <a:close/>
                <a:moveTo>
                  <a:pt x="746124" y="16205195"/>
                </a:moveTo>
                <a:lnTo>
                  <a:pt x="1473198" y="16205195"/>
                </a:lnTo>
                <a:lnTo>
                  <a:pt x="1473198" y="15478123"/>
                </a:lnTo>
                <a:lnTo>
                  <a:pt x="746124" y="15478123"/>
                </a:lnTo>
                <a:close/>
                <a:moveTo>
                  <a:pt x="746124" y="16941793"/>
                </a:moveTo>
                <a:lnTo>
                  <a:pt x="1473198" y="16941793"/>
                </a:lnTo>
                <a:lnTo>
                  <a:pt x="1473198" y="16214720"/>
                </a:lnTo>
                <a:lnTo>
                  <a:pt x="746124" y="16214720"/>
                </a:lnTo>
                <a:close/>
                <a:moveTo>
                  <a:pt x="746124" y="17678390"/>
                </a:moveTo>
                <a:lnTo>
                  <a:pt x="1473198" y="17678390"/>
                </a:lnTo>
                <a:lnTo>
                  <a:pt x="1473198" y="16951318"/>
                </a:lnTo>
                <a:lnTo>
                  <a:pt x="746124" y="16951318"/>
                </a:lnTo>
                <a:close/>
                <a:moveTo>
                  <a:pt x="746124" y="18414990"/>
                </a:moveTo>
                <a:lnTo>
                  <a:pt x="1473198" y="18414990"/>
                </a:lnTo>
                <a:lnTo>
                  <a:pt x="1473198" y="17687916"/>
                </a:lnTo>
                <a:lnTo>
                  <a:pt x="746124" y="17687916"/>
                </a:lnTo>
                <a:close/>
                <a:moveTo>
                  <a:pt x="746124" y="19151590"/>
                </a:moveTo>
                <a:lnTo>
                  <a:pt x="1473198" y="19151590"/>
                </a:lnTo>
                <a:lnTo>
                  <a:pt x="1473198" y="18424515"/>
                </a:lnTo>
                <a:lnTo>
                  <a:pt x="746124" y="18424515"/>
                </a:lnTo>
                <a:close/>
                <a:moveTo>
                  <a:pt x="746124" y="19888189"/>
                </a:moveTo>
                <a:lnTo>
                  <a:pt x="1473198" y="19888189"/>
                </a:lnTo>
                <a:lnTo>
                  <a:pt x="1473198" y="19161115"/>
                </a:lnTo>
                <a:lnTo>
                  <a:pt x="746124" y="19161115"/>
                </a:lnTo>
                <a:close/>
                <a:moveTo>
                  <a:pt x="746124" y="20624789"/>
                </a:moveTo>
                <a:lnTo>
                  <a:pt x="1473198" y="20624789"/>
                </a:lnTo>
                <a:lnTo>
                  <a:pt x="1473198" y="19897714"/>
                </a:lnTo>
                <a:lnTo>
                  <a:pt x="746124" y="19897714"/>
                </a:lnTo>
                <a:close/>
                <a:moveTo>
                  <a:pt x="746124" y="21361391"/>
                </a:moveTo>
                <a:lnTo>
                  <a:pt x="1473198" y="21361391"/>
                </a:lnTo>
                <a:lnTo>
                  <a:pt x="1473198" y="20634314"/>
                </a:lnTo>
                <a:lnTo>
                  <a:pt x="746124" y="20634314"/>
                </a:lnTo>
                <a:close/>
                <a:moveTo>
                  <a:pt x="746124" y="22097990"/>
                </a:moveTo>
                <a:lnTo>
                  <a:pt x="1473198" y="22097990"/>
                </a:lnTo>
                <a:lnTo>
                  <a:pt x="1473198" y="21370916"/>
                </a:lnTo>
                <a:lnTo>
                  <a:pt x="746124" y="21370916"/>
                </a:lnTo>
                <a:close/>
                <a:moveTo>
                  <a:pt x="746124" y="22834590"/>
                </a:moveTo>
                <a:lnTo>
                  <a:pt x="1473198" y="22834590"/>
                </a:lnTo>
                <a:lnTo>
                  <a:pt x="1473198" y="22107516"/>
                </a:lnTo>
                <a:lnTo>
                  <a:pt x="746124" y="22107516"/>
                </a:lnTo>
                <a:close/>
                <a:moveTo>
                  <a:pt x="746124" y="23571189"/>
                </a:moveTo>
                <a:lnTo>
                  <a:pt x="1473198" y="23571189"/>
                </a:lnTo>
                <a:lnTo>
                  <a:pt x="1473198" y="22844115"/>
                </a:lnTo>
                <a:lnTo>
                  <a:pt x="746124" y="22844115"/>
                </a:lnTo>
                <a:close/>
                <a:moveTo>
                  <a:pt x="746124" y="24307788"/>
                </a:moveTo>
                <a:lnTo>
                  <a:pt x="1473198" y="24307788"/>
                </a:lnTo>
                <a:lnTo>
                  <a:pt x="1473198" y="23580714"/>
                </a:lnTo>
                <a:lnTo>
                  <a:pt x="746124" y="23580714"/>
                </a:lnTo>
                <a:close/>
                <a:moveTo>
                  <a:pt x="9525" y="736600"/>
                </a:moveTo>
                <a:lnTo>
                  <a:pt x="736600" y="736600"/>
                </a:lnTo>
                <a:lnTo>
                  <a:pt x="736600" y="9524"/>
                </a:lnTo>
                <a:lnTo>
                  <a:pt x="9525" y="9524"/>
                </a:lnTo>
                <a:close/>
                <a:moveTo>
                  <a:pt x="9525" y="1473200"/>
                </a:moveTo>
                <a:lnTo>
                  <a:pt x="736600" y="1473200"/>
                </a:lnTo>
                <a:lnTo>
                  <a:pt x="736600" y="746124"/>
                </a:lnTo>
                <a:lnTo>
                  <a:pt x="9525" y="746124"/>
                </a:lnTo>
                <a:close/>
                <a:moveTo>
                  <a:pt x="9525" y="2209800"/>
                </a:moveTo>
                <a:lnTo>
                  <a:pt x="736600" y="2209800"/>
                </a:lnTo>
                <a:lnTo>
                  <a:pt x="736600" y="1482724"/>
                </a:lnTo>
                <a:lnTo>
                  <a:pt x="9525" y="1482724"/>
                </a:lnTo>
                <a:close/>
                <a:moveTo>
                  <a:pt x="9525" y="2946400"/>
                </a:moveTo>
                <a:lnTo>
                  <a:pt x="736599" y="2946400"/>
                </a:lnTo>
                <a:lnTo>
                  <a:pt x="736600" y="2219324"/>
                </a:lnTo>
                <a:lnTo>
                  <a:pt x="9525" y="2219324"/>
                </a:lnTo>
                <a:close/>
                <a:moveTo>
                  <a:pt x="9525" y="3683000"/>
                </a:moveTo>
                <a:lnTo>
                  <a:pt x="736599" y="3683000"/>
                </a:lnTo>
                <a:lnTo>
                  <a:pt x="736599" y="2955924"/>
                </a:lnTo>
                <a:lnTo>
                  <a:pt x="9525" y="2955924"/>
                </a:lnTo>
                <a:close/>
                <a:moveTo>
                  <a:pt x="9525" y="4419600"/>
                </a:moveTo>
                <a:lnTo>
                  <a:pt x="736599" y="4419600"/>
                </a:lnTo>
                <a:lnTo>
                  <a:pt x="736599" y="3692524"/>
                </a:lnTo>
                <a:lnTo>
                  <a:pt x="9525" y="3692524"/>
                </a:lnTo>
                <a:close/>
                <a:moveTo>
                  <a:pt x="9525" y="5156200"/>
                </a:moveTo>
                <a:lnTo>
                  <a:pt x="736599" y="5156200"/>
                </a:lnTo>
                <a:lnTo>
                  <a:pt x="736599" y="4429124"/>
                </a:lnTo>
                <a:lnTo>
                  <a:pt x="9525" y="4429124"/>
                </a:lnTo>
                <a:close/>
                <a:moveTo>
                  <a:pt x="9525" y="5892800"/>
                </a:moveTo>
                <a:lnTo>
                  <a:pt x="736599" y="5892800"/>
                </a:lnTo>
                <a:lnTo>
                  <a:pt x="736599" y="5165724"/>
                </a:lnTo>
                <a:lnTo>
                  <a:pt x="9525" y="5165724"/>
                </a:lnTo>
                <a:close/>
                <a:moveTo>
                  <a:pt x="9525" y="6629400"/>
                </a:moveTo>
                <a:lnTo>
                  <a:pt x="736599" y="6629400"/>
                </a:lnTo>
                <a:lnTo>
                  <a:pt x="736599" y="5902324"/>
                </a:lnTo>
                <a:lnTo>
                  <a:pt x="9525" y="5902324"/>
                </a:lnTo>
                <a:close/>
                <a:moveTo>
                  <a:pt x="9525" y="7366000"/>
                </a:moveTo>
                <a:lnTo>
                  <a:pt x="736599" y="7366000"/>
                </a:lnTo>
                <a:lnTo>
                  <a:pt x="736599" y="6638924"/>
                </a:lnTo>
                <a:lnTo>
                  <a:pt x="9525" y="6638924"/>
                </a:lnTo>
                <a:close/>
                <a:moveTo>
                  <a:pt x="9525" y="8102600"/>
                </a:moveTo>
                <a:lnTo>
                  <a:pt x="736599" y="8102600"/>
                </a:lnTo>
                <a:lnTo>
                  <a:pt x="736599" y="7375524"/>
                </a:lnTo>
                <a:lnTo>
                  <a:pt x="9525" y="7375524"/>
                </a:lnTo>
                <a:close/>
                <a:moveTo>
                  <a:pt x="9525" y="8839200"/>
                </a:moveTo>
                <a:lnTo>
                  <a:pt x="736599" y="8839200"/>
                </a:lnTo>
                <a:lnTo>
                  <a:pt x="736599" y="8112124"/>
                </a:lnTo>
                <a:lnTo>
                  <a:pt x="9525" y="8112124"/>
                </a:lnTo>
                <a:close/>
                <a:moveTo>
                  <a:pt x="9525" y="9575800"/>
                </a:moveTo>
                <a:lnTo>
                  <a:pt x="736599" y="9575800"/>
                </a:lnTo>
                <a:lnTo>
                  <a:pt x="736599" y="8848725"/>
                </a:lnTo>
                <a:lnTo>
                  <a:pt x="9525" y="8848725"/>
                </a:lnTo>
                <a:close/>
                <a:moveTo>
                  <a:pt x="9525" y="10312400"/>
                </a:moveTo>
                <a:lnTo>
                  <a:pt x="736599" y="10312400"/>
                </a:lnTo>
                <a:lnTo>
                  <a:pt x="736599" y="9585325"/>
                </a:lnTo>
                <a:lnTo>
                  <a:pt x="9525" y="9585325"/>
                </a:lnTo>
                <a:close/>
                <a:moveTo>
                  <a:pt x="9525" y="11049000"/>
                </a:moveTo>
                <a:lnTo>
                  <a:pt x="736599" y="11049000"/>
                </a:lnTo>
                <a:lnTo>
                  <a:pt x="736599" y="10321925"/>
                </a:lnTo>
                <a:lnTo>
                  <a:pt x="9525" y="10321925"/>
                </a:lnTo>
                <a:close/>
                <a:moveTo>
                  <a:pt x="9525" y="11785600"/>
                </a:moveTo>
                <a:lnTo>
                  <a:pt x="736599" y="11785600"/>
                </a:lnTo>
                <a:lnTo>
                  <a:pt x="736599" y="11058525"/>
                </a:lnTo>
                <a:lnTo>
                  <a:pt x="9525" y="11058525"/>
                </a:lnTo>
                <a:close/>
                <a:moveTo>
                  <a:pt x="9525" y="12522199"/>
                </a:moveTo>
                <a:lnTo>
                  <a:pt x="736599" y="12522199"/>
                </a:lnTo>
                <a:lnTo>
                  <a:pt x="736599" y="11795125"/>
                </a:lnTo>
                <a:lnTo>
                  <a:pt x="9525" y="11795125"/>
                </a:lnTo>
                <a:close/>
                <a:moveTo>
                  <a:pt x="9525" y="13258797"/>
                </a:moveTo>
                <a:lnTo>
                  <a:pt x="736599" y="13258797"/>
                </a:lnTo>
                <a:lnTo>
                  <a:pt x="736599" y="12531725"/>
                </a:lnTo>
                <a:lnTo>
                  <a:pt x="9525" y="12531725"/>
                </a:lnTo>
                <a:close/>
                <a:moveTo>
                  <a:pt x="9525" y="13995397"/>
                </a:moveTo>
                <a:lnTo>
                  <a:pt x="736599" y="13995397"/>
                </a:lnTo>
                <a:lnTo>
                  <a:pt x="736599" y="13268323"/>
                </a:lnTo>
                <a:lnTo>
                  <a:pt x="9525" y="13268323"/>
                </a:lnTo>
                <a:close/>
                <a:moveTo>
                  <a:pt x="9525" y="14731992"/>
                </a:moveTo>
                <a:lnTo>
                  <a:pt x="736599" y="14731992"/>
                </a:lnTo>
                <a:lnTo>
                  <a:pt x="736599" y="14004921"/>
                </a:lnTo>
                <a:lnTo>
                  <a:pt x="9525" y="14004921"/>
                </a:lnTo>
                <a:close/>
                <a:moveTo>
                  <a:pt x="9525" y="15468597"/>
                </a:moveTo>
                <a:lnTo>
                  <a:pt x="736599" y="15468597"/>
                </a:lnTo>
                <a:lnTo>
                  <a:pt x="736599" y="14741521"/>
                </a:lnTo>
                <a:lnTo>
                  <a:pt x="9525" y="14741521"/>
                </a:lnTo>
                <a:close/>
                <a:moveTo>
                  <a:pt x="9525" y="16205195"/>
                </a:moveTo>
                <a:lnTo>
                  <a:pt x="736599" y="16205195"/>
                </a:lnTo>
                <a:lnTo>
                  <a:pt x="736599" y="15478123"/>
                </a:lnTo>
                <a:lnTo>
                  <a:pt x="9525" y="15478123"/>
                </a:lnTo>
                <a:close/>
                <a:moveTo>
                  <a:pt x="9525" y="16941793"/>
                </a:moveTo>
                <a:lnTo>
                  <a:pt x="736599" y="16941793"/>
                </a:lnTo>
                <a:lnTo>
                  <a:pt x="736599" y="16214720"/>
                </a:lnTo>
                <a:lnTo>
                  <a:pt x="9525" y="16214720"/>
                </a:lnTo>
                <a:close/>
                <a:moveTo>
                  <a:pt x="9525" y="17678390"/>
                </a:moveTo>
                <a:lnTo>
                  <a:pt x="736599" y="17678390"/>
                </a:lnTo>
                <a:lnTo>
                  <a:pt x="736599" y="16951318"/>
                </a:lnTo>
                <a:lnTo>
                  <a:pt x="9525" y="16951318"/>
                </a:lnTo>
                <a:close/>
                <a:moveTo>
                  <a:pt x="9525" y="18414990"/>
                </a:moveTo>
                <a:lnTo>
                  <a:pt x="736599" y="18414990"/>
                </a:lnTo>
                <a:lnTo>
                  <a:pt x="736599" y="17687916"/>
                </a:lnTo>
                <a:lnTo>
                  <a:pt x="9525" y="17687916"/>
                </a:lnTo>
                <a:close/>
                <a:moveTo>
                  <a:pt x="9525" y="19151590"/>
                </a:moveTo>
                <a:lnTo>
                  <a:pt x="736599" y="19151590"/>
                </a:lnTo>
                <a:lnTo>
                  <a:pt x="736599" y="18424515"/>
                </a:lnTo>
                <a:lnTo>
                  <a:pt x="9525" y="18424515"/>
                </a:lnTo>
                <a:close/>
                <a:moveTo>
                  <a:pt x="9525" y="19888189"/>
                </a:moveTo>
                <a:lnTo>
                  <a:pt x="736599" y="19888189"/>
                </a:lnTo>
                <a:lnTo>
                  <a:pt x="736599" y="19161115"/>
                </a:lnTo>
                <a:lnTo>
                  <a:pt x="9525" y="19161115"/>
                </a:lnTo>
                <a:close/>
                <a:moveTo>
                  <a:pt x="9525" y="20624789"/>
                </a:moveTo>
                <a:lnTo>
                  <a:pt x="736599" y="20624789"/>
                </a:lnTo>
                <a:lnTo>
                  <a:pt x="736599" y="19897714"/>
                </a:lnTo>
                <a:lnTo>
                  <a:pt x="9525" y="19897714"/>
                </a:lnTo>
                <a:close/>
                <a:moveTo>
                  <a:pt x="9525" y="21361391"/>
                </a:moveTo>
                <a:lnTo>
                  <a:pt x="736599" y="21361391"/>
                </a:lnTo>
                <a:lnTo>
                  <a:pt x="736599" y="20634314"/>
                </a:lnTo>
                <a:lnTo>
                  <a:pt x="9525" y="20634314"/>
                </a:lnTo>
                <a:close/>
                <a:moveTo>
                  <a:pt x="9525" y="22097990"/>
                </a:moveTo>
                <a:lnTo>
                  <a:pt x="736599" y="22097990"/>
                </a:lnTo>
                <a:lnTo>
                  <a:pt x="736599" y="21370916"/>
                </a:lnTo>
                <a:lnTo>
                  <a:pt x="9525" y="21370916"/>
                </a:lnTo>
                <a:close/>
                <a:moveTo>
                  <a:pt x="9525" y="22834590"/>
                </a:moveTo>
                <a:lnTo>
                  <a:pt x="736599" y="22834590"/>
                </a:lnTo>
                <a:lnTo>
                  <a:pt x="736599" y="22107516"/>
                </a:lnTo>
                <a:lnTo>
                  <a:pt x="9525" y="22107516"/>
                </a:lnTo>
                <a:close/>
                <a:moveTo>
                  <a:pt x="9525" y="23571189"/>
                </a:moveTo>
                <a:lnTo>
                  <a:pt x="736599" y="23571189"/>
                </a:lnTo>
                <a:lnTo>
                  <a:pt x="736599" y="22844115"/>
                </a:lnTo>
                <a:lnTo>
                  <a:pt x="9525" y="22844115"/>
                </a:lnTo>
                <a:close/>
                <a:moveTo>
                  <a:pt x="9525" y="24307788"/>
                </a:moveTo>
                <a:lnTo>
                  <a:pt x="736599" y="24307788"/>
                </a:lnTo>
                <a:lnTo>
                  <a:pt x="736599" y="23580714"/>
                </a:lnTo>
                <a:lnTo>
                  <a:pt x="9525" y="23580714"/>
                </a:lnTo>
                <a:close/>
                <a:moveTo>
                  <a:pt x="0" y="24317313"/>
                </a:moveTo>
                <a:lnTo>
                  <a:pt x="0" y="24307788"/>
                </a:lnTo>
                <a:lnTo>
                  <a:pt x="0" y="23580714"/>
                </a:lnTo>
                <a:lnTo>
                  <a:pt x="0" y="23571189"/>
                </a:lnTo>
                <a:lnTo>
                  <a:pt x="0" y="22844115"/>
                </a:lnTo>
                <a:lnTo>
                  <a:pt x="0" y="22834590"/>
                </a:lnTo>
                <a:lnTo>
                  <a:pt x="0" y="22107516"/>
                </a:lnTo>
                <a:lnTo>
                  <a:pt x="0" y="22097990"/>
                </a:lnTo>
                <a:lnTo>
                  <a:pt x="0" y="21370916"/>
                </a:lnTo>
                <a:lnTo>
                  <a:pt x="0" y="21361391"/>
                </a:lnTo>
                <a:lnTo>
                  <a:pt x="0" y="20634314"/>
                </a:lnTo>
                <a:lnTo>
                  <a:pt x="0" y="20624789"/>
                </a:lnTo>
                <a:lnTo>
                  <a:pt x="0" y="19897714"/>
                </a:lnTo>
                <a:lnTo>
                  <a:pt x="0" y="19888189"/>
                </a:lnTo>
                <a:lnTo>
                  <a:pt x="0" y="19161115"/>
                </a:lnTo>
                <a:lnTo>
                  <a:pt x="0" y="19151590"/>
                </a:lnTo>
                <a:lnTo>
                  <a:pt x="0" y="18424515"/>
                </a:lnTo>
                <a:lnTo>
                  <a:pt x="0" y="18414990"/>
                </a:lnTo>
                <a:lnTo>
                  <a:pt x="0" y="17687916"/>
                </a:lnTo>
                <a:lnTo>
                  <a:pt x="0" y="17678390"/>
                </a:lnTo>
                <a:lnTo>
                  <a:pt x="0" y="16951318"/>
                </a:lnTo>
                <a:lnTo>
                  <a:pt x="0" y="16941793"/>
                </a:lnTo>
                <a:lnTo>
                  <a:pt x="0" y="16214720"/>
                </a:lnTo>
                <a:lnTo>
                  <a:pt x="0" y="16205195"/>
                </a:lnTo>
                <a:lnTo>
                  <a:pt x="0" y="15478123"/>
                </a:lnTo>
                <a:lnTo>
                  <a:pt x="0" y="15468597"/>
                </a:lnTo>
                <a:lnTo>
                  <a:pt x="0" y="14741521"/>
                </a:lnTo>
                <a:lnTo>
                  <a:pt x="0" y="14731992"/>
                </a:lnTo>
                <a:lnTo>
                  <a:pt x="0" y="14004921"/>
                </a:lnTo>
                <a:lnTo>
                  <a:pt x="0" y="13995397"/>
                </a:lnTo>
                <a:lnTo>
                  <a:pt x="0" y="13268323"/>
                </a:lnTo>
                <a:lnTo>
                  <a:pt x="0" y="13258797"/>
                </a:lnTo>
                <a:lnTo>
                  <a:pt x="0" y="12531725"/>
                </a:lnTo>
                <a:lnTo>
                  <a:pt x="0" y="12522199"/>
                </a:lnTo>
                <a:lnTo>
                  <a:pt x="0" y="11795125"/>
                </a:lnTo>
                <a:lnTo>
                  <a:pt x="0" y="11785600"/>
                </a:lnTo>
                <a:lnTo>
                  <a:pt x="0" y="11058525"/>
                </a:lnTo>
                <a:lnTo>
                  <a:pt x="0" y="11049000"/>
                </a:lnTo>
                <a:lnTo>
                  <a:pt x="0" y="10321925"/>
                </a:lnTo>
                <a:lnTo>
                  <a:pt x="0" y="10312400"/>
                </a:lnTo>
                <a:lnTo>
                  <a:pt x="0" y="9585325"/>
                </a:lnTo>
                <a:lnTo>
                  <a:pt x="0" y="9575800"/>
                </a:lnTo>
                <a:lnTo>
                  <a:pt x="0" y="8848725"/>
                </a:lnTo>
                <a:lnTo>
                  <a:pt x="0" y="8839200"/>
                </a:lnTo>
                <a:lnTo>
                  <a:pt x="0" y="8112124"/>
                </a:lnTo>
                <a:lnTo>
                  <a:pt x="0" y="8102600"/>
                </a:lnTo>
                <a:lnTo>
                  <a:pt x="0" y="7375524"/>
                </a:lnTo>
                <a:lnTo>
                  <a:pt x="0" y="7366000"/>
                </a:lnTo>
                <a:lnTo>
                  <a:pt x="0" y="6638924"/>
                </a:lnTo>
                <a:lnTo>
                  <a:pt x="0" y="6629400"/>
                </a:lnTo>
                <a:lnTo>
                  <a:pt x="0" y="5902324"/>
                </a:lnTo>
                <a:lnTo>
                  <a:pt x="0" y="5892800"/>
                </a:lnTo>
                <a:lnTo>
                  <a:pt x="0" y="5165724"/>
                </a:lnTo>
                <a:lnTo>
                  <a:pt x="0" y="5156200"/>
                </a:lnTo>
                <a:lnTo>
                  <a:pt x="0" y="4429124"/>
                </a:lnTo>
                <a:lnTo>
                  <a:pt x="0" y="4419600"/>
                </a:lnTo>
                <a:lnTo>
                  <a:pt x="0" y="3692524"/>
                </a:lnTo>
                <a:lnTo>
                  <a:pt x="0" y="3683000"/>
                </a:lnTo>
                <a:lnTo>
                  <a:pt x="0" y="2955924"/>
                </a:lnTo>
                <a:lnTo>
                  <a:pt x="0" y="2946400"/>
                </a:lnTo>
                <a:lnTo>
                  <a:pt x="0" y="2219324"/>
                </a:lnTo>
                <a:lnTo>
                  <a:pt x="0" y="2209800"/>
                </a:lnTo>
                <a:lnTo>
                  <a:pt x="0" y="1482724"/>
                </a:lnTo>
                <a:lnTo>
                  <a:pt x="0" y="1473200"/>
                </a:lnTo>
                <a:lnTo>
                  <a:pt x="0" y="746124"/>
                </a:lnTo>
                <a:lnTo>
                  <a:pt x="0" y="736600"/>
                </a:lnTo>
                <a:lnTo>
                  <a:pt x="0" y="9524"/>
                </a:lnTo>
                <a:lnTo>
                  <a:pt x="0" y="0"/>
                </a:lnTo>
                <a:lnTo>
                  <a:pt x="9525" y="0"/>
                </a:lnTo>
                <a:lnTo>
                  <a:pt x="736600" y="0"/>
                </a:lnTo>
                <a:lnTo>
                  <a:pt x="746125" y="0"/>
                </a:lnTo>
                <a:lnTo>
                  <a:pt x="1473199" y="0"/>
                </a:lnTo>
                <a:lnTo>
                  <a:pt x="1482724" y="0"/>
                </a:lnTo>
                <a:lnTo>
                  <a:pt x="2209798" y="0"/>
                </a:lnTo>
                <a:lnTo>
                  <a:pt x="2219324" y="0"/>
                </a:lnTo>
                <a:lnTo>
                  <a:pt x="2946397" y="0"/>
                </a:lnTo>
                <a:lnTo>
                  <a:pt x="2955923" y="0"/>
                </a:lnTo>
                <a:lnTo>
                  <a:pt x="3682999" y="0"/>
                </a:lnTo>
                <a:lnTo>
                  <a:pt x="3692525" y="0"/>
                </a:lnTo>
                <a:lnTo>
                  <a:pt x="4419600" y="0"/>
                </a:lnTo>
                <a:lnTo>
                  <a:pt x="4429125" y="0"/>
                </a:lnTo>
                <a:lnTo>
                  <a:pt x="5156199" y="0"/>
                </a:lnTo>
                <a:lnTo>
                  <a:pt x="5165724" y="0"/>
                </a:lnTo>
                <a:lnTo>
                  <a:pt x="5892798" y="0"/>
                </a:lnTo>
                <a:lnTo>
                  <a:pt x="5902323" y="0"/>
                </a:lnTo>
                <a:lnTo>
                  <a:pt x="6629398" y="0"/>
                </a:lnTo>
                <a:lnTo>
                  <a:pt x="6638924" y="0"/>
                </a:lnTo>
                <a:lnTo>
                  <a:pt x="7365996" y="0"/>
                </a:lnTo>
                <a:lnTo>
                  <a:pt x="7375520" y="0"/>
                </a:lnTo>
                <a:lnTo>
                  <a:pt x="8102593" y="0"/>
                </a:lnTo>
                <a:lnTo>
                  <a:pt x="8112117" y="0"/>
                </a:lnTo>
                <a:lnTo>
                  <a:pt x="8839190" y="0"/>
                </a:lnTo>
                <a:lnTo>
                  <a:pt x="8848716" y="0"/>
                </a:lnTo>
                <a:lnTo>
                  <a:pt x="9575792" y="0"/>
                </a:lnTo>
                <a:lnTo>
                  <a:pt x="9585320" y="0"/>
                </a:lnTo>
                <a:lnTo>
                  <a:pt x="10312392" y="0"/>
                </a:lnTo>
                <a:lnTo>
                  <a:pt x="10321916" y="0"/>
                </a:lnTo>
                <a:lnTo>
                  <a:pt x="11048990" y="0"/>
                </a:lnTo>
                <a:lnTo>
                  <a:pt x="11058516" y="0"/>
                </a:lnTo>
                <a:lnTo>
                  <a:pt x="11785588" y="0"/>
                </a:lnTo>
                <a:lnTo>
                  <a:pt x="11795114" y="0"/>
                </a:lnTo>
                <a:lnTo>
                  <a:pt x="12522188" y="0"/>
                </a:lnTo>
                <a:lnTo>
                  <a:pt x="12531713" y="0"/>
                </a:lnTo>
                <a:lnTo>
                  <a:pt x="13258788" y="0"/>
                </a:lnTo>
                <a:lnTo>
                  <a:pt x="13268313" y="0"/>
                </a:lnTo>
                <a:lnTo>
                  <a:pt x="13995388" y="0"/>
                </a:lnTo>
                <a:lnTo>
                  <a:pt x="14004913" y="0"/>
                </a:lnTo>
                <a:lnTo>
                  <a:pt x="14731988" y="0"/>
                </a:lnTo>
                <a:lnTo>
                  <a:pt x="14741513" y="0"/>
                </a:lnTo>
                <a:lnTo>
                  <a:pt x="15468588" y="0"/>
                </a:lnTo>
                <a:lnTo>
                  <a:pt x="15478113" y="0"/>
                </a:lnTo>
                <a:lnTo>
                  <a:pt x="16205188" y="0"/>
                </a:lnTo>
                <a:lnTo>
                  <a:pt x="16214712" y="0"/>
                </a:lnTo>
                <a:lnTo>
                  <a:pt x="16941788" y="0"/>
                </a:lnTo>
                <a:lnTo>
                  <a:pt x="16951312" y="0"/>
                </a:lnTo>
                <a:lnTo>
                  <a:pt x="17678388" y="0"/>
                </a:lnTo>
                <a:lnTo>
                  <a:pt x="17687912" y="0"/>
                </a:lnTo>
                <a:lnTo>
                  <a:pt x="18414988" y="0"/>
                </a:lnTo>
                <a:lnTo>
                  <a:pt x="18424512" y="0"/>
                </a:lnTo>
                <a:lnTo>
                  <a:pt x="19151588" y="0"/>
                </a:lnTo>
                <a:lnTo>
                  <a:pt x="19161112" y="0"/>
                </a:lnTo>
                <a:lnTo>
                  <a:pt x="19888188" y="0"/>
                </a:lnTo>
                <a:lnTo>
                  <a:pt x="19897712" y="0"/>
                </a:lnTo>
                <a:lnTo>
                  <a:pt x="20624788" y="0"/>
                </a:lnTo>
                <a:lnTo>
                  <a:pt x="20634312" y="0"/>
                </a:lnTo>
                <a:lnTo>
                  <a:pt x="21361388" y="0"/>
                </a:lnTo>
                <a:lnTo>
                  <a:pt x="21370912" y="0"/>
                </a:lnTo>
                <a:lnTo>
                  <a:pt x="22097988" y="0"/>
                </a:lnTo>
                <a:lnTo>
                  <a:pt x="22107512" y="0"/>
                </a:lnTo>
                <a:lnTo>
                  <a:pt x="22834588" y="0"/>
                </a:lnTo>
                <a:lnTo>
                  <a:pt x="22844112" y="0"/>
                </a:lnTo>
                <a:lnTo>
                  <a:pt x="23571188" y="0"/>
                </a:lnTo>
                <a:lnTo>
                  <a:pt x="23580712" y="0"/>
                </a:lnTo>
                <a:lnTo>
                  <a:pt x="24307788" y="0"/>
                </a:lnTo>
                <a:lnTo>
                  <a:pt x="24317312" y="0"/>
                </a:lnTo>
                <a:lnTo>
                  <a:pt x="24317312" y="9524"/>
                </a:lnTo>
                <a:lnTo>
                  <a:pt x="24317312" y="736600"/>
                </a:lnTo>
                <a:lnTo>
                  <a:pt x="24317312" y="746124"/>
                </a:lnTo>
                <a:lnTo>
                  <a:pt x="24317312" y="1473200"/>
                </a:lnTo>
                <a:lnTo>
                  <a:pt x="24317312" y="1482724"/>
                </a:lnTo>
                <a:lnTo>
                  <a:pt x="24317312" y="2209800"/>
                </a:lnTo>
                <a:lnTo>
                  <a:pt x="24317312" y="2219324"/>
                </a:lnTo>
                <a:lnTo>
                  <a:pt x="24317312" y="2946400"/>
                </a:lnTo>
                <a:lnTo>
                  <a:pt x="24317312" y="2955924"/>
                </a:lnTo>
                <a:lnTo>
                  <a:pt x="24317312" y="3683000"/>
                </a:lnTo>
                <a:lnTo>
                  <a:pt x="24317312" y="3692524"/>
                </a:lnTo>
                <a:lnTo>
                  <a:pt x="24317312" y="4419600"/>
                </a:lnTo>
                <a:lnTo>
                  <a:pt x="24317312" y="4429124"/>
                </a:lnTo>
                <a:lnTo>
                  <a:pt x="24317312" y="5156200"/>
                </a:lnTo>
                <a:lnTo>
                  <a:pt x="24317312" y="5165724"/>
                </a:lnTo>
                <a:lnTo>
                  <a:pt x="24317312" y="5892800"/>
                </a:lnTo>
                <a:lnTo>
                  <a:pt x="24317312" y="5902324"/>
                </a:lnTo>
                <a:lnTo>
                  <a:pt x="24317312" y="6629400"/>
                </a:lnTo>
                <a:lnTo>
                  <a:pt x="24317312" y="6638924"/>
                </a:lnTo>
                <a:lnTo>
                  <a:pt x="24317312" y="7366000"/>
                </a:lnTo>
                <a:lnTo>
                  <a:pt x="24317312" y="7375524"/>
                </a:lnTo>
                <a:lnTo>
                  <a:pt x="24317312" y="8102600"/>
                </a:lnTo>
                <a:lnTo>
                  <a:pt x="24317312" y="8112124"/>
                </a:lnTo>
                <a:lnTo>
                  <a:pt x="24317312" y="8839200"/>
                </a:lnTo>
                <a:lnTo>
                  <a:pt x="24317312" y="8848725"/>
                </a:lnTo>
                <a:lnTo>
                  <a:pt x="24317312" y="9575800"/>
                </a:lnTo>
                <a:lnTo>
                  <a:pt x="24317312" y="9585325"/>
                </a:lnTo>
                <a:lnTo>
                  <a:pt x="24317312" y="10312400"/>
                </a:lnTo>
                <a:lnTo>
                  <a:pt x="24317312" y="10321925"/>
                </a:lnTo>
                <a:lnTo>
                  <a:pt x="24317312" y="11049000"/>
                </a:lnTo>
                <a:lnTo>
                  <a:pt x="24317312" y="11058525"/>
                </a:lnTo>
                <a:lnTo>
                  <a:pt x="24317312" y="11785600"/>
                </a:lnTo>
                <a:lnTo>
                  <a:pt x="24317312" y="11795125"/>
                </a:lnTo>
                <a:lnTo>
                  <a:pt x="24317312" y="12522199"/>
                </a:lnTo>
                <a:lnTo>
                  <a:pt x="24317312" y="12531725"/>
                </a:lnTo>
                <a:lnTo>
                  <a:pt x="24317312" y="13258797"/>
                </a:lnTo>
                <a:lnTo>
                  <a:pt x="24317312" y="13268323"/>
                </a:lnTo>
                <a:lnTo>
                  <a:pt x="24317312" y="13995397"/>
                </a:lnTo>
                <a:lnTo>
                  <a:pt x="24317312" y="14004921"/>
                </a:lnTo>
                <a:lnTo>
                  <a:pt x="24317312" y="14731992"/>
                </a:lnTo>
                <a:lnTo>
                  <a:pt x="24317312" y="14741521"/>
                </a:lnTo>
                <a:lnTo>
                  <a:pt x="24317312" y="15468597"/>
                </a:lnTo>
                <a:lnTo>
                  <a:pt x="24317312" y="15478123"/>
                </a:lnTo>
                <a:lnTo>
                  <a:pt x="24317312" y="16205195"/>
                </a:lnTo>
                <a:lnTo>
                  <a:pt x="24317312" y="16214720"/>
                </a:lnTo>
                <a:lnTo>
                  <a:pt x="24317312" y="16941793"/>
                </a:lnTo>
                <a:lnTo>
                  <a:pt x="24317312" y="16951318"/>
                </a:lnTo>
                <a:lnTo>
                  <a:pt x="24317312" y="17678390"/>
                </a:lnTo>
                <a:lnTo>
                  <a:pt x="24317312" y="17687916"/>
                </a:lnTo>
                <a:lnTo>
                  <a:pt x="24317312" y="18414990"/>
                </a:lnTo>
                <a:lnTo>
                  <a:pt x="24317312" y="18424515"/>
                </a:lnTo>
                <a:lnTo>
                  <a:pt x="24317312" y="19151590"/>
                </a:lnTo>
                <a:lnTo>
                  <a:pt x="24317312" y="19161115"/>
                </a:lnTo>
                <a:lnTo>
                  <a:pt x="24317312" y="19888189"/>
                </a:lnTo>
                <a:lnTo>
                  <a:pt x="24317312" y="19897714"/>
                </a:lnTo>
                <a:lnTo>
                  <a:pt x="24317312" y="20624789"/>
                </a:lnTo>
                <a:lnTo>
                  <a:pt x="24317312" y="20634314"/>
                </a:lnTo>
                <a:lnTo>
                  <a:pt x="24317312" y="21361391"/>
                </a:lnTo>
                <a:lnTo>
                  <a:pt x="24317312" y="21370916"/>
                </a:lnTo>
                <a:lnTo>
                  <a:pt x="24317312" y="22097990"/>
                </a:lnTo>
                <a:lnTo>
                  <a:pt x="24317312" y="22107516"/>
                </a:lnTo>
                <a:lnTo>
                  <a:pt x="24317312" y="22834590"/>
                </a:lnTo>
                <a:lnTo>
                  <a:pt x="24317312" y="22844115"/>
                </a:lnTo>
                <a:lnTo>
                  <a:pt x="24317312" y="23571189"/>
                </a:lnTo>
                <a:lnTo>
                  <a:pt x="24317312" y="23580714"/>
                </a:lnTo>
                <a:lnTo>
                  <a:pt x="24317312" y="24307788"/>
                </a:lnTo>
                <a:lnTo>
                  <a:pt x="24317312" y="24317313"/>
                </a:lnTo>
                <a:lnTo>
                  <a:pt x="24307788" y="24317313"/>
                </a:lnTo>
                <a:lnTo>
                  <a:pt x="23580712" y="24317313"/>
                </a:lnTo>
                <a:lnTo>
                  <a:pt x="23571188" y="24317313"/>
                </a:lnTo>
                <a:lnTo>
                  <a:pt x="22844112" y="24317313"/>
                </a:lnTo>
                <a:lnTo>
                  <a:pt x="22834588" y="24317313"/>
                </a:lnTo>
                <a:lnTo>
                  <a:pt x="22107512" y="24317313"/>
                </a:lnTo>
                <a:lnTo>
                  <a:pt x="22097988" y="24317313"/>
                </a:lnTo>
                <a:lnTo>
                  <a:pt x="21370912" y="24317313"/>
                </a:lnTo>
                <a:lnTo>
                  <a:pt x="21361388" y="24317313"/>
                </a:lnTo>
                <a:lnTo>
                  <a:pt x="20634312" y="24317313"/>
                </a:lnTo>
                <a:lnTo>
                  <a:pt x="20624788" y="24317313"/>
                </a:lnTo>
                <a:lnTo>
                  <a:pt x="19897712" y="24317313"/>
                </a:lnTo>
                <a:lnTo>
                  <a:pt x="19888188" y="24317313"/>
                </a:lnTo>
                <a:lnTo>
                  <a:pt x="19161112" y="24317313"/>
                </a:lnTo>
                <a:lnTo>
                  <a:pt x="19151588" y="24317313"/>
                </a:lnTo>
                <a:lnTo>
                  <a:pt x="18424512" y="24317313"/>
                </a:lnTo>
                <a:lnTo>
                  <a:pt x="18414988" y="24317313"/>
                </a:lnTo>
                <a:lnTo>
                  <a:pt x="17687912" y="24317313"/>
                </a:lnTo>
                <a:lnTo>
                  <a:pt x="17678388" y="24317313"/>
                </a:lnTo>
                <a:lnTo>
                  <a:pt x="16951312" y="24317313"/>
                </a:lnTo>
                <a:lnTo>
                  <a:pt x="16941788" y="24317313"/>
                </a:lnTo>
                <a:lnTo>
                  <a:pt x="16214712" y="24317313"/>
                </a:lnTo>
                <a:lnTo>
                  <a:pt x="16205188" y="24317313"/>
                </a:lnTo>
                <a:lnTo>
                  <a:pt x="15478113" y="24317313"/>
                </a:lnTo>
                <a:lnTo>
                  <a:pt x="15468588" y="24317313"/>
                </a:lnTo>
                <a:lnTo>
                  <a:pt x="14741513" y="24317313"/>
                </a:lnTo>
                <a:lnTo>
                  <a:pt x="14731988" y="24317313"/>
                </a:lnTo>
                <a:lnTo>
                  <a:pt x="14004913" y="24317313"/>
                </a:lnTo>
                <a:lnTo>
                  <a:pt x="13995388" y="24317313"/>
                </a:lnTo>
                <a:lnTo>
                  <a:pt x="13268313" y="24317313"/>
                </a:lnTo>
                <a:lnTo>
                  <a:pt x="13258788" y="24317313"/>
                </a:lnTo>
                <a:lnTo>
                  <a:pt x="12531713" y="24317313"/>
                </a:lnTo>
                <a:lnTo>
                  <a:pt x="12522188" y="24317313"/>
                </a:lnTo>
                <a:lnTo>
                  <a:pt x="11795114" y="24317313"/>
                </a:lnTo>
                <a:lnTo>
                  <a:pt x="11785588" y="24317313"/>
                </a:lnTo>
                <a:lnTo>
                  <a:pt x="11058515" y="24317313"/>
                </a:lnTo>
                <a:lnTo>
                  <a:pt x="11048989" y="24317313"/>
                </a:lnTo>
                <a:lnTo>
                  <a:pt x="10321916" y="24317313"/>
                </a:lnTo>
                <a:lnTo>
                  <a:pt x="10312392" y="24317313"/>
                </a:lnTo>
                <a:lnTo>
                  <a:pt x="9585320" y="24317313"/>
                </a:lnTo>
                <a:lnTo>
                  <a:pt x="9575792" y="24317313"/>
                </a:lnTo>
                <a:lnTo>
                  <a:pt x="8848716" y="24317313"/>
                </a:lnTo>
                <a:lnTo>
                  <a:pt x="8839190" y="24317313"/>
                </a:lnTo>
                <a:lnTo>
                  <a:pt x="8112117" y="24317313"/>
                </a:lnTo>
                <a:lnTo>
                  <a:pt x="8102593" y="24317313"/>
                </a:lnTo>
                <a:lnTo>
                  <a:pt x="7375520" y="24317313"/>
                </a:lnTo>
                <a:lnTo>
                  <a:pt x="7365995" y="24317313"/>
                </a:lnTo>
                <a:lnTo>
                  <a:pt x="6638923" y="24317313"/>
                </a:lnTo>
                <a:lnTo>
                  <a:pt x="6629397" y="24317313"/>
                </a:lnTo>
                <a:lnTo>
                  <a:pt x="5902323" y="24317313"/>
                </a:lnTo>
                <a:lnTo>
                  <a:pt x="5892798" y="24317313"/>
                </a:lnTo>
                <a:lnTo>
                  <a:pt x="5165723" y="24317313"/>
                </a:lnTo>
                <a:lnTo>
                  <a:pt x="5156198" y="24317313"/>
                </a:lnTo>
                <a:lnTo>
                  <a:pt x="4429124" y="24317313"/>
                </a:lnTo>
                <a:lnTo>
                  <a:pt x="4419599" y="24317313"/>
                </a:lnTo>
                <a:lnTo>
                  <a:pt x="3692524" y="24317313"/>
                </a:lnTo>
                <a:lnTo>
                  <a:pt x="3682999" y="24317313"/>
                </a:lnTo>
                <a:lnTo>
                  <a:pt x="2955922" y="24317313"/>
                </a:lnTo>
                <a:lnTo>
                  <a:pt x="2946397" y="24317313"/>
                </a:lnTo>
                <a:lnTo>
                  <a:pt x="2219323" y="24317313"/>
                </a:lnTo>
                <a:lnTo>
                  <a:pt x="2209797" y="24317313"/>
                </a:lnTo>
                <a:lnTo>
                  <a:pt x="1482723" y="24317313"/>
                </a:lnTo>
                <a:lnTo>
                  <a:pt x="1473198" y="24317313"/>
                </a:lnTo>
                <a:lnTo>
                  <a:pt x="746124" y="24317313"/>
                </a:lnTo>
                <a:lnTo>
                  <a:pt x="736599" y="24317313"/>
                </a:lnTo>
                <a:lnTo>
                  <a:pt x="9525" y="24317313"/>
                </a:lnTo>
                <a:close/>
              </a:path>
            </a:pathLst>
          </a:custGeom>
          <a:gradFill flip="none" rotWithShape="1">
            <a:gsLst>
              <a:gs pos="60000">
                <a:schemeClr val="accent1">
                  <a:lumMod val="20000"/>
                  <a:lumOff val="80000"/>
                </a:schemeClr>
              </a:gs>
              <a:gs pos="0">
                <a:schemeClr val="accent1">
                  <a:lumMod val="20000"/>
                  <a:lumOff val="80000"/>
                  <a:alpha val="62000"/>
                </a:schemeClr>
              </a:gs>
              <a:gs pos="29000">
                <a:schemeClr val="accent1">
                  <a:lumMod val="20000"/>
                  <a:lumOff val="80000"/>
                  <a:alpha val="30000"/>
                </a:schemeClr>
              </a:gs>
            </a:gsLst>
            <a:path path="circle">
              <a:fillToRect l="50000" t="50000" r="50000" b="50000"/>
            </a:path>
            <a:tileRect/>
          </a:gradFill>
          <a:ln w="127">
            <a:noFill/>
          </a:ln>
          <a:scene3d>
            <a:camera prst="isometricTopUp"/>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 name="矩形 35">
            <a:extLst>
              <a:ext uri="{FF2B5EF4-FFF2-40B4-BE49-F238E27FC236}">
                <a16:creationId xmlns:a16="http://schemas.microsoft.com/office/drawing/2014/main" id="{CF90A485-74E4-4A9D-ACCC-ED930BA75D5E}"/>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末端因素</a:t>
            </a:r>
          </a:p>
        </p:txBody>
      </p:sp>
      <p:sp>
        <p:nvSpPr>
          <p:cNvPr id="218" name="任意多边形: 形状 217">
            <a:extLst>
              <a:ext uri="{FF2B5EF4-FFF2-40B4-BE49-F238E27FC236}">
                <a16:creationId xmlns:a16="http://schemas.microsoft.com/office/drawing/2014/main" id="{A52BDA1E-7E9F-46F1-BD8F-F20780D454D0}"/>
              </a:ext>
            </a:extLst>
          </p:cNvPr>
          <p:cNvSpPr/>
          <p:nvPr/>
        </p:nvSpPr>
        <p:spPr>
          <a:xfrm flipH="1">
            <a:off x="5797841" y="2204300"/>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60000"/>
                  <a:lumOff val="40000"/>
                  <a:alpha val="54000"/>
                </a:schemeClr>
              </a:gs>
              <a:gs pos="92000">
                <a:schemeClr val="accent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0" name="任意多边形: 形状 219">
            <a:extLst>
              <a:ext uri="{FF2B5EF4-FFF2-40B4-BE49-F238E27FC236}">
                <a16:creationId xmlns:a16="http://schemas.microsoft.com/office/drawing/2014/main" id="{095812E5-307D-41A8-B471-939B01B2A10C}"/>
              </a:ext>
            </a:extLst>
          </p:cNvPr>
          <p:cNvSpPr/>
          <p:nvPr/>
        </p:nvSpPr>
        <p:spPr>
          <a:xfrm flipH="1">
            <a:off x="2538294" y="2116194"/>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60000"/>
                  <a:lumOff val="40000"/>
                  <a:alpha val="54000"/>
                </a:schemeClr>
              </a:gs>
              <a:gs pos="92000">
                <a:schemeClr val="accent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1" name="任意多边形: 形状 220">
            <a:extLst>
              <a:ext uri="{FF2B5EF4-FFF2-40B4-BE49-F238E27FC236}">
                <a16:creationId xmlns:a16="http://schemas.microsoft.com/office/drawing/2014/main" id="{96C1A546-E09C-449C-A660-AE6F6CFBE3F1}"/>
              </a:ext>
            </a:extLst>
          </p:cNvPr>
          <p:cNvSpPr/>
          <p:nvPr/>
        </p:nvSpPr>
        <p:spPr>
          <a:xfrm flipH="1">
            <a:off x="1745953" y="3528454"/>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60000"/>
                  <a:lumOff val="40000"/>
                  <a:alpha val="54000"/>
                </a:schemeClr>
              </a:gs>
              <a:gs pos="92000">
                <a:schemeClr val="accent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2" name="任意多边形: 形状 221">
            <a:extLst>
              <a:ext uri="{FF2B5EF4-FFF2-40B4-BE49-F238E27FC236}">
                <a16:creationId xmlns:a16="http://schemas.microsoft.com/office/drawing/2014/main" id="{C5B443C2-F9AD-4EA5-B6D4-4B81CFB2CCAD}"/>
              </a:ext>
            </a:extLst>
          </p:cNvPr>
          <p:cNvSpPr/>
          <p:nvPr/>
        </p:nvSpPr>
        <p:spPr>
          <a:xfrm flipH="1">
            <a:off x="1451346" y="4829697"/>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60000"/>
                  <a:lumOff val="40000"/>
                  <a:alpha val="54000"/>
                </a:schemeClr>
              </a:gs>
              <a:gs pos="92000">
                <a:schemeClr val="accent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3" name="任意多边形: 形状 222">
            <a:extLst>
              <a:ext uri="{FF2B5EF4-FFF2-40B4-BE49-F238E27FC236}">
                <a16:creationId xmlns:a16="http://schemas.microsoft.com/office/drawing/2014/main" id="{4920F898-12A6-4EFF-8E49-526818822A04}"/>
              </a:ext>
            </a:extLst>
          </p:cNvPr>
          <p:cNvSpPr/>
          <p:nvPr/>
        </p:nvSpPr>
        <p:spPr>
          <a:xfrm flipH="1">
            <a:off x="2715750" y="5062614"/>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60000"/>
                  <a:lumOff val="40000"/>
                  <a:alpha val="54000"/>
                </a:schemeClr>
              </a:gs>
              <a:gs pos="92000">
                <a:schemeClr val="accent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4" name="任意多边形: 形状 223">
            <a:extLst>
              <a:ext uri="{FF2B5EF4-FFF2-40B4-BE49-F238E27FC236}">
                <a16:creationId xmlns:a16="http://schemas.microsoft.com/office/drawing/2014/main" id="{8ACCDAD0-7CDC-45EB-81E8-22B6445FECB2}"/>
              </a:ext>
            </a:extLst>
          </p:cNvPr>
          <p:cNvSpPr/>
          <p:nvPr/>
        </p:nvSpPr>
        <p:spPr>
          <a:xfrm flipH="1">
            <a:off x="5742404" y="5062614"/>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60000"/>
                  <a:lumOff val="40000"/>
                  <a:alpha val="54000"/>
                </a:schemeClr>
              </a:gs>
              <a:gs pos="92000">
                <a:schemeClr val="accent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5" name="任意多边形: 形状 224">
            <a:extLst>
              <a:ext uri="{FF2B5EF4-FFF2-40B4-BE49-F238E27FC236}">
                <a16:creationId xmlns:a16="http://schemas.microsoft.com/office/drawing/2014/main" id="{5D2F03C6-2AD0-4E68-A3D3-9FB066F74D13}"/>
              </a:ext>
            </a:extLst>
          </p:cNvPr>
          <p:cNvSpPr/>
          <p:nvPr/>
        </p:nvSpPr>
        <p:spPr>
          <a:xfrm flipH="1">
            <a:off x="7006808" y="4829697"/>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60000"/>
                  <a:lumOff val="40000"/>
                  <a:alpha val="54000"/>
                </a:schemeClr>
              </a:gs>
              <a:gs pos="92000">
                <a:schemeClr val="accent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6" name="任意多边形: 形状 225">
            <a:extLst>
              <a:ext uri="{FF2B5EF4-FFF2-40B4-BE49-F238E27FC236}">
                <a16:creationId xmlns:a16="http://schemas.microsoft.com/office/drawing/2014/main" id="{11122107-8581-47B9-9582-39DA1B682978}"/>
              </a:ext>
            </a:extLst>
          </p:cNvPr>
          <p:cNvSpPr/>
          <p:nvPr/>
        </p:nvSpPr>
        <p:spPr>
          <a:xfrm flipH="1">
            <a:off x="6712201" y="3528454"/>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60000"/>
                  <a:lumOff val="40000"/>
                  <a:alpha val="54000"/>
                </a:schemeClr>
              </a:gs>
              <a:gs pos="92000">
                <a:schemeClr val="accent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8" name="文本框 37">
            <a:extLst>
              <a:ext uri="{FF2B5EF4-FFF2-40B4-BE49-F238E27FC236}">
                <a16:creationId xmlns:a16="http://schemas.microsoft.com/office/drawing/2014/main" id="{DB6CFC84-0466-4FDD-9BC8-4B6A95669A15}"/>
              </a:ext>
            </a:extLst>
          </p:cNvPr>
          <p:cNvSpPr txBox="1"/>
          <p:nvPr/>
        </p:nvSpPr>
        <p:spPr>
          <a:xfrm>
            <a:off x="1399981" y="1878621"/>
            <a:ext cx="1082348" cy="307777"/>
          </a:xfrm>
          <a:prstGeom prst="rect">
            <a:avLst/>
          </a:prstGeom>
          <a:noFill/>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培训效果差</a:t>
            </a:r>
          </a:p>
        </p:txBody>
      </p:sp>
      <p:sp>
        <p:nvSpPr>
          <p:cNvPr id="39" name="文本框 38">
            <a:extLst>
              <a:ext uri="{FF2B5EF4-FFF2-40B4-BE49-F238E27FC236}">
                <a16:creationId xmlns:a16="http://schemas.microsoft.com/office/drawing/2014/main" id="{9258B32A-E300-444E-9516-EE42E5ADD789}"/>
              </a:ext>
            </a:extLst>
          </p:cNvPr>
          <p:cNvSpPr txBox="1"/>
          <p:nvPr/>
        </p:nvSpPr>
        <p:spPr>
          <a:xfrm>
            <a:off x="613646" y="3290880"/>
            <a:ext cx="1082348" cy="307777"/>
          </a:xfrm>
          <a:prstGeom prst="rect">
            <a:avLst/>
          </a:prstGeom>
          <a:noFill/>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吹灰参数低</a:t>
            </a:r>
          </a:p>
        </p:txBody>
      </p:sp>
      <p:sp>
        <p:nvSpPr>
          <p:cNvPr id="40" name="文本框 39">
            <a:extLst>
              <a:ext uri="{FF2B5EF4-FFF2-40B4-BE49-F238E27FC236}">
                <a16:creationId xmlns:a16="http://schemas.microsoft.com/office/drawing/2014/main" id="{E78B72C0-5734-4116-B5B1-FBE79CD54D26}"/>
              </a:ext>
            </a:extLst>
          </p:cNvPr>
          <p:cNvSpPr txBox="1"/>
          <p:nvPr/>
        </p:nvSpPr>
        <p:spPr>
          <a:xfrm>
            <a:off x="2184210" y="5435099"/>
            <a:ext cx="1656223" cy="307777"/>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3C</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磨煤机启动运行</a:t>
            </a:r>
          </a:p>
        </p:txBody>
      </p:sp>
      <p:sp>
        <p:nvSpPr>
          <p:cNvPr id="93" name="任意多边形: 形状 92">
            <a:extLst>
              <a:ext uri="{FF2B5EF4-FFF2-40B4-BE49-F238E27FC236}">
                <a16:creationId xmlns:a16="http://schemas.microsoft.com/office/drawing/2014/main" id="{63992D82-40DB-4553-9264-E070BA1BD741}"/>
              </a:ext>
            </a:extLst>
          </p:cNvPr>
          <p:cNvSpPr/>
          <p:nvPr/>
        </p:nvSpPr>
        <p:spPr>
          <a:xfrm>
            <a:off x="2807072" y="1865137"/>
            <a:ext cx="267894" cy="479556"/>
          </a:xfrm>
          <a:custGeom>
            <a:avLst/>
            <a:gdLst>
              <a:gd name="connsiteX0" fmla="*/ 288608 w 288607"/>
              <a:gd name="connsiteY0" fmla="*/ 0 h 516635"/>
              <a:gd name="connsiteX1" fmla="*/ 287655 w 288607"/>
              <a:gd name="connsiteY1" fmla="*/ 349472 h 516635"/>
              <a:gd name="connsiteX2" fmla="*/ 0 w 288607"/>
              <a:gd name="connsiteY2" fmla="*/ 516636 h 516635"/>
              <a:gd name="connsiteX3" fmla="*/ 953 w 288607"/>
              <a:gd name="connsiteY3" fmla="*/ 167164 h 516635"/>
            </a:gdLst>
            <a:ahLst/>
            <a:cxnLst>
              <a:cxn ang="0">
                <a:pos x="connsiteX0" y="connsiteY0"/>
              </a:cxn>
              <a:cxn ang="0">
                <a:pos x="connsiteX1" y="connsiteY1"/>
              </a:cxn>
              <a:cxn ang="0">
                <a:pos x="connsiteX2" y="connsiteY2"/>
              </a:cxn>
              <a:cxn ang="0">
                <a:pos x="connsiteX3" y="connsiteY3"/>
              </a:cxn>
            </a:cxnLst>
            <a:rect l="l" t="t" r="r" b="b"/>
            <a:pathLst>
              <a:path w="288607" h="516635">
                <a:moveTo>
                  <a:pt x="288608" y="0"/>
                </a:moveTo>
                <a:lnTo>
                  <a:pt x="287655" y="349472"/>
                </a:lnTo>
                <a:lnTo>
                  <a:pt x="0" y="516636"/>
                </a:lnTo>
                <a:lnTo>
                  <a:pt x="953" y="167164"/>
                </a:lnTo>
                <a:close/>
              </a:path>
            </a:pathLst>
          </a:custGeom>
          <a:gradFill flip="none" rotWithShape="1">
            <a:gsLst>
              <a:gs pos="0">
                <a:schemeClr val="accent1"/>
              </a:gs>
              <a:gs pos="98000">
                <a:schemeClr val="accent1">
                  <a:lumMod val="50000"/>
                </a:scheme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4" name="任意多边形: 形状 93">
            <a:extLst>
              <a:ext uri="{FF2B5EF4-FFF2-40B4-BE49-F238E27FC236}">
                <a16:creationId xmlns:a16="http://schemas.microsoft.com/office/drawing/2014/main" id="{4A169570-7C1B-438A-A223-D01F5E684F21}"/>
              </a:ext>
            </a:extLst>
          </p:cNvPr>
          <p:cNvSpPr/>
          <p:nvPr/>
        </p:nvSpPr>
        <p:spPr>
          <a:xfrm>
            <a:off x="2538294" y="1865137"/>
            <a:ext cx="269663" cy="479556"/>
          </a:xfrm>
          <a:custGeom>
            <a:avLst/>
            <a:gdLst>
              <a:gd name="connsiteX0" fmla="*/ 290513 w 290512"/>
              <a:gd name="connsiteY0" fmla="*/ 167164 h 516635"/>
              <a:gd name="connsiteX1" fmla="*/ 289560 w 290512"/>
              <a:gd name="connsiteY1" fmla="*/ 516636 h 516635"/>
              <a:gd name="connsiteX2" fmla="*/ 0 w 290512"/>
              <a:gd name="connsiteY2" fmla="*/ 349472 h 516635"/>
              <a:gd name="connsiteX3" fmla="*/ 1048 w 290512"/>
              <a:gd name="connsiteY3" fmla="*/ 0 h 516635"/>
            </a:gdLst>
            <a:ahLst/>
            <a:cxnLst>
              <a:cxn ang="0">
                <a:pos x="connsiteX0" y="connsiteY0"/>
              </a:cxn>
              <a:cxn ang="0">
                <a:pos x="connsiteX1" y="connsiteY1"/>
              </a:cxn>
              <a:cxn ang="0">
                <a:pos x="connsiteX2" y="connsiteY2"/>
              </a:cxn>
              <a:cxn ang="0">
                <a:pos x="connsiteX3" y="connsiteY3"/>
              </a:cxn>
            </a:cxnLst>
            <a:rect l="l" t="t" r="r" b="b"/>
            <a:pathLst>
              <a:path w="290512" h="516635">
                <a:moveTo>
                  <a:pt x="290513" y="167164"/>
                </a:moveTo>
                <a:lnTo>
                  <a:pt x="289560" y="516636"/>
                </a:lnTo>
                <a:lnTo>
                  <a:pt x="0" y="349472"/>
                </a:lnTo>
                <a:lnTo>
                  <a:pt x="1048" y="0"/>
                </a:lnTo>
                <a:close/>
              </a:path>
            </a:pathLst>
          </a:custGeom>
          <a:gradFill flip="none" rotWithShape="1">
            <a:gsLst>
              <a:gs pos="0">
                <a:schemeClr val="accent1"/>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5" name="任意多边形: 形状 94">
            <a:extLst>
              <a:ext uri="{FF2B5EF4-FFF2-40B4-BE49-F238E27FC236}">
                <a16:creationId xmlns:a16="http://schemas.microsoft.com/office/drawing/2014/main" id="{79799F11-DA1B-4D5E-BB5C-07DA141C84EA}"/>
              </a:ext>
            </a:extLst>
          </p:cNvPr>
          <p:cNvSpPr/>
          <p:nvPr/>
        </p:nvSpPr>
        <p:spPr>
          <a:xfrm>
            <a:off x="2539267" y="1709970"/>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95000"/>
                  <a:lumOff val="5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164" name="直接连接符 163">
            <a:extLst>
              <a:ext uri="{FF2B5EF4-FFF2-40B4-BE49-F238E27FC236}">
                <a16:creationId xmlns:a16="http://schemas.microsoft.com/office/drawing/2014/main" id="{CBDC0852-6811-47D7-9AD4-AE924519E7ED}"/>
              </a:ext>
            </a:extLst>
          </p:cNvPr>
          <p:cNvCxnSpPr>
            <a:cxnSpLocks/>
          </p:cNvCxnSpPr>
          <p:nvPr/>
        </p:nvCxnSpPr>
        <p:spPr>
          <a:xfrm>
            <a:off x="2952826" y="2136279"/>
            <a:ext cx="1165342" cy="673474"/>
          </a:xfrm>
          <a:prstGeom prst="line">
            <a:avLst/>
          </a:prstGeom>
          <a:ln w="22225">
            <a:gradFill>
              <a:gsLst>
                <a:gs pos="0">
                  <a:schemeClr val="accent1">
                    <a:lumMod val="40000"/>
                    <a:lumOff val="60000"/>
                  </a:schemeClr>
                </a:gs>
                <a:gs pos="100000">
                  <a:schemeClr val="accent1">
                    <a:lumMod val="60000"/>
                    <a:lumOff val="40000"/>
                    <a:alpha val="0"/>
                  </a:schemeClr>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169" name="直接连接符 168">
            <a:extLst>
              <a:ext uri="{FF2B5EF4-FFF2-40B4-BE49-F238E27FC236}">
                <a16:creationId xmlns:a16="http://schemas.microsoft.com/office/drawing/2014/main" id="{323D6C10-0D5A-4FC4-AFD4-38C35995993B}"/>
              </a:ext>
            </a:extLst>
          </p:cNvPr>
          <p:cNvCxnSpPr>
            <a:cxnSpLocks/>
          </p:cNvCxnSpPr>
          <p:nvPr/>
        </p:nvCxnSpPr>
        <p:spPr>
          <a:xfrm flipV="1">
            <a:off x="2246286" y="2960648"/>
            <a:ext cx="666157" cy="384984"/>
          </a:xfrm>
          <a:prstGeom prst="line">
            <a:avLst/>
          </a:prstGeom>
          <a:ln w="2222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71" name="直接连接符 170">
            <a:extLst>
              <a:ext uri="{FF2B5EF4-FFF2-40B4-BE49-F238E27FC236}">
                <a16:creationId xmlns:a16="http://schemas.microsoft.com/office/drawing/2014/main" id="{AA2D7400-D1D7-48AC-87DF-D91A6D8A789E}"/>
              </a:ext>
            </a:extLst>
          </p:cNvPr>
          <p:cNvCxnSpPr>
            <a:cxnSpLocks/>
          </p:cNvCxnSpPr>
          <p:nvPr/>
        </p:nvCxnSpPr>
        <p:spPr>
          <a:xfrm flipH="1" flipV="1">
            <a:off x="2910951" y="2963991"/>
            <a:ext cx="456507" cy="263824"/>
          </a:xfrm>
          <a:prstGeom prst="line">
            <a:avLst/>
          </a:prstGeom>
          <a:ln w="22225">
            <a:gradFill flip="none" rotWithShape="1">
              <a:gsLst>
                <a:gs pos="0">
                  <a:schemeClr val="accent1">
                    <a:lumMod val="40000"/>
                    <a:lumOff val="60000"/>
                  </a:schemeClr>
                </a:gs>
                <a:gs pos="100000">
                  <a:schemeClr val="accent1">
                    <a:lumMod val="60000"/>
                    <a:lumOff val="40000"/>
                    <a:alpha val="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173" name="直接连接符 172">
            <a:extLst>
              <a:ext uri="{FF2B5EF4-FFF2-40B4-BE49-F238E27FC236}">
                <a16:creationId xmlns:a16="http://schemas.microsoft.com/office/drawing/2014/main" id="{1A698176-685E-44CF-AB04-D3036CB63F2C}"/>
              </a:ext>
            </a:extLst>
          </p:cNvPr>
          <p:cNvCxnSpPr>
            <a:cxnSpLocks/>
          </p:cNvCxnSpPr>
          <p:nvPr/>
        </p:nvCxnSpPr>
        <p:spPr>
          <a:xfrm flipH="1">
            <a:off x="1846446" y="3808798"/>
            <a:ext cx="1614949" cy="933311"/>
          </a:xfrm>
          <a:prstGeom prst="line">
            <a:avLst/>
          </a:prstGeom>
          <a:ln w="22225">
            <a:gradFill flip="none" rotWithShape="1">
              <a:gsLst>
                <a:gs pos="0">
                  <a:schemeClr val="accent1">
                    <a:lumMod val="40000"/>
                    <a:lumOff val="60000"/>
                  </a:schemeClr>
                </a:gs>
                <a:gs pos="100000">
                  <a:schemeClr val="accent1">
                    <a:lumMod val="60000"/>
                    <a:lumOff val="40000"/>
                    <a:alpha val="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096665C4-DC35-4096-86E3-FDE34B215442}"/>
              </a:ext>
            </a:extLst>
          </p:cNvPr>
          <p:cNvSpPr txBox="1"/>
          <p:nvPr/>
        </p:nvSpPr>
        <p:spPr>
          <a:xfrm>
            <a:off x="283010" y="4592123"/>
            <a:ext cx="1127232" cy="307777"/>
          </a:xfrm>
          <a:prstGeom prst="rect">
            <a:avLst/>
          </a:prstGeom>
          <a:noFill/>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 煤种硫份高</a:t>
            </a:r>
          </a:p>
        </p:txBody>
      </p:sp>
      <p:sp>
        <p:nvSpPr>
          <p:cNvPr id="85" name="任意多边形: 形状 84">
            <a:extLst>
              <a:ext uri="{FF2B5EF4-FFF2-40B4-BE49-F238E27FC236}">
                <a16:creationId xmlns:a16="http://schemas.microsoft.com/office/drawing/2014/main" id="{14C9AA80-7DAE-46E9-80E2-D5A1A0E59098}"/>
              </a:ext>
            </a:extLst>
          </p:cNvPr>
          <p:cNvSpPr/>
          <p:nvPr/>
        </p:nvSpPr>
        <p:spPr>
          <a:xfrm>
            <a:off x="1720124" y="4578640"/>
            <a:ext cx="267894" cy="479556"/>
          </a:xfrm>
          <a:custGeom>
            <a:avLst/>
            <a:gdLst>
              <a:gd name="connsiteX0" fmla="*/ 288608 w 288607"/>
              <a:gd name="connsiteY0" fmla="*/ 0 h 516635"/>
              <a:gd name="connsiteX1" fmla="*/ 287655 w 288607"/>
              <a:gd name="connsiteY1" fmla="*/ 349472 h 516635"/>
              <a:gd name="connsiteX2" fmla="*/ 0 w 288607"/>
              <a:gd name="connsiteY2" fmla="*/ 516636 h 516635"/>
              <a:gd name="connsiteX3" fmla="*/ 953 w 288607"/>
              <a:gd name="connsiteY3" fmla="*/ 167164 h 516635"/>
            </a:gdLst>
            <a:ahLst/>
            <a:cxnLst>
              <a:cxn ang="0">
                <a:pos x="connsiteX0" y="connsiteY0"/>
              </a:cxn>
              <a:cxn ang="0">
                <a:pos x="connsiteX1" y="connsiteY1"/>
              </a:cxn>
              <a:cxn ang="0">
                <a:pos x="connsiteX2" y="connsiteY2"/>
              </a:cxn>
              <a:cxn ang="0">
                <a:pos x="connsiteX3" y="connsiteY3"/>
              </a:cxn>
            </a:cxnLst>
            <a:rect l="l" t="t" r="r" b="b"/>
            <a:pathLst>
              <a:path w="288607" h="516635">
                <a:moveTo>
                  <a:pt x="288608" y="0"/>
                </a:moveTo>
                <a:lnTo>
                  <a:pt x="287655" y="349472"/>
                </a:lnTo>
                <a:lnTo>
                  <a:pt x="0" y="516636"/>
                </a:lnTo>
                <a:lnTo>
                  <a:pt x="953" y="167164"/>
                </a:lnTo>
                <a:close/>
              </a:path>
            </a:pathLst>
          </a:custGeom>
          <a:gradFill flip="none" rotWithShape="1">
            <a:gsLst>
              <a:gs pos="0">
                <a:schemeClr val="accent1"/>
              </a:gs>
              <a:gs pos="98000">
                <a:schemeClr val="accent1">
                  <a:lumMod val="50000"/>
                </a:scheme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6" name="任意多边形: 形状 85">
            <a:extLst>
              <a:ext uri="{FF2B5EF4-FFF2-40B4-BE49-F238E27FC236}">
                <a16:creationId xmlns:a16="http://schemas.microsoft.com/office/drawing/2014/main" id="{CB06A13D-0D98-405B-B06E-E970AD8705BF}"/>
              </a:ext>
            </a:extLst>
          </p:cNvPr>
          <p:cNvSpPr/>
          <p:nvPr/>
        </p:nvSpPr>
        <p:spPr>
          <a:xfrm>
            <a:off x="1451346" y="4578640"/>
            <a:ext cx="269663" cy="479556"/>
          </a:xfrm>
          <a:custGeom>
            <a:avLst/>
            <a:gdLst>
              <a:gd name="connsiteX0" fmla="*/ 290513 w 290512"/>
              <a:gd name="connsiteY0" fmla="*/ 167164 h 516635"/>
              <a:gd name="connsiteX1" fmla="*/ 289560 w 290512"/>
              <a:gd name="connsiteY1" fmla="*/ 516636 h 516635"/>
              <a:gd name="connsiteX2" fmla="*/ 0 w 290512"/>
              <a:gd name="connsiteY2" fmla="*/ 349472 h 516635"/>
              <a:gd name="connsiteX3" fmla="*/ 1048 w 290512"/>
              <a:gd name="connsiteY3" fmla="*/ 0 h 516635"/>
            </a:gdLst>
            <a:ahLst/>
            <a:cxnLst>
              <a:cxn ang="0">
                <a:pos x="connsiteX0" y="connsiteY0"/>
              </a:cxn>
              <a:cxn ang="0">
                <a:pos x="connsiteX1" y="connsiteY1"/>
              </a:cxn>
              <a:cxn ang="0">
                <a:pos x="connsiteX2" y="connsiteY2"/>
              </a:cxn>
              <a:cxn ang="0">
                <a:pos x="connsiteX3" y="connsiteY3"/>
              </a:cxn>
            </a:cxnLst>
            <a:rect l="l" t="t" r="r" b="b"/>
            <a:pathLst>
              <a:path w="290512" h="516635">
                <a:moveTo>
                  <a:pt x="290513" y="167164"/>
                </a:moveTo>
                <a:lnTo>
                  <a:pt x="289560" y="516636"/>
                </a:lnTo>
                <a:lnTo>
                  <a:pt x="0" y="349472"/>
                </a:lnTo>
                <a:lnTo>
                  <a:pt x="1048" y="0"/>
                </a:lnTo>
                <a:close/>
              </a:path>
            </a:pathLst>
          </a:custGeom>
          <a:gradFill flip="none" rotWithShape="1">
            <a:gsLst>
              <a:gs pos="0">
                <a:schemeClr val="accent1"/>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7" name="任意多边形: 形状 86">
            <a:extLst>
              <a:ext uri="{FF2B5EF4-FFF2-40B4-BE49-F238E27FC236}">
                <a16:creationId xmlns:a16="http://schemas.microsoft.com/office/drawing/2014/main" id="{211F5A4F-7453-41EA-82F3-70F0089C9054}"/>
              </a:ext>
            </a:extLst>
          </p:cNvPr>
          <p:cNvSpPr/>
          <p:nvPr/>
        </p:nvSpPr>
        <p:spPr>
          <a:xfrm>
            <a:off x="1452319" y="4423472"/>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95000"/>
                  <a:lumOff val="5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9" name="任意多边形: 形状 88">
            <a:extLst>
              <a:ext uri="{FF2B5EF4-FFF2-40B4-BE49-F238E27FC236}">
                <a16:creationId xmlns:a16="http://schemas.microsoft.com/office/drawing/2014/main" id="{B532F2C5-0383-45F6-BE43-12B73FF69BBB}"/>
              </a:ext>
            </a:extLst>
          </p:cNvPr>
          <p:cNvSpPr/>
          <p:nvPr/>
        </p:nvSpPr>
        <p:spPr>
          <a:xfrm>
            <a:off x="2014731" y="3277397"/>
            <a:ext cx="267894" cy="479556"/>
          </a:xfrm>
          <a:custGeom>
            <a:avLst/>
            <a:gdLst>
              <a:gd name="connsiteX0" fmla="*/ 288608 w 288607"/>
              <a:gd name="connsiteY0" fmla="*/ 0 h 516635"/>
              <a:gd name="connsiteX1" fmla="*/ 287655 w 288607"/>
              <a:gd name="connsiteY1" fmla="*/ 349472 h 516635"/>
              <a:gd name="connsiteX2" fmla="*/ 0 w 288607"/>
              <a:gd name="connsiteY2" fmla="*/ 516636 h 516635"/>
              <a:gd name="connsiteX3" fmla="*/ 953 w 288607"/>
              <a:gd name="connsiteY3" fmla="*/ 167164 h 516635"/>
            </a:gdLst>
            <a:ahLst/>
            <a:cxnLst>
              <a:cxn ang="0">
                <a:pos x="connsiteX0" y="connsiteY0"/>
              </a:cxn>
              <a:cxn ang="0">
                <a:pos x="connsiteX1" y="connsiteY1"/>
              </a:cxn>
              <a:cxn ang="0">
                <a:pos x="connsiteX2" y="connsiteY2"/>
              </a:cxn>
              <a:cxn ang="0">
                <a:pos x="connsiteX3" y="connsiteY3"/>
              </a:cxn>
            </a:cxnLst>
            <a:rect l="l" t="t" r="r" b="b"/>
            <a:pathLst>
              <a:path w="288607" h="516635">
                <a:moveTo>
                  <a:pt x="288608" y="0"/>
                </a:moveTo>
                <a:lnTo>
                  <a:pt x="287655" y="349472"/>
                </a:lnTo>
                <a:lnTo>
                  <a:pt x="0" y="516636"/>
                </a:lnTo>
                <a:lnTo>
                  <a:pt x="953" y="167164"/>
                </a:lnTo>
                <a:close/>
              </a:path>
            </a:pathLst>
          </a:custGeom>
          <a:gradFill flip="none" rotWithShape="1">
            <a:gsLst>
              <a:gs pos="0">
                <a:schemeClr val="accent1"/>
              </a:gs>
              <a:gs pos="98000">
                <a:schemeClr val="accent1">
                  <a:lumMod val="50000"/>
                </a:scheme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 name="任意多边形: 形状 89">
            <a:extLst>
              <a:ext uri="{FF2B5EF4-FFF2-40B4-BE49-F238E27FC236}">
                <a16:creationId xmlns:a16="http://schemas.microsoft.com/office/drawing/2014/main" id="{20C56A8A-EB28-4C09-9147-61ED68C942AD}"/>
              </a:ext>
            </a:extLst>
          </p:cNvPr>
          <p:cNvSpPr/>
          <p:nvPr/>
        </p:nvSpPr>
        <p:spPr>
          <a:xfrm>
            <a:off x="1745953" y="3277397"/>
            <a:ext cx="269663" cy="479556"/>
          </a:xfrm>
          <a:custGeom>
            <a:avLst/>
            <a:gdLst>
              <a:gd name="connsiteX0" fmla="*/ 290513 w 290512"/>
              <a:gd name="connsiteY0" fmla="*/ 167164 h 516635"/>
              <a:gd name="connsiteX1" fmla="*/ 289560 w 290512"/>
              <a:gd name="connsiteY1" fmla="*/ 516636 h 516635"/>
              <a:gd name="connsiteX2" fmla="*/ 0 w 290512"/>
              <a:gd name="connsiteY2" fmla="*/ 349472 h 516635"/>
              <a:gd name="connsiteX3" fmla="*/ 1048 w 290512"/>
              <a:gd name="connsiteY3" fmla="*/ 0 h 516635"/>
            </a:gdLst>
            <a:ahLst/>
            <a:cxnLst>
              <a:cxn ang="0">
                <a:pos x="connsiteX0" y="connsiteY0"/>
              </a:cxn>
              <a:cxn ang="0">
                <a:pos x="connsiteX1" y="connsiteY1"/>
              </a:cxn>
              <a:cxn ang="0">
                <a:pos x="connsiteX2" y="connsiteY2"/>
              </a:cxn>
              <a:cxn ang="0">
                <a:pos x="connsiteX3" y="connsiteY3"/>
              </a:cxn>
            </a:cxnLst>
            <a:rect l="l" t="t" r="r" b="b"/>
            <a:pathLst>
              <a:path w="290512" h="516635">
                <a:moveTo>
                  <a:pt x="290513" y="167164"/>
                </a:moveTo>
                <a:lnTo>
                  <a:pt x="289560" y="516636"/>
                </a:lnTo>
                <a:lnTo>
                  <a:pt x="0" y="349472"/>
                </a:lnTo>
                <a:lnTo>
                  <a:pt x="1048" y="0"/>
                </a:lnTo>
                <a:close/>
              </a:path>
            </a:pathLst>
          </a:custGeom>
          <a:gradFill flip="none" rotWithShape="1">
            <a:gsLst>
              <a:gs pos="0">
                <a:schemeClr val="accent1"/>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1" name="任意多边形: 形状 90">
            <a:extLst>
              <a:ext uri="{FF2B5EF4-FFF2-40B4-BE49-F238E27FC236}">
                <a16:creationId xmlns:a16="http://schemas.microsoft.com/office/drawing/2014/main" id="{F36C1679-22AB-4011-B609-E5F31681FCC0}"/>
              </a:ext>
            </a:extLst>
          </p:cNvPr>
          <p:cNvSpPr/>
          <p:nvPr/>
        </p:nvSpPr>
        <p:spPr>
          <a:xfrm>
            <a:off x="1746926" y="3122231"/>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95000"/>
                  <a:lumOff val="5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178" name="直接连接符 177">
            <a:extLst>
              <a:ext uri="{FF2B5EF4-FFF2-40B4-BE49-F238E27FC236}">
                <a16:creationId xmlns:a16="http://schemas.microsoft.com/office/drawing/2014/main" id="{6597AA36-0623-4A15-AE9F-4CA1052D7D92}"/>
              </a:ext>
            </a:extLst>
          </p:cNvPr>
          <p:cNvCxnSpPr>
            <a:cxnSpLocks/>
          </p:cNvCxnSpPr>
          <p:nvPr/>
        </p:nvCxnSpPr>
        <p:spPr>
          <a:xfrm flipH="1">
            <a:off x="3106951" y="4084156"/>
            <a:ext cx="1245166" cy="719606"/>
          </a:xfrm>
          <a:prstGeom prst="line">
            <a:avLst/>
          </a:prstGeom>
          <a:ln w="22225">
            <a:gradFill flip="none" rotWithShape="1">
              <a:gsLst>
                <a:gs pos="0">
                  <a:schemeClr val="accent1">
                    <a:lumMod val="40000"/>
                    <a:lumOff val="60000"/>
                  </a:schemeClr>
                </a:gs>
                <a:gs pos="100000">
                  <a:schemeClr val="accent1">
                    <a:lumMod val="60000"/>
                    <a:lumOff val="40000"/>
                    <a:alpha val="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81" name="任意多边形: 形状 80">
            <a:extLst>
              <a:ext uri="{FF2B5EF4-FFF2-40B4-BE49-F238E27FC236}">
                <a16:creationId xmlns:a16="http://schemas.microsoft.com/office/drawing/2014/main" id="{35672D80-1047-426D-BD17-F4F75BC5D9C9}"/>
              </a:ext>
            </a:extLst>
          </p:cNvPr>
          <p:cNvSpPr/>
          <p:nvPr/>
        </p:nvSpPr>
        <p:spPr>
          <a:xfrm>
            <a:off x="2984528" y="4811557"/>
            <a:ext cx="267894" cy="479556"/>
          </a:xfrm>
          <a:custGeom>
            <a:avLst/>
            <a:gdLst>
              <a:gd name="connsiteX0" fmla="*/ 288608 w 288607"/>
              <a:gd name="connsiteY0" fmla="*/ 0 h 516635"/>
              <a:gd name="connsiteX1" fmla="*/ 287655 w 288607"/>
              <a:gd name="connsiteY1" fmla="*/ 349472 h 516635"/>
              <a:gd name="connsiteX2" fmla="*/ 0 w 288607"/>
              <a:gd name="connsiteY2" fmla="*/ 516636 h 516635"/>
              <a:gd name="connsiteX3" fmla="*/ 953 w 288607"/>
              <a:gd name="connsiteY3" fmla="*/ 167164 h 516635"/>
            </a:gdLst>
            <a:ahLst/>
            <a:cxnLst>
              <a:cxn ang="0">
                <a:pos x="connsiteX0" y="connsiteY0"/>
              </a:cxn>
              <a:cxn ang="0">
                <a:pos x="connsiteX1" y="connsiteY1"/>
              </a:cxn>
              <a:cxn ang="0">
                <a:pos x="connsiteX2" y="connsiteY2"/>
              </a:cxn>
              <a:cxn ang="0">
                <a:pos x="connsiteX3" y="connsiteY3"/>
              </a:cxn>
            </a:cxnLst>
            <a:rect l="l" t="t" r="r" b="b"/>
            <a:pathLst>
              <a:path w="288607" h="516635">
                <a:moveTo>
                  <a:pt x="288608" y="0"/>
                </a:moveTo>
                <a:lnTo>
                  <a:pt x="287655" y="349472"/>
                </a:lnTo>
                <a:lnTo>
                  <a:pt x="0" y="516636"/>
                </a:lnTo>
                <a:lnTo>
                  <a:pt x="953" y="167164"/>
                </a:lnTo>
                <a:close/>
              </a:path>
            </a:pathLst>
          </a:custGeom>
          <a:gradFill flip="none" rotWithShape="1">
            <a:gsLst>
              <a:gs pos="0">
                <a:schemeClr val="accent1"/>
              </a:gs>
              <a:gs pos="98000">
                <a:schemeClr val="accent1">
                  <a:lumMod val="50000"/>
                </a:scheme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2" name="任意多边形: 形状 81">
            <a:extLst>
              <a:ext uri="{FF2B5EF4-FFF2-40B4-BE49-F238E27FC236}">
                <a16:creationId xmlns:a16="http://schemas.microsoft.com/office/drawing/2014/main" id="{390F3D42-441F-417E-81DA-8129EF993158}"/>
              </a:ext>
            </a:extLst>
          </p:cNvPr>
          <p:cNvSpPr/>
          <p:nvPr/>
        </p:nvSpPr>
        <p:spPr>
          <a:xfrm>
            <a:off x="2715750" y="4811557"/>
            <a:ext cx="269663" cy="479556"/>
          </a:xfrm>
          <a:custGeom>
            <a:avLst/>
            <a:gdLst>
              <a:gd name="connsiteX0" fmla="*/ 290513 w 290512"/>
              <a:gd name="connsiteY0" fmla="*/ 167164 h 516635"/>
              <a:gd name="connsiteX1" fmla="*/ 289560 w 290512"/>
              <a:gd name="connsiteY1" fmla="*/ 516636 h 516635"/>
              <a:gd name="connsiteX2" fmla="*/ 0 w 290512"/>
              <a:gd name="connsiteY2" fmla="*/ 349472 h 516635"/>
              <a:gd name="connsiteX3" fmla="*/ 1048 w 290512"/>
              <a:gd name="connsiteY3" fmla="*/ 0 h 516635"/>
            </a:gdLst>
            <a:ahLst/>
            <a:cxnLst>
              <a:cxn ang="0">
                <a:pos x="connsiteX0" y="connsiteY0"/>
              </a:cxn>
              <a:cxn ang="0">
                <a:pos x="connsiteX1" y="connsiteY1"/>
              </a:cxn>
              <a:cxn ang="0">
                <a:pos x="connsiteX2" y="connsiteY2"/>
              </a:cxn>
              <a:cxn ang="0">
                <a:pos x="connsiteX3" y="connsiteY3"/>
              </a:cxn>
            </a:cxnLst>
            <a:rect l="l" t="t" r="r" b="b"/>
            <a:pathLst>
              <a:path w="290512" h="516635">
                <a:moveTo>
                  <a:pt x="290513" y="167164"/>
                </a:moveTo>
                <a:lnTo>
                  <a:pt x="289560" y="516636"/>
                </a:lnTo>
                <a:lnTo>
                  <a:pt x="0" y="349472"/>
                </a:lnTo>
                <a:lnTo>
                  <a:pt x="1048" y="0"/>
                </a:lnTo>
                <a:close/>
              </a:path>
            </a:pathLst>
          </a:custGeom>
          <a:gradFill flip="none" rotWithShape="1">
            <a:gsLst>
              <a:gs pos="0">
                <a:schemeClr val="accent1"/>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3" name="任意多边形: 形状 82">
            <a:extLst>
              <a:ext uri="{FF2B5EF4-FFF2-40B4-BE49-F238E27FC236}">
                <a16:creationId xmlns:a16="http://schemas.microsoft.com/office/drawing/2014/main" id="{EA827AE0-E271-4AE2-8663-5F52753F489C}"/>
              </a:ext>
            </a:extLst>
          </p:cNvPr>
          <p:cNvSpPr/>
          <p:nvPr/>
        </p:nvSpPr>
        <p:spPr>
          <a:xfrm>
            <a:off x="2716723" y="4656391"/>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95000"/>
                  <a:lumOff val="5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4" name="文本框 183">
            <a:extLst>
              <a:ext uri="{FF2B5EF4-FFF2-40B4-BE49-F238E27FC236}">
                <a16:creationId xmlns:a16="http://schemas.microsoft.com/office/drawing/2014/main" id="{92B76F5B-A518-449F-8194-45C7DCB1D17B}"/>
              </a:ext>
            </a:extLst>
          </p:cNvPr>
          <p:cNvSpPr txBox="1"/>
          <p:nvPr/>
        </p:nvSpPr>
        <p:spPr>
          <a:xfrm flipH="1">
            <a:off x="6440048" y="1966726"/>
            <a:ext cx="1601721" cy="307777"/>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烟囱入口</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NOx</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值低</a:t>
            </a:r>
          </a:p>
        </p:txBody>
      </p:sp>
      <p:sp>
        <p:nvSpPr>
          <p:cNvPr id="185" name="文本框 184">
            <a:extLst>
              <a:ext uri="{FF2B5EF4-FFF2-40B4-BE49-F238E27FC236}">
                <a16:creationId xmlns:a16="http://schemas.microsoft.com/office/drawing/2014/main" id="{36BC6C55-3F35-463F-B5F1-5616CDD3CE3F}"/>
              </a:ext>
            </a:extLst>
          </p:cNvPr>
          <p:cNvSpPr txBox="1"/>
          <p:nvPr/>
        </p:nvSpPr>
        <p:spPr>
          <a:xfrm flipH="1">
            <a:off x="7347429" y="3290880"/>
            <a:ext cx="1441420" cy="307777"/>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燃烧器拉杆移位</a:t>
            </a:r>
          </a:p>
        </p:txBody>
      </p:sp>
      <p:sp>
        <p:nvSpPr>
          <p:cNvPr id="186" name="文本框 185">
            <a:extLst>
              <a:ext uri="{FF2B5EF4-FFF2-40B4-BE49-F238E27FC236}">
                <a16:creationId xmlns:a16="http://schemas.microsoft.com/office/drawing/2014/main" id="{81B2B2F1-07F2-43F5-8995-14CD7D32E494}"/>
              </a:ext>
            </a:extLst>
          </p:cNvPr>
          <p:cNvSpPr txBox="1"/>
          <p:nvPr/>
        </p:nvSpPr>
        <p:spPr>
          <a:xfrm flipH="1">
            <a:off x="4926534" y="5435099"/>
            <a:ext cx="2159566" cy="307777"/>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喷氨格栅阀门开度未优化</a:t>
            </a:r>
          </a:p>
        </p:txBody>
      </p:sp>
      <p:sp>
        <p:nvSpPr>
          <p:cNvPr id="187" name="任意多边形: 形状 186">
            <a:extLst>
              <a:ext uri="{FF2B5EF4-FFF2-40B4-BE49-F238E27FC236}">
                <a16:creationId xmlns:a16="http://schemas.microsoft.com/office/drawing/2014/main" id="{75DF41BE-033F-41C6-8513-808E582F4627}"/>
              </a:ext>
            </a:extLst>
          </p:cNvPr>
          <p:cNvSpPr/>
          <p:nvPr/>
        </p:nvSpPr>
        <p:spPr>
          <a:xfrm flipH="1">
            <a:off x="5797841" y="1953243"/>
            <a:ext cx="267894" cy="479556"/>
          </a:xfrm>
          <a:custGeom>
            <a:avLst/>
            <a:gdLst>
              <a:gd name="connsiteX0" fmla="*/ 288608 w 288607"/>
              <a:gd name="connsiteY0" fmla="*/ 0 h 516635"/>
              <a:gd name="connsiteX1" fmla="*/ 287655 w 288607"/>
              <a:gd name="connsiteY1" fmla="*/ 349472 h 516635"/>
              <a:gd name="connsiteX2" fmla="*/ 0 w 288607"/>
              <a:gd name="connsiteY2" fmla="*/ 516636 h 516635"/>
              <a:gd name="connsiteX3" fmla="*/ 953 w 288607"/>
              <a:gd name="connsiteY3" fmla="*/ 167164 h 516635"/>
            </a:gdLst>
            <a:ahLst/>
            <a:cxnLst>
              <a:cxn ang="0">
                <a:pos x="connsiteX0" y="connsiteY0"/>
              </a:cxn>
              <a:cxn ang="0">
                <a:pos x="connsiteX1" y="connsiteY1"/>
              </a:cxn>
              <a:cxn ang="0">
                <a:pos x="connsiteX2" y="connsiteY2"/>
              </a:cxn>
              <a:cxn ang="0">
                <a:pos x="connsiteX3" y="connsiteY3"/>
              </a:cxn>
            </a:cxnLst>
            <a:rect l="l" t="t" r="r" b="b"/>
            <a:pathLst>
              <a:path w="288607" h="516635">
                <a:moveTo>
                  <a:pt x="288608" y="0"/>
                </a:moveTo>
                <a:lnTo>
                  <a:pt x="287655" y="349472"/>
                </a:lnTo>
                <a:lnTo>
                  <a:pt x="0" y="516636"/>
                </a:lnTo>
                <a:lnTo>
                  <a:pt x="953" y="167164"/>
                </a:lnTo>
                <a:close/>
              </a:path>
            </a:pathLst>
          </a:custGeom>
          <a:gradFill flip="none" rotWithShape="1">
            <a:gsLst>
              <a:gs pos="0">
                <a:schemeClr val="accent1"/>
              </a:gs>
              <a:gs pos="98000">
                <a:schemeClr val="accent1">
                  <a:lumMod val="50000"/>
                </a:scheme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8" name="任意多边形: 形状 187">
            <a:extLst>
              <a:ext uri="{FF2B5EF4-FFF2-40B4-BE49-F238E27FC236}">
                <a16:creationId xmlns:a16="http://schemas.microsoft.com/office/drawing/2014/main" id="{397E7A94-F3CF-4144-A099-26A32C7D2F66}"/>
              </a:ext>
            </a:extLst>
          </p:cNvPr>
          <p:cNvSpPr/>
          <p:nvPr/>
        </p:nvSpPr>
        <p:spPr>
          <a:xfrm flipH="1">
            <a:off x="6064850" y="1953243"/>
            <a:ext cx="269663" cy="479556"/>
          </a:xfrm>
          <a:custGeom>
            <a:avLst/>
            <a:gdLst>
              <a:gd name="connsiteX0" fmla="*/ 290513 w 290512"/>
              <a:gd name="connsiteY0" fmla="*/ 167164 h 516635"/>
              <a:gd name="connsiteX1" fmla="*/ 289560 w 290512"/>
              <a:gd name="connsiteY1" fmla="*/ 516636 h 516635"/>
              <a:gd name="connsiteX2" fmla="*/ 0 w 290512"/>
              <a:gd name="connsiteY2" fmla="*/ 349472 h 516635"/>
              <a:gd name="connsiteX3" fmla="*/ 1048 w 290512"/>
              <a:gd name="connsiteY3" fmla="*/ 0 h 516635"/>
            </a:gdLst>
            <a:ahLst/>
            <a:cxnLst>
              <a:cxn ang="0">
                <a:pos x="connsiteX0" y="connsiteY0"/>
              </a:cxn>
              <a:cxn ang="0">
                <a:pos x="connsiteX1" y="connsiteY1"/>
              </a:cxn>
              <a:cxn ang="0">
                <a:pos x="connsiteX2" y="connsiteY2"/>
              </a:cxn>
              <a:cxn ang="0">
                <a:pos x="connsiteX3" y="connsiteY3"/>
              </a:cxn>
            </a:cxnLst>
            <a:rect l="l" t="t" r="r" b="b"/>
            <a:pathLst>
              <a:path w="290512" h="516635">
                <a:moveTo>
                  <a:pt x="290513" y="167164"/>
                </a:moveTo>
                <a:lnTo>
                  <a:pt x="289560" y="516636"/>
                </a:lnTo>
                <a:lnTo>
                  <a:pt x="0" y="349472"/>
                </a:lnTo>
                <a:lnTo>
                  <a:pt x="1048" y="0"/>
                </a:lnTo>
                <a:close/>
              </a:path>
            </a:pathLst>
          </a:custGeom>
          <a:gradFill flip="none" rotWithShape="1">
            <a:gsLst>
              <a:gs pos="0">
                <a:schemeClr val="accent1"/>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9" name="任意多边形: 形状 188">
            <a:extLst>
              <a:ext uri="{FF2B5EF4-FFF2-40B4-BE49-F238E27FC236}">
                <a16:creationId xmlns:a16="http://schemas.microsoft.com/office/drawing/2014/main" id="{5E9B7B3C-12A8-4D28-9D7C-2DCBAF3A18E3}"/>
              </a:ext>
            </a:extLst>
          </p:cNvPr>
          <p:cNvSpPr/>
          <p:nvPr/>
        </p:nvSpPr>
        <p:spPr>
          <a:xfrm flipH="1">
            <a:off x="5797841" y="1798076"/>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95000"/>
                  <a:lumOff val="5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190" name="直接连接符 189">
            <a:extLst>
              <a:ext uri="{FF2B5EF4-FFF2-40B4-BE49-F238E27FC236}">
                <a16:creationId xmlns:a16="http://schemas.microsoft.com/office/drawing/2014/main" id="{43251ADF-1294-470F-89A1-7978D7254CC8}"/>
              </a:ext>
            </a:extLst>
          </p:cNvPr>
          <p:cNvCxnSpPr>
            <a:cxnSpLocks/>
          </p:cNvCxnSpPr>
          <p:nvPr/>
        </p:nvCxnSpPr>
        <p:spPr>
          <a:xfrm flipH="1">
            <a:off x="4875686" y="2206797"/>
            <a:ext cx="1043322" cy="602956"/>
          </a:xfrm>
          <a:prstGeom prst="line">
            <a:avLst/>
          </a:prstGeom>
          <a:ln w="22225">
            <a:gradFill>
              <a:gsLst>
                <a:gs pos="0">
                  <a:schemeClr val="accent1">
                    <a:lumMod val="40000"/>
                    <a:lumOff val="60000"/>
                  </a:schemeClr>
                </a:gs>
                <a:gs pos="100000">
                  <a:schemeClr val="accent1">
                    <a:lumMod val="60000"/>
                    <a:lumOff val="40000"/>
                    <a:alpha val="0"/>
                  </a:schemeClr>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207" name="直接连接符 206">
            <a:extLst>
              <a:ext uri="{FF2B5EF4-FFF2-40B4-BE49-F238E27FC236}">
                <a16:creationId xmlns:a16="http://schemas.microsoft.com/office/drawing/2014/main" id="{198D431A-AD84-446A-B90D-B6B89558DF92}"/>
              </a:ext>
            </a:extLst>
          </p:cNvPr>
          <p:cNvCxnSpPr>
            <a:cxnSpLocks/>
          </p:cNvCxnSpPr>
          <p:nvPr/>
        </p:nvCxnSpPr>
        <p:spPr>
          <a:xfrm flipH="1" flipV="1">
            <a:off x="6081411" y="2960648"/>
            <a:ext cx="666157" cy="384984"/>
          </a:xfrm>
          <a:prstGeom prst="line">
            <a:avLst/>
          </a:prstGeom>
          <a:ln w="2222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08" name="直接连接符 207">
            <a:extLst>
              <a:ext uri="{FF2B5EF4-FFF2-40B4-BE49-F238E27FC236}">
                <a16:creationId xmlns:a16="http://schemas.microsoft.com/office/drawing/2014/main" id="{BDB28BC3-5542-4691-83FF-E91871665544}"/>
              </a:ext>
            </a:extLst>
          </p:cNvPr>
          <p:cNvCxnSpPr>
            <a:cxnSpLocks/>
          </p:cNvCxnSpPr>
          <p:nvPr/>
        </p:nvCxnSpPr>
        <p:spPr>
          <a:xfrm flipV="1">
            <a:off x="5626396" y="2963991"/>
            <a:ext cx="456507" cy="263824"/>
          </a:xfrm>
          <a:prstGeom prst="line">
            <a:avLst/>
          </a:prstGeom>
          <a:ln w="22225">
            <a:gradFill flip="none" rotWithShape="1">
              <a:gsLst>
                <a:gs pos="0">
                  <a:schemeClr val="accent1">
                    <a:lumMod val="40000"/>
                    <a:lumOff val="60000"/>
                  </a:schemeClr>
                </a:gs>
                <a:gs pos="100000">
                  <a:schemeClr val="accent1">
                    <a:lumMod val="60000"/>
                    <a:lumOff val="40000"/>
                    <a:alpha val="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192" name="直接连接符 191">
            <a:extLst>
              <a:ext uri="{FF2B5EF4-FFF2-40B4-BE49-F238E27FC236}">
                <a16:creationId xmlns:a16="http://schemas.microsoft.com/office/drawing/2014/main" id="{9E955EB2-D081-48D5-B626-095512E2AC9E}"/>
              </a:ext>
            </a:extLst>
          </p:cNvPr>
          <p:cNvCxnSpPr>
            <a:cxnSpLocks/>
          </p:cNvCxnSpPr>
          <p:nvPr/>
        </p:nvCxnSpPr>
        <p:spPr>
          <a:xfrm>
            <a:off x="5532460" y="3808798"/>
            <a:ext cx="1614949" cy="933311"/>
          </a:xfrm>
          <a:prstGeom prst="line">
            <a:avLst/>
          </a:prstGeom>
          <a:ln w="22225">
            <a:gradFill flip="none" rotWithShape="1">
              <a:gsLst>
                <a:gs pos="0">
                  <a:schemeClr val="accent1">
                    <a:lumMod val="40000"/>
                    <a:lumOff val="60000"/>
                  </a:schemeClr>
                </a:gs>
                <a:gs pos="100000">
                  <a:schemeClr val="accent1">
                    <a:lumMod val="60000"/>
                    <a:lumOff val="40000"/>
                    <a:alpha val="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93" name="文本框 192">
            <a:extLst>
              <a:ext uri="{FF2B5EF4-FFF2-40B4-BE49-F238E27FC236}">
                <a16:creationId xmlns:a16="http://schemas.microsoft.com/office/drawing/2014/main" id="{AB314B98-0F80-4B2C-99B4-B07EDBA71066}"/>
              </a:ext>
            </a:extLst>
          </p:cNvPr>
          <p:cNvSpPr txBox="1"/>
          <p:nvPr/>
        </p:nvSpPr>
        <p:spPr>
          <a:xfrm flipH="1">
            <a:off x="7633182" y="4592123"/>
            <a:ext cx="1082348" cy="307777"/>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考核不到位</a:t>
            </a:r>
          </a:p>
        </p:txBody>
      </p:sp>
      <p:sp>
        <p:nvSpPr>
          <p:cNvPr id="204" name="任意多边形: 形状 203">
            <a:extLst>
              <a:ext uri="{FF2B5EF4-FFF2-40B4-BE49-F238E27FC236}">
                <a16:creationId xmlns:a16="http://schemas.microsoft.com/office/drawing/2014/main" id="{36FE26E0-3EC4-4D96-8CEF-E7EDC2FB4513}"/>
              </a:ext>
            </a:extLst>
          </p:cNvPr>
          <p:cNvSpPr/>
          <p:nvPr/>
        </p:nvSpPr>
        <p:spPr>
          <a:xfrm flipH="1">
            <a:off x="7005835" y="4578640"/>
            <a:ext cx="267894" cy="479556"/>
          </a:xfrm>
          <a:custGeom>
            <a:avLst/>
            <a:gdLst>
              <a:gd name="connsiteX0" fmla="*/ 288608 w 288607"/>
              <a:gd name="connsiteY0" fmla="*/ 0 h 516635"/>
              <a:gd name="connsiteX1" fmla="*/ 287655 w 288607"/>
              <a:gd name="connsiteY1" fmla="*/ 349472 h 516635"/>
              <a:gd name="connsiteX2" fmla="*/ 0 w 288607"/>
              <a:gd name="connsiteY2" fmla="*/ 516636 h 516635"/>
              <a:gd name="connsiteX3" fmla="*/ 953 w 288607"/>
              <a:gd name="connsiteY3" fmla="*/ 167164 h 516635"/>
            </a:gdLst>
            <a:ahLst/>
            <a:cxnLst>
              <a:cxn ang="0">
                <a:pos x="connsiteX0" y="connsiteY0"/>
              </a:cxn>
              <a:cxn ang="0">
                <a:pos x="connsiteX1" y="connsiteY1"/>
              </a:cxn>
              <a:cxn ang="0">
                <a:pos x="connsiteX2" y="connsiteY2"/>
              </a:cxn>
              <a:cxn ang="0">
                <a:pos x="connsiteX3" y="connsiteY3"/>
              </a:cxn>
            </a:cxnLst>
            <a:rect l="l" t="t" r="r" b="b"/>
            <a:pathLst>
              <a:path w="288607" h="516635">
                <a:moveTo>
                  <a:pt x="288608" y="0"/>
                </a:moveTo>
                <a:lnTo>
                  <a:pt x="287655" y="349472"/>
                </a:lnTo>
                <a:lnTo>
                  <a:pt x="0" y="516636"/>
                </a:lnTo>
                <a:lnTo>
                  <a:pt x="953" y="167164"/>
                </a:lnTo>
                <a:close/>
              </a:path>
            </a:pathLst>
          </a:custGeom>
          <a:gradFill flip="none" rotWithShape="1">
            <a:gsLst>
              <a:gs pos="0">
                <a:schemeClr val="accent1"/>
              </a:gs>
              <a:gs pos="98000">
                <a:schemeClr val="accent1">
                  <a:lumMod val="50000"/>
                </a:scheme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5" name="任意多边形: 形状 204">
            <a:extLst>
              <a:ext uri="{FF2B5EF4-FFF2-40B4-BE49-F238E27FC236}">
                <a16:creationId xmlns:a16="http://schemas.microsoft.com/office/drawing/2014/main" id="{A6AAA150-DDCB-4A33-AD60-EBB827DE79A4}"/>
              </a:ext>
            </a:extLst>
          </p:cNvPr>
          <p:cNvSpPr/>
          <p:nvPr/>
        </p:nvSpPr>
        <p:spPr>
          <a:xfrm flipH="1">
            <a:off x="7272844" y="4578640"/>
            <a:ext cx="269663" cy="479556"/>
          </a:xfrm>
          <a:custGeom>
            <a:avLst/>
            <a:gdLst>
              <a:gd name="connsiteX0" fmla="*/ 290513 w 290512"/>
              <a:gd name="connsiteY0" fmla="*/ 167164 h 516635"/>
              <a:gd name="connsiteX1" fmla="*/ 289560 w 290512"/>
              <a:gd name="connsiteY1" fmla="*/ 516636 h 516635"/>
              <a:gd name="connsiteX2" fmla="*/ 0 w 290512"/>
              <a:gd name="connsiteY2" fmla="*/ 349472 h 516635"/>
              <a:gd name="connsiteX3" fmla="*/ 1048 w 290512"/>
              <a:gd name="connsiteY3" fmla="*/ 0 h 516635"/>
            </a:gdLst>
            <a:ahLst/>
            <a:cxnLst>
              <a:cxn ang="0">
                <a:pos x="connsiteX0" y="connsiteY0"/>
              </a:cxn>
              <a:cxn ang="0">
                <a:pos x="connsiteX1" y="connsiteY1"/>
              </a:cxn>
              <a:cxn ang="0">
                <a:pos x="connsiteX2" y="connsiteY2"/>
              </a:cxn>
              <a:cxn ang="0">
                <a:pos x="connsiteX3" y="connsiteY3"/>
              </a:cxn>
            </a:cxnLst>
            <a:rect l="l" t="t" r="r" b="b"/>
            <a:pathLst>
              <a:path w="290512" h="516635">
                <a:moveTo>
                  <a:pt x="290513" y="167164"/>
                </a:moveTo>
                <a:lnTo>
                  <a:pt x="289560" y="516636"/>
                </a:lnTo>
                <a:lnTo>
                  <a:pt x="0" y="349472"/>
                </a:lnTo>
                <a:lnTo>
                  <a:pt x="1048" y="0"/>
                </a:lnTo>
                <a:close/>
              </a:path>
            </a:pathLst>
          </a:custGeom>
          <a:gradFill flip="none" rotWithShape="1">
            <a:gsLst>
              <a:gs pos="0">
                <a:schemeClr val="accent1"/>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6" name="任意多边形: 形状 205">
            <a:extLst>
              <a:ext uri="{FF2B5EF4-FFF2-40B4-BE49-F238E27FC236}">
                <a16:creationId xmlns:a16="http://schemas.microsoft.com/office/drawing/2014/main" id="{FD44BA69-F3DB-45AD-B672-17A69CD25C6F}"/>
              </a:ext>
            </a:extLst>
          </p:cNvPr>
          <p:cNvSpPr/>
          <p:nvPr/>
        </p:nvSpPr>
        <p:spPr>
          <a:xfrm flipH="1">
            <a:off x="7005835" y="4423472"/>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95000"/>
                  <a:lumOff val="5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1" name="任意多边形: 形状 200">
            <a:extLst>
              <a:ext uri="{FF2B5EF4-FFF2-40B4-BE49-F238E27FC236}">
                <a16:creationId xmlns:a16="http://schemas.microsoft.com/office/drawing/2014/main" id="{72118405-CBF9-4B3B-BFC9-59EF4C7AD07D}"/>
              </a:ext>
            </a:extLst>
          </p:cNvPr>
          <p:cNvSpPr/>
          <p:nvPr/>
        </p:nvSpPr>
        <p:spPr>
          <a:xfrm flipH="1">
            <a:off x="6711229" y="3277397"/>
            <a:ext cx="267894" cy="479556"/>
          </a:xfrm>
          <a:custGeom>
            <a:avLst/>
            <a:gdLst>
              <a:gd name="connsiteX0" fmla="*/ 288608 w 288607"/>
              <a:gd name="connsiteY0" fmla="*/ 0 h 516635"/>
              <a:gd name="connsiteX1" fmla="*/ 287655 w 288607"/>
              <a:gd name="connsiteY1" fmla="*/ 349472 h 516635"/>
              <a:gd name="connsiteX2" fmla="*/ 0 w 288607"/>
              <a:gd name="connsiteY2" fmla="*/ 516636 h 516635"/>
              <a:gd name="connsiteX3" fmla="*/ 953 w 288607"/>
              <a:gd name="connsiteY3" fmla="*/ 167164 h 516635"/>
            </a:gdLst>
            <a:ahLst/>
            <a:cxnLst>
              <a:cxn ang="0">
                <a:pos x="connsiteX0" y="connsiteY0"/>
              </a:cxn>
              <a:cxn ang="0">
                <a:pos x="connsiteX1" y="connsiteY1"/>
              </a:cxn>
              <a:cxn ang="0">
                <a:pos x="connsiteX2" y="connsiteY2"/>
              </a:cxn>
              <a:cxn ang="0">
                <a:pos x="connsiteX3" y="connsiteY3"/>
              </a:cxn>
            </a:cxnLst>
            <a:rect l="l" t="t" r="r" b="b"/>
            <a:pathLst>
              <a:path w="288607" h="516635">
                <a:moveTo>
                  <a:pt x="288608" y="0"/>
                </a:moveTo>
                <a:lnTo>
                  <a:pt x="287655" y="349472"/>
                </a:lnTo>
                <a:lnTo>
                  <a:pt x="0" y="516636"/>
                </a:lnTo>
                <a:lnTo>
                  <a:pt x="953" y="167164"/>
                </a:lnTo>
                <a:close/>
              </a:path>
            </a:pathLst>
          </a:custGeom>
          <a:gradFill flip="none" rotWithShape="1">
            <a:gsLst>
              <a:gs pos="0">
                <a:schemeClr val="accent1"/>
              </a:gs>
              <a:gs pos="98000">
                <a:schemeClr val="accent1">
                  <a:lumMod val="50000"/>
                </a:scheme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2" name="任意多边形: 形状 201">
            <a:extLst>
              <a:ext uri="{FF2B5EF4-FFF2-40B4-BE49-F238E27FC236}">
                <a16:creationId xmlns:a16="http://schemas.microsoft.com/office/drawing/2014/main" id="{4784752D-4403-4F32-8351-D3C4AA13A7B3}"/>
              </a:ext>
            </a:extLst>
          </p:cNvPr>
          <p:cNvSpPr/>
          <p:nvPr/>
        </p:nvSpPr>
        <p:spPr>
          <a:xfrm flipH="1">
            <a:off x="6978238" y="3277397"/>
            <a:ext cx="269663" cy="479556"/>
          </a:xfrm>
          <a:custGeom>
            <a:avLst/>
            <a:gdLst>
              <a:gd name="connsiteX0" fmla="*/ 290513 w 290512"/>
              <a:gd name="connsiteY0" fmla="*/ 167164 h 516635"/>
              <a:gd name="connsiteX1" fmla="*/ 289560 w 290512"/>
              <a:gd name="connsiteY1" fmla="*/ 516636 h 516635"/>
              <a:gd name="connsiteX2" fmla="*/ 0 w 290512"/>
              <a:gd name="connsiteY2" fmla="*/ 349472 h 516635"/>
              <a:gd name="connsiteX3" fmla="*/ 1048 w 290512"/>
              <a:gd name="connsiteY3" fmla="*/ 0 h 516635"/>
            </a:gdLst>
            <a:ahLst/>
            <a:cxnLst>
              <a:cxn ang="0">
                <a:pos x="connsiteX0" y="connsiteY0"/>
              </a:cxn>
              <a:cxn ang="0">
                <a:pos x="connsiteX1" y="connsiteY1"/>
              </a:cxn>
              <a:cxn ang="0">
                <a:pos x="connsiteX2" y="connsiteY2"/>
              </a:cxn>
              <a:cxn ang="0">
                <a:pos x="connsiteX3" y="connsiteY3"/>
              </a:cxn>
            </a:cxnLst>
            <a:rect l="l" t="t" r="r" b="b"/>
            <a:pathLst>
              <a:path w="290512" h="516635">
                <a:moveTo>
                  <a:pt x="290513" y="167164"/>
                </a:moveTo>
                <a:lnTo>
                  <a:pt x="289560" y="516636"/>
                </a:lnTo>
                <a:lnTo>
                  <a:pt x="0" y="349472"/>
                </a:lnTo>
                <a:lnTo>
                  <a:pt x="1048" y="0"/>
                </a:lnTo>
                <a:close/>
              </a:path>
            </a:pathLst>
          </a:custGeom>
          <a:gradFill flip="none" rotWithShape="1">
            <a:gsLst>
              <a:gs pos="0">
                <a:schemeClr val="accent1"/>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3" name="任意多边形: 形状 202">
            <a:extLst>
              <a:ext uri="{FF2B5EF4-FFF2-40B4-BE49-F238E27FC236}">
                <a16:creationId xmlns:a16="http://schemas.microsoft.com/office/drawing/2014/main" id="{A072DC10-B04A-4554-88BB-00E67BED3139}"/>
              </a:ext>
            </a:extLst>
          </p:cNvPr>
          <p:cNvSpPr/>
          <p:nvPr/>
        </p:nvSpPr>
        <p:spPr>
          <a:xfrm flipH="1">
            <a:off x="6711229" y="3122231"/>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95000"/>
                  <a:lumOff val="5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196" name="直接连接符 195">
            <a:extLst>
              <a:ext uri="{FF2B5EF4-FFF2-40B4-BE49-F238E27FC236}">
                <a16:creationId xmlns:a16="http://schemas.microsoft.com/office/drawing/2014/main" id="{AEB98EB5-560D-4664-BE06-57C3BF10060A}"/>
              </a:ext>
            </a:extLst>
          </p:cNvPr>
          <p:cNvCxnSpPr>
            <a:cxnSpLocks/>
          </p:cNvCxnSpPr>
          <p:nvPr/>
        </p:nvCxnSpPr>
        <p:spPr>
          <a:xfrm>
            <a:off x="4641737" y="4084156"/>
            <a:ext cx="1245166" cy="719606"/>
          </a:xfrm>
          <a:prstGeom prst="line">
            <a:avLst/>
          </a:prstGeom>
          <a:ln w="22225">
            <a:gradFill flip="none" rotWithShape="1">
              <a:gsLst>
                <a:gs pos="0">
                  <a:schemeClr val="accent1">
                    <a:lumMod val="40000"/>
                    <a:lumOff val="60000"/>
                  </a:schemeClr>
                </a:gs>
                <a:gs pos="100000">
                  <a:schemeClr val="accent1">
                    <a:lumMod val="60000"/>
                    <a:lumOff val="40000"/>
                    <a:alpha val="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98" name="任意多边形: 形状 197">
            <a:extLst>
              <a:ext uri="{FF2B5EF4-FFF2-40B4-BE49-F238E27FC236}">
                <a16:creationId xmlns:a16="http://schemas.microsoft.com/office/drawing/2014/main" id="{86428EA6-3DDD-4882-91E9-6F9FC7EDF89D}"/>
              </a:ext>
            </a:extLst>
          </p:cNvPr>
          <p:cNvSpPr/>
          <p:nvPr/>
        </p:nvSpPr>
        <p:spPr>
          <a:xfrm flipH="1">
            <a:off x="5741431" y="4811557"/>
            <a:ext cx="267894" cy="479556"/>
          </a:xfrm>
          <a:custGeom>
            <a:avLst/>
            <a:gdLst>
              <a:gd name="connsiteX0" fmla="*/ 288608 w 288607"/>
              <a:gd name="connsiteY0" fmla="*/ 0 h 516635"/>
              <a:gd name="connsiteX1" fmla="*/ 287655 w 288607"/>
              <a:gd name="connsiteY1" fmla="*/ 349472 h 516635"/>
              <a:gd name="connsiteX2" fmla="*/ 0 w 288607"/>
              <a:gd name="connsiteY2" fmla="*/ 516636 h 516635"/>
              <a:gd name="connsiteX3" fmla="*/ 953 w 288607"/>
              <a:gd name="connsiteY3" fmla="*/ 167164 h 516635"/>
            </a:gdLst>
            <a:ahLst/>
            <a:cxnLst>
              <a:cxn ang="0">
                <a:pos x="connsiteX0" y="connsiteY0"/>
              </a:cxn>
              <a:cxn ang="0">
                <a:pos x="connsiteX1" y="connsiteY1"/>
              </a:cxn>
              <a:cxn ang="0">
                <a:pos x="connsiteX2" y="connsiteY2"/>
              </a:cxn>
              <a:cxn ang="0">
                <a:pos x="connsiteX3" y="connsiteY3"/>
              </a:cxn>
            </a:cxnLst>
            <a:rect l="l" t="t" r="r" b="b"/>
            <a:pathLst>
              <a:path w="288607" h="516635">
                <a:moveTo>
                  <a:pt x="288608" y="0"/>
                </a:moveTo>
                <a:lnTo>
                  <a:pt x="287655" y="349472"/>
                </a:lnTo>
                <a:lnTo>
                  <a:pt x="0" y="516636"/>
                </a:lnTo>
                <a:lnTo>
                  <a:pt x="953" y="167164"/>
                </a:lnTo>
                <a:close/>
              </a:path>
            </a:pathLst>
          </a:custGeom>
          <a:gradFill flip="none" rotWithShape="1">
            <a:gsLst>
              <a:gs pos="0">
                <a:schemeClr val="accent1"/>
              </a:gs>
              <a:gs pos="98000">
                <a:schemeClr val="accent1">
                  <a:lumMod val="50000"/>
                </a:scheme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99" name="任意多边形: 形状 198">
            <a:extLst>
              <a:ext uri="{FF2B5EF4-FFF2-40B4-BE49-F238E27FC236}">
                <a16:creationId xmlns:a16="http://schemas.microsoft.com/office/drawing/2014/main" id="{53A63D86-0ED5-44E4-AE1B-CD8DC3CCA6E7}"/>
              </a:ext>
            </a:extLst>
          </p:cNvPr>
          <p:cNvSpPr/>
          <p:nvPr/>
        </p:nvSpPr>
        <p:spPr>
          <a:xfrm flipH="1">
            <a:off x="6008441" y="4811557"/>
            <a:ext cx="269663" cy="479556"/>
          </a:xfrm>
          <a:custGeom>
            <a:avLst/>
            <a:gdLst>
              <a:gd name="connsiteX0" fmla="*/ 290513 w 290512"/>
              <a:gd name="connsiteY0" fmla="*/ 167164 h 516635"/>
              <a:gd name="connsiteX1" fmla="*/ 289560 w 290512"/>
              <a:gd name="connsiteY1" fmla="*/ 516636 h 516635"/>
              <a:gd name="connsiteX2" fmla="*/ 0 w 290512"/>
              <a:gd name="connsiteY2" fmla="*/ 349472 h 516635"/>
              <a:gd name="connsiteX3" fmla="*/ 1048 w 290512"/>
              <a:gd name="connsiteY3" fmla="*/ 0 h 516635"/>
            </a:gdLst>
            <a:ahLst/>
            <a:cxnLst>
              <a:cxn ang="0">
                <a:pos x="connsiteX0" y="connsiteY0"/>
              </a:cxn>
              <a:cxn ang="0">
                <a:pos x="connsiteX1" y="connsiteY1"/>
              </a:cxn>
              <a:cxn ang="0">
                <a:pos x="connsiteX2" y="connsiteY2"/>
              </a:cxn>
              <a:cxn ang="0">
                <a:pos x="connsiteX3" y="connsiteY3"/>
              </a:cxn>
            </a:cxnLst>
            <a:rect l="l" t="t" r="r" b="b"/>
            <a:pathLst>
              <a:path w="290512" h="516635">
                <a:moveTo>
                  <a:pt x="290513" y="167164"/>
                </a:moveTo>
                <a:lnTo>
                  <a:pt x="289560" y="516636"/>
                </a:lnTo>
                <a:lnTo>
                  <a:pt x="0" y="349472"/>
                </a:lnTo>
                <a:lnTo>
                  <a:pt x="1048" y="0"/>
                </a:lnTo>
                <a:close/>
              </a:path>
            </a:pathLst>
          </a:custGeom>
          <a:gradFill flip="none" rotWithShape="1">
            <a:gsLst>
              <a:gs pos="0">
                <a:schemeClr val="accent1"/>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0" name="任意多边形: 形状 199">
            <a:extLst>
              <a:ext uri="{FF2B5EF4-FFF2-40B4-BE49-F238E27FC236}">
                <a16:creationId xmlns:a16="http://schemas.microsoft.com/office/drawing/2014/main" id="{E45BE30B-8707-4BB8-895D-C0D31ED51871}"/>
              </a:ext>
            </a:extLst>
          </p:cNvPr>
          <p:cNvSpPr/>
          <p:nvPr/>
        </p:nvSpPr>
        <p:spPr>
          <a:xfrm flipH="1">
            <a:off x="5741431" y="4656391"/>
            <a:ext cx="535699" cy="310332"/>
          </a:xfrm>
          <a:custGeom>
            <a:avLst/>
            <a:gdLst>
              <a:gd name="connsiteX0" fmla="*/ 577120 w 577119"/>
              <a:gd name="connsiteY0" fmla="*/ 167164 h 334327"/>
              <a:gd name="connsiteX1" fmla="*/ 289465 w 577119"/>
              <a:gd name="connsiteY1" fmla="*/ 334328 h 334327"/>
              <a:gd name="connsiteX2" fmla="*/ 0 w 577119"/>
              <a:gd name="connsiteY2" fmla="*/ 167164 h 334327"/>
              <a:gd name="connsiteX3" fmla="*/ 287655 w 577119"/>
              <a:gd name="connsiteY3" fmla="*/ 0 h 334327"/>
            </a:gdLst>
            <a:ahLst/>
            <a:cxnLst>
              <a:cxn ang="0">
                <a:pos x="connsiteX0" y="connsiteY0"/>
              </a:cxn>
              <a:cxn ang="0">
                <a:pos x="connsiteX1" y="connsiteY1"/>
              </a:cxn>
              <a:cxn ang="0">
                <a:pos x="connsiteX2" y="connsiteY2"/>
              </a:cxn>
              <a:cxn ang="0">
                <a:pos x="connsiteX3" y="connsiteY3"/>
              </a:cxn>
            </a:cxnLst>
            <a:rect l="l" t="t" r="r" b="b"/>
            <a:pathLst>
              <a:path w="577119" h="334327">
                <a:moveTo>
                  <a:pt x="577120" y="167164"/>
                </a:moveTo>
                <a:lnTo>
                  <a:pt x="289465" y="334328"/>
                </a:lnTo>
                <a:lnTo>
                  <a:pt x="0" y="167164"/>
                </a:lnTo>
                <a:lnTo>
                  <a:pt x="287655" y="0"/>
                </a:lnTo>
                <a:close/>
              </a:path>
            </a:pathLst>
          </a:custGeom>
          <a:gradFill flip="none" rotWithShape="1">
            <a:gsLst>
              <a:gs pos="0">
                <a:schemeClr val="accent1">
                  <a:lumMod val="95000"/>
                  <a:lumOff val="5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73188DBD-8A81-492E-8D2B-C6E445CBB1F1}"/>
              </a:ext>
            </a:extLst>
          </p:cNvPr>
          <p:cNvSpPr/>
          <p:nvPr/>
        </p:nvSpPr>
        <p:spPr>
          <a:xfrm>
            <a:off x="3325850" y="3293016"/>
            <a:ext cx="2492301" cy="913866"/>
          </a:xfrm>
          <a:custGeom>
            <a:avLst/>
            <a:gdLst>
              <a:gd name="connsiteX0" fmla="*/ 575502 w 2050829"/>
              <a:gd name="connsiteY0" fmla="*/ 535781 h 751989"/>
              <a:gd name="connsiteX1" fmla="*/ 682467 w 2050829"/>
              <a:gd name="connsiteY1" fmla="*/ 561975 h 751989"/>
              <a:gd name="connsiteX2" fmla="*/ 682467 w 2050829"/>
              <a:gd name="connsiteY2" fmla="*/ 561879 h 751989"/>
              <a:gd name="connsiteX3" fmla="*/ 784099 w 2050829"/>
              <a:gd name="connsiteY3" fmla="*/ 579596 h 751989"/>
              <a:gd name="connsiteX4" fmla="*/ 783623 w 2050829"/>
              <a:gd name="connsiteY4" fmla="*/ 734853 h 751989"/>
              <a:gd name="connsiteX5" fmla="*/ 681993 w 2050829"/>
              <a:gd name="connsiteY5" fmla="*/ 717137 h 751989"/>
              <a:gd name="connsiteX6" fmla="*/ 681992 w 2050829"/>
              <a:gd name="connsiteY6" fmla="*/ 717232 h 751989"/>
              <a:gd name="connsiteX7" fmla="*/ 575026 w 2050829"/>
              <a:gd name="connsiteY7" fmla="*/ 691038 h 751989"/>
              <a:gd name="connsiteX8" fmla="*/ 1528193 w 2050829"/>
              <a:gd name="connsiteY8" fmla="*/ 521589 h 751989"/>
              <a:gd name="connsiteX9" fmla="*/ 1527717 w 2050829"/>
              <a:gd name="connsiteY9" fmla="*/ 676847 h 751989"/>
              <a:gd name="connsiteX10" fmla="*/ 1333692 w 2050829"/>
              <a:gd name="connsiteY10" fmla="*/ 725115 h 751989"/>
              <a:gd name="connsiteX11" fmla="*/ 1333692 w 2050829"/>
              <a:gd name="connsiteY11" fmla="*/ 725137 h 751989"/>
              <a:gd name="connsiteX12" fmla="*/ 1202914 w 2050829"/>
              <a:gd name="connsiteY12" fmla="*/ 743330 h 751989"/>
              <a:gd name="connsiteX13" fmla="*/ 1202914 w 2050829"/>
              <a:gd name="connsiteY13" fmla="*/ 743331 h 751989"/>
              <a:gd name="connsiteX14" fmla="*/ 1089185 w 2050829"/>
              <a:gd name="connsiteY14" fmla="*/ 750951 h 751989"/>
              <a:gd name="connsiteX15" fmla="*/ 984220 w 2050829"/>
              <a:gd name="connsiteY15" fmla="*/ 751427 h 751989"/>
              <a:gd name="connsiteX16" fmla="*/ 883255 w 2050829"/>
              <a:gd name="connsiteY16" fmla="*/ 745998 h 751989"/>
              <a:gd name="connsiteX17" fmla="*/ 783623 w 2050829"/>
              <a:gd name="connsiteY17" fmla="*/ 734854 h 751989"/>
              <a:gd name="connsiteX18" fmla="*/ 784099 w 2050829"/>
              <a:gd name="connsiteY18" fmla="*/ 579596 h 751989"/>
              <a:gd name="connsiteX19" fmla="*/ 883731 w 2050829"/>
              <a:gd name="connsiteY19" fmla="*/ 590740 h 751989"/>
              <a:gd name="connsiteX20" fmla="*/ 984696 w 2050829"/>
              <a:gd name="connsiteY20" fmla="*/ 596169 h 751989"/>
              <a:gd name="connsiteX21" fmla="*/ 1089661 w 2050829"/>
              <a:gd name="connsiteY21" fmla="*/ 595693 h 751989"/>
              <a:gd name="connsiteX22" fmla="*/ 1203390 w 2050829"/>
              <a:gd name="connsiteY22" fmla="*/ 588073 h 751989"/>
              <a:gd name="connsiteX23" fmla="*/ 1334073 w 2050829"/>
              <a:gd name="connsiteY23" fmla="*/ 569894 h 751989"/>
              <a:gd name="connsiteX24" fmla="*/ 1334073 w 2050829"/>
              <a:gd name="connsiteY24" fmla="*/ 569881 h 751989"/>
              <a:gd name="connsiteX25" fmla="*/ 1528193 w 2050829"/>
              <a:gd name="connsiteY25" fmla="*/ 521589 h 751989"/>
              <a:gd name="connsiteX26" fmla="*/ 451010 w 2050829"/>
              <a:gd name="connsiteY26" fmla="*/ 493775 h 751989"/>
              <a:gd name="connsiteX27" fmla="*/ 575502 w 2050829"/>
              <a:gd name="connsiteY27" fmla="*/ 535780 h 751989"/>
              <a:gd name="connsiteX28" fmla="*/ 575026 w 2050829"/>
              <a:gd name="connsiteY28" fmla="*/ 691038 h 751989"/>
              <a:gd name="connsiteX29" fmla="*/ 450534 w 2050829"/>
              <a:gd name="connsiteY29" fmla="*/ 649032 h 751989"/>
              <a:gd name="connsiteX30" fmla="*/ 1958817 w 2050829"/>
              <a:gd name="connsiteY30" fmla="*/ 250888 h 751989"/>
              <a:gd name="connsiteX31" fmla="*/ 1958341 w 2050829"/>
              <a:gd name="connsiteY31" fmla="*/ 406146 h 751989"/>
              <a:gd name="connsiteX32" fmla="*/ 1894811 w 2050829"/>
              <a:gd name="connsiteY32" fmla="*/ 474432 h 751989"/>
              <a:gd name="connsiteX33" fmla="*/ 1894810 w 2050829"/>
              <a:gd name="connsiteY33" fmla="*/ 474535 h 751989"/>
              <a:gd name="connsiteX34" fmla="*/ 1764984 w 2050829"/>
              <a:gd name="connsiteY34" fmla="*/ 570642 h 751989"/>
              <a:gd name="connsiteX35" fmla="*/ 1752506 w 2050829"/>
              <a:gd name="connsiteY35" fmla="*/ 578072 h 751989"/>
              <a:gd name="connsiteX36" fmla="*/ 1527811 w 2050829"/>
              <a:gd name="connsiteY36" fmla="*/ 676846 h 751989"/>
              <a:gd name="connsiteX37" fmla="*/ 1528287 w 2050829"/>
              <a:gd name="connsiteY37" fmla="*/ 521589 h 751989"/>
              <a:gd name="connsiteX38" fmla="*/ 1752982 w 2050829"/>
              <a:gd name="connsiteY38" fmla="*/ 422814 h 751989"/>
              <a:gd name="connsiteX39" fmla="*/ 1765460 w 2050829"/>
              <a:gd name="connsiteY39" fmla="*/ 415385 h 751989"/>
              <a:gd name="connsiteX40" fmla="*/ 1765460 w 2050829"/>
              <a:gd name="connsiteY40" fmla="*/ 415384 h 751989"/>
              <a:gd name="connsiteX41" fmla="*/ 1895190 w 2050829"/>
              <a:gd name="connsiteY41" fmla="*/ 319348 h 751989"/>
              <a:gd name="connsiteX42" fmla="*/ 1895190 w 2050829"/>
              <a:gd name="connsiteY42" fmla="*/ 319278 h 751989"/>
              <a:gd name="connsiteX43" fmla="*/ 1958817 w 2050829"/>
              <a:gd name="connsiteY43" fmla="*/ 250888 h 751989"/>
              <a:gd name="connsiteX44" fmla="*/ 2027398 w 2050829"/>
              <a:gd name="connsiteY44" fmla="*/ 131349 h 751989"/>
              <a:gd name="connsiteX45" fmla="*/ 2026922 w 2050829"/>
              <a:gd name="connsiteY45" fmla="*/ 286606 h 751989"/>
              <a:gd name="connsiteX46" fmla="*/ 1999585 w 2050829"/>
              <a:gd name="connsiteY46" fmla="*/ 344899 h 751989"/>
              <a:gd name="connsiteX47" fmla="*/ 1999585 w 2050829"/>
              <a:gd name="connsiteY47" fmla="*/ 344900 h 751989"/>
              <a:gd name="connsiteX48" fmla="*/ 1958342 w 2050829"/>
              <a:gd name="connsiteY48" fmla="*/ 406145 h 751989"/>
              <a:gd name="connsiteX49" fmla="*/ 1958818 w 2050829"/>
              <a:gd name="connsiteY49" fmla="*/ 250888 h 751989"/>
              <a:gd name="connsiteX50" fmla="*/ 2000061 w 2050829"/>
              <a:gd name="connsiteY50" fmla="*/ 189642 h 751989"/>
              <a:gd name="connsiteX51" fmla="*/ 2027398 w 2050829"/>
              <a:gd name="connsiteY51" fmla="*/ 131349 h 751989"/>
              <a:gd name="connsiteX52" fmla="*/ 2050639 w 2050829"/>
              <a:gd name="connsiteY52" fmla="*/ 14858 h 751989"/>
              <a:gd name="connsiteX53" fmla="*/ 2050163 w 2050829"/>
              <a:gd name="connsiteY53" fmla="*/ 170116 h 751989"/>
              <a:gd name="connsiteX54" fmla="*/ 2043498 w 2050829"/>
              <a:gd name="connsiteY54" fmla="*/ 228037 h 751989"/>
              <a:gd name="connsiteX55" fmla="*/ 2043495 w 2050829"/>
              <a:gd name="connsiteY55" fmla="*/ 228886 h 751989"/>
              <a:gd name="connsiteX56" fmla="*/ 2026922 w 2050829"/>
              <a:gd name="connsiteY56" fmla="*/ 286607 h 751989"/>
              <a:gd name="connsiteX57" fmla="*/ 2027398 w 2050829"/>
              <a:gd name="connsiteY57" fmla="*/ 131350 h 751989"/>
              <a:gd name="connsiteX58" fmla="*/ 2043875 w 2050829"/>
              <a:gd name="connsiteY58" fmla="*/ 73966 h 751989"/>
              <a:gd name="connsiteX59" fmla="*/ 2043876 w 2050829"/>
              <a:gd name="connsiteY59" fmla="*/ 73627 h 751989"/>
              <a:gd name="connsiteX60" fmla="*/ 2050639 w 2050829"/>
              <a:gd name="connsiteY60" fmla="*/ 14858 h 751989"/>
              <a:gd name="connsiteX61" fmla="*/ 2050829 w 2050829"/>
              <a:gd name="connsiteY61" fmla="*/ 5810 h 751989"/>
              <a:gd name="connsiteX62" fmla="*/ 2050353 w 2050829"/>
              <a:gd name="connsiteY62" fmla="*/ 161067 h 751989"/>
              <a:gd name="connsiteX63" fmla="*/ 2050258 w 2050829"/>
              <a:gd name="connsiteY63" fmla="*/ 170116 h 751989"/>
              <a:gd name="connsiteX64" fmla="*/ 2050734 w 2050829"/>
              <a:gd name="connsiteY64" fmla="*/ 14859 h 751989"/>
              <a:gd name="connsiteX65" fmla="*/ 2050829 w 2050829"/>
              <a:gd name="connsiteY65" fmla="*/ 5810 h 751989"/>
              <a:gd name="connsiteX66" fmla="*/ 478 w 2050829"/>
              <a:gd name="connsiteY66" fmla="*/ 0 h 751989"/>
              <a:gd name="connsiteX67" fmla="*/ 303087 w 2050829"/>
              <a:gd name="connsiteY67" fmla="*/ 422815 h 751989"/>
              <a:gd name="connsiteX68" fmla="*/ 451010 w 2050829"/>
              <a:gd name="connsiteY68" fmla="*/ 493681 h 751989"/>
              <a:gd name="connsiteX69" fmla="*/ 450534 w 2050829"/>
              <a:gd name="connsiteY69" fmla="*/ 648938 h 751989"/>
              <a:gd name="connsiteX70" fmla="*/ 302611 w 2050829"/>
              <a:gd name="connsiteY70" fmla="*/ 578072 h 751989"/>
              <a:gd name="connsiteX71" fmla="*/ 2 w 2050829"/>
              <a:gd name="connsiteY71" fmla="*/ 155257 h 751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2050829" h="751989">
                <a:moveTo>
                  <a:pt x="575502" y="535781"/>
                </a:moveTo>
                <a:lnTo>
                  <a:pt x="682467" y="561975"/>
                </a:lnTo>
                <a:lnTo>
                  <a:pt x="682467" y="561879"/>
                </a:lnTo>
                <a:cubicBezTo>
                  <a:pt x="715900" y="568927"/>
                  <a:pt x="749809" y="574738"/>
                  <a:pt x="784099" y="579596"/>
                </a:cubicBezTo>
                <a:lnTo>
                  <a:pt x="783623" y="734853"/>
                </a:lnTo>
                <a:lnTo>
                  <a:pt x="681993" y="717137"/>
                </a:lnTo>
                <a:lnTo>
                  <a:pt x="681992" y="717232"/>
                </a:lnTo>
                <a:cubicBezTo>
                  <a:pt x="645702" y="709708"/>
                  <a:pt x="609983" y="700945"/>
                  <a:pt x="575026" y="691038"/>
                </a:cubicBezTo>
                <a:close/>
                <a:moveTo>
                  <a:pt x="1528193" y="521589"/>
                </a:moveTo>
                <a:lnTo>
                  <a:pt x="1527717" y="676847"/>
                </a:lnTo>
                <a:lnTo>
                  <a:pt x="1333692" y="725115"/>
                </a:lnTo>
                <a:lnTo>
                  <a:pt x="1333692" y="725137"/>
                </a:lnTo>
                <a:lnTo>
                  <a:pt x="1202914" y="743330"/>
                </a:lnTo>
                <a:lnTo>
                  <a:pt x="1202914" y="743331"/>
                </a:lnTo>
                <a:cubicBezTo>
                  <a:pt x="1165290" y="747045"/>
                  <a:pt x="1127285" y="749617"/>
                  <a:pt x="1089185" y="750951"/>
                </a:cubicBezTo>
                <a:cubicBezTo>
                  <a:pt x="1054229" y="752189"/>
                  <a:pt x="1019177" y="752284"/>
                  <a:pt x="984220" y="751427"/>
                </a:cubicBezTo>
                <a:cubicBezTo>
                  <a:pt x="950501" y="750569"/>
                  <a:pt x="916783" y="748760"/>
                  <a:pt x="883255" y="745998"/>
                </a:cubicBezTo>
                <a:cubicBezTo>
                  <a:pt x="849822" y="743236"/>
                  <a:pt x="816580" y="739521"/>
                  <a:pt x="783623" y="734854"/>
                </a:cubicBezTo>
                <a:lnTo>
                  <a:pt x="784099" y="579596"/>
                </a:lnTo>
                <a:cubicBezTo>
                  <a:pt x="817056" y="584263"/>
                  <a:pt x="850298" y="587978"/>
                  <a:pt x="883731" y="590740"/>
                </a:cubicBezTo>
                <a:cubicBezTo>
                  <a:pt x="917259" y="593502"/>
                  <a:pt x="950978" y="595312"/>
                  <a:pt x="984696" y="596169"/>
                </a:cubicBezTo>
                <a:lnTo>
                  <a:pt x="1089661" y="595693"/>
                </a:lnTo>
                <a:cubicBezTo>
                  <a:pt x="1127761" y="594360"/>
                  <a:pt x="1165766" y="591883"/>
                  <a:pt x="1203390" y="588073"/>
                </a:cubicBezTo>
                <a:lnTo>
                  <a:pt x="1334073" y="569894"/>
                </a:lnTo>
                <a:lnTo>
                  <a:pt x="1334073" y="569881"/>
                </a:lnTo>
                <a:cubicBezTo>
                  <a:pt x="1400939" y="557879"/>
                  <a:pt x="1466090" y="541782"/>
                  <a:pt x="1528193" y="521589"/>
                </a:cubicBezTo>
                <a:close/>
                <a:moveTo>
                  <a:pt x="451010" y="493775"/>
                </a:moveTo>
                <a:cubicBezTo>
                  <a:pt x="491111" y="509587"/>
                  <a:pt x="532735" y="523588"/>
                  <a:pt x="575502" y="535780"/>
                </a:cubicBezTo>
                <a:lnTo>
                  <a:pt x="575026" y="691038"/>
                </a:lnTo>
                <a:cubicBezTo>
                  <a:pt x="532259" y="678846"/>
                  <a:pt x="490634" y="664844"/>
                  <a:pt x="450534" y="649032"/>
                </a:cubicBezTo>
                <a:close/>
                <a:moveTo>
                  <a:pt x="1958817" y="250888"/>
                </a:moveTo>
                <a:lnTo>
                  <a:pt x="1958341" y="406146"/>
                </a:lnTo>
                <a:lnTo>
                  <a:pt x="1894811" y="474432"/>
                </a:lnTo>
                <a:lnTo>
                  <a:pt x="1894810" y="474535"/>
                </a:lnTo>
                <a:cubicBezTo>
                  <a:pt x="1858043" y="508444"/>
                  <a:pt x="1814800" y="540733"/>
                  <a:pt x="1764984" y="570642"/>
                </a:cubicBezTo>
                <a:cubicBezTo>
                  <a:pt x="1760888" y="573119"/>
                  <a:pt x="1756697" y="575596"/>
                  <a:pt x="1752506" y="578072"/>
                </a:cubicBezTo>
                <a:cubicBezTo>
                  <a:pt x="1684116" y="617791"/>
                  <a:pt x="1608393" y="650748"/>
                  <a:pt x="1527811" y="676846"/>
                </a:cubicBezTo>
                <a:lnTo>
                  <a:pt x="1528287" y="521589"/>
                </a:lnTo>
                <a:cubicBezTo>
                  <a:pt x="1608869" y="495490"/>
                  <a:pt x="1684593" y="462534"/>
                  <a:pt x="1752982" y="422814"/>
                </a:cubicBezTo>
                <a:lnTo>
                  <a:pt x="1765460" y="415385"/>
                </a:lnTo>
                <a:lnTo>
                  <a:pt x="1765460" y="415384"/>
                </a:lnTo>
                <a:lnTo>
                  <a:pt x="1895190" y="319348"/>
                </a:lnTo>
                <a:lnTo>
                  <a:pt x="1895190" y="319278"/>
                </a:lnTo>
                <a:cubicBezTo>
                  <a:pt x="1919193" y="297180"/>
                  <a:pt x="1940434" y="274319"/>
                  <a:pt x="1958817" y="250888"/>
                </a:cubicBezTo>
                <a:close/>
                <a:moveTo>
                  <a:pt x="2027398" y="131349"/>
                </a:moveTo>
                <a:lnTo>
                  <a:pt x="2026922" y="286606"/>
                </a:lnTo>
                <a:lnTo>
                  <a:pt x="1999585" y="344899"/>
                </a:lnTo>
                <a:lnTo>
                  <a:pt x="1999585" y="344900"/>
                </a:lnTo>
                <a:cubicBezTo>
                  <a:pt x="1987869" y="365664"/>
                  <a:pt x="1974153" y="386143"/>
                  <a:pt x="1958342" y="406145"/>
                </a:cubicBezTo>
                <a:lnTo>
                  <a:pt x="1958818" y="250888"/>
                </a:lnTo>
                <a:cubicBezTo>
                  <a:pt x="1974630" y="230885"/>
                  <a:pt x="1988346" y="210407"/>
                  <a:pt x="2000061" y="189642"/>
                </a:cubicBezTo>
                <a:cubicBezTo>
                  <a:pt x="2010920" y="170401"/>
                  <a:pt x="2020064" y="150970"/>
                  <a:pt x="2027398" y="131349"/>
                </a:cubicBezTo>
                <a:close/>
                <a:moveTo>
                  <a:pt x="2050639" y="14858"/>
                </a:moveTo>
                <a:lnTo>
                  <a:pt x="2050163" y="170116"/>
                </a:lnTo>
                <a:lnTo>
                  <a:pt x="2043498" y="228037"/>
                </a:lnTo>
                <a:lnTo>
                  <a:pt x="2043495" y="228886"/>
                </a:lnTo>
                <a:cubicBezTo>
                  <a:pt x="2039590" y="248221"/>
                  <a:pt x="2034066" y="267462"/>
                  <a:pt x="2026922" y="286607"/>
                </a:cubicBezTo>
                <a:lnTo>
                  <a:pt x="2027398" y="131350"/>
                </a:lnTo>
                <a:lnTo>
                  <a:pt x="2043875" y="73966"/>
                </a:lnTo>
                <a:lnTo>
                  <a:pt x="2043876" y="73627"/>
                </a:lnTo>
                <a:cubicBezTo>
                  <a:pt x="2047877" y="54101"/>
                  <a:pt x="2050163" y="34480"/>
                  <a:pt x="2050639" y="14858"/>
                </a:cubicBezTo>
                <a:close/>
                <a:moveTo>
                  <a:pt x="2050829" y="5810"/>
                </a:moveTo>
                <a:lnTo>
                  <a:pt x="2050353" y="161067"/>
                </a:lnTo>
                <a:cubicBezTo>
                  <a:pt x="2050353" y="164115"/>
                  <a:pt x="2050258" y="167068"/>
                  <a:pt x="2050258" y="170116"/>
                </a:cubicBezTo>
                <a:lnTo>
                  <a:pt x="2050734" y="14859"/>
                </a:lnTo>
                <a:cubicBezTo>
                  <a:pt x="2050734" y="11811"/>
                  <a:pt x="2050829" y="8858"/>
                  <a:pt x="2050829" y="5810"/>
                </a:cubicBezTo>
                <a:close/>
                <a:moveTo>
                  <a:pt x="478" y="0"/>
                </a:moveTo>
                <a:cubicBezTo>
                  <a:pt x="2" y="152876"/>
                  <a:pt x="100967" y="306134"/>
                  <a:pt x="303087" y="422815"/>
                </a:cubicBezTo>
                <a:cubicBezTo>
                  <a:pt x="349379" y="449485"/>
                  <a:pt x="398909" y="473107"/>
                  <a:pt x="451010" y="493681"/>
                </a:cubicBezTo>
                <a:lnTo>
                  <a:pt x="450534" y="648938"/>
                </a:lnTo>
                <a:cubicBezTo>
                  <a:pt x="398432" y="628364"/>
                  <a:pt x="348902" y="604742"/>
                  <a:pt x="302611" y="578072"/>
                </a:cubicBezTo>
                <a:cubicBezTo>
                  <a:pt x="100490" y="461391"/>
                  <a:pt x="-475" y="308229"/>
                  <a:pt x="2" y="155257"/>
                </a:cubicBezTo>
                <a:close/>
              </a:path>
            </a:pathLst>
          </a:custGeom>
          <a:gradFill flip="none" rotWithShape="1">
            <a:gsLst>
              <a:gs pos="0">
                <a:schemeClr val="accent1">
                  <a:lumMod val="60000"/>
                  <a:lumOff val="40000"/>
                </a:schemeClr>
              </a:gs>
              <a:gs pos="98000">
                <a:schemeClr val="accent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2" name="任意多边形: 形状 71">
            <a:extLst>
              <a:ext uri="{FF2B5EF4-FFF2-40B4-BE49-F238E27FC236}">
                <a16:creationId xmlns:a16="http://schemas.microsoft.com/office/drawing/2014/main" id="{664B5E7D-5750-466A-8952-40ECA3C9CA7D}"/>
              </a:ext>
            </a:extLst>
          </p:cNvPr>
          <p:cNvSpPr/>
          <p:nvPr/>
        </p:nvSpPr>
        <p:spPr>
          <a:xfrm rot="16209746">
            <a:off x="3850611" y="2144871"/>
            <a:ext cx="1443226" cy="2491730"/>
          </a:xfrm>
          <a:custGeom>
            <a:avLst/>
            <a:gdLst>
              <a:gd name="connsiteX0" fmla="*/ 1187582 w 1187581"/>
              <a:gd name="connsiteY0" fmla="*/ 1025180 h 2050359"/>
              <a:gd name="connsiteX1" fmla="*/ 593791 w 1187581"/>
              <a:gd name="connsiteY1" fmla="*/ 2050360 h 2050359"/>
              <a:gd name="connsiteX2" fmla="*/ 0 w 1187581"/>
              <a:gd name="connsiteY2" fmla="*/ 1025180 h 2050359"/>
              <a:gd name="connsiteX3" fmla="*/ 593791 w 1187581"/>
              <a:gd name="connsiteY3" fmla="*/ 0 h 2050359"/>
              <a:gd name="connsiteX4" fmla="*/ 1187582 w 1187581"/>
              <a:gd name="connsiteY4" fmla="*/ 1025180 h 2050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7581" h="2050359">
                <a:moveTo>
                  <a:pt x="1187582" y="1025180"/>
                </a:moveTo>
                <a:cubicBezTo>
                  <a:pt x="1187582" y="1591371"/>
                  <a:pt x="921733" y="2050360"/>
                  <a:pt x="593791" y="2050360"/>
                </a:cubicBezTo>
                <a:cubicBezTo>
                  <a:pt x="265849" y="2050360"/>
                  <a:pt x="0" y="1591371"/>
                  <a:pt x="0" y="1025180"/>
                </a:cubicBezTo>
                <a:cubicBezTo>
                  <a:pt x="0" y="458989"/>
                  <a:pt x="265849" y="0"/>
                  <a:pt x="593791" y="0"/>
                </a:cubicBezTo>
                <a:cubicBezTo>
                  <a:pt x="921733" y="0"/>
                  <a:pt x="1187582" y="458989"/>
                  <a:pt x="1187582" y="1025180"/>
                </a:cubicBezTo>
                <a:close/>
              </a:path>
            </a:pathLst>
          </a:custGeom>
          <a:gradFill flip="none" rotWithShape="1">
            <a:gsLst>
              <a:gs pos="0">
                <a:schemeClr val="accent1"/>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0" name="图形 228">
            <a:extLst>
              <a:ext uri="{FF2B5EF4-FFF2-40B4-BE49-F238E27FC236}">
                <a16:creationId xmlns:a16="http://schemas.microsoft.com/office/drawing/2014/main" id="{8D8D066E-79EA-4FA9-A611-5ECF3E10E300}"/>
              </a:ext>
            </a:extLst>
          </p:cNvPr>
          <p:cNvSpPr/>
          <p:nvPr/>
        </p:nvSpPr>
        <p:spPr>
          <a:xfrm>
            <a:off x="3965203" y="2342277"/>
            <a:ext cx="1213595" cy="1341342"/>
          </a:xfrm>
          <a:custGeom>
            <a:avLst/>
            <a:gdLst>
              <a:gd name="connsiteX0" fmla="*/ 1427706 w 1507022"/>
              <a:gd name="connsiteY0" fmla="*/ 1665658 h 1665657"/>
              <a:gd name="connsiteX1" fmla="*/ 237950 w 1507022"/>
              <a:gd name="connsiteY1" fmla="*/ 1665658 h 1665657"/>
              <a:gd name="connsiteX2" fmla="*/ 158634 w 1507022"/>
              <a:gd name="connsiteY2" fmla="*/ 1586342 h 1665657"/>
              <a:gd name="connsiteX3" fmla="*/ 158634 w 1507022"/>
              <a:gd name="connsiteY3" fmla="*/ 1308732 h 1665657"/>
              <a:gd name="connsiteX4" fmla="*/ 0 w 1507022"/>
              <a:gd name="connsiteY4" fmla="*/ 1308732 h 1665657"/>
              <a:gd name="connsiteX5" fmla="*/ 0 w 1507022"/>
              <a:gd name="connsiteY5" fmla="*/ 991463 h 1665657"/>
              <a:gd name="connsiteX6" fmla="*/ 158634 w 1507022"/>
              <a:gd name="connsiteY6" fmla="*/ 991463 h 1665657"/>
              <a:gd name="connsiteX7" fmla="*/ 158634 w 1507022"/>
              <a:gd name="connsiteY7" fmla="*/ 674194 h 1665657"/>
              <a:gd name="connsiteX8" fmla="*/ 0 w 1507022"/>
              <a:gd name="connsiteY8" fmla="*/ 674194 h 1665657"/>
              <a:gd name="connsiteX9" fmla="*/ 0 w 1507022"/>
              <a:gd name="connsiteY9" fmla="*/ 356926 h 1665657"/>
              <a:gd name="connsiteX10" fmla="*/ 158634 w 1507022"/>
              <a:gd name="connsiteY10" fmla="*/ 356926 h 1665657"/>
              <a:gd name="connsiteX11" fmla="*/ 158634 w 1507022"/>
              <a:gd name="connsiteY11" fmla="*/ 79315 h 1665657"/>
              <a:gd name="connsiteX12" fmla="*/ 237950 w 1507022"/>
              <a:gd name="connsiteY12" fmla="*/ 0 h 1665657"/>
              <a:gd name="connsiteX13" fmla="*/ 1427706 w 1507022"/>
              <a:gd name="connsiteY13" fmla="*/ 0 h 1665657"/>
              <a:gd name="connsiteX14" fmla="*/ 1507023 w 1507022"/>
              <a:gd name="connsiteY14" fmla="*/ 79315 h 1665657"/>
              <a:gd name="connsiteX15" fmla="*/ 1507023 w 1507022"/>
              <a:gd name="connsiteY15" fmla="*/ 1586340 h 1665657"/>
              <a:gd name="connsiteX16" fmla="*/ 1427706 w 1507022"/>
              <a:gd name="connsiteY16" fmla="*/ 1665658 h 1665657"/>
              <a:gd name="connsiteX17" fmla="*/ 951804 w 1507022"/>
              <a:gd name="connsiteY17" fmla="*/ 396585 h 1665657"/>
              <a:gd name="connsiteX18" fmla="*/ 396584 w 1507022"/>
              <a:gd name="connsiteY18" fmla="*/ 396585 h 1665657"/>
              <a:gd name="connsiteX19" fmla="*/ 396584 w 1507022"/>
              <a:gd name="connsiteY19" fmla="*/ 475903 h 1665657"/>
              <a:gd name="connsiteX20" fmla="*/ 951802 w 1507022"/>
              <a:gd name="connsiteY20" fmla="*/ 475903 h 1665657"/>
              <a:gd name="connsiteX21" fmla="*/ 951802 w 1507022"/>
              <a:gd name="connsiteY21" fmla="*/ 396585 h 1665657"/>
              <a:gd name="connsiteX22" fmla="*/ 1269072 w 1507022"/>
              <a:gd name="connsiteY22" fmla="*/ 793171 h 1665657"/>
              <a:gd name="connsiteX23" fmla="*/ 396584 w 1507022"/>
              <a:gd name="connsiteY23" fmla="*/ 793171 h 1665657"/>
              <a:gd name="connsiteX24" fmla="*/ 396584 w 1507022"/>
              <a:gd name="connsiteY24" fmla="*/ 872487 h 1665657"/>
              <a:gd name="connsiteX25" fmla="*/ 1269072 w 1507022"/>
              <a:gd name="connsiteY25" fmla="*/ 872487 h 1665657"/>
              <a:gd name="connsiteX26" fmla="*/ 1269072 w 1507022"/>
              <a:gd name="connsiteY26" fmla="*/ 793171 h 1665657"/>
              <a:gd name="connsiteX27" fmla="*/ 1269072 w 1507022"/>
              <a:gd name="connsiteY27" fmla="*/ 1189756 h 1665657"/>
              <a:gd name="connsiteX28" fmla="*/ 396584 w 1507022"/>
              <a:gd name="connsiteY28" fmla="*/ 1189756 h 1665657"/>
              <a:gd name="connsiteX29" fmla="*/ 396584 w 1507022"/>
              <a:gd name="connsiteY29" fmla="*/ 1269072 h 1665657"/>
              <a:gd name="connsiteX30" fmla="*/ 1269072 w 1507022"/>
              <a:gd name="connsiteY30" fmla="*/ 1269072 h 1665657"/>
              <a:gd name="connsiteX31" fmla="*/ 1269072 w 1507022"/>
              <a:gd name="connsiteY31" fmla="*/ 1189756 h 1665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507022" h="1665657">
                <a:moveTo>
                  <a:pt x="1427706" y="1665658"/>
                </a:moveTo>
                <a:lnTo>
                  <a:pt x="237950" y="1665658"/>
                </a:lnTo>
                <a:cubicBezTo>
                  <a:pt x="194144" y="1665658"/>
                  <a:pt x="158634" y="1630149"/>
                  <a:pt x="158634" y="1586342"/>
                </a:cubicBezTo>
                <a:lnTo>
                  <a:pt x="158634" y="1308732"/>
                </a:lnTo>
                <a:lnTo>
                  <a:pt x="0" y="1308732"/>
                </a:lnTo>
                <a:lnTo>
                  <a:pt x="0" y="991463"/>
                </a:lnTo>
                <a:lnTo>
                  <a:pt x="158634" y="991463"/>
                </a:lnTo>
                <a:lnTo>
                  <a:pt x="158634" y="674194"/>
                </a:lnTo>
                <a:lnTo>
                  <a:pt x="0" y="674194"/>
                </a:lnTo>
                <a:lnTo>
                  <a:pt x="0" y="356926"/>
                </a:lnTo>
                <a:lnTo>
                  <a:pt x="158634" y="356926"/>
                </a:lnTo>
                <a:lnTo>
                  <a:pt x="158634" y="79315"/>
                </a:lnTo>
                <a:cubicBezTo>
                  <a:pt x="158634" y="35510"/>
                  <a:pt x="194144" y="0"/>
                  <a:pt x="237950" y="0"/>
                </a:cubicBezTo>
                <a:lnTo>
                  <a:pt x="1427706" y="0"/>
                </a:lnTo>
                <a:cubicBezTo>
                  <a:pt x="1471512" y="0"/>
                  <a:pt x="1507023" y="35510"/>
                  <a:pt x="1507023" y="79315"/>
                </a:cubicBezTo>
                <a:lnTo>
                  <a:pt x="1507023" y="1586340"/>
                </a:lnTo>
                <a:cubicBezTo>
                  <a:pt x="1507024" y="1630149"/>
                  <a:pt x="1471514" y="1665658"/>
                  <a:pt x="1427706" y="1665658"/>
                </a:cubicBezTo>
                <a:close/>
                <a:moveTo>
                  <a:pt x="951804" y="396585"/>
                </a:moveTo>
                <a:lnTo>
                  <a:pt x="396584" y="396585"/>
                </a:lnTo>
                <a:lnTo>
                  <a:pt x="396584" y="475903"/>
                </a:lnTo>
                <a:lnTo>
                  <a:pt x="951802" y="475903"/>
                </a:lnTo>
                <a:lnTo>
                  <a:pt x="951802" y="396585"/>
                </a:lnTo>
                <a:close/>
                <a:moveTo>
                  <a:pt x="1269072" y="793171"/>
                </a:moveTo>
                <a:lnTo>
                  <a:pt x="396584" y="793171"/>
                </a:lnTo>
                <a:lnTo>
                  <a:pt x="396584" y="872487"/>
                </a:lnTo>
                <a:lnTo>
                  <a:pt x="1269072" y="872487"/>
                </a:lnTo>
                <a:lnTo>
                  <a:pt x="1269072" y="793171"/>
                </a:lnTo>
                <a:close/>
                <a:moveTo>
                  <a:pt x="1269072" y="1189756"/>
                </a:moveTo>
                <a:lnTo>
                  <a:pt x="396584" y="1189756"/>
                </a:lnTo>
                <a:lnTo>
                  <a:pt x="396584" y="1269072"/>
                </a:lnTo>
                <a:lnTo>
                  <a:pt x="1269072" y="1269072"/>
                </a:lnTo>
                <a:lnTo>
                  <a:pt x="1269072" y="1189756"/>
                </a:lnTo>
                <a:close/>
              </a:path>
            </a:pathLst>
          </a:custGeom>
          <a:gradFill>
            <a:gsLst>
              <a:gs pos="0">
                <a:srgbClr val="EFC49C"/>
              </a:gs>
              <a:gs pos="100000">
                <a:schemeClr val="accent4"/>
              </a:gs>
            </a:gsLst>
            <a:lin ang="5400000" scaled="1"/>
          </a:gradFill>
          <a:ln>
            <a:noFill/>
          </a:ln>
          <a:effectLst>
            <a:reflection blurRad="215900" stA="60000" endPos="29000" dir="5400000" sy="-100000" algn="bl" rotWithShape="0"/>
          </a:effectLst>
          <a:scene3d>
            <a:camera prst="isometricRightUp"/>
            <a:lightRig rig="contrasting" dir="t"/>
          </a:scene3d>
          <a:sp3d extrusionH="50800">
            <a:extrusionClr>
              <a:schemeClr val="accent4"/>
            </a:extrusionClr>
          </a:sp3d>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Tree>
    <p:extLst>
      <p:ext uri="{BB962C8B-B14F-4D97-AF65-F5344CB8AC3E}">
        <p14:creationId xmlns:p14="http://schemas.microsoft.com/office/powerpoint/2010/main" val="25375210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AA3E2BDB-CDC5-4A23-898F-29E69EFF3302}"/>
              </a:ext>
            </a:extLst>
          </p:cNvPr>
          <p:cNvSpPr/>
          <p:nvPr/>
        </p:nvSpPr>
        <p:spPr>
          <a:xfrm>
            <a:off x="0" y="1273090"/>
            <a:ext cx="9144000" cy="2536588"/>
          </a:xfrm>
          <a:prstGeom prst="rect">
            <a:avLst/>
          </a:prstGeom>
          <a:gradFill flip="none" rotWithShape="1">
            <a:gsLst>
              <a:gs pos="0">
                <a:schemeClr val="accent1"/>
              </a:gs>
              <a:gs pos="98000">
                <a:schemeClr val="accent1">
                  <a:lumMod val="50000"/>
                </a:schemeClr>
              </a:gs>
            </a:gsLst>
            <a:lin ang="27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8" name="椭圆 37">
            <a:extLst>
              <a:ext uri="{FF2B5EF4-FFF2-40B4-BE49-F238E27FC236}">
                <a16:creationId xmlns:a16="http://schemas.microsoft.com/office/drawing/2014/main" id="{BC57C8C4-FD86-4E0D-9FAC-84E35B973B12}"/>
              </a:ext>
            </a:extLst>
          </p:cNvPr>
          <p:cNvSpPr/>
          <p:nvPr/>
        </p:nvSpPr>
        <p:spPr>
          <a:xfrm>
            <a:off x="7341870" y="1921228"/>
            <a:ext cx="1170315" cy="1170315"/>
          </a:xfrm>
          <a:prstGeom prst="ellipse">
            <a:avLst/>
          </a:prstGeom>
          <a:gradFill flip="none" rotWithShape="1">
            <a:gsLst>
              <a:gs pos="0">
                <a:srgbClr val="EFC49C"/>
              </a:gs>
              <a:gs pos="100000">
                <a:schemeClr val="accent4"/>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CA865F">
                  <a:lumMod val="50000"/>
                </a:srgbClr>
              </a:solidFill>
              <a:effectLst/>
              <a:uLnTx/>
              <a:uFillTx/>
              <a:latin typeface="Roboto"/>
              <a:ea typeface="思源黑体 CN Regular"/>
              <a:cs typeface="+mn-cs"/>
            </a:endParaRPr>
          </a:p>
        </p:txBody>
      </p:sp>
      <p:sp>
        <p:nvSpPr>
          <p:cNvPr id="39" name="梯形 38">
            <a:extLst>
              <a:ext uri="{FF2B5EF4-FFF2-40B4-BE49-F238E27FC236}">
                <a16:creationId xmlns:a16="http://schemas.microsoft.com/office/drawing/2014/main" id="{82B6F762-1C46-4FF4-A74B-943B7783E155}"/>
              </a:ext>
            </a:extLst>
          </p:cNvPr>
          <p:cNvSpPr/>
          <p:nvPr/>
        </p:nvSpPr>
        <p:spPr>
          <a:xfrm rot="16200000">
            <a:off x="6709468" y="2003538"/>
            <a:ext cx="1124933" cy="1000932"/>
          </a:xfrm>
          <a:prstGeom prst="trapezoid">
            <a:avLst>
              <a:gd name="adj" fmla="val 47413"/>
            </a:avLst>
          </a:prstGeom>
          <a:gradFill flip="none" rotWithShape="1">
            <a:gsLst>
              <a:gs pos="0">
                <a:srgbClr val="EFC49C">
                  <a:alpha val="55000"/>
                </a:srgbClr>
              </a:gs>
              <a:gs pos="100000">
                <a:schemeClr val="accent4">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矩形: 圆角 13">
            <a:extLst>
              <a:ext uri="{FF2B5EF4-FFF2-40B4-BE49-F238E27FC236}">
                <a16:creationId xmlns:a16="http://schemas.microsoft.com/office/drawing/2014/main" id="{EA2A1502-DF24-46B1-AEFD-1368443B315C}"/>
              </a:ext>
            </a:extLst>
          </p:cNvPr>
          <p:cNvSpPr/>
          <p:nvPr/>
        </p:nvSpPr>
        <p:spPr>
          <a:xfrm>
            <a:off x="656034" y="3437889"/>
            <a:ext cx="1898200" cy="2486082"/>
          </a:xfrm>
          <a:prstGeom prst="roundRect">
            <a:avLst>
              <a:gd name="adj" fmla="val 3235"/>
            </a:avLst>
          </a:prstGeom>
          <a:gradFill flip="none" rotWithShape="1">
            <a:gsLst>
              <a:gs pos="0">
                <a:srgbClr val="EFC49C"/>
              </a:gs>
              <a:gs pos="100000">
                <a:schemeClr val="accent4"/>
              </a:gs>
            </a:gsLst>
            <a:lin ang="2700000" scaled="1"/>
            <a:tileRect/>
          </a:gradFill>
          <a:ln>
            <a:noFill/>
          </a:ln>
          <a:effectLst>
            <a:outerShdw blurRad="355600" dist="482600" dir="5400000" sx="86000" sy="86000" algn="t" rotWithShape="0">
              <a:schemeClr val="accent4">
                <a:alpha val="6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5" name="矩形: 圆角 14">
            <a:extLst>
              <a:ext uri="{FF2B5EF4-FFF2-40B4-BE49-F238E27FC236}">
                <a16:creationId xmlns:a16="http://schemas.microsoft.com/office/drawing/2014/main" id="{28C854C7-8128-498B-81BD-5D9B9657C43F}"/>
              </a:ext>
            </a:extLst>
          </p:cNvPr>
          <p:cNvSpPr/>
          <p:nvPr/>
        </p:nvSpPr>
        <p:spPr>
          <a:xfrm>
            <a:off x="2633945" y="3437889"/>
            <a:ext cx="1898200" cy="2486082"/>
          </a:xfrm>
          <a:prstGeom prst="roundRect">
            <a:avLst>
              <a:gd name="adj" fmla="val 3235"/>
            </a:avLst>
          </a:prstGeom>
          <a:gradFill flip="none" rotWithShape="1">
            <a:gsLst>
              <a:gs pos="0">
                <a:srgbClr val="EFC49C"/>
              </a:gs>
              <a:gs pos="100000">
                <a:schemeClr val="accent4"/>
              </a:gs>
            </a:gsLst>
            <a:lin ang="2700000" scaled="1"/>
            <a:tileRect/>
          </a:gradFill>
          <a:ln>
            <a:noFill/>
          </a:ln>
          <a:effectLst>
            <a:outerShdw blurRad="355600" dist="482600" dir="5400000" sx="86000" sy="86000" algn="t" rotWithShape="0">
              <a:schemeClr val="accent4">
                <a:alpha val="6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 name="矩形: 圆角 15">
            <a:extLst>
              <a:ext uri="{FF2B5EF4-FFF2-40B4-BE49-F238E27FC236}">
                <a16:creationId xmlns:a16="http://schemas.microsoft.com/office/drawing/2014/main" id="{EFCA2165-298B-412B-8925-09C09C5FDEF3}"/>
              </a:ext>
            </a:extLst>
          </p:cNvPr>
          <p:cNvSpPr/>
          <p:nvPr/>
        </p:nvSpPr>
        <p:spPr>
          <a:xfrm>
            <a:off x="4611855" y="3437889"/>
            <a:ext cx="1898200" cy="2486082"/>
          </a:xfrm>
          <a:prstGeom prst="roundRect">
            <a:avLst>
              <a:gd name="adj" fmla="val 3235"/>
            </a:avLst>
          </a:prstGeom>
          <a:gradFill flip="none" rotWithShape="1">
            <a:gsLst>
              <a:gs pos="0">
                <a:srgbClr val="EFC49C"/>
              </a:gs>
              <a:gs pos="100000">
                <a:schemeClr val="accent4"/>
              </a:gs>
            </a:gsLst>
            <a:lin ang="2700000" scaled="1"/>
            <a:tileRect/>
          </a:gradFill>
          <a:ln>
            <a:noFill/>
          </a:ln>
          <a:effectLst>
            <a:outerShdw blurRad="355600" dist="482600" dir="5400000" sx="86000" sy="86000" algn="t" rotWithShape="0">
              <a:schemeClr val="accent4">
                <a:alpha val="6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矩形: 圆角 16">
            <a:extLst>
              <a:ext uri="{FF2B5EF4-FFF2-40B4-BE49-F238E27FC236}">
                <a16:creationId xmlns:a16="http://schemas.microsoft.com/office/drawing/2014/main" id="{C36FEF51-1C4C-45A3-AB24-1D668C5E39C1}"/>
              </a:ext>
            </a:extLst>
          </p:cNvPr>
          <p:cNvSpPr/>
          <p:nvPr/>
        </p:nvSpPr>
        <p:spPr>
          <a:xfrm>
            <a:off x="6589766" y="3437889"/>
            <a:ext cx="1898200" cy="2486082"/>
          </a:xfrm>
          <a:prstGeom prst="roundRect">
            <a:avLst>
              <a:gd name="adj" fmla="val 3235"/>
            </a:avLst>
          </a:prstGeom>
          <a:gradFill flip="none" rotWithShape="1">
            <a:gsLst>
              <a:gs pos="0">
                <a:srgbClr val="EFC49C"/>
              </a:gs>
              <a:gs pos="100000">
                <a:schemeClr val="accent4"/>
              </a:gs>
            </a:gsLst>
            <a:lin ang="2700000" scaled="1"/>
            <a:tileRect/>
          </a:gradFill>
          <a:ln>
            <a:noFill/>
          </a:ln>
          <a:effectLst>
            <a:outerShdw blurRad="355600" dist="482600" dir="5400000" sx="86000" sy="86000" algn="t" rotWithShape="0">
              <a:schemeClr val="accent4">
                <a:alpha val="6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1CAFF92E-5C11-4115-8081-33A3CBED65E3}"/>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研究方法</a:t>
            </a:r>
          </a:p>
        </p:txBody>
      </p:sp>
      <p:grpSp>
        <p:nvGrpSpPr>
          <p:cNvPr id="34" name="组合 33">
            <a:extLst>
              <a:ext uri="{FF2B5EF4-FFF2-40B4-BE49-F238E27FC236}">
                <a16:creationId xmlns:a16="http://schemas.microsoft.com/office/drawing/2014/main" id="{DFCE3B6E-F29B-4374-AFF6-3F84EFCF24D2}"/>
              </a:ext>
            </a:extLst>
          </p:cNvPr>
          <p:cNvGrpSpPr/>
          <p:nvPr/>
        </p:nvGrpSpPr>
        <p:grpSpPr>
          <a:xfrm>
            <a:off x="586948" y="1645594"/>
            <a:ext cx="4543877" cy="1552903"/>
            <a:chOff x="782597" y="1781341"/>
            <a:chExt cx="6058502" cy="2070538"/>
          </a:xfrm>
        </p:grpSpPr>
        <p:sp>
          <p:nvSpPr>
            <p:cNvPr id="5" name="文本框 4">
              <a:extLst>
                <a:ext uri="{FF2B5EF4-FFF2-40B4-BE49-F238E27FC236}">
                  <a16:creationId xmlns:a16="http://schemas.microsoft.com/office/drawing/2014/main" id="{AEE3E56D-83FC-4A1B-B6A7-B50E28BBC43B}"/>
                </a:ext>
              </a:extLst>
            </p:cNvPr>
            <p:cNvSpPr txBox="1"/>
            <p:nvPr/>
          </p:nvSpPr>
          <p:spPr>
            <a:xfrm>
              <a:off x="782597" y="1781341"/>
              <a:ext cx="2400657" cy="492443"/>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样本及数据收集</a:t>
              </a:r>
            </a:p>
          </p:txBody>
        </p:sp>
        <p:sp>
          <p:nvSpPr>
            <p:cNvPr id="6" name="文本框 5">
              <a:extLst>
                <a:ext uri="{FF2B5EF4-FFF2-40B4-BE49-F238E27FC236}">
                  <a16:creationId xmlns:a16="http://schemas.microsoft.com/office/drawing/2014/main" id="{0F93FB11-200E-4C83-81F2-1DF9C145F4F9}"/>
                </a:ext>
              </a:extLst>
            </p:cNvPr>
            <p:cNvSpPr txBox="1"/>
            <p:nvPr/>
          </p:nvSpPr>
          <p:spPr>
            <a:xfrm>
              <a:off x="782597" y="2289741"/>
              <a:ext cx="6058502" cy="1562138"/>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思源黑体 CN Regular"/>
                  <a:ea typeface="思源黑体 CN Regular"/>
                  <a:cs typeface="+mn-cs"/>
                </a:rPr>
                <a:t>采用横断面随机抽样的方式对芬兰中小企业进行调查。这些公司经营着各种各样的服务和制造业，受访者均处于管理岗位，具有良好的知识，以应对与数字转型、智能技术和公司层面的关系绩效相关的项目。</a:t>
              </a:r>
            </a:p>
          </p:txBody>
        </p:sp>
      </p:grpSp>
      <p:sp>
        <p:nvSpPr>
          <p:cNvPr id="9" name="文本框 8">
            <a:extLst>
              <a:ext uri="{FF2B5EF4-FFF2-40B4-BE49-F238E27FC236}">
                <a16:creationId xmlns:a16="http://schemas.microsoft.com/office/drawing/2014/main" id="{BEB5CF01-EFF4-418C-A571-0D8194BF9A62}"/>
              </a:ext>
            </a:extLst>
          </p:cNvPr>
          <p:cNvSpPr txBox="1"/>
          <p:nvPr/>
        </p:nvSpPr>
        <p:spPr>
          <a:xfrm>
            <a:off x="818473" y="4608241"/>
            <a:ext cx="1573322" cy="991233"/>
          </a:xfrm>
          <a:prstGeom prst="rect">
            <a:avLst/>
          </a:prstGeom>
          <a:noFill/>
        </p:spPr>
        <p:txBody>
          <a:bodyPr wrap="square">
            <a:spAutoFit/>
          </a:bodyPr>
          <a:lstStyle/>
          <a:p>
            <a:pPr marL="0" marR="0" lvl="0" indent="0" algn="just" defTabSz="685800" rtl="0" eaLnBrk="1" fontAlgn="auto" latinLnBrk="0" hangingPunct="1">
              <a:lnSpc>
                <a:spcPct val="15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芬兰经营服务业和制造业的中小企业（其中</a:t>
            </a:r>
            <a:r>
              <a:rPr kumimoji="0" lang="en-US" altLang="zh-CN"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71%</a:t>
            </a: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是小型公司，</a:t>
            </a:r>
            <a:r>
              <a:rPr kumimoji="0" lang="en-US" altLang="zh-CN"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29%</a:t>
            </a: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是中型公司）</a:t>
            </a:r>
          </a:p>
        </p:txBody>
      </p:sp>
      <p:sp>
        <p:nvSpPr>
          <p:cNvPr id="10" name="文本框 9">
            <a:extLst>
              <a:ext uri="{FF2B5EF4-FFF2-40B4-BE49-F238E27FC236}">
                <a16:creationId xmlns:a16="http://schemas.microsoft.com/office/drawing/2014/main" id="{5D13F81D-E21A-4189-B82E-F2178F9420BB}"/>
              </a:ext>
            </a:extLst>
          </p:cNvPr>
          <p:cNvSpPr txBox="1"/>
          <p:nvPr/>
        </p:nvSpPr>
        <p:spPr>
          <a:xfrm>
            <a:off x="818473" y="4254554"/>
            <a:ext cx="646331" cy="369332"/>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对象</a:t>
            </a:r>
          </a:p>
        </p:txBody>
      </p:sp>
      <p:sp>
        <p:nvSpPr>
          <p:cNvPr id="21" name="文本框 20">
            <a:extLst>
              <a:ext uri="{FF2B5EF4-FFF2-40B4-BE49-F238E27FC236}">
                <a16:creationId xmlns:a16="http://schemas.microsoft.com/office/drawing/2014/main" id="{BED74E2C-8B9F-479F-B265-E90DE404D516}"/>
              </a:ext>
            </a:extLst>
          </p:cNvPr>
          <p:cNvSpPr txBox="1"/>
          <p:nvPr/>
        </p:nvSpPr>
        <p:spPr>
          <a:xfrm>
            <a:off x="2796384" y="4608240"/>
            <a:ext cx="1573322" cy="760401"/>
          </a:xfrm>
          <a:prstGeom prst="rect">
            <a:avLst/>
          </a:prstGeom>
          <a:noFill/>
        </p:spPr>
        <p:txBody>
          <a:bodyPr wrap="square">
            <a:spAutoFit/>
          </a:bodyPr>
          <a:lstStyle/>
          <a:p>
            <a:pPr marL="0" marR="0" lvl="0" indent="0" algn="just" defTabSz="685800" rtl="0" eaLnBrk="1" fontAlgn="auto" latinLnBrk="0" hangingPunct="1">
              <a:lnSpc>
                <a:spcPct val="15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37%</a:t>
            </a: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的公司成立不到</a:t>
            </a:r>
            <a:r>
              <a:rPr kumimoji="0" lang="en-US" altLang="zh-CN"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25</a:t>
            </a: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年，</a:t>
            </a:r>
            <a:r>
              <a:rPr kumimoji="0" lang="en-US" altLang="zh-CN"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63%</a:t>
            </a: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的公司成立超过</a:t>
            </a:r>
            <a:r>
              <a:rPr kumimoji="0" lang="en-US" altLang="zh-CN"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25</a:t>
            </a: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年</a:t>
            </a:r>
          </a:p>
        </p:txBody>
      </p:sp>
      <p:sp>
        <p:nvSpPr>
          <p:cNvPr id="22" name="文本框 21">
            <a:extLst>
              <a:ext uri="{FF2B5EF4-FFF2-40B4-BE49-F238E27FC236}">
                <a16:creationId xmlns:a16="http://schemas.microsoft.com/office/drawing/2014/main" id="{6949C921-8041-4BF8-AADB-17BC95DCB64D}"/>
              </a:ext>
            </a:extLst>
          </p:cNvPr>
          <p:cNvSpPr txBox="1"/>
          <p:nvPr/>
        </p:nvSpPr>
        <p:spPr>
          <a:xfrm>
            <a:off x="2796383" y="4254554"/>
            <a:ext cx="1569660" cy="369332"/>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公司成立年份</a:t>
            </a:r>
          </a:p>
        </p:txBody>
      </p:sp>
      <p:sp>
        <p:nvSpPr>
          <p:cNvPr id="24" name="文本框 23">
            <a:extLst>
              <a:ext uri="{FF2B5EF4-FFF2-40B4-BE49-F238E27FC236}">
                <a16:creationId xmlns:a16="http://schemas.microsoft.com/office/drawing/2014/main" id="{0A9D3933-6BD2-43D2-A106-8BA85E12919E}"/>
              </a:ext>
            </a:extLst>
          </p:cNvPr>
          <p:cNvSpPr txBox="1"/>
          <p:nvPr/>
        </p:nvSpPr>
        <p:spPr>
          <a:xfrm>
            <a:off x="4774294" y="4608240"/>
            <a:ext cx="1573322" cy="760401"/>
          </a:xfrm>
          <a:prstGeom prst="rect">
            <a:avLst/>
          </a:prstGeom>
          <a:noFill/>
        </p:spPr>
        <p:txBody>
          <a:bodyPr wrap="square">
            <a:spAutoFit/>
          </a:bodyPr>
          <a:lstStyle/>
          <a:p>
            <a:pPr marL="0" marR="0" lvl="0" indent="0" algn="just" defTabSz="685800" rtl="0" eaLnBrk="1" fontAlgn="auto" latinLnBrk="0" hangingPunct="1">
              <a:lnSpc>
                <a:spcPct val="15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84%</a:t>
            </a: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的公司致力于</a:t>
            </a:r>
            <a:r>
              <a:rPr kumimoji="0" lang="en-US" altLang="zh-CN"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B2B</a:t>
            </a: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交易，而</a:t>
            </a:r>
            <a:r>
              <a:rPr kumimoji="0" lang="en-US" altLang="zh-CN"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16%</a:t>
            </a: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的公司从</a:t>
            </a:r>
            <a:r>
              <a:rPr kumimoji="0" lang="en-US" altLang="zh-CN"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B2C</a:t>
            </a: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交易中获得收入</a:t>
            </a:r>
          </a:p>
        </p:txBody>
      </p:sp>
      <p:sp>
        <p:nvSpPr>
          <p:cNvPr id="25" name="文本框 24">
            <a:extLst>
              <a:ext uri="{FF2B5EF4-FFF2-40B4-BE49-F238E27FC236}">
                <a16:creationId xmlns:a16="http://schemas.microsoft.com/office/drawing/2014/main" id="{B846922F-0DDA-4CC4-9F11-3C2FC28F117C}"/>
              </a:ext>
            </a:extLst>
          </p:cNvPr>
          <p:cNvSpPr txBox="1"/>
          <p:nvPr/>
        </p:nvSpPr>
        <p:spPr>
          <a:xfrm>
            <a:off x="4774294" y="4254554"/>
            <a:ext cx="1107996" cy="369332"/>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收入来源</a:t>
            </a:r>
          </a:p>
        </p:txBody>
      </p:sp>
      <p:sp>
        <p:nvSpPr>
          <p:cNvPr id="27" name="文本框 26">
            <a:extLst>
              <a:ext uri="{FF2B5EF4-FFF2-40B4-BE49-F238E27FC236}">
                <a16:creationId xmlns:a16="http://schemas.microsoft.com/office/drawing/2014/main" id="{BE392D9A-9391-48F4-9C59-AFA88DE72116}"/>
              </a:ext>
            </a:extLst>
          </p:cNvPr>
          <p:cNvSpPr txBox="1"/>
          <p:nvPr/>
        </p:nvSpPr>
        <p:spPr>
          <a:xfrm>
            <a:off x="6752205" y="4608240"/>
            <a:ext cx="1573322" cy="760401"/>
          </a:xfrm>
          <a:prstGeom prst="rect">
            <a:avLst/>
          </a:prstGeom>
          <a:noFill/>
        </p:spPr>
        <p:txBody>
          <a:bodyPr wrap="square">
            <a:spAutoFit/>
          </a:bodyPr>
          <a:lstStyle/>
          <a:p>
            <a:pPr marL="0" marR="0" lvl="0" indent="0" algn="just" defTabSz="685800" rtl="0" eaLnBrk="1" fontAlgn="auto" latinLnBrk="0" hangingPunct="1">
              <a:lnSpc>
                <a:spcPct val="15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早期受访者与晚期受访者之间没有显著的差异，即不存在无反应偏差</a:t>
            </a:r>
          </a:p>
        </p:txBody>
      </p:sp>
      <p:sp>
        <p:nvSpPr>
          <p:cNvPr id="28" name="文本框 27">
            <a:extLst>
              <a:ext uri="{FF2B5EF4-FFF2-40B4-BE49-F238E27FC236}">
                <a16:creationId xmlns:a16="http://schemas.microsoft.com/office/drawing/2014/main" id="{522A0D2F-1477-4B74-8154-518778C60AEF}"/>
              </a:ext>
            </a:extLst>
          </p:cNvPr>
          <p:cNvSpPr txBox="1"/>
          <p:nvPr/>
        </p:nvSpPr>
        <p:spPr>
          <a:xfrm>
            <a:off x="6752205" y="4254554"/>
            <a:ext cx="1107996" cy="369332"/>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反应偏差</a:t>
            </a:r>
          </a:p>
        </p:txBody>
      </p:sp>
      <p:graphicFrame>
        <p:nvGraphicFramePr>
          <p:cNvPr id="37" name="图表 36">
            <a:extLst>
              <a:ext uri="{FF2B5EF4-FFF2-40B4-BE49-F238E27FC236}">
                <a16:creationId xmlns:a16="http://schemas.microsoft.com/office/drawing/2014/main" id="{93E61F3B-4379-43A8-A002-894D12F75C66}"/>
              </a:ext>
            </a:extLst>
          </p:cNvPr>
          <p:cNvGraphicFramePr/>
          <p:nvPr/>
        </p:nvGraphicFramePr>
        <p:xfrm>
          <a:off x="4954623" y="1806283"/>
          <a:ext cx="2477760" cy="1379865"/>
        </p:xfrm>
        <a:graphic>
          <a:graphicData uri="http://schemas.openxmlformats.org/drawingml/2006/chart">
            <c:chart xmlns:c="http://schemas.openxmlformats.org/drawingml/2006/chart" xmlns:r="http://schemas.openxmlformats.org/officeDocument/2006/relationships" r:id="rId2"/>
          </a:graphicData>
        </a:graphic>
      </p:graphicFrame>
      <p:sp>
        <p:nvSpPr>
          <p:cNvPr id="30" name="文本框 29">
            <a:extLst>
              <a:ext uri="{FF2B5EF4-FFF2-40B4-BE49-F238E27FC236}">
                <a16:creationId xmlns:a16="http://schemas.microsoft.com/office/drawing/2014/main" id="{05A71351-F008-4BE7-93D5-BA2F3084A028}"/>
              </a:ext>
            </a:extLst>
          </p:cNvPr>
          <p:cNvSpPr txBox="1"/>
          <p:nvPr/>
        </p:nvSpPr>
        <p:spPr>
          <a:xfrm>
            <a:off x="5727053" y="2184423"/>
            <a:ext cx="838691" cy="415498"/>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100" b="0" i="0" u="none" strike="noStrike" kern="1200" cap="none" spc="0" normalizeH="0" baseline="0" noProof="0" dirty="0">
                <a:ln>
                  <a:noFill/>
                </a:ln>
                <a:solidFill>
                  <a:prstClr val="white"/>
                </a:solidFill>
                <a:effectLst/>
                <a:uLnTx/>
                <a:uFillTx/>
                <a:latin typeface="思源宋体 CN Heavy"/>
                <a:ea typeface="思源宋体 CN Heavy"/>
                <a:cs typeface="+mn-cs"/>
              </a:rPr>
              <a:t>5830</a:t>
            </a:r>
          </a:p>
        </p:txBody>
      </p:sp>
      <p:sp>
        <p:nvSpPr>
          <p:cNvPr id="31" name="文本框 30">
            <a:extLst>
              <a:ext uri="{FF2B5EF4-FFF2-40B4-BE49-F238E27FC236}">
                <a16:creationId xmlns:a16="http://schemas.microsoft.com/office/drawing/2014/main" id="{6CC4B7C8-F38D-457B-96C4-26990B4475E8}"/>
              </a:ext>
            </a:extLst>
          </p:cNvPr>
          <p:cNvSpPr txBox="1"/>
          <p:nvPr/>
        </p:nvSpPr>
        <p:spPr>
          <a:xfrm>
            <a:off x="5854950" y="2521535"/>
            <a:ext cx="723275" cy="309508"/>
          </a:xfrm>
          <a:prstGeom prst="rect">
            <a:avLst/>
          </a:prstGeom>
          <a:noFill/>
        </p:spPr>
        <p:txBody>
          <a:bodyPr wrap="non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公司样本</a:t>
            </a:r>
          </a:p>
        </p:txBody>
      </p:sp>
      <p:sp>
        <p:nvSpPr>
          <p:cNvPr id="40" name="文本框 39">
            <a:extLst>
              <a:ext uri="{FF2B5EF4-FFF2-40B4-BE49-F238E27FC236}">
                <a16:creationId xmlns:a16="http://schemas.microsoft.com/office/drawing/2014/main" id="{54476C31-31EF-48F8-A0BD-5807AF923E4D}"/>
              </a:ext>
            </a:extLst>
          </p:cNvPr>
          <p:cNvSpPr txBox="1"/>
          <p:nvPr/>
        </p:nvSpPr>
        <p:spPr>
          <a:xfrm>
            <a:off x="7519247" y="2184423"/>
            <a:ext cx="675186" cy="41549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21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280</a:t>
            </a:r>
          </a:p>
        </p:txBody>
      </p:sp>
      <p:sp>
        <p:nvSpPr>
          <p:cNvPr id="41" name="文本框 40">
            <a:extLst>
              <a:ext uri="{FF2B5EF4-FFF2-40B4-BE49-F238E27FC236}">
                <a16:creationId xmlns:a16="http://schemas.microsoft.com/office/drawing/2014/main" id="{F131DCD5-49D3-44B5-BF5B-D25470886EBC}"/>
              </a:ext>
            </a:extLst>
          </p:cNvPr>
          <p:cNvSpPr txBox="1"/>
          <p:nvPr/>
        </p:nvSpPr>
        <p:spPr>
          <a:xfrm>
            <a:off x="7700043" y="2521535"/>
            <a:ext cx="453970" cy="309508"/>
          </a:xfrm>
          <a:prstGeom prst="rect">
            <a:avLst/>
          </a:prstGeom>
          <a:noFill/>
        </p:spPr>
        <p:txBody>
          <a:bodyPr wrap="none">
            <a:spAutoFit/>
          </a:bodyPr>
          <a:lstStyle/>
          <a:p>
            <a:pPr marL="0" marR="0" lvl="0" indent="0" algn="ctr"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CA865F">
                    <a:lumMod val="50000"/>
                  </a:srgbClr>
                </a:solidFill>
                <a:effectLst/>
                <a:uLnTx/>
                <a:uFillTx/>
                <a:latin typeface="思源黑体 CN Regular"/>
                <a:ea typeface="思源黑体 CN Regular"/>
                <a:cs typeface="+mn-cs"/>
              </a:rPr>
              <a:t>回复</a:t>
            </a:r>
          </a:p>
        </p:txBody>
      </p:sp>
      <p:sp>
        <p:nvSpPr>
          <p:cNvPr id="42" name="文本框 41">
            <a:extLst>
              <a:ext uri="{FF2B5EF4-FFF2-40B4-BE49-F238E27FC236}">
                <a16:creationId xmlns:a16="http://schemas.microsoft.com/office/drawing/2014/main" id="{A1562519-9CA7-4BCD-B0E7-A0720167498D}"/>
              </a:ext>
            </a:extLst>
          </p:cNvPr>
          <p:cNvSpPr txBox="1"/>
          <p:nvPr/>
        </p:nvSpPr>
        <p:spPr>
          <a:xfrm>
            <a:off x="8010439" y="2250629"/>
            <a:ext cx="319318" cy="309508"/>
          </a:xfrm>
          <a:prstGeom prst="rect">
            <a:avLst/>
          </a:prstGeom>
          <a:noFill/>
        </p:spPr>
        <p:txBody>
          <a:bodyPr wrap="none">
            <a:spAutoFit/>
          </a:bodyPr>
          <a:lstStyle/>
          <a:p>
            <a:pPr marL="0" marR="0" lvl="0" indent="0" algn="ctr"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a:ln>
                  <a:noFill/>
                </a:ln>
                <a:solidFill>
                  <a:srgbClr val="CA865F">
                    <a:lumMod val="50000"/>
                  </a:srgbClr>
                </a:solidFill>
                <a:effectLst/>
                <a:uLnTx/>
                <a:uFillTx/>
                <a:latin typeface="思源黑体 CN Regular"/>
                <a:ea typeface="思源黑体 CN Regular"/>
                <a:cs typeface="+mn-cs"/>
              </a:rPr>
              <a:t>个</a:t>
            </a:r>
            <a:endParaRPr kumimoji="0" lang="zh-CN" altLang="en-US" sz="1050" b="0" i="0" u="none" strike="noStrike" kern="1200" cap="none" spc="0" normalizeH="0" baseline="0" noProof="0" dirty="0">
              <a:ln>
                <a:noFill/>
              </a:ln>
              <a:solidFill>
                <a:srgbClr val="CA865F">
                  <a:lumMod val="50000"/>
                </a:srgbClr>
              </a:solidFill>
              <a:effectLst/>
              <a:uLnTx/>
              <a:uFillTx/>
              <a:latin typeface="思源黑体 CN Regular"/>
              <a:ea typeface="思源黑体 CN Regular"/>
              <a:cs typeface="+mn-cs"/>
            </a:endParaRPr>
          </a:p>
        </p:txBody>
      </p:sp>
      <p:sp>
        <p:nvSpPr>
          <p:cNvPr id="43" name="文本框 42">
            <a:extLst>
              <a:ext uri="{FF2B5EF4-FFF2-40B4-BE49-F238E27FC236}">
                <a16:creationId xmlns:a16="http://schemas.microsoft.com/office/drawing/2014/main" id="{2AD65BA9-C706-411F-BA31-52B579AC52CF}"/>
              </a:ext>
            </a:extLst>
          </p:cNvPr>
          <p:cNvSpPr txBox="1"/>
          <p:nvPr/>
        </p:nvSpPr>
        <p:spPr>
          <a:xfrm>
            <a:off x="6361487" y="2250629"/>
            <a:ext cx="319318" cy="309508"/>
          </a:xfrm>
          <a:prstGeom prst="rect">
            <a:avLst/>
          </a:prstGeom>
          <a:noFill/>
        </p:spPr>
        <p:txBody>
          <a:bodyPr wrap="none">
            <a:spAutoFit/>
          </a:bodyPr>
          <a:lstStyle/>
          <a:p>
            <a:pPr marL="0" marR="0" lvl="0" indent="0" algn="ctr"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a:ln>
                  <a:noFill/>
                </a:ln>
                <a:solidFill>
                  <a:prstClr val="white"/>
                </a:solidFill>
                <a:effectLst/>
                <a:uLnTx/>
                <a:uFillTx/>
                <a:latin typeface="思源黑体 CN Regular"/>
                <a:ea typeface="思源黑体 CN Regular"/>
                <a:cs typeface="+mn-cs"/>
              </a:rPr>
              <a:t>个</a:t>
            </a:r>
            <a:endPar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endParaRPr>
          </a:p>
        </p:txBody>
      </p:sp>
      <p:grpSp>
        <p:nvGrpSpPr>
          <p:cNvPr id="78" name="组合 77">
            <a:extLst>
              <a:ext uri="{FF2B5EF4-FFF2-40B4-BE49-F238E27FC236}">
                <a16:creationId xmlns:a16="http://schemas.microsoft.com/office/drawing/2014/main" id="{758B0900-84F0-4F08-83E4-1B004F13D274}"/>
              </a:ext>
            </a:extLst>
          </p:cNvPr>
          <p:cNvGrpSpPr/>
          <p:nvPr/>
        </p:nvGrpSpPr>
        <p:grpSpPr>
          <a:xfrm>
            <a:off x="2867245" y="3623100"/>
            <a:ext cx="507902" cy="507312"/>
            <a:chOff x="13481032" y="5546513"/>
            <a:chExt cx="1333332" cy="1331785"/>
          </a:xfrm>
          <a:solidFill>
            <a:schemeClr val="accent4"/>
          </a:solidFill>
        </p:grpSpPr>
        <p:sp>
          <p:nvSpPr>
            <p:cNvPr id="67" name="任意多边形: 形状 66">
              <a:extLst>
                <a:ext uri="{FF2B5EF4-FFF2-40B4-BE49-F238E27FC236}">
                  <a16:creationId xmlns:a16="http://schemas.microsoft.com/office/drawing/2014/main" id="{6406C315-ED6D-4019-B718-4111F2F66EE3}"/>
                </a:ext>
              </a:extLst>
            </p:cNvPr>
            <p:cNvSpPr/>
            <p:nvPr/>
          </p:nvSpPr>
          <p:spPr>
            <a:xfrm>
              <a:off x="13529436" y="6329277"/>
              <a:ext cx="1237583" cy="458152"/>
            </a:xfrm>
            <a:custGeom>
              <a:avLst/>
              <a:gdLst>
                <a:gd name="connsiteX0" fmla="*/ 1237583 w 1237583"/>
                <a:gd name="connsiteY0" fmla="*/ 113824 h 458152"/>
                <a:gd name="connsiteX1" fmla="*/ 1237583 w 1237583"/>
                <a:gd name="connsiteY1" fmla="*/ 159258 h 458152"/>
                <a:gd name="connsiteX2" fmla="*/ 1195197 w 1237583"/>
                <a:gd name="connsiteY2" fmla="*/ 159258 h 458152"/>
                <a:gd name="connsiteX3" fmla="*/ 1195197 w 1237583"/>
                <a:gd name="connsiteY3" fmla="*/ 203454 h 458152"/>
                <a:gd name="connsiteX4" fmla="*/ 1236821 w 1237583"/>
                <a:gd name="connsiteY4" fmla="*/ 206216 h 458152"/>
                <a:gd name="connsiteX5" fmla="*/ 1236821 w 1237583"/>
                <a:gd name="connsiteY5" fmla="*/ 457486 h 458152"/>
                <a:gd name="connsiteX6" fmla="*/ 1194816 w 1237583"/>
                <a:gd name="connsiteY6" fmla="*/ 457486 h 458152"/>
                <a:gd name="connsiteX7" fmla="*/ 1194816 w 1237583"/>
                <a:gd name="connsiteY7" fmla="*/ 252698 h 458152"/>
                <a:gd name="connsiteX8" fmla="*/ 1009745 w 1237583"/>
                <a:gd name="connsiteY8" fmla="*/ 252698 h 458152"/>
                <a:gd name="connsiteX9" fmla="*/ 1009745 w 1237583"/>
                <a:gd name="connsiteY9" fmla="*/ 457676 h 458152"/>
                <a:gd name="connsiteX10" fmla="*/ 964597 w 1237583"/>
                <a:gd name="connsiteY10" fmla="*/ 457676 h 458152"/>
                <a:gd name="connsiteX11" fmla="*/ 964597 w 1237583"/>
                <a:gd name="connsiteY11" fmla="*/ 252984 h 458152"/>
                <a:gd name="connsiteX12" fmla="*/ 780383 w 1237583"/>
                <a:gd name="connsiteY12" fmla="*/ 252984 h 458152"/>
                <a:gd name="connsiteX13" fmla="*/ 780383 w 1237583"/>
                <a:gd name="connsiteY13" fmla="*/ 457295 h 458152"/>
                <a:gd name="connsiteX14" fmla="*/ 734473 w 1237583"/>
                <a:gd name="connsiteY14" fmla="*/ 457295 h 458152"/>
                <a:gd name="connsiteX15" fmla="*/ 734473 w 1237583"/>
                <a:gd name="connsiteY15" fmla="*/ 252889 h 458152"/>
                <a:gd name="connsiteX16" fmla="*/ 549402 w 1237583"/>
                <a:gd name="connsiteY16" fmla="*/ 252889 h 458152"/>
                <a:gd name="connsiteX17" fmla="*/ 549402 w 1237583"/>
                <a:gd name="connsiteY17" fmla="*/ 458153 h 458152"/>
                <a:gd name="connsiteX18" fmla="*/ 411575 w 1237583"/>
                <a:gd name="connsiteY18" fmla="*/ 458153 h 458152"/>
                <a:gd name="connsiteX19" fmla="*/ 411575 w 1237583"/>
                <a:gd name="connsiteY19" fmla="*/ 137446 h 458152"/>
                <a:gd name="connsiteX20" fmla="*/ 366522 w 1237583"/>
                <a:gd name="connsiteY20" fmla="*/ 137446 h 458152"/>
                <a:gd name="connsiteX21" fmla="*/ 366522 w 1237583"/>
                <a:gd name="connsiteY21" fmla="*/ 457867 h 458152"/>
                <a:gd name="connsiteX22" fmla="*/ 273844 w 1237583"/>
                <a:gd name="connsiteY22" fmla="*/ 457867 h 458152"/>
                <a:gd name="connsiteX23" fmla="*/ 273844 w 1237583"/>
                <a:gd name="connsiteY23" fmla="*/ 137731 h 458152"/>
                <a:gd name="connsiteX24" fmla="*/ 228029 w 1237583"/>
                <a:gd name="connsiteY24" fmla="*/ 137731 h 458152"/>
                <a:gd name="connsiteX25" fmla="*/ 228029 w 1237583"/>
                <a:gd name="connsiteY25" fmla="*/ 457676 h 458152"/>
                <a:gd name="connsiteX26" fmla="*/ 135350 w 1237583"/>
                <a:gd name="connsiteY26" fmla="*/ 457676 h 458152"/>
                <a:gd name="connsiteX27" fmla="*/ 135350 w 1237583"/>
                <a:gd name="connsiteY27" fmla="*/ 137160 h 458152"/>
                <a:gd name="connsiteX28" fmla="*/ 90392 w 1237583"/>
                <a:gd name="connsiteY28" fmla="*/ 137160 h 458152"/>
                <a:gd name="connsiteX29" fmla="*/ 90392 w 1237583"/>
                <a:gd name="connsiteY29" fmla="*/ 457486 h 458152"/>
                <a:gd name="connsiteX30" fmla="*/ 0 w 1237583"/>
                <a:gd name="connsiteY30" fmla="*/ 457486 h 458152"/>
                <a:gd name="connsiteX31" fmla="*/ 0 w 1237583"/>
                <a:gd name="connsiteY31" fmla="*/ 0 h 458152"/>
                <a:gd name="connsiteX32" fmla="*/ 502349 w 1237583"/>
                <a:gd name="connsiteY32" fmla="*/ 0 h 458152"/>
                <a:gd name="connsiteX33" fmla="*/ 502349 w 1237583"/>
                <a:gd name="connsiteY33" fmla="*/ 202883 h 458152"/>
                <a:gd name="connsiteX34" fmla="*/ 1145477 w 1237583"/>
                <a:gd name="connsiteY34" fmla="*/ 202883 h 458152"/>
                <a:gd name="connsiteX35" fmla="*/ 1145477 w 1237583"/>
                <a:gd name="connsiteY35" fmla="*/ 161163 h 458152"/>
                <a:gd name="connsiteX36" fmla="*/ 550926 w 1237583"/>
                <a:gd name="connsiteY36" fmla="*/ 161163 h 458152"/>
                <a:gd name="connsiteX37" fmla="*/ 550926 w 1237583"/>
                <a:gd name="connsiteY37" fmla="*/ 113919 h 458152"/>
                <a:gd name="connsiteX38" fmla="*/ 1237583 w 1237583"/>
                <a:gd name="connsiteY38" fmla="*/ 113824 h 458152"/>
                <a:gd name="connsiteX39" fmla="*/ 132969 w 1237583"/>
                <a:gd name="connsiteY39" fmla="*/ 89059 h 458152"/>
                <a:gd name="connsiteX40" fmla="*/ 132969 w 1237583"/>
                <a:gd name="connsiteY40" fmla="*/ 46577 h 458152"/>
                <a:gd name="connsiteX41" fmla="*/ 90964 w 1237583"/>
                <a:gd name="connsiteY41" fmla="*/ 46577 h 458152"/>
                <a:gd name="connsiteX42" fmla="*/ 90964 w 1237583"/>
                <a:gd name="connsiteY42" fmla="*/ 89059 h 458152"/>
                <a:gd name="connsiteX43" fmla="*/ 132969 w 1237583"/>
                <a:gd name="connsiteY43" fmla="*/ 89059 h 458152"/>
                <a:gd name="connsiteX44" fmla="*/ 271939 w 1237583"/>
                <a:gd name="connsiteY44" fmla="*/ 46577 h 458152"/>
                <a:gd name="connsiteX45" fmla="*/ 228981 w 1237583"/>
                <a:gd name="connsiteY45" fmla="*/ 46577 h 458152"/>
                <a:gd name="connsiteX46" fmla="*/ 228981 w 1237583"/>
                <a:gd name="connsiteY46" fmla="*/ 88297 h 458152"/>
                <a:gd name="connsiteX47" fmla="*/ 271939 w 1237583"/>
                <a:gd name="connsiteY47" fmla="*/ 88297 h 458152"/>
                <a:gd name="connsiteX48" fmla="*/ 271939 w 1237583"/>
                <a:gd name="connsiteY48" fmla="*/ 46577 h 458152"/>
                <a:gd name="connsiteX49" fmla="*/ 410051 w 1237583"/>
                <a:gd name="connsiteY49" fmla="*/ 46482 h 458152"/>
                <a:gd name="connsiteX50" fmla="*/ 367189 w 1237583"/>
                <a:gd name="connsiteY50" fmla="*/ 46482 h 458152"/>
                <a:gd name="connsiteX51" fmla="*/ 367189 w 1237583"/>
                <a:gd name="connsiteY51" fmla="*/ 88297 h 458152"/>
                <a:gd name="connsiteX52" fmla="*/ 410051 w 1237583"/>
                <a:gd name="connsiteY52" fmla="*/ 88297 h 458152"/>
                <a:gd name="connsiteX53" fmla="*/ 410051 w 1237583"/>
                <a:gd name="connsiteY53" fmla="*/ 46482 h 458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1237583" h="458152">
                  <a:moveTo>
                    <a:pt x="1237583" y="113824"/>
                  </a:moveTo>
                  <a:cubicBezTo>
                    <a:pt x="1237583" y="129540"/>
                    <a:pt x="1237583" y="142875"/>
                    <a:pt x="1237583" y="159258"/>
                  </a:cubicBezTo>
                  <a:cubicBezTo>
                    <a:pt x="1223772" y="159258"/>
                    <a:pt x="1210056" y="159258"/>
                    <a:pt x="1195197" y="159258"/>
                  </a:cubicBezTo>
                  <a:cubicBezTo>
                    <a:pt x="1195197" y="175355"/>
                    <a:pt x="1195197" y="188500"/>
                    <a:pt x="1195197" y="203454"/>
                  </a:cubicBezTo>
                  <a:cubicBezTo>
                    <a:pt x="1209104" y="204406"/>
                    <a:pt x="1222153" y="205264"/>
                    <a:pt x="1236821" y="206216"/>
                  </a:cubicBezTo>
                  <a:cubicBezTo>
                    <a:pt x="1236821" y="290036"/>
                    <a:pt x="1236821" y="372904"/>
                    <a:pt x="1236821" y="457486"/>
                  </a:cubicBezTo>
                  <a:cubicBezTo>
                    <a:pt x="1223677" y="457486"/>
                    <a:pt x="1210627" y="457486"/>
                    <a:pt x="1194816" y="457486"/>
                  </a:cubicBezTo>
                  <a:cubicBezTo>
                    <a:pt x="1194816" y="389763"/>
                    <a:pt x="1194816" y="321945"/>
                    <a:pt x="1194816" y="252698"/>
                  </a:cubicBezTo>
                  <a:cubicBezTo>
                    <a:pt x="1132237" y="252698"/>
                    <a:pt x="1072325" y="252698"/>
                    <a:pt x="1009745" y="252698"/>
                  </a:cubicBezTo>
                  <a:cubicBezTo>
                    <a:pt x="1009745" y="320611"/>
                    <a:pt x="1009745" y="388430"/>
                    <a:pt x="1009745" y="457676"/>
                  </a:cubicBezTo>
                  <a:cubicBezTo>
                    <a:pt x="993934" y="457676"/>
                    <a:pt x="980789" y="457676"/>
                    <a:pt x="964597" y="457676"/>
                  </a:cubicBezTo>
                  <a:cubicBezTo>
                    <a:pt x="964597" y="390239"/>
                    <a:pt x="964597" y="322421"/>
                    <a:pt x="964597" y="252984"/>
                  </a:cubicBezTo>
                  <a:cubicBezTo>
                    <a:pt x="901827" y="252984"/>
                    <a:pt x="842105" y="252984"/>
                    <a:pt x="780383" y="252984"/>
                  </a:cubicBezTo>
                  <a:cubicBezTo>
                    <a:pt x="780383" y="320992"/>
                    <a:pt x="780383" y="388144"/>
                    <a:pt x="780383" y="457295"/>
                  </a:cubicBezTo>
                  <a:cubicBezTo>
                    <a:pt x="764762" y="457295"/>
                    <a:pt x="750951" y="457295"/>
                    <a:pt x="734473" y="457295"/>
                  </a:cubicBezTo>
                  <a:cubicBezTo>
                    <a:pt x="734473" y="390430"/>
                    <a:pt x="734473" y="322517"/>
                    <a:pt x="734473" y="252889"/>
                  </a:cubicBezTo>
                  <a:cubicBezTo>
                    <a:pt x="672084" y="252889"/>
                    <a:pt x="612267" y="252889"/>
                    <a:pt x="549402" y="252889"/>
                  </a:cubicBezTo>
                  <a:cubicBezTo>
                    <a:pt x="549402" y="321469"/>
                    <a:pt x="549402" y="389382"/>
                    <a:pt x="549402" y="458153"/>
                  </a:cubicBezTo>
                  <a:cubicBezTo>
                    <a:pt x="502253" y="458153"/>
                    <a:pt x="458153" y="458153"/>
                    <a:pt x="411575" y="458153"/>
                  </a:cubicBezTo>
                  <a:cubicBezTo>
                    <a:pt x="411575" y="351092"/>
                    <a:pt x="411575" y="244983"/>
                    <a:pt x="411575" y="137446"/>
                  </a:cubicBezTo>
                  <a:cubicBezTo>
                    <a:pt x="395954" y="137446"/>
                    <a:pt x="382810" y="137446"/>
                    <a:pt x="366522" y="137446"/>
                  </a:cubicBezTo>
                  <a:cubicBezTo>
                    <a:pt x="366522" y="243364"/>
                    <a:pt x="366522" y="349948"/>
                    <a:pt x="366522" y="457867"/>
                  </a:cubicBezTo>
                  <a:cubicBezTo>
                    <a:pt x="334423" y="457867"/>
                    <a:pt x="305372" y="457867"/>
                    <a:pt x="273844" y="457867"/>
                  </a:cubicBezTo>
                  <a:cubicBezTo>
                    <a:pt x="273844" y="351568"/>
                    <a:pt x="273844" y="245554"/>
                    <a:pt x="273844" y="137731"/>
                  </a:cubicBezTo>
                  <a:cubicBezTo>
                    <a:pt x="257747" y="137731"/>
                    <a:pt x="244031" y="137731"/>
                    <a:pt x="228029" y="137731"/>
                  </a:cubicBezTo>
                  <a:cubicBezTo>
                    <a:pt x="228029" y="244126"/>
                    <a:pt x="228029" y="350139"/>
                    <a:pt x="228029" y="457676"/>
                  </a:cubicBezTo>
                  <a:cubicBezTo>
                    <a:pt x="196882" y="457676"/>
                    <a:pt x="167831" y="457676"/>
                    <a:pt x="135350" y="457676"/>
                  </a:cubicBezTo>
                  <a:cubicBezTo>
                    <a:pt x="135350" y="351473"/>
                    <a:pt x="135350" y="244888"/>
                    <a:pt x="135350" y="137160"/>
                  </a:cubicBezTo>
                  <a:cubicBezTo>
                    <a:pt x="118872" y="137160"/>
                    <a:pt x="105728" y="137160"/>
                    <a:pt x="90392" y="137160"/>
                  </a:cubicBezTo>
                  <a:cubicBezTo>
                    <a:pt x="90392" y="243650"/>
                    <a:pt x="90392" y="349663"/>
                    <a:pt x="90392" y="457486"/>
                  </a:cubicBezTo>
                  <a:cubicBezTo>
                    <a:pt x="59436" y="457486"/>
                    <a:pt x="30575" y="457486"/>
                    <a:pt x="0" y="457486"/>
                  </a:cubicBezTo>
                  <a:cubicBezTo>
                    <a:pt x="0" y="305181"/>
                    <a:pt x="0" y="153352"/>
                    <a:pt x="0" y="0"/>
                  </a:cubicBezTo>
                  <a:cubicBezTo>
                    <a:pt x="167069" y="0"/>
                    <a:pt x="333375" y="0"/>
                    <a:pt x="502349" y="0"/>
                  </a:cubicBezTo>
                  <a:cubicBezTo>
                    <a:pt x="502349" y="66770"/>
                    <a:pt x="502349" y="133731"/>
                    <a:pt x="502349" y="202883"/>
                  </a:cubicBezTo>
                  <a:cubicBezTo>
                    <a:pt x="717899" y="202883"/>
                    <a:pt x="930878" y="202883"/>
                    <a:pt x="1145477" y="202883"/>
                  </a:cubicBezTo>
                  <a:cubicBezTo>
                    <a:pt x="1145477" y="190214"/>
                    <a:pt x="1145477" y="176975"/>
                    <a:pt x="1145477" y="161163"/>
                  </a:cubicBezTo>
                  <a:cubicBezTo>
                    <a:pt x="948500" y="161163"/>
                    <a:pt x="750475" y="161163"/>
                    <a:pt x="550926" y="161163"/>
                  </a:cubicBezTo>
                  <a:cubicBezTo>
                    <a:pt x="550926" y="144018"/>
                    <a:pt x="550926" y="129445"/>
                    <a:pt x="550926" y="113919"/>
                  </a:cubicBezTo>
                  <a:cubicBezTo>
                    <a:pt x="779812" y="113824"/>
                    <a:pt x="1007269" y="113824"/>
                    <a:pt x="1237583" y="113824"/>
                  </a:cubicBezTo>
                  <a:close/>
                  <a:moveTo>
                    <a:pt x="132969" y="89059"/>
                  </a:moveTo>
                  <a:cubicBezTo>
                    <a:pt x="132969" y="72866"/>
                    <a:pt x="132969" y="59817"/>
                    <a:pt x="132969" y="46577"/>
                  </a:cubicBezTo>
                  <a:cubicBezTo>
                    <a:pt x="117634" y="46577"/>
                    <a:pt x="104108" y="46577"/>
                    <a:pt x="90964" y="46577"/>
                  </a:cubicBezTo>
                  <a:cubicBezTo>
                    <a:pt x="90964" y="61817"/>
                    <a:pt x="90964" y="74962"/>
                    <a:pt x="90964" y="89059"/>
                  </a:cubicBezTo>
                  <a:cubicBezTo>
                    <a:pt x="105346" y="89059"/>
                    <a:pt x="118396" y="89059"/>
                    <a:pt x="132969" y="89059"/>
                  </a:cubicBezTo>
                  <a:close/>
                  <a:moveTo>
                    <a:pt x="271939" y="46577"/>
                  </a:moveTo>
                  <a:cubicBezTo>
                    <a:pt x="255937" y="46577"/>
                    <a:pt x="242316" y="46577"/>
                    <a:pt x="228981" y="46577"/>
                  </a:cubicBezTo>
                  <a:cubicBezTo>
                    <a:pt x="228981" y="61722"/>
                    <a:pt x="228981" y="74867"/>
                    <a:pt x="228981" y="88297"/>
                  </a:cubicBezTo>
                  <a:cubicBezTo>
                    <a:pt x="243935" y="88297"/>
                    <a:pt x="257461" y="88297"/>
                    <a:pt x="271939" y="88297"/>
                  </a:cubicBezTo>
                  <a:cubicBezTo>
                    <a:pt x="271939" y="73628"/>
                    <a:pt x="271939" y="61055"/>
                    <a:pt x="271939" y="46577"/>
                  </a:cubicBezTo>
                  <a:close/>
                  <a:moveTo>
                    <a:pt x="410051" y="46482"/>
                  </a:moveTo>
                  <a:cubicBezTo>
                    <a:pt x="394240" y="46482"/>
                    <a:pt x="380619" y="46482"/>
                    <a:pt x="367189" y="46482"/>
                  </a:cubicBezTo>
                  <a:cubicBezTo>
                    <a:pt x="367189" y="61531"/>
                    <a:pt x="367189" y="74676"/>
                    <a:pt x="367189" y="88297"/>
                  </a:cubicBezTo>
                  <a:cubicBezTo>
                    <a:pt x="382048" y="88297"/>
                    <a:pt x="395669" y="88297"/>
                    <a:pt x="410051" y="88297"/>
                  </a:cubicBezTo>
                  <a:cubicBezTo>
                    <a:pt x="410051" y="73723"/>
                    <a:pt x="410051" y="61150"/>
                    <a:pt x="410051" y="4648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 name="任意多边形: 形状 67">
              <a:extLst>
                <a:ext uri="{FF2B5EF4-FFF2-40B4-BE49-F238E27FC236}">
                  <a16:creationId xmlns:a16="http://schemas.microsoft.com/office/drawing/2014/main" id="{35E4EF37-0219-4D82-A94B-821C54E911BD}"/>
                </a:ext>
              </a:extLst>
            </p:cNvPr>
            <p:cNvSpPr/>
            <p:nvPr/>
          </p:nvSpPr>
          <p:spPr>
            <a:xfrm>
              <a:off x="13711364" y="5685482"/>
              <a:ext cx="411956" cy="709421"/>
            </a:xfrm>
            <a:custGeom>
              <a:avLst/>
              <a:gdLst>
                <a:gd name="connsiteX0" fmla="*/ 0 w 411956"/>
                <a:gd name="connsiteY0" fmla="*/ 597218 h 709421"/>
                <a:gd name="connsiteX1" fmla="*/ 0 w 411956"/>
                <a:gd name="connsiteY1" fmla="*/ 0 h 709421"/>
                <a:gd name="connsiteX2" fmla="*/ 411956 w 411956"/>
                <a:gd name="connsiteY2" fmla="*/ 0 h 709421"/>
                <a:gd name="connsiteX3" fmla="*/ 411956 w 411956"/>
                <a:gd name="connsiteY3" fmla="*/ 709422 h 709421"/>
                <a:gd name="connsiteX4" fmla="*/ 368427 w 411956"/>
                <a:gd name="connsiteY4" fmla="*/ 709422 h 709421"/>
                <a:gd name="connsiteX5" fmla="*/ 368427 w 411956"/>
                <a:gd name="connsiteY5" fmla="*/ 597313 h 709421"/>
                <a:gd name="connsiteX6" fmla="*/ 0 w 411956"/>
                <a:gd name="connsiteY6" fmla="*/ 597218 h 709421"/>
                <a:gd name="connsiteX7" fmla="*/ 365760 w 411956"/>
                <a:gd name="connsiteY7" fmla="*/ 229648 h 709421"/>
                <a:gd name="connsiteX8" fmla="*/ 47434 w 411956"/>
                <a:gd name="connsiteY8" fmla="*/ 229648 h 709421"/>
                <a:gd name="connsiteX9" fmla="*/ 47434 w 411956"/>
                <a:gd name="connsiteY9" fmla="*/ 273272 h 709421"/>
                <a:gd name="connsiteX10" fmla="*/ 365760 w 411956"/>
                <a:gd name="connsiteY10" fmla="*/ 273272 h 709421"/>
                <a:gd name="connsiteX11" fmla="*/ 365760 w 411956"/>
                <a:gd name="connsiteY11" fmla="*/ 229648 h 709421"/>
                <a:gd name="connsiteX12" fmla="*/ 47054 w 411956"/>
                <a:gd name="connsiteY12" fmla="*/ 87344 h 709421"/>
                <a:gd name="connsiteX13" fmla="*/ 365379 w 411956"/>
                <a:gd name="connsiteY13" fmla="*/ 87344 h 709421"/>
                <a:gd name="connsiteX14" fmla="*/ 365379 w 411956"/>
                <a:gd name="connsiteY14" fmla="*/ 44958 h 709421"/>
                <a:gd name="connsiteX15" fmla="*/ 47054 w 411956"/>
                <a:gd name="connsiteY15" fmla="*/ 44958 h 709421"/>
                <a:gd name="connsiteX16" fmla="*/ 47054 w 411956"/>
                <a:gd name="connsiteY16" fmla="*/ 87344 h 709421"/>
                <a:gd name="connsiteX17" fmla="*/ 47054 w 411956"/>
                <a:gd name="connsiteY17" fmla="*/ 455676 h 709421"/>
                <a:gd name="connsiteX18" fmla="*/ 365379 w 411956"/>
                <a:gd name="connsiteY18" fmla="*/ 455676 h 709421"/>
                <a:gd name="connsiteX19" fmla="*/ 365379 w 411956"/>
                <a:gd name="connsiteY19" fmla="*/ 413290 h 709421"/>
                <a:gd name="connsiteX20" fmla="*/ 47054 w 411956"/>
                <a:gd name="connsiteY20" fmla="*/ 413290 h 709421"/>
                <a:gd name="connsiteX21" fmla="*/ 47054 w 411956"/>
                <a:gd name="connsiteY21" fmla="*/ 455676 h 709421"/>
                <a:gd name="connsiteX22" fmla="*/ 320040 w 411956"/>
                <a:gd name="connsiteY22" fmla="*/ 506159 h 709421"/>
                <a:gd name="connsiteX23" fmla="*/ 276511 w 411956"/>
                <a:gd name="connsiteY23" fmla="*/ 506159 h 709421"/>
                <a:gd name="connsiteX24" fmla="*/ 276511 w 411956"/>
                <a:gd name="connsiteY24" fmla="*/ 548831 h 709421"/>
                <a:gd name="connsiteX25" fmla="*/ 320040 w 411956"/>
                <a:gd name="connsiteY25" fmla="*/ 548831 h 709421"/>
                <a:gd name="connsiteX26" fmla="*/ 320040 w 411956"/>
                <a:gd name="connsiteY26" fmla="*/ 506159 h 709421"/>
                <a:gd name="connsiteX27" fmla="*/ 276511 w 411956"/>
                <a:gd name="connsiteY27" fmla="*/ 179927 h 709421"/>
                <a:gd name="connsiteX28" fmla="*/ 319945 w 411956"/>
                <a:gd name="connsiteY28" fmla="*/ 179927 h 709421"/>
                <a:gd name="connsiteX29" fmla="*/ 319945 w 411956"/>
                <a:gd name="connsiteY29" fmla="*/ 137827 h 709421"/>
                <a:gd name="connsiteX30" fmla="*/ 276511 w 411956"/>
                <a:gd name="connsiteY30" fmla="*/ 137827 h 709421"/>
                <a:gd name="connsiteX31" fmla="*/ 276511 w 411956"/>
                <a:gd name="connsiteY31" fmla="*/ 179927 h 709421"/>
                <a:gd name="connsiteX32" fmla="*/ 276511 w 411956"/>
                <a:gd name="connsiteY32" fmla="*/ 364426 h 709421"/>
                <a:gd name="connsiteX33" fmla="*/ 319659 w 411956"/>
                <a:gd name="connsiteY33" fmla="*/ 364426 h 709421"/>
                <a:gd name="connsiteX34" fmla="*/ 319659 w 411956"/>
                <a:gd name="connsiteY34" fmla="*/ 321945 h 709421"/>
                <a:gd name="connsiteX35" fmla="*/ 276511 w 411956"/>
                <a:gd name="connsiteY35" fmla="*/ 321945 h 709421"/>
                <a:gd name="connsiteX36" fmla="*/ 276511 w 411956"/>
                <a:gd name="connsiteY36" fmla="*/ 364426 h 709421"/>
                <a:gd name="connsiteX37" fmla="*/ 92678 w 411956"/>
                <a:gd name="connsiteY37" fmla="*/ 505397 h 709421"/>
                <a:gd name="connsiteX38" fmla="*/ 92678 w 411956"/>
                <a:gd name="connsiteY38" fmla="*/ 548545 h 709421"/>
                <a:gd name="connsiteX39" fmla="*/ 135160 w 411956"/>
                <a:gd name="connsiteY39" fmla="*/ 548545 h 709421"/>
                <a:gd name="connsiteX40" fmla="*/ 135160 w 411956"/>
                <a:gd name="connsiteY40" fmla="*/ 505397 h 709421"/>
                <a:gd name="connsiteX41" fmla="*/ 92678 w 411956"/>
                <a:gd name="connsiteY41" fmla="*/ 505397 h 709421"/>
                <a:gd name="connsiteX42" fmla="*/ 185928 w 411956"/>
                <a:gd name="connsiteY42" fmla="*/ 505587 h 709421"/>
                <a:gd name="connsiteX43" fmla="*/ 185928 w 411956"/>
                <a:gd name="connsiteY43" fmla="*/ 548354 h 709421"/>
                <a:gd name="connsiteX44" fmla="*/ 227743 w 411956"/>
                <a:gd name="connsiteY44" fmla="*/ 548354 h 709421"/>
                <a:gd name="connsiteX45" fmla="*/ 227743 w 411956"/>
                <a:gd name="connsiteY45" fmla="*/ 505587 h 709421"/>
                <a:gd name="connsiteX46" fmla="*/ 185928 w 411956"/>
                <a:gd name="connsiteY46" fmla="*/ 505587 h 709421"/>
                <a:gd name="connsiteX47" fmla="*/ 135826 w 411956"/>
                <a:gd name="connsiteY47" fmla="*/ 137827 h 709421"/>
                <a:gd name="connsiteX48" fmla="*/ 93345 w 411956"/>
                <a:gd name="connsiteY48" fmla="*/ 137827 h 709421"/>
                <a:gd name="connsiteX49" fmla="*/ 93345 w 411956"/>
                <a:gd name="connsiteY49" fmla="*/ 179832 h 709421"/>
                <a:gd name="connsiteX50" fmla="*/ 135826 w 411956"/>
                <a:gd name="connsiteY50" fmla="*/ 179832 h 709421"/>
                <a:gd name="connsiteX51" fmla="*/ 135826 w 411956"/>
                <a:gd name="connsiteY51" fmla="*/ 137827 h 709421"/>
                <a:gd name="connsiteX52" fmla="*/ 185642 w 411956"/>
                <a:gd name="connsiteY52" fmla="*/ 137160 h 709421"/>
                <a:gd name="connsiteX53" fmla="*/ 185642 w 411956"/>
                <a:gd name="connsiteY53" fmla="*/ 179832 h 709421"/>
                <a:gd name="connsiteX54" fmla="*/ 226886 w 411956"/>
                <a:gd name="connsiteY54" fmla="*/ 179832 h 709421"/>
                <a:gd name="connsiteX55" fmla="*/ 226886 w 411956"/>
                <a:gd name="connsiteY55" fmla="*/ 137160 h 709421"/>
                <a:gd name="connsiteX56" fmla="*/ 185642 w 411956"/>
                <a:gd name="connsiteY56" fmla="*/ 137160 h 709421"/>
                <a:gd name="connsiteX57" fmla="*/ 91916 w 411956"/>
                <a:gd name="connsiteY57" fmla="*/ 364236 h 709421"/>
                <a:gd name="connsiteX58" fmla="*/ 135255 w 411956"/>
                <a:gd name="connsiteY58" fmla="*/ 364236 h 709421"/>
                <a:gd name="connsiteX59" fmla="*/ 135255 w 411956"/>
                <a:gd name="connsiteY59" fmla="*/ 322136 h 709421"/>
                <a:gd name="connsiteX60" fmla="*/ 91916 w 411956"/>
                <a:gd name="connsiteY60" fmla="*/ 322136 h 709421"/>
                <a:gd name="connsiteX61" fmla="*/ 91916 w 411956"/>
                <a:gd name="connsiteY61" fmla="*/ 364236 h 709421"/>
                <a:gd name="connsiteX62" fmla="*/ 185356 w 411956"/>
                <a:gd name="connsiteY62" fmla="*/ 321374 h 709421"/>
                <a:gd name="connsiteX63" fmla="*/ 185356 w 411956"/>
                <a:gd name="connsiteY63" fmla="*/ 363950 h 709421"/>
                <a:gd name="connsiteX64" fmla="*/ 227457 w 411956"/>
                <a:gd name="connsiteY64" fmla="*/ 363950 h 709421"/>
                <a:gd name="connsiteX65" fmla="*/ 227457 w 411956"/>
                <a:gd name="connsiteY65" fmla="*/ 321374 h 709421"/>
                <a:gd name="connsiteX66" fmla="*/ 185356 w 411956"/>
                <a:gd name="connsiteY66" fmla="*/ 321374 h 709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411956" h="709421">
                  <a:moveTo>
                    <a:pt x="0" y="597218"/>
                  </a:moveTo>
                  <a:cubicBezTo>
                    <a:pt x="0" y="396240"/>
                    <a:pt x="0" y="198977"/>
                    <a:pt x="0" y="0"/>
                  </a:cubicBezTo>
                  <a:cubicBezTo>
                    <a:pt x="137160" y="0"/>
                    <a:pt x="273844" y="0"/>
                    <a:pt x="411956" y="0"/>
                  </a:cubicBezTo>
                  <a:cubicBezTo>
                    <a:pt x="411956" y="236220"/>
                    <a:pt x="411956" y="472154"/>
                    <a:pt x="411956" y="709422"/>
                  </a:cubicBezTo>
                  <a:cubicBezTo>
                    <a:pt x="397669" y="709422"/>
                    <a:pt x="384429" y="709422"/>
                    <a:pt x="368427" y="709422"/>
                  </a:cubicBezTo>
                  <a:cubicBezTo>
                    <a:pt x="368427" y="673132"/>
                    <a:pt x="368427" y="637032"/>
                    <a:pt x="368427" y="597313"/>
                  </a:cubicBezTo>
                  <a:cubicBezTo>
                    <a:pt x="244221" y="597218"/>
                    <a:pt x="122682" y="597218"/>
                    <a:pt x="0" y="597218"/>
                  </a:cubicBezTo>
                  <a:close/>
                  <a:moveTo>
                    <a:pt x="365760" y="229648"/>
                  </a:moveTo>
                  <a:cubicBezTo>
                    <a:pt x="258509" y="229648"/>
                    <a:pt x="152781" y="229648"/>
                    <a:pt x="47434" y="229648"/>
                  </a:cubicBezTo>
                  <a:cubicBezTo>
                    <a:pt x="47434" y="245364"/>
                    <a:pt x="47434" y="259271"/>
                    <a:pt x="47434" y="273272"/>
                  </a:cubicBezTo>
                  <a:cubicBezTo>
                    <a:pt x="154305" y="273272"/>
                    <a:pt x="259556" y="273272"/>
                    <a:pt x="365760" y="273272"/>
                  </a:cubicBezTo>
                  <a:cubicBezTo>
                    <a:pt x="365760" y="258127"/>
                    <a:pt x="365760" y="244316"/>
                    <a:pt x="365760" y="229648"/>
                  </a:cubicBezTo>
                  <a:close/>
                  <a:moveTo>
                    <a:pt x="47054" y="87344"/>
                  </a:moveTo>
                  <a:cubicBezTo>
                    <a:pt x="154496" y="87344"/>
                    <a:pt x="260128" y="87344"/>
                    <a:pt x="365379" y="87344"/>
                  </a:cubicBezTo>
                  <a:cubicBezTo>
                    <a:pt x="365379" y="72104"/>
                    <a:pt x="365379" y="59055"/>
                    <a:pt x="365379" y="44958"/>
                  </a:cubicBezTo>
                  <a:cubicBezTo>
                    <a:pt x="258413" y="44958"/>
                    <a:pt x="153352" y="44958"/>
                    <a:pt x="47054" y="44958"/>
                  </a:cubicBezTo>
                  <a:cubicBezTo>
                    <a:pt x="47054" y="59531"/>
                    <a:pt x="47054" y="72676"/>
                    <a:pt x="47054" y="87344"/>
                  </a:cubicBezTo>
                  <a:close/>
                  <a:moveTo>
                    <a:pt x="47054" y="455676"/>
                  </a:moveTo>
                  <a:cubicBezTo>
                    <a:pt x="154400" y="455676"/>
                    <a:pt x="260128" y="455676"/>
                    <a:pt x="365379" y="455676"/>
                  </a:cubicBezTo>
                  <a:cubicBezTo>
                    <a:pt x="365379" y="440246"/>
                    <a:pt x="365379" y="427196"/>
                    <a:pt x="365379" y="413290"/>
                  </a:cubicBezTo>
                  <a:cubicBezTo>
                    <a:pt x="258509" y="413290"/>
                    <a:pt x="153352" y="413290"/>
                    <a:pt x="47054" y="413290"/>
                  </a:cubicBezTo>
                  <a:cubicBezTo>
                    <a:pt x="47054" y="427577"/>
                    <a:pt x="47054" y="440722"/>
                    <a:pt x="47054" y="455676"/>
                  </a:cubicBezTo>
                  <a:close/>
                  <a:moveTo>
                    <a:pt x="320040" y="506159"/>
                  </a:moveTo>
                  <a:cubicBezTo>
                    <a:pt x="306038" y="506159"/>
                    <a:pt x="291846" y="506159"/>
                    <a:pt x="276511" y="506159"/>
                  </a:cubicBezTo>
                  <a:cubicBezTo>
                    <a:pt x="276511" y="520446"/>
                    <a:pt x="276511" y="534162"/>
                    <a:pt x="276511" y="548831"/>
                  </a:cubicBezTo>
                  <a:cubicBezTo>
                    <a:pt x="291465" y="548831"/>
                    <a:pt x="305181" y="548831"/>
                    <a:pt x="320040" y="548831"/>
                  </a:cubicBezTo>
                  <a:cubicBezTo>
                    <a:pt x="320040" y="534448"/>
                    <a:pt x="320040" y="521303"/>
                    <a:pt x="320040" y="506159"/>
                  </a:cubicBezTo>
                  <a:close/>
                  <a:moveTo>
                    <a:pt x="276511" y="179927"/>
                  </a:moveTo>
                  <a:cubicBezTo>
                    <a:pt x="291465" y="179927"/>
                    <a:pt x="305086" y="179927"/>
                    <a:pt x="319945" y="179927"/>
                  </a:cubicBezTo>
                  <a:cubicBezTo>
                    <a:pt x="319945" y="165164"/>
                    <a:pt x="319945" y="152114"/>
                    <a:pt x="319945" y="137827"/>
                  </a:cubicBezTo>
                  <a:cubicBezTo>
                    <a:pt x="304991" y="137827"/>
                    <a:pt x="291274" y="137827"/>
                    <a:pt x="276511" y="137827"/>
                  </a:cubicBezTo>
                  <a:cubicBezTo>
                    <a:pt x="276511" y="152305"/>
                    <a:pt x="276511" y="165354"/>
                    <a:pt x="276511" y="179927"/>
                  </a:cubicBezTo>
                  <a:close/>
                  <a:moveTo>
                    <a:pt x="276511" y="364426"/>
                  </a:moveTo>
                  <a:cubicBezTo>
                    <a:pt x="291370" y="364426"/>
                    <a:pt x="304991" y="364426"/>
                    <a:pt x="319659" y="364426"/>
                  </a:cubicBezTo>
                  <a:cubicBezTo>
                    <a:pt x="319659" y="349568"/>
                    <a:pt x="319659" y="335851"/>
                    <a:pt x="319659" y="321945"/>
                  </a:cubicBezTo>
                  <a:cubicBezTo>
                    <a:pt x="304419" y="321945"/>
                    <a:pt x="290798" y="321945"/>
                    <a:pt x="276511" y="321945"/>
                  </a:cubicBezTo>
                  <a:cubicBezTo>
                    <a:pt x="276511" y="336899"/>
                    <a:pt x="276511" y="349949"/>
                    <a:pt x="276511" y="364426"/>
                  </a:cubicBezTo>
                  <a:close/>
                  <a:moveTo>
                    <a:pt x="92678" y="505397"/>
                  </a:moveTo>
                  <a:cubicBezTo>
                    <a:pt x="92678" y="520256"/>
                    <a:pt x="92678" y="533876"/>
                    <a:pt x="92678" y="548545"/>
                  </a:cubicBezTo>
                  <a:cubicBezTo>
                    <a:pt x="107728" y="548545"/>
                    <a:pt x="121348" y="548545"/>
                    <a:pt x="135160" y="548545"/>
                  </a:cubicBezTo>
                  <a:cubicBezTo>
                    <a:pt x="135160" y="533305"/>
                    <a:pt x="135160" y="519589"/>
                    <a:pt x="135160" y="505397"/>
                  </a:cubicBezTo>
                  <a:cubicBezTo>
                    <a:pt x="120396" y="505397"/>
                    <a:pt x="107347" y="505397"/>
                    <a:pt x="92678" y="505397"/>
                  </a:cubicBezTo>
                  <a:close/>
                  <a:moveTo>
                    <a:pt x="185928" y="505587"/>
                  </a:moveTo>
                  <a:cubicBezTo>
                    <a:pt x="185928" y="521494"/>
                    <a:pt x="185928" y="535210"/>
                    <a:pt x="185928" y="548354"/>
                  </a:cubicBezTo>
                  <a:cubicBezTo>
                    <a:pt x="200977" y="548354"/>
                    <a:pt x="214027" y="548354"/>
                    <a:pt x="227743" y="548354"/>
                  </a:cubicBezTo>
                  <a:cubicBezTo>
                    <a:pt x="227743" y="533400"/>
                    <a:pt x="227743" y="520160"/>
                    <a:pt x="227743" y="505587"/>
                  </a:cubicBezTo>
                  <a:cubicBezTo>
                    <a:pt x="213360" y="505587"/>
                    <a:pt x="200216" y="505587"/>
                    <a:pt x="185928" y="505587"/>
                  </a:cubicBezTo>
                  <a:close/>
                  <a:moveTo>
                    <a:pt x="135826" y="137827"/>
                  </a:moveTo>
                  <a:cubicBezTo>
                    <a:pt x="120968" y="137827"/>
                    <a:pt x="107156" y="137827"/>
                    <a:pt x="93345" y="137827"/>
                  </a:cubicBezTo>
                  <a:cubicBezTo>
                    <a:pt x="93345" y="152876"/>
                    <a:pt x="93345" y="166402"/>
                    <a:pt x="93345" y="179832"/>
                  </a:cubicBezTo>
                  <a:cubicBezTo>
                    <a:pt x="108680" y="179832"/>
                    <a:pt x="121729" y="179832"/>
                    <a:pt x="135826" y="179832"/>
                  </a:cubicBezTo>
                  <a:cubicBezTo>
                    <a:pt x="135826" y="165164"/>
                    <a:pt x="135826" y="152114"/>
                    <a:pt x="135826" y="137827"/>
                  </a:cubicBezTo>
                  <a:close/>
                  <a:moveTo>
                    <a:pt x="185642" y="137160"/>
                  </a:moveTo>
                  <a:cubicBezTo>
                    <a:pt x="185642" y="152876"/>
                    <a:pt x="185642" y="166497"/>
                    <a:pt x="185642" y="179832"/>
                  </a:cubicBezTo>
                  <a:cubicBezTo>
                    <a:pt x="200406" y="179832"/>
                    <a:pt x="213455" y="179832"/>
                    <a:pt x="226886" y="179832"/>
                  </a:cubicBezTo>
                  <a:cubicBezTo>
                    <a:pt x="226886" y="164592"/>
                    <a:pt x="226886" y="151162"/>
                    <a:pt x="226886" y="137160"/>
                  </a:cubicBezTo>
                  <a:cubicBezTo>
                    <a:pt x="212408" y="137160"/>
                    <a:pt x="199930" y="137160"/>
                    <a:pt x="185642" y="137160"/>
                  </a:cubicBezTo>
                  <a:close/>
                  <a:moveTo>
                    <a:pt x="91916" y="364236"/>
                  </a:moveTo>
                  <a:cubicBezTo>
                    <a:pt x="107823" y="364236"/>
                    <a:pt x="121444" y="364236"/>
                    <a:pt x="135255" y="364236"/>
                  </a:cubicBezTo>
                  <a:cubicBezTo>
                    <a:pt x="135255" y="348996"/>
                    <a:pt x="135255" y="335280"/>
                    <a:pt x="135255" y="322136"/>
                  </a:cubicBezTo>
                  <a:cubicBezTo>
                    <a:pt x="119824" y="322136"/>
                    <a:pt x="106299" y="322136"/>
                    <a:pt x="91916" y="322136"/>
                  </a:cubicBezTo>
                  <a:cubicBezTo>
                    <a:pt x="91916" y="336899"/>
                    <a:pt x="91916" y="349377"/>
                    <a:pt x="91916" y="364236"/>
                  </a:cubicBezTo>
                  <a:close/>
                  <a:moveTo>
                    <a:pt x="185356" y="321374"/>
                  </a:moveTo>
                  <a:cubicBezTo>
                    <a:pt x="185356" y="336042"/>
                    <a:pt x="185356" y="349853"/>
                    <a:pt x="185356" y="363950"/>
                  </a:cubicBezTo>
                  <a:cubicBezTo>
                    <a:pt x="200216" y="363950"/>
                    <a:pt x="213931" y="363950"/>
                    <a:pt x="227457" y="363950"/>
                  </a:cubicBezTo>
                  <a:cubicBezTo>
                    <a:pt x="227457" y="348901"/>
                    <a:pt x="227457" y="335851"/>
                    <a:pt x="227457" y="321374"/>
                  </a:cubicBezTo>
                  <a:cubicBezTo>
                    <a:pt x="212789" y="321374"/>
                    <a:pt x="199739" y="321374"/>
                    <a:pt x="185356" y="32137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 name="任意多边形: 形状 68">
              <a:extLst>
                <a:ext uri="{FF2B5EF4-FFF2-40B4-BE49-F238E27FC236}">
                  <a16:creationId xmlns:a16="http://schemas.microsoft.com/office/drawing/2014/main" id="{F9F5EFC6-59CD-429D-9AF6-57CB0C4F0A6F}"/>
                </a:ext>
              </a:extLst>
            </p:cNvPr>
            <p:cNvSpPr/>
            <p:nvPr/>
          </p:nvSpPr>
          <p:spPr>
            <a:xfrm>
              <a:off x="14171612" y="5685006"/>
              <a:ext cx="412432" cy="709612"/>
            </a:xfrm>
            <a:custGeom>
              <a:avLst/>
              <a:gdLst>
                <a:gd name="connsiteX0" fmla="*/ 95 w 412432"/>
                <a:gd name="connsiteY0" fmla="*/ 0 h 709612"/>
                <a:gd name="connsiteX1" fmla="*/ 412433 w 412432"/>
                <a:gd name="connsiteY1" fmla="*/ 0 h 709612"/>
                <a:gd name="connsiteX2" fmla="*/ 412433 w 412432"/>
                <a:gd name="connsiteY2" fmla="*/ 336233 h 709612"/>
                <a:gd name="connsiteX3" fmla="*/ 370332 w 412432"/>
                <a:gd name="connsiteY3" fmla="*/ 323374 h 709612"/>
                <a:gd name="connsiteX4" fmla="*/ 221456 w 412432"/>
                <a:gd name="connsiteY4" fmla="*/ 397193 h 709612"/>
                <a:gd name="connsiteX5" fmla="*/ 196215 w 412432"/>
                <a:gd name="connsiteY5" fmla="*/ 412814 h 709612"/>
                <a:gd name="connsiteX6" fmla="*/ 53340 w 412432"/>
                <a:gd name="connsiteY6" fmla="*/ 413004 h 709612"/>
                <a:gd name="connsiteX7" fmla="*/ 47149 w 412432"/>
                <a:gd name="connsiteY7" fmla="*/ 415100 h 709612"/>
                <a:gd name="connsiteX8" fmla="*/ 47149 w 412432"/>
                <a:gd name="connsiteY8" fmla="*/ 458057 h 709612"/>
                <a:gd name="connsiteX9" fmla="*/ 164973 w 412432"/>
                <a:gd name="connsiteY9" fmla="*/ 458057 h 709612"/>
                <a:gd name="connsiteX10" fmla="*/ 152305 w 412432"/>
                <a:gd name="connsiteY10" fmla="*/ 478822 h 709612"/>
                <a:gd name="connsiteX11" fmla="*/ 147638 w 412432"/>
                <a:gd name="connsiteY11" fmla="*/ 569214 h 709612"/>
                <a:gd name="connsiteX12" fmla="*/ 225838 w 412432"/>
                <a:gd name="connsiteY12" fmla="*/ 618554 h 709612"/>
                <a:gd name="connsiteX13" fmla="*/ 385382 w 412432"/>
                <a:gd name="connsiteY13" fmla="*/ 618839 h 709612"/>
                <a:gd name="connsiteX14" fmla="*/ 412242 w 412432"/>
                <a:gd name="connsiteY14" fmla="*/ 618839 h 709612"/>
                <a:gd name="connsiteX15" fmla="*/ 412242 w 412432"/>
                <a:gd name="connsiteY15" fmla="*/ 709613 h 709612"/>
                <a:gd name="connsiteX16" fmla="*/ 0 w 412432"/>
                <a:gd name="connsiteY16" fmla="*/ 709613 h 709612"/>
                <a:gd name="connsiteX17" fmla="*/ 95 w 412432"/>
                <a:gd name="connsiteY17" fmla="*/ 0 h 709612"/>
                <a:gd name="connsiteX18" fmla="*/ 46768 w 412432"/>
                <a:gd name="connsiteY18" fmla="*/ 273368 h 709612"/>
                <a:gd name="connsiteX19" fmla="*/ 365093 w 412432"/>
                <a:gd name="connsiteY19" fmla="*/ 273368 h 709612"/>
                <a:gd name="connsiteX20" fmla="*/ 365093 w 412432"/>
                <a:gd name="connsiteY20" fmla="*/ 229743 h 709612"/>
                <a:gd name="connsiteX21" fmla="*/ 46768 w 412432"/>
                <a:gd name="connsiteY21" fmla="*/ 229743 h 709612"/>
                <a:gd name="connsiteX22" fmla="*/ 46768 w 412432"/>
                <a:gd name="connsiteY22" fmla="*/ 273368 h 709612"/>
                <a:gd name="connsiteX23" fmla="*/ 46292 w 412432"/>
                <a:gd name="connsiteY23" fmla="*/ 88106 h 709612"/>
                <a:gd name="connsiteX24" fmla="*/ 365474 w 412432"/>
                <a:gd name="connsiteY24" fmla="*/ 88106 h 709612"/>
                <a:gd name="connsiteX25" fmla="*/ 365474 w 412432"/>
                <a:gd name="connsiteY25" fmla="*/ 46101 h 709612"/>
                <a:gd name="connsiteX26" fmla="*/ 46292 w 412432"/>
                <a:gd name="connsiteY26" fmla="*/ 46101 h 709612"/>
                <a:gd name="connsiteX27" fmla="*/ 46292 w 412432"/>
                <a:gd name="connsiteY27" fmla="*/ 88106 h 709612"/>
                <a:gd name="connsiteX28" fmla="*/ 92392 w 412432"/>
                <a:gd name="connsiteY28" fmla="*/ 180594 h 709612"/>
                <a:gd name="connsiteX29" fmla="*/ 135350 w 412432"/>
                <a:gd name="connsiteY29" fmla="*/ 180594 h 709612"/>
                <a:gd name="connsiteX30" fmla="*/ 135350 w 412432"/>
                <a:gd name="connsiteY30" fmla="*/ 138970 h 709612"/>
                <a:gd name="connsiteX31" fmla="*/ 92392 w 412432"/>
                <a:gd name="connsiteY31" fmla="*/ 138970 h 709612"/>
                <a:gd name="connsiteX32" fmla="*/ 92392 w 412432"/>
                <a:gd name="connsiteY32" fmla="*/ 180594 h 709612"/>
                <a:gd name="connsiteX33" fmla="*/ 92773 w 412432"/>
                <a:gd name="connsiteY33" fmla="*/ 321755 h 709612"/>
                <a:gd name="connsiteX34" fmla="*/ 92773 w 412432"/>
                <a:gd name="connsiteY34" fmla="*/ 364712 h 709612"/>
                <a:gd name="connsiteX35" fmla="*/ 135350 w 412432"/>
                <a:gd name="connsiteY35" fmla="*/ 364712 h 709612"/>
                <a:gd name="connsiteX36" fmla="*/ 135350 w 412432"/>
                <a:gd name="connsiteY36" fmla="*/ 321755 h 709612"/>
                <a:gd name="connsiteX37" fmla="*/ 92773 w 412432"/>
                <a:gd name="connsiteY37" fmla="*/ 321755 h 709612"/>
                <a:gd name="connsiteX38" fmla="*/ 227743 w 412432"/>
                <a:gd name="connsiteY38" fmla="*/ 138875 h 709612"/>
                <a:gd name="connsiteX39" fmla="*/ 184975 w 412432"/>
                <a:gd name="connsiteY39" fmla="*/ 138875 h 709612"/>
                <a:gd name="connsiteX40" fmla="*/ 184975 w 412432"/>
                <a:gd name="connsiteY40" fmla="*/ 180118 h 709612"/>
                <a:gd name="connsiteX41" fmla="*/ 227743 w 412432"/>
                <a:gd name="connsiteY41" fmla="*/ 180118 h 709612"/>
                <a:gd name="connsiteX42" fmla="*/ 227743 w 412432"/>
                <a:gd name="connsiteY42" fmla="*/ 138875 h 709612"/>
                <a:gd name="connsiteX43" fmla="*/ 320421 w 412432"/>
                <a:gd name="connsiteY43" fmla="*/ 138875 h 709612"/>
                <a:gd name="connsiteX44" fmla="*/ 277273 w 412432"/>
                <a:gd name="connsiteY44" fmla="*/ 138875 h 709612"/>
                <a:gd name="connsiteX45" fmla="*/ 277273 w 412432"/>
                <a:gd name="connsiteY45" fmla="*/ 179737 h 709612"/>
                <a:gd name="connsiteX46" fmla="*/ 320421 w 412432"/>
                <a:gd name="connsiteY46" fmla="*/ 179737 h 709612"/>
                <a:gd name="connsiteX47" fmla="*/ 320421 w 412432"/>
                <a:gd name="connsiteY47" fmla="*/ 138875 h 709612"/>
                <a:gd name="connsiteX48" fmla="*/ 227171 w 412432"/>
                <a:gd name="connsiteY48" fmla="*/ 365093 h 709612"/>
                <a:gd name="connsiteX49" fmla="*/ 227171 w 412432"/>
                <a:gd name="connsiteY49" fmla="*/ 321945 h 709612"/>
                <a:gd name="connsiteX50" fmla="*/ 185261 w 412432"/>
                <a:gd name="connsiteY50" fmla="*/ 321945 h 709612"/>
                <a:gd name="connsiteX51" fmla="*/ 185261 w 412432"/>
                <a:gd name="connsiteY51" fmla="*/ 365093 h 709612"/>
                <a:gd name="connsiteX52" fmla="*/ 227171 w 412432"/>
                <a:gd name="connsiteY52" fmla="*/ 365093 h 709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412432" h="709612">
                  <a:moveTo>
                    <a:pt x="95" y="0"/>
                  </a:moveTo>
                  <a:cubicBezTo>
                    <a:pt x="138970" y="0"/>
                    <a:pt x="275082" y="0"/>
                    <a:pt x="412433" y="0"/>
                  </a:cubicBezTo>
                  <a:cubicBezTo>
                    <a:pt x="412433" y="112300"/>
                    <a:pt x="412433" y="223171"/>
                    <a:pt x="412433" y="336233"/>
                  </a:cubicBezTo>
                  <a:cubicBezTo>
                    <a:pt x="398145" y="331756"/>
                    <a:pt x="384524" y="326041"/>
                    <a:pt x="370332" y="323374"/>
                  </a:cubicBezTo>
                  <a:cubicBezTo>
                    <a:pt x="309467" y="312039"/>
                    <a:pt x="249936" y="341186"/>
                    <a:pt x="221456" y="397193"/>
                  </a:cubicBezTo>
                  <a:cubicBezTo>
                    <a:pt x="215456" y="409099"/>
                    <a:pt x="208979" y="412909"/>
                    <a:pt x="196215" y="412814"/>
                  </a:cubicBezTo>
                  <a:cubicBezTo>
                    <a:pt x="148590" y="412242"/>
                    <a:pt x="100965" y="412814"/>
                    <a:pt x="53340" y="413004"/>
                  </a:cubicBezTo>
                  <a:cubicBezTo>
                    <a:pt x="51911" y="413004"/>
                    <a:pt x="50387" y="413957"/>
                    <a:pt x="47149" y="415100"/>
                  </a:cubicBezTo>
                  <a:cubicBezTo>
                    <a:pt x="47149" y="428149"/>
                    <a:pt x="47149" y="441674"/>
                    <a:pt x="47149" y="458057"/>
                  </a:cubicBezTo>
                  <a:cubicBezTo>
                    <a:pt x="85915" y="458057"/>
                    <a:pt x="123539" y="458057"/>
                    <a:pt x="164973" y="458057"/>
                  </a:cubicBezTo>
                  <a:cubicBezTo>
                    <a:pt x="159258" y="467392"/>
                    <a:pt x="155924" y="473202"/>
                    <a:pt x="152305" y="478822"/>
                  </a:cubicBezTo>
                  <a:cubicBezTo>
                    <a:pt x="133255" y="508063"/>
                    <a:pt x="132398" y="538925"/>
                    <a:pt x="147638" y="569214"/>
                  </a:cubicBezTo>
                  <a:cubicBezTo>
                    <a:pt x="163544" y="600647"/>
                    <a:pt x="190119" y="618077"/>
                    <a:pt x="225838" y="618554"/>
                  </a:cubicBezTo>
                  <a:cubicBezTo>
                    <a:pt x="278987" y="619125"/>
                    <a:pt x="332232" y="618839"/>
                    <a:pt x="385382" y="618839"/>
                  </a:cubicBezTo>
                  <a:cubicBezTo>
                    <a:pt x="393954" y="618839"/>
                    <a:pt x="402431" y="618839"/>
                    <a:pt x="412242" y="618839"/>
                  </a:cubicBezTo>
                  <a:cubicBezTo>
                    <a:pt x="412242" y="650081"/>
                    <a:pt x="412242" y="679037"/>
                    <a:pt x="412242" y="709613"/>
                  </a:cubicBezTo>
                  <a:cubicBezTo>
                    <a:pt x="274796" y="709613"/>
                    <a:pt x="137827" y="709613"/>
                    <a:pt x="0" y="709613"/>
                  </a:cubicBezTo>
                  <a:cubicBezTo>
                    <a:pt x="95" y="472726"/>
                    <a:pt x="95" y="237172"/>
                    <a:pt x="95" y="0"/>
                  </a:cubicBezTo>
                  <a:close/>
                  <a:moveTo>
                    <a:pt x="46768" y="273368"/>
                  </a:moveTo>
                  <a:cubicBezTo>
                    <a:pt x="154019" y="273368"/>
                    <a:pt x="259842" y="273368"/>
                    <a:pt x="365093" y="273368"/>
                  </a:cubicBezTo>
                  <a:cubicBezTo>
                    <a:pt x="365093" y="257746"/>
                    <a:pt x="365093" y="243935"/>
                    <a:pt x="365093" y="229743"/>
                  </a:cubicBezTo>
                  <a:cubicBezTo>
                    <a:pt x="258223" y="229743"/>
                    <a:pt x="153067" y="229743"/>
                    <a:pt x="46768" y="229743"/>
                  </a:cubicBezTo>
                  <a:cubicBezTo>
                    <a:pt x="46768" y="244983"/>
                    <a:pt x="46768" y="258890"/>
                    <a:pt x="46768" y="273368"/>
                  </a:cubicBezTo>
                  <a:close/>
                  <a:moveTo>
                    <a:pt x="46292" y="88106"/>
                  </a:moveTo>
                  <a:cubicBezTo>
                    <a:pt x="154115" y="88106"/>
                    <a:pt x="259747" y="88106"/>
                    <a:pt x="365474" y="88106"/>
                  </a:cubicBezTo>
                  <a:cubicBezTo>
                    <a:pt x="365474" y="73057"/>
                    <a:pt x="365474" y="59817"/>
                    <a:pt x="365474" y="46101"/>
                  </a:cubicBezTo>
                  <a:cubicBezTo>
                    <a:pt x="258509" y="46101"/>
                    <a:pt x="152876" y="46101"/>
                    <a:pt x="46292" y="46101"/>
                  </a:cubicBezTo>
                  <a:cubicBezTo>
                    <a:pt x="46292" y="60770"/>
                    <a:pt x="46292" y="73247"/>
                    <a:pt x="46292" y="88106"/>
                  </a:cubicBezTo>
                  <a:close/>
                  <a:moveTo>
                    <a:pt x="92392" y="180594"/>
                  </a:moveTo>
                  <a:cubicBezTo>
                    <a:pt x="108204" y="180594"/>
                    <a:pt x="121348" y="180594"/>
                    <a:pt x="135350" y="180594"/>
                  </a:cubicBezTo>
                  <a:cubicBezTo>
                    <a:pt x="135350" y="165449"/>
                    <a:pt x="135350" y="151733"/>
                    <a:pt x="135350" y="138970"/>
                  </a:cubicBezTo>
                  <a:cubicBezTo>
                    <a:pt x="119729" y="138970"/>
                    <a:pt x="106013" y="138970"/>
                    <a:pt x="92392" y="138970"/>
                  </a:cubicBezTo>
                  <a:cubicBezTo>
                    <a:pt x="92392" y="153543"/>
                    <a:pt x="92392" y="166021"/>
                    <a:pt x="92392" y="180594"/>
                  </a:cubicBezTo>
                  <a:close/>
                  <a:moveTo>
                    <a:pt x="92773" y="321755"/>
                  </a:moveTo>
                  <a:cubicBezTo>
                    <a:pt x="92773" y="336709"/>
                    <a:pt x="92773" y="350425"/>
                    <a:pt x="92773" y="364712"/>
                  </a:cubicBezTo>
                  <a:cubicBezTo>
                    <a:pt x="107918" y="364712"/>
                    <a:pt x="121539" y="364712"/>
                    <a:pt x="135350" y="364712"/>
                  </a:cubicBezTo>
                  <a:cubicBezTo>
                    <a:pt x="135350" y="349472"/>
                    <a:pt x="135350" y="335852"/>
                    <a:pt x="135350" y="321755"/>
                  </a:cubicBezTo>
                  <a:cubicBezTo>
                    <a:pt x="120396" y="321755"/>
                    <a:pt x="107252" y="321755"/>
                    <a:pt x="92773" y="321755"/>
                  </a:cubicBezTo>
                  <a:close/>
                  <a:moveTo>
                    <a:pt x="227743" y="138875"/>
                  </a:moveTo>
                  <a:cubicBezTo>
                    <a:pt x="213646" y="138875"/>
                    <a:pt x="199454" y="138875"/>
                    <a:pt x="184975" y="138875"/>
                  </a:cubicBezTo>
                  <a:cubicBezTo>
                    <a:pt x="184975" y="153067"/>
                    <a:pt x="184975" y="166021"/>
                    <a:pt x="184975" y="180118"/>
                  </a:cubicBezTo>
                  <a:cubicBezTo>
                    <a:pt x="200025" y="180118"/>
                    <a:pt x="213455" y="180118"/>
                    <a:pt x="227743" y="180118"/>
                  </a:cubicBezTo>
                  <a:cubicBezTo>
                    <a:pt x="227743" y="165735"/>
                    <a:pt x="227743" y="153353"/>
                    <a:pt x="227743" y="138875"/>
                  </a:cubicBezTo>
                  <a:close/>
                  <a:moveTo>
                    <a:pt x="320421" y="138875"/>
                  </a:moveTo>
                  <a:cubicBezTo>
                    <a:pt x="303752" y="138875"/>
                    <a:pt x="290132" y="138875"/>
                    <a:pt x="277273" y="138875"/>
                  </a:cubicBezTo>
                  <a:cubicBezTo>
                    <a:pt x="277273" y="153924"/>
                    <a:pt x="277273" y="167069"/>
                    <a:pt x="277273" y="179737"/>
                  </a:cubicBezTo>
                  <a:cubicBezTo>
                    <a:pt x="292703" y="179737"/>
                    <a:pt x="306324" y="179737"/>
                    <a:pt x="320421" y="179737"/>
                  </a:cubicBezTo>
                  <a:cubicBezTo>
                    <a:pt x="320421" y="164973"/>
                    <a:pt x="320421" y="152400"/>
                    <a:pt x="320421" y="138875"/>
                  </a:cubicBezTo>
                  <a:close/>
                  <a:moveTo>
                    <a:pt x="227171" y="365093"/>
                  </a:moveTo>
                  <a:cubicBezTo>
                    <a:pt x="227171" y="350139"/>
                    <a:pt x="227171" y="336328"/>
                    <a:pt x="227171" y="321945"/>
                  </a:cubicBezTo>
                  <a:cubicBezTo>
                    <a:pt x="212693" y="321945"/>
                    <a:pt x="199644" y="321945"/>
                    <a:pt x="185261" y="321945"/>
                  </a:cubicBezTo>
                  <a:cubicBezTo>
                    <a:pt x="185261" y="337090"/>
                    <a:pt x="185261" y="350615"/>
                    <a:pt x="185261" y="365093"/>
                  </a:cubicBezTo>
                  <a:cubicBezTo>
                    <a:pt x="200120" y="365093"/>
                    <a:pt x="213169" y="365093"/>
                    <a:pt x="227171" y="36509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 name="任意多边形: 形状 69">
              <a:extLst>
                <a:ext uri="{FF2B5EF4-FFF2-40B4-BE49-F238E27FC236}">
                  <a16:creationId xmlns:a16="http://schemas.microsoft.com/office/drawing/2014/main" id="{CAA1297E-A4D1-48C8-9816-D295D0B87D65}"/>
                </a:ext>
              </a:extLst>
            </p:cNvPr>
            <p:cNvSpPr/>
            <p:nvPr/>
          </p:nvSpPr>
          <p:spPr>
            <a:xfrm>
              <a:off x="14356214" y="6051459"/>
              <a:ext cx="458150" cy="208023"/>
            </a:xfrm>
            <a:custGeom>
              <a:avLst/>
              <a:gdLst>
                <a:gd name="connsiteX0" fmla="*/ 67524 w 458150"/>
                <a:gd name="connsiteY0" fmla="*/ 112750 h 208023"/>
                <a:gd name="connsiteX1" fmla="*/ 101243 w 458150"/>
                <a:gd name="connsiteY1" fmla="*/ 21596 h 208023"/>
                <a:gd name="connsiteX2" fmla="*/ 211352 w 458150"/>
                <a:gd name="connsiteY2" fmla="*/ 17309 h 208023"/>
                <a:gd name="connsiteX3" fmla="*/ 242499 w 458150"/>
                <a:gd name="connsiteY3" fmla="*/ 20453 h 208023"/>
                <a:gd name="connsiteX4" fmla="*/ 388993 w 458150"/>
                <a:gd name="connsiteY4" fmla="*/ 90366 h 208023"/>
                <a:gd name="connsiteX5" fmla="*/ 390803 w 458150"/>
                <a:gd name="connsiteY5" fmla="*/ 112655 h 208023"/>
                <a:gd name="connsiteX6" fmla="*/ 414425 w 458150"/>
                <a:gd name="connsiteY6" fmla="*/ 115036 h 208023"/>
                <a:gd name="connsiteX7" fmla="*/ 458145 w 458150"/>
                <a:gd name="connsiteY7" fmla="*/ 160565 h 208023"/>
                <a:gd name="connsiteX8" fmla="*/ 413187 w 458150"/>
                <a:gd name="connsiteY8" fmla="*/ 207428 h 208023"/>
                <a:gd name="connsiteX9" fmla="*/ 398995 w 458150"/>
                <a:gd name="connsiteY9" fmla="*/ 208000 h 208023"/>
                <a:gd name="connsiteX10" fmla="*/ 56475 w 458150"/>
                <a:gd name="connsiteY10" fmla="*/ 207905 h 208023"/>
                <a:gd name="connsiteX11" fmla="*/ 564 w 458150"/>
                <a:gd name="connsiteY11" fmla="*/ 168471 h 208023"/>
                <a:gd name="connsiteX12" fmla="*/ 37044 w 458150"/>
                <a:gd name="connsiteY12" fmla="*/ 116084 h 208023"/>
                <a:gd name="connsiteX13" fmla="*/ 67524 w 458150"/>
                <a:gd name="connsiteY13" fmla="*/ 112750 h 208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58150" h="208023">
                  <a:moveTo>
                    <a:pt x="67524" y="112750"/>
                  </a:moveTo>
                  <a:cubicBezTo>
                    <a:pt x="66191" y="76460"/>
                    <a:pt x="72192" y="44360"/>
                    <a:pt x="101243" y="21596"/>
                  </a:cubicBezTo>
                  <a:cubicBezTo>
                    <a:pt x="136009" y="-5741"/>
                    <a:pt x="173633" y="-7075"/>
                    <a:pt x="211352" y="17309"/>
                  </a:cubicBezTo>
                  <a:cubicBezTo>
                    <a:pt x="221258" y="23786"/>
                    <a:pt x="228592" y="29787"/>
                    <a:pt x="242499" y="20453"/>
                  </a:cubicBezTo>
                  <a:cubicBezTo>
                    <a:pt x="308507" y="-24315"/>
                    <a:pt x="380992" y="10832"/>
                    <a:pt x="388993" y="90366"/>
                  </a:cubicBezTo>
                  <a:cubicBezTo>
                    <a:pt x="389660" y="97415"/>
                    <a:pt x="390136" y="104368"/>
                    <a:pt x="390803" y="112655"/>
                  </a:cubicBezTo>
                  <a:cubicBezTo>
                    <a:pt x="399090" y="113417"/>
                    <a:pt x="406805" y="113798"/>
                    <a:pt x="414425" y="115036"/>
                  </a:cubicBezTo>
                  <a:cubicBezTo>
                    <a:pt x="440238" y="119132"/>
                    <a:pt x="457764" y="137610"/>
                    <a:pt x="458145" y="160565"/>
                  </a:cubicBezTo>
                  <a:cubicBezTo>
                    <a:pt x="458526" y="184378"/>
                    <a:pt x="440142" y="203618"/>
                    <a:pt x="413187" y="207428"/>
                  </a:cubicBezTo>
                  <a:cubicBezTo>
                    <a:pt x="408520" y="208095"/>
                    <a:pt x="403662" y="208000"/>
                    <a:pt x="398995" y="208000"/>
                  </a:cubicBezTo>
                  <a:cubicBezTo>
                    <a:pt x="284790" y="208000"/>
                    <a:pt x="170680" y="208095"/>
                    <a:pt x="56475" y="207905"/>
                  </a:cubicBezTo>
                  <a:cubicBezTo>
                    <a:pt x="23233" y="207809"/>
                    <a:pt x="4088" y="193903"/>
                    <a:pt x="564" y="168471"/>
                  </a:cubicBezTo>
                  <a:cubicBezTo>
                    <a:pt x="-3056" y="142087"/>
                    <a:pt x="10946" y="121608"/>
                    <a:pt x="37044" y="116084"/>
                  </a:cubicBezTo>
                  <a:cubicBezTo>
                    <a:pt x="46189" y="114274"/>
                    <a:pt x="55809" y="113988"/>
                    <a:pt x="67524" y="11275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任意多边形: 形状 70">
              <a:extLst>
                <a:ext uri="{FF2B5EF4-FFF2-40B4-BE49-F238E27FC236}">
                  <a16:creationId xmlns:a16="http://schemas.microsoft.com/office/drawing/2014/main" id="{A177EEF1-FA31-4A22-A1F4-7CEA3336CE85}"/>
                </a:ext>
              </a:extLst>
            </p:cNvPr>
            <p:cNvSpPr/>
            <p:nvPr/>
          </p:nvSpPr>
          <p:spPr>
            <a:xfrm>
              <a:off x="13482383" y="6834864"/>
              <a:ext cx="1331595" cy="43434"/>
            </a:xfrm>
            <a:custGeom>
              <a:avLst/>
              <a:gdLst>
                <a:gd name="connsiteX0" fmla="*/ 1331595 w 1331595"/>
                <a:gd name="connsiteY0" fmla="*/ 0 h 43434"/>
                <a:gd name="connsiteX1" fmla="*/ 1331595 w 1331595"/>
                <a:gd name="connsiteY1" fmla="*/ 43434 h 43434"/>
                <a:gd name="connsiteX2" fmla="*/ 0 w 1331595"/>
                <a:gd name="connsiteY2" fmla="*/ 43434 h 43434"/>
                <a:gd name="connsiteX3" fmla="*/ 0 w 1331595"/>
                <a:gd name="connsiteY3" fmla="*/ 0 h 43434"/>
                <a:gd name="connsiteX4" fmla="*/ 1331595 w 1331595"/>
                <a:gd name="connsiteY4" fmla="*/ 0 h 434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31595" h="43434">
                  <a:moveTo>
                    <a:pt x="1331595" y="0"/>
                  </a:moveTo>
                  <a:cubicBezTo>
                    <a:pt x="1331595" y="15335"/>
                    <a:pt x="1331595" y="28575"/>
                    <a:pt x="1331595" y="43434"/>
                  </a:cubicBezTo>
                  <a:cubicBezTo>
                    <a:pt x="887730" y="43434"/>
                    <a:pt x="444627" y="43434"/>
                    <a:pt x="0" y="43434"/>
                  </a:cubicBezTo>
                  <a:cubicBezTo>
                    <a:pt x="0" y="29528"/>
                    <a:pt x="0" y="15621"/>
                    <a:pt x="0" y="0"/>
                  </a:cubicBezTo>
                  <a:cubicBezTo>
                    <a:pt x="443008" y="0"/>
                    <a:pt x="886111" y="0"/>
                    <a:pt x="1331595"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任意多边形: 形状 71">
              <a:extLst>
                <a:ext uri="{FF2B5EF4-FFF2-40B4-BE49-F238E27FC236}">
                  <a16:creationId xmlns:a16="http://schemas.microsoft.com/office/drawing/2014/main" id="{9FB2A810-60F9-4DF5-956F-96A6D182C3F2}"/>
                </a:ext>
              </a:extLst>
            </p:cNvPr>
            <p:cNvSpPr/>
            <p:nvPr/>
          </p:nvSpPr>
          <p:spPr>
            <a:xfrm>
              <a:off x="13481032" y="5591998"/>
              <a:ext cx="275004" cy="206249"/>
            </a:xfrm>
            <a:custGeom>
              <a:avLst/>
              <a:gdLst>
                <a:gd name="connsiteX0" fmla="*/ 228808 w 275004"/>
                <a:gd name="connsiteY0" fmla="*/ 27190 h 206249"/>
                <a:gd name="connsiteX1" fmla="*/ 275005 w 275004"/>
                <a:gd name="connsiteY1" fmla="*/ 1759 h 206249"/>
                <a:gd name="connsiteX2" fmla="*/ 275005 w 275004"/>
                <a:gd name="connsiteY2" fmla="*/ 44812 h 206249"/>
                <a:gd name="connsiteX3" fmla="*/ 183660 w 275004"/>
                <a:gd name="connsiteY3" fmla="*/ 44812 h 206249"/>
                <a:gd name="connsiteX4" fmla="*/ 183660 w 275004"/>
                <a:gd name="connsiteY4" fmla="*/ 205879 h 206249"/>
                <a:gd name="connsiteX5" fmla="*/ 45071 w 275004"/>
                <a:gd name="connsiteY5" fmla="*/ 205498 h 206249"/>
                <a:gd name="connsiteX6" fmla="*/ 18 w 275004"/>
                <a:gd name="connsiteY6" fmla="*/ 159874 h 206249"/>
                <a:gd name="connsiteX7" fmla="*/ 46119 w 275004"/>
                <a:gd name="connsiteY7" fmla="*/ 115011 h 206249"/>
                <a:gd name="connsiteX8" fmla="*/ 67931 w 275004"/>
                <a:gd name="connsiteY8" fmla="*/ 114916 h 206249"/>
                <a:gd name="connsiteX9" fmla="*/ 117270 w 275004"/>
                <a:gd name="connsiteY9" fmla="*/ 11188 h 206249"/>
                <a:gd name="connsiteX10" fmla="*/ 228808 w 275004"/>
                <a:gd name="connsiteY10" fmla="*/ 27190 h 20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5004" h="206249">
                  <a:moveTo>
                    <a:pt x="228808" y="27190"/>
                  </a:moveTo>
                  <a:cubicBezTo>
                    <a:pt x="244048" y="18808"/>
                    <a:pt x="258240" y="10998"/>
                    <a:pt x="275005" y="1759"/>
                  </a:cubicBezTo>
                  <a:cubicBezTo>
                    <a:pt x="275005" y="18142"/>
                    <a:pt x="275005" y="30334"/>
                    <a:pt x="275005" y="44812"/>
                  </a:cubicBezTo>
                  <a:cubicBezTo>
                    <a:pt x="245001" y="44812"/>
                    <a:pt x="215949" y="44812"/>
                    <a:pt x="183660" y="44812"/>
                  </a:cubicBezTo>
                  <a:cubicBezTo>
                    <a:pt x="183660" y="99485"/>
                    <a:pt x="183660" y="152063"/>
                    <a:pt x="183660" y="205879"/>
                  </a:cubicBezTo>
                  <a:cubicBezTo>
                    <a:pt x="135177" y="205879"/>
                    <a:pt x="90124" y="206927"/>
                    <a:pt x="45071" y="205498"/>
                  </a:cubicBezTo>
                  <a:cubicBezTo>
                    <a:pt x="17544" y="204641"/>
                    <a:pt x="-649" y="184258"/>
                    <a:pt x="18" y="159874"/>
                  </a:cubicBezTo>
                  <a:cubicBezTo>
                    <a:pt x="684" y="134728"/>
                    <a:pt x="18401" y="117392"/>
                    <a:pt x="46119" y="115011"/>
                  </a:cubicBezTo>
                  <a:cubicBezTo>
                    <a:pt x="52310" y="114535"/>
                    <a:pt x="58596" y="114916"/>
                    <a:pt x="67931" y="114916"/>
                  </a:cubicBezTo>
                  <a:cubicBezTo>
                    <a:pt x="68312" y="71863"/>
                    <a:pt x="75932" y="32810"/>
                    <a:pt x="117270" y="11188"/>
                  </a:cubicBezTo>
                  <a:cubicBezTo>
                    <a:pt x="158609" y="-10433"/>
                    <a:pt x="195280" y="1663"/>
                    <a:pt x="228808" y="2719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任意多边形: 形状 72">
              <a:extLst>
                <a:ext uri="{FF2B5EF4-FFF2-40B4-BE49-F238E27FC236}">
                  <a16:creationId xmlns:a16="http://schemas.microsoft.com/office/drawing/2014/main" id="{BC41F63E-590F-484E-99CA-18C349C0365F}"/>
                </a:ext>
              </a:extLst>
            </p:cNvPr>
            <p:cNvSpPr/>
            <p:nvPr/>
          </p:nvSpPr>
          <p:spPr>
            <a:xfrm>
              <a:off x="13804995" y="5546513"/>
              <a:ext cx="318135" cy="89153"/>
            </a:xfrm>
            <a:custGeom>
              <a:avLst/>
              <a:gdLst>
                <a:gd name="connsiteX0" fmla="*/ 0 w 318135"/>
                <a:gd name="connsiteY0" fmla="*/ 0 h 89153"/>
                <a:gd name="connsiteX1" fmla="*/ 318135 w 318135"/>
                <a:gd name="connsiteY1" fmla="*/ 0 h 89153"/>
                <a:gd name="connsiteX2" fmla="*/ 318135 w 318135"/>
                <a:gd name="connsiteY2" fmla="*/ 89154 h 89153"/>
                <a:gd name="connsiteX3" fmla="*/ 0 w 318135"/>
                <a:gd name="connsiteY3" fmla="*/ 89154 h 89153"/>
                <a:gd name="connsiteX4" fmla="*/ 0 w 318135"/>
                <a:gd name="connsiteY4" fmla="*/ 0 h 891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8135" h="89153">
                  <a:moveTo>
                    <a:pt x="0" y="0"/>
                  </a:moveTo>
                  <a:cubicBezTo>
                    <a:pt x="106394" y="0"/>
                    <a:pt x="211550" y="0"/>
                    <a:pt x="318135" y="0"/>
                  </a:cubicBezTo>
                  <a:cubicBezTo>
                    <a:pt x="318135" y="29909"/>
                    <a:pt x="318135" y="58769"/>
                    <a:pt x="318135" y="89154"/>
                  </a:cubicBezTo>
                  <a:cubicBezTo>
                    <a:pt x="212217" y="89154"/>
                    <a:pt x="107156" y="89154"/>
                    <a:pt x="0" y="89154"/>
                  </a:cubicBezTo>
                  <a:cubicBezTo>
                    <a:pt x="0" y="60198"/>
                    <a:pt x="0" y="31337"/>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任意多边形: 形状 73">
              <a:extLst>
                <a:ext uri="{FF2B5EF4-FFF2-40B4-BE49-F238E27FC236}">
                  <a16:creationId xmlns:a16="http://schemas.microsoft.com/office/drawing/2014/main" id="{D756E22C-463E-4C45-BE89-0CC0404D04DA}"/>
                </a:ext>
              </a:extLst>
            </p:cNvPr>
            <p:cNvSpPr/>
            <p:nvPr/>
          </p:nvSpPr>
          <p:spPr>
            <a:xfrm>
              <a:off x="14172660" y="5546989"/>
              <a:ext cx="318611" cy="88010"/>
            </a:xfrm>
            <a:custGeom>
              <a:avLst/>
              <a:gdLst>
                <a:gd name="connsiteX0" fmla="*/ 318611 w 318611"/>
                <a:gd name="connsiteY0" fmla="*/ 0 h 88010"/>
                <a:gd name="connsiteX1" fmla="*/ 318611 w 318611"/>
                <a:gd name="connsiteY1" fmla="*/ 88011 h 88010"/>
                <a:gd name="connsiteX2" fmla="*/ 0 w 318611"/>
                <a:gd name="connsiteY2" fmla="*/ 88011 h 88010"/>
                <a:gd name="connsiteX3" fmla="*/ 0 w 318611"/>
                <a:gd name="connsiteY3" fmla="*/ 0 h 88010"/>
                <a:gd name="connsiteX4" fmla="*/ 318611 w 318611"/>
                <a:gd name="connsiteY4" fmla="*/ 0 h 880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8611" h="88010">
                  <a:moveTo>
                    <a:pt x="318611" y="0"/>
                  </a:moveTo>
                  <a:cubicBezTo>
                    <a:pt x="318611" y="29242"/>
                    <a:pt x="318611" y="57626"/>
                    <a:pt x="318611" y="88011"/>
                  </a:cubicBezTo>
                  <a:cubicBezTo>
                    <a:pt x="212979" y="88011"/>
                    <a:pt x="107252" y="88011"/>
                    <a:pt x="0" y="88011"/>
                  </a:cubicBezTo>
                  <a:cubicBezTo>
                    <a:pt x="0" y="59341"/>
                    <a:pt x="0" y="30480"/>
                    <a:pt x="0" y="0"/>
                  </a:cubicBezTo>
                  <a:cubicBezTo>
                    <a:pt x="105823" y="0"/>
                    <a:pt x="211550" y="0"/>
                    <a:pt x="318611"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任意多边形: 形状 74">
              <a:extLst>
                <a:ext uri="{FF2B5EF4-FFF2-40B4-BE49-F238E27FC236}">
                  <a16:creationId xmlns:a16="http://schemas.microsoft.com/office/drawing/2014/main" id="{982E10FA-58AD-4740-B2D0-CE37EDFCB06F}"/>
                </a:ext>
              </a:extLst>
            </p:cNvPr>
            <p:cNvSpPr/>
            <p:nvPr/>
          </p:nvSpPr>
          <p:spPr>
            <a:xfrm>
              <a:off x="14356587" y="6628076"/>
              <a:ext cx="89058" cy="159258"/>
            </a:xfrm>
            <a:custGeom>
              <a:avLst/>
              <a:gdLst>
                <a:gd name="connsiteX0" fmla="*/ 89059 w 89058"/>
                <a:gd name="connsiteY0" fmla="*/ 159258 h 159258"/>
                <a:gd name="connsiteX1" fmla="*/ 0 w 89058"/>
                <a:gd name="connsiteY1" fmla="*/ 159258 h 159258"/>
                <a:gd name="connsiteX2" fmla="*/ 0 w 89058"/>
                <a:gd name="connsiteY2" fmla="*/ 0 h 159258"/>
                <a:gd name="connsiteX3" fmla="*/ 89059 w 89058"/>
                <a:gd name="connsiteY3" fmla="*/ 0 h 159258"/>
                <a:gd name="connsiteX4" fmla="*/ 89059 w 89058"/>
                <a:gd name="connsiteY4" fmla="*/ 159258 h 159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9058" h="159258">
                  <a:moveTo>
                    <a:pt x="89059" y="159258"/>
                  </a:moveTo>
                  <a:cubicBezTo>
                    <a:pt x="58865" y="159258"/>
                    <a:pt x="30480" y="159258"/>
                    <a:pt x="0" y="159258"/>
                  </a:cubicBezTo>
                  <a:cubicBezTo>
                    <a:pt x="0" y="106394"/>
                    <a:pt x="0" y="53911"/>
                    <a:pt x="0" y="0"/>
                  </a:cubicBezTo>
                  <a:cubicBezTo>
                    <a:pt x="29527" y="0"/>
                    <a:pt x="58579" y="0"/>
                    <a:pt x="89059" y="0"/>
                  </a:cubicBezTo>
                  <a:cubicBezTo>
                    <a:pt x="89059" y="52768"/>
                    <a:pt x="89059" y="104680"/>
                    <a:pt x="89059" y="15925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任意多边形: 形状 75">
              <a:extLst>
                <a:ext uri="{FF2B5EF4-FFF2-40B4-BE49-F238E27FC236}">
                  <a16:creationId xmlns:a16="http://schemas.microsoft.com/office/drawing/2014/main" id="{F2ECA26A-4716-442E-834A-26F2C4BE83F5}"/>
                </a:ext>
              </a:extLst>
            </p:cNvPr>
            <p:cNvSpPr/>
            <p:nvPr/>
          </p:nvSpPr>
          <p:spPr>
            <a:xfrm>
              <a:off x="14125702" y="6627600"/>
              <a:ext cx="88963" cy="159162"/>
            </a:xfrm>
            <a:custGeom>
              <a:avLst/>
              <a:gdLst>
                <a:gd name="connsiteX0" fmla="*/ 0 w 88963"/>
                <a:gd name="connsiteY0" fmla="*/ 0 h 159162"/>
                <a:gd name="connsiteX1" fmla="*/ 88963 w 88963"/>
                <a:gd name="connsiteY1" fmla="*/ 0 h 159162"/>
                <a:gd name="connsiteX2" fmla="*/ 88963 w 88963"/>
                <a:gd name="connsiteY2" fmla="*/ 159163 h 159162"/>
                <a:gd name="connsiteX3" fmla="*/ 0 w 88963"/>
                <a:gd name="connsiteY3" fmla="*/ 159163 h 159162"/>
                <a:gd name="connsiteX4" fmla="*/ 0 w 88963"/>
                <a:gd name="connsiteY4" fmla="*/ 0 h 1591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63" h="159162">
                  <a:moveTo>
                    <a:pt x="0" y="0"/>
                  </a:moveTo>
                  <a:cubicBezTo>
                    <a:pt x="30385" y="0"/>
                    <a:pt x="58674" y="0"/>
                    <a:pt x="88963" y="0"/>
                  </a:cubicBezTo>
                  <a:cubicBezTo>
                    <a:pt x="88963" y="53150"/>
                    <a:pt x="88963" y="105537"/>
                    <a:pt x="88963" y="159163"/>
                  </a:cubicBezTo>
                  <a:cubicBezTo>
                    <a:pt x="59150" y="159163"/>
                    <a:pt x="30290" y="159163"/>
                    <a:pt x="0" y="159163"/>
                  </a:cubicBezTo>
                  <a:cubicBezTo>
                    <a:pt x="0" y="106299"/>
                    <a:pt x="0" y="54483"/>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860EF2DA-992F-410C-9C84-39EF85144A64}"/>
                </a:ext>
              </a:extLst>
            </p:cNvPr>
            <p:cNvSpPr/>
            <p:nvPr/>
          </p:nvSpPr>
          <p:spPr>
            <a:xfrm>
              <a:off x="14586235" y="6628362"/>
              <a:ext cx="88868" cy="158400"/>
            </a:xfrm>
            <a:custGeom>
              <a:avLst/>
              <a:gdLst>
                <a:gd name="connsiteX0" fmla="*/ 88868 w 88868"/>
                <a:gd name="connsiteY0" fmla="*/ 158401 h 158400"/>
                <a:gd name="connsiteX1" fmla="*/ 0 w 88868"/>
                <a:gd name="connsiteY1" fmla="*/ 158401 h 158400"/>
                <a:gd name="connsiteX2" fmla="*/ 0 w 88868"/>
                <a:gd name="connsiteY2" fmla="*/ 0 h 158400"/>
                <a:gd name="connsiteX3" fmla="*/ 88868 w 88868"/>
                <a:gd name="connsiteY3" fmla="*/ 0 h 158400"/>
                <a:gd name="connsiteX4" fmla="*/ 88868 w 88868"/>
                <a:gd name="connsiteY4" fmla="*/ 158401 h 158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868" h="158400">
                  <a:moveTo>
                    <a:pt x="88868" y="158401"/>
                  </a:moveTo>
                  <a:cubicBezTo>
                    <a:pt x="58865" y="158401"/>
                    <a:pt x="30004" y="158401"/>
                    <a:pt x="0" y="158401"/>
                  </a:cubicBezTo>
                  <a:cubicBezTo>
                    <a:pt x="0" y="105156"/>
                    <a:pt x="0" y="53245"/>
                    <a:pt x="0" y="0"/>
                  </a:cubicBezTo>
                  <a:cubicBezTo>
                    <a:pt x="29623" y="0"/>
                    <a:pt x="58483" y="0"/>
                    <a:pt x="88868" y="0"/>
                  </a:cubicBezTo>
                  <a:cubicBezTo>
                    <a:pt x="88868" y="52578"/>
                    <a:pt x="88868" y="104965"/>
                    <a:pt x="88868" y="15840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97" name="组合 96">
            <a:extLst>
              <a:ext uri="{FF2B5EF4-FFF2-40B4-BE49-F238E27FC236}">
                <a16:creationId xmlns:a16="http://schemas.microsoft.com/office/drawing/2014/main" id="{12F23DB0-9E50-438A-81CF-0CBE9E013157}"/>
              </a:ext>
            </a:extLst>
          </p:cNvPr>
          <p:cNvGrpSpPr/>
          <p:nvPr/>
        </p:nvGrpSpPr>
        <p:grpSpPr>
          <a:xfrm>
            <a:off x="6851337" y="3622077"/>
            <a:ext cx="420597" cy="508055"/>
            <a:chOff x="3860936" y="3872702"/>
            <a:chExt cx="560796" cy="677407"/>
          </a:xfrm>
          <a:solidFill>
            <a:schemeClr val="accent4"/>
          </a:solidFill>
        </p:grpSpPr>
        <p:sp>
          <p:nvSpPr>
            <p:cNvPr id="81" name="任意多边形: 形状 80">
              <a:extLst>
                <a:ext uri="{FF2B5EF4-FFF2-40B4-BE49-F238E27FC236}">
                  <a16:creationId xmlns:a16="http://schemas.microsoft.com/office/drawing/2014/main" id="{C8BF9168-16DD-4703-810C-2E8E85853C30}"/>
                </a:ext>
              </a:extLst>
            </p:cNvPr>
            <p:cNvSpPr/>
            <p:nvPr/>
          </p:nvSpPr>
          <p:spPr>
            <a:xfrm>
              <a:off x="3978753" y="3872702"/>
              <a:ext cx="324995" cy="396307"/>
            </a:xfrm>
            <a:custGeom>
              <a:avLst/>
              <a:gdLst>
                <a:gd name="connsiteX0" fmla="*/ 0 w 324995"/>
                <a:gd name="connsiteY0" fmla="*/ 0 h 396307"/>
                <a:gd name="connsiteX1" fmla="*/ 255620 w 324995"/>
                <a:gd name="connsiteY1" fmla="*/ 0 h 396307"/>
                <a:gd name="connsiteX2" fmla="*/ 255620 w 324995"/>
                <a:gd name="connsiteY2" fmla="*/ 69085 h 396307"/>
                <a:gd name="connsiteX3" fmla="*/ 324995 w 324995"/>
                <a:gd name="connsiteY3" fmla="*/ 69085 h 396307"/>
                <a:gd name="connsiteX4" fmla="*/ 324995 w 324995"/>
                <a:gd name="connsiteY4" fmla="*/ 396308 h 396307"/>
                <a:gd name="connsiteX5" fmla="*/ 0 w 324995"/>
                <a:gd name="connsiteY5" fmla="*/ 396308 h 396307"/>
                <a:gd name="connsiteX6" fmla="*/ 0 w 324995"/>
                <a:gd name="connsiteY6" fmla="*/ 0 h 396307"/>
                <a:gd name="connsiteX7" fmla="*/ 23238 w 324995"/>
                <a:gd name="connsiteY7" fmla="*/ 23771 h 396307"/>
                <a:gd name="connsiteX8" fmla="*/ 23238 w 324995"/>
                <a:gd name="connsiteY8" fmla="*/ 232236 h 396307"/>
                <a:gd name="connsiteX9" fmla="*/ 231994 w 324995"/>
                <a:gd name="connsiteY9" fmla="*/ 232236 h 396307"/>
                <a:gd name="connsiteX10" fmla="*/ 231994 w 324995"/>
                <a:gd name="connsiteY10" fmla="*/ 23771 h 396307"/>
                <a:gd name="connsiteX11" fmla="*/ 23238 w 324995"/>
                <a:gd name="connsiteY11" fmla="*/ 23771 h 396307"/>
                <a:gd name="connsiteX12" fmla="*/ 22802 w 324995"/>
                <a:gd name="connsiteY12" fmla="*/ 278955 h 396307"/>
                <a:gd name="connsiteX13" fmla="*/ 301951 w 324995"/>
                <a:gd name="connsiteY13" fmla="*/ 278955 h 396307"/>
                <a:gd name="connsiteX14" fmla="*/ 301951 w 324995"/>
                <a:gd name="connsiteY14" fmla="*/ 257121 h 396307"/>
                <a:gd name="connsiteX15" fmla="*/ 22802 w 324995"/>
                <a:gd name="connsiteY15" fmla="*/ 257121 h 396307"/>
                <a:gd name="connsiteX16" fmla="*/ 22802 w 324995"/>
                <a:gd name="connsiteY16" fmla="*/ 278955 h 396307"/>
                <a:gd name="connsiteX17" fmla="*/ 302435 w 324995"/>
                <a:gd name="connsiteY17" fmla="*/ 304372 h 396307"/>
                <a:gd name="connsiteX18" fmla="*/ 22851 w 324995"/>
                <a:gd name="connsiteY18" fmla="*/ 304372 h 396307"/>
                <a:gd name="connsiteX19" fmla="*/ 22851 w 324995"/>
                <a:gd name="connsiteY19" fmla="*/ 325964 h 396307"/>
                <a:gd name="connsiteX20" fmla="*/ 302435 w 324995"/>
                <a:gd name="connsiteY20" fmla="*/ 325964 h 396307"/>
                <a:gd name="connsiteX21" fmla="*/ 302435 w 324995"/>
                <a:gd name="connsiteY21" fmla="*/ 304372 h 396307"/>
                <a:gd name="connsiteX22" fmla="*/ 302387 w 324995"/>
                <a:gd name="connsiteY22" fmla="*/ 350993 h 396307"/>
                <a:gd name="connsiteX23" fmla="*/ 22802 w 324995"/>
                <a:gd name="connsiteY23" fmla="*/ 350993 h 396307"/>
                <a:gd name="connsiteX24" fmla="*/ 22802 w 324995"/>
                <a:gd name="connsiteY24" fmla="*/ 372634 h 396307"/>
                <a:gd name="connsiteX25" fmla="*/ 302387 w 324995"/>
                <a:gd name="connsiteY25" fmla="*/ 372634 h 396307"/>
                <a:gd name="connsiteX26" fmla="*/ 302387 w 324995"/>
                <a:gd name="connsiteY26" fmla="*/ 350993 h 396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24995" h="396307">
                  <a:moveTo>
                    <a:pt x="0" y="0"/>
                  </a:moveTo>
                  <a:cubicBezTo>
                    <a:pt x="85449" y="0"/>
                    <a:pt x="169977" y="0"/>
                    <a:pt x="255620" y="0"/>
                  </a:cubicBezTo>
                  <a:cubicBezTo>
                    <a:pt x="255620" y="22996"/>
                    <a:pt x="255620" y="45508"/>
                    <a:pt x="255620" y="69085"/>
                  </a:cubicBezTo>
                  <a:cubicBezTo>
                    <a:pt x="279052" y="69085"/>
                    <a:pt x="301515" y="69085"/>
                    <a:pt x="324995" y="69085"/>
                  </a:cubicBezTo>
                  <a:cubicBezTo>
                    <a:pt x="324995" y="178740"/>
                    <a:pt x="324995" y="287234"/>
                    <a:pt x="324995" y="396308"/>
                  </a:cubicBezTo>
                  <a:cubicBezTo>
                    <a:pt x="216744" y="396308"/>
                    <a:pt x="108832" y="396308"/>
                    <a:pt x="0" y="396308"/>
                  </a:cubicBezTo>
                  <a:cubicBezTo>
                    <a:pt x="0" y="264334"/>
                    <a:pt x="0" y="132700"/>
                    <a:pt x="0" y="0"/>
                  </a:cubicBezTo>
                  <a:close/>
                  <a:moveTo>
                    <a:pt x="23238" y="23771"/>
                  </a:moveTo>
                  <a:cubicBezTo>
                    <a:pt x="23238" y="94211"/>
                    <a:pt x="23238" y="163248"/>
                    <a:pt x="23238" y="232236"/>
                  </a:cubicBezTo>
                  <a:cubicBezTo>
                    <a:pt x="93388" y="232236"/>
                    <a:pt x="162522" y="232236"/>
                    <a:pt x="231994" y="232236"/>
                  </a:cubicBezTo>
                  <a:cubicBezTo>
                    <a:pt x="231994" y="162377"/>
                    <a:pt x="231994" y="93292"/>
                    <a:pt x="231994" y="23771"/>
                  </a:cubicBezTo>
                  <a:cubicBezTo>
                    <a:pt x="162038" y="23771"/>
                    <a:pt x="92856" y="23771"/>
                    <a:pt x="23238" y="23771"/>
                  </a:cubicBezTo>
                  <a:close/>
                  <a:moveTo>
                    <a:pt x="22802" y="278955"/>
                  </a:moveTo>
                  <a:cubicBezTo>
                    <a:pt x="116530" y="278955"/>
                    <a:pt x="209386" y="278955"/>
                    <a:pt x="301951" y="278955"/>
                  </a:cubicBezTo>
                  <a:cubicBezTo>
                    <a:pt x="301951" y="271112"/>
                    <a:pt x="301951" y="264092"/>
                    <a:pt x="301951" y="257121"/>
                  </a:cubicBezTo>
                  <a:cubicBezTo>
                    <a:pt x="208417" y="257121"/>
                    <a:pt x="115900" y="257121"/>
                    <a:pt x="22802" y="257121"/>
                  </a:cubicBezTo>
                  <a:cubicBezTo>
                    <a:pt x="22802" y="264528"/>
                    <a:pt x="22802" y="271209"/>
                    <a:pt x="22802" y="278955"/>
                  </a:cubicBezTo>
                  <a:close/>
                  <a:moveTo>
                    <a:pt x="302435" y="304372"/>
                  </a:moveTo>
                  <a:cubicBezTo>
                    <a:pt x="208563" y="304372"/>
                    <a:pt x="115755" y="304372"/>
                    <a:pt x="22851" y="304372"/>
                  </a:cubicBezTo>
                  <a:cubicBezTo>
                    <a:pt x="22851" y="312118"/>
                    <a:pt x="22851" y="318750"/>
                    <a:pt x="22851" y="325964"/>
                  </a:cubicBezTo>
                  <a:cubicBezTo>
                    <a:pt x="116288" y="325964"/>
                    <a:pt x="209095" y="325964"/>
                    <a:pt x="302435" y="325964"/>
                  </a:cubicBezTo>
                  <a:cubicBezTo>
                    <a:pt x="302435" y="318557"/>
                    <a:pt x="302435" y="311876"/>
                    <a:pt x="302435" y="304372"/>
                  </a:cubicBezTo>
                  <a:close/>
                  <a:moveTo>
                    <a:pt x="302387" y="350993"/>
                  </a:moveTo>
                  <a:cubicBezTo>
                    <a:pt x="208514" y="350993"/>
                    <a:pt x="115707" y="350993"/>
                    <a:pt x="22802" y="350993"/>
                  </a:cubicBezTo>
                  <a:cubicBezTo>
                    <a:pt x="22802" y="358594"/>
                    <a:pt x="22802" y="365275"/>
                    <a:pt x="22802" y="372634"/>
                  </a:cubicBezTo>
                  <a:cubicBezTo>
                    <a:pt x="116191" y="372634"/>
                    <a:pt x="208998" y="372634"/>
                    <a:pt x="302387" y="372634"/>
                  </a:cubicBezTo>
                  <a:cubicBezTo>
                    <a:pt x="302387" y="365178"/>
                    <a:pt x="302387" y="358497"/>
                    <a:pt x="302387" y="350993"/>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 name="任意多边形: 形状 81">
              <a:extLst>
                <a:ext uri="{FF2B5EF4-FFF2-40B4-BE49-F238E27FC236}">
                  <a16:creationId xmlns:a16="http://schemas.microsoft.com/office/drawing/2014/main" id="{5287C31A-C373-4F9A-9711-F4868B197180}"/>
                </a:ext>
              </a:extLst>
            </p:cNvPr>
            <p:cNvSpPr/>
            <p:nvPr/>
          </p:nvSpPr>
          <p:spPr>
            <a:xfrm>
              <a:off x="3860936" y="4349084"/>
              <a:ext cx="180898" cy="200235"/>
            </a:xfrm>
            <a:custGeom>
              <a:avLst/>
              <a:gdLst>
                <a:gd name="connsiteX0" fmla="*/ 93514 w 180898"/>
                <a:gd name="connsiteY0" fmla="*/ 200236 h 200235"/>
                <a:gd name="connsiteX1" fmla="*/ 93514 w 180898"/>
                <a:gd name="connsiteY1" fmla="*/ 73345 h 200235"/>
                <a:gd name="connsiteX2" fmla="*/ 70130 w 180898"/>
                <a:gd name="connsiteY2" fmla="*/ 73345 h 200235"/>
                <a:gd name="connsiteX3" fmla="*/ 70130 w 180898"/>
                <a:gd name="connsiteY3" fmla="*/ 200187 h 200235"/>
                <a:gd name="connsiteX4" fmla="*/ 754 w 180898"/>
                <a:gd name="connsiteY4" fmla="*/ 200187 h 200235"/>
                <a:gd name="connsiteX5" fmla="*/ 77 w 180898"/>
                <a:gd name="connsiteY5" fmla="*/ 189633 h 200235"/>
                <a:gd name="connsiteX6" fmla="*/ 77 w 180898"/>
                <a:gd name="connsiteY6" fmla="*/ 75960 h 200235"/>
                <a:gd name="connsiteX7" fmla="*/ 50232 w 180898"/>
                <a:gd name="connsiteY7" fmla="*/ 13217 h 200235"/>
                <a:gd name="connsiteX8" fmla="*/ 118785 w 180898"/>
                <a:gd name="connsiteY8" fmla="*/ 0 h 200235"/>
                <a:gd name="connsiteX9" fmla="*/ 135439 w 180898"/>
                <a:gd name="connsiteY9" fmla="*/ 66810 h 200235"/>
                <a:gd name="connsiteX10" fmla="*/ 159549 w 180898"/>
                <a:gd name="connsiteY10" fmla="*/ 100360 h 200235"/>
                <a:gd name="connsiteX11" fmla="*/ 159984 w 180898"/>
                <a:gd name="connsiteY11" fmla="*/ 103991 h 200235"/>
                <a:gd name="connsiteX12" fmla="*/ 164487 w 180898"/>
                <a:gd name="connsiteY12" fmla="*/ 162909 h 200235"/>
                <a:gd name="connsiteX13" fmla="*/ 180899 w 180898"/>
                <a:gd name="connsiteY13" fmla="*/ 200187 h 200235"/>
                <a:gd name="connsiteX14" fmla="*/ 93514 w 180898"/>
                <a:gd name="connsiteY14" fmla="*/ 200236 h 2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0898" h="200235">
                  <a:moveTo>
                    <a:pt x="93514" y="200236"/>
                  </a:moveTo>
                  <a:cubicBezTo>
                    <a:pt x="93514" y="157632"/>
                    <a:pt x="93514" y="115852"/>
                    <a:pt x="93514" y="73345"/>
                  </a:cubicBezTo>
                  <a:cubicBezTo>
                    <a:pt x="85477" y="73345"/>
                    <a:pt x="78457" y="73345"/>
                    <a:pt x="70130" y="73345"/>
                  </a:cubicBezTo>
                  <a:cubicBezTo>
                    <a:pt x="70130" y="115368"/>
                    <a:pt x="70130" y="157487"/>
                    <a:pt x="70130" y="200187"/>
                  </a:cubicBezTo>
                  <a:cubicBezTo>
                    <a:pt x="46456" y="200187"/>
                    <a:pt x="24089" y="200187"/>
                    <a:pt x="754" y="200187"/>
                  </a:cubicBezTo>
                  <a:cubicBezTo>
                    <a:pt x="512" y="196605"/>
                    <a:pt x="77" y="193119"/>
                    <a:pt x="77" y="189633"/>
                  </a:cubicBezTo>
                  <a:cubicBezTo>
                    <a:pt x="28" y="151726"/>
                    <a:pt x="-69" y="113867"/>
                    <a:pt x="77" y="75960"/>
                  </a:cubicBezTo>
                  <a:cubicBezTo>
                    <a:pt x="222" y="41635"/>
                    <a:pt x="16973" y="20430"/>
                    <a:pt x="50232" y="13217"/>
                  </a:cubicBezTo>
                  <a:cubicBezTo>
                    <a:pt x="72551" y="8375"/>
                    <a:pt x="95111" y="4502"/>
                    <a:pt x="118785" y="0"/>
                  </a:cubicBezTo>
                  <a:cubicBezTo>
                    <a:pt x="124449" y="22657"/>
                    <a:pt x="130162" y="44685"/>
                    <a:pt x="135439" y="66810"/>
                  </a:cubicBezTo>
                  <a:cubicBezTo>
                    <a:pt x="139022" y="81721"/>
                    <a:pt x="140571" y="97746"/>
                    <a:pt x="159549" y="100360"/>
                  </a:cubicBezTo>
                  <a:cubicBezTo>
                    <a:pt x="159839" y="102490"/>
                    <a:pt x="160323" y="103458"/>
                    <a:pt x="159984" y="103991"/>
                  </a:cubicBezTo>
                  <a:cubicBezTo>
                    <a:pt x="148268" y="124663"/>
                    <a:pt x="154417" y="143738"/>
                    <a:pt x="164487" y="162909"/>
                  </a:cubicBezTo>
                  <a:cubicBezTo>
                    <a:pt x="170587" y="174577"/>
                    <a:pt x="175186" y="187019"/>
                    <a:pt x="180899" y="200187"/>
                  </a:cubicBezTo>
                  <a:cubicBezTo>
                    <a:pt x="151367" y="200236"/>
                    <a:pt x="123384" y="200236"/>
                    <a:pt x="93514" y="200236"/>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 name="任意多边形: 形状 82">
              <a:extLst>
                <a:ext uri="{FF2B5EF4-FFF2-40B4-BE49-F238E27FC236}">
                  <a16:creationId xmlns:a16="http://schemas.microsoft.com/office/drawing/2014/main" id="{414DC4C4-0186-4CA6-AC1E-CCFD27A33FB5}"/>
                </a:ext>
              </a:extLst>
            </p:cNvPr>
            <p:cNvSpPr/>
            <p:nvPr/>
          </p:nvSpPr>
          <p:spPr>
            <a:xfrm>
              <a:off x="4241102" y="4348890"/>
              <a:ext cx="180630" cy="200283"/>
            </a:xfrm>
            <a:custGeom>
              <a:avLst/>
              <a:gdLst>
                <a:gd name="connsiteX0" fmla="*/ 110720 w 180630"/>
                <a:gd name="connsiteY0" fmla="*/ 200090 h 200283"/>
                <a:gd name="connsiteX1" fmla="*/ 110720 w 180630"/>
                <a:gd name="connsiteY1" fmla="*/ 73733 h 200283"/>
                <a:gd name="connsiteX2" fmla="*/ 87337 w 180630"/>
                <a:gd name="connsiteY2" fmla="*/ 73733 h 200283"/>
                <a:gd name="connsiteX3" fmla="*/ 87337 w 180630"/>
                <a:gd name="connsiteY3" fmla="*/ 200284 h 200283"/>
                <a:gd name="connsiteX4" fmla="*/ 0 w 180630"/>
                <a:gd name="connsiteY4" fmla="*/ 200284 h 200283"/>
                <a:gd name="connsiteX5" fmla="*/ 22415 w 180630"/>
                <a:gd name="connsiteY5" fmla="*/ 149063 h 200283"/>
                <a:gd name="connsiteX6" fmla="*/ 23722 w 180630"/>
                <a:gd name="connsiteY6" fmla="*/ 113673 h 200283"/>
                <a:gd name="connsiteX7" fmla="*/ 19752 w 180630"/>
                <a:gd name="connsiteY7" fmla="*/ 100941 h 200283"/>
                <a:gd name="connsiteX8" fmla="*/ 45508 w 180630"/>
                <a:gd name="connsiteY8" fmla="*/ 66132 h 200283"/>
                <a:gd name="connsiteX9" fmla="*/ 62017 w 180630"/>
                <a:gd name="connsiteY9" fmla="*/ 0 h 200283"/>
                <a:gd name="connsiteX10" fmla="*/ 138364 w 180630"/>
                <a:gd name="connsiteY10" fmla="*/ 15734 h 200283"/>
                <a:gd name="connsiteX11" fmla="*/ 180047 w 180630"/>
                <a:gd name="connsiteY11" fmla="*/ 66277 h 200283"/>
                <a:gd name="connsiteX12" fmla="*/ 180338 w 180630"/>
                <a:gd name="connsiteY12" fmla="*/ 200090 h 200283"/>
                <a:gd name="connsiteX13" fmla="*/ 110720 w 180630"/>
                <a:gd name="connsiteY13" fmla="*/ 200090 h 2002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80630" h="200283">
                  <a:moveTo>
                    <a:pt x="110720" y="200090"/>
                  </a:moveTo>
                  <a:cubicBezTo>
                    <a:pt x="110720" y="157584"/>
                    <a:pt x="110720" y="116094"/>
                    <a:pt x="110720" y="73733"/>
                  </a:cubicBezTo>
                  <a:cubicBezTo>
                    <a:pt x="102974" y="73733"/>
                    <a:pt x="95664" y="73733"/>
                    <a:pt x="87337" y="73733"/>
                  </a:cubicBezTo>
                  <a:cubicBezTo>
                    <a:pt x="87337" y="115900"/>
                    <a:pt x="87337" y="157681"/>
                    <a:pt x="87337" y="200284"/>
                  </a:cubicBezTo>
                  <a:cubicBezTo>
                    <a:pt x="58047" y="200284"/>
                    <a:pt x="29725" y="200284"/>
                    <a:pt x="0" y="200284"/>
                  </a:cubicBezTo>
                  <a:cubicBezTo>
                    <a:pt x="7601" y="182710"/>
                    <a:pt x="14040" y="165378"/>
                    <a:pt x="22415" y="149063"/>
                  </a:cubicBezTo>
                  <a:cubicBezTo>
                    <a:pt x="28660" y="136912"/>
                    <a:pt x="29774" y="125825"/>
                    <a:pt x="23722" y="113673"/>
                  </a:cubicBezTo>
                  <a:cubicBezTo>
                    <a:pt x="21979" y="110188"/>
                    <a:pt x="21350" y="106169"/>
                    <a:pt x="19752" y="100941"/>
                  </a:cubicBezTo>
                  <a:cubicBezTo>
                    <a:pt x="40425" y="97842"/>
                    <a:pt x="41877" y="81430"/>
                    <a:pt x="45508" y="66132"/>
                  </a:cubicBezTo>
                  <a:cubicBezTo>
                    <a:pt x="50640" y="44346"/>
                    <a:pt x="56353" y="22706"/>
                    <a:pt x="62017" y="0"/>
                  </a:cubicBezTo>
                  <a:cubicBezTo>
                    <a:pt x="88111" y="5277"/>
                    <a:pt x="113528" y="9392"/>
                    <a:pt x="138364" y="15734"/>
                  </a:cubicBezTo>
                  <a:cubicBezTo>
                    <a:pt x="162667" y="21931"/>
                    <a:pt x="179418" y="41829"/>
                    <a:pt x="180047" y="66277"/>
                  </a:cubicBezTo>
                  <a:cubicBezTo>
                    <a:pt x="181161" y="110527"/>
                    <a:pt x="180338" y="154824"/>
                    <a:pt x="180338" y="200090"/>
                  </a:cubicBezTo>
                  <a:cubicBezTo>
                    <a:pt x="157003" y="200090"/>
                    <a:pt x="134104" y="200090"/>
                    <a:pt x="110720" y="200090"/>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 name="任意多边形: 形状 83">
              <a:extLst>
                <a:ext uri="{FF2B5EF4-FFF2-40B4-BE49-F238E27FC236}">
                  <a16:creationId xmlns:a16="http://schemas.microsoft.com/office/drawing/2014/main" id="{EEA06444-4DA1-4D5F-9C08-A2A6A77620CA}"/>
                </a:ext>
              </a:extLst>
            </p:cNvPr>
            <p:cNvSpPr/>
            <p:nvPr/>
          </p:nvSpPr>
          <p:spPr>
            <a:xfrm>
              <a:off x="4002862" y="4336884"/>
              <a:ext cx="77170" cy="213225"/>
            </a:xfrm>
            <a:custGeom>
              <a:avLst/>
              <a:gdLst>
                <a:gd name="connsiteX0" fmla="*/ 0 w 77170"/>
                <a:gd name="connsiteY0" fmla="*/ 7649 h 213225"/>
                <a:gd name="connsiteX1" fmla="*/ 36891 w 77170"/>
                <a:gd name="connsiteY1" fmla="*/ 0 h 213225"/>
                <a:gd name="connsiteX2" fmla="*/ 77170 w 77170"/>
                <a:gd name="connsiteY2" fmla="*/ 211467 h 213225"/>
                <a:gd name="connsiteX3" fmla="*/ 60661 w 77170"/>
                <a:gd name="connsiteY3" fmla="*/ 204157 h 213225"/>
                <a:gd name="connsiteX4" fmla="*/ 49187 w 77170"/>
                <a:gd name="connsiteY4" fmla="*/ 177627 h 213225"/>
                <a:gd name="connsiteX5" fmla="*/ 45072 w 77170"/>
                <a:gd name="connsiteY5" fmla="*/ 109704 h 213225"/>
                <a:gd name="connsiteX6" fmla="*/ 39699 w 77170"/>
                <a:gd name="connsiteY6" fmla="*/ 97988 h 213225"/>
                <a:gd name="connsiteX7" fmla="*/ 14137 w 77170"/>
                <a:gd name="connsiteY7" fmla="*/ 66035 h 213225"/>
                <a:gd name="connsiteX8" fmla="*/ 0 w 77170"/>
                <a:gd name="connsiteY8" fmla="*/ 7649 h 213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170" h="213225">
                  <a:moveTo>
                    <a:pt x="0" y="7649"/>
                  </a:moveTo>
                  <a:cubicBezTo>
                    <a:pt x="12345" y="5083"/>
                    <a:pt x="23964" y="2663"/>
                    <a:pt x="36891" y="0"/>
                  </a:cubicBezTo>
                  <a:cubicBezTo>
                    <a:pt x="50349" y="70731"/>
                    <a:pt x="63760" y="141027"/>
                    <a:pt x="77170" y="211467"/>
                  </a:cubicBezTo>
                  <a:cubicBezTo>
                    <a:pt x="68407" y="215340"/>
                    <a:pt x="63663" y="212775"/>
                    <a:pt x="60661" y="204157"/>
                  </a:cubicBezTo>
                  <a:cubicBezTo>
                    <a:pt x="57466" y="195055"/>
                    <a:pt x="53932" y="185954"/>
                    <a:pt x="49187" y="177627"/>
                  </a:cubicBezTo>
                  <a:cubicBezTo>
                    <a:pt x="36600" y="155502"/>
                    <a:pt x="31904" y="133232"/>
                    <a:pt x="45072" y="109704"/>
                  </a:cubicBezTo>
                  <a:cubicBezTo>
                    <a:pt x="48606" y="103410"/>
                    <a:pt x="45750" y="99488"/>
                    <a:pt x="39699" y="97988"/>
                  </a:cubicBezTo>
                  <a:cubicBezTo>
                    <a:pt x="22948" y="93727"/>
                    <a:pt x="16896" y="82205"/>
                    <a:pt x="14137" y="66035"/>
                  </a:cubicBezTo>
                  <a:cubicBezTo>
                    <a:pt x="10893" y="46718"/>
                    <a:pt x="5035" y="27837"/>
                    <a:pt x="0" y="7649"/>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任意多边形: 形状 84">
              <a:extLst>
                <a:ext uri="{FF2B5EF4-FFF2-40B4-BE49-F238E27FC236}">
                  <a16:creationId xmlns:a16="http://schemas.microsoft.com/office/drawing/2014/main" id="{BF18F25D-0D5F-445A-8104-A553DC911A2B}"/>
                </a:ext>
              </a:extLst>
            </p:cNvPr>
            <p:cNvSpPr/>
            <p:nvPr/>
          </p:nvSpPr>
          <p:spPr>
            <a:xfrm>
              <a:off x="4202565" y="4336836"/>
              <a:ext cx="77218" cy="212719"/>
            </a:xfrm>
            <a:custGeom>
              <a:avLst/>
              <a:gdLst>
                <a:gd name="connsiteX0" fmla="*/ 40328 w 77218"/>
                <a:gd name="connsiteY0" fmla="*/ 0 h 212719"/>
                <a:gd name="connsiteX1" fmla="*/ 77218 w 77218"/>
                <a:gd name="connsiteY1" fmla="*/ 7649 h 212719"/>
                <a:gd name="connsiteX2" fmla="*/ 57708 w 77218"/>
                <a:gd name="connsiteY2" fmla="*/ 84142 h 212719"/>
                <a:gd name="connsiteX3" fmla="*/ 40037 w 77218"/>
                <a:gd name="connsiteY3" fmla="*/ 96487 h 212719"/>
                <a:gd name="connsiteX4" fmla="*/ 33211 w 77218"/>
                <a:gd name="connsiteY4" fmla="*/ 112802 h 212719"/>
                <a:gd name="connsiteX5" fmla="*/ 30694 w 77218"/>
                <a:gd name="connsiteY5" fmla="*/ 171769 h 212719"/>
                <a:gd name="connsiteX6" fmla="*/ 16606 w 77218"/>
                <a:gd name="connsiteY6" fmla="*/ 203770 h 212719"/>
                <a:gd name="connsiteX7" fmla="*/ 0 w 77218"/>
                <a:gd name="connsiteY7" fmla="*/ 212387 h 212719"/>
                <a:gd name="connsiteX8" fmla="*/ 40328 w 77218"/>
                <a:gd name="connsiteY8" fmla="*/ 0 h 212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218" h="212719">
                  <a:moveTo>
                    <a:pt x="40328" y="0"/>
                  </a:moveTo>
                  <a:cubicBezTo>
                    <a:pt x="53593" y="2760"/>
                    <a:pt x="64922" y="5083"/>
                    <a:pt x="77218" y="7649"/>
                  </a:cubicBezTo>
                  <a:cubicBezTo>
                    <a:pt x="70780" y="33841"/>
                    <a:pt x="65357" y="59354"/>
                    <a:pt x="57708" y="84142"/>
                  </a:cubicBezTo>
                  <a:cubicBezTo>
                    <a:pt x="56014" y="89612"/>
                    <a:pt x="46670" y="93679"/>
                    <a:pt x="40037" y="96487"/>
                  </a:cubicBezTo>
                  <a:cubicBezTo>
                    <a:pt x="31517" y="100069"/>
                    <a:pt x="28660" y="104378"/>
                    <a:pt x="33211" y="112802"/>
                  </a:cubicBezTo>
                  <a:cubicBezTo>
                    <a:pt x="44056" y="132942"/>
                    <a:pt x="41974" y="152258"/>
                    <a:pt x="30694" y="171769"/>
                  </a:cubicBezTo>
                  <a:cubicBezTo>
                    <a:pt x="24884" y="181790"/>
                    <a:pt x="21253" y="193070"/>
                    <a:pt x="16606" y="203770"/>
                  </a:cubicBezTo>
                  <a:cubicBezTo>
                    <a:pt x="12491" y="213210"/>
                    <a:pt x="12442" y="213210"/>
                    <a:pt x="0" y="212387"/>
                  </a:cubicBezTo>
                  <a:cubicBezTo>
                    <a:pt x="13410" y="141753"/>
                    <a:pt x="26821" y="71312"/>
                    <a:pt x="40328" y="0"/>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任意多边形: 形状 85">
              <a:extLst>
                <a:ext uri="{FF2B5EF4-FFF2-40B4-BE49-F238E27FC236}">
                  <a16:creationId xmlns:a16="http://schemas.microsoft.com/office/drawing/2014/main" id="{184F3101-72F3-4235-A23C-7416BAEFF7AC}"/>
                </a:ext>
              </a:extLst>
            </p:cNvPr>
            <p:cNvSpPr/>
            <p:nvPr/>
          </p:nvSpPr>
          <p:spPr>
            <a:xfrm>
              <a:off x="4109080" y="4456657"/>
              <a:ext cx="64679" cy="92759"/>
            </a:xfrm>
            <a:custGeom>
              <a:avLst/>
              <a:gdLst>
                <a:gd name="connsiteX0" fmla="*/ 18445 w 64679"/>
                <a:gd name="connsiteY0" fmla="*/ 0 h 92759"/>
                <a:gd name="connsiteX1" fmla="*/ 46089 w 64679"/>
                <a:gd name="connsiteY1" fmla="*/ 0 h 92759"/>
                <a:gd name="connsiteX2" fmla="*/ 64680 w 64679"/>
                <a:gd name="connsiteY2" fmla="*/ 92759 h 92759"/>
                <a:gd name="connsiteX3" fmla="*/ 0 w 64679"/>
                <a:gd name="connsiteY3" fmla="*/ 92759 h 92759"/>
                <a:gd name="connsiteX4" fmla="*/ 18445 w 64679"/>
                <a:gd name="connsiteY4" fmla="*/ 0 h 927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679" h="92759">
                  <a:moveTo>
                    <a:pt x="18445" y="0"/>
                  </a:moveTo>
                  <a:cubicBezTo>
                    <a:pt x="28079" y="0"/>
                    <a:pt x="36455" y="0"/>
                    <a:pt x="46089" y="0"/>
                  </a:cubicBezTo>
                  <a:cubicBezTo>
                    <a:pt x="52237" y="30742"/>
                    <a:pt x="58386" y="61339"/>
                    <a:pt x="64680" y="92759"/>
                  </a:cubicBezTo>
                  <a:cubicBezTo>
                    <a:pt x="42749" y="92759"/>
                    <a:pt x="21931" y="92759"/>
                    <a:pt x="0" y="92759"/>
                  </a:cubicBezTo>
                  <a:cubicBezTo>
                    <a:pt x="6148" y="61630"/>
                    <a:pt x="12200" y="31275"/>
                    <a:pt x="18445" y="0"/>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任意多边形: 形状 86">
              <a:extLst>
                <a:ext uri="{FF2B5EF4-FFF2-40B4-BE49-F238E27FC236}">
                  <a16:creationId xmlns:a16="http://schemas.microsoft.com/office/drawing/2014/main" id="{CCE8DE71-FA2D-45B3-ABAF-B215141BA547}"/>
                </a:ext>
              </a:extLst>
            </p:cNvPr>
            <p:cNvSpPr/>
            <p:nvPr/>
          </p:nvSpPr>
          <p:spPr>
            <a:xfrm>
              <a:off x="4093782" y="4293797"/>
              <a:ext cx="94257" cy="65550"/>
            </a:xfrm>
            <a:custGeom>
              <a:avLst/>
              <a:gdLst>
                <a:gd name="connsiteX0" fmla="*/ 93001 w 94257"/>
                <a:gd name="connsiteY0" fmla="*/ 0 h 65550"/>
                <a:gd name="connsiteX1" fmla="*/ 85303 w 94257"/>
                <a:gd name="connsiteY1" fmla="*/ 27160 h 65550"/>
                <a:gd name="connsiteX2" fmla="*/ 48026 w 94257"/>
                <a:gd name="connsiteY2" fmla="*/ 65551 h 65550"/>
                <a:gd name="connsiteX3" fmla="*/ 3970 w 94257"/>
                <a:gd name="connsiteY3" fmla="*/ 20091 h 65550"/>
                <a:gd name="connsiteX4" fmla="*/ 0 w 94257"/>
                <a:gd name="connsiteY4" fmla="*/ 48 h 65550"/>
                <a:gd name="connsiteX5" fmla="*/ 93001 w 94257"/>
                <a:gd name="connsiteY5" fmla="*/ 0 h 65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4257" h="65550">
                  <a:moveTo>
                    <a:pt x="93001" y="0"/>
                  </a:moveTo>
                  <a:cubicBezTo>
                    <a:pt x="95954" y="10990"/>
                    <a:pt x="93824" y="19317"/>
                    <a:pt x="85303" y="27160"/>
                  </a:cubicBezTo>
                  <a:cubicBezTo>
                    <a:pt x="72619" y="38779"/>
                    <a:pt x="61194" y="51802"/>
                    <a:pt x="48026" y="65551"/>
                  </a:cubicBezTo>
                  <a:cubicBezTo>
                    <a:pt x="32243" y="49526"/>
                    <a:pt x="17332" y="35487"/>
                    <a:pt x="3970" y="20091"/>
                  </a:cubicBezTo>
                  <a:cubicBezTo>
                    <a:pt x="290" y="15831"/>
                    <a:pt x="1307" y="7552"/>
                    <a:pt x="0" y="48"/>
                  </a:cubicBezTo>
                  <a:cubicBezTo>
                    <a:pt x="32195" y="0"/>
                    <a:pt x="62549" y="0"/>
                    <a:pt x="93001" y="0"/>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任意多边形: 形状 87">
              <a:extLst>
                <a:ext uri="{FF2B5EF4-FFF2-40B4-BE49-F238E27FC236}">
                  <a16:creationId xmlns:a16="http://schemas.microsoft.com/office/drawing/2014/main" id="{FEF4CF1C-0647-43AF-B746-32EB1489E43C}"/>
                </a:ext>
              </a:extLst>
            </p:cNvPr>
            <p:cNvSpPr/>
            <p:nvPr/>
          </p:nvSpPr>
          <p:spPr>
            <a:xfrm>
              <a:off x="4063040" y="4329946"/>
              <a:ext cx="60225" cy="73893"/>
            </a:xfrm>
            <a:custGeom>
              <a:avLst/>
              <a:gdLst>
                <a:gd name="connsiteX0" fmla="*/ 13459 w 60225"/>
                <a:gd name="connsiteY0" fmla="*/ 73893 h 73893"/>
                <a:gd name="connsiteX1" fmla="*/ 0 w 60225"/>
                <a:gd name="connsiteY1" fmla="*/ 3888 h 73893"/>
                <a:gd name="connsiteX2" fmla="*/ 24691 w 60225"/>
                <a:gd name="connsiteY2" fmla="*/ 7229 h 73893"/>
                <a:gd name="connsiteX3" fmla="*/ 60226 w 60225"/>
                <a:gd name="connsiteY3" fmla="*/ 42764 h 73893"/>
                <a:gd name="connsiteX4" fmla="*/ 13459 w 60225"/>
                <a:gd name="connsiteY4" fmla="*/ 73893 h 738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25" h="73893">
                  <a:moveTo>
                    <a:pt x="13459" y="73893"/>
                  </a:moveTo>
                  <a:cubicBezTo>
                    <a:pt x="8763" y="49493"/>
                    <a:pt x="4406" y="26739"/>
                    <a:pt x="0" y="3888"/>
                  </a:cubicBezTo>
                  <a:cubicBezTo>
                    <a:pt x="9779" y="-2115"/>
                    <a:pt x="17090" y="-1292"/>
                    <a:pt x="24691" y="7229"/>
                  </a:cubicBezTo>
                  <a:cubicBezTo>
                    <a:pt x="35390" y="19235"/>
                    <a:pt x="47396" y="30080"/>
                    <a:pt x="60226" y="42764"/>
                  </a:cubicBezTo>
                  <a:cubicBezTo>
                    <a:pt x="44540" y="53221"/>
                    <a:pt x="29726" y="63097"/>
                    <a:pt x="13459" y="73893"/>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 name="任意多边形: 形状 88">
              <a:extLst>
                <a:ext uri="{FF2B5EF4-FFF2-40B4-BE49-F238E27FC236}">
                  <a16:creationId xmlns:a16="http://schemas.microsoft.com/office/drawing/2014/main" id="{DBB90BF2-6DA2-495D-A56C-C9239DDFDFB6}"/>
                </a:ext>
              </a:extLst>
            </p:cNvPr>
            <p:cNvSpPr/>
            <p:nvPr/>
          </p:nvSpPr>
          <p:spPr>
            <a:xfrm>
              <a:off x="4159187" y="4330300"/>
              <a:ext cx="61097" cy="73539"/>
            </a:xfrm>
            <a:custGeom>
              <a:avLst/>
              <a:gdLst>
                <a:gd name="connsiteX0" fmla="*/ 61097 w 61097"/>
                <a:gd name="connsiteY0" fmla="*/ 0 h 73539"/>
                <a:gd name="connsiteX1" fmla="*/ 46960 w 61097"/>
                <a:gd name="connsiteY1" fmla="*/ 73539 h 73539"/>
                <a:gd name="connsiteX2" fmla="*/ 0 w 61097"/>
                <a:gd name="connsiteY2" fmla="*/ 42216 h 73539"/>
                <a:gd name="connsiteX3" fmla="*/ 41393 w 61097"/>
                <a:gd name="connsiteY3" fmla="*/ 2275 h 73539"/>
                <a:gd name="connsiteX4" fmla="*/ 61097 w 61097"/>
                <a:gd name="connsiteY4" fmla="*/ 0 h 735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097" h="73539">
                  <a:moveTo>
                    <a:pt x="61097" y="0"/>
                  </a:moveTo>
                  <a:cubicBezTo>
                    <a:pt x="56014" y="26385"/>
                    <a:pt x="51657" y="49139"/>
                    <a:pt x="46960" y="73539"/>
                  </a:cubicBezTo>
                  <a:cubicBezTo>
                    <a:pt x="30936" y="62840"/>
                    <a:pt x="16315" y="53109"/>
                    <a:pt x="0" y="42216"/>
                  </a:cubicBezTo>
                  <a:cubicBezTo>
                    <a:pt x="14282" y="28176"/>
                    <a:pt x="27208" y="14475"/>
                    <a:pt x="41393" y="2275"/>
                  </a:cubicBezTo>
                  <a:cubicBezTo>
                    <a:pt x="45072" y="-823"/>
                    <a:pt x="52867" y="823"/>
                    <a:pt x="61097" y="0"/>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 name="任意多边形: 形状 89">
              <a:extLst>
                <a:ext uri="{FF2B5EF4-FFF2-40B4-BE49-F238E27FC236}">
                  <a16:creationId xmlns:a16="http://schemas.microsoft.com/office/drawing/2014/main" id="{1DB2AAF9-2B71-4B35-BC69-DD63059F18C7}"/>
                </a:ext>
              </a:extLst>
            </p:cNvPr>
            <p:cNvSpPr/>
            <p:nvPr/>
          </p:nvSpPr>
          <p:spPr>
            <a:xfrm>
              <a:off x="4119828" y="4390186"/>
              <a:ext cx="43039" cy="42652"/>
            </a:xfrm>
            <a:custGeom>
              <a:avLst/>
              <a:gdLst>
                <a:gd name="connsiteX0" fmla="*/ 35729 w 43039"/>
                <a:gd name="connsiteY0" fmla="*/ 42652 h 42652"/>
                <a:gd name="connsiteX1" fmla="*/ 7359 w 43039"/>
                <a:gd name="connsiteY1" fmla="*/ 42652 h 42652"/>
                <a:gd name="connsiteX2" fmla="*/ 0 w 43039"/>
                <a:gd name="connsiteY2" fmla="*/ 13798 h 42652"/>
                <a:gd name="connsiteX3" fmla="*/ 43039 w 43039"/>
                <a:gd name="connsiteY3" fmla="*/ 13653 h 42652"/>
                <a:gd name="connsiteX4" fmla="*/ 35729 w 43039"/>
                <a:gd name="connsiteY4" fmla="*/ 42652 h 426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039" h="42652">
                  <a:moveTo>
                    <a:pt x="35729" y="42652"/>
                  </a:moveTo>
                  <a:cubicBezTo>
                    <a:pt x="25417" y="42652"/>
                    <a:pt x="16654" y="42652"/>
                    <a:pt x="7359" y="42652"/>
                  </a:cubicBezTo>
                  <a:cubicBezTo>
                    <a:pt x="4841" y="32728"/>
                    <a:pt x="2372" y="23142"/>
                    <a:pt x="0" y="13798"/>
                  </a:cubicBezTo>
                  <a:cubicBezTo>
                    <a:pt x="25804" y="-4889"/>
                    <a:pt x="17574" y="-4260"/>
                    <a:pt x="43039" y="13653"/>
                  </a:cubicBezTo>
                  <a:cubicBezTo>
                    <a:pt x="40667" y="22997"/>
                    <a:pt x="38246" y="32582"/>
                    <a:pt x="35729" y="42652"/>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任意多边形: 形状 90">
              <a:extLst>
                <a:ext uri="{FF2B5EF4-FFF2-40B4-BE49-F238E27FC236}">
                  <a16:creationId xmlns:a16="http://schemas.microsoft.com/office/drawing/2014/main" id="{87EAE3A0-3A69-4072-BB82-155B241DFA97}"/>
                </a:ext>
              </a:extLst>
            </p:cNvPr>
            <p:cNvSpPr/>
            <p:nvPr/>
          </p:nvSpPr>
          <p:spPr>
            <a:xfrm>
              <a:off x="4258821" y="3873815"/>
              <a:ext cx="43087" cy="43716"/>
            </a:xfrm>
            <a:custGeom>
              <a:avLst/>
              <a:gdLst>
                <a:gd name="connsiteX0" fmla="*/ 0 w 43087"/>
                <a:gd name="connsiteY0" fmla="*/ 0 h 43716"/>
                <a:gd name="connsiteX1" fmla="*/ 43087 w 43087"/>
                <a:gd name="connsiteY1" fmla="*/ 43717 h 43716"/>
                <a:gd name="connsiteX2" fmla="*/ 0 w 43087"/>
                <a:gd name="connsiteY2" fmla="*/ 43717 h 43716"/>
                <a:gd name="connsiteX3" fmla="*/ 0 w 43087"/>
                <a:gd name="connsiteY3" fmla="*/ 0 h 43716"/>
              </a:gdLst>
              <a:ahLst/>
              <a:cxnLst>
                <a:cxn ang="0">
                  <a:pos x="connsiteX0" y="connsiteY0"/>
                </a:cxn>
                <a:cxn ang="0">
                  <a:pos x="connsiteX1" y="connsiteY1"/>
                </a:cxn>
                <a:cxn ang="0">
                  <a:pos x="connsiteX2" y="connsiteY2"/>
                </a:cxn>
                <a:cxn ang="0">
                  <a:pos x="connsiteX3" y="connsiteY3"/>
                </a:cxn>
              </a:cxnLst>
              <a:rect l="l" t="t" r="r" b="b"/>
              <a:pathLst>
                <a:path w="43087" h="43716">
                  <a:moveTo>
                    <a:pt x="0" y="0"/>
                  </a:moveTo>
                  <a:cubicBezTo>
                    <a:pt x="14863" y="15056"/>
                    <a:pt x="28564" y="28999"/>
                    <a:pt x="43087" y="43717"/>
                  </a:cubicBezTo>
                  <a:cubicBezTo>
                    <a:pt x="28757" y="43717"/>
                    <a:pt x="14814" y="43717"/>
                    <a:pt x="0" y="43717"/>
                  </a:cubicBezTo>
                  <a:cubicBezTo>
                    <a:pt x="0" y="29774"/>
                    <a:pt x="0" y="15637"/>
                    <a:pt x="0" y="0"/>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 name="任意多边形: 形状 91">
              <a:extLst>
                <a:ext uri="{FF2B5EF4-FFF2-40B4-BE49-F238E27FC236}">
                  <a16:creationId xmlns:a16="http://schemas.microsoft.com/office/drawing/2014/main" id="{E0737577-75B2-465F-AC68-5AA374C1C56A}"/>
                </a:ext>
              </a:extLst>
            </p:cNvPr>
            <p:cNvSpPr/>
            <p:nvPr/>
          </p:nvSpPr>
          <p:spPr>
            <a:xfrm>
              <a:off x="4081146" y="4417782"/>
              <a:ext cx="23393" cy="76395"/>
            </a:xfrm>
            <a:custGeom>
              <a:avLst/>
              <a:gdLst>
                <a:gd name="connsiteX0" fmla="*/ 12539 w 23393"/>
                <a:gd name="connsiteY0" fmla="*/ 76395 h 76395"/>
                <a:gd name="connsiteX1" fmla="*/ 0 w 23393"/>
                <a:gd name="connsiteY1" fmla="*/ 11135 h 76395"/>
                <a:gd name="connsiteX2" fmla="*/ 16799 w 23393"/>
                <a:gd name="connsiteY2" fmla="*/ 0 h 76395"/>
                <a:gd name="connsiteX3" fmla="*/ 12539 w 23393"/>
                <a:gd name="connsiteY3" fmla="*/ 76395 h 76395"/>
              </a:gdLst>
              <a:ahLst/>
              <a:cxnLst>
                <a:cxn ang="0">
                  <a:pos x="connsiteX0" y="connsiteY0"/>
                </a:cxn>
                <a:cxn ang="0">
                  <a:pos x="connsiteX1" y="connsiteY1"/>
                </a:cxn>
                <a:cxn ang="0">
                  <a:pos x="connsiteX2" y="connsiteY2"/>
                </a:cxn>
                <a:cxn ang="0">
                  <a:pos x="connsiteX3" y="connsiteY3"/>
                </a:cxn>
              </a:cxnLst>
              <a:rect l="l" t="t" r="r" b="b"/>
              <a:pathLst>
                <a:path w="23393" h="76395">
                  <a:moveTo>
                    <a:pt x="12539" y="76395"/>
                  </a:moveTo>
                  <a:cubicBezTo>
                    <a:pt x="8375" y="54803"/>
                    <a:pt x="4260" y="33211"/>
                    <a:pt x="0" y="11135"/>
                  </a:cubicBezTo>
                  <a:cubicBezTo>
                    <a:pt x="5713" y="7359"/>
                    <a:pt x="11280" y="3679"/>
                    <a:pt x="16799" y="0"/>
                  </a:cubicBezTo>
                  <a:cubicBezTo>
                    <a:pt x="30742" y="26918"/>
                    <a:pt x="19268" y="51463"/>
                    <a:pt x="12539" y="76395"/>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任意多边形: 形状 92">
              <a:extLst>
                <a:ext uri="{FF2B5EF4-FFF2-40B4-BE49-F238E27FC236}">
                  <a16:creationId xmlns:a16="http://schemas.microsoft.com/office/drawing/2014/main" id="{7BFBECA1-55D1-485D-AB81-617B819629F9}"/>
                </a:ext>
              </a:extLst>
            </p:cNvPr>
            <p:cNvSpPr/>
            <p:nvPr/>
          </p:nvSpPr>
          <p:spPr>
            <a:xfrm>
              <a:off x="4178176" y="4417733"/>
              <a:ext cx="23372" cy="76298"/>
            </a:xfrm>
            <a:custGeom>
              <a:avLst/>
              <a:gdLst>
                <a:gd name="connsiteX0" fmla="*/ 6525 w 23372"/>
                <a:gd name="connsiteY0" fmla="*/ 0 h 76298"/>
                <a:gd name="connsiteX1" fmla="*/ 23373 w 23372"/>
                <a:gd name="connsiteY1" fmla="*/ 11183 h 76298"/>
                <a:gd name="connsiteX2" fmla="*/ 10834 w 23372"/>
                <a:gd name="connsiteY2" fmla="*/ 76299 h 76298"/>
                <a:gd name="connsiteX3" fmla="*/ 6525 w 23372"/>
                <a:gd name="connsiteY3" fmla="*/ 0 h 76298"/>
              </a:gdLst>
              <a:ahLst/>
              <a:cxnLst>
                <a:cxn ang="0">
                  <a:pos x="connsiteX0" y="connsiteY0"/>
                </a:cxn>
                <a:cxn ang="0">
                  <a:pos x="connsiteX1" y="connsiteY1"/>
                </a:cxn>
                <a:cxn ang="0">
                  <a:pos x="connsiteX2" y="connsiteY2"/>
                </a:cxn>
                <a:cxn ang="0">
                  <a:pos x="connsiteX3" y="connsiteY3"/>
                </a:cxn>
              </a:cxnLst>
              <a:rect l="l" t="t" r="r" b="b"/>
              <a:pathLst>
                <a:path w="23372" h="76298">
                  <a:moveTo>
                    <a:pt x="6525" y="0"/>
                  </a:moveTo>
                  <a:cubicBezTo>
                    <a:pt x="12190" y="3776"/>
                    <a:pt x="17757" y="7456"/>
                    <a:pt x="23373" y="11183"/>
                  </a:cubicBezTo>
                  <a:cubicBezTo>
                    <a:pt x="19113" y="33308"/>
                    <a:pt x="14997" y="54803"/>
                    <a:pt x="10834" y="76299"/>
                  </a:cubicBezTo>
                  <a:cubicBezTo>
                    <a:pt x="4250" y="51366"/>
                    <a:pt x="-7369" y="26869"/>
                    <a:pt x="6525" y="0"/>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 name="任意多边形: 形状 93">
              <a:extLst>
                <a:ext uri="{FF2B5EF4-FFF2-40B4-BE49-F238E27FC236}">
                  <a16:creationId xmlns:a16="http://schemas.microsoft.com/office/drawing/2014/main" id="{9BB4972D-19D4-4155-A932-F7D08B8038A9}"/>
                </a:ext>
              </a:extLst>
            </p:cNvPr>
            <p:cNvSpPr/>
            <p:nvPr/>
          </p:nvSpPr>
          <p:spPr>
            <a:xfrm>
              <a:off x="4025326" y="3919323"/>
              <a:ext cx="162037" cy="154969"/>
            </a:xfrm>
            <a:custGeom>
              <a:avLst/>
              <a:gdLst>
                <a:gd name="connsiteX0" fmla="*/ 162038 w 162037"/>
                <a:gd name="connsiteY0" fmla="*/ 0 h 154969"/>
                <a:gd name="connsiteX1" fmla="*/ 162038 w 162037"/>
                <a:gd name="connsiteY1" fmla="*/ 154970 h 154969"/>
                <a:gd name="connsiteX2" fmla="*/ 144319 w 162037"/>
                <a:gd name="connsiteY2" fmla="*/ 124227 h 154969"/>
                <a:gd name="connsiteX3" fmla="*/ 117595 w 162037"/>
                <a:gd name="connsiteY3" fmla="*/ 99973 h 154969"/>
                <a:gd name="connsiteX4" fmla="*/ 110091 w 162037"/>
                <a:gd name="connsiteY4" fmla="*/ 33792 h 154969"/>
                <a:gd name="connsiteX5" fmla="*/ 51414 w 162037"/>
                <a:gd name="connsiteY5" fmla="*/ 34034 h 154969"/>
                <a:gd name="connsiteX6" fmla="*/ 45314 w 162037"/>
                <a:gd name="connsiteY6" fmla="*/ 101183 h 154969"/>
                <a:gd name="connsiteX7" fmla="*/ 0 w 162037"/>
                <a:gd name="connsiteY7" fmla="*/ 154679 h 154969"/>
                <a:gd name="connsiteX8" fmla="*/ 0 w 162037"/>
                <a:gd name="connsiteY8" fmla="*/ 0 h 154969"/>
                <a:gd name="connsiteX9" fmla="*/ 162038 w 162037"/>
                <a:gd name="connsiteY9" fmla="*/ 0 h 154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2037" h="154969">
                  <a:moveTo>
                    <a:pt x="162038" y="0"/>
                  </a:moveTo>
                  <a:cubicBezTo>
                    <a:pt x="162038" y="52141"/>
                    <a:pt x="162038" y="103313"/>
                    <a:pt x="162038" y="154970"/>
                  </a:cubicBezTo>
                  <a:cubicBezTo>
                    <a:pt x="156035" y="144270"/>
                    <a:pt x="151532" y="133135"/>
                    <a:pt x="144319" y="124227"/>
                  </a:cubicBezTo>
                  <a:cubicBezTo>
                    <a:pt x="136863" y="115077"/>
                    <a:pt x="126745" y="108106"/>
                    <a:pt x="117595" y="99973"/>
                  </a:cubicBezTo>
                  <a:cubicBezTo>
                    <a:pt x="132651" y="71990"/>
                    <a:pt x="130424" y="50301"/>
                    <a:pt x="110091" y="33792"/>
                  </a:cubicBezTo>
                  <a:cubicBezTo>
                    <a:pt x="91984" y="19075"/>
                    <a:pt x="69521" y="19171"/>
                    <a:pt x="51414" y="34034"/>
                  </a:cubicBezTo>
                  <a:cubicBezTo>
                    <a:pt x="31420" y="50495"/>
                    <a:pt x="29241" y="71942"/>
                    <a:pt x="45314" y="101183"/>
                  </a:cubicBezTo>
                  <a:cubicBezTo>
                    <a:pt x="23335" y="112899"/>
                    <a:pt x="8182" y="130666"/>
                    <a:pt x="0" y="154679"/>
                  </a:cubicBezTo>
                  <a:cubicBezTo>
                    <a:pt x="0" y="103361"/>
                    <a:pt x="0" y="52044"/>
                    <a:pt x="0" y="0"/>
                  </a:cubicBezTo>
                  <a:cubicBezTo>
                    <a:pt x="53883" y="0"/>
                    <a:pt x="107283" y="0"/>
                    <a:pt x="162038" y="0"/>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任意多边形: 形状 94">
              <a:extLst>
                <a:ext uri="{FF2B5EF4-FFF2-40B4-BE49-F238E27FC236}">
                  <a16:creationId xmlns:a16="http://schemas.microsoft.com/office/drawing/2014/main" id="{08E50655-A834-49B2-BA1E-81FFEE768862}"/>
                </a:ext>
              </a:extLst>
            </p:cNvPr>
            <p:cNvSpPr/>
            <p:nvPr/>
          </p:nvSpPr>
          <p:spPr>
            <a:xfrm>
              <a:off x="4050259" y="4035952"/>
              <a:ext cx="112656" cy="46376"/>
            </a:xfrm>
            <a:custGeom>
              <a:avLst/>
              <a:gdLst>
                <a:gd name="connsiteX0" fmla="*/ 112657 w 112656"/>
                <a:gd name="connsiteY0" fmla="*/ 46377 h 46376"/>
                <a:gd name="connsiteX1" fmla="*/ 0 w 112656"/>
                <a:gd name="connsiteY1" fmla="*/ 46377 h 46376"/>
                <a:gd name="connsiteX2" fmla="*/ 52480 w 112656"/>
                <a:gd name="connsiteY2" fmla="*/ 94 h 46376"/>
                <a:gd name="connsiteX3" fmla="*/ 112657 w 112656"/>
                <a:gd name="connsiteY3" fmla="*/ 46377 h 46376"/>
              </a:gdLst>
              <a:ahLst/>
              <a:cxnLst>
                <a:cxn ang="0">
                  <a:pos x="connsiteX0" y="connsiteY0"/>
                </a:cxn>
                <a:cxn ang="0">
                  <a:pos x="connsiteX1" y="connsiteY1"/>
                </a:cxn>
                <a:cxn ang="0">
                  <a:pos x="connsiteX2" y="connsiteY2"/>
                </a:cxn>
                <a:cxn ang="0">
                  <a:pos x="connsiteX3" y="connsiteY3"/>
                </a:cxn>
              </a:cxnLst>
              <a:rect l="l" t="t" r="r" b="b"/>
              <a:pathLst>
                <a:path w="112656" h="46376">
                  <a:moveTo>
                    <a:pt x="112657" y="46377"/>
                  </a:moveTo>
                  <a:cubicBezTo>
                    <a:pt x="74653" y="46377"/>
                    <a:pt x="37326" y="46377"/>
                    <a:pt x="0" y="46377"/>
                  </a:cubicBezTo>
                  <a:cubicBezTo>
                    <a:pt x="3583" y="20912"/>
                    <a:pt x="25756" y="1498"/>
                    <a:pt x="52480" y="94"/>
                  </a:cubicBezTo>
                  <a:cubicBezTo>
                    <a:pt x="81866" y="-1455"/>
                    <a:pt x="105443" y="16216"/>
                    <a:pt x="112657" y="46377"/>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任意多边形: 形状 95">
              <a:extLst>
                <a:ext uri="{FF2B5EF4-FFF2-40B4-BE49-F238E27FC236}">
                  <a16:creationId xmlns:a16="http://schemas.microsoft.com/office/drawing/2014/main" id="{7256529F-53B2-4EF7-BBB6-1853FACD6CF4}"/>
                </a:ext>
              </a:extLst>
            </p:cNvPr>
            <p:cNvSpPr/>
            <p:nvPr/>
          </p:nvSpPr>
          <p:spPr>
            <a:xfrm>
              <a:off x="4083123" y="3965896"/>
              <a:ext cx="46343" cy="46573"/>
            </a:xfrm>
            <a:custGeom>
              <a:avLst/>
              <a:gdLst>
                <a:gd name="connsiteX0" fmla="*/ 23246 w 46343"/>
                <a:gd name="connsiteY0" fmla="*/ 0 h 46573"/>
                <a:gd name="connsiteX1" fmla="*/ 46339 w 46343"/>
                <a:gd name="connsiteY1" fmla="*/ 22657 h 46573"/>
                <a:gd name="connsiteX2" fmla="*/ 23101 w 46343"/>
                <a:gd name="connsiteY2" fmla="*/ 46573 h 46573"/>
                <a:gd name="connsiteX3" fmla="*/ 8 w 46343"/>
                <a:gd name="connsiteY3" fmla="*/ 22464 h 46573"/>
                <a:gd name="connsiteX4" fmla="*/ 23246 w 46343"/>
                <a:gd name="connsiteY4" fmla="*/ 0 h 46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43" h="46573">
                  <a:moveTo>
                    <a:pt x="23246" y="0"/>
                  </a:moveTo>
                  <a:cubicBezTo>
                    <a:pt x="36221" y="49"/>
                    <a:pt x="46097" y="9731"/>
                    <a:pt x="46339" y="22657"/>
                  </a:cubicBezTo>
                  <a:cubicBezTo>
                    <a:pt x="46581" y="35874"/>
                    <a:pt x="36124" y="46622"/>
                    <a:pt x="23101" y="46573"/>
                  </a:cubicBezTo>
                  <a:cubicBezTo>
                    <a:pt x="10126" y="46525"/>
                    <a:pt x="-331" y="35632"/>
                    <a:pt x="8" y="22464"/>
                  </a:cubicBezTo>
                  <a:cubicBezTo>
                    <a:pt x="298" y="9586"/>
                    <a:pt x="10272" y="-48"/>
                    <a:pt x="23246" y="0"/>
                  </a:cubicBezTo>
                  <a:close/>
                </a:path>
              </a:pathLst>
            </a:custGeom>
            <a:grpFill/>
            <a:ln w="476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11" name="组合 110">
            <a:extLst>
              <a:ext uri="{FF2B5EF4-FFF2-40B4-BE49-F238E27FC236}">
                <a16:creationId xmlns:a16="http://schemas.microsoft.com/office/drawing/2014/main" id="{37C94EA8-6F00-46C7-97FF-C12C8D6A0B2B}"/>
              </a:ext>
            </a:extLst>
          </p:cNvPr>
          <p:cNvGrpSpPr/>
          <p:nvPr/>
        </p:nvGrpSpPr>
        <p:grpSpPr>
          <a:xfrm>
            <a:off x="4862974" y="3628211"/>
            <a:ext cx="508970" cy="508268"/>
            <a:chOff x="12128491" y="3872702"/>
            <a:chExt cx="1332481" cy="1330642"/>
          </a:xfrm>
          <a:solidFill>
            <a:schemeClr val="accent4"/>
          </a:solidFill>
        </p:grpSpPr>
        <p:sp>
          <p:nvSpPr>
            <p:cNvPr id="100" name="任意多边形: 形状 99">
              <a:extLst>
                <a:ext uri="{FF2B5EF4-FFF2-40B4-BE49-F238E27FC236}">
                  <a16:creationId xmlns:a16="http://schemas.microsoft.com/office/drawing/2014/main" id="{B0671F71-96F3-4F5B-8E9D-185EE22D3849}"/>
                </a:ext>
              </a:extLst>
            </p:cNvPr>
            <p:cNvSpPr/>
            <p:nvPr/>
          </p:nvSpPr>
          <p:spPr>
            <a:xfrm>
              <a:off x="12130616" y="4717855"/>
              <a:ext cx="825055" cy="394335"/>
            </a:xfrm>
            <a:custGeom>
              <a:avLst/>
              <a:gdLst>
                <a:gd name="connsiteX0" fmla="*/ 825056 w 825055"/>
                <a:gd name="connsiteY0" fmla="*/ 0 h 394335"/>
                <a:gd name="connsiteX1" fmla="*/ 825056 w 825055"/>
                <a:gd name="connsiteY1" fmla="*/ 394335 h 394335"/>
                <a:gd name="connsiteX2" fmla="*/ 0 w 825055"/>
                <a:gd name="connsiteY2" fmla="*/ 394335 h 394335"/>
                <a:gd name="connsiteX3" fmla="*/ 0 w 825055"/>
                <a:gd name="connsiteY3" fmla="*/ 857 h 394335"/>
                <a:gd name="connsiteX4" fmla="*/ 21241 w 825055"/>
                <a:gd name="connsiteY4" fmla="*/ 12287 h 394335"/>
                <a:gd name="connsiteX5" fmla="*/ 280226 w 825055"/>
                <a:gd name="connsiteY5" fmla="*/ 167545 h 394335"/>
                <a:gd name="connsiteX6" fmla="*/ 298133 w 825055"/>
                <a:gd name="connsiteY6" fmla="*/ 199453 h 394335"/>
                <a:gd name="connsiteX7" fmla="*/ 355473 w 825055"/>
                <a:gd name="connsiteY7" fmla="*/ 257175 h 394335"/>
                <a:gd name="connsiteX8" fmla="*/ 469678 w 825055"/>
                <a:gd name="connsiteY8" fmla="*/ 257175 h 394335"/>
                <a:gd name="connsiteX9" fmla="*/ 526447 w 825055"/>
                <a:gd name="connsiteY9" fmla="*/ 200882 h 394335"/>
                <a:gd name="connsiteX10" fmla="*/ 547021 w 825055"/>
                <a:gd name="connsiteY10" fmla="*/ 165830 h 394335"/>
                <a:gd name="connsiteX11" fmla="*/ 801910 w 825055"/>
                <a:gd name="connsiteY11" fmla="*/ 12954 h 394335"/>
                <a:gd name="connsiteX12" fmla="*/ 825056 w 825055"/>
                <a:gd name="connsiteY12" fmla="*/ 0 h 394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25055" h="394335">
                  <a:moveTo>
                    <a:pt x="825056" y="0"/>
                  </a:moveTo>
                  <a:cubicBezTo>
                    <a:pt x="825056" y="133731"/>
                    <a:pt x="825056" y="263461"/>
                    <a:pt x="825056" y="394335"/>
                  </a:cubicBezTo>
                  <a:cubicBezTo>
                    <a:pt x="549783" y="394335"/>
                    <a:pt x="275749" y="394335"/>
                    <a:pt x="0" y="394335"/>
                  </a:cubicBezTo>
                  <a:cubicBezTo>
                    <a:pt x="0" y="263461"/>
                    <a:pt x="0" y="133255"/>
                    <a:pt x="0" y="857"/>
                  </a:cubicBezTo>
                  <a:cubicBezTo>
                    <a:pt x="7906" y="5048"/>
                    <a:pt x="14764" y="8382"/>
                    <a:pt x="21241" y="12287"/>
                  </a:cubicBezTo>
                  <a:cubicBezTo>
                    <a:pt x="107537" y="64103"/>
                    <a:pt x="193548" y="116300"/>
                    <a:pt x="280226" y="167545"/>
                  </a:cubicBezTo>
                  <a:cubicBezTo>
                    <a:pt x="293561" y="175450"/>
                    <a:pt x="298323" y="184023"/>
                    <a:pt x="298133" y="199453"/>
                  </a:cubicBezTo>
                  <a:cubicBezTo>
                    <a:pt x="297656" y="241078"/>
                    <a:pt x="313753" y="256699"/>
                    <a:pt x="355473" y="257175"/>
                  </a:cubicBezTo>
                  <a:cubicBezTo>
                    <a:pt x="393573" y="257556"/>
                    <a:pt x="431578" y="257556"/>
                    <a:pt x="469678" y="257175"/>
                  </a:cubicBezTo>
                  <a:cubicBezTo>
                    <a:pt x="509778" y="256794"/>
                    <a:pt x="527209" y="240506"/>
                    <a:pt x="526447" y="200882"/>
                  </a:cubicBezTo>
                  <a:cubicBezTo>
                    <a:pt x="526066" y="183261"/>
                    <a:pt x="532257" y="174498"/>
                    <a:pt x="547021" y="165830"/>
                  </a:cubicBezTo>
                  <a:cubicBezTo>
                    <a:pt x="632365" y="115538"/>
                    <a:pt x="716947" y="64008"/>
                    <a:pt x="801910" y="12954"/>
                  </a:cubicBezTo>
                  <a:cubicBezTo>
                    <a:pt x="808482" y="9049"/>
                    <a:pt x="815340" y="5429"/>
                    <a:pt x="825056"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任意多边形: 形状 100">
              <a:extLst>
                <a:ext uri="{FF2B5EF4-FFF2-40B4-BE49-F238E27FC236}">
                  <a16:creationId xmlns:a16="http://schemas.microsoft.com/office/drawing/2014/main" id="{348ACEBF-9B20-45B8-A9C9-50AE0249437C}"/>
                </a:ext>
              </a:extLst>
            </p:cNvPr>
            <p:cNvSpPr/>
            <p:nvPr/>
          </p:nvSpPr>
          <p:spPr>
            <a:xfrm>
              <a:off x="12128491" y="4562312"/>
              <a:ext cx="828443" cy="278987"/>
            </a:xfrm>
            <a:custGeom>
              <a:avLst/>
              <a:gdLst>
                <a:gd name="connsiteX0" fmla="*/ 531716 w 828443"/>
                <a:gd name="connsiteY0" fmla="*/ 278987 h 278987"/>
                <a:gd name="connsiteX1" fmla="*/ 464850 w 828443"/>
                <a:gd name="connsiteY1" fmla="*/ 228028 h 278987"/>
                <a:gd name="connsiteX2" fmla="*/ 362552 w 828443"/>
                <a:gd name="connsiteY2" fmla="*/ 228028 h 278987"/>
                <a:gd name="connsiteX3" fmla="*/ 297210 w 828443"/>
                <a:gd name="connsiteY3" fmla="*/ 278987 h 278987"/>
                <a:gd name="connsiteX4" fmla="*/ 160622 w 828443"/>
                <a:gd name="connsiteY4" fmla="*/ 196786 h 278987"/>
                <a:gd name="connsiteX5" fmla="*/ 19747 w 828443"/>
                <a:gd name="connsiteY5" fmla="*/ 112776 h 278987"/>
                <a:gd name="connsiteX6" fmla="*/ 125 w 828443"/>
                <a:gd name="connsiteY6" fmla="*/ 77057 h 278987"/>
                <a:gd name="connsiteX7" fmla="*/ 506 w 828443"/>
                <a:gd name="connsiteY7" fmla="*/ 0 h 278987"/>
                <a:gd name="connsiteX8" fmla="*/ 828324 w 828443"/>
                <a:gd name="connsiteY8" fmla="*/ 0 h 278987"/>
                <a:gd name="connsiteX9" fmla="*/ 827848 w 828443"/>
                <a:gd name="connsiteY9" fmla="*/ 93821 h 278987"/>
                <a:gd name="connsiteX10" fmla="*/ 816704 w 828443"/>
                <a:gd name="connsiteY10" fmla="*/ 107347 h 278987"/>
                <a:gd name="connsiteX11" fmla="*/ 531716 w 828443"/>
                <a:gd name="connsiteY11" fmla="*/ 278987 h 27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28443" h="278987">
                  <a:moveTo>
                    <a:pt x="531716" y="278987"/>
                  </a:moveTo>
                  <a:cubicBezTo>
                    <a:pt x="518381" y="235077"/>
                    <a:pt x="508760" y="228028"/>
                    <a:pt x="464850" y="228028"/>
                  </a:cubicBezTo>
                  <a:cubicBezTo>
                    <a:pt x="430751" y="228028"/>
                    <a:pt x="396651" y="228028"/>
                    <a:pt x="362552" y="228028"/>
                  </a:cubicBezTo>
                  <a:cubicBezTo>
                    <a:pt x="320165" y="228124"/>
                    <a:pt x="308354" y="237077"/>
                    <a:pt x="297210" y="278987"/>
                  </a:cubicBezTo>
                  <a:cubicBezTo>
                    <a:pt x="251395" y="251460"/>
                    <a:pt x="206056" y="224123"/>
                    <a:pt x="160622" y="196786"/>
                  </a:cubicBezTo>
                  <a:cubicBezTo>
                    <a:pt x="113759" y="168592"/>
                    <a:pt x="67277" y="139827"/>
                    <a:pt x="19747" y="112776"/>
                  </a:cubicBezTo>
                  <a:cubicBezTo>
                    <a:pt x="4507" y="104108"/>
                    <a:pt x="-922" y="94202"/>
                    <a:pt x="125" y="77057"/>
                  </a:cubicBezTo>
                  <a:cubicBezTo>
                    <a:pt x="1649" y="51911"/>
                    <a:pt x="506" y="26670"/>
                    <a:pt x="506" y="0"/>
                  </a:cubicBezTo>
                  <a:cubicBezTo>
                    <a:pt x="276541" y="0"/>
                    <a:pt x="550575" y="0"/>
                    <a:pt x="828324" y="0"/>
                  </a:cubicBezTo>
                  <a:cubicBezTo>
                    <a:pt x="828324" y="31147"/>
                    <a:pt x="828800" y="62484"/>
                    <a:pt x="827848" y="93821"/>
                  </a:cubicBezTo>
                  <a:cubicBezTo>
                    <a:pt x="827657" y="98488"/>
                    <a:pt x="821561" y="104489"/>
                    <a:pt x="816704" y="107347"/>
                  </a:cubicBezTo>
                  <a:cubicBezTo>
                    <a:pt x="722501" y="164306"/>
                    <a:pt x="628109" y="220980"/>
                    <a:pt x="531716" y="27898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任意多边形: 形状 101">
              <a:extLst>
                <a:ext uri="{FF2B5EF4-FFF2-40B4-BE49-F238E27FC236}">
                  <a16:creationId xmlns:a16="http://schemas.microsoft.com/office/drawing/2014/main" id="{328C62F4-CC25-402A-92F3-9019224BCEA2}"/>
                </a:ext>
              </a:extLst>
            </p:cNvPr>
            <p:cNvSpPr/>
            <p:nvPr/>
          </p:nvSpPr>
          <p:spPr>
            <a:xfrm>
              <a:off x="12199768" y="4056153"/>
              <a:ext cx="642503" cy="456819"/>
            </a:xfrm>
            <a:custGeom>
              <a:avLst/>
              <a:gdLst>
                <a:gd name="connsiteX0" fmla="*/ 623697 w 642503"/>
                <a:gd name="connsiteY0" fmla="*/ 333470 h 456819"/>
                <a:gd name="connsiteX1" fmla="*/ 551212 w 642503"/>
                <a:gd name="connsiteY1" fmla="*/ 321278 h 456819"/>
                <a:gd name="connsiteX2" fmla="*/ 127730 w 642503"/>
                <a:gd name="connsiteY2" fmla="*/ 320707 h 456819"/>
                <a:gd name="connsiteX3" fmla="*/ 44387 w 642503"/>
                <a:gd name="connsiteY3" fmla="*/ 402812 h 456819"/>
                <a:gd name="connsiteX4" fmla="*/ 44387 w 642503"/>
                <a:gd name="connsiteY4" fmla="*/ 456819 h 456819"/>
                <a:gd name="connsiteX5" fmla="*/ 0 w 642503"/>
                <a:gd name="connsiteY5" fmla="*/ 456819 h 456819"/>
                <a:gd name="connsiteX6" fmla="*/ 0 w 642503"/>
                <a:gd name="connsiteY6" fmla="*/ 0 h 456819"/>
                <a:gd name="connsiteX7" fmla="*/ 642461 w 642503"/>
                <a:gd name="connsiteY7" fmla="*/ 0 h 456819"/>
                <a:gd name="connsiteX8" fmla="*/ 642461 w 642503"/>
                <a:gd name="connsiteY8" fmla="*/ 112586 h 456819"/>
                <a:gd name="connsiteX9" fmla="*/ 640937 w 642503"/>
                <a:gd name="connsiteY9" fmla="*/ 302895 h 456819"/>
                <a:gd name="connsiteX10" fmla="*/ 629126 w 642503"/>
                <a:gd name="connsiteY10" fmla="*/ 342233 h 456819"/>
                <a:gd name="connsiteX11" fmla="*/ 623697 w 642503"/>
                <a:gd name="connsiteY11" fmla="*/ 333470 h 456819"/>
                <a:gd name="connsiteX12" fmla="*/ 595313 w 642503"/>
                <a:gd name="connsiteY12" fmla="*/ 45625 h 456819"/>
                <a:gd name="connsiteX13" fmla="*/ 46387 w 642503"/>
                <a:gd name="connsiteY13" fmla="*/ 45625 h 456819"/>
                <a:gd name="connsiteX14" fmla="*/ 46387 w 642503"/>
                <a:gd name="connsiteY14" fmla="*/ 89535 h 456819"/>
                <a:gd name="connsiteX15" fmla="*/ 595313 w 642503"/>
                <a:gd name="connsiteY15" fmla="*/ 89535 h 456819"/>
                <a:gd name="connsiteX16" fmla="*/ 595313 w 642503"/>
                <a:gd name="connsiteY16" fmla="*/ 45625 h 456819"/>
                <a:gd name="connsiteX17" fmla="*/ 595217 w 642503"/>
                <a:gd name="connsiteY17" fmla="*/ 230696 h 456819"/>
                <a:gd name="connsiteX18" fmla="*/ 45625 w 642503"/>
                <a:gd name="connsiteY18" fmla="*/ 230696 h 456819"/>
                <a:gd name="connsiteX19" fmla="*/ 45625 w 642503"/>
                <a:gd name="connsiteY19" fmla="*/ 272320 h 456819"/>
                <a:gd name="connsiteX20" fmla="*/ 595217 w 642503"/>
                <a:gd name="connsiteY20" fmla="*/ 272320 h 456819"/>
                <a:gd name="connsiteX21" fmla="*/ 595217 w 642503"/>
                <a:gd name="connsiteY21" fmla="*/ 230696 h 456819"/>
                <a:gd name="connsiteX22" fmla="*/ 229743 w 642503"/>
                <a:gd name="connsiteY22" fmla="*/ 180499 h 456819"/>
                <a:gd name="connsiteX23" fmla="*/ 594741 w 642503"/>
                <a:gd name="connsiteY23" fmla="*/ 180499 h 456819"/>
                <a:gd name="connsiteX24" fmla="*/ 594741 w 642503"/>
                <a:gd name="connsiteY24" fmla="*/ 138112 h 456819"/>
                <a:gd name="connsiteX25" fmla="*/ 229743 w 642503"/>
                <a:gd name="connsiteY25" fmla="*/ 138112 h 456819"/>
                <a:gd name="connsiteX26" fmla="*/ 229743 w 642503"/>
                <a:gd name="connsiteY26" fmla="*/ 180499 h 456819"/>
                <a:gd name="connsiteX27" fmla="*/ 87535 w 642503"/>
                <a:gd name="connsiteY27" fmla="*/ 180880 h 456819"/>
                <a:gd name="connsiteX28" fmla="*/ 87535 w 642503"/>
                <a:gd name="connsiteY28" fmla="*/ 138589 h 456819"/>
                <a:gd name="connsiteX29" fmla="*/ 45720 w 642503"/>
                <a:gd name="connsiteY29" fmla="*/ 138589 h 456819"/>
                <a:gd name="connsiteX30" fmla="*/ 45720 w 642503"/>
                <a:gd name="connsiteY30" fmla="*/ 180880 h 456819"/>
                <a:gd name="connsiteX31" fmla="*/ 87535 w 642503"/>
                <a:gd name="connsiteY31" fmla="*/ 180880 h 456819"/>
                <a:gd name="connsiteX32" fmla="*/ 137446 w 642503"/>
                <a:gd name="connsiteY32" fmla="*/ 180499 h 456819"/>
                <a:gd name="connsiteX33" fmla="*/ 180308 w 642503"/>
                <a:gd name="connsiteY33" fmla="*/ 180499 h 456819"/>
                <a:gd name="connsiteX34" fmla="*/ 180308 w 642503"/>
                <a:gd name="connsiteY34" fmla="*/ 138589 h 456819"/>
                <a:gd name="connsiteX35" fmla="*/ 137446 w 642503"/>
                <a:gd name="connsiteY35" fmla="*/ 138589 h 456819"/>
                <a:gd name="connsiteX36" fmla="*/ 137446 w 642503"/>
                <a:gd name="connsiteY36" fmla="*/ 180499 h 456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642503" h="456819">
                  <a:moveTo>
                    <a:pt x="623697" y="333470"/>
                  </a:moveTo>
                  <a:cubicBezTo>
                    <a:pt x="599504" y="329184"/>
                    <a:pt x="575405" y="321469"/>
                    <a:pt x="551212" y="321278"/>
                  </a:cubicBezTo>
                  <a:cubicBezTo>
                    <a:pt x="410051" y="320135"/>
                    <a:pt x="268891" y="320611"/>
                    <a:pt x="127730" y="320707"/>
                  </a:cubicBezTo>
                  <a:cubicBezTo>
                    <a:pt x="69342" y="320707"/>
                    <a:pt x="44672" y="345091"/>
                    <a:pt x="44387" y="402812"/>
                  </a:cubicBezTo>
                  <a:cubicBezTo>
                    <a:pt x="44291" y="420148"/>
                    <a:pt x="44387" y="437578"/>
                    <a:pt x="44387" y="456819"/>
                  </a:cubicBezTo>
                  <a:cubicBezTo>
                    <a:pt x="29337" y="456819"/>
                    <a:pt x="15621" y="456819"/>
                    <a:pt x="0" y="456819"/>
                  </a:cubicBezTo>
                  <a:cubicBezTo>
                    <a:pt x="0" y="305276"/>
                    <a:pt x="0" y="153543"/>
                    <a:pt x="0" y="0"/>
                  </a:cubicBezTo>
                  <a:cubicBezTo>
                    <a:pt x="213836" y="0"/>
                    <a:pt x="427387" y="0"/>
                    <a:pt x="642461" y="0"/>
                  </a:cubicBezTo>
                  <a:cubicBezTo>
                    <a:pt x="642461" y="38291"/>
                    <a:pt x="642557" y="75438"/>
                    <a:pt x="642461" y="112586"/>
                  </a:cubicBezTo>
                  <a:cubicBezTo>
                    <a:pt x="642176" y="176022"/>
                    <a:pt x="642461" y="239459"/>
                    <a:pt x="640937" y="302895"/>
                  </a:cubicBezTo>
                  <a:cubicBezTo>
                    <a:pt x="640652" y="316135"/>
                    <a:pt x="633222" y="329184"/>
                    <a:pt x="629126" y="342233"/>
                  </a:cubicBezTo>
                  <a:cubicBezTo>
                    <a:pt x="627317" y="339281"/>
                    <a:pt x="625507" y="336328"/>
                    <a:pt x="623697" y="333470"/>
                  </a:cubicBezTo>
                  <a:close/>
                  <a:moveTo>
                    <a:pt x="595313" y="45625"/>
                  </a:moveTo>
                  <a:cubicBezTo>
                    <a:pt x="410813" y="45625"/>
                    <a:pt x="228791" y="45625"/>
                    <a:pt x="46387" y="45625"/>
                  </a:cubicBezTo>
                  <a:cubicBezTo>
                    <a:pt x="46387" y="61341"/>
                    <a:pt x="46387" y="75724"/>
                    <a:pt x="46387" y="89535"/>
                  </a:cubicBezTo>
                  <a:cubicBezTo>
                    <a:pt x="230505" y="89535"/>
                    <a:pt x="412528" y="89535"/>
                    <a:pt x="595313" y="89535"/>
                  </a:cubicBezTo>
                  <a:cubicBezTo>
                    <a:pt x="595313" y="74581"/>
                    <a:pt x="595313" y="61246"/>
                    <a:pt x="595313" y="45625"/>
                  </a:cubicBezTo>
                  <a:close/>
                  <a:moveTo>
                    <a:pt x="595217" y="230696"/>
                  </a:moveTo>
                  <a:cubicBezTo>
                    <a:pt x="410909" y="230696"/>
                    <a:pt x="228791" y="230696"/>
                    <a:pt x="45625" y="230696"/>
                  </a:cubicBezTo>
                  <a:cubicBezTo>
                    <a:pt x="45625" y="245174"/>
                    <a:pt x="45625" y="258223"/>
                    <a:pt x="45625" y="272320"/>
                  </a:cubicBezTo>
                  <a:cubicBezTo>
                    <a:pt x="229457" y="272320"/>
                    <a:pt x="411956" y="272320"/>
                    <a:pt x="595217" y="272320"/>
                  </a:cubicBezTo>
                  <a:cubicBezTo>
                    <a:pt x="595217" y="257747"/>
                    <a:pt x="595217" y="245269"/>
                    <a:pt x="595217" y="230696"/>
                  </a:cubicBezTo>
                  <a:close/>
                  <a:moveTo>
                    <a:pt x="229743" y="180499"/>
                  </a:moveTo>
                  <a:cubicBezTo>
                    <a:pt x="352997" y="180499"/>
                    <a:pt x="473869" y="180499"/>
                    <a:pt x="594741" y="180499"/>
                  </a:cubicBezTo>
                  <a:cubicBezTo>
                    <a:pt x="594741" y="165449"/>
                    <a:pt x="594741" y="152305"/>
                    <a:pt x="594741" y="138112"/>
                  </a:cubicBezTo>
                  <a:cubicBezTo>
                    <a:pt x="472631" y="138112"/>
                    <a:pt x="351854" y="138112"/>
                    <a:pt x="229743" y="138112"/>
                  </a:cubicBezTo>
                  <a:cubicBezTo>
                    <a:pt x="229743" y="152876"/>
                    <a:pt x="229743" y="166021"/>
                    <a:pt x="229743" y="180499"/>
                  </a:cubicBezTo>
                  <a:close/>
                  <a:moveTo>
                    <a:pt x="87535" y="180880"/>
                  </a:moveTo>
                  <a:cubicBezTo>
                    <a:pt x="87535" y="165354"/>
                    <a:pt x="87535" y="151448"/>
                    <a:pt x="87535" y="138589"/>
                  </a:cubicBezTo>
                  <a:cubicBezTo>
                    <a:pt x="71819" y="138589"/>
                    <a:pt x="58960" y="138589"/>
                    <a:pt x="45720" y="138589"/>
                  </a:cubicBezTo>
                  <a:cubicBezTo>
                    <a:pt x="45720" y="153734"/>
                    <a:pt x="45720" y="166783"/>
                    <a:pt x="45720" y="180880"/>
                  </a:cubicBezTo>
                  <a:cubicBezTo>
                    <a:pt x="60674" y="180880"/>
                    <a:pt x="74295" y="180880"/>
                    <a:pt x="87535" y="180880"/>
                  </a:cubicBezTo>
                  <a:close/>
                  <a:moveTo>
                    <a:pt x="137446" y="180499"/>
                  </a:moveTo>
                  <a:cubicBezTo>
                    <a:pt x="153067" y="180499"/>
                    <a:pt x="166688" y="180499"/>
                    <a:pt x="180308" y="180499"/>
                  </a:cubicBezTo>
                  <a:cubicBezTo>
                    <a:pt x="180308" y="165449"/>
                    <a:pt x="180308" y="152305"/>
                    <a:pt x="180308" y="138589"/>
                  </a:cubicBezTo>
                  <a:cubicBezTo>
                    <a:pt x="165449" y="138589"/>
                    <a:pt x="151924" y="138589"/>
                    <a:pt x="137446" y="138589"/>
                  </a:cubicBezTo>
                  <a:cubicBezTo>
                    <a:pt x="137446" y="153162"/>
                    <a:pt x="137446" y="165640"/>
                    <a:pt x="137446" y="18049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任意多边形: 形状 102">
              <a:extLst>
                <a:ext uri="{FF2B5EF4-FFF2-40B4-BE49-F238E27FC236}">
                  <a16:creationId xmlns:a16="http://schemas.microsoft.com/office/drawing/2014/main" id="{0EB91420-C04F-4B92-BDBB-77E47DA4BFCD}"/>
                </a:ext>
              </a:extLst>
            </p:cNvPr>
            <p:cNvSpPr/>
            <p:nvPr/>
          </p:nvSpPr>
          <p:spPr>
            <a:xfrm>
              <a:off x="12497710" y="3872702"/>
              <a:ext cx="641603" cy="559014"/>
            </a:xfrm>
            <a:custGeom>
              <a:avLst/>
              <a:gdLst>
                <a:gd name="connsiteX0" fmla="*/ 0 w 641603"/>
                <a:gd name="connsiteY0" fmla="*/ 136684 h 559014"/>
                <a:gd name="connsiteX1" fmla="*/ 0 w 641603"/>
                <a:gd name="connsiteY1" fmla="*/ 0 h 559014"/>
                <a:gd name="connsiteX2" fmla="*/ 458438 w 641603"/>
                <a:gd name="connsiteY2" fmla="*/ 0 h 559014"/>
                <a:gd name="connsiteX3" fmla="*/ 458438 w 641603"/>
                <a:gd name="connsiteY3" fmla="*/ 180594 h 559014"/>
                <a:gd name="connsiteX4" fmla="*/ 641604 w 641603"/>
                <a:gd name="connsiteY4" fmla="*/ 180594 h 559014"/>
                <a:gd name="connsiteX5" fmla="*/ 641604 w 641603"/>
                <a:gd name="connsiteY5" fmla="*/ 456629 h 559014"/>
                <a:gd name="connsiteX6" fmla="*/ 619411 w 641603"/>
                <a:gd name="connsiteY6" fmla="*/ 457962 h 559014"/>
                <a:gd name="connsiteX7" fmla="*/ 493300 w 641603"/>
                <a:gd name="connsiteY7" fmla="*/ 457295 h 559014"/>
                <a:gd name="connsiteX8" fmla="*/ 456629 w 641603"/>
                <a:gd name="connsiteY8" fmla="*/ 489109 h 559014"/>
                <a:gd name="connsiteX9" fmla="*/ 450056 w 641603"/>
                <a:gd name="connsiteY9" fmla="*/ 533781 h 559014"/>
                <a:gd name="connsiteX10" fmla="*/ 421481 w 641603"/>
                <a:gd name="connsiteY10" fmla="*/ 558641 h 559014"/>
                <a:gd name="connsiteX11" fmla="*/ 390811 w 641603"/>
                <a:gd name="connsiteY11" fmla="*/ 531971 h 559014"/>
                <a:gd name="connsiteX12" fmla="*/ 389382 w 641603"/>
                <a:gd name="connsiteY12" fmla="*/ 365760 h 559014"/>
                <a:gd name="connsiteX13" fmla="*/ 595979 w 641603"/>
                <a:gd name="connsiteY13" fmla="*/ 365760 h 559014"/>
                <a:gd name="connsiteX14" fmla="*/ 595979 w 641603"/>
                <a:gd name="connsiteY14" fmla="*/ 320707 h 559014"/>
                <a:gd name="connsiteX15" fmla="*/ 390716 w 641603"/>
                <a:gd name="connsiteY15" fmla="*/ 320707 h 559014"/>
                <a:gd name="connsiteX16" fmla="*/ 390716 w 641603"/>
                <a:gd name="connsiteY16" fmla="*/ 275654 h 559014"/>
                <a:gd name="connsiteX17" fmla="*/ 595503 w 641603"/>
                <a:gd name="connsiteY17" fmla="*/ 275654 h 559014"/>
                <a:gd name="connsiteX18" fmla="*/ 595503 w 641603"/>
                <a:gd name="connsiteY18" fmla="*/ 228791 h 559014"/>
                <a:gd name="connsiteX19" fmla="*/ 390144 w 641603"/>
                <a:gd name="connsiteY19" fmla="*/ 228791 h 559014"/>
                <a:gd name="connsiteX20" fmla="*/ 390144 w 641603"/>
                <a:gd name="connsiteY20" fmla="*/ 136684 h 559014"/>
                <a:gd name="connsiteX21" fmla="*/ 0 w 641603"/>
                <a:gd name="connsiteY21" fmla="*/ 136684 h 559014"/>
                <a:gd name="connsiteX22" fmla="*/ 138684 w 641603"/>
                <a:gd name="connsiteY22" fmla="*/ 46196 h 559014"/>
                <a:gd name="connsiteX23" fmla="*/ 138684 w 641603"/>
                <a:gd name="connsiteY23" fmla="*/ 87821 h 559014"/>
                <a:gd name="connsiteX24" fmla="*/ 319278 w 641603"/>
                <a:gd name="connsiteY24" fmla="*/ 87821 h 559014"/>
                <a:gd name="connsiteX25" fmla="*/ 319278 w 641603"/>
                <a:gd name="connsiteY25" fmla="*/ 46196 h 559014"/>
                <a:gd name="connsiteX26" fmla="*/ 138684 w 641603"/>
                <a:gd name="connsiteY26" fmla="*/ 46196 h 559014"/>
                <a:gd name="connsiteX27" fmla="*/ 46863 w 641603"/>
                <a:gd name="connsiteY27" fmla="*/ 46101 h 559014"/>
                <a:gd name="connsiteX28" fmla="*/ 46863 w 641603"/>
                <a:gd name="connsiteY28" fmla="*/ 87725 h 559014"/>
                <a:gd name="connsiteX29" fmla="*/ 88773 w 641603"/>
                <a:gd name="connsiteY29" fmla="*/ 87725 h 559014"/>
                <a:gd name="connsiteX30" fmla="*/ 88773 w 641603"/>
                <a:gd name="connsiteY30" fmla="*/ 46101 h 559014"/>
                <a:gd name="connsiteX31" fmla="*/ 46863 w 641603"/>
                <a:gd name="connsiteY31" fmla="*/ 46101 h 559014"/>
                <a:gd name="connsiteX32" fmla="*/ 368237 w 641603"/>
                <a:gd name="connsiteY32" fmla="*/ 87916 h 559014"/>
                <a:gd name="connsiteX33" fmla="*/ 411670 w 641603"/>
                <a:gd name="connsiteY33" fmla="*/ 87916 h 559014"/>
                <a:gd name="connsiteX34" fmla="*/ 411670 w 641603"/>
                <a:gd name="connsiteY34" fmla="*/ 46863 h 559014"/>
                <a:gd name="connsiteX35" fmla="*/ 368237 w 641603"/>
                <a:gd name="connsiteY35" fmla="*/ 46863 h 559014"/>
                <a:gd name="connsiteX36" fmla="*/ 368237 w 641603"/>
                <a:gd name="connsiteY36" fmla="*/ 87916 h 559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641603" h="559014">
                  <a:moveTo>
                    <a:pt x="0" y="136684"/>
                  </a:moveTo>
                  <a:cubicBezTo>
                    <a:pt x="0" y="89821"/>
                    <a:pt x="0" y="45720"/>
                    <a:pt x="0" y="0"/>
                  </a:cubicBezTo>
                  <a:cubicBezTo>
                    <a:pt x="152400" y="0"/>
                    <a:pt x="304229" y="0"/>
                    <a:pt x="458438" y="0"/>
                  </a:cubicBezTo>
                  <a:cubicBezTo>
                    <a:pt x="458438" y="59150"/>
                    <a:pt x="458438" y="118301"/>
                    <a:pt x="458438" y="180594"/>
                  </a:cubicBezTo>
                  <a:cubicBezTo>
                    <a:pt x="520446" y="180594"/>
                    <a:pt x="580168" y="180594"/>
                    <a:pt x="641604" y="180594"/>
                  </a:cubicBezTo>
                  <a:cubicBezTo>
                    <a:pt x="641604" y="273749"/>
                    <a:pt x="641604" y="363855"/>
                    <a:pt x="641604" y="456629"/>
                  </a:cubicBezTo>
                  <a:cubicBezTo>
                    <a:pt x="634460" y="457105"/>
                    <a:pt x="626935" y="457962"/>
                    <a:pt x="619411" y="457962"/>
                  </a:cubicBezTo>
                  <a:cubicBezTo>
                    <a:pt x="577406" y="458057"/>
                    <a:pt x="535210" y="459962"/>
                    <a:pt x="493300" y="457295"/>
                  </a:cubicBezTo>
                  <a:cubicBezTo>
                    <a:pt x="467392" y="455676"/>
                    <a:pt x="457772" y="464725"/>
                    <a:pt x="456629" y="489109"/>
                  </a:cubicBezTo>
                  <a:cubicBezTo>
                    <a:pt x="455962" y="504063"/>
                    <a:pt x="451009" y="518827"/>
                    <a:pt x="450056" y="533781"/>
                  </a:cubicBezTo>
                  <a:cubicBezTo>
                    <a:pt x="448818" y="552736"/>
                    <a:pt x="433292" y="560927"/>
                    <a:pt x="421481" y="558641"/>
                  </a:cubicBezTo>
                  <a:cubicBezTo>
                    <a:pt x="409480" y="556355"/>
                    <a:pt x="391287" y="541877"/>
                    <a:pt x="390811" y="531971"/>
                  </a:cubicBezTo>
                  <a:cubicBezTo>
                    <a:pt x="387763" y="477584"/>
                    <a:pt x="389382" y="423005"/>
                    <a:pt x="389382" y="365760"/>
                  </a:cubicBezTo>
                  <a:cubicBezTo>
                    <a:pt x="459200" y="365760"/>
                    <a:pt x="527018" y="365760"/>
                    <a:pt x="595979" y="365760"/>
                  </a:cubicBezTo>
                  <a:cubicBezTo>
                    <a:pt x="595979" y="349949"/>
                    <a:pt x="595979" y="336899"/>
                    <a:pt x="595979" y="320707"/>
                  </a:cubicBezTo>
                  <a:cubicBezTo>
                    <a:pt x="527590" y="320707"/>
                    <a:pt x="459867" y="320707"/>
                    <a:pt x="390716" y="320707"/>
                  </a:cubicBezTo>
                  <a:cubicBezTo>
                    <a:pt x="390716" y="304610"/>
                    <a:pt x="390716" y="291465"/>
                    <a:pt x="390716" y="275654"/>
                  </a:cubicBezTo>
                  <a:cubicBezTo>
                    <a:pt x="458248" y="275654"/>
                    <a:pt x="526066" y="275654"/>
                    <a:pt x="595503" y="275654"/>
                  </a:cubicBezTo>
                  <a:cubicBezTo>
                    <a:pt x="595503" y="259175"/>
                    <a:pt x="595503" y="245269"/>
                    <a:pt x="595503" y="228791"/>
                  </a:cubicBezTo>
                  <a:cubicBezTo>
                    <a:pt x="528352" y="228791"/>
                    <a:pt x="460534" y="228791"/>
                    <a:pt x="390144" y="228791"/>
                  </a:cubicBezTo>
                  <a:cubicBezTo>
                    <a:pt x="390144" y="197358"/>
                    <a:pt x="390144" y="168402"/>
                    <a:pt x="390144" y="136684"/>
                  </a:cubicBezTo>
                  <a:cubicBezTo>
                    <a:pt x="258699" y="136684"/>
                    <a:pt x="129921" y="136684"/>
                    <a:pt x="0" y="136684"/>
                  </a:cubicBezTo>
                  <a:close/>
                  <a:moveTo>
                    <a:pt x="138684" y="46196"/>
                  </a:moveTo>
                  <a:cubicBezTo>
                    <a:pt x="138684" y="61913"/>
                    <a:pt x="138684" y="74867"/>
                    <a:pt x="138684" y="87821"/>
                  </a:cubicBezTo>
                  <a:cubicBezTo>
                    <a:pt x="200025" y="87821"/>
                    <a:pt x="259651" y="87821"/>
                    <a:pt x="319278" y="87821"/>
                  </a:cubicBezTo>
                  <a:cubicBezTo>
                    <a:pt x="319278" y="72962"/>
                    <a:pt x="319278" y="60008"/>
                    <a:pt x="319278" y="46196"/>
                  </a:cubicBezTo>
                  <a:cubicBezTo>
                    <a:pt x="258509" y="46196"/>
                    <a:pt x="199453" y="46196"/>
                    <a:pt x="138684" y="46196"/>
                  </a:cubicBezTo>
                  <a:close/>
                  <a:moveTo>
                    <a:pt x="46863" y="46101"/>
                  </a:moveTo>
                  <a:cubicBezTo>
                    <a:pt x="46863" y="61151"/>
                    <a:pt x="46863" y="74200"/>
                    <a:pt x="46863" y="87725"/>
                  </a:cubicBezTo>
                  <a:cubicBezTo>
                    <a:pt x="61817" y="87725"/>
                    <a:pt x="75438" y="87725"/>
                    <a:pt x="88773" y="87725"/>
                  </a:cubicBezTo>
                  <a:cubicBezTo>
                    <a:pt x="88773" y="72866"/>
                    <a:pt x="88773" y="59912"/>
                    <a:pt x="88773" y="46101"/>
                  </a:cubicBezTo>
                  <a:cubicBezTo>
                    <a:pt x="74295" y="46101"/>
                    <a:pt x="61817" y="46101"/>
                    <a:pt x="46863" y="46101"/>
                  </a:cubicBezTo>
                  <a:close/>
                  <a:moveTo>
                    <a:pt x="368237" y="87916"/>
                  </a:moveTo>
                  <a:cubicBezTo>
                    <a:pt x="384048" y="87916"/>
                    <a:pt x="397669" y="87916"/>
                    <a:pt x="411670" y="87916"/>
                  </a:cubicBezTo>
                  <a:cubicBezTo>
                    <a:pt x="411670" y="73343"/>
                    <a:pt x="411670" y="60389"/>
                    <a:pt x="411670" y="46863"/>
                  </a:cubicBezTo>
                  <a:cubicBezTo>
                    <a:pt x="396621" y="46863"/>
                    <a:pt x="382905" y="46863"/>
                    <a:pt x="368237" y="46863"/>
                  </a:cubicBezTo>
                  <a:cubicBezTo>
                    <a:pt x="368237" y="60865"/>
                    <a:pt x="368237" y="73247"/>
                    <a:pt x="368237" y="8791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任意多边形: 形状 103">
              <a:extLst>
                <a:ext uri="{FF2B5EF4-FFF2-40B4-BE49-F238E27FC236}">
                  <a16:creationId xmlns:a16="http://schemas.microsoft.com/office/drawing/2014/main" id="{140F3382-AF78-47D3-8C90-92816004B907}"/>
                </a:ext>
              </a:extLst>
            </p:cNvPr>
            <p:cNvSpPr/>
            <p:nvPr/>
          </p:nvSpPr>
          <p:spPr>
            <a:xfrm>
              <a:off x="12844610" y="4377527"/>
              <a:ext cx="616362" cy="779335"/>
            </a:xfrm>
            <a:custGeom>
              <a:avLst/>
              <a:gdLst>
                <a:gd name="connsiteX0" fmla="*/ 159639 w 616362"/>
                <a:gd name="connsiteY0" fmla="*/ 779145 h 779335"/>
                <a:gd name="connsiteX1" fmla="*/ 159639 w 616362"/>
                <a:gd name="connsiteY1" fmla="*/ 658273 h 779335"/>
                <a:gd name="connsiteX2" fmla="*/ 301657 w 616362"/>
                <a:gd name="connsiteY2" fmla="*/ 655511 h 779335"/>
                <a:gd name="connsiteX3" fmla="*/ 452438 w 616362"/>
                <a:gd name="connsiteY3" fmla="*/ 232219 h 779335"/>
                <a:gd name="connsiteX4" fmla="*/ 131540 w 616362"/>
                <a:gd name="connsiteY4" fmla="*/ 130588 h 779335"/>
                <a:gd name="connsiteX5" fmla="*/ 0 w 616362"/>
                <a:gd name="connsiteY5" fmla="*/ 139827 h 779335"/>
                <a:gd name="connsiteX6" fmla="*/ 0 w 616362"/>
                <a:gd name="connsiteY6" fmla="*/ 60865 h 779335"/>
                <a:gd name="connsiteX7" fmla="*/ 55435 w 616362"/>
                <a:gd name="connsiteY7" fmla="*/ 100298 h 779335"/>
                <a:gd name="connsiteX8" fmla="*/ 80105 w 616362"/>
                <a:gd name="connsiteY8" fmla="*/ 103346 h 779335"/>
                <a:gd name="connsiteX9" fmla="*/ 86582 w 616362"/>
                <a:gd name="connsiteY9" fmla="*/ 100584 h 779335"/>
                <a:gd name="connsiteX10" fmla="*/ 152019 w 616362"/>
                <a:gd name="connsiteY10" fmla="*/ 16383 h 779335"/>
                <a:gd name="connsiteX11" fmla="*/ 156400 w 616362"/>
                <a:gd name="connsiteY11" fmla="*/ 0 h 779335"/>
                <a:gd name="connsiteX12" fmla="*/ 299942 w 616362"/>
                <a:gd name="connsiteY12" fmla="*/ 0 h 779335"/>
                <a:gd name="connsiteX13" fmla="*/ 311086 w 616362"/>
                <a:gd name="connsiteY13" fmla="*/ 62579 h 779335"/>
                <a:gd name="connsiteX14" fmla="*/ 330136 w 616362"/>
                <a:gd name="connsiteY14" fmla="*/ 85058 h 779335"/>
                <a:gd name="connsiteX15" fmla="*/ 439865 w 616362"/>
                <a:gd name="connsiteY15" fmla="*/ 71628 h 779335"/>
                <a:gd name="connsiteX16" fmla="*/ 449104 w 616362"/>
                <a:gd name="connsiteY16" fmla="*/ 65723 h 779335"/>
                <a:gd name="connsiteX17" fmla="*/ 552450 w 616362"/>
                <a:gd name="connsiteY17" fmla="*/ 168402 h 779335"/>
                <a:gd name="connsiteX18" fmla="*/ 515779 w 616362"/>
                <a:gd name="connsiteY18" fmla="*/ 220790 h 779335"/>
                <a:gd name="connsiteX19" fmla="*/ 511588 w 616362"/>
                <a:gd name="connsiteY19" fmla="*/ 239363 h 779335"/>
                <a:gd name="connsiteX20" fmla="*/ 535400 w 616362"/>
                <a:gd name="connsiteY20" fmla="*/ 296228 h 779335"/>
                <a:gd name="connsiteX21" fmla="*/ 554069 w 616362"/>
                <a:gd name="connsiteY21" fmla="*/ 306991 h 779335"/>
                <a:gd name="connsiteX22" fmla="*/ 616363 w 616362"/>
                <a:gd name="connsiteY22" fmla="*/ 317468 h 779335"/>
                <a:gd name="connsiteX23" fmla="*/ 616363 w 616362"/>
                <a:gd name="connsiteY23" fmla="*/ 462629 h 779335"/>
                <a:gd name="connsiteX24" fmla="*/ 552450 w 616362"/>
                <a:gd name="connsiteY24" fmla="*/ 474345 h 779335"/>
                <a:gd name="connsiteX25" fmla="*/ 533114 w 616362"/>
                <a:gd name="connsiteY25" fmla="*/ 490157 h 779335"/>
                <a:gd name="connsiteX26" fmla="*/ 528828 w 616362"/>
                <a:gd name="connsiteY26" fmla="*/ 501110 h 779335"/>
                <a:gd name="connsiteX27" fmla="*/ 543401 w 616362"/>
                <a:gd name="connsiteY27" fmla="*/ 600075 h 779335"/>
                <a:gd name="connsiteX28" fmla="*/ 552069 w 616362"/>
                <a:gd name="connsiteY28" fmla="*/ 612077 h 779335"/>
                <a:gd name="connsiteX29" fmla="*/ 448818 w 616362"/>
                <a:gd name="connsiteY29" fmla="*/ 714566 h 779335"/>
                <a:gd name="connsiteX30" fmla="*/ 402526 w 616362"/>
                <a:gd name="connsiteY30" fmla="*/ 681704 h 779335"/>
                <a:gd name="connsiteX31" fmla="*/ 369094 w 616362"/>
                <a:gd name="connsiteY31" fmla="*/ 678847 h 779335"/>
                <a:gd name="connsiteX32" fmla="*/ 366903 w 616362"/>
                <a:gd name="connsiteY32" fmla="*/ 679799 h 779335"/>
                <a:gd name="connsiteX33" fmla="*/ 302323 w 616362"/>
                <a:gd name="connsiteY33" fmla="*/ 764858 h 779335"/>
                <a:gd name="connsiteX34" fmla="*/ 298418 w 616362"/>
                <a:gd name="connsiteY34" fmla="*/ 779336 h 779335"/>
                <a:gd name="connsiteX35" fmla="*/ 159639 w 616362"/>
                <a:gd name="connsiteY35" fmla="*/ 779145 h 779335"/>
                <a:gd name="connsiteX36" fmla="*/ 205645 w 616362"/>
                <a:gd name="connsiteY36" fmla="*/ 23146 h 779335"/>
                <a:gd name="connsiteX37" fmla="*/ 205645 w 616362"/>
                <a:gd name="connsiteY37" fmla="*/ 67247 h 779335"/>
                <a:gd name="connsiteX38" fmla="*/ 248698 w 616362"/>
                <a:gd name="connsiteY38" fmla="*/ 67247 h 779335"/>
                <a:gd name="connsiteX39" fmla="*/ 248698 w 616362"/>
                <a:gd name="connsiteY39" fmla="*/ 23146 h 779335"/>
                <a:gd name="connsiteX40" fmla="*/ 205645 w 616362"/>
                <a:gd name="connsiteY40" fmla="*/ 23146 h 779335"/>
                <a:gd name="connsiteX41" fmla="*/ 470344 w 616362"/>
                <a:gd name="connsiteY41" fmla="*/ 600837 h 779335"/>
                <a:gd name="connsiteX42" fmla="*/ 441579 w 616362"/>
                <a:gd name="connsiteY42" fmla="*/ 637413 h 779335"/>
                <a:gd name="connsiteX43" fmla="*/ 471773 w 616362"/>
                <a:gd name="connsiteY43" fmla="*/ 666083 h 779335"/>
                <a:gd name="connsiteX44" fmla="*/ 503492 w 616362"/>
                <a:gd name="connsiteY44" fmla="*/ 634460 h 779335"/>
                <a:gd name="connsiteX45" fmla="*/ 470344 w 616362"/>
                <a:gd name="connsiteY45" fmla="*/ 600837 h 779335"/>
                <a:gd name="connsiteX46" fmla="*/ 443389 w 616362"/>
                <a:gd name="connsiteY46" fmla="*/ 145256 h 779335"/>
                <a:gd name="connsiteX47" fmla="*/ 472249 w 616362"/>
                <a:gd name="connsiteY47" fmla="*/ 178594 h 779335"/>
                <a:gd name="connsiteX48" fmla="*/ 501110 w 616362"/>
                <a:gd name="connsiteY48" fmla="*/ 148019 h 779335"/>
                <a:gd name="connsiteX49" fmla="*/ 468059 w 616362"/>
                <a:gd name="connsiteY49" fmla="*/ 115443 h 779335"/>
                <a:gd name="connsiteX50" fmla="*/ 443389 w 616362"/>
                <a:gd name="connsiteY50" fmla="*/ 145256 h 779335"/>
                <a:gd name="connsiteX51" fmla="*/ 248984 w 616362"/>
                <a:gd name="connsiteY51" fmla="*/ 713327 h 779335"/>
                <a:gd name="connsiteX52" fmla="*/ 204978 w 616362"/>
                <a:gd name="connsiteY52" fmla="*/ 713327 h 779335"/>
                <a:gd name="connsiteX53" fmla="*/ 204978 w 616362"/>
                <a:gd name="connsiteY53" fmla="*/ 756476 h 779335"/>
                <a:gd name="connsiteX54" fmla="*/ 248984 w 616362"/>
                <a:gd name="connsiteY54" fmla="*/ 756476 h 779335"/>
                <a:gd name="connsiteX55" fmla="*/ 248984 w 616362"/>
                <a:gd name="connsiteY55" fmla="*/ 713327 h 779335"/>
                <a:gd name="connsiteX56" fmla="*/ 592836 w 616362"/>
                <a:gd name="connsiteY56" fmla="*/ 411385 h 779335"/>
                <a:gd name="connsiteX57" fmla="*/ 592836 w 616362"/>
                <a:gd name="connsiteY57" fmla="*/ 369284 h 779335"/>
                <a:gd name="connsiteX58" fmla="*/ 550355 w 616362"/>
                <a:gd name="connsiteY58" fmla="*/ 369284 h 779335"/>
                <a:gd name="connsiteX59" fmla="*/ 550355 w 616362"/>
                <a:gd name="connsiteY59" fmla="*/ 411385 h 779335"/>
                <a:gd name="connsiteX60" fmla="*/ 592836 w 616362"/>
                <a:gd name="connsiteY60" fmla="*/ 411385 h 779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Lst>
              <a:rect l="l" t="t" r="r" b="b"/>
              <a:pathLst>
                <a:path w="616362" h="779335">
                  <a:moveTo>
                    <a:pt x="159639" y="779145"/>
                  </a:moveTo>
                  <a:cubicBezTo>
                    <a:pt x="159639" y="738950"/>
                    <a:pt x="159639" y="699611"/>
                    <a:pt x="159639" y="658273"/>
                  </a:cubicBezTo>
                  <a:cubicBezTo>
                    <a:pt x="208026" y="667798"/>
                    <a:pt x="254698" y="667988"/>
                    <a:pt x="301657" y="655511"/>
                  </a:cubicBezTo>
                  <a:cubicBezTo>
                    <a:pt x="482441" y="607219"/>
                    <a:pt x="562166" y="384238"/>
                    <a:pt x="452438" y="232219"/>
                  </a:cubicBezTo>
                  <a:cubicBezTo>
                    <a:pt x="377095" y="127921"/>
                    <a:pt x="254603" y="92202"/>
                    <a:pt x="131540" y="130588"/>
                  </a:cubicBezTo>
                  <a:cubicBezTo>
                    <a:pt x="91345" y="143161"/>
                    <a:pt x="45434" y="137160"/>
                    <a:pt x="0" y="139827"/>
                  </a:cubicBezTo>
                  <a:cubicBezTo>
                    <a:pt x="0" y="113157"/>
                    <a:pt x="0" y="89916"/>
                    <a:pt x="0" y="60865"/>
                  </a:cubicBezTo>
                  <a:cubicBezTo>
                    <a:pt x="20098" y="75438"/>
                    <a:pt x="37052" y="88964"/>
                    <a:pt x="55435" y="100298"/>
                  </a:cubicBezTo>
                  <a:cubicBezTo>
                    <a:pt x="61913" y="104299"/>
                    <a:pt x="71819" y="102870"/>
                    <a:pt x="80105" y="103346"/>
                  </a:cubicBezTo>
                  <a:cubicBezTo>
                    <a:pt x="82201" y="103442"/>
                    <a:pt x="84296" y="101060"/>
                    <a:pt x="86582" y="100584"/>
                  </a:cubicBezTo>
                  <a:cubicBezTo>
                    <a:pt x="134112" y="92393"/>
                    <a:pt x="152781" y="62103"/>
                    <a:pt x="152019" y="16383"/>
                  </a:cubicBezTo>
                  <a:cubicBezTo>
                    <a:pt x="151924" y="11144"/>
                    <a:pt x="154781" y="5905"/>
                    <a:pt x="156400" y="0"/>
                  </a:cubicBezTo>
                  <a:cubicBezTo>
                    <a:pt x="203835" y="0"/>
                    <a:pt x="250507" y="0"/>
                    <a:pt x="299942" y="0"/>
                  </a:cubicBezTo>
                  <a:cubicBezTo>
                    <a:pt x="303467" y="20955"/>
                    <a:pt x="305467" y="42196"/>
                    <a:pt x="311086" y="62579"/>
                  </a:cubicBezTo>
                  <a:cubicBezTo>
                    <a:pt x="313468" y="71247"/>
                    <a:pt x="322326" y="79439"/>
                    <a:pt x="330136" y="85058"/>
                  </a:cubicBezTo>
                  <a:cubicBezTo>
                    <a:pt x="370332" y="113443"/>
                    <a:pt x="406813" y="105918"/>
                    <a:pt x="439865" y="71628"/>
                  </a:cubicBezTo>
                  <a:cubicBezTo>
                    <a:pt x="443008" y="68390"/>
                    <a:pt x="447675" y="66580"/>
                    <a:pt x="449104" y="65723"/>
                  </a:cubicBezTo>
                  <a:cubicBezTo>
                    <a:pt x="483775" y="100203"/>
                    <a:pt x="517303" y="133540"/>
                    <a:pt x="552450" y="168402"/>
                  </a:cubicBezTo>
                  <a:cubicBezTo>
                    <a:pt x="541020" y="184594"/>
                    <a:pt x="527780" y="202311"/>
                    <a:pt x="515779" y="220790"/>
                  </a:cubicBezTo>
                  <a:cubicBezTo>
                    <a:pt x="512445" y="225933"/>
                    <a:pt x="509873" y="234220"/>
                    <a:pt x="511588" y="239363"/>
                  </a:cubicBezTo>
                  <a:cubicBezTo>
                    <a:pt x="518255" y="258794"/>
                    <a:pt x="526066" y="277940"/>
                    <a:pt x="535400" y="296228"/>
                  </a:cubicBezTo>
                  <a:cubicBezTo>
                    <a:pt x="538163" y="301657"/>
                    <a:pt x="547306" y="305467"/>
                    <a:pt x="554069" y="306991"/>
                  </a:cubicBezTo>
                  <a:cubicBezTo>
                    <a:pt x="574167" y="311277"/>
                    <a:pt x="594646" y="313944"/>
                    <a:pt x="616363" y="317468"/>
                  </a:cubicBezTo>
                  <a:cubicBezTo>
                    <a:pt x="616363" y="365379"/>
                    <a:pt x="616363" y="412623"/>
                    <a:pt x="616363" y="462629"/>
                  </a:cubicBezTo>
                  <a:cubicBezTo>
                    <a:pt x="595598" y="466249"/>
                    <a:pt x="573691" y="468916"/>
                    <a:pt x="552450" y="474345"/>
                  </a:cubicBezTo>
                  <a:cubicBezTo>
                    <a:pt x="545116" y="476250"/>
                    <a:pt x="538925" y="484156"/>
                    <a:pt x="533114" y="490157"/>
                  </a:cubicBezTo>
                  <a:cubicBezTo>
                    <a:pt x="530638" y="492728"/>
                    <a:pt x="531114" y="498062"/>
                    <a:pt x="528828" y="501110"/>
                  </a:cubicBezTo>
                  <a:cubicBezTo>
                    <a:pt x="499491" y="539210"/>
                    <a:pt x="515779" y="570357"/>
                    <a:pt x="543401" y="600075"/>
                  </a:cubicBezTo>
                  <a:cubicBezTo>
                    <a:pt x="547116" y="604076"/>
                    <a:pt x="549878" y="609029"/>
                    <a:pt x="552069" y="612077"/>
                  </a:cubicBezTo>
                  <a:cubicBezTo>
                    <a:pt x="518065" y="645890"/>
                    <a:pt x="484537" y="679133"/>
                    <a:pt x="448818" y="714566"/>
                  </a:cubicBezTo>
                  <a:cubicBezTo>
                    <a:pt x="435673" y="705326"/>
                    <a:pt x="418338" y="694373"/>
                    <a:pt x="402526" y="681704"/>
                  </a:cubicBezTo>
                  <a:cubicBezTo>
                    <a:pt x="391287" y="672656"/>
                    <a:pt x="381190" y="669131"/>
                    <a:pt x="369094" y="678847"/>
                  </a:cubicBezTo>
                  <a:cubicBezTo>
                    <a:pt x="368522" y="679323"/>
                    <a:pt x="367665" y="679609"/>
                    <a:pt x="366903" y="679799"/>
                  </a:cubicBezTo>
                  <a:cubicBezTo>
                    <a:pt x="319183" y="688277"/>
                    <a:pt x="301657" y="719423"/>
                    <a:pt x="302323" y="764858"/>
                  </a:cubicBezTo>
                  <a:cubicBezTo>
                    <a:pt x="302419" y="769334"/>
                    <a:pt x="299942" y="773906"/>
                    <a:pt x="298418" y="779336"/>
                  </a:cubicBezTo>
                  <a:cubicBezTo>
                    <a:pt x="252603" y="779145"/>
                    <a:pt x="206788" y="779145"/>
                    <a:pt x="159639" y="779145"/>
                  </a:cubicBezTo>
                  <a:close/>
                  <a:moveTo>
                    <a:pt x="205645" y="23146"/>
                  </a:moveTo>
                  <a:cubicBezTo>
                    <a:pt x="205645" y="39243"/>
                    <a:pt x="205645" y="53626"/>
                    <a:pt x="205645" y="67247"/>
                  </a:cubicBezTo>
                  <a:cubicBezTo>
                    <a:pt x="221551" y="67247"/>
                    <a:pt x="235363" y="67247"/>
                    <a:pt x="248698" y="67247"/>
                  </a:cubicBezTo>
                  <a:cubicBezTo>
                    <a:pt x="248698" y="51625"/>
                    <a:pt x="248698" y="37814"/>
                    <a:pt x="248698" y="23146"/>
                  </a:cubicBezTo>
                  <a:cubicBezTo>
                    <a:pt x="233839" y="23146"/>
                    <a:pt x="220599" y="23146"/>
                    <a:pt x="205645" y="23146"/>
                  </a:cubicBezTo>
                  <a:close/>
                  <a:moveTo>
                    <a:pt x="470344" y="600837"/>
                  </a:moveTo>
                  <a:cubicBezTo>
                    <a:pt x="460438" y="613410"/>
                    <a:pt x="451294" y="625031"/>
                    <a:pt x="441579" y="637413"/>
                  </a:cubicBezTo>
                  <a:cubicBezTo>
                    <a:pt x="449675" y="645128"/>
                    <a:pt x="460343" y="655320"/>
                    <a:pt x="471773" y="666083"/>
                  </a:cubicBezTo>
                  <a:cubicBezTo>
                    <a:pt x="483108" y="654749"/>
                    <a:pt x="493014" y="644843"/>
                    <a:pt x="503492" y="634460"/>
                  </a:cubicBezTo>
                  <a:cubicBezTo>
                    <a:pt x="492823" y="623602"/>
                    <a:pt x="483013" y="613601"/>
                    <a:pt x="470344" y="600837"/>
                  </a:cubicBezTo>
                  <a:close/>
                  <a:moveTo>
                    <a:pt x="443389" y="145256"/>
                  </a:moveTo>
                  <a:cubicBezTo>
                    <a:pt x="451866" y="155067"/>
                    <a:pt x="461677" y="166402"/>
                    <a:pt x="472249" y="178594"/>
                  </a:cubicBezTo>
                  <a:cubicBezTo>
                    <a:pt x="483108" y="167164"/>
                    <a:pt x="492633" y="157067"/>
                    <a:pt x="501110" y="148019"/>
                  </a:cubicBezTo>
                  <a:cubicBezTo>
                    <a:pt x="489585" y="136684"/>
                    <a:pt x="479869" y="127063"/>
                    <a:pt x="468059" y="115443"/>
                  </a:cubicBezTo>
                  <a:cubicBezTo>
                    <a:pt x="459867" y="125254"/>
                    <a:pt x="451390" y="135541"/>
                    <a:pt x="443389" y="145256"/>
                  </a:cubicBezTo>
                  <a:close/>
                  <a:moveTo>
                    <a:pt x="248984" y="713327"/>
                  </a:moveTo>
                  <a:cubicBezTo>
                    <a:pt x="233363" y="713327"/>
                    <a:pt x="219551" y="713327"/>
                    <a:pt x="204978" y="713327"/>
                  </a:cubicBezTo>
                  <a:cubicBezTo>
                    <a:pt x="204978" y="728377"/>
                    <a:pt x="204978" y="742093"/>
                    <a:pt x="204978" y="756476"/>
                  </a:cubicBezTo>
                  <a:cubicBezTo>
                    <a:pt x="220123" y="756476"/>
                    <a:pt x="233934" y="756476"/>
                    <a:pt x="248984" y="756476"/>
                  </a:cubicBezTo>
                  <a:cubicBezTo>
                    <a:pt x="248984" y="741997"/>
                    <a:pt x="248984" y="728948"/>
                    <a:pt x="248984" y="713327"/>
                  </a:cubicBezTo>
                  <a:close/>
                  <a:moveTo>
                    <a:pt x="592836" y="411385"/>
                  </a:moveTo>
                  <a:cubicBezTo>
                    <a:pt x="592836" y="396240"/>
                    <a:pt x="592836" y="382524"/>
                    <a:pt x="592836" y="369284"/>
                  </a:cubicBezTo>
                  <a:cubicBezTo>
                    <a:pt x="577691" y="369284"/>
                    <a:pt x="564642" y="369284"/>
                    <a:pt x="550355" y="369284"/>
                  </a:cubicBezTo>
                  <a:cubicBezTo>
                    <a:pt x="550355" y="384048"/>
                    <a:pt x="550355" y="397097"/>
                    <a:pt x="550355" y="411385"/>
                  </a:cubicBezTo>
                  <a:cubicBezTo>
                    <a:pt x="564737" y="411385"/>
                    <a:pt x="577882" y="411385"/>
                    <a:pt x="592836" y="41138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任意多边形: 形状 104">
              <a:extLst>
                <a:ext uri="{FF2B5EF4-FFF2-40B4-BE49-F238E27FC236}">
                  <a16:creationId xmlns:a16="http://schemas.microsoft.com/office/drawing/2014/main" id="{3A3C3B76-02E0-48C6-93FB-A018A371354D}"/>
                </a:ext>
              </a:extLst>
            </p:cNvPr>
            <p:cNvSpPr/>
            <p:nvPr/>
          </p:nvSpPr>
          <p:spPr>
            <a:xfrm>
              <a:off x="13002134" y="4629553"/>
              <a:ext cx="207581" cy="276261"/>
            </a:xfrm>
            <a:custGeom>
              <a:avLst/>
              <a:gdLst>
                <a:gd name="connsiteX0" fmla="*/ 306 w 207581"/>
                <a:gd name="connsiteY0" fmla="*/ 135737 h 276261"/>
                <a:gd name="connsiteX1" fmla="*/ 20 w 207581"/>
                <a:gd name="connsiteY1" fmla="*/ 35724 h 276261"/>
                <a:gd name="connsiteX2" fmla="*/ 16498 w 207581"/>
                <a:gd name="connsiteY2" fmla="*/ 10864 h 276261"/>
                <a:gd name="connsiteX3" fmla="*/ 178995 w 207581"/>
                <a:gd name="connsiteY3" fmla="*/ 54107 h 276261"/>
                <a:gd name="connsiteX4" fmla="*/ 179090 w 207581"/>
                <a:gd name="connsiteY4" fmla="*/ 222224 h 276261"/>
                <a:gd name="connsiteX5" fmla="*/ 16879 w 207581"/>
                <a:gd name="connsiteY5" fmla="*/ 264610 h 276261"/>
                <a:gd name="connsiteX6" fmla="*/ 1068 w 207581"/>
                <a:gd name="connsiteY6" fmla="*/ 240416 h 276261"/>
                <a:gd name="connsiteX7" fmla="*/ 306 w 207581"/>
                <a:gd name="connsiteY7" fmla="*/ 135737 h 2762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7581" h="276261">
                  <a:moveTo>
                    <a:pt x="306" y="135737"/>
                  </a:moveTo>
                  <a:cubicBezTo>
                    <a:pt x="306" y="102399"/>
                    <a:pt x="972" y="69062"/>
                    <a:pt x="20" y="35724"/>
                  </a:cubicBezTo>
                  <a:cubicBezTo>
                    <a:pt x="-361" y="22389"/>
                    <a:pt x="4687" y="16007"/>
                    <a:pt x="16498" y="10864"/>
                  </a:cubicBezTo>
                  <a:cubicBezTo>
                    <a:pt x="72315" y="-13520"/>
                    <a:pt x="139942" y="4101"/>
                    <a:pt x="178995" y="54107"/>
                  </a:cubicBezTo>
                  <a:cubicBezTo>
                    <a:pt x="217095" y="102780"/>
                    <a:pt x="217095" y="173075"/>
                    <a:pt x="179090" y="222224"/>
                  </a:cubicBezTo>
                  <a:cubicBezTo>
                    <a:pt x="140704" y="271849"/>
                    <a:pt x="71838" y="290518"/>
                    <a:pt x="16879" y="264610"/>
                  </a:cubicBezTo>
                  <a:cubicBezTo>
                    <a:pt x="9259" y="260990"/>
                    <a:pt x="1544" y="248894"/>
                    <a:pt x="1068" y="240416"/>
                  </a:cubicBezTo>
                  <a:cubicBezTo>
                    <a:pt x="-742" y="205650"/>
                    <a:pt x="306" y="170693"/>
                    <a:pt x="306" y="13573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任意多边形: 形状 105">
              <a:extLst>
                <a:ext uri="{FF2B5EF4-FFF2-40B4-BE49-F238E27FC236}">
                  <a16:creationId xmlns:a16="http://schemas.microsoft.com/office/drawing/2014/main" id="{578C531A-B5E6-4ADC-B1D3-18A68A3BF697}"/>
                </a:ext>
              </a:extLst>
            </p:cNvPr>
            <p:cNvSpPr/>
            <p:nvPr/>
          </p:nvSpPr>
          <p:spPr>
            <a:xfrm>
              <a:off x="12290213" y="4422944"/>
              <a:ext cx="505740" cy="89837"/>
            </a:xfrm>
            <a:custGeom>
              <a:avLst/>
              <a:gdLst>
                <a:gd name="connsiteX0" fmla="*/ 42 w 505740"/>
                <a:gd name="connsiteY0" fmla="*/ 89838 h 89837"/>
                <a:gd name="connsiteX1" fmla="*/ 42 w 505740"/>
                <a:gd name="connsiteY1" fmla="*/ 36402 h 89837"/>
                <a:gd name="connsiteX2" fmla="*/ 35856 w 505740"/>
                <a:gd name="connsiteY2" fmla="*/ 207 h 89837"/>
                <a:gd name="connsiteX3" fmla="*/ 378661 w 505740"/>
                <a:gd name="connsiteY3" fmla="*/ 207 h 89837"/>
                <a:gd name="connsiteX4" fmla="*/ 473911 w 505740"/>
                <a:gd name="connsiteY4" fmla="*/ 17 h 89837"/>
                <a:gd name="connsiteX5" fmla="*/ 505725 w 505740"/>
                <a:gd name="connsiteY5" fmla="*/ 31259 h 89837"/>
                <a:gd name="connsiteX6" fmla="*/ 505629 w 505740"/>
                <a:gd name="connsiteY6" fmla="*/ 89838 h 89837"/>
                <a:gd name="connsiteX7" fmla="*/ 42 w 505740"/>
                <a:gd name="connsiteY7" fmla="*/ 89838 h 89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05740" h="89837">
                  <a:moveTo>
                    <a:pt x="42" y="89838"/>
                  </a:moveTo>
                  <a:cubicBezTo>
                    <a:pt x="42" y="71073"/>
                    <a:pt x="-53" y="53738"/>
                    <a:pt x="42" y="36402"/>
                  </a:cubicBezTo>
                  <a:cubicBezTo>
                    <a:pt x="233" y="5732"/>
                    <a:pt x="5567" y="207"/>
                    <a:pt x="35856" y="207"/>
                  </a:cubicBezTo>
                  <a:cubicBezTo>
                    <a:pt x="150156" y="112"/>
                    <a:pt x="264361" y="207"/>
                    <a:pt x="378661" y="207"/>
                  </a:cubicBezTo>
                  <a:cubicBezTo>
                    <a:pt x="410379" y="207"/>
                    <a:pt x="442193" y="684"/>
                    <a:pt x="473911" y="17"/>
                  </a:cubicBezTo>
                  <a:cubicBezTo>
                    <a:pt x="495914" y="-459"/>
                    <a:pt x="506201" y="9161"/>
                    <a:pt x="505725" y="31259"/>
                  </a:cubicBezTo>
                  <a:cubicBezTo>
                    <a:pt x="505248" y="50214"/>
                    <a:pt x="505629" y="69168"/>
                    <a:pt x="505629" y="89838"/>
                  </a:cubicBezTo>
                  <a:cubicBezTo>
                    <a:pt x="337323" y="89838"/>
                    <a:pt x="170445" y="89838"/>
                    <a:pt x="42" y="8983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7" name="任意多边形: 形状 106">
              <a:extLst>
                <a:ext uri="{FF2B5EF4-FFF2-40B4-BE49-F238E27FC236}">
                  <a16:creationId xmlns:a16="http://schemas.microsoft.com/office/drawing/2014/main" id="{B9558332-521B-47D6-AEA0-6E1248A02BCD}"/>
                </a:ext>
              </a:extLst>
            </p:cNvPr>
            <p:cNvSpPr/>
            <p:nvPr/>
          </p:nvSpPr>
          <p:spPr>
            <a:xfrm>
              <a:off x="12130616" y="5160101"/>
              <a:ext cx="825150" cy="43243"/>
            </a:xfrm>
            <a:custGeom>
              <a:avLst/>
              <a:gdLst>
                <a:gd name="connsiteX0" fmla="*/ 825151 w 825150"/>
                <a:gd name="connsiteY0" fmla="*/ 0 h 43243"/>
                <a:gd name="connsiteX1" fmla="*/ 825151 w 825150"/>
                <a:gd name="connsiteY1" fmla="*/ 43243 h 43243"/>
                <a:gd name="connsiteX2" fmla="*/ 0 w 825150"/>
                <a:gd name="connsiteY2" fmla="*/ 43243 h 43243"/>
                <a:gd name="connsiteX3" fmla="*/ 0 w 825150"/>
                <a:gd name="connsiteY3" fmla="*/ 0 h 43243"/>
                <a:gd name="connsiteX4" fmla="*/ 825151 w 825150"/>
                <a:gd name="connsiteY4" fmla="*/ 0 h 43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5150" h="43243">
                  <a:moveTo>
                    <a:pt x="825151" y="0"/>
                  </a:moveTo>
                  <a:cubicBezTo>
                    <a:pt x="825151" y="14288"/>
                    <a:pt x="825151" y="28099"/>
                    <a:pt x="825151" y="43243"/>
                  </a:cubicBezTo>
                  <a:cubicBezTo>
                    <a:pt x="550069" y="43243"/>
                    <a:pt x="275939" y="43243"/>
                    <a:pt x="0" y="43243"/>
                  </a:cubicBezTo>
                  <a:cubicBezTo>
                    <a:pt x="0" y="29527"/>
                    <a:pt x="0" y="15716"/>
                    <a:pt x="0" y="0"/>
                  </a:cubicBezTo>
                  <a:cubicBezTo>
                    <a:pt x="274415" y="0"/>
                    <a:pt x="549116" y="0"/>
                    <a:pt x="825151"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任意多边形: 形状 107">
              <a:extLst>
                <a:ext uri="{FF2B5EF4-FFF2-40B4-BE49-F238E27FC236}">
                  <a16:creationId xmlns:a16="http://schemas.microsoft.com/office/drawing/2014/main" id="{0267B293-521B-42B9-815A-57D350852C70}"/>
                </a:ext>
              </a:extLst>
            </p:cNvPr>
            <p:cNvSpPr/>
            <p:nvPr/>
          </p:nvSpPr>
          <p:spPr>
            <a:xfrm>
              <a:off x="13001652" y="4537830"/>
              <a:ext cx="299890" cy="456092"/>
            </a:xfrm>
            <a:custGeom>
              <a:avLst/>
              <a:gdLst>
                <a:gd name="connsiteX0" fmla="*/ 1359 w 299890"/>
                <a:gd name="connsiteY0" fmla="*/ 58771 h 456092"/>
                <a:gd name="connsiteX1" fmla="*/ 1359 w 299890"/>
                <a:gd name="connsiteY1" fmla="*/ 12575 h 456092"/>
                <a:gd name="connsiteX2" fmla="*/ 260248 w 299890"/>
                <a:gd name="connsiteY2" fmla="*/ 100300 h 456092"/>
                <a:gd name="connsiteX3" fmla="*/ 145662 w 299890"/>
                <a:gd name="connsiteY3" fmla="*/ 445772 h 456092"/>
                <a:gd name="connsiteX4" fmla="*/ 30981 w 299890"/>
                <a:gd name="connsiteY4" fmla="*/ 456059 h 456092"/>
                <a:gd name="connsiteX5" fmla="*/ 1073 w 299890"/>
                <a:gd name="connsiteY5" fmla="*/ 420055 h 456092"/>
                <a:gd name="connsiteX6" fmla="*/ 2502 w 299890"/>
                <a:gd name="connsiteY6" fmla="*/ 402433 h 456092"/>
                <a:gd name="connsiteX7" fmla="*/ 225006 w 299890"/>
                <a:gd name="connsiteY7" fmla="*/ 326138 h 456092"/>
                <a:gd name="connsiteX8" fmla="*/ 220815 w 299890"/>
                <a:gd name="connsiteY8" fmla="*/ 126875 h 456092"/>
                <a:gd name="connsiteX9" fmla="*/ 1359 w 299890"/>
                <a:gd name="connsiteY9" fmla="*/ 58771 h 456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9890" h="456092">
                  <a:moveTo>
                    <a:pt x="1359" y="58771"/>
                  </a:moveTo>
                  <a:cubicBezTo>
                    <a:pt x="1359" y="41055"/>
                    <a:pt x="1359" y="26863"/>
                    <a:pt x="1359" y="12575"/>
                  </a:cubicBezTo>
                  <a:cubicBezTo>
                    <a:pt x="89751" y="-22001"/>
                    <a:pt x="205479" y="17147"/>
                    <a:pt x="260248" y="100300"/>
                  </a:cubicBezTo>
                  <a:cubicBezTo>
                    <a:pt x="344068" y="227650"/>
                    <a:pt x="289871" y="396242"/>
                    <a:pt x="145662" y="445772"/>
                  </a:cubicBezTo>
                  <a:cubicBezTo>
                    <a:pt x="110325" y="457869"/>
                    <a:pt x="69367" y="454726"/>
                    <a:pt x="30981" y="456059"/>
                  </a:cubicBezTo>
                  <a:cubicBezTo>
                    <a:pt x="8693" y="456821"/>
                    <a:pt x="-3880" y="444629"/>
                    <a:pt x="1073" y="420055"/>
                  </a:cubicBezTo>
                  <a:cubicBezTo>
                    <a:pt x="2121" y="414721"/>
                    <a:pt x="2025" y="409196"/>
                    <a:pt x="2502" y="402433"/>
                  </a:cubicBezTo>
                  <a:cubicBezTo>
                    <a:pt x="94894" y="428246"/>
                    <a:pt x="172523" y="407577"/>
                    <a:pt x="225006" y="326138"/>
                  </a:cubicBezTo>
                  <a:cubicBezTo>
                    <a:pt x="267011" y="260892"/>
                    <a:pt x="265011" y="190312"/>
                    <a:pt x="220815" y="126875"/>
                  </a:cubicBezTo>
                  <a:cubicBezTo>
                    <a:pt x="167760" y="50770"/>
                    <a:pt x="91941" y="32292"/>
                    <a:pt x="1359" y="5877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任意多边形: 形状 108">
              <a:extLst>
                <a:ext uri="{FF2B5EF4-FFF2-40B4-BE49-F238E27FC236}">
                  <a16:creationId xmlns:a16="http://schemas.microsoft.com/office/drawing/2014/main" id="{29473957-6109-444E-8A70-5632206B1D2C}"/>
                </a:ext>
              </a:extLst>
            </p:cNvPr>
            <p:cNvSpPr/>
            <p:nvPr/>
          </p:nvSpPr>
          <p:spPr>
            <a:xfrm>
              <a:off x="12474945" y="4838251"/>
              <a:ext cx="134969" cy="89058"/>
            </a:xfrm>
            <a:custGeom>
              <a:avLst/>
              <a:gdLst>
                <a:gd name="connsiteX0" fmla="*/ 134969 w 134969"/>
                <a:gd name="connsiteY0" fmla="*/ 89059 h 89058"/>
                <a:gd name="connsiteX1" fmla="*/ 0 w 134969"/>
                <a:gd name="connsiteY1" fmla="*/ 89059 h 89058"/>
                <a:gd name="connsiteX2" fmla="*/ 0 w 134969"/>
                <a:gd name="connsiteY2" fmla="*/ 0 h 89058"/>
                <a:gd name="connsiteX3" fmla="*/ 134969 w 134969"/>
                <a:gd name="connsiteY3" fmla="*/ 0 h 89058"/>
                <a:gd name="connsiteX4" fmla="*/ 134969 w 134969"/>
                <a:gd name="connsiteY4" fmla="*/ 89059 h 890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969" h="89058">
                  <a:moveTo>
                    <a:pt x="134969" y="89059"/>
                  </a:moveTo>
                  <a:cubicBezTo>
                    <a:pt x="88964" y="89059"/>
                    <a:pt x="45053" y="89059"/>
                    <a:pt x="0" y="89059"/>
                  </a:cubicBezTo>
                  <a:cubicBezTo>
                    <a:pt x="0" y="58865"/>
                    <a:pt x="0" y="30004"/>
                    <a:pt x="0" y="0"/>
                  </a:cubicBezTo>
                  <a:cubicBezTo>
                    <a:pt x="45339" y="0"/>
                    <a:pt x="89344" y="0"/>
                    <a:pt x="134969" y="0"/>
                  </a:cubicBezTo>
                  <a:cubicBezTo>
                    <a:pt x="134969" y="29623"/>
                    <a:pt x="134969" y="58483"/>
                    <a:pt x="134969" y="8905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任意多边形: 形状 109">
              <a:extLst>
                <a:ext uri="{FF2B5EF4-FFF2-40B4-BE49-F238E27FC236}">
                  <a16:creationId xmlns:a16="http://schemas.microsoft.com/office/drawing/2014/main" id="{7E20A607-94BE-4294-BE93-B021A2067731}"/>
                </a:ext>
              </a:extLst>
            </p:cNvPr>
            <p:cNvSpPr/>
            <p:nvPr/>
          </p:nvSpPr>
          <p:spPr>
            <a:xfrm>
              <a:off x="13004154" y="3912611"/>
              <a:ext cx="96107" cy="95535"/>
            </a:xfrm>
            <a:custGeom>
              <a:avLst/>
              <a:gdLst>
                <a:gd name="connsiteX0" fmla="*/ 96107 w 96107"/>
                <a:gd name="connsiteY0" fmla="*/ 95536 h 95535"/>
                <a:gd name="connsiteX1" fmla="*/ 0 w 96107"/>
                <a:gd name="connsiteY1" fmla="*/ 95536 h 95535"/>
                <a:gd name="connsiteX2" fmla="*/ 0 w 96107"/>
                <a:gd name="connsiteY2" fmla="*/ 0 h 95535"/>
                <a:gd name="connsiteX3" fmla="*/ 96107 w 96107"/>
                <a:gd name="connsiteY3" fmla="*/ 95536 h 95535"/>
              </a:gdLst>
              <a:ahLst/>
              <a:cxnLst>
                <a:cxn ang="0">
                  <a:pos x="connsiteX0" y="connsiteY0"/>
                </a:cxn>
                <a:cxn ang="0">
                  <a:pos x="connsiteX1" y="connsiteY1"/>
                </a:cxn>
                <a:cxn ang="0">
                  <a:pos x="connsiteX2" y="connsiteY2"/>
                </a:cxn>
                <a:cxn ang="0">
                  <a:pos x="connsiteX3" y="connsiteY3"/>
                </a:cxn>
              </a:cxnLst>
              <a:rect l="l" t="t" r="r" b="b"/>
              <a:pathLst>
                <a:path w="96107" h="95535">
                  <a:moveTo>
                    <a:pt x="96107" y="95536"/>
                  </a:moveTo>
                  <a:cubicBezTo>
                    <a:pt x="65913" y="95536"/>
                    <a:pt x="33814" y="95536"/>
                    <a:pt x="0" y="95536"/>
                  </a:cubicBezTo>
                  <a:cubicBezTo>
                    <a:pt x="0" y="62579"/>
                    <a:pt x="0" y="30004"/>
                    <a:pt x="0" y="0"/>
                  </a:cubicBezTo>
                  <a:cubicBezTo>
                    <a:pt x="31432" y="31242"/>
                    <a:pt x="63722" y="63341"/>
                    <a:pt x="96107" y="9553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27" name="组合 126">
            <a:extLst>
              <a:ext uri="{FF2B5EF4-FFF2-40B4-BE49-F238E27FC236}">
                <a16:creationId xmlns:a16="http://schemas.microsoft.com/office/drawing/2014/main" id="{576EE5E1-C766-451A-9CB7-BC5ACC3F7CEC}"/>
              </a:ext>
            </a:extLst>
          </p:cNvPr>
          <p:cNvGrpSpPr/>
          <p:nvPr/>
        </p:nvGrpSpPr>
        <p:grpSpPr>
          <a:xfrm>
            <a:off x="886590" y="3621095"/>
            <a:ext cx="507512" cy="508152"/>
            <a:chOff x="3841792" y="3871393"/>
            <a:chExt cx="676683" cy="677536"/>
          </a:xfrm>
          <a:solidFill>
            <a:schemeClr val="accent4"/>
          </a:solidFill>
        </p:grpSpPr>
        <p:sp>
          <p:nvSpPr>
            <p:cNvPr id="114" name="任意多边形: 形状 113">
              <a:extLst>
                <a:ext uri="{FF2B5EF4-FFF2-40B4-BE49-F238E27FC236}">
                  <a16:creationId xmlns:a16="http://schemas.microsoft.com/office/drawing/2014/main" id="{06D63F31-1C49-42E6-8C94-8C395C29866B}"/>
                </a:ext>
              </a:extLst>
            </p:cNvPr>
            <p:cNvSpPr/>
            <p:nvPr/>
          </p:nvSpPr>
          <p:spPr>
            <a:xfrm>
              <a:off x="4052828" y="4082386"/>
              <a:ext cx="255384" cy="326192"/>
            </a:xfrm>
            <a:custGeom>
              <a:avLst/>
              <a:gdLst>
                <a:gd name="connsiteX0" fmla="*/ 255384 w 255384"/>
                <a:gd name="connsiteY0" fmla="*/ 27 h 326192"/>
                <a:gd name="connsiteX1" fmla="*/ 255384 w 255384"/>
                <a:gd name="connsiteY1" fmla="*/ 326192 h 326192"/>
                <a:gd name="connsiteX2" fmla="*/ 174242 w 255384"/>
                <a:gd name="connsiteY2" fmla="*/ 326192 h 326192"/>
                <a:gd name="connsiteX3" fmla="*/ 174242 w 255384"/>
                <a:gd name="connsiteY3" fmla="*/ 211064 h 326192"/>
                <a:gd name="connsiteX4" fmla="*/ 81384 w 255384"/>
                <a:gd name="connsiteY4" fmla="*/ 211064 h 326192"/>
                <a:gd name="connsiteX5" fmla="*/ 81384 w 255384"/>
                <a:gd name="connsiteY5" fmla="*/ 326192 h 326192"/>
                <a:gd name="connsiteX6" fmla="*/ 0 w 255384"/>
                <a:gd name="connsiteY6" fmla="*/ 326192 h 326192"/>
                <a:gd name="connsiteX7" fmla="*/ 0 w 255384"/>
                <a:gd name="connsiteY7" fmla="*/ 75 h 326192"/>
                <a:gd name="connsiteX8" fmla="*/ 91987 w 255384"/>
                <a:gd name="connsiteY8" fmla="*/ 317 h 326192"/>
                <a:gd name="connsiteX9" fmla="*/ 100023 w 255384"/>
                <a:gd name="connsiteY9" fmla="*/ 6224 h 326192"/>
                <a:gd name="connsiteX10" fmla="*/ 155506 w 255384"/>
                <a:gd name="connsiteY10" fmla="*/ 5885 h 326192"/>
                <a:gd name="connsiteX11" fmla="*/ 164898 w 255384"/>
                <a:gd name="connsiteY11" fmla="*/ 269 h 326192"/>
                <a:gd name="connsiteX12" fmla="*/ 255384 w 255384"/>
                <a:gd name="connsiteY12" fmla="*/ 27 h 326192"/>
                <a:gd name="connsiteX13" fmla="*/ 103219 w 255384"/>
                <a:gd name="connsiteY13" fmla="*/ 117334 h 326192"/>
                <a:gd name="connsiteX14" fmla="*/ 23094 w 255384"/>
                <a:gd name="connsiteY14" fmla="*/ 117334 h 326192"/>
                <a:gd name="connsiteX15" fmla="*/ 23094 w 255384"/>
                <a:gd name="connsiteY15" fmla="*/ 139266 h 326192"/>
                <a:gd name="connsiteX16" fmla="*/ 103219 w 255384"/>
                <a:gd name="connsiteY16" fmla="*/ 139266 h 326192"/>
                <a:gd name="connsiteX17" fmla="*/ 103219 w 255384"/>
                <a:gd name="connsiteY17" fmla="*/ 117334 h 326192"/>
                <a:gd name="connsiteX18" fmla="*/ 152311 w 255384"/>
                <a:gd name="connsiteY18" fmla="*/ 117334 h 326192"/>
                <a:gd name="connsiteX19" fmla="*/ 152311 w 255384"/>
                <a:gd name="connsiteY19" fmla="*/ 139411 h 326192"/>
                <a:gd name="connsiteX20" fmla="*/ 231952 w 255384"/>
                <a:gd name="connsiteY20" fmla="*/ 139411 h 326192"/>
                <a:gd name="connsiteX21" fmla="*/ 231952 w 255384"/>
                <a:gd name="connsiteY21" fmla="*/ 117334 h 326192"/>
                <a:gd name="connsiteX22" fmla="*/ 152311 w 255384"/>
                <a:gd name="connsiteY22" fmla="*/ 117334 h 326192"/>
                <a:gd name="connsiteX23" fmla="*/ 23094 w 255384"/>
                <a:gd name="connsiteY23" fmla="*/ 70469 h 326192"/>
                <a:gd name="connsiteX24" fmla="*/ 23094 w 255384"/>
                <a:gd name="connsiteY24" fmla="*/ 92352 h 326192"/>
                <a:gd name="connsiteX25" fmla="*/ 102783 w 255384"/>
                <a:gd name="connsiteY25" fmla="*/ 92352 h 326192"/>
                <a:gd name="connsiteX26" fmla="*/ 102783 w 255384"/>
                <a:gd name="connsiteY26" fmla="*/ 70469 h 326192"/>
                <a:gd name="connsiteX27" fmla="*/ 23094 w 255384"/>
                <a:gd name="connsiteY27" fmla="*/ 70469 h 326192"/>
                <a:gd name="connsiteX28" fmla="*/ 232339 w 255384"/>
                <a:gd name="connsiteY28" fmla="*/ 70663 h 326192"/>
                <a:gd name="connsiteX29" fmla="*/ 152262 w 255384"/>
                <a:gd name="connsiteY29" fmla="*/ 70663 h 326192"/>
                <a:gd name="connsiteX30" fmla="*/ 152262 w 255384"/>
                <a:gd name="connsiteY30" fmla="*/ 92110 h 326192"/>
                <a:gd name="connsiteX31" fmla="*/ 232339 w 255384"/>
                <a:gd name="connsiteY31" fmla="*/ 92110 h 326192"/>
                <a:gd name="connsiteX32" fmla="*/ 232339 w 255384"/>
                <a:gd name="connsiteY32" fmla="*/ 70663 h 326192"/>
                <a:gd name="connsiteX33" fmla="*/ 23190 w 255384"/>
                <a:gd name="connsiteY33" fmla="*/ 164296 h 326192"/>
                <a:gd name="connsiteX34" fmla="*/ 23190 w 255384"/>
                <a:gd name="connsiteY34" fmla="*/ 185985 h 326192"/>
                <a:gd name="connsiteX35" fmla="*/ 102686 w 255384"/>
                <a:gd name="connsiteY35" fmla="*/ 185985 h 326192"/>
                <a:gd name="connsiteX36" fmla="*/ 102686 w 255384"/>
                <a:gd name="connsiteY36" fmla="*/ 164296 h 326192"/>
                <a:gd name="connsiteX37" fmla="*/ 23190 w 255384"/>
                <a:gd name="connsiteY37" fmla="*/ 164296 h 326192"/>
                <a:gd name="connsiteX38" fmla="*/ 152359 w 255384"/>
                <a:gd name="connsiteY38" fmla="*/ 164296 h 326192"/>
                <a:gd name="connsiteX39" fmla="*/ 152359 w 255384"/>
                <a:gd name="connsiteY39" fmla="*/ 185937 h 326192"/>
                <a:gd name="connsiteX40" fmla="*/ 232000 w 255384"/>
                <a:gd name="connsiteY40" fmla="*/ 185937 h 326192"/>
                <a:gd name="connsiteX41" fmla="*/ 232000 w 255384"/>
                <a:gd name="connsiteY41" fmla="*/ 164296 h 326192"/>
                <a:gd name="connsiteX42" fmla="*/ 152359 w 255384"/>
                <a:gd name="connsiteY42" fmla="*/ 164296 h 326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255384" h="326192">
                  <a:moveTo>
                    <a:pt x="255384" y="27"/>
                  </a:moveTo>
                  <a:cubicBezTo>
                    <a:pt x="255384" y="109588"/>
                    <a:pt x="255384" y="217551"/>
                    <a:pt x="255384" y="326192"/>
                  </a:cubicBezTo>
                  <a:cubicBezTo>
                    <a:pt x="228466" y="326192"/>
                    <a:pt x="202032" y="326192"/>
                    <a:pt x="174242" y="326192"/>
                  </a:cubicBezTo>
                  <a:cubicBezTo>
                    <a:pt x="174242" y="287994"/>
                    <a:pt x="174242" y="249892"/>
                    <a:pt x="174242" y="211064"/>
                  </a:cubicBezTo>
                  <a:cubicBezTo>
                    <a:pt x="142822" y="211064"/>
                    <a:pt x="112805" y="211064"/>
                    <a:pt x="81384" y="211064"/>
                  </a:cubicBezTo>
                  <a:cubicBezTo>
                    <a:pt x="81384" y="249359"/>
                    <a:pt x="81384" y="287461"/>
                    <a:pt x="81384" y="326192"/>
                  </a:cubicBezTo>
                  <a:cubicBezTo>
                    <a:pt x="53594" y="326192"/>
                    <a:pt x="27160" y="326192"/>
                    <a:pt x="0" y="326192"/>
                  </a:cubicBezTo>
                  <a:cubicBezTo>
                    <a:pt x="0" y="217793"/>
                    <a:pt x="0" y="109539"/>
                    <a:pt x="0" y="75"/>
                  </a:cubicBezTo>
                  <a:cubicBezTo>
                    <a:pt x="30888" y="75"/>
                    <a:pt x="61437" y="-70"/>
                    <a:pt x="91987" y="317"/>
                  </a:cubicBezTo>
                  <a:cubicBezTo>
                    <a:pt x="94746" y="366"/>
                    <a:pt x="98038" y="3658"/>
                    <a:pt x="100023" y="6224"/>
                  </a:cubicBezTo>
                  <a:cubicBezTo>
                    <a:pt x="117646" y="28930"/>
                    <a:pt x="137399" y="28736"/>
                    <a:pt x="155506" y="5885"/>
                  </a:cubicBezTo>
                  <a:cubicBezTo>
                    <a:pt x="157685" y="3174"/>
                    <a:pt x="161703" y="317"/>
                    <a:pt x="164898" y="269"/>
                  </a:cubicBezTo>
                  <a:cubicBezTo>
                    <a:pt x="194625" y="-119"/>
                    <a:pt x="224448" y="27"/>
                    <a:pt x="255384" y="27"/>
                  </a:cubicBezTo>
                  <a:close/>
                  <a:moveTo>
                    <a:pt x="103219" y="117334"/>
                  </a:moveTo>
                  <a:cubicBezTo>
                    <a:pt x="75816" y="117334"/>
                    <a:pt x="49818" y="117334"/>
                    <a:pt x="23094" y="117334"/>
                  </a:cubicBezTo>
                  <a:cubicBezTo>
                    <a:pt x="23094" y="124887"/>
                    <a:pt x="23094" y="131858"/>
                    <a:pt x="23094" y="139266"/>
                  </a:cubicBezTo>
                  <a:cubicBezTo>
                    <a:pt x="50205" y="139266"/>
                    <a:pt x="76446" y="139266"/>
                    <a:pt x="103219" y="139266"/>
                  </a:cubicBezTo>
                  <a:cubicBezTo>
                    <a:pt x="103219" y="131713"/>
                    <a:pt x="103219" y="124983"/>
                    <a:pt x="103219" y="117334"/>
                  </a:cubicBezTo>
                  <a:close/>
                  <a:moveTo>
                    <a:pt x="152311" y="117334"/>
                  </a:moveTo>
                  <a:cubicBezTo>
                    <a:pt x="152311" y="125274"/>
                    <a:pt x="152311" y="132197"/>
                    <a:pt x="152311" y="139411"/>
                  </a:cubicBezTo>
                  <a:cubicBezTo>
                    <a:pt x="179229" y="139411"/>
                    <a:pt x="205179" y="139411"/>
                    <a:pt x="231952" y="139411"/>
                  </a:cubicBezTo>
                  <a:cubicBezTo>
                    <a:pt x="231952" y="131858"/>
                    <a:pt x="231952" y="124887"/>
                    <a:pt x="231952" y="117334"/>
                  </a:cubicBezTo>
                  <a:cubicBezTo>
                    <a:pt x="205276" y="117334"/>
                    <a:pt x="179277" y="117334"/>
                    <a:pt x="152311" y="117334"/>
                  </a:cubicBezTo>
                  <a:close/>
                  <a:moveTo>
                    <a:pt x="23094" y="70469"/>
                  </a:moveTo>
                  <a:cubicBezTo>
                    <a:pt x="23094" y="78457"/>
                    <a:pt x="23094" y="85090"/>
                    <a:pt x="23094" y="92352"/>
                  </a:cubicBezTo>
                  <a:cubicBezTo>
                    <a:pt x="50109" y="92352"/>
                    <a:pt x="76349" y="92352"/>
                    <a:pt x="102783" y="92352"/>
                  </a:cubicBezTo>
                  <a:cubicBezTo>
                    <a:pt x="102783" y="84558"/>
                    <a:pt x="102783" y="77586"/>
                    <a:pt x="102783" y="70469"/>
                  </a:cubicBezTo>
                  <a:cubicBezTo>
                    <a:pt x="75913" y="70469"/>
                    <a:pt x="49963" y="70469"/>
                    <a:pt x="23094" y="70469"/>
                  </a:cubicBezTo>
                  <a:close/>
                  <a:moveTo>
                    <a:pt x="232339" y="70663"/>
                  </a:moveTo>
                  <a:cubicBezTo>
                    <a:pt x="204888" y="70663"/>
                    <a:pt x="178648" y="70663"/>
                    <a:pt x="152262" y="70663"/>
                  </a:cubicBezTo>
                  <a:cubicBezTo>
                    <a:pt x="152262" y="78409"/>
                    <a:pt x="152262" y="85381"/>
                    <a:pt x="152262" y="92110"/>
                  </a:cubicBezTo>
                  <a:cubicBezTo>
                    <a:pt x="179423" y="92110"/>
                    <a:pt x="205663" y="92110"/>
                    <a:pt x="232339" y="92110"/>
                  </a:cubicBezTo>
                  <a:cubicBezTo>
                    <a:pt x="232339" y="84606"/>
                    <a:pt x="232339" y="78264"/>
                    <a:pt x="232339" y="70663"/>
                  </a:cubicBezTo>
                  <a:close/>
                  <a:moveTo>
                    <a:pt x="23190" y="164296"/>
                  </a:moveTo>
                  <a:cubicBezTo>
                    <a:pt x="23190" y="172574"/>
                    <a:pt x="23190" y="179159"/>
                    <a:pt x="23190" y="185985"/>
                  </a:cubicBezTo>
                  <a:cubicBezTo>
                    <a:pt x="50351" y="185985"/>
                    <a:pt x="76591" y="185985"/>
                    <a:pt x="102686" y="185985"/>
                  </a:cubicBezTo>
                  <a:cubicBezTo>
                    <a:pt x="102686" y="178142"/>
                    <a:pt x="102686" y="171219"/>
                    <a:pt x="102686" y="164296"/>
                  </a:cubicBezTo>
                  <a:cubicBezTo>
                    <a:pt x="75768" y="164296"/>
                    <a:pt x="49818" y="164296"/>
                    <a:pt x="23190" y="164296"/>
                  </a:cubicBezTo>
                  <a:close/>
                  <a:moveTo>
                    <a:pt x="152359" y="164296"/>
                  </a:moveTo>
                  <a:cubicBezTo>
                    <a:pt x="152359" y="171509"/>
                    <a:pt x="152359" y="178771"/>
                    <a:pt x="152359" y="185937"/>
                  </a:cubicBezTo>
                  <a:cubicBezTo>
                    <a:pt x="179423" y="185937"/>
                    <a:pt x="205711" y="185937"/>
                    <a:pt x="232000" y="185937"/>
                  </a:cubicBezTo>
                  <a:cubicBezTo>
                    <a:pt x="232000" y="178336"/>
                    <a:pt x="232000" y="171703"/>
                    <a:pt x="232000" y="164296"/>
                  </a:cubicBezTo>
                  <a:cubicBezTo>
                    <a:pt x="205227" y="164296"/>
                    <a:pt x="179277" y="164296"/>
                    <a:pt x="152359" y="164296"/>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任意多边形: 形状 114">
              <a:extLst>
                <a:ext uri="{FF2B5EF4-FFF2-40B4-BE49-F238E27FC236}">
                  <a16:creationId xmlns:a16="http://schemas.microsoft.com/office/drawing/2014/main" id="{338EBD91-7520-4899-AC5A-594A67D6EFB0}"/>
                </a:ext>
              </a:extLst>
            </p:cNvPr>
            <p:cNvSpPr/>
            <p:nvPr/>
          </p:nvSpPr>
          <p:spPr>
            <a:xfrm>
              <a:off x="4379817" y="4199962"/>
              <a:ext cx="115225" cy="302539"/>
            </a:xfrm>
            <a:custGeom>
              <a:avLst/>
              <a:gdLst>
                <a:gd name="connsiteX0" fmla="*/ 115225 w 115225"/>
                <a:gd name="connsiteY0" fmla="*/ 0 h 302539"/>
                <a:gd name="connsiteX1" fmla="*/ 115225 w 115225"/>
                <a:gd name="connsiteY1" fmla="*/ 302491 h 302539"/>
                <a:gd name="connsiteX2" fmla="*/ 93633 w 115225"/>
                <a:gd name="connsiteY2" fmla="*/ 302491 h 302539"/>
                <a:gd name="connsiteX3" fmla="*/ 93633 w 115225"/>
                <a:gd name="connsiteY3" fmla="*/ 210311 h 302539"/>
                <a:gd name="connsiteX4" fmla="*/ 23190 w 115225"/>
                <a:gd name="connsiteY4" fmla="*/ 210311 h 302539"/>
                <a:gd name="connsiteX5" fmla="*/ 23190 w 115225"/>
                <a:gd name="connsiteY5" fmla="*/ 302540 h 302539"/>
                <a:gd name="connsiteX6" fmla="*/ 0 w 115225"/>
                <a:gd name="connsiteY6" fmla="*/ 302540 h 302539"/>
                <a:gd name="connsiteX7" fmla="*/ 0 w 115225"/>
                <a:gd name="connsiteY7" fmla="*/ 48 h 302539"/>
                <a:gd name="connsiteX8" fmla="*/ 115225 w 115225"/>
                <a:gd name="connsiteY8" fmla="*/ 0 h 302539"/>
                <a:gd name="connsiteX9" fmla="*/ 92568 w 115225"/>
                <a:gd name="connsiteY9" fmla="*/ 70104 h 302539"/>
                <a:gd name="connsiteX10" fmla="*/ 70152 w 115225"/>
                <a:gd name="connsiteY10" fmla="*/ 70104 h 302539"/>
                <a:gd name="connsiteX11" fmla="*/ 70152 w 115225"/>
                <a:gd name="connsiteY11" fmla="*/ 91890 h 302539"/>
                <a:gd name="connsiteX12" fmla="*/ 92568 w 115225"/>
                <a:gd name="connsiteY12" fmla="*/ 91890 h 302539"/>
                <a:gd name="connsiteX13" fmla="*/ 92568 w 115225"/>
                <a:gd name="connsiteY13" fmla="*/ 70104 h 302539"/>
                <a:gd name="connsiteX14" fmla="*/ 92471 w 115225"/>
                <a:gd name="connsiteY14" fmla="*/ 23287 h 302539"/>
                <a:gd name="connsiteX15" fmla="*/ 70104 w 115225"/>
                <a:gd name="connsiteY15" fmla="*/ 23287 h 302539"/>
                <a:gd name="connsiteX16" fmla="*/ 70104 w 115225"/>
                <a:gd name="connsiteY16" fmla="*/ 44928 h 302539"/>
                <a:gd name="connsiteX17" fmla="*/ 92471 w 115225"/>
                <a:gd name="connsiteY17" fmla="*/ 44928 h 302539"/>
                <a:gd name="connsiteX18" fmla="*/ 92471 w 115225"/>
                <a:gd name="connsiteY18" fmla="*/ 23287 h 302539"/>
                <a:gd name="connsiteX19" fmla="*/ 23432 w 115225"/>
                <a:gd name="connsiteY19" fmla="*/ 91648 h 302539"/>
                <a:gd name="connsiteX20" fmla="*/ 45509 w 115225"/>
                <a:gd name="connsiteY20" fmla="*/ 91648 h 302539"/>
                <a:gd name="connsiteX21" fmla="*/ 45509 w 115225"/>
                <a:gd name="connsiteY21" fmla="*/ 70055 h 302539"/>
                <a:gd name="connsiteX22" fmla="*/ 23432 w 115225"/>
                <a:gd name="connsiteY22" fmla="*/ 70055 h 302539"/>
                <a:gd name="connsiteX23" fmla="*/ 23432 w 115225"/>
                <a:gd name="connsiteY23" fmla="*/ 91648 h 302539"/>
                <a:gd name="connsiteX24" fmla="*/ 93342 w 115225"/>
                <a:gd name="connsiteY24" fmla="*/ 138513 h 302539"/>
                <a:gd name="connsiteX25" fmla="*/ 92180 w 115225"/>
                <a:gd name="connsiteY25" fmla="*/ 117065 h 302539"/>
                <a:gd name="connsiteX26" fmla="*/ 69862 w 115225"/>
                <a:gd name="connsiteY26" fmla="*/ 117065 h 302539"/>
                <a:gd name="connsiteX27" fmla="*/ 69862 w 115225"/>
                <a:gd name="connsiteY27" fmla="*/ 138513 h 302539"/>
                <a:gd name="connsiteX28" fmla="*/ 93342 w 115225"/>
                <a:gd name="connsiteY28" fmla="*/ 138513 h 302539"/>
                <a:gd name="connsiteX29" fmla="*/ 70152 w 115225"/>
                <a:gd name="connsiteY29" fmla="*/ 163301 h 302539"/>
                <a:gd name="connsiteX30" fmla="*/ 70152 w 115225"/>
                <a:gd name="connsiteY30" fmla="*/ 185329 h 302539"/>
                <a:gd name="connsiteX31" fmla="*/ 92084 w 115225"/>
                <a:gd name="connsiteY31" fmla="*/ 185329 h 302539"/>
                <a:gd name="connsiteX32" fmla="*/ 92084 w 115225"/>
                <a:gd name="connsiteY32" fmla="*/ 163301 h 302539"/>
                <a:gd name="connsiteX33" fmla="*/ 70152 w 115225"/>
                <a:gd name="connsiteY33" fmla="*/ 163301 h 302539"/>
                <a:gd name="connsiteX34" fmla="*/ 23481 w 115225"/>
                <a:gd name="connsiteY34" fmla="*/ 45073 h 302539"/>
                <a:gd name="connsiteX35" fmla="*/ 45364 w 115225"/>
                <a:gd name="connsiteY35" fmla="*/ 45073 h 302539"/>
                <a:gd name="connsiteX36" fmla="*/ 45364 w 115225"/>
                <a:gd name="connsiteY36" fmla="*/ 23384 h 302539"/>
                <a:gd name="connsiteX37" fmla="*/ 23481 w 115225"/>
                <a:gd name="connsiteY37" fmla="*/ 23384 h 302539"/>
                <a:gd name="connsiteX38" fmla="*/ 23481 w 115225"/>
                <a:gd name="connsiteY38" fmla="*/ 45073 h 302539"/>
                <a:gd name="connsiteX39" fmla="*/ 45412 w 115225"/>
                <a:gd name="connsiteY39" fmla="*/ 117065 h 302539"/>
                <a:gd name="connsiteX40" fmla="*/ 23529 w 115225"/>
                <a:gd name="connsiteY40" fmla="*/ 117065 h 302539"/>
                <a:gd name="connsiteX41" fmla="*/ 23529 w 115225"/>
                <a:gd name="connsiteY41" fmla="*/ 138319 h 302539"/>
                <a:gd name="connsiteX42" fmla="*/ 45412 w 115225"/>
                <a:gd name="connsiteY42" fmla="*/ 138319 h 302539"/>
                <a:gd name="connsiteX43" fmla="*/ 45412 w 115225"/>
                <a:gd name="connsiteY43" fmla="*/ 117065 h 302539"/>
                <a:gd name="connsiteX44" fmla="*/ 45558 w 115225"/>
                <a:gd name="connsiteY44" fmla="*/ 163640 h 302539"/>
                <a:gd name="connsiteX45" fmla="*/ 23723 w 115225"/>
                <a:gd name="connsiteY45" fmla="*/ 163640 h 302539"/>
                <a:gd name="connsiteX46" fmla="*/ 23723 w 115225"/>
                <a:gd name="connsiteY46" fmla="*/ 185184 h 302539"/>
                <a:gd name="connsiteX47" fmla="*/ 45558 w 115225"/>
                <a:gd name="connsiteY47" fmla="*/ 185184 h 302539"/>
                <a:gd name="connsiteX48" fmla="*/ 45558 w 115225"/>
                <a:gd name="connsiteY48" fmla="*/ 163640 h 302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115225" h="302539">
                  <a:moveTo>
                    <a:pt x="115225" y="0"/>
                  </a:moveTo>
                  <a:cubicBezTo>
                    <a:pt x="115225" y="101040"/>
                    <a:pt x="115225" y="201306"/>
                    <a:pt x="115225" y="302491"/>
                  </a:cubicBezTo>
                  <a:cubicBezTo>
                    <a:pt x="108205" y="302491"/>
                    <a:pt x="101573" y="302491"/>
                    <a:pt x="93633" y="302491"/>
                  </a:cubicBezTo>
                  <a:cubicBezTo>
                    <a:pt x="93633" y="272087"/>
                    <a:pt x="93633" y="241683"/>
                    <a:pt x="93633" y="210311"/>
                  </a:cubicBezTo>
                  <a:cubicBezTo>
                    <a:pt x="69668" y="210311"/>
                    <a:pt x="47010" y="210311"/>
                    <a:pt x="23190" y="210311"/>
                  </a:cubicBezTo>
                  <a:cubicBezTo>
                    <a:pt x="23190" y="240812"/>
                    <a:pt x="23190" y="271264"/>
                    <a:pt x="23190" y="302540"/>
                  </a:cubicBezTo>
                  <a:cubicBezTo>
                    <a:pt x="15057" y="302540"/>
                    <a:pt x="7988" y="302540"/>
                    <a:pt x="0" y="302540"/>
                  </a:cubicBezTo>
                  <a:cubicBezTo>
                    <a:pt x="0" y="202080"/>
                    <a:pt x="0" y="101524"/>
                    <a:pt x="0" y="48"/>
                  </a:cubicBezTo>
                  <a:cubicBezTo>
                    <a:pt x="37715" y="0"/>
                    <a:pt x="75768" y="0"/>
                    <a:pt x="115225" y="0"/>
                  </a:cubicBezTo>
                  <a:close/>
                  <a:moveTo>
                    <a:pt x="92568" y="70104"/>
                  </a:moveTo>
                  <a:cubicBezTo>
                    <a:pt x="84289" y="70104"/>
                    <a:pt x="77269" y="70104"/>
                    <a:pt x="70152" y="70104"/>
                  </a:cubicBezTo>
                  <a:cubicBezTo>
                    <a:pt x="70152" y="77898"/>
                    <a:pt x="70152" y="84870"/>
                    <a:pt x="70152" y="91890"/>
                  </a:cubicBezTo>
                  <a:cubicBezTo>
                    <a:pt x="78092" y="91890"/>
                    <a:pt x="85112" y="91890"/>
                    <a:pt x="92568" y="91890"/>
                  </a:cubicBezTo>
                  <a:cubicBezTo>
                    <a:pt x="92568" y="84434"/>
                    <a:pt x="92568" y="77705"/>
                    <a:pt x="92568" y="70104"/>
                  </a:cubicBezTo>
                  <a:close/>
                  <a:moveTo>
                    <a:pt x="92471" y="23287"/>
                  </a:moveTo>
                  <a:cubicBezTo>
                    <a:pt x="84240" y="23287"/>
                    <a:pt x="77220" y="23287"/>
                    <a:pt x="70104" y="23287"/>
                  </a:cubicBezTo>
                  <a:cubicBezTo>
                    <a:pt x="70104" y="31033"/>
                    <a:pt x="70104" y="38053"/>
                    <a:pt x="70104" y="44928"/>
                  </a:cubicBezTo>
                  <a:cubicBezTo>
                    <a:pt x="77898" y="44928"/>
                    <a:pt x="84918" y="44928"/>
                    <a:pt x="92471" y="44928"/>
                  </a:cubicBezTo>
                  <a:cubicBezTo>
                    <a:pt x="92471" y="37472"/>
                    <a:pt x="92471" y="30840"/>
                    <a:pt x="92471" y="23287"/>
                  </a:cubicBezTo>
                  <a:close/>
                  <a:moveTo>
                    <a:pt x="23432" y="91648"/>
                  </a:moveTo>
                  <a:cubicBezTo>
                    <a:pt x="31518" y="91648"/>
                    <a:pt x="38392" y="91648"/>
                    <a:pt x="45509" y="91648"/>
                  </a:cubicBezTo>
                  <a:cubicBezTo>
                    <a:pt x="45509" y="83998"/>
                    <a:pt x="45509" y="77366"/>
                    <a:pt x="45509" y="70055"/>
                  </a:cubicBezTo>
                  <a:cubicBezTo>
                    <a:pt x="37860" y="70055"/>
                    <a:pt x="30937" y="70055"/>
                    <a:pt x="23432" y="70055"/>
                  </a:cubicBezTo>
                  <a:cubicBezTo>
                    <a:pt x="23432" y="77511"/>
                    <a:pt x="23432" y="84192"/>
                    <a:pt x="23432" y="91648"/>
                  </a:cubicBezTo>
                  <a:close/>
                  <a:moveTo>
                    <a:pt x="93342" y="138513"/>
                  </a:moveTo>
                  <a:cubicBezTo>
                    <a:pt x="92907" y="130234"/>
                    <a:pt x="92519" y="123407"/>
                    <a:pt x="92180" y="117065"/>
                  </a:cubicBezTo>
                  <a:cubicBezTo>
                    <a:pt x="83466" y="117065"/>
                    <a:pt x="76833" y="117065"/>
                    <a:pt x="69862" y="117065"/>
                  </a:cubicBezTo>
                  <a:cubicBezTo>
                    <a:pt x="69862" y="124618"/>
                    <a:pt x="69862" y="131299"/>
                    <a:pt x="69862" y="138513"/>
                  </a:cubicBezTo>
                  <a:cubicBezTo>
                    <a:pt x="77511" y="138513"/>
                    <a:pt x="84531" y="138513"/>
                    <a:pt x="93342" y="138513"/>
                  </a:cubicBezTo>
                  <a:close/>
                  <a:moveTo>
                    <a:pt x="70152" y="163301"/>
                  </a:moveTo>
                  <a:cubicBezTo>
                    <a:pt x="70152" y="171531"/>
                    <a:pt x="70152" y="178503"/>
                    <a:pt x="70152" y="185329"/>
                  </a:cubicBezTo>
                  <a:cubicBezTo>
                    <a:pt x="77995" y="185329"/>
                    <a:pt x="85015" y="185329"/>
                    <a:pt x="92084" y="185329"/>
                  </a:cubicBezTo>
                  <a:cubicBezTo>
                    <a:pt x="92084" y="177486"/>
                    <a:pt x="92084" y="170563"/>
                    <a:pt x="92084" y="163301"/>
                  </a:cubicBezTo>
                  <a:cubicBezTo>
                    <a:pt x="84386" y="163301"/>
                    <a:pt x="77656" y="163301"/>
                    <a:pt x="70152" y="163301"/>
                  </a:cubicBezTo>
                  <a:close/>
                  <a:moveTo>
                    <a:pt x="23481" y="45073"/>
                  </a:moveTo>
                  <a:cubicBezTo>
                    <a:pt x="31469" y="45073"/>
                    <a:pt x="38053" y="45073"/>
                    <a:pt x="45364" y="45073"/>
                  </a:cubicBezTo>
                  <a:cubicBezTo>
                    <a:pt x="45364" y="37424"/>
                    <a:pt x="45364" y="30549"/>
                    <a:pt x="45364" y="23384"/>
                  </a:cubicBezTo>
                  <a:cubicBezTo>
                    <a:pt x="37569" y="23384"/>
                    <a:pt x="30695" y="23384"/>
                    <a:pt x="23481" y="23384"/>
                  </a:cubicBezTo>
                  <a:cubicBezTo>
                    <a:pt x="23481" y="30840"/>
                    <a:pt x="23481" y="37472"/>
                    <a:pt x="23481" y="45073"/>
                  </a:cubicBezTo>
                  <a:close/>
                  <a:moveTo>
                    <a:pt x="45412" y="117065"/>
                  </a:moveTo>
                  <a:cubicBezTo>
                    <a:pt x="37715" y="117065"/>
                    <a:pt x="30791" y="117065"/>
                    <a:pt x="23529" y="117065"/>
                  </a:cubicBezTo>
                  <a:cubicBezTo>
                    <a:pt x="23529" y="124618"/>
                    <a:pt x="23529" y="131251"/>
                    <a:pt x="23529" y="138319"/>
                  </a:cubicBezTo>
                  <a:cubicBezTo>
                    <a:pt x="31179" y="138319"/>
                    <a:pt x="38150" y="138319"/>
                    <a:pt x="45412" y="138319"/>
                  </a:cubicBezTo>
                  <a:cubicBezTo>
                    <a:pt x="45412" y="130912"/>
                    <a:pt x="45412" y="124279"/>
                    <a:pt x="45412" y="117065"/>
                  </a:cubicBezTo>
                  <a:close/>
                  <a:moveTo>
                    <a:pt x="45558" y="163640"/>
                  </a:moveTo>
                  <a:cubicBezTo>
                    <a:pt x="37957" y="163640"/>
                    <a:pt x="31082" y="163640"/>
                    <a:pt x="23723" y="163640"/>
                  </a:cubicBezTo>
                  <a:cubicBezTo>
                    <a:pt x="23723" y="171241"/>
                    <a:pt x="23723" y="178164"/>
                    <a:pt x="23723" y="185184"/>
                  </a:cubicBezTo>
                  <a:cubicBezTo>
                    <a:pt x="31421" y="185184"/>
                    <a:pt x="38344" y="185184"/>
                    <a:pt x="45558" y="185184"/>
                  </a:cubicBezTo>
                  <a:cubicBezTo>
                    <a:pt x="45558" y="177583"/>
                    <a:pt x="45558" y="170999"/>
                    <a:pt x="45558" y="163640"/>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任意多边形: 形状 115">
              <a:extLst>
                <a:ext uri="{FF2B5EF4-FFF2-40B4-BE49-F238E27FC236}">
                  <a16:creationId xmlns:a16="http://schemas.microsoft.com/office/drawing/2014/main" id="{7B27FBB1-B5B5-481A-808A-E4A73AB01C81}"/>
                </a:ext>
              </a:extLst>
            </p:cNvPr>
            <p:cNvSpPr/>
            <p:nvPr/>
          </p:nvSpPr>
          <p:spPr>
            <a:xfrm>
              <a:off x="3865999" y="4199768"/>
              <a:ext cx="115225" cy="302878"/>
            </a:xfrm>
            <a:custGeom>
              <a:avLst/>
              <a:gdLst>
                <a:gd name="connsiteX0" fmla="*/ 115225 w 115225"/>
                <a:gd name="connsiteY0" fmla="*/ 302878 h 302878"/>
                <a:gd name="connsiteX1" fmla="*/ 92326 w 115225"/>
                <a:gd name="connsiteY1" fmla="*/ 302878 h 302878"/>
                <a:gd name="connsiteX2" fmla="*/ 92326 w 115225"/>
                <a:gd name="connsiteY2" fmla="*/ 210311 h 302878"/>
                <a:gd name="connsiteX3" fmla="*/ 21883 w 115225"/>
                <a:gd name="connsiteY3" fmla="*/ 210311 h 302878"/>
                <a:gd name="connsiteX4" fmla="*/ 21883 w 115225"/>
                <a:gd name="connsiteY4" fmla="*/ 302830 h 302878"/>
                <a:gd name="connsiteX5" fmla="*/ 0 w 115225"/>
                <a:gd name="connsiteY5" fmla="*/ 302830 h 302878"/>
                <a:gd name="connsiteX6" fmla="*/ 0 w 115225"/>
                <a:gd name="connsiteY6" fmla="*/ 0 h 302878"/>
                <a:gd name="connsiteX7" fmla="*/ 115225 w 115225"/>
                <a:gd name="connsiteY7" fmla="*/ 0 h 302878"/>
                <a:gd name="connsiteX8" fmla="*/ 115225 w 115225"/>
                <a:gd name="connsiteY8" fmla="*/ 302878 h 302878"/>
                <a:gd name="connsiteX9" fmla="*/ 44638 w 115225"/>
                <a:gd name="connsiteY9" fmla="*/ 92374 h 302878"/>
                <a:gd name="connsiteX10" fmla="*/ 44638 w 115225"/>
                <a:gd name="connsiteY10" fmla="*/ 70394 h 302878"/>
                <a:gd name="connsiteX11" fmla="*/ 22803 w 115225"/>
                <a:gd name="connsiteY11" fmla="*/ 70394 h 302878"/>
                <a:gd name="connsiteX12" fmla="*/ 22803 w 115225"/>
                <a:gd name="connsiteY12" fmla="*/ 92374 h 302878"/>
                <a:gd name="connsiteX13" fmla="*/ 44638 w 115225"/>
                <a:gd name="connsiteY13" fmla="*/ 92374 h 302878"/>
                <a:gd name="connsiteX14" fmla="*/ 44928 w 115225"/>
                <a:gd name="connsiteY14" fmla="*/ 45316 h 302878"/>
                <a:gd name="connsiteX15" fmla="*/ 44928 w 115225"/>
                <a:gd name="connsiteY15" fmla="*/ 23384 h 302878"/>
                <a:gd name="connsiteX16" fmla="*/ 22658 w 115225"/>
                <a:gd name="connsiteY16" fmla="*/ 23384 h 302878"/>
                <a:gd name="connsiteX17" fmla="*/ 22658 w 115225"/>
                <a:gd name="connsiteY17" fmla="*/ 45316 h 302878"/>
                <a:gd name="connsiteX18" fmla="*/ 44928 w 115225"/>
                <a:gd name="connsiteY18" fmla="*/ 45316 h 302878"/>
                <a:gd name="connsiteX19" fmla="*/ 69523 w 115225"/>
                <a:gd name="connsiteY19" fmla="*/ 70152 h 302878"/>
                <a:gd name="connsiteX20" fmla="*/ 69523 w 115225"/>
                <a:gd name="connsiteY20" fmla="*/ 92035 h 302878"/>
                <a:gd name="connsiteX21" fmla="*/ 91115 w 115225"/>
                <a:gd name="connsiteY21" fmla="*/ 92035 h 302878"/>
                <a:gd name="connsiteX22" fmla="*/ 91115 w 115225"/>
                <a:gd name="connsiteY22" fmla="*/ 70152 h 302878"/>
                <a:gd name="connsiteX23" fmla="*/ 69523 w 115225"/>
                <a:gd name="connsiteY23" fmla="*/ 70152 h 302878"/>
                <a:gd name="connsiteX24" fmla="*/ 45025 w 115225"/>
                <a:gd name="connsiteY24" fmla="*/ 138900 h 302878"/>
                <a:gd name="connsiteX25" fmla="*/ 45025 w 115225"/>
                <a:gd name="connsiteY25" fmla="*/ 117065 h 302878"/>
                <a:gd name="connsiteX26" fmla="*/ 22755 w 115225"/>
                <a:gd name="connsiteY26" fmla="*/ 117065 h 302878"/>
                <a:gd name="connsiteX27" fmla="*/ 22755 w 115225"/>
                <a:gd name="connsiteY27" fmla="*/ 138900 h 302878"/>
                <a:gd name="connsiteX28" fmla="*/ 45025 w 115225"/>
                <a:gd name="connsiteY28" fmla="*/ 138900 h 302878"/>
                <a:gd name="connsiteX29" fmla="*/ 22658 w 115225"/>
                <a:gd name="connsiteY29" fmla="*/ 185765 h 302878"/>
                <a:gd name="connsiteX30" fmla="*/ 44977 w 115225"/>
                <a:gd name="connsiteY30" fmla="*/ 185765 h 302878"/>
                <a:gd name="connsiteX31" fmla="*/ 44977 w 115225"/>
                <a:gd name="connsiteY31" fmla="*/ 164221 h 302878"/>
                <a:gd name="connsiteX32" fmla="*/ 22658 w 115225"/>
                <a:gd name="connsiteY32" fmla="*/ 164221 h 302878"/>
                <a:gd name="connsiteX33" fmla="*/ 22658 w 115225"/>
                <a:gd name="connsiteY33" fmla="*/ 185765 h 302878"/>
                <a:gd name="connsiteX34" fmla="*/ 91261 w 115225"/>
                <a:gd name="connsiteY34" fmla="*/ 45267 h 302878"/>
                <a:gd name="connsiteX35" fmla="*/ 91261 w 115225"/>
                <a:gd name="connsiteY35" fmla="*/ 23578 h 302878"/>
                <a:gd name="connsiteX36" fmla="*/ 69813 w 115225"/>
                <a:gd name="connsiteY36" fmla="*/ 23578 h 302878"/>
                <a:gd name="connsiteX37" fmla="*/ 69813 w 115225"/>
                <a:gd name="connsiteY37" fmla="*/ 45267 h 302878"/>
                <a:gd name="connsiteX38" fmla="*/ 91261 w 115225"/>
                <a:gd name="connsiteY38" fmla="*/ 45267 h 302878"/>
                <a:gd name="connsiteX39" fmla="*/ 69668 w 115225"/>
                <a:gd name="connsiteY39" fmla="*/ 117065 h 302878"/>
                <a:gd name="connsiteX40" fmla="*/ 69668 w 115225"/>
                <a:gd name="connsiteY40" fmla="*/ 138367 h 302878"/>
                <a:gd name="connsiteX41" fmla="*/ 91212 w 115225"/>
                <a:gd name="connsiteY41" fmla="*/ 138367 h 302878"/>
                <a:gd name="connsiteX42" fmla="*/ 91212 w 115225"/>
                <a:gd name="connsiteY42" fmla="*/ 117065 h 302878"/>
                <a:gd name="connsiteX43" fmla="*/ 69668 w 115225"/>
                <a:gd name="connsiteY43" fmla="*/ 117065 h 302878"/>
                <a:gd name="connsiteX44" fmla="*/ 91503 w 115225"/>
                <a:gd name="connsiteY44" fmla="*/ 163785 h 302878"/>
                <a:gd name="connsiteX45" fmla="*/ 69619 w 115225"/>
                <a:gd name="connsiteY45" fmla="*/ 163785 h 302878"/>
                <a:gd name="connsiteX46" fmla="*/ 69619 w 115225"/>
                <a:gd name="connsiteY46" fmla="*/ 185474 h 302878"/>
                <a:gd name="connsiteX47" fmla="*/ 91503 w 115225"/>
                <a:gd name="connsiteY47" fmla="*/ 185474 h 302878"/>
                <a:gd name="connsiteX48" fmla="*/ 91503 w 115225"/>
                <a:gd name="connsiteY48" fmla="*/ 163785 h 302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115225" h="302878">
                  <a:moveTo>
                    <a:pt x="115225" y="302878"/>
                  </a:moveTo>
                  <a:cubicBezTo>
                    <a:pt x="107528" y="302878"/>
                    <a:pt x="100459" y="302878"/>
                    <a:pt x="92326" y="302878"/>
                  </a:cubicBezTo>
                  <a:cubicBezTo>
                    <a:pt x="92326" y="272039"/>
                    <a:pt x="92326" y="241538"/>
                    <a:pt x="92326" y="210311"/>
                  </a:cubicBezTo>
                  <a:cubicBezTo>
                    <a:pt x="68554" y="210311"/>
                    <a:pt x="45848" y="210311"/>
                    <a:pt x="21883" y="210311"/>
                  </a:cubicBezTo>
                  <a:cubicBezTo>
                    <a:pt x="21883" y="241247"/>
                    <a:pt x="21883" y="271700"/>
                    <a:pt x="21883" y="302830"/>
                  </a:cubicBezTo>
                  <a:cubicBezTo>
                    <a:pt x="13992" y="302830"/>
                    <a:pt x="7407" y="302830"/>
                    <a:pt x="0" y="302830"/>
                  </a:cubicBezTo>
                  <a:cubicBezTo>
                    <a:pt x="0" y="201790"/>
                    <a:pt x="0" y="101234"/>
                    <a:pt x="0" y="0"/>
                  </a:cubicBezTo>
                  <a:cubicBezTo>
                    <a:pt x="38538" y="0"/>
                    <a:pt x="76591" y="0"/>
                    <a:pt x="115225" y="0"/>
                  </a:cubicBezTo>
                  <a:cubicBezTo>
                    <a:pt x="115225" y="101185"/>
                    <a:pt x="115225" y="201741"/>
                    <a:pt x="115225" y="302878"/>
                  </a:cubicBezTo>
                  <a:close/>
                  <a:moveTo>
                    <a:pt x="44638" y="92374"/>
                  </a:moveTo>
                  <a:cubicBezTo>
                    <a:pt x="44638" y="84095"/>
                    <a:pt x="44638" y="77124"/>
                    <a:pt x="44638" y="70394"/>
                  </a:cubicBezTo>
                  <a:cubicBezTo>
                    <a:pt x="36601" y="70394"/>
                    <a:pt x="29581" y="70394"/>
                    <a:pt x="22803" y="70394"/>
                  </a:cubicBezTo>
                  <a:cubicBezTo>
                    <a:pt x="22803" y="78286"/>
                    <a:pt x="22803" y="85306"/>
                    <a:pt x="22803" y="92374"/>
                  </a:cubicBezTo>
                  <a:cubicBezTo>
                    <a:pt x="30501" y="92374"/>
                    <a:pt x="37230" y="92374"/>
                    <a:pt x="44638" y="92374"/>
                  </a:cubicBezTo>
                  <a:close/>
                  <a:moveTo>
                    <a:pt x="44928" y="45316"/>
                  </a:moveTo>
                  <a:cubicBezTo>
                    <a:pt x="44928" y="37618"/>
                    <a:pt x="44928" y="30646"/>
                    <a:pt x="44928" y="23384"/>
                  </a:cubicBezTo>
                  <a:cubicBezTo>
                    <a:pt x="37230" y="23384"/>
                    <a:pt x="30210" y="23384"/>
                    <a:pt x="22658" y="23384"/>
                  </a:cubicBezTo>
                  <a:cubicBezTo>
                    <a:pt x="22658" y="30985"/>
                    <a:pt x="22658" y="37957"/>
                    <a:pt x="22658" y="45316"/>
                  </a:cubicBezTo>
                  <a:cubicBezTo>
                    <a:pt x="30452" y="45316"/>
                    <a:pt x="37472" y="45316"/>
                    <a:pt x="44928" y="45316"/>
                  </a:cubicBezTo>
                  <a:close/>
                  <a:moveTo>
                    <a:pt x="69523" y="70152"/>
                  </a:moveTo>
                  <a:cubicBezTo>
                    <a:pt x="69523" y="77705"/>
                    <a:pt x="69523" y="84628"/>
                    <a:pt x="69523" y="92035"/>
                  </a:cubicBezTo>
                  <a:cubicBezTo>
                    <a:pt x="77172" y="92035"/>
                    <a:pt x="84095" y="92035"/>
                    <a:pt x="91115" y="92035"/>
                  </a:cubicBezTo>
                  <a:cubicBezTo>
                    <a:pt x="91115" y="84289"/>
                    <a:pt x="91115" y="77317"/>
                    <a:pt x="91115" y="70152"/>
                  </a:cubicBezTo>
                  <a:cubicBezTo>
                    <a:pt x="83563" y="70152"/>
                    <a:pt x="76930" y="70152"/>
                    <a:pt x="69523" y="70152"/>
                  </a:cubicBezTo>
                  <a:close/>
                  <a:moveTo>
                    <a:pt x="45025" y="138900"/>
                  </a:moveTo>
                  <a:cubicBezTo>
                    <a:pt x="45025" y="131105"/>
                    <a:pt x="45025" y="124424"/>
                    <a:pt x="45025" y="117065"/>
                  </a:cubicBezTo>
                  <a:cubicBezTo>
                    <a:pt x="37424" y="117065"/>
                    <a:pt x="30356" y="117065"/>
                    <a:pt x="22755" y="117065"/>
                  </a:cubicBezTo>
                  <a:cubicBezTo>
                    <a:pt x="22755" y="124618"/>
                    <a:pt x="22755" y="131589"/>
                    <a:pt x="22755" y="138900"/>
                  </a:cubicBezTo>
                  <a:cubicBezTo>
                    <a:pt x="30404" y="138900"/>
                    <a:pt x="37182" y="138900"/>
                    <a:pt x="45025" y="138900"/>
                  </a:cubicBezTo>
                  <a:close/>
                  <a:moveTo>
                    <a:pt x="22658" y="185765"/>
                  </a:moveTo>
                  <a:cubicBezTo>
                    <a:pt x="30404" y="185765"/>
                    <a:pt x="37424" y="185765"/>
                    <a:pt x="44977" y="185765"/>
                  </a:cubicBezTo>
                  <a:cubicBezTo>
                    <a:pt x="44977" y="178115"/>
                    <a:pt x="44977" y="171144"/>
                    <a:pt x="44977" y="164221"/>
                  </a:cubicBezTo>
                  <a:cubicBezTo>
                    <a:pt x="37037" y="164221"/>
                    <a:pt x="29775" y="164221"/>
                    <a:pt x="22658" y="164221"/>
                  </a:cubicBezTo>
                  <a:cubicBezTo>
                    <a:pt x="22658" y="171918"/>
                    <a:pt x="22658" y="178551"/>
                    <a:pt x="22658" y="185765"/>
                  </a:cubicBezTo>
                  <a:close/>
                  <a:moveTo>
                    <a:pt x="91261" y="45267"/>
                  </a:moveTo>
                  <a:cubicBezTo>
                    <a:pt x="91261" y="37618"/>
                    <a:pt x="91261" y="30695"/>
                    <a:pt x="91261" y="23578"/>
                  </a:cubicBezTo>
                  <a:cubicBezTo>
                    <a:pt x="83563" y="23578"/>
                    <a:pt x="76639" y="23578"/>
                    <a:pt x="69813" y="23578"/>
                  </a:cubicBezTo>
                  <a:cubicBezTo>
                    <a:pt x="69813" y="31372"/>
                    <a:pt x="69813" y="38247"/>
                    <a:pt x="69813" y="45267"/>
                  </a:cubicBezTo>
                  <a:cubicBezTo>
                    <a:pt x="77511" y="45267"/>
                    <a:pt x="84144" y="45267"/>
                    <a:pt x="91261" y="45267"/>
                  </a:cubicBezTo>
                  <a:close/>
                  <a:moveTo>
                    <a:pt x="69668" y="117065"/>
                  </a:moveTo>
                  <a:cubicBezTo>
                    <a:pt x="69668" y="125199"/>
                    <a:pt x="69668" y="131832"/>
                    <a:pt x="69668" y="138367"/>
                  </a:cubicBezTo>
                  <a:cubicBezTo>
                    <a:pt x="77608" y="138367"/>
                    <a:pt x="84579" y="138367"/>
                    <a:pt x="91212" y="138367"/>
                  </a:cubicBezTo>
                  <a:cubicBezTo>
                    <a:pt x="91212" y="130766"/>
                    <a:pt x="91212" y="124085"/>
                    <a:pt x="91212" y="117065"/>
                  </a:cubicBezTo>
                  <a:cubicBezTo>
                    <a:pt x="83708" y="117065"/>
                    <a:pt x="77027" y="117065"/>
                    <a:pt x="69668" y="117065"/>
                  </a:cubicBezTo>
                  <a:close/>
                  <a:moveTo>
                    <a:pt x="91503" y="163785"/>
                  </a:moveTo>
                  <a:cubicBezTo>
                    <a:pt x="83466" y="163785"/>
                    <a:pt x="76833" y="163785"/>
                    <a:pt x="69619" y="163785"/>
                  </a:cubicBezTo>
                  <a:cubicBezTo>
                    <a:pt x="69619" y="171337"/>
                    <a:pt x="69619" y="178212"/>
                    <a:pt x="69619" y="185474"/>
                  </a:cubicBezTo>
                  <a:cubicBezTo>
                    <a:pt x="77366" y="185474"/>
                    <a:pt x="84240" y="185474"/>
                    <a:pt x="91503" y="185474"/>
                  </a:cubicBezTo>
                  <a:cubicBezTo>
                    <a:pt x="91503" y="177873"/>
                    <a:pt x="91503" y="171289"/>
                    <a:pt x="91503" y="163785"/>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任意多边形: 形状 116">
              <a:extLst>
                <a:ext uri="{FF2B5EF4-FFF2-40B4-BE49-F238E27FC236}">
                  <a16:creationId xmlns:a16="http://schemas.microsoft.com/office/drawing/2014/main" id="{27D01B10-1A02-4921-B451-5195B29FD94E}"/>
                </a:ext>
              </a:extLst>
            </p:cNvPr>
            <p:cNvSpPr/>
            <p:nvPr/>
          </p:nvSpPr>
          <p:spPr>
            <a:xfrm>
              <a:off x="3841792" y="4526950"/>
              <a:ext cx="676683" cy="21979"/>
            </a:xfrm>
            <a:custGeom>
              <a:avLst/>
              <a:gdLst>
                <a:gd name="connsiteX0" fmla="*/ 0 w 676683"/>
                <a:gd name="connsiteY0" fmla="*/ 21980 h 21979"/>
                <a:gd name="connsiteX1" fmla="*/ 0 w 676683"/>
                <a:gd name="connsiteY1" fmla="*/ 0 h 21979"/>
                <a:gd name="connsiteX2" fmla="*/ 676684 w 676683"/>
                <a:gd name="connsiteY2" fmla="*/ 0 h 21979"/>
                <a:gd name="connsiteX3" fmla="*/ 676684 w 676683"/>
                <a:gd name="connsiteY3" fmla="*/ 21980 h 21979"/>
                <a:gd name="connsiteX4" fmla="*/ 0 w 676683"/>
                <a:gd name="connsiteY4" fmla="*/ 21980 h 219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6683" h="21979">
                  <a:moveTo>
                    <a:pt x="0" y="21980"/>
                  </a:moveTo>
                  <a:cubicBezTo>
                    <a:pt x="0" y="14379"/>
                    <a:pt x="0" y="7649"/>
                    <a:pt x="0" y="0"/>
                  </a:cubicBezTo>
                  <a:cubicBezTo>
                    <a:pt x="225513" y="0"/>
                    <a:pt x="450687" y="0"/>
                    <a:pt x="676684" y="0"/>
                  </a:cubicBezTo>
                  <a:cubicBezTo>
                    <a:pt x="676684" y="7165"/>
                    <a:pt x="676684" y="14185"/>
                    <a:pt x="676684" y="21980"/>
                  </a:cubicBezTo>
                  <a:cubicBezTo>
                    <a:pt x="451606" y="21980"/>
                    <a:pt x="226433" y="21980"/>
                    <a:pt x="0" y="21980"/>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任意多边形: 形状 117">
              <a:extLst>
                <a:ext uri="{FF2B5EF4-FFF2-40B4-BE49-F238E27FC236}">
                  <a16:creationId xmlns:a16="http://schemas.microsoft.com/office/drawing/2014/main" id="{665A5DD1-E9A9-49CB-828A-D71B0AF59A23}"/>
                </a:ext>
              </a:extLst>
            </p:cNvPr>
            <p:cNvSpPr/>
            <p:nvPr/>
          </p:nvSpPr>
          <p:spPr>
            <a:xfrm>
              <a:off x="4109667" y="3871393"/>
              <a:ext cx="141035" cy="210366"/>
            </a:xfrm>
            <a:custGeom>
              <a:avLst/>
              <a:gdLst>
                <a:gd name="connsiteX0" fmla="*/ 0 w 141035"/>
                <a:gd name="connsiteY0" fmla="*/ 76961 h 210366"/>
                <a:gd name="connsiteX1" fmla="*/ 43234 w 141035"/>
                <a:gd name="connsiteY1" fmla="*/ 6422 h 210366"/>
                <a:gd name="connsiteX2" fmla="*/ 116533 w 141035"/>
                <a:gd name="connsiteY2" fmla="*/ 18041 h 210366"/>
                <a:gd name="connsiteX3" fmla="*/ 137496 w 141035"/>
                <a:gd name="connsiteY3" fmla="*/ 93809 h 210366"/>
                <a:gd name="connsiteX4" fmla="*/ 132170 w 141035"/>
                <a:gd name="connsiteY4" fmla="*/ 107269 h 210366"/>
                <a:gd name="connsiteX5" fmla="*/ 80706 w 141035"/>
                <a:gd name="connsiteY5" fmla="*/ 201676 h 210366"/>
                <a:gd name="connsiteX6" fmla="*/ 60711 w 141035"/>
                <a:gd name="connsiteY6" fmla="*/ 201628 h 210366"/>
                <a:gd name="connsiteX7" fmla="*/ 10022 w 141035"/>
                <a:gd name="connsiteY7" fmla="*/ 108140 h 210366"/>
                <a:gd name="connsiteX8" fmla="*/ 0 w 141035"/>
                <a:gd name="connsiteY8" fmla="*/ 76961 h 210366"/>
                <a:gd name="connsiteX9" fmla="*/ 70539 w 141035"/>
                <a:gd name="connsiteY9" fmla="*/ 24384 h 210366"/>
                <a:gd name="connsiteX10" fmla="*/ 24449 w 141035"/>
                <a:gd name="connsiteY10" fmla="*/ 70183 h 210366"/>
                <a:gd name="connsiteX11" fmla="*/ 70878 w 141035"/>
                <a:gd name="connsiteY11" fmla="*/ 116951 h 210366"/>
                <a:gd name="connsiteX12" fmla="*/ 116968 w 141035"/>
                <a:gd name="connsiteY12" fmla="*/ 69844 h 210366"/>
                <a:gd name="connsiteX13" fmla="*/ 70539 w 141035"/>
                <a:gd name="connsiteY13" fmla="*/ 24384 h 210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1035" h="210366">
                  <a:moveTo>
                    <a:pt x="0" y="76961"/>
                  </a:moveTo>
                  <a:cubicBezTo>
                    <a:pt x="1791" y="40990"/>
                    <a:pt x="15638" y="18574"/>
                    <a:pt x="43234" y="6422"/>
                  </a:cubicBezTo>
                  <a:cubicBezTo>
                    <a:pt x="69571" y="-5197"/>
                    <a:pt x="95037" y="-889"/>
                    <a:pt x="116533" y="18041"/>
                  </a:cubicBezTo>
                  <a:cubicBezTo>
                    <a:pt x="139578" y="38327"/>
                    <a:pt x="145872" y="64325"/>
                    <a:pt x="137496" y="93809"/>
                  </a:cubicBezTo>
                  <a:cubicBezTo>
                    <a:pt x="136189" y="98409"/>
                    <a:pt x="134446" y="103056"/>
                    <a:pt x="132170" y="107269"/>
                  </a:cubicBezTo>
                  <a:cubicBezTo>
                    <a:pt x="115129" y="138834"/>
                    <a:pt x="98038" y="170304"/>
                    <a:pt x="80706" y="201676"/>
                  </a:cubicBezTo>
                  <a:cubicBezTo>
                    <a:pt x="74267" y="213295"/>
                    <a:pt x="67150" y="213247"/>
                    <a:pt x="60711" y="201628"/>
                  </a:cubicBezTo>
                  <a:cubicBezTo>
                    <a:pt x="43573" y="170594"/>
                    <a:pt x="26095" y="139706"/>
                    <a:pt x="10022" y="108140"/>
                  </a:cubicBezTo>
                  <a:cubicBezTo>
                    <a:pt x="4309" y="96956"/>
                    <a:pt x="2130" y="83933"/>
                    <a:pt x="0" y="76961"/>
                  </a:cubicBezTo>
                  <a:close/>
                  <a:moveTo>
                    <a:pt x="70539" y="24384"/>
                  </a:moveTo>
                  <a:cubicBezTo>
                    <a:pt x="44589" y="24432"/>
                    <a:pt x="24546" y="44330"/>
                    <a:pt x="24449" y="70183"/>
                  </a:cubicBezTo>
                  <a:cubicBezTo>
                    <a:pt x="24352" y="96714"/>
                    <a:pt x="44541" y="117000"/>
                    <a:pt x="70878" y="116951"/>
                  </a:cubicBezTo>
                  <a:cubicBezTo>
                    <a:pt x="97167" y="116903"/>
                    <a:pt x="117210" y="96424"/>
                    <a:pt x="116968" y="69844"/>
                  </a:cubicBezTo>
                  <a:cubicBezTo>
                    <a:pt x="116775" y="44137"/>
                    <a:pt x="96489" y="24335"/>
                    <a:pt x="70539" y="24384"/>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任意多边形: 形状 118">
              <a:extLst>
                <a:ext uri="{FF2B5EF4-FFF2-40B4-BE49-F238E27FC236}">
                  <a16:creationId xmlns:a16="http://schemas.microsoft.com/office/drawing/2014/main" id="{81A06773-8971-47B6-B7AB-A2E368D7287E}"/>
                </a:ext>
              </a:extLst>
            </p:cNvPr>
            <p:cNvSpPr/>
            <p:nvPr/>
          </p:nvSpPr>
          <p:spPr>
            <a:xfrm>
              <a:off x="4005867" y="4480086"/>
              <a:ext cx="349017" cy="22367"/>
            </a:xfrm>
            <a:custGeom>
              <a:avLst/>
              <a:gdLst>
                <a:gd name="connsiteX0" fmla="*/ 349017 w 349017"/>
                <a:gd name="connsiteY0" fmla="*/ 0 h 22367"/>
                <a:gd name="connsiteX1" fmla="*/ 349017 w 349017"/>
                <a:gd name="connsiteY1" fmla="*/ 22367 h 22367"/>
                <a:gd name="connsiteX2" fmla="*/ 0 w 349017"/>
                <a:gd name="connsiteY2" fmla="*/ 22367 h 22367"/>
                <a:gd name="connsiteX3" fmla="*/ 0 w 349017"/>
                <a:gd name="connsiteY3" fmla="*/ 0 h 22367"/>
                <a:gd name="connsiteX4" fmla="*/ 349017 w 349017"/>
                <a:gd name="connsiteY4" fmla="*/ 0 h 223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9017" h="22367">
                  <a:moveTo>
                    <a:pt x="349017" y="0"/>
                  </a:moveTo>
                  <a:cubicBezTo>
                    <a:pt x="349017" y="7649"/>
                    <a:pt x="349017" y="14669"/>
                    <a:pt x="349017" y="22367"/>
                  </a:cubicBezTo>
                  <a:cubicBezTo>
                    <a:pt x="232436" y="22367"/>
                    <a:pt x="116581" y="22367"/>
                    <a:pt x="0" y="22367"/>
                  </a:cubicBezTo>
                  <a:cubicBezTo>
                    <a:pt x="0" y="14621"/>
                    <a:pt x="0" y="7601"/>
                    <a:pt x="0" y="0"/>
                  </a:cubicBezTo>
                  <a:cubicBezTo>
                    <a:pt x="116581" y="0"/>
                    <a:pt x="232484" y="0"/>
                    <a:pt x="349017" y="0"/>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任意多边形: 形状 119">
              <a:extLst>
                <a:ext uri="{FF2B5EF4-FFF2-40B4-BE49-F238E27FC236}">
                  <a16:creationId xmlns:a16="http://schemas.microsoft.com/office/drawing/2014/main" id="{14ABEA67-7E72-4AB8-88E8-2805E614E457}"/>
                </a:ext>
              </a:extLst>
            </p:cNvPr>
            <p:cNvSpPr/>
            <p:nvPr/>
          </p:nvSpPr>
          <p:spPr>
            <a:xfrm>
              <a:off x="4005915" y="4199574"/>
              <a:ext cx="21495" cy="255529"/>
            </a:xfrm>
            <a:custGeom>
              <a:avLst/>
              <a:gdLst>
                <a:gd name="connsiteX0" fmla="*/ 0 w 21495"/>
                <a:gd name="connsiteY0" fmla="*/ 0 h 255529"/>
                <a:gd name="connsiteX1" fmla="*/ 21496 w 21495"/>
                <a:gd name="connsiteY1" fmla="*/ 0 h 255529"/>
                <a:gd name="connsiteX2" fmla="*/ 21496 w 21495"/>
                <a:gd name="connsiteY2" fmla="*/ 255529 h 255529"/>
                <a:gd name="connsiteX3" fmla="*/ 0 w 21495"/>
                <a:gd name="connsiteY3" fmla="*/ 255529 h 255529"/>
                <a:gd name="connsiteX4" fmla="*/ 0 w 21495"/>
                <a:gd name="connsiteY4" fmla="*/ 0 h 2555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95" h="255529">
                  <a:moveTo>
                    <a:pt x="0" y="0"/>
                  </a:moveTo>
                  <a:cubicBezTo>
                    <a:pt x="7262" y="0"/>
                    <a:pt x="13943" y="0"/>
                    <a:pt x="21496" y="0"/>
                  </a:cubicBezTo>
                  <a:cubicBezTo>
                    <a:pt x="21496" y="85015"/>
                    <a:pt x="21496" y="169788"/>
                    <a:pt x="21496" y="255529"/>
                  </a:cubicBezTo>
                  <a:cubicBezTo>
                    <a:pt x="14621" y="255529"/>
                    <a:pt x="7698" y="255529"/>
                    <a:pt x="0" y="255529"/>
                  </a:cubicBezTo>
                  <a:cubicBezTo>
                    <a:pt x="0" y="170272"/>
                    <a:pt x="0" y="85451"/>
                    <a:pt x="0" y="0"/>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任意多边形: 形状 120">
              <a:extLst>
                <a:ext uri="{FF2B5EF4-FFF2-40B4-BE49-F238E27FC236}">
                  <a16:creationId xmlns:a16="http://schemas.microsoft.com/office/drawing/2014/main" id="{CD8CF272-E2F1-48A5-9BB6-ECF09D3F3E89}"/>
                </a:ext>
              </a:extLst>
            </p:cNvPr>
            <p:cNvSpPr/>
            <p:nvPr/>
          </p:nvSpPr>
          <p:spPr>
            <a:xfrm>
              <a:off x="4333194" y="4199284"/>
              <a:ext cx="21350" cy="255723"/>
            </a:xfrm>
            <a:custGeom>
              <a:avLst/>
              <a:gdLst>
                <a:gd name="connsiteX0" fmla="*/ 0 w 21350"/>
                <a:gd name="connsiteY0" fmla="*/ 0 h 255723"/>
                <a:gd name="connsiteX1" fmla="*/ 21351 w 21350"/>
                <a:gd name="connsiteY1" fmla="*/ 0 h 255723"/>
                <a:gd name="connsiteX2" fmla="*/ 21351 w 21350"/>
                <a:gd name="connsiteY2" fmla="*/ 255723 h 255723"/>
                <a:gd name="connsiteX3" fmla="*/ 0 w 21350"/>
                <a:gd name="connsiteY3" fmla="*/ 255723 h 255723"/>
                <a:gd name="connsiteX4" fmla="*/ 0 w 21350"/>
                <a:gd name="connsiteY4" fmla="*/ 0 h 255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50" h="255723">
                  <a:moveTo>
                    <a:pt x="0" y="0"/>
                  </a:moveTo>
                  <a:cubicBezTo>
                    <a:pt x="7649" y="0"/>
                    <a:pt x="13992" y="0"/>
                    <a:pt x="21351" y="0"/>
                  </a:cubicBezTo>
                  <a:cubicBezTo>
                    <a:pt x="21351" y="85160"/>
                    <a:pt x="21351" y="169933"/>
                    <a:pt x="21351" y="255723"/>
                  </a:cubicBezTo>
                  <a:cubicBezTo>
                    <a:pt x="14621" y="255723"/>
                    <a:pt x="7698" y="255723"/>
                    <a:pt x="0" y="255723"/>
                  </a:cubicBezTo>
                  <a:cubicBezTo>
                    <a:pt x="0" y="170708"/>
                    <a:pt x="0" y="85887"/>
                    <a:pt x="0" y="0"/>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任意多边形: 形状 121">
              <a:extLst>
                <a:ext uri="{FF2B5EF4-FFF2-40B4-BE49-F238E27FC236}">
                  <a16:creationId xmlns:a16="http://schemas.microsoft.com/office/drawing/2014/main" id="{E78373C6-B53F-4E3A-84E4-E4318EEA7C96}"/>
                </a:ext>
              </a:extLst>
            </p:cNvPr>
            <p:cNvSpPr/>
            <p:nvPr/>
          </p:nvSpPr>
          <p:spPr>
            <a:xfrm>
              <a:off x="4052490" y="4433802"/>
              <a:ext cx="255674" cy="21544"/>
            </a:xfrm>
            <a:custGeom>
              <a:avLst/>
              <a:gdLst>
                <a:gd name="connsiteX0" fmla="*/ 255675 w 255674"/>
                <a:gd name="connsiteY0" fmla="*/ 0 h 21544"/>
                <a:gd name="connsiteX1" fmla="*/ 255675 w 255674"/>
                <a:gd name="connsiteY1" fmla="*/ 21544 h 21544"/>
                <a:gd name="connsiteX2" fmla="*/ 0 w 255674"/>
                <a:gd name="connsiteY2" fmla="*/ 21544 h 21544"/>
                <a:gd name="connsiteX3" fmla="*/ 0 w 255674"/>
                <a:gd name="connsiteY3" fmla="*/ 0 h 21544"/>
                <a:gd name="connsiteX4" fmla="*/ 255675 w 255674"/>
                <a:gd name="connsiteY4" fmla="*/ 0 h 215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674" h="21544">
                  <a:moveTo>
                    <a:pt x="255675" y="0"/>
                  </a:moveTo>
                  <a:cubicBezTo>
                    <a:pt x="255675" y="7553"/>
                    <a:pt x="255675" y="14234"/>
                    <a:pt x="255675" y="21544"/>
                  </a:cubicBezTo>
                  <a:cubicBezTo>
                    <a:pt x="170224" y="21544"/>
                    <a:pt x="85451" y="21544"/>
                    <a:pt x="0" y="21544"/>
                  </a:cubicBezTo>
                  <a:cubicBezTo>
                    <a:pt x="0" y="14185"/>
                    <a:pt x="0" y="7553"/>
                    <a:pt x="0" y="0"/>
                  </a:cubicBezTo>
                  <a:cubicBezTo>
                    <a:pt x="85064" y="0"/>
                    <a:pt x="169885" y="0"/>
                    <a:pt x="255675" y="0"/>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863EC5B1-E896-4E35-8C31-9CCAF6B437BB}"/>
                </a:ext>
              </a:extLst>
            </p:cNvPr>
            <p:cNvSpPr/>
            <p:nvPr/>
          </p:nvSpPr>
          <p:spPr>
            <a:xfrm>
              <a:off x="4157451" y="4316494"/>
              <a:ext cx="45654" cy="92228"/>
            </a:xfrm>
            <a:custGeom>
              <a:avLst/>
              <a:gdLst>
                <a:gd name="connsiteX0" fmla="*/ 45654 w 45654"/>
                <a:gd name="connsiteY0" fmla="*/ 92229 h 92228"/>
                <a:gd name="connsiteX1" fmla="*/ 0 w 45654"/>
                <a:gd name="connsiteY1" fmla="*/ 92229 h 92228"/>
                <a:gd name="connsiteX2" fmla="*/ 0 w 45654"/>
                <a:gd name="connsiteY2" fmla="*/ 0 h 92228"/>
                <a:gd name="connsiteX3" fmla="*/ 45654 w 45654"/>
                <a:gd name="connsiteY3" fmla="*/ 0 h 92228"/>
                <a:gd name="connsiteX4" fmla="*/ 45654 w 45654"/>
                <a:gd name="connsiteY4" fmla="*/ 92229 h 922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654" h="92228">
                  <a:moveTo>
                    <a:pt x="45654" y="92229"/>
                  </a:moveTo>
                  <a:cubicBezTo>
                    <a:pt x="30065" y="92229"/>
                    <a:pt x="15347" y="92229"/>
                    <a:pt x="0" y="92229"/>
                  </a:cubicBezTo>
                  <a:cubicBezTo>
                    <a:pt x="0" y="61244"/>
                    <a:pt x="0" y="30937"/>
                    <a:pt x="0" y="0"/>
                  </a:cubicBezTo>
                  <a:cubicBezTo>
                    <a:pt x="15347" y="0"/>
                    <a:pt x="30065" y="0"/>
                    <a:pt x="45654" y="0"/>
                  </a:cubicBezTo>
                  <a:cubicBezTo>
                    <a:pt x="45654" y="30598"/>
                    <a:pt x="45654" y="60856"/>
                    <a:pt x="45654" y="92229"/>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任意多边形: 形状 123">
              <a:extLst>
                <a:ext uri="{FF2B5EF4-FFF2-40B4-BE49-F238E27FC236}">
                  <a16:creationId xmlns:a16="http://schemas.microsoft.com/office/drawing/2014/main" id="{B87541A6-938A-4E96-9E2A-D7E5509B2919}"/>
                </a:ext>
              </a:extLst>
            </p:cNvPr>
            <p:cNvSpPr/>
            <p:nvPr/>
          </p:nvSpPr>
          <p:spPr>
            <a:xfrm>
              <a:off x="3912573" y="4433705"/>
              <a:ext cx="21834" cy="68457"/>
            </a:xfrm>
            <a:custGeom>
              <a:avLst/>
              <a:gdLst>
                <a:gd name="connsiteX0" fmla="*/ 21835 w 21834"/>
                <a:gd name="connsiteY0" fmla="*/ 0 h 68457"/>
                <a:gd name="connsiteX1" fmla="*/ 21835 w 21834"/>
                <a:gd name="connsiteY1" fmla="*/ 68457 h 68457"/>
                <a:gd name="connsiteX2" fmla="*/ 0 w 21834"/>
                <a:gd name="connsiteY2" fmla="*/ 68457 h 68457"/>
                <a:gd name="connsiteX3" fmla="*/ 0 w 21834"/>
                <a:gd name="connsiteY3" fmla="*/ 0 h 68457"/>
                <a:gd name="connsiteX4" fmla="*/ 21835 w 21834"/>
                <a:gd name="connsiteY4" fmla="*/ 0 h 684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34" h="68457">
                  <a:moveTo>
                    <a:pt x="21835" y="0"/>
                  </a:moveTo>
                  <a:cubicBezTo>
                    <a:pt x="21835" y="22706"/>
                    <a:pt x="21835" y="45073"/>
                    <a:pt x="21835" y="68457"/>
                  </a:cubicBezTo>
                  <a:cubicBezTo>
                    <a:pt x="14960" y="68457"/>
                    <a:pt x="7988" y="68457"/>
                    <a:pt x="0" y="68457"/>
                  </a:cubicBezTo>
                  <a:cubicBezTo>
                    <a:pt x="0" y="46090"/>
                    <a:pt x="0" y="23432"/>
                    <a:pt x="0" y="0"/>
                  </a:cubicBezTo>
                  <a:cubicBezTo>
                    <a:pt x="7020" y="0"/>
                    <a:pt x="14040" y="0"/>
                    <a:pt x="21835" y="0"/>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任意多边形: 形状 124">
              <a:extLst>
                <a:ext uri="{FF2B5EF4-FFF2-40B4-BE49-F238E27FC236}">
                  <a16:creationId xmlns:a16="http://schemas.microsoft.com/office/drawing/2014/main" id="{0170C827-93EA-4BB1-8FBA-FC6019091439}"/>
                </a:ext>
              </a:extLst>
            </p:cNvPr>
            <p:cNvSpPr/>
            <p:nvPr/>
          </p:nvSpPr>
          <p:spPr>
            <a:xfrm>
              <a:off x="4426246" y="4433463"/>
              <a:ext cx="22076" cy="68990"/>
            </a:xfrm>
            <a:custGeom>
              <a:avLst/>
              <a:gdLst>
                <a:gd name="connsiteX0" fmla="*/ 0 w 22076"/>
                <a:gd name="connsiteY0" fmla="*/ 0 h 68990"/>
                <a:gd name="connsiteX1" fmla="*/ 22077 w 22076"/>
                <a:gd name="connsiteY1" fmla="*/ 0 h 68990"/>
                <a:gd name="connsiteX2" fmla="*/ 22077 w 22076"/>
                <a:gd name="connsiteY2" fmla="*/ 68990 h 68990"/>
                <a:gd name="connsiteX3" fmla="*/ 0 w 22076"/>
                <a:gd name="connsiteY3" fmla="*/ 68990 h 68990"/>
                <a:gd name="connsiteX4" fmla="*/ 0 w 22076"/>
                <a:gd name="connsiteY4" fmla="*/ 0 h 689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76" h="68990">
                  <a:moveTo>
                    <a:pt x="0" y="0"/>
                  </a:moveTo>
                  <a:cubicBezTo>
                    <a:pt x="7746" y="0"/>
                    <a:pt x="14476" y="0"/>
                    <a:pt x="22077" y="0"/>
                  </a:cubicBezTo>
                  <a:cubicBezTo>
                    <a:pt x="22077" y="22900"/>
                    <a:pt x="22077" y="45558"/>
                    <a:pt x="22077" y="68990"/>
                  </a:cubicBezTo>
                  <a:cubicBezTo>
                    <a:pt x="14718" y="68990"/>
                    <a:pt x="7698" y="68990"/>
                    <a:pt x="0" y="68990"/>
                  </a:cubicBezTo>
                  <a:cubicBezTo>
                    <a:pt x="0" y="46187"/>
                    <a:pt x="0" y="23820"/>
                    <a:pt x="0" y="0"/>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任意多边形: 形状 125">
              <a:extLst>
                <a:ext uri="{FF2B5EF4-FFF2-40B4-BE49-F238E27FC236}">
                  <a16:creationId xmlns:a16="http://schemas.microsoft.com/office/drawing/2014/main" id="{C2C29509-5932-4815-858E-79FC4F936A41}"/>
                </a:ext>
              </a:extLst>
            </p:cNvPr>
            <p:cNvSpPr/>
            <p:nvPr/>
          </p:nvSpPr>
          <p:spPr>
            <a:xfrm>
              <a:off x="4156870" y="3918472"/>
              <a:ext cx="46996" cy="46977"/>
            </a:xfrm>
            <a:custGeom>
              <a:avLst/>
              <a:gdLst>
                <a:gd name="connsiteX0" fmla="*/ 22948 w 46996"/>
                <a:gd name="connsiteY0" fmla="*/ 46972 h 46977"/>
                <a:gd name="connsiteX1" fmla="*/ 0 w 46996"/>
                <a:gd name="connsiteY1" fmla="*/ 23539 h 46977"/>
                <a:gd name="connsiteX2" fmla="*/ 24062 w 46996"/>
                <a:gd name="connsiteY2" fmla="*/ 10 h 46977"/>
                <a:gd name="connsiteX3" fmla="*/ 46962 w 46996"/>
                <a:gd name="connsiteY3" fmla="*/ 24653 h 46977"/>
                <a:gd name="connsiteX4" fmla="*/ 22948 w 46996"/>
                <a:gd name="connsiteY4" fmla="*/ 46972 h 46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96" h="46977">
                  <a:moveTo>
                    <a:pt x="22948" y="46972"/>
                  </a:moveTo>
                  <a:cubicBezTo>
                    <a:pt x="10506" y="46633"/>
                    <a:pt x="0" y="35933"/>
                    <a:pt x="0" y="23539"/>
                  </a:cubicBezTo>
                  <a:cubicBezTo>
                    <a:pt x="0" y="10661"/>
                    <a:pt x="11232" y="-377"/>
                    <a:pt x="24062" y="10"/>
                  </a:cubicBezTo>
                  <a:cubicBezTo>
                    <a:pt x="36940" y="349"/>
                    <a:pt x="47688" y="11920"/>
                    <a:pt x="46962" y="24653"/>
                  </a:cubicBezTo>
                  <a:cubicBezTo>
                    <a:pt x="46284" y="37047"/>
                    <a:pt x="35294" y="47262"/>
                    <a:pt x="22948" y="46972"/>
                  </a:cubicBezTo>
                  <a:close/>
                </a:path>
              </a:pathLst>
            </a:custGeom>
            <a:grpFill/>
            <a:ln w="4831"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Tree>
    <p:extLst>
      <p:ext uri="{BB962C8B-B14F-4D97-AF65-F5344CB8AC3E}">
        <p14:creationId xmlns:p14="http://schemas.microsoft.com/office/powerpoint/2010/main" val="22926120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椭圆 54">
            <a:extLst>
              <a:ext uri="{FF2B5EF4-FFF2-40B4-BE49-F238E27FC236}">
                <a16:creationId xmlns:a16="http://schemas.microsoft.com/office/drawing/2014/main" id="{32A2F1B2-84FB-47D7-A713-6DFABFA05EB3}"/>
              </a:ext>
            </a:extLst>
          </p:cNvPr>
          <p:cNvSpPr/>
          <p:nvPr/>
        </p:nvSpPr>
        <p:spPr>
          <a:xfrm>
            <a:off x="-234208" y="-1840528"/>
            <a:ext cx="9612415" cy="9612405"/>
          </a:xfrm>
          <a:prstGeom prst="ellipse">
            <a:avLst/>
          </a:prstGeom>
          <a:solidFill>
            <a:schemeClr val="bg1"/>
          </a:solidFill>
          <a:ln w="12700" cap="flat" cmpd="sng" algn="ctr">
            <a:noFill/>
            <a:prstDash val="solid"/>
            <a:miter lim="800000"/>
          </a:ln>
          <a:effectLst>
            <a:outerShdw blurRad="660400" dist="38100" dir="5400000" algn="t" rotWithShape="0">
              <a:schemeClr val="bg1">
                <a:lumMod val="50000"/>
                <a:alpha val="2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3" name="组合 2">
            <a:extLst>
              <a:ext uri="{FF2B5EF4-FFF2-40B4-BE49-F238E27FC236}">
                <a16:creationId xmlns:a16="http://schemas.microsoft.com/office/drawing/2014/main" id="{1DABCDA8-9A4F-4633-A7A6-A7374BF2C1C5}"/>
              </a:ext>
            </a:extLst>
          </p:cNvPr>
          <p:cNvGrpSpPr/>
          <p:nvPr/>
        </p:nvGrpSpPr>
        <p:grpSpPr>
          <a:xfrm>
            <a:off x="2218824" y="564503"/>
            <a:ext cx="4706353" cy="4706353"/>
            <a:chOff x="2512777" y="835479"/>
            <a:chExt cx="4116206" cy="4116206"/>
          </a:xfrm>
        </p:grpSpPr>
        <p:sp>
          <p:nvSpPr>
            <p:cNvPr id="41" name="任意多边形: 形状 40">
              <a:extLst>
                <a:ext uri="{FF2B5EF4-FFF2-40B4-BE49-F238E27FC236}">
                  <a16:creationId xmlns:a16="http://schemas.microsoft.com/office/drawing/2014/main" id="{AB225CFA-2C0B-47AD-8067-8FD3D53DD1E7}"/>
                </a:ext>
              </a:extLst>
            </p:cNvPr>
            <p:cNvSpPr/>
            <p:nvPr/>
          </p:nvSpPr>
          <p:spPr>
            <a:xfrm>
              <a:off x="3026710" y="1349412"/>
              <a:ext cx="3088340" cy="3088340"/>
            </a:xfrm>
            <a:custGeom>
              <a:avLst/>
              <a:gdLst>
                <a:gd name="connsiteX0" fmla="*/ 2008232 w 2008231"/>
                <a:gd name="connsiteY0" fmla="*/ 1004116 h 2008231"/>
                <a:gd name="connsiteX1" fmla="*/ 1004116 w 2008231"/>
                <a:gd name="connsiteY1" fmla="*/ 2008232 h 2008231"/>
                <a:gd name="connsiteX2" fmla="*/ 0 w 2008231"/>
                <a:gd name="connsiteY2" fmla="*/ 1004116 h 2008231"/>
                <a:gd name="connsiteX3" fmla="*/ 1004116 w 2008231"/>
                <a:gd name="connsiteY3" fmla="*/ 0 h 2008231"/>
                <a:gd name="connsiteX4" fmla="*/ 2008232 w 2008231"/>
                <a:gd name="connsiteY4" fmla="*/ 1004116 h 20082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8231" h="2008231">
                  <a:moveTo>
                    <a:pt x="2008232" y="1004116"/>
                  </a:moveTo>
                  <a:cubicBezTo>
                    <a:pt x="2008232" y="1558674"/>
                    <a:pt x="1558674" y="2008232"/>
                    <a:pt x="1004116" y="2008232"/>
                  </a:cubicBezTo>
                  <a:cubicBezTo>
                    <a:pt x="449558" y="2008232"/>
                    <a:pt x="0" y="1558674"/>
                    <a:pt x="0" y="1004116"/>
                  </a:cubicBezTo>
                  <a:cubicBezTo>
                    <a:pt x="0" y="449558"/>
                    <a:pt x="449558" y="0"/>
                    <a:pt x="1004116" y="0"/>
                  </a:cubicBezTo>
                  <a:cubicBezTo>
                    <a:pt x="1558674" y="0"/>
                    <a:pt x="2008232" y="449558"/>
                    <a:pt x="2008232" y="1004116"/>
                  </a:cubicBezTo>
                  <a:close/>
                </a:path>
              </a:pathLst>
            </a:custGeom>
            <a:noFill/>
            <a:ln w="30177" cap="flat">
              <a:solidFill>
                <a:schemeClr val="accent1">
                  <a:lumMod val="20000"/>
                  <a:lumOff val="80000"/>
                </a:schemeClr>
              </a:soli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任意多边形: 形状 87">
              <a:extLst>
                <a:ext uri="{FF2B5EF4-FFF2-40B4-BE49-F238E27FC236}">
                  <a16:creationId xmlns:a16="http://schemas.microsoft.com/office/drawing/2014/main" id="{407A4778-825A-4CFA-A461-064E88D1FB66}"/>
                </a:ext>
              </a:extLst>
            </p:cNvPr>
            <p:cNvSpPr/>
            <p:nvPr/>
          </p:nvSpPr>
          <p:spPr>
            <a:xfrm>
              <a:off x="2512777" y="835479"/>
              <a:ext cx="4116206" cy="4116206"/>
            </a:xfrm>
            <a:custGeom>
              <a:avLst/>
              <a:gdLst>
                <a:gd name="connsiteX0" fmla="*/ 2008232 w 2008231"/>
                <a:gd name="connsiteY0" fmla="*/ 1004116 h 2008231"/>
                <a:gd name="connsiteX1" fmla="*/ 1004116 w 2008231"/>
                <a:gd name="connsiteY1" fmla="*/ 2008232 h 2008231"/>
                <a:gd name="connsiteX2" fmla="*/ 0 w 2008231"/>
                <a:gd name="connsiteY2" fmla="*/ 1004116 h 2008231"/>
                <a:gd name="connsiteX3" fmla="*/ 1004116 w 2008231"/>
                <a:gd name="connsiteY3" fmla="*/ 0 h 2008231"/>
                <a:gd name="connsiteX4" fmla="*/ 2008232 w 2008231"/>
                <a:gd name="connsiteY4" fmla="*/ 1004116 h 20082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8231" h="2008231">
                  <a:moveTo>
                    <a:pt x="2008232" y="1004116"/>
                  </a:moveTo>
                  <a:cubicBezTo>
                    <a:pt x="2008232" y="1558674"/>
                    <a:pt x="1558674" y="2008232"/>
                    <a:pt x="1004116" y="2008232"/>
                  </a:cubicBezTo>
                  <a:cubicBezTo>
                    <a:pt x="449558" y="2008232"/>
                    <a:pt x="0" y="1558674"/>
                    <a:pt x="0" y="1004116"/>
                  </a:cubicBezTo>
                  <a:cubicBezTo>
                    <a:pt x="0" y="449558"/>
                    <a:pt x="449558" y="0"/>
                    <a:pt x="1004116" y="0"/>
                  </a:cubicBezTo>
                  <a:cubicBezTo>
                    <a:pt x="1558674" y="0"/>
                    <a:pt x="2008232" y="449558"/>
                    <a:pt x="2008232" y="1004116"/>
                  </a:cubicBezTo>
                  <a:close/>
                </a:path>
              </a:pathLst>
            </a:custGeom>
            <a:noFill/>
            <a:ln w="15875" cap="flat">
              <a:solidFill>
                <a:schemeClr val="accent1">
                  <a:lumMod val="20000"/>
                  <a:lumOff val="80000"/>
                </a:schemeClr>
              </a:soli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42" name="图形 16">
              <a:extLst>
                <a:ext uri="{FF2B5EF4-FFF2-40B4-BE49-F238E27FC236}">
                  <a16:creationId xmlns:a16="http://schemas.microsoft.com/office/drawing/2014/main" id="{20B438C6-3F70-4F74-AACE-FCD977FD05E0}"/>
                </a:ext>
              </a:extLst>
            </p:cNvPr>
            <p:cNvGrpSpPr/>
            <p:nvPr/>
          </p:nvGrpSpPr>
          <p:grpSpPr>
            <a:xfrm>
              <a:off x="3190883" y="1523550"/>
              <a:ext cx="2760281" cy="2541084"/>
              <a:chOff x="5274277" y="2501455"/>
              <a:chExt cx="1640871" cy="1510569"/>
            </a:xfrm>
            <a:noFill/>
          </p:grpSpPr>
          <p:sp>
            <p:nvSpPr>
              <p:cNvPr id="44" name="任意多边形: 形状 43">
                <a:extLst>
                  <a:ext uri="{FF2B5EF4-FFF2-40B4-BE49-F238E27FC236}">
                    <a16:creationId xmlns:a16="http://schemas.microsoft.com/office/drawing/2014/main" id="{5DBCC6E7-C17E-48EA-9FE9-F819BE12870E}"/>
                  </a:ext>
                </a:extLst>
              </p:cNvPr>
              <p:cNvSpPr/>
              <p:nvPr/>
            </p:nvSpPr>
            <p:spPr>
              <a:xfrm>
                <a:off x="5274277" y="2501455"/>
                <a:ext cx="820483" cy="1308544"/>
              </a:xfrm>
              <a:custGeom>
                <a:avLst/>
                <a:gdLst>
                  <a:gd name="connsiteX0" fmla="*/ 160877 w 820483"/>
                  <a:gd name="connsiteY0" fmla="*/ 1308545 h 1308544"/>
                  <a:gd name="connsiteX1" fmla="*/ 0 w 820483"/>
                  <a:gd name="connsiteY1" fmla="*/ 820484 h 1308544"/>
                  <a:gd name="connsiteX2" fmla="*/ 820483 w 820483"/>
                  <a:gd name="connsiteY2" fmla="*/ 0 h 1308544"/>
                </a:gdLst>
                <a:ahLst/>
                <a:cxnLst>
                  <a:cxn ang="0">
                    <a:pos x="connsiteX0" y="connsiteY0"/>
                  </a:cxn>
                  <a:cxn ang="0">
                    <a:pos x="connsiteX1" y="connsiteY1"/>
                  </a:cxn>
                  <a:cxn ang="0">
                    <a:pos x="connsiteX2" y="connsiteY2"/>
                  </a:cxn>
                </a:cxnLst>
                <a:rect l="l" t="t" r="r" b="b"/>
                <a:pathLst>
                  <a:path w="820483" h="1308544">
                    <a:moveTo>
                      <a:pt x="160877" y="1308545"/>
                    </a:moveTo>
                    <a:cubicBezTo>
                      <a:pt x="59817" y="1172146"/>
                      <a:pt x="0" y="1003268"/>
                      <a:pt x="0" y="820484"/>
                    </a:cubicBezTo>
                    <a:cubicBezTo>
                      <a:pt x="0" y="367379"/>
                      <a:pt x="367284" y="0"/>
                      <a:pt x="820483" y="0"/>
                    </a:cubicBezTo>
                  </a:path>
                </a:pathLst>
              </a:custGeom>
              <a:noFill/>
              <a:ln w="8479" cap="flat">
                <a:solidFill>
                  <a:schemeClr val="accent1">
                    <a:lumMod val="20000"/>
                    <a:lumOff val="80000"/>
                  </a:schemeClr>
                </a:soli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 name="任意多边形: 形状 44">
                <a:extLst>
                  <a:ext uri="{FF2B5EF4-FFF2-40B4-BE49-F238E27FC236}">
                    <a16:creationId xmlns:a16="http://schemas.microsoft.com/office/drawing/2014/main" id="{95997590-F584-4D16-B012-CCD470A27DD3}"/>
                  </a:ext>
                </a:extLst>
              </p:cNvPr>
              <p:cNvSpPr/>
              <p:nvPr/>
            </p:nvSpPr>
            <p:spPr>
              <a:xfrm>
                <a:off x="6538626" y="2800064"/>
                <a:ext cx="376523" cy="1211961"/>
              </a:xfrm>
              <a:custGeom>
                <a:avLst/>
                <a:gdLst>
                  <a:gd name="connsiteX0" fmla="*/ 189167 w 376523"/>
                  <a:gd name="connsiteY0" fmla="*/ 0 h 1211961"/>
                  <a:gd name="connsiteX1" fmla="*/ 376523 w 376523"/>
                  <a:gd name="connsiteY1" fmla="*/ 521875 h 1211961"/>
                  <a:gd name="connsiteX2" fmla="*/ 0 w 376523"/>
                  <a:gd name="connsiteY2" fmla="*/ 1211961 h 1211961"/>
                </a:gdLst>
                <a:ahLst/>
                <a:cxnLst>
                  <a:cxn ang="0">
                    <a:pos x="connsiteX0" y="connsiteY0"/>
                  </a:cxn>
                  <a:cxn ang="0">
                    <a:pos x="connsiteX1" y="connsiteY1"/>
                  </a:cxn>
                  <a:cxn ang="0">
                    <a:pos x="connsiteX2" y="connsiteY2"/>
                  </a:cxn>
                </a:cxnLst>
                <a:rect l="l" t="t" r="r" b="b"/>
                <a:pathLst>
                  <a:path w="376523" h="1211961">
                    <a:moveTo>
                      <a:pt x="189167" y="0"/>
                    </a:moveTo>
                    <a:cubicBezTo>
                      <a:pt x="306229" y="141827"/>
                      <a:pt x="376523" y="323659"/>
                      <a:pt x="376523" y="521875"/>
                    </a:cubicBezTo>
                    <a:cubicBezTo>
                      <a:pt x="376523" y="811435"/>
                      <a:pt x="226504" y="1065943"/>
                      <a:pt x="0" y="1211961"/>
                    </a:cubicBezTo>
                  </a:path>
                </a:pathLst>
              </a:custGeom>
              <a:noFill/>
              <a:ln w="8479" cap="flat">
                <a:solidFill>
                  <a:schemeClr val="accent1">
                    <a:lumMod val="20000"/>
                    <a:lumOff val="80000"/>
                  </a:schemeClr>
                </a:soli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6" name="组合 45">
              <a:extLst>
                <a:ext uri="{FF2B5EF4-FFF2-40B4-BE49-F238E27FC236}">
                  <a16:creationId xmlns:a16="http://schemas.microsoft.com/office/drawing/2014/main" id="{EFD5C239-4ECD-4C14-8A53-5B8AC97F03E7}"/>
                </a:ext>
              </a:extLst>
            </p:cNvPr>
            <p:cNvGrpSpPr/>
            <p:nvPr/>
          </p:nvGrpSpPr>
          <p:grpSpPr>
            <a:xfrm>
              <a:off x="3314699" y="1636362"/>
              <a:ext cx="2514602" cy="2514441"/>
              <a:chOff x="4419599" y="2108239"/>
              <a:chExt cx="3352802" cy="3352588"/>
            </a:xfrm>
            <a:effectLst>
              <a:outerShdw blurRad="279400" dist="177800" dir="5400000" algn="t" rotWithShape="0">
                <a:schemeClr val="accent1">
                  <a:alpha val="40000"/>
                </a:schemeClr>
              </a:outerShdw>
            </a:effectLst>
          </p:grpSpPr>
          <p:sp>
            <p:nvSpPr>
              <p:cNvPr id="25" name="椭圆 24">
                <a:extLst>
                  <a:ext uri="{FF2B5EF4-FFF2-40B4-BE49-F238E27FC236}">
                    <a16:creationId xmlns:a16="http://schemas.microsoft.com/office/drawing/2014/main" id="{599BCC6A-E586-4647-A333-03A1DAE0AA82}"/>
                  </a:ext>
                </a:extLst>
              </p:cNvPr>
              <p:cNvSpPr/>
              <p:nvPr/>
            </p:nvSpPr>
            <p:spPr>
              <a:xfrm>
                <a:off x="4419705" y="2108239"/>
                <a:ext cx="3352590" cy="3352588"/>
              </a:xfrm>
              <a:prstGeom prst="ellipse">
                <a:avLst/>
              </a:prstGeom>
              <a:gradFill>
                <a:gsLst>
                  <a:gs pos="17000">
                    <a:schemeClr val="accent1">
                      <a:lumMod val="60000"/>
                      <a:lumOff val="40000"/>
                    </a:schemeClr>
                  </a:gs>
                  <a:gs pos="100000">
                    <a:schemeClr val="accent1">
                      <a:lumMod val="50000"/>
                    </a:schemeClr>
                  </a:gs>
                  <a:gs pos="64000">
                    <a:schemeClr val="accent1"/>
                  </a:gs>
                </a:gsLst>
                <a:path path="circle">
                  <a:fillToRect r="100000" b="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gradFill>
                    <a:gsLst>
                      <a:gs pos="0">
                        <a:srgbClr val="945833">
                          <a:lumMod val="60000"/>
                          <a:lumOff val="40000"/>
                        </a:srgbClr>
                      </a:gs>
                      <a:gs pos="98000">
                        <a:srgbClr val="945833"/>
                      </a:gs>
                    </a:gsLst>
                    <a:lin ang="2700000" scaled="1"/>
                  </a:gradFill>
                  <a:effectLst/>
                  <a:uLnTx/>
                  <a:uFillTx/>
                  <a:latin typeface="Roboto"/>
                  <a:ea typeface="思源黑体 CN Regular"/>
                  <a:cs typeface="+mn-cs"/>
                </a:endParaRPr>
              </a:p>
            </p:txBody>
          </p:sp>
          <p:sp>
            <p:nvSpPr>
              <p:cNvPr id="4" name="文本框 3">
                <a:extLst>
                  <a:ext uri="{FF2B5EF4-FFF2-40B4-BE49-F238E27FC236}">
                    <a16:creationId xmlns:a16="http://schemas.microsoft.com/office/drawing/2014/main" id="{0514A713-C5E2-428F-809F-41C3FD3EC2A6}"/>
                  </a:ext>
                </a:extLst>
              </p:cNvPr>
              <p:cNvSpPr txBox="1"/>
              <p:nvPr/>
            </p:nvSpPr>
            <p:spPr>
              <a:xfrm>
                <a:off x="4419599" y="3351852"/>
                <a:ext cx="3352802" cy="1076734"/>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outerShdw blurRad="50800" dist="38100" dir="5400000" algn="t" rotWithShape="0">
                        <a:srgbClr val="5D88A8">
                          <a:lumMod val="50000"/>
                          <a:alpha val="40000"/>
                        </a:srgbClr>
                      </a:outerShdw>
                    </a:effectLst>
                    <a:uLnTx/>
                    <a:uFillTx/>
                    <a:latin typeface="思源宋体 CN Heavy"/>
                    <a:ea typeface="思源宋体 CN Heavy"/>
                    <a:cs typeface="+mn-cs"/>
                  </a:rPr>
                  <a:t>通过</a:t>
                </a:r>
                <a:r>
                  <a:rPr kumimoji="0" lang="en-US" altLang="zh-CN" sz="1800" b="0" i="0" u="none" strike="noStrike" kern="1200" cap="none" spc="0" normalizeH="0" baseline="0" noProof="0" dirty="0">
                    <a:ln>
                      <a:noFill/>
                    </a:ln>
                    <a:solidFill>
                      <a:prstClr val="white"/>
                    </a:solidFill>
                    <a:effectLst>
                      <a:outerShdw blurRad="50800" dist="38100" dir="5400000" algn="t" rotWithShape="0">
                        <a:srgbClr val="5D88A8">
                          <a:lumMod val="50000"/>
                          <a:alpha val="40000"/>
                        </a:srgbClr>
                      </a:outerShdw>
                    </a:effectLst>
                    <a:uLnTx/>
                    <a:uFillTx/>
                    <a:latin typeface="思源宋体 CN Heavy"/>
                    <a:ea typeface="思源宋体 CN Heavy"/>
                    <a:cs typeface="+mn-cs"/>
                  </a:rPr>
                  <a:t>5</a:t>
                </a:r>
                <a:r>
                  <a:rPr kumimoji="0" lang="zh-CN" altLang="en-US" sz="1800" b="0" i="0" u="none" strike="noStrike" kern="1200" cap="none" spc="0" normalizeH="0" baseline="0" noProof="0" dirty="0">
                    <a:ln>
                      <a:noFill/>
                    </a:ln>
                    <a:solidFill>
                      <a:prstClr val="white"/>
                    </a:solidFill>
                    <a:effectLst>
                      <a:outerShdw blurRad="50800" dist="38100" dir="5400000" algn="t" rotWithShape="0">
                        <a:srgbClr val="5D88A8">
                          <a:lumMod val="50000"/>
                          <a:alpha val="40000"/>
                        </a:srgbClr>
                      </a:outerShdw>
                    </a:effectLst>
                    <a:uLnTx/>
                    <a:uFillTx/>
                    <a:latin typeface="思源宋体 CN Heavy"/>
                    <a:ea typeface="思源宋体 CN Heavy"/>
                    <a:cs typeface="+mn-cs"/>
                  </a:rPr>
                  <a:t>个项目来衡量</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outerShdw blurRad="50800" dist="38100" dir="5400000" algn="t" rotWithShape="0">
                        <a:srgbClr val="5D88A8">
                          <a:lumMod val="50000"/>
                          <a:alpha val="40000"/>
                        </a:srgbClr>
                      </a:outerShdw>
                    </a:effectLst>
                    <a:uLnTx/>
                    <a:uFillTx/>
                    <a:latin typeface="思源宋体 CN Heavy"/>
                    <a:ea typeface="思源宋体 CN Heavy"/>
                    <a:cs typeface="+mn-cs"/>
                  </a:rPr>
                  <a:t>评估公司在运营中使用数字化的能力</a:t>
                </a:r>
              </a:p>
            </p:txBody>
          </p:sp>
        </p:grpSp>
      </p:grpSp>
      <p:sp>
        <p:nvSpPr>
          <p:cNvPr id="5" name="文本框 4">
            <a:extLst>
              <a:ext uri="{FF2B5EF4-FFF2-40B4-BE49-F238E27FC236}">
                <a16:creationId xmlns:a16="http://schemas.microsoft.com/office/drawing/2014/main" id="{9DD44B4E-9283-4D00-8B22-CED5B2628247}"/>
              </a:ext>
            </a:extLst>
          </p:cNvPr>
          <p:cNvSpPr txBox="1"/>
          <p:nvPr/>
        </p:nvSpPr>
        <p:spPr>
          <a:xfrm>
            <a:off x="349323" y="2628466"/>
            <a:ext cx="1354333" cy="553998"/>
          </a:xfrm>
          <a:prstGeom prst="rect">
            <a:avLst/>
          </a:prstGeom>
          <a:noFill/>
        </p:spPr>
        <p:txBody>
          <a:bodyPr wrap="squar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Roboto"/>
                <a:ea typeface="思源黑体 CN Regular"/>
                <a:cs typeface="+mn-cs"/>
              </a:rPr>
              <a:t>公司中的一切均可以数字化</a:t>
            </a:r>
          </a:p>
        </p:txBody>
      </p:sp>
      <p:sp>
        <p:nvSpPr>
          <p:cNvPr id="7" name="文本框 6">
            <a:extLst>
              <a:ext uri="{FF2B5EF4-FFF2-40B4-BE49-F238E27FC236}">
                <a16:creationId xmlns:a16="http://schemas.microsoft.com/office/drawing/2014/main" id="{4DD5EFEA-4E91-4762-A951-5C855AB44880}"/>
              </a:ext>
            </a:extLst>
          </p:cNvPr>
          <p:cNvSpPr txBox="1"/>
          <p:nvPr/>
        </p:nvSpPr>
        <p:spPr>
          <a:xfrm>
            <a:off x="3227398" y="5711046"/>
            <a:ext cx="2689202" cy="553998"/>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Roboto"/>
                <a:ea typeface="思源黑体 CN Regular"/>
                <a:cs typeface="+mn-cs"/>
              </a:rPr>
              <a:t>创建强大的网络以支撑</a:t>
            </a:r>
            <a:endParaRPr kumimoji="0" lang="en-US" altLang="zh-CN" sz="15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Roboto"/>
                <a:ea typeface="思源黑体 CN Regular"/>
                <a:cs typeface="+mn-cs"/>
              </a:rPr>
              <a:t>不同数字技术下的业务流程</a:t>
            </a:r>
          </a:p>
        </p:txBody>
      </p:sp>
      <p:sp>
        <p:nvSpPr>
          <p:cNvPr id="6" name="文本框 5">
            <a:extLst>
              <a:ext uri="{FF2B5EF4-FFF2-40B4-BE49-F238E27FC236}">
                <a16:creationId xmlns:a16="http://schemas.microsoft.com/office/drawing/2014/main" id="{DF601DAE-2AFC-46A0-85AF-C1D2B753DC07}"/>
              </a:ext>
            </a:extLst>
          </p:cNvPr>
          <p:cNvSpPr txBox="1"/>
          <p:nvPr/>
        </p:nvSpPr>
        <p:spPr>
          <a:xfrm>
            <a:off x="501220" y="4218104"/>
            <a:ext cx="1750656" cy="553998"/>
          </a:xfrm>
          <a:prstGeom prst="rect">
            <a:avLst/>
          </a:prstGeom>
          <a:noFill/>
        </p:spPr>
        <p:txBody>
          <a:bodyPr wrap="squar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Roboto"/>
                <a:ea typeface="思源黑体 CN Regular"/>
                <a:cs typeface="+mn-cs"/>
              </a:rPr>
              <a:t>拥有大量的数据</a:t>
            </a:r>
            <a:endParaRPr kumimoji="0" lang="en-US" altLang="zh-CN" sz="15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Roboto"/>
                <a:ea typeface="思源黑体 CN Regular"/>
                <a:cs typeface="+mn-cs"/>
              </a:rPr>
              <a:t>并且来源不同</a:t>
            </a:r>
          </a:p>
        </p:txBody>
      </p:sp>
      <p:sp>
        <p:nvSpPr>
          <p:cNvPr id="8" name="文本框 7">
            <a:extLst>
              <a:ext uri="{FF2B5EF4-FFF2-40B4-BE49-F238E27FC236}">
                <a16:creationId xmlns:a16="http://schemas.microsoft.com/office/drawing/2014/main" id="{8E579619-8903-4BBF-8196-FBB6CFA8EFCF}"/>
              </a:ext>
            </a:extLst>
          </p:cNvPr>
          <p:cNvSpPr txBox="1"/>
          <p:nvPr/>
        </p:nvSpPr>
        <p:spPr>
          <a:xfrm>
            <a:off x="6869392" y="4222089"/>
            <a:ext cx="2045713" cy="553998"/>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Roboto"/>
                <a:ea typeface="思源黑体 CN Regular"/>
                <a:cs typeface="+mn-cs"/>
              </a:rPr>
              <a:t>目标是实现数字化</a:t>
            </a:r>
            <a:endParaRPr kumimoji="0" lang="en-US" altLang="zh-CN" sz="15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Roboto"/>
                <a:ea typeface="思源黑体 CN Regular"/>
                <a:cs typeface="+mn-cs"/>
              </a:rPr>
              <a:t>的信息交换</a:t>
            </a:r>
          </a:p>
        </p:txBody>
      </p:sp>
      <p:sp>
        <p:nvSpPr>
          <p:cNvPr id="9" name="文本框 8">
            <a:extLst>
              <a:ext uri="{FF2B5EF4-FFF2-40B4-BE49-F238E27FC236}">
                <a16:creationId xmlns:a16="http://schemas.microsoft.com/office/drawing/2014/main" id="{BBA742CA-BD23-4F37-9112-304CC41641A0}"/>
              </a:ext>
            </a:extLst>
          </p:cNvPr>
          <p:cNvSpPr txBox="1"/>
          <p:nvPr/>
        </p:nvSpPr>
        <p:spPr>
          <a:xfrm>
            <a:off x="7404924" y="2628466"/>
            <a:ext cx="1594455" cy="553998"/>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Roboto"/>
                <a:ea typeface="思源黑体 CN Regular"/>
                <a:cs typeface="+mn-cs"/>
              </a:rPr>
              <a:t>加强数字化的</a:t>
            </a:r>
            <a:endParaRPr kumimoji="0" lang="en-US" altLang="zh-CN" sz="15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Roboto"/>
                <a:ea typeface="思源黑体 CN Regular"/>
                <a:cs typeface="+mn-cs"/>
              </a:rPr>
              <a:t>有效用户界面</a:t>
            </a:r>
          </a:p>
        </p:txBody>
      </p:sp>
      <p:sp>
        <p:nvSpPr>
          <p:cNvPr id="35" name="椭圆 34">
            <a:extLst>
              <a:ext uri="{FF2B5EF4-FFF2-40B4-BE49-F238E27FC236}">
                <a16:creationId xmlns:a16="http://schemas.microsoft.com/office/drawing/2014/main" id="{E8C0607B-1459-4AFB-851B-C6D4B9803787}"/>
              </a:ext>
            </a:extLst>
          </p:cNvPr>
          <p:cNvSpPr/>
          <p:nvPr/>
        </p:nvSpPr>
        <p:spPr>
          <a:xfrm>
            <a:off x="4178301" y="4836416"/>
            <a:ext cx="787400" cy="787400"/>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2" name="椭圆 61">
            <a:extLst>
              <a:ext uri="{FF2B5EF4-FFF2-40B4-BE49-F238E27FC236}">
                <a16:creationId xmlns:a16="http://schemas.microsoft.com/office/drawing/2014/main" id="{A1B95758-6409-4D5B-B649-944A6DF338F2}"/>
              </a:ext>
            </a:extLst>
          </p:cNvPr>
          <p:cNvSpPr/>
          <p:nvPr/>
        </p:nvSpPr>
        <p:spPr>
          <a:xfrm>
            <a:off x="2403187" y="4088600"/>
            <a:ext cx="787400" cy="787400"/>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3" name="椭圆 62">
            <a:extLst>
              <a:ext uri="{FF2B5EF4-FFF2-40B4-BE49-F238E27FC236}">
                <a16:creationId xmlns:a16="http://schemas.microsoft.com/office/drawing/2014/main" id="{2CC81FD0-CDBD-43CC-B919-752F0F7758D2}"/>
              </a:ext>
            </a:extLst>
          </p:cNvPr>
          <p:cNvSpPr/>
          <p:nvPr/>
        </p:nvSpPr>
        <p:spPr>
          <a:xfrm>
            <a:off x="5916600" y="4088600"/>
            <a:ext cx="787400" cy="787400"/>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6" name="椭圆 65">
            <a:extLst>
              <a:ext uri="{FF2B5EF4-FFF2-40B4-BE49-F238E27FC236}">
                <a16:creationId xmlns:a16="http://schemas.microsoft.com/office/drawing/2014/main" id="{E61CB139-ED68-417C-9965-EFCCEA6EF81E}"/>
              </a:ext>
            </a:extLst>
          </p:cNvPr>
          <p:cNvSpPr/>
          <p:nvPr/>
        </p:nvSpPr>
        <p:spPr>
          <a:xfrm>
            <a:off x="1855148" y="2494976"/>
            <a:ext cx="787400" cy="787400"/>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7" name="椭圆 66">
            <a:extLst>
              <a:ext uri="{FF2B5EF4-FFF2-40B4-BE49-F238E27FC236}">
                <a16:creationId xmlns:a16="http://schemas.microsoft.com/office/drawing/2014/main" id="{4B3F9BE6-F3F8-48CD-A917-07AB04B953F4}"/>
              </a:ext>
            </a:extLst>
          </p:cNvPr>
          <p:cNvSpPr/>
          <p:nvPr/>
        </p:nvSpPr>
        <p:spPr>
          <a:xfrm>
            <a:off x="6511678" y="2494976"/>
            <a:ext cx="787400" cy="787400"/>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86" name="组合 85">
            <a:extLst>
              <a:ext uri="{FF2B5EF4-FFF2-40B4-BE49-F238E27FC236}">
                <a16:creationId xmlns:a16="http://schemas.microsoft.com/office/drawing/2014/main" id="{C0B87B8D-52A8-43DF-B2C9-63D078BCD9DD}"/>
              </a:ext>
            </a:extLst>
          </p:cNvPr>
          <p:cNvGrpSpPr/>
          <p:nvPr/>
        </p:nvGrpSpPr>
        <p:grpSpPr>
          <a:xfrm>
            <a:off x="1979545" y="2703885"/>
            <a:ext cx="538607" cy="369585"/>
            <a:chOff x="12908095" y="3242047"/>
            <a:chExt cx="1334262" cy="915554"/>
          </a:xfrm>
          <a:solidFill>
            <a:schemeClr val="bg1"/>
          </a:solidFill>
        </p:grpSpPr>
        <p:sp>
          <p:nvSpPr>
            <p:cNvPr id="71" name="任意多边形: 形状 70">
              <a:extLst>
                <a:ext uri="{FF2B5EF4-FFF2-40B4-BE49-F238E27FC236}">
                  <a16:creationId xmlns:a16="http://schemas.microsoft.com/office/drawing/2014/main" id="{00AF8885-A560-413C-ADDB-CED83315D972}"/>
                </a:ext>
              </a:extLst>
            </p:cNvPr>
            <p:cNvSpPr/>
            <p:nvPr/>
          </p:nvSpPr>
          <p:spPr>
            <a:xfrm>
              <a:off x="13195744" y="3376643"/>
              <a:ext cx="760773" cy="759055"/>
            </a:xfrm>
            <a:custGeom>
              <a:avLst/>
              <a:gdLst>
                <a:gd name="connsiteX0" fmla="*/ 382149 w 760773"/>
                <a:gd name="connsiteY0" fmla="*/ 3 h 759055"/>
                <a:gd name="connsiteX1" fmla="*/ 760768 w 760773"/>
                <a:gd name="connsiteY1" fmla="*/ 381003 h 759055"/>
                <a:gd name="connsiteX2" fmla="*/ 376243 w 760773"/>
                <a:gd name="connsiteY2" fmla="*/ 759051 h 759055"/>
                <a:gd name="connsiteX3" fmla="*/ 6 w 760773"/>
                <a:gd name="connsiteY3" fmla="*/ 377479 h 759055"/>
                <a:gd name="connsiteX4" fmla="*/ 382149 w 760773"/>
                <a:gd name="connsiteY4" fmla="*/ 3 h 759055"/>
                <a:gd name="connsiteX5" fmla="*/ 715714 w 760773"/>
                <a:gd name="connsiteY5" fmla="*/ 382146 h 759055"/>
                <a:gd name="connsiteX6" fmla="*/ 386149 w 760773"/>
                <a:gd name="connsiteY6" fmla="*/ 43914 h 759055"/>
                <a:gd name="connsiteX7" fmla="*/ 44964 w 760773"/>
                <a:gd name="connsiteY7" fmla="*/ 377670 h 759055"/>
                <a:gd name="connsiteX8" fmla="*/ 375767 w 760773"/>
                <a:gd name="connsiteY8" fmla="*/ 715045 h 759055"/>
                <a:gd name="connsiteX9" fmla="*/ 715714 w 760773"/>
                <a:gd name="connsiteY9" fmla="*/ 382146 h 759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60773" h="759055">
                  <a:moveTo>
                    <a:pt x="382149" y="3"/>
                  </a:moveTo>
                  <a:cubicBezTo>
                    <a:pt x="592365" y="861"/>
                    <a:pt x="761911" y="171453"/>
                    <a:pt x="760768" y="381003"/>
                  </a:cubicBezTo>
                  <a:cubicBezTo>
                    <a:pt x="759624" y="591601"/>
                    <a:pt x="588174" y="760098"/>
                    <a:pt x="376243" y="759051"/>
                  </a:cubicBezTo>
                  <a:cubicBezTo>
                    <a:pt x="168884" y="758003"/>
                    <a:pt x="-1137" y="585600"/>
                    <a:pt x="6" y="377479"/>
                  </a:cubicBezTo>
                  <a:cubicBezTo>
                    <a:pt x="1244" y="167548"/>
                    <a:pt x="171741" y="-854"/>
                    <a:pt x="382149" y="3"/>
                  </a:cubicBezTo>
                  <a:close/>
                  <a:moveTo>
                    <a:pt x="715714" y="382146"/>
                  </a:moveTo>
                  <a:cubicBezTo>
                    <a:pt x="719620" y="201552"/>
                    <a:pt x="570934" y="48867"/>
                    <a:pt x="386149" y="43914"/>
                  </a:cubicBezTo>
                  <a:cubicBezTo>
                    <a:pt x="202317" y="38961"/>
                    <a:pt x="47726" y="190122"/>
                    <a:pt x="44964" y="377670"/>
                  </a:cubicBezTo>
                  <a:cubicBezTo>
                    <a:pt x="42297" y="558645"/>
                    <a:pt x="191649" y="711045"/>
                    <a:pt x="375767" y="715045"/>
                  </a:cubicBezTo>
                  <a:cubicBezTo>
                    <a:pt x="558552" y="719141"/>
                    <a:pt x="711714" y="569122"/>
                    <a:pt x="715714" y="38214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任意多边形: 形状 71">
              <a:extLst>
                <a:ext uri="{FF2B5EF4-FFF2-40B4-BE49-F238E27FC236}">
                  <a16:creationId xmlns:a16="http://schemas.microsoft.com/office/drawing/2014/main" id="{956CA8E7-38BB-424E-B4FF-35CC5062F912}"/>
                </a:ext>
              </a:extLst>
            </p:cNvPr>
            <p:cNvSpPr/>
            <p:nvPr/>
          </p:nvSpPr>
          <p:spPr>
            <a:xfrm>
              <a:off x="12908095" y="3242047"/>
              <a:ext cx="1334262" cy="369010"/>
            </a:xfrm>
            <a:custGeom>
              <a:avLst/>
              <a:gdLst>
                <a:gd name="connsiteX0" fmla="*/ 1334262 w 1334262"/>
                <a:gd name="connsiteY0" fmla="*/ 345769 h 369010"/>
                <a:gd name="connsiteX1" fmla="*/ 1299877 w 1334262"/>
                <a:gd name="connsiteY1" fmla="*/ 369010 h 369010"/>
                <a:gd name="connsiteX2" fmla="*/ 36195 w 1334262"/>
                <a:gd name="connsiteY2" fmla="*/ 368629 h 369010"/>
                <a:gd name="connsiteX3" fmla="*/ 0 w 1334262"/>
                <a:gd name="connsiteY3" fmla="*/ 343959 h 369010"/>
                <a:gd name="connsiteX4" fmla="*/ 602933 w 1334262"/>
                <a:gd name="connsiteY4" fmla="*/ 2964 h 369010"/>
                <a:gd name="connsiteX5" fmla="*/ 1334262 w 1334262"/>
                <a:gd name="connsiteY5" fmla="*/ 345769 h 369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34262" h="369010">
                  <a:moveTo>
                    <a:pt x="1334262" y="345769"/>
                  </a:moveTo>
                  <a:cubicBezTo>
                    <a:pt x="1321689" y="354246"/>
                    <a:pt x="1310735" y="361676"/>
                    <a:pt x="1299877" y="369010"/>
                  </a:cubicBezTo>
                  <a:cubicBezTo>
                    <a:pt x="949928" y="-58948"/>
                    <a:pt x="393097" y="-67616"/>
                    <a:pt x="36195" y="368629"/>
                  </a:cubicBezTo>
                  <a:cubicBezTo>
                    <a:pt x="25241" y="361200"/>
                    <a:pt x="14288" y="353675"/>
                    <a:pt x="0" y="343959"/>
                  </a:cubicBezTo>
                  <a:cubicBezTo>
                    <a:pt x="157925" y="150602"/>
                    <a:pt x="352330" y="24872"/>
                    <a:pt x="602933" y="2964"/>
                  </a:cubicBezTo>
                  <a:cubicBezTo>
                    <a:pt x="930307" y="-25611"/>
                    <a:pt x="1194245" y="157174"/>
                    <a:pt x="1334262" y="34576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任意多边形: 形状 72">
              <a:extLst>
                <a:ext uri="{FF2B5EF4-FFF2-40B4-BE49-F238E27FC236}">
                  <a16:creationId xmlns:a16="http://schemas.microsoft.com/office/drawing/2014/main" id="{8BC8B124-52E0-48C0-BA1E-5BED465250A2}"/>
                </a:ext>
              </a:extLst>
            </p:cNvPr>
            <p:cNvSpPr/>
            <p:nvPr/>
          </p:nvSpPr>
          <p:spPr>
            <a:xfrm>
              <a:off x="13862404" y="3441893"/>
              <a:ext cx="333279" cy="624840"/>
            </a:xfrm>
            <a:custGeom>
              <a:avLst/>
              <a:gdLst>
                <a:gd name="connsiteX0" fmla="*/ 5144 w 333279"/>
                <a:gd name="connsiteY0" fmla="*/ 624840 h 624840"/>
                <a:gd name="connsiteX1" fmla="*/ 138208 w 333279"/>
                <a:gd name="connsiteY1" fmla="*/ 314897 h 624840"/>
                <a:gd name="connsiteX2" fmla="*/ 0 w 333279"/>
                <a:gd name="connsiteY2" fmla="*/ 0 h 624840"/>
                <a:gd name="connsiteX3" fmla="*/ 333280 w 333279"/>
                <a:gd name="connsiteY3" fmla="*/ 314230 h 624840"/>
                <a:gd name="connsiteX4" fmla="*/ 5144 w 333279"/>
                <a:gd name="connsiteY4" fmla="*/ 624840 h 624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3279" h="624840">
                  <a:moveTo>
                    <a:pt x="5144" y="624840"/>
                  </a:moveTo>
                  <a:cubicBezTo>
                    <a:pt x="90583" y="538829"/>
                    <a:pt x="138017" y="436626"/>
                    <a:pt x="138208" y="314897"/>
                  </a:cubicBezTo>
                  <a:cubicBezTo>
                    <a:pt x="138303" y="192786"/>
                    <a:pt x="91249" y="90107"/>
                    <a:pt x="0" y="0"/>
                  </a:cubicBezTo>
                  <a:cubicBezTo>
                    <a:pt x="154115" y="65627"/>
                    <a:pt x="241459" y="192024"/>
                    <a:pt x="333280" y="314230"/>
                  </a:cubicBezTo>
                  <a:cubicBezTo>
                    <a:pt x="241840" y="436340"/>
                    <a:pt x="153448" y="561785"/>
                    <a:pt x="5144" y="62484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任意多边形: 形状 73">
              <a:extLst>
                <a:ext uri="{FF2B5EF4-FFF2-40B4-BE49-F238E27FC236}">
                  <a16:creationId xmlns:a16="http://schemas.microsoft.com/office/drawing/2014/main" id="{14F8D2E6-B307-4747-A107-84D6E8B383E2}"/>
                </a:ext>
              </a:extLst>
            </p:cNvPr>
            <p:cNvSpPr/>
            <p:nvPr/>
          </p:nvSpPr>
          <p:spPr>
            <a:xfrm>
              <a:off x="12957243" y="3429987"/>
              <a:ext cx="347281" cy="625602"/>
            </a:xfrm>
            <a:custGeom>
              <a:avLst/>
              <a:gdLst>
                <a:gd name="connsiteX0" fmla="*/ 316040 w 347281"/>
                <a:gd name="connsiteY0" fmla="*/ 625602 h 625602"/>
                <a:gd name="connsiteX1" fmla="*/ 0 w 347281"/>
                <a:gd name="connsiteY1" fmla="*/ 305943 h 625602"/>
                <a:gd name="connsiteX2" fmla="*/ 347282 w 347281"/>
                <a:gd name="connsiteY2" fmla="*/ 0 h 625602"/>
                <a:gd name="connsiteX3" fmla="*/ 195167 w 347281"/>
                <a:gd name="connsiteY3" fmla="*/ 307181 h 625602"/>
                <a:gd name="connsiteX4" fmla="*/ 316040 w 347281"/>
                <a:gd name="connsiteY4" fmla="*/ 625602 h 6256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7281" h="625602">
                  <a:moveTo>
                    <a:pt x="316040" y="625602"/>
                  </a:moveTo>
                  <a:cubicBezTo>
                    <a:pt x="171641" y="557498"/>
                    <a:pt x="89249" y="428054"/>
                    <a:pt x="0" y="305943"/>
                  </a:cubicBezTo>
                  <a:cubicBezTo>
                    <a:pt x="83153" y="171926"/>
                    <a:pt x="239459" y="32861"/>
                    <a:pt x="347282" y="0"/>
                  </a:cubicBezTo>
                  <a:cubicBezTo>
                    <a:pt x="251746" y="83820"/>
                    <a:pt x="201263" y="185071"/>
                    <a:pt x="195167" y="307181"/>
                  </a:cubicBezTo>
                  <a:cubicBezTo>
                    <a:pt x="188976" y="430530"/>
                    <a:pt x="232696" y="535305"/>
                    <a:pt x="316040" y="62560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任意多边形: 形状 74">
              <a:extLst>
                <a:ext uri="{FF2B5EF4-FFF2-40B4-BE49-F238E27FC236}">
                  <a16:creationId xmlns:a16="http://schemas.microsoft.com/office/drawing/2014/main" id="{8228157C-7889-4D17-9C39-BBA69F88FCF9}"/>
                </a:ext>
              </a:extLst>
            </p:cNvPr>
            <p:cNvSpPr/>
            <p:nvPr/>
          </p:nvSpPr>
          <p:spPr>
            <a:xfrm>
              <a:off x="13958035" y="4115692"/>
              <a:ext cx="265747" cy="41147"/>
            </a:xfrm>
            <a:custGeom>
              <a:avLst/>
              <a:gdLst>
                <a:gd name="connsiteX0" fmla="*/ 265748 w 265747"/>
                <a:gd name="connsiteY0" fmla="*/ 0 h 41147"/>
                <a:gd name="connsiteX1" fmla="*/ 265748 w 265747"/>
                <a:gd name="connsiteY1" fmla="*/ 41148 h 41147"/>
                <a:gd name="connsiteX2" fmla="*/ 0 w 265747"/>
                <a:gd name="connsiteY2" fmla="*/ 41148 h 41147"/>
                <a:gd name="connsiteX3" fmla="*/ 0 w 265747"/>
                <a:gd name="connsiteY3" fmla="*/ 0 h 41147"/>
                <a:gd name="connsiteX4" fmla="*/ 265748 w 265747"/>
                <a:gd name="connsiteY4" fmla="*/ 0 h 411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747" h="41147">
                  <a:moveTo>
                    <a:pt x="265748" y="0"/>
                  </a:moveTo>
                  <a:cubicBezTo>
                    <a:pt x="265748" y="14383"/>
                    <a:pt x="265748" y="26860"/>
                    <a:pt x="265748" y="41148"/>
                  </a:cubicBezTo>
                  <a:cubicBezTo>
                    <a:pt x="177546" y="41148"/>
                    <a:pt x="89440" y="41148"/>
                    <a:pt x="0" y="41148"/>
                  </a:cubicBezTo>
                  <a:cubicBezTo>
                    <a:pt x="0" y="27718"/>
                    <a:pt x="0" y="14669"/>
                    <a:pt x="0" y="0"/>
                  </a:cubicBezTo>
                  <a:cubicBezTo>
                    <a:pt x="88297" y="0"/>
                    <a:pt x="175736" y="0"/>
                    <a:pt x="265748"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任意多边形: 形状 75">
              <a:extLst>
                <a:ext uri="{FF2B5EF4-FFF2-40B4-BE49-F238E27FC236}">
                  <a16:creationId xmlns:a16="http://schemas.microsoft.com/office/drawing/2014/main" id="{7DA0C0E4-46B0-4F6E-BF24-FCCEC17BC1A7}"/>
                </a:ext>
              </a:extLst>
            </p:cNvPr>
            <p:cNvSpPr/>
            <p:nvPr/>
          </p:nvSpPr>
          <p:spPr>
            <a:xfrm>
              <a:off x="14091766" y="4026728"/>
              <a:ext cx="130968" cy="40100"/>
            </a:xfrm>
            <a:custGeom>
              <a:avLst/>
              <a:gdLst>
                <a:gd name="connsiteX0" fmla="*/ 0 w 130968"/>
                <a:gd name="connsiteY0" fmla="*/ 40100 h 40100"/>
                <a:gd name="connsiteX1" fmla="*/ 0 w 130968"/>
                <a:gd name="connsiteY1" fmla="*/ 0 h 40100"/>
                <a:gd name="connsiteX2" fmla="*/ 130969 w 130968"/>
                <a:gd name="connsiteY2" fmla="*/ 0 h 40100"/>
                <a:gd name="connsiteX3" fmla="*/ 130969 w 130968"/>
                <a:gd name="connsiteY3" fmla="*/ 40100 h 40100"/>
                <a:gd name="connsiteX4" fmla="*/ 0 w 130968"/>
                <a:gd name="connsiteY4" fmla="*/ 40100 h 40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968" h="40100">
                  <a:moveTo>
                    <a:pt x="0" y="40100"/>
                  </a:moveTo>
                  <a:cubicBezTo>
                    <a:pt x="0" y="27051"/>
                    <a:pt x="0" y="14573"/>
                    <a:pt x="0" y="0"/>
                  </a:cubicBezTo>
                  <a:cubicBezTo>
                    <a:pt x="42767" y="0"/>
                    <a:pt x="85820" y="0"/>
                    <a:pt x="130969" y="0"/>
                  </a:cubicBezTo>
                  <a:cubicBezTo>
                    <a:pt x="130969" y="12002"/>
                    <a:pt x="130969" y="24956"/>
                    <a:pt x="130969" y="40100"/>
                  </a:cubicBezTo>
                  <a:cubicBezTo>
                    <a:pt x="88964" y="40100"/>
                    <a:pt x="45910" y="40100"/>
                    <a:pt x="0" y="4010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60091534-36F9-4F47-9BDD-DE57D3FCEDCF}"/>
                </a:ext>
              </a:extLst>
            </p:cNvPr>
            <p:cNvSpPr/>
            <p:nvPr/>
          </p:nvSpPr>
          <p:spPr>
            <a:xfrm>
              <a:off x="13107262" y="4115882"/>
              <a:ext cx="42862" cy="41719"/>
            </a:xfrm>
            <a:custGeom>
              <a:avLst/>
              <a:gdLst>
                <a:gd name="connsiteX0" fmla="*/ 42863 w 42862"/>
                <a:gd name="connsiteY0" fmla="*/ 41720 h 41719"/>
                <a:gd name="connsiteX1" fmla="*/ 0 w 42862"/>
                <a:gd name="connsiteY1" fmla="*/ 41720 h 41719"/>
                <a:gd name="connsiteX2" fmla="*/ 0 w 42862"/>
                <a:gd name="connsiteY2" fmla="*/ 0 h 41719"/>
                <a:gd name="connsiteX3" fmla="*/ 42863 w 42862"/>
                <a:gd name="connsiteY3" fmla="*/ 0 h 41719"/>
                <a:gd name="connsiteX4" fmla="*/ 42863 w 42862"/>
                <a:gd name="connsiteY4" fmla="*/ 41720 h 417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862" h="41719">
                  <a:moveTo>
                    <a:pt x="42863" y="41720"/>
                  </a:moveTo>
                  <a:cubicBezTo>
                    <a:pt x="27527" y="41720"/>
                    <a:pt x="14478" y="41720"/>
                    <a:pt x="0" y="41720"/>
                  </a:cubicBezTo>
                  <a:cubicBezTo>
                    <a:pt x="0" y="27623"/>
                    <a:pt x="0" y="14669"/>
                    <a:pt x="0" y="0"/>
                  </a:cubicBezTo>
                  <a:cubicBezTo>
                    <a:pt x="14383" y="0"/>
                    <a:pt x="28004" y="0"/>
                    <a:pt x="42863" y="0"/>
                  </a:cubicBezTo>
                  <a:cubicBezTo>
                    <a:pt x="42863" y="13811"/>
                    <a:pt x="42863" y="26765"/>
                    <a:pt x="42863" y="4172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 name="任意多边形: 形状 77">
              <a:extLst>
                <a:ext uri="{FF2B5EF4-FFF2-40B4-BE49-F238E27FC236}">
                  <a16:creationId xmlns:a16="http://schemas.microsoft.com/office/drawing/2014/main" id="{632E1CFF-07B7-4F52-A4CA-2DBA173294C6}"/>
                </a:ext>
              </a:extLst>
            </p:cNvPr>
            <p:cNvSpPr/>
            <p:nvPr/>
          </p:nvSpPr>
          <p:spPr>
            <a:xfrm>
              <a:off x="12928478" y="3936526"/>
              <a:ext cx="42100" cy="41243"/>
            </a:xfrm>
            <a:custGeom>
              <a:avLst/>
              <a:gdLst>
                <a:gd name="connsiteX0" fmla="*/ 0 w 42100"/>
                <a:gd name="connsiteY0" fmla="*/ 41243 h 41243"/>
                <a:gd name="connsiteX1" fmla="*/ 0 w 42100"/>
                <a:gd name="connsiteY1" fmla="*/ 0 h 41243"/>
                <a:gd name="connsiteX2" fmla="*/ 42101 w 42100"/>
                <a:gd name="connsiteY2" fmla="*/ 0 h 41243"/>
                <a:gd name="connsiteX3" fmla="*/ 42101 w 42100"/>
                <a:gd name="connsiteY3" fmla="*/ 41243 h 41243"/>
                <a:gd name="connsiteX4" fmla="*/ 0 w 42100"/>
                <a:gd name="connsiteY4" fmla="*/ 41243 h 41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00" h="41243">
                  <a:moveTo>
                    <a:pt x="0" y="41243"/>
                  </a:moveTo>
                  <a:cubicBezTo>
                    <a:pt x="0" y="26765"/>
                    <a:pt x="0" y="14288"/>
                    <a:pt x="0" y="0"/>
                  </a:cubicBezTo>
                  <a:cubicBezTo>
                    <a:pt x="13811" y="0"/>
                    <a:pt x="27337" y="0"/>
                    <a:pt x="42101" y="0"/>
                  </a:cubicBezTo>
                  <a:cubicBezTo>
                    <a:pt x="42101" y="13621"/>
                    <a:pt x="42101" y="26575"/>
                    <a:pt x="42101" y="41243"/>
                  </a:cubicBezTo>
                  <a:cubicBezTo>
                    <a:pt x="28289" y="41243"/>
                    <a:pt x="15335" y="41243"/>
                    <a:pt x="0" y="4124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任意多边形: 形状 78">
              <a:extLst>
                <a:ext uri="{FF2B5EF4-FFF2-40B4-BE49-F238E27FC236}">
                  <a16:creationId xmlns:a16="http://schemas.microsoft.com/office/drawing/2014/main" id="{0093BB00-E8E2-45DA-8C3B-06AF7F58FEE6}"/>
                </a:ext>
              </a:extLst>
            </p:cNvPr>
            <p:cNvSpPr/>
            <p:nvPr/>
          </p:nvSpPr>
          <p:spPr>
            <a:xfrm>
              <a:off x="12928859" y="4026156"/>
              <a:ext cx="41147" cy="41433"/>
            </a:xfrm>
            <a:custGeom>
              <a:avLst/>
              <a:gdLst>
                <a:gd name="connsiteX0" fmla="*/ 41148 w 41147"/>
                <a:gd name="connsiteY0" fmla="*/ 41434 h 41433"/>
                <a:gd name="connsiteX1" fmla="*/ 0 w 41147"/>
                <a:gd name="connsiteY1" fmla="*/ 41434 h 41433"/>
                <a:gd name="connsiteX2" fmla="*/ 0 w 41147"/>
                <a:gd name="connsiteY2" fmla="*/ 0 h 41433"/>
                <a:gd name="connsiteX3" fmla="*/ 41148 w 41147"/>
                <a:gd name="connsiteY3" fmla="*/ 0 h 41433"/>
                <a:gd name="connsiteX4" fmla="*/ 41148 w 41147"/>
                <a:gd name="connsiteY4" fmla="*/ 41434 h 41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147" h="41433">
                  <a:moveTo>
                    <a:pt x="41148" y="41434"/>
                  </a:moveTo>
                  <a:cubicBezTo>
                    <a:pt x="27051" y="41434"/>
                    <a:pt x="14097" y="41434"/>
                    <a:pt x="0" y="41434"/>
                  </a:cubicBezTo>
                  <a:cubicBezTo>
                    <a:pt x="0" y="27337"/>
                    <a:pt x="0" y="14383"/>
                    <a:pt x="0" y="0"/>
                  </a:cubicBezTo>
                  <a:cubicBezTo>
                    <a:pt x="13621" y="0"/>
                    <a:pt x="26480" y="0"/>
                    <a:pt x="41148" y="0"/>
                  </a:cubicBezTo>
                  <a:cubicBezTo>
                    <a:pt x="41148" y="12954"/>
                    <a:pt x="41148" y="25908"/>
                    <a:pt x="41148" y="4143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 name="任意多边形: 形状 79">
              <a:extLst>
                <a:ext uri="{FF2B5EF4-FFF2-40B4-BE49-F238E27FC236}">
                  <a16:creationId xmlns:a16="http://schemas.microsoft.com/office/drawing/2014/main" id="{6935C7B6-E598-44B3-966D-5B143E1ED147}"/>
                </a:ext>
              </a:extLst>
            </p:cNvPr>
            <p:cNvSpPr/>
            <p:nvPr/>
          </p:nvSpPr>
          <p:spPr>
            <a:xfrm>
              <a:off x="13018775" y="4026347"/>
              <a:ext cx="41719" cy="41148"/>
            </a:xfrm>
            <a:custGeom>
              <a:avLst/>
              <a:gdLst>
                <a:gd name="connsiteX0" fmla="*/ 41720 w 41719"/>
                <a:gd name="connsiteY0" fmla="*/ 0 h 41148"/>
                <a:gd name="connsiteX1" fmla="*/ 41720 w 41719"/>
                <a:gd name="connsiteY1" fmla="*/ 41148 h 41148"/>
                <a:gd name="connsiteX2" fmla="*/ 0 w 41719"/>
                <a:gd name="connsiteY2" fmla="*/ 41148 h 41148"/>
                <a:gd name="connsiteX3" fmla="*/ 0 w 41719"/>
                <a:gd name="connsiteY3" fmla="*/ 0 h 41148"/>
                <a:gd name="connsiteX4" fmla="*/ 41720 w 41719"/>
                <a:gd name="connsiteY4" fmla="*/ 0 h 411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719" h="41148">
                  <a:moveTo>
                    <a:pt x="41720" y="0"/>
                  </a:moveTo>
                  <a:cubicBezTo>
                    <a:pt x="41720" y="13907"/>
                    <a:pt x="41720" y="26861"/>
                    <a:pt x="41720" y="41148"/>
                  </a:cubicBezTo>
                  <a:cubicBezTo>
                    <a:pt x="27718" y="41148"/>
                    <a:pt x="14669" y="41148"/>
                    <a:pt x="0" y="41148"/>
                  </a:cubicBezTo>
                  <a:cubicBezTo>
                    <a:pt x="0" y="27623"/>
                    <a:pt x="0" y="14764"/>
                    <a:pt x="0" y="0"/>
                  </a:cubicBezTo>
                  <a:cubicBezTo>
                    <a:pt x="12954" y="0"/>
                    <a:pt x="25908" y="0"/>
                    <a:pt x="4172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 name="任意多边形: 形状 80">
              <a:extLst>
                <a:ext uri="{FF2B5EF4-FFF2-40B4-BE49-F238E27FC236}">
                  <a16:creationId xmlns:a16="http://schemas.microsoft.com/office/drawing/2014/main" id="{6C5571F6-7DC6-4472-8283-601EF327AD1E}"/>
                </a:ext>
              </a:extLst>
            </p:cNvPr>
            <p:cNvSpPr/>
            <p:nvPr/>
          </p:nvSpPr>
          <p:spPr>
            <a:xfrm>
              <a:off x="12928764" y="4115692"/>
              <a:ext cx="42100" cy="41147"/>
            </a:xfrm>
            <a:custGeom>
              <a:avLst/>
              <a:gdLst>
                <a:gd name="connsiteX0" fmla="*/ 42101 w 42100"/>
                <a:gd name="connsiteY0" fmla="*/ 0 h 41147"/>
                <a:gd name="connsiteX1" fmla="*/ 42101 w 42100"/>
                <a:gd name="connsiteY1" fmla="*/ 41148 h 41147"/>
                <a:gd name="connsiteX2" fmla="*/ 0 w 42100"/>
                <a:gd name="connsiteY2" fmla="*/ 41148 h 41147"/>
                <a:gd name="connsiteX3" fmla="*/ 0 w 42100"/>
                <a:gd name="connsiteY3" fmla="*/ 0 h 41147"/>
                <a:gd name="connsiteX4" fmla="*/ 42101 w 42100"/>
                <a:gd name="connsiteY4" fmla="*/ 0 h 411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00" h="41147">
                  <a:moveTo>
                    <a:pt x="42101" y="0"/>
                  </a:moveTo>
                  <a:cubicBezTo>
                    <a:pt x="42101" y="14478"/>
                    <a:pt x="42101" y="26860"/>
                    <a:pt x="42101" y="41148"/>
                  </a:cubicBezTo>
                  <a:cubicBezTo>
                    <a:pt x="28385" y="41148"/>
                    <a:pt x="14859" y="41148"/>
                    <a:pt x="0" y="41148"/>
                  </a:cubicBezTo>
                  <a:cubicBezTo>
                    <a:pt x="0" y="27623"/>
                    <a:pt x="0" y="14669"/>
                    <a:pt x="0" y="0"/>
                  </a:cubicBezTo>
                  <a:cubicBezTo>
                    <a:pt x="13716" y="0"/>
                    <a:pt x="26670" y="0"/>
                    <a:pt x="42101"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 name="任意多边形: 形状 81">
              <a:extLst>
                <a:ext uri="{FF2B5EF4-FFF2-40B4-BE49-F238E27FC236}">
                  <a16:creationId xmlns:a16="http://schemas.microsoft.com/office/drawing/2014/main" id="{8C38515D-45A4-4E0B-837F-0E9469AC6677}"/>
                </a:ext>
              </a:extLst>
            </p:cNvPr>
            <p:cNvSpPr/>
            <p:nvPr/>
          </p:nvSpPr>
          <p:spPr>
            <a:xfrm>
              <a:off x="13018966" y="4115311"/>
              <a:ext cx="41433" cy="41910"/>
            </a:xfrm>
            <a:custGeom>
              <a:avLst/>
              <a:gdLst>
                <a:gd name="connsiteX0" fmla="*/ 0 w 41433"/>
                <a:gd name="connsiteY0" fmla="*/ 0 h 41910"/>
                <a:gd name="connsiteX1" fmla="*/ 41434 w 41433"/>
                <a:gd name="connsiteY1" fmla="*/ 0 h 41910"/>
                <a:gd name="connsiteX2" fmla="*/ 41434 w 41433"/>
                <a:gd name="connsiteY2" fmla="*/ 41910 h 41910"/>
                <a:gd name="connsiteX3" fmla="*/ 0 w 41433"/>
                <a:gd name="connsiteY3" fmla="*/ 41910 h 41910"/>
                <a:gd name="connsiteX4" fmla="*/ 0 w 41433"/>
                <a:gd name="connsiteY4" fmla="*/ 0 h 41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33" h="41910">
                  <a:moveTo>
                    <a:pt x="0" y="0"/>
                  </a:moveTo>
                  <a:cubicBezTo>
                    <a:pt x="14192" y="0"/>
                    <a:pt x="27146" y="0"/>
                    <a:pt x="41434" y="0"/>
                  </a:cubicBezTo>
                  <a:cubicBezTo>
                    <a:pt x="41434" y="14288"/>
                    <a:pt x="41434" y="27337"/>
                    <a:pt x="41434" y="41910"/>
                  </a:cubicBezTo>
                  <a:cubicBezTo>
                    <a:pt x="28003" y="41910"/>
                    <a:pt x="14954" y="41910"/>
                    <a:pt x="0" y="41910"/>
                  </a:cubicBezTo>
                  <a:cubicBezTo>
                    <a:pt x="0" y="29051"/>
                    <a:pt x="0" y="16002"/>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 name="任意多边形: 形状 82">
              <a:extLst>
                <a:ext uri="{FF2B5EF4-FFF2-40B4-BE49-F238E27FC236}">
                  <a16:creationId xmlns:a16="http://schemas.microsoft.com/office/drawing/2014/main" id="{C5D8363E-0D18-45DC-BCA3-CE86B6C31AE0}"/>
                </a:ext>
              </a:extLst>
            </p:cNvPr>
            <p:cNvSpPr/>
            <p:nvPr/>
          </p:nvSpPr>
          <p:spPr>
            <a:xfrm>
              <a:off x="13599301" y="3467039"/>
              <a:ext cx="267556" cy="475583"/>
            </a:xfrm>
            <a:custGeom>
              <a:avLst/>
              <a:gdLst>
                <a:gd name="connsiteX0" fmla="*/ 198238 w 267556"/>
                <a:gd name="connsiteY0" fmla="*/ 475583 h 475583"/>
                <a:gd name="connsiteX1" fmla="*/ 7357 w 267556"/>
                <a:gd name="connsiteY1" fmla="*/ 287274 h 475583"/>
                <a:gd name="connsiteX2" fmla="*/ 118 w 267556"/>
                <a:gd name="connsiteY2" fmla="*/ 270891 h 475583"/>
                <a:gd name="connsiteX3" fmla="*/ 404 w 267556"/>
                <a:gd name="connsiteY3" fmla="*/ 6763 h 475583"/>
                <a:gd name="connsiteX4" fmla="*/ 3452 w 267556"/>
                <a:gd name="connsiteY4" fmla="*/ 0 h 475583"/>
                <a:gd name="connsiteX5" fmla="*/ 242244 w 267556"/>
                <a:gd name="connsiteY5" fmla="*/ 170307 h 475583"/>
                <a:gd name="connsiteX6" fmla="*/ 198238 w 267556"/>
                <a:gd name="connsiteY6" fmla="*/ 475583 h 475583"/>
                <a:gd name="connsiteX7" fmla="*/ 109846 w 267556"/>
                <a:gd name="connsiteY7" fmla="*/ 268700 h 475583"/>
                <a:gd name="connsiteX8" fmla="*/ 68222 w 267556"/>
                <a:gd name="connsiteY8" fmla="*/ 268700 h 475583"/>
                <a:gd name="connsiteX9" fmla="*/ 68222 w 267556"/>
                <a:gd name="connsiteY9" fmla="*/ 309848 h 475583"/>
                <a:gd name="connsiteX10" fmla="*/ 109846 w 267556"/>
                <a:gd name="connsiteY10" fmla="*/ 309848 h 475583"/>
                <a:gd name="connsiteX11" fmla="*/ 109846 w 267556"/>
                <a:gd name="connsiteY11" fmla="*/ 268700 h 475583"/>
                <a:gd name="connsiteX12" fmla="*/ 157471 w 267556"/>
                <a:gd name="connsiteY12" fmla="*/ 267938 h 475583"/>
                <a:gd name="connsiteX13" fmla="*/ 157471 w 267556"/>
                <a:gd name="connsiteY13" fmla="*/ 310039 h 475583"/>
                <a:gd name="connsiteX14" fmla="*/ 198810 w 267556"/>
                <a:gd name="connsiteY14" fmla="*/ 310039 h 475583"/>
                <a:gd name="connsiteX15" fmla="*/ 198810 w 267556"/>
                <a:gd name="connsiteY15" fmla="*/ 267938 h 475583"/>
                <a:gd name="connsiteX16" fmla="*/ 157471 w 267556"/>
                <a:gd name="connsiteY16" fmla="*/ 267938 h 475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67556" h="475583">
                  <a:moveTo>
                    <a:pt x="198238" y="475583"/>
                  </a:moveTo>
                  <a:cubicBezTo>
                    <a:pt x="133659" y="412051"/>
                    <a:pt x="70318" y="349853"/>
                    <a:pt x="7357" y="287274"/>
                  </a:cubicBezTo>
                  <a:cubicBezTo>
                    <a:pt x="3357" y="283274"/>
                    <a:pt x="214" y="276416"/>
                    <a:pt x="118" y="270891"/>
                  </a:cubicBezTo>
                  <a:cubicBezTo>
                    <a:pt x="-167" y="182880"/>
                    <a:pt x="118" y="94869"/>
                    <a:pt x="404" y="6763"/>
                  </a:cubicBezTo>
                  <a:cubicBezTo>
                    <a:pt x="404" y="5334"/>
                    <a:pt x="1642" y="4001"/>
                    <a:pt x="3452" y="0"/>
                  </a:cubicBezTo>
                  <a:cubicBezTo>
                    <a:pt x="113847" y="13335"/>
                    <a:pt x="193571" y="69723"/>
                    <a:pt x="242244" y="170307"/>
                  </a:cubicBezTo>
                  <a:cubicBezTo>
                    <a:pt x="288535" y="265938"/>
                    <a:pt x="269866" y="395288"/>
                    <a:pt x="198238" y="475583"/>
                  </a:cubicBezTo>
                  <a:close/>
                  <a:moveTo>
                    <a:pt x="109846" y="268700"/>
                  </a:moveTo>
                  <a:cubicBezTo>
                    <a:pt x="94035" y="268700"/>
                    <a:pt x="81081" y="268700"/>
                    <a:pt x="68222" y="268700"/>
                  </a:cubicBezTo>
                  <a:cubicBezTo>
                    <a:pt x="68222" y="283464"/>
                    <a:pt x="68222" y="296418"/>
                    <a:pt x="68222" y="309848"/>
                  </a:cubicBezTo>
                  <a:cubicBezTo>
                    <a:pt x="82795" y="309848"/>
                    <a:pt x="95749" y="309848"/>
                    <a:pt x="109846" y="309848"/>
                  </a:cubicBezTo>
                  <a:cubicBezTo>
                    <a:pt x="109846" y="295561"/>
                    <a:pt x="109846" y="282607"/>
                    <a:pt x="109846" y="268700"/>
                  </a:cubicBezTo>
                  <a:close/>
                  <a:moveTo>
                    <a:pt x="157471" y="267938"/>
                  </a:moveTo>
                  <a:cubicBezTo>
                    <a:pt x="157471" y="283464"/>
                    <a:pt x="157471" y="296418"/>
                    <a:pt x="157471" y="310039"/>
                  </a:cubicBezTo>
                  <a:cubicBezTo>
                    <a:pt x="172426" y="310039"/>
                    <a:pt x="185475" y="310039"/>
                    <a:pt x="198810" y="310039"/>
                  </a:cubicBezTo>
                  <a:cubicBezTo>
                    <a:pt x="198810" y="295084"/>
                    <a:pt x="198810" y="281464"/>
                    <a:pt x="198810" y="267938"/>
                  </a:cubicBezTo>
                  <a:cubicBezTo>
                    <a:pt x="184332" y="267938"/>
                    <a:pt x="171854" y="267938"/>
                    <a:pt x="157471" y="26793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 name="任意多边形: 形状 83">
              <a:extLst>
                <a:ext uri="{FF2B5EF4-FFF2-40B4-BE49-F238E27FC236}">
                  <a16:creationId xmlns:a16="http://schemas.microsoft.com/office/drawing/2014/main" id="{063016C3-C450-470F-B5C2-CA7D3058C0A7}"/>
                </a:ext>
              </a:extLst>
            </p:cNvPr>
            <p:cNvSpPr/>
            <p:nvPr/>
          </p:nvSpPr>
          <p:spPr>
            <a:xfrm>
              <a:off x="13285951" y="3778305"/>
              <a:ext cx="477202" cy="269010"/>
            </a:xfrm>
            <a:custGeom>
              <a:avLst/>
              <a:gdLst>
                <a:gd name="connsiteX0" fmla="*/ 477203 w 477202"/>
                <a:gd name="connsiteY0" fmla="*/ 200131 h 269010"/>
                <a:gd name="connsiteX1" fmla="*/ 199835 w 477202"/>
                <a:gd name="connsiteY1" fmla="*/ 252899 h 269010"/>
                <a:gd name="connsiteX2" fmla="*/ 0 w 477202"/>
                <a:gd name="connsiteY2" fmla="*/ 11 h 269010"/>
                <a:gd name="connsiteX3" fmla="*/ 270605 w 477202"/>
                <a:gd name="connsiteY3" fmla="*/ 296 h 269010"/>
                <a:gd name="connsiteX4" fmla="*/ 287179 w 477202"/>
                <a:gd name="connsiteY4" fmla="*/ 7250 h 269010"/>
                <a:gd name="connsiteX5" fmla="*/ 477203 w 477202"/>
                <a:gd name="connsiteY5" fmla="*/ 200131 h 269010"/>
                <a:gd name="connsiteX6" fmla="*/ 266033 w 477202"/>
                <a:gd name="connsiteY6" fmla="*/ 68495 h 269010"/>
                <a:gd name="connsiteX7" fmla="*/ 91154 w 477202"/>
                <a:gd name="connsiteY7" fmla="*/ 68495 h 269010"/>
                <a:gd name="connsiteX8" fmla="*/ 91154 w 477202"/>
                <a:gd name="connsiteY8" fmla="*/ 111263 h 269010"/>
                <a:gd name="connsiteX9" fmla="*/ 266033 w 477202"/>
                <a:gd name="connsiteY9" fmla="*/ 111263 h 269010"/>
                <a:gd name="connsiteX10" fmla="*/ 266033 w 477202"/>
                <a:gd name="connsiteY10" fmla="*/ 68495 h 269010"/>
                <a:gd name="connsiteX11" fmla="*/ 378714 w 477202"/>
                <a:gd name="connsiteY11" fmla="*/ 158411 h 269010"/>
                <a:gd name="connsiteX12" fmla="*/ 246888 w 477202"/>
                <a:gd name="connsiteY12" fmla="*/ 158411 h 269010"/>
                <a:gd name="connsiteX13" fmla="*/ 246888 w 477202"/>
                <a:gd name="connsiteY13" fmla="*/ 199845 h 269010"/>
                <a:gd name="connsiteX14" fmla="*/ 378714 w 477202"/>
                <a:gd name="connsiteY14" fmla="*/ 199845 h 269010"/>
                <a:gd name="connsiteX15" fmla="*/ 378714 w 477202"/>
                <a:gd name="connsiteY15" fmla="*/ 158411 h 269010"/>
                <a:gd name="connsiteX16" fmla="*/ 199073 w 477202"/>
                <a:gd name="connsiteY16" fmla="*/ 158030 h 269010"/>
                <a:gd name="connsiteX17" fmla="*/ 157448 w 477202"/>
                <a:gd name="connsiteY17" fmla="*/ 158030 h 269010"/>
                <a:gd name="connsiteX18" fmla="*/ 157448 w 477202"/>
                <a:gd name="connsiteY18" fmla="*/ 200226 h 269010"/>
                <a:gd name="connsiteX19" fmla="*/ 199073 w 477202"/>
                <a:gd name="connsiteY19" fmla="*/ 200226 h 269010"/>
                <a:gd name="connsiteX20" fmla="*/ 199073 w 477202"/>
                <a:gd name="connsiteY20" fmla="*/ 158030 h 269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77202" h="269010">
                  <a:moveTo>
                    <a:pt x="477203" y="200131"/>
                  </a:moveTo>
                  <a:cubicBezTo>
                    <a:pt x="394621" y="266044"/>
                    <a:pt x="301371" y="286904"/>
                    <a:pt x="199835" y="252899"/>
                  </a:cubicBezTo>
                  <a:cubicBezTo>
                    <a:pt x="80296" y="212894"/>
                    <a:pt x="17431" y="125169"/>
                    <a:pt x="0" y="11"/>
                  </a:cubicBezTo>
                  <a:cubicBezTo>
                    <a:pt x="91535" y="11"/>
                    <a:pt x="181070" y="-85"/>
                    <a:pt x="270605" y="296"/>
                  </a:cubicBezTo>
                  <a:cubicBezTo>
                    <a:pt x="276225" y="296"/>
                    <a:pt x="283274" y="3249"/>
                    <a:pt x="287179" y="7250"/>
                  </a:cubicBezTo>
                  <a:cubicBezTo>
                    <a:pt x="350330" y="70781"/>
                    <a:pt x="413004" y="134789"/>
                    <a:pt x="477203" y="200131"/>
                  </a:cubicBezTo>
                  <a:close/>
                  <a:moveTo>
                    <a:pt x="266033" y="68495"/>
                  </a:moveTo>
                  <a:cubicBezTo>
                    <a:pt x="207550" y="68495"/>
                    <a:pt x="149638" y="68495"/>
                    <a:pt x="91154" y="68495"/>
                  </a:cubicBezTo>
                  <a:cubicBezTo>
                    <a:pt x="91154" y="83450"/>
                    <a:pt x="91154" y="97070"/>
                    <a:pt x="91154" y="111263"/>
                  </a:cubicBezTo>
                  <a:cubicBezTo>
                    <a:pt x="150305" y="111263"/>
                    <a:pt x="207645" y="111263"/>
                    <a:pt x="266033" y="111263"/>
                  </a:cubicBezTo>
                  <a:cubicBezTo>
                    <a:pt x="266033" y="97356"/>
                    <a:pt x="266033" y="84974"/>
                    <a:pt x="266033" y="68495"/>
                  </a:cubicBezTo>
                  <a:close/>
                  <a:moveTo>
                    <a:pt x="378714" y="158411"/>
                  </a:moveTo>
                  <a:cubicBezTo>
                    <a:pt x="333661" y="158411"/>
                    <a:pt x="290132" y="158411"/>
                    <a:pt x="246888" y="158411"/>
                  </a:cubicBezTo>
                  <a:cubicBezTo>
                    <a:pt x="246888" y="173270"/>
                    <a:pt x="246888" y="186320"/>
                    <a:pt x="246888" y="199845"/>
                  </a:cubicBezTo>
                  <a:cubicBezTo>
                    <a:pt x="291751" y="199845"/>
                    <a:pt x="334613" y="199845"/>
                    <a:pt x="378714" y="199845"/>
                  </a:cubicBezTo>
                  <a:cubicBezTo>
                    <a:pt x="378714" y="185653"/>
                    <a:pt x="378714" y="173175"/>
                    <a:pt x="378714" y="158411"/>
                  </a:cubicBezTo>
                  <a:close/>
                  <a:moveTo>
                    <a:pt x="199073" y="158030"/>
                  </a:moveTo>
                  <a:cubicBezTo>
                    <a:pt x="183833" y="158030"/>
                    <a:pt x="170783" y="158030"/>
                    <a:pt x="157448" y="158030"/>
                  </a:cubicBezTo>
                  <a:cubicBezTo>
                    <a:pt x="157448" y="172699"/>
                    <a:pt x="157448" y="185748"/>
                    <a:pt x="157448" y="200226"/>
                  </a:cubicBezTo>
                  <a:cubicBezTo>
                    <a:pt x="171736" y="200226"/>
                    <a:pt x="184785" y="200226"/>
                    <a:pt x="199073" y="200226"/>
                  </a:cubicBezTo>
                  <a:cubicBezTo>
                    <a:pt x="199073" y="185748"/>
                    <a:pt x="199073" y="172699"/>
                    <a:pt x="199073" y="15803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任意多边形: 形状 84">
              <a:extLst>
                <a:ext uri="{FF2B5EF4-FFF2-40B4-BE49-F238E27FC236}">
                  <a16:creationId xmlns:a16="http://schemas.microsoft.com/office/drawing/2014/main" id="{E13A951D-37CC-4F97-8DAF-8F8B59284D68}"/>
                </a:ext>
              </a:extLst>
            </p:cNvPr>
            <p:cNvSpPr/>
            <p:nvPr/>
          </p:nvSpPr>
          <p:spPr>
            <a:xfrm>
              <a:off x="13288142" y="3468468"/>
              <a:ext cx="263937" cy="264033"/>
            </a:xfrm>
            <a:custGeom>
              <a:avLst/>
              <a:gdLst>
                <a:gd name="connsiteX0" fmla="*/ 263938 w 263937"/>
                <a:gd name="connsiteY0" fmla="*/ 0 h 264033"/>
                <a:gd name="connsiteX1" fmla="*/ 263938 w 263937"/>
                <a:gd name="connsiteY1" fmla="*/ 264033 h 264033"/>
                <a:gd name="connsiteX2" fmla="*/ 0 w 263937"/>
                <a:gd name="connsiteY2" fmla="*/ 264033 h 264033"/>
                <a:gd name="connsiteX3" fmla="*/ 263938 w 263937"/>
                <a:gd name="connsiteY3" fmla="*/ 0 h 264033"/>
                <a:gd name="connsiteX4" fmla="*/ 111062 w 263937"/>
                <a:gd name="connsiteY4" fmla="*/ 87440 h 264033"/>
                <a:gd name="connsiteX5" fmla="*/ 111062 w 263937"/>
                <a:gd name="connsiteY5" fmla="*/ 128397 h 264033"/>
                <a:gd name="connsiteX6" fmla="*/ 219456 w 263937"/>
                <a:gd name="connsiteY6" fmla="*/ 128397 h 264033"/>
                <a:gd name="connsiteX7" fmla="*/ 219456 w 263937"/>
                <a:gd name="connsiteY7" fmla="*/ 87440 h 264033"/>
                <a:gd name="connsiteX8" fmla="*/ 111062 w 263937"/>
                <a:gd name="connsiteY8" fmla="*/ 87440 h 264033"/>
                <a:gd name="connsiteX9" fmla="*/ 111442 w 263937"/>
                <a:gd name="connsiteY9" fmla="*/ 176784 h 264033"/>
                <a:gd name="connsiteX10" fmla="*/ 111442 w 263937"/>
                <a:gd name="connsiteY10" fmla="*/ 217932 h 264033"/>
                <a:gd name="connsiteX11" fmla="*/ 219932 w 263937"/>
                <a:gd name="connsiteY11" fmla="*/ 217932 h 264033"/>
                <a:gd name="connsiteX12" fmla="*/ 219932 w 263937"/>
                <a:gd name="connsiteY12" fmla="*/ 176784 h 264033"/>
                <a:gd name="connsiteX13" fmla="*/ 111442 w 263937"/>
                <a:gd name="connsiteY13" fmla="*/ 176784 h 264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63937" h="264033">
                  <a:moveTo>
                    <a:pt x="263938" y="0"/>
                  </a:moveTo>
                  <a:cubicBezTo>
                    <a:pt x="263938" y="88868"/>
                    <a:pt x="263938" y="175641"/>
                    <a:pt x="263938" y="264033"/>
                  </a:cubicBezTo>
                  <a:cubicBezTo>
                    <a:pt x="175260" y="264033"/>
                    <a:pt x="87630" y="264033"/>
                    <a:pt x="0" y="264033"/>
                  </a:cubicBezTo>
                  <a:cubicBezTo>
                    <a:pt x="6477" y="125158"/>
                    <a:pt x="126397" y="6572"/>
                    <a:pt x="263938" y="0"/>
                  </a:cubicBezTo>
                  <a:close/>
                  <a:moveTo>
                    <a:pt x="111062" y="87440"/>
                  </a:moveTo>
                  <a:cubicBezTo>
                    <a:pt x="111062" y="101727"/>
                    <a:pt x="111062" y="114681"/>
                    <a:pt x="111062" y="128397"/>
                  </a:cubicBezTo>
                  <a:cubicBezTo>
                    <a:pt x="148399" y="128397"/>
                    <a:pt x="184023" y="128397"/>
                    <a:pt x="219456" y="128397"/>
                  </a:cubicBezTo>
                  <a:cubicBezTo>
                    <a:pt x="219456" y="113538"/>
                    <a:pt x="219456" y="100584"/>
                    <a:pt x="219456" y="87440"/>
                  </a:cubicBezTo>
                  <a:cubicBezTo>
                    <a:pt x="182594" y="87440"/>
                    <a:pt x="147352" y="87440"/>
                    <a:pt x="111062" y="87440"/>
                  </a:cubicBezTo>
                  <a:close/>
                  <a:moveTo>
                    <a:pt x="111442" y="176784"/>
                  </a:moveTo>
                  <a:cubicBezTo>
                    <a:pt x="111442" y="191834"/>
                    <a:pt x="111442" y="204788"/>
                    <a:pt x="111442" y="217932"/>
                  </a:cubicBezTo>
                  <a:cubicBezTo>
                    <a:pt x="148685" y="217932"/>
                    <a:pt x="183833" y="217932"/>
                    <a:pt x="219932" y="217932"/>
                  </a:cubicBezTo>
                  <a:cubicBezTo>
                    <a:pt x="219932" y="203645"/>
                    <a:pt x="219932" y="190691"/>
                    <a:pt x="219932" y="176784"/>
                  </a:cubicBezTo>
                  <a:cubicBezTo>
                    <a:pt x="183547" y="176784"/>
                    <a:pt x="148304" y="176784"/>
                    <a:pt x="111442" y="17678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pic>
        <p:nvPicPr>
          <p:cNvPr id="87" name="图形 86">
            <a:extLst>
              <a:ext uri="{FF2B5EF4-FFF2-40B4-BE49-F238E27FC236}">
                <a16:creationId xmlns:a16="http://schemas.microsoft.com/office/drawing/2014/main" id="{47E4FC58-25D9-43AD-B2DB-2737A426863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18814" y="4222610"/>
            <a:ext cx="356146" cy="519380"/>
          </a:xfrm>
          <a:prstGeom prst="rect">
            <a:avLst/>
          </a:prstGeom>
        </p:spPr>
      </p:pic>
      <p:grpSp>
        <p:nvGrpSpPr>
          <p:cNvPr id="99" name="组合 98">
            <a:extLst>
              <a:ext uri="{FF2B5EF4-FFF2-40B4-BE49-F238E27FC236}">
                <a16:creationId xmlns:a16="http://schemas.microsoft.com/office/drawing/2014/main" id="{8BF3CB3E-945F-4A10-B462-246B00917F16}"/>
              </a:ext>
            </a:extLst>
          </p:cNvPr>
          <p:cNvGrpSpPr/>
          <p:nvPr/>
        </p:nvGrpSpPr>
        <p:grpSpPr>
          <a:xfrm>
            <a:off x="4362516" y="5021201"/>
            <a:ext cx="418969" cy="417833"/>
            <a:chOff x="12534017" y="4150705"/>
            <a:chExt cx="1334451" cy="1330832"/>
          </a:xfrm>
          <a:solidFill>
            <a:schemeClr val="bg1"/>
          </a:solidFill>
        </p:grpSpPr>
        <p:sp>
          <p:nvSpPr>
            <p:cNvPr id="90" name="任意多边形: 形状 89">
              <a:extLst>
                <a:ext uri="{FF2B5EF4-FFF2-40B4-BE49-F238E27FC236}">
                  <a16:creationId xmlns:a16="http://schemas.microsoft.com/office/drawing/2014/main" id="{AE96849F-3109-4F0D-97DA-5E847A9EF265}"/>
                </a:ext>
              </a:extLst>
            </p:cNvPr>
            <p:cNvSpPr/>
            <p:nvPr/>
          </p:nvSpPr>
          <p:spPr>
            <a:xfrm>
              <a:off x="12534874" y="4334251"/>
              <a:ext cx="1331152" cy="870775"/>
            </a:xfrm>
            <a:custGeom>
              <a:avLst/>
              <a:gdLst>
                <a:gd name="connsiteX0" fmla="*/ 1330357 w 1331152"/>
                <a:gd name="connsiteY0" fmla="*/ 642747 h 870775"/>
                <a:gd name="connsiteX1" fmla="*/ 1216724 w 1331152"/>
                <a:gd name="connsiteY1" fmla="*/ 642747 h 870775"/>
                <a:gd name="connsiteX2" fmla="*/ 1217295 w 1331152"/>
                <a:gd name="connsiteY2" fmla="*/ 705326 h 870775"/>
                <a:gd name="connsiteX3" fmla="*/ 1228725 w 1331152"/>
                <a:gd name="connsiteY3" fmla="*/ 716852 h 870775"/>
                <a:gd name="connsiteX4" fmla="*/ 1330833 w 1331152"/>
                <a:gd name="connsiteY4" fmla="*/ 870776 h 870775"/>
                <a:gd name="connsiteX5" fmla="*/ 1058609 w 1331152"/>
                <a:gd name="connsiteY5" fmla="*/ 870776 h 870775"/>
                <a:gd name="connsiteX6" fmla="*/ 1169384 w 1331152"/>
                <a:gd name="connsiteY6" fmla="*/ 712565 h 870775"/>
                <a:gd name="connsiteX7" fmla="*/ 1169384 w 1331152"/>
                <a:gd name="connsiteY7" fmla="*/ 644366 h 870775"/>
                <a:gd name="connsiteX8" fmla="*/ 688467 w 1331152"/>
                <a:gd name="connsiteY8" fmla="*/ 644366 h 870775"/>
                <a:gd name="connsiteX9" fmla="*/ 688467 w 1331152"/>
                <a:gd name="connsiteY9" fmla="*/ 92774 h 870775"/>
                <a:gd name="connsiteX10" fmla="*/ 45815 w 1331152"/>
                <a:gd name="connsiteY10" fmla="*/ 92774 h 870775"/>
                <a:gd name="connsiteX11" fmla="*/ 45815 w 1331152"/>
                <a:gd name="connsiteY11" fmla="*/ 641509 h 870775"/>
                <a:gd name="connsiteX12" fmla="*/ 0 w 1331152"/>
                <a:gd name="connsiteY12" fmla="*/ 641509 h 870775"/>
                <a:gd name="connsiteX13" fmla="*/ 0 w 1331152"/>
                <a:gd name="connsiteY13" fmla="*/ 0 h 870775"/>
                <a:gd name="connsiteX14" fmla="*/ 1330357 w 1331152"/>
                <a:gd name="connsiteY14" fmla="*/ 0 h 870775"/>
                <a:gd name="connsiteX15" fmla="*/ 1330357 w 1331152"/>
                <a:gd name="connsiteY15" fmla="*/ 642747 h 870775"/>
                <a:gd name="connsiteX16" fmla="*/ 1283399 w 1331152"/>
                <a:gd name="connsiteY16" fmla="*/ 345948 h 870775"/>
                <a:gd name="connsiteX17" fmla="*/ 735235 w 1331152"/>
                <a:gd name="connsiteY17" fmla="*/ 345948 h 870775"/>
                <a:gd name="connsiteX18" fmla="*/ 735235 w 1331152"/>
                <a:gd name="connsiteY18" fmla="*/ 389192 h 870775"/>
                <a:gd name="connsiteX19" fmla="*/ 1283399 w 1331152"/>
                <a:gd name="connsiteY19" fmla="*/ 389192 h 870775"/>
                <a:gd name="connsiteX20" fmla="*/ 1283399 w 1331152"/>
                <a:gd name="connsiteY20" fmla="*/ 345948 h 870775"/>
                <a:gd name="connsiteX21" fmla="*/ 734854 w 1331152"/>
                <a:gd name="connsiteY21" fmla="*/ 296990 h 870775"/>
                <a:gd name="connsiteX22" fmla="*/ 1282922 w 1331152"/>
                <a:gd name="connsiteY22" fmla="*/ 296990 h 870775"/>
                <a:gd name="connsiteX23" fmla="*/ 1282922 w 1331152"/>
                <a:gd name="connsiteY23" fmla="*/ 254603 h 870775"/>
                <a:gd name="connsiteX24" fmla="*/ 734854 w 1331152"/>
                <a:gd name="connsiteY24" fmla="*/ 254603 h 870775"/>
                <a:gd name="connsiteX25" fmla="*/ 734854 w 1331152"/>
                <a:gd name="connsiteY25" fmla="*/ 296990 h 870775"/>
                <a:gd name="connsiteX26" fmla="*/ 828008 w 1331152"/>
                <a:gd name="connsiteY26" fmla="*/ 161830 h 870775"/>
                <a:gd name="connsiteX27" fmla="*/ 828008 w 1331152"/>
                <a:gd name="connsiteY27" fmla="*/ 204121 h 870775"/>
                <a:gd name="connsiteX28" fmla="*/ 1283113 w 1331152"/>
                <a:gd name="connsiteY28" fmla="*/ 204121 h 870775"/>
                <a:gd name="connsiteX29" fmla="*/ 1283113 w 1331152"/>
                <a:gd name="connsiteY29" fmla="*/ 161830 h 870775"/>
                <a:gd name="connsiteX30" fmla="*/ 828008 w 1331152"/>
                <a:gd name="connsiteY30" fmla="*/ 161830 h 870775"/>
                <a:gd name="connsiteX31" fmla="*/ 735139 w 1331152"/>
                <a:gd name="connsiteY31" fmla="*/ 571310 h 870775"/>
                <a:gd name="connsiteX32" fmla="*/ 1147001 w 1331152"/>
                <a:gd name="connsiteY32" fmla="*/ 571310 h 870775"/>
                <a:gd name="connsiteX33" fmla="*/ 1147001 w 1331152"/>
                <a:gd name="connsiteY33" fmla="*/ 530543 h 870775"/>
                <a:gd name="connsiteX34" fmla="*/ 735139 w 1331152"/>
                <a:gd name="connsiteY34" fmla="*/ 530543 h 870775"/>
                <a:gd name="connsiteX35" fmla="*/ 735139 w 1331152"/>
                <a:gd name="connsiteY35" fmla="*/ 571310 h 870775"/>
                <a:gd name="connsiteX36" fmla="*/ 918115 w 1331152"/>
                <a:gd name="connsiteY36" fmla="*/ 480536 h 870775"/>
                <a:gd name="connsiteX37" fmla="*/ 1283208 w 1331152"/>
                <a:gd name="connsiteY37" fmla="*/ 480536 h 870775"/>
                <a:gd name="connsiteX38" fmla="*/ 1283208 w 1331152"/>
                <a:gd name="connsiteY38" fmla="*/ 436912 h 870775"/>
                <a:gd name="connsiteX39" fmla="*/ 918115 w 1331152"/>
                <a:gd name="connsiteY39" fmla="*/ 436912 h 870775"/>
                <a:gd name="connsiteX40" fmla="*/ 918115 w 1331152"/>
                <a:gd name="connsiteY40" fmla="*/ 480536 h 870775"/>
                <a:gd name="connsiteX41" fmla="*/ 778288 w 1331152"/>
                <a:gd name="connsiteY41" fmla="*/ 481108 h 870775"/>
                <a:gd name="connsiteX42" fmla="*/ 778288 w 1331152"/>
                <a:gd name="connsiteY42" fmla="*/ 437197 h 870775"/>
                <a:gd name="connsiteX43" fmla="*/ 735711 w 1331152"/>
                <a:gd name="connsiteY43" fmla="*/ 437197 h 870775"/>
                <a:gd name="connsiteX44" fmla="*/ 735711 w 1331152"/>
                <a:gd name="connsiteY44" fmla="*/ 481108 h 870775"/>
                <a:gd name="connsiteX45" fmla="*/ 778288 w 1331152"/>
                <a:gd name="connsiteY45" fmla="*/ 481108 h 870775"/>
                <a:gd name="connsiteX46" fmla="*/ 870966 w 1331152"/>
                <a:gd name="connsiteY46" fmla="*/ 437197 h 870775"/>
                <a:gd name="connsiteX47" fmla="*/ 827723 w 1331152"/>
                <a:gd name="connsiteY47" fmla="*/ 437197 h 870775"/>
                <a:gd name="connsiteX48" fmla="*/ 827723 w 1331152"/>
                <a:gd name="connsiteY48" fmla="*/ 480251 h 870775"/>
                <a:gd name="connsiteX49" fmla="*/ 870966 w 1331152"/>
                <a:gd name="connsiteY49" fmla="*/ 480251 h 870775"/>
                <a:gd name="connsiteX50" fmla="*/ 870966 w 1331152"/>
                <a:gd name="connsiteY50" fmla="*/ 437197 h 870775"/>
                <a:gd name="connsiteX51" fmla="*/ 1215009 w 1331152"/>
                <a:gd name="connsiteY51" fmla="*/ 783050 h 870775"/>
                <a:gd name="connsiteX52" fmla="*/ 1172432 w 1331152"/>
                <a:gd name="connsiteY52" fmla="*/ 783050 h 870775"/>
                <a:gd name="connsiteX53" fmla="*/ 1172432 w 1331152"/>
                <a:gd name="connsiteY53" fmla="*/ 826008 h 870775"/>
                <a:gd name="connsiteX54" fmla="*/ 1215009 w 1331152"/>
                <a:gd name="connsiteY54" fmla="*/ 826008 h 870775"/>
                <a:gd name="connsiteX55" fmla="*/ 1215009 w 1331152"/>
                <a:gd name="connsiteY55" fmla="*/ 783050 h 870775"/>
                <a:gd name="connsiteX56" fmla="*/ 778669 w 1331152"/>
                <a:gd name="connsiteY56" fmla="*/ 162306 h 870775"/>
                <a:gd name="connsiteX57" fmla="*/ 736092 w 1331152"/>
                <a:gd name="connsiteY57" fmla="*/ 162306 h 870775"/>
                <a:gd name="connsiteX58" fmla="*/ 736092 w 1331152"/>
                <a:gd name="connsiteY58" fmla="*/ 204692 h 870775"/>
                <a:gd name="connsiteX59" fmla="*/ 778669 w 1331152"/>
                <a:gd name="connsiteY59" fmla="*/ 204692 h 870775"/>
                <a:gd name="connsiteX60" fmla="*/ 778669 w 1331152"/>
                <a:gd name="connsiteY60" fmla="*/ 162306 h 870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Lst>
              <a:rect l="l" t="t" r="r" b="b"/>
              <a:pathLst>
                <a:path w="1331152" h="870775">
                  <a:moveTo>
                    <a:pt x="1330357" y="642747"/>
                  </a:moveTo>
                  <a:cubicBezTo>
                    <a:pt x="1292828" y="642747"/>
                    <a:pt x="1256633" y="642747"/>
                    <a:pt x="1216724" y="642747"/>
                  </a:cubicBezTo>
                  <a:cubicBezTo>
                    <a:pt x="1216724" y="664845"/>
                    <a:pt x="1216057" y="685133"/>
                    <a:pt x="1217295" y="705326"/>
                  </a:cubicBezTo>
                  <a:cubicBezTo>
                    <a:pt x="1217581" y="709517"/>
                    <a:pt x="1223963" y="715042"/>
                    <a:pt x="1228725" y="716852"/>
                  </a:cubicBezTo>
                  <a:cubicBezTo>
                    <a:pt x="1303020" y="744664"/>
                    <a:pt x="1334738" y="791623"/>
                    <a:pt x="1330833" y="870776"/>
                  </a:cubicBezTo>
                  <a:cubicBezTo>
                    <a:pt x="1240250" y="870776"/>
                    <a:pt x="1149477" y="870776"/>
                    <a:pt x="1058609" y="870776"/>
                  </a:cubicBezTo>
                  <a:cubicBezTo>
                    <a:pt x="1042987" y="803815"/>
                    <a:pt x="1083088" y="745903"/>
                    <a:pt x="1169384" y="712565"/>
                  </a:cubicBezTo>
                  <a:cubicBezTo>
                    <a:pt x="1169384" y="690944"/>
                    <a:pt x="1169384" y="668941"/>
                    <a:pt x="1169384" y="644366"/>
                  </a:cubicBezTo>
                  <a:cubicBezTo>
                    <a:pt x="1009936" y="644366"/>
                    <a:pt x="850964" y="644366"/>
                    <a:pt x="688467" y="644366"/>
                  </a:cubicBezTo>
                  <a:cubicBezTo>
                    <a:pt x="688467" y="459200"/>
                    <a:pt x="688467" y="276511"/>
                    <a:pt x="688467" y="92774"/>
                  </a:cubicBezTo>
                  <a:cubicBezTo>
                    <a:pt x="472726" y="92774"/>
                    <a:pt x="260414" y="92774"/>
                    <a:pt x="45815" y="92774"/>
                  </a:cubicBezTo>
                  <a:cubicBezTo>
                    <a:pt x="45815" y="275558"/>
                    <a:pt x="45815" y="457676"/>
                    <a:pt x="45815" y="641509"/>
                  </a:cubicBezTo>
                  <a:cubicBezTo>
                    <a:pt x="29813" y="641509"/>
                    <a:pt x="15907" y="641509"/>
                    <a:pt x="0" y="641509"/>
                  </a:cubicBezTo>
                  <a:cubicBezTo>
                    <a:pt x="0" y="428530"/>
                    <a:pt x="0" y="214884"/>
                    <a:pt x="0" y="0"/>
                  </a:cubicBezTo>
                  <a:cubicBezTo>
                    <a:pt x="443389" y="0"/>
                    <a:pt x="886587" y="0"/>
                    <a:pt x="1330357" y="0"/>
                  </a:cubicBezTo>
                  <a:cubicBezTo>
                    <a:pt x="1330357" y="214598"/>
                    <a:pt x="1330357" y="427672"/>
                    <a:pt x="1330357" y="642747"/>
                  </a:cubicBezTo>
                  <a:close/>
                  <a:moveTo>
                    <a:pt x="1283399" y="345948"/>
                  </a:moveTo>
                  <a:cubicBezTo>
                    <a:pt x="1100233" y="345948"/>
                    <a:pt x="917829" y="345948"/>
                    <a:pt x="735235" y="345948"/>
                  </a:cubicBezTo>
                  <a:cubicBezTo>
                    <a:pt x="735235" y="361188"/>
                    <a:pt x="735235" y="374523"/>
                    <a:pt x="735235" y="389192"/>
                  </a:cubicBezTo>
                  <a:cubicBezTo>
                    <a:pt x="918305" y="389192"/>
                    <a:pt x="1100233" y="389192"/>
                    <a:pt x="1283399" y="389192"/>
                  </a:cubicBezTo>
                  <a:cubicBezTo>
                    <a:pt x="1283399" y="374333"/>
                    <a:pt x="1283399" y="360521"/>
                    <a:pt x="1283399" y="345948"/>
                  </a:cubicBezTo>
                  <a:close/>
                  <a:moveTo>
                    <a:pt x="734854" y="296990"/>
                  </a:moveTo>
                  <a:cubicBezTo>
                    <a:pt x="918972" y="296990"/>
                    <a:pt x="1100709" y="296990"/>
                    <a:pt x="1282922" y="296990"/>
                  </a:cubicBezTo>
                  <a:cubicBezTo>
                    <a:pt x="1282922" y="281654"/>
                    <a:pt x="1282922" y="267938"/>
                    <a:pt x="1282922" y="254603"/>
                  </a:cubicBezTo>
                  <a:cubicBezTo>
                    <a:pt x="1099280" y="254603"/>
                    <a:pt x="917448" y="254603"/>
                    <a:pt x="734854" y="254603"/>
                  </a:cubicBezTo>
                  <a:cubicBezTo>
                    <a:pt x="734854" y="268986"/>
                    <a:pt x="734854" y="281559"/>
                    <a:pt x="734854" y="296990"/>
                  </a:cubicBezTo>
                  <a:close/>
                  <a:moveTo>
                    <a:pt x="828008" y="161830"/>
                  </a:moveTo>
                  <a:cubicBezTo>
                    <a:pt x="828008" y="175831"/>
                    <a:pt x="828008" y="189452"/>
                    <a:pt x="828008" y="204121"/>
                  </a:cubicBezTo>
                  <a:cubicBezTo>
                    <a:pt x="980027" y="204121"/>
                    <a:pt x="1131761" y="204121"/>
                    <a:pt x="1283113" y="204121"/>
                  </a:cubicBezTo>
                  <a:cubicBezTo>
                    <a:pt x="1283113" y="189262"/>
                    <a:pt x="1283113" y="176117"/>
                    <a:pt x="1283113" y="161830"/>
                  </a:cubicBezTo>
                  <a:cubicBezTo>
                    <a:pt x="1130999" y="161830"/>
                    <a:pt x="980504" y="161830"/>
                    <a:pt x="828008" y="161830"/>
                  </a:cubicBezTo>
                  <a:close/>
                  <a:moveTo>
                    <a:pt x="735139" y="571310"/>
                  </a:moveTo>
                  <a:cubicBezTo>
                    <a:pt x="873824" y="571310"/>
                    <a:pt x="1010222" y="571310"/>
                    <a:pt x="1147001" y="571310"/>
                  </a:cubicBezTo>
                  <a:cubicBezTo>
                    <a:pt x="1147001" y="556832"/>
                    <a:pt x="1147001" y="544449"/>
                    <a:pt x="1147001" y="530543"/>
                  </a:cubicBezTo>
                  <a:cubicBezTo>
                    <a:pt x="1009269" y="530543"/>
                    <a:pt x="872776" y="530543"/>
                    <a:pt x="735139" y="530543"/>
                  </a:cubicBezTo>
                  <a:cubicBezTo>
                    <a:pt x="735139" y="544544"/>
                    <a:pt x="735139" y="557022"/>
                    <a:pt x="735139" y="571310"/>
                  </a:cubicBezTo>
                  <a:close/>
                  <a:moveTo>
                    <a:pt x="918115" y="480536"/>
                  </a:moveTo>
                  <a:cubicBezTo>
                    <a:pt x="1041178" y="480536"/>
                    <a:pt x="1162145" y="480536"/>
                    <a:pt x="1283208" y="480536"/>
                  </a:cubicBezTo>
                  <a:cubicBezTo>
                    <a:pt x="1283208" y="465201"/>
                    <a:pt x="1283208" y="451295"/>
                    <a:pt x="1283208" y="436912"/>
                  </a:cubicBezTo>
                  <a:cubicBezTo>
                    <a:pt x="1160717" y="436912"/>
                    <a:pt x="1039844" y="436912"/>
                    <a:pt x="918115" y="436912"/>
                  </a:cubicBezTo>
                  <a:cubicBezTo>
                    <a:pt x="918115" y="451961"/>
                    <a:pt x="918115" y="465296"/>
                    <a:pt x="918115" y="480536"/>
                  </a:cubicBezTo>
                  <a:close/>
                  <a:moveTo>
                    <a:pt x="778288" y="481108"/>
                  </a:moveTo>
                  <a:cubicBezTo>
                    <a:pt x="778288" y="465010"/>
                    <a:pt x="778288" y="451295"/>
                    <a:pt x="778288" y="437197"/>
                  </a:cubicBezTo>
                  <a:cubicBezTo>
                    <a:pt x="763048" y="437197"/>
                    <a:pt x="749522" y="437197"/>
                    <a:pt x="735711" y="437197"/>
                  </a:cubicBezTo>
                  <a:cubicBezTo>
                    <a:pt x="735711" y="452818"/>
                    <a:pt x="735711" y="466535"/>
                    <a:pt x="735711" y="481108"/>
                  </a:cubicBezTo>
                  <a:cubicBezTo>
                    <a:pt x="750475" y="481108"/>
                    <a:pt x="763619" y="481108"/>
                    <a:pt x="778288" y="481108"/>
                  </a:cubicBezTo>
                  <a:close/>
                  <a:moveTo>
                    <a:pt x="870966" y="437197"/>
                  </a:moveTo>
                  <a:cubicBezTo>
                    <a:pt x="854678" y="437197"/>
                    <a:pt x="841058" y="437197"/>
                    <a:pt x="827723" y="437197"/>
                  </a:cubicBezTo>
                  <a:cubicBezTo>
                    <a:pt x="827723" y="452914"/>
                    <a:pt x="827723" y="466630"/>
                    <a:pt x="827723" y="480251"/>
                  </a:cubicBezTo>
                  <a:cubicBezTo>
                    <a:pt x="843058" y="480251"/>
                    <a:pt x="856774" y="480251"/>
                    <a:pt x="870966" y="480251"/>
                  </a:cubicBezTo>
                  <a:cubicBezTo>
                    <a:pt x="870966" y="465391"/>
                    <a:pt x="870966" y="452152"/>
                    <a:pt x="870966" y="437197"/>
                  </a:cubicBezTo>
                  <a:close/>
                  <a:moveTo>
                    <a:pt x="1215009" y="783050"/>
                  </a:moveTo>
                  <a:cubicBezTo>
                    <a:pt x="1199960" y="783050"/>
                    <a:pt x="1186339" y="783050"/>
                    <a:pt x="1172432" y="783050"/>
                  </a:cubicBezTo>
                  <a:cubicBezTo>
                    <a:pt x="1172432" y="798290"/>
                    <a:pt x="1172432" y="811816"/>
                    <a:pt x="1172432" y="826008"/>
                  </a:cubicBezTo>
                  <a:cubicBezTo>
                    <a:pt x="1187387" y="826008"/>
                    <a:pt x="1200531" y="826008"/>
                    <a:pt x="1215009" y="826008"/>
                  </a:cubicBezTo>
                  <a:cubicBezTo>
                    <a:pt x="1215009" y="811721"/>
                    <a:pt x="1215009" y="798671"/>
                    <a:pt x="1215009" y="783050"/>
                  </a:cubicBezTo>
                  <a:close/>
                  <a:moveTo>
                    <a:pt x="778669" y="162306"/>
                  </a:moveTo>
                  <a:cubicBezTo>
                    <a:pt x="763143" y="162306"/>
                    <a:pt x="750094" y="162306"/>
                    <a:pt x="736092" y="162306"/>
                  </a:cubicBezTo>
                  <a:cubicBezTo>
                    <a:pt x="736092" y="177355"/>
                    <a:pt x="736092" y="190881"/>
                    <a:pt x="736092" y="204692"/>
                  </a:cubicBezTo>
                  <a:cubicBezTo>
                    <a:pt x="751237" y="204692"/>
                    <a:pt x="764381" y="204692"/>
                    <a:pt x="778669" y="204692"/>
                  </a:cubicBezTo>
                  <a:cubicBezTo>
                    <a:pt x="778669" y="190405"/>
                    <a:pt x="778669" y="177355"/>
                    <a:pt x="778669" y="16230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任意多边形: 形状 90">
              <a:extLst>
                <a:ext uri="{FF2B5EF4-FFF2-40B4-BE49-F238E27FC236}">
                  <a16:creationId xmlns:a16="http://schemas.microsoft.com/office/drawing/2014/main" id="{E73517F8-C3E6-4DFA-8FBA-D1B71AFC59BD}"/>
                </a:ext>
              </a:extLst>
            </p:cNvPr>
            <p:cNvSpPr/>
            <p:nvPr/>
          </p:nvSpPr>
          <p:spPr>
            <a:xfrm>
              <a:off x="12534017" y="4150705"/>
              <a:ext cx="1330642" cy="135350"/>
            </a:xfrm>
            <a:custGeom>
              <a:avLst/>
              <a:gdLst>
                <a:gd name="connsiteX0" fmla="*/ 0 w 1330642"/>
                <a:gd name="connsiteY0" fmla="*/ 135350 h 135350"/>
                <a:gd name="connsiteX1" fmla="*/ 0 w 1330642"/>
                <a:gd name="connsiteY1" fmla="*/ 0 h 135350"/>
                <a:gd name="connsiteX2" fmla="*/ 1330643 w 1330642"/>
                <a:gd name="connsiteY2" fmla="*/ 0 h 135350"/>
                <a:gd name="connsiteX3" fmla="*/ 1330643 w 1330642"/>
                <a:gd name="connsiteY3" fmla="*/ 135350 h 135350"/>
                <a:gd name="connsiteX4" fmla="*/ 0 w 1330642"/>
                <a:gd name="connsiteY4" fmla="*/ 135350 h 135350"/>
                <a:gd name="connsiteX5" fmla="*/ 274034 w 1330642"/>
                <a:gd name="connsiteY5" fmla="*/ 47530 h 135350"/>
                <a:gd name="connsiteX6" fmla="*/ 230029 w 1330642"/>
                <a:gd name="connsiteY6" fmla="*/ 47530 h 135350"/>
                <a:gd name="connsiteX7" fmla="*/ 230029 w 1330642"/>
                <a:gd name="connsiteY7" fmla="*/ 88773 h 135350"/>
                <a:gd name="connsiteX8" fmla="*/ 274034 w 1330642"/>
                <a:gd name="connsiteY8" fmla="*/ 88773 h 135350"/>
                <a:gd name="connsiteX9" fmla="*/ 274034 w 1330642"/>
                <a:gd name="connsiteY9" fmla="*/ 47530 h 135350"/>
                <a:gd name="connsiteX10" fmla="*/ 89249 w 1330642"/>
                <a:gd name="connsiteY10" fmla="*/ 47244 h 135350"/>
                <a:gd name="connsiteX11" fmla="*/ 47149 w 1330642"/>
                <a:gd name="connsiteY11" fmla="*/ 47244 h 135350"/>
                <a:gd name="connsiteX12" fmla="*/ 47149 w 1330642"/>
                <a:gd name="connsiteY12" fmla="*/ 88106 h 135350"/>
                <a:gd name="connsiteX13" fmla="*/ 89249 w 1330642"/>
                <a:gd name="connsiteY13" fmla="*/ 88106 h 135350"/>
                <a:gd name="connsiteX14" fmla="*/ 89249 w 1330642"/>
                <a:gd name="connsiteY14" fmla="*/ 47244 h 135350"/>
                <a:gd name="connsiteX15" fmla="*/ 180975 w 1330642"/>
                <a:gd name="connsiteY15" fmla="*/ 47244 h 135350"/>
                <a:gd name="connsiteX16" fmla="*/ 138398 w 1330642"/>
                <a:gd name="connsiteY16" fmla="*/ 47244 h 135350"/>
                <a:gd name="connsiteX17" fmla="*/ 138398 w 1330642"/>
                <a:gd name="connsiteY17" fmla="*/ 88106 h 135350"/>
                <a:gd name="connsiteX18" fmla="*/ 180975 w 1330642"/>
                <a:gd name="connsiteY18" fmla="*/ 88106 h 135350"/>
                <a:gd name="connsiteX19" fmla="*/ 180975 w 1330642"/>
                <a:gd name="connsiteY19" fmla="*/ 47244 h 135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330642" h="135350">
                  <a:moveTo>
                    <a:pt x="0" y="135350"/>
                  </a:moveTo>
                  <a:cubicBezTo>
                    <a:pt x="0" y="89440"/>
                    <a:pt x="0" y="45339"/>
                    <a:pt x="0" y="0"/>
                  </a:cubicBezTo>
                  <a:cubicBezTo>
                    <a:pt x="443675" y="0"/>
                    <a:pt x="886206" y="0"/>
                    <a:pt x="1330643" y="0"/>
                  </a:cubicBezTo>
                  <a:cubicBezTo>
                    <a:pt x="1330643" y="44387"/>
                    <a:pt x="1330643" y="89059"/>
                    <a:pt x="1330643" y="135350"/>
                  </a:cubicBezTo>
                  <a:cubicBezTo>
                    <a:pt x="888016" y="135350"/>
                    <a:pt x="444913" y="135350"/>
                    <a:pt x="0" y="135350"/>
                  </a:cubicBezTo>
                  <a:close/>
                  <a:moveTo>
                    <a:pt x="274034" y="47530"/>
                  </a:moveTo>
                  <a:cubicBezTo>
                    <a:pt x="257747" y="47530"/>
                    <a:pt x="243935" y="47530"/>
                    <a:pt x="230029" y="47530"/>
                  </a:cubicBezTo>
                  <a:cubicBezTo>
                    <a:pt x="230029" y="62294"/>
                    <a:pt x="230029" y="75248"/>
                    <a:pt x="230029" y="88773"/>
                  </a:cubicBezTo>
                  <a:cubicBezTo>
                    <a:pt x="245459" y="88773"/>
                    <a:pt x="259175" y="88773"/>
                    <a:pt x="274034" y="88773"/>
                  </a:cubicBezTo>
                  <a:cubicBezTo>
                    <a:pt x="274034" y="74486"/>
                    <a:pt x="274034" y="61532"/>
                    <a:pt x="274034" y="47530"/>
                  </a:cubicBezTo>
                  <a:close/>
                  <a:moveTo>
                    <a:pt x="89249" y="47244"/>
                  </a:moveTo>
                  <a:cubicBezTo>
                    <a:pt x="73724" y="47244"/>
                    <a:pt x="60770" y="47244"/>
                    <a:pt x="47149" y="47244"/>
                  </a:cubicBezTo>
                  <a:cubicBezTo>
                    <a:pt x="47149" y="61722"/>
                    <a:pt x="47149" y="74676"/>
                    <a:pt x="47149" y="88106"/>
                  </a:cubicBezTo>
                  <a:cubicBezTo>
                    <a:pt x="62008" y="88106"/>
                    <a:pt x="75533" y="88106"/>
                    <a:pt x="89249" y="88106"/>
                  </a:cubicBezTo>
                  <a:cubicBezTo>
                    <a:pt x="89249" y="73819"/>
                    <a:pt x="89249" y="61436"/>
                    <a:pt x="89249" y="47244"/>
                  </a:cubicBezTo>
                  <a:close/>
                  <a:moveTo>
                    <a:pt x="180975" y="47244"/>
                  </a:moveTo>
                  <a:cubicBezTo>
                    <a:pt x="164878" y="47244"/>
                    <a:pt x="151829" y="47244"/>
                    <a:pt x="138398" y="47244"/>
                  </a:cubicBezTo>
                  <a:cubicBezTo>
                    <a:pt x="138398" y="61817"/>
                    <a:pt x="138398" y="74867"/>
                    <a:pt x="138398" y="88106"/>
                  </a:cubicBezTo>
                  <a:cubicBezTo>
                    <a:pt x="153448" y="88106"/>
                    <a:pt x="167069" y="88106"/>
                    <a:pt x="180975" y="88106"/>
                  </a:cubicBezTo>
                  <a:cubicBezTo>
                    <a:pt x="180975" y="73724"/>
                    <a:pt x="180975" y="61246"/>
                    <a:pt x="180975" y="4724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 name="任意多边形: 形状 91">
              <a:extLst>
                <a:ext uri="{FF2B5EF4-FFF2-40B4-BE49-F238E27FC236}">
                  <a16:creationId xmlns:a16="http://schemas.microsoft.com/office/drawing/2014/main" id="{1AA22827-455C-4661-B44E-ECC1C3CFEE2B}"/>
                </a:ext>
              </a:extLst>
            </p:cNvPr>
            <p:cNvSpPr/>
            <p:nvPr/>
          </p:nvSpPr>
          <p:spPr>
            <a:xfrm>
              <a:off x="12534302" y="5024719"/>
              <a:ext cx="963263" cy="456818"/>
            </a:xfrm>
            <a:custGeom>
              <a:avLst/>
              <a:gdLst>
                <a:gd name="connsiteX0" fmla="*/ 705517 w 963263"/>
                <a:gd name="connsiteY0" fmla="*/ 234505 h 456818"/>
                <a:gd name="connsiteX1" fmla="*/ 677894 w 963263"/>
                <a:gd name="connsiteY1" fmla="*/ 202025 h 456818"/>
                <a:gd name="connsiteX2" fmla="*/ 333280 w 963263"/>
                <a:gd name="connsiteY2" fmla="*/ 233934 h 456818"/>
                <a:gd name="connsiteX3" fmla="*/ 183356 w 963263"/>
                <a:gd name="connsiteY3" fmla="*/ 0 h 456818"/>
                <a:gd name="connsiteX4" fmla="*/ 229076 w 963263"/>
                <a:gd name="connsiteY4" fmla="*/ 0 h 456818"/>
                <a:gd name="connsiteX5" fmla="*/ 329660 w 963263"/>
                <a:gd name="connsiteY5" fmla="*/ 177070 h 456818"/>
                <a:gd name="connsiteX6" fmla="*/ 489680 w 963263"/>
                <a:gd name="connsiteY6" fmla="*/ 228219 h 456818"/>
                <a:gd name="connsiteX7" fmla="*/ 733901 w 963263"/>
                <a:gd name="connsiteY7" fmla="*/ 571 h 456818"/>
                <a:gd name="connsiteX8" fmla="*/ 778764 w 963263"/>
                <a:gd name="connsiteY8" fmla="*/ 571 h 456818"/>
                <a:gd name="connsiteX9" fmla="*/ 707612 w 963263"/>
                <a:gd name="connsiteY9" fmla="*/ 170974 h 456818"/>
                <a:gd name="connsiteX10" fmla="*/ 740569 w 963263"/>
                <a:gd name="connsiteY10" fmla="*/ 200406 h 456818"/>
                <a:gd name="connsiteX11" fmla="*/ 825246 w 963263"/>
                <a:gd name="connsiteY11" fmla="*/ 667 h 456818"/>
                <a:gd name="connsiteX12" fmla="*/ 963263 w 963263"/>
                <a:gd name="connsiteY12" fmla="*/ 667 h 456818"/>
                <a:gd name="connsiteX13" fmla="*/ 963263 w 963263"/>
                <a:gd name="connsiteY13" fmla="*/ 48482 h 456818"/>
                <a:gd name="connsiteX14" fmla="*/ 902494 w 963263"/>
                <a:gd name="connsiteY14" fmla="*/ 61627 h 456818"/>
                <a:gd name="connsiteX15" fmla="*/ 882301 w 963263"/>
                <a:gd name="connsiteY15" fmla="*/ 79248 h 456818"/>
                <a:gd name="connsiteX16" fmla="*/ 837248 w 963263"/>
                <a:gd name="connsiteY16" fmla="*/ 183832 h 456818"/>
                <a:gd name="connsiteX17" fmla="*/ 839248 w 963263"/>
                <a:gd name="connsiteY17" fmla="*/ 213550 h 456818"/>
                <a:gd name="connsiteX18" fmla="*/ 872490 w 963263"/>
                <a:gd name="connsiteY18" fmla="*/ 262414 h 456818"/>
                <a:gd name="connsiteX19" fmla="*/ 768668 w 963263"/>
                <a:gd name="connsiteY19" fmla="*/ 366712 h 456818"/>
                <a:gd name="connsiteX20" fmla="*/ 716756 w 963263"/>
                <a:gd name="connsiteY20" fmla="*/ 332613 h 456818"/>
                <a:gd name="connsiteX21" fmla="*/ 691801 w 963263"/>
                <a:gd name="connsiteY21" fmla="*/ 331375 h 456818"/>
                <a:gd name="connsiteX22" fmla="*/ 584740 w 963263"/>
                <a:gd name="connsiteY22" fmla="*/ 376619 h 456818"/>
                <a:gd name="connsiteX23" fmla="*/ 567595 w 963263"/>
                <a:gd name="connsiteY23" fmla="*/ 394907 h 456818"/>
                <a:gd name="connsiteX24" fmla="*/ 554736 w 963263"/>
                <a:gd name="connsiteY24" fmla="*/ 456819 h 456818"/>
                <a:gd name="connsiteX25" fmla="*/ 408051 w 963263"/>
                <a:gd name="connsiteY25" fmla="*/ 456819 h 456818"/>
                <a:gd name="connsiteX26" fmla="*/ 396240 w 963263"/>
                <a:gd name="connsiteY26" fmla="*/ 397193 h 456818"/>
                <a:gd name="connsiteX27" fmla="*/ 376428 w 963263"/>
                <a:gd name="connsiteY27" fmla="*/ 374999 h 456818"/>
                <a:gd name="connsiteX28" fmla="*/ 271272 w 963263"/>
                <a:gd name="connsiteY28" fmla="*/ 331470 h 456818"/>
                <a:gd name="connsiteX29" fmla="*/ 246507 w 963263"/>
                <a:gd name="connsiteY29" fmla="*/ 332518 h 456818"/>
                <a:gd name="connsiteX30" fmla="*/ 195072 w 963263"/>
                <a:gd name="connsiteY30" fmla="*/ 366712 h 456818"/>
                <a:gd name="connsiteX31" fmla="*/ 90011 w 963263"/>
                <a:gd name="connsiteY31" fmla="*/ 262033 h 456818"/>
                <a:gd name="connsiteX32" fmla="*/ 122873 w 963263"/>
                <a:gd name="connsiteY32" fmla="*/ 212122 h 456818"/>
                <a:gd name="connsiteX33" fmla="*/ 125254 w 963263"/>
                <a:gd name="connsiteY33" fmla="*/ 185452 h 456818"/>
                <a:gd name="connsiteX34" fmla="*/ 80105 w 963263"/>
                <a:gd name="connsiteY34" fmla="*/ 78391 h 456818"/>
                <a:gd name="connsiteX35" fmla="*/ 61722 w 963263"/>
                <a:gd name="connsiteY35" fmla="*/ 61817 h 456818"/>
                <a:gd name="connsiteX36" fmla="*/ 0 w 963263"/>
                <a:gd name="connsiteY36" fmla="*/ 48673 h 456818"/>
                <a:gd name="connsiteX37" fmla="*/ 0 w 963263"/>
                <a:gd name="connsiteY37" fmla="*/ 0 h 456818"/>
                <a:gd name="connsiteX38" fmla="*/ 136017 w 963263"/>
                <a:gd name="connsiteY38" fmla="*/ 0 h 456818"/>
                <a:gd name="connsiteX39" fmla="*/ 414242 w 963263"/>
                <a:gd name="connsiteY39" fmla="*/ 313373 h 456818"/>
                <a:gd name="connsiteX40" fmla="*/ 705517 w 963263"/>
                <a:gd name="connsiteY40" fmla="*/ 234505 h 456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963263" h="456818">
                  <a:moveTo>
                    <a:pt x="705517" y="234505"/>
                  </a:moveTo>
                  <a:cubicBezTo>
                    <a:pt x="696563" y="223933"/>
                    <a:pt x="687419" y="213169"/>
                    <a:pt x="677894" y="202025"/>
                  </a:cubicBezTo>
                  <a:cubicBezTo>
                    <a:pt x="569214" y="284988"/>
                    <a:pt x="453581" y="300990"/>
                    <a:pt x="333280" y="233934"/>
                  </a:cubicBezTo>
                  <a:cubicBezTo>
                    <a:pt x="243650" y="183928"/>
                    <a:pt x="195644" y="103823"/>
                    <a:pt x="183356" y="0"/>
                  </a:cubicBezTo>
                  <a:cubicBezTo>
                    <a:pt x="199739" y="0"/>
                    <a:pt x="213741" y="0"/>
                    <a:pt x="229076" y="0"/>
                  </a:cubicBezTo>
                  <a:cubicBezTo>
                    <a:pt x="239459" y="72485"/>
                    <a:pt x="270891" y="132493"/>
                    <a:pt x="329660" y="177070"/>
                  </a:cubicBezTo>
                  <a:cubicBezTo>
                    <a:pt x="377095" y="212979"/>
                    <a:pt x="430721" y="230410"/>
                    <a:pt x="489680" y="228219"/>
                  </a:cubicBezTo>
                  <a:cubicBezTo>
                    <a:pt x="605695" y="223838"/>
                    <a:pt x="713708" y="141351"/>
                    <a:pt x="733901" y="571"/>
                  </a:cubicBezTo>
                  <a:cubicBezTo>
                    <a:pt x="748094" y="571"/>
                    <a:pt x="762667" y="571"/>
                    <a:pt x="778764" y="571"/>
                  </a:cubicBezTo>
                  <a:cubicBezTo>
                    <a:pt x="772668" y="64008"/>
                    <a:pt x="749998" y="120205"/>
                    <a:pt x="707612" y="170974"/>
                  </a:cubicBezTo>
                  <a:cubicBezTo>
                    <a:pt x="718185" y="180403"/>
                    <a:pt x="728567" y="189643"/>
                    <a:pt x="740569" y="200406"/>
                  </a:cubicBezTo>
                  <a:cubicBezTo>
                    <a:pt x="792766" y="143732"/>
                    <a:pt x="816673" y="76486"/>
                    <a:pt x="825246" y="667"/>
                  </a:cubicBezTo>
                  <a:cubicBezTo>
                    <a:pt x="870966" y="667"/>
                    <a:pt x="916400" y="667"/>
                    <a:pt x="963263" y="667"/>
                  </a:cubicBezTo>
                  <a:cubicBezTo>
                    <a:pt x="963263" y="15716"/>
                    <a:pt x="963263" y="30480"/>
                    <a:pt x="963263" y="48482"/>
                  </a:cubicBezTo>
                  <a:cubicBezTo>
                    <a:pt x="943546" y="52578"/>
                    <a:pt x="922592" y="55626"/>
                    <a:pt x="902494" y="61627"/>
                  </a:cubicBezTo>
                  <a:cubicBezTo>
                    <a:pt x="894588" y="64008"/>
                    <a:pt x="885825" y="71723"/>
                    <a:pt x="882301" y="79248"/>
                  </a:cubicBezTo>
                  <a:cubicBezTo>
                    <a:pt x="866489" y="113728"/>
                    <a:pt x="853440" y="149447"/>
                    <a:pt x="837248" y="183832"/>
                  </a:cubicBezTo>
                  <a:cubicBezTo>
                    <a:pt x="831628" y="195739"/>
                    <a:pt x="831628" y="203359"/>
                    <a:pt x="839248" y="213550"/>
                  </a:cubicBezTo>
                  <a:cubicBezTo>
                    <a:pt x="851535" y="230029"/>
                    <a:pt x="862489" y="247555"/>
                    <a:pt x="872490" y="262414"/>
                  </a:cubicBezTo>
                  <a:cubicBezTo>
                    <a:pt x="837724" y="297275"/>
                    <a:pt x="803720" y="331470"/>
                    <a:pt x="768668" y="366712"/>
                  </a:cubicBezTo>
                  <a:cubicBezTo>
                    <a:pt x="752475" y="355854"/>
                    <a:pt x="735330" y="342995"/>
                    <a:pt x="716756" y="332613"/>
                  </a:cubicBezTo>
                  <a:cubicBezTo>
                    <a:pt x="710089" y="328898"/>
                    <a:pt x="699040" y="328517"/>
                    <a:pt x="691801" y="331375"/>
                  </a:cubicBezTo>
                  <a:cubicBezTo>
                    <a:pt x="655701" y="345472"/>
                    <a:pt x="619982" y="360616"/>
                    <a:pt x="584740" y="376619"/>
                  </a:cubicBezTo>
                  <a:cubicBezTo>
                    <a:pt x="577596" y="379857"/>
                    <a:pt x="569690" y="387668"/>
                    <a:pt x="567595" y="394907"/>
                  </a:cubicBezTo>
                  <a:cubicBezTo>
                    <a:pt x="561880" y="414623"/>
                    <a:pt x="559022" y="435197"/>
                    <a:pt x="554736" y="456819"/>
                  </a:cubicBezTo>
                  <a:cubicBezTo>
                    <a:pt x="506254" y="456819"/>
                    <a:pt x="458153" y="456819"/>
                    <a:pt x="408051" y="456819"/>
                  </a:cubicBezTo>
                  <a:cubicBezTo>
                    <a:pt x="404051" y="437293"/>
                    <a:pt x="399288" y="417386"/>
                    <a:pt x="396240" y="397193"/>
                  </a:cubicBezTo>
                  <a:cubicBezTo>
                    <a:pt x="394335" y="384619"/>
                    <a:pt x="388715" y="379571"/>
                    <a:pt x="376428" y="374999"/>
                  </a:cubicBezTo>
                  <a:cubicBezTo>
                    <a:pt x="340900" y="361855"/>
                    <a:pt x="306610" y="345281"/>
                    <a:pt x="271272" y="331470"/>
                  </a:cubicBezTo>
                  <a:cubicBezTo>
                    <a:pt x="264128" y="328613"/>
                    <a:pt x="253079" y="328898"/>
                    <a:pt x="246507" y="332518"/>
                  </a:cubicBezTo>
                  <a:cubicBezTo>
                    <a:pt x="227933" y="342995"/>
                    <a:pt x="210788" y="356044"/>
                    <a:pt x="195072" y="366712"/>
                  </a:cubicBezTo>
                  <a:cubicBezTo>
                    <a:pt x="160115" y="331946"/>
                    <a:pt x="126016" y="297942"/>
                    <a:pt x="90011" y="262033"/>
                  </a:cubicBezTo>
                  <a:cubicBezTo>
                    <a:pt x="99727" y="247555"/>
                    <a:pt x="112586" y="230600"/>
                    <a:pt x="122873" y="212122"/>
                  </a:cubicBezTo>
                  <a:cubicBezTo>
                    <a:pt x="126873" y="204883"/>
                    <a:pt x="128207" y="193072"/>
                    <a:pt x="125254" y="185452"/>
                  </a:cubicBezTo>
                  <a:cubicBezTo>
                    <a:pt x="111347" y="149257"/>
                    <a:pt x="96107" y="113633"/>
                    <a:pt x="80105" y="78391"/>
                  </a:cubicBezTo>
                  <a:cubicBezTo>
                    <a:pt x="76867" y="71342"/>
                    <a:pt x="68961" y="63913"/>
                    <a:pt x="61722" y="61817"/>
                  </a:cubicBezTo>
                  <a:cubicBezTo>
                    <a:pt x="42005" y="56102"/>
                    <a:pt x="21527" y="53054"/>
                    <a:pt x="0" y="48673"/>
                  </a:cubicBezTo>
                  <a:cubicBezTo>
                    <a:pt x="0" y="32671"/>
                    <a:pt x="0" y="17145"/>
                    <a:pt x="0" y="0"/>
                  </a:cubicBezTo>
                  <a:cubicBezTo>
                    <a:pt x="44958" y="0"/>
                    <a:pt x="89916" y="0"/>
                    <a:pt x="136017" y="0"/>
                  </a:cubicBezTo>
                  <a:cubicBezTo>
                    <a:pt x="159925" y="165163"/>
                    <a:pt x="249746" y="273463"/>
                    <a:pt x="414242" y="313373"/>
                  </a:cubicBezTo>
                  <a:cubicBezTo>
                    <a:pt x="513112" y="337661"/>
                    <a:pt x="635603" y="302990"/>
                    <a:pt x="705517" y="23450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任意多边形: 形状 92">
              <a:extLst>
                <a:ext uri="{FF2B5EF4-FFF2-40B4-BE49-F238E27FC236}">
                  <a16:creationId xmlns:a16="http://schemas.microsoft.com/office/drawing/2014/main" id="{69EBF084-102C-452F-9738-484C2A543575}"/>
                </a:ext>
              </a:extLst>
            </p:cNvPr>
            <p:cNvSpPr/>
            <p:nvPr/>
          </p:nvSpPr>
          <p:spPr>
            <a:xfrm>
              <a:off x="12625647" y="4472840"/>
              <a:ext cx="549592" cy="503872"/>
            </a:xfrm>
            <a:custGeom>
              <a:avLst/>
              <a:gdLst>
                <a:gd name="connsiteX0" fmla="*/ 45434 w 549592"/>
                <a:gd name="connsiteY0" fmla="*/ 503873 h 503872"/>
                <a:gd name="connsiteX1" fmla="*/ 0 w 549592"/>
                <a:gd name="connsiteY1" fmla="*/ 503873 h 503872"/>
                <a:gd name="connsiteX2" fmla="*/ 0 w 549592"/>
                <a:gd name="connsiteY2" fmla="*/ 0 h 503872"/>
                <a:gd name="connsiteX3" fmla="*/ 549593 w 549592"/>
                <a:gd name="connsiteY3" fmla="*/ 0 h 503872"/>
                <a:gd name="connsiteX4" fmla="*/ 549593 w 549592"/>
                <a:gd name="connsiteY4" fmla="*/ 503015 h 503872"/>
                <a:gd name="connsiteX5" fmla="*/ 504825 w 549592"/>
                <a:gd name="connsiteY5" fmla="*/ 503015 h 503872"/>
                <a:gd name="connsiteX6" fmla="*/ 504825 w 549592"/>
                <a:gd name="connsiteY6" fmla="*/ 458057 h 503872"/>
                <a:gd name="connsiteX7" fmla="*/ 421386 w 549592"/>
                <a:gd name="connsiteY7" fmla="*/ 348234 h 503872"/>
                <a:gd name="connsiteX8" fmla="*/ 364331 w 549592"/>
                <a:gd name="connsiteY8" fmla="*/ 331565 h 503872"/>
                <a:gd name="connsiteX9" fmla="*/ 352235 w 549592"/>
                <a:gd name="connsiteY9" fmla="*/ 289750 h 503872"/>
                <a:gd name="connsiteX10" fmla="*/ 381191 w 549592"/>
                <a:gd name="connsiteY10" fmla="*/ 118681 h 503872"/>
                <a:gd name="connsiteX11" fmla="*/ 272606 w 549592"/>
                <a:gd name="connsiteY11" fmla="*/ 44768 h 503872"/>
                <a:gd name="connsiteX12" fmla="*/ 165164 w 549592"/>
                <a:gd name="connsiteY12" fmla="*/ 130112 h 503872"/>
                <a:gd name="connsiteX13" fmla="*/ 200120 w 549592"/>
                <a:gd name="connsiteY13" fmla="*/ 291465 h 503872"/>
                <a:gd name="connsiteX14" fmla="*/ 203359 w 549592"/>
                <a:gd name="connsiteY14" fmla="*/ 294989 h 503872"/>
                <a:gd name="connsiteX15" fmla="*/ 191262 w 549592"/>
                <a:gd name="connsiteY15" fmla="*/ 329851 h 503872"/>
                <a:gd name="connsiteX16" fmla="*/ 120491 w 549592"/>
                <a:gd name="connsiteY16" fmla="*/ 350711 h 503872"/>
                <a:gd name="connsiteX17" fmla="*/ 45434 w 549592"/>
                <a:gd name="connsiteY17" fmla="*/ 452533 h 503872"/>
                <a:gd name="connsiteX18" fmla="*/ 45434 w 549592"/>
                <a:gd name="connsiteY18" fmla="*/ 503873 h 503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49592" h="503872">
                  <a:moveTo>
                    <a:pt x="45434" y="503873"/>
                  </a:moveTo>
                  <a:cubicBezTo>
                    <a:pt x="28194" y="503873"/>
                    <a:pt x="14859" y="503873"/>
                    <a:pt x="0" y="503873"/>
                  </a:cubicBezTo>
                  <a:cubicBezTo>
                    <a:pt x="0" y="336042"/>
                    <a:pt x="0" y="168974"/>
                    <a:pt x="0" y="0"/>
                  </a:cubicBezTo>
                  <a:cubicBezTo>
                    <a:pt x="182594" y="0"/>
                    <a:pt x="365284" y="0"/>
                    <a:pt x="549593" y="0"/>
                  </a:cubicBezTo>
                  <a:cubicBezTo>
                    <a:pt x="549593" y="167450"/>
                    <a:pt x="549593" y="334423"/>
                    <a:pt x="549593" y="503015"/>
                  </a:cubicBezTo>
                  <a:cubicBezTo>
                    <a:pt x="535400" y="503015"/>
                    <a:pt x="521589" y="503015"/>
                    <a:pt x="504825" y="503015"/>
                  </a:cubicBezTo>
                  <a:cubicBezTo>
                    <a:pt x="504825" y="487775"/>
                    <a:pt x="504825" y="472916"/>
                    <a:pt x="504825" y="458057"/>
                  </a:cubicBezTo>
                  <a:cubicBezTo>
                    <a:pt x="504635" y="394240"/>
                    <a:pt x="483394" y="366236"/>
                    <a:pt x="421386" y="348234"/>
                  </a:cubicBezTo>
                  <a:cubicBezTo>
                    <a:pt x="402336" y="342710"/>
                    <a:pt x="383286" y="337280"/>
                    <a:pt x="364331" y="331565"/>
                  </a:cubicBezTo>
                  <a:cubicBezTo>
                    <a:pt x="341852" y="324803"/>
                    <a:pt x="335852" y="306134"/>
                    <a:pt x="352235" y="289750"/>
                  </a:cubicBezTo>
                  <a:cubicBezTo>
                    <a:pt x="402622" y="239363"/>
                    <a:pt x="397764" y="178594"/>
                    <a:pt x="381191" y="118681"/>
                  </a:cubicBezTo>
                  <a:cubicBezTo>
                    <a:pt x="368522" y="72676"/>
                    <a:pt x="318707" y="42958"/>
                    <a:pt x="272606" y="44768"/>
                  </a:cubicBezTo>
                  <a:cubicBezTo>
                    <a:pt x="221456" y="46768"/>
                    <a:pt x="175165" y="79820"/>
                    <a:pt x="165164" y="130112"/>
                  </a:cubicBezTo>
                  <a:cubicBezTo>
                    <a:pt x="153829" y="187452"/>
                    <a:pt x="150019" y="246031"/>
                    <a:pt x="200120" y="291465"/>
                  </a:cubicBezTo>
                  <a:cubicBezTo>
                    <a:pt x="201263" y="292513"/>
                    <a:pt x="202502" y="293656"/>
                    <a:pt x="203359" y="294989"/>
                  </a:cubicBezTo>
                  <a:cubicBezTo>
                    <a:pt x="212217" y="308800"/>
                    <a:pt x="206788" y="325088"/>
                    <a:pt x="191262" y="329851"/>
                  </a:cubicBezTo>
                  <a:cubicBezTo>
                    <a:pt x="167735" y="336994"/>
                    <a:pt x="144018" y="343376"/>
                    <a:pt x="120491" y="350711"/>
                  </a:cubicBezTo>
                  <a:cubicBezTo>
                    <a:pt x="67913" y="367094"/>
                    <a:pt x="45625" y="397478"/>
                    <a:pt x="45434" y="452533"/>
                  </a:cubicBezTo>
                  <a:cubicBezTo>
                    <a:pt x="45434" y="468916"/>
                    <a:pt x="45434" y="485394"/>
                    <a:pt x="45434" y="50387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 name="任意多边形: 形状 93">
              <a:extLst>
                <a:ext uri="{FF2B5EF4-FFF2-40B4-BE49-F238E27FC236}">
                  <a16:creationId xmlns:a16="http://schemas.microsoft.com/office/drawing/2014/main" id="{80E33819-F8A5-4DEA-AB1E-650BEA1773A4}"/>
                </a:ext>
              </a:extLst>
            </p:cNvPr>
            <p:cNvSpPr/>
            <p:nvPr/>
          </p:nvSpPr>
          <p:spPr>
            <a:xfrm>
              <a:off x="12716962" y="4845966"/>
              <a:ext cx="369213" cy="130460"/>
            </a:xfrm>
            <a:custGeom>
              <a:avLst/>
              <a:gdLst>
                <a:gd name="connsiteX0" fmla="*/ 1173 w 369213"/>
                <a:gd name="connsiteY0" fmla="*/ 130365 h 130460"/>
                <a:gd name="connsiteX1" fmla="*/ 2411 w 369213"/>
                <a:gd name="connsiteY1" fmla="*/ 61785 h 130460"/>
                <a:gd name="connsiteX2" fmla="*/ 29558 w 369213"/>
                <a:gd name="connsiteY2" fmla="*/ 25971 h 130460"/>
                <a:gd name="connsiteX3" fmla="*/ 40511 w 369213"/>
                <a:gd name="connsiteY3" fmla="*/ 21876 h 130460"/>
                <a:gd name="connsiteX4" fmla="*/ 120617 w 369213"/>
                <a:gd name="connsiteY4" fmla="*/ 254 h 130460"/>
                <a:gd name="connsiteX5" fmla="*/ 185006 w 369213"/>
                <a:gd name="connsiteY5" fmla="*/ 45688 h 130460"/>
                <a:gd name="connsiteX6" fmla="*/ 239298 w 369213"/>
                <a:gd name="connsiteY6" fmla="*/ 1206 h 130460"/>
                <a:gd name="connsiteX7" fmla="*/ 343692 w 369213"/>
                <a:gd name="connsiteY7" fmla="*/ 29781 h 130460"/>
                <a:gd name="connsiteX8" fmla="*/ 365123 w 369213"/>
                <a:gd name="connsiteY8" fmla="*/ 130461 h 130460"/>
                <a:gd name="connsiteX9" fmla="*/ 1173 w 369213"/>
                <a:gd name="connsiteY9" fmla="*/ 130365 h 130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9213" h="130460">
                  <a:moveTo>
                    <a:pt x="1173" y="130365"/>
                  </a:moveTo>
                  <a:cubicBezTo>
                    <a:pt x="1173" y="106934"/>
                    <a:pt x="-2161" y="83598"/>
                    <a:pt x="2411" y="61785"/>
                  </a:cubicBezTo>
                  <a:cubicBezTo>
                    <a:pt x="5174" y="48546"/>
                    <a:pt x="19652" y="37497"/>
                    <a:pt x="29558" y="25971"/>
                  </a:cubicBezTo>
                  <a:cubicBezTo>
                    <a:pt x="31748" y="23400"/>
                    <a:pt x="36701" y="22923"/>
                    <a:pt x="40511" y="21876"/>
                  </a:cubicBezTo>
                  <a:cubicBezTo>
                    <a:pt x="67181" y="14351"/>
                    <a:pt x="93470" y="3397"/>
                    <a:pt x="120617" y="254"/>
                  </a:cubicBezTo>
                  <a:cubicBezTo>
                    <a:pt x="153097" y="-3556"/>
                    <a:pt x="159002" y="36639"/>
                    <a:pt x="185006" y="45688"/>
                  </a:cubicBezTo>
                  <a:cubicBezTo>
                    <a:pt x="202722" y="30258"/>
                    <a:pt x="221201" y="1016"/>
                    <a:pt x="239298" y="1206"/>
                  </a:cubicBezTo>
                  <a:cubicBezTo>
                    <a:pt x="274350" y="1683"/>
                    <a:pt x="309974" y="16446"/>
                    <a:pt x="343692" y="29781"/>
                  </a:cubicBezTo>
                  <a:cubicBezTo>
                    <a:pt x="368933" y="39687"/>
                    <a:pt x="374077" y="72644"/>
                    <a:pt x="365123" y="130461"/>
                  </a:cubicBezTo>
                  <a:cubicBezTo>
                    <a:pt x="244346" y="130365"/>
                    <a:pt x="123284" y="130365"/>
                    <a:pt x="1173" y="13036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任意多边形: 形状 94">
              <a:extLst>
                <a:ext uri="{FF2B5EF4-FFF2-40B4-BE49-F238E27FC236}">
                  <a16:creationId xmlns:a16="http://schemas.microsoft.com/office/drawing/2014/main" id="{F17C129E-478F-4A58-A7DB-6598E55072E0}"/>
                </a:ext>
              </a:extLst>
            </p:cNvPr>
            <p:cNvSpPr/>
            <p:nvPr/>
          </p:nvSpPr>
          <p:spPr>
            <a:xfrm>
              <a:off x="13752835" y="5255033"/>
              <a:ext cx="115633" cy="223266"/>
            </a:xfrm>
            <a:custGeom>
              <a:avLst/>
              <a:gdLst>
                <a:gd name="connsiteX0" fmla="*/ 0 w 115633"/>
                <a:gd name="connsiteY0" fmla="*/ 223266 h 223266"/>
                <a:gd name="connsiteX1" fmla="*/ 0 w 115633"/>
                <a:gd name="connsiteY1" fmla="*/ 0 h 223266"/>
                <a:gd name="connsiteX2" fmla="*/ 115634 w 115633"/>
                <a:gd name="connsiteY2" fmla="*/ 0 h 223266"/>
                <a:gd name="connsiteX3" fmla="*/ 108204 w 115633"/>
                <a:gd name="connsiteY3" fmla="*/ 125254 h 223266"/>
                <a:gd name="connsiteX4" fmla="*/ 0 w 115633"/>
                <a:gd name="connsiteY4" fmla="*/ 223266 h 2232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5633" h="223266">
                  <a:moveTo>
                    <a:pt x="0" y="223266"/>
                  </a:moveTo>
                  <a:cubicBezTo>
                    <a:pt x="0" y="148304"/>
                    <a:pt x="0" y="74867"/>
                    <a:pt x="0" y="0"/>
                  </a:cubicBezTo>
                  <a:cubicBezTo>
                    <a:pt x="37719" y="0"/>
                    <a:pt x="74390" y="0"/>
                    <a:pt x="115634" y="0"/>
                  </a:cubicBezTo>
                  <a:cubicBezTo>
                    <a:pt x="113443" y="42386"/>
                    <a:pt x="115348" y="84582"/>
                    <a:pt x="108204" y="125254"/>
                  </a:cubicBezTo>
                  <a:cubicBezTo>
                    <a:pt x="99155" y="177546"/>
                    <a:pt x="50768" y="218218"/>
                    <a:pt x="0" y="22326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任意多边形: 形状 95">
              <a:extLst>
                <a:ext uri="{FF2B5EF4-FFF2-40B4-BE49-F238E27FC236}">
                  <a16:creationId xmlns:a16="http://schemas.microsoft.com/office/drawing/2014/main" id="{10B23CF7-7C25-4786-A48C-AC9D0A11AED4}"/>
                </a:ext>
              </a:extLst>
            </p:cNvPr>
            <p:cNvSpPr/>
            <p:nvPr/>
          </p:nvSpPr>
          <p:spPr>
            <a:xfrm>
              <a:off x="13589282" y="5254557"/>
              <a:ext cx="114214" cy="225361"/>
            </a:xfrm>
            <a:custGeom>
              <a:avLst/>
              <a:gdLst>
                <a:gd name="connsiteX0" fmla="*/ 1152 w 114214"/>
                <a:gd name="connsiteY0" fmla="*/ 0 h 225361"/>
                <a:gd name="connsiteX1" fmla="*/ 114214 w 114214"/>
                <a:gd name="connsiteY1" fmla="*/ 0 h 225361"/>
                <a:gd name="connsiteX2" fmla="*/ 114214 w 114214"/>
                <a:gd name="connsiteY2" fmla="*/ 225362 h 225361"/>
                <a:gd name="connsiteX3" fmla="*/ 26203 w 114214"/>
                <a:gd name="connsiteY3" fmla="*/ 167926 h 225361"/>
                <a:gd name="connsiteX4" fmla="*/ 2105 w 114214"/>
                <a:gd name="connsiteY4" fmla="*/ 92678 h 225361"/>
                <a:gd name="connsiteX5" fmla="*/ 1152 w 114214"/>
                <a:gd name="connsiteY5" fmla="*/ 0 h 2253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4214" h="225361">
                  <a:moveTo>
                    <a:pt x="1152" y="0"/>
                  </a:moveTo>
                  <a:cubicBezTo>
                    <a:pt x="40205" y="0"/>
                    <a:pt x="76400" y="0"/>
                    <a:pt x="114214" y="0"/>
                  </a:cubicBezTo>
                  <a:cubicBezTo>
                    <a:pt x="114214" y="74581"/>
                    <a:pt x="114214" y="148495"/>
                    <a:pt x="114214" y="225362"/>
                  </a:cubicBezTo>
                  <a:cubicBezTo>
                    <a:pt x="75733" y="218884"/>
                    <a:pt x="44586" y="200692"/>
                    <a:pt x="26203" y="167926"/>
                  </a:cubicBezTo>
                  <a:cubicBezTo>
                    <a:pt x="13535" y="145351"/>
                    <a:pt x="5629" y="118491"/>
                    <a:pt x="2105" y="92678"/>
                  </a:cubicBezTo>
                  <a:cubicBezTo>
                    <a:pt x="-1991" y="63151"/>
                    <a:pt x="1152" y="32766"/>
                    <a:pt x="1152"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 name="任意多边形: 形状 96">
              <a:extLst>
                <a:ext uri="{FF2B5EF4-FFF2-40B4-BE49-F238E27FC236}">
                  <a16:creationId xmlns:a16="http://schemas.microsoft.com/office/drawing/2014/main" id="{5D87CF7C-9BC3-4465-A0CC-6A90A9CBFEC4}"/>
                </a:ext>
              </a:extLst>
            </p:cNvPr>
            <p:cNvSpPr/>
            <p:nvPr/>
          </p:nvSpPr>
          <p:spPr>
            <a:xfrm>
              <a:off x="12831911" y="4563551"/>
              <a:ext cx="139112" cy="183505"/>
            </a:xfrm>
            <a:custGeom>
              <a:avLst/>
              <a:gdLst>
                <a:gd name="connsiteX0" fmla="*/ 139113 w 139112"/>
                <a:gd name="connsiteY0" fmla="*/ 93122 h 183505"/>
                <a:gd name="connsiteX1" fmla="*/ 135969 w 139112"/>
                <a:gd name="connsiteY1" fmla="*/ 128459 h 183505"/>
                <a:gd name="connsiteX2" fmla="*/ 63579 w 139112"/>
                <a:gd name="connsiteY2" fmla="*/ 183228 h 183505"/>
                <a:gd name="connsiteX3" fmla="*/ 524 w 139112"/>
                <a:gd name="connsiteY3" fmla="*/ 117791 h 183505"/>
                <a:gd name="connsiteX4" fmla="*/ 333 w 139112"/>
                <a:gd name="connsiteY4" fmla="*/ 70262 h 183505"/>
                <a:gd name="connsiteX5" fmla="*/ 65961 w 139112"/>
                <a:gd name="connsiteY5" fmla="*/ 62 h 183505"/>
                <a:gd name="connsiteX6" fmla="*/ 137779 w 139112"/>
                <a:gd name="connsiteY6" fmla="*/ 64451 h 183505"/>
                <a:gd name="connsiteX7" fmla="*/ 137970 w 139112"/>
                <a:gd name="connsiteY7" fmla="*/ 92931 h 183505"/>
                <a:gd name="connsiteX8" fmla="*/ 139113 w 139112"/>
                <a:gd name="connsiteY8" fmla="*/ 93122 h 183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9112" h="183505">
                  <a:moveTo>
                    <a:pt x="139113" y="93122"/>
                  </a:moveTo>
                  <a:cubicBezTo>
                    <a:pt x="138160" y="104933"/>
                    <a:pt x="138255" y="116934"/>
                    <a:pt x="135969" y="128459"/>
                  </a:cubicBezTo>
                  <a:cubicBezTo>
                    <a:pt x="128730" y="163988"/>
                    <a:pt x="98727" y="186276"/>
                    <a:pt x="63579" y="183228"/>
                  </a:cubicBezTo>
                  <a:cubicBezTo>
                    <a:pt x="27956" y="180180"/>
                    <a:pt x="2238" y="153796"/>
                    <a:pt x="524" y="117791"/>
                  </a:cubicBezTo>
                  <a:cubicBezTo>
                    <a:pt x="-238" y="101980"/>
                    <a:pt x="-48" y="86073"/>
                    <a:pt x="333" y="70262"/>
                  </a:cubicBezTo>
                  <a:cubicBezTo>
                    <a:pt x="1191" y="30352"/>
                    <a:pt x="28242" y="1586"/>
                    <a:pt x="65961" y="62"/>
                  </a:cubicBezTo>
                  <a:cubicBezTo>
                    <a:pt x="103775" y="-1462"/>
                    <a:pt x="133683" y="25113"/>
                    <a:pt x="137779" y="64451"/>
                  </a:cubicBezTo>
                  <a:cubicBezTo>
                    <a:pt x="138732" y="73881"/>
                    <a:pt x="137970" y="83406"/>
                    <a:pt x="137970" y="92931"/>
                  </a:cubicBezTo>
                  <a:cubicBezTo>
                    <a:pt x="138351" y="93122"/>
                    <a:pt x="138732" y="93122"/>
                    <a:pt x="139113" y="9312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任意多边形: 形状 97">
              <a:extLst>
                <a:ext uri="{FF2B5EF4-FFF2-40B4-BE49-F238E27FC236}">
                  <a16:creationId xmlns:a16="http://schemas.microsoft.com/office/drawing/2014/main" id="{F7960314-C144-4117-A94B-BCFDCCDD32FE}"/>
                </a:ext>
              </a:extLst>
            </p:cNvPr>
            <p:cNvSpPr/>
            <p:nvPr/>
          </p:nvSpPr>
          <p:spPr>
            <a:xfrm>
              <a:off x="12872154" y="4793071"/>
              <a:ext cx="56673" cy="40385"/>
            </a:xfrm>
            <a:custGeom>
              <a:avLst/>
              <a:gdLst>
                <a:gd name="connsiteX0" fmla="*/ 0 w 56673"/>
                <a:gd name="connsiteY0" fmla="*/ 0 h 40385"/>
                <a:gd name="connsiteX1" fmla="*/ 56674 w 56673"/>
                <a:gd name="connsiteY1" fmla="*/ 0 h 40385"/>
                <a:gd name="connsiteX2" fmla="*/ 29051 w 56673"/>
                <a:gd name="connsiteY2" fmla="*/ 40386 h 40385"/>
                <a:gd name="connsiteX3" fmla="*/ 0 w 56673"/>
                <a:gd name="connsiteY3" fmla="*/ 0 h 40385"/>
              </a:gdLst>
              <a:ahLst/>
              <a:cxnLst>
                <a:cxn ang="0">
                  <a:pos x="connsiteX0" y="connsiteY0"/>
                </a:cxn>
                <a:cxn ang="0">
                  <a:pos x="connsiteX1" y="connsiteY1"/>
                </a:cxn>
                <a:cxn ang="0">
                  <a:pos x="connsiteX2" y="connsiteY2"/>
                </a:cxn>
                <a:cxn ang="0">
                  <a:pos x="connsiteX3" y="connsiteY3"/>
                </a:cxn>
              </a:cxnLst>
              <a:rect l="l" t="t" r="r" b="b"/>
              <a:pathLst>
                <a:path w="56673" h="40385">
                  <a:moveTo>
                    <a:pt x="0" y="0"/>
                  </a:moveTo>
                  <a:cubicBezTo>
                    <a:pt x="22479" y="0"/>
                    <a:pt x="35719" y="0"/>
                    <a:pt x="56674" y="0"/>
                  </a:cubicBezTo>
                  <a:cubicBezTo>
                    <a:pt x="46577" y="14764"/>
                    <a:pt x="39243" y="25432"/>
                    <a:pt x="29051" y="40386"/>
                  </a:cubicBezTo>
                  <a:cubicBezTo>
                    <a:pt x="18478" y="25622"/>
                    <a:pt x="10954" y="15145"/>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12" name="组合 111">
            <a:extLst>
              <a:ext uri="{FF2B5EF4-FFF2-40B4-BE49-F238E27FC236}">
                <a16:creationId xmlns:a16="http://schemas.microsoft.com/office/drawing/2014/main" id="{D483DCD9-4F08-41A1-A9E8-2252B7580C41}"/>
              </a:ext>
            </a:extLst>
          </p:cNvPr>
          <p:cNvGrpSpPr/>
          <p:nvPr/>
        </p:nvGrpSpPr>
        <p:grpSpPr>
          <a:xfrm>
            <a:off x="6092278" y="4256380"/>
            <a:ext cx="436045" cy="451840"/>
            <a:chOff x="7823714" y="4829168"/>
            <a:chExt cx="1286173" cy="1332761"/>
          </a:xfrm>
          <a:solidFill>
            <a:schemeClr val="bg1"/>
          </a:solidFill>
        </p:grpSpPr>
        <p:sp>
          <p:nvSpPr>
            <p:cNvPr id="102" name="任意多边形: 形状 101">
              <a:extLst>
                <a:ext uri="{FF2B5EF4-FFF2-40B4-BE49-F238E27FC236}">
                  <a16:creationId xmlns:a16="http://schemas.microsoft.com/office/drawing/2014/main" id="{698A765B-E1BF-4514-9C25-C00827471E6C}"/>
                </a:ext>
              </a:extLst>
            </p:cNvPr>
            <p:cNvSpPr/>
            <p:nvPr/>
          </p:nvSpPr>
          <p:spPr>
            <a:xfrm>
              <a:off x="8098495" y="4829453"/>
              <a:ext cx="734202" cy="1057518"/>
            </a:xfrm>
            <a:custGeom>
              <a:avLst/>
              <a:gdLst>
                <a:gd name="connsiteX0" fmla="*/ 139937 w 734202"/>
                <a:gd name="connsiteY0" fmla="*/ 712184 h 1057518"/>
                <a:gd name="connsiteX1" fmla="*/ 319008 w 734202"/>
                <a:gd name="connsiteY1" fmla="*/ 712184 h 1057518"/>
                <a:gd name="connsiteX2" fmla="*/ 319008 w 734202"/>
                <a:gd name="connsiteY2" fmla="*/ 576263 h 1057518"/>
                <a:gd name="connsiteX3" fmla="*/ 277479 w 734202"/>
                <a:gd name="connsiteY3" fmla="*/ 576263 h 1057518"/>
                <a:gd name="connsiteX4" fmla="*/ 277479 w 734202"/>
                <a:gd name="connsiteY4" fmla="*/ 663797 h 1057518"/>
                <a:gd name="connsiteX5" fmla="*/ 93170 w 734202"/>
                <a:gd name="connsiteY5" fmla="*/ 663797 h 1057518"/>
                <a:gd name="connsiteX6" fmla="*/ 93170 w 734202"/>
                <a:gd name="connsiteY6" fmla="*/ 482822 h 1057518"/>
                <a:gd name="connsiteX7" fmla="*/ 158130 w 734202"/>
                <a:gd name="connsiteY7" fmla="*/ 482822 h 1057518"/>
                <a:gd name="connsiteX8" fmla="*/ 158130 w 734202"/>
                <a:gd name="connsiteY8" fmla="*/ 437769 h 1057518"/>
                <a:gd name="connsiteX9" fmla="*/ 48021 w 734202"/>
                <a:gd name="connsiteY9" fmla="*/ 437769 h 1057518"/>
                <a:gd name="connsiteX10" fmla="*/ 48021 w 734202"/>
                <a:gd name="connsiteY10" fmla="*/ 708374 h 1057518"/>
                <a:gd name="connsiteX11" fmla="*/ 51736 w 734202"/>
                <a:gd name="connsiteY11" fmla="*/ 711232 h 1057518"/>
                <a:gd name="connsiteX12" fmla="*/ 99647 w 734202"/>
                <a:gd name="connsiteY12" fmla="*/ 751999 h 1057518"/>
                <a:gd name="connsiteX13" fmla="*/ 320246 w 734202"/>
                <a:gd name="connsiteY13" fmla="*/ 960406 h 1057518"/>
                <a:gd name="connsiteX14" fmla="*/ 604662 w 734202"/>
                <a:gd name="connsiteY14" fmla="*/ 828866 h 1057518"/>
                <a:gd name="connsiteX15" fmla="*/ 644477 w 734202"/>
                <a:gd name="connsiteY15" fmla="*/ 689896 h 1057518"/>
                <a:gd name="connsiteX16" fmla="*/ 734202 w 734202"/>
                <a:gd name="connsiteY16" fmla="*/ 689896 h 1057518"/>
                <a:gd name="connsiteX17" fmla="*/ 701055 w 734202"/>
                <a:gd name="connsiteY17" fmla="*/ 835057 h 1057518"/>
                <a:gd name="connsiteX18" fmla="*/ 404828 w 734202"/>
                <a:gd name="connsiteY18" fmla="*/ 1054703 h 1057518"/>
                <a:gd name="connsiteX19" fmla="*/ 57356 w 734202"/>
                <a:gd name="connsiteY19" fmla="*/ 884873 h 1057518"/>
                <a:gd name="connsiteX20" fmla="*/ 206 w 734202"/>
                <a:gd name="connsiteY20" fmla="*/ 691229 h 1057518"/>
                <a:gd name="connsiteX21" fmla="*/ 15 w 734202"/>
                <a:gd name="connsiteY21" fmla="*/ 12668 h 1057518"/>
                <a:gd name="connsiteX22" fmla="*/ 1158 w 734202"/>
                <a:gd name="connsiteY22" fmla="*/ 0 h 1057518"/>
                <a:gd name="connsiteX23" fmla="*/ 505031 w 734202"/>
                <a:gd name="connsiteY23" fmla="*/ 0 h 1057518"/>
                <a:gd name="connsiteX24" fmla="*/ 566943 w 734202"/>
                <a:gd name="connsiteY24" fmla="*/ 87154 h 1057518"/>
                <a:gd name="connsiteX25" fmla="*/ 521509 w 734202"/>
                <a:gd name="connsiteY25" fmla="*/ 105442 h 1057518"/>
                <a:gd name="connsiteX26" fmla="*/ 506269 w 734202"/>
                <a:gd name="connsiteY26" fmla="*/ 152781 h 1057518"/>
                <a:gd name="connsiteX27" fmla="*/ 505698 w 734202"/>
                <a:gd name="connsiteY27" fmla="*/ 228219 h 1057518"/>
                <a:gd name="connsiteX28" fmla="*/ 346725 w 734202"/>
                <a:gd name="connsiteY28" fmla="*/ 228219 h 1057518"/>
                <a:gd name="connsiteX29" fmla="*/ 321294 w 734202"/>
                <a:gd name="connsiteY29" fmla="*/ 228219 h 1057518"/>
                <a:gd name="connsiteX30" fmla="*/ 321294 w 734202"/>
                <a:gd name="connsiteY30" fmla="*/ 184309 h 1057518"/>
                <a:gd name="connsiteX31" fmla="*/ 276240 w 734202"/>
                <a:gd name="connsiteY31" fmla="*/ 184309 h 1057518"/>
                <a:gd name="connsiteX32" fmla="*/ 276240 w 734202"/>
                <a:gd name="connsiteY32" fmla="*/ 211074 h 1057518"/>
                <a:gd name="connsiteX33" fmla="*/ 212042 w 734202"/>
                <a:gd name="connsiteY33" fmla="*/ 274987 h 1057518"/>
                <a:gd name="connsiteX34" fmla="*/ 97742 w 734202"/>
                <a:gd name="connsiteY34" fmla="*/ 274511 h 1057518"/>
                <a:gd name="connsiteX35" fmla="*/ 92312 w 734202"/>
                <a:gd name="connsiteY35" fmla="*/ 272320 h 1057518"/>
                <a:gd name="connsiteX36" fmla="*/ 92312 w 734202"/>
                <a:gd name="connsiteY36" fmla="*/ 90583 h 1057518"/>
                <a:gd name="connsiteX37" fmla="*/ 158035 w 734202"/>
                <a:gd name="connsiteY37" fmla="*/ 90583 h 1057518"/>
                <a:gd name="connsiteX38" fmla="*/ 158035 w 734202"/>
                <a:gd name="connsiteY38" fmla="*/ 47339 h 1057518"/>
                <a:gd name="connsiteX39" fmla="*/ 48116 w 734202"/>
                <a:gd name="connsiteY39" fmla="*/ 47339 h 1057518"/>
                <a:gd name="connsiteX40" fmla="*/ 48116 w 734202"/>
                <a:gd name="connsiteY40" fmla="*/ 320040 h 1057518"/>
                <a:gd name="connsiteX41" fmla="*/ 99837 w 734202"/>
                <a:gd name="connsiteY41" fmla="*/ 320040 h 1057518"/>
                <a:gd name="connsiteX42" fmla="*/ 185467 w 734202"/>
                <a:gd name="connsiteY42" fmla="*/ 319564 h 1057518"/>
                <a:gd name="connsiteX43" fmla="*/ 279003 w 734202"/>
                <a:gd name="connsiteY43" fmla="*/ 355854 h 1057518"/>
                <a:gd name="connsiteX44" fmla="*/ 305863 w 734202"/>
                <a:gd name="connsiteY44" fmla="*/ 365665 h 1057518"/>
                <a:gd name="connsiteX45" fmla="*/ 479694 w 734202"/>
                <a:gd name="connsiteY45" fmla="*/ 366141 h 1057518"/>
                <a:gd name="connsiteX46" fmla="*/ 500649 w 734202"/>
                <a:gd name="connsiteY46" fmla="*/ 366141 h 1057518"/>
                <a:gd name="connsiteX47" fmla="*/ 504364 w 734202"/>
                <a:gd name="connsiteY47" fmla="*/ 370332 h 1057518"/>
                <a:gd name="connsiteX48" fmla="*/ 571611 w 734202"/>
                <a:gd name="connsiteY48" fmla="*/ 526161 h 1057518"/>
                <a:gd name="connsiteX49" fmla="*/ 597042 w 734202"/>
                <a:gd name="connsiteY49" fmla="*/ 597694 h 1057518"/>
                <a:gd name="connsiteX50" fmla="*/ 591327 w 734202"/>
                <a:gd name="connsiteY50" fmla="*/ 732854 h 1057518"/>
                <a:gd name="connsiteX51" fmla="*/ 350059 w 734202"/>
                <a:gd name="connsiteY51" fmla="*/ 917924 h 1057518"/>
                <a:gd name="connsiteX52" fmla="*/ 139937 w 734202"/>
                <a:gd name="connsiteY52" fmla="*/ 712184 h 1057518"/>
                <a:gd name="connsiteX53" fmla="*/ 125745 w 734202"/>
                <a:gd name="connsiteY53" fmla="*/ 172022 h 1057518"/>
                <a:gd name="connsiteX54" fmla="*/ 180228 w 734202"/>
                <a:gd name="connsiteY54" fmla="*/ 229934 h 1057518"/>
                <a:gd name="connsiteX55" fmla="*/ 354821 w 734202"/>
                <a:gd name="connsiteY55" fmla="*/ 60293 h 1057518"/>
                <a:gd name="connsiteX56" fmla="*/ 329199 w 734202"/>
                <a:gd name="connsiteY56" fmla="*/ 28289 h 1057518"/>
                <a:gd name="connsiteX57" fmla="*/ 185372 w 734202"/>
                <a:gd name="connsiteY57" fmla="*/ 173069 h 1057518"/>
                <a:gd name="connsiteX58" fmla="*/ 154415 w 734202"/>
                <a:gd name="connsiteY58" fmla="*/ 144685 h 1057518"/>
                <a:gd name="connsiteX59" fmla="*/ 125745 w 734202"/>
                <a:gd name="connsiteY59" fmla="*/ 172022 h 1057518"/>
                <a:gd name="connsiteX60" fmla="*/ 329390 w 734202"/>
                <a:gd name="connsiteY60" fmla="*/ 420243 h 1057518"/>
                <a:gd name="connsiteX61" fmla="*/ 183943 w 734202"/>
                <a:gd name="connsiteY61" fmla="*/ 563213 h 1057518"/>
                <a:gd name="connsiteX62" fmla="*/ 154034 w 734202"/>
                <a:gd name="connsiteY62" fmla="*/ 535115 h 1057518"/>
                <a:gd name="connsiteX63" fmla="*/ 123650 w 734202"/>
                <a:gd name="connsiteY63" fmla="*/ 563880 h 1057518"/>
                <a:gd name="connsiteX64" fmla="*/ 180514 w 734202"/>
                <a:gd name="connsiteY64" fmla="*/ 624650 h 1057518"/>
                <a:gd name="connsiteX65" fmla="*/ 357108 w 734202"/>
                <a:gd name="connsiteY65" fmla="*/ 448151 h 1057518"/>
                <a:gd name="connsiteX66" fmla="*/ 329390 w 734202"/>
                <a:gd name="connsiteY66" fmla="*/ 420243 h 1057518"/>
                <a:gd name="connsiteX67" fmla="*/ 321960 w 734202"/>
                <a:gd name="connsiteY67" fmla="*/ 802005 h 1057518"/>
                <a:gd name="connsiteX68" fmla="*/ 503983 w 734202"/>
                <a:gd name="connsiteY68" fmla="*/ 802005 h 1057518"/>
                <a:gd name="connsiteX69" fmla="*/ 503983 w 734202"/>
                <a:gd name="connsiteY69" fmla="*/ 758285 h 1057518"/>
                <a:gd name="connsiteX70" fmla="*/ 321960 w 734202"/>
                <a:gd name="connsiteY70" fmla="*/ 758285 h 1057518"/>
                <a:gd name="connsiteX71" fmla="*/ 321960 w 734202"/>
                <a:gd name="connsiteY71" fmla="*/ 802005 h 1057518"/>
                <a:gd name="connsiteX72" fmla="*/ 368728 w 734202"/>
                <a:gd name="connsiteY72" fmla="*/ 710375 h 1057518"/>
                <a:gd name="connsiteX73" fmla="*/ 548846 w 734202"/>
                <a:gd name="connsiteY73" fmla="*/ 710375 h 1057518"/>
                <a:gd name="connsiteX74" fmla="*/ 548846 w 734202"/>
                <a:gd name="connsiteY74" fmla="*/ 666845 h 1057518"/>
                <a:gd name="connsiteX75" fmla="*/ 368728 w 734202"/>
                <a:gd name="connsiteY75" fmla="*/ 666845 h 1057518"/>
                <a:gd name="connsiteX76" fmla="*/ 368728 w 734202"/>
                <a:gd name="connsiteY76" fmla="*/ 710375 h 1057518"/>
                <a:gd name="connsiteX77" fmla="*/ 368347 w 734202"/>
                <a:gd name="connsiteY77" fmla="*/ 616553 h 1057518"/>
                <a:gd name="connsiteX78" fmla="*/ 549417 w 734202"/>
                <a:gd name="connsiteY78" fmla="*/ 616553 h 1057518"/>
                <a:gd name="connsiteX79" fmla="*/ 549417 w 734202"/>
                <a:gd name="connsiteY79" fmla="*/ 575977 h 1057518"/>
                <a:gd name="connsiteX80" fmla="*/ 368347 w 734202"/>
                <a:gd name="connsiteY80" fmla="*/ 575977 h 1057518"/>
                <a:gd name="connsiteX81" fmla="*/ 368347 w 734202"/>
                <a:gd name="connsiteY81" fmla="*/ 616553 h 1057518"/>
                <a:gd name="connsiteX82" fmla="*/ 274907 w 734202"/>
                <a:gd name="connsiteY82" fmla="*/ 802958 h 1057518"/>
                <a:gd name="connsiteX83" fmla="*/ 274907 w 734202"/>
                <a:gd name="connsiteY83" fmla="*/ 758857 h 1057518"/>
                <a:gd name="connsiteX84" fmla="*/ 231092 w 734202"/>
                <a:gd name="connsiteY84" fmla="*/ 758857 h 1057518"/>
                <a:gd name="connsiteX85" fmla="*/ 231092 w 734202"/>
                <a:gd name="connsiteY85" fmla="*/ 802958 h 1057518"/>
                <a:gd name="connsiteX86" fmla="*/ 274907 w 734202"/>
                <a:gd name="connsiteY86" fmla="*/ 802958 h 1057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734202" h="1057518">
                  <a:moveTo>
                    <a:pt x="139937" y="712184"/>
                  </a:moveTo>
                  <a:cubicBezTo>
                    <a:pt x="200326" y="712184"/>
                    <a:pt x="258809" y="712184"/>
                    <a:pt x="319008" y="712184"/>
                  </a:cubicBezTo>
                  <a:cubicBezTo>
                    <a:pt x="319008" y="666274"/>
                    <a:pt x="319008" y="622268"/>
                    <a:pt x="319008" y="576263"/>
                  </a:cubicBezTo>
                  <a:cubicBezTo>
                    <a:pt x="306434" y="576263"/>
                    <a:pt x="293385" y="576263"/>
                    <a:pt x="277479" y="576263"/>
                  </a:cubicBezTo>
                  <a:cubicBezTo>
                    <a:pt x="277479" y="604171"/>
                    <a:pt x="277479" y="633127"/>
                    <a:pt x="277479" y="663797"/>
                  </a:cubicBezTo>
                  <a:cubicBezTo>
                    <a:pt x="214899" y="663797"/>
                    <a:pt x="154987" y="663797"/>
                    <a:pt x="93170" y="663797"/>
                  </a:cubicBezTo>
                  <a:cubicBezTo>
                    <a:pt x="93170" y="605028"/>
                    <a:pt x="93170" y="545211"/>
                    <a:pt x="93170" y="482822"/>
                  </a:cubicBezTo>
                  <a:cubicBezTo>
                    <a:pt x="113744" y="482822"/>
                    <a:pt x="134889" y="482822"/>
                    <a:pt x="158130" y="482822"/>
                  </a:cubicBezTo>
                  <a:cubicBezTo>
                    <a:pt x="158130" y="466725"/>
                    <a:pt x="158130" y="453009"/>
                    <a:pt x="158130" y="437769"/>
                  </a:cubicBezTo>
                  <a:cubicBezTo>
                    <a:pt x="121935" y="437769"/>
                    <a:pt x="85835" y="437769"/>
                    <a:pt x="48021" y="437769"/>
                  </a:cubicBezTo>
                  <a:cubicBezTo>
                    <a:pt x="48021" y="528352"/>
                    <a:pt x="48021" y="618363"/>
                    <a:pt x="48021" y="708374"/>
                  </a:cubicBezTo>
                  <a:cubicBezTo>
                    <a:pt x="49259" y="709422"/>
                    <a:pt x="50403" y="711137"/>
                    <a:pt x="51736" y="711232"/>
                  </a:cubicBezTo>
                  <a:cubicBezTo>
                    <a:pt x="90408" y="715328"/>
                    <a:pt x="90408" y="715328"/>
                    <a:pt x="99647" y="751999"/>
                  </a:cubicBezTo>
                  <a:cubicBezTo>
                    <a:pt x="126698" y="859917"/>
                    <a:pt x="216518" y="944690"/>
                    <a:pt x="320246" y="960406"/>
                  </a:cubicBezTo>
                  <a:cubicBezTo>
                    <a:pt x="437022" y="978027"/>
                    <a:pt x="544655" y="928878"/>
                    <a:pt x="604662" y="828866"/>
                  </a:cubicBezTo>
                  <a:cubicBezTo>
                    <a:pt x="629904" y="786860"/>
                    <a:pt x="642477" y="740378"/>
                    <a:pt x="644477" y="689896"/>
                  </a:cubicBezTo>
                  <a:cubicBezTo>
                    <a:pt x="674385" y="689896"/>
                    <a:pt x="703246" y="689896"/>
                    <a:pt x="734202" y="689896"/>
                  </a:cubicBezTo>
                  <a:cubicBezTo>
                    <a:pt x="733250" y="741331"/>
                    <a:pt x="722868" y="789813"/>
                    <a:pt x="701055" y="835057"/>
                  </a:cubicBezTo>
                  <a:cubicBezTo>
                    <a:pt x="640857" y="959739"/>
                    <a:pt x="543036" y="1034606"/>
                    <a:pt x="404828" y="1054703"/>
                  </a:cubicBezTo>
                  <a:cubicBezTo>
                    <a:pt x="277955" y="1073182"/>
                    <a:pt x="126698" y="998887"/>
                    <a:pt x="57356" y="884873"/>
                  </a:cubicBezTo>
                  <a:cubicBezTo>
                    <a:pt x="21065" y="825151"/>
                    <a:pt x="301" y="761238"/>
                    <a:pt x="206" y="691229"/>
                  </a:cubicBezTo>
                  <a:cubicBezTo>
                    <a:pt x="-80" y="465011"/>
                    <a:pt x="15" y="238887"/>
                    <a:pt x="15" y="12668"/>
                  </a:cubicBezTo>
                  <a:cubicBezTo>
                    <a:pt x="15" y="8858"/>
                    <a:pt x="682" y="5048"/>
                    <a:pt x="1158" y="0"/>
                  </a:cubicBezTo>
                  <a:cubicBezTo>
                    <a:pt x="169275" y="0"/>
                    <a:pt x="336343" y="0"/>
                    <a:pt x="505031" y="0"/>
                  </a:cubicBezTo>
                  <a:cubicBezTo>
                    <a:pt x="503126" y="46863"/>
                    <a:pt x="546084" y="61722"/>
                    <a:pt x="566943" y="87154"/>
                  </a:cubicBezTo>
                  <a:cubicBezTo>
                    <a:pt x="552179" y="92583"/>
                    <a:pt x="531987" y="94393"/>
                    <a:pt x="521509" y="105442"/>
                  </a:cubicBezTo>
                  <a:cubicBezTo>
                    <a:pt x="511127" y="116396"/>
                    <a:pt x="507983" y="136303"/>
                    <a:pt x="506269" y="152781"/>
                  </a:cubicBezTo>
                  <a:cubicBezTo>
                    <a:pt x="503888" y="176975"/>
                    <a:pt x="505698" y="201454"/>
                    <a:pt x="505698" y="228219"/>
                  </a:cubicBezTo>
                  <a:cubicBezTo>
                    <a:pt x="451119" y="228219"/>
                    <a:pt x="398922" y="228219"/>
                    <a:pt x="346725" y="228219"/>
                  </a:cubicBezTo>
                  <a:cubicBezTo>
                    <a:pt x="339010" y="228219"/>
                    <a:pt x="331200" y="228219"/>
                    <a:pt x="321294" y="228219"/>
                  </a:cubicBezTo>
                  <a:cubicBezTo>
                    <a:pt x="321294" y="212693"/>
                    <a:pt x="321294" y="199549"/>
                    <a:pt x="321294" y="184309"/>
                  </a:cubicBezTo>
                  <a:cubicBezTo>
                    <a:pt x="306244" y="184309"/>
                    <a:pt x="293195" y="184309"/>
                    <a:pt x="276240" y="184309"/>
                  </a:cubicBezTo>
                  <a:cubicBezTo>
                    <a:pt x="276240" y="192786"/>
                    <a:pt x="276240" y="201930"/>
                    <a:pt x="276240" y="211074"/>
                  </a:cubicBezTo>
                  <a:cubicBezTo>
                    <a:pt x="276145" y="255365"/>
                    <a:pt x="256428" y="275082"/>
                    <a:pt x="212042" y="274987"/>
                  </a:cubicBezTo>
                  <a:cubicBezTo>
                    <a:pt x="173942" y="274892"/>
                    <a:pt x="135842" y="274796"/>
                    <a:pt x="97742" y="274511"/>
                  </a:cubicBezTo>
                  <a:cubicBezTo>
                    <a:pt x="96313" y="274511"/>
                    <a:pt x="94980" y="273463"/>
                    <a:pt x="92312" y="272320"/>
                  </a:cubicBezTo>
                  <a:cubicBezTo>
                    <a:pt x="92312" y="212884"/>
                    <a:pt x="92312" y="152876"/>
                    <a:pt x="92312" y="90583"/>
                  </a:cubicBezTo>
                  <a:cubicBezTo>
                    <a:pt x="113934" y="90583"/>
                    <a:pt x="134984" y="90583"/>
                    <a:pt x="158035" y="90583"/>
                  </a:cubicBezTo>
                  <a:cubicBezTo>
                    <a:pt x="158035" y="75248"/>
                    <a:pt x="158035" y="62294"/>
                    <a:pt x="158035" y="47339"/>
                  </a:cubicBezTo>
                  <a:cubicBezTo>
                    <a:pt x="122507" y="47339"/>
                    <a:pt x="86407" y="47339"/>
                    <a:pt x="48116" y="47339"/>
                  </a:cubicBezTo>
                  <a:cubicBezTo>
                    <a:pt x="48116" y="136779"/>
                    <a:pt x="48116" y="226600"/>
                    <a:pt x="48116" y="320040"/>
                  </a:cubicBezTo>
                  <a:cubicBezTo>
                    <a:pt x="65547" y="320040"/>
                    <a:pt x="82692" y="320040"/>
                    <a:pt x="99837" y="320040"/>
                  </a:cubicBezTo>
                  <a:cubicBezTo>
                    <a:pt x="128412" y="320040"/>
                    <a:pt x="157178" y="322040"/>
                    <a:pt x="185467" y="319564"/>
                  </a:cubicBezTo>
                  <a:cubicBezTo>
                    <a:pt x="223472" y="316135"/>
                    <a:pt x="255000" y="323374"/>
                    <a:pt x="279003" y="355854"/>
                  </a:cubicBezTo>
                  <a:cubicBezTo>
                    <a:pt x="283765" y="362331"/>
                    <a:pt x="296624" y="365570"/>
                    <a:pt x="305863" y="365665"/>
                  </a:cubicBezTo>
                  <a:cubicBezTo>
                    <a:pt x="363775" y="366522"/>
                    <a:pt x="421687" y="366141"/>
                    <a:pt x="479694" y="366141"/>
                  </a:cubicBezTo>
                  <a:cubicBezTo>
                    <a:pt x="487410" y="366141"/>
                    <a:pt x="495125" y="366141"/>
                    <a:pt x="500649" y="366141"/>
                  </a:cubicBezTo>
                  <a:cubicBezTo>
                    <a:pt x="503412" y="369189"/>
                    <a:pt x="504364" y="369761"/>
                    <a:pt x="504364" y="370332"/>
                  </a:cubicBezTo>
                  <a:cubicBezTo>
                    <a:pt x="495791" y="435674"/>
                    <a:pt x="531701" y="481965"/>
                    <a:pt x="571611" y="526161"/>
                  </a:cubicBezTo>
                  <a:cubicBezTo>
                    <a:pt x="590375" y="546926"/>
                    <a:pt x="598471" y="569881"/>
                    <a:pt x="597042" y="597694"/>
                  </a:cubicBezTo>
                  <a:cubicBezTo>
                    <a:pt x="594756" y="642747"/>
                    <a:pt x="599233" y="688943"/>
                    <a:pt x="591327" y="732854"/>
                  </a:cubicBezTo>
                  <a:cubicBezTo>
                    <a:pt x="570277" y="848963"/>
                    <a:pt x="472074" y="921925"/>
                    <a:pt x="350059" y="917924"/>
                  </a:cubicBezTo>
                  <a:cubicBezTo>
                    <a:pt x="246141" y="914591"/>
                    <a:pt x="154701" y="826484"/>
                    <a:pt x="139937" y="712184"/>
                  </a:cubicBezTo>
                  <a:close/>
                  <a:moveTo>
                    <a:pt x="125745" y="172022"/>
                  </a:moveTo>
                  <a:cubicBezTo>
                    <a:pt x="147272" y="194882"/>
                    <a:pt x="166512" y="215265"/>
                    <a:pt x="180228" y="229934"/>
                  </a:cubicBezTo>
                  <a:cubicBezTo>
                    <a:pt x="238807" y="172974"/>
                    <a:pt x="297767" y="115729"/>
                    <a:pt x="354821" y="60293"/>
                  </a:cubicBezTo>
                  <a:cubicBezTo>
                    <a:pt x="347011" y="50483"/>
                    <a:pt x="338629" y="40100"/>
                    <a:pt x="329199" y="28289"/>
                  </a:cubicBezTo>
                  <a:cubicBezTo>
                    <a:pt x="280050" y="77819"/>
                    <a:pt x="232806" y="125349"/>
                    <a:pt x="185372" y="173069"/>
                  </a:cubicBezTo>
                  <a:cubicBezTo>
                    <a:pt x="173942" y="162592"/>
                    <a:pt x="164703" y="154114"/>
                    <a:pt x="154415" y="144685"/>
                  </a:cubicBezTo>
                  <a:cubicBezTo>
                    <a:pt x="143462" y="155162"/>
                    <a:pt x="133270" y="164783"/>
                    <a:pt x="125745" y="172022"/>
                  </a:cubicBezTo>
                  <a:close/>
                  <a:moveTo>
                    <a:pt x="329390" y="420243"/>
                  </a:moveTo>
                  <a:cubicBezTo>
                    <a:pt x="279860" y="469011"/>
                    <a:pt x="231949" y="516065"/>
                    <a:pt x="183943" y="563213"/>
                  </a:cubicBezTo>
                  <a:cubicBezTo>
                    <a:pt x="173942" y="553784"/>
                    <a:pt x="164321" y="544830"/>
                    <a:pt x="154034" y="535115"/>
                  </a:cubicBezTo>
                  <a:cubicBezTo>
                    <a:pt x="142319" y="546259"/>
                    <a:pt x="132127" y="555879"/>
                    <a:pt x="123650" y="563880"/>
                  </a:cubicBezTo>
                  <a:cubicBezTo>
                    <a:pt x="144890" y="586550"/>
                    <a:pt x="164226" y="607219"/>
                    <a:pt x="180514" y="624650"/>
                  </a:cubicBezTo>
                  <a:cubicBezTo>
                    <a:pt x="239474" y="565690"/>
                    <a:pt x="297576" y="507683"/>
                    <a:pt x="357108" y="448151"/>
                  </a:cubicBezTo>
                  <a:cubicBezTo>
                    <a:pt x="349106" y="440246"/>
                    <a:pt x="339200" y="430244"/>
                    <a:pt x="329390" y="420243"/>
                  </a:cubicBezTo>
                  <a:close/>
                  <a:moveTo>
                    <a:pt x="321960" y="802005"/>
                  </a:moveTo>
                  <a:cubicBezTo>
                    <a:pt x="383587" y="802005"/>
                    <a:pt x="443975" y="802005"/>
                    <a:pt x="503983" y="802005"/>
                  </a:cubicBezTo>
                  <a:cubicBezTo>
                    <a:pt x="503983" y="786479"/>
                    <a:pt x="503983" y="772573"/>
                    <a:pt x="503983" y="758285"/>
                  </a:cubicBezTo>
                  <a:cubicBezTo>
                    <a:pt x="442547" y="758285"/>
                    <a:pt x="382730" y="758285"/>
                    <a:pt x="321960" y="758285"/>
                  </a:cubicBezTo>
                  <a:cubicBezTo>
                    <a:pt x="321960" y="773335"/>
                    <a:pt x="321960" y="787146"/>
                    <a:pt x="321960" y="802005"/>
                  </a:cubicBezTo>
                  <a:close/>
                  <a:moveTo>
                    <a:pt x="368728" y="710375"/>
                  </a:moveTo>
                  <a:cubicBezTo>
                    <a:pt x="429498" y="710375"/>
                    <a:pt x="489124" y="710375"/>
                    <a:pt x="548846" y="710375"/>
                  </a:cubicBezTo>
                  <a:cubicBezTo>
                    <a:pt x="548846" y="694658"/>
                    <a:pt x="548846" y="680942"/>
                    <a:pt x="548846" y="666845"/>
                  </a:cubicBezTo>
                  <a:cubicBezTo>
                    <a:pt x="487791" y="666845"/>
                    <a:pt x="428735" y="666845"/>
                    <a:pt x="368728" y="666845"/>
                  </a:cubicBezTo>
                  <a:cubicBezTo>
                    <a:pt x="368728" y="681990"/>
                    <a:pt x="368728" y="695801"/>
                    <a:pt x="368728" y="710375"/>
                  </a:cubicBezTo>
                  <a:close/>
                  <a:moveTo>
                    <a:pt x="368347" y="616553"/>
                  </a:moveTo>
                  <a:cubicBezTo>
                    <a:pt x="430069" y="616553"/>
                    <a:pt x="489696" y="616553"/>
                    <a:pt x="549417" y="616553"/>
                  </a:cubicBezTo>
                  <a:cubicBezTo>
                    <a:pt x="549417" y="601980"/>
                    <a:pt x="549417" y="589598"/>
                    <a:pt x="549417" y="575977"/>
                  </a:cubicBezTo>
                  <a:cubicBezTo>
                    <a:pt x="488457" y="575977"/>
                    <a:pt x="428831" y="575977"/>
                    <a:pt x="368347" y="575977"/>
                  </a:cubicBezTo>
                  <a:cubicBezTo>
                    <a:pt x="368347" y="590074"/>
                    <a:pt x="368347" y="602552"/>
                    <a:pt x="368347" y="616553"/>
                  </a:cubicBezTo>
                  <a:close/>
                  <a:moveTo>
                    <a:pt x="274907" y="802958"/>
                  </a:moveTo>
                  <a:cubicBezTo>
                    <a:pt x="274907" y="786765"/>
                    <a:pt x="274907" y="772954"/>
                    <a:pt x="274907" y="758857"/>
                  </a:cubicBezTo>
                  <a:cubicBezTo>
                    <a:pt x="259190" y="758857"/>
                    <a:pt x="244903" y="758857"/>
                    <a:pt x="231092" y="758857"/>
                  </a:cubicBezTo>
                  <a:cubicBezTo>
                    <a:pt x="231092" y="774668"/>
                    <a:pt x="231092" y="788575"/>
                    <a:pt x="231092" y="802958"/>
                  </a:cubicBezTo>
                  <a:cubicBezTo>
                    <a:pt x="245951" y="802958"/>
                    <a:pt x="259286" y="802958"/>
                    <a:pt x="274907" y="80295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任意多边形: 形状 102">
              <a:extLst>
                <a:ext uri="{FF2B5EF4-FFF2-40B4-BE49-F238E27FC236}">
                  <a16:creationId xmlns:a16="http://schemas.microsoft.com/office/drawing/2014/main" id="{84CC0FF3-165D-4A6A-AF88-31E50AB8C0BB}"/>
                </a:ext>
              </a:extLst>
            </p:cNvPr>
            <p:cNvSpPr/>
            <p:nvPr/>
          </p:nvSpPr>
          <p:spPr>
            <a:xfrm>
              <a:off x="7823714" y="5543257"/>
              <a:ext cx="1286173" cy="618672"/>
            </a:xfrm>
            <a:custGeom>
              <a:avLst/>
              <a:gdLst>
                <a:gd name="connsiteX0" fmla="*/ 104299 w 1286173"/>
                <a:gd name="connsiteY0" fmla="*/ 340042 h 618672"/>
                <a:gd name="connsiteX1" fmla="*/ 139732 w 1286173"/>
                <a:gd name="connsiteY1" fmla="*/ 280988 h 618672"/>
                <a:gd name="connsiteX2" fmla="*/ 140303 w 1286173"/>
                <a:gd name="connsiteY2" fmla="*/ 256032 h 618672"/>
                <a:gd name="connsiteX3" fmla="*/ 91059 w 1286173"/>
                <a:gd name="connsiteY3" fmla="*/ 135065 h 618672"/>
                <a:gd name="connsiteX4" fmla="*/ 63722 w 1286173"/>
                <a:gd name="connsiteY4" fmla="*/ 110490 h 618672"/>
                <a:gd name="connsiteX5" fmla="*/ 0 w 1286173"/>
                <a:gd name="connsiteY5" fmla="*/ 95059 h 618672"/>
                <a:gd name="connsiteX6" fmla="*/ 0 w 1286173"/>
                <a:gd name="connsiteY6" fmla="*/ 571 h 618672"/>
                <a:gd name="connsiteX7" fmla="*/ 180785 w 1286173"/>
                <a:gd name="connsiteY7" fmla="*/ 571 h 618672"/>
                <a:gd name="connsiteX8" fmla="*/ 643319 w 1286173"/>
                <a:gd name="connsiteY8" fmla="*/ 435388 h 618672"/>
                <a:gd name="connsiteX9" fmla="*/ 1103662 w 1286173"/>
                <a:gd name="connsiteY9" fmla="*/ 0 h 618672"/>
                <a:gd name="connsiteX10" fmla="*/ 1285970 w 1286173"/>
                <a:gd name="connsiteY10" fmla="*/ 0 h 618672"/>
                <a:gd name="connsiteX11" fmla="*/ 1285303 w 1286173"/>
                <a:gd name="connsiteY11" fmla="*/ 83344 h 618672"/>
                <a:gd name="connsiteX12" fmla="*/ 1271778 w 1286173"/>
                <a:gd name="connsiteY12" fmla="*/ 97822 h 618672"/>
                <a:gd name="connsiteX13" fmla="*/ 1175195 w 1286173"/>
                <a:gd name="connsiteY13" fmla="*/ 186690 h 618672"/>
                <a:gd name="connsiteX14" fmla="*/ 1144238 w 1286173"/>
                <a:gd name="connsiteY14" fmla="*/ 255937 h 618672"/>
                <a:gd name="connsiteX15" fmla="*/ 1144334 w 1286173"/>
                <a:gd name="connsiteY15" fmla="*/ 280892 h 618672"/>
                <a:gd name="connsiteX16" fmla="*/ 1181481 w 1286173"/>
                <a:gd name="connsiteY16" fmla="*/ 342995 h 618672"/>
                <a:gd name="connsiteX17" fmla="*/ 1010888 w 1286173"/>
                <a:gd name="connsiteY17" fmla="*/ 513493 h 618672"/>
                <a:gd name="connsiteX18" fmla="*/ 949643 w 1286173"/>
                <a:gd name="connsiteY18" fmla="*/ 477107 h 618672"/>
                <a:gd name="connsiteX19" fmla="*/ 924211 w 1286173"/>
                <a:gd name="connsiteY19" fmla="*/ 476250 h 618672"/>
                <a:gd name="connsiteX20" fmla="*/ 796862 w 1286173"/>
                <a:gd name="connsiteY20" fmla="*/ 528638 h 618672"/>
                <a:gd name="connsiteX21" fmla="*/ 781050 w 1286173"/>
                <a:gd name="connsiteY21" fmla="*/ 545973 h 618672"/>
                <a:gd name="connsiteX22" fmla="*/ 765620 w 1286173"/>
                <a:gd name="connsiteY22" fmla="*/ 603313 h 618672"/>
                <a:gd name="connsiteX23" fmla="*/ 747141 w 1286173"/>
                <a:gd name="connsiteY23" fmla="*/ 617887 h 618672"/>
                <a:gd name="connsiteX24" fmla="*/ 537591 w 1286173"/>
                <a:gd name="connsiteY24" fmla="*/ 617887 h 618672"/>
                <a:gd name="connsiteX25" fmla="*/ 519113 w 1286173"/>
                <a:gd name="connsiteY25" fmla="*/ 603599 h 618672"/>
                <a:gd name="connsiteX26" fmla="*/ 434150 w 1286173"/>
                <a:gd name="connsiteY26" fmla="*/ 509111 h 618672"/>
                <a:gd name="connsiteX27" fmla="*/ 362617 w 1286173"/>
                <a:gd name="connsiteY27" fmla="*/ 477488 h 618672"/>
                <a:gd name="connsiteX28" fmla="*/ 333280 w 1286173"/>
                <a:gd name="connsiteY28" fmla="*/ 478536 h 618672"/>
                <a:gd name="connsiteX29" fmla="*/ 275749 w 1286173"/>
                <a:gd name="connsiteY29" fmla="*/ 512826 h 618672"/>
                <a:gd name="connsiteX30" fmla="*/ 104299 w 1286173"/>
                <a:gd name="connsiteY30" fmla="*/ 340042 h 618672"/>
                <a:gd name="connsiteX31" fmla="*/ 265462 w 1286173"/>
                <a:gd name="connsiteY31" fmla="*/ 383000 h 618672"/>
                <a:gd name="connsiteX32" fmla="*/ 238697 w 1286173"/>
                <a:gd name="connsiteY32" fmla="*/ 351949 h 618672"/>
                <a:gd name="connsiteX33" fmla="*/ 206502 w 1286173"/>
                <a:gd name="connsiteY33" fmla="*/ 379286 h 618672"/>
                <a:gd name="connsiteX34" fmla="*/ 236220 w 1286173"/>
                <a:gd name="connsiteY34" fmla="*/ 414814 h 618672"/>
                <a:gd name="connsiteX35" fmla="*/ 265462 w 1286173"/>
                <a:gd name="connsiteY35" fmla="*/ 383000 h 618672"/>
                <a:gd name="connsiteX36" fmla="*/ 1046036 w 1286173"/>
                <a:gd name="connsiteY36" fmla="*/ 412052 h 618672"/>
                <a:gd name="connsiteX37" fmla="*/ 1076992 w 1286173"/>
                <a:gd name="connsiteY37" fmla="*/ 381476 h 618672"/>
                <a:gd name="connsiteX38" fmla="*/ 1048036 w 1286173"/>
                <a:gd name="connsiteY38" fmla="*/ 349186 h 618672"/>
                <a:gd name="connsiteX39" fmla="*/ 1017937 w 1286173"/>
                <a:gd name="connsiteY39" fmla="*/ 380809 h 618672"/>
                <a:gd name="connsiteX40" fmla="*/ 1046036 w 1286173"/>
                <a:gd name="connsiteY40" fmla="*/ 412052 h 618672"/>
                <a:gd name="connsiteX41" fmla="*/ 620744 w 1286173"/>
                <a:gd name="connsiteY41" fmla="*/ 528542 h 618672"/>
                <a:gd name="connsiteX42" fmla="*/ 620744 w 1286173"/>
                <a:gd name="connsiteY42" fmla="*/ 570071 h 618672"/>
                <a:gd name="connsiteX43" fmla="*/ 663893 w 1286173"/>
                <a:gd name="connsiteY43" fmla="*/ 570071 h 618672"/>
                <a:gd name="connsiteX44" fmla="*/ 663893 w 1286173"/>
                <a:gd name="connsiteY44" fmla="*/ 528542 h 618672"/>
                <a:gd name="connsiteX45" fmla="*/ 620744 w 1286173"/>
                <a:gd name="connsiteY45" fmla="*/ 528542 h 618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286173" h="618672">
                  <a:moveTo>
                    <a:pt x="104299" y="340042"/>
                  </a:moveTo>
                  <a:cubicBezTo>
                    <a:pt x="114681" y="322993"/>
                    <a:pt x="128302" y="302609"/>
                    <a:pt x="139732" y="280988"/>
                  </a:cubicBezTo>
                  <a:cubicBezTo>
                    <a:pt x="143256" y="274320"/>
                    <a:pt x="143161" y="263366"/>
                    <a:pt x="140303" y="256032"/>
                  </a:cubicBezTo>
                  <a:cubicBezTo>
                    <a:pt x="124397" y="215455"/>
                    <a:pt x="106013" y="175927"/>
                    <a:pt x="91059" y="135065"/>
                  </a:cubicBezTo>
                  <a:cubicBezTo>
                    <a:pt x="85630" y="120205"/>
                    <a:pt x="78581" y="113348"/>
                    <a:pt x="63722" y="110490"/>
                  </a:cubicBezTo>
                  <a:cubicBezTo>
                    <a:pt x="42767" y="106490"/>
                    <a:pt x="22193" y="100489"/>
                    <a:pt x="0" y="95059"/>
                  </a:cubicBezTo>
                  <a:cubicBezTo>
                    <a:pt x="0" y="63722"/>
                    <a:pt x="0" y="33147"/>
                    <a:pt x="0" y="571"/>
                  </a:cubicBezTo>
                  <a:cubicBezTo>
                    <a:pt x="59912" y="571"/>
                    <a:pt x="120396" y="571"/>
                    <a:pt x="180785" y="571"/>
                  </a:cubicBezTo>
                  <a:cubicBezTo>
                    <a:pt x="209550" y="307277"/>
                    <a:pt x="464630" y="435864"/>
                    <a:pt x="643319" y="435388"/>
                  </a:cubicBezTo>
                  <a:cubicBezTo>
                    <a:pt x="827913" y="434911"/>
                    <a:pt x="1076230" y="299942"/>
                    <a:pt x="1103662" y="0"/>
                  </a:cubicBezTo>
                  <a:cubicBezTo>
                    <a:pt x="1163384" y="0"/>
                    <a:pt x="1223296" y="0"/>
                    <a:pt x="1285970" y="0"/>
                  </a:cubicBezTo>
                  <a:cubicBezTo>
                    <a:pt x="1285970" y="28289"/>
                    <a:pt x="1286732" y="55912"/>
                    <a:pt x="1285303" y="83344"/>
                  </a:cubicBezTo>
                  <a:cubicBezTo>
                    <a:pt x="1285018" y="88582"/>
                    <a:pt x="1276636" y="97727"/>
                    <a:pt x="1271778" y="97822"/>
                  </a:cubicBezTo>
                  <a:cubicBezTo>
                    <a:pt x="1213485" y="99727"/>
                    <a:pt x="1186910" y="132874"/>
                    <a:pt x="1175195" y="186690"/>
                  </a:cubicBezTo>
                  <a:cubicBezTo>
                    <a:pt x="1169956" y="210884"/>
                    <a:pt x="1153763" y="232410"/>
                    <a:pt x="1144238" y="255937"/>
                  </a:cubicBezTo>
                  <a:cubicBezTo>
                    <a:pt x="1141286" y="263176"/>
                    <a:pt x="1140809" y="274225"/>
                    <a:pt x="1144334" y="280892"/>
                  </a:cubicBezTo>
                  <a:cubicBezTo>
                    <a:pt x="1155668" y="302609"/>
                    <a:pt x="1169384" y="323088"/>
                    <a:pt x="1181481" y="342995"/>
                  </a:cubicBezTo>
                  <a:cubicBezTo>
                    <a:pt x="1124617" y="399859"/>
                    <a:pt x="1068515" y="455867"/>
                    <a:pt x="1010888" y="513493"/>
                  </a:cubicBezTo>
                  <a:cubicBezTo>
                    <a:pt x="991552" y="501777"/>
                    <a:pt x="971169" y="488252"/>
                    <a:pt x="949643" y="477107"/>
                  </a:cubicBezTo>
                  <a:cubicBezTo>
                    <a:pt x="942785" y="473488"/>
                    <a:pt x="931640" y="473392"/>
                    <a:pt x="924211" y="476250"/>
                  </a:cubicBezTo>
                  <a:cubicBezTo>
                    <a:pt x="881444" y="492823"/>
                    <a:pt x="838962" y="510350"/>
                    <a:pt x="796862" y="528638"/>
                  </a:cubicBezTo>
                  <a:cubicBezTo>
                    <a:pt x="790194" y="531495"/>
                    <a:pt x="783336" y="539115"/>
                    <a:pt x="781050" y="545973"/>
                  </a:cubicBezTo>
                  <a:cubicBezTo>
                    <a:pt x="774859" y="564737"/>
                    <a:pt x="772192" y="584740"/>
                    <a:pt x="765620" y="603313"/>
                  </a:cubicBezTo>
                  <a:cubicBezTo>
                    <a:pt x="763334" y="609791"/>
                    <a:pt x="753523" y="617792"/>
                    <a:pt x="747141" y="617887"/>
                  </a:cubicBezTo>
                  <a:cubicBezTo>
                    <a:pt x="677323" y="618934"/>
                    <a:pt x="607409" y="618934"/>
                    <a:pt x="537591" y="617887"/>
                  </a:cubicBezTo>
                  <a:cubicBezTo>
                    <a:pt x="531114" y="617792"/>
                    <a:pt x="519494" y="608933"/>
                    <a:pt x="519113" y="603599"/>
                  </a:cubicBezTo>
                  <a:cubicBezTo>
                    <a:pt x="515874" y="548926"/>
                    <a:pt x="487966" y="519875"/>
                    <a:pt x="434150" y="509111"/>
                  </a:cubicBezTo>
                  <a:cubicBezTo>
                    <a:pt x="409194" y="504158"/>
                    <a:pt x="387001" y="486918"/>
                    <a:pt x="362617" y="477488"/>
                  </a:cubicBezTo>
                  <a:cubicBezTo>
                    <a:pt x="354139" y="474155"/>
                    <a:pt x="341471" y="474536"/>
                    <a:pt x="333280" y="478536"/>
                  </a:cubicBezTo>
                  <a:cubicBezTo>
                    <a:pt x="312801" y="488728"/>
                    <a:pt x="293751" y="501872"/>
                    <a:pt x="275749" y="512826"/>
                  </a:cubicBezTo>
                  <a:cubicBezTo>
                    <a:pt x="218694" y="455295"/>
                    <a:pt x="162401" y="398621"/>
                    <a:pt x="104299" y="340042"/>
                  </a:cubicBezTo>
                  <a:close/>
                  <a:moveTo>
                    <a:pt x="265462" y="383000"/>
                  </a:moveTo>
                  <a:cubicBezTo>
                    <a:pt x="255651" y="371665"/>
                    <a:pt x="246126" y="360617"/>
                    <a:pt x="238697" y="351949"/>
                  </a:cubicBezTo>
                  <a:cubicBezTo>
                    <a:pt x="226028" y="362712"/>
                    <a:pt x="215265" y="371856"/>
                    <a:pt x="206502" y="379286"/>
                  </a:cubicBezTo>
                  <a:cubicBezTo>
                    <a:pt x="216408" y="391096"/>
                    <a:pt x="225457" y="401860"/>
                    <a:pt x="236220" y="414814"/>
                  </a:cubicBezTo>
                  <a:cubicBezTo>
                    <a:pt x="247174" y="402812"/>
                    <a:pt x="256604" y="392525"/>
                    <a:pt x="265462" y="383000"/>
                  </a:cubicBezTo>
                  <a:close/>
                  <a:moveTo>
                    <a:pt x="1046036" y="412052"/>
                  </a:moveTo>
                  <a:cubicBezTo>
                    <a:pt x="1058513" y="399764"/>
                    <a:pt x="1068324" y="389954"/>
                    <a:pt x="1076992" y="381476"/>
                  </a:cubicBezTo>
                  <a:cubicBezTo>
                    <a:pt x="1068038" y="371570"/>
                    <a:pt x="1058704" y="361093"/>
                    <a:pt x="1048036" y="349186"/>
                  </a:cubicBezTo>
                  <a:cubicBezTo>
                    <a:pt x="1037273" y="360426"/>
                    <a:pt x="1027271" y="370999"/>
                    <a:pt x="1017937" y="380809"/>
                  </a:cubicBezTo>
                  <a:cubicBezTo>
                    <a:pt x="1028510" y="392525"/>
                    <a:pt x="1037463" y="402431"/>
                    <a:pt x="1046036" y="412052"/>
                  </a:cubicBezTo>
                  <a:close/>
                  <a:moveTo>
                    <a:pt x="620744" y="528542"/>
                  </a:moveTo>
                  <a:cubicBezTo>
                    <a:pt x="620744" y="543306"/>
                    <a:pt x="620744" y="556260"/>
                    <a:pt x="620744" y="570071"/>
                  </a:cubicBezTo>
                  <a:cubicBezTo>
                    <a:pt x="635794" y="570071"/>
                    <a:pt x="649415" y="570071"/>
                    <a:pt x="663893" y="570071"/>
                  </a:cubicBezTo>
                  <a:cubicBezTo>
                    <a:pt x="663893" y="555593"/>
                    <a:pt x="663893" y="542639"/>
                    <a:pt x="663893" y="528542"/>
                  </a:cubicBezTo>
                  <a:cubicBezTo>
                    <a:pt x="649415" y="528542"/>
                    <a:pt x="636365" y="528542"/>
                    <a:pt x="620744" y="52854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任意多边形: 形状 103">
              <a:extLst>
                <a:ext uri="{FF2B5EF4-FFF2-40B4-BE49-F238E27FC236}">
                  <a16:creationId xmlns:a16="http://schemas.microsoft.com/office/drawing/2014/main" id="{03EECE30-C6B9-4E4D-972C-DCA58206A342}"/>
                </a:ext>
              </a:extLst>
            </p:cNvPr>
            <p:cNvSpPr/>
            <p:nvPr/>
          </p:nvSpPr>
          <p:spPr>
            <a:xfrm>
              <a:off x="8649329" y="4970128"/>
              <a:ext cx="230953" cy="409869"/>
            </a:xfrm>
            <a:custGeom>
              <a:avLst/>
              <a:gdLst>
                <a:gd name="connsiteX0" fmla="*/ 46113 w 230953"/>
                <a:gd name="connsiteY0" fmla="*/ 247850 h 409869"/>
                <a:gd name="connsiteX1" fmla="*/ 91357 w 230953"/>
                <a:gd name="connsiteY1" fmla="*/ 247850 h 409869"/>
                <a:gd name="connsiteX2" fmla="*/ 94405 w 230953"/>
                <a:gd name="connsiteY2" fmla="*/ 226609 h 409869"/>
                <a:gd name="connsiteX3" fmla="*/ 230422 w 230953"/>
                <a:gd name="connsiteY3" fmla="*/ 226609 h 409869"/>
                <a:gd name="connsiteX4" fmla="*/ 186036 w 230953"/>
                <a:gd name="connsiteY4" fmla="*/ 409775 h 409869"/>
                <a:gd name="connsiteX5" fmla="*/ 97834 w 230953"/>
                <a:gd name="connsiteY5" fmla="*/ 409394 h 409869"/>
                <a:gd name="connsiteX6" fmla="*/ 84975 w 230953"/>
                <a:gd name="connsiteY6" fmla="*/ 401583 h 409869"/>
                <a:gd name="connsiteX7" fmla="*/ 23349 w 230953"/>
                <a:gd name="connsiteY7" fmla="*/ 314810 h 409869"/>
                <a:gd name="connsiteX8" fmla="*/ 1346 w 230953"/>
                <a:gd name="connsiteY8" fmla="*/ 263852 h 409869"/>
                <a:gd name="connsiteX9" fmla="*/ 298 w 230953"/>
                <a:gd name="connsiteY9" fmla="*/ 104 h 409869"/>
                <a:gd name="connsiteX10" fmla="*/ 45923 w 230953"/>
                <a:gd name="connsiteY10" fmla="*/ 46396 h 409869"/>
                <a:gd name="connsiteX11" fmla="*/ 46113 w 230953"/>
                <a:gd name="connsiteY11" fmla="*/ 220037 h 409869"/>
                <a:gd name="connsiteX12" fmla="*/ 46113 w 230953"/>
                <a:gd name="connsiteY12" fmla="*/ 247850 h 4098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30953" h="409869">
                  <a:moveTo>
                    <a:pt x="46113" y="247850"/>
                  </a:moveTo>
                  <a:cubicBezTo>
                    <a:pt x="63163" y="247850"/>
                    <a:pt x="76498" y="247850"/>
                    <a:pt x="91357" y="247850"/>
                  </a:cubicBezTo>
                  <a:cubicBezTo>
                    <a:pt x="92405" y="240801"/>
                    <a:pt x="93357" y="234134"/>
                    <a:pt x="94405" y="226609"/>
                  </a:cubicBezTo>
                  <a:cubicBezTo>
                    <a:pt x="139649" y="226609"/>
                    <a:pt x="183654" y="226609"/>
                    <a:pt x="230422" y="226609"/>
                  </a:cubicBezTo>
                  <a:cubicBezTo>
                    <a:pt x="235947" y="292522"/>
                    <a:pt x="196799" y="346433"/>
                    <a:pt x="186036" y="409775"/>
                  </a:cubicBezTo>
                  <a:cubicBezTo>
                    <a:pt x="156032" y="409775"/>
                    <a:pt x="126981" y="410156"/>
                    <a:pt x="97834" y="409394"/>
                  </a:cubicBezTo>
                  <a:cubicBezTo>
                    <a:pt x="93453" y="409298"/>
                    <a:pt x="87738" y="405393"/>
                    <a:pt x="84975" y="401583"/>
                  </a:cubicBezTo>
                  <a:cubicBezTo>
                    <a:pt x="63925" y="373008"/>
                    <a:pt x="42494" y="344624"/>
                    <a:pt x="23349" y="314810"/>
                  </a:cubicBezTo>
                  <a:cubicBezTo>
                    <a:pt x="13347" y="299285"/>
                    <a:pt x="1822" y="281092"/>
                    <a:pt x="1346" y="263852"/>
                  </a:cubicBezTo>
                  <a:cubicBezTo>
                    <a:pt x="-845" y="175936"/>
                    <a:pt x="298" y="88020"/>
                    <a:pt x="298" y="104"/>
                  </a:cubicBezTo>
                  <a:cubicBezTo>
                    <a:pt x="30016" y="-1420"/>
                    <a:pt x="45542" y="13725"/>
                    <a:pt x="45923" y="46396"/>
                  </a:cubicBezTo>
                  <a:cubicBezTo>
                    <a:pt x="46494" y="104308"/>
                    <a:pt x="46113" y="162125"/>
                    <a:pt x="46113" y="220037"/>
                  </a:cubicBezTo>
                  <a:cubicBezTo>
                    <a:pt x="46113" y="228514"/>
                    <a:pt x="46113" y="237086"/>
                    <a:pt x="46113" y="24785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任意多边形: 形状 104">
              <a:extLst>
                <a:ext uri="{FF2B5EF4-FFF2-40B4-BE49-F238E27FC236}">
                  <a16:creationId xmlns:a16="http://schemas.microsoft.com/office/drawing/2014/main" id="{070D776F-7245-43BE-B862-A025BF913B25}"/>
                </a:ext>
              </a:extLst>
            </p:cNvPr>
            <p:cNvSpPr/>
            <p:nvPr/>
          </p:nvSpPr>
          <p:spPr>
            <a:xfrm>
              <a:off x="8743162" y="5104059"/>
              <a:ext cx="319284" cy="46386"/>
            </a:xfrm>
            <a:custGeom>
              <a:avLst/>
              <a:gdLst>
                <a:gd name="connsiteX0" fmla="*/ 0 w 319284"/>
                <a:gd name="connsiteY0" fmla="*/ 46387 h 46386"/>
                <a:gd name="connsiteX1" fmla="*/ 0 w 319284"/>
                <a:gd name="connsiteY1" fmla="*/ 95 h 46386"/>
                <a:gd name="connsiteX2" fmla="*/ 60008 w 319284"/>
                <a:gd name="connsiteY2" fmla="*/ 95 h 46386"/>
                <a:gd name="connsiteX3" fmla="*/ 285845 w 319284"/>
                <a:gd name="connsiteY3" fmla="*/ 0 h 46386"/>
                <a:gd name="connsiteX4" fmla="*/ 319278 w 319284"/>
                <a:gd name="connsiteY4" fmla="*/ 23431 h 46386"/>
                <a:gd name="connsiteX5" fmla="*/ 286893 w 319284"/>
                <a:gd name="connsiteY5" fmla="*/ 46292 h 46386"/>
                <a:gd name="connsiteX6" fmla="*/ 0 w 319284"/>
                <a:gd name="connsiteY6" fmla="*/ 46387 h 46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9284" h="46386">
                  <a:moveTo>
                    <a:pt x="0" y="46387"/>
                  </a:moveTo>
                  <a:cubicBezTo>
                    <a:pt x="0" y="30385"/>
                    <a:pt x="0" y="16383"/>
                    <a:pt x="0" y="95"/>
                  </a:cubicBezTo>
                  <a:cubicBezTo>
                    <a:pt x="20765" y="95"/>
                    <a:pt x="40386" y="95"/>
                    <a:pt x="60008" y="95"/>
                  </a:cubicBezTo>
                  <a:cubicBezTo>
                    <a:pt x="135255" y="95"/>
                    <a:pt x="210598" y="190"/>
                    <a:pt x="285845" y="0"/>
                  </a:cubicBezTo>
                  <a:cubicBezTo>
                    <a:pt x="302800" y="0"/>
                    <a:pt x="319659" y="1333"/>
                    <a:pt x="319278" y="23431"/>
                  </a:cubicBezTo>
                  <a:cubicBezTo>
                    <a:pt x="318897" y="43624"/>
                    <a:pt x="303086" y="46292"/>
                    <a:pt x="286893" y="46292"/>
                  </a:cubicBezTo>
                  <a:cubicBezTo>
                    <a:pt x="192024" y="46387"/>
                    <a:pt x="96965" y="46387"/>
                    <a:pt x="0" y="4638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任意多边形: 形状 105">
              <a:extLst>
                <a:ext uri="{FF2B5EF4-FFF2-40B4-BE49-F238E27FC236}">
                  <a16:creationId xmlns:a16="http://schemas.microsoft.com/office/drawing/2014/main" id="{7F6D3827-460E-436D-B48F-9C07F8159DDC}"/>
                </a:ext>
              </a:extLst>
            </p:cNvPr>
            <p:cNvSpPr/>
            <p:nvPr/>
          </p:nvSpPr>
          <p:spPr>
            <a:xfrm>
              <a:off x="8653723" y="4831453"/>
              <a:ext cx="227517" cy="225170"/>
            </a:xfrm>
            <a:custGeom>
              <a:avLst/>
              <a:gdLst>
                <a:gd name="connsiteX0" fmla="*/ 176689 w 227517"/>
                <a:gd name="connsiteY0" fmla="*/ 225076 h 225170"/>
                <a:gd name="connsiteX1" fmla="*/ 130778 w 227517"/>
                <a:gd name="connsiteY1" fmla="*/ 127349 h 225170"/>
                <a:gd name="connsiteX2" fmla="*/ 9239 w 227517"/>
                <a:gd name="connsiteY2" fmla="*/ 20669 h 225170"/>
                <a:gd name="connsiteX3" fmla="*/ 0 w 227517"/>
                <a:gd name="connsiteY3" fmla="*/ 0 h 225170"/>
                <a:gd name="connsiteX4" fmla="*/ 23241 w 227517"/>
                <a:gd name="connsiteY4" fmla="*/ 4382 h 225170"/>
                <a:gd name="connsiteX5" fmla="*/ 207645 w 227517"/>
                <a:gd name="connsiteY5" fmla="*/ 134684 h 225170"/>
                <a:gd name="connsiteX6" fmla="*/ 225933 w 227517"/>
                <a:gd name="connsiteY6" fmla="*/ 170021 h 225170"/>
                <a:gd name="connsiteX7" fmla="*/ 226695 w 227517"/>
                <a:gd name="connsiteY7" fmla="*/ 225171 h 225170"/>
                <a:gd name="connsiteX8" fmla="*/ 176689 w 227517"/>
                <a:gd name="connsiteY8" fmla="*/ 225076 h 225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7517" h="225170">
                  <a:moveTo>
                    <a:pt x="176689" y="225076"/>
                  </a:moveTo>
                  <a:cubicBezTo>
                    <a:pt x="195739" y="173831"/>
                    <a:pt x="159830" y="152591"/>
                    <a:pt x="130778" y="127349"/>
                  </a:cubicBezTo>
                  <a:cubicBezTo>
                    <a:pt x="90011" y="92107"/>
                    <a:pt x="49244" y="56769"/>
                    <a:pt x="9239" y="20669"/>
                  </a:cubicBezTo>
                  <a:cubicBezTo>
                    <a:pt x="4096" y="16002"/>
                    <a:pt x="2953" y="6953"/>
                    <a:pt x="0" y="0"/>
                  </a:cubicBezTo>
                  <a:cubicBezTo>
                    <a:pt x="7810" y="1334"/>
                    <a:pt x="17335" y="286"/>
                    <a:pt x="23241" y="4382"/>
                  </a:cubicBezTo>
                  <a:cubicBezTo>
                    <a:pt x="85154" y="47149"/>
                    <a:pt x="147066" y="90011"/>
                    <a:pt x="207645" y="134684"/>
                  </a:cubicBezTo>
                  <a:cubicBezTo>
                    <a:pt x="217361" y="141827"/>
                    <a:pt x="223742" y="157353"/>
                    <a:pt x="225933" y="170021"/>
                  </a:cubicBezTo>
                  <a:cubicBezTo>
                    <a:pt x="228981" y="187547"/>
                    <a:pt x="226695" y="206026"/>
                    <a:pt x="226695" y="225171"/>
                  </a:cubicBezTo>
                  <a:cubicBezTo>
                    <a:pt x="210407" y="225076"/>
                    <a:pt x="196596" y="225076"/>
                    <a:pt x="176689" y="22507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7" name="任意多边形: 形状 106">
              <a:extLst>
                <a:ext uri="{FF2B5EF4-FFF2-40B4-BE49-F238E27FC236}">
                  <a16:creationId xmlns:a16="http://schemas.microsoft.com/office/drawing/2014/main" id="{FE3B7A94-64D3-453B-8F07-585224C8003F}"/>
                </a:ext>
              </a:extLst>
            </p:cNvPr>
            <p:cNvSpPr/>
            <p:nvPr/>
          </p:nvSpPr>
          <p:spPr>
            <a:xfrm>
              <a:off x="8384070" y="5103752"/>
              <a:ext cx="218789" cy="46812"/>
            </a:xfrm>
            <a:custGeom>
              <a:avLst/>
              <a:gdLst>
                <a:gd name="connsiteX0" fmla="*/ 218789 w 218789"/>
                <a:gd name="connsiteY0" fmla="*/ 497 h 46812"/>
                <a:gd name="connsiteX1" fmla="*/ 218789 w 218789"/>
                <a:gd name="connsiteY1" fmla="*/ 46598 h 46812"/>
                <a:gd name="connsiteX2" fmla="*/ 28480 w 218789"/>
                <a:gd name="connsiteY2" fmla="*/ 45741 h 46812"/>
                <a:gd name="connsiteX3" fmla="*/ 0 w 218789"/>
                <a:gd name="connsiteY3" fmla="*/ 26215 h 46812"/>
                <a:gd name="connsiteX4" fmla="*/ 45244 w 218789"/>
                <a:gd name="connsiteY4" fmla="*/ 21 h 46812"/>
                <a:gd name="connsiteX5" fmla="*/ 218789 w 218789"/>
                <a:gd name="connsiteY5" fmla="*/ 497 h 46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8789" h="46812">
                  <a:moveTo>
                    <a:pt x="218789" y="497"/>
                  </a:moveTo>
                  <a:cubicBezTo>
                    <a:pt x="218789" y="16595"/>
                    <a:pt x="218789" y="30406"/>
                    <a:pt x="218789" y="46598"/>
                  </a:cubicBezTo>
                  <a:cubicBezTo>
                    <a:pt x="154496" y="46598"/>
                    <a:pt x="91440" y="47456"/>
                    <a:pt x="28480" y="45741"/>
                  </a:cubicBezTo>
                  <a:cubicBezTo>
                    <a:pt x="19050" y="45455"/>
                    <a:pt x="9811" y="33263"/>
                    <a:pt x="0" y="26215"/>
                  </a:cubicBezTo>
                  <a:cubicBezTo>
                    <a:pt x="11430" y="7070"/>
                    <a:pt x="24384" y="-455"/>
                    <a:pt x="45244" y="21"/>
                  </a:cubicBezTo>
                  <a:cubicBezTo>
                    <a:pt x="102679" y="1450"/>
                    <a:pt x="160211" y="497"/>
                    <a:pt x="218789" y="49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任意多边形: 形状 107">
              <a:extLst>
                <a:ext uri="{FF2B5EF4-FFF2-40B4-BE49-F238E27FC236}">
                  <a16:creationId xmlns:a16="http://schemas.microsoft.com/office/drawing/2014/main" id="{9133E316-70C5-47FD-B72C-F5A43991DF9E}"/>
                </a:ext>
              </a:extLst>
            </p:cNvPr>
            <p:cNvSpPr/>
            <p:nvPr/>
          </p:nvSpPr>
          <p:spPr>
            <a:xfrm>
              <a:off x="8743067" y="5427814"/>
              <a:ext cx="89439" cy="42195"/>
            </a:xfrm>
            <a:custGeom>
              <a:avLst/>
              <a:gdLst>
                <a:gd name="connsiteX0" fmla="*/ 0 w 89439"/>
                <a:gd name="connsiteY0" fmla="*/ 42196 h 42195"/>
                <a:gd name="connsiteX1" fmla="*/ 0 w 89439"/>
                <a:gd name="connsiteY1" fmla="*/ 0 h 42195"/>
                <a:gd name="connsiteX2" fmla="*/ 89440 w 89439"/>
                <a:gd name="connsiteY2" fmla="*/ 0 h 42195"/>
                <a:gd name="connsiteX3" fmla="*/ 89440 w 89439"/>
                <a:gd name="connsiteY3" fmla="*/ 42196 h 42195"/>
                <a:gd name="connsiteX4" fmla="*/ 0 w 89439"/>
                <a:gd name="connsiteY4" fmla="*/ 42196 h 421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9439" h="42195">
                  <a:moveTo>
                    <a:pt x="0" y="42196"/>
                  </a:moveTo>
                  <a:cubicBezTo>
                    <a:pt x="0" y="28099"/>
                    <a:pt x="0" y="14954"/>
                    <a:pt x="0" y="0"/>
                  </a:cubicBezTo>
                  <a:cubicBezTo>
                    <a:pt x="29718" y="0"/>
                    <a:pt x="59055" y="0"/>
                    <a:pt x="89440" y="0"/>
                  </a:cubicBezTo>
                  <a:cubicBezTo>
                    <a:pt x="89440" y="14097"/>
                    <a:pt x="89440" y="27242"/>
                    <a:pt x="89440" y="42196"/>
                  </a:cubicBezTo>
                  <a:cubicBezTo>
                    <a:pt x="60388" y="42196"/>
                    <a:pt x="31623" y="42196"/>
                    <a:pt x="0" y="4219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任意多边形: 形状 108">
              <a:extLst>
                <a:ext uri="{FF2B5EF4-FFF2-40B4-BE49-F238E27FC236}">
                  <a16:creationId xmlns:a16="http://schemas.microsoft.com/office/drawing/2014/main" id="{9345D5F7-F79C-4AEE-9FEA-C1B86657C956}"/>
                </a:ext>
              </a:extLst>
            </p:cNvPr>
            <p:cNvSpPr/>
            <p:nvPr/>
          </p:nvSpPr>
          <p:spPr>
            <a:xfrm>
              <a:off x="8747068" y="4829168"/>
              <a:ext cx="85058" cy="59245"/>
            </a:xfrm>
            <a:custGeom>
              <a:avLst/>
              <a:gdLst>
                <a:gd name="connsiteX0" fmla="*/ 0 w 85058"/>
                <a:gd name="connsiteY0" fmla="*/ 0 h 59245"/>
                <a:gd name="connsiteX1" fmla="*/ 85058 w 85058"/>
                <a:gd name="connsiteY1" fmla="*/ 0 h 59245"/>
                <a:gd name="connsiteX2" fmla="*/ 85058 w 85058"/>
                <a:gd name="connsiteY2" fmla="*/ 59245 h 59245"/>
                <a:gd name="connsiteX3" fmla="*/ 0 w 85058"/>
                <a:gd name="connsiteY3" fmla="*/ 0 h 59245"/>
              </a:gdLst>
              <a:ahLst/>
              <a:cxnLst>
                <a:cxn ang="0">
                  <a:pos x="connsiteX0" y="connsiteY0"/>
                </a:cxn>
                <a:cxn ang="0">
                  <a:pos x="connsiteX1" y="connsiteY1"/>
                </a:cxn>
                <a:cxn ang="0">
                  <a:pos x="connsiteX2" y="connsiteY2"/>
                </a:cxn>
                <a:cxn ang="0">
                  <a:pos x="connsiteX3" y="connsiteY3"/>
                </a:cxn>
              </a:cxnLst>
              <a:rect l="l" t="t" r="r" b="b"/>
              <a:pathLst>
                <a:path w="85058" h="59245">
                  <a:moveTo>
                    <a:pt x="0" y="0"/>
                  </a:moveTo>
                  <a:cubicBezTo>
                    <a:pt x="32290" y="0"/>
                    <a:pt x="57912" y="0"/>
                    <a:pt x="85058" y="0"/>
                  </a:cubicBezTo>
                  <a:cubicBezTo>
                    <a:pt x="85058" y="18669"/>
                    <a:pt x="85058" y="36481"/>
                    <a:pt x="85058" y="59245"/>
                  </a:cubicBezTo>
                  <a:cubicBezTo>
                    <a:pt x="56960" y="39719"/>
                    <a:pt x="31052" y="21622"/>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任意多边形: 形状 109">
              <a:extLst>
                <a:ext uri="{FF2B5EF4-FFF2-40B4-BE49-F238E27FC236}">
                  <a16:creationId xmlns:a16="http://schemas.microsoft.com/office/drawing/2014/main" id="{4CAA74F5-A023-4EB6-A7FB-BE022BE372FC}"/>
                </a:ext>
              </a:extLst>
            </p:cNvPr>
            <p:cNvSpPr/>
            <p:nvPr/>
          </p:nvSpPr>
          <p:spPr>
            <a:xfrm>
              <a:off x="8739734" y="4984615"/>
              <a:ext cx="46585" cy="71913"/>
            </a:xfrm>
            <a:custGeom>
              <a:avLst/>
              <a:gdLst>
                <a:gd name="connsiteX0" fmla="*/ 3715 w 46585"/>
                <a:gd name="connsiteY0" fmla="*/ 71914 h 71913"/>
                <a:gd name="connsiteX1" fmla="*/ 0 w 46585"/>
                <a:gd name="connsiteY1" fmla="*/ 0 h 71913"/>
                <a:gd name="connsiteX2" fmla="*/ 44767 w 46585"/>
                <a:gd name="connsiteY2" fmla="*/ 71914 h 71913"/>
                <a:gd name="connsiteX3" fmla="*/ 3715 w 46585"/>
                <a:gd name="connsiteY3" fmla="*/ 71914 h 71913"/>
              </a:gdLst>
              <a:ahLst/>
              <a:cxnLst>
                <a:cxn ang="0">
                  <a:pos x="connsiteX0" y="connsiteY0"/>
                </a:cxn>
                <a:cxn ang="0">
                  <a:pos x="connsiteX1" y="connsiteY1"/>
                </a:cxn>
                <a:cxn ang="0">
                  <a:pos x="connsiteX2" y="connsiteY2"/>
                </a:cxn>
                <a:cxn ang="0">
                  <a:pos x="connsiteX3" y="connsiteY3"/>
                </a:cxn>
              </a:cxnLst>
              <a:rect l="l" t="t" r="r" b="b"/>
              <a:pathLst>
                <a:path w="46585" h="71913">
                  <a:moveTo>
                    <a:pt x="3715" y="71914"/>
                  </a:moveTo>
                  <a:cubicBezTo>
                    <a:pt x="2381" y="46196"/>
                    <a:pt x="1143" y="22765"/>
                    <a:pt x="0" y="0"/>
                  </a:cubicBezTo>
                  <a:cubicBezTo>
                    <a:pt x="40481" y="20574"/>
                    <a:pt x="51435" y="37624"/>
                    <a:pt x="44767" y="71914"/>
                  </a:cubicBezTo>
                  <a:cubicBezTo>
                    <a:pt x="31813" y="71914"/>
                    <a:pt x="18669" y="71914"/>
                    <a:pt x="3715" y="7191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28" name="组合 127">
            <a:extLst>
              <a:ext uri="{FF2B5EF4-FFF2-40B4-BE49-F238E27FC236}">
                <a16:creationId xmlns:a16="http://schemas.microsoft.com/office/drawing/2014/main" id="{163F364C-EBED-47D6-A183-F4CE6F4D5BF8}"/>
              </a:ext>
            </a:extLst>
          </p:cNvPr>
          <p:cNvGrpSpPr/>
          <p:nvPr/>
        </p:nvGrpSpPr>
        <p:grpSpPr>
          <a:xfrm>
            <a:off x="6701340" y="2647503"/>
            <a:ext cx="408075" cy="482349"/>
            <a:chOff x="8238123" y="1945844"/>
            <a:chExt cx="1102613" cy="1303305"/>
          </a:xfrm>
          <a:solidFill>
            <a:schemeClr val="bg1"/>
          </a:solidFill>
        </p:grpSpPr>
        <p:sp>
          <p:nvSpPr>
            <p:cNvPr id="115" name="任意多边形: 形状 114">
              <a:extLst>
                <a:ext uri="{FF2B5EF4-FFF2-40B4-BE49-F238E27FC236}">
                  <a16:creationId xmlns:a16="http://schemas.microsoft.com/office/drawing/2014/main" id="{DB8E46B2-ECD6-4317-AEDD-FE49EAD5591B}"/>
                </a:ext>
              </a:extLst>
            </p:cNvPr>
            <p:cNvSpPr/>
            <p:nvPr/>
          </p:nvSpPr>
          <p:spPr>
            <a:xfrm>
              <a:off x="8284986" y="2037093"/>
              <a:ext cx="1008507" cy="734187"/>
            </a:xfrm>
            <a:custGeom>
              <a:avLst/>
              <a:gdLst>
                <a:gd name="connsiteX0" fmla="*/ 0 w 1008507"/>
                <a:gd name="connsiteY0" fmla="*/ 0 h 734187"/>
                <a:gd name="connsiteX1" fmla="*/ 1008507 w 1008507"/>
                <a:gd name="connsiteY1" fmla="*/ 0 h 734187"/>
                <a:gd name="connsiteX2" fmla="*/ 1008507 w 1008507"/>
                <a:gd name="connsiteY2" fmla="*/ 734187 h 734187"/>
                <a:gd name="connsiteX3" fmla="*/ 0 w 1008507"/>
                <a:gd name="connsiteY3" fmla="*/ 734187 h 734187"/>
                <a:gd name="connsiteX4" fmla="*/ 0 w 1008507"/>
                <a:gd name="connsiteY4" fmla="*/ 0 h 734187"/>
                <a:gd name="connsiteX5" fmla="*/ 506063 w 1008507"/>
                <a:gd name="connsiteY5" fmla="*/ 517017 h 734187"/>
                <a:gd name="connsiteX6" fmla="*/ 558260 w 1008507"/>
                <a:gd name="connsiteY6" fmla="*/ 604171 h 734187"/>
                <a:gd name="connsiteX7" fmla="*/ 847916 w 1008507"/>
                <a:gd name="connsiteY7" fmla="*/ 658844 h 734187"/>
                <a:gd name="connsiteX8" fmla="*/ 952214 w 1008507"/>
                <a:gd name="connsiteY8" fmla="*/ 385763 h 734187"/>
                <a:gd name="connsiteX9" fmla="*/ 727615 w 1008507"/>
                <a:gd name="connsiteY9" fmla="*/ 229743 h 734187"/>
                <a:gd name="connsiteX10" fmla="*/ 513398 w 1008507"/>
                <a:gd name="connsiteY10" fmla="*/ 403670 h 734187"/>
                <a:gd name="connsiteX11" fmla="*/ 459772 w 1008507"/>
                <a:gd name="connsiteY11" fmla="*/ 500348 h 734187"/>
                <a:gd name="connsiteX12" fmla="*/ 437674 w 1008507"/>
                <a:gd name="connsiteY12" fmla="*/ 525304 h 734187"/>
                <a:gd name="connsiteX13" fmla="*/ 365665 w 1008507"/>
                <a:gd name="connsiteY13" fmla="*/ 605219 h 734187"/>
                <a:gd name="connsiteX14" fmla="*/ 365665 w 1008507"/>
                <a:gd name="connsiteY14" fmla="*/ 437483 h 734187"/>
                <a:gd name="connsiteX15" fmla="*/ 320612 w 1008507"/>
                <a:gd name="connsiteY15" fmla="*/ 437483 h 734187"/>
                <a:gd name="connsiteX16" fmla="*/ 320612 w 1008507"/>
                <a:gd name="connsiteY16" fmla="*/ 641509 h 734187"/>
                <a:gd name="connsiteX17" fmla="*/ 274130 w 1008507"/>
                <a:gd name="connsiteY17" fmla="*/ 641509 h 734187"/>
                <a:gd name="connsiteX18" fmla="*/ 274130 w 1008507"/>
                <a:gd name="connsiteY18" fmla="*/ 484442 h 734187"/>
                <a:gd name="connsiteX19" fmla="*/ 228029 w 1008507"/>
                <a:gd name="connsiteY19" fmla="*/ 484442 h 734187"/>
                <a:gd name="connsiteX20" fmla="*/ 228029 w 1008507"/>
                <a:gd name="connsiteY20" fmla="*/ 641604 h 734187"/>
                <a:gd name="connsiteX21" fmla="*/ 181451 w 1008507"/>
                <a:gd name="connsiteY21" fmla="*/ 641604 h 734187"/>
                <a:gd name="connsiteX22" fmla="*/ 181451 w 1008507"/>
                <a:gd name="connsiteY22" fmla="*/ 552926 h 734187"/>
                <a:gd name="connsiteX23" fmla="*/ 136589 w 1008507"/>
                <a:gd name="connsiteY23" fmla="*/ 552926 h 734187"/>
                <a:gd name="connsiteX24" fmla="*/ 136589 w 1008507"/>
                <a:gd name="connsiteY24" fmla="*/ 642176 h 734187"/>
                <a:gd name="connsiteX25" fmla="*/ 91345 w 1008507"/>
                <a:gd name="connsiteY25" fmla="*/ 644843 h 734187"/>
                <a:gd name="connsiteX26" fmla="*/ 91345 w 1008507"/>
                <a:gd name="connsiteY26" fmla="*/ 689324 h 734187"/>
                <a:gd name="connsiteX27" fmla="*/ 346901 w 1008507"/>
                <a:gd name="connsiteY27" fmla="*/ 688658 h 734187"/>
                <a:gd name="connsiteX28" fmla="*/ 366903 w 1008507"/>
                <a:gd name="connsiteY28" fmla="*/ 674656 h 734187"/>
                <a:gd name="connsiteX29" fmla="*/ 506063 w 1008507"/>
                <a:gd name="connsiteY29" fmla="*/ 517017 h 734187"/>
                <a:gd name="connsiteX30" fmla="*/ 180689 w 1008507"/>
                <a:gd name="connsiteY30" fmla="*/ 503492 h 734187"/>
                <a:gd name="connsiteX31" fmla="*/ 180689 w 1008507"/>
                <a:gd name="connsiteY31" fmla="*/ 47149 h 734187"/>
                <a:gd name="connsiteX32" fmla="*/ 46387 w 1008507"/>
                <a:gd name="connsiteY32" fmla="*/ 47149 h 734187"/>
                <a:gd name="connsiteX33" fmla="*/ 46387 w 1008507"/>
                <a:gd name="connsiteY33" fmla="*/ 503492 h 734187"/>
                <a:gd name="connsiteX34" fmla="*/ 180689 w 1008507"/>
                <a:gd name="connsiteY34" fmla="*/ 503492 h 734187"/>
                <a:gd name="connsiteX35" fmla="*/ 594265 w 1008507"/>
                <a:gd name="connsiteY35" fmla="*/ 70485 h 734187"/>
                <a:gd name="connsiteX36" fmla="*/ 229362 w 1008507"/>
                <a:gd name="connsiteY36" fmla="*/ 70485 h 734187"/>
                <a:gd name="connsiteX37" fmla="*/ 229362 w 1008507"/>
                <a:gd name="connsiteY37" fmla="*/ 112967 h 734187"/>
                <a:gd name="connsiteX38" fmla="*/ 594265 w 1008507"/>
                <a:gd name="connsiteY38" fmla="*/ 112967 h 734187"/>
                <a:gd name="connsiteX39" fmla="*/ 594265 w 1008507"/>
                <a:gd name="connsiteY39" fmla="*/ 70485 h 734187"/>
                <a:gd name="connsiteX40" fmla="*/ 594074 w 1008507"/>
                <a:gd name="connsiteY40" fmla="*/ 161830 h 734187"/>
                <a:gd name="connsiteX41" fmla="*/ 323088 w 1008507"/>
                <a:gd name="connsiteY41" fmla="*/ 161830 h 734187"/>
                <a:gd name="connsiteX42" fmla="*/ 323088 w 1008507"/>
                <a:gd name="connsiteY42" fmla="*/ 205359 h 734187"/>
                <a:gd name="connsiteX43" fmla="*/ 594074 w 1008507"/>
                <a:gd name="connsiteY43" fmla="*/ 205359 h 734187"/>
                <a:gd name="connsiteX44" fmla="*/ 594074 w 1008507"/>
                <a:gd name="connsiteY44" fmla="*/ 161830 h 734187"/>
                <a:gd name="connsiteX45" fmla="*/ 503396 w 1008507"/>
                <a:gd name="connsiteY45" fmla="*/ 255080 h 734187"/>
                <a:gd name="connsiteX46" fmla="*/ 322802 w 1008507"/>
                <a:gd name="connsiteY46" fmla="*/ 255080 h 734187"/>
                <a:gd name="connsiteX47" fmla="*/ 322802 w 1008507"/>
                <a:gd name="connsiteY47" fmla="*/ 296132 h 734187"/>
                <a:gd name="connsiteX48" fmla="*/ 503396 w 1008507"/>
                <a:gd name="connsiteY48" fmla="*/ 296132 h 734187"/>
                <a:gd name="connsiteX49" fmla="*/ 503396 w 1008507"/>
                <a:gd name="connsiteY49" fmla="*/ 255080 h 734187"/>
                <a:gd name="connsiteX50" fmla="*/ 228886 w 1008507"/>
                <a:gd name="connsiteY50" fmla="*/ 204692 h 734187"/>
                <a:gd name="connsiteX51" fmla="*/ 272987 w 1008507"/>
                <a:gd name="connsiteY51" fmla="*/ 204692 h 734187"/>
                <a:gd name="connsiteX52" fmla="*/ 272987 w 1008507"/>
                <a:gd name="connsiteY52" fmla="*/ 161354 h 734187"/>
                <a:gd name="connsiteX53" fmla="*/ 228886 w 1008507"/>
                <a:gd name="connsiteY53" fmla="*/ 161354 h 734187"/>
                <a:gd name="connsiteX54" fmla="*/ 228886 w 1008507"/>
                <a:gd name="connsiteY54" fmla="*/ 204692 h 734187"/>
                <a:gd name="connsiteX55" fmla="*/ 734663 w 1008507"/>
                <a:gd name="connsiteY55" fmla="*/ 89059 h 734187"/>
                <a:gd name="connsiteX56" fmla="*/ 778574 w 1008507"/>
                <a:gd name="connsiteY56" fmla="*/ 89059 h 734187"/>
                <a:gd name="connsiteX57" fmla="*/ 778574 w 1008507"/>
                <a:gd name="connsiteY57" fmla="*/ 47435 h 734187"/>
                <a:gd name="connsiteX58" fmla="*/ 734663 w 1008507"/>
                <a:gd name="connsiteY58" fmla="*/ 47435 h 734187"/>
                <a:gd name="connsiteX59" fmla="*/ 734663 w 1008507"/>
                <a:gd name="connsiteY59" fmla="*/ 89059 h 734187"/>
                <a:gd name="connsiteX60" fmla="*/ 272891 w 1008507"/>
                <a:gd name="connsiteY60" fmla="*/ 296799 h 734187"/>
                <a:gd name="connsiteX61" fmla="*/ 272891 w 1008507"/>
                <a:gd name="connsiteY61" fmla="*/ 254794 h 734187"/>
                <a:gd name="connsiteX62" fmla="*/ 229267 w 1008507"/>
                <a:gd name="connsiteY62" fmla="*/ 254794 h 734187"/>
                <a:gd name="connsiteX63" fmla="*/ 229267 w 1008507"/>
                <a:gd name="connsiteY63" fmla="*/ 296799 h 734187"/>
                <a:gd name="connsiteX64" fmla="*/ 272891 w 1008507"/>
                <a:gd name="connsiteY64" fmla="*/ 296799 h 734187"/>
                <a:gd name="connsiteX65" fmla="*/ 870014 w 1008507"/>
                <a:gd name="connsiteY65" fmla="*/ 89344 h 734187"/>
                <a:gd name="connsiteX66" fmla="*/ 870014 w 1008507"/>
                <a:gd name="connsiteY66" fmla="*/ 47530 h 734187"/>
                <a:gd name="connsiteX67" fmla="*/ 827818 w 1008507"/>
                <a:gd name="connsiteY67" fmla="*/ 47530 h 734187"/>
                <a:gd name="connsiteX68" fmla="*/ 827818 w 1008507"/>
                <a:gd name="connsiteY68" fmla="*/ 89344 h 734187"/>
                <a:gd name="connsiteX69" fmla="*/ 870014 w 1008507"/>
                <a:gd name="connsiteY69" fmla="*/ 89344 h 734187"/>
                <a:gd name="connsiteX70" fmla="*/ 919829 w 1008507"/>
                <a:gd name="connsiteY70" fmla="*/ 46768 h 734187"/>
                <a:gd name="connsiteX71" fmla="*/ 919829 w 1008507"/>
                <a:gd name="connsiteY71" fmla="*/ 88678 h 734187"/>
                <a:gd name="connsiteX72" fmla="*/ 962216 w 1008507"/>
                <a:gd name="connsiteY72" fmla="*/ 88678 h 734187"/>
                <a:gd name="connsiteX73" fmla="*/ 962216 w 1008507"/>
                <a:gd name="connsiteY73" fmla="*/ 46768 h 734187"/>
                <a:gd name="connsiteX74" fmla="*/ 919829 w 1008507"/>
                <a:gd name="connsiteY74" fmla="*/ 46768 h 734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008507" h="734187">
                  <a:moveTo>
                    <a:pt x="0" y="0"/>
                  </a:moveTo>
                  <a:cubicBezTo>
                    <a:pt x="336709" y="0"/>
                    <a:pt x="671989" y="0"/>
                    <a:pt x="1008507" y="0"/>
                  </a:cubicBezTo>
                  <a:cubicBezTo>
                    <a:pt x="1008507" y="245174"/>
                    <a:pt x="1008507" y="489109"/>
                    <a:pt x="1008507" y="734187"/>
                  </a:cubicBezTo>
                  <a:cubicBezTo>
                    <a:pt x="671798" y="734187"/>
                    <a:pt x="336518" y="734187"/>
                    <a:pt x="0" y="734187"/>
                  </a:cubicBezTo>
                  <a:cubicBezTo>
                    <a:pt x="0" y="488918"/>
                    <a:pt x="0" y="245078"/>
                    <a:pt x="0" y="0"/>
                  </a:cubicBezTo>
                  <a:close/>
                  <a:moveTo>
                    <a:pt x="506063" y="517017"/>
                  </a:moveTo>
                  <a:cubicBezTo>
                    <a:pt x="524256" y="547878"/>
                    <a:pt x="538258" y="578358"/>
                    <a:pt x="558260" y="604171"/>
                  </a:cubicBezTo>
                  <a:cubicBezTo>
                    <a:pt x="626364" y="691706"/>
                    <a:pt x="747522" y="713613"/>
                    <a:pt x="847916" y="658844"/>
                  </a:cubicBezTo>
                  <a:cubicBezTo>
                    <a:pt x="940975" y="607981"/>
                    <a:pt x="987362" y="486728"/>
                    <a:pt x="952214" y="385763"/>
                  </a:cubicBezTo>
                  <a:cubicBezTo>
                    <a:pt x="919067" y="290417"/>
                    <a:pt x="826103" y="225838"/>
                    <a:pt x="727615" y="229743"/>
                  </a:cubicBezTo>
                  <a:cubicBezTo>
                    <a:pt x="623792" y="233839"/>
                    <a:pt x="535400" y="302514"/>
                    <a:pt x="513398" y="403670"/>
                  </a:cubicBezTo>
                  <a:cubicBezTo>
                    <a:pt x="504825" y="443294"/>
                    <a:pt x="487204" y="473297"/>
                    <a:pt x="459772" y="500348"/>
                  </a:cubicBezTo>
                  <a:cubicBezTo>
                    <a:pt x="451866" y="508159"/>
                    <a:pt x="445103" y="517017"/>
                    <a:pt x="437674" y="525304"/>
                  </a:cubicBezTo>
                  <a:cubicBezTo>
                    <a:pt x="415195" y="550259"/>
                    <a:pt x="392716" y="575215"/>
                    <a:pt x="365665" y="605219"/>
                  </a:cubicBezTo>
                  <a:cubicBezTo>
                    <a:pt x="365665" y="544830"/>
                    <a:pt x="365665" y="491395"/>
                    <a:pt x="365665" y="437483"/>
                  </a:cubicBezTo>
                  <a:cubicBezTo>
                    <a:pt x="350139" y="437483"/>
                    <a:pt x="336995" y="437483"/>
                    <a:pt x="320612" y="437483"/>
                  </a:cubicBezTo>
                  <a:cubicBezTo>
                    <a:pt x="320612" y="506254"/>
                    <a:pt x="320612" y="573881"/>
                    <a:pt x="320612" y="641509"/>
                  </a:cubicBezTo>
                  <a:cubicBezTo>
                    <a:pt x="303562" y="641509"/>
                    <a:pt x="289846" y="641509"/>
                    <a:pt x="274130" y="641509"/>
                  </a:cubicBezTo>
                  <a:cubicBezTo>
                    <a:pt x="274130" y="588264"/>
                    <a:pt x="274130" y="536924"/>
                    <a:pt x="274130" y="484442"/>
                  </a:cubicBezTo>
                  <a:cubicBezTo>
                    <a:pt x="258223" y="484442"/>
                    <a:pt x="244316" y="484442"/>
                    <a:pt x="228029" y="484442"/>
                  </a:cubicBezTo>
                  <a:cubicBezTo>
                    <a:pt x="228029" y="537305"/>
                    <a:pt x="228029" y="589217"/>
                    <a:pt x="228029" y="641604"/>
                  </a:cubicBezTo>
                  <a:cubicBezTo>
                    <a:pt x="211741" y="641604"/>
                    <a:pt x="198120" y="641604"/>
                    <a:pt x="181451" y="641604"/>
                  </a:cubicBezTo>
                  <a:cubicBezTo>
                    <a:pt x="181451" y="610838"/>
                    <a:pt x="181451" y="581978"/>
                    <a:pt x="181451" y="552926"/>
                  </a:cubicBezTo>
                  <a:cubicBezTo>
                    <a:pt x="165354" y="552926"/>
                    <a:pt x="152210" y="552926"/>
                    <a:pt x="136589" y="552926"/>
                  </a:cubicBezTo>
                  <a:cubicBezTo>
                    <a:pt x="136589" y="583216"/>
                    <a:pt x="136589" y="612172"/>
                    <a:pt x="136589" y="642176"/>
                  </a:cubicBezTo>
                  <a:cubicBezTo>
                    <a:pt x="120206" y="643128"/>
                    <a:pt x="106204" y="643985"/>
                    <a:pt x="91345" y="644843"/>
                  </a:cubicBezTo>
                  <a:cubicBezTo>
                    <a:pt x="91345" y="659797"/>
                    <a:pt x="91345" y="673608"/>
                    <a:pt x="91345" y="689324"/>
                  </a:cubicBezTo>
                  <a:cubicBezTo>
                    <a:pt x="177451" y="689324"/>
                    <a:pt x="262223" y="689610"/>
                    <a:pt x="346901" y="688658"/>
                  </a:cubicBezTo>
                  <a:cubicBezTo>
                    <a:pt x="353663" y="688562"/>
                    <a:pt x="361569" y="680657"/>
                    <a:pt x="366903" y="674656"/>
                  </a:cubicBezTo>
                  <a:cubicBezTo>
                    <a:pt x="413861" y="621983"/>
                    <a:pt x="460248" y="569024"/>
                    <a:pt x="506063" y="517017"/>
                  </a:cubicBezTo>
                  <a:close/>
                  <a:moveTo>
                    <a:pt x="180689" y="503492"/>
                  </a:moveTo>
                  <a:cubicBezTo>
                    <a:pt x="180689" y="350330"/>
                    <a:pt x="180689" y="198787"/>
                    <a:pt x="180689" y="47149"/>
                  </a:cubicBezTo>
                  <a:cubicBezTo>
                    <a:pt x="134588" y="47149"/>
                    <a:pt x="90583" y="47149"/>
                    <a:pt x="46387" y="47149"/>
                  </a:cubicBezTo>
                  <a:cubicBezTo>
                    <a:pt x="46387" y="199835"/>
                    <a:pt x="46387" y="350996"/>
                    <a:pt x="46387" y="503492"/>
                  </a:cubicBezTo>
                  <a:cubicBezTo>
                    <a:pt x="91821" y="503492"/>
                    <a:pt x="135731" y="503492"/>
                    <a:pt x="180689" y="503492"/>
                  </a:cubicBezTo>
                  <a:close/>
                  <a:moveTo>
                    <a:pt x="594265" y="70485"/>
                  </a:moveTo>
                  <a:cubicBezTo>
                    <a:pt x="471107" y="70485"/>
                    <a:pt x="350234" y="70485"/>
                    <a:pt x="229362" y="70485"/>
                  </a:cubicBezTo>
                  <a:cubicBezTo>
                    <a:pt x="229362" y="85534"/>
                    <a:pt x="229362" y="98679"/>
                    <a:pt x="229362" y="112967"/>
                  </a:cubicBezTo>
                  <a:cubicBezTo>
                    <a:pt x="351473" y="112967"/>
                    <a:pt x="472250" y="112967"/>
                    <a:pt x="594265" y="112967"/>
                  </a:cubicBezTo>
                  <a:cubicBezTo>
                    <a:pt x="594265" y="98203"/>
                    <a:pt x="594265" y="85058"/>
                    <a:pt x="594265" y="70485"/>
                  </a:cubicBezTo>
                  <a:close/>
                  <a:moveTo>
                    <a:pt x="594074" y="161830"/>
                  </a:moveTo>
                  <a:cubicBezTo>
                    <a:pt x="501872" y="161830"/>
                    <a:pt x="412147" y="161830"/>
                    <a:pt x="323088" y="161830"/>
                  </a:cubicBezTo>
                  <a:cubicBezTo>
                    <a:pt x="323088" y="177546"/>
                    <a:pt x="323088" y="191262"/>
                    <a:pt x="323088" y="205359"/>
                  </a:cubicBezTo>
                  <a:cubicBezTo>
                    <a:pt x="414433" y="205359"/>
                    <a:pt x="503492" y="205359"/>
                    <a:pt x="594074" y="205359"/>
                  </a:cubicBezTo>
                  <a:cubicBezTo>
                    <a:pt x="594074" y="190310"/>
                    <a:pt x="594074" y="176498"/>
                    <a:pt x="594074" y="161830"/>
                  </a:cubicBezTo>
                  <a:close/>
                  <a:moveTo>
                    <a:pt x="503396" y="255080"/>
                  </a:moveTo>
                  <a:cubicBezTo>
                    <a:pt x="441674" y="255080"/>
                    <a:pt x="382143" y="255080"/>
                    <a:pt x="322802" y="255080"/>
                  </a:cubicBezTo>
                  <a:cubicBezTo>
                    <a:pt x="322802" y="270320"/>
                    <a:pt x="322802" y="283274"/>
                    <a:pt x="322802" y="296132"/>
                  </a:cubicBezTo>
                  <a:cubicBezTo>
                    <a:pt x="384238" y="296132"/>
                    <a:pt x="443770" y="296132"/>
                    <a:pt x="503396" y="296132"/>
                  </a:cubicBezTo>
                  <a:cubicBezTo>
                    <a:pt x="503396" y="281750"/>
                    <a:pt x="503396" y="269272"/>
                    <a:pt x="503396" y="255080"/>
                  </a:cubicBezTo>
                  <a:close/>
                  <a:moveTo>
                    <a:pt x="228886" y="204692"/>
                  </a:moveTo>
                  <a:cubicBezTo>
                    <a:pt x="245174" y="204692"/>
                    <a:pt x="259556" y="204692"/>
                    <a:pt x="272987" y="204692"/>
                  </a:cubicBezTo>
                  <a:cubicBezTo>
                    <a:pt x="272987" y="188881"/>
                    <a:pt x="272987" y="174974"/>
                    <a:pt x="272987" y="161354"/>
                  </a:cubicBezTo>
                  <a:cubicBezTo>
                    <a:pt x="257366" y="161354"/>
                    <a:pt x="243459" y="161354"/>
                    <a:pt x="228886" y="161354"/>
                  </a:cubicBezTo>
                  <a:cubicBezTo>
                    <a:pt x="228886" y="176117"/>
                    <a:pt x="228886" y="189357"/>
                    <a:pt x="228886" y="204692"/>
                  </a:cubicBezTo>
                  <a:close/>
                  <a:moveTo>
                    <a:pt x="734663" y="89059"/>
                  </a:moveTo>
                  <a:cubicBezTo>
                    <a:pt x="750856" y="89059"/>
                    <a:pt x="764667" y="89059"/>
                    <a:pt x="778574" y="89059"/>
                  </a:cubicBezTo>
                  <a:cubicBezTo>
                    <a:pt x="778574" y="73628"/>
                    <a:pt x="778574" y="60008"/>
                    <a:pt x="778574" y="47435"/>
                  </a:cubicBezTo>
                  <a:cubicBezTo>
                    <a:pt x="762762" y="47435"/>
                    <a:pt x="748951" y="47435"/>
                    <a:pt x="734663" y="47435"/>
                  </a:cubicBezTo>
                  <a:cubicBezTo>
                    <a:pt x="734663" y="61817"/>
                    <a:pt x="734663" y="74200"/>
                    <a:pt x="734663" y="89059"/>
                  </a:cubicBezTo>
                  <a:close/>
                  <a:moveTo>
                    <a:pt x="272891" y="296799"/>
                  </a:moveTo>
                  <a:cubicBezTo>
                    <a:pt x="272891" y="281940"/>
                    <a:pt x="272891" y="268319"/>
                    <a:pt x="272891" y="254794"/>
                  </a:cubicBezTo>
                  <a:cubicBezTo>
                    <a:pt x="257175" y="254794"/>
                    <a:pt x="243459" y="254794"/>
                    <a:pt x="229267" y="254794"/>
                  </a:cubicBezTo>
                  <a:cubicBezTo>
                    <a:pt x="229267" y="269748"/>
                    <a:pt x="229267" y="282893"/>
                    <a:pt x="229267" y="296799"/>
                  </a:cubicBezTo>
                  <a:cubicBezTo>
                    <a:pt x="244412" y="296799"/>
                    <a:pt x="258223" y="296799"/>
                    <a:pt x="272891" y="296799"/>
                  </a:cubicBezTo>
                  <a:close/>
                  <a:moveTo>
                    <a:pt x="870014" y="89344"/>
                  </a:moveTo>
                  <a:cubicBezTo>
                    <a:pt x="870014" y="74390"/>
                    <a:pt x="870014" y="60770"/>
                    <a:pt x="870014" y="47530"/>
                  </a:cubicBezTo>
                  <a:cubicBezTo>
                    <a:pt x="854583" y="47530"/>
                    <a:pt x="840867" y="47530"/>
                    <a:pt x="827818" y="47530"/>
                  </a:cubicBezTo>
                  <a:cubicBezTo>
                    <a:pt x="827818" y="62484"/>
                    <a:pt x="827818" y="75533"/>
                    <a:pt x="827818" y="89344"/>
                  </a:cubicBezTo>
                  <a:cubicBezTo>
                    <a:pt x="842772" y="89344"/>
                    <a:pt x="855821" y="89344"/>
                    <a:pt x="870014" y="89344"/>
                  </a:cubicBezTo>
                  <a:close/>
                  <a:moveTo>
                    <a:pt x="919829" y="46768"/>
                  </a:moveTo>
                  <a:cubicBezTo>
                    <a:pt x="919829" y="61913"/>
                    <a:pt x="919829" y="74962"/>
                    <a:pt x="919829" y="88678"/>
                  </a:cubicBezTo>
                  <a:cubicBezTo>
                    <a:pt x="934593" y="88678"/>
                    <a:pt x="948119" y="88678"/>
                    <a:pt x="962216" y="88678"/>
                  </a:cubicBezTo>
                  <a:cubicBezTo>
                    <a:pt x="962216" y="73724"/>
                    <a:pt x="962216" y="60770"/>
                    <a:pt x="962216" y="46768"/>
                  </a:cubicBezTo>
                  <a:cubicBezTo>
                    <a:pt x="947833" y="46768"/>
                    <a:pt x="934784" y="46768"/>
                    <a:pt x="919829" y="4676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任意多边形: 形状 115">
              <a:extLst>
                <a:ext uri="{FF2B5EF4-FFF2-40B4-BE49-F238E27FC236}">
                  <a16:creationId xmlns:a16="http://schemas.microsoft.com/office/drawing/2014/main" id="{2EFBA839-8B9D-4351-A002-4D5CF2AA096B}"/>
                </a:ext>
              </a:extLst>
            </p:cNvPr>
            <p:cNvSpPr/>
            <p:nvPr/>
          </p:nvSpPr>
          <p:spPr>
            <a:xfrm>
              <a:off x="8468490" y="2884056"/>
              <a:ext cx="642069" cy="365093"/>
            </a:xfrm>
            <a:custGeom>
              <a:avLst/>
              <a:gdLst>
                <a:gd name="connsiteX0" fmla="*/ 249735 w 642069"/>
                <a:gd name="connsiteY0" fmla="*/ 0 h 365093"/>
                <a:gd name="connsiteX1" fmla="*/ 296121 w 642069"/>
                <a:gd name="connsiteY1" fmla="*/ 0 h 365093"/>
                <a:gd name="connsiteX2" fmla="*/ 296121 w 642069"/>
                <a:gd name="connsiteY2" fmla="*/ 88963 h 365093"/>
                <a:gd name="connsiteX3" fmla="*/ 341937 w 642069"/>
                <a:gd name="connsiteY3" fmla="*/ 88963 h 365093"/>
                <a:gd name="connsiteX4" fmla="*/ 341937 w 642069"/>
                <a:gd name="connsiteY4" fmla="*/ 1048 h 365093"/>
                <a:gd name="connsiteX5" fmla="*/ 388323 w 642069"/>
                <a:gd name="connsiteY5" fmla="*/ 1048 h 365093"/>
                <a:gd name="connsiteX6" fmla="*/ 388323 w 642069"/>
                <a:gd name="connsiteY6" fmla="*/ 275368 h 365093"/>
                <a:gd name="connsiteX7" fmla="*/ 550439 w 642069"/>
                <a:gd name="connsiteY7" fmla="*/ 275463 h 365093"/>
                <a:gd name="connsiteX8" fmla="*/ 633783 w 642069"/>
                <a:gd name="connsiteY8" fmla="*/ 331565 h 365093"/>
                <a:gd name="connsiteX9" fmla="*/ 642069 w 642069"/>
                <a:gd name="connsiteY9" fmla="*/ 365093 h 365093"/>
                <a:gd name="connsiteX10" fmla="*/ 561 w 642069"/>
                <a:gd name="connsiteY10" fmla="*/ 365093 h 365093"/>
                <a:gd name="connsiteX11" fmla="*/ 81237 w 642069"/>
                <a:gd name="connsiteY11" fmla="*/ 275558 h 365093"/>
                <a:gd name="connsiteX12" fmla="*/ 221636 w 642069"/>
                <a:gd name="connsiteY12" fmla="*/ 275177 h 365093"/>
                <a:gd name="connsiteX13" fmla="*/ 249830 w 642069"/>
                <a:gd name="connsiteY13" fmla="*/ 275177 h 365093"/>
                <a:gd name="connsiteX14" fmla="*/ 249735 w 642069"/>
                <a:gd name="connsiteY14" fmla="*/ 0 h 365093"/>
                <a:gd name="connsiteX15" fmla="*/ 296598 w 642069"/>
                <a:gd name="connsiteY15" fmla="*/ 273463 h 365093"/>
                <a:gd name="connsiteX16" fmla="*/ 342413 w 642069"/>
                <a:gd name="connsiteY16" fmla="*/ 273463 h 365093"/>
                <a:gd name="connsiteX17" fmla="*/ 342318 w 642069"/>
                <a:gd name="connsiteY17" fmla="*/ 148590 h 365093"/>
                <a:gd name="connsiteX18" fmla="*/ 340508 w 642069"/>
                <a:gd name="connsiteY18" fmla="*/ 138875 h 365093"/>
                <a:gd name="connsiteX19" fmla="*/ 296598 w 642069"/>
                <a:gd name="connsiteY19" fmla="*/ 138875 h 365093"/>
                <a:gd name="connsiteX20" fmla="*/ 296598 w 642069"/>
                <a:gd name="connsiteY20" fmla="*/ 158972 h 365093"/>
                <a:gd name="connsiteX21" fmla="*/ 296598 w 642069"/>
                <a:gd name="connsiteY21" fmla="*/ 273463 h 365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642069" h="365093">
                  <a:moveTo>
                    <a:pt x="249735" y="0"/>
                  </a:moveTo>
                  <a:cubicBezTo>
                    <a:pt x="266975" y="0"/>
                    <a:pt x="280215" y="0"/>
                    <a:pt x="296121" y="0"/>
                  </a:cubicBezTo>
                  <a:cubicBezTo>
                    <a:pt x="296121" y="29718"/>
                    <a:pt x="296121" y="58674"/>
                    <a:pt x="296121" y="88963"/>
                  </a:cubicBezTo>
                  <a:cubicBezTo>
                    <a:pt x="312504" y="88963"/>
                    <a:pt x="326316" y="88963"/>
                    <a:pt x="341937" y="88963"/>
                  </a:cubicBezTo>
                  <a:cubicBezTo>
                    <a:pt x="341937" y="59627"/>
                    <a:pt x="341937" y="31337"/>
                    <a:pt x="341937" y="1048"/>
                  </a:cubicBezTo>
                  <a:cubicBezTo>
                    <a:pt x="357462" y="1048"/>
                    <a:pt x="371178" y="1048"/>
                    <a:pt x="388323" y="1048"/>
                  </a:cubicBezTo>
                  <a:cubicBezTo>
                    <a:pt x="388323" y="91345"/>
                    <a:pt x="388323" y="181927"/>
                    <a:pt x="388323" y="275368"/>
                  </a:cubicBezTo>
                  <a:cubicBezTo>
                    <a:pt x="444521" y="275368"/>
                    <a:pt x="497480" y="274987"/>
                    <a:pt x="550439" y="275463"/>
                  </a:cubicBezTo>
                  <a:cubicBezTo>
                    <a:pt x="590158" y="275844"/>
                    <a:pt x="617971" y="295561"/>
                    <a:pt x="633783" y="331565"/>
                  </a:cubicBezTo>
                  <a:cubicBezTo>
                    <a:pt x="638069" y="341376"/>
                    <a:pt x="639117" y="352520"/>
                    <a:pt x="642069" y="365093"/>
                  </a:cubicBezTo>
                  <a:cubicBezTo>
                    <a:pt x="426138" y="365093"/>
                    <a:pt x="213254" y="365093"/>
                    <a:pt x="561" y="365093"/>
                  </a:cubicBezTo>
                  <a:cubicBezTo>
                    <a:pt x="-5821" y="317849"/>
                    <a:pt x="43614" y="275558"/>
                    <a:pt x="81237" y="275558"/>
                  </a:cubicBezTo>
                  <a:cubicBezTo>
                    <a:pt x="128005" y="275463"/>
                    <a:pt x="174868" y="275273"/>
                    <a:pt x="221636" y="275177"/>
                  </a:cubicBezTo>
                  <a:cubicBezTo>
                    <a:pt x="230208" y="275177"/>
                    <a:pt x="238781" y="275177"/>
                    <a:pt x="249830" y="275177"/>
                  </a:cubicBezTo>
                  <a:cubicBezTo>
                    <a:pt x="249735" y="182880"/>
                    <a:pt x="249735" y="92773"/>
                    <a:pt x="249735" y="0"/>
                  </a:cubicBezTo>
                  <a:close/>
                  <a:moveTo>
                    <a:pt x="296598" y="273463"/>
                  </a:moveTo>
                  <a:cubicBezTo>
                    <a:pt x="313838" y="273463"/>
                    <a:pt x="327554" y="273463"/>
                    <a:pt x="342413" y="273463"/>
                  </a:cubicBezTo>
                  <a:cubicBezTo>
                    <a:pt x="342413" y="230600"/>
                    <a:pt x="342413" y="189643"/>
                    <a:pt x="342318" y="148590"/>
                  </a:cubicBezTo>
                  <a:cubicBezTo>
                    <a:pt x="342318" y="145637"/>
                    <a:pt x="341270" y="142589"/>
                    <a:pt x="340508" y="138875"/>
                  </a:cubicBezTo>
                  <a:cubicBezTo>
                    <a:pt x="326125" y="138875"/>
                    <a:pt x="312409" y="138875"/>
                    <a:pt x="296598" y="138875"/>
                  </a:cubicBezTo>
                  <a:cubicBezTo>
                    <a:pt x="296598" y="146590"/>
                    <a:pt x="296598" y="152781"/>
                    <a:pt x="296598" y="158972"/>
                  </a:cubicBezTo>
                  <a:cubicBezTo>
                    <a:pt x="296598" y="196787"/>
                    <a:pt x="296598" y="234601"/>
                    <a:pt x="296598" y="27346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任意多边形: 形状 116">
              <a:extLst>
                <a:ext uri="{FF2B5EF4-FFF2-40B4-BE49-F238E27FC236}">
                  <a16:creationId xmlns:a16="http://schemas.microsoft.com/office/drawing/2014/main" id="{8FE6E1EA-33EB-49B7-A63B-8FE8939CB10E}"/>
                </a:ext>
              </a:extLst>
            </p:cNvPr>
            <p:cNvSpPr/>
            <p:nvPr/>
          </p:nvSpPr>
          <p:spPr>
            <a:xfrm>
              <a:off x="8238123" y="1945844"/>
              <a:ext cx="1101470" cy="43243"/>
            </a:xfrm>
            <a:custGeom>
              <a:avLst/>
              <a:gdLst>
                <a:gd name="connsiteX0" fmla="*/ 0 w 1101470"/>
                <a:gd name="connsiteY0" fmla="*/ 43244 h 43243"/>
                <a:gd name="connsiteX1" fmla="*/ 0 w 1101470"/>
                <a:gd name="connsiteY1" fmla="*/ 0 h 43243"/>
                <a:gd name="connsiteX2" fmla="*/ 1101471 w 1101470"/>
                <a:gd name="connsiteY2" fmla="*/ 0 h 43243"/>
                <a:gd name="connsiteX3" fmla="*/ 1101471 w 1101470"/>
                <a:gd name="connsiteY3" fmla="*/ 43244 h 43243"/>
                <a:gd name="connsiteX4" fmla="*/ 0 w 1101470"/>
                <a:gd name="connsiteY4" fmla="*/ 43244 h 43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1470" h="43243">
                  <a:moveTo>
                    <a:pt x="0" y="43244"/>
                  </a:moveTo>
                  <a:cubicBezTo>
                    <a:pt x="0" y="27813"/>
                    <a:pt x="0" y="14573"/>
                    <a:pt x="0" y="0"/>
                  </a:cubicBezTo>
                  <a:cubicBezTo>
                    <a:pt x="367284" y="0"/>
                    <a:pt x="733425" y="0"/>
                    <a:pt x="1101471" y="0"/>
                  </a:cubicBezTo>
                  <a:cubicBezTo>
                    <a:pt x="1101471" y="13716"/>
                    <a:pt x="1101471" y="27527"/>
                    <a:pt x="1101471" y="43244"/>
                  </a:cubicBezTo>
                  <a:cubicBezTo>
                    <a:pt x="735235" y="43244"/>
                    <a:pt x="368427" y="43244"/>
                    <a:pt x="0" y="4324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任意多边形: 形状 117">
              <a:extLst>
                <a:ext uri="{FF2B5EF4-FFF2-40B4-BE49-F238E27FC236}">
                  <a16:creationId xmlns:a16="http://schemas.microsoft.com/office/drawing/2014/main" id="{45BC375D-AFB7-407A-A758-CC24E74F361F}"/>
                </a:ext>
              </a:extLst>
            </p:cNvPr>
            <p:cNvSpPr/>
            <p:nvPr/>
          </p:nvSpPr>
          <p:spPr>
            <a:xfrm>
              <a:off x="8238313" y="2820143"/>
              <a:ext cx="1102423" cy="42005"/>
            </a:xfrm>
            <a:custGeom>
              <a:avLst/>
              <a:gdLst>
                <a:gd name="connsiteX0" fmla="*/ 1102424 w 1102423"/>
                <a:gd name="connsiteY0" fmla="*/ 0 h 42005"/>
                <a:gd name="connsiteX1" fmla="*/ 1102424 w 1102423"/>
                <a:gd name="connsiteY1" fmla="*/ 42005 h 42005"/>
                <a:gd name="connsiteX2" fmla="*/ 0 w 1102423"/>
                <a:gd name="connsiteY2" fmla="*/ 42005 h 42005"/>
                <a:gd name="connsiteX3" fmla="*/ 0 w 1102423"/>
                <a:gd name="connsiteY3" fmla="*/ 0 h 42005"/>
                <a:gd name="connsiteX4" fmla="*/ 1102424 w 1102423"/>
                <a:gd name="connsiteY4" fmla="*/ 0 h 420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2423" h="42005">
                  <a:moveTo>
                    <a:pt x="1102424" y="0"/>
                  </a:moveTo>
                  <a:cubicBezTo>
                    <a:pt x="1102424" y="14764"/>
                    <a:pt x="1102424" y="27337"/>
                    <a:pt x="1102424" y="42005"/>
                  </a:cubicBezTo>
                  <a:cubicBezTo>
                    <a:pt x="735235" y="42005"/>
                    <a:pt x="368332" y="42005"/>
                    <a:pt x="0" y="42005"/>
                  </a:cubicBezTo>
                  <a:cubicBezTo>
                    <a:pt x="0" y="28575"/>
                    <a:pt x="0" y="15431"/>
                    <a:pt x="0" y="0"/>
                  </a:cubicBezTo>
                  <a:cubicBezTo>
                    <a:pt x="366808" y="0"/>
                    <a:pt x="733616" y="0"/>
                    <a:pt x="1102424"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任意多边形: 形状 118">
              <a:extLst>
                <a:ext uri="{FF2B5EF4-FFF2-40B4-BE49-F238E27FC236}">
                  <a16:creationId xmlns:a16="http://schemas.microsoft.com/office/drawing/2014/main" id="{7496B243-A89B-4FA9-9B62-2185557C0DFE}"/>
                </a:ext>
              </a:extLst>
            </p:cNvPr>
            <p:cNvSpPr/>
            <p:nvPr/>
          </p:nvSpPr>
          <p:spPr>
            <a:xfrm>
              <a:off x="8927254" y="2404661"/>
              <a:ext cx="184125" cy="183357"/>
            </a:xfrm>
            <a:custGeom>
              <a:avLst/>
              <a:gdLst>
                <a:gd name="connsiteX0" fmla="*/ 92681 w 184125"/>
                <a:gd name="connsiteY0" fmla="*/ 183358 h 183357"/>
                <a:gd name="connsiteX1" fmla="*/ 3 w 184125"/>
                <a:gd name="connsiteY1" fmla="*/ 89918 h 183357"/>
                <a:gd name="connsiteX2" fmla="*/ 91252 w 184125"/>
                <a:gd name="connsiteY2" fmla="*/ 2 h 183357"/>
                <a:gd name="connsiteX3" fmla="*/ 184121 w 184125"/>
                <a:gd name="connsiteY3" fmla="*/ 90965 h 183357"/>
                <a:gd name="connsiteX4" fmla="*/ 92681 w 184125"/>
                <a:gd name="connsiteY4" fmla="*/ 183358 h 1833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125" h="183357">
                  <a:moveTo>
                    <a:pt x="92681" y="183358"/>
                  </a:moveTo>
                  <a:cubicBezTo>
                    <a:pt x="39912" y="183358"/>
                    <a:pt x="-378" y="142686"/>
                    <a:pt x="3" y="89918"/>
                  </a:cubicBezTo>
                  <a:cubicBezTo>
                    <a:pt x="384" y="40197"/>
                    <a:pt x="40865" y="287"/>
                    <a:pt x="91252" y="2"/>
                  </a:cubicBezTo>
                  <a:cubicBezTo>
                    <a:pt x="142497" y="-284"/>
                    <a:pt x="183645" y="39911"/>
                    <a:pt x="184121" y="90965"/>
                  </a:cubicBezTo>
                  <a:cubicBezTo>
                    <a:pt x="184597" y="141638"/>
                    <a:pt x="143354" y="183358"/>
                    <a:pt x="92681" y="18335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任意多边形: 形状 119">
              <a:extLst>
                <a:ext uri="{FF2B5EF4-FFF2-40B4-BE49-F238E27FC236}">
                  <a16:creationId xmlns:a16="http://schemas.microsoft.com/office/drawing/2014/main" id="{EB80E353-6DFA-421C-9757-6CFD71EF4B37}"/>
                </a:ext>
              </a:extLst>
            </p:cNvPr>
            <p:cNvSpPr/>
            <p:nvPr/>
          </p:nvSpPr>
          <p:spPr>
            <a:xfrm>
              <a:off x="8839531" y="2317211"/>
              <a:ext cx="157833" cy="155269"/>
            </a:xfrm>
            <a:custGeom>
              <a:avLst/>
              <a:gdLst>
                <a:gd name="connsiteX0" fmla="*/ 41910 w 157833"/>
                <a:gd name="connsiteY0" fmla="*/ 155270 h 155269"/>
                <a:gd name="connsiteX1" fmla="*/ 0 w 157833"/>
                <a:gd name="connsiteY1" fmla="*/ 155270 h 155269"/>
                <a:gd name="connsiteX2" fmla="*/ 154019 w 157833"/>
                <a:gd name="connsiteY2" fmla="*/ 12 h 155269"/>
                <a:gd name="connsiteX3" fmla="*/ 128492 w 157833"/>
                <a:gd name="connsiteY3" fmla="*/ 51542 h 155269"/>
                <a:gd name="connsiteX4" fmla="*/ 41910 w 157833"/>
                <a:gd name="connsiteY4" fmla="*/ 155270 h 1552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833" h="155269">
                  <a:moveTo>
                    <a:pt x="41910" y="155270"/>
                  </a:moveTo>
                  <a:cubicBezTo>
                    <a:pt x="28099" y="155270"/>
                    <a:pt x="14097" y="155270"/>
                    <a:pt x="0" y="155270"/>
                  </a:cubicBezTo>
                  <a:cubicBezTo>
                    <a:pt x="1238" y="79451"/>
                    <a:pt x="81629" y="-1131"/>
                    <a:pt x="154019" y="12"/>
                  </a:cubicBezTo>
                  <a:cubicBezTo>
                    <a:pt x="161354" y="36778"/>
                    <a:pt x="160687" y="38302"/>
                    <a:pt x="128492" y="51542"/>
                  </a:cubicBezTo>
                  <a:cubicBezTo>
                    <a:pt x="86582" y="68878"/>
                    <a:pt x="65246" y="94310"/>
                    <a:pt x="41910" y="15527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任意多边形: 形状 120">
              <a:extLst>
                <a:ext uri="{FF2B5EF4-FFF2-40B4-BE49-F238E27FC236}">
                  <a16:creationId xmlns:a16="http://schemas.microsoft.com/office/drawing/2014/main" id="{33522544-B84E-4F01-B32B-4CDD90F42E46}"/>
                </a:ext>
              </a:extLst>
            </p:cNvPr>
            <p:cNvSpPr/>
            <p:nvPr/>
          </p:nvSpPr>
          <p:spPr>
            <a:xfrm>
              <a:off x="8837721" y="2520010"/>
              <a:ext cx="159421" cy="155930"/>
            </a:xfrm>
            <a:custGeom>
              <a:avLst/>
              <a:gdLst>
                <a:gd name="connsiteX0" fmla="*/ 45149 w 159421"/>
                <a:gd name="connsiteY0" fmla="*/ 0 h 155930"/>
                <a:gd name="connsiteX1" fmla="*/ 146304 w 159421"/>
                <a:gd name="connsiteY1" fmla="*/ 109919 h 155930"/>
                <a:gd name="connsiteX2" fmla="*/ 158401 w 159421"/>
                <a:gd name="connsiteY2" fmla="*/ 128016 h 155930"/>
                <a:gd name="connsiteX3" fmla="*/ 158687 w 159421"/>
                <a:gd name="connsiteY3" fmla="*/ 146780 h 155930"/>
                <a:gd name="connsiteX4" fmla="*/ 157353 w 159421"/>
                <a:gd name="connsiteY4" fmla="*/ 155924 h 155930"/>
                <a:gd name="connsiteX5" fmla="*/ 0 w 159421"/>
                <a:gd name="connsiteY5" fmla="*/ 0 h 155930"/>
                <a:gd name="connsiteX6" fmla="*/ 22765 w 159421"/>
                <a:gd name="connsiteY6" fmla="*/ 0 h 155930"/>
                <a:gd name="connsiteX7" fmla="*/ 45149 w 159421"/>
                <a:gd name="connsiteY7" fmla="*/ 0 h 155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9421" h="155930">
                  <a:moveTo>
                    <a:pt x="45149" y="0"/>
                  </a:moveTo>
                  <a:cubicBezTo>
                    <a:pt x="59817" y="56960"/>
                    <a:pt x="92488" y="92964"/>
                    <a:pt x="146304" y="109919"/>
                  </a:cubicBezTo>
                  <a:cubicBezTo>
                    <a:pt x="151828" y="111633"/>
                    <a:pt x="156020" y="121253"/>
                    <a:pt x="158401" y="128016"/>
                  </a:cubicBezTo>
                  <a:cubicBezTo>
                    <a:pt x="160401" y="133636"/>
                    <a:pt x="158877" y="140494"/>
                    <a:pt x="158687" y="146780"/>
                  </a:cubicBezTo>
                  <a:cubicBezTo>
                    <a:pt x="158591" y="149828"/>
                    <a:pt x="157829" y="152971"/>
                    <a:pt x="157353" y="155924"/>
                  </a:cubicBezTo>
                  <a:cubicBezTo>
                    <a:pt x="85344" y="156686"/>
                    <a:pt x="13716" y="86963"/>
                    <a:pt x="0" y="0"/>
                  </a:cubicBezTo>
                  <a:cubicBezTo>
                    <a:pt x="8001" y="0"/>
                    <a:pt x="15335" y="0"/>
                    <a:pt x="22765" y="0"/>
                  </a:cubicBezTo>
                  <a:cubicBezTo>
                    <a:pt x="29813" y="0"/>
                    <a:pt x="36766" y="0"/>
                    <a:pt x="45149"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任意多边形: 形状 121">
              <a:extLst>
                <a:ext uri="{FF2B5EF4-FFF2-40B4-BE49-F238E27FC236}">
                  <a16:creationId xmlns:a16="http://schemas.microsoft.com/office/drawing/2014/main" id="{76EDD6F8-3614-4A6F-8D25-ED59748965FF}"/>
                </a:ext>
              </a:extLst>
            </p:cNvPr>
            <p:cNvSpPr/>
            <p:nvPr/>
          </p:nvSpPr>
          <p:spPr>
            <a:xfrm>
              <a:off x="9041567" y="2518681"/>
              <a:ext cx="156866" cy="158396"/>
            </a:xfrm>
            <a:custGeom>
              <a:avLst/>
              <a:gdLst>
                <a:gd name="connsiteX0" fmla="*/ 85 w 156866"/>
                <a:gd name="connsiteY0" fmla="*/ 114296 h 158396"/>
                <a:gd name="connsiteX1" fmla="*/ 110384 w 156866"/>
                <a:gd name="connsiteY1" fmla="*/ 13997 h 158396"/>
                <a:gd name="connsiteX2" fmla="*/ 156866 w 156866"/>
                <a:gd name="connsiteY2" fmla="*/ 1901 h 158396"/>
                <a:gd name="connsiteX3" fmla="*/ 1418 w 156866"/>
                <a:gd name="connsiteY3" fmla="*/ 158396 h 158396"/>
                <a:gd name="connsiteX4" fmla="*/ 85 w 156866"/>
                <a:gd name="connsiteY4" fmla="*/ 146871 h 158396"/>
                <a:gd name="connsiteX5" fmla="*/ 85 w 156866"/>
                <a:gd name="connsiteY5" fmla="*/ 114296 h 158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866" h="158396">
                  <a:moveTo>
                    <a:pt x="85" y="114296"/>
                  </a:moveTo>
                  <a:cubicBezTo>
                    <a:pt x="56282" y="99818"/>
                    <a:pt x="92858" y="68099"/>
                    <a:pt x="110384" y="13997"/>
                  </a:cubicBezTo>
                  <a:cubicBezTo>
                    <a:pt x="118576" y="-11339"/>
                    <a:pt x="141055" y="6377"/>
                    <a:pt x="156866" y="1901"/>
                  </a:cubicBezTo>
                  <a:cubicBezTo>
                    <a:pt x="156104" y="76958"/>
                    <a:pt x="79904" y="152967"/>
                    <a:pt x="1418" y="158396"/>
                  </a:cubicBezTo>
                  <a:cubicBezTo>
                    <a:pt x="942" y="154586"/>
                    <a:pt x="180" y="150681"/>
                    <a:pt x="85" y="146871"/>
                  </a:cubicBezTo>
                  <a:cubicBezTo>
                    <a:pt x="-106" y="136584"/>
                    <a:pt x="85" y="126297"/>
                    <a:pt x="85" y="11429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FE9891ED-F085-4CB0-9F02-51F298A456BA}"/>
                </a:ext>
              </a:extLst>
            </p:cNvPr>
            <p:cNvSpPr/>
            <p:nvPr/>
          </p:nvSpPr>
          <p:spPr>
            <a:xfrm>
              <a:off x="9041555" y="2315985"/>
              <a:ext cx="157830" cy="156209"/>
            </a:xfrm>
            <a:custGeom>
              <a:avLst/>
              <a:gdLst>
                <a:gd name="connsiteX0" fmla="*/ 1906 w 157830"/>
                <a:gd name="connsiteY0" fmla="*/ 0 h 156209"/>
                <a:gd name="connsiteX1" fmla="*/ 157831 w 157830"/>
                <a:gd name="connsiteY1" fmla="*/ 156210 h 156209"/>
                <a:gd name="connsiteX2" fmla="*/ 121159 w 157830"/>
                <a:gd name="connsiteY2" fmla="*/ 156210 h 156209"/>
                <a:gd name="connsiteX3" fmla="*/ 70105 w 157830"/>
                <a:gd name="connsiteY3" fmla="*/ 80010 h 156209"/>
                <a:gd name="connsiteX4" fmla="*/ 30958 w 157830"/>
                <a:gd name="connsiteY4" fmla="*/ 54197 h 156209"/>
                <a:gd name="connsiteX5" fmla="*/ 1906 w 157830"/>
                <a:gd name="connsiteY5" fmla="*/ 0 h 1562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7830" h="156209">
                  <a:moveTo>
                    <a:pt x="1906" y="0"/>
                  </a:moveTo>
                  <a:cubicBezTo>
                    <a:pt x="80678" y="5810"/>
                    <a:pt x="153163" y="78581"/>
                    <a:pt x="157831" y="156210"/>
                  </a:cubicBezTo>
                  <a:cubicBezTo>
                    <a:pt x="143734" y="156210"/>
                    <a:pt x="129732" y="156210"/>
                    <a:pt x="121159" y="156210"/>
                  </a:cubicBezTo>
                  <a:cubicBezTo>
                    <a:pt x="103157" y="128873"/>
                    <a:pt x="88584" y="102870"/>
                    <a:pt x="70105" y="80010"/>
                  </a:cubicBezTo>
                  <a:cubicBezTo>
                    <a:pt x="60676" y="68390"/>
                    <a:pt x="45055" y="60770"/>
                    <a:pt x="30958" y="54197"/>
                  </a:cubicBezTo>
                  <a:cubicBezTo>
                    <a:pt x="-1999" y="39052"/>
                    <a:pt x="-2380" y="39719"/>
                    <a:pt x="1906"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任意多边形: 形状 123">
              <a:extLst>
                <a:ext uri="{FF2B5EF4-FFF2-40B4-BE49-F238E27FC236}">
                  <a16:creationId xmlns:a16="http://schemas.microsoft.com/office/drawing/2014/main" id="{1091F1D5-04A6-40C1-AB91-EA1B9F5D50FF}"/>
                </a:ext>
              </a:extLst>
            </p:cNvPr>
            <p:cNvSpPr/>
            <p:nvPr/>
          </p:nvSpPr>
          <p:spPr>
            <a:xfrm>
              <a:off x="8376330" y="2130533"/>
              <a:ext cx="43624" cy="89058"/>
            </a:xfrm>
            <a:custGeom>
              <a:avLst/>
              <a:gdLst>
                <a:gd name="connsiteX0" fmla="*/ 43625 w 43624"/>
                <a:gd name="connsiteY0" fmla="*/ 89059 h 89058"/>
                <a:gd name="connsiteX1" fmla="*/ 0 w 43624"/>
                <a:gd name="connsiteY1" fmla="*/ 89059 h 89058"/>
                <a:gd name="connsiteX2" fmla="*/ 0 w 43624"/>
                <a:gd name="connsiteY2" fmla="*/ 0 h 89058"/>
                <a:gd name="connsiteX3" fmla="*/ 43625 w 43624"/>
                <a:gd name="connsiteY3" fmla="*/ 0 h 89058"/>
                <a:gd name="connsiteX4" fmla="*/ 43625 w 43624"/>
                <a:gd name="connsiteY4" fmla="*/ 89059 h 890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624" h="89058">
                  <a:moveTo>
                    <a:pt x="43625" y="89059"/>
                  </a:moveTo>
                  <a:cubicBezTo>
                    <a:pt x="28861" y="89059"/>
                    <a:pt x="15049" y="89059"/>
                    <a:pt x="0" y="89059"/>
                  </a:cubicBezTo>
                  <a:cubicBezTo>
                    <a:pt x="0" y="59246"/>
                    <a:pt x="0" y="30480"/>
                    <a:pt x="0" y="0"/>
                  </a:cubicBezTo>
                  <a:cubicBezTo>
                    <a:pt x="14288" y="0"/>
                    <a:pt x="28004" y="0"/>
                    <a:pt x="43625" y="0"/>
                  </a:cubicBezTo>
                  <a:cubicBezTo>
                    <a:pt x="43625" y="28670"/>
                    <a:pt x="43625" y="57341"/>
                    <a:pt x="43625" y="8905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任意多边形: 形状 124">
              <a:extLst>
                <a:ext uri="{FF2B5EF4-FFF2-40B4-BE49-F238E27FC236}">
                  <a16:creationId xmlns:a16="http://schemas.microsoft.com/office/drawing/2014/main" id="{24FE860B-15FD-49CF-8770-8F1C7443A2EF}"/>
                </a:ext>
              </a:extLst>
            </p:cNvPr>
            <p:cNvSpPr/>
            <p:nvPr/>
          </p:nvSpPr>
          <p:spPr>
            <a:xfrm>
              <a:off x="8376235" y="2267598"/>
              <a:ext cx="43815" cy="89154"/>
            </a:xfrm>
            <a:custGeom>
              <a:avLst/>
              <a:gdLst>
                <a:gd name="connsiteX0" fmla="*/ 0 w 43815"/>
                <a:gd name="connsiteY0" fmla="*/ 0 h 89154"/>
                <a:gd name="connsiteX1" fmla="*/ 43815 w 43815"/>
                <a:gd name="connsiteY1" fmla="*/ 0 h 89154"/>
                <a:gd name="connsiteX2" fmla="*/ 43815 w 43815"/>
                <a:gd name="connsiteY2" fmla="*/ 89154 h 89154"/>
                <a:gd name="connsiteX3" fmla="*/ 0 w 43815"/>
                <a:gd name="connsiteY3" fmla="*/ 89154 h 89154"/>
                <a:gd name="connsiteX4" fmla="*/ 0 w 43815"/>
                <a:gd name="connsiteY4" fmla="*/ 0 h 89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815" h="89154">
                  <a:moveTo>
                    <a:pt x="0" y="0"/>
                  </a:moveTo>
                  <a:cubicBezTo>
                    <a:pt x="15526" y="0"/>
                    <a:pt x="28861" y="0"/>
                    <a:pt x="43815" y="0"/>
                  </a:cubicBezTo>
                  <a:cubicBezTo>
                    <a:pt x="43815" y="29718"/>
                    <a:pt x="43815" y="58483"/>
                    <a:pt x="43815" y="89154"/>
                  </a:cubicBezTo>
                  <a:cubicBezTo>
                    <a:pt x="29908" y="89154"/>
                    <a:pt x="15621" y="89154"/>
                    <a:pt x="0" y="89154"/>
                  </a:cubicBezTo>
                  <a:cubicBezTo>
                    <a:pt x="0" y="60008"/>
                    <a:pt x="0" y="31242"/>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任意多边形: 形状 125">
              <a:extLst>
                <a:ext uri="{FF2B5EF4-FFF2-40B4-BE49-F238E27FC236}">
                  <a16:creationId xmlns:a16="http://schemas.microsoft.com/office/drawing/2014/main" id="{CF3CF0EE-92DA-4153-9643-6F4679590346}"/>
                </a:ext>
              </a:extLst>
            </p:cNvPr>
            <p:cNvSpPr/>
            <p:nvPr/>
          </p:nvSpPr>
          <p:spPr>
            <a:xfrm>
              <a:off x="8376807" y="2405806"/>
              <a:ext cx="43529" cy="89249"/>
            </a:xfrm>
            <a:custGeom>
              <a:avLst/>
              <a:gdLst>
                <a:gd name="connsiteX0" fmla="*/ 0 w 43529"/>
                <a:gd name="connsiteY0" fmla="*/ 0 h 89249"/>
                <a:gd name="connsiteX1" fmla="*/ 43529 w 43529"/>
                <a:gd name="connsiteY1" fmla="*/ 0 h 89249"/>
                <a:gd name="connsiteX2" fmla="*/ 43529 w 43529"/>
                <a:gd name="connsiteY2" fmla="*/ 89249 h 89249"/>
                <a:gd name="connsiteX3" fmla="*/ 0 w 43529"/>
                <a:gd name="connsiteY3" fmla="*/ 89249 h 89249"/>
                <a:gd name="connsiteX4" fmla="*/ 0 w 43529"/>
                <a:gd name="connsiteY4" fmla="*/ 0 h 892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529" h="89249">
                  <a:moveTo>
                    <a:pt x="0" y="0"/>
                  </a:moveTo>
                  <a:cubicBezTo>
                    <a:pt x="14573" y="0"/>
                    <a:pt x="28385" y="0"/>
                    <a:pt x="43529" y="0"/>
                  </a:cubicBezTo>
                  <a:cubicBezTo>
                    <a:pt x="43529" y="30004"/>
                    <a:pt x="43529" y="58865"/>
                    <a:pt x="43529" y="89249"/>
                  </a:cubicBezTo>
                  <a:cubicBezTo>
                    <a:pt x="29337" y="89249"/>
                    <a:pt x="15526" y="89249"/>
                    <a:pt x="0" y="89249"/>
                  </a:cubicBezTo>
                  <a:cubicBezTo>
                    <a:pt x="0" y="60293"/>
                    <a:pt x="0" y="30861"/>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2" name="矩形 1">
            <a:extLst>
              <a:ext uri="{FF2B5EF4-FFF2-40B4-BE49-F238E27FC236}">
                <a16:creationId xmlns:a16="http://schemas.microsoft.com/office/drawing/2014/main" id="{C8834E27-DB00-4C25-B143-F3174B28FF13}"/>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研究方法</a:t>
            </a:r>
          </a:p>
        </p:txBody>
      </p:sp>
    </p:spTree>
    <p:extLst>
      <p:ext uri="{BB962C8B-B14F-4D97-AF65-F5344CB8AC3E}">
        <p14:creationId xmlns:p14="http://schemas.microsoft.com/office/powerpoint/2010/main" val="39796699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 15">
            <a:extLst>
              <a:ext uri="{FF2B5EF4-FFF2-40B4-BE49-F238E27FC236}">
                <a16:creationId xmlns:a16="http://schemas.microsoft.com/office/drawing/2014/main" id="{2AC5D223-CF92-436E-9EEE-FD0E6E4DD19D}"/>
              </a:ext>
            </a:extLst>
          </p:cNvPr>
          <p:cNvSpPr/>
          <p:nvPr/>
        </p:nvSpPr>
        <p:spPr>
          <a:xfrm>
            <a:off x="1256051" y="-3225639"/>
            <a:ext cx="19968978" cy="19968978"/>
          </a:xfrm>
          <a:prstGeom prst="ellipse">
            <a:avLst/>
          </a:prstGeom>
          <a:gradFill flip="none" rotWithShape="1">
            <a:gsLst>
              <a:gs pos="0">
                <a:schemeClr val="accent1">
                  <a:lumMod val="40000"/>
                  <a:lumOff val="60000"/>
                </a:schemeClr>
              </a:gs>
              <a:gs pos="99000">
                <a:srgbClr val="F7F7F7">
                  <a:alpha val="0"/>
                </a:srgb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椭圆 16">
            <a:extLst>
              <a:ext uri="{FF2B5EF4-FFF2-40B4-BE49-F238E27FC236}">
                <a16:creationId xmlns:a16="http://schemas.microsoft.com/office/drawing/2014/main" id="{9B1B10D4-97B3-432E-8867-8B404B5EDEB1}"/>
              </a:ext>
            </a:extLst>
          </p:cNvPr>
          <p:cNvSpPr/>
          <p:nvPr/>
        </p:nvSpPr>
        <p:spPr>
          <a:xfrm>
            <a:off x="-10516713" y="-8498221"/>
            <a:ext cx="15416842" cy="15416842"/>
          </a:xfrm>
          <a:prstGeom prst="ellipse">
            <a:avLst/>
          </a:prstGeom>
          <a:gradFill flip="none" rotWithShape="1">
            <a:gsLst>
              <a:gs pos="0">
                <a:srgbClr val="EFC49C"/>
              </a:gs>
              <a:gs pos="99000">
                <a:srgbClr val="F7F7F7">
                  <a:alpha val="0"/>
                </a:srgb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8" name="椭圆 17">
            <a:extLst>
              <a:ext uri="{FF2B5EF4-FFF2-40B4-BE49-F238E27FC236}">
                <a16:creationId xmlns:a16="http://schemas.microsoft.com/office/drawing/2014/main" id="{40693EE7-8406-4C80-9666-E5F193524253}"/>
              </a:ext>
            </a:extLst>
          </p:cNvPr>
          <p:cNvSpPr/>
          <p:nvPr/>
        </p:nvSpPr>
        <p:spPr>
          <a:xfrm>
            <a:off x="791364" y="-351636"/>
            <a:ext cx="7561273" cy="7561273"/>
          </a:xfrm>
          <a:prstGeom prst="ellipse">
            <a:avLst/>
          </a:prstGeom>
          <a:gradFill>
            <a:gsLst>
              <a:gs pos="17000">
                <a:schemeClr val="accent1">
                  <a:lumMod val="40000"/>
                  <a:lumOff val="60000"/>
                </a:schemeClr>
              </a:gs>
              <a:gs pos="100000">
                <a:schemeClr val="accent1">
                  <a:lumMod val="50000"/>
                </a:schemeClr>
              </a:gs>
              <a:gs pos="73000">
                <a:schemeClr val="accent1"/>
              </a:gs>
            </a:gsLst>
            <a:path path="circle">
              <a:fillToRect r="100000" b="100000"/>
            </a:path>
          </a:gradFill>
          <a:ln>
            <a:noFill/>
          </a:ln>
          <a:effectLst>
            <a:outerShdw blurRad="1003300" dist="1117600" dir="5400000" sx="89000" sy="89000" algn="t" rotWithShape="0">
              <a:schemeClr val="accent1">
                <a:alpha val="71000"/>
              </a:schemeClr>
            </a:outerShdw>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26" name="椭圆 25">
            <a:extLst>
              <a:ext uri="{FF2B5EF4-FFF2-40B4-BE49-F238E27FC236}">
                <a16:creationId xmlns:a16="http://schemas.microsoft.com/office/drawing/2014/main" id="{CF13B187-DDFB-4110-A854-56F5417015D5}"/>
              </a:ext>
            </a:extLst>
          </p:cNvPr>
          <p:cNvSpPr/>
          <p:nvPr/>
        </p:nvSpPr>
        <p:spPr>
          <a:xfrm>
            <a:off x="-240171" y="5110804"/>
            <a:ext cx="1496222" cy="1496227"/>
          </a:xfrm>
          <a:prstGeom prst="ellipse">
            <a:avLst/>
          </a:prstGeom>
          <a:gradFill>
            <a:gsLst>
              <a:gs pos="17000">
                <a:schemeClr val="accent1">
                  <a:lumMod val="40000"/>
                  <a:lumOff val="60000"/>
                </a:schemeClr>
              </a:gs>
              <a:gs pos="100000">
                <a:schemeClr val="accent1">
                  <a:lumMod val="50000"/>
                </a:schemeClr>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27" name="椭圆 26">
            <a:extLst>
              <a:ext uri="{FF2B5EF4-FFF2-40B4-BE49-F238E27FC236}">
                <a16:creationId xmlns:a16="http://schemas.microsoft.com/office/drawing/2014/main" id="{0DFF45AB-901F-4C21-A92B-3D31C9B2B773}"/>
              </a:ext>
            </a:extLst>
          </p:cNvPr>
          <p:cNvSpPr/>
          <p:nvPr/>
        </p:nvSpPr>
        <p:spPr>
          <a:xfrm>
            <a:off x="-2112476" y="-634891"/>
            <a:ext cx="2948429" cy="2948424"/>
          </a:xfrm>
          <a:prstGeom prst="ellipse">
            <a:avLst/>
          </a:prstGeom>
          <a:gradFill>
            <a:gsLst>
              <a:gs pos="30000">
                <a:srgbClr val="EFC49C"/>
              </a:gs>
              <a:gs pos="76000">
                <a:schemeClr val="accent4"/>
              </a:gs>
            </a:gsLst>
            <a:path path="circle">
              <a:fillToRect r="100000" b="100000"/>
            </a:path>
          </a:gradFill>
          <a:ln>
            <a:noFill/>
          </a:ln>
          <a:effectLst>
            <a:outerShdw blurRad="546100" dist="711200" dir="3960000" sx="88000" sy="88000" algn="t" rotWithShape="0">
              <a:schemeClr val="accent4">
                <a:alpha val="42000"/>
              </a:schemeClr>
            </a:outerShdw>
            <a:softEdge rad="177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椭圆 31">
            <a:extLst>
              <a:ext uri="{FF2B5EF4-FFF2-40B4-BE49-F238E27FC236}">
                <a16:creationId xmlns:a16="http://schemas.microsoft.com/office/drawing/2014/main" id="{528DFB4B-7DAF-46D3-8504-EBDD6D5A7AA8}"/>
              </a:ext>
            </a:extLst>
          </p:cNvPr>
          <p:cNvSpPr/>
          <p:nvPr/>
        </p:nvSpPr>
        <p:spPr>
          <a:xfrm>
            <a:off x="8535043" y="4585286"/>
            <a:ext cx="2576997" cy="2577004"/>
          </a:xfrm>
          <a:prstGeom prst="ellipse">
            <a:avLst/>
          </a:prstGeom>
          <a:gradFill>
            <a:gsLst>
              <a:gs pos="17000">
                <a:schemeClr val="accent1">
                  <a:lumMod val="40000"/>
                  <a:lumOff val="60000"/>
                </a:schemeClr>
              </a:gs>
              <a:gs pos="100000">
                <a:schemeClr val="accent1">
                  <a:lumMod val="50000"/>
                </a:schemeClr>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33" name="椭圆 32">
            <a:extLst>
              <a:ext uri="{FF2B5EF4-FFF2-40B4-BE49-F238E27FC236}">
                <a16:creationId xmlns:a16="http://schemas.microsoft.com/office/drawing/2014/main" id="{0A3CF939-5F3C-4429-904E-E58C9067E27E}"/>
              </a:ext>
            </a:extLst>
          </p:cNvPr>
          <p:cNvSpPr/>
          <p:nvPr/>
        </p:nvSpPr>
        <p:spPr>
          <a:xfrm>
            <a:off x="8113949" y="-555664"/>
            <a:ext cx="1703365" cy="1703372"/>
          </a:xfrm>
          <a:prstGeom prst="ellipse">
            <a:avLst/>
          </a:prstGeom>
          <a:gradFill>
            <a:gsLst>
              <a:gs pos="17000">
                <a:schemeClr val="accent1">
                  <a:lumMod val="40000"/>
                  <a:lumOff val="60000"/>
                </a:schemeClr>
              </a:gs>
              <a:gs pos="100000">
                <a:schemeClr val="accent1">
                  <a:lumMod val="50000"/>
                </a:schemeClr>
              </a:gs>
              <a:gs pos="73000">
                <a:schemeClr val="accent1"/>
              </a:gs>
            </a:gsLst>
            <a:path path="circle">
              <a:fillToRect r="100000" b="100000"/>
            </a:path>
          </a:gradFill>
          <a:ln>
            <a:noFill/>
          </a:ln>
          <a:effectLst>
            <a:outerShdw blurRad="495300" dist="546100" dir="5400000" sx="89000" sy="89000" algn="t" rotWithShape="0">
              <a:schemeClr val="accent1">
                <a:alpha val="40000"/>
              </a:schemeClr>
            </a:outerShdw>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25" name="椭圆 24">
            <a:extLst>
              <a:ext uri="{FF2B5EF4-FFF2-40B4-BE49-F238E27FC236}">
                <a16:creationId xmlns:a16="http://schemas.microsoft.com/office/drawing/2014/main" id="{A828C51B-ABAD-4E53-B2D5-FB255CB388AA}"/>
              </a:ext>
            </a:extLst>
          </p:cNvPr>
          <p:cNvSpPr/>
          <p:nvPr/>
        </p:nvSpPr>
        <p:spPr>
          <a:xfrm>
            <a:off x="7433878" y="943679"/>
            <a:ext cx="828955" cy="828955"/>
          </a:xfrm>
          <a:prstGeom prst="ellipse">
            <a:avLst/>
          </a:prstGeom>
          <a:gradFill>
            <a:gsLst>
              <a:gs pos="17000">
                <a:schemeClr val="accent2">
                  <a:lumMod val="40000"/>
                  <a:lumOff val="60000"/>
                </a:schemeClr>
              </a:gs>
              <a:gs pos="100000">
                <a:srgbClr val="CA865F"/>
              </a:gs>
              <a:gs pos="73000">
                <a:schemeClr val="accent2"/>
              </a:gs>
            </a:gsLst>
            <a:path path="circle">
              <a:fillToRect r="100000" b="100000"/>
            </a:path>
          </a:gradFill>
          <a:ln>
            <a:noFill/>
          </a:ln>
          <a:effectLst>
            <a:outerShdw blurRad="495300" dist="457200" dir="6840000" sx="89000" sy="89000" algn="t" rotWithShape="0">
              <a:srgbClr val="B9A799">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srgbClr val="5D88A8">
                  <a:lumMod val="20000"/>
                  <a:lumOff val="80000"/>
                </a:srgbClr>
              </a:solidFill>
              <a:effectLst/>
              <a:uLnTx/>
              <a:uFillTx/>
              <a:latin typeface="思源宋体 CN Heavy"/>
              <a:ea typeface="思源宋体 CN Heavy"/>
              <a:cs typeface="+mn-cs"/>
            </a:endParaRPr>
          </a:p>
        </p:txBody>
      </p:sp>
      <p:sp>
        <p:nvSpPr>
          <p:cNvPr id="19" name="文本框 18">
            <a:extLst>
              <a:ext uri="{FF2B5EF4-FFF2-40B4-BE49-F238E27FC236}">
                <a16:creationId xmlns:a16="http://schemas.microsoft.com/office/drawing/2014/main" id="{F20C9C88-8A00-48A8-9728-A8856CEFAD19}"/>
              </a:ext>
            </a:extLst>
          </p:cNvPr>
          <p:cNvSpPr txBox="1"/>
          <p:nvPr/>
        </p:nvSpPr>
        <p:spPr>
          <a:xfrm>
            <a:off x="984192" y="2393827"/>
            <a:ext cx="7175619" cy="184665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5400" b="0" i="0" u="none" strike="noStrike" kern="1200" cap="none" spc="0" normalizeH="0" baseline="0" noProof="0" dirty="0">
                <a:ln w="12700">
                  <a:solidFill>
                    <a:prstClr val="white"/>
                  </a:solidFill>
                </a:ln>
                <a:noFill/>
                <a:effectLst/>
                <a:uLnTx/>
                <a:uFillTx/>
                <a:latin typeface="思源宋体 CN Heavy"/>
                <a:ea typeface="思源宋体 CN Heavy"/>
                <a:cs typeface="+mn-cs"/>
              </a:rPr>
              <a:t>旁门左道</a:t>
            </a:r>
            <a:endParaRPr kumimoji="0" lang="en-US" altLang="zh-CN" sz="5400" b="0" i="0" u="none" strike="noStrike" kern="1200" cap="none" spc="0" normalizeH="0" baseline="0" noProof="0" dirty="0">
              <a:ln w="12700">
                <a:solidFill>
                  <a:prstClr val="white"/>
                </a:solidFill>
              </a:ln>
              <a:no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6000" b="0" i="0" u="none" strike="noStrike" kern="1200" cap="none" spc="0" normalizeH="0" baseline="0" noProof="0" dirty="0">
                <a:ln>
                  <a:noFill/>
                </a:ln>
                <a:solidFill>
                  <a:prstClr val="white"/>
                </a:solidFill>
                <a:effectLst/>
                <a:uLnTx/>
                <a:uFillTx/>
                <a:latin typeface="思源宋体 CN Heavy"/>
                <a:ea typeface="思源宋体 CN Heavy"/>
                <a:cs typeface="+mn-cs"/>
              </a:rPr>
              <a:t>学术型</a:t>
            </a:r>
            <a:r>
              <a:rPr kumimoji="0" lang="en-US" altLang="zh-CN" sz="6000" b="0" i="0" u="none" strike="noStrike" kern="1200" cap="none" spc="0" normalizeH="0" baseline="0" noProof="0" dirty="0">
                <a:ln>
                  <a:noFill/>
                </a:ln>
                <a:solidFill>
                  <a:prstClr val="white"/>
                </a:solidFill>
                <a:effectLst/>
                <a:uLnTx/>
                <a:uFillTx/>
                <a:latin typeface="思源宋体 CN Heavy"/>
                <a:ea typeface="思源宋体 CN Heavy"/>
                <a:cs typeface="+mn-cs"/>
              </a:rPr>
              <a:t>PPT</a:t>
            </a:r>
            <a:r>
              <a:rPr kumimoji="0" lang="zh-CN" altLang="en-US" sz="6000" b="0" i="0" u="none" strike="noStrike" kern="1200" cap="none" spc="0" normalizeH="0" baseline="0" noProof="0" dirty="0">
                <a:ln>
                  <a:noFill/>
                </a:ln>
                <a:solidFill>
                  <a:prstClr val="white"/>
                </a:solidFill>
                <a:effectLst/>
                <a:uLnTx/>
                <a:uFillTx/>
                <a:latin typeface="思源宋体 CN Heavy"/>
                <a:ea typeface="思源宋体 CN Heavy"/>
                <a:cs typeface="+mn-cs"/>
              </a:rPr>
              <a:t>灵感手册</a:t>
            </a:r>
          </a:p>
        </p:txBody>
      </p:sp>
      <p:sp>
        <p:nvSpPr>
          <p:cNvPr id="20" name="文本框 19">
            <a:extLst>
              <a:ext uri="{FF2B5EF4-FFF2-40B4-BE49-F238E27FC236}">
                <a16:creationId xmlns:a16="http://schemas.microsoft.com/office/drawing/2014/main" id="{C5799A6B-EFCC-4066-95DE-0952F2388D05}"/>
              </a:ext>
            </a:extLst>
          </p:cNvPr>
          <p:cNvSpPr txBox="1"/>
          <p:nvPr/>
        </p:nvSpPr>
        <p:spPr>
          <a:xfrm>
            <a:off x="3815223" y="4764563"/>
            <a:ext cx="1513556" cy="253916"/>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Roboto"/>
                <a:ea typeface="思源黑体 CN Regular"/>
                <a:cs typeface="+mn-cs"/>
              </a:rPr>
              <a:t>汇报人：旁门左道</a:t>
            </a:r>
            <a:r>
              <a:rPr kumimoji="0" lang="en-US" altLang="zh-CN" sz="1050" b="0" i="0" u="none" strike="noStrike" kern="1200" cap="none" spc="0" normalizeH="0" baseline="0" noProof="0" dirty="0">
                <a:ln>
                  <a:noFill/>
                </a:ln>
                <a:solidFill>
                  <a:prstClr val="white"/>
                </a:solidFill>
                <a:effectLst/>
                <a:uLnTx/>
                <a:uFillTx/>
                <a:latin typeface="Roboto"/>
                <a:ea typeface="思源黑体 CN Regular"/>
                <a:cs typeface="+mn-cs"/>
              </a:rPr>
              <a:t>PPT</a:t>
            </a:r>
            <a:endParaRPr kumimoji="0" lang="zh-CN" altLang="en-US" sz="1050" b="0" i="0" u="none" strike="noStrike" kern="1200" cap="none" spc="0" normalizeH="0" baseline="0" noProof="0" dirty="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19549097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文本框 148">
            <a:extLst>
              <a:ext uri="{FF2B5EF4-FFF2-40B4-BE49-F238E27FC236}">
                <a16:creationId xmlns:a16="http://schemas.microsoft.com/office/drawing/2014/main" id="{24F543B1-E853-4E92-A236-09CBF4BAD6CB}"/>
              </a:ext>
            </a:extLst>
          </p:cNvPr>
          <p:cNvSpPr txBox="1"/>
          <p:nvPr/>
        </p:nvSpPr>
        <p:spPr>
          <a:xfrm>
            <a:off x="5625485" y="1983183"/>
            <a:ext cx="2031325"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女性生理症状比例</a:t>
            </a:r>
          </a:p>
        </p:txBody>
      </p:sp>
      <p:cxnSp>
        <p:nvCxnSpPr>
          <p:cNvPr id="150" name="直接连接符 149">
            <a:extLst>
              <a:ext uri="{FF2B5EF4-FFF2-40B4-BE49-F238E27FC236}">
                <a16:creationId xmlns:a16="http://schemas.microsoft.com/office/drawing/2014/main" id="{A2985C19-0FC0-4195-A977-F3200737007A}"/>
              </a:ext>
            </a:extLst>
          </p:cNvPr>
          <p:cNvCxnSpPr>
            <a:cxnSpLocks/>
          </p:cNvCxnSpPr>
          <p:nvPr/>
        </p:nvCxnSpPr>
        <p:spPr>
          <a:xfrm>
            <a:off x="5699790" y="2502531"/>
            <a:ext cx="301241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151" name="组合 150">
            <a:extLst>
              <a:ext uri="{FF2B5EF4-FFF2-40B4-BE49-F238E27FC236}">
                <a16:creationId xmlns:a16="http://schemas.microsoft.com/office/drawing/2014/main" id="{50FF9827-D0D1-48BE-AE45-87BAAC32AE96}"/>
              </a:ext>
            </a:extLst>
          </p:cNvPr>
          <p:cNvGrpSpPr/>
          <p:nvPr/>
        </p:nvGrpSpPr>
        <p:grpSpPr>
          <a:xfrm>
            <a:off x="5738732" y="2922685"/>
            <a:ext cx="2967344" cy="2494045"/>
            <a:chOff x="6616040" y="2600565"/>
            <a:chExt cx="4790272" cy="2450465"/>
          </a:xfrm>
        </p:grpSpPr>
        <p:sp>
          <p:nvSpPr>
            <p:cNvPr id="152" name="矩形 151">
              <a:extLst>
                <a:ext uri="{FF2B5EF4-FFF2-40B4-BE49-F238E27FC236}">
                  <a16:creationId xmlns:a16="http://schemas.microsoft.com/office/drawing/2014/main" id="{B20DD79C-9E23-47C3-8FBF-C1F673FE554F}"/>
                </a:ext>
              </a:extLst>
            </p:cNvPr>
            <p:cNvSpPr/>
            <p:nvPr/>
          </p:nvSpPr>
          <p:spPr>
            <a:xfrm>
              <a:off x="6616040" y="2600565"/>
              <a:ext cx="840675" cy="2450465"/>
            </a:xfrm>
            <a:prstGeom prst="rect">
              <a:avLst/>
            </a:prstGeom>
            <a:gradFill>
              <a:gsLst>
                <a:gs pos="0">
                  <a:schemeClr val="accent1">
                    <a:lumMod val="50000"/>
                  </a:schemeClr>
                </a:gs>
                <a:gs pos="100000">
                  <a:schemeClr val="accent1"/>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53" name="矩形 152">
              <a:extLst>
                <a:ext uri="{FF2B5EF4-FFF2-40B4-BE49-F238E27FC236}">
                  <a16:creationId xmlns:a16="http://schemas.microsoft.com/office/drawing/2014/main" id="{72DA0BC9-D2AC-4059-AAF3-1D74CFA78C5A}"/>
                </a:ext>
              </a:extLst>
            </p:cNvPr>
            <p:cNvSpPr/>
            <p:nvPr/>
          </p:nvSpPr>
          <p:spPr>
            <a:xfrm>
              <a:off x="7603439" y="3671910"/>
              <a:ext cx="840675" cy="13791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54" name="矩形 153">
              <a:extLst>
                <a:ext uri="{FF2B5EF4-FFF2-40B4-BE49-F238E27FC236}">
                  <a16:creationId xmlns:a16="http://schemas.microsoft.com/office/drawing/2014/main" id="{3EE00F7B-4E59-4856-883D-3E2232DFB991}"/>
                </a:ext>
              </a:extLst>
            </p:cNvPr>
            <p:cNvSpPr/>
            <p:nvPr/>
          </p:nvSpPr>
          <p:spPr>
            <a:xfrm>
              <a:off x="8590838" y="4197350"/>
              <a:ext cx="840675" cy="85367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55" name="矩形 154">
              <a:extLst>
                <a:ext uri="{FF2B5EF4-FFF2-40B4-BE49-F238E27FC236}">
                  <a16:creationId xmlns:a16="http://schemas.microsoft.com/office/drawing/2014/main" id="{A2CED20A-2DA3-48F3-AA6B-18C7A7F8A75D}"/>
                </a:ext>
              </a:extLst>
            </p:cNvPr>
            <p:cNvSpPr/>
            <p:nvPr/>
          </p:nvSpPr>
          <p:spPr>
            <a:xfrm>
              <a:off x="9578237" y="4483102"/>
              <a:ext cx="840675" cy="56792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56" name="矩形 155">
              <a:extLst>
                <a:ext uri="{FF2B5EF4-FFF2-40B4-BE49-F238E27FC236}">
                  <a16:creationId xmlns:a16="http://schemas.microsoft.com/office/drawing/2014/main" id="{BEF1E9CE-997C-4022-B56F-285F688F9223}"/>
                </a:ext>
              </a:extLst>
            </p:cNvPr>
            <p:cNvSpPr/>
            <p:nvPr/>
          </p:nvSpPr>
          <p:spPr>
            <a:xfrm>
              <a:off x="10565637" y="4578353"/>
              <a:ext cx="840675" cy="47267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157" name="文本框 156">
            <a:extLst>
              <a:ext uri="{FF2B5EF4-FFF2-40B4-BE49-F238E27FC236}">
                <a16:creationId xmlns:a16="http://schemas.microsoft.com/office/drawing/2014/main" id="{2C893D4D-3A3B-45B3-B81E-063C531C2281}"/>
              </a:ext>
            </a:extLst>
          </p:cNvPr>
          <p:cNvSpPr txBox="1"/>
          <p:nvPr/>
        </p:nvSpPr>
        <p:spPr>
          <a:xfrm>
            <a:off x="5786771" y="5442889"/>
            <a:ext cx="415498" cy="23083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945833"/>
                </a:solidFill>
                <a:effectLst/>
                <a:uLnTx/>
                <a:uFillTx/>
                <a:latin typeface="思源宋体 CN Heavy"/>
                <a:ea typeface="思源宋体 CN Heavy"/>
                <a:cs typeface="+mn-cs"/>
              </a:rPr>
              <a:t>痛经</a:t>
            </a:r>
          </a:p>
        </p:txBody>
      </p:sp>
      <p:sp>
        <p:nvSpPr>
          <p:cNvPr id="158" name="文本框 157">
            <a:extLst>
              <a:ext uri="{FF2B5EF4-FFF2-40B4-BE49-F238E27FC236}">
                <a16:creationId xmlns:a16="http://schemas.microsoft.com/office/drawing/2014/main" id="{71521430-F568-43C2-A87F-AE3C38C2A4D3}"/>
              </a:ext>
            </a:extLst>
          </p:cNvPr>
          <p:cNvSpPr txBox="1"/>
          <p:nvPr/>
        </p:nvSpPr>
        <p:spPr>
          <a:xfrm>
            <a:off x="6196172" y="5442889"/>
            <a:ext cx="646331" cy="23083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945833"/>
                </a:solidFill>
                <a:effectLst/>
                <a:uLnTx/>
                <a:uFillTx/>
                <a:latin typeface="思源黑体 CN Regular"/>
                <a:ea typeface="思源黑体 CN Regular"/>
                <a:cs typeface="+mn-cs"/>
              </a:rPr>
              <a:t>白带异常</a:t>
            </a:r>
          </a:p>
        </p:txBody>
      </p:sp>
      <p:sp>
        <p:nvSpPr>
          <p:cNvPr id="159" name="文本框 158">
            <a:extLst>
              <a:ext uri="{FF2B5EF4-FFF2-40B4-BE49-F238E27FC236}">
                <a16:creationId xmlns:a16="http://schemas.microsoft.com/office/drawing/2014/main" id="{595C47CE-2A3A-4B65-A3B0-0C43E263DB11}"/>
              </a:ext>
            </a:extLst>
          </p:cNvPr>
          <p:cNvSpPr txBox="1"/>
          <p:nvPr/>
        </p:nvSpPr>
        <p:spPr>
          <a:xfrm>
            <a:off x="6836406" y="5442889"/>
            <a:ext cx="646331" cy="23083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945833"/>
                </a:solidFill>
                <a:effectLst/>
                <a:uLnTx/>
                <a:uFillTx/>
                <a:latin typeface="Roboto"/>
                <a:ea typeface="思源黑体 CN Regular"/>
                <a:cs typeface="+mn-cs"/>
              </a:rPr>
              <a:t>肠胃不适</a:t>
            </a:r>
            <a:endParaRPr kumimoji="0" lang="zh-CN" altLang="en-US" sz="9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60" name="文本框 159">
            <a:extLst>
              <a:ext uri="{FF2B5EF4-FFF2-40B4-BE49-F238E27FC236}">
                <a16:creationId xmlns:a16="http://schemas.microsoft.com/office/drawing/2014/main" id="{86418F44-35A8-4966-AEEC-F9559FDF14D2}"/>
              </a:ext>
            </a:extLst>
          </p:cNvPr>
          <p:cNvSpPr txBox="1"/>
          <p:nvPr/>
        </p:nvSpPr>
        <p:spPr>
          <a:xfrm>
            <a:off x="7476640" y="5442889"/>
            <a:ext cx="646331" cy="23083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945833"/>
                </a:solidFill>
                <a:effectLst/>
                <a:uLnTx/>
                <a:uFillTx/>
                <a:latin typeface="Roboto"/>
                <a:ea typeface="思源黑体 CN Regular"/>
                <a:cs typeface="+mn-cs"/>
              </a:rPr>
              <a:t>小腹坠胀</a:t>
            </a:r>
            <a:endParaRPr kumimoji="0" lang="zh-CN" altLang="en-US" sz="9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61" name="文本框 160">
            <a:extLst>
              <a:ext uri="{FF2B5EF4-FFF2-40B4-BE49-F238E27FC236}">
                <a16:creationId xmlns:a16="http://schemas.microsoft.com/office/drawing/2014/main" id="{61711786-151E-40B5-A33B-49B28ABDEC90}"/>
              </a:ext>
            </a:extLst>
          </p:cNvPr>
          <p:cNvSpPr txBox="1"/>
          <p:nvPr/>
        </p:nvSpPr>
        <p:spPr>
          <a:xfrm>
            <a:off x="8116872" y="5442889"/>
            <a:ext cx="646331" cy="23083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945833"/>
                </a:solidFill>
                <a:effectLst/>
                <a:uLnTx/>
                <a:uFillTx/>
                <a:latin typeface="Roboto"/>
                <a:ea typeface="思源黑体 CN Regular"/>
                <a:cs typeface="+mn-cs"/>
              </a:rPr>
              <a:t>头昏疼痛</a:t>
            </a:r>
            <a:endParaRPr kumimoji="0" lang="zh-CN" altLang="en-US" sz="9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cxnSp>
        <p:nvCxnSpPr>
          <p:cNvPr id="162" name="直接连接符 161">
            <a:extLst>
              <a:ext uri="{FF2B5EF4-FFF2-40B4-BE49-F238E27FC236}">
                <a16:creationId xmlns:a16="http://schemas.microsoft.com/office/drawing/2014/main" id="{65EBB67A-3CBE-4AE8-A88B-19110DE75E83}"/>
              </a:ext>
            </a:extLst>
          </p:cNvPr>
          <p:cNvCxnSpPr>
            <a:cxnSpLocks/>
          </p:cNvCxnSpPr>
          <p:nvPr/>
        </p:nvCxnSpPr>
        <p:spPr>
          <a:xfrm>
            <a:off x="5667381" y="5416729"/>
            <a:ext cx="30958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3" name="文本框 162">
            <a:extLst>
              <a:ext uri="{FF2B5EF4-FFF2-40B4-BE49-F238E27FC236}">
                <a16:creationId xmlns:a16="http://schemas.microsoft.com/office/drawing/2014/main" id="{2680A3DE-55C5-4060-81BF-C4BCAC9C9727}"/>
              </a:ext>
            </a:extLst>
          </p:cNvPr>
          <p:cNvSpPr txBox="1"/>
          <p:nvPr/>
        </p:nvSpPr>
        <p:spPr>
          <a:xfrm>
            <a:off x="5664724" y="2672246"/>
            <a:ext cx="668774"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945833"/>
                </a:solidFill>
                <a:effectLst/>
                <a:uLnTx/>
                <a:uFillTx/>
                <a:latin typeface="思源宋体 CN Heavy"/>
                <a:ea typeface="思源宋体 CN Heavy"/>
                <a:cs typeface="+mn-cs"/>
              </a:rPr>
              <a:t>62.5%</a:t>
            </a:r>
            <a:endParaRPr kumimoji="0" lang="zh-CN" altLang="en-US" sz="12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64" name="文本框 163">
            <a:extLst>
              <a:ext uri="{FF2B5EF4-FFF2-40B4-BE49-F238E27FC236}">
                <a16:creationId xmlns:a16="http://schemas.microsoft.com/office/drawing/2014/main" id="{DDB42711-83D2-4358-8695-22E2F44A2FED}"/>
              </a:ext>
            </a:extLst>
          </p:cNvPr>
          <p:cNvSpPr txBox="1"/>
          <p:nvPr/>
        </p:nvSpPr>
        <p:spPr>
          <a:xfrm>
            <a:off x="6279106" y="3756161"/>
            <a:ext cx="668774"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945833"/>
                </a:solidFill>
                <a:effectLst/>
                <a:uLnTx/>
                <a:uFillTx/>
                <a:latin typeface="思源宋体 CN Heavy"/>
                <a:ea typeface="思源宋体 CN Heavy"/>
                <a:cs typeface="+mn-cs"/>
              </a:rPr>
              <a:t>37.4%</a:t>
            </a:r>
            <a:endParaRPr kumimoji="0" lang="zh-CN" altLang="en-US" sz="12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65" name="文本框 164">
            <a:extLst>
              <a:ext uri="{FF2B5EF4-FFF2-40B4-BE49-F238E27FC236}">
                <a16:creationId xmlns:a16="http://schemas.microsoft.com/office/drawing/2014/main" id="{2459983A-FA04-45EC-912C-3409C574291B}"/>
              </a:ext>
            </a:extLst>
          </p:cNvPr>
          <p:cNvSpPr txBox="1"/>
          <p:nvPr/>
        </p:nvSpPr>
        <p:spPr>
          <a:xfrm>
            <a:off x="6871136" y="4295545"/>
            <a:ext cx="668774"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945833"/>
                </a:solidFill>
                <a:effectLst/>
                <a:uLnTx/>
                <a:uFillTx/>
                <a:latin typeface="思源宋体 CN Heavy"/>
                <a:ea typeface="思源宋体 CN Heavy"/>
                <a:cs typeface="+mn-cs"/>
              </a:rPr>
              <a:t>16.2%</a:t>
            </a:r>
            <a:endParaRPr kumimoji="0" lang="zh-CN" altLang="en-US" sz="12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66" name="文本框 165">
            <a:extLst>
              <a:ext uri="{FF2B5EF4-FFF2-40B4-BE49-F238E27FC236}">
                <a16:creationId xmlns:a16="http://schemas.microsoft.com/office/drawing/2014/main" id="{22560723-2489-4DBC-80DD-869AF4CC1551}"/>
              </a:ext>
            </a:extLst>
          </p:cNvPr>
          <p:cNvSpPr txBox="1"/>
          <p:nvPr/>
        </p:nvSpPr>
        <p:spPr>
          <a:xfrm>
            <a:off x="7499663" y="4569549"/>
            <a:ext cx="668774"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945833"/>
                </a:solidFill>
                <a:effectLst/>
                <a:uLnTx/>
                <a:uFillTx/>
                <a:latin typeface="思源宋体 CN Heavy"/>
                <a:ea typeface="思源宋体 CN Heavy"/>
                <a:cs typeface="+mn-cs"/>
              </a:rPr>
              <a:t>12.0%</a:t>
            </a:r>
            <a:endParaRPr kumimoji="0" lang="zh-CN" altLang="en-US" sz="12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67" name="文本框 166">
            <a:extLst>
              <a:ext uri="{FF2B5EF4-FFF2-40B4-BE49-F238E27FC236}">
                <a16:creationId xmlns:a16="http://schemas.microsoft.com/office/drawing/2014/main" id="{28828288-EAA7-4A33-96A9-ADF003E99002}"/>
              </a:ext>
            </a:extLst>
          </p:cNvPr>
          <p:cNvSpPr txBox="1"/>
          <p:nvPr/>
        </p:nvSpPr>
        <p:spPr>
          <a:xfrm>
            <a:off x="8094429" y="4664172"/>
            <a:ext cx="668774"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945833"/>
                </a:solidFill>
                <a:effectLst/>
                <a:uLnTx/>
                <a:uFillTx/>
                <a:latin typeface="思源宋体 CN Heavy"/>
                <a:ea typeface="思源宋体 CN Heavy"/>
                <a:cs typeface="+mn-cs"/>
              </a:rPr>
              <a:t>11.5%</a:t>
            </a:r>
            <a:endParaRPr kumimoji="0" lang="zh-CN" altLang="en-US" sz="12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47" name="文本框 146">
            <a:extLst>
              <a:ext uri="{FF2B5EF4-FFF2-40B4-BE49-F238E27FC236}">
                <a16:creationId xmlns:a16="http://schemas.microsoft.com/office/drawing/2014/main" id="{66F959C2-81B3-4161-870F-B6F832A7B045}"/>
              </a:ext>
            </a:extLst>
          </p:cNvPr>
          <p:cNvSpPr txBox="1"/>
          <p:nvPr/>
        </p:nvSpPr>
        <p:spPr>
          <a:xfrm>
            <a:off x="340373" y="1983183"/>
            <a:ext cx="3108308" cy="421466"/>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潜在消费群体数量及特征</a:t>
            </a:r>
          </a:p>
        </p:txBody>
      </p:sp>
      <p:cxnSp>
        <p:nvCxnSpPr>
          <p:cNvPr id="148" name="直接连接符 147">
            <a:extLst>
              <a:ext uri="{FF2B5EF4-FFF2-40B4-BE49-F238E27FC236}">
                <a16:creationId xmlns:a16="http://schemas.microsoft.com/office/drawing/2014/main" id="{DB08238D-4D72-4E89-9EE5-392FA28089E2}"/>
              </a:ext>
            </a:extLst>
          </p:cNvPr>
          <p:cNvCxnSpPr>
            <a:cxnSpLocks/>
          </p:cNvCxnSpPr>
          <p:nvPr/>
        </p:nvCxnSpPr>
        <p:spPr>
          <a:xfrm>
            <a:off x="444706" y="2502531"/>
            <a:ext cx="4642283"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5" name="组合 4">
            <a:extLst>
              <a:ext uri="{FF2B5EF4-FFF2-40B4-BE49-F238E27FC236}">
                <a16:creationId xmlns:a16="http://schemas.microsoft.com/office/drawing/2014/main" id="{68D5A935-F03C-4D6D-99E0-F51929F52BAD}"/>
              </a:ext>
            </a:extLst>
          </p:cNvPr>
          <p:cNvGrpSpPr/>
          <p:nvPr/>
        </p:nvGrpSpPr>
        <p:grpSpPr>
          <a:xfrm>
            <a:off x="444706" y="5266369"/>
            <a:ext cx="1569147" cy="398936"/>
            <a:chOff x="436309" y="5085063"/>
            <a:chExt cx="1375050" cy="349589"/>
          </a:xfrm>
        </p:grpSpPr>
        <p:sp>
          <p:nvSpPr>
            <p:cNvPr id="128" name="矩形: 圆角 127">
              <a:extLst>
                <a:ext uri="{FF2B5EF4-FFF2-40B4-BE49-F238E27FC236}">
                  <a16:creationId xmlns:a16="http://schemas.microsoft.com/office/drawing/2014/main" id="{45056D5B-D603-4EF9-92F7-53D7297EF699}"/>
                </a:ext>
              </a:extLst>
            </p:cNvPr>
            <p:cNvSpPr/>
            <p:nvPr/>
          </p:nvSpPr>
          <p:spPr>
            <a:xfrm>
              <a:off x="436309" y="5085063"/>
              <a:ext cx="1375050" cy="349589"/>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5D88A8"/>
                </a:solidFill>
                <a:effectLst/>
                <a:uLnTx/>
                <a:uFillTx/>
                <a:latin typeface="Roboto"/>
                <a:ea typeface="思源黑体 CN Regular"/>
                <a:cs typeface="+mn-cs"/>
              </a:endParaRPr>
            </a:p>
          </p:txBody>
        </p:sp>
        <p:sp>
          <p:nvSpPr>
            <p:cNvPr id="129" name="文本框 128">
              <a:extLst>
                <a:ext uri="{FF2B5EF4-FFF2-40B4-BE49-F238E27FC236}">
                  <a16:creationId xmlns:a16="http://schemas.microsoft.com/office/drawing/2014/main" id="{55FDE9F3-1B41-4E9C-985F-05A6E031FBC4}"/>
                </a:ext>
              </a:extLst>
            </p:cNvPr>
            <p:cNvSpPr txBox="1"/>
            <p:nvPr/>
          </p:nvSpPr>
          <p:spPr>
            <a:xfrm>
              <a:off x="573254" y="5128376"/>
              <a:ext cx="1101159" cy="262963"/>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945833"/>
                  </a:solidFill>
                  <a:effectLst/>
                  <a:uLnTx/>
                  <a:uFillTx/>
                  <a:latin typeface="Roboto"/>
                  <a:ea typeface="思源黑体 CN Regular"/>
                  <a:cs typeface="+mn-cs"/>
                </a:rPr>
                <a:t>多为职场女性</a:t>
              </a:r>
              <a:endParaRPr kumimoji="0" lang="zh-CN" altLang="en-US" sz="135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grpSp>
      <p:grpSp>
        <p:nvGrpSpPr>
          <p:cNvPr id="130" name="组合 129">
            <a:extLst>
              <a:ext uri="{FF2B5EF4-FFF2-40B4-BE49-F238E27FC236}">
                <a16:creationId xmlns:a16="http://schemas.microsoft.com/office/drawing/2014/main" id="{B92BD5E5-CF6B-4D95-AEE7-A389B5693EE4}"/>
              </a:ext>
            </a:extLst>
          </p:cNvPr>
          <p:cNvGrpSpPr/>
          <p:nvPr/>
        </p:nvGrpSpPr>
        <p:grpSpPr>
          <a:xfrm>
            <a:off x="2095728" y="5266369"/>
            <a:ext cx="1354323" cy="398936"/>
            <a:chOff x="2690755" y="5374640"/>
            <a:chExt cx="1569660" cy="479922"/>
          </a:xfrm>
          <a:solidFill>
            <a:schemeClr val="accent1">
              <a:lumMod val="20000"/>
              <a:lumOff val="80000"/>
            </a:schemeClr>
          </a:solidFill>
        </p:grpSpPr>
        <p:sp>
          <p:nvSpPr>
            <p:cNvPr id="134" name="矩形: 圆角 133">
              <a:extLst>
                <a:ext uri="{FF2B5EF4-FFF2-40B4-BE49-F238E27FC236}">
                  <a16:creationId xmlns:a16="http://schemas.microsoft.com/office/drawing/2014/main" id="{A4AF3409-A86B-4D2E-800F-62F0DD937FCE}"/>
                </a:ext>
              </a:extLst>
            </p:cNvPr>
            <p:cNvSpPr/>
            <p:nvPr/>
          </p:nvSpPr>
          <p:spPr>
            <a:xfrm>
              <a:off x="2690755" y="5374640"/>
              <a:ext cx="1569660" cy="479922"/>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5D88A8"/>
                </a:solidFill>
                <a:effectLst/>
                <a:uLnTx/>
                <a:uFillTx/>
                <a:latin typeface="Roboto"/>
                <a:ea typeface="思源黑体 CN Regular"/>
                <a:cs typeface="+mn-cs"/>
              </a:endParaRPr>
            </a:p>
          </p:txBody>
        </p:sp>
        <p:sp>
          <p:nvSpPr>
            <p:cNvPr id="135" name="文本框 134">
              <a:extLst>
                <a:ext uri="{FF2B5EF4-FFF2-40B4-BE49-F238E27FC236}">
                  <a16:creationId xmlns:a16="http://schemas.microsoft.com/office/drawing/2014/main" id="{922B4201-C7A2-4D60-9E0E-B32AB5AE87F3}"/>
                </a:ext>
              </a:extLst>
            </p:cNvPr>
            <p:cNvSpPr txBox="1"/>
            <p:nvPr/>
          </p:nvSpPr>
          <p:spPr>
            <a:xfrm>
              <a:off x="2849703" y="5429934"/>
              <a:ext cx="1251764" cy="361000"/>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945833"/>
                  </a:solidFill>
                  <a:effectLst/>
                  <a:uLnTx/>
                  <a:uFillTx/>
                  <a:latin typeface="Roboto"/>
                  <a:ea typeface="思源黑体 CN Regular"/>
                  <a:cs typeface="+mn-cs"/>
                </a:rPr>
                <a:t>消费能力强</a:t>
              </a:r>
              <a:endParaRPr kumimoji="0" lang="zh-CN" altLang="en-US" sz="135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grpSp>
      <p:grpSp>
        <p:nvGrpSpPr>
          <p:cNvPr id="131" name="组合 130">
            <a:extLst>
              <a:ext uri="{FF2B5EF4-FFF2-40B4-BE49-F238E27FC236}">
                <a16:creationId xmlns:a16="http://schemas.microsoft.com/office/drawing/2014/main" id="{6F855837-0E33-4342-A15B-FA2D8FF4F3D3}"/>
              </a:ext>
            </a:extLst>
          </p:cNvPr>
          <p:cNvGrpSpPr/>
          <p:nvPr/>
        </p:nvGrpSpPr>
        <p:grpSpPr>
          <a:xfrm>
            <a:off x="3531927" y="5266369"/>
            <a:ext cx="1569147" cy="398936"/>
            <a:chOff x="4210496" y="5374640"/>
            <a:chExt cx="1818640" cy="479922"/>
          </a:xfrm>
          <a:solidFill>
            <a:schemeClr val="accent1">
              <a:lumMod val="20000"/>
              <a:lumOff val="80000"/>
            </a:schemeClr>
          </a:solidFill>
        </p:grpSpPr>
        <p:sp>
          <p:nvSpPr>
            <p:cNvPr id="132" name="矩形: 圆角 131">
              <a:extLst>
                <a:ext uri="{FF2B5EF4-FFF2-40B4-BE49-F238E27FC236}">
                  <a16:creationId xmlns:a16="http://schemas.microsoft.com/office/drawing/2014/main" id="{4F0D8797-6002-4684-A633-F52ED12336A0}"/>
                </a:ext>
              </a:extLst>
            </p:cNvPr>
            <p:cNvSpPr/>
            <p:nvPr/>
          </p:nvSpPr>
          <p:spPr>
            <a:xfrm>
              <a:off x="4210496" y="5374640"/>
              <a:ext cx="1818640" cy="479922"/>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5D88A8"/>
                </a:solidFill>
                <a:effectLst/>
                <a:uLnTx/>
                <a:uFillTx/>
                <a:latin typeface="Roboto"/>
                <a:ea typeface="思源黑体 CN Regular"/>
                <a:cs typeface="+mn-cs"/>
              </a:endParaRPr>
            </a:p>
          </p:txBody>
        </p:sp>
        <p:sp>
          <p:nvSpPr>
            <p:cNvPr id="133" name="文本框 132">
              <a:extLst>
                <a:ext uri="{FF2B5EF4-FFF2-40B4-BE49-F238E27FC236}">
                  <a16:creationId xmlns:a16="http://schemas.microsoft.com/office/drawing/2014/main" id="{62B39296-A456-4060-8D07-E75A0F1104ED}"/>
                </a:ext>
              </a:extLst>
            </p:cNvPr>
            <p:cNvSpPr txBox="1"/>
            <p:nvPr/>
          </p:nvSpPr>
          <p:spPr>
            <a:xfrm>
              <a:off x="4406722" y="5429934"/>
              <a:ext cx="1426189" cy="361000"/>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945833"/>
                  </a:solidFill>
                  <a:effectLst/>
                  <a:uLnTx/>
                  <a:uFillTx/>
                  <a:latin typeface="Roboto"/>
                  <a:ea typeface="思源黑体 CN Regular"/>
                  <a:cs typeface="+mn-cs"/>
                </a:rPr>
                <a:t>便捷要求更高</a:t>
              </a:r>
              <a:endParaRPr kumimoji="0" lang="zh-CN" altLang="en-US" sz="135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grpSp>
      <p:grpSp>
        <p:nvGrpSpPr>
          <p:cNvPr id="2" name="组合 1">
            <a:extLst>
              <a:ext uri="{FF2B5EF4-FFF2-40B4-BE49-F238E27FC236}">
                <a16:creationId xmlns:a16="http://schemas.microsoft.com/office/drawing/2014/main" id="{FBFB28B8-AC3C-4D8A-9FFF-DC050C3F05D4}"/>
              </a:ext>
            </a:extLst>
          </p:cNvPr>
          <p:cNvGrpSpPr/>
          <p:nvPr/>
        </p:nvGrpSpPr>
        <p:grpSpPr>
          <a:xfrm>
            <a:off x="604862" y="2893985"/>
            <a:ext cx="4378743" cy="1908686"/>
            <a:chOff x="724546" y="3013697"/>
            <a:chExt cx="3837110" cy="1672589"/>
          </a:xfrm>
        </p:grpSpPr>
        <p:sp>
          <p:nvSpPr>
            <p:cNvPr id="137" name="椭圆 136">
              <a:extLst>
                <a:ext uri="{FF2B5EF4-FFF2-40B4-BE49-F238E27FC236}">
                  <a16:creationId xmlns:a16="http://schemas.microsoft.com/office/drawing/2014/main" id="{F2DFDF9F-AB14-41F7-A744-0A79AE282630}"/>
                </a:ext>
              </a:extLst>
            </p:cNvPr>
            <p:cNvSpPr/>
            <p:nvPr/>
          </p:nvSpPr>
          <p:spPr>
            <a:xfrm>
              <a:off x="724546" y="3013697"/>
              <a:ext cx="1672589" cy="1672589"/>
            </a:xfrm>
            <a:prstGeom prst="ellipse">
              <a:avLst/>
            </a:prstGeom>
            <a:ln w="254000" cap="rnd">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8" name="文本框 137">
              <a:extLst>
                <a:ext uri="{FF2B5EF4-FFF2-40B4-BE49-F238E27FC236}">
                  <a16:creationId xmlns:a16="http://schemas.microsoft.com/office/drawing/2014/main" id="{7A0471D1-D9F0-457D-ADD0-38593873DD8F}"/>
                </a:ext>
              </a:extLst>
            </p:cNvPr>
            <p:cNvSpPr txBox="1"/>
            <p:nvPr/>
          </p:nvSpPr>
          <p:spPr>
            <a:xfrm>
              <a:off x="912535" y="3779452"/>
              <a:ext cx="1296611" cy="253916"/>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mn-cs"/>
                </a:rPr>
                <a:t>育龄妇女占比</a:t>
              </a:r>
              <a:endParaRPr kumimoji="0" lang="zh-CN" altLang="en-US" sz="1050" b="0" i="0" u="none" strike="noStrike" kern="1200" cap="none" spc="0" normalizeH="0" baseline="0" noProof="0" dirty="0">
                <a:ln>
                  <a:noFill/>
                </a:ln>
                <a:solidFill>
                  <a:prstClr val="black">
                    <a:lumMod val="50000"/>
                    <a:lumOff val="50000"/>
                  </a:prstClr>
                </a:solidFill>
                <a:effectLst/>
                <a:uLnTx/>
                <a:uFillTx/>
                <a:latin typeface="思源宋体 CN Heavy"/>
                <a:ea typeface="思源宋体 CN Heavy"/>
                <a:cs typeface="+mn-cs"/>
              </a:endParaRPr>
            </a:p>
          </p:txBody>
        </p:sp>
        <p:sp>
          <p:nvSpPr>
            <p:cNvPr id="139" name="弧形 138">
              <a:extLst>
                <a:ext uri="{FF2B5EF4-FFF2-40B4-BE49-F238E27FC236}">
                  <a16:creationId xmlns:a16="http://schemas.microsoft.com/office/drawing/2014/main" id="{7AB3FA39-1478-4994-B4E8-B1B4E401D5A9}"/>
                </a:ext>
              </a:extLst>
            </p:cNvPr>
            <p:cNvSpPr/>
            <p:nvPr/>
          </p:nvSpPr>
          <p:spPr>
            <a:xfrm>
              <a:off x="726281" y="3013697"/>
              <a:ext cx="1672589" cy="1672589"/>
            </a:xfrm>
            <a:prstGeom prst="arc">
              <a:avLst>
                <a:gd name="adj1" fmla="val 16200000"/>
                <a:gd name="adj2" fmla="val 2285455"/>
              </a:avLst>
            </a:prstGeom>
            <a:ln w="254000" cap="rnd">
              <a:gradFill>
                <a:gsLst>
                  <a:gs pos="0">
                    <a:schemeClr val="accent1">
                      <a:lumMod val="86000"/>
                      <a:lumOff val="14000"/>
                    </a:schemeClr>
                  </a:gs>
                  <a:gs pos="100000">
                    <a:schemeClr val="accent1">
                      <a:lumMod val="50000"/>
                    </a:schemeClr>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0" name="文本框 139">
              <a:extLst>
                <a:ext uri="{FF2B5EF4-FFF2-40B4-BE49-F238E27FC236}">
                  <a16:creationId xmlns:a16="http://schemas.microsoft.com/office/drawing/2014/main" id="{8AC8AD3C-1D98-47C0-A98E-891EFEE3CBDC}"/>
                </a:ext>
              </a:extLst>
            </p:cNvPr>
            <p:cNvSpPr txBox="1"/>
            <p:nvPr/>
          </p:nvSpPr>
          <p:spPr>
            <a:xfrm>
              <a:off x="1065628" y="3362110"/>
              <a:ext cx="990425" cy="507831"/>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2700" b="0" i="0" u="none" strike="noStrike" kern="1200" cap="none" spc="0" normalizeH="0" baseline="0" noProof="0" dirty="0">
                  <a:ln>
                    <a:noFill/>
                  </a:ln>
                  <a:solidFill>
                    <a:srgbClr val="945833"/>
                  </a:solidFill>
                  <a:effectLst/>
                  <a:uLnTx/>
                  <a:uFillTx/>
                  <a:latin typeface="思源宋体 CN Heavy"/>
                  <a:ea typeface="思源宋体 CN Heavy"/>
                  <a:cs typeface="+mn-cs"/>
                </a:rPr>
                <a:t>30%</a:t>
              </a:r>
              <a:endParaRPr kumimoji="0" lang="zh-CN" altLang="en-US" sz="27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41" name="椭圆 140">
              <a:extLst>
                <a:ext uri="{FF2B5EF4-FFF2-40B4-BE49-F238E27FC236}">
                  <a16:creationId xmlns:a16="http://schemas.microsoft.com/office/drawing/2014/main" id="{52D09211-585F-4985-A320-D035834F9F5B}"/>
                </a:ext>
              </a:extLst>
            </p:cNvPr>
            <p:cNvSpPr/>
            <p:nvPr/>
          </p:nvSpPr>
          <p:spPr>
            <a:xfrm>
              <a:off x="2887332" y="3013697"/>
              <a:ext cx="1672589" cy="1672589"/>
            </a:xfrm>
            <a:prstGeom prst="ellipse">
              <a:avLst/>
            </a:prstGeom>
            <a:ln w="254000" cap="rnd">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2" name="弧形 141">
              <a:extLst>
                <a:ext uri="{FF2B5EF4-FFF2-40B4-BE49-F238E27FC236}">
                  <a16:creationId xmlns:a16="http://schemas.microsoft.com/office/drawing/2014/main" id="{FD3FD13B-22C5-4F76-B410-6B84CC106DF1}"/>
                </a:ext>
              </a:extLst>
            </p:cNvPr>
            <p:cNvSpPr/>
            <p:nvPr/>
          </p:nvSpPr>
          <p:spPr>
            <a:xfrm>
              <a:off x="2889067" y="3013697"/>
              <a:ext cx="1672589" cy="1672589"/>
            </a:xfrm>
            <a:prstGeom prst="arc">
              <a:avLst>
                <a:gd name="adj1" fmla="val 16200000"/>
                <a:gd name="adj2" fmla="val 20077668"/>
              </a:avLst>
            </a:prstGeom>
            <a:ln w="254000" cap="rnd">
              <a:gradFill>
                <a:gsLst>
                  <a:gs pos="0">
                    <a:schemeClr val="accent1">
                      <a:lumMod val="86000"/>
                      <a:lumOff val="14000"/>
                    </a:schemeClr>
                  </a:gs>
                  <a:gs pos="100000">
                    <a:schemeClr val="accent1">
                      <a:lumMod val="50000"/>
                    </a:schemeClr>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3" name="文本框 142">
              <a:extLst>
                <a:ext uri="{FF2B5EF4-FFF2-40B4-BE49-F238E27FC236}">
                  <a16:creationId xmlns:a16="http://schemas.microsoft.com/office/drawing/2014/main" id="{AFE01E6C-B407-4152-9F4D-BA67D799AB22}"/>
                </a:ext>
              </a:extLst>
            </p:cNvPr>
            <p:cNvSpPr txBox="1"/>
            <p:nvPr/>
          </p:nvSpPr>
          <p:spPr>
            <a:xfrm>
              <a:off x="3075321" y="3779452"/>
              <a:ext cx="1296611" cy="253916"/>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mn-cs"/>
                </a:rPr>
                <a:t>痛经最低发病率</a:t>
              </a:r>
              <a:endParaRPr kumimoji="0" lang="zh-CN" altLang="en-US" sz="1050" b="0" i="0" u="none" strike="noStrike" kern="1200" cap="none" spc="0" normalizeH="0" baseline="0" noProof="0" dirty="0">
                <a:ln>
                  <a:noFill/>
                </a:ln>
                <a:solidFill>
                  <a:prstClr val="black">
                    <a:lumMod val="50000"/>
                    <a:lumOff val="50000"/>
                  </a:prstClr>
                </a:solidFill>
                <a:effectLst/>
                <a:uLnTx/>
                <a:uFillTx/>
                <a:latin typeface="思源宋体 CN Heavy"/>
                <a:ea typeface="思源宋体 CN Heavy"/>
                <a:cs typeface="+mn-cs"/>
              </a:endParaRPr>
            </a:p>
          </p:txBody>
        </p:sp>
        <p:sp>
          <p:nvSpPr>
            <p:cNvPr id="144" name="文本框 143">
              <a:extLst>
                <a:ext uri="{FF2B5EF4-FFF2-40B4-BE49-F238E27FC236}">
                  <a16:creationId xmlns:a16="http://schemas.microsoft.com/office/drawing/2014/main" id="{E8DB3BA7-1448-4B05-AA23-53E6778AA7F4}"/>
                </a:ext>
              </a:extLst>
            </p:cNvPr>
            <p:cNvSpPr txBox="1"/>
            <p:nvPr/>
          </p:nvSpPr>
          <p:spPr>
            <a:xfrm>
              <a:off x="3228414" y="3362110"/>
              <a:ext cx="990425" cy="507831"/>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2700" b="0" i="0" u="none" strike="noStrike" kern="1200" cap="none" spc="0" normalizeH="0" baseline="0" noProof="0" dirty="0">
                  <a:ln>
                    <a:noFill/>
                  </a:ln>
                  <a:solidFill>
                    <a:srgbClr val="945833"/>
                  </a:solidFill>
                  <a:effectLst/>
                  <a:uLnTx/>
                  <a:uFillTx/>
                  <a:latin typeface="思源宋体 CN Heavy"/>
                  <a:ea typeface="思源宋体 CN Heavy"/>
                  <a:cs typeface="+mn-cs"/>
                </a:rPr>
                <a:t>20%</a:t>
              </a:r>
              <a:endParaRPr kumimoji="0" lang="zh-CN" altLang="en-US" sz="27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sp>
          <p:nvSpPr>
            <p:cNvPr id="145" name="文本框 144">
              <a:extLst>
                <a:ext uri="{FF2B5EF4-FFF2-40B4-BE49-F238E27FC236}">
                  <a16:creationId xmlns:a16="http://schemas.microsoft.com/office/drawing/2014/main" id="{BE638E70-9939-4B25-B4CF-CC907077D2C0}"/>
                </a:ext>
              </a:extLst>
            </p:cNvPr>
            <p:cNvSpPr txBox="1"/>
            <p:nvPr/>
          </p:nvSpPr>
          <p:spPr>
            <a:xfrm>
              <a:off x="887420" y="4000096"/>
              <a:ext cx="1346844" cy="32316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a:t>
              </a:r>
              <a:r>
                <a:rPr kumimoji="0" lang="en-US" altLang="zh-CN" sz="1500" b="0" i="0" u="none" strike="noStrike" kern="1200" cap="none" spc="0" normalizeH="0" baseline="0" noProof="0" dirty="0">
                  <a:ln>
                    <a:noFill/>
                  </a:ln>
                  <a:solidFill>
                    <a:srgbClr val="945833"/>
                  </a:solidFill>
                  <a:effectLst/>
                  <a:uLnTx/>
                  <a:uFillTx/>
                  <a:latin typeface="思源宋体 CN Heavy"/>
                  <a:ea typeface="思源宋体 CN Heavy"/>
                  <a:cs typeface="+mn-cs"/>
                </a:rPr>
                <a:t>37978</a:t>
              </a: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万人</a:t>
              </a:r>
            </a:p>
          </p:txBody>
        </p:sp>
        <p:sp>
          <p:nvSpPr>
            <p:cNvPr id="146" name="文本框 145">
              <a:extLst>
                <a:ext uri="{FF2B5EF4-FFF2-40B4-BE49-F238E27FC236}">
                  <a16:creationId xmlns:a16="http://schemas.microsoft.com/office/drawing/2014/main" id="{7595E730-4BA2-4DD5-BC99-FA5EB7B355A3}"/>
                </a:ext>
              </a:extLst>
            </p:cNvPr>
            <p:cNvSpPr txBox="1"/>
            <p:nvPr/>
          </p:nvSpPr>
          <p:spPr>
            <a:xfrm>
              <a:off x="3108714" y="4000096"/>
              <a:ext cx="1229825" cy="32316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a:t>
              </a:r>
              <a:r>
                <a:rPr kumimoji="0" lang="en-US" altLang="zh-CN" sz="1500" b="0" i="0" u="none" strike="noStrike" kern="1200" cap="none" spc="0" normalizeH="0" baseline="0" noProof="0" dirty="0">
                  <a:ln>
                    <a:noFill/>
                  </a:ln>
                  <a:solidFill>
                    <a:srgbClr val="945833"/>
                  </a:solidFill>
                  <a:effectLst/>
                  <a:uLnTx/>
                  <a:uFillTx/>
                  <a:latin typeface="思源宋体 CN Heavy"/>
                  <a:ea typeface="思源宋体 CN Heavy"/>
                  <a:cs typeface="+mn-cs"/>
                </a:rPr>
                <a:t>7600</a:t>
              </a: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万人</a:t>
              </a:r>
            </a:p>
          </p:txBody>
        </p:sp>
        <p:sp>
          <p:nvSpPr>
            <p:cNvPr id="168" name="等腰三角形 167">
              <a:extLst>
                <a:ext uri="{FF2B5EF4-FFF2-40B4-BE49-F238E27FC236}">
                  <a16:creationId xmlns:a16="http://schemas.microsoft.com/office/drawing/2014/main" id="{5F06E82C-B044-459D-8AC1-C1F1E70ACE41}"/>
                </a:ext>
              </a:extLst>
            </p:cNvPr>
            <p:cNvSpPr/>
            <p:nvPr/>
          </p:nvSpPr>
          <p:spPr>
            <a:xfrm rot="5400000">
              <a:off x="2585155" y="3789182"/>
              <a:ext cx="141077" cy="121619"/>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170" name="矩形 169">
            <a:extLst>
              <a:ext uri="{FF2B5EF4-FFF2-40B4-BE49-F238E27FC236}">
                <a16:creationId xmlns:a16="http://schemas.microsoft.com/office/drawing/2014/main" id="{5C866CE3-FB47-4448-B2A0-CE4AF904B427}"/>
              </a:ext>
            </a:extLst>
          </p:cNvPr>
          <p:cNvSpPr/>
          <p:nvPr/>
        </p:nvSpPr>
        <p:spPr>
          <a:xfrm>
            <a:off x="340373" y="609600"/>
            <a:ext cx="2698175"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广阔的市场需求</a:t>
            </a:r>
          </a:p>
        </p:txBody>
      </p:sp>
    </p:spTree>
    <p:extLst>
      <p:ext uri="{BB962C8B-B14F-4D97-AF65-F5344CB8AC3E}">
        <p14:creationId xmlns:p14="http://schemas.microsoft.com/office/powerpoint/2010/main" val="21107243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7D3AF134-C2C0-4A7D-A440-252DF39A0E8A}"/>
              </a:ext>
            </a:extLst>
          </p:cNvPr>
          <p:cNvSpPr/>
          <p:nvPr/>
        </p:nvSpPr>
        <p:spPr>
          <a:xfrm>
            <a:off x="6378118" y="2039818"/>
            <a:ext cx="2371424" cy="3564687"/>
          </a:xfrm>
          <a:prstGeom prst="roundRect">
            <a:avLst>
              <a:gd name="adj" fmla="val 0"/>
            </a:avLst>
          </a:prstGeom>
          <a:gradFill flip="none" rotWithShape="1">
            <a:gsLst>
              <a:gs pos="0">
                <a:srgbClr val="EFC49C"/>
              </a:gs>
              <a:gs pos="100000">
                <a:schemeClr val="accent4"/>
              </a:gs>
            </a:gsLst>
            <a:lin ang="2700000" scaled="1"/>
            <a:tileRect/>
          </a:gradFill>
          <a:ln>
            <a:noFill/>
          </a:ln>
          <a:effectLst>
            <a:outerShdw blurRad="355600" dist="660400" dir="5400000" sx="86000" sy="86000" algn="t" rotWithShape="0">
              <a:schemeClr val="accent4">
                <a:alpha val="6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51" name="图片 50" descr="电脑合成图&#10;&#10;低可信度描述已自动生成">
            <a:extLst>
              <a:ext uri="{FF2B5EF4-FFF2-40B4-BE49-F238E27FC236}">
                <a16:creationId xmlns:a16="http://schemas.microsoft.com/office/drawing/2014/main" id="{766AD636-E6F2-41ED-AB46-870E35CEC7DF}"/>
              </a:ext>
            </a:extLst>
          </p:cNvPr>
          <p:cNvPicPr>
            <a:picLocks noChangeAspect="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191415" y="4366654"/>
            <a:ext cx="2947316" cy="1237851"/>
          </a:xfrm>
          <a:prstGeom prst="rect">
            <a:avLst/>
          </a:prstGeom>
        </p:spPr>
      </p:pic>
      <p:sp>
        <p:nvSpPr>
          <p:cNvPr id="35" name="矩形 34">
            <a:extLst>
              <a:ext uri="{FF2B5EF4-FFF2-40B4-BE49-F238E27FC236}">
                <a16:creationId xmlns:a16="http://schemas.microsoft.com/office/drawing/2014/main" id="{D8DD2F22-E34D-4EE7-A5D3-179AB55C5939}"/>
              </a:ext>
            </a:extLst>
          </p:cNvPr>
          <p:cNvSpPr/>
          <p:nvPr/>
        </p:nvSpPr>
        <p:spPr>
          <a:xfrm>
            <a:off x="340373" y="609600"/>
            <a:ext cx="3877985" cy="461665"/>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通过最大冰晶生成区的速度</a:t>
            </a:r>
          </a:p>
        </p:txBody>
      </p:sp>
      <p:graphicFrame>
        <p:nvGraphicFramePr>
          <p:cNvPr id="37" name="表格 37">
            <a:extLst>
              <a:ext uri="{FF2B5EF4-FFF2-40B4-BE49-F238E27FC236}">
                <a16:creationId xmlns:a16="http://schemas.microsoft.com/office/drawing/2014/main" id="{32C59C86-2ECA-465E-8E0E-B97FBE77F58C}"/>
              </a:ext>
            </a:extLst>
          </p:cNvPr>
          <p:cNvGraphicFramePr>
            <a:graphicFrameLocks noGrp="1"/>
          </p:cNvGraphicFramePr>
          <p:nvPr/>
        </p:nvGraphicFramePr>
        <p:xfrm>
          <a:off x="447024" y="2039818"/>
          <a:ext cx="5740201" cy="2466596"/>
        </p:xfrm>
        <a:graphic>
          <a:graphicData uri="http://schemas.openxmlformats.org/drawingml/2006/table">
            <a:tbl>
              <a:tblPr firstRow="1" bandRow="1">
                <a:tableStyleId>{5C22544A-7EE6-4342-B048-85BDC9FD1C3A}</a:tableStyleId>
              </a:tblPr>
              <a:tblGrid>
                <a:gridCol w="1380734">
                  <a:extLst>
                    <a:ext uri="{9D8B030D-6E8A-4147-A177-3AD203B41FA5}">
                      <a16:colId xmlns:a16="http://schemas.microsoft.com/office/drawing/2014/main" val="2381796765"/>
                    </a:ext>
                  </a:extLst>
                </a:gridCol>
                <a:gridCol w="942140">
                  <a:extLst>
                    <a:ext uri="{9D8B030D-6E8A-4147-A177-3AD203B41FA5}">
                      <a16:colId xmlns:a16="http://schemas.microsoft.com/office/drawing/2014/main" val="3886949226"/>
                    </a:ext>
                  </a:extLst>
                </a:gridCol>
                <a:gridCol w="1654481">
                  <a:extLst>
                    <a:ext uri="{9D8B030D-6E8A-4147-A177-3AD203B41FA5}">
                      <a16:colId xmlns:a16="http://schemas.microsoft.com/office/drawing/2014/main" val="1832787354"/>
                    </a:ext>
                  </a:extLst>
                </a:gridCol>
                <a:gridCol w="1762846">
                  <a:extLst>
                    <a:ext uri="{9D8B030D-6E8A-4147-A177-3AD203B41FA5}">
                      <a16:colId xmlns:a16="http://schemas.microsoft.com/office/drawing/2014/main" val="1698026092"/>
                    </a:ext>
                  </a:extLst>
                </a:gridCol>
              </a:tblGrid>
              <a:tr h="505670">
                <a:tc>
                  <a:txBody>
                    <a:bodyPr/>
                    <a:lstStyle/>
                    <a:p>
                      <a:pPr algn="ctr"/>
                      <a:endParaRPr lang="zh-CN" altLang="en-US" sz="1100" b="0" dirty="0">
                        <a:solidFill>
                          <a:schemeClr val="bg1"/>
                        </a:solidFill>
                        <a:latin typeface="+mj-ea"/>
                        <a:ea typeface="+mj-ea"/>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CN" altLang="en-US" sz="1200" b="0" dirty="0">
                          <a:solidFill>
                            <a:schemeClr val="bg1"/>
                          </a:solidFill>
                          <a:latin typeface="+mj-ea"/>
                          <a:ea typeface="+mj-ea"/>
                        </a:rPr>
                        <a:t>初始温度</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CN" altLang="en-US" sz="1200" b="0" dirty="0">
                          <a:solidFill>
                            <a:schemeClr val="bg1"/>
                          </a:solidFill>
                          <a:latin typeface="+mj-ea"/>
                          <a:ea typeface="+mj-ea"/>
                        </a:rPr>
                        <a:t>降至</a:t>
                      </a:r>
                      <a:r>
                        <a:rPr lang="en-US" altLang="zh-CN" sz="1200" b="0" dirty="0">
                          <a:solidFill>
                            <a:schemeClr val="bg1"/>
                          </a:solidFill>
                          <a:latin typeface="+mj-ea"/>
                          <a:ea typeface="+mj-ea"/>
                        </a:rPr>
                        <a:t>-5℃</a:t>
                      </a:r>
                      <a:r>
                        <a:rPr lang="zh-CN" altLang="en-US" sz="1200" b="0" dirty="0">
                          <a:solidFill>
                            <a:schemeClr val="bg1"/>
                          </a:solidFill>
                          <a:latin typeface="+mj-ea"/>
                          <a:ea typeface="+mj-ea"/>
                        </a:rPr>
                        <a:t>所需时间</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CN" altLang="en-US" sz="1200" b="0" dirty="0">
                          <a:solidFill>
                            <a:schemeClr val="bg1"/>
                          </a:solidFill>
                          <a:latin typeface="+mj-ea"/>
                          <a:ea typeface="+mj-ea"/>
                        </a:rPr>
                        <a:t>降至</a:t>
                      </a:r>
                      <a:r>
                        <a:rPr lang="en-US" altLang="zh-CN" sz="1200" b="0" dirty="0">
                          <a:solidFill>
                            <a:schemeClr val="bg1"/>
                          </a:solidFill>
                          <a:latin typeface="+mj-ea"/>
                          <a:ea typeface="+mj-ea"/>
                        </a:rPr>
                        <a:t>-18℃</a:t>
                      </a:r>
                      <a:r>
                        <a:rPr lang="zh-CN" altLang="en-US" sz="1200" b="0" dirty="0">
                          <a:solidFill>
                            <a:schemeClr val="bg1"/>
                          </a:solidFill>
                          <a:latin typeface="+mj-ea"/>
                          <a:ea typeface="+mj-ea"/>
                        </a:rPr>
                        <a:t>所需时间</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3761911611"/>
                  </a:ext>
                </a:extLst>
              </a:tr>
              <a:tr h="653642">
                <a:tc>
                  <a:txBody>
                    <a:bodyPr/>
                    <a:lstStyle/>
                    <a:p>
                      <a:pPr algn="ctr"/>
                      <a:r>
                        <a:rPr lang="zh-CN" altLang="en-US" sz="1100" b="0" dirty="0">
                          <a:solidFill>
                            <a:srgbClr val="47393A"/>
                          </a:solidFill>
                          <a:latin typeface="+mj-ea"/>
                          <a:ea typeface="+mj-ea"/>
                        </a:rPr>
                        <a:t>缓慢冷冻</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9525"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a:solidFill>
                            <a:srgbClr val="47393A"/>
                          </a:solidFill>
                          <a:latin typeface="+mj-ea"/>
                          <a:ea typeface="+mj-ea"/>
                        </a:rPr>
                        <a:t>50℃</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9525"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a:solidFill>
                            <a:srgbClr val="47393A"/>
                          </a:solidFill>
                          <a:latin typeface="+mj-ea"/>
                          <a:ea typeface="+mj-ea"/>
                        </a:rPr>
                        <a:t>65min</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9525"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a:solidFill>
                            <a:srgbClr val="47393A"/>
                          </a:solidFill>
                          <a:latin typeface="+mj-ea"/>
                          <a:ea typeface="+mj-ea"/>
                        </a:rPr>
                        <a:t>93min</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9525"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19055058"/>
                  </a:ext>
                </a:extLst>
              </a:tr>
              <a:tr h="653642">
                <a:tc>
                  <a:txBody>
                    <a:bodyPr/>
                    <a:lstStyle/>
                    <a:p>
                      <a:pPr algn="ctr"/>
                      <a:r>
                        <a:rPr lang="zh-CN" altLang="en-US" sz="1100" b="0" dirty="0">
                          <a:solidFill>
                            <a:srgbClr val="47393A"/>
                          </a:solidFill>
                          <a:latin typeface="+mj-ea"/>
                          <a:ea typeface="+mj-ea"/>
                        </a:rPr>
                        <a:t>吹风速冻（</a:t>
                      </a:r>
                      <a:r>
                        <a:rPr lang="en-US" altLang="zh-CN" sz="1100" b="0" dirty="0">
                          <a:solidFill>
                            <a:srgbClr val="47393A"/>
                          </a:solidFill>
                          <a:latin typeface="+mj-ea"/>
                          <a:ea typeface="+mj-ea"/>
                        </a:rPr>
                        <a:t>-40℃</a:t>
                      </a:r>
                      <a:r>
                        <a:rPr lang="zh-CN" altLang="en-US" sz="1100" b="0" dirty="0">
                          <a:solidFill>
                            <a:srgbClr val="47393A"/>
                          </a:solidFill>
                          <a:latin typeface="+mj-ea"/>
                          <a:ea typeface="+mj-ea"/>
                        </a:rPr>
                        <a:t>）</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bg1">
                          <a:lumMod val="75000"/>
                        </a:schemeClr>
                      </a:solidFill>
                      <a:prstDash val="solid"/>
                      <a:round/>
                      <a:headEnd type="none" w="med" len="med"/>
                      <a:tailEnd type="none" w="med" len="med"/>
                    </a:lnT>
                    <a:lnB w="9525"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a:solidFill>
                            <a:srgbClr val="47393A"/>
                          </a:solidFill>
                          <a:latin typeface="+mj-ea"/>
                          <a:ea typeface="+mj-ea"/>
                        </a:rPr>
                        <a:t>50℃</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bg1">
                          <a:lumMod val="75000"/>
                        </a:schemeClr>
                      </a:solidFill>
                      <a:prstDash val="solid"/>
                      <a:round/>
                      <a:headEnd type="none" w="med" len="med"/>
                      <a:tailEnd type="none" w="med" len="med"/>
                    </a:lnT>
                    <a:lnB w="9525"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a:solidFill>
                            <a:srgbClr val="47393A"/>
                          </a:solidFill>
                          <a:latin typeface="+mj-ea"/>
                          <a:ea typeface="+mj-ea"/>
                        </a:rPr>
                        <a:t>30min</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bg1">
                          <a:lumMod val="75000"/>
                        </a:schemeClr>
                      </a:solidFill>
                      <a:prstDash val="solid"/>
                      <a:round/>
                      <a:headEnd type="none" w="med" len="med"/>
                      <a:tailEnd type="none" w="med" len="med"/>
                    </a:lnT>
                    <a:lnB w="9525"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b="0" kern="1200" dirty="0">
                          <a:solidFill>
                            <a:srgbClr val="47393A"/>
                          </a:solidFill>
                          <a:latin typeface="+mj-ea"/>
                          <a:ea typeface="+mn-ea"/>
                          <a:cs typeface="+mn-cs"/>
                        </a:rPr>
                        <a:t>47min</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bg1">
                          <a:lumMod val="75000"/>
                        </a:schemeClr>
                      </a:solidFill>
                      <a:prstDash val="solid"/>
                      <a:round/>
                      <a:headEnd type="none" w="med" len="med"/>
                      <a:tailEnd type="none" w="med" len="med"/>
                    </a:lnT>
                    <a:lnB w="9525"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29682669"/>
                  </a:ext>
                </a:extLst>
              </a:tr>
              <a:tr h="653642">
                <a:tc>
                  <a:txBody>
                    <a:bodyPr/>
                    <a:lstStyle/>
                    <a:p>
                      <a:pPr algn="ctr"/>
                      <a:r>
                        <a:rPr lang="zh-CN" altLang="en-US" sz="1100" b="0" dirty="0">
                          <a:solidFill>
                            <a:schemeClr val="accent1"/>
                          </a:solidFill>
                          <a:latin typeface="+mj-ea"/>
                          <a:ea typeface="+mj-ea"/>
                        </a:rPr>
                        <a:t>吹风速冻（</a:t>
                      </a:r>
                      <a:r>
                        <a:rPr lang="en-US" altLang="zh-CN" sz="1100" b="0" dirty="0">
                          <a:solidFill>
                            <a:schemeClr val="accent1"/>
                          </a:solidFill>
                          <a:latin typeface="+mj-ea"/>
                          <a:ea typeface="+mj-ea"/>
                        </a:rPr>
                        <a:t>-70℃</a:t>
                      </a:r>
                      <a:r>
                        <a:rPr lang="zh-CN" altLang="en-US" sz="1100" b="0" dirty="0">
                          <a:solidFill>
                            <a:schemeClr val="accent1"/>
                          </a:solidFill>
                          <a:latin typeface="+mj-ea"/>
                          <a:ea typeface="+mj-ea"/>
                        </a:rPr>
                        <a:t>）</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bg1">
                          <a:lumMod val="75000"/>
                        </a:schemeClr>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a:solidFill>
                            <a:schemeClr val="accent1"/>
                          </a:solidFill>
                          <a:latin typeface="+mj-ea"/>
                          <a:ea typeface="+mj-ea"/>
                        </a:rPr>
                        <a:t>50℃</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bg1">
                          <a:lumMod val="75000"/>
                        </a:schemeClr>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a:solidFill>
                            <a:schemeClr val="accent1"/>
                          </a:solidFill>
                          <a:latin typeface="+mj-ea"/>
                          <a:ea typeface="+mj-ea"/>
                        </a:rPr>
                        <a:t>8min</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bg1">
                          <a:lumMod val="75000"/>
                        </a:schemeClr>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b="0" kern="1200" dirty="0">
                          <a:solidFill>
                            <a:schemeClr val="accent1"/>
                          </a:solidFill>
                          <a:latin typeface="+mj-ea"/>
                          <a:ea typeface="+mn-ea"/>
                          <a:cs typeface="+mn-cs"/>
                        </a:rPr>
                        <a:t>15min</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bg1">
                          <a:lumMod val="75000"/>
                        </a:schemeClr>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87934314"/>
                  </a:ext>
                </a:extLst>
              </a:tr>
            </a:tbl>
          </a:graphicData>
        </a:graphic>
      </p:graphicFrame>
      <p:grpSp>
        <p:nvGrpSpPr>
          <p:cNvPr id="5" name="组合 4">
            <a:extLst>
              <a:ext uri="{FF2B5EF4-FFF2-40B4-BE49-F238E27FC236}">
                <a16:creationId xmlns:a16="http://schemas.microsoft.com/office/drawing/2014/main" id="{D7920D85-AFD2-4AAC-924D-B53586C1D945}"/>
              </a:ext>
            </a:extLst>
          </p:cNvPr>
          <p:cNvGrpSpPr/>
          <p:nvPr/>
        </p:nvGrpSpPr>
        <p:grpSpPr>
          <a:xfrm>
            <a:off x="394458" y="5002849"/>
            <a:ext cx="1415772" cy="585782"/>
            <a:chOff x="394458" y="5002849"/>
            <a:chExt cx="1415772" cy="585782"/>
          </a:xfrm>
        </p:grpSpPr>
        <p:sp>
          <p:nvSpPr>
            <p:cNvPr id="39" name="文本框 38">
              <a:extLst>
                <a:ext uri="{FF2B5EF4-FFF2-40B4-BE49-F238E27FC236}">
                  <a16:creationId xmlns:a16="http://schemas.microsoft.com/office/drawing/2014/main" id="{B59DF94A-BAEE-430D-A7EF-7746BE20C56E}"/>
                </a:ext>
              </a:extLst>
            </p:cNvPr>
            <p:cNvSpPr txBox="1"/>
            <p:nvPr/>
          </p:nvSpPr>
          <p:spPr>
            <a:xfrm>
              <a:off x="394458" y="5002849"/>
              <a:ext cx="1415772" cy="4616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945833"/>
                  </a:solidFill>
                  <a:effectLst/>
                  <a:uLnTx/>
                  <a:uFillTx/>
                  <a:latin typeface="思源宋体 CN Heavy"/>
                  <a:ea typeface="思源宋体 CN Heavy"/>
                  <a:cs typeface="+mn-cs"/>
                </a:rPr>
                <a:t>0℃</a:t>
              </a:r>
              <a:r>
                <a:rPr kumimoji="0" lang="zh-CN" altLang="en-US" sz="1200" b="0" i="0" u="none" strike="noStrike" kern="1200" cap="none" spc="0" normalizeH="0" baseline="0" noProof="0" dirty="0">
                  <a:ln>
                    <a:noFill/>
                  </a:ln>
                  <a:solidFill>
                    <a:srgbClr val="945833"/>
                  </a:solidFill>
                  <a:effectLst/>
                  <a:uLnTx/>
                  <a:uFillTx/>
                  <a:latin typeface="思源宋体 CN Heavy"/>
                  <a:ea typeface="思源宋体 CN Heavy"/>
                  <a:cs typeface="+mn-cs"/>
                </a:rPr>
                <a:t>～</a:t>
              </a:r>
              <a:r>
                <a:rPr kumimoji="0" lang="en-US" altLang="zh-CN" sz="1200" b="0" i="0" u="none" strike="noStrike" kern="1200" cap="none" spc="0" normalizeH="0" baseline="0" noProof="0" dirty="0">
                  <a:ln>
                    <a:noFill/>
                  </a:ln>
                  <a:solidFill>
                    <a:srgbClr val="945833"/>
                  </a:solidFill>
                  <a:effectLst/>
                  <a:uLnTx/>
                  <a:uFillTx/>
                  <a:latin typeface="思源宋体 CN Heavy"/>
                  <a:ea typeface="思源宋体 CN Heavy"/>
                  <a:cs typeface="+mn-cs"/>
                </a:rPr>
                <a:t>-5 ℃</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宋体 CN Heavy"/>
                  <a:ea typeface="思源宋体 CN Heavy"/>
                  <a:cs typeface="+mn-cs"/>
                </a:rPr>
                <a:t>为最大冰晶生成区</a:t>
              </a:r>
            </a:p>
          </p:txBody>
        </p:sp>
        <p:cxnSp>
          <p:nvCxnSpPr>
            <p:cNvPr id="45" name="直接连接符 44">
              <a:extLst>
                <a:ext uri="{FF2B5EF4-FFF2-40B4-BE49-F238E27FC236}">
                  <a16:creationId xmlns:a16="http://schemas.microsoft.com/office/drawing/2014/main" id="{EEBC62B4-BCFE-4A0F-80FC-DA76A406A19E}"/>
                </a:ext>
              </a:extLst>
            </p:cNvPr>
            <p:cNvCxnSpPr/>
            <p:nvPr/>
          </p:nvCxnSpPr>
          <p:spPr>
            <a:xfrm>
              <a:off x="447024" y="5588631"/>
              <a:ext cx="1210865" cy="0"/>
            </a:xfrm>
            <a:prstGeom prst="line">
              <a:avLst/>
            </a:prstGeom>
            <a:ln w="41275"/>
          </p:spPr>
          <p:style>
            <a:lnRef idx="1">
              <a:schemeClr val="accent1"/>
            </a:lnRef>
            <a:fillRef idx="0">
              <a:schemeClr val="accent1"/>
            </a:fillRef>
            <a:effectRef idx="0">
              <a:schemeClr val="accent1"/>
            </a:effectRef>
            <a:fontRef idx="minor">
              <a:schemeClr val="tx1"/>
            </a:fontRef>
          </p:style>
        </p:cxnSp>
      </p:grpSp>
      <p:pic>
        <p:nvPicPr>
          <p:cNvPr id="52" name="图片 51" descr="电脑合成图&#10;&#10;低可信度描述已自动生成">
            <a:extLst>
              <a:ext uri="{FF2B5EF4-FFF2-40B4-BE49-F238E27FC236}">
                <a16:creationId xmlns:a16="http://schemas.microsoft.com/office/drawing/2014/main" id="{746853D8-9E74-4AF7-B4E8-FF5A0466D0A3}"/>
              </a:ext>
            </a:extLst>
          </p:cNvPr>
          <p:cNvPicPr>
            <a:picLocks noChangeAspect="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952124" y="4366654"/>
            <a:ext cx="3748091" cy="1237851"/>
          </a:xfrm>
          <a:prstGeom prst="rect">
            <a:avLst/>
          </a:prstGeom>
        </p:spPr>
      </p:pic>
      <p:grpSp>
        <p:nvGrpSpPr>
          <p:cNvPr id="4" name="组合 3">
            <a:extLst>
              <a:ext uri="{FF2B5EF4-FFF2-40B4-BE49-F238E27FC236}">
                <a16:creationId xmlns:a16="http://schemas.microsoft.com/office/drawing/2014/main" id="{61D079B0-E2BD-448C-AF60-BF05D1822EC6}"/>
              </a:ext>
            </a:extLst>
          </p:cNvPr>
          <p:cNvGrpSpPr/>
          <p:nvPr/>
        </p:nvGrpSpPr>
        <p:grpSpPr>
          <a:xfrm>
            <a:off x="2104681" y="4818182"/>
            <a:ext cx="1839515" cy="770449"/>
            <a:chOff x="1928946" y="4818182"/>
            <a:chExt cx="1839515" cy="770449"/>
          </a:xfrm>
        </p:grpSpPr>
        <p:sp>
          <p:nvSpPr>
            <p:cNvPr id="40" name="文本框 39">
              <a:extLst>
                <a:ext uri="{FF2B5EF4-FFF2-40B4-BE49-F238E27FC236}">
                  <a16:creationId xmlns:a16="http://schemas.microsoft.com/office/drawing/2014/main" id="{88F974EA-84EA-49B2-9E63-030C216E636B}"/>
                </a:ext>
              </a:extLst>
            </p:cNvPr>
            <p:cNvSpPr txBox="1"/>
            <p:nvPr/>
          </p:nvSpPr>
          <p:spPr>
            <a:xfrm>
              <a:off x="1928946" y="4818182"/>
              <a:ext cx="1839515" cy="646331"/>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宋体 CN Heavy"/>
                  <a:ea typeface="思源宋体 CN Heavy"/>
                  <a:cs typeface="+mn-cs"/>
                </a:rPr>
                <a:t>冷冻过程中处于最大冰晶生成区的时间和冰晶体生成数量成正比</a:t>
              </a:r>
            </a:p>
          </p:txBody>
        </p:sp>
        <p:cxnSp>
          <p:nvCxnSpPr>
            <p:cNvPr id="46" name="直接连接符 45">
              <a:extLst>
                <a:ext uri="{FF2B5EF4-FFF2-40B4-BE49-F238E27FC236}">
                  <a16:creationId xmlns:a16="http://schemas.microsoft.com/office/drawing/2014/main" id="{0197DF9A-D3A4-416B-9C4E-695B7F25730D}"/>
                </a:ext>
              </a:extLst>
            </p:cNvPr>
            <p:cNvCxnSpPr>
              <a:cxnSpLocks/>
            </p:cNvCxnSpPr>
            <p:nvPr/>
          </p:nvCxnSpPr>
          <p:spPr>
            <a:xfrm>
              <a:off x="1995113" y="5588631"/>
              <a:ext cx="1662113" cy="0"/>
            </a:xfrm>
            <a:prstGeom prst="line">
              <a:avLst/>
            </a:prstGeom>
            <a:ln w="41275"/>
          </p:spPr>
          <p:style>
            <a:lnRef idx="1">
              <a:schemeClr val="accent1"/>
            </a:lnRef>
            <a:fillRef idx="0">
              <a:schemeClr val="accent1"/>
            </a:fillRef>
            <a:effectRef idx="0">
              <a:schemeClr val="accent1"/>
            </a:effectRef>
            <a:fontRef idx="minor">
              <a:schemeClr val="tx1"/>
            </a:fontRef>
          </p:style>
        </p:cxnSp>
      </p:grpSp>
      <p:pic>
        <p:nvPicPr>
          <p:cNvPr id="53" name="图片 52" descr="电脑合成图&#10;&#10;低可信度描述已自动生成">
            <a:extLst>
              <a:ext uri="{FF2B5EF4-FFF2-40B4-BE49-F238E27FC236}">
                <a16:creationId xmlns:a16="http://schemas.microsoft.com/office/drawing/2014/main" id="{D3505B4D-02F2-4170-B619-592F6BC3A581}"/>
              </a:ext>
            </a:extLst>
          </p:cNvPr>
          <p:cNvPicPr>
            <a:picLocks noChangeAspect="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3110985" y="4366654"/>
            <a:ext cx="3931433" cy="1237851"/>
          </a:xfrm>
          <a:prstGeom prst="rect">
            <a:avLst/>
          </a:prstGeom>
        </p:spPr>
      </p:pic>
      <p:grpSp>
        <p:nvGrpSpPr>
          <p:cNvPr id="2" name="组合 1">
            <a:extLst>
              <a:ext uri="{FF2B5EF4-FFF2-40B4-BE49-F238E27FC236}">
                <a16:creationId xmlns:a16="http://schemas.microsoft.com/office/drawing/2014/main" id="{BFF12949-DD9E-4F74-8F62-C1CB98AEB4FF}"/>
              </a:ext>
            </a:extLst>
          </p:cNvPr>
          <p:cNvGrpSpPr/>
          <p:nvPr/>
        </p:nvGrpSpPr>
        <p:grpSpPr>
          <a:xfrm>
            <a:off x="4238647" y="5002849"/>
            <a:ext cx="2031325" cy="585782"/>
            <a:chOff x="3902972" y="5002849"/>
            <a:chExt cx="2031325" cy="585782"/>
          </a:xfrm>
        </p:grpSpPr>
        <p:sp>
          <p:nvSpPr>
            <p:cNvPr id="41" name="文本框 40">
              <a:extLst>
                <a:ext uri="{FF2B5EF4-FFF2-40B4-BE49-F238E27FC236}">
                  <a16:creationId xmlns:a16="http://schemas.microsoft.com/office/drawing/2014/main" id="{A0AE274D-0863-49A4-963F-DCC72A2C4047}"/>
                </a:ext>
              </a:extLst>
            </p:cNvPr>
            <p:cNvSpPr txBox="1"/>
            <p:nvPr/>
          </p:nvSpPr>
          <p:spPr>
            <a:xfrm>
              <a:off x="3902972" y="5002849"/>
              <a:ext cx="2031325" cy="4616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宋体 CN Heavy"/>
                  <a:ea typeface="思源宋体 CN Heavy"/>
                  <a:cs typeface="+mn-cs"/>
                </a:rPr>
                <a:t>冰晶体越多</a:t>
              </a:r>
              <a:endParaRPr kumimoji="0" lang="en-US" altLang="zh-CN" sz="120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宋体 CN Heavy"/>
                  <a:ea typeface="思源宋体 CN Heavy"/>
                  <a:cs typeface="+mn-cs"/>
                </a:rPr>
                <a:t>对簖蟹组织结构破坏就越大</a:t>
              </a:r>
            </a:p>
          </p:txBody>
        </p:sp>
        <p:cxnSp>
          <p:nvCxnSpPr>
            <p:cNvPr id="48" name="直接连接符 47">
              <a:extLst>
                <a:ext uri="{FF2B5EF4-FFF2-40B4-BE49-F238E27FC236}">
                  <a16:creationId xmlns:a16="http://schemas.microsoft.com/office/drawing/2014/main" id="{4F07FB51-A325-4C0F-937A-F232543EA085}"/>
                </a:ext>
              </a:extLst>
            </p:cNvPr>
            <p:cNvCxnSpPr>
              <a:cxnSpLocks/>
            </p:cNvCxnSpPr>
            <p:nvPr/>
          </p:nvCxnSpPr>
          <p:spPr>
            <a:xfrm>
              <a:off x="3964080" y="5588631"/>
              <a:ext cx="1874770" cy="0"/>
            </a:xfrm>
            <a:prstGeom prst="line">
              <a:avLst/>
            </a:prstGeom>
            <a:ln w="41275"/>
          </p:spPr>
          <p:style>
            <a:lnRef idx="1">
              <a:schemeClr val="accent1"/>
            </a:lnRef>
            <a:fillRef idx="0">
              <a:schemeClr val="accent1"/>
            </a:fillRef>
            <a:effectRef idx="0">
              <a:schemeClr val="accent1"/>
            </a:effectRef>
            <a:fontRef idx="minor">
              <a:schemeClr val="tx1"/>
            </a:fontRef>
          </p:style>
        </p:cxnSp>
      </p:grpSp>
      <p:grpSp>
        <p:nvGrpSpPr>
          <p:cNvPr id="7" name="组合 6">
            <a:extLst>
              <a:ext uri="{FF2B5EF4-FFF2-40B4-BE49-F238E27FC236}">
                <a16:creationId xmlns:a16="http://schemas.microsoft.com/office/drawing/2014/main" id="{68B8A625-782C-4EC0-B438-BFEEF9C4E00B}"/>
              </a:ext>
            </a:extLst>
          </p:cNvPr>
          <p:cNvGrpSpPr/>
          <p:nvPr/>
        </p:nvGrpSpPr>
        <p:grpSpPr>
          <a:xfrm>
            <a:off x="6592215" y="2501338"/>
            <a:ext cx="1943230" cy="2794236"/>
            <a:chOff x="6378119" y="2501338"/>
            <a:chExt cx="1943230" cy="2794236"/>
          </a:xfrm>
        </p:grpSpPr>
        <p:sp>
          <p:nvSpPr>
            <p:cNvPr id="85" name="任意多边形: 形状 84">
              <a:extLst>
                <a:ext uri="{FF2B5EF4-FFF2-40B4-BE49-F238E27FC236}">
                  <a16:creationId xmlns:a16="http://schemas.microsoft.com/office/drawing/2014/main" id="{7D9CA7F6-1120-441E-BCC4-6BB1E3B839B8}"/>
                </a:ext>
              </a:extLst>
            </p:cNvPr>
            <p:cNvSpPr/>
            <p:nvPr/>
          </p:nvSpPr>
          <p:spPr>
            <a:xfrm>
              <a:off x="7202112" y="2786086"/>
              <a:ext cx="1094962" cy="958452"/>
            </a:xfrm>
            <a:custGeom>
              <a:avLst/>
              <a:gdLst>
                <a:gd name="connsiteX0" fmla="*/ 1228153 w 1666598"/>
                <a:gd name="connsiteY0" fmla="*/ 428 h 1458822"/>
                <a:gd name="connsiteX1" fmla="*/ 1249736 w 1666598"/>
                <a:gd name="connsiteY1" fmla="*/ 7615 h 1458822"/>
                <a:gd name="connsiteX2" fmla="*/ 1270711 w 1666598"/>
                <a:gd name="connsiteY2" fmla="*/ 86138 h 1458822"/>
                <a:gd name="connsiteX3" fmla="*/ 1161264 w 1666598"/>
                <a:gd name="connsiteY3" fmla="*/ 275757 h 1458822"/>
                <a:gd name="connsiteX4" fmla="*/ 1318507 w 1666598"/>
                <a:gd name="connsiteY4" fmla="*/ 233625 h 1458822"/>
                <a:gd name="connsiteX5" fmla="*/ 1389000 w 1666598"/>
                <a:gd name="connsiteY5" fmla="*/ 274068 h 1458822"/>
                <a:gd name="connsiteX6" fmla="*/ 1348189 w 1666598"/>
                <a:gd name="connsiteY6" fmla="*/ 344463 h 1458822"/>
                <a:gd name="connsiteX7" fmla="*/ 1132375 w 1666598"/>
                <a:gd name="connsiteY7" fmla="*/ 402746 h 1458822"/>
                <a:gd name="connsiteX8" fmla="*/ 1109704 w 1666598"/>
                <a:gd name="connsiteY8" fmla="*/ 404117 h 1458822"/>
                <a:gd name="connsiteX9" fmla="*/ 1090929 w 1666598"/>
                <a:gd name="connsiteY9" fmla="*/ 397612 h 1458822"/>
                <a:gd name="connsiteX10" fmla="*/ 932594 w 1666598"/>
                <a:gd name="connsiteY10" fmla="*/ 671930 h 1458822"/>
                <a:gd name="connsiteX11" fmla="*/ 1250140 w 1666598"/>
                <a:gd name="connsiteY11" fmla="*/ 671930 h 1458822"/>
                <a:gd name="connsiteX12" fmla="*/ 1265989 w 1666598"/>
                <a:gd name="connsiteY12" fmla="*/ 633771 h 1458822"/>
                <a:gd name="connsiteX13" fmla="*/ 1423771 w 1666598"/>
                <a:gd name="connsiteY13" fmla="*/ 475697 h 1458822"/>
                <a:gd name="connsiteX14" fmla="*/ 1505216 w 1666598"/>
                <a:gd name="connsiteY14" fmla="*/ 475697 h 1458822"/>
                <a:gd name="connsiteX15" fmla="*/ 1505216 w 1666598"/>
                <a:gd name="connsiteY15" fmla="*/ 556949 h 1458822"/>
                <a:gd name="connsiteX16" fmla="*/ 1390166 w 1666598"/>
                <a:gd name="connsiteY16" fmla="*/ 671930 h 1458822"/>
                <a:gd name="connsiteX17" fmla="*/ 1608955 w 1666598"/>
                <a:gd name="connsiteY17" fmla="*/ 671930 h 1458822"/>
                <a:gd name="connsiteX18" fmla="*/ 1666598 w 1666598"/>
                <a:gd name="connsiteY18" fmla="*/ 729380 h 1458822"/>
                <a:gd name="connsiteX19" fmla="*/ 1608955 w 1666598"/>
                <a:gd name="connsiteY19" fmla="*/ 786829 h 1458822"/>
                <a:gd name="connsiteX20" fmla="*/ 1389944 w 1666598"/>
                <a:gd name="connsiteY20" fmla="*/ 786829 h 1458822"/>
                <a:gd name="connsiteX21" fmla="*/ 1505218 w 1666598"/>
                <a:gd name="connsiteY21" fmla="*/ 902102 h 1458822"/>
                <a:gd name="connsiteX22" fmla="*/ 1505218 w 1666598"/>
                <a:gd name="connsiteY22" fmla="*/ 983353 h 1458822"/>
                <a:gd name="connsiteX23" fmla="*/ 1423773 w 1666598"/>
                <a:gd name="connsiteY23" fmla="*/ 983353 h 1458822"/>
                <a:gd name="connsiteX24" fmla="*/ 1265989 w 1666598"/>
                <a:gd name="connsiteY24" fmla="*/ 825184 h 1458822"/>
                <a:gd name="connsiteX25" fmla="*/ 1250031 w 1666598"/>
                <a:gd name="connsiteY25" fmla="*/ 786829 h 1458822"/>
                <a:gd name="connsiteX26" fmla="*/ 932596 w 1666598"/>
                <a:gd name="connsiteY26" fmla="*/ 786829 h 1458822"/>
                <a:gd name="connsiteX27" fmla="*/ 1086217 w 1666598"/>
                <a:gd name="connsiteY27" fmla="*/ 1052979 h 1458822"/>
                <a:gd name="connsiteX28" fmla="*/ 1104900 w 1666598"/>
                <a:gd name="connsiteY28" fmla="*/ 1046518 h 1458822"/>
                <a:gd name="connsiteX29" fmla="*/ 1127656 w 1666598"/>
                <a:gd name="connsiteY29" fmla="*/ 1047981 h 1458822"/>
                <a:gd name="connsiteX30" fmla="*/ 1343276 w 1666598"/>
                <a:gd name="connsiteY30" fmla="*/ 1105801 h 1458822"/>
                <a:gd name="connsiteX31" fmla="*/ 1384280 w 1666598"/>
                <a:gd name="connsiteY31" fmla="*/ 1176100 h 1458822"/>
                <a:gd name="connsiteX32" fmla="*/ 1313594 w 1666598"/>
                <a:gd name="connsiteY32" fmla="*/ 1216929 h 1458822"/>
                <a:gd name="connsiteX33" fmla="*/ 1156529 w 1666598"/>
                <a:gd name="connsiteY33" fmla="*/ 1174795 h 1458822"/>
                <a:gd name="connsiteX34" fmla="*/ 1270713 w 1666598"/>
                <a:gd name="connsiteY34" fmla="*/ 1372620 h 1458822"/>
                <a:gd name="connsiteX35" fmla="*/ 1249737 w 1666598"/>
                <a:gd name="connsiteY35" fmla="*/ 1450853 h 1458822"/>
                <a:gd name="connsiteX36" fmla="*/ 1171311 w 1666598"/>
                <a:gd name="connsiteY36" fmla="*/ 1430069 h 1458822"/>
                <a:gd name="connsiteX37" fmla="*/ 1057105 w 1666598"/>
                <a:gd name="connsiteY37" fmla="*/ 1232231 h 1458822"/>
                <a:gd name="connsiteX38" fmla="*/ 1015035 w 1666598"/>
                <a:gd name="connsiteY38" fmla="*/ 1389261 h 1458822"/>
                <a:gd name="connsiteX39" fmla="*/ 944735 w 1666598"/>
                <a:gd name="connsiteY39" fmla="*/ 1430069 h 1458822"/>
                <a:gd name="connsiteX40" fmla="*/ 904002 w 1666598"/>
                <a:gd name="connsiteY40" fmla="*/ 1359402 h 1458822"/>
                <a:gd name="connsiteX41" fmla="*/ 961939 w 1666598"/>
                <a:gd name="connsiteY41" fmla="*/ 1143590 h 1458822"/>
                <a:gd name="connsiteX42" fmla="*/ 972041 w 1666598"/>
                <a:gd name="connsiteY42" fmla="*/ 1123190 h 1458822"/>
                <a:gd name="connsiteX43" fmla="*/ 986770 w 1666598"/>
                <a:gd name="connsiteY43" fmla="*/ 1110391 h 1458822"/>
                <a:gd name="connsiteX44" fmla="*/ 833133 w 1666598"/>
                <a:gd name="connsiteY44" fmla="*/ 844247 h 1458822"/>
                <a:gd name="connsiteX45" fmla="*/ 679527 w 1666598"/>
                <a:gd name="connsiteY45" fmla="*/ 1110372 h 1458822"/>
                <a:gd name="connsiteX46" fmla="*/ 694343 w 1666598"/>
                <a:gd name="connsiteY46" fmla="*/ 1123190 h 1458822"/>
                <a:gd name="connsiteX47" fmla="*/ 704561 w 1666598"/>
                <a:gd name="connsiteY47" fmla="*/ 1143592 h 1458822"/>
                <a:gd name="connsiteX48" fmla="*/ 762186 w 1666598"/>
                <a:gd name="connsiteY48" fmla="*/ 1359406 h 1458822"/>
                <a:gd name="connsiteX49" fmla="*/ 721762 w 1666598"/>
                <a:gd name="connsiteY49" fmla="*/ 1430073 h 1458822"/>
                <a:gd name="connsiteX50" fmla="*/ 651366 w 1666598"/>
                <a:gd name="connsiteY50" fmla="*/ 1389264 h 1458822"/>
                <a:gd name="connsiteX51" fmla="*/ 609302 w 1666598"/>
                <a:gd name="connsiteY51" fmla="*/ 1232038 h 1458822"/>
                <a:gd name="connsiteX52" fmla="*/ 494998 w 1666598"/>
                <a:gd name="connsiteY52" fmla="*/ 1430071 h 1458822"/>
                <a:gd name="connsiteX53" fmla="*/ 416668 w 1666598"/>
                <a:gd name="connsiteY53" fmla="*/ 1450855 h 1458822"/>
                <a:gd name="connsiteX54" fmla="*/ 395499 w 1666598"/>
                <a:gd name="connsiteY54" fmla="*/ 1372622 h 1458822"/>
                <a:gd name="connsiteX55" fmla="*/ 509749 w 1666598"/>
                <a:gd name="connsiteY55" fmla="*/ 1174706 h 1458822"/>
                <a:gd name="connsiteX56" fmla="*/ 352793 w 1666598"/>
                <a:gd name="connsiteY56" fmla="*/ 1216929 h 1458822"/>
                <a:gd name="connsiteX57" fmla="*/ 282319 w 1666598"/>
                <a:gd name="connsiteY57" fmla="*/ 1176100 h 1458822"/>
                <a:gd name="connsiteX58" fmla="*/ 322936 w 1666598"/>
                <a:gd name="connsiteY58" fmla="*/ 1105801 h 1458822"/>
                <a:gd name="connsiteX59" fmla="*/ 538923 w 1666598"/>
                <a:gd name="connsiteY59" fmla="*/ 1047983 h 1458822"/>
                <a:gd name="connsiteX60" fmla="*/ 561622 w 1666598"/>
                <a:gd name="connsiteY60" fmla="*/ 1046487 h 1458822"/>
                <a:gd name="connsiteX61" fmla="*/ 580113 w 1666598"/>
                <a:gd name="connsiteY61" fmla="*/ 1052815 h 1458822"/>
                <a:gd name="connsiteX62" fmla="*/ 733658 w 1666598"/>
                <a:gd name="connsiteY62" fmla="*/ 786829 h 1458822"/>
                <a:gd name="connsiteX63" fmla="*/ 425851 w 1666598"/>
                <a:gd name="connsiteY63" fmla="*/ 786829 h 1458822"/>
                <a:gd name="connsiteX64" fmla="*/ 410051 w 1666598"/>
                <a:gd name="connsiteY64" fmla="*/ 825009 h 1458822"/>
                <a:gd name="connsiteX65" fmla="*/ 252172 w 1666598"/>
                <a:gd name="connsiteY65" fmla="*/ 983351 h 1458822"/>
                <a:gd name="connsiteX66" fmla="*/ 170922 w 1666598"/>
                <a:gd name="connsiteY66" fmla="*/ 983351 h 1458822"/>
                <a:gd name="connsiteX67" fmla="*/ 170922 w 1666598"/>
                <a:gd name="connsiteY67" fmla="*/ 902100 h 1458822"/>
                <a:gd name="connsiteX68" fmla="*/ 286122 w 1666598"/>
                <a:gd name="connsiteY68" fmla="*/ 786829 h 1458822"/>
                <a:gd name="connsiteX69" fmla="*/ 57431 w 1666598"/>
                <a:gd name="connsiteY69" fmla="*/ 786829 h 1458822"/>
                <a:gd name="connsiteX70" fmla="*/ 0 w 1666598"/>
                <a:gd name="connsiteY70" fmla="*/ 729380 h 1458822"/>
                <a:gd name="connsiteX71" fmla="*/ 57431 w 1666598"/>
                <a:gd name="connsiteY71" fmla="*/ 671930 h 1458822"/>
                <a:gd name="connsiteX72" fmla="*/ 286142 w 1666598"/>
                <a:gd name="connsiteY72" fmla="*/ 671930 h 1458822"/>
                <a:gd name="connsiteX73" fmla="*/ 171095 w 1666598"/>
                <a:gd name="connsiteY73" fmla="*/ 556755 h 1458822"/>
                <a:gd name="connsiteX74" fmla="*/ 171095 w 1666598"/>
                <a:gd name="connsiteY74" fmla="*/ 475503 h 1458822"/>
                <a:gd name="connsiteX75" fmla="*/ 211701 w 1666598"/>
                <a:gd name="connsiteY75" fmla="*/ 458712 h 1458822"/>
                <a:gd name="connsiteX76" fmla="*/ 252366 w 1666598"/>
                <a:gd name="connsiteY76" fmla="*/ 475503 h 1458822"/>
                <a:gd name="connsiteX77" fmla="*/ 410243 w 1666598"/>
                <a:gd name="connsiteY77" fmla="*/ 633770 h 1458822"/>
                <a:gd name="connsiteX78" fmla="*/ 426080 w 1666598"/>
                <a:gd name="connsiteY78" fmla="*/ 671930 h 1458822"/>
                <a:gd name="connsiteX79" fmla="*/ 733660 w 1666598"/>
                <a:gd name="connsiteY79" fmla="*/ 671930 h 1458822"/>
                <a:gd name="connsiteX80" fmla="*/ 575323 w 1666598"/>
                <a:gd name="connsiteY80" fmla="*/ 397644 h 1458822"/>
                <a:gd name="connsiteX81" fmla="*/ 556777 w 1666598"/>
                <a:gd name="connsiteY81" fmla="*/ 404043 h 1458822"/>
                <a:gd name="connsiteX82" fmla="*/ 534104 w 1666598"/>
                <a:gd name="connsiteY82" fmla="*/ 402571 h 1458822"/>
                <a:gd name="connsiteX83" fmla="*/ 318118 w 1666598"/>
                <a:gd name="connsiteY83" fmla="*/ 344735 h 1458822"/>
                <a:gd name="connsiteX84" fmla="*/ 277500 w 1666598"/>
                <a:gd name="connsiteY84" fmla="*/ 274261 h 1458822"/>
                <a:gd name="connsiteX85" fmla="*/ 347974 w 1666598"/>
                <a:gd name="connsiteY85" fmla="*/ 233627 h 1458822"/>
                <a:gd name="connsiteX86" fmla="*/ 504950 w 1666598"/>
                <a:gd name="connsiteY86" fmla="*/ 275738 h 1458822"/>
                <a:gd name="connsiteX87" fmla="*/ 395499 w 1666598"/>
                <a:gd name="connsiteY87" fmla="*/ 86138 h 1458822"/>
                <a:gd name="connsiteX88" fmla="*/ 416668 w 1666598"/>
                <a:gd name="connsiteY88" fmla="*/ 7808 h 1458822"/>
                <a:gd name="connsiteX89" fmla="*/ 494998 w 1666598"/>
                <a:gd name="connsiteY89" fmla="*/ 28687 h 1458822"/>
                <a:gd name="connsiteX90" fmla="*/ 604515 w 1666598"/>
                <a:gd name="connsiteY90" fmla="*/ 218426 h 1458822"/>
                <a:gd name="connsiteX91" fmla="*/ 646548 w 1666598"/>
                <a:gd name="connsiteY91" fmla="*/ 61195 h 1458822"/>
                <a:gd name="connsiteX92" fmla="*/ 716925 w 1666598"/>
                <a:gd name="connsiteY92" fmla="*/ 20559 h 1458822"/>
                <a:gd name="connsiteX93" fmla="*/ 757367 w 1666598"/>
                <a:gd name="connsiteY93" fmla="*/ 91052 h 1458822"/>
                <a:gd name="connsiteX94" fmla="*/ 699743 w 1666598"/>
                <a:gd name="connsiteY94" fmla="*/ 306750 h 1458822"/>
                <a:gd name="connsiteX95" fmla="*/ 689632 w 1666598"/>
                <a:gd name="connsiteY95" fmla="*/ 327157 h 1458822"/>
                <a:gd name="connsiteX96" fmla="*/ 674738 w 1666598"/>
                <a:gd name="connsiteY96" fmla="*/ 340088 h 1458822"/>
                <a:gd name="connsiteX97" fmla="*/ 833133 w 1666598"/>
                <a:gd name="connsiteY97" fmla="*/ 614509 h 1458822"/>
                <a:gd name="connsiteX98" fmla="*/ 991651 w 1666598"/>
                <a:gd name="connsiteY98" fmla="*/ 339908 h 1458822"/>
                <a:gd name="connsiteX99" fmla="*/ 976896 w 1666598"/>
                <a:gd name="connsiteY99" fmla="*/ 327157 h 1458822"/>
                <a:gd name="connsiteX100" fmla="*/ 966660 w 1666598"/>
                <a:gd name="connsiteY100" fmla="*/ 306751 h 1458822"/>
                <a:gd name="connsiteX101" fmla="*/ 908919 w 1666598"/>
                <a:gd name="connsiteY101" fmla="*/ 91052 h 1458822"/>
                <a:gd name="connsiteX102" fmla="*/ 949651 w 1666598"/>
                <a:gd name="connsiteY102" fmla="*/ 20560 h 1458822"/>
                <a:gd name="connsiteX103" fmla="*/ 1019952 w 1666598"/>
                <a:gd name="connsiteY103" fmla="*/ 61195 h 1458822"/>
                <a:gd name="connsiteX104" fmla="*/ 1061984 w 1666598"/>
                <a:gd name="connsiteY104" fmla="*/ 218071 h 1458822"/>
                <a:gd name="connsiteX105" fmla="*/ 1171309 w 1666598"/>
                <a:gd name="connsiteY105" fmla="*/ 28687 h 1458822"/>
                <a:gd name="connsiteX106" fmla="*/ 1228153 w 1666598"/>
                <a:gd name="connsiteY106" fmla="*/ 428 h 145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666598" h="1458822">
                  <a:moveTo>
                    <a:pt x="1228153" y="428"/>
                  </a:moveTo>
                  <a:cubicBezTo>
                    <a:pt x="1235550" y="1336"/>
                    <a:pt x="1242885" y="3696"/>
                    <a:pt x="1249736" y="7615"/>
                  </a:cubicBezTo>
                  <a:cubicBezTo>
                    <a:pt x="1277310" y="23677"/>
                    <a:pt x="1286578" y="58739"/>
                    <a:pt x="1270711" y="86138"/>
                  </a:cubicBezTo>
                  <a:lnTo>
                    <a:pt x="1161264" y="275757"/>
                  </a:lnTo>
                  <a:lnTo>
                    <a:pt x="1318507" y="233625"/>
                  </a:lnTo>
                  <a:cubicBezTo>
                    <a:pt x="1349313" y="225498"/>
                    <a:pt x="1380680" y="243746"/>
                    <a:pt x="1389000" y="274068"/>
                  </a:cubicBezTo>
                  <a:cubicBezTo>
                    <a:pt x="1397126" y="304873"/>
                    <a:pt x="1378976" y="336335"/>
                    <a:pt x="1348189" y="344463"/>
                  </a:cubicBezTo>
                  <a:lnTo>
                    <a:pt x="1132375" y="402746"/>
                  </a:lnTo>
                  <a:cubicBezTo>
                    <a:pt x="1124770" y="404778"/>
                    <a:pt x="1117082" y="405163"/>
                    <a:pt x="1109704" y="404117"/>
                  </a:cubicBezTo>
                  <a:lnTo>
                    <a:pt x="1090929" y="397612"/>
                  </a:lnTo>
                  <a:lnTo>
                    <a:pt x="932594" y="671930"/>
                  </a:lnTo>
                  <a:lnTo>
                    <a:pt x="1250140" y="671930"/>
                  </a:lnTo>
                  <a:lnTo>
                    <a:pt x="1265989" y="633771"/>
                  </a:lnTo>
                  <a:lnTo>
                    <a:pt x="1423771" y="475697"/>
                  </a:lnTo>
                  <a:cubicBezTo>
                    <a:pt x="1446256" y="453309"/>
                    <a:pt x="1482906" y="453309"/>
                    <a:pt x="1505216" y="475697"/>
                  </a:cubicBezTo>
                  <a:cubicBezTo>
                    <a:pt x="1527508" y="498183"/>
                    <a:pt x="1527508" y="534560"/>
                    <a:pt x="1505216" y="556949"/>
                  </a:cubicBezTo>
                  <a:lnTo>
                    <a:pt x="1390166" y="671930"/>
                  </a:lnTo>
                  <a:lnTo>
                    <a:pt x="1608955" y="671930"/>
                  </a:lnTo>
                  <a:cubicBezTo>
                    <a:pt x="1640707" y="671930"/>
                    <a:pt x="1666598" y="697648"/>
                    <a:pt x="1666598" y="729380"/>
                  </a:cubicBezTo>
                  <a:cubicBezTo>
                    <a:pt x="1666598" y="761134"/>
                    <a:pt x="1640707" y="786829"/>
                    <a:pt x="1608955" y="786829"/>
                  </a:cubicBezTo>
                  <a:lnTo>
                    <a:pt x="1389944" y="786829"/>
                  </a:lnTo>
                  <a:lnTo>
                    <a:pt x="1505218" y="902102"/>
                  </a:lnTo>
                  <a:cubicBezTo>
                    <a:pt x="1527510" y="924395"/>
                    <a:pt x="1527510" y="961256"/>
                    <a:pt x="1505218" y="983353"/>
                  </a:cubicBezTo>
                  <a:cubicBezTo>
                    <a:pt x="1482538" y="1005666"/>
                    <a:pt x="1446258" y="1005666"/>
                    <a:pt x="1423773" y="983353"/>
                  </a:cubicBezTo>
                  <a:lnTo>
                    <a:pt x="1265989" y="825184"/>
                  </a:lnTo>
                  <a:lnTo>
                    <a:pt x="1250031" y="786829"/>
                  </a:lnTo>
                  <a:lnTo>
                    <a:pt x="932596" y="786829"/>
                  </a:lnTo>
                  <a:lnTo>
                    <a:pt x="1086217" y="1052979"/>
                  </a:lnTo>
                  <a:lnTo>
                    <a:pt x="1104900" y="1046518"/>
                  </a:lnTo>
                  <a:cubicBezTo>
                    <a:pt x="1112291" y="1045487"/>
                    <a:pt x="1120003" y="1045901"/>
                    <a:pt x="1127656" y="1047981"/>
                  </a:cubicBezTo>
                  <a:lnTo>
                    <a:pt x="1343276" y="1105801"/>
                  </a:lnTo>
                  <a:cubicBezTo>
                    <a:pt x="1373888" y="1114314"/>
                    <a:pt x="1392213" y="1145486"/>
                    <a:pt x="1384280" y="1176100"/>
                  </a:cubicBezTo>
                  <a:cubicBezTo>
                    <a:pt x="1375592" y="1206712"/>
                    <a:pt x="1344206" y="1224864"/>
                    <a:pt x="1313594" y="1216929"/>
                  </a:cubicBezTo>
                  <a:lnTo>
                    <a:pt x="1156529" y="1174795"/>
                  </a:lnTo>
                  <a:lnTo>
                    <a:pt x="1270713" y="1372620"/>
                  </a:lnTo>
                  <a:cubicBezTo>
                    <a:pt x="1286580" y="1400214"/>
                    <a:pt x="1277137" y="1435373"/>
                    <a:pt x="1249737" y="1450853"/>
                  </a:cubicBezTo>
                  <a:cubicBezTo>
                    <a:pt x="1222143" y="1467107"/>
                    <a:pt x="1187177" y="1457664"/>
                    <a:pt x="1171311" y="1430069"/>
                  </a:cubicBezTo>
                  <a:lnTo>
                    <a:pt x="1057105" y="1232231"/>
                  </a:lnTo>
                  <a:lnTo>
                    <a:pt x="1015035" y="1389261"/>
                  </a:lnTo>
                  <a:cubicBezTo>
                    <a:pt x="1006714" y="1419873"/>
                    <a:pt x="975349" y="1438004"/>
                    <a:pt x="944735" y="1430069"/>
                  </a:cubicBezTo>
                  <a:cubicBezTo>
                    <a:pt x="914123" y="1421750"/>
                    <a:pt x="895895" y="1390014"/>
                    <a:pt x="904002" y="1359402"/>
                  </a:cubicBezTo>
                  <a:lnTo>
                    <a:pt x="961939" y="1143590"/>
                  </a:lnTo>
                  <a:cubicBezTo>
                    <a:pt x="963971" y="1135937"/>
                    <a:pt x="967465" y="1129064"/>
                    <a:pt x="972041" y="1123190"/>
                  </a:cubicBezTo>
                  <a:lnTo>
                    <a:pt x="986770" y="1110391"/>
                  </a:lnTo>
                  <a:lnTo>
                    <a:pt x="833133" y="844247"/>
                  </a:lnTo>
                  <a:lnTo>
                    <a:pt x="679527" y="1110372"/>
                  </a:lnTo>
                  <a:lnTo>
                    <a:pt x="694343" y="1123190"/>
                  </a:lnTo>
                  <a:cubicBezTo>
                    <a:pt x="698949" y="1129065"/>
                    <a:pt x="702481" y="1135939"/>
                    <a:pt x="704561" y="1143592"/>
                  </a:cubicBezTo>
                  <a:lnTo>
                    <a:pt x="762186" y="1359406"/>
                  </a:lnTo>
                  <a:cubicBezTo>
                    <a:pt x="770314" y="1390386"/>
                    <a:pt x="752183" y="1421754"/>
                    <a:pt x="721762" y="1430073"/>
                  </a:cubicBezTo>
                  <a:cubicBezTo>
                    <a:pt x="691053" y="1438007"/>
                    <a:pt x="659667" y="1419876"/>
                    <a:pt x="651366" y="1389264"/>
                  </a:cubicBezTo>
                  <a:lnTo>
                    <a:pt x="609302" y="1232038"/>
                  </a:lnTo>
                  <a:lnTo>
                    <a:pt x="494998" y="1430071"/>
                  </a:lnTo>
                  <a:cubicBezTo>
                    <a:pt x="479113" y="1457666"/>
                    <a:pt x="443874" y="1467109"/>
                    <a:pt x="416668" y="1450855"/>
                  </a:cubicBezTo>
                  <a:cubicBezTo>
                    <a:pt x="389170" y="1435373"/>
                    <a:pt x="379632" y="1400021"/>
                    <a:pt x="395499" y="1372622"/>
                  </a:cubicBezTo>
                  <a:lnTo>
                    <a:pt x="509749" y="1174706"/>
                  </a:lnTo>
                  <a:lnTo>
                    <a:pt x="352793" y="1216929"/>
                  </a:lnTo>
                  <a:cubicBezTo>
                    <a:pt x="322181" y="1224861"/>
                    <a:pt x="290620" y="1206712"/>
                    <a:pt x="282319" y="1176100"/>
                  </a:cubicBezTo>
                  <a:cubicBezTo>
                    <a:pt x="274193" y="1145488"/>
                    <a:pt x="292421" y="1114316"/>
                    <a:pt x="322936" y="1105801"/>
                  </a:cubicBezTo>
                  <a:lnTo>
                    <a:pt x="538923" y="1047983"/>
                  </a:lnTo>
                  <a:cubicBezTo>
                    <a:pt x="546552" y="1045903"/>
                    <a:pt x="554246" y="1045477"/>
                    <a:pt x="561622" y="1046487"/>
                  </a:cubicBezTo>
                  <a:lnTo>
                    <a:pt x="580113" y="1052815"/>
                  </a:lnTo>
                  <a:lnTo>
                    <a:pt x="733658" y="786829"/>
                  </a:lnTo>
                  <a:lnTo>
                    <a:pt x="425851" y="786829"/>
                  </a:lnTo>
                  <a:lnTo>
                    <a:pt x="410051" y="825009"/>
                  </a:lnTo>
                  <a:lnTo>
                    <a:pt x="252172" y="983351"/>
                  </a:lnTo>
                  <a:cubicBezTo>
                    <a:pt x="229688" y="1005664"/>
                    <a:pt x="193311" y="1005664"/>
                    <a:pt x="170922" y="983351"/>
                  </a:cubicBezTo>
                  <a:cubicBezTo>
                    <a:pt x="148435" y="960673"/>
                    <a:pt x="148435" y="924393"/>
                    <a:pt x="170922" y="902100"/>
                  </a:cubicBezTo>
                  <a:lnTo>
                    <a:pt x="286122" y="786829"/>
                  </a:lnTo>
                  <a:lnTo>
                    <a:pt x="57431" y="786829"/>
                  </a:lnTo>
                  <a:cubicBezTo>
                    <a:pt x="25793" y="786829"/>
                    <a:pt x="0" y="761134"/>
                    <a:pt x="0" y="729380"/>
                  </a:cubicBezTo>
                  <a:cubicBezTo>
                    <a:pt x="0" y="697646"/>
                    <a:pt x="25793" y="671930"/>
                    <a:pt x="57431" y="671930"/>
                  </a:cubicBezTo>
                  <a:lnTo>
                    <a:pt x="286142" y="671930"/>
                  </a:lnTo>
                  <a:lnTo>
                    <a:pt x="171095" y="556755"/>
                  </a:lnTo>
                  <a:cubicBezTo>
                    <a:pt x="148608" y="534368"/>
                    <a:pt x="148608" y="497717"/>
                    <a:pt x="171095" y="475503"/>
                  </a:cubicBezTo>
                  <a:cubicBezTo>
                    <a:pt x="182298" y="464309"/>
                    <a:pt x="196994" y="458712"/>
                    <a:pt x="211701" y="458712"/>
                  </a:cubicBezTo>
                  <a:cubicBezTo>
                    <a:pt x="226407" y="458712"/>
                    <a:pt x="241123" y="464309"/>
                    <a:pt x="252366" y="475503"/>
                  </a:cubicBezTo>
                  <a:lnTo>
                    <a:pt x="410243" y="633770"/>
                  </a:lnTo>
                  <a:lnTo>
                    <a:pt x="426080" y="671930"/>
                  </a:lnTo>
                  <a:lnTo>
                    <a:pt x="733660" y="671930"/>
                  </a:lnTo>
                  <a:lnTo>
                    <a:pt x="575323" y="397644"/>
                  </a:lnTo>
                  <a:lnTo>
                    <a:pt x="556777" y="404043"/>
                  </a:lnTo>
                  <a:cubicBezTo>
                    <a:pt x="549415" y="405064"/>
                    <a:pt x="541733" y="404647"/>
                    <a:pt x="534104" y="402571"/>
                  </a:cubicBezTo>
                  <a:lnTo>
                    <a:pt x="318118" y="344735"/>
                  </a:lnTo>
                  <a:cubicBezTo>
                    <a:pt x="287310" y="336510"/>
                    <a:pt x="269374" y="304873"/>
                    <a:pt x="277500" y="274261"/>
                  </a:cubicBezTo>
                  <a:cubicBezTo>
                    <a:pt x="285610" y="243748"/>
                    <a:pt x="317169" y="225497"/>
                    <a:pt x="347974" y="233627"/>
                  </a:cubicBezTo>
                  <a:lnTo>
                    <a:pt x="504950" y="275738"/>
                  </a:lnTo>
                  <a:lnTo>
                    <a:pt x="395499" y="86138"/>
                  </a:lnTo>
                  <a:cubicBezTo>
                    <a:pt x="379632" y="58933"/>
                    <a:pt x="389170" y="23677"/>
                    <a:pt x="416668" y="7808"/>
                  </a:cubicBezTo>
                  <a:cubicBezTo>
                    <a:pt x="444069" y="-8059"/>
                    <a:pt x="479113" y="1384"/>
                    <a:pt x="494998" y="28687"/>
                  </a:cubicBezTo>
                  <a:lnTo>
                    <a:pt x="604515" y="218426"/>
                  </a:lnTo>
                  <a:lnTo>
                    <a:pt x="646548" y="61195"/>
                  </a:lnTo>
                  <a:cubicBezTo>
                    <a:pt x="654676" y="30486"/>
                    <a:pt x="686313" y="12431"/>
                    <a:pt x="716925" y="20559"/>
                  </a:cubicBezTo>
                  <a:cubicBezTo>
                    <a:pt x="747556" y="28687"/>
                    <a:pt x="765689" y="60441"/>
                    <a:pt x="757367" y="91052"/>
                  </a:cubicBezTo>
                  <a:lnTo>
                    <a:pt x="699743" y="306750"/>
                  </a:lnTo>
                  <a:cubicBezTo>
                    <a:pt x="697711" y="314403"/>
                    <a:pt x="694215" y="321277"/>
                    <a:pt x="689632" y="327157"/>
                  </a:cubicBezTo>
                  <a:lnTo>
                    <a:pt x="674738" y="340088"/>
                  </a:lnTo>
                  <a:lnTo>
                    <a:pt x="833133" y="614509"/>
                  </a:lnTo>
                  <a:lnTo>
                    <a:pt x="991651" y="339908"/>
                  </a:lnTo>
                  <a:lnTo>
                    <a:pt x="976896" y="327157"/>
                  </a:lnTo>
                  <a:cubicBezTo>
                    <a:pt x="972276" y="321278"/>
                    <a:pt x="968735" y="314404"/>
                    <a:pt x="966660" y="306751"/>
                  </a:cubicBezTo>
                  <a:lnTo>
                    <a:pt x="908919" y="91052"/>
                  </a:lnTo>
                  <a:cubicBezTo>
                    <a:pt x="900618" y="60247"/>
                    <a:pt x="919138" y="28688"/>
                    <a:pt x="949651" y="20560"/>
                  </a:cubicBezTo>
                  <a:cubicBezTo>
                    <a:pt x="980071" y="12434"/>
                    <a:pt x="1011630" y="30486"/>
                    <a:pt x="1019952" y="61195"/>
                  </a:cubicBezTo>
                  <a:lnTo>
                    <a:pt x="1061984" y="218071"/>
                  </a:lnTo>
                  <a:lnTo>
                    <a:pt x="1171309" y="28687"/>
                  </a:lnTo>
                  <a:cubicBezTo>
                    <a:pt x="1183209" y="8063"/>
                    <a:pt x="1205961" y="-2294"/>
                    <a:pt x="1228153" y="428"/>
                  </a:cubicBezTo>
                  <a:close/>
                </a:path>
              </a:pathLst>
            </a:custGeom>
            <a:gradFill flip="none" rotWithShape="1">
              <a:gsLst>
                <a:gs pos="99000">
                  <a:schemeClr val="accent4"/>
                </a:gs>
                <a:gs pos="13000">
                  <a:schemeClr val="accent4">
                    <a:alpha val="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 name="文本框 54">
              <a:extLst>
                <a:ext uri="{FF2B5EF4-FFF2-40B4-BE49-F238E27FC236}">
                  <a16:creationId xmlns:a16="http://schemas.microsoft.com/office/drawing/2014/main" id="{228AEC8C-991E-46D5-9D63-C12CDCDDC7A6}"/>
                </a:ext>
              </a:extLst>
            </p:cNvPr>
            <p:cNvSpPr txBox="1"/>
            <p:nvPr/>
          </p:nvSpPr>
          <p:spPr>
            <a:xfrm>
              <a:off x="6428395" y="3850755"/>
              <a:ext cx="1892954" cy="1444819"/>
            </a:xfrm>
            <a:prstGeom prst="rect">
              <a:avLst/>
            </a:prstGeom>
            <a:noFill/>
          </p:spPr>
          <p:txBody>
            <a:bodyPr wrap="square">
              <a:spAutoFit/>
            </a:bodyPr>
            <a:lstStyle/>
            <a:p>
              <a:pPr marL="0" marR="0" lvl="0" indent="0" algn="just"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在冷冻过程中，使用风冷速冻机，并将冷冻温度设定较低，可以快速通过</a:t>
              </a:r>
              <a:r>
                <a:rPr kumimoji="0" lang="en-US" altLang="zh-CN" sz="12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0</a:t>
              </a:r>
              <a:r>
                <a:rPr kumimoji="0" lang="zh-CN" altLang="en-US" sz="12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a:t>
              </a:r>
              <a:r>
                <a:rPr kumimoji="0" lang="en-US" altLang="zh-CN" sz="12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5 ℃</a:t>
              </a:r>
              <a:r>
                <a:rPr kumimoji="0" lang="zh-CN" altLang="en-US" sz="120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的最大冰晶生成区，提高簖蟹冷冻质量</a:t>
              </a:r>
            </a:p>
          </p:txBody>
        </p:sp>
        <p:sp>
          <p:nvSpPr>
            <p:cNvPr id="62" name="箭头: 下 61">
              <a:extLst>
                <a:ext uri="{FF2B5EF4-FFF2-40B4-BE49-F238E27FC236}">
                  <a16:creationId xmlns:a16="http://schemas.microsoft.com/office/drawing/2014/main" id="{CDDA6BF4-4DE0-497A-95AB-9A664249E194}"/>
                </a:ext>
              </a:extLst>
            </p:cNvPr>
            <p:cNvSpPr/>
            <p:nvPr/>
          </p:nvSpPr>
          <p:spPr>
            <a:xfrm>
              <a:off x="6738607" y="2582698"/>
              <a:ext cx="476250" cy="1218009"/>
            </a:xfrm>
            <a:prstGeom prst="downArrow">
              <a:avLst/>
            </a:prstGeom>
            <a:gradFill flip="none" rotWithShape="1">
              <a:gsLst>
                <a:gs pos="98000">
                  <a:schemeClr val="accent4"/>
                </a:gs>
                <a:gs pos="6000">
                  <a:schemeClr val="accent4">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3" name="箭头: 下 62">
              <a:extLst>
                <a:ext uri="{FF2B5EF4-FFF2-40B4-BE49-F238E27FC236}">
                  <a16:creationId xmlns:a16="http://schemas.microsoft.com/office/drawing/2014/main" id="{5DBB7B00-ABFB-431A-A226-33396B072423}"/>
                </a:ext>
              </a:extLst>
            </p:cNvPr>
            <p:cNvSpPr/>
            <p:nvPr/>
          </p:nvSpPr>
          <p:spPr>
            <a:xfrm>
              <a:off x="6988109" y="2501338"/>
              <a:ext cx="340101" cy="614363"/>
            </a:xfrm>
            <a:prstGeom prst="downArrow">
              <a:avLst/>
            </a:prstGeom>
            <a:gradFill flip="none" rotWithShape="1">
              <a:gsLst>
                <a:gs pos="98000">
                  <a:schemeClr val="accent4">
                    <a:alpha val="32000"/>
                  </a:schemeClr>
                </a:gs>
                <a:gs pos="6000">
                  <a:schemeClr val="accent4">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4" name="箭头: 下 63">
              <a:extLst>
                <a:ext uri="{FF2B5EF4-FFF2-40B4-BE49-F238E27FC236}">
                  <a16:creationId xmlns:a16="http://schemas.microsoft.com/office/drawing/2014/main" id="{83042CA9-B961-4A13-8DA6-FADD9D9D2CC8}"/>
                </a:ext>
              </a:extLst>
            </p:cNvPr>
            <p:cNvSpPr/>
            <p:nvPr/>
          </p:nvSpPr>
          <p:spPr>
            <a:xfrm>
              <a:off x="6565566" y="2731569"/>
              <a:ext cx="346082" cy="545265"/>
            </a:xfrm>
            <a:prstGeom prst="downArrow">
              <a:avLst/>
            </a:prstGeom>
            <a:gradFill flip="none" rotWithShape="1">
              <a:gsLst>
                <a:gs pos="98000">
                  <a:schemeClr val="accent4">
                    <a:alpha val="70000"/>
                  </a:schemeClr>
                </a:gs>
                <a:gs pos="6000">
                  <a:schemeClr val="accent4">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5" name="箭头: 下 64">
              <a:extLst>
                <a:ext uri="{FF2B5EF4-FFF2-40B4-BE49-F238E27FC236}">
                  <a16:creationId xmlns:a16="http://schemas.microsoft.com/office/drawing/2014/main" id="{179EB9DF-CAAA-4797-B97E-205C74B46F45}"/>
                </a:ext>
              </a:extLst>
            </p:cNvPr>
            <p:cNvSpPr/>
            <p:nvPr/>
          </p:nvSpPr>
          <p:spPr>
            <a:xfrm>
              <a:off x="6378119" y="2852573"/>
              <a:ext cx="476250" cy="710888"/>
            </a:xfrm>
            <a:prstGeom prst="downArrow">
              <a:avLst/>
            </a:prstGeom>
            <a:gradFill flip="none" rotWithShape="1">
              <a:gsLst>
                <a:gs pos="98000">
                  <a:schemeClr val="accent4">
                    <a:alpha val="32000"/>
                  </a:schemeClr>
                </a:gs>
                <a:gs pos="6000">
                  <a:schemeClr val="accent4">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Tree>
    <p:extLst>
      <p:ext uri="{BB962C8B-B14F-4D97-AF65-F5344CB8AC3E}">
        <p14:creationId xmlns:p14="http://schemas.microsoft.com/office/powerpoint/2010/main" val="42192823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a:extLst>
              <a:ext uri="{FF2B5EF4-FFF2-40B4-BE49-F238E27FC236}">
                <a16:creationId xmlns:a16="http://schemas.microsoft.com/office/drawing/2014/main" id="{8C9DC68B-C4D5-4C3B-AEFD-DFA791B947AE}"/>
              </a:ext>
            </a:extLst>
          </p:cNvPr>
          <p:cNvSpPr/>
          <p:nvPr/>
        </p:nvSpPr>
        <p:spPr>
          <a:xfrm>
            <a:off x="-436104" y="-29134"/>
            <a:ext cx="10016210" cy="10016196"/>
          </a:xfrm>
          <a:prstGeom prst="ellipse">
            <a:avLst/>
          </a:prstGeom>
          <a:gradFill flip="none" rotWithShape="1">
            <a:gsLst>
              <a:gs pos="55000">
                <a:schemeClr val="accent1">
                  <a:alpha val="0"/>
                  <a:lumMod val="14000"/>
                  <a:lumOff val="86000"/>
                </a:schemeClr>
              </a:gs>
              <a:gs pos="84000">
                <a:schemeClr val="accent1">
                  <a:lumMod val="19000"/>
                  <a:lumOff val="81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500" b="0" i="0" u="none" strike="noStrike" kern="1200" cap="none" spc="0" normalizeH="0" baseline="0" noProof="0">
              <a:ln>
                <a:noFill/>
              </a:ln>
              <a:solidFill>
                <a:srgbClr val="9B1D2C"/>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CBE73F5D-7486-4D0B-A367-2CB051D65BF2}"/>
              </a:ext>
            </a:extLst>
          </p:cNvPr>
          <p:cNvSpPr/>
          <p:nvPr/>
        </p:nvSpPr>
        <p:spPr>
          <a:xfrm>
            <a:off x="340373" y="609600"/>
            <a:ext cx="4493538"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人类命运共同体思想的内涵</a:t>
            </a:r>
          </a:p>
        </p:txBody>
      </p:sp>
      <p:sp>
        <p:nvSpPr>
          <p:cNvPr id="4" name="椭圆 3">
            <a:extLst>
              <a:ext uri="{FF2B5EF4-FFF2-40B4-BE49-F238E27FC236}">
                <a16:creationId xmlns:a16="http://schemas.microsoft.com/office/drawing/2014/main" id="{3F208091-08A5-477D-A2AE-D30A748F1523}"/>
              </a:ext>
            </a:extLst>
          </p:cNvPr>
          <p:cNvSpPr/>
          <p:nvPr/>
        </p:nvSpPr>
        <p:spPr>
          <a:xfrm>
            <a:off x="2700211" y="3107176"/>
            <a:ext cx="3743581" cy="3743576"/>
          </a:xfrm>
          <a:prstGeom prst="ellipse">
            <a:avLst/>
          </a:prstGeom>
          <a:gradFill flip="none" rotWithShape="1">
            <a:gsLst>
              <a:gs pos="56000">
                <a:schemeClr val="accent1">
                  <a:lumMod val="20000"/>
                  <a:lumOff val="80000"/>
                  <a:alpha val="0"/>
                </a:schemeClr>
              </a:gs>
              <a:gs pos="85000">
                <a:schemeClr val="accent1">
                  <a:lumMod val="20000"/>
                  <a:lumOff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5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 name="椭圆 4">
            <a:extLst>
              <a:ext uri="{FF2B5EF4-FFF2-40B4-BE49-F238E27FC236}">
                <a16:creationId xmlns:a16="http://schemas.microsoft.com/office/drawing/2014/main" id="{C4787724-6F2B-4936-9EAD-F92EB7719A35}"/>
              </a:ext>
            </a:extLst>
          </p:cNvPr>
          <p:cNvSpPr/>
          <p:nvPr/>
        </p:nvSpPr>
        <p:spPr>
          <a:xfrm>
            <a:off x="3330824" y="3737790"/>
            <a:ext cx="2482352" cy="2482348"/>
          </a:xfrm>
          <a:prstGeom prst="ellipse">
            <a:avLst/>
          </a:prstGeom>
          <a:gradFill flip="none" rotWithShape="1">
            <a:gsLst>
              <a:gs pos="55000">
                <a:schemeClr val="accent1">
                  <a:lumMod val="20000"/>
                  <a:lumOff val="80000"/>
                  <a:alpha val="0"/>
                </a:schemeClr>
              </a:gs>
              <a:gs pos="100000">
                <a:schemeClr val="accent1">
                  <a:lumMod val="20000"/>
                  <a:lumOff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50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8" name="组合 7">
            <a:extLst>
              <a:ext uri="{FF2B5EF4-FFF2-40B4-BE49-F238E27FC236}">
                <a16:creationId xmlns:a16="http://schemas.microsoft.com/office/drawing/2014/main" id="{81F5BC0C-8D00-4956-9F06-ED9D388FF7F6}"/>
              </a:ext>
            </a:extLst>
          </p:cNvPr>
          <p:cNvGrpSpPr/>
          <p:nvPr/>
        </p:nvGrpSpPr>
        <p:grpSpPr>
          <a:xfrm>
            <a:off x="2849314" y="3257871"/>
            <a:ext cx="3445373" cy="3442185"/>
            <a:chOff x="2663825" y="0"/>
            <a:chExt cx="6864350" cy="6858000"/>
          </a:xfrm>
          <a:solidFill>
            <a:schemeClr val="accent1">
              <a:lumMod val="40000"/>
              <a:lumOff val="60000"/>
            </a:schemeClr>
          </a:solidFill>
        </p:grpSpPr>
        <p:sp>
          <p:nvSpPr>
            <p:cNvPr id="9" name="Freeform 6">
              <a:extLst>
                <a:ext uri="{FF2B5EF4-FFF2-40B4-BE49-F238E27FC236}">
                  <a16:creationId xmlns:a16="http://schemas.microsoft.com/office/drawing/2014/main" id="{905DD2CA-982A-42A7-AF2A-859E8B105A7F}"/>
                </a:ext>
              </a:extLst>
            </p:cNvPr>
            <p:cNvSpPr>
              <a:spLocks noEditPoints="1"/>
            </p:cNvSpPr>
            <p:nvPr/>
          </p:nvSpPr>
          <p:spPr bwMode="auto">
            <a:xfrm>
              <a:off x="2663825" y="0"/>
              <a:ext cx="6864350" cy="6858000"/>
            </a:xfrm>
            <a:custGeom>
              <a:avLst/>
              <a:gdLst>
                <a:gd name="T0" fmla="*/ 5154 w 11157"/>
                <a:gd name="T1" fmla="*/ 11094 h 11157"/>
                <a:gd name="T2" fmla="*/ 6017 w 11157"/>
                <a:gd name="T3" fmla="*/ 11093 h 11157"/>
                <a:gd name="T4" fmla="*/ 6299 w 11157"/>
                <a:gd name="T5" fmla="*/ 11064 h 11157"/>
                <a:gd name="T6" fmla="*/ 4454 w 11157"/>
                <a:gd name="T7" fmla="*/ 10948 h 11157"/>
                <a:gd name="T8" fmla="*/ 4087 w 11157"/>
                <a:gd name="T9" fmla="*/ 10953 h 11157"/>
                <a:gd name="T10" fmla="*/ 7084 w 11157"/>
                <a:gd name="T11" fmla="*/ 10855 h 11157"/>
                <a:gd name="T12" fmla="*/ 7443 w 11157"/>
                <a:gd name="T13" fmla="*/ 10834 h 11157"/>
                <a:gd name="T14" fmla="*/ 7793 w 11157"/>
                <a:gd name="T15" fmla="*/ 10600 h 11157"/>
                <a:gd name="T16" fmla="*/ 3077 w 11157"/>
                <a:gd name="T17" fmla="*/ 10511 h 11157"/>
                <a:gd name="T18" fmla="*/ 2665 w 11157"/>
                <a:gd name="T19" fmla="*/ 10279 h 11157"/>
                <a:gd name="T20" fmla="*/ 8502 w 11157"/>
                <a:gd name="T21" fmla="*/ 10273 h 11157"/>
                <a:gd name="T22" fmla="*/ 8738 w 11157"/>
                <a:gd name="T23" fmla="*/ 10117 h 11157"/>
                <a:gd name="T24" fmla="*/ 2089 w 11157"/>
                <a:gd name="T25" fmla="*/ 9820 h 11157"/>
                <a:gd name="T26" fmla="*/ 1773 w 11157"/>
                <a:gd name="T27" fmla="*/ 9654 h 11157"/>
                <a:gd name="T28" fmla="*/ 9360 w 11157"/>
                <a:gd name="T29" fmla="*/ 9565 h 11157"/>
                <a:gd name="T30" fmla="*/ 9627 w 11157"/>
                <a:gd name="T31" fmla="*/ 9392 h 11157"/>
                <a:gd name="T32" fmla="*/ 1290 w 11157"/>
                <a:gd name="T33" fmla="*/ 9021 h 11157"/>
                <a:gd name="T34" fmla="*/ 1062 w 11157"/>
                <a:gd name="T35" fmla="*/ 8815 h 11157"/>
                <a:gd name="T36" fmla="*/ 854 w 11157"/>
                <a:gd name="T37" fmla="*/ 8405 h 11157"/>
                <a:gd name="T38" fmla="*/ 10350 w 11157"/>
                <a:gd name="T39" fmla="*/ 8467 h 11157"/>
                <a:gd name="T40" fmla="*/ 10452 w 11157"/>
                <a:gd name="T41" fmla="*/ 8091 h 11157"/>
                <a:gd name="T42" fmla="*/ 549 w 11157"/>
                <a:gd name="T43" fmla="*/ 7765 h 11157"/>
                <a:gd name="T44" fmla="*/ 323 w 11157"/>
                <a:gd name="T45" fmla="*/ 7449 h 11157"/>
                <a:gd name="T46" fmla="*/ 10795 w 11157"/>
                <a:gd name="T47" fmla="*/ 7373 h 11157"/>
                <a:gd name="T48" fmla="*/ 10909 w 11157"/>
                <a:gd name="T49" fmla="*/ 7107 h 11157"/>
                <a:gd name="T50" fmla="*/ 10997 w 11157"/>
                <a:gd name="T51" fmla="*/ 6646 h 11157"/>
                <a:gd name="T52" fmla="*/ 105 w 11157"/>
                <a:gd name="T53" fmla="*/ 6381 h 11157"/>
                <a:gd name="T54" fmla="*/ 57 w 11157"/>
                <a:gd name="T55" fmla="*/ 5912 h 11157"/>
                <a:gd name="T56" fmla="*/ 11101 w 11157"/>
                <a:gd name="T57" fmla="*/ 5898 h 11157"/>
                <a:gd name="T58" fmla="*/ 11157 w 11157"/>
                <a:gd name="T59" fmla="*/ 5568 h 11157"/>
                <a:gd name="T60" fmla="*/ 11049 w 11157"/>
                <a:gd name="T61" fmla="*/ 5194 h 11157"/>
                <a:gd name="T62" fmla="*/ 104 w 11157"/>
                <a:gd name="T63" fmla="*/ 4782 h 11157"/>
                <a:gd name="T64" fmla="*/ 152 w 11157"/>
                <a:gd name="T65" fmla="*/ 4503 h 11157"/>
                <a:gd name="T66" fmla="*/ 10993 w 11157"/>
                <a:gd name="T67" fmla="*/ 4396 h 11157"/>
                <a:gd name="T68" fmla="*/ 10858 w 11157"/>
                <a:gd name="T69" fmla="*/ 4090 h 11157"/>
                <a:gd name="T70" fmla="*/ 365 w 11157"/>
                <a:gd name="T71" fmla="*/ 3683 h 11157"/>
                <a:gd name="T72" fmla="*/ 503 w 11157"/>
                <a:gd name="T73" fmla="*/ 3426 h 11157"/>
                <a:gd name="T74" fmla="*/ 666 w 11157"/>
                <a:gd name="T75" fmla="*/ 2991 h 11157"/>
                <a:gd name="T76" fmla="*/ 10508 w 11157"/>
                <a:gd name="T77" fmla="*/ 3069 h 11157"/>
                <a:gd name="T78" fmla="*/ 10275 w 11157"/>
                <a:gd name="T79" fmla="*/ 2658 h 11157"/>
                <a:gd name="T80" fmla="*/ 1086 w 11157"/>
                <a:gd name="T81" fmla="*/ 2354 h 11157"/>
                <a:gd name="T82" fmla="*/ 1257 w 11157"/>
                <a:gd name="T83" fmla="*/ 2129 h 11157"/>
                <a:gd name="T84" fmla="*/ 9863 w 11157"/>
                <a:gd name="T85" fmla="*/ 2036 h 11157"/>
                <a:gd name="T86" fmla="*/ 9615 w 11157"/>
                <a:gd name="T87" fmla="*/ 1847 h 11157"/>
                <a:gd name="T88" fmla="*/ 9347 w 11157"/>
                <a:gd name="T89" fmla="*/ 1486 h 11157"/>
                <a:gd name="T90" fmla="*/ 2086 w 11157"/>
                <a:gd name="T91" fmla="*/ 1339 h 11157"/>
                <a:gd name="T92" fmla="*/ 2387 w 11157"/>
                <a:gd name="T93" fmla="*/ 1016 h 11157"/>
                <a:gd name="T94" fmla="*/ 8800 w 11157"/>
                <a:gd name="T95" fmla="*/ 1084 h 11157"/>
                <a:gd name="T96" fmla="*/ 8405 w 11157"/>
                <a:gd name="T97" fmla="*/ 825 h 11157"/>
                <a:gd name="T98" fmla="*/ 3052 w 11157"/>
                <a:gd name="T99" fmla="*/ 712 h 11157"/>
                <a:gd name="T100" fmla="*/ 3370 w 11157"/>
                <a:gd name="T101" fmla="*/ 460 h 11157"/>
                <a:gd name="T102" fmla="*/ 7819 w 11157"/>
                <a:gd name="T103" fmla="*/ 521 h 11157"/>
                <a:gd name="T104" fmla="*/ 7379 w 11157"/>
                <a:gd name="T105" fmla="*/ 348 h 11157"/>
                <a:gd name="T106" fmla="*/ 4093 w 11157"/>
                <a:gd name="T107" fmla="*/ 299 h 11157"/>
                <a:gd name="T108" fmla="*/ 4437 w 11157"/>
                <a:gd name="T109" fmla="*/ 117 h 11157"/>
                <a:gd name="T110" fmla="*/ 6706 w 11157"/>
                <a:gd name="T111" fmla="*/ 114 h 11157"/>
                <a:gd name="T112" fmla="*/ 6318 w 11157"/>
                <a:gd name="T113" fmla="*/ 144 h 11157"/>
                <a:gd name="T114" fmla="*/ 5195 w 11157"/>
                <a:gd name="T115" fmla="*/ 13 h 11157"/>
                <a:gd name="T116" fmla="*/ 5619 w 11157"/>
                <a:gd name="T117" fmla="*/ 47 h 11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157" h="11157">
                  <a:moveTo>
                    <a:pt x="5592" y="11063"/>
                  </a:moveTo>
                  <a:cubicBezTo>
                    <a:pt x="5590" y="11063"/>
                    <a:pt x="5588" y="11063"/>
                    <a:pt x="5585" y="11063"/>
                  </a:cubicBezTo>
                  <a:cubicBezTo>
                    <a:pt x="5583" y="11063"/>
                    <a:pt x="5581" y="11063"/>
                    <a:pt x="5579" y="11063"/>
                  </a:cubicBezTo>
                  <a:cubicBezTo>
                    <a:pt x="5553" y="11063"/>
                    <a:pt x="5532" y="11084"/>
                    <a:pt x="5532" y="11110"/>
                  </a:cubicBezTo>
                  <a:cubicBezTo>
                    <a:pt x="5532" y="11136"/>
                    <a:pt x="5553" y="11157"/>
                    <a:pt x="5579" y="11157"/>
                  </a:cubicBezTo>
                  <a:cubicBezTo>
                    <a:pt x="5581" y="11157"/>
                    <a:pt x="5583" y="11157"/>
                    <a:pt x="5586" y="11157"/>
                  </a:cubicBezTo>
                  <a:cubicBezTo>
                    <a:pt x="5588" y="11157"/>
                    <a:pt x="5590" y="11157"/>
                    <a:pt x="5593" y="11157"/>
                  </a:cubicBezTo>
                  <a:cubicBezTo>
                    <a:pt x="5619" y="11157"/>
                    <a:pt x="5640" y="11136"/>
                    <a:pt x="5640" y="11110"/>
                  </a:cubicBezTo>
                  <a:cubicBezTo>
                    <a:pt x="5640" y="11084"/>
                    <a:pt x="5618" y="11063"/>
                    <a:pt x="5592" y="11063"/>
                  </a:cubicBezTo>
                  <a:moveTo>
                    <a:pt x="5201" y="11050"/>
                  </a:moveTo>
                  <a:cubicBezTo>
                    <a:pt x="5177" y="11050"/>
                    <a:pt x="5156" y="11069"/>
                    <a:pt x="5154" y="11094"/>
                  </a:cubicBezTo>
                  <a:cubicBezTo>
                    <a:pt x="5152" y="11120"/>
                    <a:pt x="5172" y="11143"/>
                    <a:pt x="5198" y="11144"/>
                  </a:cubicBezTo>
                  <a:cubicBezTo>
                    <a:pt x="5199" y="11144"/>
                    <a:pt x="5201" y="11144"/>
                    <a:pt x="5202" y="11144"/>
                  </a:cubicBezTo>
                  <a:cubicBezTo>
                    <a:pt x="5226" y="11144"/>
                    <a:pt x="5247" y="11125"/>
                    <a:pt x="5248" y="11101"/>
                  </a:cubicBezTo>
                  <a:cubicBezTo>
                    <a:pt x="5250" y="11074"/>
                    <a:pt x="5231" y="11052"/>
                    <a:pt x="5205" y="11050"/>
                  </a:cubicBezTo>
                  <a:cubicBezTo>
                    <a:pt x="5204" y="11050"/>
                    <a:pt x="5202" y="11050"/>
                    <a:pt x="5201" y="11050"/>
                  </a:cubicBezTo>
                  <a:moveTo>
                    <a:pt x="5970" y="11049"/>
                  </a:moveTo>
                  <a:cubicBezTo>
                    <a:pt x="5969" y="11049"/>
                    <a:pt x="5968" y="11049"/>
                    <a:pt x="5966" y="11049"/>
                  </a:cubicBezTo>
                  <a:cubicBezTo>
                    <a:pt x="5941" y="11051"/>
                    <a:pt x="5921" y="11073"/>
                    <a:pt x="5923" y="11100"/>
                  </a:cubicBezTo>
                  <a:cubicBezTo>
                    <a:pt x="5924" y="11124"/>
                    <a:pt x="5945" y="11143"/>
                    <a:pt x="5970" y="11144"/>
                  </a:cubicBezTo>
                  <a:cubicBezTo>
                    <a:pt x="5971" y="11144"/>
                    <a:pt x="5972" y="11143"/>
                    <a:pt x="5973" y="11143"/>
                  </a:cubicBezTo>
                  <a:cubicBezTo>
                    <a:pt x="5999" y="11141"/>
                    <a:pt x="6019" y="11119"/>
                    <a:pt x="6017" y="11093"/>
                  </a:cubicBezTo>
                  <a:cubicBezTo>
                    <a:pt x="6015" y="11068"/>
                    <a:pt x="5994" y="11049"/>
                    <a:pt x="5970" y="11049"/>
                  </a:cubicBezTo>
                  <a:moveTo>
                    <a:pt x="4826" y="11012"/>
                  </a:moveTo>
                  <a:cubicBezTo>
                    <a:pt x="4803" y="11012"/>
                    <a:pt x="4782" y="11029"/>
                    <a:pt x="4779" y="11052"/>
                  </a:cubicBezTo>
                  <a:cubicBezTo>
                    <a:pt x="4776" y="11079"/>
                    <a:pt x="4794" y="11102"/>
                    <a:pt x="4820" y="11106"/>
                  </a:cubicBezTo>
                  <a:cubicBezTo>
                    <a:pt x="4822" y="11106"/>
                    <a:pt x="4824" y="11106"/>
                    <a:pt x="4826" y="11106"/>
                  </a:cubicBezTo>
                  <a:cubicBezTo>
                    <a:pt x="4849" y="11106"/>
                    <a:pt x="4869" y="11089"/>
                    <a:pt x="4873" y="11065"/>
                  </a:cubicBezTo>
                  <a:cubicBezTo>
                    <a:pt x="4876" y="11039"/>
                    <a:pt x="4858" y="11016"/>
                    <a:pt x="4832" y="11012"/>
                  </a:cubicBezTo>
                  <a:cubicBezTo>
                    <a:pt x="4830" y="11012"/>
                    <a:pt x="4828" y="11012"/>
                    <a:pt x="4826" y="11012"/>
                  </a:cubicBezTo>
                  <a:moveTo>
                    <a:pt x="6345" y="11010"/>
                  </a:moveTo>
                  <a:cubicBezTo>
                    <a:pt x="6343" y="11010"/>
                    <a:pt x="6341" y="11010"/>
                    <a:pt x="6339" y="11010"/>
                  </a:cubicBezTo>
                  <a:cubicBezTo>
                    <a:pt x="6313" y="11014"/>
                    <a:pt x="6295" y="11038"/>
                    <a:pt x="6299" y="11064"/>
                  </a:cubicBezTo>
                  <a:cubicBezTo>
                    <a:pt x="6302" y="11087"/>
                    <a:pt x="6322" y="11104"/>
                    <a:pt x="6345" y="11104"/>
                  </a:cubicBezTo>
                  <a:cubicBezTo>
                    <a:pt x="6347" y="11104"/>
                    <a:pt x="6350" y="11104"/>
                    <a:pt x="6352" y="11104"/>
                  </a:cubicBezTo>
                  <a:cubicBezTo>
                    <a:pt x="6378" y="11100"/>
                    <a:pt x="6395" y="11076"/>
                    <a:pt x="6392" y="11050"/>
                  </a:cubicBezTo>
                  <a:cubicBezTo>
                    <a:pt x="6389" y="11027"/>
                    <a:pt x="6368" y="11010"/>
                    <a:pt x="6345" y="11010"/>
                  </a:cubicBezTo>
                  <a:moveTo>
                    <a:pt x="4454" y="10948"/>
                  </a:moveTo>
                  <a:cubicBezTo>
                    <a:pt x="4432" y="10948"/>
                    <a:pt x="4412" y="10963"/>
                    <a:pt x="4408" y="10985"/>
                  </a:cubicBezTo>
                  <a:cubicBezTo>
                    <a:pt x="4402" y="11011"/>
                    <a:pt x="4419" y="11036"/>
                    <a:pt x="4444" y="11041"/>
                  </a:cubicBezTo>
                  <a:cubicBezTo>
                    <a:pt x="4447" y="11042"/>
                    <a:pt x="4451" y="11042"/>
                    <a:pt x="4454" y="11042"/>
                  </a:cubicBezTo>
                  <a:cubicBezTo>
                    <a:pt x="4476" y="11042"/>
                    <a:pt x="4496" y="11027"/>
                    <a:pt x="4500" y="11004"/>
                  </a:cubicBezTo>
                  <a:cubicBezTo>
                    <a:pt x="4505" y="10979"/>
                    <a:pt x="4489" y="10954"/>
                    <a:pt x="4464" y="10949"/>
                  </a:cubicBezTo>
                  <a:cubicBezTo>
                    <a:pt x="4460" y="10948"/>
                    <a:pt x="4457" y="10948"/>
                    <a:pt x="4454" y="10948"/>
                  </a:cubicBezTo>
                  <a:moveTo>
                    <a:pt x="6717" y="10945"/>
                  </a:moveTo>
                  <a:cubicBezTo>
                    <a:pt x="6714" y="10945"/>
                    <a:pt x="6711" y="10945"/>
                    <a:pt x="6707" y="10946"/>
                  </a:cubicBezTo>
                  <a:cubicBezTo>
                    <a:pt x="6682" y="10951"/>
                    <a:pt x="6665" y="10976"/>
                    <a:pt x="6671" y="11002"/>
                  </a:cubicBezTo>
                  <a:cubicBezTo>
                    <a:pt x="6675" y="11024"/>
                    <a:pt x="6695" y="11039"/>
                    <a:pt x="6717" y="11039"/>
                  </a:cubicBezTo>
                  <a:cubicBezTo>
                    <a:pt x="6720" y="11039"/>
                    <a:pt x="6724" y="11039"/>
                    <a:pt x="6727" y="11039"/>
                  </a:cubicBezTo>
                  <a:cubicBezTo>
                    <a:pt x="6752" y="11033"/>
                    <a:pt x="6769" y="11008"/>
                    <a:pt x="6763" y="10982"/>
                  </a:cubicBezTo>
                  <a:cubicBezTo>
                    <a:pt x="6759" y="10960"/>
                    <a:pt x="6739" y="10945"/>
                    <a:pt x="6717" y="10945"/>
                  </a:cubicBezTo>
                  <a:moveTo>
                    <a:pt x="4087" y="10858"/>
                  </a:moveTo>
                  <a:cubicBezTo>
                    <a:pt x="4066" y="10858"/>
                    <a:pt x="4047" y="10872"/>
                    <a:pt x="4042" y="10893"/>
                  </a:cubicBezTo>
                  <a:cubicBezTo>
                    <a:pt x="4035" y="10918"/>
                    <a:pt x="4049" y="10944"/>
                    <a:pt x="4074" y="10951"/>
                  </a:cubicBezTo>
                  <a:cubicBezTo>
                    <a:pt x="4078" y="10952"/>
                    <a:pt x="4083" y="10953"/>
                    <a:pt x="4087" y="10953"/>
                  </a:cubicBezTo>
                  <a:cubicBezTo>
                    <a:pt x="4108" y="10953"/>
                    <a:pt x="4127" y="10939"/>
                    <a:pt x="4133" y="10919"/>
                  </a:cubicBezTo>
                  <a:cubicBezTo>
                    <a:pt x="4140" y="10893"/>
                    <a:pt x="4125" y="10867"/>
                    <a:pt x="4100" y="10860"/>
                  </a:cubicBezTo>
                  <a:cubicBezTo>
                    <a:pt x="4096" y="10859"/>
                    <a:pt x="4091" y="10858"/>
                    <a:pt x="4087" y="10858"/>
                  </a:cubicBezTo>
                  <a:moveTo>
                    <a:pt x="7084" y="10855"/>
                  </a:moveTo>
                  <a:cubicBezTo>
                    <a:pt x="7079" y="10855"/>
                    <a:pt x="7075" y="10855"/>
                    <a:pt x="7071" y="10857"/>
                  </a:cubicBezTo>
                  <a:cubicBezTo>
                    <a:pt x="7071" y="10857"/>
                    <a:pt x="7071" y="10857"/>
                    <a:pt x="7071" y="10857"/>
                  </a:cubicBezTo>
                  <a:cubicBezTo>
                    <a:pt x="7046" y="10863"/>
                    <a:pt x="7031" y="10890"/>
                    <a:pt x="7038" y="10915"/>
                  </a:cubicBezTo>
                  <a:cubicBezTo>
                    <a:pt x="7044" y="10936"/>
                    <a:pt x="7063" y="10949"/>
                    <a:pt x="7083" y="10949"/>
                  </a:cubicBezTo>
                  <a:cubicBezTo>
                    <a:pt x="7088" y="10949"/>
                    <a:pt x="7092" y="10948"/>
                    <a:pt x="7096" y="10947"/>
                  </a:cubicBezTo>
                  <a:cubicBezTo>
                    <a:pt x="7122" y="10940"/>
                    <a:pt x="7136" y="10914"/>
                    <a:pt x="7129" y="10889"/>
                  </a:cubicBezTo>
                  <a:cubicBezTo>
                    <a:pt x="7123" y="10868"/>
                    <a:pt x="7104" y="10855"/>
                    <a:pt x="7084" y="10855"/>
                  </a:cubicBezTo>
                  <a:moveTo>
                    <a:pt x="3727" y="10744"/>
                  </a:moveTo>
                  <a:cubicBezTo>
                    <a:pt x="3708" y="10744"/>
                    <a:pt x="3690" y="10756"/>
                    <a:pt x="3683" y="10776"/>
                  </a:cubicBezTo>
                  <a:cubicBezTo>
                    <a:pt x="3674" y="10800"/>
                    <a:pt x="3687" y="10827"/>
                    <a:pt x="3711" y="10836"/>
                  </a:cubicBezTo>
                  <a:cubicBezTo>
                    <a:pt x="3717" y="10838"/>
                    <a:pt x="3722" y="10839"/>
                    <a:pt x="3727" y="10839"/>
                  </a:cubicBezTo>
                  <a:cubicBezTo>
                    <a:pt x="3747" y="10839"/>
                    <a:pt x="3765" y="10827"/>
                    <a:pt x="3772" y="10807"/>
                  </a:cubicBezTo>
                  <a:cubicBezTo>
                    <a:pt x="3781" y="10783"/>
                    <a:pt x="3768" y="10755"/>
                    <a:pt x="3743" y="10747"/>
                  </a:cubicBezTo>
                  <a:cubicBezTo>
                    <a:pt x="3738" y="10745"/>
                    <a:pt x="3732" y="10744"/>
                    <a:pt x="3727" y="10744"/>
                  </a:cubicBezTo>
                  <a:moveTo>
                    <a:pt x="7443" y="10739"/>
                  </a:moveTo>
                  <a:cubicBezTo>
                    <a:pt x="7438" y="10739"/>
                    <a:pt x="7432" y="10740"/>
                    <a:pt x="7427" y="10742"/>
                  </a:cubicBezTo>
                  <a:cubicBezTo>
                    <a:pt x="7402" y="10751"/>
                    <a:pt x="7390" y="10778"/>
                    <a:pt x="7399" y="10803"/>
                  </a:cubicBezTo>
                  <a:cubicBezTo>
                    <a:pt x="7406" y="10822"/>
                    <a:pt x="7424" y="10834"/>
                    <a:pt x="7443" y="10834"/>
                  </a:cubicBezTo>
                  <a:cubicBezTo>
                    <a:pt x="7448" y="10834"/>
                    <a:pt x="7454" y="10833"/>
                    <a:pt x="7459" y="10831"/>
                  </a:cubicBezTo>
                  <a:cubicBezTo>
                    <a:pt x="7484" y="10822"/>
                    <a:pt x="7496" y="10795"/>
                    <a:pt x="7487" y="10771"/>
                  </a:cubicBezTo>
                  <a:cubicBezTo>
                    <a:pt x="7481" y="10751"/>
                    <a:pt x="7462" y="10739"/>
                    <a:pt x="7443" y="10739"/>
                  </a:cubicBezTo>
                  <a:moveTo>
                    <a:pt x="3376" y="10605"/>
                  </a:moveTo>
                  <a:cubicBezTo>
                    <a:pt x="3358" y="10605"/>
                    <a:pt x="3340" y="10616"/>
                    <a:pt x="3333" y="10633"/>
                  </a:cubicBezTo>
                  <a:cubicBezTo>
                    <a:pt x="3322" y="10657"/>
                    <a:pt x="3333" y="10685"/>
                    <a:pt x="3357" y="10696"/>
                  </a:cubicBezTo>
                  <a:cubicBezTo>
                    <a:pt x="3363" y="10698"/>
                    <a:pt x="3369" y="10699"/>
                    <a:pt x="3376" y="10699"/>
                  </a:cubicBezTo>
                  <a:cubicBezTo>
                    <a:pt x="3394" y="10699"/>
                    <a:pt x="3411" y="10689"/>
                    <a:pt x="3419" y="10671"/>
                  </a:cubicBezTo>
                  <a:cubicBezTo>
                    <a:pt x="3430" y="10647"/>
                    <a:pt x="3419" y="10619"/>
                    <a:pt x="3395" y="10609"/>
                  </a:cubicBezTo>
                  <a:cubicBezTo>
                    <a:pt x="3389" y="10606"/>
                    <a:pt x="3382" y="10605"/>
                    <a:pt x="3376" y="10605"/>
                  </a:cubicBezTo>
                  <a:moveTo>
                    <a:pt x="7793" y="10600"/>
                  </a:moveTo>
                  <a:cubicBezTo>
                    <a:pt x="7787" y="10600"/>
                    <a:pt x="7780" y="10601"/>
                    <a:pt x="7774" y="10604"/>
                  </a:cubicBezTo>
                  <a:cubicBezTo>
                    <a:pt x="7750" y="10614"/>
                    <a:pt x="7740" y="10642"/>
                    <a:pt x="7750" y="10666"/>
                  </a:cubicBezTo>
                  <a:cubicBezTo>
                    <a:pt x="7758" y="10684"/>
                    <a:pt x="7775" y="10694"/>
                    <a:pt x="7793" y="10694"/>
                  </a:cubicBezTo>
                  <a:cubicBezTo>
                    <a:pt x="7800" y="10694"/>
                    <a:pt x="7806" y="10693"/>
                    <a:pt x="7812" y="10690"/>
                  </a:cubicBezTo>
                  <a:cubicBezTo>
                    <a:pt x="7836" y="10680"/>
                    <a:pt x="7847" y="10652"/>
                    <a:pt x="7837" y="10628"/>
                  </a:cubicBezTo>
                  <a:cubicBezTo>
                    <a:pt x="7829" y="10611"/>
                    <a:pt x="7811" y="10600"/>
                    <a:pt x="7793" y="10600"/>
                  </a:cubicBezTo>
                  <a:moveTo>
                    <a:pt x="3035" y="10442"/>
                  </a:moveTo>
                  <a:cubicBezTo>
                    <a:pt x="3018" y="10442"/>
                    <a:pt x="3001" y="10452"/>
                    <a:pt x="2993" y="10468"/>
                  </a:cubicBezTo>
                  <a:cubicBezTo>
                    <a:pt x="2981" y="10491"/>
                    <a:pt x="2990" y="10519"/>
                    <a:pt x="3013" y="10532"/>
                  </a:cubicBezTo>
                  <a:cubicBezTo>
                    <a:pt x="3020" y="10535"/>
                    <a:pt x="3028" y="10537"/>
                    <a:pt x="3035" y="10537"/>
                  </a:cubicBezTo>
                  <a:cubicBezTo>
                    <a:pt x="3052" y="10537"/>
                    <a:pt x="3068" y="10528"/>
                    <a:pt x="3077" y="10511"/>
                  </a:cubicBezTo>
                  <a:cubicBezTo>
                    <a:pt x="3089" y="10488"/>
                    <a:pt x="3080" y="10460"/>
                    <a:pt x="3056" y="10448"/>
                  </a:cubicBezTo>
                  <a:cubicBezTo>
                    <a:pt x="3050" y="10444"/>
                    <a:pt x="3042" y="10442"/>
                    <a:pt x="3035" y="10442"/>
                  </a:cubicBezTo>
                  <a:moveTo>
                    <a:pt x="8133" y="10437"/>
                  </a:moveTo>
                  <a:cubicBezTo>
                    <a:pt x="8126" y="10437"/>
                    <a:pt x="8118" y="10438"/>
                    <a:pt x="8111" y="10442"/>
                  </a:cubicBezTo>
                  <a:cubicBezTo>
                    <a:pt x="8088" y="10454"/>
                    <a:pt x="8079" y="10483"/>
                    <a:pt x="8091" y="10506"/>
                  </a:cubicBezTo>
                  <a:cubicBezTo>
                    <a:pt x="8100" y="10522"/>
                    <a:pt x="8116" y="10531"/>
                    <a:pt x="8133" y="10531"/>
                  </a:cubicBezTo>
                  <a:cubicBezTo>
                    <a:pt x="8141" y="10531"/>
                    <a:pt x="8148" y="10529"/>
                    <a:pt x="8155" y="10526"/>
                  </a:cubicBezTo>
                  <a:cubicBezTo>
                    <a:pt x="8178" y="10514"/>
                    <a:pt x="8187" y="10485"/>
                    <a:pt x="8175" y="10462"/>
                  </a:cubicBezTo>
                  <a:cubicBezTo>
                    <a:pt x="8167" y="10446"/>
                    <a:pt x="8150" y="10437"/>
                    <a:pt x="8133" y="10437"/>
                  </a:cubicBezTo>
                  <a:moveTo>
                    <a:pt x="2706" y="10257"/>
                  </a:moveTo>
                  <a:cubicBezTo>
                    <a:pt x="2690" y="10257"/>
                    <a:pt x="2674" y="10265"/>
                    <a:pt x="2665" y="10279"/>
                  </a:cubicBezTo>
                  <a:cubicBezTo>
                    <a:pt x="2652" y="10301"/>
                    <a:pt x="2659" y="10331"/>
                    <a:pt x="2681" y="10344"/>
                  </a:cubicBezTo>
                  <a:cubicBezTo>
                    <a:pt x="2689" y="10349"/>
                    <a:pt x="2697" y="10351"/>
                    <a:pt x="2706" y="10351"/>
                  </a:cubicBezTo>
                  <a:cubicBezTo>
                    <a:pt x="2722" y="10351"/>
                    <a:pt x="2737" y="10343"/>
                    <a:pt x="2746" y="10329"/>
                  </a:cubicBezTo>
                  <a:cubicBezTo>
                    <a:pt x="2760" y="10306"/>
                    <a:pt x="2753" y="10277"/>
                    <a:pt x="2730" y="10264"/>
                  </a:cubicBezTo>
                  <a:cubicBezTo>
                    <a:pt x="2723" y="10259"/>
                    <a:pt x="2714" y="10257"/>
                    <a:pt x="2706" y="10257"/>
                  </a:cubicBezTo>
                  <a:moveTo>
                    <a:pt x="8461" y="10251"/>
                  </a:moveTo>
                  <a:cubicBezTo>
                    <a:pt x="8453" y="10251"/>
                    <a:pt x="8444" y="10253"/>
                    <a:pt x="8437" y="10258"/>
                  </a:cubicBezTo>
                  <a:cubicBezTo>
                    <a:pt x="8414" y="10271"/>
                    <a:pt x="8407" y="10300"/>
                    <a:pt x="8421" y="10323"/>
                  </a:cubicBezTo>
                  <a:cubicBezTo>
                    <a:pt x="8430" y="10337"/>
                    <a:pt x="8446" y="10345"/>
                    <a:pt x="8462" y="10345"/>
                  </a:cubicBezTo>
                  <a:cubicBezTo>
                    <a:pt x="8470" y="10345"/>
                    <a:pt x="8478" y="10343"/>
                    <a:pt x="8486" y="10338"/>
                  </a:cubicBezTo>
                  <a:cubicBezTo>
                    <a:pt x="8508" y="10324"/>
                    <a:pt x="8515" y="10295"/>
                    <a:pt x="8502" y="10273"/>
                  </a:cubicBezTo>
                  <a:cubicBezTo>
                    <a:pt x="8493" y="10259"/>
                    <a:pt x="8477" y="10251"/>
                    <a:pt x="8461" y="10251"/>
                  </a:cubicBezTo>
                  <a:moveTo>
                    <a:pt x="2390" y="10049"/>
                  </a:moveTo>
                  <a:cubicBezTo>
                    <a:pt x="2375" y="10049"/>
                    <a:pt x="2361" y="10056"/>
                    <a:pt x="2352" y="10069"/>
                  </a:cubicBezTo>
                  <a:cubicBezTo>
                    <a:pt x="2337" y="10090"/>
                    <a:pt x="2342" y="10120"/>
                    <a:pt x="2363" y="10135"/>
                  </a:cubicBezTo>
                  <a:cubicBezTo>
                    <a:pt x="2371" y="10141"/>
                    <a:pt x="2381" y="10143"/>
                    <a:pt x="2390" y="10143"/>
                  </a:cubicBezTo>
                  <a:cubicBezTo>
                    <a:pt x="2405" y="10143"/>
                    <a:pt x="2420" y="10136"/>
                    <a:pt x="2429" y="10124"/>
                  </a:cubicBezTo>
                  <a:cubicBezTo>
                    <a:pt x="2444" y="10102"/>
                    <a:pt x="2439" y="10073"/>
                    <a:pt x="2418" y="10058"/>
                  </a:cubicBezTo>
                  <a:cubicBezTo>
                    <a:pt x="2409" y="10052"/>
                    <a:pt x="2400" y="10049"/>
                    <a:pt x="2390" y="10049"/>
                  </a:cubicBezTo>
                  <a:moveTo>
                    <a:pt x="8776" y="10043"/>
                  </a:moveTo>
                  <a:cubicBezTo>
                    <a:pt x="8767" y="10043"/>
                    <a:pt x="8757" y="10045"/>
                    <a:pt x="8749" y="10051"/>
                  </a:cubicBezTo>
                  <a:cubicBezTo>
                    <a:pt x="8728" y="10066"/>
                    <a:pt x="8723" y="10096"/>
                    <a:pt x="8738" y="10117"/>
                  </a:cubicBezTo>
                  <a:cubicBezTo>
                    <a:pt x="8747" y="10130"/>
                    <a:pt x="8761" y="10137"/>
                    <a:pt x="8776" y="10137"/>
                  </a:cubicBezTo>
                  <a:cubicBezTo>
                    <a:pt x="8786" y="10137"/>
                    <a:pt x="8795" y="10134"/>
                    <a:pt x="8804" y="10128"/>
                  </a:cubicBezTo>
                  <a:cubicBezTo>
                    <a:pt x="8825" y="10113"/>
                    <a:pt x="8830" y="10084"/>
                    <a:pt x="8815" y="10062"/>
                  </a:cubicBezTo>
                  <a:cubicBezTo>
                    <a:pt x="8806" y="10049"/>
                    <a:pt x="8791" y="10043"/>
                    <a:pt x="8776" y="10043"/>
                  </a:cubicBezTo>
                  <a:moveTo>
                    <a:pt x="2089" y="9820"/>
                  </a:moveTo>
                  <a:cubicBezTo>
                    <a:pt x="2076" y="9820"/>
                    <a:pt x="2062" y="9826"/>
                    <a:pt x="2053" y="9838"/>
                  </a:cubicBezTo>
                  <a:cubicBezTo>
                    <a:pt x="2036" y="9858"/>
                    <a:pt x="2039" y="9888"/>
                    <a:pt x="2060" y="9904"/>
                  </a:cubicBezTo>
                  <a:cubicBezTo>
                    <a:pt x="2068" y="9911"/>
                    <a:pt x="2079" y="9915"/>
                    <a:pt x="2090" y="9915"/>
                  </a:cubicBezTo>
                  <a:cubicBezTo>
                    <a:pt x="2103" y="9915"/>
                    <a:pt x="2117" y="9909"/>
                    <a:pt x="2126" y="9897"/>
                  </a:cubicBezTo>
                  <a:cubicBezTo>
                    <a:pt x="2142" y="9877"/>
                    <a:pt x="2140" y="9848"/>
                    <a:pt x="2119" y="9831"/>
                  </a:cubicBezTo>
                  <a:cubicBezTo>
                    <a:pt x="2111" y="9824"/>
                    <a:pt x="2100" y="9820"/>
                    <a:pt x="2089" y="9820"/>
                  </a:cubicBezTo>
                  <a:moveTo>
                    <a:pt x="9076" y="9813"/>
                  </a:moveTo>
                  <a:cubicBezTo>
                    <a:pt x="9066" y="9813"/>
                    <a:pt x="9055" y="9817"/>
                    <a:pt x="9046" y="9824"/>
                  </a:cubicBezTo>
                  <a:cubicBezTo>
                    <a:pt x="9026" y="9841"/>
                    <a:pt x="9023" y="9870"/>
                    <a:pt x="9040" y="9891"/>
                  </a:cubicBezTo>
                  <a:cubicBezTo>
                    <a:pt x="9049" y="9902"/>
                    <a:pt x="9063" y="9908"/>
                    <a:pt x="9076" y="9908"/>
                  </a:cubicBezTo>
                  <a:cubicBezTo>
                    <a:pt x="9077" y="9908"/>
                    <a:pt x="9077" y="9908"/>
                    <a:pt x="9077" y="9908"/>
                  </a:cubicBezTo>
                  <a:cubicBezTo>
                    <a:pt x="9088" y="9908"/>
                    <a:pt x="9098" y="9904"/>
                    <a:pt x="9106" y="9897"/>
                  </a:cubicBezTo>
                  <a:cubicBezTo>
                    <a:pt x="9126" y="9881"/>
                    <a:pt x="9129" y="9851"/>
                    <a:pt x="9113" y="9831"/>
                  </a:cubicBezTo>
                  <a:cubicBezTo>
                    <a:pt x="9103" y="9819"/>
                    <a:pt x="9090" y="9813"/>
                    <a:pt x="9076" y="9813"/>
                  </a:cubicBezTo>
                  <a:moveTo>
                    <a:pt x="1805" y="9572"/>
                  </a:moveTo>
                  <a:cubicBezTo>
                    <a:pt x="1792" y="9572"/>
                    <a:pt x="1780" y="9577"/>
                    <a:pt x="1771" y="9587"/>
                  </a:cubicBezTo>
                  <a:cubicBezTo>
                    <a:pt x="1753" y="9606"/>
                    <a:pt x="1754" y="9636"/>
                    <a:pt x="1773" y="9654"/>
                  </a:cubicBezTo>
                  <a:cubicBezTo>
                    <a:pt x="1782" y="9662"/>
                    <a:pt x="1794" y="9667"/>
                    <a:pt x="1805" y="9667"/>
                  </a:cubicBezTo>
                  <a:cubicBezTo>
                    <a:pt x="1818" y="9667"/>
                    <a:pt x="1830" y="9662"/>
                    <a:pt x="1840" y="9652"/>
                  </a:cubicBezTo>
                  <a:cubicBezTo>
                    <a:pt x="1858" y="9633"/>
                    <a:pt x="1856" y="9603"/>
                    <a:pt x="1837" y="9585"/>
                  </a:cubicBezTo>
                  <a:cubicBezTo>
                    <a:pt x="1828" y="9576"/>
                    <a:pt x="1817" y="9572"/>
                    <a:pt x="1805" y="9572"/>
                  </a:cubicBezTo>
                  <a:moveTo>
                    <a:pt x="9360" y="9565"/>
                  </a:moveTo>
                  <a:cubicBezTo>
                    <a:pt x="9349" y="9565"/>
                    <a:pt x="9337" y="9569"/>
                    <a:pt x="9328" y="9578"/>
                  </a:cubicBezTo>
                  <a:cubicBezTo>
                    <a:pt x="9309" y="9596"/>
                    <a:pt x="9308" y="9625"/>
                    <a:pt x="9326" y="9644"/>
                  </a:cubicBezTo>
                  <a:cubicBezTo>
                    <a:pt x="9335" y="9654"/>
                    <a:pt x="9348" y="9659"/>
                    <a:pt x="9360" y="9659"/>
                  </a:cubicBezTo>
                  <a:cubicBezTo>
                    <a:pt x="9372" y="9659"/>
                    <a:pt x="9383" y="9655"/>
                    <a:pt x="9392" y="9647"/>
                  </a:cubicBezTo>
                  <a:cubicBezTo>
                    <a:pt x="9411" y="9629"/>
                    <a:pt x="9412" y="9599"/>
                    <a:pt x="9394" y="9580"/>
                  </a:cubicBezTo>
                  <a:cubicBezTo>
                    <a:pt x="9385" y="9570"/>
                    <a:pt x="9373" y="9565"/>
                    <a:pt x="9360" y="9565"/>
                  </a:cubicBezTo>
                  <a:moveTo>
                    <a:pt x="1538" y="9305"/>
                  </a:moveTo>
                  <a:cubicBezTo>
                    <a:pt x="1527" y="9305"/>
                    <a:pt x="1515" y="9309"/>
                    <a:pt x="1506" y="9318"/>
                  </a:cubicBezTo>
                  <a:cubicBezTo>
                    <a:pt x="1487" y="9335"/>
                    <a:pt x="1486" y="9365"/>
                    <a:pt x="1504" y="9385"/>
                  </a:cubicBezTo>
                  <a:cubicBezTo>
                    <a:pt x="1513" y="9395"/>
                    <a:pt x="1526" y="9400"/>
                    <a:pt x="1538" y="9400"/>
                  </a:cubicBezTo>
                  <a:cubicBezTo>
                    <a:pt x="1550" y="9400"/>
                    <a:pt x="1561" y="9395"/>
                    <a:pt x="1570" y="9387"/>
                  </a:cubicBezTo>
                  <a:cubicBezTo>
                    <a:pt x="1589" y="9369"/>
                    <a:pt x="1591" y="9339"/>
                    <a:pt x="1573" y="9320"/>
                  </a:cubicBezTo>
                  <a:cubicBezTo>
                    <a:pt x="1563" y="9310"/>
                    <a:pt x="1551" y="9305"/>
                    <a:pt x="1538" y="9305"/>
                  </a:cubicBezTo>
                  <a:moveTo>
                    <a:pt x="9627" y="9297"/>
                  </a:moveTo>
                  <a:cubicBezTo>
                    <a:pt x="9614" y="9297"/>
                    <a:pt x="9601" y="9302"/>
                    <a:pt x="9592" y="9312"/>
                  </a:cubicBezTo>
                  <a:cubicBezTo>
                    <a:pt x="9574" y="9331"/>
                    <a:pt x="9575" y="9361"/>
                    <a:pt x="9594" y="9379"/>
                  </a:cubicBezTo>
                  <a:cubicBezTo>
                    <a:pt x="9604" y="9388"/>
                    <a:pt x="9615" y="9392"/>
                    <a:pt x="9627" y="9392"/>
                  </a:cubicBezTo>
                  <a:cubicBezTo>
                    <a:pt x="9639" y="9392"/>
                    <a:pt x="9652" y="9387"/>
                    <a:pt x="9661" y="9377"/>
                  </a:cubicBezTo>
                  <a:cubicBezTo>
                    <a:pt x="9679" y="9358"/>
                    <a:pt x="9678" y="9328"/>
                    <a:pt x="9659" y="9310"/>
                  </a:cubicBezTo>
                  <a:cubicBezTo>
                    <a:pt x="9650" y="9302"/>
                    <a:pt x="9638" y="9297"/>
                    <a:pt x="9627" y="9297"/>
                  </a:cubicBezTo>
                  <a:moveTo>
                    <a:pt x="1290" y="9021"/>
                  </a:moveTo>
                  <a:cubicBezTo>
                    <a:pt x="1279" y="9021"/>
                    <a:pt x="1269" y="9024"/>
                    <a:pt x="1260" y="9031"/>
                  </a:cubicBezTo>
                  <a:cubicBezTo>
                    <a:pt x="1240" y="9048"/>
                    <a:pt x="1237" y="9078"/>
                    <a:pt x="1253" y="9098"/>
                  </a:cubicBezTo>
                  <a:cubicBezTo>
                    <a:pt x="1253" y="9098"/>
                    <a:pt x="1253" y="9098"/>
                    <a:pt x="1253" y="9098"/>
                  </a:cubicBezTo>
                  <a:cubicBezTo>
                    <a:pt x="1262" y="9109"/>
                    <a:pt x="1276" y="9115"/>
                    <a:pt x="1290" y="9115"/>
                  </a:cubicBezTo>
                  <a:cubicBezTo>
                    <a:pt x="1300" y="9115"/>
                    <a:pt x="1311" y="9112"/>
                    <a:pt x="1320" y="9105"/>
                  </a:cubicBezTo>
                  <a:cubicBezTo>
                    <a:pt x="1340" y="9088"/>
                    <a:pt x="1343" y="9058"/>
                    <a:pt x="1326" y="9038"/>
                  </a:cubicBezTo>
                  <a:cubicBezTo>
                    <a:pt x="1317" y="9027"/>
                    <a:pt x="1303" y="9021"/>
                    <a:pt x="1290" y="9021"/>
                  </a:cubicBezTo>
                  <a:moveTo>
                    <a:pt x="9875" y="9012"/>
                  </a:moveTo>
                  <a:cubicBezTo>
                    <a:pt x="9861" y="9012"/>
                    <a:pt x="9847" y="9018"/>
                    <a:pt x="9838" y="9030"/>
                  </a:cubicBezTo>
                  <a:cubicBezTo>
                    <a:pt x="9821" y="9050"/>
                    <a:pt x="9824" y="9080"/>
                    <a:pt x="9845" y="9096"/>
                  </a:cubicBezTo>
                  <a:cubicBezTo>
                    <a:pt x="9854" y="9103"/>
                    <a:pt x="9864" y="9107"/>
                    <a:pt x="9874" y="9107"/>
                  </a:cubicBezTo>
                  <a:cubicBezTo>
                    <a:pt x="9888" y="9107"/>
                    <a:pt x="9902" y="9101"/>
                    <a:pt x="9911" y="9089"/>
                  </a:cubicBezTo>
                  <a:cubicBezTo>
                    <a:pt x="9928" y="9069"/>
                    <a:pt x="9924" y="9039"/>
                    <a:pt x="9904" y="9023"/>
                  </a:cubicBezTo>
                  <a:cubicBezTo>
                    <a:pt x="9896" y="9016"/>
                    <a:pt x="9885" y="9012"/>
                    <a:pt x="9875" y="9012"/>
                  </a:cubicBezTo>
                  <a:moveTo>
                    <a:pt x="1061" y="8720"/>
                  </a:moveTo>
                  <a:cubicBezTo>
                    <a:pt x="1052" y="8720"/>
                    <a:pt x="1042" y="8723"/>
                    <a:pt x="1034" y="8729"/>
                  </a:cubicBezTo>
                  <a:cubicBezTo>
                    <a:pt x="1013" y="8744"/>
                    <a:pt x="1008" y="8773"/>
                    <a:pt x="1023" y="8795"/>
                  </a:cubicBezTo>
                  <a:cubicBezTo>
                    <a:pt x="1032" y="8808"/>
                    <a:pt x="1047" y="8815"/>
                    <a:pt x="1062" y="8815"/>
                  </a:cubicBezTo>
                  <a:cubicBezTo>
                    <a:pt x="1071" y="8815"/>
                    <a:pt x="1080" y="8812"/>
                    <a:pt x="1089" y="8806"/>
                  </a:cubicBezTo>
                  <a:cubicBezTo>
                    <a:pt x="1110" y="8791"/>
                    <a:pt x="1115" y="8761"/>
                    <a:pt x="1100" y="8740"/>
                  </a:cubicBezTo>
                  <a:cubicBezTo>
                    <a:pt x="1091" y="8727"/>
                    <a:pt x="1076" y="8720"/>
                    <a:pt x="1061" y="8720"/>
                  </a:cubicBezTo>
                  <a:moveTo>
                    <a:pt x="10102" y="8711"/>
                  </a:moveTo>
                  <a:cubicBezTo>
                    <a:pt x="10088" y="8711"/>
                    <a:pt x="10073" y="8718"/>
                    <a:pt x="10064" y="8731"/>
                  </a:cubicBezTo>
                  <a:cubicBezTo>
                    <a:pt x="10049" y="8753"/>
                    <a:pt x="10054" y="8782"/>
                    <a:pt x="10075" y="8797"/>
                  </a:cubicBezTo>
                  <a:cubicBezTo>
                    <a:pt x="10083" y="8803"/>
                    <a:pt x="10093" y="8806"/>
                    <a:pt x="10102" y="8806"/>
                  </a:cubicBezTo>
                  <a:cubicBezTo>
                    <a:pt x="10117" y="8806"/>
                    <a:pt x="10132" y="8799"/>
                    <a:pt x="10141" y="8786"/>
                  </a:cubicBezTo>
                  <a:cubicBezTo>
                    <a:pt x="10156" y="8764"/>
                    <a:pt x="10151" y="8735"/>
                    <a:pt x="10130" y="8720"/>
                  </a:cubicBezTo>
                  <a:cubicBezTo>
                    <a:pt x="10121" y="8714"/>
                    <a:pt x="10112" y="8711"/>
                    <a:pt x="10102" y="8711"/>
                  </a:cubicBezTo>
                  <a:moveTo>
                    <a:pt x="854" y="8405"/>
                  </a:moveTo>
                  <a:cubicBezTo>
                    <a:pt x="845" y="8405"/>
                    <a:pt x="837" y="8407"/>
                    <a:pt x="829" y="8412"/>
                  </a:cubicBezTo>
                  <a:cubicBezTo>
                    <a:pt x="807" y="8426"/>
                    <a:pt x="800" y="8455"/>
                    <a:pt x="814" y="8477"/>
                  </a:cubicBezTo>
                  <a:cubicBezTo>
                    <a:pt x="823" y="8492"/>
                    <a:pt x="838" y="8500"/>
                    <a:pt x="854" y="8500"/>
                  </a:cubicBezTo>
                  <a:cubicBezTo>
                    <a:pt x="862" y="8500"/>
                    <a:pt x="871" y="8497"/>
                    <a:pt x="879" y="8493"/>
                  </a:cubicBezTo>
                  <a:cubicBezTo>
                    <a:pt x="901" y="8479"/>
                    <a:pt x="908" y="8450"/>
                    <a:pt x="894" y="8428"/>
                  </a:cubicBezTo>
                  <a:cubicBezTo>
                    <a:pt x="885" y="8413"/>
                    <a:pt x="870" y="8405"/>
                    <a:pt x="854" y="8405"/>
                  </a:cubicBezTo>
                  <a:moveTo>
                    <a:pt x="10309" y="8395"/>
                  </a:moveTo>
                  <a:cubicBezTo>
                    <a:pt x="10293" y="8395"/>
                    <a:pt x="10278" y="8403"/>
                    <a:pt x="10269" y="8418"/>
                  </a:cubicBezTo>
                  <a:cubicBezTo>
                    <a:pt x="10256" y="8440"/>
                    <a:pt x="10263" y="8469"/>
                    <a:pt x="10285" y="8483"/>
                  </a:cubicBezTo>
                  <a:cubicBezTo>
                    <a:pt x="10292" y="8488"/>
                    <a:pt x="10301" y="8490"/>
                    <a:pt x="10309" y="8490"/>
                  </a:cubicBezTo>
                  <a:cubicBezTo>
                    <a:pt x="10325" y="8490"/>
                    <a:pt x="10341" y="8482"/>
                    <a:pt x="10350" y="8467"/>
                  </a:cubicBezTo>
                  <a:cubicBezTo>
                    <a:pt x="10363" y="8445"/>
                    <a:pt x="10356" y="8416"/>
                    <a:pt x="10334" y="8402"/>
                  </a:cubicBezTo>
                  <a:cubicBezTo>
                    <a:pt x="10326" y="8398"/>
                    <a:pt x="10318" y="8395"/>
                    <a:pt x="10309" y="8395"/>
                  </a:cubicBezTo>
                  <a:moveTo>
                    <a:pt x="668" y="8077"/>
                  </a:moveTo>
                  <a:cubicBezTo>
                    <a:pt x="661" y="8077"/>
                    <a:pt x="654" y="8078"/>
                    <a:pt x="647" y="8082"/>
                  </a:cubicBezTo>
                  <a:cubicBezTo>
                    <a:pt x="624" y="8094"/>
                    <a:pt x="614" y="8123"/>
                    <a:pt x="626" y="8146"/>
                  </a:cubicBezTo>
                  <a:cubicBezTo>
                    <a:pt x="635" y="8162"/>
                    <a:pt x="651" y="8171"/>
                    <a:pt x="669" y="8171"/>
                  </a:cubicBezTo>
                  <a:cubicBezTo>
                    <a:pt x="676" y="8171"/>
                    <a:pt x="683" y="8170"/>
                    <a:pt x="690" y="8166"/>
                  </a:cubicBezTo>
                  <a:cubicBezTo>
                    <a:pt x="713" y="8154"/>
                    <a:pt x="722" y="8125"/>
                    <a:pt x="710" y="8102"/>
                  </a:cubicBezTo>
                  <a:cubicBezTo>
                    <a:pt x="702" y="8086"/>
                    <a:pt x="685" y="8077"/>
                    <a:pt x="668" y="8077"/>
                  </a:cubicBezTo>
                  <a:moveTo>
                    <a:pt x="10494" y="8066"/>
                  </a:moveTo>
                  <a:cubicBezTo>
                    <a:pt x="10477" y="8066"/>
                    <a:pt x="10461" y="8075"/>
                    <a:pt x="10452" y="8091"/>
                  </a:cubicBezTo>
                  <a:cubicBezTo>
                    <a:pt x="10440" y="8114"/>
                    <a:pt x="10450" y="8143"/>
                    <a:pt x="10473" y="8155"/>
                  </a:cubicBezTo>
                  <a:cubicBezTo>
                    <a:pt x="10480" y="8159"/>
                    <a:pt x="10487" y="8160"/>
                    <a:pt x="10494" y="8160"/>
                  </a:cubicBezTo>
                  <a:cubicBezTo>
                    <a:pt x="10512" y="8160"/>
                    <a:pt x="10528" y="8151"/>
                    <a:pt x="10536" y="8135"/>
                  </a:cubicBezTo>
                  <a:cubicBezTo>
                    <a:pt x="10548" y="8112"/>
                    <a:pt x="10539" y="8083"/>
                    <a:pt x="10516" y="8071"/>
                  </a:cubicBezTo>
                  <a:cubicBezTo>
                    <a:pt x="10509" y="8068"/>
                    <a:pt x="10502" y="8066"/>
                    <a:pt x="10494" y="8066"/>
                  </a:cubicBezTo>
                  <a:moveTo>
                    <a:pt x="506" y="7736"/>
                  </a:moveTo>
                  <a:cubicBezTo>
                    <a:pt x="500" y="7736"/>
                    <a:pt x="493" y="7738"/>
                    <a:pt x="487" y="7740"/>
                  </a:cubicBezTo>
                  <a:cubicBezTo>
                    <a:pt x="463" y="7751"/>
                    <a:pt x="452" y="7779"/>
                    <a:pt x="463" y="7802"/>
                  </a:cubicBezTo>
                  <a:cubicBezTo>
                    <a:pt x="470" y="7820"/>
                    <a:pt x="488" y="7831"/>
                    <a:pt x="506" y="7831"/>
                  </a:cubicBezTo>
                  <a:cubicBezTo>
                    <a:pt x="512" y="7831"/>
                    <a:pt x="519" y="7830"/>
                    <a:pt x="525" y="7827"/>
                  </a:cubicBezTo>
                  <a:cubicBezTo>
                    <a:pt x="549" y="7817"/>
                    <a:pt x="560" y="7789"/>
                    <a:pt x="549" y="7765"/>
                  </a:cubicBezTo>
                  <a:cubicBezTo>
                    <a:pt x="541" y="7747"/>
                    <a:pt x="524" y="7736"/>
                    <a:pt x="506" y="7736"/>
                  </a:cubicBezTo>
                  <a:moveTo>
                    <a:pt x="10657" y="7725"/>
                  </a:moveTo>
                  <a:cubicBezTo>
                    <a:pt x="10638" y="7725"/>
                    <a:pt x="10621" y="7735"/>
                    <a:pt x="10613" y="7753"/>
                  </a:cubicBezTo>
                  <a:cubicBezTo>
                    <a:pt x="10603" y="7777"/>
                    <a:pt x="10614" y="7805"/>
                    <a:pt x="10638" y="7815"/>
                  </a:cubicBezTo>
                  <a:cubicBezTo>
                    <a:pt x="10644" y="7818"/>
                    <a:pt x="10650" y="7819"/>
                    <a:pt x="10657" y="7819"/>
                  </a:cubicBezTo>
                  <a:cubicBezTo>
                    <a:pt x="10675" y="7819"/>
                    <a:pt x="10692" y="7808"/>
                    <a:pt x="10700" y="7790"/>
                  </a:cubicBezTo>
                  <a:cubicBezTo>
                    <a:pt x="10710" y="7767"/>
                    <a:pt x="10699" y="7739"/>
                    <a:pt x="10675" y="7728"/>
                  </a:cubicBezTo>
                  <a:cubicBezTo>
                    <a:pt x="10669" y="7726"/>
                    <a:pt x="10663" y="7725"/>
                    <a:pt x="10657" y="7725"/>
                  </a:cubicBezTo>
                  <a:moveTo>
                    <a:pt x="367" y="7386"/>
                  </a:moveTo>
                  <a:cubicBezTo>
                    <a:pt x="362" y="7386"/>
                    <a:pt x="356" y="7387"/>
                    <a:pt x="351" y="7389"/>
                  </a:cubicBezTo>
                  <a:cubicBezTo>
                    <a:pt x="327" y="7397"/>
                    <a:pt x="314" y="7424"/>
                    <a:pt x="323" y="7449"/>
                  </a:cubicBezTo>
                  <a:cubicBezTo>
                    <a:pt x="330" y="7468"/>
                    <a:pt x="348" y="7480"/>
                    <a:pt x="367" y="7480"/>
                  </a:cubicBezTo>
                  <a:cubicBezTo>
                    <a:pt x="372" y="7480"/>
                    <a:pt x="378" y="7479"/>
                    <a:pt x="383" y="7478"/>
                  </a:cubicBezTo>
                  <a:cubicBezTo>
                    <a:pt x="407" y="7469"/>
                    <a:pt x="420" y="7442"/>
                    <a:pt x="411" y="7417"/>
                  </a:cubicBezTo>
                  <a:cubicBezTo>
                    <a:pt x="405" y="7398"/>
                    <a:pt x="387" y="7386"/>
                    <a:pt x="367" y="7386"/>
                  </a:cubicBezTo>
                  <a:moveTo>
                    <a:pt x="10795" y="7373"/>
                  </a:moveTo>
                  <a:cubicBezTo>
                    <a:pt x="10775" y="7373"/>
                    <a:pt x="10757" y="7385"/>
                    <a:pt x="10751" y="7404"/>
                  </a:cubicBezTo>
                  <a:cubicBezTo>
                    <a:pt x="10742" y="7429"/>
                    <a:pt x="10755" y="7456"/>
                    <a:pt x="10779" y="7465"/>
                  </a:cubicBezTo>
                  <a:cubicBezTo>
                    <a:pt x="10784" y="7466"/>
                    <a:pt x="10790" y="7467"/>
                    <a:pt x="10795" y="7467"/>
                  </a:cubicBezTo>
                  <a:cubicBezTo>
                    <a:pt x="10814" y="7467"/>
                    <a:pt x="10833" y="7455"/>
                    <a:pt x="10839" y="7436"/>
                  </a:cubicBezTo>
                  <a:cubicBezTo>
                    <a:pt x="10848" y="7411"/>
                    <a:pt x="10835" y="7384"/>
                    <a:pt x="10811" y="7375"/>
                  </a:cubicBezTo>
                  <a:cubicBezTo>
                    <a:pt x="10805" y="7374"/>
                    <a:pt x="10800" y="7373"/>
                    <a:pt x="10795" y="7373"/>
                  </a:cubicBezTo>
                  <a:moveTo>
                    <a:pt x="252" y="7026"/>
                  </a:moveTo>
                  <a:cubicBezTo>
                    <a:pt x="248" y="7026"/>
                    <a:pt x="244" y="7027"/>
                    <a:pt x="240" y="7028"/>
                  </a:cubicBezTo>
                  <a:cubicBezTo>
                    <a:pt x="215" y="7035"/>
                    <a:pt x="200" y="7061"/>
                    <a:pt x="207" y="7086"/>
                  </a:cubicBezTo>
                  <a:cubicBezTo>
                    <a:pt x="213" y="7107"/>
                    <a:pt x="232" y="7121"/>
                    <a:pt x="252" y="7121"/>
                  </a:cubicBezTo>
                  <a:cubicBezTo>
                    <a:pt x="257" y="7121"/>
                    <a:pt x="261" y="7120"/>
                    <a:pt x="265" y="7119"/>
                  </a:cubicBezTo>
                  <a:cubicBezTo>
                    <a:pt x="290" y="7112"/>
                    <a:pt x="305" y="7086"/>
                    <a:pt x="298" y="7061"/>
                  </a:cubicBezTo>
                  <a:cubicBezTo>
                    <a:pt x="292" y="7040"/>
                    <a:pt x="273" y="7026"/>
                    <a:pt x="252" y="7026"/>
                  </a:cubicBezTo>
                  <a:moveTo>
                    <a:pt x="10908" y="7013"/>
                  </a:moveTo>
                  <a:cubicBezTo>
                    <a:pt x="10888" y="7013"/>
                    <a:pt x="10869" y="7027"/>
                    <a:pt x="10863" y="7047"/>
                  </a:cubicBezTo>
                  <a:cubicBezTo>
                    <a:pt x="10856" y="7073"/>
                    <a:pt x="10871" y="7098"/>
                    <a:pt x="10896" y="7106"/>
                  </a:cubicBezTo>
                  <a:cubicBezTo>
                    <a:pt x="10900" y="7107"/>
                    <a:pt x="10905" y="7107"/>
                    <a:pt x="10909" y="7107"/>
                  </a:cubicBezTo>
                  <a:cubicBezTo>
                    <a:pt x="10929" y="7107"/>
                    <a:pt x="10948" y="7094"/>
                    <a:pt x="10954" y="7073"/>
                  </a:cubicBezTo>
                  <a:cubicBezTo>
                    <a:pt x="10961" y="7048"/>
                    <a:pt x="10946" y="7022"/>
                    <a:pt x="10921" y="7015"/>
                  </a:cubicBezTo>
                  <a:cubicBezTo>
                    <a:pt x="10917" y="7013"/>
                    <a:pt x="10913" y="7013"/>
                    <a:pt x="10908" y="7013"/>
                  </a:cubicBezTo>
                  <a:moveTo>
                    <a:pt x="163" y="6659"/>
                  </a:moveTo>
                  <a:cubicBezTo>
                    <a:pt x="160" y="6659"/>
                    <a:pt x="156" y="6660"/>
                    <a:pt x="153" y="6660"/>
                  </a:cubicBezTo>
                  <a:cubicBezTo>
                    <a:pt x="128" y="6666"/>
                    <a:pt x="111" y="6691"/>
                    <a:pt x="117" y="6717"/>
                  </a:cubicBezTo>
                  <a:cubicBezTo>
                    <a:pt x="121" y="6739"/>
                    <a:pt x="141" y="6754"/>
                    <a:pt x="163" y="6754"/>
                  </a:cubicBezTo>
                  <a:cubicBezTo>
                    <a:pt x="166" y="6754"/>
                    <a:pt x="169" y="6754"/>
                    <a:pt x="172" y="6753"/>
                  </a:cubicBezTo>
                  <a:cubicBezTo>
                    <a:pt x="198" y="6748"/>
                    <a:pt x="214" y="6722"/>
                    <a:pt x="209" y="6697"/>
                  </a:cubicBezTo>
                  <a:cubicBezTo>
                    <a:pt x="205" y="6675"/>
                    <a:pt x="185" y="6659"/>
                    <a:pt x="163" y="6659"/>
                  </a:cubicBezTo>
                  <a:moveTo>
                    <a:pt x="10997" y="6646"/>
                  </a:moveTo>
                  <a:cubicBezTo>
                    <a:pt x="10975" y="6646"/>
                    <a:pt x="10956" y="6661"/>
                    <a:pt x="10951" y="6684"/>
                  </a:cubicBezTo>
                  <a:cubicBezTo>
                    <a:pt x="10946" y="6709"/>
                    <a:pt x="10962" y="6734"/>
                    <a:pt x="10988" y="6739"/>
                  </a:cubicBezTo>
                  <a:cubicBezTo>
                    <a:pt x="10991" y="6740"/>
                    <a:pt x="10994" y="6740"/>
                    <a:pt x="10997" y="6740"/>
                  </a:cubicBezTo>
                  <a:cubicBezTo>
                    <a:pt x="11019" y="6740"/>
                    <a:pt x="11039" y="6725"/>
                    <a:pt x="11044" y="6703"/>
                  </a:cubicBezTo>
                  <a:cubicBezTo>
                    <a:pt x="11049" y="6677"/>
                    <a:pt x="11032" y="6652"/>
                    <a:pt x="11007" y="6647"/>
                  </a:cubicBezTo>
                  <a:cubicBezTo>
                    <a:pt x="11004" y="6646"/>
                    <a:pt x="11000" y="6646"/>
                    <a:pt x="10997" y="6646"/>
                  </a:cubicBezTo>
                  <a:moveTo>
                    <a:pt x="99" y="6288"/>
                  </a:moveTo>
                  <a:cubicBezTo>
                    <a:pt x="96" y="6288"/>
                    <a:pt x="94" y="6288"/>
                    <a:pt x="92" y="6288"/>
                  </a:cubicBezTo>
                  <a:cubicBezTo>
                    <a:pt x="66" y="6291"/>
                    <a:pt x="48" y="6315"/>
                    <a:pt x="52" y="6341"/>
                  </a:cubicBezTo>
                  <a:cubicBezTo>
                    <a:pt x="55" y="6365"/>
                    <a:pt x="75" y="6382"/>
                    <a:pt x="99" y="6382"/>
                  </a:cubicBezTo>
                  <a:cubicBezTo>
                    <a:pt x="101" y="6382"/>
                    <a:pt x="103" y="6382"/>
                    <a:pt x="105" y="6381"/>
                  </a:cubicBezTo>
                  <a:cubicBezTo>
                    <a:pt x="131" y="6378"/>
                    <a:pt x="149" y="6354"/>
                    <a:pt x="146" y="6328"/>
                  </a:cubicBezTo>
                  <a:cubicBezTo>
                    <a:pt x="142" y="6305"/>
                    <a:pt x="122" y="6288"/>
                    <a:pt x="99" y="6288"/>
                  </a:cubicBezTo>
                  <a:moveTo>
                    <a:pt x="11060" y="6274"/>
                  </a:moveTo>
                  <a:cubicBezTo>
                    <a:pt x="11037" y="6274"/>
                    <a:pt x="11017" y="6291"/>
                    <a:pt x="11014" y="6315"/>
                  </a:cubicBezTo>
                  <a:cubicBezTo>
                    <a:pt x="11010" y="6341"/>
                    <a:pt x="11028" y="6364"/>
                    <a:pt x="11054" y="6368"/>
                  </a:cubicBezTo>
                  <a:cubicBezTo>
                    <a:pt x="11056" y="6368"/>
                    <a:pt x="11059" y="6368"/>
                    <a:pt x="11061" y="6368"/>
                  </a:cubicBezTo>
                  <a:cubicBezTo>
                    <a:pt x="11084" y="6368"/>
                    <a:pt x="11104" y="6351"/>
                    <a:pt x="11107" y="6327"/>
                  </a:cubicBezTo>
                  <a:cubicBezTo>
                    <a:pt x="11111" y="6302"/>
                    <a:pt x="11093" y="6278"/>
                    <a:pt x="11067" y="6274"/>
                  </a:cubicBezTo>
                  <a:cubicBezTo>
                    <a:pt x="11065" y="6274"/>
                    <a:pt x="11062" y="6274"/>
                    <a:pt x="11060" y="6274"/>
                  </a:cubicBezTo>
                  <a:moveTo>
                    <a:pt x="60" y="5912"/>
                  </a:moveTo>
                  <a:cubicBezTo>
                    <a:pt x="59" y="5912"/>
                    <a:pt x="58" y="5912"/>
                    <a:pt x="57" y="5912"/>
                  </a:cubicBezTo>
                  <a:cubicBezTo>
                    <a:pt x="31" y="5914"/>
                    <a:pt x="11" y="5936"/>
                    <a:pt x="13" y="5962"/>
                  </a:cubicBezTo>
                  <a:cubicBezTo>
                    <a:pt x="15" y="5987"/>
                    <a:pt x="35" y="6006"/>
                    <a:pt x="60" y="6006"/>
                  </a:cubicBezTo>
                  <a:cubicBezTo>
                    <a:pt x="61" y="6006"/>
                    <a:pt x="62" y="6006"/>
                    <a:pt x="63" y="6006"/>
                  </a:cubicBezTo>
                  <a:cubicBezTo>
                    <a:pt x="89" y="6005"/>
                    <a:pt x="109" y="5982"/>
                    <a:pt x="107" y="5956"/>
                  </a:cubicBezTo>
                  <a:cubicBezTo>
                    <a:pt x="106" y="5931"/>
                    <a:pt x="85" y="5912"/>
                    <a:pt x="60" y="5912"/>
                  </a:cubicBezTo>
                  <a:moveTo>
                    <a:pt x="11098" y="5898"/>
                  </a:moveTo>
                  <a:cubicBezTo>
                    <a:pt x="11074" y="5898"/>
                    <a:pt x="11052" y="5917"/>
                    <a:pt x="11051" y="5942"/>
                  </a:cubicBezTo>
                  <a:cubicBezTo>
                    <a:pt x="11049" y="5968"/>
                    <a:pt x="11069" y="5991"/>
                    <a:pt x="11095" y="5993"/>
                  </a:cubicBezTo>
                  <a:cubicBezTo>
                    <a:pt x="11096" y="5993"/>
                    <a:pt x="11097" y="5993"/>
                    <a:pt x="11098" y="5993"/>
                  </a:cubicBezTo>
                  <a:cubicBezTo>
                    <a:pt x="11123" y="5993"/>
                    <a:pt x="11143" y="5973"/>
                    <a:pt x="11145" y="5949"/>
                  </a:cubicBezTo>
                  <a:cubicBezTo>
                    <a:pt x="11147" y="5922"/>
                    <a:pt x="11127" y="5900"/>
                    <a:pt x="11101" y="5898"/>
                  </a:cubicBezTo>
                  <a:cubicBezTo>
                    <a:pt x="11100" y="5898"/>
                    <a:pt x="11099" y="5898"/>
                    <a:pt x="11098" y="5898"/>
                  </a:cubicBezTo>
                  <a:moveTo>
                    <a:pt x="47" y="5535"/>
                  </a:moveTo>
                  <a:cubicBezTo>
                    <a:pt x="21" y="5535"/>
                    <a:pt x="0" y="5556"/>
                    <a:pt x="0" y="5582"/>
                  </a:cubicBezTo>
                  <a:cubicBezTo>
                    <a:pt x="0" y="5608"/>
                    <a:pt x="21" y="5629"/>
                    <a:pt x="47" y="5629"/>
                  </a:cubicBezTo>
                  <a:cubicBezTo>
                    <a:pt x="73" y="5629"/>
                    <a:pt x="95" y="5608"/>
                    <a:pt x="95" y="5582"/>
                  </a:cubicBezTo>
                  <a:cubicBezTo>
                    <a:pt x="94" y="5556"/>
                    <a:pt x="73" y="5535"/>
                    <a:pt x="47" y="5535"/>
                  </a:cubicBezTo>
                  <a:moveTo>
                    <a:pt x="11111" y="5521"/>
                  </a:moveTo>
                  <a:cubicBezTo>
                    <a:pt x="11111" y="5521"/>
                    <a:pt x="11110" y="5521"/>
                    <a:pt x="11110" y="5521"/>
                  </a:cubicBezTo>
                  <a:cubicBezTo>
                    <a:pt x="11084" y="5521"/>
                    <a:pt x="11063" y="5542"/>
                    <a:pt x="11063" y="5568"/>
                  </a:cubicBezTo>
                  <a:cubicBezTo>
                    <a:pt x="11063" y="5594"/>
                    <a:pt x="11084" y="5615"/>
                    <a:pt x="11110" y="5615"/>
                  </a:cubicBezTo>
                  <a:cubicBezTo>
                    <a:pt x="11136" y="5615"/>
                    <a:pt x="11157" y="5594"/>
                    <a:pt x="11157" y="5568"/>
                  </a:cubicBezTo>
                  <a:cubicBezTo>
                    <a:pt x="11157" y="5542"/>
                    <a:pt x="11137" y="5521"/>
                    <a:pt x="11111" y="5521"/>
                  </a:cubicBezTo>
                  <a:moveTo>
                    <a:pt x="59" y="5158"/>
                  </a:moveTo>
                  <a:cubicBezTo>
                    <a:pt x="35" y="5158"/>
                    <a:pt x="14" y="5177"/>
                    <a:pt x="12" y="5201"/>
                  </a:cubicBezTo>
                  <a:cubicBezTo>
                    <a:pt x="11" y="5228"/>
                    <a:pt x="30" y="5250"/>
                    <a:pt x="57" y="5252"/>
                  </a:cubicBezTo>
                  <a:cubicBezTo>
                    <a:pt x="57" y="5252"/>
                    <a:pt x="59" y="5252"/>
                    <a:pt x="60" y="5252"/>
                  </a:cubicBezTo>
                  <a:cubicBezTo>
                    <a:pt x="84" y="5252"/>
                    <a:pt x="105" y="5233"/>
                    <a:pt x="107" y="5208"/>
                  </a:cubicBezTo>
                  <a:cubicBezTo>
                    <a:pt x="108" y="5182"/>
                    <a:pt x="89" y="5159"/>
                    <a:pt x="63" y="5158"/>
                  </a:cubicBezTo>
                  <a:cubicBezTo>
                    <a:pt x="62" y="5158"/>
                    <a:pt x="61" y="5158"/>
                    <a:pt x="59" y="5158"/>
                  </a:cubicBezTo>
                  <a:moveTo>
                    <a:pt x="11097" y="5144"/>
                  </a:moveTo>
                  <a:cubicBezTo>
                    <a:pt x="11096" y="5144"/>
                    <a:pt x="11095" y="5144"/>
                    <a:pt x="11093" y="5144"/>
                  </a:cubicBezTo>
                  <a:cubicBezTo>
                    <a:pt x="11067" y="5145"/>
                    <a:pt x="11048" y="5168"/>
                    <a:pt x="11049" y="5194"/>
                  </a:cubicBezTo>
                  <a:cubicBezTo>
                    <a:pt x="11050" y="5194"/>
                    <a:pt x="11050" y="5194"/>
                    <a:pt x="11050" y="5194"/>
                  </a:cubicBezTo>
                  <a:cubicBezTo>
                    <a:pt x="11051" y="5219"/>
                    <a:pt x="11072" y="5238"/>
                    <a:pt x="11097" y="5238"/>
                  </a:cubicBezTo>
                  <a:cubicBezTo>
                    <a:pt x="11098" y="5238"/>
                    <a:pt x="11099" y="5238"/>
                    <a:pt x="11100" y="5238"/>
                  </a:cubicBezTo>
                  <a:cubicBezTo>
                    <a:pt x="11126" y="5236"/>
                    <a:pt x="11146" y="5213"/>
                    <a:pt x="11144" y="5188"/>
                  </a:cubicBezTo>
                  <a:cubicBezTo>
                    <a:pt x="11142" y="5163"/>
                    <a:pt x="11122" y="5144"/>
                    <a:pt x="11097" y="5144"/>
                  </a:cubicBezTo>
                  <a:moveTo>
                    <a:pt x="98" y="4782"/>
                  </a:moveTo>
                  <a:cubicBezTo>
                    <a:pt x="74" y="4782"/>
                    <a:pt x="54" y="4799"/>
                    <a:pt x="51" y="4823"/>
                  </a:cubicBezTo>
                  <a:cubicBezTo>
                    <a:pt x="47" y="4849"/>
                    <a:pt x="66" y="4872"/>
                    <a:pt x="91" y="4876"/>
                  </a:cubicBezTo>
                  <a:cubicBezTo>
                    <a:pt x="94" y="4876"/>
                    <a:pt x="96" y="4876"/>
                    <a:pt x="98" y="4876"/>
                  </a:cubicBezTo>
                  <a:cubicBezTo>
                    <a:pt x="121" y="4876"/>
                    <a:pt x="141" y="4859"/>
                    <a:pt x="144" y="4836"/>
                  </a:cubicBezTo>
                  <a:cubicBezTo>
                    <a:pt x="148" y="4810"/>
                    <a:pt x="130" y="4786"/>
                    <a:pt x="104" y="4782"/>
                  </a:cubicBezTo>
                  <a:cubicBezTo>
                    <a:pt x="102" y="4782"/>
                    <a:pt x="100" y="4782"/>
                    <a:pt x="98" y="4782"/>
                  </a:cubicBezTo>
                  <a:moveTo>
                    <a:pt x="11058" y="4768"/>
                  </a:moveTo>
                  <a:cubicBezTo>
                    <a:pt x="11056" y="4768"/>
                    <a:pt x="11053" y="4768"/>
                    <a:pt x="11051" y="4769"/>
                  </a:cubicBezTo>
                  <a:cubicBezTo>
                    <a:pt x="11025" y="4772"/>
                    <a:pt x="11007" y="4796"/>
                    <a:pt x="11011" y="4822"/>
                  </a:cubicBezTo>
                  <a:cubicBezTo>
                    <a:pt x="11014" y="4846"/>
                    <a:pt x="11035" y="4863"/>
                    <a:pt x="11058" y="4863"/>
                  </a:cubicBezTo>
                  <a:cubicBezTo>
                    <a:pt x="11060" y="4863"/>
                    <a:pt x="11062" y="4862"/>
                    <a:pt x="11064" y="4862"/>
                  </a:cubicBezTo>
                  <a:cubicBezTo>
                    <a:pt x="11090" y="4859"/>
                    <a:pt x="11108" y="4835"/>
                    <a:pt x="11104" y="4809"/>
                  </a:cubicBezTo>
                  <a:cubicBezTo>
                    <a:pt x="11101" y="4785"/>
                    <a:pt x="11081" y="4768"/>
                    <a:pt x="11058" y="4768"/>
                  </a:cubicBezTo>
                  <a:moveTo>
                    <a:pt x="161" y="4410"/>
                  </a:moveTo>
                  <a:cubicBezTo>
                    <a:pt x="139" y="4410"/>
                    <a:pt x="120" y="4425"/>
                    <a:pt x="115" y="4448"/>
                  </a:cubicBezTo>
                  <a:cubicBezTo>
                    <a:pt x="110" y="4473"/>
                    <a:pt x="126" y="4498"/>
                    <a:pt x="152" y="4503"/>
                  </a:cubicBezTo>
                  <a:cubicBezTo>
                    <a:pt x="155" y="4504"/>
                    <a:pt x="158" y="4504"/>
                    <a:pt x="161" y="4504"/>
                  </a:cubicBezTo>
                  <a:cubicBezTo>
                    <a:pt x="183" y="4504"/>
                    <a:pt x="203" y="4489"/>
                    <a:pt x="208" y="4467"/>
                  </a:cubicBezTo>
                  <a:cubicBezTo>
                    <a:pt x="213" y="4441"/>
                    <a:pt x="197" y="4416"/>
                    <a:pt x="171" y="4411"/>
                  </a:cubicBezTo>
                  <a:cubicBezTo>
                    <a:pt x="168" y="4410"/>
                    <a:pt x="164" y="4410"/>
                    <a:pt x="161" y="4410"/>
                  </a:cubicBezTo>
                  <a:moveTo>
                    <a:pt x="10993" y="4396"/>
                  </a:moveTo>
                  <a:cubicBezTo>
                    <a:pt x="10990" y="4396"/>
                    <a:pt x="10987" y="4397"/>
                    <a:pt x="10983" y="4397"/>
                  </a:cubicBezTo>
                  <a:cubicBezTo>
                    <a:pt x="10958" y="4403"/>
                    <a:pt x="10941" y="4428"/>
                    <a:pt x="10947" y="4453"/>
                  </a:cubicBezTo>
                  <a:cubicBezTo>
                    <a:pt x="10951" y="4475"/>
                    <a:pt x="10971" y="4491"/>
                    <a:pt x="10993" y="4491"/>
                  </a:cubicBezTo>
                  <a:cubicBezTo>
                    <a:pt x="10996" y="4491"/>
                    <a:pt x="10999" y="4490"/>
                    <a:pt x="11003" y="4490"/>
                  </a:cubicBezTo>
                  <a:cubicBezTo>
                    <a:pt x="11028" y="4484"/>
                    <a:pt x="11045" y="4459"/>
                    <a:pt x="11039" y="4434"/>
                  </a:cubicBezTo>
                  <a:cubicBezTo>
                    <a:pt x="11035" y="4412"/>
                    <a:pt x="11015" y="4396"/>
                    <a:pt x="10993" y="4396"/>
                  </a:cubicBezTo>
                  <a:moveTo>
                    <a:pt x="250" y="4043"/>
                  </a:moveTo>
                  <a:cubicBezTo>
                    <a:pt x="230" y="4043"/>
                    <a:pt x="211" y="4057"/>
                    <a:pt x="205" y="4077"/>
                  </a:cubicBezTo>
                  <a:cubicBezTo>
                    <a:pt x="205" y="4078"/>
                    <a:pt x="205" y="4078"/>
                    <a:pt x="205" y="4078"/>
                  </a:cubicBezTo>
                  <a:cubicBezTo>
                    <a:pt x="198" y="4103"/>
                    <a:pt x="213" y="4129"/>
                    <a:pt x="238" y="4136"/>
                  </a:cubicBezTo>
                  <a:cubicBezTo>
                    <a:pt x="242" y="4137"/>
                    <a:pt x="246" y="4138"/>
                    <a:pt x="250" y="4138"/>
                  </a:cubicBezTo>
                  <a:cubicBezTo>
                    <a:pt x="271" y="4138"/>
                    <a:pt x="290" y="4124"/>
                    <a:pt x="296" y="4103"/>
                  </a:cubicBezTo>
                  <a:cubicBezTo>
                    <a:pt x="303" y="4078"/>
                    <a:pt x="288" y="4052"/>
                    <a:pt x="263" y="4045"/>
                  </a:cubicBezTo>
                  <a:cubicBezTo>
                    <a:pt x="259" y="4044"/>
                    <a:pt x="255" y="4043"/>
                    <a:pt x="250" y="4043"/>
                  </a:cubicBezTo>
                  <a:moveTo>
                    <a:pt x="10903" y="4030"/>
                  </a:moveTo>
                  <a:cubicBezTo>
                    <a:pt x="10899" y="4030"/>
                    <a:pt x="10894" y="4030"/>
                    <a:pt x="10890" y="4031"/>
                  </a:cubicBezTo>
                  <a:cubicBezTo>
                    <a:pt x="10865" y="4039"/>
                    <a:pt x="10851" y="4064"/>
                    <a:pt x="10858" y="4090"/>
                  </a:cubicBezTo>
                  <a:cubicBezTo>
                    <a:pt x="10864" y="4110"/>
                    <a:pt x="10882" y="4124"/>
                    <a:pt x="10903" y="4124"/>
                  </a:cubicBezTo>
                  <a:cubicBezTo>
                    <a:pt x="10907" y="4124"/>
                    <a:pt x="10912" y="4124"/>
                    <a:pt x="10916" y="4122"/>
                  </a:cubicBezTo>
                  <a:cubicBezTo>
                    <a:pt x="10941" y="4115"/>
                    <a:pt x="10956" y="4089"/>
                    <a:pt x="10949" y="4064"/>
                  </a:cubicBezTo>
                  <a:cubicBezTo>
                    <a:pt x="10943" y="4043"/>
                    <a:pt x="10924" y="4030"/>
                    <a:pt x="10903" y="4030"/>
                  </a:cubicBezTo>
                  <a:moveTo>
                    <a:pt x="365" y="3683"/>
                  </a:moveTo>
                  <a:cubicBezTo>
                    <a:pt x="345" y="3683"/>
                    <a:pt x="327" y="3695"/>
                    <a:pt x="320" y="3715"/>
                  </a:cubicBezTo>
                  <a:cubicBezTo>
                    <a:pt x="311" y="3739"/>
                    <a:pt x="324" y="3766"/>
                    <a:pt x="349" y="3775"/>
                  </a:cubicBezTo>
                  <a:cubicBezTo>
                    <a:pt x="354" y="3777"/>
                    <a:pt x="359" y="3778"/>
                    <a:pt x="365" y="3778"/>
                  </a:cubicBezTo>
                  <a:cubicBezTo>
                    <a:pt x="384" y="3778"/>
                    <a:pt x="402" y="3766"/>
                    <a:pt x="409" y="3746"/>
                  </a:cubicBezTo>
                  <a:cubicBezTo>
                    <a:pt x="418" y="3722"/>
                    <a:pt x="405" y="3695"/>
                    <a:pt x="381" y="3686"/>
                  </a:cubicBezTo>
                  <a:cubicBezTo>
                    <a:pt x="375" y="3684"/>
                    <a:pt x="370" y="3683"/>
                    <a:pt x="365" y="3683"/>
                  </a:cubicBezTo>
                  <a:moveTo>
                    <a:pt x="10788" y="3670"/>
                  </a:moveTo>
                  <a:cubicBezTo>
                    <a:pt x="10783" y="3670"/>
                    <a:pt x="10777" y="3671"/>
                    <a:pt x="10772" y="3673"/>
                  </a:cubicBezTo>
                  <a:cubicBezTo>
                    <a:pt x="10747" y="3682"/>
                    <a:pt x="10735" y="3709"/>
                    <a:pt x="10744" y="3733"/>
                  </a:cubicBezTo>
                  <a:cubicBezTo>
                    <a:pt x="10751" y="3752"/>
                    <a:pt x="10769" y="3764"/>
                    <a:pt x="10788" y="3764"/>
                  </a:cubicBezTo>
                  <a:cubicBezTo>
                    <a:pt x="10793" y="3764"/>
                    <a:pt x="10799" y="3764"/>
                    <a:pt x="10804" y="3762"/>
                  </a:cubicBezTo>
                  <a:cubicBezTo>
                    <a:pt x="10829" y="3753"/>
                    <a:pt x="10841" y="3726"/>
                    <a:pt x="10832" y="3701"/>
                  </a:cubicBezTo>
                  <a:cubicBezTo>
                    <a:pt x="10826" y="3682"/>
                    <a:pt x="10807" y="3670"/>
                    <a:pt x="10788" y="3670"/>
                  </a:cubicBezTo>
                  <a:moveTo>
                    <a:pt x="503" y="3332"/>
                  </a:moveTo>
                  <a:cubicBezTo>
                    <a:pt x="485" y="3332"/>
                    <a:pt x="468" y="3342"/>
                    <a:pt x="460" y="3360"/>
                  </a:cubicBezTo>
                  <a:cubicBezTo>
                    <a:pt x="450" y="3384"/>
                    <a:pt x="461" y="3412"/>
                    <a:pt x="484" y="3422"/>
                  </a:cubicBezTo>
                  <a:cubicBezTo>
                    <a:pt x="491" y="3425"/>
                    <a:pt x="497" y="3426"/>
                    <a:pt x="503" y="3426"/>
                  </a:cubicBezTo>
                  <a:cubicBezTo>
                    <a:pt x="522" y="3426"/>
                    <a:pt x="539" y="3416"/>
                    <a:pt x="547" y="3398"/>
                  </a:cubicBezTo>
                  <a:cubicBezTo>
                    <a:pt x="557" y="3374"/>
                    <a:pt x="546" y="3346"/>
                    <a:pt x="522" y="3336"/>
                  </a:cubicBezTo>
                  <a:cubicBezTo>
                    <a:pt x="516" y="3333"/>
                    <a:pt x="510" y="3332"/>
                    <a:pt x="503" y="3332"/>
                  </a:cubicBezTo>
                  <a:moveTo>
                    <a:pt x="10648" y="3320"/>
                  </a:moveTo>
                  <a:cubicBezTo>
                    <a:pt x="10642" y="3320"/>
                    <a:pt x="10636" y="3321"/>
                    <a:pt x="10630" y="3324"/>
                  </a:cubicBezTo>
                  <a:cubicBezTo>
                    <a:pt x="10606" y="3334"/>
                    <a:pt x="10595" y="3362"/>
                    <a:pt x="10605" y="3386"/>
                  </a:cubicBezTo>
                  <a:cubicBezTo>
                    <a:pt x="10613" y="3404"/>
                    <a:pt x="10631" y="3414"/>
                    <a:pt x="10649" y="3414"/>
                  </a:cubicBezTo>
                  <a:cubicBezTo>
                    <a:pt x="10655" y="3414"/>
                    <a:pt x="10661" y="3413"/>
                    <a:pt x="10668" y="3410"/>
                  </a:cubicBezTo>
                  <a:cubicBezTo>
                    <a:pt x="10692" y="3400"/>
                    <a:pt x="10702" y="3372"/>
                    <a:pt x="10692" y="3348"/>
                  </a:cubicBezTo>
                  <a:cubicBezTo>
                    <a:pt x="10684" y="3330"/>
                    <a:pt x="10667" y="3320"/>
                    <a:pt x="10648" y="3320"/>
                  </a:cubicBezTo>
                  <a:moveTo>
                    <a:pt x="666" y="2991"/>
                  </a:moveTo>
                  <a:cubicBezTo>
                    <a:pt x="649" y="2991"/>
                    <a:pt x="633" y="3000"/>
                    <a:pt x="624" y="3016"/>
                  </a:cubicBezTo>
                  <a:cubicBezTo>
                    <a:pt x="612" y="3039"/>
                    <a:pt x="621" y="3068"/>
                    <a:pt x="644" y="3080"/>
                  </a:cubicBezTo>
                  <a:cubicBezTo>
                    <a:pt x="651" y="3083"/>
                    <a:pt x="659" y="3085"/>
                    <a:pt x="666" y="3085"/>
                  </a:cubicBezTo>
                  <a:cubicBezTo>
                    <a:pt x="683" y="3085"/>
                    <a:pt x="699" y="3076"/>
                    <a:pt x="708" y="3059"/>
                  </a:cubicBezTo>
                  <a:cubicBezTo>
                    <a:pt x="720" y="3036"/>
                    <a:pt x="711" y="3008"/>
                    <a:pt x="688" y="2996"/>
                  </a:cubicBezTo>
                  <a:cubicBezTo>
                    <a:pt x="681" y="2992"/>
                    <a:pt x="673" y="2991"/>
                    <a:pt x="666" y="2991"/>
                  </a:cubicBezTo>
                  <a:moveTo>
                    <a:pt x="10486" y="2980"/>
                  </a:moveTo>
                  <a:cubicBezTo>
                    <a:pt x="10478" y="2980"/>
                    <a:pt x="10471" y="2981"/>
                    <a:pt x="10464" y="2985"/>
                  </a:cubicBezTo>
                  <a:cubicBezTo>
                    <a:pt x="10441" y="2997"/>
                    <a:pt x="10432" y="3026"/>
                    <a:pt x="10444" y="3049"/>
                  </a:cubicBezTo>
                  <a:cubicBezTo>
                    <a:pt x="10452" y="3065"/>
                    <a:pt x="10469" y="3074"/>
                    <a:pt x="10486" y="3074"/>
                  </a:cubicBezTo>
                  <a:cubicBezTo>
                    <a:pt x="10493" y="3074"/>
                    <a:pt x="10501" y="3072"/>
                    <a:pt x="10508" y="3069"/>
                  </a:cubicBezTo>
                  <a:cubicBezTo>
                    <a:pt x="10531" y="3057"/>
                    <a:pt x="10540" y="3028"/>
                    <a:pt x="10528" y="3005"/>
                  </a:cubicBezTo>
                  <a:cubicBezTo>
                    <a:pt x="10519" y="2989"/>
                    <a:pt x="10503" y="2980"/>
                    <a:pt x="10486" y="2980"/>
                  </a:cubicBezTo>
                  <a:moveTo>
                    <a:pt x="852" y="2661"/>
                  </a:moveTo>
                  <a:cubicBezTo>
                    <a:pt x="836" y="2661"/>
                    <a:pt x="820" y="2669"/>
                    <a:pt x="811" y="2684"/>
                  </a:cubicBezTo>
                  <a:cubicBezTo>
                    <a:pt x="798" y="2706"/>
                    <a:pt x="805" y="2735"/>
                    <a:pt x="827" y="2749"/>
                  </a:cubicBezTo>
                  <a:cubicBezTo>
                    <a:pt x="835" y="2753"/>
                    <a:pt x="843" y="2756"/>
                    <a:pt x="852" y="2756"/>
                  </a:cubicBezTo>
                  <a:cubicBezTo>
                    <a:pt x="867" y="2756"/>
                    <a:pt x="883" y="2748"/>
                    <a:pt x="892" y="2733"/>
                  </a:cubicBezTo>
                  <a:cubicBezTo>
                    <a:pt x="905" y="2711"/>
                    <a:pt x="898" y="2682"/>
                    <a:pt x="876" y="2668"/>
                  </a:cubicBezTo>
                  <a:cubicBezTo>
                    <a:pt x="868" y="2663"/>
                    <a:pt x="860" y="2661"/>
                    <a:pt x="852" y="2661"/>
                  </a:cubicBezTo>
                  <a:moveTo>
                    <a:pt x="10300" y="2651"/>
                  </a:moveTo>
                  <a:cubicBezTo>
                    <a:pt x="10291" y="2651"/>
                    <a:pt x="10283" y="2654"/>
                    <a:pt x="10275" y="2658"/>
                  </a:cubicBezTo>
                  <a:cubicBezTo>
                    <a:pt x="10253" y="2672"/>
                    <a:pt x="10246" y="2701"/>
                    <a:pt x="10260" y="2723"/>
                  </a:cubicBezTo>
                  <a:cubicBezTo>
                    <a:pt x="10269" y="2738"/>
                    <a:pt x="10284" y="2746"/>
                    <a:pt x="10300" y="2746"/>
                  </a:cubicBezTo>
                  <a:cubicBezTo>
                    <a:pt x="10308" y="2746"/>
                    <a:pt x="10317" y="2744"/>
                    <a:pt x="10325" y="2739"/>
                  </a:cubicBezTo>
                  <a:cubicBezTo>
                    <a:pt x="10347" y="2725"/>
                    <a:pt x="10354" y="2696"/>
                    <a:pt x="10340" y="2674"/>
                  </a:cubicBezTo>
                  <a:cubicBezTo>
                    <a:pt x="10331" y="2659"/>
                    <a:pt x="10316" y="2651"/>
                    <a:pt x="10300" y="2651"/>
                  </a:cubicBezTo>
                  <a:moveTo>
                    <a:pt x="1059" y="2346"/>
                  </a:moveTo>
                  <a:cubicBezTo>
                    <a:pt x="1044" y="2346"/>
                    <a:pt x="1030" y="2353"/>
                    <a:pt x="1020" y="2366"/>
                  </a:cubicBezTo>
                  <a:cubicBezTo>
                    <a:pt x="1005" y="2387"/>
                    <a:pt x="1010" y="2416"/>
                    <a:pt x="1032" y="2431"/>
                  </a:cubicBezTo>
                  <a:cubicBezTo>
                    <a:pt x="1040" y="2437"/>
                    <a:pt x="1050" y="2440"/>
                    <a:pt x="1059" y="2440"/>
                  </a:cubicBezTo>
                  <a:cubicBezTo>
                    <a:pt x="1074" y="2440"/>
                    <a:pt x="1088" y="2433"/>
                    <a:pt x="1097" y="2420"/>
                  </a:cubicBezTo>
                  <a:cubicBezTo>
                    <a:pt x="1113" y="2399"/>
                    <a:pt x="1108" y="2369"/>
                    <a:pt x="1086" y="2354"/>
                  </a:cubicBezTo>
                  <a:cubicBezTo>
                    <a:pt x="1078" y="2348"/>
                    <a:pt x="1069" y="2346"/>
                    <a:pt x="1059" y="2346"/>
                  </a:cubicBezTo>
                  <a:moveTo>
                    <a:pt x="10092" y="2337"/>
                  </a:moveTo>
                  <a:cubicBezTo>
                    <a:pt x="10083" y="2337"/>
                    <a:pt x="10073" y="2339"/>
                    <a:pt x="10065" y="2345"/>
                  </a:cubicBezTo>
                  <a:cubicBezTo>
                    <a:pt x="10043" y="2360"/>
                    <a:pt x="10038" y="2390"/>
                    <a:pt x="10053" y="2411"/>
                  </a:cubicBezTo>
                  <a:cubicBezTo>
                    <a:pt x="10063" y="2424"/>
                    <a:pt x="10077" y="2431"/>
                    <a:pt x="10092" y="2431"/>
                  </a:cubicBezTo>
                  <a:cubicBezTo>
                    <a:pt x="10101" y="2431"/>
                    <a:pt x="10111" y="2428"/>
                    <a:pt x="10119" y="2422"/>
                  </a:cubicBezTo>
                  <a:cubicBezTo>
                    <a:pt x="10141" y="2407"/>
                    <a:pt x="10145" y="2378"/>
                    <a:pt x="10131" y="2356"/>
                  </a:cubicBezTo>
                  <a:cubicBezTo>
                    <a:pt x="10121" y="2343"/>
                    <a:pt x="10107" y="2337"/>
                    <a:pt x="10092" y="2337"/>
                  </a:cubicBezTo>
                  <a:moveTo>
                    <a:pt x="1287" y="2045"/>
                  </a:moveTo>
                  <a:cubicBezTo>
                    <a:pt x="1274" y="2045"/>
                    <a:pt x="1260" y="2051"/>
                    <a:pt x="1251" y="2062"/>
                  </a:cubicBezTo>
                  <a:cubicBezTo>
                    <a:pt x="1234" y="2082"/>
                    <a:pt x="1237" y="2112"/>
                    <a:pt x="1257" y="2129"/>
                  </a:cubicBezTo>
                  <a:cubicBezTo>
                    <a:pt x="1266" y="2136"/>
                    <a:pt x="1277" y="2139"/>
                    <a:pt x="1287" y="2139"/>
                  </a:cubicBezTo>
                  <a:cubicBezTo>
                    <a:pt x="1301" y="2139"/>
                    <a:pt x="1315" y="2133"/>
                    <a:pt x="1324" y="2122"/>
                  </a:cubicBezTo>
                  <a:cubicBezTo>
                    <a:pt x="1340" y="2102"/>
                    <a:pt x="1337" y="2072"/>
                    <a:pt x="1317" y="2055"/>
                  </a:cubicBezTo>
                  <a:cubicBezTo>
                    <a:pt x="1308" y="2048"/>
                    <a:pt x="1298" y="2045"/>
                    <a:pt x="1287" y="2045"/>
                  </a:cubicBezTo>
                  <a:moveTo>
                    <a:pt x="9863" y="2036"/>
                  </a:moveTo>
                  <a:cubicBezTo>
                    <a:pt x="9853" y="2036"/>
                    <a:pt x="9842" y="2040"/>
                    <a:pt x="9833" y="2047"/>
                  </a:cubicBezTo>
                  <a:cubicBezTo>
                    <a:pt x="9813" y="2064"/>
                    <a:pt x="9810" y="2093"/>
                    <a:pt x="9826" y="2113"/>
                  </a:cubicBezTo>
                  <a:cubicBezTo>
                    <a:pt x="9836" y="2125"/>
                    <a:pt x="9849" y="2131"/>
                    <a:pt x="9863" y="2131"/>
                  </a:cubicBezTo>
                  <a:cubicBezTo>
                    <a:pt x="9874" y="2131"/>
                    <a:pt x="9884" y="2127"/>
                    <a:pt x="9893" y="2120"/>
                  </a:cubicBezTo>
                  <a:cubicBezTo>
                    <a:pt x="9913" y="2104"/>
                    <a:pt x="9916" y="2074"/>
                    <a:pt x="9900" y="2054"/>
                  </a:cubicBezTo>
                  <a:cubicBezTo>
                    <a:pt x="9890" y="2042"/>
                    <a:pt x="9877" y="2036"/>
                    <a:pt x="9863" y="2036"/>
                  </a:cubicBezTo>
                  <a:moveTo>
                    <a:pt x="1535" y="1760"/>
                  </a:moveTo>
                  <a:cubicBezTo>
                    <a:pt x="1523" y="1760"/>
                    <a:pt x="1510" y="1765"/>
                    <a:pt x="1501" y="1775"/>
                  </a:cubicBezTo>
                  <a:cubicBezTo>
                    <a:pt x="1483" y="1794"/>
                    <a:pt x="1484" y="1824"/>
                    <a:pt x="1503" y="1842"/>
                  </a:cubicBezTo>
                  <a:cubicBezTo>
                    <a:pt x="1512" y="1850"/>
                    <a:pt x="1524" y="1855"/>
                    <a:pt x="1535" y="1855"/>
                  </a:cubicBezTo>
                  <a:cubicBezTo>
                    <a:pt x="1548" y="1855"/>
                    <a:pt x="1561" y="1849"/>
                    <a:pt x="1570" y="1840"/>
                  </a:cubicBezTo>
                  <a:cubicBezTo>
                    <a:pt x="1588" y="1821"/>
                    <a:pt x="1587" y="1791"/>
                    <a:pt x="1568" y="1773"/>
                  </a:cubicBezTo>
                  <a:cubicBezTo>
                    <a:pt x="1558" y="1764"/>
                    <a:pt x="1547" y="1760"/>
                    <a:pt x="1535" y="1760"/>
                  </a:cubicBezTo>
                  <a:moveTo>
                    <a:pt x="9615" y="1752"/>
                  </a:moveTo>
                  <a:cubicBezTo>
                    <a:pt x="9603" y="1752"/>
                    <a:pt x="9591" y="1757"/>
                    <a:pt x="9582" y="1765"/>
                  </a:cubicBezTo>
                  <a:cubicBezTo>
                    <a:pt x="9563" y="1783"/>
                    <a:pt x="9562" y="1813"/>
                    <a:pt x="9580" y="1832"/>
                  </a:cubicBezTo>
                  <a:cubicBezTo>
                    <a:pt x="9589" y="1842"/>
                    <a:pt x="9602" y="1847"/>
                    <a:pt x="9615" y="1847"/>
                  </a:cubicBezTo>
                  <a:cubicBezTo>
                    <a:pt x="9626" y="1847"/>
                    <a:pt x="9638" y="1843"/>
                    <a:pt x="9647" y="1834"/>
                  </a:cubicBezTo>
                  <a:cubicBezTo>
                    <a:pt x="9666" y="1816"/>
                    <a:pt x="9667" y="1786"/>
                    <a:pt x="9649" y="1767"/>
                  </a:cubicBezTo>
                  <a:cubicBezTo>
                    <a:pt x="9640" y="1757"/>
                    <a:pt x="9627" y="1752"/>
                    <a:pt x="9615" y="1752"/>
                  </a:cubicBezTo>
                  <a:moveTo>
                    <a:pt x="1802" y="1493"/>
                  </a:moveTo>
                  <a:cubicBezTo>
                    <a:pt x="1791" y="1493"/>
                    <a:pt x="1779" y="1497"/>
                    <a:pt x="1770" y="1506"/>
                  </a:cubicBezTo>
                  <a:cubicBezTo>
                    <a:pt x="1751" y="1524"/>
                    <a:pt x="1750" y="1554"/>
                    <a:pt x="1768" y="1572"/>
                  </a:cubicBezTo>
                  <a:cubicBezTo>
                    <a:pt x="1777" y="1582"/>
                    <a:pt x="1789" y="1588"/>
                    <a:pt x="1802" y="1588"/>
                  </a:cubicBezTo>
                  <a:cubicBezTo>
                    <a:pt x="1814" y="1588"/>
                    <a:pt x="1825" y="1583"/>
                    <a:pt x="1835" y="1575"/>
                  </a:cubicBezTo>
                  <a:cubicBezTo>
                    <a:pt x="1853" y="1557"/>
                    <a:pt x="1855" y="1527"/>
                    <a:pt x="1837" y="1508"/>
                  </a:cubicBezTo>
                  <a:cubicBezTo>
                    <a:pt x="1827" y="1498"/>
                    <a:pt x="1815" y="1493"/>
                    <a:pt x="1802" y="1493"/>
                  </a:cubicBezTo>
                  <a:moveTo>
                    <a:pt x="9347" y="1486"/>
                  </a:moveTo>
                  <a:cubicBezTo>
                    <a:pt x="9335" y="1486"/>
                    <a:pt x="9322" y="1491"/>
                    <a:pt x="9313" y="1501"/>
                  </a:cubicBezTo>
                  <a:cubicBezTo>
                    <a:pt x="9295" y="1520"/>
                    <a:pt x="9296" y="1550"/>
                    <a:pt x="9315" y="1567"/>
                  </a:cubicBezTo>
                  <a:cubicBezTo>
                    <a:pt x="9324" y="1576"/>
                    <a:pt x="9336" y="1580"/>
                    <a:pt x="9347" y="1580"/>
                  </a:cubicBezTo>
                  <a:cubicBezTo>
                    <a:pt x="9360" y="1580"/>
                    <a:pt x="9372" y="1575"/>
                    <a:pt x="9382" y="1565"/>
                  </a:cubicBezTo>
                  <a:cubicBezTo>
                    <a:pt x="9400" y="1546"/>
                    <a:pt x="9399" y="1516"/>
                    <a:pt x="9379" y="1498"/>
                  </a:cubicBezTo>
                  <a:cubicBezTo>
                    <a:pt x="9370" y="1490"/>
                    <a:pt x="9359" y="1486"/>
                    <a:pt x="9347" y="1486"/>
                  </a:cubicBezTo>
                  <a:moveTo>
                    <a:pt x="2086" y="1245"/>
                  </a:moveTo>
                  <a:cubicBezTo>
                    <a:pt x="2076" y="1245"/>
                    <a:pt x="2065" y="1248"/>
                    <a:pt x="2056" y="1255"/>
                  </a:cubicBezTo>
                  <a:cubicBezTo>
                    <a:pt x="2056" y="1255"/>
                    <a:pt x="2056" y="1255"/>
                    <a:pt x="2056" y="1255"/>
                  </a:cubicBezTo>
                  <a:cubicBezTo>
                    <a:pt x="2036" y="1272"/>
                    <a:pt x="2034" y="1301"/>
                    <a:pt x="2050" y="1321"/>
                  </a:cubicBezTo>
                  <a:cubicBezTo>
                    <a:pt x="2059" y="1333"/>
                    <a:pt x="2073" y="1339"/>
                    <a:pt x="2086" y="1339"/>
                  </a:cubicBezTo>
                  <a:cubicBezTo>
                    <a:pt x="2097" y="1339"/>
                    <a:pt x="2108" y="1336"/>
                    <a:pt x="2116" y="1328"/>
                  </a:cubicBezTo>
                  <a:cubicBezTo>
                    <a:pt x="2136" y="1312"/>
                    <a:pt x="2140" y="1282"/>
                    <a:pt x="2123" y="1262"/>
                  </a:cubicBezTo>
                  <a:cubicBezTo>
                    <a:pt x="2114" y="1251"/>
                    <a:pt x="2100" y="1245"/>
                    <a:pt x="2086" y="1245"/>
                  </a:cubicBezTo>
                  <a:moveTo>
                    <a:pt x="9063" y="1238"/>
                  </a:moveTo>
                  <a:cubicBezTo>
                    <a:pt x="9049" y="1238"/>
                    <a:pt x="9035" y="1244"/>
                    <a:pt x="9026" y="1255"/>
                  </a:cubicBezTo>
                  <a:cubicBezTo>
                    <a:pt x="9009" y="1275"/>
                    <a:pt x="9012" y="1305"/>
                    <a:pt x="9033" y="1321"/>
                  </a:cubicBezTo>
                  <a:cubicBezTo>
                    <a:pt x="9042" y="1329"/>
                    <a:pt x="9052" y="1332"/>
                    <a:pt x="9062" y="1332"/>
                  </a:cubicBezTo>
                  <a:cubicBezTo>
                    <a:pt x="9076" y="1332"/>
                    <a:pt x="9090" y="1326"/>
                    <a:pt x="9099" y="1315"/>
                  </a:cubicBezTo>
                  <a:cubicBezTo>
                    <a:pt x="9116" y="1294"/>
                    <a:pt x="9112" y="1265"/>
                    <a:pt x="9092" y="1248"/>
                  </a:cubicBezTo>
                  <a:cubicBezTo>
                    <a:pt x="9084" y="1241"/>
                    <a:pt x="9073" y="1238"/>
                    <a:pt x="9063" y="1238"/>
                  </a:cubicBezTo>
                  <a:moveTo>
                    <a:pt x="2387" y="1016"/>
                  </a:moveTo>
                  <a:cubicBezTo>
                    <a:pt x="2377" y="1016"/>
                    <a:pt x="2368" y="1019"/>
                    <a:pt x="2359" y="1025"/>
                  </a:cubicBezTo>
                  <a:cubicBezTo>
                    <a:pt x="2338" y="1040"/>
                    <a:pt x="2333" y="1069"/>
                    <a:pt x="2348" y="1090"/>
                  </a:cubicBezTo>
                  <a:cubicBezTo>
                    <a:pt x="2357" y="1104"/>
                    <a:pt x="2372" y="1111"/>
                    <a:pt x="2387" y="1111"/>
                  </a:cubicBezTo>
                  <a:cubicBezTo>
                    <a:pt x="2396" y="1111"/>
                    <a:pt x="2406" y="1108"/>
                    <a:pt x="2414" y="1102"/>
                  </a:cubicBezTo>
                  <a:cubicBezTo>
                    <a:pt x="2435" y="1087"/>
                    <a:pt x="2440" y="1057"/>
                    <a:pt x="2425" y="1036"/>
                  </a:cubicBezTo>
                  <a:cubicBezTo>
                    <a:pt x="2416" y="1023"/>
                    <a:pt x="2401" y="1016"/>
                    <a:pt x="2387" y="1016"/>
                  </a:cubicBezTo>
                  <a:moveTo>
                    <a:pt x="8762" y="1010"/>
                  </a:moveTo>
                  <a:cubicBezTo>
                    <a:pt x="8747" y="1010"/>
                    <a:pt x="8732" y="1017"/>
                    <a:pt x="8723" y="1030"/>
                  </a:cubicBezTo>
                  <a:cubicBezTo>
                    <a:pt x="8708" y="1051"/>
                    <a:pt x="8713" y="1080"/>
                    <a:pt x="8734" y="1095"/>
                  </a:cubicBezTo>
                  <a:cubicBezTo>
                    <a:pt x="8742" y="1101"/>
                    <a:pt x="8752" y="1104"/>
                    <a:pt x="8762" y="1104"/>
                  </a:cubicBezTo>
                  <a:cubicBezTo>
                    <a:pt x="8776" y="1104"/>
                    <a:pt x="8791" y="1097"/>
                    <a:pt x="8800" y="1084"/>
                  </a:cubicBezTo>
                  <a:cubicBezTo>
                    <a:pt x="8815" y="1063"/>
                    <a:pt x="8810" y="1033"/>
                    <a:pt x="8789" y="1018"/>
                  </a:cubicBezTo>
                  <a:cubicBezTo>
                    <a:pt x="8780" y="1012"/>
                    <a:pt x="8771" y="1010"/>
                    <a:pt x="8762" y="1010"/>
                  </a:cubicBezTo>
                  <a:moveTo>
                    <a:pt x="2702" y="808"/>
                  </a:moveTo>
                  <a:cubicBezTo>
                    <a:pt x="2693" y="808"/>
                    <a:pt x="2685" y="811"/>
                    <a:pt x="2677" y="815"/>
                  </a:cubicBezTo>
                  <a:cubicBezTo>
                    <a:pt x="2655" y="829"/>
                    <a:pt x="2648" y="858"/>
                    <a:pt x="2662" y="880"/>
                  </a:cubicBezTo>
                  <a:cubicBezTo>
                    <a:pt x="2670" y="895"/>
                    <a:pt x="2686" y="903"/>
                    <a:pt x="2702" y="903"/>
                  </a:cubicBezTo>
                  <a:cubicBezTo>
                    <a:pt x="2710" y="903"/>
                    <a:pt x="2719" y="901"/>
                    <a:pt x="2727" y="896"/>
                  </a:cubicBezTo>
                  <a:cubicBezTo>
                    <a:pt x="2749" y="882"/>
                    <a:pt x="2756" y="853"/>
                    <a:pt x="2742" y="831"/>
                  </a:cubicBezTo>
                  <a:cubicBezTo>
                    <a:pt x="2733" y="816"/>
                    <a:pt x="2718" y="808"/>
                    <a:pt x="2702" y="808"/>
                  </a:cubicBezTo>
                  <a:moveTo>
                    <a:pt x="8446" y="802"/>
                  </a:moveTo>
                  <a:cubicBezTo>
                    <a:pt x="8430" y="802"/>
                    <a:pt x="8414" y="810"/>
                    <a:pt x="8405" y="825"/>
                  </a:cubicBezTo>
                  <a:cubicBezTo>
                    <a:pt x="8392" y="847"/>
                    <a:pt x="8399" y="876"/>
                    <a:pt x="8421" y="890"/>
                  </a:cubicBezTo>
                  <a:cubicBezTo>
                    <a:pt x="8429" y="895"/>
                    <a:pt x="8437" y="897"/>
                    <a:pt x="8446" y="897"/>
                  </a:cubicBezTo>
                  <a:cubicBezTo>
                    <a:pt x="8462" y="897"/>
                    <a:pt x="8477" y="889"/>
                    <a:pt x="8486" y="874"/>
                  </a:cubicBezTo>
                  <a:cubicBezTo>
                    <a:pt x="8500" y="852"/>
                    <a:pt x="8492" y="823"/>
                    <a:pt x="8470" y="809"/>
                  </a:cubicBezTo>
                  <a:cubicBezTo>
                    <a:pt x="8463" y="805"/>
                    <a:pt x="8454" y="802"/>
                    <a:pt x="8446" y="802"/>
                  </a:cubicBezTo>
                  <a:moveTo>
                    <a:pt x="3030" y="623"/>
                  </a:moveTo>
                  <a:cubicBezTo>
                    <a:pt x="3023" y="623"/>
                    <a:pt x="3015" y="624"/>
                    <a:pt x="3008" y="628"/>
                  </a:cubicBezTo>
                  <a:cubicBezTo>
                    <a:pt x="2985" y="640"/>
                    <a:pt x="2976" y="668"/>
                    <a:pt x="2988" y="692"/>
                  </a:cubicBezTo>
                  <a:cubicBezTo>
                    <a:pt x="2997" y="708"/>
                    <a:pt x="3013" y="717"/>
                    <a:pt x="3030" y="717"/>
                  </a:cubicBezTo>
                  <a:cubicBezTo>
                    <a:pt x="3038" y="717"/>
                    <a:pt x="3045" y="715"/>
                    <a:pt x="3052" y="712"/>
                  </a:cubicBezTo>
                  <a:cubicBezTo>
                    <a:pt x="3052" y="712"/>
                    <a:pt x="3052" y="712"/>
                    <a:pt x="3052" y="712"/>
                  </a:cubicBezTo>
                  <a:cubicBezTo>
                    <a:pt x="3075" y="700"/>
                    <a:pt x="3084" y="671"/>
                    <a:pt x="3072" y="648"/>
                  </a:cubicBezTo>
                  <a:cubicBezTo>
                    <a:pt x="3064" y="632"/>
                    <a:pt x="3047" y="623"/>
                    <a:pt x="3030" y="623"/>
                  </a:cubicBezTo>
                  <a:moveTo>
                    <a:pt x="8117" y="617"/>
                  </a:moveTo>
                  <a:cubicBezTo>
                    <a:pt x="8099" y="617"/>
                    <a:pt x="8083" y="626"/>
                    <a:pt x="8074" y="642"/>
                  </a:cubicBezTo>
                  <a:cubicBezTo>
                    <a:pt x="8062" y="666"/>
                    <a:pt x="8071" y="694"/>
                    <a:pt x="8094" y="706"/>
                  </a:cubicBezTo>
                  <a:cubicBezTo>
                    <a:pt x="8095" y="706"/>
                    <a:pt x="8095" y="706"/>
                    <a:pt x="8095" y="706"/>
                  </a:cubicBezTo>
                  <a:cubicBezTo>
                    <a:pt x="8102" y="710"/>
                    <a:pt x="8109" y="712"/>
                    <a:pt x="8116" y="712"/>
                  </a:cubicBezTo>
                  <a:cubicBezTo>
                    <a:pt x="8133" y="712"/>
                    <a:pt x="8150" y="702"/>
                    <a:pt x="8158" y="686"/>
                  </a:cubicBezTo>
                  <a:cubicBezTo>
                    <a:pt x="8170" y="663"/>
                    <a:pt x="8161" y="634"/>
                    <a:pt x="8138" y="622"/>
                  </a:cubicBezTo>
                  <a:cubicBezTo>
                    <a:pt x="8131" y="619"/>
                    <a:pt x="8124" y="617"/>
                    <a:pt x="8117" y="617"/>
                  </a:cubicBezTo>
                  <a:moveTo>
                    <a:pt x="3370" y="460"/>
                  </a:moveTo>
                  <a:cubicBezTo>
                    <a:pt x="3364" y="460"/>
                    <a:pt x="3358" y="461"/>
                    <a:pt x="3351" y="464"/>
                  </a:cubicBezTo>
                  <a:cubicBezTo>
                    <a:pt x="3328" y="474"/>
                    <a:pt x="3317" y="502"/>
                    <a:pt x="3327" y="526"/>
                  </a:cubicBezTo>
                  <a:cubicBezTo>
                    <a:pt x="3335" y="544"/>
                    <a:pt x="3352" y="554"/>
                    <a:pt x="3370" y="554"/>
                  </a:cubicBezTo>
                  <a:cubicBezTo>
                    <a:pt x="3377" y="554"/>
                    <a:pt x="3383" y="553"/>
                    <a:pt x="3389" y="550"/>
                  </a:cubicBezTo>
                  <a:cubicBezTo>
                    <a:pt x="3413" y="540"/>
                    <a:pt x="3424" y="512"/>
                    <a:pt x="3414" y="488"/>
                  </a:cubicBezTo>
                  <a:cubicBezTo>
                    <a:pt x="3406" y="470"/>
                    <a:pt x="3389" y="460"/>
                    <a:pt x="3370" y="460"/>
                  </a:cubicBezTo>
                  <a:moveTo>
                    <a:pt x="7775" y="455"/>
                  </a:moveTo>
                  <a:cubicBezTo>
                    <a:pt x="7757" y="455"/>
                    <a:pt x="7739" y="465"/>
                    <a:pt x="7732" y="483"/>
                  </a:cubicBezTo>
                  <a:cubicBezTo>
                    <a:pt x="7721" y="507"/>
                    <a:pt x="7732" y="535"/>
                    <a:pt x="7756" y="545"/>
                  </a:cubicBezTo>
                  <a:cubicBezTo>
                    <a:pt x="7763" y="548"/>
                    <a:pt x="7769" y="549"/>
                    <a:pt x="7775" y="549"/>
                  </a:cubicBezTo>
                  <a:cubicBezTo>
                    <a:pt x="7793" y="549"/>
                    <a:pt x="7811" y="538"/>
                    <a:pt x="7819" y="521"/>
                  </a:cubicBezTo>
                  <a:cubicBezTo>
                    <a:pt x="7829" y="497"/>
                    <a:pt x="7818" y="469"/>
                    <a:pt x="7794" y="458"/>
                  </a:cubicBezTo>
                  <a:cubicBezTo>
                    <a:pt x="7788" y="456"/>
                    <a:pt x="7782" y="455"/>
                    <a:pt x="7775" y="455"/>
                  </a:cubicBezTo>
                  <a:moveTo>
                    <a:pt x="3721" y="321"/>
                  </a:moveTo>
                  <a:cubicBezTo>
                    <a:pt x="3716" y="321"/>
                    <a:pt x="3710" y="321"/>
                    <a:pt x="3705" y="323"/>
                  </a:cubicBezTo>
                  <a:cubicBezTo>
                    <a:pt x="3680" y="332"/>
                    <a:pt x="3668" y="359"/>
                    <a:pt x="3676" y="384"/>
                  </a:cubicBezTo>
                  <a:cubicBezTo>
                    <a:pt x="3683" y="403"/>
                    <a:pt x="3701" y="415"/>
                    <a:pt x="3721" y="415"/>
                  </a:cubicBezTo>
                  <a:cubicBezTo>
                    <a:pt x="3726" y="415"/>
                    <a:pt x="3732" y="414"/>
                    <a:pt x="3737" y="412"/>
                  </a:cubicBezTo>
                  <a:cubicBezTo>
                    <a:pt x="3761" y="404"/>
                    <a:pt x="3774" y="377"/>
                    <a:pt x="3765" y="352"/>
                  </a:cubicBezTo>
                  <a:cubicBezTo>
                    <a:pt x="3758" y="333"/>
                    <a:pt x="3740" y="321"/>
                    <a:pt x="3721" y="321"/>
                  </a:cubicBezTo>
                  <a:moveTo>
                    <a:pt x="7424" y="316"/>
                  </a:moveTo>
                  <a:cubicBezTo>
                    <a:pt x="7404" y="316"/>
                    <a:pt x="7386" y="328"/>
                    <a:pt x="7379" y="348"/>
                  </a:cubicBezTo>
                  <a:cubicBezTo>
                    <a:pt x="7370" y="372"/>
                    <a:pt x="7383" y="399"/>
                    <a:pt x="7408" y="408"/>
                  </a:cubicBezTo>
                  <a:cubicBezTo>
                    <a:pt x="7413" y="410"/>
                    <a:pt x="7418" y="411"/>
                    <a:pt x="7424" y="411"/>
                  </a:cubicBezTo>
                  <a:cubicBezTo>
                    <a:pt x="7443" y="411"/>
                    <a:pt x="7461" y="399"/>
                    <a:pt x="7468" y="379"/>
                  </a:cubicBezTo>
                  <a:cubicBezTo>
                    <a:pt x="7477" y="355"/>
                    <a:pt x="7464" y="327"/>
                    <a:pt x="7439" y="319"/>
                  </a:cubicBezTo>
                  <a:cubicBezTo>
                    <a:pt x="7434" y="317"/>
                    <a:pt x="7429" y="316"/>
                    <a:pt x="7424" y="316"/>
                  </a:cubicBezTo>
                  <a:moveTo>
                    <a:pt x="4081" y="206"/>
                  </a:moveTo>
                  <a:cubicBezTo>
                    <a:pt x="4076" y="206"/>
                    <a:pt x="4072" y="207"/>
                    <a:pt x="4068" y="208"/>
                  </a:cubicBezTo>
                  <a:cubicBezTo>
                    <a:pt x="4067" y="208"/>
                    <a:pt x="4067" y="208"/>
                    <a:pt x="4067" y="208"/>
                  </a:cubicBezTo>
                  <a:cubicBezTo>
                    <a:pt x="4043" y="215"/>
                    <a:pt x="4028" y="241"/>
                    <a:pt x="4035" y="266"/>
                  </a:cubicBezTo>
                  <a:cubicBezTo>
                    <a:pt x="4041" y="287"/>
                    <a:pt x="4060" y="300"/>
                    <a:pt x="4080" y="300"/>
                  </a:cubicBezTo>
                  <a:cubicBezTo>
                    <a:pt x="4084" y="300"/>
                    <a:pt x="4089" y="300"/>
                    <a:pt x="4093" y="299"/>
                  </a:cubicBezTo>
                  <a:cubicBezTo>
                    <a:pt x="4118" y="292"/>
                    <a:pt x="4133" y="265"/>
                    <a:pt x="4126" y="240"/>
                  </a:cubicBezTo>
                  <a:cubicBezTo>
                    <a:pt x="4120" y="220"/>
                    <a:pt x="4101" y="206"/>
                    <a:pt x="4081" y="206"/>
                  </a:cubicBezTo>
                  <a:moveTo>
                    <a:pt x="7064" y="202"/>
                  </a:moveTo>
                  <a:cubicBezTo>
                    <a:pt x="7043" y="202"/>
                    <a:pt x="7024" y="216"/>
                    <a:pt x="7018" y="237"/>
                  </a:cubicBezTo>
                  <a:cubicBezTo>
                    <a:pt x="7011" y="262"/>
                    <a:pt x="7026" y="288"/>
                    <a:pt x="7051" y="295"/>
                  </a:cubicBezTo>
                  <a:cubicBezTo>
                    <a:pt x="7055" y="296"/>
                    <a:pt x="7059" y="297"/>
                    <a:pt x="7064" y="297"/>
                  </a:cubicBezTo>
                  <a:cubicBezTo>
                    <a:pt x="7084" y="297"/>
                    <a:pt x="7103" y="283"/>
                    <a:pt x="7109" y="262"/>
                  </a:cubicBezTo>
                  <a:cubicBezTo>
                    <a:pt x="7116" y="237"/>
                    <a:pt x="7101" y="211"/>
                    <a:pt x="7076" y="204"/>
                  </a:cubicBezTo>
                  <a:cubicBezTo>
                    <a:pt x="7072" y="203"/>
                    <a:pt x="7068" y="202"/>
                    <a:pt x="7064" y="202"/>
                  </a:cubicBezTo>
                  <a:moveTo>
                    <a:pt x="4447" y="116"/>
                  </a:moveTo>
                  <a:cubicBezTo>
                    <a:pt x="4444" y="116"/>
                    <a:pt x="4441" y="116"/>
                    <a:pt x="4437" y="117"/>
                  </a:cubicBezTo>
                  <a:cubicBezTo>
                    <a:pt x="4412" y="123"/>
                    <a:pt x="4396" y="147"/>
                    <a:pt x="4401" y="173"/>
                  </a:cubicBezTo>
                  <a:cubicBezTo>
                    <a:pt x="4405" y="195"/>
                    <a:pt x="4425" y="211"/>
                    <a:pt x="4447" y="211"/>
                  </a:cubicBezTo>
                  <a:cubicBezTo>
                    <a:pt x="4450" y="211"/>
                    <a:pt x="4453" y="210"/>
                    <a:pt x="4457" y="210"/>
                  </a:cubicBezTo>
                  <a:cubicBezTo>
                    <a:pt x="4482" y="204"/>
                    <a:pt x="4498" y="179"/>
                    <a:pt x="4493" y="154"/>
                  </a:cubicBezTo>
                  <a:cubicBezTo>
                    <a:pt x="4489" y="131"/>
                    <a:pt x="4469" y="116"/>
                    <a:pt x="4447" y="116"/>
                  </a:cubicBezTo>
                  <a:moveTo>
                    <a:pt x="6697" y="113"/>
                  </a:moveTo>
                  <a:cubicBezTo>
                    <a:pt x="6675" y="113"/>
                    <a:pt x="6655" y="129"/>
                    <a:pt x="6651" y="151"/>
                  </a:cubicBezTo>
                  <a:cubicBezTo>
                    <a:pt x="6645" y="177"/>
                    <a:pt x="6662" y="202"/>
                    <a:pt x="6687" y="207"/>
                  </a:cubicBezTo>
                  <a:cubicBezTo>
                    <a:pt x="6691" y="208"/>
                    <a:pt x="6694" y="208"/>
                    <a:pt x="6697" y="208"/>
                  </a:cubicBezTo>
                  <a:cubicBezTo>
                    <a:pt x="6719" y="208"/>
                    <a:pt x="6738" y="192"/>
                    <a:pt x="6743" y="170"/>
                  </a:cubicBezTo>
                  <a:cubicBezTo>
                    <a:pt x="6748" y="145"/>
                    <a:pt x="6732" y="119"/>
                    <a:pt x="6706" y="114"/>
                  </a:cubicBezTo>
                  <a:cubicBezTo>
                    <a:pt x="6703" y="114"/>
                    <a:pt x="6700" y="113"/>
                    <a:pt x="6697" y="113"/>
                  </a:cubicBezTo>
                  <a:moveTo>
                    <a:pt x="4819" y="52"/>
                  </a:moveTo>
                  <a:cubicBezTo>
                    <a:pt x="4817" y="52"/>
                    <a:pt x="4815" y="52"/>
                    <a:pt x="4812" y="52"/>
                  </a:cubicBezTo>
                  <a:cubicBezTo>
                    <a:pt x="4787" y="56"/>
                    <a:pt x="4769" y="80"/>
                    <a:pt x="4772" y="106"/>
                  </a:cubicBezTo>
                  <a:cubicBezTo>
                    <a:pt x="4776" y="129"/>
                    <a:pt x="4796" y="146"/>
                    <a:pt x="4819" y="146"/>
                  </a:cubicBezTo>
                  <a:cubicBezTo>
                    <a:pt x="4821" y="146"/>
                    <a:pt x="4823" y="146"/>
                    <a:pt x="4825" y="146"/>
                  </a:cubicBezTo>
                  <a:cubicBezTo>
                    <a:pt x="4851" y="142"/>
                    <a:pt x="4869" y="118"/>
                    <a:pt x="4866" y="93"/>
                  </a:cubicBezTo>
                  <a:cubicBezTo>
                    <a:pt x="4862" y="69"/>
                    <a:pt x="4842" y="52"/>
                    <a:pt x="4819" y="52"/>
                  </a:cubicBezTo>
                  <a:moveTo>
                    <a:pt x="6325" y="50"/>
                  </a:moveTo>
                  <a:cubicBezTo>
                    <a:pt x="6301" y="50"/>
                    <a:pt x="6281" y="67"/>
                    <a:pt x="6278" y="91"/>
                  </a:cubicBezTo>
                  <a:cubicBezTo>
                    <a:pt x="6274" y="117"/>
                    <a:pt x="6292" y="140"/>
                    <a:pt x="6318" y="144"/>
                  </a:cubicBezTo>
                  <a:cubicBezTo>
                    <a:pt x="6320" y="144"/>
                    <a:pt x="6322" y="144"/>
                    <a:pt x="6325" y="144"/>
                  </a:cubicBezTo>
                  <a:cubicBezTo>
                    <a:pt x="6348" y="144"/>
                    <a:pt x="6368" y="127"/>
                    <a:pt x="6371" y="104"/>
                  </a:cubicBezTo>
                  <a:cubicBezTo>
                    <a:pt x="6375" y="77"/>
                    <a:pt x="6357" y="54"/>
                    <a:pt x="6331" y="50"/>
                  </a:cubicBezTo>
                  <a:cubicBezTo>
                    <a:pt x="6329" y="50"/>
                    <a:pt x="6327" y="50"/>
                    <a:pt x="6325" y="50"/>
                  </a:cubicBezTo>
                  <a:moveTo>
                    <a:pt x="5195" y="13"/>
                  </a:moveTo>
                  <a:cubicBezTo>
                    <a:pt x="5194" y="13"/>
                    <a:pt x="5192" y="13"/>
                    <a:pt x="5191" y="13"/>
                  </a:cubicBezTo>
                  <a:cubicBezTo>
                    <a:pt x="5165" y="15"/>
                    <a:pt x="5146" y="37"/>
                    <a:pt x="5147" y="63"/>
                  </a:cubicBezTo>
                  <a:cubicBezTo>
                    <a:pt x="5149" y="89"/>
                    <a:pt x="5170" y="107"/>
                    <a:pt x="5194" y="107"/>
                  </a:cubicBezTo>
                  <a:cubicBezTo>
                    <a:pt x="5196" y="107"/>
                    <a:pt x="5197" y="107"/>
                    <a:pt x="5198" y="107"/>
                  </a:cubicBezTo>
                  <a:cubicBezTo>
                    <a:pt x="5224" y="106"/>
                    <a:pt x="5243" y="83"/>
                    <a:pt x="5242" y="57"/>
                  </a:cubicBezTo>
                  <a:cubicBezTo>
                    <a:pt x="5240" y="32"/>
                    <a:pt x="5219" y="13"/>
                    <a:pt x="5195" y="13"/>
                  </a:cubicBezTo>
                  <a:moveTo>
                    <a:pt x="5949" y="12"/>
                  </a:moveTo>
                  <a:cubicBezTo>
                    <a:pt x="5924" y="12"/>
                    <a:pt x="5904" y="31"/>
                    <a:pt x="5902" y="56"/>
                  </a:cubicBezTo>
                  <a:cubicBezTo>
                    <a:pt x="5900" y="82"/>
                    <a:pt x="5920" y="105"/>
                    <a:pt x="5946" y="106"/>
                  </a:cubicBezTo>
                  <a:cubicBezTo>
                    <a:pt x="5947" y="106"/>
                    <a:pt x="5948" y="106"/>
                    <a:pt x="5949" y="106"/>
                  </a:cubicBezTo>
                  <a:cubicBezTo>
                    <a:pt x="5974" y="106"/>
                    <a:pt x="5994" y="87"/>
                    <a:pt x="5996" y="62"/>
                  </a:cubicBezTo>
                  <a:cubicBezTo>
                    <a:pt x="5998" y="37"/>
                    <a:pt x="5978" y="14"/>
                    <a:pt x="5952" y="12"/>
                  </a:cubicBezTo>
                  <a:cubicBezTo>
                    <a:pt x="5951" y="12"/>
                    <a:pt x="5950" y="12"/>
                    <a:pt x="5949" y="12"/>
                  </a:cubicBezTo>
                  <a:moveTo>
                    <a:pt x="5572" y="0"/>
                  </a:moveTo>
                  <a:cubicBezTo>
                    <a:pt x="5546" y="0"/>
                    <a:pt x="5525" y="21"/>
                    <a:pt x="5525" y="47"/>
                  </a:cubicBezTo>
                  <a:cubicBezTo>
                    <a:pt x="5525" y="73"/>
                    <a:pt x="5546" y="94"/>
                    <a:pt x="5572" y="94"/>
                  </a:cubicBezTo>
                  <a:cubicBezTo>
                    <a:pt x="5598" y="94"/>
                    <a:pt x="5619" y="73"/>
                    <a:pt x="5619" y="47"/>
                  </a:cubicBezTo>
                  <a:cubicBezTo>
                    <a:pt x="5619" y="21"/>
                    <a:pt x="5598" y="0"/>
                    <a:pt x="5572"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 name="Oval 7">
              <a:extLst>
                <a:ext uri="{FF2B5EF4-FFF2-40B4-BE49-F238E27FC236}">
                  <a16:creationId xmlns:a16="http://schemas.microsoft.com/office/drawing/2014/main" id="{B0EEADCE-785E-47F5-861A-3DD9B271847D}"/>
                </a:ext>
              </a:extLst>
            </p:cNvPr>
            <p:cNvSpPr>
              <a:spLocks noChangeArrowheads="1"/>
            </p:cNvSpPr>
            <p:nvPr/>
          </p:nvSpPr>
          <p:spPr bwMode="auto">
            <a:xfrm>
              <a:off x="6069013" y="6659563"/>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 name="Oval 8">
              <a:extLst>
                <a:ext uri="{FF2B5EF4-FFF2-40B4-BE49-F238E27FC236}">
                  <a16:creationId xmlns:a16="http://schemas.microsoft.com/office/drawing/2014/main" id="{84A86E69-6B74-4FD3-AFE2-15A11940C3DE}"/>
                </a:ext>
              </a:extLst>
            </p:cNvPr>
            <p:cNvSpPr>
              <a:spLocks noChangeArrowheads="1"/>
            </p:cNvSpPr>
            <p:nvPr/>
          </p:nvSpPr>
          <p:spPr bwMode="auto">
            <a:xfrm>
              <a:off x="5837238" y="6653213"/>
              <a:ext cx="53975"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 name="Oval 9">
              <a:extLst>
                <a:ext uri="{FF2B5EF4-FFF2-40B4-BE49-F238E27FC236}">
                  <a16:creationId xmlns:a16="http://schemas.microsoft.com/office/drawing/2014/main" id="{6DCC7F96-3E03-477E-8194-3FDDB917CD0E}"/>
                </a:ext>
              </a:extLst>
            </p:cNvPr>
            <p:cNvSpPr>
              <a:spLocks noChangeArrowheads="1"/>
            </p:cNvSpPr>
            <p:nvPr/>
          </p:nvSpPr>
          <p:spPr bwMode="auto">
            <a:xfrm>
              <a:off x="5607050" y="6629400"/>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 name="Oval 10">
              <a:extLst>
                <a:ext uri="{FF2B5EF4-FFF2-40B4-BE49-F238E27FC236}">
                  <a16:creationId xmlns:a16="http://schemas.microsoft.com/office/drawing/2014/main" id="{638E7096-AEDC-4FF9-AB8C-381AE51C6C82}"/>
                </a:ext>
              </a:extLst>
            </p:cNvPr>
            <p:cNvSpPr>
              <a:spLocks noChangeArrowheads="1"/>
            </p:cNvSpPr>
            <p:nvPr/>
          </p:nvSpPr>
          <p:spPr bwMode="auto">
            <a:xfrm>
              <a:off x="5380038" y="6589713"/>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 name="Oval 11">
              <a:extLst>
                <a:ext uri="{FF2B5EF4-FFF2-40B4-BE49-F238E27FC236}">
                  <a16:creationId xmlns:a16="http://schemas.microsoft.com/office/drawing/2014/main" id="{0E22E73F-5513-47A6-9480-CE0AFD849207}"/>
                </a:ext>
              </a:extLst>
            </p:cNvPr>
            <p:cNvSpPr>
              <a:spLocks noChangeArrowheads="1"/>
            </p:cNvSpPr>
            <p:nvPr/>
          </p:nvSpPr>
          <p:spPr bwMode="auto">
            <a:xfrm>
              <a:off x="5156200" y="6534150"/>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 name="Oval 12">
              <a:extLst>
                <a:ext uri="{FF2B5EF4-FFF2-40B4-BE49-F238E27FC236}">
                  <a16:creationId xmlns:a16="http://schemas.microsoft.com/office/drawing/2014/main" id="{0F4EBE9B-455E-40AA-90F8-E71F6580D23D}"/>
                </a:ext>
              </a:extLst>
            </p:cNvPr>
            <p:cNvSpPr>
              <a:spLocks noChangeArrowheads="1"/>
            </p:cNvSpPr>
            <p:nvPr/>
          </p:nvSpPr>
          <p:spPr bwMode="auto">
            <a:xfrm>
              <a:off x="4938713" y="6462713"/>
              <a:ext cx="36513" cy="381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 name="Oval 13">
              <a:extLst>
                <a:ext uri="{FF2B5EF4-FFF2-40B4-BE49-F238E27FC236}">
                  <a16:creationId xmlns:a16="http://schemas.microsoft.com/office/drawing/2014/main" id="{92001413-DBDE-4531-B7F5-917591EAF65A}"/>
                </a:ext>
              </a:extLst>
            </p:cNvPr>
            <p:cNvSpPr>
              <a:spLocks noChangeArrowheads="1"/>
            </p:cNvSpPr>
            <p:nvPr/>
          </p:nvSpPr>
          <p:spPr bwMode="auto">
            <a:xfrm>
              <a:off x="4725988" y="6376988"/>
              <a:ext cx="31750" cy="317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 name="Oval 14">
              <a:extLst>
                <a:ext uri="{FF2B5EF4-FFF2-40B4-BE49-F238E27FC236}">
                  <a16:creationId xmlns:a16="http://schemas.microsoft.com/office/drawing/2014/main" id="{124F24A4-369E-4D49-86FC-C4170C0CB345}"/>
                </a:ext>
              </a:extLst>
            </p:cNvPr>
            <p:cNvSpPr>
              <a:spLocks noChangeArrowheads="1"/>
            </p:cNvSpPr>
            <p:nvPr/>
          </p:nvSpPr>
          <p:spPr bwMode="auto">
            <a:xfrm>
              <a:off x="4521200" y="6275388"/>
              <a:ext cx="25400"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 name="Oval 15">
              <a:extLst>
                <a:ext uri="{FF2B5EF4-FFF2-40B4-BE49-F238E27FC236}">
                  <a16:creationId xmlns:a16="http://schemas.microsoft.com/office/drawing/2014/main" id="{17EDF702-11C3-4A9F-A5B6-C7EB83D94725}"/>
                </a:ext>
              </a:extLst>
            </p:cNvPr>
            <p:cNvSpPr>
              <a:spLocks noChangeArrowheads="1"/>
            </p:cNvSpPr>
            <p:nvPr/>
          </p:nvSpPr>
          <p:spPr bwMode="auto">
            <a:xfrm>
              <a:off x="4324350" y="6159500"/>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 name="Oval 16">
              <a:extLst>
                <a:ext uri="{FF2B5EF4-FFF2-40B4-BE49-F238E27FC236}">
                  <a16:creationId xmlns:a16="http://schemas.microsoft.com/office/drawing/2014/main" id="{B36B3FAA-533A-43FC-82EB-59D9767EF82E}"/>
                </a:ext>
              </a:extLst>
            </p:cNvPr>
            <p:cNvSpPr>
              <a:spLocks noChangeArrowheads="1"/>
            </p:cNvSpPr>
            <p:nvPr/>
          </p:nvSpPr>
          <p:spPr bwMode="auto">
            <a:xfrm>
              <a:off x="4135438" y="6029325"/>
              <a:ext cx="14288" cy="142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 name="Oval 17">
              <a:extLst>
                <a:ext uri="{FF2B5EF4-FFF2-40B4-BE49-F238E27FC236}">
                  <a16:creationId xmlns:a16="http://schemas.microsoft.com/office/drawing/2014/main" id="{768F9FC5-26C7-4470-B139-06E5E4CA5126}"/>
                </a:ext>
              </a:extLst>
            </p:cNvPr>
            <p:cNvSpPr>
              <a:spLocks noChangeArrowheads="1"/>
            </p:cNvSpPr>
            <p:nvPr/>
          </p:nvSpPr>
          <p:spPr bwMode="auto">
            <a:xfrm>
              <a:off x="3956050" y="588486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 name="Oval 18">
              <a:extLst>
                <a:ext uri="{FF2B5EF4-FFF2-40B4-BE49-F238E27FC236}">
                  <a16:creationId xmlns:a16="http://schemas.microsoft.com/office/drawing/2014/main" id="{C038BE89-A957-4EF1-8925-1C98C093AF2C}"/>
                </a:ext>
              </a:extLst>
            </p:cNvPr>
            <p:cNvSpPr>
              <a:spLocks noChangeArrowheads="1"/>
            </p:cNvSpPr>
            <p:nvPr/>
          </p:nvSpPr>
          <p:spPr bwMode="auto">
            <a:xfrm>
              <a:off x="3786188" y="5727700"/>
              <a:ext cx="952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 name="Oval 19">
              <a:extLst>
                <a:ext uri="{FF2B5EF4-FFF2-40B4-BE49-F238E27FC236}">
                  <a16:creationId xmlns:a16="http://schemas.microsoft.com/office/drawing/2014/main" id="{C6CDC21C-9FF0-4A59-AC04-61D06292A0EC}"/>
                </a:ext>
              </a:extLst>
            </p:cNvPr>
            <p:cNvSpPr>
              <a:spLocks noChangeArrowheads="1"/>
            </p:cNvSpPr>
            <p:nvPr/>
          </p:nvSpPr>
          <p:spPr bwMode="auto">
            <a:xfrm>
              <a:off x="3630613" y="5557838"/>
              <a:ext cx="4763"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 name="Oval 20">
              <a:extLst>
                <a:ext uri="{FF2B5EF4-FFF2-40B4-BE49-F238E27FC236}">
                  <a16:creationId xmlns:a16="http://schemas.microsoft.com/office/drawing/2014/main" id="{B1E7799C-39E7-40C6-83ED-7B7CA52CEBE1}"/>
                </a:ext>
              </a:extLst>
            </p:cNvPr>
            <p:cNvSpPr>
              <a:spLocks noChangeArrowheads="1"/>
            </p:cNvSpPr>
            <p:nvPr/>
          </p:nvSpPr>
          <p:spPr bwMode="auto">
            <a:xfrm>
              <a:off x="3482975" y="5378450"/>
              <a:ext cx="635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 name="Oval 21">
              <a:extLst>
                <a:ext uri="{FF2B5EF4-FFF2-40B4-BE49-F238E27FC236}">
                  <a16:creationId xmlns:a16="http://schemas.microsoft.com/office/drawing/2014/main" id="{FC70027A-B7F4-4331-A9CE-DE17BC421913}"/>
                </a:ext>
              </a:extLst>
            </p:cNvPr>
            <p:cNvSpPr>
              <a:spLocks noChangeArrowheads="1"/>
            </p:cNvSpPr>
            <p:nvPr/>
          </p:nvSpPr>
          <p:spPr bwMode="auto">
            <a:xfrm>
              <a:off x="3351213" y="5186363"/>
              <a:ext cx="4763"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 name="Oval 22">
              <a:extLst>
                <a:ext uri="{FF2B5EF4-FFF2-40B4-BE49-F238E27FC236}">
                  <a16:creationId xmlns:a16="http://schemas.microsoft.com/office/drawing/2014/main" id="{B7B8E011-D49B-49F2-88BA-D08432886D04}"/>
                </a:ext>
              </a:extLst>
            </p:cNvPr>
            <p:cNvSpPr>
              <a:spLocks noChangeArrowheads="1"/>
            </p:cNvSpPr>
            <p:nvPr/>
          </p:nvSpPr>
          <p:spPr bwMode="auto">
            <a:xfrm>
              <a:off x="3230563" y="4986338"/>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 name="Oval 23">
              <a:extLst>
                <a:ext uri="{FF2B5EF4-FFF2-40B4-BE49-F238E27FC236}">
                  <a16:creationId xmlns:a16="http://schemas.microsoft.com/office/drawing/2014/main" id="{D0B262E3-1C17-43CD-BE89-91F0EB2D4920}"/>
                </a:ext>
              </a:extLst>
            </p:cNvPr>
            <p:cNvSpPr>
              <a:spLocks noChangeArrowheads="1"/>
            </p:cNvSpPr>
            <p:nvPr/>
          </p:nvSpPr>
          <p:spPr bwMode="auto">
            <a:xfrm>
              <a:off x="3125788" y="4778375"/>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 name="Oval 24">
              <a:extLst>
                <a:ext uri="{FF2B5EF4-FFF2-40B4-BE49-F238E27FC236}">
                  <a16:creationId xmlns:a16="http://schemas.microsoft.com/office/drawing/2014/main" id="{BB9B5B64-1B6B-4292-A30F-02DB542154B6}"/>
                </a:ext>
              </a:extLst>
            </p:cNvPr>
            <p:cNvSpPr>
              <a:spLocks noChangeArrowheads="1"/>
            </p:cNvSpPr>
            <p:nvPr/>
          </p:nvSpPr>
          <p:spPr bwMode="auto">
            <a:xfrm>
              <a:off x="3035300" y="4562475"/>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 name="Oval 25">
              <a:extLst>
                <a:ext uri="{FF2B5EF4-FFF2-40B4-BE49-F238E27FC236}">
                  <a16:creationId xmlns:a16="http://schemas.microsoft.com/office/drawing/2014/main" id="{8CF6FCED-6FCA-40B1-BA6C-F105239550E5}"/>
                </a:ext>
              </a:extLst>
            </p:cNvPr>
            <p:cNvSpPr>
              <a:spLocks noChangeArrowheads="1"/>
            </p:cNvSpPr>
            <p:nvPr/>
          </p:nvSpPr>
          <p:spPr bwMode="auto">
            <a:xfrm>
              <a:off x="2959100" y="4340225"/>
              <a:ext cx="14288" cy="142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 name="Oval 26">
              <a:extLst>
                <a:ext uri="{FF2B5EF4-FFF2-40B4-BE49-F238E27FC236}">
                  <a16:creationId xmlns:a16="http://schemas.microsoft.com/office/drawing/2014/main" id="{5BCA3FA3-D661-45C7-B7C7-BEADCFF8E3BE}"/>
                </a:ext>
              </a:extLst>
            </p:cNvPr>
            <p:cNvSpPr>
              <a:spLocks noChangeArrowheads="1"/>
            </p:cNvSpPr>
            <p:nvPr/>
          </p:nvSpPr>
          <p:spPr bwMode="auto">
            <a:xfrm>
              <a:off x="2900363" y="4113213"/>
              <a:ext cx="17463"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 name="Oval 27">
              <a:extLst>
                <a:ext uri="{FF2B5EF4-FFF2-40B4-BE49-F238E27FC236}">
                  <a16:creationId xmlns:a16="http://schemas.microsoft.com/office/drawing/2014/main" id="{535F3A9C-44CE-4D82-B64F-6C1D54D2B955}"/>
                </a:ext>
              </a:extLst>
            </p:cNvPr>
            <p:cNvSpPr>
              <a:spLocks noChangeArrowheads="1"/>
            </p:cNvSpPr>
            <p:nvPr/>
          </p:nvSpPr>
          <p:spPr bwMode="auto">
            <a:xfrm>
              <a:off x="2859088" y="3883025"/>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 name="Oval 28">
              <a:extLst>
                <a:ext uri="{FF2B5EF4-FFF2-40B4-BE49-F238E27FC236}">
                  <a16:creationId xmlns:a16="http://schemas.microsoft.com/office/drawing/2014/main" id="{10CEF045-0FB1-4288-ABB1-464745CB4961}"/>
                </a:ext>
              </a:extLst>
            </p:cNvPr>
            <p:cNvSpPr>
              <a:spLocks noChangeArrowheads="1"/>
            </p:cNvSpPr>
            <p:nvPr/>
          </p:nvSpPr>
          <p:spPr bwMode="auto">
            <a:xfrm>
              <a:off x="2832100" y="3651250"/>
              <a:ext cx="22225"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 name="Oval 29">
              <a:extLst>
                <a:ext uri="{FF2B5EF4-FFF2-40B4-BE49-F238E27FC236}">
                  <a16:creationId xmlns:a16="http://schemas.microsoft.com/office/drawing/2014/main" id="{73B1B292-994D-4634-8A6D-07506BD3CBB5}"/>
                </a:ext>
              </a:extLst>
            </p:cNvPr>
            <p:cNvSpPr>
              <a:spLocks noChangeArrowheads="1"/>
            </p:cNvSpPr>
            <p:nvPr/>
          </p:nvSpPr>
          <p:spPr bwMode="auto">
            <a:xfrm>
              <a:off x="2822575" y="3416300"/>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 name="Oval 30">
              <a:extLst>
                <a:ext uri="{FF2B5EF4-FFF2-40B4-BE49-F238E27FC236}">
                  <a16:creationId xmlns:a16="http://schemas.microsoft.com/office/drawing/2014/main" id="{4C9B26A6-9E9D-44EA-879D-5E3D5458772E}"/>
                </a:ext>
              </a:extLst>
            </p:cNvPr>
            <p:cNvSpPr>
              <a:spLocks noChangeArrowheads="1"/>
            </p:cNvSpPr>
            <p:nvPr/>
          </p:nvSpPr>
          <p:spPr bwMode="auto">
            <a:xfrm>
              <a:off x="2828925" y="3182938"/>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 name="Oval 31">
              <a:extLst>
                <a:ext uri="{FF2B5EF4-FFF2-40B4-BE49-F238E27FC236}">
                  <a16:creationId xmlns:a16="http://schemas.microsoft.com/office/drawing/2014/main" id="{AD36839F-EB64-4487-94E7-D311D7ECDDD0}"/>
                </a:ext>
              </a:extLst>
            </p:cNvPr>
            <p:cNvSpPr>
              <a:spLocks noChangeArrowheads="1"/>
            </p:cNvSpPr>
            <p:nvPr/>
          </p:nvSpPr>
          <p:spPr bwMode="auto">
            <a:xfrm>
              <a:off x="2852738" y="2951163"/>
              <a:ext cx="30163"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 name="Oval 32">
              <a:extLst>
                <a:ext uri="{FF2B5EF4-FFF2-40B4-BE49-F238E27FC236}">
                  <a16:creationId xmlns:a16="http://schemas.microsoft.com/office/drawing/2014/main" id="{E182E4F8-907C-4654-B31A-7F5030B6F703}"/>
                </a:ext>
              </a:extLst>
            </p:cNvPr>
            <p:cNvSpPr>
              <a:spLocks noChangeArrowheads="1"/>
            </p:cNvSpPr>
            <p:nvPr/>
          </p:nvSpPr>
          <p:spPr bwMode="auto">
            <a:xfrm>
              <a:off x="2894013" y="2720975"/>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 name="Oval 33">
              <a:extLst>
                <a:ext uri="{FF2B5EF4-FFF2-40B4-BE49-F238E27FC236}">
                  <a16:creationId xmlns:a16="http://schemas.microsoft.com/office/drawing/2014/main" id="{88346D06-B370-4AD5-9917-9E0137AFDBE7}"/>
                </a:ext>
              </a:extLst>
            </p:cNvPr>
            <p:cNvSpPr>
              <a:spLocks noChangeArrowheads="1"/>
            </p:cNvSpPr>
            <p:nvPr/>
          </p:nvSpPr>
          <p:spPr bwMode="auto">
            <a:xfrm>
              <a:off x="2951163" y="2495550"/>
              <a:ext cx="31750"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 name="Oval 34">
              <a:extLst>
                <a:ext uri="{FF2B5EF4-FFF2-40B4-BE49-F238E27FC236}">
                  <a16:creationId xmlns:a16="http://schemas.microsoft.com/office/drawing/2014/main" id="{CAB57917-0735-428E-959F-B779722827D8}"/>
                </a:ext>
              </a:extLst>
            </p:cNvPr>
            <p:cNvSpPr>
              <a:spLocks noChangeArrowheads="1"/>
            </p:cNvSpPr>
            <p:nvPr/>
          </p:nvSpPr>
          <p:spPr bwMode="auto">
            <a:xfrm>
              <a:off x="3022600" y="2273300"/>
              <a:ext cx="34925"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 name="Oval 35">
              <a:extLst>
                <a:ext uri="{FF2B5EF4-FFF2-40B4-BE49-F238E27FC236}">
                  <a16:creationId xmlns:a16="http://schemas.microsoft.com/office/drawing/2014/main" id="{912697E7-DD08-489C-8960-4D014723A801}"/>
                </a:ext>
              </a:extLst>
            </p:cNvPr>
            <p:cNvSpPr>
              <a:spLocks noChangeArrowheads="1"/>
            </p:cNvSpPr>
            <p:nvPr/>
          </p:nvSpPr>
          <p:spPr bwMode="auto">
            <a:xfrm>
              <a:off x="3111500" y="2057400"/>
              <a:ext cx="34925" cy="349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 name="Oval 36">
              <a:extLst>
                <a:ext uri="{FF2B5EF4-FFF2-40B4-BE49-F238E27FC236}">
                  <a16:creationId xmlns:a16="http://schemas.microsoft.com/office/drawing/2014/main" id="{D9DC60C8-EB2F-4EEB-9905-105008E77442}"/>
                </a:ext>
              </a:extLst>
            </p:cNvPr>
            <p:cNvSpPr>
              <a:spLocks noChangeArrowheads="1"/>
            </p:cNvSpPr>
            <p:nvPr/>
          </p:nvSpPr>
          <p:spPr bwMode="auto">
            <a:xfrm>
              <a:off x="3216275" y="1849438"/>
              <a:ext cx="36513"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 name="Oval 37">
              <a:extLst>
                <a:ext uri="{FF2B5EF4-FFF2-40B4-BE49-F238E27FC236}">
                  <a16:creationId xmlns:a16="http://schemas.microsoft.com/office/drawing/2014/main" id="{31DADF93-2D53-4101-B6A3-65D9B8985026}"/>
                </a:ext>
              </a:extLst>
            </p:cNvPr>
            <p:cNvSpPr>
              <a:spLocks noChangeArrowheads="1"/>
            </p:cNvSpPr>
            <p:nvPr/>
          </p:nvSpPr>
          <p:spPr bwMode="auto">
            <a:xfrm>
              <a:off x="3333750" y="1647825"/>
              <a:ext cx="38100" cy="381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 name="Oval 38">
              <a:extLst>
                <a:ext uri="{FF2B5EF4-FFF2-40B4-BE49-F238E27FC236}">
                  <a16:creationId xmlns:a16="http://schemas.microsoft.com/office/drawing/2014/main" id="{CBA77937-63B6-471B-8449-57A133120CF7}"/>
                </a:ext>
              </a:extLst>
            </p:cNvPr>
            <p:cNvSpPr>
              <a:spLocks noChangeArrowheads="1"/>
            </p:cNvSpPr>
            <p:nvPr/>
          </p:nvSpPr>
          <p:spPr bwMode="auto">
            <a:xfrm>
              <a:off x="3465513" y="1457325"/>
              <a:ext cx="41275"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 name="Oval 39">
              <a:extLst>
                <a:ext uri="{FF2B5EF4-FFF2-40B4-BE49-F238E27FC236}">
                  <a16:creationId xmlns:a16="http://schemas.microsoft.com/office/drawing/2014/main" id="{58C88A17-FEB1-407C-8420-2C4E8E6245FD}"/>
                </a:ext>
              </a:extLst>
            </p:cNvPr>
            <p:cNvSpPr>
              <a:spLocks noChangeArrowheads="1"/>
            </p:cNvSpPr>
            <p:nvPr/>
          </p:nvSpPr>
          <p:spPr bwMode="auto">
            <a:xfrm>
              <a:off x="3611563" y="1274763"/>
              <a:ext cx="41275" cy="412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 name="Oval 40">
              <a:extLst>
                <a:ext uri="{FF2B5EF4-FFF2-40B4-BE49-F238E27FC236}">
                  <a16:creationId xmlns:a16="http://schemas.microsoft.com/office/drawing/2014/main" id="{417F2792-A0B0-4A2D-AD73-E5BC13600307}"/>
                </a:ext>
              </a:extLst>
            </p:cNvPr>
            <p:cNvSpPr>
              <a:spLocks noChangeArrowheads="1"/>
            </p:cNvSpPr>
            <p:nvPr/>
          </p:nvSpPr>
          <p:spPr bwMode="auto">
            <a:xfrm>
              <a:off x="3768725" y="1103313"/>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 name="Oval 41">
              <a:extLst>
                <a:ext uri="{FF2B5EF4-FFF2-40B4-BE49-F238E27FC236}">
                  <a16:creationId xmlns:a16="http://schemas.microsoft.com/office/drawing/2014/main" id="{C7634093-C4DF-474E-BE0E-917D4175614B}"/>
                </a:ext>
              </a:extLst>
            </p:cNvPr>
            <p:cNvSpPr>
              <a:spLocks noChangeArrowheads="1"/>
            </p:cNvSpPr>
            <p:nvPr/>
          </p:nvSpPr>
          <p:spPr bwMode="auto">
            <a:xfrm>
              <a:off x="3938588" y="944563"/>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 name="Oval 42">
              <a:extLst>
                <a:ext uri="{FF2B5EF4-FFF2-40B4-BE49-F238E27FC236}">
                  <a16:creationId xmlns:a16="http://schemas.microsoft.com/office/drawing/2014/main" id="{849249FD-6E11-4E45-A53D-16DC8DE2CA95}"/>
                </a:ext>
              </a:extLst>
            </p:cNvPr>
            <p:cNvSpPr>
              <a:spLocks noChangeArrowheads="1"/>
            </p:cNvSpPr>
            <p:nvPr/>
          </p:nvSpPr>
          <p:spPr bwMode="auto">
            <a:xfrm>
              <a:off x="4119563" y="798513"/>
              <a:ext cx="46038"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 name="Oval 43">
              <a:extLst>
                <a:ext uri="{FF2B5EF4-FFF2-40B4-BE49-F238E27FC236}">
                  <a16:creationId xmlns:a16="http://schemas.microsoft.com/office/drawing/2014/main" id="{6AF7405D-2BE4-4C11-B71B-E5C7D5607A88}"/>
                </a:ext>
              </a:extLst>
            </p:cNvPr>
            <p:cNvSpPr>
              <a:spLocks noChangeArrowheads="1"/>
            </p:cNvSpPr>
            <p:nvPr/>
          </p:nvSpPr>
          <p:spPr bwMode="auto">
            <a:xfrm>
              <a:off x="4308475" y="663575"/>
              <a:ext cx="49213"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 name="Oval 44">
              <a:extLst>
                <a:ext uri="{FF2B5EF4-FFF2-40B4-BE49-F238E27FC236}">
                  <a16:creationId xmlns:a16="http://schemas.microsoft.com/office/drawing/2014/main" id="{0F208B40-6B0A-48D7-A480-CC2F810A7A3B}"/>
                </a:ext>
              </a:extLst>
            </p:cNvPr>
            <p:cNvSpPr>
              <a:spLocks noChangeArrowheads="1"/>
            </p:cNvSpPr>
            <p:nvPr/>
          </p:nvSpPr>
          <p:spPr bwMode="auto">
            <a:xfrm>
              <a:off x="4508500" y="54451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 name="Oval 45">
              <a:extLst>
                <a:ext uri="{FF2B5EF4-FFF2-40B4-BE49-F238E27FC236}">
                  <a16:creationId xmlns:a16="http://schemas.microsoft.com/office/drawing/2014/main" id="{83BD6C1C-3C6A-4E76-8F59-004E38ACF7DE}"/>
                </a:ext>
              </a:extLst>
            </p:cNvPr>
            <p:cNvSpPr>
              <a:spLocks noChangeArrowheads="1"/>
            </p:cNvSpPr>
            <p:nvPr/>
          </p:nvSpPr>
          <p:spPr bwMode="auto">
            <a:xfrm>
              <a:off x="4716463" y="438150"/>
              <a:ext cx="50800"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 name="Oval 46">
              <a:extLst>
                <a:ext uri="{FF2B5EF4-FFF2-40B4-BE49-F238E27FC236}">
                  <a16:creationId xmlns:a16="http://schemas.microsoft.com/office/drawing/2014/main" id="{651A6A90-001E-43F7-B16A-53DE6828BF0C}"/>
                </a:ext>
              </a:extLst>
            </p:cNvPr>
            <p:cNvSpPr>
              <a:spLocks noChangeArrowheads="1"/>
            </p:cNvSpPr>
            <p:nvPr/>
          </p:nvSpPr>
          <p:spPr bwMode="auto">
            <a:xfrm>
              <a:off x="4929188" y="349250"/>
              <a:ext cx="53975"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 name="Oval 47">
              <a:extLst>
                <a:ext uri="{FF2B5EF4-FFF2-40B4-BE49-F238E27FC236}">
                  <a16:creationId xmlns:a16="http://schemas.microsoft.com/office/drawing/2014/main" id="{73D46659-1823-403B-8152-93EBDAE1CADB}"/>
                </a:ext>
              </a:extLst>
            </p:cNvPr>
            <p:cNvSpPr>
              <a:spLocks noChangeArrowheads="1"/>
            </p:cNvSpPr>
            <p:nvPr/>
          </p:nvSpPr>
          <p:spPr bwMode="auto">
            <a:xfrm>
              <a:off x="5149850" y="274638"/>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 name="Oval 48">
              <a:extLst>
                <a:ext uri="{FF2B5EF4-FFF2-40B4-BE49-F238E27FC236}">
                  <a16:creationId xmlns:a16="http://schemas.microsoft.com/office/drawing/2014/main" id="{257EC327-A565-4688-90C2-1449B5504469}"/>
                </a:ext>
              </a:extLst>
            </p:cNvPr>
            <p:cNvSpPr>
              <a:spLocks noChangeArrowheads="1"/>
            </p:cNvSpPr>
            <p:nvPr/>
          </p:nvSpPr>
          <p:spPr bwMode="auto">
            <a:xfrm>
              <a:off x="5375275" y="215900"/>
              <a:ext cx="53975"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 name="Oval 49">
              <a:extLst>
                <a:ext uri="{FF2B5EF4-FFF2-40B4-BE49-F238E27FC236}">
                  <a16:creationId xmlns:a16="http://schemas.microsoft.com/office/drawing/2014/main" id="{C0571734-D8A8-4C49-9BCF-27D6A3CE9451}"/>
                </a:ext>
              </a:extLst>
            </p:cNvPr>
            <p:cNvSpPr>
              <a:spLocks noChangeArrowheads="1"/>
            </p:cNvSpPr>
            <p:nvPr/>
          </p:nvSpPr>
          <p:spPr bwMode="auto">
            <a:xfrm>
              <a:off x="5603875" y="174625"/>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 name="Oval 50">
              <a:extLst>
                <a:ext uri="{FF2B5EF4-FFF2-40B4-BE49-F238E27FC236}">
                  <a16:creationId xmlns:a16="http://schemas.microsoft.com/office/drawing/2014/main" id="{4D66B9A0-C86D-4C25-96B6-C8E796AF8A59}"/>
                </a:ext>
              </a:extLst>
            </p:cNvPr>
            <p:cNvSpPr>
              <a:spLocks noChangeArrowheads="1"/>
            </p:cNvSpPr>
            <p:nvPr/>
          </p:nvSpPr>
          <p:spPr bwMode="auto">
            <a:xfrm>
              <a:off x="5834063" y="149225"/>
              <a:ext cx="58738" cy="571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 name="Oval 51">
              <a:extLst>
                <a:ext uri="{FF2B5EF4-FFF2-40B4-BE49-F238E27FC236}">
                  <a16:creationId xmlns:a16="http://schemas.microsoft.com/office/drawing/2014/main" id="{498A950C-5FA3-4A34-8713-F07C85255F7F}"/>
                </a:ext>
              </a:extLst>
            </p:cNvPr>
            <p:cNvSpPr>
              <a:spLocks noChangeArrowheads="1"/>
            </p:cNvSpPr>
            <p:nvPr/>
          </p:nvSpPr>
          <p:spPr bwMode="auto">
            <a:xfrm>
              <a:off x="6065838" y="139700"/>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 name="Oval 52">
              <a:extLst>
                <a:ext uri="{FF2B5EF4-FFF2-40B4-BE49-F238E27FC236}">
                  <a16:creationId xmlns:a16="http://schemas.microsoft.com/office/drawing/2014/main" id="{630FE788-F166-48F0-9DBA-C63DC8D815C0}"/>
                </a:ext>
              </a:extLst>
            </p:cNvPr>
            <p:cNvSpPr>
              <a:spLocks noChangeArrowheads="1"/>
            </p:cNvSpPr>
            <p:nvPr/>
          </p:nvSpPr>
          <p:spPr bwMode="auto">
            <a:xfrm>
              <a:off x="6299200" y="147638"/>
              <a:ext cx="58738"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 name="Oval 53">
              <a:extLst>
                <a:ext uri="{FF2B5EF4-FFF2-40B4-BE49-F238E27FC236}">
                  <a16:creationId xmlns:a16="http://schemas.microsoft.com/office/drawing/2014/main" id="{5D804BF8-A43F-4FF2-8772-BADCD84AE0D9}"/>
                </a:ext>
              </a:extLst>
            </p:cNvPr>
            <p:cNvSpPr>
              <a:spLocks noChangeArrowheads="1"/>
            </p:cNvSpPr>
            <p:nvPr/>
          </p:nvSpPr>
          <p:spPr bwMode="auto">
            <a:xfrm>
              <a:off x="6529388" y="171450"/>
              <a:ext cx="60325"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Oval 54">
              <a:extLst>
                <a:ext uri="{FF2B5EF4-FFF2-40B4-BE49-F238E27FC236}">
                  <a16:creationId xmlns:a16="http://schemas.microsoft.com/office/drawing/2014/main" id="{3B5A333B-078A-4567-88A8-E44A44BF6256}"/>
                </a:ext>
              </a:extLst>
            </p:cNvPr>
            <p:cNvSpPr>
              <a:spLocks noChangeArrowheads="1"/>
            </p:cNvSpPr>
            <p:nvPr/>
          </p:nvSpPr>
          <p:spPr bwMode="auto">
            <a:xfrm>
              <a:off x="6757988" y="212725"/>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 name="Oval 55">
              <a:extLst>
                <a:ext uri="{FF2B5EF4-FFF2-40B4-BE49-F238E27FC236}">
                  <a16:creationId xmlns:a16="http://schemas.microsoft.com/office/drawing/2014/main" id="{C4C88F4F-A58D-4775-9915-0A3E29387079}"/>
                </a:ext>
              </a:extLst>
            </p:cNvPr>
            <p:cNvSpPr>
              <a:spLocks noChangeArrowheads="1"/>
            </p:cNvSpPr>
            <p:nvPr/>
          </p:nvSpPr>
          <p:spPr bwMode="auto">
            <a:xfrm>
              <a:off x="6983413" y="269875"/>
              <a:ext cx="63500"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 name="Oval 56">
              <a:extLst>
                <a:ext uri="{FF2B5EF4-FFF2-40B4-BE49-F238E27FC236}">
                  <a16:creationId xmlns:a16="http://schemas.microsoft.com/office/drawing/2014/main" id="{CB99000C-05D3-4AE4-824B-B18D2F3A2760}"/>
                </a:ext>
              </a:extLst>
            </p:cNvPr>
            <p:cNvSpPr>
              <a:spLocks noChangeArrowheads="1"/>
            </p:cNvSpPr>
            <p:nvPr/>
          </p:nvSpPr>
          <p:spPr bwMode="auto">
            <a:xfrm>
              <a:off x="7204075" y="34290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 name="Oval 57">
              <a:extLst>
                <a:ext uri="{FF2B5EF4-FFF2-40B4-BE49-F238E27FC236}">
                  <a16:creationId xmlns:a16="http://schemas.microsoft.com/office/drawing/2014/main" id="{4ECDEE33-F472-4712-AE68-8882C4AA8D0C}"/>
                </a:ext>
              </a:extLst>
            </p:cNvPr>
            <p:cNvSpPr>
              <a:spLocks noChangeArrowheads="1"/>
            </p:cNvSpPr>
            <p:nvPr/>
          </p:nvSpPr>
          <p:spPr bwMode="auto">
            <a:xfrm>
              <a:off x="7418388" y="43180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 name="Oval 58">
              <a:extLst>
                <a:ext uri="{FF2B5EF4-FFF2-40B4-BE49-F238E27FC236}">
                  <a16:creationId xmlns:a16="http://schemas.microsoft.com/office/drawing/2014/main" id="{1A17A014-5F68-424E-BD96-996B6E61F540}"/>
                </a:ext>
              </a:extLst>
            </p:cNvPr>
            <p:cNvSpPr>
              <a:spLocks noChangeArrowheads="1"/>
            </p:cNvSpPr>
            <p:nvPr/>
          </p:nvSpPr>
          <p:spPr bwMode="auto">
            <a:xfrm>
              <a:off x="7626350" y="536575"/>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 name="Oval 59">
              <a:extLst>
                <a:ext uri="{FF2B5EF4-FFF2-40B4-BE49-F238E27FC236}">
                  <a16:creationId xmlns:a16="http://schemas.microsoft.com/office/drawing/2014/main" id="{BEF511BD-948B-4E20-AAAF-FB0FDECACF3C}"/>
                </a:ext>
              </a:extLst>
            </p:cNvPr>
            <p:cNvSpPr>
              <a:spLocks noChangeArrowheads="1"/>
            </p:cNvSpPr>
            <p:nvPr/>
          </p:nvSpPr>
          <p:spPr bwMode="auto">
            <a:xfrm>
              <a:off x="7826375" y="655638"/>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 name="Oval 60">
              <a:extLst>
                <a:ext uri="{FF2B5EF4-FFF2-40B4-BE49-F238E27FC236}">
                  <a16:creationId xmlns:a16="http://schemas.microsoft.com/office/drawing/2014/main" id="{11D7C367-00C0-44CB-AE35-EAD4D6170D99}"/>
                </a:ext>
              </a:extLst>
            </p:cNvPr>
            <p:cNvSpPr>
              <a:spLocks noChangeArrowheads="1"/>
            </p:cNvSpPr>
            <p:nvPr/>
          </p:nvSpPr>
          <p:spPr bwMode="auto">
            <a:xfrm>
              <a:off x="8018463" y="78740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 name="Oval 61">
              <a:extLst>
                <a:ext uri="{FF2B5EF4-FFF2-40B4-BE49-F238E27FC236}">
                  <a16:creationId xmlns:a16="http://schemas.microsoft.com/office/drawing/2014/main" id="{BE11D7BC-B7DB-4B84-9B54-2C2FBD65C7C9}"/>
                </a:ext>
              </a:extLst>
            </p:cNvPr>
            <p:cNvSpPr>
              <a:spLocks noChangeArrowheads="1"/>
            </p:cNvSpPr>
            <p:nvPr/>
          </p:nvSpPr>
          <p:spPr bwMode="auto">
            <a:xfrm>
              <a:off x="8199438" y="93345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 name="Oval 62">
              <a:extLst>
                <a:ext uri="{FF2B5EF4-FFF2-40B4-BE49-F238E27FC236}">
                  <a16:creationId xmlns:a16="http://schemas.microsoft.com/office/drawing/2014/main" id="{81C7DD49-C590-49F3-8CE2-7A524A9B436B}"/>
                </a:ext>
              </a:extLst>
            </p:cNvPr>
            <p:cNvSpPr>
              <a:spLocks noChangeArrowheads="1"/>
            </p:cNvSpPr>
            <p:nvPr/>
          </p:nvSpPr>
          <p:spPr bwMode="auto">
            <a:xfrm>
              <a:off x="8369300" y="1092200"/>
              <a:ext cx="65088"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 name="Oval 63">
              <a:extLst>
                <a:ext uri="{FF2B5EF4-FFF2-40B4-BE49-F238E27FC236}">
                  <a16:creationId xmlns:a16="http://schemas.microsoft.com/office/drawing/2014/main" id="{42DC99D8-1BAB-46DF-A20D-78B495E428C7}"/>
                </a:ext>
              </a:extLst>
            </p:cNvPr>
            <p:cNvSpPr>
              <a:spLocks noChangeArrowheads="1"/>
            </p:cNvSpPr>
            <p:nvPr/>
          </p:nvSpPr>
          <p:spPr bwMode="auto">
            <a:xfrm>
              <a:off x="8528050" y="1262063"/>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Oval 64">
              <a:extLst>
                <a:ext uri="{FF2B5EF4-FFF2-40B4-BE49-F238E27FC236}">
                  <a16:creationId xmlns:a16="http://schemas.microsoft.com/office/drawing/2014/main" id="{CBA60A67-8CC1-4533-B17B-05842F8B6BCE}"/>
                </a:ext>
              </a:extLst>
            </p:cNvPr>
            <p:cNvSpPr>
              <a:spLocks noChangeArrowheads="1"/>
            </p:cNvSpPr>
            <p:nvPr/>
          </p:nvSpPr>
          <p:spPr bwMode="auto">
            <a:xfrm>
              <a:off x="8674100" y="1443038"/>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 name="Oval 65">
              <a:extLst>
                <a:ext uri="{FF2B5EF4-FFF2-40B4-BE49-F238E27FC236}">
                  <a16:creationId xmlns:a16="http://schemas.microsoft.com/office/drawing/2014/main" id="{DFEF5D20-1129-4DF5-9CDF-89063379CA11}"/>
                </a:ext>
              </a:extLst>
            </p:cNvPr>
            <p:cNvSpPr>
              <a:spLocks noChangeArrowheads="1"/>
            </p:cNvSpPr>
            <p:nvPr/>
          </p:nvSpPr>
          <p:spPr bwMode="auto">
            <a:xfrm>
              <a:off x="8809038" y="1635125"/>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 name="Oval 66">
              <a:extLst>
                <a:ext uri="{FF2B5EF4-FFF2-40B4-BE49-F238E27FC236}">
                  <a16:creationId xmlns:a16="http://schemas.microsoft.com/office/drawing/2014/main" id="{4913DFA1-3E38-40FA-A63B-10B5F27D72EB}"/>
                </a:ext>
              </a:extLst>
            </p:cNvPr>
            <p:cNvSpPr>
              <a:spLocks noChangeArrowheads="1"/>
            </p:cNvSpPr>
            <p:nvPr/>
          </p:nvSpPr>
          <p:spPr bwMode="auto">
            <a:xfrm>
              <a:off x="8931275" y="1838325"/>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 name="Oval 67">
              <a:extLst>
                <a:ext uri="{FF2B5EF4-FFF2-40B4-BE49-F238E27FC236}">
                  <a16:creationId xmlns:a16="http://schemas.microsoft.com/office/drawing/2014/main" id="{64DE638A-BCBF-4666-A012-226D415A3FB0}"/>
                </a:ext>
              </a:extLst>
            </p:cNvPr>
            <p:cNvSpPr>
              <a:spLocks noChangeArrowheads="1"/>
            </p:cNvSpPr>
            <p:nvPr/>
          </p:nvSpPr>
          <p:spPr bwMode="auto">
            <a:xfrm>
              <a:off x="9039225" y="20494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Oval 68">
              <a:extLst>
                <a:ext uri="{FF2B5EF4-FFF2-40B4-BE49-F238E27FC236}">
                  <a16:creationId xmlns:a16="http://schemas.microsoft.com/office/drawing/2014/main" id="{0F0CE52B-BB26-4388-9CCC-9851105E59EE}"/>
                </a:ext>
              </a:extLst>
            </p:cNvPr>
            <p:cNvSpPr>
              <a:spLocks noChangeArrowheads="1"/>
            </p:cNvSpPr>
            <p:nvPr/>
          </p:nvSpPr>
          <p:spPr bwMode="auto">
            <a:xfrm>
              <a:off x="9131300" y="2266950"/>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Oval 69">
              <a:extLst>
                <a:ext uri="{FF2B5EF4-FFF2-40B4-BE49-F238E27FC236}">
                  <a16:creationId xmlns:a16="http://schemas.microsoft.com/office/drawing/2014/main" id="{A8BE7CD5-1D43-4BD1-B311-AD832C9ABFD5}"/>
                </a:ext>
              </a:extLst>
            </p:cNvPr>
            <p:cNvSpPr>
              <a:spLocks noChangeArrowheads="1"/>
            </p:cNvSpPr>
            <p:nvPr/>
          </p:nvSpPr>
          <p:spPr bwMode="auto">
            <a:xfrm>
              <a:off x="9207500" y="2490788"/>
              <a:ext cx="38100"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Oval 70">
              <a:extLst>
                <a:ext uri="{FF2B5EF4-FFF2-40B4-BE49-F238E27FC236}">
                  <a16:creationId xmlns:a16="http://schemas.microsoft.com/office/drawing/2014/main" id="{0B38D260-D34E-48A2-A41F-A1DF616EF322}"/>
                </a:ext>
              </a:extLst>
            </p:cNvPr>
            <p:cNvSpPr>
              <a:spLocks noChangeArrowheads="1"/>
            </p:cNvSpPr>
            <p:nvPr/>
          </p:nvSpPr>
          <p:spPr bwMode="auto">
            <a:xfrm>
              <a:off x="9267825" y="2719388"/>
              <a:ext cx="31750"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Oval 71">
              <a:extLst>
                <a:ext uri="{FF2B5EF4-FFF2-40B4-BE49-F238E27FC236}">
                  <a16:creationId xmlns:a16="http://schemas.microsoft.com/office/drawing/2014/main" id="{B5466AD3-791D-497C-AC3F-14309C820255}"/>
                </a:ext>
              </a:extLst>
            </p:cNvPr>
            <p:cNvSpPr>
              <a:spLocks noChangeArrowheads="1"/>
            </p:cNvSpPr>
            <p:nvPr/>
          </p:nvSpPr>
          <p:spPr bwMode="auto">
            <a:xfrm>
              <a:off x="9312275" y="2951163"/>
              <a:ext cx="25400"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Oval 72">
              <a:extLst>
                <a:ext uri="{FF2B5EF4-FFF2-40B4-BE49-F238E27FC236}">
                  <a16:creationId xmlns:a16="http://schemas.microsoft.com/office/drawing/2014/main" id="{E401FC17-34EF-49B5-A97E-C411C6D76FE7}"/>
                </a:ext>
              </a:extLst>
            </p:cNvPr>
            <p:cNvSpPr>
              <a:spLocks noChangeArrowheads="1"/>
            </p:cNvSpPr>
            <p:nvPr/>
          </p:nvSpPr>
          <p:spPr bwMode="auto">
            <a:xfrm>
              <a:off x="9339263" y="3184525"/>
              <a:ext cx="22225"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Oval 73">
              <a:extLst>
                <a:ext uri="{FF2B5EF4-FFF2-40B4-BE49-F238E27FC236}">
                  <a16:creationId xmlns:a16="http://schemas.microsoft.com/office/drawing/2014/main" id="{9CC77946-CA3B-4C64-8CD2-4142BF85BBAF}"/>
                </a:ext>
              </a:extLst>
            </p:cNvPr>
            <p:cNvSpPr>
              <a:spLocks noChangeArrowheads="1"/>
            </p:cNvSpPr>
            <p:nvPr/>
          </p:nvSpPr>
          <p:spPr bwMode="auto">
            <a:xfrm>
              <a:off x="9350375" y="3417888"/>
              <a:ext cx="15875" cy="174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Oval 74">
              <a:extLst>
                <a:ext uri="{FF2B5EF4-FFF2-40B4-BE49-F238E27FC236}">
                  <a16:creationId xmlns:a16="http://schemas.microsoft.com/office/drawing/2014/main" id="{C280D571-5968-4941-92B8-EECF0AE3CAA7}"/>
                </a:ext>
              </a:extLst>
            </p:cNvPr>
            <p:cNvSpPr>
              <a:spLocks noChangeArrowheads="1"/>
            </p:cNvSpPr>
            <p:nvPr/>
          </p:nvSpPr>
          <p:spPr bwMode="auto">
            <a:xfrm>
              <a:off x="9342438" y="3651250"/>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 name="Oval 75">
              <a:extLst>
                <a:ext uri="{FF2B5EF4-FFF2-40B4-BE49-F238E27FC236}">
                  <a16:creationId xmlns:a16="http://schemas.microsoft.com/office/drawing/2014/main" id="{25FB7989-17E0-4C27-BD50-358060C7862A}"/>
                </a:ext>
              </a:extLst>
            </p:cNvPr>
            <p:cNvSpPr>
              <a:spLocks noChangeArrowheads="1"/>
            </p:cNvSpPr>
            <p:nvPr/>
          </p:nvSpPr>
          <p:spPr bwMode="auto">
            <a:xfrm>
              <a:off x="9318625" y="3883025"/>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Oval 76">
              <a:extLst>
                <a:ext uri="{FF2B5EF4-FFF2-40B4-BE49-F238E27FC236}">
                  <a16:creationId xmlns:a16="http://schemas.microsoft.com/office/drawing/2014/main" id="{899B9859-075D-4365-8976-30A6E42755BE}"/>
                </a:ext>
              </a:extLst>
            </p:cNvPr>
            <p:cNvSpPr>
              <a:spLocks noChangeArrowheads="1"/>
            </p:cNvSpPr>
            <p:nvPr/>
          </p:nvSpPr>
          <p:spPr bwMode="auto">
            <a:xfrm>
              <a:off x="9277350" y="4111625"/>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 name="Oval 77">
              <a:extLst>
                <a:ext uri="{FF2B5EF4-FFF2-40B4-BE49-F238E27FC236}">
                  <a16:creationId xmlns:a16="http://schemas.microsoft.com/office/drawing/2014/main" id="{083776DA-35EE-48F8-AE97-1EA8F15C4D5D}"/>
                </a:ext>
              </a:extLst>
            </p:cNvPr>
            <p:cNvSpPr>
              <a:spLocks noChangeArrowheads="1"/>
            </p:cNvSpPr>
            <p:nvPr/>
          </p:nvSpPr>
          <p:spPr bwMode="auto">
            <a:xfrm>
              <a:off x="9218613" y="4335463"/>
              <a:ext cx="17463"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 name="Oval 78">
              <a:extLst>
                <a:ext uri="{FF2B5EF4-FFF2-40B4-BE49-F238E27FC236}">
                  <a16:creationId xmlns:a16="http://schemas.microsoft.com/office/drawing/2014/main" id="{EC5B16B4-A973-4DFB-B709-3D4B8C6B7B8B}"/>
                </a:ext>
              </a:extLst>
            </p:cNvPr>
            <p:cNvSpPr>
              <a:spLocks noChangeArrowheads="1"/>
            </p:cNvSpPr>
            <p:nvPr/>
          </p:nvSpPr>
          <p:spPr bwMode="auto">
            <a:xfrm>
              <a:off x="9144000" y="4556125"/>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 name="Oval 79">
              <a:extLst>
                <a:ext uri="{FF2B5EF4-FFF2-40B4-BE49-F238E27FC236}">
                  <a16:creationId xmlns:a16="http://schemas.microsoft.com/office/drawing/2014/main" id="{636440E5-4236-43A0-889F-E3A0E20DD959}"/>
                </a:ext>
              </a:extLst>
            </p:cNvPr>
            <p:cNvSpPr>
              <a:spLocks noChangeArrowheads="1"/>
            </p:cNvSpPr>
            <p:nvPr/>
          </p:nvSpPr>
          <p:spPr bwMode="auto">
            <a:xfrm>
              <a:off x="9055100" y="4770438"/>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 name="Oval 80">
              <a:extLst>
                <a:ext uri="{FF2B5EF4-FFF2-40B4-BE49-F238E27FC236}">
                  <a16:creationId xmlns:a16="http://schemas.microsoft.com/office/drawing/2014/main" id="{558ECE29-849A-453B-B0B9-98C30937A6BF}"/>
                </a:ext>
              </a:extLst>
            </p:cNvPr>
            <p:cNvSpPr>
              <a:spLocks noChangeArrowheads="1"/>
            </p:cNvSpPr>
            <p:nvPr/>
          </p:nvSpPr>
          <p:spPr bwMode="auto">
            <a:xfrm>
              <a:off x="8950325" y="4978400"/>
              <a:ext cx="20638"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 name="Oval 81">
              <a:extLst>
                <a:ext uri="{FF2B5EF4-FFF2-40B4-BE49-F238E27FC236}">
                  <a16:creationId xmlns:a16="http://schemas.microsoft.com/office/drawing/2014/main" id="{59BDC18D-8304-40C3-9929-08C72B07C671}"/>
                </a:ext>
              </a:extLst>
            </p:cNvPr>
            <p:cNvSpPr>
              <a:spLocks noChangeArrowheads="1"/>
            </p:cNvSpPr>
            <p:nvPr/>
          </p:nvSpPr>
          <p:spPr bwMode="auto">
            <a:xfrm>
              <a:off x="8829675" y="5176838"/>
              <a:ext cx="23813"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Oval 82">
              <a:extLst>
                <a:ext uri="{FF2B5EF4-FFF2-40B4-BE49-F238E27FC236}">
                  <a16:creationId xmlns:a16="http://schemas.microsoft.com/office/drawing/2014/main" id="{05072B07-C61C-4474-99D1-4FEC09123E7F}"/>
                </a:ext>
              </a:extLst>
            </p:cNvPr>
            <p:cNvSpPr>
              <a:spLocks noChangeArrowheads="1"/>
            </p:cNvSpPr>
            <p:nvPr/>
          </p:nvSpPr>
          <p:spPr bwMode="auto">
            <a:xfrm>
              <a:off x="8694738" y="5365750"/>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Oval 83">
              <a:extLst>
                <a:ext uri="{FF2B5EF4-FFF2-40B4-BE49-F238E27FC236}">
                  <a16:creationId xmlns:a16="http://schemas.microsoft.com/office/drawing/2014/main" id="{3AFA7E3B-798D-416C-B3B5-A64D15EF5834}"/>
                </a:ext>
              </a:extLst>
            </p:cNvPr>
            <p:cNvSpPr>
              <a:spLocks noChangeArrowheads="1"/>
            </p:cNvSpPr>
            <p:nvPr/>
          </p:nvSpPr>
          <p:spPr bwMode="auto">
            <a:xfrm>
              <a:off x="8547100" y="5545138"/>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Oval 84">
              <a:extLst>
                <a:ext uri="{FF2B5EF4-FFF2-40B4-BE49-F238E27FC236}">
                  <a16:creationId xmlns:a16="http://schemas.microsoft.com/office/drawing/2014/main" id="{7BB7A00C-EA2D-4484-8997-7BD8C05F8BB6}"/>
                </a:ext>
              </a:extLst>
            </p:cNvPr>
            <p:cNvSpPr>
              <a:spLocks noChangeArrowheads="1"/>
            </p:cNvSpPr>
            <p:nvPr/>
          </p:nvSpPr>
          <p:spPr bwMode="auto">
            <a:xfrm>
              <a:off x="8386763" y="5713413"/>
              <a:ext cx="33338"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Oval 85">
              <a:extLst>
                <a:ext uri="{FF2B5EF4-FFF2-40B4-BE49-F238E27FC236}">
                  <a16:creationId xmlns:a16="http://schemas.microsoft.com/office/drawing/2014/main" id="{98EF8BAF-F446-47C2-AE1B-AB8D6CE316EF}"/>
                </a:ext>
              </a:extLst>
            </p:cNvPr>
            <p:cNvSpPr>
              <a:spLocks noChangeArrowheads="1"/>
            </p:cNvSpPr>
            <p:nvPr/>
          </p:nvSpPr>
          <p:spPr bwMode="auto">
            <a:xfrm>
              <a:off x="8215313" y="5870575"/>
              <a:ext cx="34925"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 name="Oval 86">
              <a:extLst>
                <a:ext uri="{FF2B5EF4-FFF2-40B4-BE49-F238E27FC236}">
                  <a16:creationId xmlns:a16="http://schemas.microsoft.com/office/drawing/2014/main" id="{34C3A1D7-A73A-4CA8-AEAA-E0CBA8DE69D8}"/>
                </a:ext>
              </a:extLst>
            </p:cNvPr>
            <p:cNvSpPr>
              <a:spLocks noChangeArrowheads="1"/>
            </p:cNvSpPr>
            <p:nvPr/>
          </p:nvSpPr>
          <p:spPr bwMode="auto">
            <a:xfrm>
              <a:off x="8032750" y="6015038"/>
              <a:ext cx="38100"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 name="Oval 87">
              <a:extLst>
                <a:ext uri="{FF2B5EF4-FFF2-40B4-BE49-F238E27FC236}">
                  <a16:creationId xmlns:a16="http://schemas.microsoft.com/office/drawing/2014/main" id="{AE9DDF7F-2FD3-4FBD-9990-C6FAA83D682B}"/>
                </a:ext>
              </a:extLst>
            </p:cNvPr>
            <p:cNvSpPr>
              <a:spLocks noChangeArrowheads="1"/>
            </p:cNvSpPr>
            <p:nvPr/>
          </p:nvSpPr>
          <p:spPr bwMode="auto">
            <a:xfrm>
              <a:off x="7840663" y="6146800"/>
              <a:ext cx="41275"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Oval 88">
              <a:extLst>
                <a:ext uri="{FF2B5EF4-FFF2-40B4-BE49-F238E27FC236}">
                  <a16:creationId xmlns:a16="http://schemas.microsoft.com/office/drawing/2014/main" id="{6C9E229E-A9A4-4019-89EB-5FD1E4F6AB15}"/>
                </a:ext>
              </a:extLst>
            </p:cNvPr>
            <p:cNvSpPr>
              <a:spLocks noChangeArrowheads="1"/>
            </p:cNvSpPr>
            <p:nvPr/>
          </p:nvSpPr>
          <p:spPr bwMode="auto">
            <a:xfrm>
              <a:off x="7639050" y="6264275"/>
              <a:ext cx="44450"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 name="Oval 89">
              <a:extLst>
                <a:ext uri="{FF2B5EF4-FFF2-40B4-BE49-F238E27FC236}">
                  <a16:creationId xmlns:a16="http://schemas.microsoft.com/office/drawing/2014/main" id="{5C3E8B2C-7F03-4A88-9373-E066880077AA}"/>
                </a:ext>
              </a:extLst>
            </p:cNvPr>
            <p:cNvSpPr>
              <a:spLocks noChangeArrowheads="1"/>
            </p:cNvSpPr>
            <p:nvPr/>
          </p:nvSpPr>
          <p:spPr bwMode="auto">
            <a:xfrm>
              <a:off x="7429500" y="6367463"/>
              <a:ext cx="47625"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Oval 90">
              <a:extLst>
                <a:ext uri="{FF2B5EF4-FFF2-40B4-BE49-F238E27FC236}">
                  <a16:creationId xmlns:a16="http://schemas.microsoft.com/office/drawing/2014/main" id="{0E63529A-B206-4A57-BCDA-0CEA082A37CA}"/>
                </a:ext>
              </a:extLst>
            </p:cNvPr>
            <p:cNvSpPr>
              <a:spLocks noChangeArrowheads="1"/>
            </p:cNvSpPr>
            <p:nvPr/>
          </p:nvSpPr>
          <p:spPr bwMode="auto">
            <a:xfrm>
              <a:off x="7213600" y="64563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 name="Oval 91">
              <a:extLst>
                <a:ext uri="{FF2B5EF4-FFF2-40B4-BE49-F238E27FC236}">
                  <a16:creationId xmlns:a16="http://schemas.microsoft.com/office/drawing/2014/main" id="{CC4A9D72-5B11-4631-A246-EFBAD04A4102}"/>
                </a:ext>
              </a:extLst>
            </p:cNvPr>
            <p:cNvSpPr>
              <a:spLocks noChangeArrowheads="1"/>
            </p:cNvSpPr>
            <p:nvPr/>
          </p:nvSpPr>
          <p:spPr bwMode="auto">
            <a:xfrm>
              <a:off x="6992938" y="6529388"/>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Oval 92">
              <a:extLst>
                <a:ext uri="{FF2B5EF4-FFF2-40B4-BE49-F238E27FC236}">
                  <a16:creationId xmlns:a16="http://schemas.microsoft.com/office/drawing/2014/main" id="{88A2439A-F8D1-4909-B008-3E0C9448C579}"/>
                </a:ext>
              </a:extLst>
            </p:cNvPr>
            <p:cNvSpPr>
              <a:spLocks noChangeArrowheads="1"/>
            </p:cNvSpPr>
            <p:nvPr/>
          </p:nvSpPr>
          <p:spPr bwMode="auto">
            <a:xfrm>
              <a:off x="6765925" y="6586538"/>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Oval 93">
              <a:extLst>
                <a:ext uri="{FF2B5EF4-FFF2-40B4-BE49-F238E27FC236}">
                  <a16:creationId xmlns:a16="http://schemas.microsoft.com/office/drawing/2014/main" id="{C4CB9DB6-ED42-49C7-BF9D-C50A8D9BB52E}"/>
                </a:ext>
              </a:extLst>
            </p:cNvPr>
            <p:cNvSpPr>
              <a:spLocks noChangeArrowheads="1"/>
            </p:cNvSpPr>
            <p:nvPr/>
          </p:nvSpPr>
          <p:spPr bwMode="auto">
            <a:xfrm>
              <a:off x="6537325" y="6627813"/>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 name="Oval 94">
              <a:extLst>
                <a:ext uri="{FF2B5EF4-FFF2-40B4-BE49-F238E27FC236}">
                  <a16:creationId xmlns:a16="http://schemas.microsoft.com/office/drawing/2014/main" id="{4E671D37-5479-422B-B5C0-B48D808134C2}"/>
                </a:ext>
              </a:extLst>
            </p:cNvPr>
            <p:cNvSpPr>
              <a:spLocks noChangeArrowheads="1"/>
            </p:cNvSpPr>
            <p:nvPr/>
          </p:nvSpPr>
          <p:spPr bwMode="auto">
            <a:xfrm>
              <a:off x="6305550" y="6651625"/>
              <a:ext cx="52388"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Oval 95">
              <a:extLst>
                <a:ext uri="{FF2B5EF4-FFF2-40B4-BE49-F238E27FC236}">
                  <a16:creationId xmlns:a16="http://schemas.microsoft.com/office/drawing/2014/main" id="{BCB1BE6E-9B57-49D8-A6A6-51629EEF809A}"/>
                </a:ext>
              </a:extLst>
            </p:cNvPr>
            <p:cNvSpPr>
              <a:spLocks noChangeArrowheads="1"/>
            </p:cNvSpPr>
            <p:nvPr/>
          </p:nvSpPr>
          <p:spPr bwMode="auto">
            <a:xfrm>
              <a:off x="6048375" y="6489700"/>
              <a:ext cx="96838" cy="984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 name="Oval 96">
              <a:extLst>
                <a:ext uri="{FF2B5EF4-FFF2-40B4-BE49-F238E27FC236}">
                  <a16:creationId xmlns:a16="http://schemas.microsoft.com/office/drawing/2014/main" id="{86986332-28FA-462D-921A-354FC065D55C}"/>
                </a:ext>
              </a:extLst>
            </p:cNvPr>
            <p:cNvSpPr>
              <a:spLocks noChangeArrowheads="1"/>
            </p:cNvSpPr>
            <p:nvPr/>
          </p:nvSpPr>
          <p:spPr bwMode="auto">
            <a:xfrm>
              <a:off x="5816600" y="6483350"/>
              <a:ext cx="95250"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 name="Oval 97">
              <a:extLst>
                <a:ext uri="{FF2B5EF4-FFF2-40B4-BE49-F238E27FC236}">
                  <a16:creationId xmlns:a16="http://schemas.microsoft.com/office/drawing/2014/main" id="{CD620FA7-BE99-4FB1-8826-3F2E8F7938F8}"/>
                </a:ext>
              </a:extLst>
            </p:cNvPr>
            <p:cNvSpPr>
              <a:spLocks noChangeArrowheads="1"/>
            </p:cNvSpPr>
            <p:nvPr/>
          </p:nvSpPr>
          <p:spPr bwMode="auto">
            <a:xfrm>
              <a:off x="5588000" y="6459538"/>
              <a:ext cx="88900" cy="904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Oval 98">
              <a:extLst>
                <a:ext uri="{FF2B5EF4-FFF2-40B4-BE49-F238E27FC236}">
                  <a16:creationId xmlns:a16="http://schemas.microsoft.com/office/drawing/2014/main" id="{B86CD23B-D7B2-4B35-BCF8-3D62FD4D3916}"/>
                </a:ext>
              </a:extLst>
            </p:cNvPr>
            <p:cNvSpPr>
              <a:spLocks noChangeArrowheads="1"/>
            </p:cNvSpPr>
            <p:nvPr/>
          </p:nvSpPr>
          <p:spPr bwMode="auto">
            <a:xfrm>
              <a:off x="5362575" y="6419850"/>
              <a:ext cx="82550" cy="825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Oval 99">
              <a:extLst>
                <a:ext uri="{FF2B5EF4-FFF2-40B4-BE49-F238E27FC236}">
                  <a16:creationId xmlns:a16="http://schemas.microsoft.com/office/drawing/2014/main" id="{BD6CEE7C-3D7B-491B-8F7A-325B24EA5C41}"/>
                </a:ext>
              </a:extLst>
            </p:cNvPr>
            <p:cNvSpPr>
              <a:spLocks noChangeArrowheads="1"/>
            </p:cNvSpPr>
            <p:nvPr/>
          </p:nvSpPr>
          <p:spPr bwMode="auto">
            <a:xfrm>
              <a:off x="5140325" y="6361113"/>
              <a:ext cx="77788" cy="793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Oval 100">
              <a:extLst>
                <a:ext uri="{FF2B5EF4-FFF2-40B4-BE49-F238E27FC236}">
                  <a16:creationId xmlns:a16="http://schemas.microsoft.com/office/drawing/2014/main" id="{6388E6B5-CD99-47CB-967B-5BC771ECE51E}"/>
                </a:ext>
              </a:extLst>
            </p:cNvPr>
            <p:cNvSpPr>
              <a:spLocks noChangeArrowheads="1"/>
            </p:cNvSpPr>
            <p:nvPr/>
          </p:nvSpPr>
          <p:spPr bwMode="auto">
            <a:xfrm>
              <a:off x="4921250" y="6286500"/>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Oval 101">
              <a:extLst>
                <a:ext uri="{FF2B5EF4-FFF2-40B4-BE49-F238E27FC236}">
                  <a16:creationId xmlns:a16="http://schemas.microsoft.com/office/drawing/2014/main" id="{764A9BDF-205B-42E3-A719-DB0804088440}"/>
                </a:ext>
              </a:extLst>
            </p:cNvPr>
            <p:cNvSpPr>
              <a:spLocks noChangeArrowheads="1"/>
            </p:cNvSpPr>
            <p:nvPr/>
          </p:nvSpPr>
          <p:spPr bwMode="auto">
            <a:xfrm>
              <a:off x="4710113" y="6194425"/>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Oval 102">
              <a:extLst>
                <a:ext uri="{FF2B5EF4-FFF2-40B4-BE49-F238E27FC236}">
                  <a16:creationId xmlns:a16="http://schemas.microsoft.com/office/drawing/2014/main" id="{373F073F-6281-4579-B08C-AC8297432489}"/>
                </a:ext>
              </a:extLst>
            </p:cNvPr>
            <p:cNvSpPr>
              <a:spLocks noChangeArrowheads="1"/>
            </p:cNvSpPr>
            <p:nvPr/>
          </p:nvSpPr>
          <p:spPr bwMode="auto">
            <a:xfrm>
              <a:off x="4505325" y="6086475"/>
              <a:ext cx="71438"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Oval 103">
              <a:extLst>
                <a:ext uri="{FF2B5EF4-FFF2-40B4-BE49-F238E27FC236}">
                  <a16:creationId xmlns:a16="http://schemas.microsoft.com/office/drawing/2014/main" id="{E53D9781-33EA-41E1-8BF2-64CB52F5EA22}"/>
                </a:ext>
              </a:extLst>
            </p:cNvPr>
            <p:cNvSpPr>
              <a:spLocks noChangeArrowheads="1"/>
            </p:cNvSpPr>
            <p:nvPr/>
          </p:nvSpPr>
          <p:spPr bwMode="auto">
            <a:xfrm>
              <a:off x="4310063" y="5964238"/>
              <a:ext cx="68263"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7" name="Oval 104">
              <a:extLst>
                <a:ext uri="{FF2B5EF4-FFF2-40B4-BE49-F238E27FC236}">
                  <a16:creationId xmlns:a16="http://schemas.microsoft.com/office/drawing/2014/main" id="{0DCB639C-2276-4C51-8676-94FC394EE34A}"/>
                </a:ext>
              </a:extLst>
            </p:cNvPr>
            <p:cNvSpPr>
              <a:spLocks noChangeArrowheads="1"/>
            </p:cNvSpPr>
            <p:nvPr/>
          </p:nvSpPr>
          <p:spPr bwMode="auto">
            <a:xfrm>
              <a:off x="4124325" y="5826125"/>
              <a:ext cx="65088"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Oval 105">
              <a:extLst>
                <a:ext uri="{FF2B5EF4-FFF2-40B4-BE49-F238E27FC236}">
                  <a16:creationId xmlns:a16="http://schemas.microsoft.com/office/drawing/2014/main" id="{0A9A2FA9-BEB7-4A6B-B796-79B105DA2D0A}"/>
                </a:ext>
              </a:extLst>
            </p:cNvPr>
            <p:cNvSpPr>
              <a:spLocks noChangeArrowheads="1"/>
            </p:cNvSpPr>
            <p:nvPr/>
          </p:nvSpPr>
          <p:spPr bwMode="auto">
            <a:xfrm>
              <a:off x="3948113" y="5675313"/>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Oval 106">
              <a:extLst>
                <a:ext uri="{FF2B5EF4-FFF2-40B4-BE49-F238E27FC236}">
                  <a16:creationId xmlns:a16="http://schemas.microsoft.com/office/drawing/2014/main" id="{AB9A7C1D-641C-4E39-B1B1-2C61AB6AF888}"/>
                </a:ext>
              </a:extLst>
            </p:cNvPr>
            <p:cNvSpPr>
              <a:spLocks noChangeArrowheads="1"/>
            </p:cNvSpPr>
            <p:nvPr/>
          </p:nvSpPr>
          <p:spPr bwMode="auto">
            <a:xfrm>
              <a:off x="3786188" y="5513388"/>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Oval 107">
              <a:extLst>
                <a:ext uri="{FF2B5EF4-FFF2-40B4-BE49-F238E27FC236}">
                  <a16:creationId xmlns:a16="http://schemas.microsoft.com/office/drawing/2014/main" id="{18801FF7-1E1B-4AA0-B1E0-D110D71093A7}"/>
                </a:ext>
              </a:extLst>
            </p:cNvPr>
            <p:cNvSpPr>
              <a:spLocks noChangeArrowheads="1"/>
            </p:cNvSpPr>
            <p:nvPr/>
          </p:nvSpPr>
          <p:spPr bwMode="auto">
            <a:xfrm>
              <a:off x="3635375" y="5337175"/>
              <a:ext cx="57150"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1" name="Oval 108">
              <a:extLst>
                <a:ext uri="{FF2B5EF4-FFF2-40B4-BE49-F238E27FC236}">
                  <a16:creationId xmlns:a16="http://schemas.microsoft.com/office/drawing/2014/main" id="{CDDB31AF-947B-4259-917A-2DF5D50FFDCB}"/>
                </a:ext>
              </a:extLst>
            </p:cNvPr>
            <p:cNvSpPr>
              <a:spLocks noChangeArrowheads="1"/>
            </p:cNvSpPr>
            <p:nvPr/>
          </p:nvSpPr>
          <p:spPr bwMode="auto">
            <a:xfrm>
              <a:off x="3497263" y="5151438"/>
              <a:ext cx="55563" cy="571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2" name="Oval 109">
              <a:extLst>
                <a:ext uri="{FF2B5EF4-FFF2-40B4-BE49-F238E27FC236}">
                  <a16:creationId xmlns:a16="http://schemas.microsoft.com/office/drawing/2014/main" id="{0E0DA2AE-0483-47B0-8AA3-B04520719CF0}"/>
                </a:ext>
              </a:extLst>
            </p:cNvPr>
            <p:cNvSpPr>
              <a:spLocks noChangeArrowheads="1"/>
            </p:cNvSpPr>
            <p:nvPr/>
          </p:nvSpPr>
          <p:spPr bwMode="auto">
            <a:xfrm>
              <a:off x="3373438" y="4956175"/>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3" name="Oval 110">
              <a:extLst>
                <a:ext uri="{FF2B5EF4-FFF2-40B4-BE49-F238E27FC236}">
                  <a16:creationId xmlns:a16="http://schemas.microsoft.com/office/drawing/2014/main" id="{76077F20-1126-41EB-9996-6039EF411FE6}"/>
                </a:ext>
              </a:extLst>
            </p:cNvPr>
            <p:cNvSpPr>
              <a:spLocks noChangeArrowheads="1"/>
            </p:cNvSpPr>
            <p:nvPr/>
          </p:nvSpPr>
          <p:spPr bwMode="auto">
            <a:xfrm>
              <a:off x="3265488" y="4751388"/>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Oval 111">
              <a:extLst>
                <a:ext uri="{FF2B5EF4-FFF2-40B4-BE49-F238E27FC236}">
                  <a16:creationId xmlns:a16="http://schemas.microsoft.com/office/drawing/2014/main" id="{AB2C0EFC-AC7E-4984-8891-B05E5F8E9595}"/>
                </a:ext>
              </a:extLst>
            </p:cNvPr>
            <p:cNvSpPr>
              <a:spLocks noChangeArrowheads="1"/>
            </p:cNvSpPr>
            <p:nvPr/>
          </p:nvSpPr>
          <p:spPr bwMode="auto">
            <a:xfrm>
              <a:off x="3173413" y="4538663"/>
              <a:ext cx="50800"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Oval 112">
              <a:extLst>
                <a:ext uri="{FF2B5EF4-FFF2-40B4-BE49-F238E27FC236}">
                  <a16:creationId xmlns:a16="http://schemas.microsoft.com/office/drawing/2014/main" id="{F136187D-B414-45C1-A528-22BF78E76AC2}"/>
                </a:ext>
              </a:extLst>
            </p:cNvPr>
            <p:cNvSpPr>
              <a:spLocks noChangeArrowheads="1"/>
            </p:cNvSpPr>
            <p:nvPr/>
          </p:nvSpPr>
          <p:spPr bwMode="auto">
            <a:xfrm>
              <a:off x="3095625" y="4319588"/>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Oval 113">
              <a:extLst>
                <a:ext uri="{FF2B5EF4-FFF2-40B4-BE49-F238E27FC236}">
                  <a16:creationId xmlns:a16="http://schemas.microsoft.com/office/drawing/2014/main" id="{80EE8D15-A36C-46A6-9A03-25DF0E07440D}"/>
                </a:ext>
              </a:extLst>
            </p:cNvPr>
            <p:cNvSpPr>
              <a:spLocks noChangeArrowheads="1"/>
            </p:cNvSpPr>
            <p:nvPr/>
          </p:nvSpPr>
          <p:spPr bwMode="auto">
            <a:xfrm>
              <a:off x="3036888" y="4095750"/>
              <a:ext cx="49213"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Oval 114">
              <a:extLst>
                <a:ext uri="{FF2B5EF4-FFF2-40B4-BE49-F238E27FC236}">
                  <a16:creationId xmlns:a16="http://schemas.microsoft.com/office/drawing/2014/main" id="{B01243B1-F15F-4D94-B84D-602A898E1DFC}"/>
                </a:ext>
              </a:extLst>
            </p:cNvPr>
            <p:cNvSpPr>
              <a:spLocks noChangeArrowheads="1"/>
            </p:cNvSpPr>
            <p:nvPr/>
          </p:nvSpPr>
          <p:spPr bwMode="auto">
            <a:xfrm>
              <a:off x="2992438" y="3867150"/>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Oval 115">
              <a:extLst>
                <a:ext uri="{FF2B5EF4-FFF2-40B4-BE49-F238E27FC236}">
                  <a16:creationId xmlns:a16="http://schemas.microsoft.com/office/drawing/2014/main" id="{4CF272EA-4122-4560-AEFE-A61F3909CFAD}"/>
                </a:ext>
              </a:extLst>
            </p:cNvPr>
            <p:cNvSpPr>
              <a:spLocks noChangeArrowheads="1"/>
            </p:cNvSpPr>
            <p:nvPr/>
          </p:nvSpPr>
          <p:spPr bwMode="auto">
            <a:xfrm>
              <a:off x="2967038" y="36369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Oval 116">
              <a:extLst>
                <a:ext uri="{FF2B5EF4-FFF2-40B4-BE49-F238E27FC236}">
                  <a16:creationId xmlns:a16="http://schemas.microsoft.com/office/drawing/2014/main" id="{5979A5C8-9615-4358-9A79-EE062199BAE9}"/>
                </a:ext>
              </a:extLst>
            </p:cNvPr>
            <p:cNvSpPr>
              <a:spLocks noChangeArrowheads="1"/>
            </p:cNvSpPr>
            <p:nvPr/>
          </p:nvSpPr>
          <p:spPr bwMode="auto">
            <a:xfrm>
              <a:off x="2959100" y="3403600"/>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Oval 117">
              <a:extLst>
                <a:ext uri="{FF2B5EF4-FFF2-40B4-BE49-F238E27FC236}">
                  <a16:creationId xmlns:a16="http://schemas.microsoft.com/office/drawing/2014/main" id="{0C743C37-C6B7-4E4B-966E-A0AB01245B85}"/>
                </a:ext>
              </a:extLst>
            </p:cNvPr>
            <p:cNvSpPr>
              <a:spLocks noChangeArrowheads="1"/>
            </p:cNvSpPr>
            <p:nvPr/>
          </p:nvSpPr>
          <p:spPr bwMode="auto">
            <a:xfrm>
              <a:off x="2971800" y="3176588"/>
              <a:ext cx="39688"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Oval 118">
              <a:extLst>
                <a:ext uri="{FF2B5EF4-FFF2-40B4-BE49-F238E27FC236}">
                  <a16:creationId xmlns:a16="http://schemas.microsoft.com/office/drawing/2014/main" id="{240469DD-C977-422D-8CDE-6FC99E2496E2}"/>
                </a:ext>
              </a:extLst>
            </p:cNvPr>
            <p:cNvSpPr>
              <a:spLocks noChangeArrowheads="1"/>
            </p:cNvSpPr>
            <p:nvPr/>
          </p:nvSpPr>
          <p:spPr bwMode="auto">
            <a:xfrm>
              <a:off x="2995613" y="2943225"/>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Oval 119">
              <a:extLst>
                <a:ext uri="{FF2B5EF4-FFF2-40B4-BE49-F238E27FC236}">
                  <a16:creationId xmlns:a16="http://schemas.microsoft.com/office/drawing/2014/main" id="{54DED97C-1B45-4507-ACB0-32FF93C46972}"/>
                </a:ext>
              </a:extLst>
            </p:cNvPr>
            <p:cNvSpPr>
              <a:spLocks noChangeArrowheads="1"/>
            </p:cNvSpPr>
            <p:nvPr/>
          </p:nvSpPr>
          <p:spPr bwMode="auto">
            <a:xfrm>
              <a:off x="3036888" y="2713038"/>
              <a:ext cx="47625"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Oval 120">
              <a:extLst>
                <a:ext uri="{FF2B5EF4-FFF2-40B4-BE49-F238E27FC236}">
                  <a16:creationId xmlns:a16="http://schemas.microsoft.com/office/drawing/2014/main" id="{87609637-30EA-4784-80DD-294771492F5B}"/>
                </a:ext>
              </a:extLst>
            </p:cNvPr>
            <p:cNvSpPr>
              <a:spLocks noChangeArrowheads="1"/>
            </p:cNvSpPr>
            <p:nvPr/>
          </p:nvSpPr>
          <p:spPr bwMode="auto">
            <a:xfrm>
              <a:off x="3094038" y="2484438"/>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Oval 121">
              <a:extLst>
                <a:ext uri="{FF2B5EF4-FFF2-40B4-BE49-F238E27FC236}">
                  <a16:creationId xmlns:a16="http://schemas.microsoft.com/office/drawing/2014/main" id="{277BE605-E29A-4046-BC9D-C8290B6DCDC2}"/>
                </a:ext>
              </a:extLst>
            </p:cNvPr>
            <p:cNvSpPr>
              <a:spLocks noChangeArrowheads="1"/>
            </p:cNvSpPr>
            <p:nvPr/>
          </p:nvSpPr>
          <p:spPr bwMode="auto">
            <a:xfrm>
              <a:off x="3168650" y="22621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Oval 122">
              <a:extLst>
                <a:ext uri="{FF2B5EF4-FFF2-40B4-BE49-F238E27FC236}">
                  <a16:creationId xmlns:a16="http://schemas.microsoft.com/office/drawing/2014/main" id="{D83B7D3A-05D0-4F34-9E6F-2BCA6D2ADC5C}"/>
                </a:ext>
              </a:extLst>
            </p:cNvPr>
            <p:cNvSpPr>
              <a:spLocks noChangeArrowheads="1"/>
            </p:cNvSpPr>
            <p:nvPr/>
          </p:nvSpPr>
          <p:spPr bwMode="auto">
            <a:xfrm>
              <a:off x="3259138" y="2046288"/>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Oval 123">
              <a:extLst>
                <a:ext uri="{FF2B5EF4-FFF2-40B4-BE49-F238E27FC236}">
                  <a16:creationId xmlns:a16="http://schemas.microsoft.com/office/drawing/2014/main" id="{932862CC-50C5-48DD-A833-116DFB6B3A1D}"/>
                </a:ext>
              </a:extLst>
            </p:cNvPr>
            <p:cNvSpPr>
              <a:spLocks noChangeArrowheads="1"/>
            </p:cNvSpPr>
            <p:nvPr/>
          </p:nvSpPr>
          <p:spPr bwMode="auto">
            <a:xfrm>
              <a:off x="3365500" y="1838325"/>
              <a:ext cx="69850"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7" name="Oval 124">
              <a:extLst>
                <a:ext uri="{FF2B5EF4-FFF2-40B4-BE49-F238E27FC236}">
                  <a16:creationId xmlns:a16="http://schemas.microsoft.com/office/drawing/2014/main" id="{C8A234DC-1A12-441B-AE38-5921485DD33B}"/>
                </a:ext>
              </a:extLst>
            </p:cNvPr>
            <p:cNvSpPr>
              <a:spLocks noChangeArrowheads="1"/>
            </p:cNvSpPr>
            <p:nvPr/>
          </p:nvSpPr>
          <p:spPr bwMode="auto">
            <a:xfrm>
              <a:off x="3487738" y="1639888"/>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Oval 125">
              <a:extLst>
                <a:ext uri="{FF2B5EF4-FFF2-40B4-BE49-F238E27FC236}">
                  <a16:creationId xmlns:a16="http://schemas.microsoft.com/office/drawing/2014/main" id="{3922F0F5-FD57-45C6-A389-5BE3EDA2DA2D}"/>
                </a:ext>
              </a:extLst>
            </p:cNvPr>
            <p:cNvSpPr>
              <a:spLocks noChangeArrowheads="1"/>
            </p:cNvSpPr>
            <p:nvPr/>
          </p:nvSpPr>
          <p:spPr bwMode="auto">
            <a:xfrm>
              <a:off x="3624263" y="1452563"/>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9" name="Oval 126">
              <a:extLst>
                <a:ext uri="{FF2B5EF4-FFF2-40B4-BE49-F238E27FC236}">
                  <a16:creationId xmlns:a16="http://schemas.microsoft.com/office/drawing/2014/main" id="{640A8E80-3DC5-41D2-B5F7-472358C44688}"/>
                </a:ext>
              </a:extLst>
            </p:cNvPr>
            <p:cNvSpPr>
              <a:spLocks noChangeArrowheads="1"/>
            </p:cNvSpPr>
            <p:nvPr/>
          </p:nvSpPr>
          <p:spPr bwMode="auto">
            <a:xfrm>
              <a:off x="3776663" y="1276350"/>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0" name="Oval 127">
              <a:extLst>
                <a:ext uri="{FF2B5EF4-FFF2-40B4-BE49-F238E27FC236}">
                  <a16:creationId xmlns:a16="http://schemas.microsoft.com/office/drawing/2014/main" id="{1792557B-8EB0-417D-9031-6553436FF2B5}"/>
                </a:ext>
              </a:extLst>
            </p:cNvPr>
            <p:cNvSpPr>
              <a:spLocks noChangeArrowheads="1"/>
            </p:cNvSpPr>
            <p:nvPr/>
          </p:nvSpPr>
          <p:spPr bwMode="auto">
            <a:xfrm>
              <a:off x="3941763" y="1111250"/>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1" name="Oval 128">
              <a:extLst>
                <a:ext uri="{FF2B5EF4-FFF2-40B4-BE49-F238E27FC236}">
                  <a16:creationId xmlns:a16="http://schemas.microsoft.com/office/drawing/2014/main" id="{01F0F6AB-5812-4936-A50D-E36F2E690772}"/>
                </a:ext>
              </a:extLst>
            </p:cNvPr>
            <p:cNvSpPr>
              <a:spLocks noChangeArrowheads="1"/>
            </p:cNvSpPr>
            <p:nvPr/>
          </p:nvSpPr>
          <p:spPr bwMode="auto">
            <a:xfrm>
              <a:off x="4117975" y="960438"/>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2" name="Oval 129">
              <a:extLst>
                <a:ext uri="{FF2B5EF4-FFF2-40B4-BE49-F238E27FC236}">
                  <a16:creationId xmlns:a16="http://schemas.microsoft.com/office/drawing/2014/main" id="{461BA0E2-D9C0-4544-A50F-8F1078A9E4CD}"/>
                </a:ext>
              </a:extLst>
            </p:cNvPr>
            <p:cNvSpPr>
              <a:spLocks noChangeArrowheads="1"/>
            </p:cNvSpPr>
            <p:nvPr/>
          </p:nvSpPr>
          <p:spPr bwMode="auto">
            <a:xfrm>
              <a:off x="4305300" y="822325"/>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3" name="Oval 130">
              <a:extLst>
                <a:ext uri="{FF2B5EF4-FFF2-40B4-BE49-F238E27FC236}">
                  <a16:creationId xmlns:a16="http://schemas.microsoft.com/office/drawing/2014/main" id="{442FCECF-CED5-4D4E-BE34-1CEE9FF8E7C3}"/>
                </a:ext>
              </a:extLst>
            </p:cNvPr>
            <p:cNvSpPr>
              <a:spLocks noChangeArrowheads="1"/>
            </p:cNvSpPr>
            <p:nvPr/>
          </p:nvSpPr>
          <p:spPr bwMode="auto">
            <a:xfrm>
              <a:off x="4502150" y="696913"/>
              <a:ext cx="74613"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4" name="Oval 131">
              <a:extLst>
                <a:ext uri="{FF2B5EF4-FFF2-40B4-BE49-F238E27FC236}">
                  <a16:creationId xmlns:a16="http://schemas.microsoft.com/office/drawing/2014/main" id="{F9C04585-0661-4A94-A71C-950BFDC7F263}"/>
                </a:ext>
              </a:extLst>
            </p:cNvPr>
            <p:cNvSpPr>
              <a:spLocks noChangeArrowheads="1"/>
            </p:cNvSpPr>
            <p:nvPr/>
          </p:nvSpPr>
          <p:spPr bwMode="auto">
            <a:xfrm>
              <a:off x="4708525" y="588963"/>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5" name="Oval 132">
              <a:extLst>
                <a:ext uri="{FF2B5EF4-FFF2-40B4-BE49-F238E27FC236}">
                  <a16:creationId xmlns:a16="http://schemas.microsoft.com/office/drawing/2014/main" id="{FF1E26CB-A214-4120-8A48-44B583ED0BCA}"/>
                </a:ext>
              </a:extLst>
            </p:cNvPr>
            <p:cNvSpPr>
              <a:spLocks noChangeArrowheads="1"/>
            </p:cNvSpPr>
            <p:nvPr/>
          </p:nvSpPr>
          <p:spPr bwMode="auto">
            <a:xfrm>
              <a:off x="4921250" y="495300"/>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6" name="Oval 133">
              <a:extLst>
                <a:ext uri="{FF2B5EF4-FFF2-40B4-BE49-F238E27FC236}">
                  <a16:creationId xmlns:a16="http://schemas.microsoft.com/office/drawing/2014/main" id="{7E1976DB-7ADC-4123-9A94-B78D3DF51D91}"/>
                </a:ext>
              </a:extLst>
            </p:cNvPr>
            <p:cNvSpPr>
              <a:spLocks noChangeArrowheads="1"/>
            </p:cNvSpPr>
            <p:nvPr/>
          </p:nvSpPr>
          <p:spPr bwMode="auto">
            <a:xfrm>
              <a:off x="5141913" y="419100"/>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7" name="Oval 134">
              <a:extLst>
                <a:ext uri="{FF2B5EF4-FFF2-40B4-BE49-F238E27FC236}">
                  <a16:creationId xmlns:a16="http://schemas.microsoft.com/office/drawing/2014/main" id="{00F47243-09ED-42FC-85EE-091ED71B7AEC}"/>
                </a:ext>
              </a:extLst>
            </p:cNvPr>
            <p:cNvSpPr>
              <a:spLocks noChangeArrowheads="1"/>
            </p:cNvSpPr>
            <p:nvPr/>
          </p:nvSpPr>
          <p:spPr bwMode="auto">
            <a:xfrm>
              <a:off x="5365750" y="358775"/>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8" name="Oval 135">
              <a:extLst>
                <a:ext uri="{FF2B5EF4-FFF2-40B4-BE49-F238E27FC236}">
                  <a16:creationId xmlns:a16="http://schemas.microsoft.com/office/drawing/2014/main" id="{53AC4797-3C77-47D9-8B5F-2760FCAE7BAF}"/>
                </a:ext>
              </a:extLst>
            </p:cNvPr>
            <p:cNvSpPr>
              <a:spLocks noChangeArrowheads="1"/>
            </p:cNvSpPr>
            <p:nvPr/>
          </p:nvSpPr>
          <p:spPr bwMode="auto">
            <a:xfrm>
              <a:off x="5594350" y="315913"/>
              <a:ext cx="74613"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9" name="Oval 136">
              <a:extLst>
                <a:ext uri="{FF2B5EF4-FFF2-40B4-BE49-F238E27FC236}">
                  <a16:creationId xmlns:a16="http://schemas.microsoft.com/office/drawing/2014/main" id="{4C7E5EB5-E8E1-4B49-AED9-0B388C0BCC59}"/>
                </a:ext>
              </a:extLst>
            </p:cNvPr>
            <p:cNvSpPr>
              <a:spLocks noChangeArrowheads="1"/>
            </p:cNvSpPr>
            <p:nvPr/>
          </p:nvSpPr>
          <p:spPr bwMode="auto">
            <a:xfrm>
              <a:off x="5826125" y="288925"/>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0" name="Oval 137">
              <a:extLst>
                <a:ext uri="{FF2B5EF4-FFF2-40B4-BE49-F238E27FC236}">
                  <a16:creationId xmlns:a16="http://schemas.microsoft.com/office/drawing/2014/main" id="{492153F5-EA9D-4546-A16F-2DBEDD22769F}"/>
                </a:ext>
              </a:extLst>
            </p:cNvPr>
            <p:cNvSpPr>
              <a:spLocks noChangeArrowheads="1"/>
            </p:cNvSpPr>
            <p:nvPr/>
          </p:nvSpPr>
          <p:spPr bwMode="auto">
            <a:xfrm>
              <a:off x="6059488" y="280988"/>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1" name="Oval 138">
              <a:extLst>
                <a:ext uri="{FF2B5EF4-FFF2-40B4-BE49-F238E27FC236}">
                  <a16:creationId xmlns:a16="http://schemas.microsoft.com/office/drawing/2014/main" id="{8A6BFD05-C077-409C-9574-4EE49311FEBF}"/>
                </a:ext>
              </a:extLst>
            </p:cNvPr>
            <p:cNvSpPr>
              <a:spLocks noChangeArrowheads="1"/>
            </p:cNvSpPr>
            <p:nvPr/>
          </p:nvSpPr>
          <p:spPr bwMode="auto">
            <a:xfrm>
              <a:off x="6291263" y="290513"/>
              <a:ext cx="74613"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2" name="Oval 139">
              <a:extLst>
                <a:ext uri="{FF2B5EF4-FFF2-40B4-BE49-F238E27FC236}">
                  <a16:creationId xmlns:a16="http://schemas.microsoft.com/office/drawing/2014/main" id="{89335091-476C-4FD2-A25D-0926E5467FB0}"/>
                </a:ext>
              </a:extLst>
            </p:cNvPr>
            <p:cNvSpPr>
              <a:spLocks noChangeArrowheads="1"/>
            </p:cNvSpPr>
            <p:nvPr/>
          </p:nvSpPr>
          <p:spPr bwMode="auto">
            <a:xfrm>
              <a:off x="6524625" y="315913"/>
              <a:ext cx="71438"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3" name="Oval 140">
              <a:extLst>
                <a:ext uri="{FF2B5EF4-FFF2-40B4-BE49-F238E27FC236}">
                  <a16:creationId xmlns:a16="http://schemas.microsoft.com/office/drawing/2014/main" id="{DA327CD4-0F25-412B-B65F-CA16D1D307E0}"/>
                </a:ext>
              </a:extLst>
            </p:cNvPr>
            <p:cNvSpPr>
              <a:spLocks noChangeArrowheads="1"/>
            </p:cNvSpPr>
            <p:nvPr/>
          </p:nvSpPr>
          <p:spPr bwMode="auto">
            <a:xfrm>
              <a:off x="6753225" y="358775"/>
              <a:ext cx="71438"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4" name="Oval 141">
              <a:extLst>
                <a:ext uri="{FF2B5EF4-FFF2-40B4-BE49-F238E27FC236}">
                  <a16:creationId xmlns:a16="http://schemas.microsoft.com/office/drawing/2014/main" id="{E9A7A3AD-8015-418C-B1A4-89DE6ED40B29}"/>
                </a:ext>
              </a:extLst>
            </p:cNvPr>
            <p:cNvSpPr>
              <a:spLocks noChangeArrowheads="1"/>
            </p:cNvSpPr>
            <p:nvPr/>
          </p:nvSpPr>
          <p:spPr bwMode="auto">
            <a:xfrm>
              <a:off x="6977063" y="419100"/>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5" name="Oval 142">
              <a:extLst>
                <a:ext uri="{FF2B5EF4-FFF2-40B4-BE49-F238E27FC236}">
                  <a16:creationId xmlns:a16="http://schemas.microsoft.com/office/drawing/2014/main" id="{6DFCD29B-C1BA-4A5F-857F-FE00A99D43EF}"/>
                </a:ext>
              </a:extLst>
            </p:cNvPr>
            <p:cNvSpPr>
              <a:spLocks noChangeArrowheads="1"/>
            </p:cNvSpPr>
            <p:nvPr/>
          </p:nvSpPr>
          <p:spPr bwMode="auto">
            <a:xfrm>
              <a:off x="7197725" y="496888"/>
              <a:ext cx="71438"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6" name="Oval 143">
              <a:extLst>
                <a:ext uri="{FF2B5EF4-FFF2-40B4-BE49-F238E27FC236}">
                  <a16:creationId xmlns:a16="http://schemas.microsoft.com/office/drawing/2014/main" id="{0BC6F54A-6D3F-415A-B8A4-37762E86269F}"/>
                </a:ext>
              </a:extLst>
            </p:cNvPr>
            <p:cNvSpPr>
              <a:spLocks noChangeArrowheads="1"/>
            </p:cNvSpPr>
            <p:nvPr/>
          </p:nvSpPr>
          <p:spPr bwMode="auto">
            <a:xfrm>
              <a:off x="7410450" y="590550"/>
              <a:ext cx="71438"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7" name="Oval 144">
              <a:extLst>
                <a:ext uri="{FF2B5EF4-FFF2-40B4-BE49-F238E27FC236}">
                  <a16:creationId xmlns:a16="http://schemas.microsoft.com/office/drawing/2014/main" id="{E044E42F-DA03-4253-9CF6-B9CD0EBC1852}"/>
                </a:ext>
              </a:extLst>
            </p:cNvPr>
            <p:cNvSpPr>
              <a:spLocks noChangeArrowheads="1"/>
            </p:cNvSpPr>
            <p:nvPr/>
          </p:nvSpPr>
          <p:spPr bwMode="auto">
            <a:xfrm>
              <a:off x="7616825" y="700088"/>
              <a:ext cx="69850"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8" name="Oval 145">
              <a:extLst>
                <a:ext uri="{FF2B5EF4-FFF2-40B4-BE49-F238E27FC236}">
                  <a16:creationId xmlns:a16="http://schemas.microsoft.com/office/drawing/2014/main" id="{688BB073-184C-4528-96B3-9714702E6809}"/>
                </a:ext>
              </a:extLst>
            </p:cNvPr>
            <p:cNvSpPr>
              <a:spLocks noChangeArrowheads="1"/>
            </p:cNvSpPr>
            <p:nvPr/>
          </p:nvSpPr>
          <p:spPr bwMode="auto">
            <a:xfrm>
              <a:off x="7815263" y="823913"/>
              <a:ext cx="68263"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9" name="Oval 146">
              <a:extLst>
                <a:ext uri="{FF2B5EF4-FFF2-40B4-BE49-F238E27FC236}">
                  <a16:creationId xmlns:a16="http://schemas.microsoft.com/office/drawing/2014/main" id="{0CB6B983-B3A7-4CD6-A80F-FD7173ECC738}"/>
                </a:ext>
              </a:extLst>
            </p:cNvPr>
            <p:cNvSpPr>
              <a:spLocks noChangeArrowheads="1"/>
            </p:cNvSpPr>
            <p:nvPr/>
          </p:nvSpPr>
          <p:spPr bwMode="auto">
            <a:xfrm>
              <a:off x="8002588" y="962025"/>
              <a:ext cx="68263"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0" name="Oval 147">
              <a:extLst>
                <a:ext uri="{FF2B5EF4-FFF2-40B4-BE49-F238E27FC236}">
                  <a16:creationId xmlns:a16="http://schemas.microsoft.com/office/drawing/2014/main" id="{9EF43EBF-7941-4789-812E-615118BD44A9}"/>
                </a:ext>
              </a:extLst>
            </p:cNvPr>
            <p:cNvSpPr>
              <a:spLocks noChangeArrowheads="1"/>
            </p:cNvSpPr>
            <p:nvPr/>
          </p:nvSpPr>
          <p:spPr bwMode="auto">
            <a:xfrm>
              <a:off x="8178800" y="1114425"/>
              <a:ext cx="68263"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1" name="Oval 148">
              <a:extLst>
                <a:ext uri="{FF2B5EF4-FFF2-40B4-BE49-F238E27FC236}">
                  <a16:creationId xmlns:a16="http://schemas.microsoft.com/office/drawing/2014/main" id="{8F0A7E0B-1F45-424C-AB8D-DA5517566059}"/>
                </a:ext>
              </a:extLst>
            </p:cNvPr>
            <p:cNvSpPr>
              <a:spLocks noChangeArrowheads="1"/>
            </p:cNvSpPr>
            <p:nvPr/>
          </p:nvSpPr>
          <p:spPr bwMode="auto">
            <a:xfrm>
              <a:off x="8343900" y="1279525"/>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2" name="Oval 149">
              <a:extLst>
                <a:ext uri="{FF2B5EF4-FFF2-40B4-BE49-F238E27FC236}">
                  <a16:creationId xmlns:a16="http://schemas.microsoft.com/office/drawing/2014/main" id="{DB5DBA63-8FFE-49D4-B786-6D7AC5A3D457}"/>
                </a:ext>
              </a:extLst>
            </p:cNvPr>
            <p:cNvSpPr>
              <a:spLocks noChangeArrowheads="1"/>
            </p:cNvSpPr>
            <p:nvPr/>
          </p:nvSpPr>
          <p:spPr bwMode="auto">
            <a:xfrm>
              <a:off x="8496300" y="1455738"/>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3" name="Oval 150">
              <a:extLst>
                <a:ext uri="{FF2B5EF4-FFF2-40B4-BE49-F238E27FC236}">
                  <a16:creationId xmlns:a16="http://schemas.microsoft.com/office/drawing/2014/main" id="{1FDD2BD7-C11E-45C5-B59D-FD772AC7BCCF}"/>
                </a:ext>
              </a:extLst>
            </p:cNvPr>
            <p:cNvSpPr>
              <a:spLocks noChangeArrowheads="1"/>
            </p:cNvSpPr>
            <p:nvPr/>
          </p:nvSpPr>
          <p:spPr bwMode="auto">
            <a:xfrm>
              <a:off x="8636000" y="1643063"/>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4" name="Oval 151">
              <a:extLst>
                <a:ext uri="{FF2B5EF4-FFF2-40B4-BE49-F238E27FC236}">
                  <a16:creationId xmlns:a16="http://schemas.microsoft.com/office/drawing/2014/main" id="{948229E6-1BAE-48C7-A48C-B9772F707A20}"/>
                </a:ext>
              </a:extLst>
            </p:cNvPr>
            <p:cNvSpPr>
              <a:spLocks noChangeArrowheads="1"/>
            </p:cNvSpPr>
            <p:nvPr/>
          </p:nvSpPr>
          <p:spPr bwMode="auto">
            <a:xfrm>
              <a:off x="8759825" y="1839913"/>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5" name="Oval 152">
              <a:extLst>
                <a:ext uri="{FF2B5EF4-FFF2-40B4-BE49-F238E27FC236}">
                  <a16:creationId xmlns:a16="http://schemas.microsoft.com/office/drawing/2014/main" id="{F67A83D5-7DDD-44CE-BA25-E1C934777B76}"/>
                </a:ext>
              </a:extLst>
            </p:cNvPr>
            <p:cNvSpPr>
              <a:spLocks noChangeArrowheads="1"/>
            </p:cNvSpPr>
            <p:nvPr/>
          </p:nvSpPr>
          <p:spPr bwMode="auto">
            <a:xfrm>
              <a:off x="8869363" y="2046288"/>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6" name="Oval 153">
              <a:extLst>
                <a:ext uri="{FF2B5EF4-FFF2-40B4-BE49-F238E27FC236}">
                  <a16:creationId xmlns:a16="http://schemas.microsoft.com/office/drawing/2014/main" id="{0F7408D0-1755-4F0E-A400-3863E8A82D5D}"/>
                </a:ext>
              </a:extLst>
            </p:cNvPr>
            <p:cNvSpPr>
              <a:spLocks noChangeArrowheads="1"/>
            </p:cNvSpPr>
            <p:nvPr/>
          </p:nvSpPr>
          <p:spPr bwMode="auto">
            <a:xfrm>
              <a:off x="8963025" y="2260600"/>
              <a:ext cx="63500"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7" name="Oval 154">
              <a:extLst>
                <a:ext uri="{FF2B5EF4-FFF2-40B4-BE49-F238E27FC236}">
                  <a16:creationId xmlns:a16="http://schemas.microsoft.com/office/drawing/2014/main" id="{9A514209-A7DD-43F2-BB93-60B2FA38D651}"/>
                </a:ext>
              </a:extLst>
            </p:cNvPr>
            <p:cNvSpPr>
              <a:spLocks noChangeArrowheads="1"/>
            </p:cNvSpPr>
            <p:nvPr/>
          </p:nvSpPr>
          <p:spPr bwMode="auto">
            <a:xfrm>
              <a:off x="9040813" y="2479675"/>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8" name="Oval 155">
              <a:extLst>
                <a:ext uri="{FF2B5EF4-FFF2-40B4-BE49-F238E27FC236}">
                  <a16:creationId xmlns:a16="http://schemas.microsoft.com/office/drawing/2014/main" id="{04AB43A2-4F87-4518-AB2B-B0E710CA074F}"/>
                </a:ext>
              </a:extLst>
            </p:cNvPr>
            <p:cNvSpPr>
              <a:spLocks noChangeArrowheads="1"/>
            </p:cNvSpPr>
            <p:nvPr/>
          </p:nvSpPr>
          <p:spPr bwMode="auto">
            <a:xfrm>
              <a:off x="9101138" y="2705100"/>
              <a:ext cx="61913"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9" name="Oval 156">
              <a:extLst>
                <a:ext uri="{FF2B5EF4-FFF2-40B4-BE49-F238E27FC236}">
                  <a16:creationId xmlns:a16="http://schemas.microsoft.com/office/drawing/2014/main" id="{2DCA8B22-6F2D-46AB-93A8-471C14106A6D}"/>
                </a:ext>
              </a:extLst>
            </p:cNvPr>
            <p:cNvSpPr>
              <a:spLocks noChangeArrowheads="1"/>
            </p:cNvSpPr>
            <p:nvPr/>
          </p:nvSpPr>
          <p:spPr bwMode="auto">
            <a:xfrm>
              <a:off x="9145588" y="2933700"/>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0" name="Oval 157">
              <a:extLst>
                <a:ext uri="{FF2B5EF4-FFF2-40B4-BE49-F238E27FC236}">
                  <a16:creationId xmlns:a16="http://schemas.microsoft.com/office/drawing/2014/main" id="{D50648E5-F396-42EE-B8C9-86B4A94C5227}"/>
                </a:ext>
              </a:extLst>
            </p:cNvPr>
            <p:cNvSpPr>
              <a:spLocks noChangeArrowheads="1"/>
            </p:cNvSpPr>
            <p:nvPr/>
          </p:nvSpPr>
          <p:spPr bwMode="auto">
            <a:xfrm>
              <a:off x="9172575" y="3165475"/>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1" name="Oval 158">
              <a:extLst>
                <a:ext uri="{FF2B5EF4-FFF2-40B4-BE49-F238E27FC236}">
                  <a16:creationId xmlns:a16="http://schemas.microsoft.com/office/drawing/2014/main" id="{5624204E-0908-473C-BAEF-8061C73EB6F0}"/>
                </a:ext>
              </a:extLst>
            </p:cNvPr>
            <p:cNvSpPr>
              <a:spLocks noChangeArrowheads="1"/>
            </p:cNvSpPr>
            <p:nvPr/>
          </p:nvSpPr>
          <p:spPr bwMode="auto">
            <a:xfrm>
              <a:off x="9180513" y="3397250"/>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2" name="Oval 159">
              <a:extLst>
                <a:ext uri="{FF2B5EF4-FFF2-40B4-BE49-F238E27FC236}">
                  <a16:creationId xmlns:a16="http://schemas.microsoft.com/office/drawing/2014/main" id="{D353AFB5-8758-4801-9200-F759EB5FB825}"/>
                </a:ext>
              </a:extLst>
            </p:cNvPr>
            <p:cNvSpPr>
              <a:spLocks noChangeArrowheads="1"/>
            </p:cNvSpPr>
            <p:nvPr/>
          </p:nvSpPr>
          <p:spPr bwMode="auto">
            <a:xfrm>
              <a:off x="9172575" y="3629025"/>
              <a:ext cx="58738"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3" name="Oval 160">
              <a:extLst>
                <a:ext uri="{FF2B5EF4-FFF2-40B4-BE49-F238E27FC236}">
                  <a16:creationId xmlns:a16="http://schemas.microsoft.com/office/drawing/2014/main" id="{396F2683-0026-43C3-8BA1-A73CF3A88F4D}"/>
                </a:ext>
              </a:extLst>
            </p:cNvPr>
            <p:cNvSpPr>
              <a:spLocks noChangeArrowheads="1"/>
            </p:cNvSpPr>
            <p:nvPr/>
          </p:nvSpPr>
          <p:spPr bwMode="auto">
            <a:xfrm>
              <a:off x="9145588" y="3859213"/>
              <a:ext cx="61913"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4" name="Oval 161">
              <a:extLst>
                <a:ext uri="{FF2B5EF4-FFF2-40B4-BE49-F238E27FC236}">
                  <a16:creationId xmlns:a16="http://schemas.microsoft.com/office/drawing/2014/main" id="{FE419871-5526-408D-A2CE-E01BE1D81406}"/>
                </a:ext>
              </a:extLst>
            </p:cNvPr>
            <p:cNvSpPr>
              <a:spLocks noChangeArrowheads="1"/>
            </p:cNvSpPr>
            <p:nvPr/>
          </p:nvSpPr>
          <p:spPr bwMode="auto">
            <a:xfrm>
              <a:off x="9101138" y="4086225"/>
              <a:ext cx="63500"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5" name="Oval 162">
              <a:extLst>
                <a:ext uri="{FF2B5EF4-FFF2-40B4-BE49-F238E27FC236}">
                  <a16:creationId xmlns:a16="http://schemas.microsoft.com/office/drawing/2014/main" id="{DAC83A1B-51B5-4756-9E50-2BE47DA2F404}"/>
                </a:ext>
              </a:extLst>
            </p:cNvPr>
            <p:cNvSpPr>
              <a:spLocks noChangeArrowheads="1"/>
            </p:cNvSpPr>
            <p:nvPr/>
          </p:nvSpPr>
          <p:spPr bwMode="auto">
            <a:xfrm>
              <a:off x="9039225" y="4310063"/>
              <a:ext cx="66675"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6" name="Oval 163">
              <a:extLst>
                <a:ext uri="{FF2B5EF4-FFF2-40B4-BE49-F238E27FC236}">
                  <a16:creationId xmlns:a16="http://schemas.microsoft.com/office/drawing/2014/main" id="{0C91C7B9-DA88-41A0-BDAF-FC1CDB0372D2}"/>
                </a:ext>
              </a:extLst>
            </p:cNvPr>
            <p:cNvSpPr>
              <a:spLocks noChangeArrowheads="1"/>
            </p:cNvSpPr>
            <p:nvPr/>
          </p:nvSpPr>
          <p:spPr bwMode="auto">
            <a:xfrm>
              <a:off x="8959850" y="4527550"/>
              <a:ext cx="69850"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7" name="Oval 164">
              <a:extLst>
                <a:ext uri="{FF2B5EF4-FFF2-40B4-BE49-F238E27FC236}">
                  <a16:creationId xmlns:a16="http://schemas.microsoft.com/office/drawing/2014/main" id="{163FC889-DDE5-491D-9F08-793DC2A9B299}"/>
                </a:ext>
              </a:extLst>
            </p:cNvPr>
            <p:cNvSpPr>
              <a:spLocks noChangeArrowheads="1"/>
            </p:cNvSpPr>
            <p:nvPr/>
          </p:nvSpPr>
          <p:spPr bwMode="auto">
            <a:xfrm>
              <a:off x="8866188" y="4740275"/>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8" name="Oval 165">
              <a:extLst>
                <a:ext uri="{FF2B5EF4-FFF2-40B4-BE49-F238E27FC236}">
                  <a16:creationId xmlns:a16="http://schemas.microsoft.com/office/drawing/2014/main" id="{8A46B1EE-D71C-43B5-AB2B-3102C6C3CA29}"/>
                </a:ext>
              </a:extLst>
            </p:cNvPr>
            <p:cNvSpPr>
              <a:spLocks noChangeArrowheads="1"/>
            </p:cNvSpPr>
            <p:nvPr/>
          </p:nvSpPr>
          <p:spPr bwMode="auto">
            <a:xfrm>
              <a:off x="8755063" y="4945063"/>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9" name="Oval 166">
              <a:extLst>
                <a:ext uri="{FF2B5EF4-FFF2-40B4-BE49-F238E27FC236}">
                  <a16:creationId xmlns:a16="http://schemas.microsoft.com/office/drawing/2014/main" id="{6AA5B57E-370A-4350-A9FC-10B4F4829393}"/>
                </a:ext>
              </a:extLst>
            </p:cNvPr>
            <p:cNvSpPr>
              <a:spLocks noChangeArrowheads="1"/>
            </p:cNvSpPr>
            <p:nvPr/>
          </p:nvSpPr>
          <p:spPr bwMode="auto">
            <a:xfrm>
              <a:off x="8631238" y="5140325"/>
              <a:ext cx="76200"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0" name="Oval 167">
              <a:extLst>
                <a:ext uri="{FF2B5EF4-FFF2-40B4-BE49-F238E27FC236}">
                  <a16:creationId xmlns:a16="http://schemas.microsoft.com/office/drawing/2014/main" id="{90A09261-16C0-4CEC-B9DC-3B0B71B46444}"/>
                </a:ext>
              </a:extLst>
            </p:cNvPr>
            <p:cNvSpPr>
              <a:spLocks noChangeArrowheads="1"/>
            </p:cNvSpPr>
            <p:nvPr/>
          </p:nvSpPr>
          <p:spPr bwMode="auto">
            <a:xfrm>
              <a:off x="8491538" y="5326063"/>
              <a:ext cx="79375" cy="793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1" name="Oval 168">
              <a:extLst>
                <a:ext uri="{FF2B5EF4-FFF2-40B4-BE49-F238E27FC236}">
                  <a16:creationId xmlns:a16="http://schemas.microsoft.com/office/drawing/2014/main" id="{35881327-631E-4BC2-8FAB-D7D05748A188}"/>
                </a:ext>
              </a:extLst>
            </p:cNvPr>
            <p:cNvSpPr>
              <a:spLocks noChangeArrowheads="1"/>
            </p:cNvSpPr>
            <p:nvPr/>
          </p:nvSpPr>
          <p:spPr bwMode="auto">
            <a:xfrm>
              <a:off x="8337550" y="5500688"/>
              <a:ext cx="82550" cy="825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2" name="Oval 169">
              <a:extLst>
                <a:ext uri="{FF2B5EF4-FFF2-40B4-BE49-F238E27FC236}">
                  <a16:creationId xmlns:a16="http://schemas.microsoft.com/office/drawing/2014/main" id="{43ECA6F1-EA6E-4576-8ECD-6A58D40064D5}"/>
                </a:ext>
              </a:extLst>
            </p:cNvPr>
            <p:cNvSpPr>
              <a:spLocks noChangeArrowheads="1"/>
            </p:cNvSpPr>
            <p:nvPr/>
          </p:nvSpPr>
          <p:spPr bwMode="auto">
            <a:xfrm>
              <a:off x="8172450" y="5664200"/>
              <a:ext cx="84138" cy="841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3" name="Oval 170">
              <a:extLst>
                <a:ext uri="{FF2B5EF4-FFF2-40B4-BE49-F238E27FC236}">
                  <a16:creationId xmlns:a16="http://schemas.microsoft.com/office/drawing/2014/main" id="{FA3836A9-0C1A-4D5F-90B6-471F000DC896}"/>
                </a:ext>
              </a:extLst>
            </p:cNvPr>
            <p:cNvSpPr>
              <a:spLocks noChangeArrowheads="1"/>
            </p:cNvSpPr>
            <p:nvPr/>
          </p:nvSpPr>
          <p:spPr bwMode="auto">
            <a:xfrm>
              <a:off x="7994650" y="5815013"/>
              <a:ext cx="87313" cy="857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4" name="Oval 171">
              <a:extLst>
                <a:ext uri="{FF2B5EF4-FFF2-40B4-BE49-F238E27FC236}">
                  <a16:creationId xmlns:a16="http://schemas.microsoft.com/office/drawing/2014/main" id="{7A1539F2-55CD-4BF8-AA53-B9E46BF3A48D}"/>
                </a:ext>
              </a:extLst>
            </p:cNvPr>
            <p:cNvSpPr>
              <a:spLocks noChangeArrowheads="1"/>
            </p:cNvSpPr>
            <p:nvPr/>
          </p:nvSpPr>
          <p:spPr bwMode="auto">
            <a:xfrm>
              <a:off x="7807325" y="5953125"/>
              <a:ext cx="87313" cy="873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5" name="Oval 172">
              <a:extLst>
                <a:ext uri="{FF2B5EF4-FFF2-40B4-BE49-F238E27FC236}">
                  <a16:creationId xmlns:a16="http://schemas.microsoft.com/office/drawing/2014/main" id="{A8BE782A-15B2-4511-BBC8-DA03A2CB7542}"/>
                </a:ext>
              </a:extLst>
            </p:cNvPr>
            <p:cNvSpPr>
              <a:spLocks noChangeArrowheads="1"/>
            </p:cNvSpPr>
            <p:nvPr/>
          </p:nvSpPr>
          <p:spPr bwMode="auto">
            <a:xfrm>
              <a:off x="7608888" y="6075363"/>
              <a:ext cx="90488" cy="904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6" name="Oval 173">
              <a:extLst>
                <a:ext uri="{FF2B5EF4-FFF2-40B4-BE49-F238E27FC236}">
                  <a16:creationId xmlns:a16="http://schemas.microsoft.com/office/drawing/2014/main" id="{A2A59DF2-495D-456B-B0D6-C378E68170DD}"/>
                </a:ext>
              </a:extLst>
            </p:cNvPr>
            <p:cNvSpPr>
              <a:spLocks noChangeArrowheads="1"/>
            </p:cNvSpPr>
            <p:nvPr/>
          </p:nvSpPr>
          <p:spPr bwMode="auto">
            <a:xfrm>
              <a:off x="7402513" y="6183313"/>
              <a:ext cx="92075" cy="936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7" name="Oval 174">
              <a:extLst>
                <a:ext uri="{FF2B5EF4-FFF2-40B4-BE49-F238E27FC236}">
                  <a16:creationId xmlns:a16="http://schemas.microsoft.com/office/drawing/2014/main" id="{CA9B898C-8359-4765-83B1-10515BE65D45}"/>
                </a:ext>
              </a:extLst>
            </p:cNvPr>
            <p:cNvSpPr>
              <a:spLocks noChangeArrowheads="1"/>
            </p:cNvSpPr>
            <p:nvPr/>
          </p:nvSpPr>
          <p:spPr bwMode="auto">
            <a:xfrm>
              <a:off x="7188200" y="6276975"/>
              <a:ext cx="93663" cy="936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8" name="Oval 175">
              <a:extLst>
                <a:ext uri="{FF2B5EF4-FFF2-40B4-BE49-F238E27FC236}">
                  <a16:creationId xmlns:a16="http://schemas.microsoft.com/office/drawing/2014/main" id="{E5AAC743-AC3A-4C02-8BB2-93119E7B0D4E}"/>
                </a:ext>
              </a:extLst>
            </p:cNvPr>
            <p:cNvSpPr>
              <a:spLocks noChangeArrowheads="1"/>
            </p:cNvSpPr>
            <p:nvPr/>
          </p:nvSpPr>
          <p:spPr bwMode="auto">
            <a:xfrm>
              <a:off x="6969125" y="6353175"/>
              <a:ext cx="93663"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9" name="Oval 176">
              <a:extLst>
                <a:ext uri="{FF2B5EF4-FFF2-40B4-BE49-F238E27FC236}">
                  <a16:creationId xmlns:a16="http://schemas.microsoft.com/office/drawing/2014/main" id="{9DAA6F09-F0FF-4558-9D14-7373B0B6D95E}"/>
                </a:ext>
              </a:extLst>
            </p:cNvPr>
            <p:cNvSpPr>
              <a:spLocks noChangeArrowheads="1"/>
            </p:cNvSpPr>
            <p:nvPr/>
          </p:nvSpPr>
          <p:spPr bwMode="auto">
            <a:xfrm>
              <a:off x="6743700" y="6413500"/>
              <a:ext cx="95250"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0" name="Oval 177">
              <a:extLst>
                <a:ext uri="{FF2B5EF4-FFF2-40B4-BE49-F238E27FC236}">
                  <a16:creationId xmlns:a16="http://schemas.microsoft.com/office/drawing/2014/main" id="{8FAF1C3E-D1D3-431E-A825-00E5AB38D2B0}"/>
                </a:ext>
              </a:extLst>
            </p:cNvPr>
            <p:cNvSpPr>
              <a:spLocks noChangeArrowheads="1"/>
            </p:cNvSpPr>
            <p:nvPr/>
          </p:nvSpPr>
          <p:spPr bwMode="auto">
            <a:xfrm>
              <a:off x="6513513" y="6456363"/>
              <a:ext cx="96838" cy="968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1" name="Oval 178">
              <a:extLst>
                <a:ext uri="{FF2B5EF4-FFF2-40B4-BE49-F238E27FC236}">
                  <a16:creationId xmlns:a16="http://schemas.microsoft.com/office/drawing/2014/main" id="{2C31BA13-6115-455F-9CEF-01D61D49B1BC}"/>
                </a:ext>
              </a:extLst>
            </p:cNvPr>
            <p:cNvSpPr>
              <a:spLocks noChangeArrowheads="1"/>
            </p:cNvSpPr>
            <p:nvPr/>
          </p:nvSpPr>
          <p:spPr bwMode="auto">
            <a:xfrm>
              <a:off x="6283325" y="6481763"/>
              <a:ext cx="96838" cy="968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2" name="Oval 179">
              <a:extLst>
                <a:ext uri="{FF2B5EF4-FFF2-40B4-BE49-F238E27FC236}">
                  <a16:creationId xmlns:a16="http://schemas.microsoft.com/office/drawing/2014/main" id="{E33BEC55-36F8-466B-9EA6-1B136A966A8F}"/>
                </a:ext>
              </a:extLst>
            </p:cNvPr>
            <p:cNvSpPr>
              <a:spLocks noChangeArrowheads="1"/>
            </p:cNvSpPr>
            <p:nvPr/>
          </p:nvSpPr>
          <p:spPr bwMode="auto">
            <a:xfrm>
              <a:off x="6089650" y="6378575"/>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3" name="Oval 180">
              <a:extLst>
                <a:ext uri="{FF2B5EF4-FFF2-40B4-BE49-F238E27FC236}">
                  <a16:creationId xmlns:a16="http://schemas.microsoft.com/office/drawing/2014/main" id="{87387C4E-3B98-4B62-991C-9826BCF22331}"/>
                </a:ext>
              </a:extLst>
            </p:cNvPr>
            <p:cNvSpPr>
              <a:spLocks noChangeArrowheads="1"/>
            </p:cNvSpPr>
            <p:nvPr/>
          </p:nvSpPr>
          <p:spPr bwMode="auto">
            <a:xfrm>
              <a:off x="5856288" y="6367463"/>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4" name="Oval 181">
              <a:extLst>
                <a:ext uri="{FF2B5EF4-FFF2-40B4-BE49-F238E27FC236}">
                  <a16:creationId xmlns:a16="http://schemas.microsoft.com/office/drawing/2014/main" id="{F4949C74-6503-4365-95E4-9C91E875812C}"/>
                </a:ext>
              </a:extLst>
            </p:cNvPr>
            <p:cNvSpPr>
              <a:spLocks noChangeArrowheads="1"/>
            </p:cNvSpPr>
            <p:nvPr/>
          </p:nvSpPr>
          <p:spPr bwMode="auto">
            <a:xfrm>
              <a:off x="5626100" y="6340475"/>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5" name="Oval 182">
              <a:extLst>
                <a:ext uri="{FF2B5EF4-FFF2-40B4-BE49-F238E27FC236}">
                  <a16:creationId xmlns:a16="http://schemas.microsoft.com/office/drawing/2014/main" id="{8F391A48-9430-49C3-BDB7-B22A9EEF3C95}"/>
                </a:ext>
              </a:extLst>
            </p:cNvPr>
            <p:cNvSpPr>
              <a:spLocks noChangeArrowheads="1"/>
            </p:cNvSpPr>
            <p:nvPr/>
          </p:nvSpPr>
          <p:spPr bwMode="auto">
            <a:xfrm>
              <a:off x="5395913" y="6292850"/>
              <a:ext cx="20638"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6" name="Oval 183">
              <a:extLst>
                <a:ext uri="{FF2B5EF4-FFF2-40B4-BE49-F238E27FC236}">
                  <a16:creationId xmlns:a16="http://schemas.microsoft.com/office/drawing/2014/main" id="{242A9C49-D364-46B2-ADD9-6E5613C5344B}"/>
                </a:ext>
              </a:extLst>
            </p:cNvPr>
            <p:cNvSpPr>
              <a:spLocks noChangeArrowheads="1"/>
            </p:cNvSpPr>
            <p:nvPr/>
          </p:nvSpPr>
          <p:spPr bwMode="auto">
            <a:xfrm>
              <a:off x="5170488" y="6227763"/>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7" name="Oval 184">
              <a:extLst>
                <a:ext uri="{FF2B5EF4-FFF2-40B4-BE49-F238E27FC236}">
                  <a16:creationId xmlns:a16="http://schemas.microsoft.com/office/drawing/2014/main" id="{ADA1E08F-0E90-4109-9744-C7CCEF8F9EB4}"/>
                </a:ext>
              </a:extLst>
            </p:cNvPr>
            <p:cNvSpPr>
              <a:spLocks noChangeArrowheads="1"/>
            </p:cNvSpPr>
            <p:nvPr/>
          </p:nvSpPr>
          <p:spPr bwMode="auto">
            <a:xfrm>
              <a:off x="4949825" y="6143625"/>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8" name="Oval 185">
              <a:extLst>
                <a:ext uri="{FF2B5EF4-FFF2-40B4-BE49-F238E27FC236}">
                  <a16:creationId xmlns:a16="http://schemas.microsoft.com/office/drawing/2014/main" id="{67CE674B-5F92-4264-807A-1589ABD25434}"/>
                </a:ext>
              </a:extLst>
            </p:cNvPr>
            <p:cNvSpPr>
              <a:spLocks noChangeArrowheads="1"/>
            </p:cNvSpPr>
            <p:nvPr/>
          </p:nvSpPr>
          <p:spPr bwMode="auto">
            <a:xfrm>
              <a:off x="4735513" y="6043613"/>
              <a:ext cx="36513"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9" name="Oval 186">
              <a:extLst>
                <a:ext uri="{FF2B5EF4-FFF2-40B4-BE49-F238E27FC236}">
                  <a16:creationId xmlns:a16="http://schemas.microsoft.com/office/drawing/2014/main" id="{989C7F89-9548-42A2-922B-2F13E4DC7D34}"/>
                </a:ext>
              </a:extLst>
            </p:cNvPr>
            <p:cNvSpPr>
              <a:spLocks noChangeArrowheads="1"/>
            </p:cNvSpPr>
            <p:nvPr/>
          </p:nvSpPr>
          <p:spPr bwMode="auto">
            <a:xfrm>
              <a:off x="4530725" y="5927725"/>
              <a:ext cx="41275" cy="412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0" name="Oval 187">
              <a:extLst>
                <a:ext uri="{FF2B5EF4-FFF2-40B4-BE49-F238E27FC236}">
                  <a16:creationId xmlns:a16="http://schemas.microsoft.com/office/drawing/2014/main" id="{491894B1-264F-4B9C-B822-C63BEFCFFCF2}"/>
                </a:ext>
              </a:extLst>
            </p:cNvPr>
            <p:cNvSpPr>
              <a:spLocks noChangeArrowheads="1"/>
            </p:cNvSpPr>
            <p:nvPr/>
          </p:nvSpPr>
          <p:spPr bwMode="auto">
            <a:xfrm>
              <a:off x="4333875" y="5794375"/>
              <a:ext cx="47625"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1" name="Oval 188">
              <a:extLst>
                <a:ext uri="{FF2B5EF4-FFF2-40B4-BE49-F238E27FC236}">
                  <a16:creationId xmlns:a16="http://schemas.microsoft.com/office/drawing/2014/main" id="{92F3DF13-7497-4249-90AE-E9835F7F9FD9}"/>
                </a:ext>
              </a:extLst>
            </p:cNvPr>
            <p:cNvSpPr>
              <a:spLocks noChangeArrowheads="1"/>
            </p:cNvSpPr>
            <p:nvPr/>
          </p:nvSpPr>
          <p:spPr bwMode="auto">
            <a:xfrm>
              <a:off x="4149725" y="5648325"/>
              <a:ext cx="52388"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2" name="Oval 189">
              <a:extLst>
                <a:ext uri="{FF2B5EF4-FFF2-40B4-BE49-F238E27FC236}">
                  <a16:creationId xmlns:a16="http://schemas.microsoft.com/office/drawing/2014/main" id="{ED5DB8DA-BC45-42CA-8EDD-EC4FE82D7C39}"/>
                </a:ext>
              </a:extLst>
            </p:cNvPr>
            <p:cNvSpPr>
              <a:spLocks noChangeArrowheads="1"/>
            </p:cNvSpPr>
            <p:nvPr/>
          </p:nvSpPr>
          <p:spPr bwMode="auto">
            <a:xfrm>
              <a:off x="3976688" y="54879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3" name="Oval 190">
              <a:extLst>
                <a:ext uri="{FF2B5EF4-FFF2-40B4-BE49-F238E27FC236}">
                  <a16:creationId xmlns:a16="http://schemas.microsoft.com/office/drawing/2014/main" id="{AB74FF93-87B1-472D-BF63-C1718D2A9371}"/>
                </a:ext>
              </a:extLst>
            </p:cNvPr>
            <p:cNvSpPr>
              <a:spLocks noChangeArrowheads="1"/>
            </p:cNvSpPr>
            <p:nvPr/>
          </p:nvSpPr>
          <p:spPr bwMode="auto">
            <a:xfrm>
              <a:off x="3816350" y="531495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4" name="Oval 191">
              <a:extLst>
                <a:ext uri="{FF2B5EF4-FFF2-40B4-BE49-F238E27FC236}">
                  <a16:creationId xmlns:a16="http://schemas.microsoft.com/office/drawing/2014/main" id="{0A242295-2665-4FAC-BA99-12D1D34AC55A}"/>
                </a:ext>
              </a:extLst>
            </p:cNvPr>
            <p:cNvSpPr>
              <a:spLocks noChangeArrowheads="1"/>
            </p:cNvSpPr>
            <p:nvPr/>
          </p:nvSpPr>
          <p:spPr bwMode="auto">
            <a:xfrm>
              <a:off x="3670300" y="5132388"/>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5" name="Oval 192">
              <a:extLst>
                <a:ext uri="{FF2B5EF4-FFF2-40B4-BE49-F238E27FC236}">
                  <a16:creationId xmlns:a16="http://schemas.microsoft.com/office/drawing/2014/main" id="{D01548A2-7018-4DF4-8ED3-23034939449D}"/>
                </a:ext>
              </a:extLst>
            </p:cNvPr>
            <p:cNvSpPr>
              <a:spLocks noChangeArrowheads="1"/>
            </p:cNvSpPr>
            <p:nvPr/>
          </p:nvSpPr>
          <p:spPr bwMode="auto">
            <a:xfrm>
              <a:off x="3540125" y="4937125"/>
              <a:ext cx="68263"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6" name="Oval 193">
              <a:extLst>
                <a:ext uri="{FF2B5EF4-FFF2-40B4-BE49-F238E27FC236}">
                  <a16:creationId xmlns:a16="http://schemas.microsoft.com/office/drawing/2014/main" id="{8488E4AB-F134-4F4B-A843-089EC94D1F24}"/>
                </a:ext>
              </a:extLst>
            </p:cNvPr>
            <p:cNvSpPr>
              <a:spLocks noChangeArrowheads="1"/>
            </p:cNvSpPr>
            <p:nvPr/>
          </p:nvSpPr>
          <p:spPr bwMode="auto">
            <a:xfrm>
              <a:off x="3425825" y="4735513"/>
              <a:ext cx="69850"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7" name="Oval 194">
              <a:extLst>
                <a:ext uri="{FF2B5EF4-FFF2-40B4-BE49-F238E27FC236}">
                  <a16:creationId xmlns:a16="http://schemas.microsoft.com/office/drawing/2014/main" id="{96AFE319-5379-4B67-825B-1DDDACEEB99B}"/>
                </a:ext>
              </a:extLst>
            </p:cNvPr>
            <p:cNvSpPr>
              <a:spLocks noChangeArrowheads="1"/>
            </p:cNvSpPr>
            <p:nvPr/>
          </p:nvSpPr>
          <p:spPr bwMode="auto">
            <a:xfrm>
              <a:off x="3327400" y="4524375"/>
              <a:ext cx="71438"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8" name="Oval 195">
              <a:extLst>
                <a:ext uri="{FF2B5EF4-FFF2-40B4-BE49-F238E27FC236}">
                  <a16:creationId xmlns:a16="http://schemas.microsoft.com/office/drawing/2014/main" id="{CF9F6C9D-6A81-48F6-8104-B84C45443A55}"/>
                </a:ext>
              </a:extLst>
            </p:cNvPr>
            <p:cNvSpPr>
              <a:spLocks noChangeArrowheads="1"/>
            </p:cNvSpPr>
            <p:nvPr/>
          </p:nvSpPr>
          <p:spPr bwMode="auto">
            <a:xfrm>
              <a:off x="3251200" y="4310063"/>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9" name="Oval 196">
              <a:extLst>
                <a:ext uri="{FF2B5EF4-FFF2-40B4-BE49-F238E27FC236}">
                  <a16:creationId xmlns:a16="http://schemas.microsoft.com/office/drawing/2014/main" id="{B018BFE6-0860-4E1B-82FD-A9EB41D9F836}"/>
                </a:ext>
              </a:extLst>
            </p:cNvPr>
            <p:cNvSpPr>
              <a:spLocks noChangeArrowheads="1"/>
            </p:cNvSpPr>
            <p:nvPr/>
          </p:nvSpPr>
          <p:spPr bwMode="auto">
            <a:xfrm>
              <a:off x="3195638" y="4095750"/>
              <a:ext cx="47625"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0" name="Oval 197">
              <a:extLst>
                <a:ext uri="{FF2B5EF4-FFF2-40B4-BE49-F238E27FC236}">
                  <a16:creationId xmlns:a16="http://schemas.microsoft.com/office/drawing/2014/main" id="{17F23A52-3DB4-4647-ACE3-64D4B83BE143}"/>
                </a:ext>
              </a:extLst>
            </p:cNvPr>
            <p:cNvSpPr>
              <a:spLocks noChangeArrowheads="1"/>
            </p:cNvSpPr>
            <p:nvPr/>
          </p:nvSpPr>
          <p:spPr bwMode="auto">
            <a:xfrm>
              <a:off x="3162300" y="3878263"/>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1" name="Oval 198">
              <a:extLst>
                <a:ext uri="{FF2B5EF4-FFF2-40B4-BE49-F238E27FC236}">
                  <a16:creationId xmlns:a16="http://schemas.microsoft.com/office/drawing/2014/main" id="{EEA512F9-9508-44E8-BCDF-41A346F320E8}"/>
                </a:ext>
              </a:extLst>
            </p:cNvPr>
            <p:cNvSpPr>
              <a:spLocks noChangeArrowheads="1"/>
            </p:cNvSpPr>
            <p:nvPr/>
          </p:nvSpPr>
          <p:spPr bwMode="auto">
            <a:xfrm>
              <a:off x="3141663" y="3656013"/>
              <a:ext cx="9525" cy="95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2" name="Oval 199">
              <a:extLst>
                <a:ext uri="{FF2B5EF4-FFF2-40B4-BE49-F238E27FC236}">
                  <a16:creationId xmlns:a16="http://schemas.microsoft.com/office/drawing/2014/main" id="{0C8E7A33-322B-4A8E-868F-2042FE8AB220}"/>
                </a:ext>
              </a:extLst>
            </p:cNvPr>
            <p:cNvSpPr>
              <a:spLocks noChangeArrowheads="1"/>
            </p:cNvSpPr>
            <p:nvPr/>
          </p:nvSpPr>
          <p:spPr bwMode="auto">
            <a:xfrm>
              <a:off x="3135313" y="3425825"/>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3" name="Oval 200">
              <a:extLst>
                <a:ext uri="{FF2B5EF4-FFF2-40B4-BE49-F238E27FC236}">
                  <a16:creationId xmlns:a16="http://schemas.microsoft.com/office/drawing/2014/main" id="{72B941C8-B344-4E2A-A8F8-666836BAA9B6}"/>
                </a:ext>
              </a:extLst>
            </p:cNvPr>
            <p:cNvSpPr>
              <a:spLocks noChangeArrowheads="1"/>
            </p:cNvSpPr>
            <p:nvPr/>
          </p:nvSpPr>
          <p:spPr bwMode="auto">
            <a:xfrm>
              <a:off x="3144838" y="319405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4" name="Oval 201">
              <a:extLst>
                <a:ext uri="{FF2B5EF4-FFF2-40B4-BE49-F238E27FC236}">
                  <a16:creationId xmlns:a16="http://schemas.microsoft.com/office/drawing/2014/main" id="{8A0ADEF6-2C8D-4ED9-9EC2-A59BD0402E8C}"/>
                </a:ext>
              </a:extLst>
            </p:cNvPr>
            <p:cNvSpPr>
              <a:spLocks noChangeArrowheads="1"/>
            </p:cNvSpPr>
            <p:nvPr/>
          </p:nvSpPr>
          <p:spPr bwMode="auto">
            <a:xfrm>
              <a:off x="3170238" y="2963863"/>
              <a:ext cx="635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5" name="Oval 202">
              <a:extLst>
                <a:ext uri="{FF2B5EF4-FFF2-40B4-BE49-F238E27FC236}">
                  <a16:creationId xmlns:a16="http://schemas.microsoft.com/office/drawing/2014/main" id="{006BA8B1-785E-4076-AF08-9950901F956D}"/>
                </a:ext>
              </a:extLst>
            </p:cNvPr>
            <p:cNvSpPr>
              <a:spLocks noChangeArrowheads="1"/>
            </p:cNvSpPr>
            <p:nvPr/>
          </p:nvSpPr>
          <p:spPr bwMode="auto">
            <a:xfrm>
              <a:off x="3216275" y="2735263"/>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6" name="Oval 203">
              <a:extLst>
                <a:ext uri="{FF2B5EF4-FFF2-40B4-BE49-F238E27FC236}">
                  <a16:creationId xmlns:a16="http://schemas.microsoft.com/office/drawing/2014/main" id="{9FFF62A6-BB45-484B-904F-111CE1F37099}"/>
                </a:ext>
              </a:extLst>
            </p:cNvPr>
            <p:cNvSpPr>
              <a:spLocks noChangeArrowheads="1"/>
            </p:cNvSpPr>
            <p:nvPr/>
          </p:nvSpPr>
          <p:spPr bwMode="auto">
            <a:xfrm>
              <a:off x="3278188" y="2511425"/>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7" name="Oval 204">
              <a:extLst>
                <a:ext uri="{FF2B5EF4-FFF2-40B4-BE49-F238E27FC236}">
                  <a16:creationId xmlns:a16="http://schemas.microsoft.com/office/drawing/2014/main" id="{E45F1BDA-7B8B-4B85-9389-380498FDE1AA}"/>
                </a:ext>
              </a:extLst>
            </p:cNvPr>
            <p:cNvSpPr>
              <a:spLocks noChangeArrowheads="1"/>
            </p:cNvSpPr>
            <p:nvPr/>
          </p:nvSpPr>
          <p:spPr bwMode="auto">
            <a:xfrm>
              <a:off x="3359150" y="2293938"/>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8" name="Oval 205">
              <a:extLst>
                <a:ext uri="{FF2B5EF4-FFF2-40B4-BE49-F238E27FC236}">
                  <a16:creationId xmlns:a16="http://schemas.microsoft.com/office/drawing/2014/main" id="{57BE84A1-76B1-4726-A6EB-9DB74C335E0A}"/>
                </a:ext>
              </a:extLst>
            </p:cNvPr>
            <p:cNvSpPr>
              <a:spLocks noChangeArrowheads="1"/>
            </p:cNvSpPr>
            <p:nvPr/>
          </p:nvSpPr>
          <p:spPr bwMode="auto">
            <a:xfrm>
              <a:off x="3455988" y="2081213"/>
              <a:ext cx="9525"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9" name="Oval 207">
              <a:extLst>
                <a:ext uri="{FF2B5EF4-FFF2-40B4-BE49-F238E27FC236}">
                  <a16:creationId xmlns:a16="http://schemas.microsoft.com/office/drawing/2014/main" id="{8D7259F8-CD1F-471D-9D94-59261261F445}"/>
                </a:ext>
              </a:extLst>
            </p:cNvPr>
            <p:cNvSpPr>
              <a:spLocks noChangeArrowheads="1"/>
            </p:cNvSpPr>
            <p:nvPr/>
          </p:nvSpPr>
          <p:spPr bwMode="auto">
            <a:xfrm>
              <a:off x="3567113" y="1878013"/>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 name="Oval 208">
              <a:extLst>
                <a:ext uri="{FF2B5EF4-FFF2-40B4-BE49-F238E27FC236}">
                  <a16:creationId xmlns:a16="http://schemas.microsoft.com/office/drawing/2014/main" id="{A67A3967-CAAE-44C1-B80C-57A4F123A820}"/>
                </a:ext>
              </a:extLst>
            </p:cNvPr>
            <p:cNvSpPr>
              <a:spLocks noChangeArrowheads="1"/>
            </p:cNvSpPr>
            <p:nvPr/>
          </p:nvSpPr>
          <p:spPr bwMode="auto">
            <a:xfrm>
              <a:off x="3695700" y="1684338"/>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 name="Oval 209">
              <a:extLst>
                <a:ext uri="{FF2B5EF4-FFF2-40B4-BE49-F238E27FC236}">
                  <a16:creationId xmlns:a16="http://schemas.microsoft.com/office/drawing/2014/main" id="{CBF70867-FF69-4BEC-B17E-4CA324678555}"/>
                </a:ext>
              </a:extLst>
            </p:cNvPr>
            <p:cNvSpPr>
              <a:spLocks noChangeArrowheads="1"/>
            </p:cNvSpPr>
            <p:nvPr/>
          </p:nvSpPr>
          <p:spPr bwMode="auto">
            <a:xfrm>
              <a:off x="3838575" y="1500188"/>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 name="Oval 210">
              <a:extLst>
                <a:ext uri="{FF2B5EF4-FFF2-40B4-BE49-F238E27FC236}">
                  <a16:creationId xmlns:a16="http://schemas.microsoft.com/office/drawing/2014/main" id="{D792E98F-5CCC-49F3-A217-8C71CE5740BA}"/>
                </a:ext>
              </a:extLst>
            </p:cNvPr>
            <p:cNvSpPr>
              <a:spLocks noChangeArrowheads="1"/>
            </p:cNvSpPr>
            <p:nvPr/>
          </p:nvSpPr>
          <p:spPr bwMode="auto">
            <a:xfrm>
              <a:off x="3994150" y="1328738"/>
              <a:ext cx="22225" cy="222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3" name="Oval 211">
              <a:extLst>
                <a:ext uri="{FF2B5EF4-FFF2-40B4-BE49-F238E27FC236}">
                  <a16:creationId xmlns:a16="http://schemas.microsoft.com/office/drawing/2014/main" id="{33069FBD-D81A-45FD-936E-7B9AFD7C9EB2}"/>
                </a:ext>
              </a:extLst>
            </p:cNvPr>
            <p:cNvSpPr>
              <a:spLocks noChangeArrowheads="1"/>
            </p:cNvSpPr>
            <p:nvPr/>
          </p:nvSpPr>
          <p:spPr bwMode="auto">
            <a:xfrm>
              <a:off x="4164013" y="1168400"/>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4" name="Oval 212">
              <a:extLst>
                <a:ext uri="{FF2B5EF4-FFF2-40B4-BE49-F238E27FC236}">
                  <a16:creationId xmlns:a16="http://schemas.microsoft.com/office/drawing/2014/main" id="{5C6F7927-E2A6-499D-89F3-032DDBF85716}"/>
                </a:ext>
              </a:extLst>
            </p:cNvPr>
            <p:cNvSpPr>
              <a:spLocks noChangeArrowheads="1"/>
            </p:cNvSpPr>
            <p:nvPr/>
          </p:nvSpPr>
          <p:spPr bwMode="auto">
            <a:xfrm>
              <a:off x="4343400" y="1023938"/>
              <a:ext cx="28575"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5" name="Oval 213">
              <a:extLst>
                <a:ext uri="{FF2B5EF4-FFF2-40B4-BE49-F238E27FC236}">
                  <a16:creationId xmlns:a16="http://schemas.microsoft.com/office/drawing/2014/main" id="{D072EDA0-DEEC-44AD-AC2E-299F89736422}"/>
                </a:ext>
              </a:extLst>
            </p:cNvPr>
            <p:cNvSpPr>
              <a:spLocks noChangeArrowheads="1"/>
            </p:cNvSpPr>
            <p:nvPr/>
          </p:nvSpPr>
          <p:spPr bwMode="auto">
            <a:xfrm>
              <a:off x="4535488" y="892175"/>
              <a:ext cx="31750"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6" name="Oval 214">
              <a:extLst>
                <a:ext uri="{FF2B5EF4-FFF2-40B4-BE49-F238E27FC236}">
                  <a16:creationId xmlns:a16="http://schemas.microsoft.com/office/drawing/2014/main" id="{6C4111F2-E35F-4B98-90B4-3F5B1A31BC1D}"/>
                </a:ext>
              </a:extLst>
            </p:cNvPr>
            <p:cNvSpPr>
              <a:spLocks noChangeArrowheads="1"/>
            </p:cNvSpPr>
            <p:nvPr/>
          </p:nvSpPr>
          <p:spPr bwMode="auto">
            <a:xfrm>
              <a:off x="4735513" y="776288"/>
              <a:ext cx="36513"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7" name="Oval 215">
              <a:extLst>
                <a:ext uri="{FF2B5EF4-FFF2-40B4-BE49-F238E27FC236}">
                  <a16:creationId xmlns:a16="http://schemas.microsoft.com/office/drawing/2014/main" id="{59D27927-6F7A-4F36-B984-411F73B360FF}"/>
                </a:ext>
              </a:extLst>
            </p:cNvPr>
            <p:cNvSpPr>
              <a:spLocks noChangeArrowheads="1"/>
            </p:cNvSpPr>
            <p:nvPr/>
          </p:nvSpPr>
          <p:spPr bwMode="auto">
            <a:xfrm>
              <a:off x="4943475" y="677863"/>
              <a:ext cx="41275"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8" name="Oval 216">
              <a:extLst>
                <a:ext uri="{FF2B5EF4-FFF2-40B4-BE49-F238E27FC236}">
                  <a16:creationId xmlns:a16="http://schemas.microsoft.com/office/drawing/2014/main" id="{759641AA-A2AC-4441-B04B-BD5FA68F23C6}"/>
                </a:ext>
              </a:extLst>
            </p:cNvPr>
            <p:cNvSpPr>
              <a:spLocks noChangeArrowheads="1"/>
            </p:cNvSpPr>
            <p:nvPr/>
          </p:nvSpPr>
          <p:spPr bwMode="auto">
            <a:xfrm>
              <a:off x="5160963" y="595313"/>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9" name="Oval 217">
              <a:extLst>
                <a:ext uri="{FF2B5EF4-FFF2-40B4-BE49-F238E27FC236}">
                  <a16:creationId xmlns:a16="http://schemas.microsoft.com/office/drawing/2014/main" id="{49FD9607-FF5E-4D08-8EBF-A7E2B9D1E3C5}"/>
                </a:ext>
              </a:extLst>
            </p:cNvPr>
            <p:cNvSpPr>
              <a:spLocks noChangeArrowheads="1"/>
            </p:cNvSpPr>
            <p:nvPr/>
          </p:nvSpPr>
          <p:spPr bwMode="auto">
            <a:xfrm>
              <a:off x="5381625" y="530225"/>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0" name="Oval 218">
              <a:extLst>
                <a:ext uri="{FF2B5EF4-FFF2-40B4-BE49-F238E27FC236}">
                  <a16:creationId xmlns:a16="http://schemas.microsoft.com/office/drawing/2014/main" id="{52BDCD64-9E09-4A96-ACD0-CF979C8EA52B}"/>
                </a:ext>
              </a:extLst>
            </p:cNvPr>
            <p:cNvSpPr>
              <a:spLocks noChangeArrowheads="1"/>
            </p:cNvSpPr>
            <p:nvPr/>
          </p:nvSpPr>
          <p:spPr bwMode="auto">
            <a:xfrm>
              <a:off x="5608638" y="482600"/>
              <a:ext cx="50800"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1" name="Oval 219">
              <a:extLst>
                <a:ext uri="{FF2B5EF4-FFF2-40B4-BE49-F238E27FC236}">
                  <a16:creationId xmlns:a16="http://schemas.microsoft.com/office/drawing/2014/main" id="{7DE34077-761C-4A45-B30D-F7DCDAB3B5AE}"/>
                </a:ext>
              </a:extLst>
            </p:cNvPr>
            <p:cNvSpPr>
              <a:spLocks noChangeArrowheads="1"/>
            </p:cNvSpPr>
            <p:nvPr/>
          </p:nvSpPr>
          <p:spPr bwMode="auto">
            <a:xfrm>
              <a:off x="5837238" y="454025"/>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2" name="Oval 220">
              <a:extLst>
                <a:ext uri="{FF2B5EF4-FFF2-40B4-BE49-F238E27FC236}">
                  <a16:creationId xmlns:a16="http://schemas.microsoft.com/office/drawing/2014/main" id="{198C4B92-E4F2-4855-8BE3-1C5B3BB22E55}"/>
                </a:ext>
              </a:extLst>
            </p:cNvPr>
            <p:cNvSpPr>
              <a:spLocks noChangeArrowheads="1"/>
            </p:cNvSpPr>
            <p:nvPr/>
          </p:nvSpPr>
          <p:spPr bwMode="auto">
            <a:xfrm>
              <a:off x="6067425" y="442913"/>
              <a:ext cx="57150"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3" name="Oval 221">
              <a:extLst>
                <a:ext uri="{FF2B5EF4-FFF2-40B4-BE49-F238E27FC236}">
                  <a16:creationId xmlns:a16="http://schemas.microsoft.com/office/drawing/2014/main" id="{22B99ECC-16C5-4507-9112-88F058693C5B}"/>
                </a:ext>
              </a:extLst>
            </p:cNvPr>
            <p:cNvSpPr>
              <a:spLocks noChangeArrowheads="1"/>
            </p:cNvSpPr>
            <p:nvPr/>
          </p:nvSpPr>
          <p:spPr bwMode="auto">
            <a:xfrm>
              <a:off x="6297613" y="450850"/>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4" name="Oval 222">
              <a:extLst>
                <a:ext uri="{FF2B5EF4-FFF2-40B4-BE49-F238E27FC236}">
                  <a16:creationId xmlns:a16="http://schemas.microsoft.com/office/drawing/2014/main" id="{3E6DE696-0836-4E6F-B5EF-9509D4BBDD6F}"/>
                </a:ext>
              </a:extLst>
            </p:cNvPr>
            <p:cNvSpPr>
              <a:spLocks noChangeArrowheads="1"/>
            </p:cNvSpPr>
            <p:nvPr/>
          </p:nvSpPr>
          <p:spPr bwMode="auto">
            <a:xfrm>
              <a:off x="6526213" y="476250"/>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5" name="Oval 223">
              <a:extLst>
                <a:ext uri="{FF2B5EF4-FFF2-40B4-BE49-F238E27FC236}">
                  <a16:creationId xmlns:a16="http://schemas.microsoft.com/office/drawing/2014/main" id="{55E1FB28-B593-460A-BD5C-DA62990E8595}"/>
                </a:ext>
              </a:extLst>
            </p:cNvPr>
            <p:cNvSpPr>
              <a:spLocks noChangeArrowheads="1"/>
            </p:cNvSpPr>
            <p:nvPr/>
          </p:nvSpPr>
          <p:spPr bwMode="auto">
            <a:xfrm>
              <a:off x="6751638" y="519113"/>
              <a:ext cx="69850"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6" name="Oval 224">
              <a:extLst>
                <a:ext uri="{FF2B5EF4-FFF2-40B4-BE49-F238E27FC236}">
                  <a16:creationId xmlns:a16="http://schemas.microsoft.com/office/drawing/2014/main" id="{6281694C-4ECE-4C7D-BF90-D0BF512D1EB1}"/>
                </a:ext>
              </a:extLst>
            </p:cNvPr>
            <p:cNvSpPr>
              <a:spLocks noChangeArrowheads="1"/>
            </p:cNvSpPr>
            <p:nvPr/>
          </p:nvSpPr>
          <p:spPr bwMode="auto">
            <a:xfrm>
              <a:off x="6973888" y="581025"/>
              <a:ext cx="73025"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7" name="Oval 225">
              <a:extLst>
                <a:ext uri="{FF2B5EF4-FFF2-40B4-BE49-F238E27FC236}">
                  <a16:creationId xmlns:a16="http://schemas.microsoft.com/office/drawing/2014/main" id="{4E199B87-93AA-4ECB-B7EB-13E01F8EC8BF}"/>
                </a:ext>
              </a:extLst>
            </p:cNvPr>
            <p:cNvSpPr>
              <a:spLocks noChangeArrowheads="1"/>
            </p:cNvSpPr>
            <p:nvPr/>
          </p:nvSpPr>
          <p:spPr bwMode="auto">
            <a:xfrm>
              <a:off x="7189788" y="658813"/>
              <a:ext cx="77788"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8" name="Oval 226">
              <a:extLst>
                <a:ext uri="{FF2B5EF4-FFF2-40B4-BE49-F238E27FC236}">
                  <a16:creationId xmlns:a16="http://schemas.microsoft.com/office/drawing/2014/main" id="{23D29512-6002-4F5A-8A6E-B200DEA14F7F}"/>
                </a:ext>
              </a:extLst>
            </p:cNvPr>
            <p:cNvSpPr>
              <a:spLocks noChangeArrowheads="1"/>
            </p:cNvSpPr>
            <p:nvPr/>
          </p:nvSpPr>
          <p:spPr bwMode="auto">
            <a:xfrm>
              <a:off x="7397750" y="754063"/>
              <a:ext cx="82550" cy="809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9" name="Oval 227">
              <a:extLst>
                <a:ext uri="{FF2B5EF4-FFF2-40B4-BE49-F238E27FC236}">
                  <a16:creationId xmlns:a16="http://schemas.microsoft.com/office/drawing/2014/main" id="{0F719691-4FB6-4412-9077-D14B38D5D04D}"/>
                </a:ext>
              </a:extLst>
            </p:cNvPr>
            <p:cNvSpPr>
              <a:spLocks noChangeArrowheads="1"/>
            </p:cNvSpPr>
            <p:nvPr/>
          </p:nvSpPr>
          <p:spPr bwMode="auto">
            <a:xfrm>
              <a:off x="7599363" y="865188"/>
              <a:ext cx="85725" cy="857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230" name="Oval 228">
              <a:extLst>
                <a:ext uri="{FF2B5EF4-FFF2-40B4-BE49-F238E27FC236}">
                  <a16:creationId xmlns:a16="http://schemas.microsoft.com/office/drawing/2014/main" id="{C4F788E0-D02E-46FF-8955-9B5C8AFCB677}"/>
                </a:ext>
              </a:extLst>
            </p:cNvPr>
            <p:cNvSpPr>
              <a:spLocks noChangeArrowheads="1"/>
            </p:cNvSpPr>
            <p:nvPr/>
          </p:nvSpPr>
          <p:spPr bwMode="auto">
            <a:xfrm>
              <a:off x="7789863" y="992188"/>
              <a:ext cx="90488" cy="904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1" name="Oval 229">
              <a:extLst>
                <a:ext uri="{FF2B5EF4-FFF2-40B4-BE49-F238E27FC236}">
                  <a16:creationId xmlns:a16="http://schemas.microsoft.com/office/drawing/2014/main" id="{4E7AD14E-D9BB-406F-B02A-DED7297068A7}"/>
                </a:ext>
              </a:extLst>
            </p:cNvPr>
            <p:cNvSpPr>
              <a:spLocks noChangeArrowheads="1"/>
            </p:cNvSpPr>
            <p:nvPr/>
          </p:nvSpPr>
          <p:spPr bwMode="auto">
            <a:xfrm>
              <a:off x="7970838" y="1135063"/>
              <a:ext cx="92075" cy="920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2" name="Oval 230">
              <a:extLst>
                <a:ext uri="{FF2B5EF4-FFF2-40B4-BE49-F238E27FC236}">
                  <a16:creationId xmlns:a16="http://schemas.microsoft.com/office/drawing/2014/main" id="{BEA3DFBB-E5E0-452A-A34B-2BA245F01E05}"/>
                </a:ext>
              </a:extLst>
            </p:cNvPr>
            <p:cNvSpPr>
              <a:spLocks noChangeArrowheads="1"/>
            </p:cNvSpPr>
            <p:nvPr/>
          </p:nvSpPr>
          <p:spPr bwMode="auto">
            <a:xfrm>
              <a:off x="8139113" y="1290638"/>
              <a:ext cx="96838"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3" name="Oval 231">
              <a:extLst>
                <a:ext uri="{FF2B5EF4-FFF2-40B4-BE49-F238E27FC236}">
                  <a16:creationId xmlns:a16="http://schemas.microsoft.com/office/drawing/2014/main" id="{8CFD03B3-16C8-4962-859C-E43A00B93458}"/>
                </a:ext>
              </a:extLst>
            </p:cNvPr>
            <p:cNvSpPr>
              <a:spLocks noChangeArrowheads="1"/>
            </p:cNvSpPr>
            <p:nvPr/>
          </p:nvSpPr>
          <p:spPr bwMode="auto">
            <a:xfrm>
              <a:off x="8294688" y="1458913"/>
              <a:ext cx="100013"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4" name="Oval 232">
              <a:extLst>
                <a:ext uri="{FF2B5EF4-FFF2-40B4-BE49-F238E27FC236}">
                  <a16:creationId xmlns:a16="http://schemas.microsoft.com/office/drawing/2014/main" id="{EB1F998C-E90D-4D48-998E-EA1AF9A4EF90}"/>
                </a:ext>
              </a:extLst>
            </p:cNvPr>
            <p:cNvSpPr>
              <a:spLocks noChangeArrowheads="1"/>
            </p:cNvSpPr>
            <p:nvPr/>
          </p:nvSpPr>
          <p:spPr bwMode="auto">
            <a:xfrm>
              <a:off x="8439150" y="1641475"/>
              <a:ext cx="100013"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5" name="Oval 233">
              <a:extLst>
                <a:ext uri="{FF2B5EF4-FFF2-40B4-BE49-F238E27FC236}">
                  <a16:creationId xmlns:a16="http://schemas.microsoft.com/office/drawing/2014/main" id="{BA2F9ACC-A2C8-4037-97C3-BF62C0F3C926}"/>
                </a:ext>
              </a:extLst>
            </p:cNvPr>
            <p:cNvSpPr>
              <a:spLocks noChangeArrowheads="1"/>
            </p:cNvSpPr>
            <p:nvPr/>
          </p:nvSpPr>
          <p:spPr bwMode="auto">
            <a:xfrm>
              <a:off x="8567738" y="1833563"/>
              <a:ext cx="101600"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6" name="Oval 234">
              <a:extLst>
                <a:ext uri="{FF2B5EF4-FFF2-40B4-BE49-F238E27FC236}">
                  <a16:creationId xmlns:a16="http://schemas.microsoft.com/office/drawing/2014/main" id="{F0CC97F3-2508-4977-AAA0-0A25763B2704}"/>
                </a:ext>
              </a:extLst>
            </p:cNvPr>
            <p:cNvSpPr>
              <a:spLocks noChangeArrowheads="1"/>
            </p:cNvSpPr>
            <p:nvPr/>
          </p:nvSpPr>
          <p:spPr bwMode="auto">
            <a:xfrm>
              <a:off x="8682038" y="2035175"/>
              <a:ext cx="101600"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7" name="Oval 235">
              <a:extLst>
                <a:ext uri="{FF2B5EF4-FFF2-40B4-BE49-F238E27FC236}">
                  <a16:creationId xmlns:a16="http://schemas.microsoft.com/office/drawing/2014/main" id="{16B82013-B4A6-4B7D-B4E9-396DC8911108}"/>
                </a:ext>
              </a:extLst>
            </p:cNvPr>
            <p:cNvSpPr>
              <a:spLocks noChangeArrowheads="1"/>
            </p:cNvSpPr>
            <p:nvPr/>
          </p:nvSpPr>
          <p:spPr bwMode="auto">
            <a:xfrm>
              <a:off x="8780463" y="2246313"/>
              <a:ext cx="100013"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8" name="Oval 236">
              <a:extLst>
                <a:ext uri="{FF2B5EF4-FFF2-40B4-BE49-F238E27FC236}">
                  <a16:creationId xmlns:a16="http://schemas.microsoft.com/office/drawing/2014/main" id="{2107E09E-2A72-481A-8F8E-A603AB531356}"/>
                </a:ext>
              </a:extLst>
            </p:cNvPr>
            <p:cNvSpPr>
              <a:spLocks noChangeArrowheads="1"/>
            </p:cNvSpPr>
            <p:nvPr/>
          </p:nvSpPr>
          <p:spPr bwMode="auto">
            <a:xfrm>
              <a:off x="8863013" y="2466975"/>
              <a:ext cx="95250" cy="936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9" name="Oval 237">
              <a:extLst>
                <a:ext uri="{FF2B5EF4-FFF2-40B4-BE49-F238E27FC236}">
                  <a16:creationId xmlns:a16="http://schemas.microsoft.com/office/drawing/2014/main" id="{F28365F0-149F-458B-AF73-338F04F47225}"/>
                </a:ext>
              </a:extLst>
            </p:cNvPr>
            <p:cNvSpPr>
              <a:spLocks noChangeArrowheads="1"/>
            </p:cNvSpPr>
            <p:nvPr/>
          </p:nvSpPr>
          <p:spPr bwMode="auto">
            <a:xfrm>
              <a:off x="8934450" y="2698750"/>
              <a:ext cx="79375"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0" name="Oval 238">
              <a:extLst>
                <a:ext uri="{FF2B5EF4-FFF2-40B4-BE49-F238E27FC236}">
                  <a16:creationId xmlns:a16="http://schemas.microsoft.com/office/drawing/2014/main" id="{21046033-AA0E-4DD9-BF59-4671881E38B4}"/>
                </a:ext>
              </a:extLst>
            </p:cNvPr>
            <p:cNvSpPr>
              <a:spLocks noChangeArrowheads="1"/>
            </p:cNvSpPr>
            <p:nvPr/>
          </p:nvSpPr>
          <p:spPr bwMode="auto">
            <a:xfrm>
              <a:off x="8990013" y="29352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1" name="Oval 239">
              <a:extLst>
                <a:ext uri="{FF2B5EF4-FFF2-40B4-BE49-F238E27FC236}">
                  <a16:creationId xmlns:a16="http://schemas.microsoft.com/office/drawing/2014/main" id="{F70CCF16-31A3-4E07-8012-4F912E419C12}"/>
                </a:ext>
              </a:extLst>
            </p:cNvPr>
            <p:cNvSpPr>
              <a:spLocks noChangeArrowheads="1"/>
            </p:cNvSpPr>
            <p:nvPr/>
          </p:nvSpPr>
          <p:spPr bwMode="auto">
            <a:xfrm>
              <a:off x="9024938" y="3173413"/>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2" name="Oval 240">
              <a:extLst>
                <a:ext uri="{FF2B5EF4-FFF2-40B4-BE49-F238E27FC236}">
                  <a16:creationId xmlns:a16="http://schemas.microsoft.com/office/drawing/2014/main" id="{A8555020-0F1D-4E6E-9D15-D587D1BCE06C}"/>
                </a:ext>
              </a:extLst>
            </p:cNvPr>
            <p:cNvSpPr>
              <a:spLocks noChangeArrowheads="1"/>
            </p:cNvSpPr>
            <p:nvPr/>
          </p:nvSpPr>
          <p:spPr bwMode="auto">
            <a:xfrm>
              <a:off x="9037638" y="3409950"/>
              <a:ext cx="36513" cy="349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3" name="Oval 241">
              <a:extLst>
                <a:ext uri="{FF2B5EF4-FFF2-40B4-BE49-F238E27FC236}">
                  <a16:creationId xmlns:a16="http://schemas.microsoft.com/office/drawing/2014/main" id="{5297FE13-81C0-4F83-AA9F-642D70265887}"/>
                </a:ext>
              </a:extLst>
            </p:cNvPr>
            <p:cNvSpPr>
              <a:spLocks noChangeArrowheads="1"/>
            </p:cNvSpPr>
            <p:nvPr/>
          </p:nvSpPr>
          <p:spPr bwMode="auto">
            <a:xfrm>
              <a:off x="9029700" y="3643313"/>
              <a:ext cx="33338" cy="317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4" name="Oval 242">
              <a:extLst>
                <a:ext uri="{FF2B5EF4-FFF2-40B4-BE49-F238E27FC236}">
                  <a16:creationId xmlns:a16="http://schemas.microsoft.com/office/drawing/2014/main" id="{D7592175-D6B2-428E-92DA-894C4D118C2D}"/>
                </a:ext>
              </a:extLst>
            </p:cNvPr>
            <p:cNvSpPr>
              <a:spLocks noChangeArrowheads="1"/>
            </p:cNvSpPr>
            <p:nvPr/>
          </p:nvSpPr>
          <p:spPr bwMode="auto">
            <a:xfrm>
              <a:off x="9005888" y="3875088"/>
              <a:ext cx="28575"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5" name="Oval 243">
              <a:extLst>
                <a:ext uri="{FF2B5EF4-FFF2-40B4-BE49-F238E27FC236}">
                  <a16:creationId xmlns:a16="http://schemas.microsoft.com/office/drawing/2014/main" id="{9767409B-6D1D-4269-8FA6-9CD9AC7A1DB9}"/>
                </a:ext>
              </a:extLst>
            </p:cNvPr>
            <p:cNvSpPr>
              <a:spLocks noChangeArrowheads="1"/>
            </p:cNvSpPr>
            <p:nvPr/>
          </p:nvSpPr>
          <p:spPr bwMode="auto">
            <a:xfrm>
              <a:off x="8961438" y="4105275"/>
              <a:ext cx="25400"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6" name="Oval 244">
              <a:extLst>
                <a:ext uri="{FF2B5EF4-FFF2-40B4-BE49-F238E27FC236}">
                  <a16:creationId xmlns:a16="http://schemas.microsoft.com/office/drawing/2014/main" id="{1AB1E72F-5587-405D-9779-73DCC886ED8F}"/>
                </a:ext>
              </a:extLst>
            </p:cNvPr>
            <p:cNvSpPr>
              <a:spLocks noChangeArrowheads="1"/>
            </p:cNvSpPr>
            <p:nvPr/>
          </p:nvSpPr>
          <p:spPr bwMode="auto">
            <a:xfrm>
              <a:off x="8899525" y="4329113"/>
              <a:ext cx="23813"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7" name="Oval 245">
              <a:extLst>
                <a:ext uri="{FF2B5EF4-FFF2-40B4-BE49-F238E27FC236}">
                  <a16:creationId xmlns:a16="http://schemas.microsoft.com/office/drawing/2014/main" id="{DB7AD652-9404-48B6-863C-D9FDBA6BBACD}"/>
                </a:ext>
              </a:extLst>
            </p:cNvPr>
            <p:cNvSpPr>
              <a:spLocks noChangeArrowheads="1"/>
            </p:cNvSpPr>
            <p:nvPr/>
          </p:nvSpPr>
          <p:spPr bwMode="auto">
            <a:xfrm>
              <a:off x="8820150" y="4548188"/>
              <a:ext cx="20638"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8" name="Oval 246">
              <a:extLst>
                <a:ext uri="{FF2B5EF4-FFF2-40B4-BE49-F238E27FC236}">
                  <a16:creationId xmlns:a16="http://schemas.microsoft.com/office/drawing/2014/main" id="{E40E082D-315B-4D67-8B5E-F8E71ABAD7D9}"/>
                </a:ext>
              </a:extLst>
            </p:cNvPr>
            <p:cNvSpPr>
              <a:spLocks noChangeArrowheads="1"/>
            </p:cNvSpPr>
            <p:nvPr/>
          </p:nvSpPr>
          <p:spPr bwMode="auto">
            <a:xfrm>
              <a:off x="8724900" y="4760913"/>
              <a:ext cx="17463" cy="174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9" name="Oval 247">
              <a:extLst>
                <a:ext uri="{FF2B5EF4-FFF2-40B4-BE49-F238E27FC236}">
                  <a16:creationId xmlns:a16="http://schemas.microsoft.com/office/drawing/2014/main" id="{9927A5BC-0992-4BDB-B297-F4AF1E7A5034}"/>
                </a:ext>
              </a:extLst>
            </p:cNvPr>
            <p:cNvSpPr>
              <a:spLocks noChangeArrowheads="1"/>
            </p:cNvSpPr>
            <p:nvPr/>
          </p:nvSpPr>
          <p:spPr bwMode="auto">
            <a:xfrm>
              <a:off x="8612188" y="4964113"/>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0" name="Oval 248">
              <a:extLst>
                <a:ext uri="{FF2B5EF4-FFF2-40B4-BE49-F238E27FC236}">
                  <a16:creationId xmlns:a16="http://schemas.microsoft.com/office/drawing/2014/main" id="{7501D947-1D43-4FFA-93B9-4220D78A8A92}"/>
                </a:ext>
              </a:extLst>
            </p:cNvPr>
            <p:cNvSpPr>
              <a:spLocks noChangeArrowheads="1"/>
            </p:cNvSpPr>
            <p:nvPr/>
          </p:nvSpPr>
          <p:spPr bwMode="auto">
            <a:xfrm>
              <a:off x="8483600" y="5157788"/>
              <a:ext cx="14288"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1" name="Oval 249">
              <a:extLst>
                <a:ext uri="{FF2B5EF4-FFF2-40B4-BE49-F238E27FC236}">
                  <a16:creationId xmlns:a16="http://schemas.microsoft.com/office/drawing/2014/main" id="{6400E483-BC18-4532-9E19-9C0D4C911B18}"/>
                </a:ext>
              </a:extLst>
            </p:cNvPr>
            <p:cNvSpPr>
              <a:spLocks noChangeArrowheads="1"/>
            </p:cNvSpPr>
            <p:nvPr/>
          </p:nvSpPr>
          <p:spPr bwMode="auto">
            <a:xfrm>
              <a:off x="8340725" y="5340350"/>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2" name="Oval 250">
              <a:extLst>
                <a:ext uri="{FF2B5EF4-FFF2-40B4-BE49-F238E27FC236}">
                  <a16:creationId xmlns:a16="http://schemas.microsoft.com/office/drawing/2014/main" id="{4D895CFE-8C11-40E5-8C9F-8DC4FDF3DF55}"/>
                </a:ext>
              </a:extLst>
            </p:cNvPr>
            <p:cNvSpPr>
              <a:spLocks noChangeArrowheads="1"/>
            </p:cNvSpPr>
            <p:nvPr/>
          </p:nvSpPr>
          <p:spPr bwMode="auto">
            <a:xfrm>
              <a:off x="8183563" y="5511800"/>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3" name="Oval 251">
              <a:extLst>
                <a:ext uri="{FF2B5EF4-FFF2-40B4-BE49-F238E27FC236}">
                  <a16:creationId xmlns:a16="http://schemas.microsoft.com/office/drawing/2014/main" id="{78639811-214D-4519-8BA1-604D4D66003E}"/>
                </a:ext>
              </a:extLst>
            </p:cNvPr>
            <p:cNvSpPr>
              <a:spLocks noChangeArrowheads="1"/>
            </p:cNvSpPr>
            <p:nvPr/>
          </p:nvSpPr>
          <p:spPr bwMode="auto">
            <a:xfrm>
              <a:off x="8012113" y="566896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4" name="Oval 252">
              <a:extLst>
                <a:ext uri="{FF2B5EF4-FFF2-40B4-BE49-F238E27FC236}">
                  <a16:creationId xmlns:a16="http://schemas.microsoft.com/office/drawing/2014/main" id="{53F6BE97-7FC2-4BC4-86E5-C28C18FD6DA0}"/>
                </a:ext>
              </a:extLst>
            </p:cNvPr>
            <p:cNvSpPr>
              <a:spLocks noChangeArrowheads="1"/>
            </p:cNvSpPr>
            <p:nvPr/>
          </p:nvSpPr>
          <p:spPr bwMode="auto">
            <a:xfrm>
              <a:off x="7831138" y="5813425"/>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5" name="Oval 253">
              <a:extLst>
                <a:ext uri="{FF2B5EF4-FFF2-40B4-BE49-F238E27FC236}">
                  <a16:creationId xmlns:a16="http://schemas.microsoft.com/office/drawing/2014/main" id="{CCD11DCE-B63F-4DA9-946E-25D7ADC203DB}"/>
                </a:ext>
              </a:extLst>
            </p:cNvPr>
            <p:cNvSpPr>
              <a:spLocks noChangeArrowheads="1"/>
            </p:cNvSpPr>
            <p:nvPr/>
          </p:nvSpPr>
          <p:spPr bwMode="auto">
            <a:xfrm>
              <a:off x="7637463" y="594201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6" name="Oval 254">
              <a:extLst>
                <a:ext uri="{FF2B5EF4-FFF2-40B4-BE49-F238E27FC236}">
                  <a16:creationId xmlns:a16="http://schemas.microsoft.com/office/drawing/2014/main" id="{FF373D67-B982-43D0-B8FA-499E8AAA63EE}"/>
                </a:ext>
              </a:extLst>
            </p:cNvPr>
            <p:cNvSpPr>
              <a:spLocks noChangeArrowheads="1"/>
            </p:cNvSpPr>
            <p:nvPr/>
          </p:nvSpPr>
          <p:spPr bwMode="auto">
            <a:xfrm>
              <a:off x="7435850" y="605631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7" name="Oval 255">
              <a:extLst>
                <a:ext uri="{FF2B5EF4-FFF2-40B4-BE49-F238E27FC236}">
                  <a16:creationId xmlns:a16="http://schemas.microsoft.com/office/drawing/2014/main" id="{D7285C48-4328-497F-BECD-9E4EE9A84AC4}"/>
                </a:ext>
              </a:extLst>
            </p:cNvPr>
            <p:cNvSpPr>
              <a:spLocks noChangeArrowheads="1"/>
            </p:cNvSpPr>
            <p:nvPr/>
          </p:nvSpPr>
          <p:spPr bwMode="auto">
            <a:xfrm>
              <a:off x="7224713" y="6153150"/>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8" name="Oval 256">
              <a:extLst>
                <a:ext uri="{FF2B5EF4-FFF2-40B4-BE49-F238E27FC236}">
                  <a16:creationId xmlns:a16="http://schemas.microsoft.com/office/drawing/2014/main" id="{67D56696-6581-4792-BCE2-749ACFAF534E}"/>
                </a:ext>
              </a:extLst>
            </p:cNvPr>
            <p:cNvSpPr>
              <a:spLocks noChangeArrowheads="1"/>
            </p:cNvSpPr>
            <p:nvPr/>
          </p:nvSpPr>
          <p:spPr bwMode="auto">
            <a:xfrm>
              <a:off x="7005638" y="6234113"/>
              <a:ext cx="12700"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9" name="Oval 257">
              <a:extLst>
                <a:ext uri="{FF2B5EF4-FFF2-40B4-BE49-F238E27FC236}">
                  <a16:creationId xmlns:a16="http://schemas.microsoft.com/office/drawing/2014/main" id="{D355C4B5-9813-4C0A-8A36-BFE83CECF2BD}"/>
                </a:ext>
              </a:extLst>
            </p:cNvPr>
            <p:cNvSpPr>
              <a:spLocks noChangeArrowheads="1"/>
            </p:cNvSpPr>
            <p:nvPr/>
          </p:nvSpPr>
          <p:spPr bwMode="auto">
            <a:xfrm>
              <a:off x="6781800" y="6296025"/>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0" name="Oval 258">
              <a:extLst>
                <a:ext uri="{FF2B5EF4-FFF2-40B4-BE49-F238E27FC236}">
                  <a16:creationId xmlns:a16="http://schemas.microsoft.com/office/drawing/2014/main" id="{A2E458CA-090E-4A89-A592-40A4723B1B74}"/>
                </a:ext>
              </a:extLst>
            </p:cNvPr>
            <p:cNvSpPr>
              <a:spLocks noChangeArrowheads="1"/>
            </p:cNvSpPr>
            <p:nvPr/>
          </p:nvSpPr>
          <p:spPr bwMode="auto">
            <a:xfrm>
              <a:off x="6554788" y="6342063"/>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1" name="Oval 259">
              <a:extLst>
                <a:ext uri="{FF2B5EF4-FFF2-40B4-BE49-F238E27FC236}">
                  <a16:creationId xmlns:a16="http://schemas.microsoft.com/office/drawing/2014/main" id="{C0C5FB47-AB38-4CD7-92E7-61FAB2DE88D5}"/>
                </a:ext>
              </a:extLst>
            </p:cNvPr>
            <p:cNvSpPr>
              <a:spLocks noChangeArrowheads="1"/>
            </p:cNvSpPr>
            <p:nvPr/>
          </p:nvSpPr>
          <p:spPr bwMode="auto">
            <a:xfrm>
              <a:off x="6324600" y="6369050"/>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2" name="Oval 260">
              <a:extLst>
                <a:ext uri="{FF2B5EF4-FFF2-40B4-BE49-F238E27FC236}">
                  <a16:creationId xmlns:a16="http://schemas.microsoft.com/office/drawing/2014/main" id="{F9EBCC17-8EE1-49F6-861C-57FC6CF82C10}"/>
                </a:ext>
              </a:extLst>
            </p:cNvPr>
            <p:cNvSpPr>
              <a:spLocks noChangeArrowheads="1"/>
            </p:cNvSpPr>
            <p:nvPr/>
          </p:nvSpPr>
          <p:spPr bwMode="auto">
            <a:xfrm>
              <a:off x="6072188" y="621188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3" name="Oval 261">
              <a:extLst>
                <a:ext uri="{FF2B5EF4-FFF2-40B4-BE49-F238E27FC236}">
                  <a16:creationId xmlns:a16="http://schemas.microsoft.com/office/drawing/2014/main" id="{3067D821-FCEE-4DF8-9E22-D91952B5B283}"/>
                </a:ext>
              </a:extLst>
            </p:cNvPr>
            <p:cNvSpPr>
              <a:spLocks noChangeArrowheads="1"/>
            </p:cNvSpPr>
            <p:nvPr/>
          </p:nvSpPr>
          <p:spPr bwMode="auto">
            <a:xfrm>
              <a:off x="5842000" y="6203950"/>
              <a:ext cx="44450"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4" name="Oval 262">
              <a:extLst>
                <a:ext uri="{FF2B5EF4-FFF2-40B4-BE49-F238E27FC236}">
                  <a16:creationId xmlns:a16="http://schemas.microsoft.com/office/drawing/2014/main" id="{53D828B2-49F7-42C2-A17B-37004A3D2EA5}"/>
                </a:ext>
              </a:extLst>
            </p:cNvPr>
            <p:cNvSpPr>
              <a:spLocks noChangeArrowheads="1"/>
            </p:cNvSpPr>
            <p:nvPr/>
          </p:nvSpPr>
          <p:spPr bwMode="auto">
            <a:xfrm>
              <a:off x="5613400" y="6176963"/>
              <a:ext cx="41275"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5" name="Oval 263">
              <a:extLst>
                <a:ext uri="{FF2B5EF4-FFF2-40B4-BE49-F238E27FC236}">
                  <a16:creationId xmlns:a16="http://schemas.microsoft.com/office/drawing/2014/main" id="{27EC8D0C-FA03-4EF9-8CCB-7090AE6C956F}"/>
                </a:ext>
              </a:extLst>
            </p:cNvPr>
            <p:cNvSpPr>
              <a:spLocks noChangeArrowheads="1"/>
            </p:cNvSpPr>
            <p:nvPr/>
          </p:nvSpPr>
          <p:spPr bwMode="auto">
            <a:xfrm>
              <a:off x="5387975" y="6130925"/>
              <a:ext cx="38100"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6" name="Oval 264">
              <a:extLst>
                <a:ext uri="{FF2B5EF4-FFF2-40B4-BE49-F238E27FC236}">
                  <a16:creationId xmlns:a16="http://schemas.microsoft.com/office/drawing/2014/main" id="{A890ECE0-6B36-4F5D-9CD5-7383BEAB2F68}"/>
                </a:ext>
              </a:extLst>
            </p:cNvPr>
            <p:cNvSpPr>
              <a:spLocks noChangeArrowheads="1"/>
            </p:cNvSpPr>
            <p:nvPr/>
          </p:nvSpPr>
          <p:spPr bwMode="auto">
            <a:xfrm>
              <a:off x="5167313" y="6067425"/>
              <a:ext cx="33338"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7" name="Oval 265">
              <a:extLst>
                <a:ext uri="{FF2B5EF4-FFF2-40B4-BE49-F238E27FC236}">
                  <a16:creationId xmlns:a16="http://schemas.microsoft.com/office/drawing/2014/main" id="{2E94B30E-B07A-45BA-BF8F-D13E5CD5EC9E}"/>
                </a:ext>
              </a:extLst>
            </p:cNvPr>
            <p:cNvSpPr>
              <a:spLocks noChangeArrowheads="1"/>
            </p:cNvSpPr>
            <p:nvPr/>
          </p:nvSpPr>
          <p:spPr bwMode="auto">
            <a:xfrm>
              <a:off x="4954588" y="5986463"/>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8" name="Oval 266">
              <a:extLst>
                <a:ext uri="{FF2B5EF4-FFF2-40B4-BE49-F238E27FC236}">
                  <a16:creationId xmlns:a16="http://schemas.microsoft.com/office/drawing/2014/main" id="{01D652F9-1140-4593-913A-67C9FE42FD96}"/>
                </a:ext>
              </a:extLst>
            </p:cNvPr>
            <p:cNvSpPr>
              <a:spLocks noChangeArrowheads="1"/>
            </p:cNvSpPr>
            <p:nvPr/>
          </p:nvSpPr>
          <p:spPr bwMode="auto">
            <a:xfrm>
              <a:off x="4748213" y="5886450"/>
              <a:ext cx="22225" cy="222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9" name="Oval 267">
              <a:extLst>
                <a:ext uri="{FF2B5EF4-FFF2-40B4-BE49-F238E27FC236}">
                  <a16:creationId xmlns:a16="http://schemas.microsoft.com/office/drawing/2014/main" id="{2A74A4BB-FA16-4F2F-85A3-5369B5553FC7}"/>
                </a:ext>
              </a:extLst>
            </p:cNvPr>
            <p:cNvSpPr>
              <a:spLocks noChangeArrowheads="1"/>
            </p:cNvSpPr>
            <p:nvPr/>
          </p:nvSpPr>
          <p:spPr bwMode="auto">
            <a:xfrm>
              <a:off x="4551363" y="5770563"/>
              <a:ext cx="17463"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0" name="Oval 268">
              <a:extLst>
                <a:ext uri="{FF2B5EF4-FFF2-40B4-BE49-F238E27FC236}">
                  <a16:creationId xmlns:a16="http://schemas.microsoft.com/office/drawing/2014/main" id="{7F45CF90-349D-40E1-878F-90F09C980A0E}"/>
                </a:ext>
              </a:extLst>
            </p:cNvPr>
            <p:cNvSpPr>
              <a:spLocks noChangeArrowheads="1"/>
            </p:cNvSpPr>
            <p:nvPr/>
          </p:nvSpPr>
          <p:spPr bwMode="auto">
            <a:xfrm>
              <a:off x="4365625" y="5637213"/>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1" name="Oval 269">
              <a:extLst>
                <a:ext uri="{FF2B5EF4-FFF2-40B4-BE49-F238E27FC236}">
                  <a16:creationId xmlns:a16="http://schemas.microsoft.com/office/drawing/2014/main" id="{86447DDF-E1CC-4D81-997A-F603DE34A69A}"/>
                </a:ext>
              </a:extLst>
            </p:cNvPr>
            <p:cNvSpPr>
              <a:spLocks noChangeArrowheads="1"/>
            </p:cNvSpPr>
            <p:nvPr/>
          </p:nvSpPr>
          <p:spPr bwMode="auto">
            <a:xfrm>
              <a:off x="4189413" y="5489575"/>
              <a:ext cx="952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2" name="Oval 270">
              <a:extLst>
                <a:ext uri="{FF2B5EF4-FFF2-40B4-BE49-F238E27FC236}">
                  <a16:creationId xmlns:a16="http://schemas.microsoft.com/office/drawing/2014/main" id="{D1365A43-6CB3-419F-810E-B436D9390493}"/>
                </a:ext>
              </a:extLst>
            </p:cNvPr>
            <p:cNvSpPr>
              <a:spLocks noChangeArrowheads="1"/>
            </p:cNvSpPr>
            <p:nvPr/>
          </p:nvSpPr>
          <p:spPr bwMode="auto">
            <a:xfrm>
              <a:off x="4025900" y="5326063"/>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3" name="Oval 271">
              <a:extLst>
                <a:ext uri="{FF2B5EF4-FFF2-40B4-BE49-F238E27FC236}">
                  <a16:creationId xmlns:a16="http://schemas.microsoft.com/office/drawing/2014/main" id="{0FB4CFFC-5BEE-4BD6-B34F-88E35781286E}"/>
                </a:ext>
              </a:extLst>
            </p:cNvPr>
            <p:cNvSpPr>
              <a:spLocks noChangeArrowheads="1"/>
            </p:cNvSpPr>
            <p:nvPr/>
          </p:nvSpPr>
          <p:spPr bwMode="auto">
            <a:xfrm>
              <a:off x="3878263" y="5151438"/>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4" name="Oval 272">
              <a:extLst>
                <a:ext uri="{FF2B5EF4-FFF2-40B4-BE49-F238E27FC236}">
                  <a16:creationId xmlns:a16="http://schemas.microsoft.com/office/drawing/2014/main" id="{30AD0E43-874E-495C-B463-80BBD8C1223D}"/>
                </a:ext>
              </a:extLst>
            </p:cNvPr>
            <p:cNvSpPr>
              <a:spLocks noChangeArrowheads="1"/>
            </p:cNvSpPr>
            <p:nvPr/>
          </p:nvSpPr>
          <p:spPr bwMode="auto">
            <a:xfrm>
              <a:off x="3741738" y="4960938"/>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5" name="Oval 273">
              <a:extLst>
                <a:ext uri="{FF2B5EF4-FFF2-40B4-BE49-F238E27FC236}">
                  <a16:creationId xmlns:a16="http://schemas.microsoft.com/office/drawing/2014/main" id="{2E0142AA-9501-49EB-911D-E83AE65AA8F9}"/>
                </a:ext>
              </a:extLst>
            </p:cNvPr>
            <p:cNvSpPr>
              <a:spLocks noChangeArrowheads="1"/>
            </p:cNvSpPr>
            <p:nvPr/>
          </p:nvSpPr>
          <p:spPr bwMode="auto">
            <a:xfrm>
              <a:off x="3622675" y="4762500"/>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6" name="Oval 274">
              <a:extLst>
                <a:ext uri="{FF2B5EF4-FFF2-40B4-BE49-F238E27FC236}">
                  <a16:creationId xmlns:a16="http://schemas.microsoft.com/office/drawing/2014/main" id="{AD00BCBF-B22C-4B4F-A3A9-BF5860F62F8E}"/>
                </a:ext>
              </a:extLst>
            </p:cNvPr>
            <p:cNvSpPr>
              <a:spLocks noChangeArrowheads="1"/>
            </p:cNvSpPr>
            <p:nvPr/>
          </p:nvSpPr>
          <p:spPr bwMode="auto">
            <a:xfrm>
              <a:off x="3519488" y="4552950"/>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7" name="Oval 275">
              <a:extLst>
                <a:ext uri="{FF2B5EF4-FFF2-40B4-BE49-F238E27FC236}">
                  <a16:creationId xmlns:a16="http://schemas.microsoft.com/office/drawing/2014/main" id="{463E1A06-FB44-4EF2-80BB-C964B7DEB585}"/>
                </a:ext>
              </a:extLst>
            </p:cNvPr>
            <p:cNvSpPr>
              <a:spLocks noChangeArrowheads="1"/>
            </p:cNvSpPr>
            <p:nvPr/>
          </p:nvSpPr>
          <p:spPr bwMode="auto">
            <a:xfrm>
              <a:off x="3433763" y="4335463"/>
              <a:ext cx="7938" cy="95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8" name="Oval 276">
              <a:extLst>
                <a:ext uri="{FF2B5EF4-FFF2-40B4-BE49-F238E27FC236}">
                  <a16:creationId xmlns:a16="http://schemas.microsoft.com/office/drawing/2014/main" id="{1414D877-3B9C-402B-ACBE-6F2392AB4A07}"/>
                </a:ext>
              </a:extLst>
            </p:cNvPr>
            <p:cNvSpPr>
              <a:spLocks noChangeArrowheads="1"/>
            </p:cNvSpPr>
            <p:nvPr/>
          </p:nvSpPr>
          <p:spPr bwMode="auto">
            <a:xfrm>
              <a:off x="3365500" y="4111625"/>
              <a:ext cx="12700"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9" name="Oval 277">
              <a:extLst>
                <a:ext uri="{FF2B5EF4-FFF2-40B4-BE49-F238E27FC236}">
                  <a16:creationId xmlns:a16="http://schemas.microsoft.com/office/drawing/2014/main" id="{89D2D43F-83DA-4BD2-9D04-EFF83D0980B5}"/>
                </a:ext>
              </a:extLst>
            </p:cNvPr>
            <p:cNvSpPr>
              <a:spLocks noChangeArrowheads="1"/>
            </p:cNvSpPr>
            <p:nvPr/>
          </p:nvSpPr>
          <p:spPr bwMode="auto">
            <a:xfrm>
              <a:off x="3317875" y="3883025"/>
              <a:ext cx="14288" cy="142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0" name="Oval 278">
              <a:extLst>
                <a:ext uri="{FF2B5EF4-FFF2-40B4-BE49-F238E27FC236}">
                  <a16:creationId xmlns:a16="http://schemas.microsoft.com/office/drawing/2014/main" id="{6F2B4CC4-938A-40C1-ABE3-3888888E62B3}"/>
                </a:ext>
              </a:extLst>
            </p:cNvPr>
            <p:cNvSpPr>
              <a:spLocks noChangeArrowheads="1"/>
            </p:cNvSpPr>
            <p:nvPr/>
          </p:nvSpPr>
          <p:spPr bwMode="auto">
            <a:xfrm>
              <a:off x="3287713" y="3651250"/>
              <a:ext cx="15875" cy="174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1" name="Oval 279">
              <a:extLst>
                <a:ext uri="{FF2B5EF4-FFF2-40B4-BE49-F238E27FC236}">
                  <a16:creationId xmlns:a16="http://schemas.microsoft.com/office/drawing/2014/main" id="{0DD6F334-4CFE-415A-887A-26007C8DAF1B}"/>
                </a:ext>
              </a:extLst>
            </p:cNvPr>
            <p:cNvSpPr>
              <a:spLocks noChangeArrowheads="1"/>
            </p:cNvSpPr>
            <p:nvPr/>
          </p:nvSpPr>
          <p:spPr bwMode="auto">
            <a:xfrm>
              <a:off x="3276600" y="3419475"/>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2" name="Oval 280">
              <a:extLst>
                <a:ext uri="{FF2B5EF4-FFF2-40B4-BE49-F238E27FC236}">
                  <a16:creationId xmlns:a16="http://schemas.microsoft.com/office/drawing/2014/main" id="{E3B3B25C-5B61-48AC-BB12-32483B1A5F69}"/>
                </a:ext>
              </a:extLst>
            </p:cNvPr>
            <p:cNvSpPr>
              <a:spLocks noChangeArrowheads="1"/>
            </p:cNvSpPr>
            <p:nvPr/>
          </p:nvSpPr>
          <p:spPr bwMode="auto">
            <a:xfrm>
              <a:off x="3284538" y="3186113"/>
              <a:ext cx="22225"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3" name="Oval 281">
              <a:extLst>
                <a:ext uri="{FF2B5EF4-FFF2-40B4-BE49-F238E27FC236}">
                  <a16:creationId xmlns:a16="http://schemas.microsoft.com/office/drawing/2014/main" id="{6B7B7AD5-CE10-4A2F-91EE-2C4BF5BFB88E}"/>
                </a:ext>
              </a:extLst>
            </p:cNvPr>
            <p:cNvSpPr>
              <a:spLocks noChangeArrowheads="1"/>
            </p:cNvSpPr>
            <p:nvPr/>
          </p:nvSpPr>
          <p:spPr bwMode="auto">
            <a:xfrm>
              <a:off x="3313113" y="2955925"/>
              <a:ext cx="22225" cy="222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4" name="Oval 282">
              <a:extLst>
                <a:ext uri="{FF2B5EF4-FFF2-40B4-BE49-F238E27FC236}">
                  <a16:creationId xmlns:a16="http://schemas.microsoft.com/office/drawing/2014/main" id="{D1058752-354B-4ABC-96FB-E25F1FB5BDFF}"/>
                </a:ext>
              </a:extLst>
            </p:cNvPr>
            <p:cNvSpPr>
              <a:spLocks noChangeArrowheads="1"/>
            </p:cNvSpPr>
            <p:nvPr/>
          </p:nvSpPr>
          <p:spPr bwMode="auto">
            <a:xfrm>
              <a:off x="3360738" y="2727325"/>
              <a:ext cx="22225"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5" name="Oval 283">
              <a:extLst>
                <a:ext uri="{FF2B5EF4-FFF2-40B4-BE49-F238E27FC236}">
                  <a16:creationId xmlns:a16="http://schemas.microsoft.com/office/drawing/2014/main" id="{59699E3E-B152-445C-9690-880FEDADFC08}"/>
                </a:ext>
              </a:extLst>
            </p:cNvPr>
            <p:cNvSpPr>
              <a:spLocks noChangeArrowheads="1"/>
            </p:cNvSpPr>
            <p:nvPr/>
          </p:nvSpPr>
          <p:spPr bwMode="auto">
            <a:xfrm>
              <a:off x="3425825" y="2505075"/>
              <a:ext cx="23813"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6" name="Oval 284">
              <a:extLst>
                <a:ext uri="{FF2B5EF4-FFF2-40B4-BE49-F238E27FC236}">
                  <a16:creationId xmlns:a16="http://schemas.microsoft.com/office/drawing/2014/main" id="{8AD27BCB-2330-4F28-8AB3-527B6DF5C6DB}"/>
                </a:ext>
              </a:extLst>
            </p:cNvPr>
            <p:cNvSpPr>
              <a:spLocks noChangeArrowheads="1"/>
            </p:cNvSpPr>
            <p:nvPr/>
          </p:nvSpPr>
          <p:spPr bwMode="auto">
            <a:xfrm>
              <a:off x="3509963" y="2287588"/>
              <a:ext cx="25400"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7" name="Oval 285">
              <a:extLst>
                <a:ext uri="{FF2B5EF4-FFF2-40B4-BE49-F238E27FC236}">
                  <a16:creationId xmlns:a16="http://schemas.microsoft.com/office/drawing/2014/main" id="{C8BA0EBE-9AD9-4413-80C1-4D2E9FE3B5F3}"/>
                </a:ext>
              </a:extLst>
            </p:cNvPr>
            <p:cNvSpPr>
              <a:spLocks noChangeArrowheads="1"/>
            </p:cNvSpPr>
            <p:nvPr/>
          </p:nvSpPr>
          <p:spPr bwMode="auto">
            <a:xfrm>
              <a:off x="3611563" y="2079625"/>
              <a:ext cx="26988"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8" name="Oval 286">
              <a:extLst>
                <a:ext uri="{FF2B5EF4-FFF2-40B4-BE49-F238E27FC236}">
                  <a16:creationId xmlns:a16="http://schemas.microsoft.com/office/drawing/2014/main" id="{28411D63-B670-40AA-8B45-D38832C22F19}"/>
                </a:ext>
              </a:extLst>
            </p:cNvPr>
            <p:cNvSpPr>
              <a:spLocks noChangeArrowheads="1"/>
            </p:cNvSpPr>
            <p:nvPr/>
          </p:nvSpPr>
          <p:spPr bwMode="auto">
            <a:xfrm>
              <a:off x="3730625" y="1879600"/>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9" name="Oval 287">
              <a:extLst>
                <a:ext uri="{FF2B5EF4-FFF2-40B4-BE49-F238E27FC236}">
                  <a16:creationId xmlns:a16="http://schemas.microsoft.com/office/drawing/2014/main" id="{F0A2F753-1C6B-4390-BBBD-5EB3886ADA19}"/>
                </a:ext>
              </a:extLst>
            </p:cNvPr>
            <p:cNvSpPr>
              <a:spLocks noChangeArrowheads="1"/>
            </p:cNvSpPr>
            <p:nvPr/>
          </p:nvSpPr>
          <p:spPr bwMode="auto">
            <a:xfrm>
              <a:off x="3865563" y="1690688"/>
              <a:ext cx="28575"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0" name="Oval 288">
              <a:extLst>
                <a:ext uri="{FF2B5EF4-FFF2-40B4-BE49-F238E27FC236}">
                  <a16:creationId xmlns:a16="http://schemas.microsoft.com/office/drawing/2014/main" id="{9FE6F18B-6A96-4918-B0A3-03C71D1EA158}"/>
                </a:ext>
              </a:extLst>
            </p:cNvPr>
            <p:cNvSpPr>
              <a:spLocks noChangeArrowheads="1"/>
            </p:cNvSpPr>
            <p:nvPr/>
          </p:nvSpPr>
          <p:spPr bwMode="auto">
            <a:xfrm>
              <a:off x="4014788" y="1512888"/>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1" name="Oval 289">
              <a:extLst>
                <a:ext uri="{FF2B5EF4-FFF2-40B4-BE49-F238E27FC236}">
                  <a16:creationId xmlns:a16="http://schemas.microsoft.com/office/drawing/2014/main" id="{DD2ACFF4-4620-4F9C-9172-B240124E3DAB}"/>
                </a:ext>
              </a:extLst>
            </p:cNvPr>
            <p:cNvSpPr>
              <a:spLocks noChangeArrowheads="1"/>
            </p:cNvSpPr>
            <p:nvPr/>
          </p:nvSpPr>
          <p:spPr bwMode="auto">
            <a:xfrm>
              <a:off x="4178300" y="1347788"/>
              <a:ext cx="31750" cy="317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2" name="Oval 290">
              <a:extLst>
                <a:ext uri="{FF2B5EF4-FFF2-40B4-BE49-F238E27FC236}">
                  <a16:creationId xmlns:a16="http://schemas.microsoft.com/office/drawing/2014/main" id="{A8ED8AA3-7EF0-4FC7-B01E-A20298A93918}"/>
                </a:ext>
              </a:extLst>
            </p:cNvPr>
            <p:cNvSpPr>
              <a:spLocks noChangeArrowheads="1"/>
            </p:cNvSpPr>
            <p:nvPr/>
          </p:nvSpPr>
          <p:spPr bwMode="auto">
            <a:xfrm>
              <a:off x="4354513" y="1196975"/>
              <a:ext cx="33338"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3" name="Oval 291">
              <a:extLst>
                <a:ext uri="{FF2B5EF4-FFF2-40B4-BE49-F238E27FC236}">
                  <a16:creationId xmlns:a16="http://schemas.microsoft.com/office/drawing/2014/main" id="{31D6BE0E-7695-462D-948E-298882CFBF31}"/>
                </a:ext>
              </a:extLst>
            </p:cNvPr>
            <p:cNvSpPr>
              <a:spLocks noChangeArrowheads="1"/>
            </p:cNvSpPr>
            <p:nvPr/>
          </p:nvSpPr>
          <p:spPr bwMode="auto">
            <a:xfrm>
              <a:off x="4541838" y="1060450"/>
              <a:ext cx="34925" cy="349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4" name="Oval 292">
              <a:extLst>
                <a:ext uri="{FF2B5EF4-FFF2-40B4-BE49-F238E27FC236}">
                  <a16:creationId xmlns:a16="http://schemas.microsoft.com/office/drawing/2014/main" id="{1C919E63-9474-41F6-814C-43B77324AD88}"/>
                </a:ext>
              </a:extLst>
            </p:cNvPr>
            <p:cNvSpPr>
              <a:spLocks noChangeArrowheads="1"/>
            </p:cNvSpPr>
            <p:nvPr/>
          </p:nvSpPr>
          <p:spPr bwMode="auto">
            <a:xfrm>
              <a:off x="4740275" y="939800"/>
              <a:ext cx="38100" cy="381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5" name="Oval 293">
              <a:extLst>
                <a:ext uri="{FF2B5EF4-FFF2-40B4-BE49-F238E27FC236}">
                  <a16:creationId xmlns:a16="http://schemas.microsoft.com/office/drawing/2014/main" id="{9E3923A0-7F7E-4F9D-B1EA-B402D08BBC1A}"/>
                </a:ext>
              </a:extLst>
            </p:cNvPr>
            <p:cNvSpPr>
              <a:spLocks noChangeArrowheads="1"/>
            </p:cNvSpPr>
            <p:nvPr/>
          </p:nvSpPr>
          <p:spPr bwMode="auto">
            <a:xfrm>
              <a:off x="4948238" y="836613"/>
              <a:ext cx="38100"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6" name="Oval 294">
              <a:extLst>
                <a:ext uri="{FF2B5EF4-FFF2-40B4-BE49-F238E27FC236}">
                  <a16:creationId xmlns:a16="http://schemas.microsoft.com/office/drawing/2014/main" id="{C99112DA-A47D-437D-B145-8C169F941180}"/>
                </a:ext>
              </a:extLst>
            </p:cNvPr>
            <p:cNvSpPr>
              <a:spLocks noChangeArrowheads="1"/>
            </p:cNvSpPr>
            <p:nvPr/>
          </p:nvSpPr>
          <p:spPr bwMode="auto">
            <a:xfrm>
              <a:off x="5164138" y="752475"/>
              <a:ext cx="39688" cy="412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7" name="Oval 295">
              <a:extLst>
                <a:ext uri="{FF2B5EF4-FFF2-40B4-BE49-F238E27FC236}">
                  <a16:creationId xmlns:a16="http://schemas.microsoft.com/office/drawing/2014/main" id="{C5ABA665-DACA-40CF-A8C2-6D2D6F6B9D57}"/>
                </a:ext>
              </a:extLst>
            </p:cNvPr>
            <p:cNvSpPr>
              <a:spLocks noChangeArrowheads="1"/>
            </p:cNvSpPr>
            <p:nvPr/>
          </p:nvSpPr>
          <p:spPr bwMode="auto">
            <a:xfrm>
              <a:off x="5384800" y="684213"/>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8" name="Oval 296">
              <a:extLst>
                <a:ext uri="{FF2B5EF4-FFF2-40B4-BE49-F238E27FC236}">
                  <a16:creationId xmlns:a16="http://schemas.microsoft.com/office/drawing/2014/main" id="{58793FAE-767F-47D8-A210-C4C4FAF99B33}"/>
                </a:ext>
              </a:extLst>
            </p:cNvPr>
            <p:cNvSpPr>
              <a:spLocks noChangeArrowheads="1"/>
            </p:cNvSpPr>
            <p:nvPr/>
          </p:nvSpPr>
          <p:spPr bwMode="auto">
            <a:xfrm>
              <a:off x="5611813" y="636588"/>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9" name="Oval 297">
              <a:extLst>
                <a:ext uri="{FF2B5EF4-FFF2-40B4-BE49-F238E27FC236}">
                  <a16:creationId xmlns:a16="http://schemas.microsoft.com/office/drawing/2014/main" id="{3DE80F5C-EA3C-4473-AC73-4A2A28F3465B}"/>
                </a:ext>
              </a:extLst>
            </p:cNvPr>
            <p:cNvSpPr>
              <a:spLocks noChangeArrowheads="1"/>
            </p:cNvSpPr>
            <p:nvPr/>
          </p:nvSpPr>
          <p:spPr bwMode="auto">
            <a:xfrm>
              <a:off x="5840413" y="606425"/>
              <a:ext cx="46038"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0" name="Oval 298">
              <a:extLst>
                <a:ext uri="{FF2B5EF4-FFF2-40B4-BE49-F238E27FC236}">
                  <a16:creationId xmlns:a16="http://schemas.microsoft.com/office/drawing/2014/main" id="{94EE1B87-3B10-444E-A93E-9140BE4D4E8B}"/>
                </a:ext>
              </a:extLst>
            </p:cNvPr>
            <p:cNvSpPr>
              <a:spLocks noChangeArrowheads="1"/>
            </p:cNvSpPr>
            <p:nvPr/>
          </p:nvSpPr>
          <p:spPr bwMode="auto">
            <a:xfrm>
              <a:off x="6072188" y="596900"/>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1" name="Oval 299">
              <a:extLst>
                <a:ext uri="{FF2B5EF4-FFF2-40B4-BE49-F238E27FC236}">
                  <a16:creationId xmlns:a16="http://schemas.microsoft.com/office/drawing/2014/main" id="{E27878E1-BD9A-45F9-8DE1-8397566EE8C1}"/>
                </a:ext>
              </a:extLst>
            </p:cNvPr>
            <p:cNvSpPr>
              <a:spLocks noChangeArrowheads="1"/>
            </p:cNvSpPr>
            <p:nvPr/>
          </p:nvSpPr>
          <p:spPr bwMode="auto">
            <a:xfrm>
              <a:off x="6303963" y="60483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2" name="Oval 300">
              <a:extLst>
                <a:ext uri="{FF2B5EF4-FFF2-40B4-BE49-F238E27FC236}">
                  <a16:creationId xmlns:a16="http://schemas.microsoft.com/office/drawing/2014/main" id="{88C0616C-5379-46F8-A013-87ED28A6BC11}"/>
                </a:ext>
              </a:extLst>
            </p:cNvPr>
            <p:cNvSpPr>
              <a:spLocks noChangeArrowheads="1"/>
            </p:cNvSpPr>
            <p:nvPr/>
          </p:nvSpPr>
          <p:spPr bwMode="auto">
            <a:xfrm>
              <a:off x="6532563" y="631825"/>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3" name="Oval 301">
              <a:extLst>
                <a:ext uri="{FF2B5EF4-FFF2-40B4-BE49-F238E27FC236}">
                  <a16:creationId xmlns:a16="http://schemas.microsoft.com/office/drawing/2014/main" id="{EDAB4DBC-7996-44BF-9DC8-BDC5B8C35626}"/>
                </a:ext>
              </a:extLst>
            </p:cNvPr>
            <p:cNvSpPr>
              <a:spLocks noChangeArrowheads="1"/>
            </p:cNvSpPr>
            <p:nvPr/>
          </p:nvSpPr>
          <p:spPr bwMode="auto">
            <a:xfrm>
              <a:off x="6759575" y="679450"/>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4" name="Oval 302">
              <a:extLst>
                <a:ext uri="{FF2B5EF4-FFF2-40B4-BE49-F238E27FC236}">
                  <a16:creationId xmlns:a16="http://schemas.microsoft.com/office/drawing/2014/main" id="{83204147-199A-4A53-ADB2-4AB489C0676C}"/>
                </a:ext>
              </a:extLst>
            </p:cNvPr>
            <p:cNvSpPr>
              <a:spLocks noChangeArrowheads="1"/>
            </p:cNvSpPr>
            <p:nvPr/>
          </p:nvSpPr>
          <p:spPr bwMode="auto">
            <a:xfrm>
              <a:off x="6981825" y="744538"/>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5" name="Oval 303">
              <a:extLst>
                <a:ext uri="{FF2B5EF4-FFF2-40B4-BE49-F238E27FC236}">
                  <a16:creationId xmlns:a16="http://schemas.microsoft.com/office/drawing/2014/main" id="{EB1E4466-CF67-486A-A1CD-8EBB390E57E0}"/>
                </a:ext>
              </a:extLst>
            </p:cNvPr>
            <p:cNvSpPr>
              <a:spLocks noChangeArrowheads="1"/>
            </p:cNvSpPr>
            <p:nvPr/>
          </p:nvSpPr>
          <p:spPr bwMode="auto">
            <a:xfrm>
              <a:off x="7197725" y="828675"/>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6" name="Oval 304">
              <a:extLst>
                <a:ext uri="{FF2B5EF4-FFF2-40B4-BE49-F238E27FC236}">
                  <a16:creationId xmlns:a16="http://schemas.microsoft.com/office/drawing/2014/main" id="{4724BD14-2D8F-4FF1-AA44-1434D6010554}"/>
                </a:ext>
              </a:extLst>
            </p:cNvPr>
            <p:cNvSpPr>
              <a:spLocks noChangeArrowheads="1"/>
            </p:cNvSpPr>
            <p:nvPr/>
          </p:nvSpPr>
          <p:spPr bwMode="auto">
            <a:xfrm>
              <a:off x="7404100" y="9286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7" name="Oval 305">
              <a:extLst>
                <a:ext uri="{FF2B5EF4-FFF2-40B4-BE49-F238E27FC236}">
                  <a16:creationId xmlns:a16="http://schemas.microsoft.com/office/drawing/2014/main" id="{001E3BAF-6730-40A0-A9B4-67D89912AE93}"/>
                </a:ext>
              </a:extLst>
            </p:cNvPr>
            <p:cNvSpPr>
              <a:spLocks noChangeArrowheads="1"/>
            </p:cNvSpPr>
            <p:nvPr/>
          </p:nvSpPr>
          <p:spPr bwMode="auto">
            <a:xfrm>
              <a:off x="7602538" y="1047750"/>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8" name="Oval 306">
              <a:extLst>
                <a:ext uri="{FF2B5EF4-FFF2-40B4-BE49-F238E27FC236}">
                  <a16:creationId xmlns:a16="http://schemas.microsoft.com/office/drawing/2014/main" id="{5D76A5A7-1435-4C4F-B24E-F1DB78F7FD39}"/>
                </a:ext>
              </a:extLst>
            </p:cNvPr>
            <p:cNvSpPr>
              <a:spLocks noChangeArrowheads="1"/>
            </p:cNvSpPr>
            <p:nvPr/>
          </p:nvSpPr>
          <p:spPr bwMode="auto">
            <a:xfrm>
              <a:off x="7791450" y="1182688"/>
              <a:ext cx="61913"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9" name="Oval 307">
              <a:extLst>
                <a:ext uri="{FF2B5EF4-FFF2-40B4-BE49-F238E27FC236}">
                  <a16:creationId xmlns:a16="http://schemas.microsoft.com/office/drawing/2014/main" id="{6C86E94F-118D-4612-A5C5-9E4C452B687D}"/>
                </a:ext>
              </a:extLst>
            </p:cNvPr>
            <p:cNvSpPr>
              <a:spLocks noChangeArrowheads="1"/>
            </p:cNvSpPr>
            <p:nvPr/>
          </p:nvSpPr>
          <p:spPr bwMode="auto">
            <a:xfrm>
              <a:off x="7967663" y="1330325"/>
              <a:ext cx="63500"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0" name="Oval 308">
              <a:extLst>
                <a:ext uri="{FF2B5EF4-FFF2-40B4-BE49-F238E27FC236}">
                  <a16:creationId xmlns:a16="http://schemas.microsoft.com/office/drawing/2014/main" id="{3B13A6C7-4A06-4968-9E97-0ED5ACCB1B38}"/>
                </a:ext>
              </a:extLst>
            </p:cNvPr>
            <p:cNvSpPr>
              <a:spLocks noChangeArrowheads="1"/>
            </p:cNvSpPr>
            <p:nvPr/>
          </p:nvSpPr>
          <p:spPr bwMode="auto">
            <a:xfrm>
              <a:off x="8129588" y="1493838"/>
              <a:ext cx="66675"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1" name="Oval 309">
              <a:extLst>
                <a:ext uri="{FF2B5EF4-FFF2-40B4-BE49-F238E27FC236}">
                  <a16:creationId xmlns:a16="http://schemas.microsoft.com/office/drawing/2014/main" id="{C99D7FC4-D31C-41A4-B15A-EC44BD7D55D1}"/>
                </a:ext>
              </a:extLst>
            </p:cNvPr>
            <p:cNvSpPr>
              <a:spLocks noChangeArrowheads="1"/>
            </p:cNvSpPr>
            <p:nvPr/>
          </p:nvSpPr>
          <p:spPr bwMode="auto">
            <a:xfrm>
              <a:off x="8280400" y="1670050"/>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2" name="Oval 310">
              <a:extLst>
                <a:ext uri="{FF2B5EF4-FFF2-40B4-BE49-F238E27FC236}">
                  <a16:creationId xmlns:a16="http://schemas.microsoft.com/office/drawing/2014/main" id="{9DBCEB09-4AE7-4B00-8FA4-4A8957BCFC8B}"/>
                </a:ext>
              </a:extLst>
            </p:cNvPr>
            <p:cNvSpPr>
              <a:spLocks noChangeArrowheads="1"/>
            </p:cNvSpPr>
            <p:nvPr/>
          </p:nvSpPr>
          <p:spPr bwMode="auto">
            <a:xfrm>
              <a:off x="8413750" y="1857375"/>
              <a:ext cx="69850"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3" name="Oval 311">
              <a:extLst>
                <a:ext uri="{FF2B5EF4-FFF2-40B4-BE49-F238E27FC236}">
                  <a16:creationId xmlns:a16="http://schemas.microsoft.com/office/drawing/2014/main" id="{1FD26BB0-5680-447A-9212-D50E8FBB6DF0}"/>
                </a:ext>
              </a:extLst>
            </p:cNvPr>
            <p:cNvSpPr>
              <a:spLocks noChangeArrowheads="1"/>
            </p:cNvSpPr>
            <p:nvPr/>
          </p:nvSpPr>
          <p:spPr bwMode="auto">
            <a:xfrm>
              <a:off x="8532813" y="2055813"/>
              <a:ext cx="71438"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4" name="Oval 312">
              <a:extLst>
                <a:ext uri="{FF2B5EF4-FFF2-40B4-BE49-F238E27FC236}">
                  <a16:creationId xmlns:a16="http://schemas.microsoft.com/office/drawing/2014/main" id="{A049D093-51F1-4BF6-8116-3647859ED5D7}"/>
                </a:ext>
              </a:extLst>
            </p:cNvPr>
            <p:cNvSpPr>
              <a:spLocks noChangeArrowheads="1"/>
            </p:cNvSpPr>
            <p:nvPr/>
          </p:nvSpPr>
          <p:spPr bwMode="auto">
            <a:xfrm>
              <a:off x="8634413" y="2263775"/>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5" name="Oval 313">
              <a:extLst>
                <a:ext uri="{FF2B5EF4-FFF2-40B4-BE49-F238E27FC236}">
                  <a16:creationId xmlns:a16="http://schemas.microsoft.com/office/drawing/2014/main" id="{0FB5E49F-2B3B-4388-BC21-EB9B5B0FDFFE}"/>
                </a:ext>
              </a:extLst>
            </p:cNvPr>
            <p:cNvSpPr>
              <a:spLocks noChangeArrowheads="1"/>
            </p:cNvSpPr>
            <p:nvPr/>
          </p:nvSpPr>
          <p:spPr bwMode="auto">
            <a:xfrm>
              <a:off x="8716963" y="2478088"/>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6" name="Oval 314">
              <a:extLst>
                <a:ext uri="{FF2B5EF4-FFF2-40B4-BE49-F238E27FC236}">
                  <a16:creationId xmlns:a16="http://schemas.microsoft.com/office/drawing/2014/main" id="{94F83EF5-7E87-4D47-BCEC-E20140F6B81E}"/>
                </a:ext>
              </a:extLst>
            </p:cNvPr>
            <p:cNvSpPr>
              <a:spLocks noChangeArrowheads="1"/>
            </p:cNvSpPr>
            <p:nvPr/>
          </p:nvSpPr>
          <p:spPr bwMode="auto">
            <a:xfrm>
              <a:off x="8783638" y="2700338"/>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7" name="Oval 315">
              <a:extLst>
                <a:ext uri="{FF2B5EF4-FFF2-40B4-BE49-F238E27FC236}">
                  <a16:creationId xmlns:a16="http://schemas.microsoft.com/office/drawing/2014/main" id="{1A962ADE-7AF4-4936-8068-C5F7F5B1FAD0}"/>
                </a:ext>
              </a:extLst>
            </p:cNvPr>
            <p:cNvSpPr>
              <a:spLocks noChangeArrowheads="1"/>
            </p:cNvSpPr>
            <p:nvPr/>
          </p:nvSpPr>
          <p:spPr bwMode="auto">
            <a:xfrm>
              <a:off x="8829675" y="2925763"/>
              <a:ext cx="79375" cy="793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8" name="Oval 316">
              <a:extLst>
                <a:ext uri="{FF2B5EF4-FFF2-40B4-BE49-F238E27FC236}">
                  <a16:creationId xmlns:a16="http://schemas.microsoft.com/office/drawing/2014/main" id="{57441922-7381-407B-B41A-A96ECA1E9828}"/>
                </a:ext>
              </a:extLst>
            </p:cNvPr>
            <p:cNvSpPr>
              <a:spLocks noChangeArrowheads="1"/>
            </p:cNvSpPr>
            <p:nvPr/>
          </p:nvSpPr>
          <p:spPr bwMode="auto">
            <a:xfrm>
              <a:off x="8858250" y="3155950"/>
              <a:ext cx="79375"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9" name="Oval 317">
              <a:extLst>
                <a:ext uri="{FF2B5EF4-FFF2-40B4-BE49-F238E27FC236}">
                  <a16:creationId xmlns:a16="http://schemas.microsoft.com/office/drawing/2014/main" id="{E2286282-4E9D-4D27-AFB2-C6845A37F4F0}"/>
                </a:ext>
              </a:extLst>
            </p:cNvPr>
            <p:cNvSpPr>
              <a:spLocks noChangeArrowheads="1"/>
            </p:cNvSpPr>
            <p:nvPr/>
          </p:nvSpPr>
          <p:spPr bwMode="auto">
            <a:xfrm>
              <a:off x="8869363" y="3389313"/>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0" name="Oval 318">
              <a:extLst>
                <a:ext uri="{FF2B5EF4-FFF2-40B4-BE49-F238E27FC236}">
                  <a16:creationId xmlns:a16="http://schemas.microsoft.com/office/drawing/2014/main" id="{0697084A-35E0-4D04-9473-A9DF7FEC84DF}"/>
                </a:ext>
              </a:extLst>
            </p:cNvPr>
            <p:cNvSpPr>
              <a:spLocks noChangeArrowheads="1"/>
            </p:cNvSpPr>
            <p:nvPr/>
          </p:nvSpPr>
          <p:spPr bwMode="auto">
            <a:xfrm>
              <a:off x="8861425" y="3622675"/>
              <a:ext cx="73025"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1" name="Oval 319">
              <a:extLst>
                <a:ext uri="{FF2B5EF4-FFF2-40B4-BE49-F238E27FC236}">
                  <a16:creationId xmlns:a16="http://schemas.microsoft.com/office/drawing/2014/main" id="{9264D5E0-15C1-41C9-8F6F-AB70021142D5}"/>
                </a:ext>
              </a:extLst>
            </p:cNvPr>
            <p:cNvSpPr>
              <a:spLocks noChangeArrowheads="1"/>
            </p:cNvSpPr>
            <p:nvPr/>
          </p:nvSpPr>
          <p:spPr bwMode="auto">
            <a:xfrm>
              <a:off x="8832850" y="3854450"/>
              <a:ext cx="73025"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2" name="Oval 320">
              <a:extLst>
                <a:ext uri="{FF2B5EF4-FFF2-40B4-BE49-F238E27FC236}">
                  <a16:creationId xmlns:a16="http://schemas.microsoft.com/office/drawing/2014/main" id="{BAF07339-CAF8-4643-952C-4434E85E4F48}"/>
                </a:ext>
              </a:extLst>
            </p:cNvPr>
            <p:cNvSpPr>
              <a:spLocks noChangeArrowheads="1"/>
            </p:cNvSpPr>
            <p:nvPr/>
          </p:nvSpPr>
          <p:spPr bwMode="auto">
            <a:xfrm>
              <a:off x="8788400" y="4083050"/>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3" name="Oval 321">
              <a:extLst>
                <a:ext uri="{FF2B5EF4-FFF2-40B4-BE49-F238E27FC236}">
                  <a16:creationId xmlns:a16="http://schemas.microsoft.com/office/drawing/2014/main" id="{349643D0-1528-4470-9829-62C85073A28A}"/>
                </a:ext>
              </a:extLst>
            </p:cNvPr>
            <p:cNvSpPr>
              <a:spLocks noChangeArrowheads="1"/>
            </p:cNvSpPr>
            <p:nvPr/>
          </p:nvSpPr>
          <p:spPr bwMode="auto">
            <a:xfrm>
              <a:off x="8724900" y="4308475"/>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4" name="Oval 322">
              <a:extLst>
                <a:ext uri="{FF2B5EF4-FFF2-40B4-BE49-F238E27FC236}">
                  <a16:creationId xmlns:a16="http://schemas.microsoft.com/office/drawing/2014/main" id="{2450A9B2-5307-444D-B38F-5BBD23459433}"/>
                </a:ext>
              </a:extLst>
            </p:cNvPr>
            <p:cNvSpPr>
              <a:spLocks noChangeArrowheads="1"/>
            </p:cNvSpPr>
            <p:nvPr/>
          </p:nvSpPr>
          <p:spPr bwMode="auto">
            <a:xfrm>
              <a:off x="8642350" y="4527550"/>
              <a:ext cx="57150"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5" name="Oval 323">
              <a:extLst>
                <a:ext uri="{FF2B5EF4-FFF2-40B4-BE49-F238E27FC236}">
                  <a16:creationId xmlns:a16="http://schemas.microsoft.com/office/drawing/2014/main" id="{6162D905-1B7F-4E29-BA9B-08716A1E631D}"/>
                </a:ext>
              </a:extLst>
            </p:cNvPr>
            <p:cNvSpPr>
              <a:spLocks noChangeArrowheads="1"/>
            </p:cNvSpPr>
            <p:nvPr/>
          </p:nvSpPr>
          <p:spPr bwMode="auto">
            <a:xfrm>
              <a:off x="8543925" y="4738688"/>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6" name="Oval 324">
              <a:extLst>
                <a:ext uri="{FF2B5EF4-FFF2-40B4-BE49-F238E27FC236}">
                  <a16:creationId xmlns:a16="http://schemas.microsoft.com/office/drawing/2014/main" id="{EE20A5B9-8545-46DC-8DDF-92C2D640925D}"/>
                </a:ext>
              </a:extLst>
            </p:cNvPr>
            <p:cNvSpPr>
              <a:spLocks noChangeArrowheads="1"/>
            </p:cNvSpPr>
            <p:nvPr/>
          </p:nvSpPr>
          <p:spPr bwMode="auto">
            <a:xfrm>
              <a:off x="8426450" y="4938713"/>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7" name="Oval 325">
              <a:extLst>
                <a:ext uri="{FF2B5EF4-FFF2-40B4-BE49-F238E27FC236}">
                  <a16:creationId xmlns:a16="http://schemas.microsoft.com/office/drawing/2014/main" id="{3EB1688A-2C30-4636-988F-732DD06D2F17}"/>
                </a:ext>
              </a:extLst>
            </p:cNvPr>
            <p:cNvSpPr>
              <a:spLocks noChangeArrowheads="1"/>
            </p:cNvSpPr>
            <p:nvPr/>
          </p:nvSpPr>
          <p:spPr bwMode="auto">
            <a:xfrm>
              <a:off x="8291513" y="5129213"/>
              <a:ext cx="46038"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8" name="Oval 326">
              <a:extLst>
                <a:ext uri="{FF2B5EF4-FFF2-40B4-BE49-F238E27FC236}">
                  <a16:creationId xmlns:a16="http://schemas.microsoft.com/office/drawing/2014/main" id="{D405C92B-C445-4FE8-8D0E-0E67415484B1}"/>
                </a:ext>
              </a:extLst>
            </p:cNvPr>
            <p:cNvSpPr>
              <a:spLocks noChangeArrowheads="1"/>
            </p:cNvSpPr>
            <p:nvPr/>
          </p:nvSpPr>
          <p:spPr bwMode="auto">
            <a:xfrm>
              <a:off x="8142288" y="5307013"/>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9" name="Oval 327">
              <a:extLst>
                <a:ext uri="{FF2B5EF4-FFF2-40B4-BE49-F238E27FC236}">
                  <a16:creationId xmlns:a16="http://schemas.microsoft.com/office/drawing/2014/main" id="{38851C54-DC98-4871-8AFC-E000E2662058}"/>
                </a:ext>
              </a:extLst>
            </p:cNvPr>
            <p:cNvSpPr>
              <a:spLocks noChangeArrowheads="1"/>
            </p:cNvSpPr>
            <p:nvPr/>
          </p:nvSpPr>
          <p:spPr bwMode="auto">
            <a:xfrm>
              <a:off x="7978775" y="5470525"/>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0" name="Oval 328">
              <a:extLst>
                <a:ext uri="{FF2B5EF4-FFF2-40B4-BE49-F238E27FC236}">
                  <a16:creationId xmlns:a16="http://schemas.microsoft.com/office/drawing/2014/main" id="{231EF7A4-227A-427C-9C21-46D4B45F2CBB}"/>
                </a:ext>
              </a:extLst>
            </p:cNvPr>
            <p:cNvSpPr>
              <a:spLocks noChangeArrowheads="1"/>
            </p:cNvSpPr>
            <p:nvPr/>
          </p:nvSpPr>
          <p:spPr bwMode="auto">
            <a:xfrm>
              <a:off x="7800975" y="5621338"/>
              <a:ext cx="44450"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1" name="Oval 329">
              <a:extLst>
                <a:ext uri="{FF2B5EF4-FFF2-40B4-BE49-F238E27FC236}">
                  <a16:creationId xmlns:a16="http://schemas.microsoft.com/office/drawing/2014/main" id="{850070A8-B74A-4106-871E-A238F185BD2D}"/>
                </a:ext>
              </a:extLst>
            </p:cNvPr>
            <p:cNvSpPr>
              <a:spLocks noChangeArrowheads="1"/>
            </p:cNvSpPr>
            <p:nvPr/>
          </p:nvSpPr>
          <p:spPr bwMode="auto">
            <a:xfrm>
              <a:off x="7612063" y="5754688"/>
              <a:ext cx="44450"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2" name="Oval 330">
              <a:extLst>
                <a:ext uri="{FF2B5EF4-FFF2-40B4-BE49-F238E27FC236}">
                  <a16:creationId xmlns:a16="http://schemas.microsoft.com/office/drawing/2014/main" id="{A6CF4BB0-3244-4DA2-BDDE-7802CAE0EAB5}"/>
                </a:ext>
              </a:extLst>
            </p:cNvPr>
            <p:cNvSpPr>
              <a:spLocks noChangeArrowheads="1"/>
            </p:cNvSpPr>
            <p:nvPr/>
          </p:nvSpPr>
          <p:spPr bwMode="auto">
            <a:xfrm>
              <a:off x="7412038" y="5873750"/>
              <a:ext cx="46038"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3" name="Oval 331">
              <a:extLst>
                <a:ext uri="{FF2B5EF4-FFF2-40B4-BE49-F238E27FC236}">
                  <a16:creationId xmlns:a16="http://schemas.microsoft.com/office/drawing/2014/main" id="{47FF655E-C17F-4B54-8937-D18F2A1223AF}"/>
                </a:ext>
              </a:extLst>
            </p:cNvPr>
            <p:cNvSpPr>
              <a:spLocks noChangeArrowheads="1"/>
            </p:cNvSpPr>
            <p:nvPr/>
          </p:nvSpPr>
          <p:spPr bwMode="auto">
            <a:xfrm>
              <a:off x="7202488" y="5975350"/>
              <a:ext cx="47625"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4" name="Oval 332">
              <a:extLst>
                <a:ext uri="{FF2B5EF4-FFF2-40B4-BE49-F238E27FC236}">
                  <a16:creationId xmlns:a16="http://schemas.microsoft.com/office/drawing/2014/main" id="{B6A3A5C0-DF39-41F6-993C-4D296A4FE872}"/>
                </a:ext>
              </a:extLst>
            </p:cNvPr>
            <p:cNvSpPr>
              <a:spLocks noChangeArrowheads="1"/>
            </p:cNvSpPr>
            <p:nvPr/>
          </p:nvSpPr>
          <p:spPr bwMode="auto">
            <a:xfrm>
              <a:off x="6986588" y="605948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5" name="Oval 333">
              <a:extLst>
                <a:ext uri="{FF2B5EF4-FFF2-40B4-BE49-F238E27FC236}">
                  <a16:creationId xmlns:a16="http://schemas.microsoft.com/office/drawing/2014/main" id="{50D42648-6411-48FF-BD54-AAD2B0306892}"/>
                </a:ext>
              </a:extLst>
            </p:cNvPr>
            <p:cNvSpPr>
              <a:spLocks noChangeArrowheads="1"/>
            </p:cNvSpPr>
            <p:nvPr/>
          </p:nvSpPr>
          <p:spPr bwMode="auto">
            <a:xfrm>
              <a:off x="6762750" y="6124575"/>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6" name="Oval 334">
              <a:extLst>
                <a:ext uri="{FF2B5EF4-FFF2-40B4-BE49-F238E27FC236}">
                  <a16:creationId xmlns:a16="http://schemas.microsoft.com/office/drawing/2014/main" id="{86C7CE0C-19E3-4418-B729-AFD3F696EC89}"/>
                </a:ext>
              </a:extLst>
            </p:cNvPr>
            <p:cNvSpPr>
              <a:spLocks noChangeArrowheads="1"/>
            </p:cNvSpPr>
            <p:nvPr/>
          </p:nvSpPr>
          <p:spPr bwMode="auto">
            <a:xfrm>
              <a:off x="6535738" y="617378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7" name="Oval 335">
              <a:extLst>
                <a:ext uri="{FF2B5EF4-FFF2-40B4-BE49-F238E27FC236}">
                  <a16:creationId xmlns:a16="http://schemas.microsoft.com/office/drawing/2014/main" id="{3DE83B71-1BBC-439F-A211-CE043F7CADDC}"/>
                </a:ext>
              </a:extLst>
            </p:cNvPr>
            <p:cNvSpPr>
              <a:spLocks noChangeArrowheads="1"/>
            </p:cNvSpPr>
            <p:nvPr/>
          </p:nvSpPr>
          <p:spPr bwMode="auto">
            <a:xfrm>
              <a:off x="6305550" y="62023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pic>
        <p:nvPicPr>
          <p:cNvPr id="338" name="图片 337" descr="黑暗中的蓝色星球&#10;&#10;描述已自动生成">
            <a:extLst>
              <a:ext uri="{FF2B5EF4-FFF2-40B4-BE49-F238E27FC236}">
                <a16:creationId xmlns:a16="http://schemas.microsoft.com/office/drawing/2014/main" id="{CFFB9366-BEEB-4FFE-A088-5A26C8D2444A}"/>
              </a:ext>
            </a:extLst>
          </p:cNvPr>
          <p:cNvPicPr>
            <a:picLocks noChangeAspect="1"/>
          </p:cNvPicPr>
          <p:nvPr/>
        </p:nvPicPr>
        <p:blipFill>
          <a:blip r:embed="rId2">
            <a:extLst>
              <a:ext uri="{BEBA8EAE-BF5A-486C-A8C5-ECC9F3942E4B}">
                <a14:imgProps xmlns:a14="http://schemas.microsoft.com/office/drawing/2010/main">
                  <a14:imgLayer r:embed="rId3">
                    <a14:imgEffect>
                      <a14:colorTemperature colorTemp="5900"/>
                    </a14:imgEffect>
                  </a14:imgLayer>
                </a14:imgProps>
              </a:ext>
              <a:ext uri="{28A0092B-C50C-407E-A947-70E740481C1C}">
                <a14:useLocalDpi xmlns:a14="http://schemas.microsoft.com/office/drawing/2010/main" val="0"/>
              </a:ext>
            </a:extLst>
          </a:blip>
          <a:stretch>
            <a:fillRect/>
          </a:stretch>
        </p:blipFill>
        <p:spPr>
          <a:xfrm>
            <a:off x="825824" y="2853587"/>
            <a:ext cx="5387489" cy="3612388"/>
          </a:xfrm>
          <a:prstGeom prst="rect">
            <a:avLst/>
          </a:prstGeom>
        </p:spPr>
      </p:pic>
      <p:grpSp>
        <p:nvGrpSpPr>
          <p:cNvPr id="344" name="组合 343">
            <a:extLst>
              <a:ext uri="{FF2B5EF4-FFF2-40B4-BE49-F238E27FC236}">
                <a16:creationId xmlns:a16="http://schemas.microsoft.com/office/drawing/2014/main" id="{B8A7FAE9-BF69-40F8-A323-29939BA4C3AE}"/>
              </a:ext>
            </a:extLst>
          </p:cNvPr>
          <p:cNvGrpSpPr/>
          <p:nvPr/>
        </p:nvGrpSpPr>
        <p:grpSpPr>
          <a:xfrm>
            <a:off x="2503377" y="2910337"/>
            <a:ext cx="4137247" cy="4137255"/>
            <a:chOff x="3139357" y="2731942"/>
            <a:chExt cx="5913287" cy="5913297"/>
          </a:xfrm>
        </p:grpSpPr>
        <p:sp>
          <p:nvSpPr>
            <p:cNvPr id="340" name="弧形 339">
              <a:extLst>
                <a:ext uri="{FF2B5EF4-FFF2-40B4-BE49-F238E27FC236}">
                  <a16:creationId xmlns:a16="http://schemas.microsoft.com/office/drawing/2014/main" id="{DDDC5718-CBE6-47F7-86D6-A6A892813675}"/>
                </a:ext>
              </a:extLst>
            </p:cNvPr>
            <p:cNvSpPr/>
            <p:nvPr/>
          </p:nvSpPr>
          <p:spPr>
            <a:xfrm rot="16200000">
              <a:off x="3139352" y="2731947"/>
              <a:ext cx="5913297" cy="5913287"/>
            </a:xfrm>
            <a:prstGeom prst="arc">
              <a:avLst/>
            </a:prstGeom>
            <a:noFill/>
            <a:ln w="19050">
              <a:gradFill flip="none" rotWithShape="1">
                <a:gsLst>
                  <a:gs pos="0">
                    <a:schemeClr val="accent1">
                      <a:lumMod val="60000"/>
                      <a:lumOff val="40000"/>
                    </a:schemeClr>
                  </a:gs>
                  <a:gs pos="100000">
                    <a:schemeClr val="accent1">
                      <a:lumMod val="20000"/>
                      <a:lumOff val="80000"/>
                      <a:alpha val="0"/>
                    </a:schemeClr>
                  </a:gs>
                </a:gsLst>
                <a:lin ang="54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5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1" name="弧形 340">
              <a:extLst>
                <a:ext uri="{FF2B5EF4-FFF2-40B4-BE49-F238E27FC236}">
                  <a16:creationId xmlns:a16="http://schemas.microsoft.com/office/drawing/2014/main" id="{11D4193D-AEF3-40C4-82F0-D4B9F0129382}"/>
                </a:ext>
              </a:extLst>
            </p:cNvPr>
            <p:cNvSpPr/>
            <p:nvPr/>
          </p:nvSpPr>
          <p:spPr>
            <a:xfrm rot="5400000">
              <a:off x="3139352" y="2731947"/>
              <a:ext cx="5913297" cy="5913287"/>
            </a:xfrm>
            <a:prstGeom prst="arc">
              <a:avLst/>
            </a:prstGeom>
            <a:noFill/>
            <a:ln w="19050">
              <a:gradFill flip="none" rotWithShape="1">
                <a:gsLst>
                  <a:gs pos="0">
                    <a:schemeClr val="accent1">
                      <a:lumMod val="60000"/>
                      <a:lumOff val="40000"/>
                    </a:schemeClr>
                  </a:gs>
                  <a:gs pos="100000">
                    <a:schemeClr val="accent1">
                      <a:lumMod val="20000"/>
                      <a:lumOff val="80000"/>
                      <a:alpha val="0"/>
                    </a:schemeClr>
                  </a:gs>
                </a:gsLst>
                <a:lin ang="54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50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345" name="矩形 344">
            <a:extLst>
              <a:ext uri="{FF2B5EF4-FFF2-40B4-BE49-F238E27FC236}">
                <a16:creationId xmlns:a16="http://schemas.microsoft.com/office/drawing/2014/main" id="{8E386DD2-1A8D-4B5B-A6F3-529BB4BB105C}"/>
              </a:ext>
            </a:extLst>
          </p:cNvPr>
          <p:cNvSpPr/>
          <p:nvPr/>
        </p:nvSpPr>
        <p:spPr>
          <a:xfrm>
            <a:off x="1663535" y="4342219"/>
            <a:ext cx="818279" cy="344539"/>
          </a:xfrm>
          <a:prstGeom prst="rect">
            <a:avLst/>
          </a:prstGeom>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政治上</a:t>
            </a:r>
          </a:p>
        </p:txBody>
      </p:sp>
      <p:sp>
        <p:nvSpPr>
          <p:cNvPr id="346" name="矩形 345">
            <a:extLst>
              <a:ext uri="{FF2B5EF4-FFF2-40B4-BE49-F238E27FC236}">
                <a16:creationId xmlns:a16="http://schemas.microsoft.com/office/drawing/2014/main" id="{ABA73BDA-AFCB-4816-87FC-F40E54EA42BA}"/>
              </a:ext>
            </a:extLst>
          </p:cNvPr>
          <p:cNvSpPr/>
          <p:nvPr/>
        </p:nvSpPr>
        <p:spPr>
          <a:xfrm>
            <a:off x="595345" y="4644512"/>
            <a:ext cx="1886469" cy="966623"/>
          </a:xfrm>
          <a:prstGeom prst="rect">
            <a:avLst/>
          </a:prstGeom>
        </p:spPr>
        <p:txBody>
          <a:bodyPr wrap="square">
            <a:spAutoFit/>
          </a:bodyPr>
          <a:lstStyle/>
          <a:p>
            <a:pPr marL="0" marR="0" lvl="0" indent="0" algn="r"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要相互尊重、平等协商，坚决摒弃冷战思维和强权政治，走对话而不对抗、结伴而不结盟的国与国交往新路</a:t>
            </a:r>
          </a:p>
        </p:txBody>
      </p:sp>
      <p:sp>
        <p:nvSpPr>
          <p:cNvPr id="349" name="矩形 348">
            <a:extLst>
              <a:ext uri="{FF2B5EF4-FFF2-40B4-BE49-F238E27FC236}">
                <a16:creationId xmlns:a16="http://schemas.microsoft.com/office/drawing/2014/main" id="{220775F2-E2B5-431A-BCC1-39C71CF4635C}"/>
              </a:ext>
            </a:extLst>
          </p:cNvPr>
          <p:cNvSpPr/>
          <p:nvPr/>
        </p:nvSpPr>
        <p:spPr>
          <a:xfrm>
            <a:off x="6752483" y="4342219"/>
            <a:ext cx="818279" cy="344539"/>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文化上</a:t>
            </a:r>
          </a:p>
        </p:txBody>
      </p:sp>
      <p:sp>
        <p:nvSpPr>
          <p:cNvPr id="350" name="矩形 349">
            <a:extLst>
              <a:ext uri="{FF2B5EF4-FFF2-40B4-BE49-F238E27FC236}">
                <a16:creationId xmlns:a16="http://schemas.microsoft.com/office/drawing/2014/main" id="{9E26678D-618B-4566-8836-B6625786B78D}"/>
              </a:ext>
            </a:extLst>
          </p:cNvPr>
          <p:cNvSpPr/>
          <p:nvPr/>
        </p:nvSpPr>
        <p:spPr>
          <a:xfrm>
            <a:off x="6752481" y="4644512"/>
            <a:ext cx="1858119" cy="1036181"/>
          </a:xfrm>
          <a:prstGeom prst="rect">
            <a:avLst/>
          </a:prstGeom>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要尊重世界文明多样性，以文明交流超越文明隔阂、文明互鉴超越文明冲突、文明共存超越文明优越</a:t>
            </a:r>
          </a:p>
        </p:txBody>
      </p:sp>
      <p:sp>
        <p:nvSpPr>
          <p:cNvPr id="352" name="矩形 351">
            <a:extLst>
              <a:ext uri="{FF2B5EF4-FFF2-40B4-BE49-F238E27FC236}">
                <a16:creationId xmlns:a16="http://schemas.microsoft.com/office/drawing/2014/main" id="{CBA2454A-AA76-4EE0-9EF3-D661FCF29FDB}"/>
              </a:ext>
            </a:extLst>
          </p:cNvPr>
          <p:cNvSpPr/>
          <p:nvPr/>
        </p:nvSpPr>
        <p:spPr>
          <a:xfrm>
            <a:off x="2089200" y="2868564"/>
            <a:ext cx="818279" cy="344539"/>
          </a:xfrm>
          <a:prstGeom prst="rect">
            <a:avLst/>
          </a:prstGeom>
        </p:spPr>
        <p:txBody>
          <a:bodyPr wrap="none">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安全上</a:t>
            </a:r>
          </a:p>
        </p:txBody>
      </p:sp>
      <p:sp>
        <p:nvSpPr>
          <p:cNvPr id="353" name="矩形 352">
            <a:extLst>
              <a:ext uri="{FF2B5EF4-FFF2-40B4-BE49-F238E27FC236}">
                <a16:creationId xmlns:a16="http://schemas.microsoft.com/office/drawing/2014/main" id="{40765629-84E9-4355-8AD7-0502CDC40666}"/>
              </a:ext>
            </a:extLst>
          </p:cNvPr>
          <p:cNvSpPr/>
          <p:nvPr/>
        </p:nvSpPr>
        <p:spPr>
          <a:xfrm>
            <a:off x="306415" y="3170857"/>
            <a:ext cx="2601067" cy="793807"/>
          </a:xfrm>
          <a:prstGeom prst="rect">
            <a:avLst/>
          </a:prstGeom>
        </p:spPr>
        <p:txBody>
          <a:bodyPr wrap="square">
            <a:spAutoFit/>
          </a:bodyPr>
          <a:lstStyle/>
          <a:p>
            <a:pPr marL="0" marR="0" lvl="0" indent="0" algn="r"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要坚持以对话解决争端、以协商化解分歧</a:t>
            </a:r>
            <a:endPar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r"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统筹应对传统和非传统安全威胁</a:t>
            </a:r>
            <a:endPar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r"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反对一切形式的恐怖主义</a:t>
            </a:r>
          </a:p>
        </p:txBody>
      </p:sp>
      <p:sp>
        <p:nvSpPr>
          <p:cNvPr id="355" name="矩形 354">
            <a:extLst>
              <a:ext uri="{FF2B5EF4-FFF2-40B4-BE49-F238E27FC236}">
                <a16:creationId xmlns:a16="http://schemas.microsoft.com/office/drawing/2014/main" id="{54FB9754-C59F-4A42-B538-9FC191D9BDEC}"/>
              </a:ext>
            </a:extLst>
          </p:cNvPr>
          <p:cNvSpPr/>
          <p:nvPr/>
        </p:nvSpPr>
        <p:spPr>
          <a:xfrm>
            <a:off x="6038077" y="2867289"/>
            <a:ext cx="818279" cy="344539"/>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经济上</a:t>
            </a:r>
          </a:p>
        </p:txBody>
      </p:sp>
      <p:sp>
        <p:nvSpPr>
          <p:cNvPr id="356" name="矩形 355">
            <a:extLst>
              <a:ext uri="{FF2B5EF4-FFF2-40B4-BE49-F238E27FC236}">
                <a16:creationId xmlns:a16="http://schemas.microsoft.com/office/drawing/2014/main" id="{40F292A1-7618-4048-B74E-5DA301229D09}"/>
              </a:ext>
            </a:extLst>
          </p:cNvPr>
          <p:cNvSpPr/>
          <p:nvPr/>
        </p:nvSpPr>
        <p:spPr>
          <a:xfrm>
            <a:off x="6038076" y="3169582"/>
            <a:ext cx="2674123" cy="793807"/>
          </a:xfrm>
          <a:prstGeom prst="rect">
            <a:avLst/>
          </a:prstGeom>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要同舟共济，促进贸易和投资自由化便利化，推动经济全球化朝着更加开放、包容、普惠、平衡、共赢的方向发展</a:t>
            </a:r>
          </a:p>
        </p:txBody>
      </p:sp>
      <p:sp>
        <p:nvSpPr>
          <p:cNvPr id="360" name="矩形 359">
            <a:extLst>
              <a:ext uri="{FF2B5EF4-FFF2-40B4-BE49-F238E27FC236}">
                <a16:creationId xmlns:a16="http://schemas.microsoft.com/office/drawing/2014/main" id="{22E90C9B-BA2A-46A5-A264-D7ABAE0C7268}"/>
              </a:ext>
            </a:extLst>
          </p:cNvPr>
          <p:cNvSpPr/>
          <p:nvPr/>
        </p:nvSpPr>
        <p:spPr>
          <a:xfrm>
            <a:off x="4238229" y="1990153"/>
            <a:ext cx="818279" cy="344539"/>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生态上</a:t>
            </a:r>
          </a:p>
        </p:txBody>
      </p:sp>
      <p:sp>
        <p:nvSpPr>
          <p:cNvPr id="361" name="矩形 360">
            <a:extLst>
              <a:ext uri="{FF2B5EF4-FFF2-40B4-BE49-F238E27FC236}">
                <a16:creationId xmlns:a16="http://schemas.microsoft.com/office/drawing/2014/main" id="{033557F8-7EAE-4BA4-82C7-2C10E114E95D}"/>
              </a:ext>
            </a:extLst>
          </p:cNvPr>
          <p:cNvSpPr/>
          <p:nvPr/>
        </p:nvSpPr>
        <p:spPr>
          <a:xfrm>
            <a:off x="3301103" y="2292445"/>
            <a:ext cx="2541798" cy="551433"/>
          </a:xfrm>
          <a:prstGeom prst="rect">
            <a:avLst/>
          </a:prstGeom>
        </p:spPr>
        <p:txBody>
          <a:bodyPr wrap="square">
            <a:spAutoFit/>
          </a:bodyPr>
          <a:lstStyle/>
          <a:p>
            <a:pPr marL="0" marR="0" lvl="0" indent="0" algn="ctr"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坚持环境友好，合作应对气候变化</a:t>
            </a:r>
            <a:endPar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ctr" defTabSz="685800" rtl="0" eaLnBrk="1" fontAlgn="auto" latinLnBrk="0" hangingPunct="1">
              <a:lnSpc>
                <a:spcPct val="15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保护好人类赖以生存的地球家园</a:t>
            </a:r>
          </a:p>
        </p:txBody>
      </p:sp>
    </p:spTree>
    <p:extLst>
      <p:ext uri="{BB962C8B-B14F-4D97-AF65-F5344CB8AC3E}">
        <p14:creationId xmlns:p14="http://schemas.microsoft.com/office/powerpoint/2010/main" val="9361719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512F990-A74C-4697-9947-7933987D7F78}"/>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选择课题</a:t>
            </a:r>
          </a:p>
        </p:txBody>
      </p:sp>
      <p:sp>
        <p:nvSpPr>
          <p:cNvPr id="21" name="矩形 20">
            <a:extLst>
              <a:ext uri="{FF2B5EF4-FFF2-40B4-BE49-F238E27FC236}">
                <a16:creationId xmlns:a16="http://schemas.microsoft.com/office/drawing/2014/main" id="{5FF162CA-4AD3-4BA4-92C4-5F32177A66A0}"/>
              </a:ext>
            </a:extLst>
          </p:cNvPr>
          <p:cNvSpPr/>
          <p:nvPr/>
        </p:nvSpPr>
        <p:spPr>
          <a:xfrm>
            <a:off x="5650992" y="0"/>
            <a:ext cx="3493008" cy="6858000"/>
          </a:xfrm>
          <a:prstGeom prst="rect">
            <a:avLst/>
          </a:prstGeom>
          <a:gradFill flip="none" rotWithShape="1">
            <a:gsLst>
              <a:gs pos="0">
                <a:schemeClr val="accent1"/>
              </a:gs>
              <a:gs pos="98000">
                <a:schemeClr val="accent1">
                  <a:lumMod val="50000"/>
                </a:schemeClr>
              </a:gs>
            </a:gsLst>
            <a:lin ang="27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矩形: 圆角 21">
            <a:extLst>
              <a:ext uri="{FF2B5EF4-FFF2-40B4-BE49-F238E27FC236}">
                <a16:creationId xmlns:a16="http://schemas.microsoft.com/office/drawing/2014/main" id="{0594DDED-B4E7-4669-B82A-E3838EEF2E07}"/>
              </a:ext>
            </a:extLst>
          </p:cNvPr>
          <p:cNvSpPr/>
          <p:nvPr/>
        </p:nvSpPr>
        <p:spPr>
          <a:xfrm>
            <a:off x="3477619" y="1841500"/>
            <a:ext cx="2536061" cy="3747294"/>
          </a:xfrm>
          <a:prstGeom prst="roundRect">
            <a:avLst>
              <a:gd name="adj" fmla="val 3205"/>
            </a:avLst>
          </a:prstGeom>
          <a:solidFill>
            <a:schemeClr val="bg1"/>
          </a:solidFill>
          <a:ln>
            <a:noFill/>
          </a:ln>
          <a:effectLst>
            <a:outerShdw blurRad="431800" dist="812800" dir="5400000" sx="86000" sy="86000" algn="t" rotWithShape="0">
              <a:schemeClr val="accent4">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矩形: 圆角 22">
            <a:extLst>
              <a:ext uri="{FF2B5EF4-FFF2-40B4-BE49-F238E27FC236}">
                <a16:creationId xmlns:a16="http://schemas.microsoft.com/office/drawing/2014/main" id="{7BF9E36D-1F4F-4A1B-84BE-19E6834A9104}"/>
              </a:ext>
            </a:extLst>
          </p:cNvPr>
          <p:cNvSpPr/>
          <p:nvPr/>
        </p:nvSpPr>
        <p:spPr>
          <a:xfrm>
            <a:off x="6152924" y="1841500"/>
            <a:ext cx="2536061" cy="3747294"/>
          </a:xfrm>
          <a:prstGeom prst="roundRect">
            <a:avLst>
              <a:gd name="adj" fmla="val 3205"/>
            </a:avLst>
          </a:prstGeom>
          <a:solidFill>
            <a:schemeClr val="bg1"/>
          </a:solidFill>
          <a:ln>
            <a:noFill/>
          </a:ln>
          <a:effectLst>
            <a:outerShdw blurRad="431800" dist="812800" dir="5400000" sx="86000" sy="86000" algn="t" rotWithShape="0">
              <a:schemeClr val="accent4">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aphicFrame>
        <p:nvGraphicFramePr>
          <p:cNvPr id="27" name="图表 26">
            <a:extLst>
              <a:ext uri="{FF2B5EF4-FFF2-40B4-BE49-F238E27FC236}">
                <a16:creationId xmlns:a16="http://schemas.microsoft.com/office/drawing/2014/main" id="{BFD63DEF-1383-49D2-82BD-9AF5BF5A9705}"/>
              </a:ext>
            </a:extLst>
          </p:cNvPr>
          <p:cNvGraphicFramePr/>
          <p:nvPr/>
        </p:nvGraphicFramePr>
        <p:xfrm>
          <a:off x="3477619" y="2206963"/>
          <a:ext cx="2536061" cy="3417550"/>
        </p:xfrm>
        <a:graphic>
          <a:graphicData uri="http://schemas.openxmlformats.org/drawingml/2006/chart">
            <c:chart xmlns:c="http://schemas.openxmlformats.org/drawingml/2006/chart" xmlns:r="http://schemas.openxmlformats.org/officeDocument/2006/relationships" r:id="rId2"/>
          </a:graphicData>
        </a:graphic>
      </p:graphicFrame>
      <p:sp>
        <p:nvSpPr>
          <p:cNvPr id="31" name="矩形: 圆顶角 30">
            <a:extLst>
              <a:ext uri="{FF2B5EF4-FFF2-40B4-BE49-F238E27FC236}">
                <a16:creationId xmlns:a16="http://schemas.microsoft.com/office/drawing/2014/main" id="{AAC300FC-BC32-4FE4-A82E-BEE33E1FBD53}"/>
              </a:ext>
            </a:extLst>
          </p:cNvPr>
          <p:cNvSpPr/>
          <p:nvPr/>
        </p:nvSpPr>
        <p:spPr>
          <a:xfrm>
            <a:off x="3477619" y="1841500"/>
            <a:ext cx="2536061" cy="409238"/>
          </a:xfrm>
          <a:prstGeom prst="round2SameRect">
            <a:avLst>
              <a:gd name="adj1" fmla="val 19341"/>
              <a:gd name="adj2" fmla="val 0"/>
            </a:avLst>
          </a:prstGeom>
          <a:gradFill flip="none" rotWithShape="1">
            <a:gsLst>
              <a:gs pos="0">
                <a:srgbClr val="EFC49C"/>
              </a:gs>
              <a:gs pos="100000">
                <a:schemeClr val="accent4"/>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a:ln>
                  <a:noFill/>
                </a:ln>
                <a:solidFill>
                  <a:srgbClr val="CA865F">
                    <a:lumMod val="50000"/>
                  </a:srgbClr>
                </a:solidFill>
                <a:effectLst/>
                <a:uLnTx/>
                <a:uFillTx/>
                <a:latin typeface="思源宋体 CN Heavy"/>
                <a:ea typeface="思源宋体 CN Heavy"/>
                <a:cs typeface="+mn-cs"/>
              </a:rPr>
              <a:t>A</a:t>
            </a:r>
            <a:r>
              <a:rPr kumimoji="0" lang="zh-CN" altLang="en-US" sz="1350" b="0" i="0" u="none" strike="noStrike" kern="1200" cap="none" spc="0" normalizeH="0" baseline="0" noProof="0">
                <a:ln>
                  <a:noFill/>
                </a:ln>
                <a:solidFill>
                  <a:srgbClr val="CA865F">
                    <a:lumMod val="50000"/>
                  </a:srgbClr>
                </a:solidFill>
                <a:effectLst/>
                <a:uLnTx/>
                <a:uFillTx/>
                <a:latin typeface="思源宋体 CN Heavy"/>
                <a:ea typeface="思源宋体 CN Heavy"/>
                <a:cs typeface="+mn-cs"/>
              </a:rPr>
              <a:t>侧空预器阻力</a:t>
            </a:r>
          </a:p>
        </p:txBody>
      </p:sp>
      <p:sp>
        <p:nvSpPr>
          <p:cNvPr id="32" name="矩形: 圆顶角 31">
            <a:extLst>
              <a:ext uri="{FF2B5EF4-FFF2-40B4-BE49-F238E27FC236}">
                <a16:creationId xmlns:a16="http://schemas.microsoft.com/office/drawing/2014/main" id="{60A31A83-189C-4559-840A-D7286D7FD5A5}"/>
              </a:ext>
            </a:extLst>
          </p:cNvPr>
          <p:cNvSpPr/>
          <p:nvPr/>
        </p:nvSpPr>
        <p:spPr>
          <a:xfrm>
            <a:off x="6152924" y="1841500"/>
            <a:ext cx="2536061" cy="409238"/>
          </a:xfrm>
          <a:prstGeom prst="round2SameRect">
            <a:avLst>
              <a:gd name="adj1" fmla="val 19341"/>
              <a:gd name="adj2" fmla="val 0"/>
            </a:avLst>
          </a:prstGeom>
          <a:gradFill flip="none" rotWithShape="1">
            <a:gsLst>
              <a:gs pos="0">
                <a:srgbClr val="EFC49C"/>
              </a:gs>
              <a:gs pos="100000">
                <a:schemeClr val="accent4"/>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B</a:t>
            </a:r>
            <a:r>
              <a:rPr kumimoji="0" lang="zh-CN" altLang="en-US" sz="1350" b="0" i="0" u="none" strike="noStrike" kern="1200" cap="none" spc="0" normalizeH="0" baseline="0" noProof="0" dirty="0">
                <a:ln>
                  <a:noFill/>
                </a:ln>
                <a:solidFill>
                  <a:srgbClr val="CA865F">
                    <a:lumMod val="50000"/>
                  </a:srgbClr>
                </a:solidFill>
                <a:effectLst/>
                <a:uLnTx/>
                <a:uFillTx/>
                <a:latin typeface="思源宋体 CN Heavy"/>
                <a:ea typeface="思源宋体 CN Heavy"/>
                <a:cs typeface="+mn-cs"/>
              </a:rPr>
              <a:t>侧空预器阻力</a:t>
            </a:r>
          </a:p>
        </p:txBody>
      </p:sp>
      <p:graphicFrame>
        <p:nvGraphicFramePr>
          <p:cNvPr id="35" name="图表 34">
            <a:extLst>
              <a:ext uri="{FF2B5EF4-FFF2-40B4-BE49-F238E27FC236}">
                <a16:creationId xmlns:a16="http://schemas.microsoft.com/office/drawing/2014/main" id="{822B35AF-D07B-4BB9-813A-64445D685B58}"/>
              </a:ext>
            </a:extLst>
          </p:cNvPr>
          <p:cNvGraphicFramePr/>
          <p:nvPr/>
        </p:nvGraphicFramePr>
        <p:xfrm>
          <a:off x="6152924" y="2206963"/>
          <a:ext cx="2536061" cy="3417550"/>
        </p:xfrm>
        <a:graphic>
          <a:graphicData uri="http://schemas.openxmlformats.org/drawingml/2006/chart">
            <c:chart xmlns:c="http://schemas.openxmlformats.org/drawingml/2006/chart" xmlns:r="http://schemas.openxmlformats.org/officeDocument/2006/relationships" r:id="rId3"/>
          </a:graphicData>
        </a:graphic>
      </p:graphicFrame>
      <p:sp>
        <p:nvSpPr>
          <p:cNvPr id="5" name="文本框 4">
            <a:extLst>
              <a:ext uri="{FF2B5EF4-FFF2-40B4-BE49-F238E27FC236}">
                <a16:creationId xmlns:a16="http://schemas.microsoft.com/office/drawing/2014/main" id="{A80DF45E-2C4D-4735-8B7D-2A2CBBF9791C}"/>
              </a:ext>
            </a:extLst>
          </p:cNvPr>
          <p:cNvSpPr txBox="1"/>
          <p:nvPr/>
        </p:nvSpPr>
        <p:spPr>
          <a:xfrm>
            <a:off x="342026" y="2005824"/>
            <a:ext cx="954107" cy="3231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部门要求</a:t>
            </a:r>
          </a:p>
        </p:txBody>
      </p:sp>
      <p:sp>
        <p:nvSpPr>
          <p:cNvPr id="6" name="文本框 5">
            <a:extLst>
              <a:ext uri="{FF2B5EF4-FFF2-40B4-BE49-F238E27FC236}">
                <a16:creationId xmlns:a16="http://schemas.microsoft.com/office/drawing/2014/main" id="{8538752D-270D-412D-B8AD-2F17C1EE3378}"/>
              </a:ext>
            </a:extLst>
          </p:cNvPr>
          <p:cNvSpPr txBox="1"/>
          <p:nvPr/>
        </p:nvSpPr>
        <p:spPr>
          <a:xfrm>
            <a:off x="342026" y="2284150"/>
            <a:ext cx="2594402" cy="573298"/>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350MW</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时</a:t>
            </a: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3</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号锅炉</a:t>
            </a: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A</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a:t>
            </a: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B</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侧空预器烟气侧阻力降低至</a:t>
            </a: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1.55KPa</a:t>
            </a:r>
          </a:p>
        </p:txBody>
      </p:sp>
      <p:sp>
        <p:nvSpPr>
          <p:cNvPr id="7" name="文本框 6">
            <a:extLst>
              <a:ext uri="{FF2B5EF4-FFF2-40B4-BE49-F238E27FC236}">
                <a16:creationId xmlns:a16="http://schemas.microsoft.com/office/drawing/2014/main" id="{7D016A1E-72EF-42AE-8CCB-99B6E32E8D17}"/>
              </a:ext>
            </a:extLst>
          </p:cNvPr>
          <p:cNvSpPr txBox="1"/>
          <p:nvPr/>
        </p:nvSpPr>
        <p:spPr>
          <a:xfrm>
            <a:off x="342026" y="3246096"/>
            <a:ext cx="954107" cy="3231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运行现状</a:t>
            </a:r>
          </a:p>
        </p:txBody>
      </p:sp>
      <p:sp>
        <p:nvSpPr>
          <p:cNvPr id="8" name="文本框 7">
            <a:extLst>
              <a:ext uri="{FF2B5EF4-FFF2-40B4-BE49-F238E27FC236}">
                <a16:creationId xmlns:a16="http://schemas.microsoft.com/office/drawing/2014/main" id="{A2F25C95-81BE-4A7E-ACC4-5F6018B64167}"/>
              </a:ext>
            </a:extLst>
          </p:cNvPr>
          <p:cNvSpPr txBox="1"/>
          <p:nvPr/>
        </p:nvSpPr>
        <p:spPr>
          <a:xfrm>
            <a:off x="342027" y="3524422"/>
            <a:ext cx="2594401" cy="1081130"/>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2019</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年</a:t>
            </a: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2</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月</a:t>
            </a: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3</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号锅炉</a:t>
            </a: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C</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修启动运行至</a:t>
            </a: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2019</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年</a:t>
            </a: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10</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月，</a:t>
            </a: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A</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a:t>
            </a:r>
            <a:r>
              <a:rPr kumimoji="0" lang="en-US" altLang="zh-CN" sz="1100" b="0" i="0" u="none" strike="noStrike" kern="1200" cap="none" spc="0" normalizeH="0" baseline="0" noProof="0" dirty="0">
                <a:ln>
                  <a:noFill/>
                </a:ln>
                <a:solidFill>
                  <a:srgbClr val="47393A"/>
                </a:solidFill>
                <a:effectLst/>
                <a:uLnTx/>
                <a:uFillTx/>
                <a:latin typeface="Roboto"/>
                <a:ea typeface="思源黑体 CN Regular"/>
                <a:cs typeface="+mn-cs"/>
              </a:rPr>
              <a:t>B</a:t>
            </a: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侧空预器烟气侧阻力逐渐升高，严重威胁机组安全，限制机组负荷</a:t>
            </a:r>
          </a:p>
        </p:txBody>
      </p:sp>
      <p:sp>
        <p:nvSpPr>
          <p:cNvPr id="9" name="文本框 8">
            <a:extLst>
              <a:ext uri="{FF2B5EF4-FFF2-40B4-BE49-F238E27FC236}">
                <a16:creationId xmlns:a16="http://schemas.microsoft.com/office/drawing/2014/main" id="{A6D7D3F6-0CDC-427A-90E4-5E5DF80D2684}"/>
              </a:ext>
            </a:extLst>
          </p:cNvPr>
          <p:cNvSpPr txBox="1"/>
          <p:nvPr/>
        </p:nvSpPr>
        <p:spPr>
          <a:xfrm>
            <a:off x="342027" y="4834758"/>
            <a:ext cx="2473751" cy="553998"/>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降低</a:t>
            </a:r>
            <a:r>
              <a:rPr kumimoji="0" lang="en-US" altLang="zh-CN" sz="1500" b="0" i="0" u="none" strike="noStrike" kern="1200" cap="none" spc="0" normalizeH="0" baseline="0" noProof="0" dirty="0">
                <a:ln>
                  <a:noFill/>
                </a:ln>
                <a:solidFill>
                  <a:srgbClr val="945833"/>
                </a:solidFill>
                <a:effectLst/>
                <a:uLnTx/>
                <a:uFillTx/>
                <a:latin typeface="思源宋体 CN Heavy"/>
                <a:ea typeface="思源宋体 CN Heavy"/>
                <a:cs typeface="+mn-cs"/>
              </a:rPr>
              <a:t>3</a:t>
            </a: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号锅炉</a:t>
            </a:r>
            <a:r>
              <a:rPr kumimoji="0" lang="en-US" altLang="zh-CN" sz="1500" b="0" i="0" u="none" strike="noStrike" kern="1200" cap="none" spc="0" normalizeH="0" baseline="0" noProof="0" dirty="0">
                <a:ln>
                  <a:noFill/>
                </a:ln>
                <a:solidFill>
                  <a:srgbClr val="945833"/>
                </a:solidFill>
                <a:effectLst/>
                <a:uLnTx/>
                <a:uFillTx/>
                <a:latin typeface="思源宋体 CN Heavy"/>
                <a:ea typeface="思源宋体 CN Heavy"/>
                <a:cs typeface="+mn-cs"/>
              </a:rPr>
              <a:t>A</a:t>
            </a: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a:t>
            </a:r>
            <a:r>
              <a:rPr kumimoji="0" lang="en-US" altLang="zh-CN" sz="1500" b="0" i="0" u="none" strike="noStrike" kern="1200" cap="none" spc="0" normalizeH="0" baseline="0" noProof="0" dirty="0">
                <a:ln>
                  <a:noFill/>
                </a:ln>
                <a:solidFill>
                  <a:srgbClr val="945833"/>
                </a:solidFill>
                <a:effectLst/>
                <a:uLnTx/>
                <a:uFillTx/>
                <a:latin typeface="思源宋体 CN Heavy"/>
                <a:ea typeface="思源宋体 CN Heavy"/>
                <a:cs typeface="+mn-cs"/>
              </a:rPr>
              <a:t>B</a:t>
            </a: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侧空预器烟气侧阻力</a:t>
            </a:r>
          </a:p>
        </p:txBody>
      </p:sp>
      <p:cxnSp>
        <p:nvCxnSpPr>
          <p:cNvPr id="37" name="直接连接符 36">
            <a:extLst>
              <a:ext uri="{FF2B5EF4-FFF2-40B4-BE49-F238E27FC236}">
                <a16:creationId xmlns:a16="http://schemas.microsoft.com/office/drawing/2014/main" id="{26859C27-E0F9-4E01-836A-DFC0CD41B96D}"/>
              </a:ext>
            </a:extLst>
          </p:cNvPr>
          <p:cNvCxnSpPr>
            <a:cxnSpLocks/>
          </p:cNvCxnSpPr>
          <p:nvPr/>
        </p:nvCxnSpPr>
        <p:spPr>
          <a:xfrm>
            <a:off x="439188" y="2972051"/>
            <a:ext cx="2404665" cy="0"/>
          </a:xfrm>
          <a:prstGeom prst="line">
            <a:avLst/>
          </a:prstGeom>
          <a:ln w="12700">
            <a:solidFill>
              <a:schemeClr val="accent1"/>
            </a:solidFill>
            <a:prstDash val="sysDot"/>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B7AC38E9-031A-49EE-9868-4BDDE5D7C115}"/>
              </a:ext>
            </a:extLst>
          </p:cNvPr>
          <p:cNvCxnSpPr>
            <a:cxnSpLocks/>
          </p:cNvCxnSpPr>
          <p:nvPr/>
        </p:nvCxnSpPr>
        <p:spPr>
          <a:xfrm>
            <a:off x="439188" y="4720155"/>
            <a:ext cx="2404665" cy="0"/>
          </a:xfrm>
          <a:prstGeom prst="line">
            <a:avLst/>
          </a:prstGeom>
          <a:ln w="12700">
            <a:solidFill>
              <a:schemeClr val="accent1"/>
            </a:solidFill>
            <a:prstDash val="sysDot"/>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484D3C74-D9D0-4385-81A6-52A1C0A622AC}"/>
              </a:ext>
            </a:extLst>
          </p:cNvPr>
          <p:cNvSpPr txBox="1"/>
          <p:nvPr/>
        </p:nvSpPr>
        <p:spPr>
          <a:xfrm>
            <a:off x="3598269" y="2515513"/>
            <a:ext cx="1590500"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47393A"/>
                </a:solidFill>
                <a:effectLst/>
                <a:uLnTx/>
                <a:uFillTx/>
                <a:latin typeface="Roboto"/>
                <a:ea typeface="思源黑体 CN Regular"/>
                <a:cs typeface="+mn-cs"/>
              </a:rPr>
              <a:t>10</a:t>
            </a:r>
            <a:r>
              <a:rPr kumimoji="0" lang="zh-CN" altLang="en-US" sz="900" b="0" i="0" u="none" strike="noStrike" kern="1200" cap="none" spc="0" normalizeH="0" baseline="0" noProof="0" dirty="0">
                <a:ln>
                  <a:noFill/>
                </a:ln>
                <a:solidFill>
                  <a:srgbClr val="47393A"/>
                </a:solidFill>
                <a:effectLst/>
                <a:uLnTx/>
                <a:uFillTx/>
                <a:latin typeface="Roboto"/>
                <a:ea typeface="思源黑体 CN Regular"/>
                <a:cs typeface="+mn-cs"/>
              </a:rPr>
              <a:t>月</a:t>
            </a:r>
            <a:r>
              <a:rPr kumimoji="0" lang="en-US" altLang="zh-CN" sz="900" b="0" i="0" u="none" strike="noStrike" kern="1200" cap="none" spc="0" normalizeH="0" baseline="0" noProof="0" dirty="0">
                <a:ln>
                  <a:noFill/>
                </a:ln>
                <a:solidFill>
                  <a:srgbClr val="47393A"/>
                </a:solidFill>
                <a:effectLst/>
                <a:uLnTx/>
                <a:uFillTx/>
                <a:latin typeface="Roboto"/>
                <a:ea typeface="思源黑体 CN Regular"/>
                <a:cs typeface="+mn-cs"/>
              </a:rPr>
              <a:t>3</a:t>
            </a:r>
            <a:r>
              <a:rPr kumimoji="0" lang="zh-CN" altLang="en-US" sz="900" b="0" i="0" u="none" strike="noStrike" kern="1200" cap="none" spc="0" normalizeH="0" baseline="0" noProof="0" dirty="0">
                <a:ln>
                  <a:noFill/>
                </a:ln>
                <a:solidFill>
                  <a:srgbClr val="47393A"/>
                </a:solidFill>
                <a:effectLst/>
                <a:uLnTx/>
                <a:uFillTx/>
                <a:latin typeface="Roboto"/>
                <a:ea typeface="思源黑体 CN Regular"/>
                <a:cs typeface="+mn-cs"/>
              </a:rPr>
              <a:t>日机组负荷</a:t>
            </a:r>
            <a:r>
              <a:rPr kumimoji="0" lang="en-US" altLang="zh-CN" sz="900" b="0" i="0" u="none" strike="noStrike" kern="1200" cap="none" spc="0" normalizeH="0" baseline="0" noProof="0" dirty="0">
                <a:ln>
                  <a:noFill/>
                </a:ln>
                <a:solidFill>
                  <a:srgbClr val="47393A"/>
                </a:solidFill>
                <a:effectLst/>
                <a:uLnTx/>
                <a:uFillTx/>
                <a:latin typeface="Roboto"/>
                <a:ea typeface="思源黑体 CN Regular"/>
                <a:cs typeface="+mn-cs"/>
              </a:rPr>
              <a:t>330MW</a:t>
            </a:r>
            <a:r>
              <a:rPr kumimoji="0" lang="zh-CN" altLang="en-US" sz="900" b="0" i="0" u="none" strike="noStrike" kern="1200" cap="none" spc="0" normalizeH="0" baseline="0" noProof="0" dirty="0">
                <a:ln>
                  <a:noFill/>
                </a:ln>
                <a:solidFill>
                  <a:srgbClr val="47393A"/>
                </a:solidFill>
                <a:effectLst/>
                <a:uLnTx/>
                <a:uFillTx/>
                <a:latin typeface="Roboto"/>
                <a:ea typeface="思源黑体 CN Regular"/>
                <a:cs typeface="+mn-cs"/>
              </a:rPr>
              <a:t>时</a:t>
            </a:r>
            <a:endParaRPr kumimoji="0" lang="en-US" altLang="zh-CN" sz="9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47393A"/>
                </a:solidFill>
                <a:effectLst/>
                <a:uLnTx/>
                <a:uFillTx/>
                <a:latin typeface="Roboto"/>
                <a:ea typeface="思源黑体 CN Regular"/>
                <a:cs typeface="+mn-cs"/>
              </a:rPr>
              <a:t>A</a:t>
            </a:r>
            <a:r>
              <a:rPr kumimoji="0" lang="zh-CN" altLang="en-US" sz="900" b="0" i="0" u="none" strike="noStrike" kern="1200" cap="none" spc="0" normalizeH="0" baseline="0" noProof="0" dirty="0">
                <a:ln>
                  <a:noFill/>
                </a:ln>
                <a:solidFill>
                  <a:srgbClr val="47393A"/>
                </a:solidFill>
                <a:effectLst/>
                <a:uLnTx/>
                <a:uFillTx/>
                <a:latin typeface="Roboto"/>
                <a:ea typeface="思源黑体 CN Regular"/>
                <a:cs typeface="+mn-cs"/>
              </a:rPr>
              <a:t>侧空预器烟气侧阻力达</a:t>
            </a:r>
            <a:endParaRPr kumimoji="0" lang="en-US" altLang="zh-CN" sz="900" b="0" i="0" u="none" strike="noStrike" kern="1200" cap="none" spc="0" normalizeH="0" baseline="0" noProof="0" dirty="0">
              <a:ln>
                <a:noFill/>
              </a:ln>
              <a:solidFill>
                <a:srgbClr val="47393A"/>
              </a:solidFill>
              <a:effectLst/>
              <a:uLnTx/>
              <a:uFillTx/>
              <a:latin typeface="思源宋体 CN Heavy"/>
              <a:ea typeface="思源宋体 CN Heavy"/>
              <a:cs typeface="+mn-cs"/>
            </a:endParaRPr>
          </a:p>
        </p:txBody>
      </p:sp>
      <p:sp>
        <p:nvSpPr>
          <p:cNvPr id="41" name="文本框 40">
            <a:extLst>
              <a:ext uri="{FF2B5EF4-FFF2-40B4-BE49-F238E27FC236}">
                <a16:creationId xmlns:a16="http://schemas.microsoft.com/office/drawing/2014/main" id="{17BBDC06-ECE3-40B9-B70D-4D2B35DB5FE6}"/>
              </a:ext>
            </a:extLst>
          </p:cNvPr>
          <p:cNvSpPr txBox="1"/>
          <p:nvPr/>
        </p:nvSpPr>
        <p:spPr>
          <a:xfrm>
            <a:off x="3598269" y="2861761"/>
            <a:ext cx="918778" cy="30008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945833"/>
                </a:solidFill>
                <a:effectLst/>
                <a:uLnTx/>
                <a:uFillTx/>
                <a:latin typeface="思源宋体 CN Heavy"/>
                <a:ea typeface="思源宋体 CN Heavy"/>
                <a:cs typeface="+mn-cs"/>
              </a:rPr>
              <a:t>2.70KPa</a:t>
            </a:r>
          </a:p>
        </p:txBody>
      </p:sp>
      <p:sp>
        <p:nvSpPr>
          <p:cNvPr id="42" name="文本框 41">
            <a:extLst>
              <a:ext uri="{FF2B5EF4-FFF2-40B4-BE49-F238E27FC236}">
                <a16:creationId xmlns:a16="http://schemas.microsoft.com/office/drawing/2014/main" id="{95A7B081-CB0F-4C97-971E-D00375A536A0}"/>
              </a:ext>
            </a:extLst>
          </p:cNvPr>
          <p:cNvSpPr txBox="1"/>
          <p:nvPr/>
        </p:nvSpPr>
        <p:spPr>
          <a:xfrm>
            <a:off x="6273575" y="2515513"/>
            <a:ext cx="1590500"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47393A"/>
                </a:solidFill>
                <a:effectLst/>
                <a:uLnTx/>
                <a:uFillTx/>
                <a:latin typeface="Roboto"/>
                <a:ea typeface="思源黑体 CN Regular"/>
                <a:cs typeface="+mn-cs"/>
              </a:rPr>
              <a:t>10</a:t>
            </a:r>
            <a:r>
              <a:rPr kumimoji="0" lang="zh-CN" altLang="en-US" sz="900" b="0" i="0" u="none" strike="noStrike" kern="1200" cap="none" spc="0" normalizeH="0" baseline="0" noProof="0" dirty="0">
                <a:ln>
                  <a:noFill/>
                </a:ln>
                <a:solidFill>
                  <a:srgbClr val="47393A"/>
                </a:solidFill>
                <a:effectLst/>
                <a:uLnTx/>
                <a:uFillTx/>
                <a:latin typeface="Roboto"/>
                <a:ea typeface="思源黑体 CN Regular"/>
                <a:cs typeface="+mn-cs"/>
              </a:rPr>
              <a:t>月</a:t>
            </a:r>
            <a:r>
              <a:rPr kumimoji="0" lang="en-US" altLang="zh-CN" sz="900" b="0" i="0" u="none" strike="noStrike" kern="1200" cap="none" spc="0" normalizeH="0" baseline="0" noProof="0" dirty="0">
                <a:ln>
                  <a:noFill/>
                </a:ln>
                <a:solidFill>
                  <a:srgbClr val="47393A"/>
                </a:solidFill>
                <a:effectLst/>
                <a:uLnTx/>
                <a:uFillTx/>
                <a:latin typeface="Roboto"/>
                <a:ea typeface="思源黑体 CN Regular"/>
                <a:cs typeface="+mn-cs"/>
              </a:rPr>
              <a:t>3</a:t>
            </a:r>
            <a:r>
              <a:rPr kumimoji="0" lang="zh-CN" altLang="en-US" sz="900" b="0" i="0" u="none" strike="noStrike" kern="1200" cap="none" spc="0" normalizeH="0" baseline="0" noProof="0" dirty="0">
                <a:ln>
                  <a:noFill/>
                </a:ln>
                <a:solidFill>
                  <a:srgbClr val="47393A"/>
                </a:solidFill>
                <a:effectLst/>
                <a:uLnTx/>
                <a:uFillTx/>
                <a:latin typeface="Roboto"/>
                <a:ea typeface="思源黑体 CN Regular"/>
                <a:cs typeface="+mn-cs"/>
              </a:rPr>
              <a:t>日机组负荷</a:t>
            </a:r>
            <a:r>
              <a:rPr kumimoji="0" lang="en-US" altLang="zh-CN" sz="900" b="0" i="0" u="none" strike="noStrike" kern="1200" cap="none" spc="0" normalizeH="0" baseline="0" noProof="0" dirty="0">
                <a:ln>
                  <a:noFill/>
                </a:ln>
                <a:solidFill>
                  <a:srgbClr val="47393A"/>
                </a:solidFill>
                <a:effectLst/>
                <a:uLnTx/>
                <a:uFillTx/>
                <a:latin typeface="Roboto"/>
                <a:ea typeface="思源黑体 CN Regular"/>
                <a:cs typeface="+mn-cs"/>
              </a:rPr>
              <a:t>330MW</a:t>
            </a:r>
            <a:r>
              <a:rPr kumimoji="0" lang="zh-CN" altLang="en-US" sz="900" b="0" i="0" u="none" strike="noStrike" kern="1200" cap="none" spc="0" normalizeH="0" baseline="0" noProof="0" dirty="0">
                <a:ln>
                  <a:noFill/>
                </a:ln>
                <a:solidFill>
                  <a:srgbClr val="47393A"/>
                </a:solidFill>
                <a:effectLst/>
                <a:uLnTx/>
                <a:uFillTx/>
                <a:latin typeface="Roboto"/>
                <a:ea typeface="思源黑体 CN Regular"/>
                <a:cs typeface="+mn-cs"/>
              </a:rPr>
              <a:t>时</a:t>
            </a:r>
            <a:endParaRPr kumimoji="0" lang="en-US" altLang="zh-CN" sz="9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47393A"/>
                </a:solidFill>
                <a:effectLst/>
                <a:uLnTx/>
                <a:uFillTx/>
                <a:latin typeface="Roboto"/>
                <a:ea typeface="思源黑体 CN Regular"/>
                <a:cs typeface="+mn-cs"/>
              </a:rPr>
              <a:t>B</a:t>
            </a:r>
            <a:r>
              <a:rPr kumimoji="0" lang="zh-CN" altLang="en-US" sz="900" b="0" i="0" u="none" strike="noStrike" kern="1200" cap="none" spc="0" normalizeH="0" baseline="0" noProof="0" dirty="0">
                <a:ln>
                  <a:noFill/>
                </a:ln>
                <a:solidFill>
                  <a:srgbClr val="47393A"/>
                </a:solidFill>
                <a:effectLst/>
                <a:uLnTx/>
                <a:uFillTx/>
                <a:latin typeface="Roboto"/>
                <a:ea typeface="思源黑体 CN Regular"/>
                <a:cs typeface="+mn-cs"/>
              </a:rPr>
              <a:t>侧空预器烟气侧阻力达</a:t>
            </a:r>
            <a:endParaRPr kumimoji="0" lang="en-US" altLang="zh-CN" sz="900" b="0" i="0" u="none" strike="noStrike" kern="1200" cap="none" spc="0" normalizeH="0" baseline="0" noProof="0" dirty="0">
              <a:ln>
                <a:noFill/>
              </a:ln>
              <a:solidFill>
                <a:srgbClr val="47393A"/>
              </a:solidFill>
              <a:effectLst/>
              <a:uLnTx/>
              <a:uFillTx/>
              <a:latin typeface="思源宋体 CN Heavy"/>
              <a:ea typeface="思源宋体 CN Heavy"/>
              <a:cs typeface="+mn-cs"/>
            </a:endParaRPr>
          </a:p>
        </p:txBody>
      </p:sp>
      <p:sp>
        <p:nvSpPr>
          <p:cNvPr id="43" name="文本框 42">
            <a:extLst>
              <a:ext uri="{FF2B5EF4-FFF2-40B4-BE49-F238E27FC236}">
                <a16:creationId xmlns:a16="http://schemas.microsoft.com/office/drawing/2014/main" id="{639256A0-156E-4392-9AEC-AAD20B611146}"/>
              </a:ext>
            </a:extLst>
          </p:cNvPr>
          <p:cNvSpPr txBox="1"/>
          <p:nvPr/>
        </p:nvSpPr>
        <p:spPr>
          <a:xfrm>
            <a:off x="6273574" y="2861761"/>
            <a:ext cx="918778" cy="30008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945833"/>
                </a:solidFill>
                <a:effectLst/>
                <a:uLnTx/>
                <a:uFillTx/>
                <a:latin typeface="思源宋体 CN Heavy"/>
                <a:ea typeface="思源宋体 CN Heavy"/>
                <a:cs typeface="+mn-cs"/>
              </a:rPr>
              <a:t>2.79KPa</a:t>
            </a:r>
          </a:p>
        </p:txBody>
      </p:sp>
    </p:spTree>
    <p:extLst>
      <p:ext uri="{BB962C8B-B14F-4D97-AF65-F5344CB8AC3E}">
        <p14:creationId xmlns:p14="http://schemas.microsoft.com/office/powerpoint/2010/main" val="30723952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椭圆 62">
            <a:extLst>
              <a:ext uri="{FF2B5EF4-FFF2-40B4-BE49-F238E27FC236}">
                <a16:creationId xmlns:a16="http://schemas.microsoft.com/office/drawing/2014/main" id="{2FAD7452-6392-45BE-BD0A-238A0486CCC3}"/>
              </a:ext>
            </a:extLst>
          </p:cNvPr>
          <p:cNvSpPr/>
          <p:nvPr/>
        </p:nvSpPr>
        <p:spPr>
          <a:xfrm>
            <a:off x="-681038" y="1317306"/>
            <a:ext cx="10506075" cy="10506075"/>
          </a:xfrm>
          <a:prstGeom prst="ellipse">
            <a:avLst/>
          </a:prstGeom>
          <a:gradFill flip="none" rotWithShape="1">
            <a:gsLst>
              <a:gs pos="0">
                <a:schemeClr val="accent1">
                  <a:lumMod val="18000"/>
                  <a:lumOff val="82000"/>
                </a:schemeClr>
              </a:gs>
              <a:gs pos="22000">
                <a:schemeClr val="bg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516F97DF-B5B6-46D7-8B48-7F13F0B3D7D8}"/>
              </a:ext>
            </a:extLst>
          </p:cNvPr>
          <p:cNvSpPr/>
          <p:nvPr/>
        </p:nvSpPr>
        <p:spPr>
          <a:xfrm>
            <a:off x="340373" y="609600"/>
            <a:ext cx="2339102"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新工科研究院</a:t>
            </a:r>
          </a:p>
        </p:txBody>
      </p:sp>
      <p:sp>
        <p:nvSpPr>
          <p:cNvPr id="20" name="文本框 19">
            <a:extLst>
              <a:ext uri="{FF2B5EF4-FFF2-40B4-BE49-F238E27FC236}">
                <a16:creationId xmlns:a16="http://schemas.microsoft.com/office/drawing/2014/main" id="{27985C8D-FDDD-4F6B-A925-D5E34A1AB86D}"/>
              </a:ext>
            </a:extLst>
          </p:cNvPr>
          <p:cNvSpPr txBox="1"/>
          <p:nvPr/>
        </p:nvSpPr>
        <p:spPr>
          <a:xfrm>
            <a:off x="409225" y="4290972"/>
            <a:ext cx="1915910" cy="30008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47393A"/>
                </a:solidFill>
                <a:effectLst/>
                <a:uLnTx/>
                <a:uFillTx/>
                <a:latin typeface="Roboto"/>
                <a:ea typeface="思源黑体 CN Regular"/>
                <a:cs typeface="+mn-cs"/>
              </a:rPr>
              <a:t>人工智能大数据实验室</a:t>
            </a:r>
          </a:p>
        </p:txBody>
      </p:sp>
      <p:sp>
        <p:nvSpPr>
          <p:cNvPr id="21" name="文本框 20">
            <a:extLst>
              <a:ext uri="{FF2B5EF4-FFF2-40B4-BE49-F238E27FC236}">
                <a16:creationId xmlns:a16="http://schemas.microsoft.com/office/drawing/2014/main" id="{DC2DE330-6229-4785-B018-1F73DB6427DF}"/>
              </a:ext>
            </a:extLst>
          </p:cNvPr>
          <p:cNvSpPr txBox="1">
            <a:spLocks/>
          </p:cNvSpPr>
          <p:nvPr/>
        </p:nvSpPr>
        <p:spPr>
          <a:xfrm>
            <a:off x="6818866" y="4290972"/>
            <a:ext cx="1915910" cy="30008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47393A"/>
                </a:solidFill>
                <a:effectLst/>
                <a:uLnTx/>
                <a:uFillTx/>
                <a:latin typeface="Roboto"/>
                <a:ea typeface="思源黑体 CN Regular"/>
                <a:cs typeface="+mn-cs"/>
              </a:rPr>
              <a:t>云计算网络安全实验室</a:t>
            </a:r>
          </a:p>
        </p:txBody>
      </p:sp>
      <p:sp>
        <p:nvSpPr>
          <p:cNvPr id="22" name="文本框 21">
            <a:extLst>
              <a:ext uri="{FF2B5EF4-FFF2-40B4-BE49-F238E27FC236}">
                <a16:creationId xmlns:a16="http://schemas.microsoft.com/office/drawing/2014/main" id="{D059DE80-F977-47D9-BE90-74BB98B017A3}"/>
              </a:ext>
            </a:extLst>
          </p:cNvPr>
          <p:cNvSpPr txBox="1"/>
          <p:nvPr/>
        </p:nvSpPr>
        <p:spPr>
          <a:xfrm>
            <a:off x="4787361" y="3333485"/>
            <a:ext cx="1742785" cy="30008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47393A"/>
                </a:solidFill>
                <a:effectLst/>
                <a:uLnTx/>
                <a:uFillTx/>
                <a:latin typeface="Roboto"/>
                <a:ea typeface="思源黑体 CN Regular"/>
                <a:cs typeface="+mn-cs"/>
              </a:rPr>
              <a:t>移动程序开发实训室</a:t>
            </a:r>
          </a:p>
        </p:txBody>
      </p:sp>
      <p:sp>
        <p:nvSpPr>
          <p:cNvPr id="23" name="文本框 22">
            <a:extLst>
              <a:ext uri="{FF2B5EF4-FFF2-40B4-BE49-F238E27FC236}">
                <a16:creationId xmlns:a16="http://schemas.microsoft.com/office/drawing/2014/main" id="{A726FBD2-46E4-4858-9E0C-B850BE79015C}"/>
              </a:ext>
            </a:extLst>
          </p:cNvPr>
          <p:cNvSpPr txBox="1">
            <a:spLocks/>
          </p:cNvSpPr>
          <p:nvPr/>
        </p:nvSpPr>
        <p:spPr>
          <a:xfrm>
            <a:off x="2789584" y="3335073"/>
            <a:ext cx="1396536" cy="30008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47393A"/>
                </a:solidFill>
                <a:effectLst/>
                <a:uLnTx/>
                <a:uFillTx/>
                <a:latin typeface="Roboto"/>
                <a:ea typeface="思源黑体 CN Regular"/>
                <a:cs typeface="+mn-cs"/>
              </a:rPr>
              <a:t>创新创客实训室</a:t>
            </a:r>
          </a:p>
        </p:txBody>
      </p:sp>
      <p:sp>
        <p:nvSpPr>
          <p:cNvPr id="45" name="椭圆 44">
            <a:extLst>
              <a:ext uri="{FF2B5EF4-FFF2-40B4-BE49-F238E27FC236}">
                <a16:creationId xmlns:a16="http://schemas.microsoft.com/office/drawing/2014/main" id="{BCF68F67-90AE-41F5-88C8-35A9C37DE164}"/>
              </a:ext>
            </a:extLst>
          </p:cNvPr>
          <p:cNvSpPr/>
          <p:nvPr/>
        </p:nvSpPr>
        <p:spPr>
          <a:xfrm>
            <a:off x="1821180" y="3781424"/>
            <a:ext cx="5501640" cy="5501640"/>
          </a:xfrm>
          <a:prstGeom prst="ellipse">
            <a:avLst/>
          </a:prstGeom>
          <a:gradFill flip="none" rotWithShape="1">
            <a:gsLst>
              <a:gs pos="0">
                <a:schemeClr val="accent1">
                  <a:alpha val="28000"/>
                  <a:lumMod val="49000"/>
                  <a:lumOff val="51000"/>
                </a:schemeClr>
              </a:gs>
              <a:gs pos="22000">
                <a:schemeClr val="bg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4" name="椭圆 43">
            <a:extLst>
              <a:ext uri="{FF2B5EF4-FFF2-40B4-BE49-F238E27FC236}">
                <a16:creationId xmlns:a16="http://schemas.microsoft.com/office/drawing/2014/main" id="{E6590A9B-E427-4C07-AF2B-270D1B863F83}"/>
              </a:ext>
            </a:extLst>
          </p:cNvPr>
          <p:cNvSpPr/>
          <p:nvPr/>
        </p:nvSpPr>
        <p:spPr>
          <a:xfrm>
            <a:off x="2750820" y="5434326"/>
            <a:ext cx="3642360" cy="662422"/>
          </a:xfrm>
          <a:prstGeom prst="ellipse">
            <a:avLst/>
          </a:prstGeom>
          <a:gradFill flip="none" rotWithShape="1">
            <a:gsLst>
              <a:gs pos="0">
                <a:schemeClr val="accent1">
                  <a:lumMod val="60000"/>
                  <a:lumOff val="40000"/>
                  <a:alpha val="28000"/>
                </a:schemeClr>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3" name="椭圆 42">
            <a:extLst>
              <a:ext uri="{FF2B5EF4-FFF2-40B4-BE49-F238E27FC236}">
                <a16:creationId xmlns:a16="http://schemas.microsoft.com/office/drawing/2014/main" id="{D2BF0FFE-6E38-494B-B9D4-BE101A660236}"/>
              </a:ext>
            </a:extLst>
          </p:cNvPr>
          <p:cNvSpPr/>
          <p:nvPr/>
        </p:nvSpPr>
        <p:spPr>
          <a:xfrm>
            <a:off x="2352089" y="4811077"/>
            <a:ext cx="4439823" cy="921155"/>
          </a:xfrm>
          <a:prstGeom prst="ellipse">
            <a:avLst/>
          </a:prstGeom>
          <a:gradFill flip="none" rotWithShape="1">
            <a:gsLst>
              <a:gs pos="0">
                <a:schemeClr val="accent1">
                  <a:lumMod val="38000"/>
                  <a:lumOff val="62000"/>
                </a:schemeClr>
              </a:gs>
              <a:gs pos="100000">
                <a:schemeClr val="accent1">
                  <a:alpha val="0"/>
                  <a:lumMod val="11000"/>
                  <a:lumOff val="89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9" name="文本框 18">
            <a:extLst>
              <a:ext uri="{FF2B5EF4-FFF2-40B4-BE49-F238E27FC236}">
                <a16:creationId xmlns:a16="http://schemas.microsoft.com/office/drawing/2014/main" id="{40DB767A-33A9-4BD6-A3A2-22FFF6652E53}"/>
              </a:ext>
            </a:extLst>
          </p:cNvPr>
          <p:cNvSpPr txBox="1"/>
          <p:nvPr/>
        </p:nvSpPr>
        <p:spPr>
          <a:xfrm>
            <a:off x="2979257" y="4700659"/>
            <a:ext cx="3185488" cy="6463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为企业提供技术研发服务</a:t>
            </a:r>
            <a:endParaRPr kumimoji="0" lang="en-US" altLang="zh-CN" sz="180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为院校人才培养提供教学实训</a:t>
            </a:r>
          </a:p>
        </p:txBody>
      </p:sp>
      <p:sp>
        <p:nvSpPr>
          <p:cNvPr id="46" name="椭圆 45">
            <a:extLst>
              <a:ext uri="{FF2B5EF4-FFF2-40B4-BE49-F238E27FC236}">
                <a16:creationId xmlns:a16="http://schemas.microsoft.com/office/drawing/2014/main" id="{840675DC-E976-44F7-98D8-8280CB726814}"/>
              </a:ext>
            </a:extLst>
          </p:cNvPr>
          <p:cNvSpPr/>
          <p:nvPr/>
        </p:nvSpPr>
        <p:spPr>
          <a:xfrm>
            <a:off x="1904336" y="4792809"/>
            <a:ext cx="5335329" cy="963695"/>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椭圆 47">
            <a:extLst>
              <a:ext uri="{FF2B5EF4-FFF2-40B4-BE49-F238E27FC236}">
                <a16:creationId xmlns:a16="http://schemas.microsoft.com/office/drawing/2014/main" id="{6015968D-2194-494C-B35D-2736AAD4D88D}"/>
              </a:ext>
            </a:extLst>
          </p:cNvPr>
          <p:cNvSpPr/>
          <p:nvPr/>
        </p:nvSpPr>
        <p:spPr>
          <a:xfrm>
            <a:off x="2352089" y="4920481"/>
            <a:ext cx="4439823" cy="921155"/>
          </a:xfrm>
          <a:prstGeom prst="ellipse">
            <a:avLst/>
          </a:prstGeom>
          <a:noFill/>
          <a:ln>
            <a:gradFill>
              <a:gsLst>
                <a:gs pos="38000">
                  <a:schemeClr val="accent1">
                    <a:alpha val="0"/>
                  </a:schemeClr>
                </a:gs>
                <a:gs pos="100000">
                  <a:schemeClr val="accent1">
                    <a:alpha val="32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0" name="图形 49">
            <a:extLst>
              <a:ext uri="{FF2B5EF4-FFF2-40B4-BE49-F238E27FC236}">
                <a16:creationId xmlns:a16="http://schemas.microsoft.com/office/drawing/2014/main" id="{8165DE73-D578-4F2F-B25C-38AB00665071}"/>
              </a:ext>
            </a:extLst>
          </p:cNvPr>
          <p:cNvSpPr/>
          <p:nvPr/>
        </p:nvSpPr>
        <p:spPr>
          <a:xfrm>
            <a:off x="716559" y="2895816"/>
            <a:ext cx="1301243" cy="1465787"/>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noFill/>
          <a:ln>
            <a:gradFill flip="none" rotWithShape="1">
              <a:gsLst>
                <a:gs pos="41000">
                  <a:schemeClr val="accent1">
                    <a:lumMod val="40000"/>
                    <a:lumOff val="60000"/>
                  </a:schemeClr>
                </a:gs>
                <a:gs pos="100000">
                  <a:schemeClr val="accent1">
                    <a:lumMod val="20000"/>
                    <a:lumOff val="80000"/>
                    <a:alpha val="0"/>
                  </a:schemeClr>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2" name="图形 49">
            <a:extLst>
              <a:ext uri="{FF2B5EF4-FFF2-40B4-BE49-F238E27FC236}">
                <a16:creationId xmlns:a16="http://schemas.microsoft.com/office/drawing/2014/main" id="{A0970403-D9E3-44DC-A480-246217C72EF4}"/>
              </a:ext>
            </a:extLst>
          </p:cNvPr>
          <p:cNvSpPr/>
          <p:nvPr/>
        </p:nvSpPr>
        <p:spPr>
          <a:xfrm>
            <a:off x="930659" y="3136990"/>
            <a:ext cx="873042" cy="983439"/>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gradFill flip="none" rotWithShape="1">
            <a:gsLst>
              <a:gs pos="0">
                <a:schemeClr val="accent1"/>
              </a:gs>
              <a:gs pos="98000">
                <a:schemeClr val="accent1">
                  <a:lumMod val="50000"/>
                </a:schemeClr>
              </a:gs>
            </a:gsLst>
            <a:lin ang="5400000" scaled="1"/>
            <a:tileRect/>
          </a:gradFill>
          <a:ln>
            <a:noFill/>
          </a:ln>
          <a:effectLst>
            <a:outerShdw blurRad="342900" dist="419100" dir="5400000" sx="84000" sy="84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945833">
                      <a:lumMod val="60000"/>
                      <a:lumOff val="40000"/>
                      <a:alpha val="28000"/>
                    </a:srgbClr>
                  </a:gs>
                  <a:gs pos="22000">
                    <a:prstClr val="white">
                      <a:alpha val="0"/>
                    </a:prstClr>
                  </a:gs>
                </a:gsLst>
                <a:lin ang="5400000" scaled="1"/>
              </a:gradFill>
              <a:effectLst/>
              <a:uLnTx/>
              <a:uFillTx/>
              <a:latin typeface="Roboto"/>
              <a:ea typeface="思源黑体 CN Regular"/>
              <a:cs typeface="+mn-cs"/>
            </a:endParaRPr>
          </a:p>
        </p:txBody>
      </p:sp>
      <p:sp>
        <p:nvSpPr>
          <p:cNvPr id="54" name="图形 49">
            <a:extLst>
              <a:ext uri="{FF2B5EF4-FFF2-40B4-BE49-F238E27FC236}">
                <a16:creationId xmlns:a16="http://schemas.microsoft.com/office/drawing/2014/main" id="{04FE5149-E562-4C57-B255-1AF0A6AF3989}"/>
              </a:ext>
            </a:extLst>
          </p:cNvPr>
          <p:cNvSpPr/>
          <p:nvPr/>
        </p:nvSpPr>
        <p:spPr>
          <a:xfrm>
            <a:off x="7126199" y="2895816"/>
            <a:ext cx="1301243" cy="1465787"/>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noFill/>
          <a:ln>
            <a:gradFill flip="none" rotWithShape="1">
              <a:gsLst>
                <a:gs pos="41000">
                  <a:schemeClr val="accent1">
                    <a:lumMod val="40000"/>
                    <a:lumOff val="60000"/>
                  </a:schemeClr>
                </a:gs>
                <a:gs pos="100000">
                  <a:schemeClr val="accent1">
                    <a:lumMod val="20000"/>
                    <a:lumOff val="80000"/>
                    <a:alpha val="0"/>
                  </a:schemeClr>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5" name="图形 49">
            <a:extLst>
              <a:ext uri="{FF2B5EF4-FFF2-40B4-BE49-F238E27FC236}">
                <a16:creationId xmlns:a16="http://schemas.microsoft.com/office/drawing/2014/main" id="{DF290B70-ED72-467D-9FBF-7BBF8840351D}"/>
              </a:ext>
            </a:extLst>
          </p:cNvPr>
          <p:cNvSpPr/>
          <p:nvPr/>
        </p:nvSpPr>
        <p:spPr>
          <a:xfrm>
            <a:off x="7340300" y="3136990"/>
            <a:ext cx="873042" cy="983439"/>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gradFill flip="none" rotWithShape="1">
            <a:gsLst>
              <a:gs pos="0">
                <a:schemeClr val="accent1"/>
              </a:gs>
              <a:gs pos="98000">
                <a:schemeClr val="accent1">
                  <a:lumMod val="50000"/>
                </a:schemeClr>
              </a:gs>
            </a:gsLst>
            <a:lin ang="5400000" scaled="1"/>
            <a:tileRect/>
          </a:gradFill>
          <a:ln>
            <a:noFill/>
          </a:ln>
          <a:effectLst>
            <a:outerShdw blurRad="342900" dist="419100" dir="5400000" sx="84000" sy="84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945833">
                      <a:lumMod val="60000"/>
                      <a:lumOff val="40000"/>
                      <a:alpha val="28000"/>
                    </a:srgbClr>
                  </a:gs>
                  <a:gs pos="22000">
                    <a:prstClr val="white">
                      <a:alpha val="0"/>
                    </a:prstClr>
                  </a:gs>
                </a:gsLst>
                <a:lin ang="5400000" scaled="1"/>
              </a:gradFill>
              <a:effectLst/>
              <a:uLnTx/>
              <a:uFillTx/>
              <a:latin typeface="Roboto"/>
              <a:ea typeface="思源黑体 CN Regular"/>
              <a:cs typeface="+mn-cs"/>
            </a:endParaRPr>
          </a:p>
        </p:txBody>
      </p:sp>
      <p:sp>
        <p:nvSpPr>
          <p:cNvPr id="58" name="图形 49">
            <a:extLst>
              <a:ext uri="{FF2B5EF4-FFF2-40B4-BE49-F238E27FC236}">
                <a16:creationId xmlns:a16="http://schemas.microsoft.com/office/drawing/2014/main" id="{7C8E7F8A-9ECB-4029-8067-8CC698CE3743}"/>
              </a:ext>
            </a:extLst>
          </p:cNvPr>
          <p:cNvSpPr/>
          <p:nvPr/>
        </p:nvSpPr>
        <p:spPr>
          <a:xfrm>
            <a:off x="2837230" y="1823016"/>
            <a:ext cx="1301243" cy="1465787"/>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noFill/>
          <a:ln>
            <a:gradFill flip="none" rotWithShape="1">
              <a:gsLst>
                <a:gs pos="41000">
                  <a:schemeClr val="accent1">
                    <a:lumMod val="40000"/>
                    <a:lumOff val="60000"/>
                  </a:schemeClr>
                </a:gs>
                <a:gs pos="100000">
                  <a:schemeClr val="accent1">
                    <a:lumMod val="20000"/>
                    <a:lumOff val="80000"/>
                    <a:alpha val="0"/>
                  </a:schemeClr>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9" name="图形 49">
            <a:extLst>
              <a:ext uri="{FF2B5EF4-FFF2-40B4-BE49-F238E27FC236}">
                <a16:creationId xmlns:a16="http://schemas.microsoft.com/office/drawing/2014/main" id="{A237B092-26AB-47A4-AF59-5BC3AAAFA7E5}"/>
              </a:ext>
            </a:extLst>
          </p:cNvPr>
          <p:cNvSpPr/>
          <p:nvPr/>
        </p:nvSpPr>
        <p:spPr>
          <a:xfrm>
            <a:off x="3051331" y="2064190"/>
            <a:ext cx="873042" cy="983439"/>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gradFill flip="none" rotWithShape="1">
            <a:gsLst>
              <a:gs pos="0">
                <a:schemeClr val="accent1"/>
              </a:gs>
              <a:gs pos="98000">
                <a:schemeClr val="accent1">
                  <a:lumMod val="50000"/>
                </a:schemeClr>
              </a:gs>
            </a:gsLst>
            <a:lin ang="5400000" scaled="1"/>
            <a:tileRect/>
          </a:gradFill>
          <a:ln>
            <a:noFill/>
          </a:ln>
          <a:effectLst>
            <a:outerShdw blurRad="342900" dist="419100" dir="5400000" sx="84000" sy="84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945833">
                      <a:lumMod val="60000"/>
                      <a:lumOff val="40000"/>
                      <a:alpha val="28000"/>
                    </a:srgbClr>
                  </a:gs>
                  <a:gs pos="22000">
                    <a:prstClr val="white">
                      <a:alpha val="0"/>
                    </a:prstClr>
                  </a:gs>
                </a:gsLst>
                <a:lin ang="5400000" scaled="1"/>
              </a:gradFill>
              <a:effectLst/>
              <a:uLnTx/>
              <a:uFillTx/>
              <a:latin typeface="Roboto"/>
              <a:ea typeface="思源黑体 CN Regular"/>
              <a:cs typeface="+mn-cs"/>
            </a:endParaRPr>
          </a:p>
        </p:txBody>
      </p:sp>
      <p:sp>
        <p:nvSpPr>
          <p:cNvPr id="61" name="图形 49">
            <a:extLst>
              <a:ext uri="{FF2B5EF4-FFF2-40B4-BE49-F238E27FC236}">
                <a16:creationId xmlns:a16="http://schemas.microsoft.com/office/drawing/2014/main" id="{F332564A-3E4E-4A55-96C9-1BF570A3EFF8}"/>
              </a:ext>
            </a:extLst>
          </p:cNvPr>
          <p:cNvSpPr/>
          <p:nvPr/>
        </p:nvSpPr>
        <p:spPr>
          <a:xfrm>
            <a:off x="5005527" y="1823016"/>
            <a:ext cx="1301243" cy="1465787"/>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noFill/>
          <a:ln>
            <a:gradFill flip="none" rotWithShape="1">
              <a:gsLst>
                <a:gs pos="41000">
                  <a:schemeClr val="accent1">
                    <a:lumMod val="40000"/>
                    <a:lumOff val="60000"/>
                  </a:schemeClr>
                </a:gs>
                <a:gs pos="100000">
                  <a:schemeClr val="accent1">
                    <a:lumMod val="20000"/>
                    <a:lumOff val="80000"/>
                    <a:alpha val="0"/>
                  </a:schemeClr>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2" name="图形 49">
            <a:extLst>
              <a:ext uri="{FF2B5EF4-FFF2-40B4-BE49-F238E27FC236}">
                <a16:creationId xmlns:a16="http://schemas.microsoft.com/office/drawing/2014/main" id="{EE82FAA7-637B-483F-99B2-7AD25B6CBC6D}"/>
              </a:ext>
            </a:extLst>
          </p:cNvPr>
          <p:cNvSpPr/>
          <p:nvPr/>
        </p:nvSpPr>
        <p:spPr>
          <a:xfrm>
            <a:off x="5219627" y="2064190"/>
            <a:ext cx="873042" cy="983439"/>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gradFill flip="none" rotWithShape="1">
            <a:gsLst>
              <a:gs pos="0">
                <a:schemeClr val="accent1"/>
              </a:gs>
              <a:gs pos="98000">
                <a:schemeClr val="accent1">
                  <a:lumMod val="50000"/>
                </a:schemeClr>
              </a:gs>
            </a:gsLst>
            <a:lin ang="5400000" scaled="1"/>
            <a:tileRect/>
          </a:gradFill>
          <a:ln>
            <a:noFill/>
          </a:ln>
          <a:effectLst>
            <a:outerShdw blurRad="342900" dist="419100" dir="5400000" sx="84000" sy="84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0">
                    <a:srgbClr val="945833">
                      <a:lumMod val="60000"/>
                      <a:lumOff val="40000"/>
                      <a:alpha val="28000"/>
                    </a:srgbClr>
                  </a:gs>
                  <a:gs pos="22000">
                    <a:prstClr val="white">
                      <a:alpha val="0"/>
                    </a:prstClr>
                  </a:gs>
                </a:gsLst>
                <a:lin ang="5400000" scaled="1"/>
              </a:gradFill>
              <a:effectLst/>
              <a:uLnTx/>
              <a:uFillTx/>
              <a:latin typeface="Roboto"/>
              <a:ea typeface="思源黑体 CN Regular"/>
              <a:cs typeface="+mn-cs"/>
            </a:endParaRPr>
          </a:p>
        </p:txBody>
      </p:sp>
      <p:grpSp>
        <p:nvGrpSpPr>
          <p:cNvPr id="81" name="组合 80">
            <a:extLst>
              <a:ext uri="{FF2B5EF4-FFF2-40B4-BE49-F238E27FC236}">
                <a16:creationId xmlns:a16="http://schemas.microsoft.com/office/drawing/2014/main" id="{33DAF10D-8469-4767-8E37-2FECE70D6BCF}"/>
              </a:ext>
            </a:extLst>
          </p:cNvPr>
          <p:cNvGrpSpPr/>
          <p:nvPr/>
        </p:nvGrpSpPr>
        <p:grpSpPr>
          <a:xfrm>
            <a:off x="1102411" y="3358784"/>
            <a:ext cx="529539" cy="539852"/>
            <a:chOff x="16166007" y="5137263"/>
            <a:chExt cx="1306998" cy="1332451"/>
          </a:xfrm>
          <a:solidFill>
            <a:schemeClr val="bg1"/>
          </a:solidFill>
        </p:grpSpPr>
        <p:sp>
          <p:nvSpPr>
            <p:cNvPr id="66" name="任意多边形: 形状 65">
              <a:extLst>
                <a:ext uri="{FF2B5EF4-FFF2-40B4-BE49-F238E27FC236}">
                  <a16:creationId xmlns:a16="http://schemas.microsoft.com/office/drawing/2014/main" id="{D1FB1C3A-25A6-426C-890E-8B7DB10C560F}"/>
                </a:ext>
              </a:extLst>
            </p:cNvPr>
            <p:cNvSpPr/>
            <p:nvPr/>
          </p:nvSpPr>
          <p:spPr>
            <a:xfrm>
              <a:off x="17034265" y="5191555"/>
              <a:ext cx="438740" cy="946282"/>
            </a:xfrm>
            <a:custGeom>
              <a:avLst/>
              <a:gdLst>
                <a:gd name="connsiteX0" fmla="*/ 149752 w 438740"/>
                <a:gd name="connsiteY0" fmla="*/ 0 h 946282"/>
                <a:gd name="connsiteX1" fmla="*/ 367779 w 438740"/>
                <a:gd name="connsiteY1" fmla="*/ 192119 h 946282"/>
                <a:gd name="connsiteX2" fmla="*/ 403307 w 438740"/>
                <a:gd name="connsiteY2" fmla="*/ 362426 h 946282"/>
                <a:gd name="connsiteX3" fmla="*/ 371208 w 438740"/>
                <a:gd name="connsiteY3" fmla="*/ 442151 h 946282"/>
                <a:gd name="connsiteX4" fmla="*/ 365588 w 438740"/>
                <a:gd name="connsiteY4" fmla="*/ 491490 h 946282"/>
                <a:gd name="connsiteX5" fmla="*/ 428358 w 438740"/>
                <a:gd name="connsiteY5" fmla="*/ 632746 h 946282"/>
                <a:gd name="connsiteX6" fmla="*/ 438740 w 438740"/>
                <a:gd name="connsiteY6" fmla="*/ 658940 h 946282"/>
                <a:gd name="connsiteX7" fmla="*/ 387115 w 438740"/>
                <a:gd name="connsiteY7" fmla="*/ 658940 h 946282"/>
                <a:gd name="connsiteX8" fmla="*/ 357682 w 438740"/>
                <a:gd name="connsiteY8" fmla="*/ 688181 h 946282"/>
                <a:gd name="connsiteX9" fmla="*/ 357682 w 438740"/>
                <a:gd name="connsiteY9" fmla="*/ 753142 h 946282"/>
                <a:gd name="connsiteX10" fmla="*/ 273672 w 438740"/>
                <a:gd name="connsiteY10" fmla="*/ 727710 h 946282"/>
                <a:gd name="connsiteX11" fmla="*/ 254717 w 438740"/>
                <a:gd name="connsiteY11" fmla="*/ 713327 h 946282"/>
                <a:gd name="connsiteX12" fmla="*/ 220999 w 438740"/>
                <a:gd name="connsiteY12" fmla="*/ 715994 h 946282"/>
                <a:gd name="connsiteX13" fmla="*/ 225285 w 438740"/>
                <a:gd name="connsiteY13" fmla="*/ 749713 h 946282"/>
                <a:gd name="connsiteX14" fmla="*/ 321678 w 438740"/>
                <a:gd name="connsiteY14" fmla="*/ 798100 h 946282"/>
                <a:gd name="connsiteX15" fmla="*/ 308343 w 438740"/>
                <a:gd name="connsiteY15" fmla="*/ 941642 h 946282"/>
                <a:gd name="connsiteX16" fmla="*/ 110223 w 438740"/>
                <a:gd name="connsiteY16" fmla="*/ 902970 h 946282"/>
                <a:gd name="connsiteX17" fmla="*/ 15068 w 438740"/>
                <a:gd name="connsiteY17" fmla="*/ 844296 h 946282"/>
                <a:gd name="connsiteX18" fmla="*/ 1066 w 438740"/>
                <a:gd name="connsiteY18" fmla="*/ 820769 h 946282"/>
                <a:gd name="connsiteX19" fmla="*/ 19 w 438740"/>
                <a:gd name="connsiteY19" fmla="*/ 692182 h 946282"/>
                <a:gd name="connsiteX20" fmla="*/ 16973 w 438740"/>
                <a:gd name="connsiteY20" fmla="*/ 668369 h 946282"/>
                <a:gd name="connsiteX21" fmla="*/ 92316 w 438740"/>
                <a:gd name="connsiteY21" fmla="*/ 639223 h 946282"/>
                <a:gd name="connsiteX22" fmla="*/ 120224 w 438740"/>
                <a:gd name="connsiteY22" fmla="*/ 600647 h 946282"/>
                <a:gd name="connsiteX23" fmla="*/ 62407 w 438740"/>
                <a:gd name="connsiteY23" fmla="*/ 430244 h 946282"/>
                <a:gd name="connsiteX24" fmla="*/ 48596 w 438740"/>
                <a:gd name="connsiteY24" fmla="*/ 389763 h 946282"/>
                <a:gd name="connsiteX25" fmla="*/ 48501 w 438740"/>
                <a:gd name="connsiteY25" fmla="*/ 161163 h 946282"/>
                <a:gd name="connsiteX26" fmla="*/ 59645 w 438740"/>
                <a:gd name="connsiteY26" fmla="*/ 126587 h 946282"/>
                <a:gd name="connsiteX27" fmla="*/ 149752 w 438740"/>
                <a:gd name="connsiteY27" fmla="*/ 0 h 946282"/>
                <a:gd name="connsiteX28" fmla="*/ 286245 w 438740"/>
                <a:gd name="connsiteY28" fmla="*/ 444818 h 946282"/>
                <a:gd name="connsiteX29" fmla="*/ 240620 w 438740"/>
                <a:gd name="connsiteY29" fmla="*/ 445770 h 946282"/>
                <a:gd name="connsiteX30" fmla="*/ 215379 w 438740"/>
                <a:gd name="connsiteY30" fmla="*/ 468249 h 946282"/>
                <a:gd name="connsiteX31" fmla="*/ 240239 w 438740"/>
                <a:gd name="connsiteY31" fmla="*/ 490919 h 946282"/>
                <a:gd name="connsiteX32" fmla="*/ 308819 w 438740"/>
                <a:gd name="connsiteY32" fmla="*/ 491681 h 946282"/>
                <a:gd name="connsiteX33" fmla="*/ 333870 w 438740"/>
                <a:gd name="connsiteY33" fmla="*/ 463582 h 946282"/>
                <a:gd name="connsiteX34" fmla="*/ 333870 w 438740"/>
                <a:gd name="connsiteY34" fmla="*/ 401955 h 946282"/>
                <a:gd name="connsiteX35" fmla="*/ 311296 w 438740"/>
                <a:gd name="connsiteY35" fmla="*/ 374237 h 946282"/>
                <a:gd name="connsiteX36" fmla="*/ 286340 w 438740"/>
                <a:gd name="connsiteY36" fmla="*/ 402050 h 946282"/>
                <a:gd name="connsiteX37" fmla="*/ 286245 w 438740"/>
                <a:gd name="connsiteY37" fmla="*/ 444818 h 946282"/>
                <a:gd name="connsiteX38" fmla="*/ 141465 w 438740"/>
                <a:gd name="connsiteY38" fmla="*/ 229267 h 946282"/>
                <a:gd name="connsiteX39" fmla="*/ 141465 w 438740"/>
                <a:gd name="connsiteY39" fmla="*/ 136208 h 946282"/>
                <a:gd name="connsiteX40" fmla="*/ 97078 w 438740"/>
                <a:gd name="connsiteY40" fmla="*/ 136208 h 946282"/>
                <a:gd name="connsiteX41" fmla="*/ 97078 w 438740"/>
                <a:gd name="connsiteY41" fmla="*/ 229267 h 946282"/>
                <a:gd name="connsiteX42" fmla="*/ 141465 w 438740"/>
                <a:gd name="connsiteY42" fmla="*/ 229267 h 946282"/>
                <a:gd name="connsiteX43" fmla="*/ 141941 w 438740"/>
                <a:gd name="connsiteY43" fmla="*/ 324326 h 946282"/>
                <a:gd name="connsiteX44" fmla="*/ 141941 w 438740"/>
                <a:gd name="connsiteY44" fmla="*/ 279368 h 946282"/>
                <a:gd name="connsiteX45" fmla="*/ 97364 w 438740"/>
                <a:gd name="connsiteY45" fmla="*/ 279368 h 946282"/>
                <a:gd name="connsiteX46" fmla="*/ 97364 w 438740"/>
                <a:gd name="connsiteY46" fmla="*/ 324326 h 946282"/>
                <a:gd name="connsiteX47" fmla="*/ 141941 w 438740"/>
                <a:gd name="connsiteY47" fmla="*/ 324326 h 946282"/>
                <a:gd name="connsiteX48" fmla="*/ 142132 w 438740"/>
                <a:gd name="connsiteY48" fmla="*/ 374809 h 946282"/>
                <a:gd name="connsiteX49" fmla="*/ 97555 w 438740"/>
                <a:gd name="connsiteY49" fmla="*/ 374809 h 946282"/>
                <a:gd name="connsiteX50" fmla="*/ 97555 w 438740"/>
                <a:gd name="connsiteY50" fmla="*/ 419576 h 946282"/>
                <a:gd name="connsiteX51" fmla="*/ 142132 w 438740"/>
                <a:gd name="connsiteY51" fmla="*/ 419576 h 946282"/>
                <a:gd name="connsiteX52" fmla="*/ 142132 w 438740"/>
                <a:gd name="connsiteY52" fmla="*/ 374809 h 946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438740" h="946282">
                  <a:moveTo>
                    <a:pt x="149752" y="0"/>
                  </a:moveTo>
                  <a:cubicBezTo>
                    <a:pt x="246335" y="39815"/>
                    <a:pt x="322630" y="98298"/>
                    <a:pt x="367779" y="192119"/>
                  </a:cubicBezTo>
                  <a:cubicBezTo>
                    <a:pt x="393687" y="246031"/>
                    <a:pt x="408832" y="303181"/>
                    <a:pt x="403307" y="362426"/>
                  </a:cubicBezTo>
                  <a:cubicBezTo>
                    <a:pt x="400735" y="389954"/>
                    <a:pt x="386353" y="418148"/>
                    <a:pt x="371208" y="442151"/>
                  </a:cubicBezTo>
                  <a:cubicBezTo>
                    <a:pt x="360064" y="459867"/>
                    <a:pt x="356539" y="472345"/>
                    <a:pt x="365588" y="491490"/>
                  </a:cubicBezTo>
                  <a:cubicBezTo>
                    <a:pt x="387686" y="538067"/>
                    <a:pt x="407593" y="585597"/>
                    <a:pt x="428358" y="632746"/>
                  </a:cubicBezTo>
                  <a:cubicBezTo>
                    <a:pt x="431787" y="640556"/>
                    <a:pt x="434644" y="648653"/>
                    <a:pt x="438740" y="658940"/>
                  </a:cubicBezTo>
                  <a:cubicBezTo>
                    <a:pt x="420071" y="658940"/>
                    <a:pt x="403593" y="658844"/>
                    <a:pt x="387115" y="658940"/>
                  </a:cubicBezTo>
                  <a:cubicBezTo>
                    <a:pt x="367684" y="659035"/>
                    <a:pt x="357682" y="668655"/>
                    <a:pt x="357682" y="688181"/>
                  </a:cubicBezTo>
                  <a:cubicBezTo>
                    <a:pt x="357587" y="709422"/>
                    <a:pt x="357682" y="730758"/>
                    <a:pt x="357682" y="753142"/>
                  </a:cubicBezTo>
                  <a:cubicBezTo>
                    <a:pt x="324821" y="755333"/>
                    <a:pt x="298342" y="744379"/>
                    <a:pt x="273672" y="727710"/>
                  </a:cubicBezTo>
                  <a:cubicBezTo>
                    <a:pt x="267100" y="723233"/>
                    <a:pt x="261004" y="718185"/>
                    <a:pt x="254717" y="713327"/>
                  </a:cubicBezTo>
                  <a:cubicBezTo>
                    <a:pt x="242620" y="704088"/>
                    <a:pt x="230333" y="704564"/>
                    <a:pt x="220999" y="715994"/>
                  </a:cubicBezTo>
                  <a:cubicBezTo>
                    <a:pt x="211474" y="727520"/>
                    <a:pt x="214141" y="739712"/>
                    <a:pt x="225285" y="749713"/>
                  </a:cubicBezTo>
                  <a:cubicBezTo>
                    <a:pt x="253003" y="774478"/>
                    <a:pt x="284054" y="792861"/>
                    <a:pt x="321678" y="798100"/>
                  </a:cubicBezTo>
                  <a:cubicBezTo>
                    <a:pt x="298056" y="844296"/>
                    <a:pt x="316915" y="893921"/>
                    <a:pt x="308343" y="941642"/>
                  </a:cubicBezTo>
                  <a:cubicBezTo>
                    <a:pt x="237858" y="953262"/>
                    <a:pt x="171278" y="944023"/>
                    <a:pt x="110223" y="902970"/>
                  </a:cubicBezTo>
                  <a:cubicBezTo>
                    <a:pt x="79362" y="882206"/>
                    <a:pt x="46215" y="864775"/>
                    <a:pt x="15068" y="844296"/>
                  </a:cubicBezTo>
                  <a:cubicBezTo>
                    <a:pt x="8020" y="839724"/>
                    <a:pt x="1352" y="828866"/>
                    <a:pt x="1066" y="820769"/>
                  </a:cubicBezTo>
                  <a:cubicBezTo>
                    <a:pt x="-267" y="777907"/>
                    <a:pt x="1066" y="735044"/>
                    <a:pt x="19" y="692182"/>
                  </a:cubicBezTo>
                  <a:cubicBezTo>
                    <a:pt x="-362" y="678371"/>
                    <a:pt x="5067" y="672656"/>
                    <a:pt x="16973" y="668369"/>
                  </a:cubicBezTo>
                  <a:cubicBezTo>
                    <a:pt x="42310" y="659225"/>
                    <a:pt x="66979" y="648176"/>
                    <a:pt x="92316" y="639223"/>
                  </a:cubicBezTo>
                  <a:cubicBezTo>
                    <a:pt x="111271" y="632555"/>
                    <a:pt x="117367" y="620840"/>
                    <a:pt x="120224" y="600647"/>
                  </a:cubicBezTo>
                  <a:cubicBezTo>
                    <a:pt x="129844" y="533210"/>
                    <a:pt x="106984" y="478917"/>
                    <a:pt x="62407" y="430244"/>
                  </a:cubicBezTo>
                  <a:cubicBezTo>
                    <a:pt x="53454" y="420529"/>
                    <a:pt x="48787" y="403574"/>
                    <a:pt x="48596" y="389763"/>
                  </a:cubicBezTo>
                  <a:cubicBezTo>
                    <a:pt x="47263" y="313563"/>
                    <a:pt x="47453" y="237363"/>
                    <a:pt x="48501" y="161163"/>
                  </a:cubicBezTo>
                  <a:cubicBezTo>
                    <a:pt x="48691" y="149447"/>
                    <a:pt x="53073" y="136208"/>
                    <a:pt x="59645" y="126587"/>
                  </a:cubicBezTo>
                  <a:cubicBezTo>
                    <a:pt x="88601" y="84106"/>
                    <a:pt x="119176" y="42577"/>
                    <a:pt x="149752" y="0"/>
                  </a:cubicBezTo>
                  <a:close/>
                  <a:moveTo>
                    <a:pt x="286245" y="444818"/>
                  </a:moveTo>
                  <a:cubicBezTo>
                    <a:pt x="268624" y="444818"/>
                    <a:pt x="253574" y="441865"/>
                    <a:pt x="240620" y="445770"/>
                  </a:cubicBezTo>
                  <a:cubicBezTo>
                    <a:pt x="230809" y="448723"/>
                    <a:pt x="223666" y="460439"/>
                    <a:pt x="215379" y="468249"/>
                  </a:cubicBezTo>
                  <a:cubicBezTo>
                    <a:pt x="223570" y="476155"/>
                    <a:pt x="231000" y="489490"/>
                    <a:pt x="240239" y="490919"/>
                  </a:cubicBezTo>
                  <a:cubicBezTo>
                    <a:pt x="262623" y="494252"/>
                    <a:pt x="285959" y="492824"/>
                    <a:pt x="308819" y="491681"/>
                  </a:cubicBezTo>
                  <a:cubicBezTo>
                    <a:pt x="325488" y="490919"/>
                    <a:pt x="334251" y="481013"/>
                    <a:pt x="333870" y="463582"/>
                  </a:cubicBezTo>
                  <a:cubicBezTo>
                    <a:pt x="333489" y="443008"/>
                    <a:pt x="333489" y="422529"/>
                    <a:pt x="333870" y="401955"/>
                  </a:cubicBezTo>
                  <a:cubicBezTo>
                    <a:pt x="334156" y="385953"/>
                    <a:pt x="327107" y="374999"/>
                    <a:pt x="311296" y="374237"/>
                  </a:cubicBezTo>
                  <a:cubicBezTo>
                    <a:pt x="293674" y="373380"/>
                    <a:pt x="286531" y="385572"/>
                    <a:pt x="286340" y="402050"/>
                  </a:cubicBezTo>
                  <a:cubicBezTo>
                    <a:pt x="286054" y="415290"/>
                    <a:pt x="286245" y="428530"/>
                    <a:pt x="286245" y="444818"/>
                  </a:cubicBezTo>
                  <a:close/>
                  <a:moveTo>
                    <a:pt x="141465" y="229267"/>
                  </a:moveTo>
                  <a:cubicBezTo>
                    <a:pt x="141465" y="196596"/>
                    <a:pt x="141465" y="166211"/>
                    <a:pt x="141465" y="136208"/>
                  </a:cubicBezTo>
                  <a:cubicBezTo>
                    <a:pt x="125749" y="136208"/>
                    <a:pt x="111842" y="136208"/>
                    <a:pt x="97078" y="136208"/>
                  </a:cubicBezTo>
                  <a:cubicBezTo>
                    <a:pt x="97078" y="167735"/>
                    <a:pt x="97078" y="198025"/>
                    <a:pt x="97078" y="229267"/>
                  </a:cubicBezTo>
                  <a:cubicBezTo>
                    <a:pt x="112318" y="229267"/>
                    <a:pt x="126225" y="229267"/>
                    <a:pt x="141465" y="229267"/>
                  </a:cubicBezTo>
                  <a:close/>
                  <a:moveTo>
                    <a:pt x="141941" y="324326"/>
                  </a:moveTo>
                  <a:cubicBezTo>
                    <a:pt x="141941" y="307658"/>
                    <a:pt x="141941" y="293751"/>
                    <a:pt x="141941" y="279368"/>
                  </a:cubicBezTo>
                  <a:cubicBezTo>
                    <a:pt x="126130" y="279368"/>
                    <a:pt x="111652" y="279368"/>
                    <a:pt x="97364" y="279368"/>
                  </a:cubicBezTo>
                  <a:cubicBezTo>
                    <a:pt x="97364" y="295370"/>
                    <a:pt x="97364" y="309848"/>
                    <a:pt x="97364" y="324326"/>
                  </a:cubicBezTo>
                  <a:cubicBezTo>
                    <a:pt x="112985" y="324326"/>
                    <a:pt x="126892" y="324326"/>
                    <a:pt x="141941" y="324326"/>
                  </a:cubicBezTo>
                  <a:close/>
                  <a:moveTo>
                    <a:pt x="142132" y="374809"/>
                  </a:moveTo>
                  <a:cubicBezTo>
                    <a:pt x="125939" y="374809"/>
                    <a:pt x="111461" y="374809"/>
                    <a:pt x="97555" y="374809"/>
                  </a:cubicBezTo>
                  <a:cubicBezTo>
                    <a:pt x="97555" y="390906"/>
                    <a:pt x="97555" y="405384"/>
                    <a:pt x="97555" y="419576"/>
                  </a:cubicBezTo>
                  <a:cubicBezTo>
                    <a:pt x="113271" y="419576"/>
                    <a:pt x="127273" y="419576"/>
                    <a:pt x="142132" y="419576"/>
                  </a:cubicBezTo>
                  <a:cubicBezTo>
                    <a:pt x="142132" y="404432"/>
                    <a:pt x="142132" y="390525"/>
                    <a:pt x="142132" y="37480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任意多边形: 形状 66">
              <a:extLst>
                <a:ext uri="{FF2B5EF4-FFF2-40B4-BE49-F238E27FC236}">
                  <a16:creationId xmlns:a16="http://schemas.microsoft.com/office/drawing/2014/main" id="{EAD3A41B-4D2E-4C89-88D2-21AAFB4AE812}"/>
                </a:ext>
              </a:extLst>
            </p:cNvPr>
            <p:cNvSpPr/>
            <p:nvPr/>
          </p:nvSpPr>
          <p:spPr>
            <a:xfrm>
              <a:off x="16492882" y="5255753"/>
              <a:ext cx="439197" cy="474630"/>
            </a:xfrm>
            <a:custGeom>
              <a:avLst/>
              <a:gdLst>
                <a:gd name="connsiteX0" fmla="*/ 192786 w 439197"/>
                <a:gd name="connsiteY0" fmla="*/ 0 h 474630"/>
                <a:gd name="connsiteX1" fmla="*/ 247460 w 439197"/>
                <a:gd name="connsiteY1" fmla="*/ 0 h 474630"/>
                <a:gd name="connsiteX2" fmla="*/ 260699 w 439197"/>
                <a:gd name="connsiteY2" fmla="*/ 79439 h 474630"/>
                <a:gd name="connsiteX3" fmla="*/ 335185 w 439197"/>
                <a:gd name="connsiteY3" fmla="*/ 123444 h 474630"/>
                <a:gd name="connsiteX4" fmla="*/ 411766 w 439197"/>
                <a:gd name="connsiteY4" fmla="*/ 94869 h 474630"/>
                <a:gd name="connsiteX5" fmla="*/ 439198 w 439197"/>
                <a:gd name="connsiteY5" fmla="*/ 142018 h 474630"/>
                <a:gd name="connsiteX6" fmla="*/ 377476 w 439197"/>
                <a:gd name="connsiteY6" fmla="*/ 193834 h 474630"/>
                <a:gd name="connsiteX7" fmla="*/ 376809 w 439197"/>
                <a:gd name="connsiteY7" fmla="*/ 280511 h 474630"/>
                <a:gd name="connsiteX8" fmla="*/ 439198 w 439197"/>
                <a:gd name="connsiteY8" fmla="*/ 333185 h 474630"/>
                <a:gd name="connsiteX9" fmla="*/ 412147 w 439197"/>
                <a:gd name="connsiteY9" fmla="*/ 380429 h 474630"/>
                <a:gd name="connsiteX10" fmla="*/ 340709 w 439197"/>
                <a:gd name="connsiteY10" fmla="*/ 353282 h 474630"/>
                <a:gd name="connsiteX11" fmla="*/ 260128 w 439197"/>
                <a:gd name="connsiteY11" fmla="*/ 399098 h 474630"/>
                <a:gd name="connsiteX12" fmla="*/ 247364 w 439197"/>
                <a:gd name="connsiteY12" fmla="*/ 474631 h 474630"/>
                <a:gd name="connsiteX13" fmla="*/ 192881 w 439197"/>
                <a:gd name="connsiteY13" fmla="*/ 474631 h 474630"/>
                <a:gd name="connsiteX14" fmla="*/ 179261 w 439197"/>
                <a:gd name="connsiteY14" fmla="*/ 397097 h 474630"/>
                <a:gd name="connsiteX15" fmla="*/ 101060 w 439197"/>
                <a:gd name="connsiteY15" fmla="*/ 352330 h 474630"/>
                <a:gd name="connsiteX16" fmla="*/ 27622 w 439197"/>
                <a:gd name="connsiteY16" fmla="*/ 380429 h 474630"/>
                <a:gd name="connsiteX17" fmla="*/ 0 w 439197"/>
                <a:gd name="connsiteY17" fmla="*/ 333185 h 474630"/>
                <a:gd name="connsiteX18" fmla="*/ 60960 w 439197"/>
                <a:gd name="connsiteY18" fmla="*/ 281940 h 474630"/>
                <a:gd name="connsiteX19" fmla="*/ 60103 w 439197"/>
                <a:gd name="connsiteY19" fmla="*/ 192310 h 474630"/>
                <a:gd name="connsiteX20" fmla="*/ 286 w 439197"/>
                <a:gd name="connsiteY20" fmla="*/ 142494 h 474630"/>
                <a:gd name="connsiteX21" fmla="*/ 27146 w 439197"/>
                <a:gd name="connsiteY21" fmla="*/ 94869 h 474630"/>
                <a:gd name="connsiteX22" fmla="*/ 102298 w 439197"/>
                <a:gd name="connsiteY22" fmla="*/ 123063 h 474630"/>
                <a:gd name="connsiteX23" fmla="*/ 179070 w 439197"/>
                <a:gd name="connsiteY23" fmla="*/ 78962 h 474630"/>
                <a:gd name="connsiteX24" fmla="*/ 192786 w 439197"/>
                <a:gd name="connsiteY24" fmla="*/ 0 h 474630"/>
                <a:gd name="connsiteX25" fmla="*/ 125540 w 439197"/>
                <a:gd name="connsiteY25" fmla="*/ 236601 h 474630"/>
                <a:gd name="connsiteX26" fmla="*/ 219456 w 439197"/>
                <a:gd name="connsiteY26" fmla="*/ 332518 h 474630"/>
                <a:gd name="connsiteX27" fmla="*/ 314706 w 439197"/>
                <a:gd name="connsiteY27" fmla="*/ 237173 h 474630"/>
                <a:gd name="connsiteX28" fmla="*/ 221170 w 439197"/>
                <a:gd name="connsiteY28" fmla="*/ 142494 h 474630"/>
                <a:gd name="connsiteX29" fmla="*/ 125540 w 439197"/>
                <a:gd name="connsiteY29" fmla="*/ 236601 h 474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439197" h="474630">
                  <a:moveTo>
                    <a:pt x="192786" y="0"/>
                  </a:moveTo>
                  <a:cubicBezTo>
                    <a:pt x="212217" y="0"/>
                    <a:pt x="228695" y="0"/>
                    <a:pt x="247460" y="0"/>
                  </a:cubicBezTo>
                  <a:cubicBezTo>
                    <a:pt x="251841" y="26670"/>
                    <a:pt x="256032" y="53150"/>
                    <a:pt x="260699" y="79439"/>
                  </a:cubicBezTo>
                  <a:cubicBezTo>
                    <a:pt x="265652" y="108014"/>
                    <a:pt x="307943" y="133064"/>
                    <a:pt x="335185" y="123444"/>
                  </a:cubicBezTo>
                  <a:cubicBezTo>
                    <a:pt x="360426" y="114490"/>
                    <a:pt x="385381" y="104775"/>
                    <a:pt x="411766" y="94869"/>
                  </a:cubicBezTo>
                  <a:cubicBezTo>
                    <a:pt x="420624" y="110014"/>
                    <a:pt x="429292" y="124968"/>
                    <a:pt x="439198" y="142018"/>
                  </a:cubicBezTo>
                  <a:cubicBezTo>
                    <a:pt x="418338" y="159449"/>
                    <a:pt x="397764" y="176403"/>
                    <a:pt x="377476" y="193834"/>
                  </a:cubicBezTo>
                  <a:cubicBezTo>
                    <a:pt x="354901" y="213265"/>
                    <a:pt x="354425" y="260699"/>
                    <a:pt x="376809" y="280511"/>
                  </a:cubicBezTo>
                  <a:cubicBezTo>
                    <a:pt x="396812" y="298228"/>
                    <a:pt x="417671" y="315087"/>
                    <a:pt x="439198" y="333185"/>
                  </a:cubicBezTo>
                  <a:cubicBezTo>
                    <a:pt x="429863" y="349472"/>
                    <a:pt x="421291" y="364331"/>
                    <a:pt x="412147" y="380429"/>
                  </a:cubicBezTo>
                  <a:cubicBezTo>
                    <a:pt x="387668" y="371094"/>
                    <a:pt x="364236" y="362141"/>
                    <a:pt x="340709" y="353282"/>
                  </a:cubicBezTo>
                  <a:cubicBezTo>
                    <a:pt x="307658" y="340805"/>
                    <a:pt x="266129" y="364427"/>
                    <a:pt x="260128" y="399098"/>
                  </a:cubicBezTo>
                  <a:cubicBezTo>
                    <a:pt x="255841" y="423958"/>
                    <a:pt x="251746" y="448913"/>
                    <a:pt x="247364" y="474631"/>
                  </a:cubicBezTo>
                  <a:cubicBezTo>
                    <a:pt x="228791" y="474631"/>
                    <a:pt x="211645" y="474631"/>
                    <a:pt x="192881" y="474631"/>
                  </a:cubicBezTo>
                  <a:cubicBezTo>
                    <a:pt x="188309" y="448437"/>
                    <a:pt x="183928" y="422720"/>
                    <a:pt x="179261" y="397097"/>
                  </a:cubicBezTo>
                  <a:cubicBezTo>
                    <a:pt x="173450" y="365379"/>
                    <a:pt x="131159" y="341186"/>
                    <a:pt x="101060" y="352330"/>
                  </a:cubicBezTo>
                  <a:cubicBezTo>
                    <a:pt x="77343" y="361093"/>
                    <a:pt x="53816" y="370332"/>
                    <a:pt x="27622" y="380429"/>
                  </a:cubicBezTo>
                  <a:cubicBezTo>
                    <a:pt x="18764" y="365189"/>
                    <a:pt x="9811" y="349853"/>
                    <a:pt x="0" y="333185"/>
                  </a:cubicBezTo>
                  <a:cubicBezTo>
                    <a:pt x="21241" y="315373"/>
                    <a:pt x="41339" y="298990"/>
                    <a:pt x="60960" y="281940"/>
                  </a:cubicBezTo>
                  <a:cubicBezTo>
                    <a:pt x="87058" y="259271"/>
                    <a:pt x="86487" y="214884"/>
                    <a:pt x="60103" y="192310"/>
                  </a:cubicBezTo>
                  <a:cubicBezTo>
                    <a:pt x="40862" y="175927"/>
                    <a:pt x="21336" y="160020"/>
                    <a:pt x="286" y="142494"/>
                  </a:cubicBezTo>
                  <a:cubicBezTo>
                    <a:pt x="9239" y="126683"/>
                    <a:pt x="17621" y="111728"/>
                    <a:pt x="27146" y="94869"/>
                  </a:cubicBezTo>
                  <a:cubicBezTo>
                    <a:pt x="52483" y="104394"/>
                    <a:pt x="77248" y="114014"/>
                    <a:pt x="102298" y="123063"/>
                  </a:cubicBezTo>
                  <a:cubicBezTo>
                    <a:pt x="131064" y="133445"/>
                    <a:pt x="173545" y="108966"/>
                    <a:pt x="179070" y="78962"/>
                  </a:cubicBezTo>
                  <a:cubicBezTo>
                    <a:pt x="183833" y="53245"/>
                    <a:pt x="188023" y="27527"/>
                    <a:pt x="192786" y="0"/>
                  </a:cubicBezTo>
                  <a:close/>
                  <a:moveTo>
                    <a:pt x="125540" y="236601"/>
                  </a:moveTo>
                  <a:cubicBezTo>
                    <a:pt x="125063" y="290132"/>
                    <a:pt x="166306" y="332232"/>
                    <a:pt x="219456" y="332518"/>
                  </a:cubicBezTo>
                  <a:cubicBezTo>
                    <a:pt x="271272" y="332899"/>
                    <a:pt x="314992" y="289084"/>
                    <a:pt x="314706" y="237173"/>
                  </a:cubicBezTo>
                  <a:cubicBezTo>
                    <a:pt x="314516" y="186023"/>
                    <a:pt x="272320" y="143351"/>
                    <a:pt x="221170" y="142494"/>
                  </a:cubicBezTo>
                  <a:cubicBezTo>
                    <a:pt x="168116" y="141542"/>
                    <a:pt x="125920" y="183071"/>
                    <a:pt x="125540" y="23660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 name="任意多边形: 形状 67">
              <a:extLst>
                <a:ext uri="{FF2B5EF4-FFF2-40B4-BE49-F238E27FC236}">
                  <a16:creationId xmlns:a16="http://schemas.microsoft.com/office/drawing/2014/main" id="{367CD577-9CC8-4454-85DA-FB7EBE9CC893}"/>
                </a:ext>
              </a:extLst>
            </p:cNvPr>
            <p:cNvSpPr/>
            <p:nvPr/>
          </p:nvSpPr>
          <p:spPr>
            <a:xfrm>
              <a:off x="16448877" y="5946983"/>
              <a:ext cx="325021" cy="522731"/>
            </a:xfrm>
            <a:custGeom>
              <a:avLst/>
              <a:gdLst>
                <a:gd name="connsiteX0" fmla="*/ 0 w 325021"/>
                <a:gd name="connsiteY0" fmla="*/ 522637 h 522731"/>
                <a:gd name="connsiteX1" fmla="*/ 162306 w 325021"/>
                <a:gd name="connsiteY1" fmla="*/ 360712 h 522731"/>
                <a:gd name="connsiteX2" fmla="*/ 181165 w 325021"/>
                <a:gd name="connsiteY2" fmla="*/ 314801 h 522731"/>
                <a:gd name="connsiteX3" fmla="*/ 180784 w 325021"/>
                <a:gd name="connsiteY3" fmla="*/ 26956 h 522731"/>
                <a:gd name="connsiteX4" fmla="*/ 180784 w 325021"/>
                <a:gd name="connsiteY4" fmla="*/ 0 h 522731"/>
                <a:gd name="connsiteX5" fmla="*/ 323755 w 325021"/>
                <a:gd name="connsiteY5" fmla="*/ 0 h 522731"/>
                <a:gd name="connsiteX6" fmla="*/ 323755 w 325021"/>
                <a:gd name="connsiteY6" fmla="*/ 24384 h 522731"/>
                <a:gd name="connsiteX7" fmla="*/ 324898 w 325021"/>
                <a:gd name="connsiteY7" fmla="*/ 300323 h 522731"/>
                <a:gd name="connsiteX8" fmla="*/ 276701 w 325021"/>
                <a:gd name="connsiteY8" fmla="*/ 397288 h 522731"/>
                <a:gd name="connsiteX9" fmla="*/ 276701 w 325021"/>
                <a:gd name="connsiteY9" fmla="*/ 285940 h 522731"/>
                <a:gd name="connsiteX10" fmla="*/ 228505 w 325021"/>
                <a:gd name="connsiteY10" fmla="*/ 285940 h 522731"/>
                <a:gd name="connsiteX11" fmla="*/ 228505 w 325021"/>
                <a:gd name="connsiteY11" fmla="*/ 334042 h 522731"/>
                <a:gd name="connsiteX12" fmla="*/ 228981 w 325021"/>
                <a:gd name="connsiteY12" fmla="*/ 388715 h 522731"/>
                <a:gd name="connsiteX13" fmla="*/ 178213 w 325021"/>
                <a:gd name="connsiteY13" fmla="*/ 513016 h 522731"/>
                <a:gd name="connsiteX14" fmla="*/ 158306 w 325021"/>
                <a:gd name="connsiteY14" fmla="*/ 522256 h 522731"/>
                <a:gd name="connsiteX15" fmla="*/ 0 w 325021"/>
                <a:gd name="connsiteY15" fmla="*/ 522637 h 522731"/>
                <a:gd name="connsiteX16" fmla="*/ 275654 w 325021"/>
                <a:gd name="connsiteY16" fmla="*/ 95440 h 522731"/>
                <a:gd name="connsiteX17" fmla="*/ 230219 w 325021"/>
                <a:gd name="connsiteY17" fmla="*/ 95440 h 522731"/>
                <a:gd name="connsiteX18" fmla="*/ 230219 w 325021"/>
                <a:gd name="connsiteY18" fmla="*/ 139732 h 522731"/>
                <a:gd name="connsiteX19" fmla="*/ 275654 w 325021"/>
                <a:gd name="connsiteY19" fmla="*/ 139732 h 522731"/>
                <a:gd name="connsiteX20" fmla="*/ 275654 w 325021"/>
                <a:gd name="connsiteY20" fmla="*/ 95440 h 522731"/>
                <a:gd name="connsiteX21" fmla="*/ 229934 w 325021"/>
                <a:gd name="connsiteY21" fmla="*/ 190405 h 522731"/>
                <a:gd name="connsiteX22" fmla="*/ 229934 w 325021"/>
                <a:gd name="connsiteY22" fmla="*/ 235363 h 522731"/>
                <a:gd name="connsiteX23" fmla="*/ 274415 w 325021"/>
                <a:gd name="connsiteY23" fmla="*/ 235363 h 522731"/>
                <a:gd name="connsiteX24" fmla="*/ 274415 w 325021"/>
                <a:gd name="connsiteY24" fmla="*/ 190405 h 522731"/>
                <a:gd name="connsiteX25" fmla="*/ 229934 w 325021"/>
                <a:gd name="connsiteY25" fmla="*/ 190405 h 522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25021" h="522731">
                  <a:moveTo>
                    <a:pt x="0" y="522637"/>
                  </a:moveTo>
                  <a:cubicBezTo>
                    <a:pt x="56959" y="465677"/>
                    <a:pt x="109157" y="412623"/>
                    <a:pt x="162306" y="360712"/>
                  </a:cubicBezTo>
                  <a:cubicBezTo>
                    <a:pt x="175832" y="347472"/>
                    <a:pt x="181356" y="333756"/>
                    <a:pt x="181165" y="314801"/>
                  </a:cubicBezTo>
                  <a:cubicBezTo>
                    <a:pt x="180308" y="218884"/>
                    <a:pt x="180784" y="122873"/>
                    <a:pt x="180784" y="26956"/>
                  </a:cubicBezTo>
                  <a:cubicBezTo>
                    <a:pt x="180784" y="18383"/>
                    <a:pt x="180784" y="9906"/>
                    <a:pt x="180784" y="0"/>
                  </a:cubicBezTo>
                  <a:cubicBezTo>
                    <a:pt x="228505" y="0"/>
                    <a:pt x="274225" y="0"/>
                    <a:pt x="323755" y="0"/>
                  </a:cubicBezTo>
                  <a:cubicBezTo>
                    <a:pt x="323755" y="7810"/>
                    <a:pt x="323755" y="16097"/>
                    <a:pt x="323755" y="24384"/>
                  </a:cubicBezTo>
                  <a:cubicBezTo>
                    <a:pt x="323755" y="116396"/>
                    <a:pt x="321088" y="208502"/>
                    <a:pt x="324898" y="300323"/>
                  </a:cubicBezTo>
                  <a:cubicBezTo>
                    <a:pt x="326708" y="343090"/>
                    <a:pt x="308515" y="369951"/>
                    <a:pt x="276701" y="397288"/>
                  </a:cubicBezTo>
                  <a:cubicBezTo>
                    <a:pt x="276701" y="358902"/>
                    <a:pt x="276701" y="322993"/>
                    <a:pt x="276701" y="285940"/>
                  </a:cubicBezTo>
                  <a:cubicBezTo>
                    <a:pt x="260223" y="285940"/>
                    <a:pt x="246221" y="285940"/>
                    <a:pt x="228505" y="285940"/>
                  </a:cubicBezTo>
                  <a:cubicBezTo>
                    <a:pt x="228505" y="301561"/>
                    <a:pt x="228505" y="317754"/>
                    <a:pt x="228505" y="334042"/>
                  </a:cubicBezTo>
                  <a:cubicBezTo>
                    <a:pt x="228505" y="352234"/>
                    <a:pt x="225933" y="370999"/>
                    <a:pt x="228981" y="388715"/>
                  </a:cubicBezTo>
                  <a:cubicBezTo>
                    <a:pt x="238030" y="441389"/>
                    <a:pt x="216313" y="480441"/>
                    <a:pt x="178213" y="513016"/>
                  </a:cubicBezTo>
                  <a:cubicBezTo>
                    <a:pt x="172784" y="517684"/>
                    <a:pt x="164973" y="522161"/>
                    <a:pt x="158306" y="522256"/>
                  </a:cubicBezTo>
                  <a:cubicBezTo>
                    <a:pt x="107728" y="523018"/>
                    <a:pt x="56959" y="522637"/>
                    <a:pt x="0" y="522637"/>
                  </a:cubicBezTo>
                  <a:close/>
                  <a:moveTo>
                    <a:pt x="275654" y="95440"/>
                  </a:moveTo>
                  <a:cubicBezTo>
                    <a:pt x="259271" y="95440"/>
                    <a:pt x="244792" y="95440"/>
                    <a:pt x="230219" y="95440"/>
                  </a:cubicBezTo>
                  <a:cubicBezTo>
                    <a:pt x="230219" y="111347"/>
                    <a:pt x="230219" y="125825"/>
                    <a:pt x="230219" y="139732"/>
                  </a:cubicBezTo>
                  <a:cubicBezTo>
                    <a:pt x="246316" y="139732"/>
                    <a:pt x="260794" y="139732"/>
                    <a:pt x="275654" y="139732"/>
                  </a:cubicBezTo>
                  <a:cubicBezTo>
                    <a:pt x="275654" y="124587"/>
                    <a:pt x="275654" y="111252"/>
                    <a:pt x="275654" y="95440"/>
                  </a:cubicBezTo>
                  <a:close/>
                  <a:moveTo>
                    <a:pt x="229934" y="190405"/>
                  </a:moveTo>
                  <a:cubicBezTo>
                    <a:pt x="229934" y="207073"/>
                    <a:pt x="229934" y="221075"/>
                    <a:pt x="229934" y="235363"/>
                  </a:cubicBezTo>
                  <a:cubicBezTo>
                    <a:pt x="245745" y="235363"/>
                    <a:pt x="260223" y="235363"/>
                    <a:pt x="274415" y="235363"/>
                  </a:cubicBezTo>
                  <a:cubicBezTo>
                    <a:pt x="274415" y="219361"/>
                    <a:pt x="274415" y="204883"/>
                    <a:pt x="274415" y="190405"/>
                  </a:cubicBezTo>
                  <a:cubicBezTo>
                    <a:pt x="258794" y="190405"/>
                    <a:pt x="244888" y="190405"/>
                    <a:pt x="229934" y="19040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 name="任意多边形: 形状 68">
              <a:extLst>
                <a:ext uri="{FF2B5EF4-FFF2-40B4-BE49-F238E27FC236}">
                  <a16:creationId xmlns:a16="http://schemas.microsoft.com/office/drawing/2014/main" id="{66638078-B0C1-409B-B70F-A2C45549BDCF}"/>
                </a:ext>
              </a:extLst>
            </p:cNvPr>
            <p:cNvSpPr/>
            <p:nvPr/>
          </p:nvSpPr>
          <p:spPr>
            <a:xfrm>
              <a:off x="16725959" y="5655900"/>
              <a:ext cx="384810" cy="240695"/>
            </a:xfrm>
            <a:custGeom>
              <a:avLst/>
              <a:gdLst>
                <a:gd name="connsiteX0" fmla="*/ 0 w 384810"/>
                <a:gd name="connsiteY0" fmla="*/ 240600 h 240695"/>
                <a:gd name="connsiteX1" fmla="*/ 0 w 384810"/>
                <a:gd name="connsiteY1" fmla="*/ 126205 h 240695"/>
                <a:gd name="connsiteX2" fmla="*/ 4858 w 384810"/>
                <a:gd name="connsiteY2" fmla="*/ 123633 h 240695"/>
                <a:gd name="connsiteX3" fmla="*/ 62198 w 384810"/>
                <a:gd name="connsiteY3" fmla="*/ 73246 h 240695"/>
                <a:gd name="connsiteX4" fmla="*/ 70866 w 384810"/>
                <a:gd name="connsiteY4" fmla="*/ 24097 h 240695"/>
                <a:gd name="connsiteX5" fmla="*/ 104489 w 384810"/>
                <a:gd name="connsiteY5" fmla="*/ 3618 h 240695"/>
                <a:gd name="connsiteX6" fmla="*/ 175927 w 384810"/>
                <a:gd name="connsiteY6" fmla="*/ 29526 h 240695"/>
                <a:gd name="connsiteX7" fmla="*/ 212884 w 384810"/>
                <a:gd name="connsiteY7" fmla="*/ 18096 h 240695"/>
                <a:gd name="connsiteX8" fmla="*/ 239077 w 384810"/>
                <a:gd name="connsiteY8" fmla="*/ 4666 h 240695"/>
                <a:gd name="connsiteX9" fmla="*/ 284131 w 384810"/>
                <a:gd name="connsiteY9" fmla="*/ 3713 h 240695"/>
                <a:gd name="connsiteX10" fmla="*/ 370142 w 384810"/>
                <a:gd name="connsiteY10" fmla="*/ 47338 h 240695"/>
                <a:gd name="connsiteX11" fmla="*/ 384810 w 384810"/>
                <a:gd name="connsiteY11" fmla="*/ 98868 h 240695"/>
                <a:gd name="connsiteX12" fmla="*/ 286321 w 384810"/>
                <a:gd name="connsiteY12" fmla="*/ 98868 h 240695"/>
                <a:gd name="connsiteX13" fmla="*/ 286321 w 384810"/>
                <a:gd name="connsiteY13" fmla="*/ 145636 h 240695"/>
                <a:gd name="connsiteX14" fmla="*/ 326993 w 384810"/>
                <a:gd name="connsiteY14" fmla="*/ 145636 h 240695"/>
                <a:gd name="connsiteX15" fmla="*/ 331089 w 384810"/>
                <a:gd name="connsiteY15" fmla="*/ 151160 h 240695"/>
                <a:gd name="connsiteX16" fmla="*/ 264128 w 384810"/>
                <a:gd name="connsiteY16" fmla="*/ 240695 h 240695"/>
                <a:gd name="connsiteX17" fmla="*/ 0 w 384810"/>
                <a:gd name="connsiteY17" fmla="*/ 240600 h 240695"/>
                <a:gd name="connsiteX18" fmla="*/ 96012 w 384810"/>
                <a:gd name="connsiteY18" fmla="*/ 100392 h 240695"/>
                <a:gd name="connsiteX19" fmla="*/ 96012 w 384810"/>
                <a:gd name="connsiteY19" fmla="*/ 144969 h 240695"/>
                <a:gd name="connsiteX20" fmla="*/ 140779 w 384810"/>
                <a:gd name="connsiteY20" fmla="*/ 144969 h 240695"/>
                <a:gd name="connsiteX21" fmla="*/ 140779 w 384810"/>
                <a:gd name="connsiteY21" fmla="*/ 100392 h 240695"/>
                <a:gd name="connsiteX22" fmla="*/ 96012 w 384810"/>
                <a:gd name="connsiteY22" fmla="*/ 100392 h 240695"/>
                <a:gd name="connsiteX23" fmla="*/ 191643 w 384810"/>
                <a:gd name="connsiteY23" fmla="*/ 99344 h 240695"/>
                <a:gd name="connsiteX24" fmla="*/ 191643 w 384810"/>
                <a:gd name="connsiteY24" fmla="*/ 145255 h 240695"/>
                <a:gd name="connsiteX25" fmla="*/ 235458 w 384810"/>
                <a:gd name="connsiteY25" fmla="*/ 145255 h 240695"/>
                <a:gd name="connsiteX26" fmla="*/ 235458 w 384810"/>
                <a:gd name="connsiteY26" fmla="*/ 99344 h 240695"/>
                <a:gd name="connsiteX27" fmla="*/ 217265 w 384810"/>
                <a:gd name="connsiteY27" fmla="*/ 99344 h 240695"/>
                <a:gd name="connsiteX28" fmla="*/ 191643 w 384810"/>
                <a:gd name="connsiteY28" fmla="*/ 99344 h 24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84810" h="240695">
                  <a:moveTo>
                    <a:pt x="0" y="240600"/>
                  </a:moveTo>
                  <a:cubicBezTo>
                    <a:pt x="0" y="201262"/>
                    <a:pt x="0" y="163448"/>
                    <a:pt x="0" y="126205"/>
                  </a:cubicBezTo>
                  <a:cubicBezTo>
                    <a:pt x="2286" y="124967"/>
                    <a:pt x="3524" y="123633"/>
                    <a:pt x="4858" y="123633"/>
                  </a:cubicBezTo>
                  <a:cubicBezTo>
                    <a:pt x="53435" y="121538"/>
                    <a:pt x="53435" y="121538"/>
                    <a:pt x="62198" y="73246"/>
                  </a:cubicBezTo>
                  <a:cubicBezTo>
                    <a:pt x="65151" y="56863"/>
                    <a:pt x="68008" y="40480"/>
                    <a:pt x="70866" y="24097"/>
                  </a:cubicBezTo>
                  <a:cubicBezTo>
                    <a:pt x="75057" y="-1"/>
                    <a:pt x="81915" y="-4288"/>
                    <a:pt x="104489" y="3618"/>
                  </a:cubicBezTo>
                  <a:cubicBezTo>
                    <a:pt x="128397" y="12000"/>
                    <a:pt x="152305" y="20287"/>
                    <a:pt x="175927" y="29526"/>
                  </a:cubicBezTo>
                  <a:cubicBezTo>
                    <a:pt x="191929" y="35813"/>
                    <a:pt x="202216" y="30955"/>
                    <a:pt x="212884" y="18096"/>
                  </a:cubicBezTo>
                  <a:cubicBezTo>
                    <a:pt x="218694" y="11048"/>
                    <a:pt x="229743" y="5999"/>
                    <a:pt x="239077" y="4666"/>
                  </a:cubicBezTo>
                  <a:cubicBezTo>
                    <a:pt x="253841" y="2475"/>
                    <a:pt x="269462" y="6095"/>
                    <a:pt x="284131" y="3713"/>
                  </a:cubicBezTo>
                  <a:cubicBezTo>
                    <a:pt x="324136" y="-2954"/>
                    <a:pt x="353568" y="10190"/>
                    <a:pt x="370142" y="47338"/>
                  </a:cubicBezTo>
                  <a:cubicBezTo>
                    <a:pt x="376809" y="62292"/>
                    <a:pt x="379381" y="79151"/>
                    <a:pt x="384810" y="98868"/>
                  </a:cubicBezTo>
                  <a:cubicBezTo>
                    <a:pt x="348615" y="98868"/>
                    <a:pt x="318135" y="98868"/>
                    <a:pt x="286321" y="98868"/>
                  </a:cubicBezTo>
                  <a:cubicBezTo>
                    <a:pt x="286321" y="115251"/>
                    <a:pt x="286321" y="129253"/>
                    <a:pt x="286321" y="145636"/>
                  </a:cubicBezTo>
                  <a:cubicBezTo>
                    <a:pt x="299466" y="145636"/>
                    <a:pt x="313277" y="145636"/>
                    <a:pt x="326993" y="145636"/>
                  </a:cubicBezTo>
                  <a:cubicBezTo>
                    <a:pt x="328327" y="147446"/>
                    <a:pt x="329756" y="149255"/>
                    <a:pt x="331089" y="151160"/>
                  </a:cubicBezTo>
                  <a:cubicBezTo>
                    <a:pt x="285179" y="164019"/>
                    <a:pt x="243173" y="179926"/>
                    <a:pt x="264128" y="240695"/>
                  </a:cubicBezTo>
                  <a:cubicBezTo>
                    <a:pt x="173927" y="240600"/>
                    <a:pt x="88011" y="240600"/>
                    <a:pt x="0" y="240600"/>
                  </a:cubicBezTo>
                  <a:close/>
                  <a:moveTo>
                    <a:pt x="96012" y="100392"/>
                  </a:moveTo>
                  <a:cubicBezTo>
                    <a:pt x="96012" y="116585"/>
                    <a:pt x="96012" y="131063"/>
                    <a:pt x="96012" y="144969"/>
                  </a:cubicBezTo>
                  <a:cubicBezTo>
                    <a:pt x="112109" y="144969"/>
                    <a:pt x="126587" y="144969"/>
                    <a:pt x="140779" y="144969"/>
                  </a:cubicBezTo>
                  <a:cubicBezTo>
                    <a:pt x="140779" y="129253"/>
                    <a:pt x="140779" y="115251"/>
                    <a:pt x="140779" y="100392"/>
                  </a:cubicBezTo>
                  <a:cubicBezTo>
                    <a:pt x="125635" y="100392"/>
                    <a:pt x="111728" y="100392"/>
                    <a:pt x="96012" y="100392"/>
                  </a:cubicBezTo>
                  <a:close/>
                  <a:moveTo>
                    <a:pt x="191643" y="99344"/>
                  </a:moveTo>
                  <a:cubicBezTo>
                    <a:pt x="191643" y="115061"/>
                    <a:pt x="191643" y="130015"/>
                    <a:pt x="191643" y="145255"/>
                  </a:cubicBezTo>
                  <a:cubicBezTo>
                    <a:pt x="206978" y="145255"/>
                    <a:pt x="221456" y="145255"/>
                    <a:pt x="235458" y="145255"/>
                  </a:cubicBezTo>
                  <a:cubicBezTo>
                    <a:pt x="235458" y="129158"/>
                    <a:pt x="235458" y="114680"/>
                    <a:pt x="235458" y="99344"/>
                  </a:cubicBezTo>
                  <a:cubicBezTo>
                    <a:pt x="228219" y="99344"/>
                    <a:pt x="222695" y="99344"/>
                    <a:pt x="217265" y="99344"/>
                  </a:cubicBezTo>
                  <a:cubicBezTo>
                    <a:pt x="209264" y="99344"/>
                    <a:pt x="201454" y="99344"/>
                    <a:pt x="191643" y="9934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 name="任意多边形: 形状 69">
              <a:extLst>
                <a:ext uri="{FF2B5EF4-FFF2-40B4-BE49-F238E27FC236}">
                  <a16:creationId xmlns:a16="http://schemas.microsoft.com/office/drawing/2014/main" id="{E21095D9-DECF-4C46-9350-72743612EF7D}"/>
                </a:ext>
              </a:extLst>
            </p:cNvPr>
            <p:cNvSpPr/>
            <p:nvPr/>
          </p:nvSpPr>
          <p:spPr>
            <a:xfrm>
              <a:off x="16749962" y="5137263"/>
              <a:ext cx="364045" cy="193334"/>
            </a:xfrm>
            <a:custGeom>
              <a:avLst/>
              <a:gdLst>
                <a:gd name="connsiteX0" fmla="*/ 364045 w 364045"/>
                <a:gd name="connsiteY0" fmla="*/ 70199 h 193334"/>
                <a:gd name="connsiteX1" fmla="*/ 280035 w 364045"/>
                <a:gd name="connsiteY1" fmla="*/ 189357 h 193334"/>
                <a:gd name="connsiteX2" fmla="*/ 230600 w 364045"/>
                <a:gd name="connsiteY2" fmla="*/ 189452 h 193334"/>
                <a:gd name="connsiteX3" fmla="*/ 182499 w 364045"/>
                <a:gd name="connsiteY3" fmla="*/ 169640 h 193334"/>
                <a:gd name="connsiteX4" fmla="*/ 153448 w 364045"/>
                <a:gd name="connsiteY4" fmla="*/ 164211 h 193334"/>
                <a:gd name="connsiteX5" fmla="*/ 79439 w 364045"/>
                <a:gd name="connsiteY5" fmla="*/ 190024 h 193334"/>
                <a:gd name="connsiteX6" fmla="*/ 47053 w 364045"/>
                <a:gd name="connsiteY6" fmla="*/ 170498 h 193334"/>
                <a:gd name="connsiteX7" fmla="*/ 35909 w 364045"/>
                <a:gd name="connsiteY7" fmla="*/ 102489 h 193334"/>
                <a:gd name="connsiteX8" fmla="*/ 0 w 364045"/>
                <a:gd name="connsiteY8" fmla="*/ 70009 h 193334"/>
                <a:gd name="connsiteX9" fmla="*/ 0 w 364045"/>
                <a:gd name="connsiteY9" fmla="*/ 0 h 193334"/>
                <a:gd name="connsiteX10" fmla="*/ 189452 w 364045"/>
                <a:gd name="connsiteY10" fmla="*/ 0 h 193334"/>
                <a:gd name="connsiteX11" fmla="*/ 189452 w 364045"/>
                <a:gd name="connsiteY11" fmla="*/ 36386 h 193334"/>
                <a:gd name="connsiteX12" fmla="*/ 223933 w 364045"/>
                <a:gd name="connsiteY12" fmla="*/ 70104 h 193334"/>
                <a:gd name="connsiteX13" fmla="*/ 364045 w 364045"/>
                <a:gd name="connsiteY13" fmla="*/ 70199 h 193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64045" h="193334">
                  <a:moveTo>
                    <a:pt x="364045" y="70199"/>
                  </a:moveTo>
                  <a:cubicBezTo>
                    <a:pt x="334328" y="112300"/>
                    <a:pt x="307943" y="149828"/>
                    <a:pt x="280035" y="189357"/>
                  </a:cubicBezTo>
                  <a:cubicBezTo>
                    <a:pt x="265462" y="189357"/>
                    <a:pt x="248031" y="188976"/>
                    <a:pt x="230600" y="189452"/>
                  </a:cubicBezTo>
                  <a:cubicBezTo>
                    <a:pt x="211550" y="190024"/>
                    <a:pt x="193548" y="191929"/>
                    <a:pt x="182499" y="169640"/>
                  </a:cubicBezTo>
                  <a:cubicBezTo>
                    <a:pt x="179737" y="164116"/>
                    <a:pt x="162306" y="161735"/>
                    <a:pt x="153448" y="164211"/>
                  </a:cubicBezTo>
                  <a:cubicBezTo>
                    <a:pt x="128302" y="171069"/>
                    <a:pt x="104108" y="181356"/>
                    <a:pt x="79439" y="190024"/>
                  </a:cubicBezTo>
                  <a:cubicBezTo>
                    <a:pt x="58198" y="197453"/>
                    <a:pt x="50959" y="192977"/>
                    <a:pt x="47053" y="170498"/>
                  </a:cubicBezTo>
                  <a:cubicBezTo>
                    <a:pt x="43148" y="147828"/>
                    <a:pt x="39053" y="125254"/>
                    <a:pt x="35909" y="102489"/>
                  </a:cubicBezTo>
                  <a:cubicBezTo>
                    <a:pt x="33052" y="81820"/>
                    <a:pt x="25051" y="67532"/>
                    <a:pt x="0" y="70009"/>
                  </a:cubicBezTo>
                  <a:cubicBezTo>
                    <a:pt x="0" y="46577"/>
                    <a:pt x="0" y="23908"/>
                    <a:pt x="0" y="0"/>
                  </a:cubicBezTo>
                  <a:cubicBezTo>
                    <a:pt x="62484" y="0"/>
                    <a:pt x="124016" y="0"/>
                    <a:pt x="189452" y="0"/>
                  </a:cubicBezTo>
                  <a:cubicBezTo>
                    <a:pt x="189452" y="11811"/>
                    <a:pt x="189262" y="24098"/>
                    <a:pt x="189452" y="36386"/>
                  </a:cubicBezTo>
                  <a:cubicBezTo>
                    <a:pt x="190024" y="62579"/>
                    <a:pt x="197263" y="69914"/>
                    <a:pt x="223933" y="70104"/>
                  </a:cubicBezTo>
                  <a:cubicBezTo>
                    <a:pt x="268986" y="70390"/>
                    <a:pt x="313944" y="70199"/>
                    <a:pt x="364045" y="7019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任意多边形: 形状 70">
              <a:extLst>
                <a:ext uri="{FF2B5EF4-FFF2-40B4-BE49-F238E27FC236}">
                  <a16:creationId xmlns:a16="http://schemas.microsoft.com/office/drawing/2014/main" id="{1DD2CE15-BF50-452E-8C6F-CAC27399D304}"/>
                </a:ext>
              </a:extLst>
            </p:cNvPr>
            <p:cNvSpPr/>
            <p:nvPr/>
          </p:nvSpPr>
          <p:spPr>
            <a:xfrm>
              <a:off x="16237779" y="5685141"/>
              <a:ext cx="296644" cy="176724"/>
            </a:xfrm>
            <a:custGeom>
              <a:avLst/>
              <a:gdLst>
                <a:gd name="connsiteX0" fmla="*/ 248817 w 296644"/>
                <a:gd name="connsiteY0" fmla="*/ 93821 h 176724"/>
                <a:gd name="connsiteX1" fmla="*/ 248817 w 296644"/>
                <a:gd name="connsiteY1" fmla="*/ 0 h 176724"/>
                <a:gd name="connsiteX2" fmla="*/ 296251 w 296644"/>
                <a:gd name="connsiteY2" fmla="*/ 0 h 176724"/>
                <a:gd name="connsiteX3" fmla="*/ 294823 w 296644"/>
                <a:gd name="connsiteY3" fmla="*/ 122110 h 176724"/>
                <a:gd name="connsiteX4" fmla="*/ 264724 w 296644"/>
                <a:gd name="connsiteY4" fmla="*/ 140684 h 176724"/>
                <a:gd name="connsiteX5" fmla="*/ 131469 w 296644"/>
                <a:gd name="connsiteY5" fmla="*/ 142208 h 176724"/>
                <a:gd name="connsiteX6" fmla="*/ 104323 w 296644"/>
                <a:gd name="connsiteY6" fmla="*/ 155067 h 176724"/>
                <a:gd name="connsiteX7" fmla="*/ 17455 w 296644"/>
                <a:gd name="connsiteY7" fmla="*/ 160401 h 176724"/>
                <a:gd name="connsiteX8" fmla="*/ 17550 w 296644"/>
                <a:gd name="connsiteY8" fmla="*/ 74962 h 176724"/>
                <a:gd name="connsiteX9" fmla="*/ 104227 w 296644"/>
                <a:gd name="connsiteY9" fmla="*/ 80677 h 176724"/>
                <a:gd name="connsiteX10" fmla="*/ 124420 w 296644"/>
                <a:gd name="connsiteY10" fmla="*/ 93250 h 176724"/>
                <a:gd name="connsiteX11" fmla="*/ 248817 w 296644"/>
                <a:gd name="connsiteY11" fmla="*/ 93821 h 17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96644" h="176724">
                  <a:moveTo>
                    <a:pt x="248817" y="93821"/>
                  </a:moveTo>
                  <a:cubicBezTo>
                    <a:pt x="248817" y="61150"/>
                    <a:pt x="248817" y="31242"/>
                    <a:pt x="248817" y="0"/>
                  </a:cubicBezTo>
                  <a:cubicBezTo>
                    <a:pt x="264247" y="0"/>
                    <a:pt x="278154" y="0"/>
                    <a:pt x="296251" y="0"/>
                  </a:cubicBezTo>
                  <a:cubicBezTo>
                    <a:pt x="296251" y="40481"/>
                    <a:pt x="297775" y="81439"/>
                    <a:pt x="294823" y="122110"/>
                  </a:cubicBezTo>
                  <a:cubicBezTo>
                    <a:pt x="294346" y="129254"/>
                    <a:pt x="275487" y="140113"/>
                    <a:pt x="264724" y="140684"/>
                  </a:cubicBezTo>
                  <a:cubicBezTo>
                    <a:pt x="220432" y="142780"/>
                    <a:pt x="175855" y="140875"/>
                    <a:pt x="131469" y="142208"/>
                  </a:cubicBezTo>
                  <a:cubicBezTo>
                    <a:pt x="122230" y="142494"/>
                    <a:pt x="110800" y="148209"/>
                    <a:pt x="104323" y="155067"/>
                  </a:cubicBezTo>
                  <a:cubicBezTo>
                    <a:pt x="79748" y="181356"/>
                    <a:pt x="42886" y="184404"/>
                    <a:pt x="17455" y="160401"/>
                  </a:cubicBezTo>
                  <a:cubicBezTo>
                    <a:pt x="-5882" y="138398"/>
                    <a:pt x="-5786" y="96869"/>
                    <a:pt x="17550" y="74962"/>
                  </a:cubicBezTo>
                  <a:cubicBezTo>
                    <a:pt x="43077" y="51054"/>
                    <a:pt x="80034" y="53816"/>
                    <a:pt x="104227" y="80677"/>
                  </a:cubicBezTo>
                  <a:cubicBezTo>
                    <a:pt x="109466" y="86487"/>
                    <a:pt x="117467" y="93059"/>
                    <a:pt x="124420" y="93250"/>
                  </a:cubicBezTo>
                  <a:cubicBezTo>
                    <a:pt x="164806" y="94393"/>
                    <a:pt x="205288" y="93821"/>
                    <a:pt x="248817" y="9382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任意多边形: 形状 71">
              <a:extLst>
                <a:ext uri="{FF2B5EF4-FFF2-40B4-BE49-F238E27FC236}">
                  <a16:creationId xmlns:a16="http://schemas.microsoft.com/office/drawing/2014/main" id="{6310F1EF-ACE4-490E-BB18-34CF2CA62F86}"/>
                </a:ext>
              </a:extLst>
            </p:cNvPr>
            <p:cNvSpPr/>
            <p:nvPr/>
          </p:nvSpPr>
          <p:spPr>
            <a:xfrm>
              <a:off x="16238085" y="5148868"/>
              <a:ext cx="199647" cy="249056"/>
            </a:xfrm>
            <a:custGeom>
              <a:avLst/>
              <a:gdLst>
                <a:gd name="connsiteX0" fmla="*/ 82204 w 199647"/>
                <a:gd name="connsiteY0" fmla="*/ 201088 h 249056"/>
                <a:gd name="connsiteX1" fmla="*/ 199647 w 199647"/>
                <a:gd name="connsiteY1" fmla="*/ 201088 h 249056"/>
                <a:gd name="connsiteX2" fmla="*/ 199647 w 199647"/>
                <a:gd name="connsiteY2" fmla="*/ 248808 h 249056"/>
                <a:gd name="connsiteX3" fmla="*/ 57534 w 199647"/>
                <a:gd name="connsiteY3" fmla="*/ 248427 h 249056"/>
                <a:gd name="connsiteX4" fmla="*/ 34484 w 199647"/>
                <a:gd name="connsiteY4" fmla="*/ 218233 h 249056"/>
                <a:gd name="connsiteX5" fmla="*/ 33912 w 199647"/>
                <a:gd name="connsiteY5" fmla="*/ 130222 h 249056"/>
                <a:gd name="connsiteX6" fmla="*/ 21911 w 199647"/>
                <a:gd name="connsiteY6" fmla="*/ 104981 h 249056"/>
                <a:gd name="connsiteX7" fmla="*/ 17815 w 199647"/>
                <a:gd name="connsiteY7" fmla="*/ 16684 h 249056"/>
                <a:gd name="connsiteX8" fmla="*/ 101063 w 199647"/>
                <a:gd name="connsiteY8" fmla="*/ 17541 h 249056"/>
                <a:gd name="connsiteX9" fmla="*/ 96015 w 199647"/>
                <a:gd name="connsiteY9" fmla="*/ 104219 h 249056"/>
                <a:gd name="connsiteX10" fmla="*/ 82871 w 199647"/>
                <a:gd name="connsiteY10" fmla="*/ 131174 h 249056"/>
                <a:gd name="connsiteX11" fmla="*/ 82204 w 199647"/>
                <a:gd name="connsiteY11" fmla="*/ 201088 h 249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9647" h="249056">
                  <a:moveTo>
                    <a:pt x="82204" y="201088"/>
                  </a:moveTo>
                  <a:cubicBezTo>
                    <a:pt x="122399" y="201088"/>
                    <a:pt x="160214" y="201088"/>
                    <a:pt x="199647" y="201088"/>
                  </a:cubicBezTo>
                  <a:cubicBezTo>
                    <a:pt x="199647" y="217376"/>
                    <a:pt x="199647" y="231854"/>
                    <a:pt x="199647" y="248808"/>
                  </a:cubicBezTo>
                  <a:cubicBezTo>
                    <a:pt x="152213" y="248808"/>
                    <a:pt x="104873" y="249570"/>
                    <a:pt x="57534" y="248427"/>
                  </a:cubicBezTo>
                  <a:cubicBezTo>
                    <a:pt x="40008" y="248046"/>
                    <a:pt x="34388" y="234425"/>
                    <a:pt x="34484" y="218233"/>
                  </a:cubicBezTo>
                  <a:cubicBezTo>
                    <a:pt x="34674" y="188896"/>
                    <a:pt x="35436" y="159464"/>
                    <a:pt x="33912" y="130222"/>
                  </a:cubicBezTo>
                  <a:cubicBezTo>
                    <a:pt x="33436" y="121554"/>
                    <a:pt x="28388" y="110981"/>
                    <a:pt x="21911" y="104981"/>
                  </a:cubicBezTo>
                  <a:cubicBezTo>
                    <a:pt x="-5331" y="79835"/>
                    <a:pt x="-7712" y="42782"/>
                    <a:pt x="17815" y="16684"/>
                  </a:cubicBezTo>
                  <a:cubicBezTo>
                    <a:pt x="39913" y="-5890"/>
                    <a:pt x="79251" y="-5509"/>
                    <a:pt x="101063" y="17541"/>
                  </a:cubicBezTo>
                  <a:cubicBezTo>
                    <a:pt x="125162" y="43068"/>
                    <a:pt x="122209" y="80025"/>
                    <a:pt x="96015" y="104219"/>
                  </a:cubicBezTo>
                  <a:cubicBezTo>
                    <a:pt x="89062" y="110600"/>
                    <a:pt x="83728" y="121745"/>
                    <a:pt x="82871" y="131174"/>
                  </a:cubicBezTo>
                  <a:cubicBezTo>
                    <a:pt x="80870" y="153177"/>
                    <a:pt x="82204" y="175466"/>
                    <a:pt x="82204" y="20108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任意多边形: 形状 72">
              <a:extLst>
                <a:ext uri="{FF2B5EF4-FFF2-40B4-BE49-F238E27FC236}">
                  <a16:creationId xmlns:a16="http://schemas.microsoft.com/office/drawing/2014/main" id="{262D555B-8943-4820-A2DF-D14F4C741FB5}"/>
                </a:ext>
              </a:extLst>
            </p:cNvPr>
            <p:cNvSpPr/>
            <p:nvPr/>
          </p:nvSpPr>
          <p:spPr>
            <a:xfrm>
              <a:off x="16683859" y="6255688"/>
              <a:ext cx="182213" cy="212216"/>
            </a:xfrm>
            <a:custGeom>
              <a:avLst/>
              <a:gdLst>
                <a:gd name="connsiteX0" fmla="*/ 134207 w 182213"/>
                <a:gd name="connsiteY0" fmla="*/ 0 h 212216"/>
                <a:gd name="connsiteX1" fmla="*/ 182213 w 182213"/>
                <a:gd name="connsiteY1" fmla="*/ 0 h 212216"/>
                <a:gd name="connsiteX2" fmla="*/ 182213 w 182213"/>
                <a:gd name="connsiteY2" fmla="*/ 212217 h 212216"/>
                <a:gd name="connsiteX3" fmla="*/ 0 w 182213"/>
                <a:gd name="connsiteY3" fmla="*/ 212217 h 212216"/>
                <a:gd name="connsiteX4" fmla="*/ 63627 w 182213"/>
                <a:gd name="connsiteY4" fmla="*/ 139541 h 212216"/>
                <a:gd name="connsiteX5" fmla="*/ 90202 w 182213"/>
                <a:gd name="connsiteY5" fmla="*/ 109061 h 212216"/>
                <a:gd name="connsiteX6" fmla="*/ 134207 w 182213"/>
                <a:gd name="connsiteY6" fmla="*/ 0 h 212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2213" h="212216">
                  <a:moveTo>
                    <a:pt x="134207" y="0"/>
                  </a:moveTo>
                  <a:cubicBezTo>
                    <a:pt x="153448" y="0"/>
                    <a:pt x="166878" y="0"/>
                    <a:pt x="182213" y="0"/>
                  </a:cubicBezTo>
                  <a:cubicBezTo>
                    <a:pt x="182213" y="70295"/>
                    <a:pt x="182213" y="140399"/>
                    <a:pt x="182213" y="212217"/>
                  </a:cubicBezTo>
                  <a:cubicBezTo>
                    <a:pt x="123254" y="212217"/>
                    <a:pt x="63627" y="212217"/>
                    <a:pt x="0" y="212217"/>
                  </a:cubicBezTo>
                  <a:cubicBezTo>
                    <a:pt x="22384" y="186595"/>
                    <a:pt x="43053" y="163068"/>
                    <a:pt x="63627" y="139541"/>
                  </a:cubicBezTo>
                  <a:cubicBezTo>
                    <a:pt x="72485" y="129350"/>
                    <a:pt x="81058" y="118967"/>
                    <a:pt x="90202" y="109061"/>
                  </a:cubicBezTo>
                  <a:cubicBezTo>
                    <a:pt x="118300" y="78867"/>
                    <a:pt x="149638" y="50102"/>
                    <a:pt x="134207"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任意多边形: 形状 73">
              <a:extLst>
                <a:ext uri="{FF2B5EF4-FFF2-40B4-BE49-F238E27FC236}">
                  <a16:creationId xmlns:a16="http://schemas.microsoft.com/office/drawing/2014/main" id="{FF0545E5-9576-42AA-9430-116C7C4D15B8}"/>
                </a:ext>
              </a:extLst>
            </p:cNvPr>
            <p:cNvSpPr/>
            <p:nvPr/>
          </p:nvSpPr>
          <p:spPr>
            <a:xfrm>
              <a:off x="16166007" y="5458081"/>
              <a:ext cx="320493" cy="118843"/>
            </a:xfrm>
            <a:custGeom>
              <a:avLst/>
              <a:gdLst>
                <a:gd name="connsiteX0" fmla="*/ 320493 w 320493"/>
                <a:gd name="connsiteY0" fmla="*/ 38655 h 118843"/>
                <a:gd name="connsiteX1" fmla="*/ 320493 w 320493"/>
                <a:gd name="connsiteY1" fmla="*/ 86185 h 118843"/>
                <a:gd name="connsiteX2" fmla="*/ 149234 w 320493"/>
                <a:gd name="connsiteY2" fmla="*/ 86280 h 118843"/>
                <a:gd name="connsiteX3" fmla="*/ 94465 w 320493"/>
                <a:gd name="connsiteY3" fmla="*/ 104949 h 118843"/>
                <a:gd name="connsiteX4" fmla="*/ 12360 w 320493"/>
                <a:gd name="connsiteY4" fmla="*/ 95710 h 118843"/>
                <a:gd name="connsiteX5" fmla="*/ 23123 w 320493"/>
                <a:gd name="connsiteY5" fmla="*/ 13414 h 118843"/>
                <a:gd name="connsiteX6" fmla="*/ 104943 w 320493"/>
                <a:gd name="connsiteY6" fmla="*/ 22653 h 118843"/>
                <a:gd name="connsiteX7" fmla="*/ 139995 w 320493"/>
                <a:gd name="connsiteY7" fmla="*/ 38941 h 118843"/>
                <a:gd name="connsiteX8" fmla="*/ 320493 w 320493"/>
                <a:gd name="connsiteY8" fmla="*/ 38655 h 118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493" h="118843">
                  <a:moveTo>
                    <a:pt x="320493" y="38655"/>
                  </a:moveTo>
                  <a:cubicBezTo>
                    <a:pt x="320493" y="52276"/>
                    <a:pt x="320493" y="66277"/>
                    <a:pt x="320493" y="86185"/>
                  </a:cubicBezTo>
                  <a:cubicBezTo>
                    <a:pt x="262867" y="86185"/>
                    <a:pt x="206098" y="86089"/>
                    <a:pt x="149234" y="86280"/>
                  </a:cubicBezTo>
                  <a:cubicBezTo>
                    <a:pt x="129041" y="86375"/>
                    <a:pt x="111134" y="85708"/>
                    <a:pt x="94465" y="104949"/>
                  </a:cubicBezTo>
                  <a:cubicBezTo>
                    <a:pt x="74463" y="128095"/>
                    <a:pt x="31600" y="120475"/>
                    <a:pt x="12360" y="95710"/>
                  </a:cubicBezTo>
                  <a:cubicBezTo>
                    <a:pt x="-7643" y="69992"/>
                    <a:pt x="-2880" y="33797"/>
                    <a:pt x="23123" y="13414"/>
                  </a:cubicBezTo>
                  <a:cubicBezTo>
                    <a:pt x="49221" y="-6970"/>
                    <a:pt x="87226" y="-4303"/>
                    <a:pt x="104943" y="22653"/>
                  </a:cubicBezTo>
                  <a:cubicBezTo>
                    <a:pt x="114658" y="37512"/>
                    <a:pt x="124945" y="39131"/>
                    <a:pt x="139995" y="38941"/>
                  </a:cubicBezTo>
                  <a:cubicBezTo>
                    <a:pt x="199335" y="38274"/>
                    <a:pt x="258581" y="38655"/>
                    <a:pt x="320493" y="3865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任意多边形: 形状 74">
              <a:extLst>
                <a:ext uri="{FF2B5EF4-FFF2-40B4-BE49-F238E27FC236}">
                  <a16:creationId xmlns:a16="http://schemas.microsoft.com/office/drawing/2014/main" id="{1E21D3E5-C4EC-4922-AC21-8AA8545F3AAE}"/>
                </a:ext>
              </a:extLst>
            </p:cNvPr>
            <p:cNvSpPr/>
            <p:nvPr/>
          </p:nvSpPr>
          <p:spPr>
            <a:xfrm>
              <a:off x="16917411" y="6257021"/>
              <a:ext cx="179165" cy="211645"/>
            </a:xfrm>
            <a:custGeom>
              <a:avLst/>
              <a:gdLst>
                <a:gd name="connsiteX0" fmla="*/ 179165 w 179165"/>
                <a:gd name="connsiteY0" fmla="*/ 211646 h 211645"/>
                <a:gd name="connsiteX1" fmla="*/ 0 w 179165"/>
                <a:gd name="connsiteY1" fmla="*/ 211646 h 211645"/>
                <a:gd name="connsiteX2" fmla="*/ 0 w 179165"/>
                <a:gd name="connsiteY2" fmla="*/ 0 h 211645"/>
                <a:gd name="connsiteX3" fmla="*/ 45910 w 179165"/>
                <a:gd name="connsiteY3" fmla="*/ 0 h 211645"/>
                <a:gd name="connsiteX4" fmla="*/ 45625 w 179165"/>
                <a:gd name="connsiteY4" fmla="*/ 34100 h 211645"/>
                <a:gd name="connsiteX5" fmla="*/ 78200 w 179165"/>
                <a:gd name="connsiteY5" fmla="*/ 112490 h 211645"/>
                <a:gd name="connsiteX6" fmla="*/ 179165 w 179165"/>
                <a:gd name="connsiteY6" fmla="*/ 211646 h 211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9165" h="211645">
                  <a:moveTo>
                    <a:pt x="179165" y="211646"/>
                  </a:moveTo>
                  <a:cubicBezTo>
                    <a:pt x="115253" y="211646"/>
                    <a:pt x="58579" y="211646"/>
                    <a:pt x="0" y="211646"/>
                  </a:cubicBezTo>
                  <a:cubicBezTo>
                    <a:pt x="0" y="141827"/>
                    <a:pt x="0" y="71819"/>
                    <a:pt x="0" y="0"/>
                  </a:cubicBezTo>
                  <a:cubicBezTo>
                    <a:pt x="13621" y="0"/>
                    <a:pt x="28099" y="0"/>
                    <a:pt x="45910" y="0"/>
                  </a:cubicBezTo>
                  <a:cubicBezTo>
                    <a:pt x="45910" y="11049"/>
                    <a:pt x="47339" y="22765"/>
                    <a:pt x="45625" y="34100"/>
                  </a:cubicBezTo>
                  <a:cubicBezTo>
                    <a:pt x="40481" y="67247"/>
                    <a:pt x="53721" y="90773"/>
                    <a:pt x="78200" y="112490"/>
                  </a:cubicBezTo>
                  <a:cubicBezTo>
                    <a:pt x="111728" y="142399"/>
                    <a:pt x="142589" y="175355"/>
                    <a:pt x="179165" y="21164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任意多边形: 形状 75">
              <a:extLst>
                <a:ext uri="{FF2B5EF4-FFF2-40B4-BE49-F238E27FC236}">
                  <a16:creationId xmlns:a16="http://schemas.microsoft.com/office/drawing/2014/main" id="{BDB85173-D2D9-4801-A977-9D46CA37650C}"/>
                </a:ext>
              </a:extLst>
            </p:cNvPr>
            <p:cNvSpPr/>
            <p:nvPr/>
          </p:nvSpPr>
          <p:spPr>
            <a:xfrm>
              <a:off x="16820352" y="5947269"/>
              <a:ext cx="147256" cy="259651"/>
            </a:xfrm>
            <a:custGeom>
              <a:avLst/>
              <a:gdLst>
                <a:gd name="connsiteX0" fmla="*/ 857 w 147256"/>
                <a:gd name="connsiteY0" fmla="*/ 259652 h 259651"/>
                <a:gd name="connsiteX1" fmla="*/ 0 w 147256"/>
                <a:gd name="connsiteY1" fmla="*/ 246412 h 259651"/>
                <a:gd name="connsiteX2" fmla="*/ 0 w 147256"/>
                <a:gd name="connsiteY2" fmla="*/ 0 h 259651"/>
                <a:gd name="connsiteX3" fmla="*/ 47720 w 147256"/>
                <a:gd name="connsiteY3" fmla="*/ 0 h 259651"/>
                <a:gd name="connsiteX4" fmla="*/ 47434 w 147256"/>
                <a:gd name="connsiteY4" fmla="*/ 125254 h 259651"/>
                <a:gd name="connsiteX5" fmla="*/ 65818 w 147256"/>
                <a:gd name="connsiteY5" fmla="*/ 169259 h 259651"/>
                <a:gd name="connsiteX6" fmla="*/ 131445 w 147256"/>
                <a:gd name="connsiteY6" fmla="*/ 234791 h 259651"/>
                <a:gd name="connsiteX7" fmla="*/ 147256 w 147256"/>
                <a:gd name="connsiteY7" fmla="*/ 259652 h 259651"/>
                <a:gd name="connsiteX8" fmla="*/ 857 w 147256"/>
                <a:gd name="connsiteY8" fmla="*/ 259652 h 2596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7256" h="259651">
                  <a:moveTo>
                    <a:pt x="857" y="259652"/>
                  </a:moveTo>
                  <a:cubicBezTo>
                    <a:pt x="476" y="254032"/>
                    <a:pt x="0" y="250222"/>
                    <a:pt x="0" y="246412"/>
                  </a:cubicBezTo>
                  <a:cubicBezTo>
                    <a:pt x="0" y="164878"/>
                    <a:pt x="0" y="83248"/>
                    <a:pt x="0" y="0"/>
                  </a:cubicBezTo>
                  <a:cubicBezTo>
                    <a:pt x="15811" y="0"/>
                    <a:pt x="30290" y="0"/>
                    <a:pt x="47720" y="0"/>
                  </a:cubicBezTo>
                  <a:cubicBezTo>
                    <a:pt x="47720" y="41719"/>
                    <a:pt x="48387" y="83534"/>
                    <a:pt x="47434" y="125254"/>
                  </a:cubicBezTo>
                  <a:cubicBezTo>
                    <a:pt x="46958" y="143446"/>
                    <a:pt x="52578" y="156877"/>
                    <a:pt x="65818" y="169259"/>
                  </a:cubicBezTo>
                  <a:cubicBezTo>
                    <a:pt x="88392" y="190309"/>
                    <a:pt x="110014" y="212503"/>
                    <a:pt x="131445" y="234791"/>
                  </a:cubicBezTo>
                  <a:cubicBezTo>
                    <a:pt x="137255" y="240887"/>
                    <a:pt x="140684" y="249079"/>
                    <a:pt x="147256" y="259652"/>
                  </a:cubicBezTo>
                  <a:cubicBezTo>
                    <a:pt x="95345" y="259652"/>
                    <a:pt x="49435" y="259652"/>
                    <a:pt x="857" y="25965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6E3E9769-B915-4F66-886B-429A8AF9917D}"/>
                </a:ext>
              </a:extLst>
            </p:cNvPr>
            <p:cNvSpPr/>
            <p:nvPr/>
          </p:nvSpPr>
          <p:spPr>
            <a:xfrm>
              <a:off x="16915491" y="5946697"/>
              <a:ext cx="109267" cy="202025"/>
            </a:xfrm>
            <a:custGeom>
              <a:avLst/>
              <a:gdLst>
                <a:gd name="connsiteX0" fmla="*/ 15 w 109267"/>
                <a:gd name="connsiteY0" fmla="*/ 0 h 202025"/>
                <a:gd name="connsiteX1" fmla="*/ 71548 w 109267"/>
                <a:gd name="connsiteY1" fmla="*/ 0 h 202025"/>
                <a:gd name="connsiteX2" fmla="*/ 71262 w 109267"/>
                <a:gd name="connsiteY2" fmla="*/ 62008 h 202025"/>
                <a:gd name="connsiteX3" fmla="*/ 109267 w 109267"/>
                <a:gd name="connsiteY3" fmla="*/ 127921 h 202025"/>
                <a:gd name="connsiteX4" fmla="*/ 64880 w 109267"/>
                <a:gd name="connsiteY4" fmla="*/ 202025 h 202025"/>
                <a:gd name="connsiteX5" fmla="*/ 4206 w 109267"/>
                <a:gd name="connsiteY5" fmla="*/ 135255 h 202025"/>
                <a:gd name="connsiteX6" fmla="*/ 206 w 109267"/>
                <a:gd name="connsiteY6" fmla="*/ 122301 h 202025"/>
                <a:gd name="connsiteX7" fmla="*/ 15 w 109267"/>
                <a:gd name="connsiteY7" fmla="*/ 0 h 202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9267" h="202025">
                  <a:moveTo>
                    <a:pt x="15" y="0"/>
                  </a:moveTo>
                  <a:cubicBezTo>
                    <a:pt x="25352" y="0"/>
                    <a:pt x="47259" y="0"/>
                    <a:pt x="71548" y="0"/>
                  </a:cubicBezTo>
                  <a:cubicBezTo>
                    <a:pt x="71548" y="21336"/>
                    <a:pt x="72596" y="41719"/>
                    <a:pt x="71262" y="62008"/>
                  </a:cubicBezTo>
                  <a:cubicBezTo>
                    <a:pt x="69357" y="91535"/>
                    <a:pt x="70976" y="118396"/>
                    <a:pt x="109267" y="127921"/>
                  </a:cubicBezTo>
                  <a:cubicBezTo>
                    <a:pt x="94408" y="152686"/>
                    <a:pt x="81644" y="174022"/>
                    <a:pt x="64880" y="202025"/>
                  </a:cubicBezTo>
                  <a:cubicBezTo>
                    <a:pt x="42973" y="178022"/>
                    <a:pt x="23351" y="156877"/>
                    <a:pt x="4206" y="135255"/>
                  </a:cubicBezTo>
                  <a:cubicBezTo>
                    <a:pt x="1444" y="132112"/>
                    <a:pt x="301" y="126682"/>
                    <a:pt x="206" y="122301"/>
                  </a:cubicBezTo>
                  <a:cubicBezTo>
                    <a:pt x="-80" y="82105"/>
                    <a:pt x="15" y="41910"/>
                    <a:pt x="15"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 name="任意多边形: 形状 77">
              <a:extLst>
                <a:ext uri="{FF2B5EF4-FFF2-40B4-BE49-F238E27FC236}">
                  <a16:creationId xmlns:a16="http://schemas.microsoft.com/office/drawing/2014/main" id="{5AE83F84-3923-4444-8758-9F4A1C0AB2CD}"/>
                </a:ext>
              </a:extLst>
            </p:cNvPr>
            <p:cNvSpPr/>
            <p:nvPr/>
          </p:nvSpPr>
          <p:spPr>
            <a:xfrm>
              <a:off x="16922460" y="5374054"/>
              <a:ext cx="110489" cy="94297"/>
            </a:xfrm>
            <a:custGeom>
              <a:avLst/>
              <a:gdLst>
                <a:gd name="connsiteX0" fmla="*/ 110490 w 110489"/>
                <a:gd name="connsiteY0" fmla="*/ 94297 h 94297"/>
                <a:gd name="connsiteX1" fmla="*/ 0 w 110489"/>
                <a:gd name="connsiteY1" fmla="*/ 94297 h 94297"/>
                <a:gd name="connsiteX2" fmla="*/ 39148 w 110489"/>
                <a:gd name="connsiteY2" fmla="*/ 61531 h 94297"/>
                <a:gd name="connsiteX3" fmla="*/ 54483 w 110489"/>
                <a:gd name="connsiteY3" fmla="*/ 0 h 94297"/>
                <a:gd name="connsiteX4" fmla="*/ 82772 w 110489"/>
                <a:gd name="connsiteY4" fmla="*/ 0 h 94297"/>
                <a:gd name="connsiteX5" fmla="*/ 110490 w 110489"/>
                <a:gd name="connsiteY5" fmla="*/ 0 h 94297"/>
                <a:gd name="connsiteX6" fmla="*/ 110490 w 110489"/>
                <a:gd name="connsiteY6" fmla="*/ 94297 h 94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489" h="94297">
                  <a:moveTo>
                    <a:pt x="110490" y="94297"/>
                  </a:moveTo>
                  <a:cubicBezTo>
                    <a:pt x="74771" y="94297"/>
                    <a:pt x="40386" y="94297"/>
                    <a:pt x="0" y="94297"/>
                  </a:cubicBezTo>
                  <a:cubicBezTo>
                    <a:pt x="15716" y="81153"/>
                    <a:pt x="27432" y="71342"/>
                    <a:pt x="39148" y="61531"/>
                  </a:cubicBezTo>
                  <a:cubicBezTo>
                    <a:pt x="68485" y="37052"/>
                    <a:pt x="68485" y="37052"/>
                    <a:pt x="54483" y="0"/>
                  </a:cubicBezTo>
                  <a:cubicBezTo>
                    <a:pt x="64579" y="0"/>
                    <a:pt x="73628" y="0"/>
                    <a:pt x="82772" y="0"/>
                  </a:cubicBezTo>
                  <a:cubicBezTo>
                    <a:pt x="91440" y="0"/>
                    <a:pt x="100108" y="0"/>
                    <a:pt x="110490" y="0"/>
                  </a:cubicBezTo>
                  <a:cubicBezTo>
                    <a:pt x="110490" y="31337"/>
                    <a:pt x="110490" y="61722"/>
                    <a:pt x="110490" y="9429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任意多边形: 形状 78">
              <a:extLst>
                <a:ext uri="{FF2B5EF4-FFF2-40B4-BE49-F238E27FC236}">
                  <a16:creationId xmlns:a16="http://schemas.microsoft.com/office/drawing/2014/main" id="{790BA831-618F-44DA-8AF2-0EE96E3B038E}"/>
                </a:ext>
              </a:extLst>
            </p:cNvPr>
            <p:cNvSpPr/>
            <p:nvPr/>
          </p:nvSpPr>
          <p:spPr>
            <a:xfrm>
              <a:off x="16922936" y="5518263"/>
              <a:ext cx="110108" cy="92583"/>
            </a:xfrm>
            <a:custGeom>
              <a:avLst/>
              <a:gdLst>
                <a:gd name="connsiteX0" fmla="*/ 54769 w 110108"/>
                <a:gd name="connsiteY0" fmla="*/ 92583 h 92583"/>
                <a:gd name="connsiteX1" fmla="*/ 37052 w 110108"/>
                <a:gd name="connsiteY1" fmla="*/ 31337 h 92583"/>
                <a:gd name="connsiteX2" fmla="*/ 0 w 110108"/>
                <a:gd name="connsiteY2" fmla="*/ 0 h 92583"/>
                <a:gd name="connsiteX3" fmla="*/ 110109 w 110108"/>
                <a:gd name="connsiteY3" fmla="*/ 0 h 92583"/>
                <a:gd name="connsiteX4" fmla="*/ 110109 w 110108"/>
                <a:gd name="connsiteY4" fmla="*/ 92583 h 92583"/>
                <a:gd name="connsiteX5" fmla="*/ 54769 w 110108"/>
                <a:gd name="connsiteY5" fmla="*/ 92583 h 92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108" h="92583">
                  <a:moveTo>
                    <a:pt x="54769" y="92583"/>
                  </a:moveTo>
                  <a:cubicBezTo>
                    <a:pt x="67627" y="57055"/>
                    <a:pt x="67627" y="57055"/>
                    <a:pt x="37052" y="31337"/>
                  </a:cubicBezTo>
                  <a:cubicBezTo>
                    <a:pt x="25908" y="21907"/>
                    <a:pt x="14764" y="12478"/>
                    <a:pt x="0" y="0"/>
                  </a:cubicBezTo>
                  <a:cubicBezTo>
                    <a:pt x="39719" y="0"/>
                    <a:pt x="74104" y="0"/>
                    <a:pt x="110109" y="0"/>
                  </a:cubicBezTo>
                  <a:cubicBezTo>
                    <a:pt x="110109" y="30385"/>
                    <a:pt x="110109" y="60770"/>
                    <a:pt x="110109" y="92583"/>
                  </a:cubicBezTo>
                  <a:cubicBezTo>
                    <a:pt x="91726" y="92583"/>
                    <a:pt x="73438" y="92583"/>
                    <a:pt x="54769" y="9258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 name="任意多边形: 形状 79">
              <a:extLst>
                <a:ext uri="{FF2B5EF4-FFF2-40B4-BE49-F238E27FC236}">
                  <a16:creationId xmlns:a16="http://schemas.microsoft.com/office/drawing/2014/main" id="{1643436B-6E4E-4078-8D82-E7AC82E9B338}"/>
                </a:ext>
              </a:extLst>
            </p:cNvPr>
            <p:cNvSpPr/>
            <p:nvPr/>
          </p:nvSpPr>
          <p:spPr>
            <a:xfrm>
              <a:off x="16664994" y="5445562"/>
              <a:ext cx="94781" cy="95275"/>
            </a:xfrm>
            <a:custGeom>
              <a:avLst/>
              <a:gdLst>
                <a:gd name="connsiteX0" fmla="*/ 94779 w 94781"/>
                <a:gd name="connsiteY0" fmla="*/ 48317 h 95275"/>
                <a:gd name="connsiteX1" fmla="*/ 48201 w 94781"/>
                <a:gd name="connsiteY1" fmla="*/ 95275 h 95275"/>
                <a:gd name="connsiteX2" fmla="*/ 5 w 94781"/>
                <a:gd name="connsiteY2" fmla="*/ 46983 h 95275"/>
                <a:gd name="connsiteX3" fmla="*/ 49535 w 94781"/>
                <a:gd name="connsiteY3" fmla="*/ 25 h 95275"/>
                <a:gd name="connsiteX4" fmla="*/ 94779 w 94781"/>
                <a:gd name="connsiteY4" fmla="*/ 48317 h 952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781" h="95275">
                  <a:moveTo>
                    <a:pt x="94779" y="48317"/>
                  </a:moveTo>
                  <a:cubicBezTo>
                    <a:pt x="94493" y="74511"/>
                    <a:pt x="73919" y="95180"/>
                    <a:pt x="48201" y="95275"/>
                  </a:cubicBezTo>
                  <a:cubicBezTo>
                    <a:pt x="21341" y="95370"/>
                    <a:pt x="-376" y="73558"/>
                    <a:pt x="5" y="46983"/>
                  </a:cubicBezTo>
                  <a:cubicBezTo>
                    <a:pt x="386" y="20313"/>
                    <a:pt x="22674" y="-832"/>
                    <a:pt x="49535" y="25"/>
                  </a:cubicBezTo>
                  <a:cubicBezTo>
                    <a:pt x="75157" y="882"/>
                    <a:pt x="95064" y="22028"/>
                    <a:pt x="94779" y="4831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92" name="组合 91">
            <a:extLst>
              <a:ext uri="{FF2B5EF4-FFF2-40B4-BE49-F238E27FC236}">
                <a16:creationId xmlns:a16="http://schemas.microsoft.com/office/drawing/2014/main" id="{31599DD4-342C-462D-A4B4-CA4CA65AD154}"/>
              </a:ext>
            </a:extLst>
          </p:cNvPr>
          <p:cNvGrpSpPr/>
          <p:nvPr/>
        </p:nvGrpSpPr>
        <p:grpSpPr>
          <a:xfrm>
            <a:off x="5468675" y="2298325"/>
            <a:ext cx="374946" cy="515169"/>
            <a:chOff x="13793929" y="3092939"/>
            <a:chExt cx="969358" cy="1331880"/>
          </a:xfrm>
          <a:solidFill>
            <a:schemeClr val="bg1"/>
          </a:solidFill>
        </p:grpSpPr>
        <p:sp>
          <p:nvSpPr>
            <p:cNvPr id="84" name="任意多边形: 形状 83">
              <a:extLst>
                <a:ext uri="{FF2B5EF4-FFF2-40B4-BE49-F238E27FC236}">
                  <a16:creationId xmlns:a16="http://schemas.microsoft.com/office/drawing/2014/main" id="{035A6B97-97BA-4436-9358-494DAE937068}"/>
                </a:ext>
              </a:extLst>
            </p:cNvPr>
            <p:cNvSpPr/>
            <p:nvPr/>
          </p:nvSpPr>
          <p:spPr>
            <a:xfrm>
              <a:off x="13917754" y="3092939"/>
              <a:ext cx="845248" cy="1087183"/>
            </a:xfrm>
            <a:custGeom>
              <a:avLst/>
              <a:gdLst>
                <a:gd name="connsiteX0" fmla="*/ 666369 w 845248"/>
                <a:gd name="connsiteY0" fmla="*/ 846392 h 1087183"/>
                <a:gd name="connsiteX1" fmla="*/ 666369 w 845248"/>
                <a:gd name="connsiteY1" fmla="*/ 907447 h 1087183"/>
                <a:gd name="connsiteX2" fmla="*/ 845249 w 845248"/>
                <a:gd name="connsiteY2" fmla="*/ 907447 h 1087183"/>
                <a:gd name="connsiteX3" fmla="*/ 845249 w 845248"/>
                <a:gd name="connsiteY3" fmla="*/ 1087184 h 1087183"/>
                <a:gd name="connsiteX4" fmla="*/ 0 w 845248"/>
                <a:gd name="connsiteY4" fmla="*/ 1087184 h 1087183"/>
                <a:gd name="connsiteX5" fmla="*/ 0 w 845248"/>
                <a:gd name="connsiteY5" fmla="*/ 0 h 1087183"/>
                <a:gd name="connsiteX6" fmla="*/ 845058 w 845248"/>
                <a:gd name="connsiteY6" fmla="*/ 0 h 1087183"/>
                <a:gd name="connsiteX7" fmla="*/ 845058 w 845248"/>
                <a:gd name="connsiteY7" fmla="*/ 846392 h 1087183"/>
                <a:gd name="connsiteX8" fmla="*/ 666369 w 845248"/>
                <a:gd name="connsiteY8" fmla="*/ 846392 h 1087183"/>
                <a:gd name="connsiteX9" fmla="*/ 543115 w 845248"/>
                <a:gd name="connsiteY9" fmla="*/ 841248 h 1087183"/>
                <a:gd name="connsiteX10" fmla="*/ 543211 w 845248"/>
                <a:gd name="connsiteY10" fmla="*/ 802862 h 1087183"/>
                <a:gd name="connsiteX11" fmla="*/ 585502 w 845248"/>
                <a:gd name="connsiteY11" fmla="*/ 778097 h 1087183"/>
                <a:gd name="connsiteX12" fmla="*/ 647510 w 845248"/>
                <a:gd name="connsiteY12" fmla="*/ 813435 h 1087183"/>
                <a:gd name="connsiteX13" fmla="*/ 692182 w 845248"/>
                <a:gd name="connsiteY13" fmla="*/ 802196 h 1087183"/>
                <a:gd name="connsiteX14" fmla="*/ 779621 w 845248"/>
                <a:gd name="connsiteY14" fmla="*/ 652082 h 1087183"/>
                <a:gd name="connsiteX15" fmla="*/ 767144 w 845248"/>
                <a:gd name="connsiteY15" fmla="*/ 603504 h 1087183"/>
                <a:gd name="connsiteX16" fmla="*/ 713518 w 845248"/>
                <a:gd name="connsiteY16" fmla="*/ 572643 h 1087183"/>
                <a:gd name="connsiteX17" fmla="*/ 712565 w 845248"/>
                <a:gd name="connsiteY17" fmla="*/ 515779 h 1087183"/>
                <a:gd name="connsiteX18" fmla="*/ 765810 w 845248"/>
                <a:gd name="connsiteY18" fmla="*/ 484346 h 1087183"/>
                <a:gd name="connsiteX19" fmla="*/ 778955 w 845248"/>
                <a:gd name="connsiteY19" fmla="*/ 434626 h 1087183"/>
                <a:gd name="connsiteX20" fmla="*/ 694277 w 845248"/>
                <a:gd name="connsiteY20" fmla="*/ 288417 h 1087183"/>
                <a:gd name="connsiteX21" fmla="*/ 644271 w 845248"/>
                <a:gd name="connsiteY21" fmla="*/ 275368 h 1087183"/>
                <a:gd name="connsiteX22" fmla="*/ 586454 w 845248"/>
                <a:gd name="connsiteY22" fmla="*/ 308515 h 1087183"/>
                <a:gd name="connsiteX23" fmla="*/ 543115 w 845248"/>
                <a:gd name="connsiteY23" fmla="*/ 282797 h 1087183"/>
                <a:gd name="connsiteX24" fmla="*/ 543020 w 845248"/>
                <a:gd name="connsiteY24" fmla="*/ 240411 h 1087183"/>
                <a:gd name="connsiteX25" fmla="*/ 663797 w 845248"/>
                <a:gd name="connsiteY25" fmla="*/ 240411 h 1087183"/>
                <a:gd name="connsiteX26" fmla="*/ 663797 w 845248"/>
                <a:gd name="connsiteY26" fmla="*/ 182785 h 1087183"/>
                <a:gd name="connsiteX27" fmla="*/ 372523 w 845248"/>
                <a:gd name="connsiteY27" fmla="*/ 183833 h 1087183"/>
                <a:gd name="connsiteX28" fmla="*/ 148495 w 845248"/>
                <a:gd name="connsiteY28" fmla="*/ 300419 h 1087183"/>
                <a:gd name="connsiteX29" fmla="*/ 82296 w 845248"/>
                <a:gd name="connsiteY29" fmla="*/ 667798 h 1087183"/>
                <a:gd name="connsiteX30" fmla="*/ 378143 w 845248"/>
                <a:gd name="connsiteY30" fmla="*/ 898588 h 1087183"/>
                <a:gd name="connsiteX31" fmla="*/ 596932 w 845248"/>
                <a:gd name="connsiteY31" fmla="*/ 901541 h 1087183"/>
                <a:gd name="connsiteX32" fmla="*/ 602552 w 845248"/>
                <a:gd name="connsiteY32" fmla="*/ 899065 h 1087183"/>
                <a:gd name="connsiteX33" fmla="*/ 602552 w 845248"/>
                <a:gd name="connsiteY33" fmla="*/ 841058 h 1087183"/>
                <a:gd name="connsiteX34" fmla="*/ 543115 w 845248"/>
                <a:gd name="connsiteY34" fmla="*/ 841248 h 1087183"/>
                <a:gd name="connsiteX35" fmla="*/ 783241 w 845248"/>
                <a:gd name="connsiteY35" fmla="*/ 240125 h 1087183"/>
                <a:gd name="connsiteX36" fmla="*/ 783241 w 845248"/>
                <a:gd name="connsiteY36" fmla="*/ 181737 h 1087183"/>
                <a:gd name="connsiteX37" fmla="*/ 725710 w 845248"/>
                <a:gd name="connsiteY37" fmla="*/ 181737 h 1087183"/>
                <a:gd name="connsiteX38" fmla="*/ 725710 w 845248"/>
                <a:gd name="connsiteY38" fmla="*/ 240125 h 1087183"/>
                <a:gd name="connsiteX39" fmla="*/ 783241 w 845248"/>
                <a:gd name="connsiteY39" fmla="*/ 240125 h 10871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845248" h="1087183">
                  <a:moveTo>
                    <a:pt x="666369" y="846392"/>
                  </a:moveTo>
                  <a:cubicBezTo>
                    <a:pt x="666369" y="868394"/>
                    <a:pt x="666369" y="886492"/>
                    <a:pt x="666369" y="907447"/>
                  </a:cubicBezTo>
                  <a:cubicBezTo>
                    <a:pt x="725900" y="907447"/>
                    <a:pt x="784955" y="907447"/>
                    <a:pt x="845249" y="907447"/>
                  </a:cubicBezTo>
                  <a:cubicBezTo>
                    <a:pt x="845249" y="968693"/>
                    <a:pt x="845249" y="1027081"/>
                    <a:pt x="845249" y="1087184"/>
                  </a:cubicBezTo>
                  <a:cubicBezTo>
                    <a:pt x="563690" y="1087184"/>
                    <a:pt x="282512" y="1087184"/>
                    <a:pt x="0" y="1087184"/>
                  </a:cubicBezTo>
                  <a:cubicBezTo>
                    <a:pt x="0" y="725043"/>
                    <a:pt x="0" y="363379"/>
                    <a:pt x="0" y="0"/>
                  </a:cubicBezTo>
                  <a:cubicBezTo>
                    <a:pt x="281083" y="0"/>
                    <a:pt x="562261" y="0"/>
                    <a:pt x="845058" y="0"/>
                  </a:cubicBezTo>
                  <a:cubicBezTo>
                    <a:pt x="845058" y="281464"/>
                    <a:pt x="845058" y="562737"/>
                    <a:pt x="845058" y="846392"/>
                  </a:cubicBezTo>
                  <a:cubicBezTo>
                    <a:pt x="785717" y="846392"/>
                    <a:pt x="727329" y="846392"/>
                    <a:pt x="666369" y="846392"/>
                  </a:cubicBezTo>
                  <a:close/>
                  <a:moveTo>
                    <a:pt x="543115" y="841248"/>
                  </a:moveTo>
                  <a:cubicBezTo>
                    <a:pt x="543115" y="826389"/>
                    <a:pt x="542830" y="814673"/>
                    <a:pt x="543211" y="802862"/>
                  </a:cubicBezTo>
                  <a:cubicBezTo>
                    <a:pt x="543878" y="781050"/>
                    <a:pt x="566642" y="767620"/>
                    <a:pt x="585502" y="778097"/>
                  </a:cubicBezTo>
                  <a:cubicBezTo>
                    <a:pt x="606266" y="789623"/>
                    <a:pt x="626650" y="802005"/>
                    <a:pt x="647510" y="813435"/>
                  </a:cubicBezTo>
                  <a:cubicBezTo>
                    <a:pt x="665512" y="823341"/>
                    <a:pt x="681228" y="820865"/>
                    <a:pt x="692182" y="802196"/>
                  </a:cubicBezTo>
                  <a:cubicBezTo>
                    <a:pt x="721519" y="752285"/>
                    <a:pt x="750951" y="702374"/>
                    <a:pt x="779621" y="652082"/>
                  </a:cubicBezTo>
                  <a:cubicBezTo>
                    <a:pt x="791432" y="631317"/>
                    <a:pt x="787146" y="615982"/>
                    <a:pt x="767144" y="603504"/>
                  </a:cubicBezTo>
                  <a:cubicBezTo>
                    <a:pt x="749618" y="592646"/>
                    <a:pt x="731425" y="582930"/>
                    <a:pt x="713518" y="572643"/>
                  </a:cubicBezTo>
                  <a:cubicBezTo>
                    <a:pt x="685895" y="556832"/>
                    <a:pt x="685419" y="531686"/>
                    <a:pt x="712565" y="515779"/>
                  </a:cubicBezTo>
                  <a:cubicBezTo>
                    <a:pt x="730377" y="505301"/>
                    <a:pt x="748284" y="495110"/>
                    <a:pt x="765810" y="484346"/>
                  </a:cubicBezTo>
                  <a:cubicBezTo>
                    <a:pt x="787813" y="470821"/>
                    <a:pt x="791718" y="457105"/>
                    <a:pt x="778955" y="434626"/>
                  </a:cubicBezTo>
                  <a:cubicBezTo>
                    <a:pt x="751142" y="385667"/>
                    <a:pt x="722852" y="336899"/>
                    <a:pt x="694277" y="288417"/>
                  </a:cubicBezTo>
                  <a:cubicBezTo>
                    <a:pt x="681323" y="266414"/>
                    <a:pt x="667036" y="262985"/>
                    <a:pt x="644271" y="275368"/>
                  </a:cubicBezTo>
                  <a:cubicBezTo>
                    <a:pt x="624745" y="285941"/>
                    <a:pt x="605885" y="297656"/>
                    <a:pt x="586454" y="308515"/>
                  </a:cubicBezTo>
                  <a:cubicBezTo>
                    <a:pt x="566166" y="319850"/>
                    <a:pt x="543687" y="306419"/>
                    <a:pt x="543115" y="282797"/>
                  </a:cubicBezTo>
                  <a:cubicBezTo>
                    <a:pt x="542830" y="269558"/>
                    <a:pt x="543020" y="256318"/>
                    <a:pt x="543020" y="240411"/>
                  </a:cubicBezTo>
                  <a:cubicBezTo>
                    <a:pt x="585026" y="240411"/>
                    <a:pt x="624269" y="240411"/>
                    <a:pt x="663797" y="240411"/>
                  </a:cubicBezTo>
                  <a:cubicBezTo>
                    <a:pt x="663797" y="219075"/>
                    <a:pt x="663797" y="200501"/>
                    <a:pt x="663797" y="182785"/>
                  </a:cubicBezTo>
                  <a:cubicBezTo>
                    <a:pt x="565690" y="182785"/>
                    <a:pt x="468916" y="179070"/>
                    <a:pt x="372523" y="183833"/>
                  </a:cubicBezTo>
                  <a:cubicBezTo>
                    <a:pt x="282035" y="188405"/>
                    <a:pt x="206121" y="231743"/>
                    <a:pt x="148495" y="300419"/>
                  </a:cubicBezTo>
                  <a:cubicBezTo>
                    <a:pt x="57245" y="409194"/>
                    <a:pt x="32576" y="534257"/>
                    <a:pt x="82296" y="667798"/>
                  </a:cubicBezTo>
                  <a:cubicBezTo>
                    <a:pt x="132874" y="803434"/>
                    <a:pt x="232696" y="884396"/>
                    <a:pt x="378143" y="898588"/>
                  </a:cubicBezTo>
                  <a:cubicBezTo>
                    <a:pt x="450533" y="905637"/>
                    <a:pt x="523970" y="901065"/>
                    <a:pt x="596932" y="901541"/>
                  </a:cubicBezTo>
                  <a:cubicBezTo>
                    <a:pt x="599027" y="901541"/>
                    <a:pt x="601028" y="899732"/>
                    <a:pt x="602552" y="899065"/>
                  </a:cubicBezTo>
                  <a:cubicBezTo>
                    <a:pt x="602552" y="879729"/>
                    <a:pt x="602552" y="861060"/>
                    <a:pt x="602552" y="841058"/>
                  </a:cubicBezTo>
                  <a:cubicBezTo>
                    <a:pt x="582930" y="841248"/>
                    <a:pt x="564833" y="841248"/>
                    <a:pt x="543115" y="841248"/>
                  </a:cubicBezTo>
                  <a:close/>
                  <a:moveTo>
                    <a:pt x="783241" y="240125"/>
                  </a:moveTo>
                  <a:cubicBezTo>
                    <a:pt x="783241" y="220790"/>
                    <a:pt x="783241" y="201073"/>
                    <a:pt x="783241" y="181737"/>
                  </a:cubicBezTo>
                  <a:cubicBezTo>
                    <a:pt x="762762" y="181737"/>
                    <a:pt x="744284" y="181737"/>
                    <a:pt x="725710" y="181737"/>
                  </a:cubicBezTo>
                  <a:cubicBezTo>
                    <a:pt x="725710" y="202025"/>
                    <a:pt x="725710" y="220599"/>
                    <a:pt x="725710" y="240125"/>
                  </a:cubicBezTo>
                  <a:cubicBezTo>
                    <a:pt x="745236" y="240125"/>
                    <a:pt x="763334" y="240125"/>
                    <a:pt x="783241" y="24012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任意多边形: 形状 84">
              <a:extLst>
                <a:ext uri="{FF2B5EF4-FFF2-40B4-BE49-F238E27FC236}">
                  <a16:creationId xmlns:a16="http://schemas.microsoft.com/office/drawing/2014/main" id="{73F5438A-5A5A-4169-9A06-0349F8260D81}"/>
                </a:ext>
              </a:extLst>
            </p:cNvPr>
            <p:cNvSpPr/>
            <p:nvPr/>
          </p:nvSpPr>
          <p:spPr>
            <a:xfrm>
              <a:off x="13794936" y="4242892"/>
              <a:ext cx="968351" cy="181927"/>
            </a:xfrm>
            <a:custGeom>
              <a:avLst/>
              <a:gdLst>
                <a:gd name="connsiteX0" fmla="*/ 968352 w 968351"/>
                <a:gd name="connsiteY0" fmla="*/ 952 h 181927"/>
                <a:gd name="connsiteX1" fmla="*/ 968352 w 968351"/>
                <a:gd name="connsiteY1" fmla="*/ 59722 h 181927"/>
                <a:gd name="connsiteX2" fmla="*/ 304459 w 968351"/>
                <a:gd name="connsiteY2" fmla="*/ 59722 h 181927"/>
                <a:gd name="connsiteX3" fmla="*/ 304459 w 968351"/>
                <a:gd name="connsiteY3" fmla="*/ 119634 h 181927"/>
                <a:gd name="connsiteX4" fmla="*/ 967399 w 968351"/>
                <a:gd name="connsiteY4" fmla="*/ 119634 h 181927"/>
                <a:gd name="connsiteX5" fmla="*/ 967399 w 968351"/>
                <a:gd name="connsiteY5" fmla="*/ 180785 h 181927"/>
                <a:gd name="connsiteX6" fmla="*/ 943872 w 968351"/>
                <a:gd name="connsiteY6" fmla="*/ 181832 h 181927"/>
                <a:gd name="connsiteX7" fmla="*/ 103386 w 968351"/>
                <a:gd name="connsiteY7" fmla="*/ 181927 h 181927"/>
                <a:gd name="connsiteX8" fmla="*/ 10422 w 968351"/>
                <a:gd name="connsiteY8" fmla="*/ 132588 h 181927"/>
                <a:gd name="connsiteX9" fmla="*/ 80431 w 968351"/>
                <a:gd name="connsiteY9" fmla="*/ 952 h 181927"/>
                <a:gd name="connsiteX10" fmla="*/ 101862 w 968351"/>
                <a:gd name="connsiteY10" fmla="*/ 0 h 181927"/>
                <a:gd name="connsiteX11" fmla="*/ 947111 w 968351"/>
                <a:gd name="connsiteY11" fmla="*/ 0 h 181927"/>
                <a:gd name="connsiteX12" fmla="*/ 968352 w 968351"/>
                <a:gd name="connsiteY12" fmla="*/ 952 h 181927"/>
                <a:gd name="connsiteX13" fmla="*/ 239499 w 968351"/>
                <a:gd name="connsiteY13" fmla="*/ 119253 h 181927"/>
                <a:gd name="connsiteX14" fmla="*/ 239499 w 968351"/>
                <a:gd name="connsiteY14" fmla="*/ 62484 h 181927"/>
                <a:gd name="connsiteX15" fmla="*/ 181491 w 968351"/>
                <a:gd name="connsiteY15" fmla="*/ 62484 h 181927"/>
                <a:gd name="connsiteX16" fmla="*/ 181491 w 968351"/>
                <a:gd name="connsiteY16" fmla="*/ 119253 h 181927"/>
                <a:gd name="connsiteX17" fmla="*/ 239499 w 968351"/>
                <a:gd name="connsiteY17" fmla="*/ 119253 h 1819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68351" h="181927">
                  <a:moveTo>
                    <a:pt x="968352" y="952"/>
                  </a:moveTo>
                  <a:cubicBezTo>
                    <a:pt x="968352" y="21431"/>
                    <a:pt x="968352" y="39433"/>
                    <a:pt x="968352" y="59722"/>
                  </a:cubicBezTo>
                  <a:cubicBezTo>
                    <a:pt x="747181" y="59722"/>
                    <a:pt x="526773" y="59722"/>
                    <a:pt x="304459" y="59722"/>
                  </a:cubicBezTo>
                  <a:cubicBezTo>
                    <a:pt x="304459" y="80486"/>
                    <a:pt x="304459" y="98965"/>
                    <a:pt x="304459" y="119634"/>
                  </a:cubicBezTo>
                  <a:cubicBezTo>
                    <a:pt x="524868" y="119634"/>
                    <a:pt x="745181" y="119634"/>
                    <a:pt x="967399" y="119634"/>
                  </a:cubicBezTo>
                  <a:cubicBezTo>
                    <a:pt x="967399" y="140875"/>
                    <a:pt x="967399" y="160020"/>
                    <a:pt x="967399" y="180785"/>
                  </a:cubicBezTo>
                  <a:cubicBezTo>
                    <a:pt x="959303" y="181165"/>
                    <a:pt x="951588" y="181832"/>
                    <a:pt x="943872" y="181832"/>
                  </a:cubicBezTo>
                  <a:cubicBezTo>
                    <a:pt x="663742" y="181927"/>
                    <a:pt x="383517" y="181832"/>
                    <a:pt x="103386" y="181927"/>
                  </a:cubicBezTo>
                  <a:cubicBezTo>
                    <a:pt x="63286" y="181927"/>
                    <a:pt x="30139" y="170593"/>
                    <a:pt x="10422" y="132588"/>
                  </a:cubicBezTo>
                  <a:cubicBezTo>
                    <a:pt x="-19010" y="75724"/>
                    <a:pt x="16899" y="7906"/>
                    <a:pt x="80431" y="952"/>
                  </a:cubicBezTo>
                  <a:cubicBezTo>
                    <a:pt x="87480" y="190"/>
                    <a:pt x="94719" y="0"/>
                    <a:pt x="101862" y="0"/>
                  </a:cubicBezTo>
                  <a:cubicBezTo>
                    <a:pt x="383612" y="0"/>
                    <a:pt x="665361" y="0"/>
                    <a:pt x="947111" y="0"/>
                  </a:cubicBezTo>
                  <a:cubicBezTo>
                    <a:pt x="953302" y="95"/>
                    <a:pt x="959589" y="571"/>
                    <a:pt x="968352" y="952"/>
                  </a:cubicBezTo>
                  <a:close/>
                  <a:moveTo>
                    <a:pt x="239499" y="119253"/>
                  </a:moveTo>
                  <a:cubicBezTo>
                    <a:pt x="239499" y="98869"/>
                    <a:pt x="239499" y="80391"/>
                    <a:pt x="239499" y="62484"/>
                  </a:cubicBezTo>
                  <a:cubicBezTo>
                    <a:pt x="219210" y="62484"/>
                    <a:pt x="200732" y="62484"/>
                    <a:pt x="181491" y="62484"/>
                  </a:cubicBezTo>
                  <a:cubicBezTo>
                    <a:pt x="181491" y="82201"/>
                    <a:pt x="181491" y="100012"/>
                    <a:pt x="181491" y="119253"/>
                  </a:cubicBezTo>
                  <a:cubicBezTo>
                    <a:pt x="201208" y="119253"/>
                    <a:pt x="219687" y="119253"/>
                    <a:pt x="239499" y="11925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任意多边形: 形状 85">
              <a:extLst>
                <a:ext uri="{FF2B5EF4-FFF2-40B4-BE49-F238E27FC236}">
                  <a16:creationId xmlns:a16="http://schemas.microsoft.com/office/drawing/2014/main" id="{768BA318-278B-417A-899B-3B8C61CADA58}"/>
                </a:ext>
              </a:extLst>
            </p:cNvPr>
            <p:cNvSpPr/>
            <p:nvPr/>
          </p:nvSpPr>
          <p:spPr>
            <a:xfrm>
              <a:off x="13793929" y="3096844"/>
              <a:ext cx="62009" cy="1113186"/>
            </a:xfrm>
            <a:custGeom>
              <a:avLst/>
              <a:gdLst>
                <a:gd name="connsiteX0" fmla="*/ 191 w 62009"/>
                <a:gd name="connsiteY0" fmla="*/ 1113187 h 1113186"/>
                <a:gd name="connsiteX1" fmla="*/ 191 w 62009"/>
                <a:gd name="connsiteY1" fmla="*/ 1092041 h 1113186"/>
                <a:gd name="connsiteX2" fmla="*/ 0 w 62009"/>
                <a:gd name="connsiteY2" fmla="*/ 97536 h 1113186"/>
                <a:gd name="connsiteX3" fmla="*/ 45720 w 62009"/>
                <a:gd name="connsiteY3" fmla="*/ 6953 h 1113186"/>
                <a:gd name="connsiteX4" fmla="*/ 61436 w 62009"/>
                <a:gd name="connsiteY4" fmla="*/ 0 h 1113186"/>
                <a:gd name="connsiteX5" fmla="*/ 61436 w 62009"/>
                <a:gd name="connsiteY5" fmla="*/ 30290 h 1113186"/>
                <a:gd name="connsiteX6" fmla="*/ 62008 w 62009"/>
                <a:gd name="connsiteY6" fmla="*/ 1058132 h 1113186"/>
                <a:gd name="connsiteX7" fmla="*/ 34385 w 62009"/>
                <a:gd name="connsiteY7" fmla="*/ 1097947 h 1113186"/>
                <a:gd name="connsiteX8" fmla="*/ 191 w 62009"/>
                <a:gd name="connsiteY8" fmla="*/ 1113187 h 1113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009" h="1113186">
                  <a:moveTo>
                    <a:pt x="191" y="1113187"/>
                  </a:moveTo>
                  <a:cubicBezTo>
                    <a:pt x="191" y="1104329"/>
                    <a:pt x="191" y="1098137"/>
                    <a:pt x="191" y="1092041"/>
                  </a:cubicBezTo>
                  <a:cubicBezTo>
                    <a:pt x="191" y="760571"/>
                    <a:pt x="286" y="429006"/>
                    <a:pt x="0" y="97536"/>
                  </a:cubicBezTo>
                  <a:cubicBezTo>
                    <a:pt x="0" y="58960"/>
                    <a:pt x="11716" y="27527"/>
                    <a:pt x="45720" y="6953"/>
                  </a:cubicBezTo>
                  <a:cubicBezTo>
                    <a:pt x="49530" y="4667"/>
                    <a:pt x="54007" y="3239"/>
                    <a:pt x="61436" y="0"/>
                  </a:cubicBezTo>
                  <a:cubicBezTo>
                    <a:pt x="61436" y="12002"/>
                    <a:pt x="61436" y="21146"/>
                    <a:pt x="61436" y="30290"/>
                  </a:cubicBezTo>
                  <a:cubicBezTo>
                    <a:pt x="61436" y="372904"/>
                    <a:pt x="61246" y="715518"/>
                    <a:pt x="62008" y="1058132"/>
                  </a:cubicBezTo>
                  <a:cubicBezTo>
                    <a:pt x="62103" y="1080421"/>
                    <a:pt x="57531" y="1093375"/>
                    <a:pt x="34385" y="1097947"/>
                  </a:cubicBezTo>
                  <a:cubicBezTo>
                    <a:pt x="23813" y="1100042"/>
                    <a:pt x="14192" y="1106710"/>
                    <a:pt x="191" y="111318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任意多边形: 形状 86">
              <a:extLst>
                <a:ext uri="{FF2B5EF4-FFF2-40B4-BE49-F238E27FC236}">
                  <a16:creationId xmlns:a16="http://schemas.microsoft.com/office/drawing/2014/main" id="{955BA266-7E5A-469F-A013-7EDA07339234}"/>
                </a:ext>
              </a:extLst>
            </p:cNvPr>
            <p:cNvSpPr/>
            <p:nvPr/>
          </p:nvSpPr>
          <p:spPr>
            <a:xfrm>
              <a:off x="14049294" y="3336683"/>
              <a:ext cx="583691" cy="594359"/>
            </a:xfrm>
            <a:custGeom>
              <a:avLst/>
              <a:gdLst>
                <a:gd name="connsiteX0" fmla="*/ 351473 w 583691"/>
                <a:gd name="connsiteY0" fmla="*/ 594360 h 594359"/>
                <a:gd name="connsiteX1" fmla="*/ 230505 w 583691"/>
                <a:gd name="connsiteY1" fmla="*/ 594360 h 594359"/>
                <a:gd name="connsiteX2" fmla="*/ 185547 w 583691"/>
                <a:gd name="connsiteY2" fmla="*/ 479393 h 594359"/>
                <a:gd name="connsiteX3" fmla="*/ 60769 w 583691"/>
                <a:gd name="connsiteY3" fmla="*/ 501968 h 594359"/>
                <a:gd name="connsiteX4" fmla="*/ 0 w 583691"/>
                <a:gd name="connsiteY4" fmla="*/ 397383 h 594359"/>
                <a:gd name="connsiteX5" fmla="*/ 53054 w 583691"/>
                <a:gd name="connsiteY5" fmla="*/ 366522 h 594359"/>
                <a:gd name="connsiteX6" fmla="*/ 69247 w 583691"/>
                <a:gd name="connsiteY6" fmla="*/ 356616 h 594359"/>
                <a:gd name="connsiteX7" fmla="*/ 60389 w 583691"/>
                <a:gd name="connsiteY7" fmla="*/ 237363 h 594359"/>
                <a:gd name="connsiteX8" fmla="*/ 19336 w 583691"/>
                <a:gd name="connsiteY8" fmla="*/ 213455 h 594359"/>
                <a:gd name="connsiteX9" fmla="*/ 8858 w 583691"/>
                <a:gd name="connsiteY9" fmla="*/ 185928 h 594359"/>
                <a:gd name="connsiteX10" fmla="*/ 57912 w 583691"/>
                <a:gd name="connsiteY10" fmla="*/ 96012 h 594359"/>
                <a:gd name="connsiteX11" fmla="*/ 111442 w 583691"/>
                <a:gd name="connsiteY11" fmla="*/ 126682 h 594359"/>
                <a:gd name="connsiteX12" fmla="*/ 128016 w 583691"/>
                <a:gd name="connsiteY12" fmla="*/ 135922 h 594359"/>
                <a:gd name="connsiteX13" fmla="*/ 229838 w 583691"/>
                <a:gd name="connsiteY13" fmla="*/ 70961 h 594359"/>
                <a:gd name="connsiteX14" fmla="*/ 229934 w 583691"/>
                <a:gd name="connsiteY14" fmla="*/ 0 h 594359"/>
                <a:gd name="connsiteX15" fmla="*/ 351568 w 583691"/>
                <a:gd name="connsiteY15" fmla="*/ 0 h 594359"/>
                <a:gd name="connsiteX16" fmla="*/ 351282 w 583691"/>
                <a:gd name="connsiteY16" fmla="*/ 61817 h 594359"/>
                <a:gd name="connsiteX17" fmla="*/ 379571 w 583691"/>
                <a:gd name="connsiteY17" fmla="*/ 108204 h 594359"/>
                <a:gd name="connsiteX18" fmla="*/ 400336 w 583691"/>
                <a:gd name="connsiteY18" fmla="*/ 119634 h 594359"/>
                <a:gd name="connsiteX19" fmla="*/ 480917 w 583691"/>
                <a:gd name="connsiteY19" fmla="*/ 121158 h 594359"/>
                <a:gd name="connsiteX20" fmla="*/ 522923 w 583691"/>
                <a:gd name="connsiteY20" fmla="*/ 96583 h 594359"/>
                <a:gd name="connsiteX21" fmla="*/ 583692 w 583691"/>
                <a:gd name="connsiteY21" fmla="*/ 200977 h 594359"/>
                <a:gd name="connsiteX22" fmla="*/ 530733 w 583691"/>
                <a:gd name="connsiteY22" fmla="*/ 231553 h 594359"/>
                <a:gd name="connsiteX23" fmla="*/ 501396 w 583691"/>
                <a:gd name="connsiteY23" fmla="*/ 284702 h 594359"/>
                <a:gd name="connsiteX24" fmla="*/ 501682 w 583691"/>
                <a:gd name="connsiteY24" fmla="*/ 291846 h 594359"/>
                <a:gd name="connsiteX25" fmla="*/ 557308 w 583691"/>
                <a:gd name="connsiteY25" fmla="*/ 383858 h 594359"/>
                <a:gd name="connsiteX26" fmla="*/ 583311 w 583691"/>
                <a:gd name="connsiteY26" fmla="*/ 399193 h 594359"/>
                <a:gd name="connsiteX27" fmla="*/ 523208 w 583691"/>
                <a:gd name="connsiteY27" fmla="*/ 504539 h 594359"/>
                <a:gd name="connsiteX28" fmla="*/ 465963 w 583691"/>
                <a:gd name="connsiteY28" fmla="*/ 471583 h 594359"/>
                <a:gd name="connsiteX29" fmla="*/ 411956 w 583691"/>
                <a:gd name="connsiteY29" fmla="*/ 473488 h 594359"/>
                <a:gd name="connsiteX30" fmla="*/ 401955 w 583691"/>
                <a:gd name="connsiteY30" fmla="*/ 479870 h 594359"/>
                <a:gd name="connsiteX31" fmla="*/ 351473 w 583691"/>
                <a:gd name="connsiteY31" fmla="*/ 570167 h 594359"/>
                <a:gd name="connsiteX32" fmla="*/ 351473 w 583691"/>
                <a:gd name="connsiteY32" fmla="*/ 594360 h 594359"/>
                <a:gd name="connsiteX33" fmla="*/ 411385 w 583691"/>
                <a:gd name="connsiteY33" fmla="*/ 301943 h 594359"/>
                <a:gd name="connsiteX34" fmla="*/ 292513 w 583691"/>
                <a:gd name="connsiteY34" fmla="*/ 178594 h 594359"/>
                <a:gd name="connsiteX35" fmla="*/ 169069 w 583691"/>
                <a:gd name="connsiteY35" fmla="*/ 300323 h 594359"/>
                <a:gd name="connsiteX36" fmla="*/ 288608 w 583691"/>
                <a:gd name="connsiteY36" fmla="*/ 421005 h 594359"/>
                <a:gd name="connsiteX37" fmla="*/ 411385 w 583691"/>
                <a:gd name="connsiteY37" fmla="*/ 301943 h 594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583691" h="594359">
                  <a:moveTo>
                    <a:pt x="351473" y="594360"/>
                  </a:moveTo>
                  <a:cubicBezTo>
                    <a:pt x="309563" y="594360"/>
                    <a:pt x="270510" y="594360"/>
                    <a:pt x="230505" y="594360"/>
                  </a:cubicBezTo>
                  <a:cubicBezTo>
                    <a:pt x="227171" y="549878"/>
                    <a:pt x="239173" y="509873"/>
                    <a:pt x="185547" y="479393"/>
                  </a:cubicBezTo>
                  <a:cubicBezTo>
                    <a:pt x="130874" y="448247"/>
                    <a:pt x="103727" y="482346"/>
                    <a:pt x="60769" y="501968"/>
                  </a:cubicBezTo>
                  <a:cubicBezTo>
                    <a:pt x="40958" y="467868"/>
                    <a:pt x="20955" y="433578"/>
                    <a:pt x="0" y="397383"/>
                  </a:cubicBezTo>
                  <a:cubicBezTo>
                    <a:pt x="20574" y="385477"/>
                    <a:pt x="36767" y="375952"/>
                    <a:pt x="53054" y="366522"/>
                  </a:cubicBezTo>
                  <a:cubicBezTo>
                    <a:pt x="58484" y="363284"/>
                    <a:pt x="64580" y="360712"/>
                    <a:pt x="69247" y="356616"/>
                  </a:cubicBezTo>
                  <a:cubicBezTo>
                    <a:pt x="91059" y="337757"/>
                    <a:pt x="84677" y="252794"/>
                    <a:pt x="60389" y="237363"/>
                  </a:cubicBezTo>
                  <a:cubicBezTo>
                    <a:pt x="47054" y="228886"/>
                    <a:pt x="33528" y="220313"/>
                    <a:pt x="19336" y="213455"/>
                  </a:cubicBezTo>
                  <a:cubicBezTo>
                    <a:pt x="6191" y="207074"/>
                    <a:pt x="1429" y="199358"/>
                    <a:pt x="8858" y="185928"/>
                  </a:cubicBezTo>
                  <a:cubicBezTo>
                    <a:pt x="25051" y="156305"/>
                    <a:pt x="41243" y="126587"/>
                    <a:pt x="57912" y="96012"/>
                  </a:cubicBezTo>
                  <a:cubicBezTo>
                    <a:pt x="78486" y="107823"/>
                    <a:pt x="94964" y="117253"/>
                    <a:pt x="111442" y="126682"/>
                  </a:cubicBezTo>
                  <a:cubicBezTo>
                    <a:pt x="116967" y="129826"/>
                    <a:pt x="122301" y="133445"/>
                    <a:pt x="128016" y="135922"/>
                  </a:cubicBezTo>
                  <a:cubicBezTo>
                    <a:pt x="154019" y="146875"/>
                    <a:pt x="229076" y="99155"/>
                    <a:pt x="229838" y="70961"/>
                  </a:cubicBezTo>
                  <a:cubicBezTo>
                    <a:pt x="230505" y="48101"/>
                    <a:pt x="229934" y="25241"/>
                    <a:pt x="229934" y="0"/>
                  </a:cubicBezTo>
                  <a:cubicBezTo>
                    <a:pt x="270605" y="0"/>
                    <a:pt x="309182" y="0"/>
                    <a:pt x="351568" y="0"/>
                  </a:cubicBezTo>
                  <a:cubicBezTo>
                    <a:pt x="351568" y="19812"/>
                    <a:pt x="352520" y="40862"/>
                    <a:pt x="351282" y="61817"/>
                  </a:cubicBezTo>
                  <a:cubicBezTo>
                    <a:pt x="349949" y="84392"/>
                    <a:pt x="357473" y="100108"/>
                    <a:pt x="379571" y="108204"/>
                  </a:cubicBezTo>
                  <a:cubicBezTo>
                    <a:pt x="386906" y="110871"/>
                    <a:pt x="394811" y="114300"/>
                    <a:pt x="400336" y="119634"/>
                  </a:cubicBezTo>
                  <a:cubicBezTo>
                    <a:pt x="427101" y="145161"/>
                    <a:pt x="453200" y="142018"/>
                    <a:pt x="480917" y="121158"/>
                  </a:cubicBezTo>
                  <a:cubicBezTo>
                    <a:pt x="493395" y="111728"/>
                    <a:pt x="508064" y="105156"/>
                    <a:pt x="522923" y="96583"/>
                  </a:cubicBezTo>
                  <a:cubicBezTo>
                    <a:pt x="543211" y="131445"/>
                    <a:pt x="562737" y="164878"/>
                    <a:pt x="583692" y="200977"/>
                  </a:cubicBezTo>
                  <a:cubicBezTo>
                    <a:pt x="565785" y="211455"/>
                    <a:pt x="548831" y="222599"/>
                    <a:pt x="530733" y="231553"/>
                  </a:cubicBezTo>
                  <a:cubicBezTo>
                    <a:pt x="508064" y="242792"/>
                    <a:pt x="496348" y="258699"/>
                    <a:pt x="501396" y="284702"/>
                  </a:cubicBezTo>
                  <a:cubicBezTo>
                    <a:pt x="501872" y="286988"/>
                    <a:pt x="502253" y="289560"/>
                    <a:pt x="501682" y="291846"/>
                  </a:cubicBezTo>
                  <a:cubicBezTo>
                    <a:pt x="490442" y="340519"/>
                    <a:pt x="515303" y="367093"/>
                    <a:pt x="557308" y="383858"/>
                  </a:cubicBezTo>
                  <a:cubicBezTo>
                    <a:pt x="565976" y="387287"/>
                    <a:pt x="573596" y="393383"/>
                    <a:pt x="583311" y="399193"/>
                  </a:cubicBezTo>
                  <a:cubicBezTo>
                    <a:pt x="563404" y="434054"/>
                    <a:pt x="543878" y="468249"/>
                    <a:pt x="523208" y="504539"/>
                  </a:cubicBezTo>
                  <a:cubicBezTo>
                    <a:pt x="503682" y="493490"/>
                    <a:pt x="483965" y="483775"/>
                    <a:pt x="465963" y="471583"/>
                  </a:cubicBezTo>
                  <a:cubicBezTo>
                    <a:pt x="446627" y="458534"/>
                    <a:pt x="429482" y="458819"/>
                    <a:pt x="411956" y="473488"/>
                  </a:cubicBezTo>
                  <a:cubicBezTo>
                    <a:pt x="408908" y="476060"/>
                    <a:pt x="405575" y="478822"/>
                    <a:pt x="401955" y="479870"/>
                  </a:cubicBezTo>
                  <a:cubicBezTo>
                    <a:pt x="355187" y="493395"/>
                    <a:pt x="345662" y="527304"/>
                    <a:pt x="351473" y="570167"/>
                  </a:cubicBezTo>
                  <a:cubicBezTo>
                    <a:pt x="352425" y="578358"/>
                    <a:pt x="351473" y="587121"/>
                    <a:pt x="351473" y="594360"/>
                  </a:cubicBezTo>
                  <a:close/>
                  <a:moveTo>
                    <a:pt x="411385" y="301943"/>
                  </a:moveTo>
                  <a:cubicBezTo>
                    <a:pt x="412147" y="235363"/>
                    <a:pt x="358712" y="179927"/>
                    <a:pt x="292513" y="178594"/>
                  </a:cubicBezTo>
                  <a:cubicBezTo>
                    <a:pt x="226124" y="177260"/>
                    <a:pt x="168783" y="233934"/>
                    <a:pt x="169069" y="300323"/>
                  </a:cubicBezTo>
                  <a:cubicBezTo>
                    <a:pt x="169355" y="365379"/>
                    <a:pt x="223457" y="420053"/>
                    <a:pt x="288608" y="421005"/>
                  </a:cubicBezTo>
                  <a:cubicBezTo>
                    <a:pt x="355473" y="422053"/>
                    <a:pt x="410528" y="368618"/>
                    <a:pt x="411385" y="30194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任意多边形: 形状 87">
              <a:extLst>
                <a:ext uri="{FF2B5EF4-FFF2-40B4-BE49-F238E27FC236}">
                  <a16:creationId xmlns:a16="http://schemas.microsoft.com/office/drawing/2014/main" id="{6DBC15F8-0179-4A65-BEB3-993CED2141F5}"/>
                </a:ext>
              </a:extLst>
            </p:cNvPr>
            <p:cNvSpPr/>
            <p:nvPr/>
          </p:nvSpPr>
          <p:spPr>
            <a:xfrm>
              <a:off x="14153307" y="3354209"/>
              <a:ext cx="64841" cy="51879"/>
            </a:xfrm>
            <a:custGeom>
              <a:avLst/>
              <a:gdLst>
                <a:gd name="connsiteX0" fmla="*/ 63818 w 64841"/>
                <a:gd name="connsiteY0" fmla="*/ 0 h 51879"/>
                <a:gd name="connsiteX1" fmla="*/ 50197 w 64841"/>
                <a:gd name="connsiteY1" fmla="*/ 47530 h 51879"/>
                <a:gd name="connsiteX2" fmla="*/ 0 w 64841"/>
                <a:gd name="connsiteY2" fmla="*/ 36576 h 51879"/>
                <a:gd name="connsiteX3" fmla="*/ 63818 w 64841"/>
                <a:gd name="connsiteY3" fmla="*/ 0 h 51879"/>
              </a:gdLst>
              <a:ahLst/>
              <a:cxnLst>
                <a:cxn ang="0">
                  <a:pos x="connsiteX0" y="connsiteY0"/>
                </a:cxn>
                <a:cxn ang="0">
                  <a:pos x="connsiteX1" y="connsiteY1"/>
                </a:cxn>
                <a:cxn ang="0">
                  <a:pos x="connsiteX2" y="connsiteY2"/>
                </a:cxn>
                <a:cxn ang="0">
                  <a:pos x="connsiteX3" y="connsiteY3"/>
                </a:cxn>
              </a:cxnLst>
              <a:rect l="l" t="t" r="r" b="b"/>
              <a:pathLst>
                <a:path w="64841" h="51879">
                  <a:moveTo>
                    <a:pt x="63818" y="0"/>
                  </a:moveTo>
                  <a:cubicBezTo>
                    <a:pt x="63437" y="20479"/>
                    <a:pt x="70961" y="35623"/>
                    <a:pt x="50197" y="47530"/>
                  </a:cubicBezTo>
                  <a:cubicBezTo>
                    <a:pt x="29337" y="59436"/>
                    <a:pt x="20574" y="43910"/>
                    <a:pt x="0" y="36576"/>
                  </a:cubicBezTo>
                  <a:cubicBezTo>
                    <a:pt x="24194" y="22765"/>
                    <a:pt x="42481" y="12287"/>
                    <a:pt x="63818"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 name="任意多边形: 形状 88">
              <a:extLst>
                <a:ext uri="{FF2B5EF4-FFF2-40B4-BE49-F238E27FC236}">
                  <a16:creationId xmlns:a16="http://schemas.microsoft.com/office/drawing/2014/main" id="{C78B9518-EE08-4005-9140-3880C33281AC}"/>
                </a:ext>
              </a:extLst>
            </p:cNvPr>
            <p:cNvSpPr/>
            <p:nvPr/>
          </p:nvSpPr>
          <p:spPr>
            <a:xfrm>
              <a:off x="14039483" y="3604907"/>
              <a:ext cx="28575" cy="62769"/>
            </a:xfrm>
            <a:custGeom>
              <a:avLst/>
              <a:gdLst>
                <a:gd name="connsiteX0" fmla="*/ 0 w 28575"/>
                <a:gd name="connsiteY0" fmla="*/ 0 h 62769"/>
                <a:gd name="connsiteX1" fmla="*/ 28575 w 28575"/>
                <a:gd name="connsiteY1" fmla="*/ 30861 h 62769"/>
                <a:gd name="connsiteX2" fmla="*/ 0 w 28575"/>
                <a:gd name="connsiteY2" fmla="*/ 62770 h 62769"/>
                <a:gd name="connsiteX3" fmla="*/ 0 w 28575"/>
                <a:gd name="connsiteY3" fmla="*/ 0 h 62769"/>
              </a:gdLst>
              <a:ahLst/>
              <a:cxnLst>
                <a:cxn ang="0">
                  <a:pos x="connsiteX0" y="connsiteY0"/>
                </a:cxn>
                <a:cxn ang="0">
                  <a:pos x="connsiteX1" y="connsiteY1"/>
                </a:cxn>
                <a:cxn ang="0">
                  <a:pos x="connsiteX2" y="connsiteY2"/>
                </a:cxn>
                <a:cxn ang="0">
                  <a:pos x="connsiteX3" y="connsiteY3"/>
                </a:cxn>
              </a:cxnLst>
              <a:rect l="l" t="t" r="r" b="b"/>
              <a:pathLst>
                <a:path w="28575" h="62769">
                  <a:moveTo>
                    <a:pt x="0" y="0"/>
                  </a:moveTo>
                  <a:cubicBezTo>
                    <a:pt x="15145" y="7049"/>
                    <a:pt x="28575" y="10382"/>
                    <a:pt x="28575" y="30861"/>
                  </a:cubicBezTo>
                  <a:cubicBezTo>
                    <a:pt x="28575" y="50387"/>
                    <a:pt x="18288" y="56959"/>
                    <a:pt x="0" y="62770"/>
                  </a:cubicBezTo>
                  <a:cubicBezTo>
                    <a:pt x="0" y="42100"/>
                    <a:pt x="0" y="22574"/>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 name="任意多边形: 形状 89">
              <a:extLst>
                <a:ext uri="{FF2B5EF4-FFF2-40B4-BE49-F238E27FC236}">
                  <a16:creationId xmlns:a16="http://schemas.microsoft.com/office/drawing/2014/main" id="{DC359C15-914B-4EC8-8264-C1A870894146}"/>
                </a:ext>
              </a:extLst>
            </p:cNvPr>
            <p:cNvSpPr/>
            <p:nvPr/>
          </p:nvSpPr>
          <p:spPr>
            <a:xfrm>
              <a:off x="14160736" y="3867454"/>
              <a:ext cx="57336" cy="45872"/>
            </a:xfrm>
            <a:custGeom>
              <a:avLst/>
              <a:gdLst>
                <a:gd name="connsiteX0" fmla="*/ 0 w 57336"/>
                <a:gd name="connsiteY0" fmla="*/ 15011 h 45872"/>
                <a:gd name="connsiteX1" fmla="*/ 44958 w 57336"/>
                <a:gd name="connsiteY1" fmla="*/ 5582 h 45872"/>
                <a:gd name="connsiteX2" fmla="*/ 55721 w 57336"/>
                <a:gd name="connsiteY2" fmla="*/ 45872 h 45872"/>
                <a:gd name="connsiteX3" fmla="*/ 0 w 57336"/>
                <a:gd name="connsiteY3" fmla="*/ 15011 h 45872"/>
              </a:gdLst>
              <a:ahLst/>
              <a:cxnLst>
                <a:cxn ang="0">
                  <a:pos x="connsiteX0" y="connsiteY0"/>
                </a:cxn>
                <a:cxn ang="0">
                  <a:pos x="connsiteX1" y="connsiteY1"/>
                </a:cxn>
                <a:cxn ang="0">
                  <a:pos x="connsiteX2" y="connsiteY2"/>
                </a:cxn>
                <a:cxn ang="0">
                  <a:pos x="connsiteX3" y="connsiteY3"/>
                </a:cxn>
              </a:cxnLst>
              <a:rect l="l" t="t" r="r" b="b"/>
              <a:pathLst>
                <a:path w="57336" h="45872">
                  <a:moveTo>
                    <a:pt x="0" y="15011"/>
                  </a:moveTo>
                  <a:cubicBezTo>
                    <a:pt x="15907" y="1581"/>
                    <a:pt x="26956" y="-5753"/>
                    <a:pt x="44958" y="5582"/>
                  </a:cubicBezTo>
                  <a:cubicBezTo>
                    <a:pt x="61722" y="16154"/>
                    <a:pt x="57055" y="28346"/>
                    <a:pt x="55721" y="45872"/>
                  </a:cubicBezTo>
                  <a:cubicBezTo>
                    <a:pt x="36481" y="35300"/>
                    <a:pt x="19717" y="25965"/>
                    <a:pt x="0" y="1501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任意多边形: 形状 90">
              <a:extLst>
                <a:ext uri="{FF2B5EF4-FFF2-40B4-BE49-F238E27FC236}">
                  <a16:creationId xmlns:a16="http://schemas.microsoft.com/office/drawing/2014/main" id="{8FE8E959-0765-4380-9FAD-CE94076AF6F1}"/>
                </a:ext>
              </a:extLst>
            </p:cNvPr>
            <p:cNvSpPr/>
            <p:nvPr/>
          </p:nvSpPr>
          <p:spPr>
            <a:xfrm>
              <a:off x="14279126" y="3576614"/>
              <a:ext cx="120885" cy="120311"/>
            </a:xfrm>
            <a:custGeom>
              <a:avLst/>
              <a:gdLst>
                <a:gd name="connsiteX0" fmla="*/ 120879 w 120885"/>
                <a:gd name="connsiteY0" fmla="*/ 61059 h 120311"/>
                <a:gd name="connsiteX1" fmla="*/ 59633 w 120885"/>
                <a:gd name="connsiteY1" fmla="*/ 120305 h 120311"/>
                <a:gd name="connsiteX2" fmla="*/ 6 w 120885"/>
                <a:gd name="connsiteY2" fmla="*/ 59250 h 120311"/>
                <a:gd name="connsiteX3" fmla="*/ 61443 w 120885"/>
                <a:gd name="connsiteY3" fmla="*/ 4 h 120311"/>
                <a:gd name="connsiteX4" fmla="*/ 120879 w 120885"/>
                <a:gd name="connsiteY4" fmla="*/ 61059 h 1203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885" h="120311">
                  <a:moveTo>
                    <a:pt x="120879" y="61059"/>
                  </a:moveTo>
                  <a:cubicBezTo>
                    <a:pt x="120402" y="95064"/>
                    <a:pt x="93828" y="120781"/>
                    <a:pt x="59633" y="120305"/>
                  </a:cubicBezTo>
                  <a:cubicBezTo>
                    <a:pt x="25819" y="119829"/>
                    <a:pt x="-470" y="92873"/>
                    <a:pt x="6" y="59250"/>
                  </a:cubicBezTo>
                  <a:cubicBezTo>
                    <a:pt x="578" y="25531"/>
                    <a:pt x="27438" y="-377"/>
                    <a:pt x="61443" y="4"/>
                  </a:cubicBezTo>
                  <a:cubicBezTo>
                    <a:pt x="95352" y="290"/>
                    <a:pt x="121355" y="27055"/>
                    <a:pt x="120879" y="6105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14" name="组合 113">
            <a:extLst>
              <a:ext uri="{FF2B5EF4-FFF2-40B4-BE49-F238E27FC236}">
                <a16:creationId xmlns:a16="http://schemas.microsoft.com/office/drawing/2014/main" id="{3BFB0343-E2E4-4038-9887-CDD515E2D149}"/>
              </a:ext>
            </a:extLst>
          </p:cNvPr>
          <p:cNvGrpSpPr/>
          <p:nvPr/>
        </p:nvGrpSpPr>
        <p:grpSpPr>
          <a:xfrm>
            <a:off x="7482046" y="3386889"/>
            <a:ext cx="589551" cy="475115"/>
            <a:chOff x="9960220" y="3275582"/>
            <a:chExt cx="1335920" cy="1076610"/>
          </a:xfrm>
          <a:solidFill>
            <a:schemeClr val="bg1"/>
          </a:solidFill>
        </p:grpSpPr>
        <p:sp>
          <p:nvSpPr>
            <p:cNvPr id="95" name="任意多边形: 形状 94">
              <a:extLst>
                <a:ext uri="{FF2B5EF4-FFF2-40B4-BE49-F238E27FC236}">
                  <a16:creationId xmlns:a16="http://schemas.microsoft.com/office/drawing/2014/main" id="{865CCF3B-8BAF-4DF8-8049-EF28F47EFC94}"/>
                </a:ext>
              </a:extLst>
            </p:cNvPr>
            <p:cNvSpPr/>
            <p:nvPr/>
          </p:nvSpPr>
          <p:spPr>
            <a:xfrm>
              <a:off x="10091968" y="3598833"/>
              <a:ext cx="1204172" cy="428719"/>
            </a:xfrm>
            <a:custGeom>
              <a:avLst/>
              <a:gdLst>
                <a:gd name="connsiteX0" fmla="*/ 452515 w 1204172"/>
                <a:gd name="connsiteY0" fmla="*/ 94420 h 428719"/>
                <a:gd name="connsiteX1" fmla="*/ 785795 w 1204172"/>
                <a:gd name="connsiteY1" fmla="*/ 94705 h 428719"/>
                <a:gd name="connsiteX2" fmla="*/ 826466 w 1204172"/>
                <a:gd name="connsiteY2" fmla="*/ 76036 h 428719"/>
                <a:gd name="connsiteX3" fmla="*/ 1074783 w 1204172"/>
                <a:gd name="connsiteY3" fmla="*/ 17839 h 428719"/>
                <a:gd name="connsiteX4" fmla="*/ 1202799 w 1204172"/>
                <a:gd name="connsiteY4" fmla="*/ 236818 h 428719"/>
                <a:gd name="connsiteX5" fmla="*/ 1027730 w 1204172"/>
                <a:gd name="connsiteY5" fmla="*/ 425128 h 428719"/>
                <a:gd name="connsiteX6" fmla="*/ 812655 w 1204172"/>
                <a:gd name="connsiteY6" fmla="*/ 334831 h 428719"/>
                <a:gd name="connsiteX7" fmla="*/ 765887 w 1204172"/>
                <a:gd name="connsiteY7" fmla="*/ 310066 h 428719"/>
                <a:gd name="connsiteX8" fmla="*/ 132570 w 1204172"/>
                <a:gd name="connsiteY8" fmla="*/ 310256 h 428719"/>
                <a:gd name="connsiteX9" fmla="*/ 80564 w 1204172"/>
                <a:gd name="connsiteY9" fmla="*/ 306160 h 428719"/>
                <a:gd name="connsiteX10" fmla="*/ 173 w 1204172"/>
                <a:gd name="connsiteY10" fmla="*/ 198623 h 428719"/>
                <a:gd name="connsiteX11" fmla="*/ 90851 w 1204172"/>
                <a:gd name="connsiteY11" fmla="*/ 97182 h 428719"/>
                <a:gd name="connsiteX12" fmla="*/ 131141 w 1204172"/>
                <a:gd name="connsiteY12" fmla="*/ 94420 h 428719"/>
                <a:gd name="connsiteX13" fmla="*/ 452515 w 1204172"/>
                <a:gd name="connsiteY13" fmla="*/ 94420 h 428719"/>
                <a:gd name="connsiteX14" fmla="*/ 870472 w 1204172"/>
                <a:gd name="connsiteY14" fmla="*/ 255964 h 428719"/>
                <a:gd name="connsiteX15" fmla="*/ 870281 w 1204172"/>
                <a:gd name="connsiteY15" fmla="*/ 351023 h 428719"/>
                <a:gd name="connsiteX16" fmla="*/ 898094 w 1204172"/>
                <a:gd name="connsiteY16" fmla="*/ 381408 h 428719"/>
                <a:gd name="connsiteX17" fmla="*/ 1081070 w 1204172"/>
                <a:gd name="connsiteY17" fmla="*/ 381313 h 428719"/>
                <a:gd name="connsiteX18" fmla="*/ 1108502 w 1204172"/>
                <a:gd name="connsiteY18" fmla="*/ 352738 h 428719"/>
                <a:gd name="connsiteX19" fmla="*/ 1107930 w 1204172"/>
                <a:gd name="connsiteY19" fmla="*/ 160237 h 428719"/>
                <a:gd name="connsiteX20" fmla="*/ 986677 w 1204172"/>
                <a:gd name="connsiteY20" fmla="*/ 48509 h 428719"/>
                <a:gd name="connsiteX21" fmla="*/ 870567 w 1204172"/>
                <a:gd name="connsiteY21" fmla="*/ 165571 h 428719"/>
                <a:gd name="connsiteX22" fmla="*/ 870472 w 1204172"/>
                <a:gd name="connsiteY22" fmla="*/ 255964 h 428719"/>
                <a:gd name="connsiteX23" fmla="*/ 155430 w 1204172"/>
                <a:gd name="connsiteY23" fmla="*/ 202528 h 428719"/>
                <a:gd name="connsiteX24" fmla="*/ 171337 w 1204172"/>
                <a:gd name="connsiteY24" fmla="*/ 151855 h 428719"/>
                <a:gd name="connsiteX25" fmla="*/ 119997 w 1204172"/>
                <a:gd name="connsiteY25" fmla="*/ 166905 h 428719"/>
                <a:gd name="connsiteX26" fmla="*/ 68372 w 1204172"/>
                <a:gd name="connsiteY26" fmla="*/ 151474 h 428719"/>
                <a:gd name="connsiteX27" fmla="*/ 83802 w 1204172"/>
                <a:gd name="connsiteY27" fmla="*/ 202624 h 428719"/>
                <a:gd name="connsiteX28" fmla="*/ 68372 w 1204172"/>
                <a:gd name="connsiteY28" fmla="*/ 254154 h 428719"/>
                <a:gd name="connsiteX29" fmla="*/ 119902 w 1204172"/>
                <a:gd name="connsiteY29" fmla="*/ 238152 h 428719"/>
                <a:gd name="connsiteX30" fmla="*/ 170956 w 1204172"/>
                <a:gd name="connsiteY30" fmla="*/ 255011 h 428719"/>
                <a:gd name="connsiteX31" fmla="*/ 155430 w 1204172"/>
                <a:gd name="connsiteY31" fmla="*/ 202528 h 428719"/>
                <a:gd name="connsiteX32" fmla="*/ 251156 w 1204172"/>
                <a:gd name="connsiteY32" fmla="*/ 202719 h 428719"/>
                <a:gd name="connsiteX33" fmla="*/ 235821 w 1204172"/>
                <a:gd name="connsiteY33" fmla="*/ 254630 h 428719"/>
                <a:gd name="connsiteX34" fmla="*/ 287161 w 1204172"/>
                <a:gd name="connsiteY34" fmla="*/ 238057 h 428719"/>
                <a:gd name="connsiteX35" fmla="*/ 336691 w 1204172"/>
                <a:gd name="connsiteY35" fmla="*/ 256154 h 428719"/>
                <a:gd name="connsiteX36" fmla="*/ 322594 w 1204172"/>
                <a:gd name="connsiteY36" fmla="*/ 201766 h 428719"/>
                <a:gd name="connsiteX37" fmla="*/ 337834 w 1204172"/>
                <a:gd name="connsiteY37" fmla="*/ 151570 h 428719"/>
                <a:gd name="connsiteX38" fmla="*/ 286399 w 1204172"/>
                <a:gd name="connsiteY38" fmla="*/ 167095 h 428719"/>
                <a:gd name="connsiteX39" fmla="*/ 234869 w 1204172"/>
                <a:gd name="connsiteY39" fmla="*/ 151951 h 428719"/>
                <a:gd name="connsiteX40" fmla="*/ 251156 w 1204172"/>
                <a:gd name="connsiteY40" fmla="*/ 202719 h 428719"/>
                <a:gd name="connsiteX41" fmla="*/ 453182 w 1204172"/>
                <a:gd name="connsiteY41" fmla="*/ 166905 h 428719"/>
                <a:gd name="connsiteX42" fmla="*/ 403080 w 1204172"/>
                <a:gd name="connsiteY42" fmla="*/ 150331 h 428719"/>
                <a:gd name="connsiteX43" fmla="*/ 417844 w 1204172"/>
                <a:gd name="connsiteY43" fmla="*/ 202814 h 428719"/>
                <a:gd name="connsiteX44" fmla="*/ 401175 w 1204172"/>
                <a:gd name="connsiteY44" fmla="*/ 253106 h 428719"/>
                <a:gd name="connsiteX45" fmla="*/ 453658 w 1204172"/>
                <a:gd name="connsiteY45" fmla="*/ 238152 h 428719"/>
                <a:gd name="connsiteX46" fmla="*/ 503664 w 1204172"/>
                <a:gd name="connsiteY46" fmla="*/ 255964 h 428719"/>
                <a:gd name="connsiteX47" fmla="*/ 489377 w 1204172"/>
                <a:gd name="connsiteY47" fmla="*/ 201576 h 428719"/>
                <a:gd name="connsiteX48" fmla="*/ 504521 w 1204172"/>
                <a:gd name="connsiteY48" fmla="*/ 151474 h 428719"/>
                <a:gd name="connsiteX49" fmla="*/ 453182 w 1204172"/>
                <a:gd name="connsiteY49" fmla="*/ 166905 h 428719"/>
                <a:gd name="connsiteX50" fmla="*/ 655588 w 1204172"/>
                <a:gd name="connsiteY50" fmla="*/ 201862 h 428719"/>
                <a:gd name="connsiteX51" fmla="*/ 671304 w 1204172"/>
                <a:gd name="connsiteY51" fmla="*/ 151570 h 428719"/>
                <a:gd name="connsiteX52" fmla="*/ 619869 w 1204172"/>
                <a:gd name="connsiteY52" fmla="*/ 167000 h 428719"/>
                <a:gd name="connsiteX53" fmla="*/ 568244 w 1204172"/>
                <a:gd name="connsiteY53" fmla="*/ 151855 h 428719"/>
                <a:gd name="connsiteX54" fmla="*/ 584151 w 1204172"/>
                <a:gd name="connsiteY54" fmla="*/ 202528 h 428719"/>
                <a:gd name="connsiteX55" fmla="*/ 567863 w 1204172"/>
                <a:gd name="connsiteY55" fmla="*/ 253106 h 428719"/>
                <a:gd name="connsiteX56" fmla="*/ 620345 w 1204172"/>
                <a:gd name="connsiteY56" fmla="*/ 238152 h 428719"/>
                <a:gd name="connsiteX57" fmla="*/ 672066 w 1204172"/>
                <a:gd name="connsiteY57" fmla="*/ 254249 h 428719"/>
                <a:gd name="connsiteX58" fmla="*/ 655588 w 1204172"/>
                <a:gd name="connsiteY58" fmla="*/ 201862 h 428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204172" h="428719">
                  <a:moveTo>
                    <a:pt x="452515" y="94420"/>
                  </a:moveTo>
                  <a:cubicBezTo>
                    <a:pt x="563576" y="94420"/>
                    <a:pt x="674733" y="94134"/>
                    <a:pt x="785795" y="94705"/>
                  </a:cubicBezTo>
                  <a:cubicBezTo>
                    <a:pt x="803226" y="94801"/>
                    <a:pt x="815036" y="89562"/>
                    <a:pt x="826466" y="76036"/>
                  </a:cubicBezTo>
                  <a:cubicBezTo>
                    <a:pt x="888093" y="3265"/>
                    <a:pt x="988677" y="-19785"/>
                    <a:pt x="1074783" y="17839"/>
                  </a:cubicBezTo>
                  <a:cubicBezTo>
                    <a:pt x="1160127" y="55081"/>
                    <a:pt x="1213563" y="146426"/>
                    <a:pt x="1202799" y="236818"/>
                  </a:cubicBezTo>
                  <a:cubicBezTo>
                    <a:pt x="1191464" y="332735"/>
                    <a:pt x="1122503" y="409507"/>
                    <a:pt x="1027730" y="425128"/>
                  </a:cubicBezTo>
                  <a:cubicBezTo>
                    <a:pt x="938576" y="439796"/>
                    <a:pt x="865043" y="409507"/>
                    <a:pt x="812655" y="334831"/>
                  </a:cubicBezTo>
                  <a:cubicBezTo>
                    <a:pt x="800273" y="317114"/>
                    <a:pt x="787224" y="310066"/>
                    <a:pt x="765887" y="310066"/>
                  </a:cubicBezTo>
                  <a:cubicBezTo>
                    <a:pt x="554813" y="310732"/>
                    <a:pt x="343739" y="310542"/>
                    <a:pt x="132570" y="310256"/>
                  </a:cubicBezTo>
                  <a:cubicBezTo>
                    <a:pt x="115235" y="310256"/>
                    <a:pt x="97328" y="310066"/>
                    <a:pt x="80564" y="306160"/>
                  </a:cubicBezTo>
                  <a:cubicBezTo>
                    <a:pt x="32462" y="294921"/>
                    <a:pt x="-2780" y="246534"/>
                    <a:pt x="173" y="198623"/>
                  </a:cubicBezTo>
                  <a:cubicBezTo>
                    <a:pt x="3411" y="146236"/>
                    <a:pt x="39987" y="104897"/>
                    <a:pt x="90851" y="97182"/>
                  </a:cubicBezTo>
                  <a:cubicBezTo>
                    <a:pt x="104090" y="95182"/>
                    <a:pt x="117711" y="94515"/>
                    <a:pt x="131141" y="94420"/>
                  </a:cubicBezTo>
                  <a:cubicBezTo>
                    <a:pt x="238298" y="94324"/>
                    <a:pt x="345359" y="94420"/>
                    <a:pt x="452515" y="94420"/>
                  </a:cubicBezTo>
                  <a:close/>
                  <a:moveTo>
                    <a:pt x="870472" y="255964"/>
                  </a:moveTo>
                  <a:cubicBezTo>
                    <a:pt x="870472" y="287682"/>
                    <a:pt x="870948" y="319305"/>
                    <a:pt x="870281" y="351023"/>
                  </a:cubicBezTo>
                  <a:cubicBezTo>
                    <a:pt x="869805" y="370835"/>
                    <a:pt x="878854" y="381313"/>
                    <a:pt x="898094" y="381408"/>
                  </a:cubicBezTo>
                  <a:cubicBezTo>
                    <a:pt x="959054" y="381789"/>
                    <a:pt x="1020110" y="381789"/>
                    <a:pt x="1081070" y="381313"/>
                  </a:cubicBezTo>
                  <a:cubicBezTo>
                    <a:pt x="1098977" y="381217"/>
                    <a:pt x="1108502" y="371407"/>
                    <a:pt x="1108502" y="352738"/>
                  </a:cubicBezTo>
                  <a:cubicBezTo>
                    <a:pt x="1108311" y="288539"/>
                    <a:pt x="1109931" y="224341"/>
                    <a:pt x="1107930" y="160237"/>
                  </a:cubicBezTo>
                  <a:cubicBezTo>
                    <a:pt x="1105930" y="96039"/>
                    <a:pt x="1051447" y="47461"/>
                    <a:pt x="986677" y="48509"/>
                  </a:cubicBezTo>
                  <a:cubicBezTo>
                    <a:pt x="922478" y="49557"/>
                    <a:pt x="871424" y="100801"/>
                    <a:pt x="870567" y="165571"/>
                  </a:cubicBezTo>
                  <a:cubicBezTo>
                    <a:pt x="870186" y="195766"/>
                    <a:pt x="870472" y="225865"/>
                    <a:pt x="870472" y="255964"/>
                  </a:cubicBezTo>
                  <a:close/>
                  <a:moveTo>
                    <a:pt x="155430" y="202528"/>
                  </a:moveTo>
                  <a:cubicBezTo>
                    <a:pt x="166765" y="186336"/>
                    <a:pt x="191816" y="172906"/>
                    <a:pt x="171337" y="151855"/>
                  </a:cubicBezTo>
                  <a:cubicBezTo>
                    <a:pt x="149525" y="129376"/>
                    <a:pt x="135904" y="156237"/>
                    <a:pt x="119997" y="166905"/>
                  </a:cubicBezTo>
                  <a:cubicBezTo>
                    <a:pt x="103805" y="157189"/>
                    <a:pt x="90565" y="129567"/>
                    <a:pt x="68372" y="151474"/>
                  </a:cubicBezTo>
                  <a:cubicBezTo>
                    <a:pt x="45893" y="173763"/>
                    <a:pt x="74468" y="186526"/>
                    <a:pt x="83802" y="202624"/>
                  </a:cubicBezTo>
                  <a:cubicBezTo>
                    <a:pt x="74182" y="219007"/>
                    <a:pt x="45893" y="232342"/>
                    <a:pt x="68372" y="254154"/>
                  </a:cubicBezTo>
                  <a:cubicBezTo>
                    <a:pt x="90374" y="275585"/>
                    <a:pt x="103995" y="248725"/>
                    <a:pt x="119902" y="238152"/>
                  </a:cubicBezTo>
                  <a:cubicBezTo>
                    <a:pt x="135809" y="248344"/>
                    <a:pt x="148477" y="276347"/>
                    <a:pt x="170956" y="255011"/>
                  </a:cubicBezTo>
                  <a:cubicBezTo>
                    <a:pt x="193816" y="233389"/>
                    <a:pt x="166670" y="219673"/>
                    <a:pt x="155430" y="202528"/>
                  </a:cubicBezTo>
                  <a:close/>
                  <a:moveTo>
                    <a:pt x="251156" y="202719"/>
                  </a:moveTo>
                  <a:cubicBezTo>
                    <a:pt x="239536" y="219102"/>
                    <a:pt x="212866" y="233008"/>
                    <a:pt x="235821" y="254630"/>
                  </a:cubicBezTo>
                  <a:cubicBezTo>
                    <a:pt x="258014" y="275585"/>
                    <a:pt x="271064" y="247677"/>
                    <a:pt x="287161" y="238057"/>
                  </a:cubicBezTo>
                  <a:cubicBezTo>
                    <a:pt x="302306" y="249391"/>
                    <a:pt x="314974" y="274823"/>
                    <a:pt x="336691" y="256154"/>
                  </a:cubicBezTo>
                  <a:cubicBezTo>
                    <a:pt x="363456" y="233104"/>
                    <a:pt x="329928" y="219102"/>
                    <a:pt x="322594" y="201766"/>
                  </a:cubicBezTo>
                  <a:cubicBezTo>
                    <a:pt x="334119" y="186050"/>
                    <a:pt x="358789" y="172620"/>
                    <a:pt x="337834" y="151570"/>
                  </a:cubicBezTo>
                  <a:cubicBezTo>
                    <a:pt x="315926" y="129662"/>
                    <a:pt x="302496" y="156808"/>
                    <a:pt x="286399" y="167095"/>
                  </a:cubicBezTo>
                  <a:cubicBezTo>
                    <a:pt x="270302" y="156523"/>
                    <a:pt x="256776" y="129567"/>
                    <a:pt x="234869" y="151951"/>
                  </a:cubicBezTo>
                  <a:cubicBezTo>
                    <a:pt x="213818" y="173382"/>
                    <a:pt x="239536" y="186145"/>
                    <a:pt x="251156" y="202719"/>
                  </a:cubicBezTo>
                  <a:close/>
                  <a:moveTo>
                    <a:pt x="453182" y="166905"/>
                  </a:moveTo>
                  <a:cubicBezTo>
                    <a:pt x="437370" y="156713"/>
                    <a:pt x="424511" y="130710"/>
                    <a:pt x="403080" y="150331"/>
                  </a:cubicBezTo>
                  <a:cubicBezTo>
                    <a:pt x="378696" y="172620"/>
                    <a:pt x="407747" y="186717"/>
                    <a:pt x="417844" y="202814"/>
                  </a:cubicBezTo>
                  <a:cubicBezTo>
                    <a:pt x="406509" y="218816"/>
                    <a:pt x="380887" y="231865"/>
                    <a:pt x="401175" y="253106"/>
                  </a:cubicBezTo>
                  <a:cubicBezTo>
                    <a:pt x="423749" y="276919"/>
                    <a:pt x="437561" y="247772"/>
                    <a:pt x="453658" y="238152"/>
                  </a:cubicBezTo>
                  <a:cubicBezTo>
                    <a:pt x="469374" y="249296"/>
                    <a:pt x="481852" y="275109"/>
                    <a:pt x="503664" y="255964"/>
                  </a:cubicBezTo>
                  <a:cubicBezTo>
                    <a:pt x="530334" y="232627"/>
                    <a:pt x="496235" y="219007"/>
                    <a:pt x="489377" y="201576"/>
                  </a:cubicBezTo>
                  <a:cubicBezTo>
                    <a:pt x="500997" y="185860"/>
                    <a:pt x="525667" y="172525"/>
                    <a:pt x="504521" y="151474"/>
                  </a:cubicBezTo>
                  <a:cubicBezTo>
                    <a:pt x="482519" y="129662"/>
                    <a:pt x="469088" y="157094"/>
                    <a:pt x="453182" y="166905"/>
                  </a:cubicBezTo>
                  <a:close/>
                  <a:moveTo>
                    <a:pt x="655588" y="201862"/>
                  </a:moveTo>
                  <a:cubicBezTo>
                    <a:pt x="667875" y="185955"/>
                    <a:pt x="692450" y="172620"/>
                    <a:pt x="671304" y="151570"/>
                  </a:cubicBezTo>
                  <a:cubicBezTo>
                    <a:pt x="649301" y="129662"/>
                    <a:pt x="635871" y="156904"/>
                    <a:pt x="619869" y="167000"/>
                  </a:cubicBezTo>
                  <a:cubicBezTo>
                    <a:pt x="603772" y="156427"/>
                    <a:pt x="590151" y="129376"/>
                    <a:pt x="568244" y="151855"/>
                  </a:cubicBezTo>
                  <a:cubicBezTo>
                    <a:pt x="546622" y="173953"/>
                    <a:pt x="574911" y="187003"/>
                    <a:pt x="584151" y="202528"/>
                  </a:cubicBezTo>
                  <a:cubicBezTo>
                    <a:pt x="573768" y="218911"/>
                    <a:pt x="547574" y="231770"/>
                    <a:pt x="567863" y="253106"/>
                  </a:cubicBezTo>
                  <a:cubicBezTo>
                    <a:pt x="590437" y="276919"/>
                    <a:pt x="604248" y="247772"/>
                    <a:pt x="620345" y="238152"/>
                  </a:cubicBezTo>
                  <a:cubicBezTo>
                    <a:pt x="636633" y="249677"/>
                    <a:pt x="649778" y="276442"/>
                    <a:pt x="672066" y="254249"/>
                  </a:cubicBezTo>
                  <a:cubicBezTo>
                    <a:pt x="694545" y="231865"/>
                    <a:pt x="665113" y="219388"/>
                    <a:pt x="655588" y="20186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任意多边形: 形状 95">
              <a:extLst>
                <a:ext uri="{FF2B5EF4-FFF2-40B4-BE49-F238E27FC236}">
                  <a16:creationId xmlns:a16="http://schemas.microsoft.com/office/drawing/2014/main" id="{09935EE4-72C1-4ADD-8891-E31CC7C25261}"/>
                </a:ext>
              </a:extLst>
            </p:cNvPr>
            <p:cNvSpPr/>
            <p:nvPr/>
          </p:nvSpPr>
          <p:spPr>
            <a:xfrm>
              <a:off x="9960220" y="3502677"/>
              <a:ext cx="249364" cy="620761"/>
            </a:xfrm>
            <a:custGeom>
              <a:avLst/>
              <a:gdLst>
                <a:gd name="connsiteX0" fmla="*/ 2953 w 249364"/>
                <a:gd name="connsiteY0" fmla="*/ 336213 h 620761"/>
                <a:gd name="connsiteX1" fmla="*/ 47244 w 249364"/>
                <a:gd name="connsiteY1" fmla="*/ 333736 h 620761"/>
                <a:gd name="connsiteX2" fmla="*/ 47244 w 249364"/>
                <a:gd name="connsiteY2" fmla="*/ 288778 h 620761"/>
                <a:gd name="connsiteX3" fmla="*/ 0 w 249364"/>
                <a:gd name="connsiteY3" fmla="*/ 286397 h 620761"/>
                <a:gd name="connsiteX4" fmla="*/ 19050 w 249364"/>
                <a:gd name="connsiteY4" fmla="*/ 174097 h 620761"/>
                <a:gd name="connsiteX5" fmla="*/ 92583 w 249364"/>
                <a:gd name="connsiteY5" fmla="*/ 12458 h 620761"/>
                <a:gd name="connsiteX6" fmla="*/ 107918 w 249364"/>
                <a:gd name="connsiteY6" fmla="*/ 647 h 620761"/>
                <a:gd name="connsiteX7" fmla="*/ 249365 w 249364"/>
                <a:gd name="connsiteY7" fmla="*/ 75 h 620761"/>
                <a:gd name="connsiteX8" fmla="*/ 234696 w 249364"/>
                <a:gd name="connsiteY8" fmla="*/ 134664 h 620761"/>
                <a:gd name="connsiteX9" fmla="*/ 220790 w 249364"/>
                <a:gd name="connsiteY9" fmla="*/ 145998 h 620761"/>
                <a:gd name="connsiteX10" fmla="*/ 88106 w 249364"/>
                <a:gd name="connsiteY10" fmla="*/ 267918 h 620761"/>
                <a:gd name="connsiteX11" fmla="*/ 166878 w 249364"/>
                <a:gd name="connsiteY11" fmla="*/ 434130 h 620761"/>
                <a:gd name="connsiteX12" fmla="*/ 232791 w 249364"/>
                <a:gd name="connsiteY12" fmla="*/ 457466 h 620761"/>
                <a:gd name="connsiteX13" fmla="*/ 249269 w 249364"/>
                <a:gd name="connsiteY13" fmla="*/ 620724 h 620761"/>
                <a:gd name="connsiteX14" fmla="*/ 106299 w 249364"/>
                <a:gd name="connsiteY14" fmla="*/ 620439 h 620761"/>
                <a:gd name="connsiteX15" fmla="*/ 95250 w 249364"/>
                <a:gd name="connsiteY15" fmla="*/ 613485 h 620761"/>
                <a:gd name="connsiteX16" fmla="*/ 2953 w 249364"/>
                <a:gd name="connsiteY16" fmla="*/ 336213 h 620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9364" h="620761">
                  <a:moveTo>
                    <a:pt x="2953" y="336213"/>
                  </a:moveTo>
                  <a:cubicBezTo>
                    <a:pt x="17717" y="335355"/>
                    <a:pt x="31718" y="334593"/>
                    <a:pt x="47244" y="333736"/>
                  </a:cubicBezTo>
                  <a:cubicBezTo>
                    <a:pt x="47244" y="318877"/>
                    <a:pt x="47244" y="305066"/>
                    <a:pt x="47244" y="288778"/>
                  </a:cubicBezTo>
                  <a:cubicBezTo>
                    <a:pt x="32957" y="288111"/>
                    <a:pt x="19145" y="287349"/>
                    <a:pt x="0" y="286397"/>
                  </a:cubicBezTo>
                  <a:cubicBezTo>
                    <a:pt x="6287" y="248011"/>
                    <a:pt x="9906" y="210387"/>
                    <a:pt x="19050" y="174097"/>
                  </a:cubicBezTo>
                  <a:cubicBezTo>
                    <a:pt x="33623" y="116090"/>
                    <a:pt x="58579" y="61988"/>
                    <a:pt x="92583" y="12458"/>
                  </a:cubicBezTo>
                  <a:cubicBezTo>
                    <a:pt x="96107" y="7314"/>
                    <a:pt x="102680" y="742"/>
                    <a:pt x="107918" y="647"/>
                  </a:cubicBezTo>
                  <a:cubicBezTo>
                    <a:pt x="154496" y="-306"/>
                    <a:pt x="201168" y="75"/>
                    <a:pt x="249365" y="75"/>
                  </a:cubicBezTo>
                  <a:cubicBezTo>
                    <a:pt x="244507" y="46748"/>
                    <a:pt x="240221" y="90753"/>
                    <a:pt x="234696" y="134664"/>
                  </a:cubicBezTo>
                  <a:cubicBezTo>
                    <a:pt x="234125" y="139140"/>
                    <a:pt x="225838" y="145522"/>
                    <a:pt x="220790" y="145998"/>
                  </a:cubicBezTo>
                  <a:cubicBezTo>
                    <a:pt x="156305" y="151428"/>
                    <a:pt x="99536" y="206101"/>
                    <a:pt x="88106" y="267918"/>
                  </a:cubicBezTo>
                  <a:cubicBezTo>
                    <a:pt x="75533" y="336117"/>
                    <a:pt x="104680" y="399649"/>
                    <a:pt x="166878" y="434130"/>
                  </a:cubicBezTo>
                  <a:cubicBezTo>
                    <a:pt x="185833" y="444607"/>
                    <a:pt x="208121" y="448989"/>
                    <a:pt x="232791" y="457466"/>
                  </a:cubicBezTo>
                  <a:cubicBezTo>
                    <a:pt x="237935" y="507853"/>
                    <a:pt x="243459" y="562622"/>
                    <a:pt x="249269" y="620724"/>
                  </a:cubicBezTo>
                  <a:cubicBezTo>
                    <a:pt x="200787" y="620724"/>
                    <a:pt x="153543" y="620915"/>
                    <a:pt x="106299" y="620439"/>
                  </a:cubicBezTo>
                  <a:cubicBezTo>
                    <a:pt x="102489" y="620439"/>
                    <a:pt x="97536" y="616914"/>
                    <a:pt x="95250" y="613485"/>
                  </a:cubicBezTo>
                  <a:cubicBezTo>
                    <a:pt x="39338" y="530142"/>
                    <a:pt x="6382" y="439083"/>
                    <a:pt x="2953" y="33621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 name="任意多边形: 形状 96">
              <a:extLst>
                <a:ext uri="{FF2B5EF4-FFF2-40B4-BE49-F238E27FC236}">
                  <a16:creationId xmlns:a16="http://schemas.microsoft.com/office/drawing/2014/main" id="{A2B9B949-890D-4CF9-9F08-1F6E5DD5A06B}"/>
                </a:ext>
              </a:extLst>
            </p:cNvPr>
            <p:cNvSpPr/>
            <p:nvPr/>
          </p:nvSpPr>
          <p:spPr>
            <a:xfrm>
              <a:off x="10240445" y="3958143"/>
              <a:ext cx="515016" cy="163925"/>
            </a:xfrm>
            <a:custGeom>
              <a:avLst/>
              <a:gdLst>
                <a:gd name="connsiteX0" fmla="*/ 280797 w 515016"/>
                <a:gd name="connsiteY0" fmla="*/ 163925 h 163925"/>
                <a:gd name="connsiteX1" fmla="*/ 280797 w 515016"/>
                <a:gd name="connsiteY1" fmla="*/ 48292 h 163925"/>
                <a:gd name="connsiteX2" fmla="*/ 234791 w 515016"/>
                <a:gd name="connsiteY2" fmla="*/ 48292 h 163925"/>
                <a:gd name="connsiteX3" fmla="*/ 234791 w 515016"/>
                <a:gd name="connsiteY3" fmla="*/ 163544 h 163925"/>
                <a:gd name="connsiteX4" fmla="*/ 16478 w 515016"/>
                <a:gd name="connsiteY4" fmla="*/ 163544 h 163925"/>
                <a:gd name="connsiteX5" fmla="*/ 0 w 515016"/>
                <a:gd name="connsiteY5" fmla="*/ 0 h 163925"/>
                <a:gd name="connsiteX6" fmla="*/ 515017 w 515016"/>
                <a:gd name="connsiteY6" fmla="*/ 0 h 163925"/>
                <a:gd name="connsiteX7" fmla="*/ 499110 w 515016"/>
                <a:gd name="connsiteY7" fmla="*/ 163925 h 163925"/>
                <a:gd name="connsiteX8" fmla="*/ 280797 w 515016"/>
                <a:gd name="connsiteY8" fmla="*/ 163925 h 163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5016" h="163925">
                  <a:moveTo>
                    <a:pt x="280797" y="163925"/>
                  </a:moveTo>
                  <a:cubicBezTo>
                    <a:pt x="280797" y="124206"/>
                    <a:pt x="280797" y="87154"/>
                    <a:pt x="280797" y="48292"/>
                  </a:cubicBezTo>
                  <a:cubicBezTo>
                    <a:pt x="265081" y="48292"/>
                    <a:pt x="251365" y="48292"/>
                    <a:pt x="234791" y="48292"/>
                  </a:cubicBezTo>
                  <a:cubicBezTo>
                    <a:pt x="234791" y="86392"/>
                    <a:pt x="234791" y="124015"/>
                    <a:pt x="234791" y="163544"/>
                  </a:cubicBezTo>
                  <a:cubicBezTo>
                    <a:pt x="161163" y="163544"/>
                    <a:pt x="90297" y="163544"/>
                    <a:pt x="16478" y="163544"/>
                  </a:cubicBezTo>
                  <a:cubicBezTo>
                    <a:pt x="11049" y="109728"/>
                    <a:pt x="5620" y="55721"/>
                    <a:pt x="0" y="0"/>
                  </a:cubicBezTo>
                  <a:cubicBezTo>
                    <a:pt x="172307" y="0"/>
                    <a:pt x="341567" y="0"/>
                    <a:pt x="515017" y="0"/>
                  </a:cubicBezTo>
                  <a:cubicBezTo>
                    <a:pt x="509683" y="54673"/>
                    <a:pt x="504444" y="108585"/>
                    <a:pt x="499110" y="163925"/>
                  </a:cubicBezTo>
                  <a:cubicBezTo>
                    <a:pt x="426053" y="163925"/>
                    <a:pt x="355283" y="163925"/>
                    <a:pt x="280797" y="16392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任意多边形: 形状 97">
              <a:extLst>
                <a:ext uri="{FF2B5EF4-FFF2-40B4-BE49-F238E27FC236}">
                  <a16:creationId xmlns:a16="http://schemas.microsoft.com/office/drawing/2014/main" id="{DC70AEAB-0BE7-401B-9415-B8B0482F58D2}"/>
                </a:ext>
              </a:extLst>
            </p:cNvPr>
            <p:cNvSpPr/>
            <p:nvPr/>
          </p:nvSpPr>
          <p:spPr>
            <a:xfrm>
              <a:off x="10242731" y="3503991"/>
              <a:ext cx="510921" cy="140017"/>
            </a:xfrm>
            <a:custGeom>
              <a:avLst/>
              <a:gdLst>
                <a:gd name="connsiteX0" fmla="*/ 0 w 510921"/>
                <a:gd name="connsiteY0" fmla="*/ 140018 h 140017"/>
                <a:gd name="connsiteX1" fmla="*/ 14288 w 510921"/>
                <a:gd name="connsiteY1" fmla="*/ 191 h 140017"/>
                <a:gd name="connsiteX2" fmla="*/ 231267 w 510921"/>
                <a:gd name="connsiteY2" fmla="*/ 191 h 140017"/>
                <a:gd name="connsiteX3" fmla="*/ 231267 w 510921"/>
                <a:gd name="connsiteY3" fmla="*/ 92297 h 140017"/>
                <a:gd name="connsiteX4" fmla="*/ 278511 w 510921"/>
                <a:gd name="connsiteY4" fmla="*/ 92297 h 140017"/>
                <a:gd name="connsiteX5" fmla="*/ 278511 w 510921"/>
                <a:gd name="connsiteY5" fmla="*/ 0 h 140017"/>
                <a:gd name="connsiteX6" fmla="*/ 496253 w 510921"/>
                <a:gd name="connsiteY6" fmla="*/ 0 h 140017"/>
                <a:gd name="connsiteX7" fmla="*/ 510921 w 510921"/>
                <a:gd name="connsiteY7" fmla="*/ 140018 h 140017"/>
                <a:gd name="connsiteX8" fmla="*/ 0 w 510921"/>
                <a:gd name="connsiteY8" fmla="*/ 140018 h 140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0921" h="140017">
                  <a:moveTo>
                    <a:pt x="0" y="140018"/>
                  </a:moveTo>
                  <a:cubicBezTo>
                    <a:pt x="4858" y="92583"/>
                    <a:pt x="9525" y="46958"/>
                    <a:pt x="14288" y="191"/>
                  </a:cubicBezTo>
                  <a:cubicBezTo>
                    <a:pt x="86963" y="191"/>
                    <a:pt x="157925" y="191"/>
                    <a:pt x="231267" y="191"/>
                  </a:cubicBezTo>
                  <a:cubicBezTo>
                    <a:pt x="231267" y="30956"/>
                    <a:pt x="231267" y="60865"/>
                    <a:pt x="231267" y="92297"/>
                  </a:cubicBezTo>
                  <a:cubicBezTo>
                    <a:pt x="247460" y="92297"/>
                    <a:pt x="261271" y="92297"/>
                    <a:pt x="278511" y="92297"/>
                  </a:cubicBezTo>
                  <a:cubicBezTo>
                    <a:pt x="278511" y="61913"/>
                    <a:pt x="278511" y="31528"/>
                    <a:pt x="278511" y="0"/>
                  </a:cubicBezTo>
                  <a:cubicBezTo>
                    <a:pt x="352139" y="0"/>
                    <a:pt x="422339" y="0"/>
                    <a:pt x="496253" y="0"/>
                  </a:cubicBezTo>
                  <a:cubicBezTo>
                    <a:pt x="501110" y="45910"/>
                    <a:pt x="505873" y="92012"/>
                    <a:pt x="510921" y="140018"/>
                  </a:cubicBezTo>
                  <a:cubicBezTo>
                    <a:pt x="340519" y="140018"/>
                    <a:pt x="172022" y="140018"/>
                    <a:pt x="0" y="14001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 name="任意多边形: 形状 98">
              <a:extLst>
                <a:ext uri="{FF2B5EF4-FFF2-40B4-BE49-F238E27FC236}">
                  <a16:creationId xmlns:a16="http://schemas.microsoft.com/office/drawing/2014/main" id="{DDBECF93-C346-4652-A587-BEDD711025A8}"/>
                </a:ext>
              </a:extLst>
            </p:cNvPr>
            <p:cNvSpPr/>
            <p:nvPr/>
          </p:nvSpPr>
          <p:spPr>
            <a:xfrm>
              <a:off x="10522195" y="4171694"/>
              <a:ext cx="209835" cy="177069"/>
            </a:xfrm>
            <a:custGeom>
              <a:avLst/>
              <a:gdLst>
                <a:gd name="connsiteX0" fmla="*/ 0 w 209835"/>
                <a:gd name="connsiteY0" fmla="*/ 0 h 177069"/>
                <a:gd name="connsiteX1" fmla="*/ 209836 w 209835"/>
                <a:gd name="connsiteY1" fmla="*/ 0 h 177069"/>
                <a:gd name="connsiteX2" fmla="*/ 185738 w 209835"/>
                <a:gd name="connsiteY2" fmla="*/ 128683 h 177069"/>
                <a:gd name="connsiteX3" fmla="*/ 176308 w 209835"/>
                <a:gd name="connsiteY3" fmla="*/ 138303 h 177069"/>
                <a:gd name="connsiteX4" fmla="*/ 0 w 209835"/>
                <a:gd name="connsiteY4" fmla="*/ 177070 h 177069"/>
                <a:gd name="connsiteX5" fmla="*/ 0 w 209835"/>
                <a:gd name="connsiteY5" fmla="*/ 0 h 177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9835" h="177069">
                  <a:moveTo>
                    <a:pt x="0" y="0"/>
                  </a:moveTo>
                  <a:cubicBezTo>
                    <a:pt x="70009" y="0"/>
                    <a:pt x="137922" y="0"/>
                    <a:pt x="209836" y="0"/>
                  </a:cubicBezTo>
                  <a:cubicBezTo>
                    <a:pt x="201740" y="43815"/>
                    <a:pt x="194119" y="86296"/>
                    <a:pt x="185738" y="128683"/>
                  </a:cubicBezTo>
                  <a:cubicBezTo>
                    <a:pt x="184975" y="132398"/>
                    <a:pt x="180213" y="136779"/>
                    <a:pt x="176308" y="138303"/>
                  </a:cubicBezTo>
                  <a:cubicBezTo>
                    <a:pt x="120301" y="161353"/>
                    <a:pt x="62103" y="174593"/>
                    <a:pt x="0" y="177070"/>
                  </a:cubicBezTo>
                  <a:cubicBezTo>
                    <a:pt x="0" y="117919"/>
                    <a:pt x="0" y="60293"/>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 name="任意多边形: 形状 99">
              <a:extLst>
                <a:ext uri="{FF2B5EF4-FFF2-40B4-BE49-F238E27FC236}">
                  <a16:creationId xmlns:a16="http://schemas.microsoft.com/office/drawing/2014/main" id="{D5A073A0-1322-4DB6-ABB9-A9FF305A9C7A}"/>
                </a:ext>
              </a:extLst>
            </p:cNvPr>
            <p:cNvSpPr/>
            <p:nvPr/>
          </p:nvSpPr>
          <p:spPr>
            <a:xfrm>
              <a:off x="10521909" y="3275582"/>
              <a:ext cx="209550" cy="178022"/>
            </a:xfrm>
            <a:custGeom>
              <a:avLst/>
              <a:gdLst>
                <a:gd name="connsiteX0" fmla="*/ 0 w 209550"/>
                <a:gd name="connsiteY0" fmla="*/ 178022 h 178022"/>
                <a:gd name="connsiteX1" fmla="*/ 0 w 209550"/>
                <a:gd name="connsiteY1" fmla="*/ 0 h 178022"/>
                <a:gd name="connsiteX2" fmla="*/ 103251 w 209550"/>
                <a:gd name="connsiteY2" fmla="*/ 17336 h 178022"/>
                <a:gd name="connsiteX3" fmla="*/ 198787 w 209550"/>
                <a:gd name="connsiteY3" fmla="*/ 117253 h 178022"/>
                <a:gd name="connsiteX4" fmla="*/ 209550 w 209550"/>
                <a:gd name="connsiteY4" fmla="*/ 177927 h 178022"/>
                <a:gd name="connsiteX5" fmla="*/ 0 w 209550"/>
                <a:gd name="connsiteY5" fmla="*/ 178022 h 178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9550" h="178022">
                  <a:moveTo>
                    <a:pt x="0" y="178022"/>
                  </a:moveTo>
                  <a:cubicBezTo>
                    <a:pt x="0" y="119444"/>
                    <a:pt x="0" y="62579"/>
                    <a:pt x="0" y="0"/>
                  </a:cubicBezTo>
                  <a:cubicBezTo>
                    <a:pt x="35623" y="5906"/>
                    <a:pt x="69818" y="9811"/>
                    <a:pt x="103251" y="17336"/>
                  </a:cubicBezTo>
                  <a:cubicBezTo>
                    <a:pt x="183737" y="35624"/>
                    <a:pt x="183642" y="36290"/>
                    <a:pt x="198787" y="117253"/>
                  </a:cubicBezTo>
                  <a:cubicBezTo>
                    <a:pt x="202406" y="136684"/>
                    <a:pt x="205740" y="156115"/>
                    <a:pt x="209550" y="177927"/>
                  </a:cubicBezTo>
                  <a:cubicBezTo>
                    <a:pt x="139065" y="178022"/>
                    <a:pt x="70771" y="178022"/>
                    <a:pt x="0" y="17802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任意多边形: 形状 100">
              <a:extLst>
                <a:ext uri="{FF2B5EF4-FFF2-40B4-BE49-F238E27FC236}">
                  <a16:creationId xmlns:a16="http://schemas.microsoft.com/office/drawing/2014/main" id="{4A8794DB-BC1F-47BB-83E9-BE52163CDB98}"/>
                </a:ext>
              </a:extLst>
            </p:cNvPr>
            <p:cNvSpPr/>
            <p:nvPr/>
          </p:nvSpPr>
          <p:spPr>
            <a:xfrm>
              <a:off x="10264829" y="4172075"/>
              <a:ext cx="207359" cy="180117"/>
            </a:xfrm>
            <a:custGeom>
              <a:avLst/>
              <a:gdLst>
                <a:gd name="connsiteX0" fmla="*/ 207359 w 207359"/>
                <a:gd name="connsiteY0" fmla="*/ 0 h 180117"/>
                <a:gd name="connsiteX1" fmla="*/ 207359 w 207359"/>
                <a:gd name="connsiteY1" fmla="*/ 180118 h 180117"/>
                <a:gd name="connsiteX2" fmla="*/ 86201 w 207359"/>
                <a:gd name="connsiteY2" fmla="*/ 156877 h 180117"/>
                <a:gd name="connsiteX3" fmla="*/ 13526 w 207359"/>
                <a:gd name="connsiteY3" fmla="*/ 79629 h 180117"/>
                <a:gd name="connsiteX4" fmla="*/ 0 w 207359"/>
                <a:gd name="connsiteY4" fmla="*/ 0 h 180117"/>
                <a:gd name="connsiteX5" fmla="*/ 207359 w 207359"/>
                <a:gd name="connsiteY5" fmla="*/ 0 h 180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359" h="180117">
                  <a:moveTo>
                    <a:pt x="207359" y="0"/>
                  </a:moveTo>
                  <a:cubicBezTo>
                    <a:pt x="207359" y="58865"/>
                    <a:pt x="207359" y="116395"/>
                    <a:pt x="207359" y="180118"/>
                  </a:cubicBezTo>
                  <a:cubicBezTo>
                    <a:pt x="165735" y="172307"/>
                    <a:pt x="125349" y="166783"/>
                    <a:pt x="86201" y="156877"/>
                  </a:cubicBezTo>
                  <a:cubicBezTo>
                    <a:pt x="25813" y="141542"/>
                    <a:pt x="25813" y="140303"/>
                    <a:pt x="13526" y="79629"/>
                  </a:cubicBezTo>
                  <a:cubicBezTo>
                    <a:pt x="8287" y="53530"/>
                    <a:pt x="4572" y="27146"/>
                    <a:pt x="0" y="0"/>
                  </a:cubicBezTo>
                  <a:cubicBezTo>
                    <a:pt x="70676" y="0"/>
                    <a:pt x="138398" y="0"/>
                    <a:pt x="207359"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任意多边形: 形状 101">
              <a:extLst>
                <a:ext uri="{FF2B5EF4-FFF2-40B4-BE49-F238E27FC236}">
                  <a16:creationId xmlns:a16="http://schemas.microsoft.com/office/drawing/2014/main" id="{748DF09C-11EA-4FEF-8B3E-4820F769AC58}"/>
                </a:ext>
              </a:extLst>
            </p:cNvPr>
            <p:cNvSpPr/>
            <p:nvPr/>
          </p:nvSpPr>
          <p:spPr>
            <a:xfrm>
              <a:off x="10264353" y="3278249"/>
              <a:ext cx="208121" cy="175736"/>
            </a:xfrm>
            <a:custGeom>
              <a:avLst/>
              <a:gdLst>
                <a:gd name="connsiteX0" fmla="*/ 208121 w 208121"/>
                <a:gd name="connsiteY0" fmla="*/ 0 h 175736"/>
                <a:gd name="connsiteX1" fmla="*/ 208121 w 208121"/>
                <a:gd name="connsiteY1" fmla="*/ 175736 h 175736"/>
                <a:gd name="connsiteX2" fmla="*/ 0 w 208121"/>
                <a:gd name="connsiteY2" fmla="*/ 175736 h 175736"/>
                <a:gd name="connsiteX3" fmla="*/ 24194 w 208121"/>
                <a:gd name="connsiteY3" fmla="*/ 47816 h 175736"/>
                <a:gd name="connsiteX4" fmla="*/ 33338 w 208121"/>
                <a:gd name="connsiteY4" fmla="*/ 38100 h 175736"/>
                <a:gd name="connsiteX5" fmla="*/ 208121 w 208121"/>
                <a:gd name="connsiteY5" fmla="*/ 0 h 175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8121" h="175736">
                  <a:moveTo>
                    <a:pt x="208121" y="0"/>
                  </a:moveTo>
                  <a:cubicBezTo>
                    <a:pt x="208121" y="60198"/>
                    <a:pt x="208121" y="117062"/>
                    <a:pt x="208121" y="175736"/>
                  </a:cubicBezTo>
                  <a:cubicBezTo>
                    <a:pt x="139541" y="175736"/>
                    <a:pt x="72009" y="175736"/>
                    <a:pt x="0" y="175736"/>
                  </a:cubicBezTo>
                  <a:cubicBezTo>
                    <a:pt x="8096" y="132302"/>
                    <a:pt x="15811" y="90011"/>
                    <a:pt x="24194" y="47816"/>
                  </a:cubicBezTo>
                  <a:cubicBezTo>
                    <a:pt x="24955" y="44101"/>
                    <a:pt x="29527" y="39719"/>
                    <a:pt x="33338" y="38100"/>
                  </a:cubicBezTo>
                  <a:cubicBezTo>
                    <a:pt x="88582" y="15526"/>
                    <a:pt x="145923" y="2381"/>
                    <a:pt x="208121"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任意多边形: 形状 102">
              <a:extLst>
                <a:ext uri="{FF2B5EF4-FFF2-40B4-BE49-F238E27FC236}">
                  <a16:creationId xmlns:a16="http://schemas.microsoft.com/office/drawing/2014/main" id="{1A187CE0-E60C-4DE7-A643-82024B2D1EF3}"/>
                </a:ext>
              </a:extLst>
            </p:cNvPr>
            <p:cNvSpPr/>
            <p:nvPr/>
          </p:nvSpPr>
          <p:spPr>
            <a:xfrm>
              <a:off x="10787751" y="3958257"/>
              <a:ext cx="185737" cy="168077"/>
            </a:xfrm>
            <a:custGeom>
              <a:avLst/>
              <a:gdLst>
                <a:gd name="connsiteX0" fmla="*/ 185738 w 185737"/>
                <a:gd name="connsiteY0" fmla="*/ 94088 h 168077"/>
                <a:gd name="connsiteX1" fmla="*/ 80581 w 185737"/>
                <a:gd name="connsiteY1" fmla="*/ 166097 h 168077"/>
                <a:gd name="connsiteX2" fmla="*/ 0 w 185737"/>
                <a:gd name="connsiteY2" fmla="*/ 165335 h 168077"/>
                <a:gd name="connsiteX3" fmla="*/ 13716 w 185737"/>
                <a:gd name="connsiteY3" fmla="*/ 11030 h 168077"/>
                <a:gd name="connsiteX4" fmla="*/ 18002 w 185737"/>
                <a:gd name="connsiteY4" fmla="*/ 1029 h 168077"/>
                <a:gd name="connsiteX5" fmla="*/ 77724 w 185737"/>
                <a:gd name="connsiteY5" fmla="*/ 6554 h 168077"/>
                <a:gd name="connsiteX6" fmla="*/ 185738 w 185737"/>
                <a:gd name="connsiteY6" fmla="*/ 94088 h 168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737" h="168077">
                  <a:moveTo>
                    <a:pt x="185738" y="94088"/>
                  </a:moveTo>
                  <a:cubicBezTo>
                    <a:pt x="170498" y="151810"/>
                    <a:pt x="137446" y="175432"/>
                    <a:pt x="80581" y="166097"/>
                  </a:cubicBezTo>
                  <a:cubicBezTo>
                    <a:pt x="54674" y="161906"/>
                    <a:pt x="27527" y="165335"/>
                    <a:pt x="0" y="165335"/>
                  </a:cubicBezTo>
                  <a:cubicBezTo>
                    <a:pt x="4667" y="111519"/>
                    <a:pt x="9049" y="61227"/>
                    <a:pt x="13716" y="11030"/>
                  </a:cubicBezTo>
                  <a:cubicBezTo>
                    <a:pt x="14002" y="7411"/>
                    <a:pt x="16669" y="1029"/>
                    <a:pt x="18002" y="1029"/>
                  </a:cubicBezTo>
                  <a:cubicBezTo>
                    <a:pt x="38481" y="1886"/>
                    <a:pt x="68008" y="-4400"/>
                    <a:pt x="77724" y="6554"/>
                  </a:cubicBezTo>
                  <a:cubicBezTo>
                    <a:pt x="109633" y="42558"/>
                    <a:pt x="143447" y="74467"/>
                    <a:pt x="185738" y="9408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任意多边形: 形状 103">
              <a:extLst>
                <a:ext uri="{FF2B5EF4-FFF2-40B4-BE49-F238E27FC236}">
                  <a16:creationId xmlns:a16="http://schemas.microsoft.com/office/drawing/2014/main" id="{4022D29D-84B3-4531-81E6-E08A773BB0DB}"/>
                </a:ext>
              </a:extLst>
            </p:cNvPr>
            <p:cNvSpPr/>
            <p:nvPr/>
          </p:nvSpPr>
          <p:spPr>
            <a:xfrm>
              <a:off x="10787085" y="3502796"/>
              <a:ext cx="187070" cy="143092"/>
            </a:xfrm>
            <a:custGeom>
              <a:avLst/>
              <a:gdLst>
                <a:gd name="connsiteX0" fmla="*/ 187071 w 187070"/>
                <a:gd name="connsiteY0" fmla="*/ 64632 h 143092"/>
                <a:gd name="connsiteX1" fmla="*/ 97250 w 187070"/>
                <a:gd name="connsiteY1" fmla="*/ 137689 h 143092"/>
                <a:gd name="connsiteX2" fmla="*/ 75152 w 187070"/>
                <a:gd name="connsiteY2" fmla="*/ 142737 h 143092"/>
                <a:gd name="connsiteX3" fmla="*/ 14573 w 187070"/>
                <a:gd name="connsiteY3" fmla="*/ 142927 h 143092"/>
                <a:gd name="connsiteX4" fmla="*/ 0 w 187070"/>
                <a:gd name="connsiteY4" fmla="*/ 52 h 143092"/>
                <a:gd name="connsiteX5" fmla="*/ 138779 w 187070"/>
                <a:gd name="connsiteY5" fmla="*/ 529 h 143092"/>
                <a:gd name="connsiteX6" fmla="*/ 153257 w 187070"/>
                <a:gd name="connsiteY6" fmla="*/ 10244 h 143092"/>
                <a:gd name="connsiteX7" fmla="*/ 187071 w 187070"/>
                <a:gd name="connsiteY7" fmla="*/ 64632 h 143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7070" h="143092">
                  <a:moveTo>
                    <a:pt x="187071" y="64632"/>
                  </a:moveTo>
                  <a:cubicBezTo>
                    <a:pt x="155734" y="90349"/>
                    <a:pt x="126968" y="114638"/>
                    <a:pt x="97250" y="137689"/>
                  </a:cubicBezTo>
                  <a:cubicBezTo>
                    <a:pt x="91821" y="141880"/>
                    <a:pt x="82677" y="142451"/>
                    <a:pt x="75152" y="142737"/>
                  </a:cubicBezTo>
                  <a:cubicBezTo>
                    <a:pt x="55531" y="143404"/>
                    <a:pt x="35814" y="142927"/>
                    <a:pt x="14573" y="142927"/>
                  </a:cubicBezTo>
                  <a:cubicBezTo>
                    <a:pt x="9716" y="95112"/>
                    <a:pt x="5048" y="49011"/>
                    <a:pt x="0" y="52"/>
                  </a:cubicBezTo>
                  <a:cubicBezTo>
                    <a:pt x="47244" y="52"/>
                    <a:pt x="92964" y="-233"/>
                    <a:pt x="138779" y="529"/>
                  </a:cubicBezTo>
                  <a:cubicBezTo>
                    <a:pt x="143732" y="624"/>
                    <a:pt x="150209" y="5672"/>
                    <a:pt x="153257" y="10244"/>
                  </a:cubicBezTo>
                  <a:cubicBezTo>
                    <a:pt x="165830" y="29104"/>
                    <a:pt x="177356" y="48725"/>
                    <a:pt x="187071" y="6463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任意多边形: 形状 104">
              <a:extLst>
                <a:ext uri="{FF2B5EF4-FFF2-40B4-BE49-F238E27FC236}">
                  <a16:creationId xmlns:a16="http://schemas.microsoft.com/office/drawing/2014/main" id="{ED596CB7-9851-470B-957E-EDE2754B9AD6}"/>
                </a:ext>
              </a:extLst>
            </p:cNvPr>
            <p:cNvSpPr/>
            <p:nvPr/>
          </p:nvSpPr>
          <p:spPr>
            <a:xfrm>
              <a:off x="10099856" y="4171109"/>
              <a:ext cx="134873" cy="108788"/>
            </a:xfrm>
            <a:custGeom>
              <a:avLst/>
              <a:gdLst>
                <a:gd name="connsiteX0" fmla="*/ 0 w 134873"/>
                <a:gd name="connsiteY0" fmla="*/ 108 h 108788"/>
                <a:gd name="connsiteX1" fmla="*/ 105156 w 134873"/>
                <a:gd name="connsiteY1" fmla="*/ 679 h 108788"/>
                <a:gd name="connsiteX2" fmla="*/ 118205 w 134873"/>
                <a:gd name="connsiteY2" fmla="*/ 13157 h 108788"/>
                <a:gd name="connsiteX3" fmla="*/ 134874 w 134873"/>
                <a:gd name="connsiteY3" fmla="*/ 108788 h 108788"/>
                <a:gd name="connsiteX4" fmla="*/ 0 w 134873"/>
                <a:gd name="connsiteY4" fmla="*/ 108 h 108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73" h="108788">
                  <a:moveTo>
                    <a:pt x="0" y="108"/>
                  </a:moveTo>
                  <a:cubicBezTo>
                    <a:pt x="39148" y="108"/>
                    <a:pt x="72200" y="-368"/>
                    <a:pt x="105156" y="679"/>
                  </a:cubicBezTo>
                  <a:cubicBezTo>
                    <a:pt x="109823" y="870"/>
                    <a:pt x="117157" y="8109"/>
                    <a:pt x="118205" y="13157"/>
                  </a:cubicBezTo>
                  <a:cubicBezTo>
                    <a:pt x="124301" y="43256"/>
                    <a:pt x="128969" y="73641"/>
                    <a:pt x="134874" y="108788"/>
                  </a:cubicBezTo>
                  <a:cubicBezTo>
                    <a:pt x="83344" y="79832"/>
                    <a:pt x="40862" y="46399"/>
                    <a:pt x="0" y="10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任意多边形: 形状 105">
              <a:extLst>
                <a:ext uri="{FF2B5EF4-FFF2-40B4-BE49-F238E27FC236}">
                  <a16:creationId xmlns:a16="http://schemas.microsoft.com/office/drawing/2014/main" id="{9CE40A81-75F8-4E20-B431-319309BB75DF}"/>
                </a:ext>
              </a:extLst>
            </p:cNvPr>
            <p:cNvSpPr/>
            <p:nvPr/>
          </p:nvSpPr>
          <p:spPr>
            <a:xfrm>
              <a:off x="10762320" y="4171156"/>
              <a:ext cx="130587" cy="108836"/>
            </a:xfrm>
            <a:custGeom>
              <a:avLst/>
              <a:gdLst>
                <a:gd name="connsiteX0" fmla="*/ 130588 w 130587"/>
                <a:gd name="connsiteY0" fmla="*/ 9205 h 108836"/>
                <a:gd name="connsiteX1" fmla="*/ 6382 w 130587"/>
                <a:gd name="connsiteY1" fmla="*/ 108836 h 108836"/>
                <a:gd name="connsiteX2" fmla="*/ 0 w 130587"/>
                <a:gd name="connsiteY2" fmla="*/ 104264 h 108836"/>
                <a:gd name="connsiteX3" fmla="*/ 16573 w 130587"/>
                <a:gd name="connsiteY3" fmla="*/ 8919 h 108836"/>
                <a:gd name="connsiteX4" fmla="*/ 28194 w 130587"/>
                <a:gd name="connsiteY4" fmla="*/ 442 h 108836"/>
                <a:gd name="connsiteX5" fmla="*/ 126873 w 130587"/>
                <a:gd name="connsiteY5" fmla="*/ 61 h 108836"/>
                <a:gd name="connsiteX6" fmla="*/ 130588 w 130587"/>
                <a:gd name="connsiteY6" fmla="*/ 9205 h 108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0587" h="108836">
                  <a:moveTo>
                    <a:pt x="130588" y="9205"/>
                  </a:moveTo>
                  <a:cubicBezTo>
                    <a:pt x="89154" y="42447"/>
                    <a:pt x="47816" y="75594"/>
                    <a:pt x="6382" y="108836"/>
                  </a:cubicBezTo>
                  <a:cubicBezTo>
                    <a:pt x="4286" y="107312"/>
                    <a:pt x="2096" y="105788"/>
                    <a:pt x="0" y="104264"/>
                  </a:cubicBezTo>
                  <a:cubicBezTo>
                    <a:pt x="5334" y="72451"/>
                    <a:pt x="10382" y="40542"/>
                    <a:pt x="16573" y="8919"/>
                  </a:cubicBezTo>
                  <a:cubicBezTo>
                    <a:pt x="17240" y="5395"/>
                    <a:pt x="24098" y="537"/>
                    <a:pt x="28194" y="442"/>
                  </a:cubicBezTo>
                  <a:cubicBezTo>
                    <a:pt x="61055" y="-225"/>
                    <a:pt x="93917" y="61"/>
                    <a:pt x="126873" y="61"/>
                  </a:cubicBezTo>
                  <a:cubicBezTo>
                    <a:pt x="128111" y="3109"/>
                    <a:pt x="129350" y="6157"/>
                    <a:pt x="130588" y="920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7" name="任意多边形: 形状 106">
              <a:extLst>
                <a:ext uri="{FF2B5EF4-FFF2-40B4-BE49-F238E27FC236}">
                  <a16:creationId xmlns:a16="http://schemas.microsoft.com/office/drawing/2014/main" id="{B1569A4F-6626-4131-B328-744E2EB75202}"/>
                </a:ext>
              </a:extLst>
            </p:cNvPr>
            <p:cNvSpPr/>
            <p:nvPr/>
          </p:nvSpPr>
          <p:spPr>
            <a:xfrm>
              <a:off x="10101190" y="3346067"/>
              <a:ext cx="132683" cy="109275"/>
            </a:xfrm>
            <a:custGeom>
              <a:avLst/>
              <a:gdLst>
                <a:gd name="connsiteX0" fmla="*/ 0 w 132683"/>
                <a:gd name="connsiteY0" fmla="*/ 100870 h 109275"/>
                <a:gd name="connsiteX1" fmla="*/ 127063 w 132683"/>
                <a:gd name="connsiteY1" fmla="*/ 0 h 109275"/>
                <a:gd name="connsiteX2" fmla="*/ 132683 w 132683"/>
                <a:gd name="connsiteY2" fmla="*/ 5429 h 109275"/>
                <a:gd name="connsiteX3" fmla="*/ 116396 w 132683"/>
                <a:gd name="connsiteY3" fmla="*/ 98108 h 109275"/>
                <a:gd name="connsiteX4" fmla="*/ 101918 w 132683"/>
                <a:gd name="connsiteY4" fmla="*/ 108680 h 109275"/>
                <a:gd name="connsiteX5" fmla="*/ 5048 w 132683"/>
                <a:gd name="connsiteY5" fmla="*/ 109157 h 109275"/>
                <a:gd name="connsiteX6" fmla="*/ 0 w 132683"/>
                <a:gd name="connsiteY6" fmla="*/ 100870 h 109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2683" h="109275">
                  <a:moveTo>
                    <a:pt x="0" y="100870"/>
                  </a:moveTo>
                  <a:cubicBezTo>
                    <a:pt x="42386" y="67247"/>
                    <a:pt x="84773" y="33623"/>
                    <a:pt x="127063" y="0"/>
                  </a:cubicBezTo>
                  <a:cubicBezTo>
                    <a:pt x="128969" y="1810"/>
                    <a:pt x="130778" y="3620"/>
                    <a:pt x="132683" y="5429"/>
                  </a:cubicBezTo>
                  <a:cubicBezTo>
                    <a:pt x="127445" y="36386"/>
                    <a:pt x="122682" y="67342"/>
                    <a:pt x="116396" y="98108"/>
                  </a:cubicBezTo>
                  <a:cubicBezTo>
                    <a:pt x="115443" y="102584"/>
                    <a:pt x="107061" y="108585"/>
                    <a:pt x="101918" y="108680"/>
                  </a:cubicBezTo>
                  <a:cubicBezTo>
                    <a:pt x="69628" y="109633"/>
                    <a:pt x="37338" y="109157"/>
                    <a:pt x="5048" y="109157"/>
                  </a:cubicBezTo>
                  <a:cubicBezTo>
                    <a:pt x="3429" y="106394"/>
                    <a:pt x="1714" y="103632"/>
                    <a:pt x="0" y="10087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任意多边形: 形状 107">
              <a:extLst>
                <a:ext uri="{FF2B5EF4-FFF2-40B4-BE49-F238E27FC236}">
                  <a16:creationId xmlns:a16="http://schemas.microsoft.com/office/drawing/2014/main" id="{6E9FA95E-EAB0-45DF-8472-C964A521EE97}"/>
                </a:ext>
              </a:extLst>
            </p:cNvPr>
            <p:cNvSpPr/>
            <p:nvPr/>
          </p:nvSpPr>
          <p:spPr>
            <a:xfrm>
              <a:off x="10762129" y="3346543"/>
              <a:ext cx="131063" cy="108741"/>
            </a:xfrm>
            <a:custGeom>
              <a:avLst/>
              <a:gdLst>
                <a:gd name="connsiteX0" fmla="*/ 5905 w 131063"/>
                <a:gd name="connsiteY0" fmla="*/ 0 h 108741"/>
                <a:gd name="connsiteX1" fmla="*/ 131064 w 131063"/>
                <a:gd name="connsiteY1" fmla="*/ 100679 h 108741"/>
                <a:gd name="connsiteX2" fmla="*/ 126873 w 131063"/>
                <a:gd name="connsiteY2" fmla="*/ 108680 h 108741"/>
                <a:gd name="connsiteX3" fmla="*/ 28289 w 131063"/>
                <a:gd name="connsiteY3" fmla="*/ 108299 h 108741"/>
                <a:gd name="connsiteX4" fmla="*/ 16669 w 131063"/>
                <a:gd name="connsiteY4" fmla="*/ 99822 h 108741"/>
                <a:gd name="connsiteX5" fmla="*/ 0 w 131063"/>
                <a:gd name="connsiteY5" fmla="*/ 5048 h 108741"/>
                <a:gd name="connsiteX6" fmla="*/ 5905 w 131063"/>
                <a:gd name="connsiteY6" fmla="*/ 0 h 108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1063" h="108741">
                  <a:moveTo>
                    <a:pt x="5905" y="0"/>
                  </a:moveTo>
                  <a:cubicBezTo>
                    <a:pt x="47625" y="33528"/>
                    <a:pt x="89344" y="67151"/>
                    <a:pt x="131064" y="100679"/>
                  </a:cubicBezTo>
                  <a:cubicBezTo>
                    <a:pt x="129635" y="103346"/>
                    <a:pt x="128302" y="106013"/>
                    <a:pt x="126873" y="108680"/>
                  </a:cubicBezTo>
                  <a:cubicBezTo>
                    <a:pt x="94012" y="108680"/>
                    <a:pt x="61150" y="108966"/>
                    <a:pt x="28289" y="108299"/>
                  </a:cubicBezTo>
                  <a:cubicBezTo>
                    <a:pt x="24194" y="108204"/>
                    <a:pt x="17431" y="103346"/>
                    <a:pt x="16669" y="99822"/>
                  </a:cubicBezTo>
                  <a:cubicBezTo>
                    <a:pt x="10477" y="68390"/>
                    <a:pt x="5334" y="36671"/>
                    <a:pt x="0" y="5048"/>
                  </a:cubicBezTo>
                  <a:cubicBezTo>
                    <a:pt x="2000" y="3334"/>
                    <a:pt x="4000" y="1619"/>
                    <a:pt x="5905"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任意多边形: 形状 108">
              <a:extLst>
                <a:ext uri="{FF2B5EF4-FFF2-40B4-BE49-F238E27FC236}">
                  <a16:creationId xmlns:a16="http://schemas.microsoft.com/office/drawing/2014/main" id="{4C75D247-829B-454B-A8E5-588B3E6F6143}"/>
                </a:ext>
              </a:extLst>
            </p:cNvPr>
            <p:cNvSpPr/>
            <p:nvPr/>
          </p:nvSpPr>
          <p:spPr>
            <a:xfrm>
              <a:off x="11035306" y="4124354"/>
              <a:ext cx="44386" cy="45243"/>
            </a:xfrm>
            <a:custGeom>
              <a:avLst/>
              <a:gdLst>
                <a:gd name="connsiteX0" fmla="*/ 0 w 44386"/>
                <a:gd name="connsiteY0" fmla="*/ 0 h 45243"/>
                <a:gd name="connsiteX1" fmla="*/ 44386 w 44386"/>
                <a:gd name="connsiteY1" fmla="*/ 0 h 45243"/>
                <a:gd name="connsiteX2" fmla="*/ 44386 w 44386"/>
                <a:gd name="connsiteY2" fmla="*/ 45244 h 45243"/>
                <a:gd name="connsiteX3" fmla="*/ 0 w 44386"/>
                <a:gd name="connsiteY3" fmla="*/ 45244 h 45243"/>
                <a:gd name="connsiteX4" fmla="*/ 0 w 44386"/>
                <a:gd name="connsiteY4" fmla="*/ 0 h 45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386" h="45243">
                  <a:moveTo>
                    <a:pt x="0" y="0"/>
                  </a:moveTo>
                  <a:cubicBezTo>
                    <a:pt x="14764" y="0"/>
                    <a:pt x="28765" y="0"/>
                    <a:pt x="44386" y="0"/>
                  </a:cubicBezTo>
                  <a:cubicBezTo>
                    <a:pt x="44386" y="15050"/>
                    <a:pt x="44386" y="29527"/>
                    <a:pt x="44386" y="45244"/>
                  </a:cubicBezTo>
                  <a:cubicBezTo>
                    <a:pt x="29527" y="45244"/>
                    <a:pt x="15621" y="45244"/>
                    <a:pt x="0" y="45244"/>
                  </a:cubicBezTo>
                  <a:cubicBezTo>
                    <a:pt x="0" y="30385"/>
                    <a:pt x="0" y="15811"/>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任意多边形: 形状 109">
              <a:extLst>
                <a:ext uri="{FF2B5EF4-FFF2-40B4-BE49-F238E27FC236}">
                  <a16:creationId xmlns:a16="http://schemas.microsoft.com/office/drawing/2014/main" id="{AB64536F-966D-4A34-A366-692D3E3CA3CD}"/>
                </a:ext>
              </a:extLst>
            </p:cNvPr>
            <p:cNvSpPr/>
            <p:nvPr/>
          </p:nvSpPr>
          <p:spPr>
            <a:xfrm>
              <a:off x="11130175" y="4124354"/>
              <a:ext cx="44767" cy="45148"/>
            </a:xfrm>
            <a:custGeom>
              <a:avLst/>
              <a:gdLst>
                <a:gd name="connsiteX0" fmla="*/ 0 w 44767"/>
                <a:gd name="connsiteY0" fmla="*/ 45148 h 45148"/>
                <a:gd name="connsiteX1" fmla="*/ 0 w 44767"/>
                <a:gd name="connsiteY1" fmla="*/ 0 h 45148"/>
                <a:gd name="connsiteX2" fmla="*/ 44767 w 44767"/>
                <a:gd name="connsiteY2" fmla="*/ 0 h 45148"/>
                <a:gd name="connsiteX3" fmla="*/ 44767 w 44767"/>
                <a:gd name="connsiteY3" fmla="*/ 45148 h 45148"/>
                <a:gd name="connsiteX4" fmla="*/ 0 w 44767"/>
                <a:gd name="connsiteY4" fmla="*/ 45148 h 451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 h="45148">
                  <a:moveTo>
                    <a:pt x="0" y="45148"/>
                  </a:moveTo>
                  <a:cubicBezTo>
                    <a:pt x="0" y="29146"/>
                    <a:pt x="0" y="15240"/>
                    <a:pt x="0" y="0"/>
                  </a:cubicBezTo>
                  <a:cubicBezTo>
                    <a:pt x="15145" y="0"/>
                    <a:pt x="29051" y="0"/>
                    <a:pt x="44767" y="0"/>
                  </a:cubicBezTo>
                  <a:cubicBezTo>
                    <a:pt x="44767" y="14954"/>
                    <a:pt x="44767" y="29337"/>
                    <a:pt x="44767" y="45148"/>
                  </a:cubicBezTo>
                  <a:cubicBezTo>
                    <a:pt x="30099" y="45148"/>
                    <a:pt x="16192" y="45148"/>
                    <a:pt x="0" y="4514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1" name="任意多边形: 形状 110">
              <a:extLst>
                <a:ext uri="{FF2B5EF4-FFF2-40B4-BE49-F238E27FC236}">
                  <a16:creationId xmlns:a16="http://schemas.microsoft.com/office/drawing/2014/main" id="{DDE5A0B6-ADBC-4BC5-9EBA-6739FAE65510}"/>
                </a:ext>
              </a:extLst>
            </p:cNvPr>
            <p:cNvSpPr/>
            <p:nvPr/>
          </p:nvSpPr>
          <p:spPr>
            <a:xfrm>
              <a:off x="11225520" y="4124640"/>
              <a:ext cx="45339" cy="44481"/>
            </a:xfrm>
            <a:custGeom>
              <a:avLst/>
              <a:gdLst>
                <a:gd name="connsiteX0" fmla="*/ 0 w 45339"/>
                <a:gd name="connsiteY0" fmla="*/ 44482 h 44481"/>
                <a:gd name="connsiteX1" fmla="*/ 0 w 45339"/>
                <a:gd name="connsiteY1" fmla="*/ 0 h 44481"/>
                <a:gd name="connsiteX2" fmla="*/ 45339 w 45339"/>
                <a:gd name="connsiteY2" fmla="*/ 0 h 44481"/>
                <a:gd name="connsiteX3" fmla="*/ 45339 w 45339"/>
                <a:gd name="connsiteY3" fmla="*/ 44482 h 44481"/>
                <a:gd name="connsiteX4" fmla="*/ 0 w 45339"/>
                <a:gd name="connsiteY4" fmla="*/ 44482 h 4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39" h="44481">
                  <a:moveTo>
                    <a:pt x="0" y="44482"/>
                  </a:moveTo>
                  <a:cubicBezTo>
                    <a:pt x="0" y="29623"/>
                    <a:pt x="0" y="15621"/>
                    <a:pt x="0" y="0"/>
                  </a:cubicBezTo>
                  <a:cubicBezTo>
                    <a:pt x="14859" y="0"/>
                    <a:pt x="29432" y="0"/>
                    <a:pt x="45339" y="0"/>
                  </a:cubicBezTo>
                  <a:cubicBezTo>
                    <a:pt x="45339" y="14954"/>
                    <a:pt x="45339" y="28861"/>
                    <a:pt x="45339" y="44482"/>
                  </a:cubicBezTo>
                  <a:cubicBezTo>
                    <a:pt x="30290" y="44482"/>
                    <a:pt x="15812" y="44482"/>
                    <a:pt x="0" y="4448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2" name="任意多边形: 形状 111">
              <a:extLst>
                <a:ext uri="{FF2B5EF4-FFF2-40B4-BE49-F238E27FC236}">
                  <a16:creationId xmlns:a16="http://schemas.microsoft.com/office/drawing/2014/main" id="{C9AB0B5A-C03C-4207-83C4-A4905C523A83}"/>
                </a:ext>
              </a:extLst>
            </p:cNvPr>
            <p:cNvSpPr/>
            <p:nvPr/>
          </p:nvSpPr>
          <p:spPr>
            <a:xfrm>
              <a:off x="11011399" y="3815077"/>
              <a:ext cx="140208" cy="116300"/>
            </a:xfrm>
            <a:custGeom>
              <a:avLst/>
              <a:gdLst>
                <a:gd name="connsiteX0" fmla="*/ 0 w 140208"/>
                <a:gd name="connsiteY0" fmla="*/ 0 h 116300"/>
                <a:gd name="connsiteX1" fmla="*/ 140208 w 140208"/>
                <a:gd name="connsiteY1" fmla="*/ 0 h 116300"/>
                <a:gd name="connsiteX2" fmla="*/ 140208 w 140208"/>
                <a:gd name="connsiteY2" fmla="*/ 116300 h 116300"/>
                <a:gd name="connsiteX3" fmla="*/ 0 w 140208"/>
                <a:gd name="connsiteY3" fmla="*/ 116300 h 116300"/>
                <a:gd name="connsiteX4" fmla="*/ 0 w 140208"/>
                <a:gd name="connsiteY4" fmla="*/ 0 h 116300"/>
                <a:gd name="connsiteX5" fmla="*/ 65056 w 140208"/>
                <a:gd name="connsiteY5" fmla="*/ 96679 h 116300"/>
                <a:gd name="connsiteX6" fmla="*/ 75724 w 140208"/>
                <a:gd name="connsiteY6" fmla="*/ 96107 h 116300"/>
                <a:gd name="connsiteX7" fmla="*/ 92773 w 140208"/>
                <a:gd name="connsiteY7" fmla="*/ 70199 h 116300"/>
                <a:gd name="connsiteX8" fmla="*/ 69437 w 140208"/>
                <a:gd name="connsiteY8" fmla="*/ 48101 h 116300"/>
                <a:gd name="connsiteX9" fmla="*/ 48006 w 140208"/>
                <a:gd name="connsiteY9" fmla="*/ 69818 h 116300"/>
                <a:gd name="connsiteX10" fmla="*/ 65056 w 140208"/>
                <a:gd name="connsiteY10" fmla="*/ 96679 h 116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0208" h="116300">
                  <a:moveTo>
                    <a:pt x="0" y="0"/>
                  </a:moveTo>
                  <a:cubicBezTo>
                    <a:pt x="47434" y="0"/>
                    <a:pt x="93154" y="0"/>
                    <a:pt x="140208" y="0"/>
                  </a:cubicBezTo>
                  <a:cubicBezTo>
                    <a:pt x="140208" y="38862"/>
                    <a:pt x="140208" y="76676"/>
                    <a:pt x="140208" y="116300"/>
                  </a:cubicBezTo>
                  <a:cubicBezTo>
                    <a:pt x="93917" y="116300"/>
                    <a:pt x="47625" y="116300"/>
                    <a:pt x="0" y="116300"/>
                  </a:cubicBezTo>
                  <a:cubicBezTo>
                    <a:pt x="0" y="78010"/>
                    <a:pt x="0" y="40291"/>
                    <a:pt x="0" y="0"/>
                  </a:cubicBezTo>
                  <a:close/>
                  <a:moveTo>
                    <a:pt x="65056" y="96679"/>
                  </a:moveTo>
                  <a:cubicBezTo>
                    <a:pt x="68580" y="96488"/>
                    <a:pt x="72200" y="96298"/>
                    <a:pt x="75724" y="96107"/>
                  </a:cubicBezTo>
                  <a:cubicBezTo>
                    <a:pt x="81725" y="87535"/>
                    <a:pt x="91535" y="79439"/>
                    <a:pt x="92773" y="70199"/>
                  </a:cubicBezTo>
                  <a:cubicBezTo>
                    <a:pt x="94679" y="55912"/>
                    <a:pt x="83725" y="44672"/>
                    <a:pt x="69437" y="48101"/>
                  </a:cubicBezTo>
                  <a:cubicBezTo>
                    <a:pt x="60579" y="50197"/>
                    <a:pt x="48482" y="61913"/>
                    <a:pt x="48006" y="69818"/>
                  </a:cubicBezTo>
                  <a:cubicBezTo>
                    <a:pt x="47530" y="78296"/>
                    <a:pt x="58865" y="87630"/>
                    <a:pt x="65056" y="9667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3" name="任意多边形: 形状 112">
              <a:extLst>
                <a:ext uri="{FF2B5EF4-FFF2-40B4-BE49-F238E27FC236}">
                  <a16:creationId xmlns:a16="http://schemas.microsoft.com/office/drawing/2014/main" id="{77587B1B-303C-43EF-9427-1833140D77C6}"/>
                </a:ext>
              </a:extLst>
            </p:cNvPr>
            <p:cNvSpPr/>
            <p:nvPr/>
          </p:nvSpPr>
          <p:spPr>
            <a:xfrm>
              <a:off x="11011113" y="3694110"/>
              <a:ext cx="140398" cy="69913"/>
            </a:xfrm>
            <a:custGeom>
              <a:avLst/>
              <a:gdLst>
                <a:gd name="connsiteX0" fmla="*/ 0 w 140398"/>
                <a:gd name="connsiteY0" fmla="*/ 69914 h 69913"/>
                <a:gd name="connsiteX1" fmla="*/ 70390 w 140398"/>
                <a:gd name="connsiteY1" fmla="*/ 0 h 69913"/>
                <a:gd name="connsiteX2" fmla="*/ 140398 w 140398"/>
                <a:gd name="connsiteY2" fmla="*/ 69914 h 69913"/>
                <a:gd name="connsiteX3" fmla="*/ 0 w 140398"/>
                <a:gd name="connsiteY3" fmla="*/ 69914 h 69913"/>
              </a:gdLst>
              <a:ahLst/>
              <a:cxnLst>
                <a:cxn ang="0">
                  <a:pos x="connsiteX0" y="connsiteY0"/>
                </a:cxn>
                <a:cxn ang="0">
                  <a:pos x="connsiteX1" y="connsiteY1"/>
                </a:cxn>
                <a:cxn ang="0">
                  <a:pos x="connsiteX2" y="connsiteY2"/>
                </a:cxn>
                <a:cxn ang="0">
                  <a:pos x="connsiteX3" y="connsiteY3"/>
                </a:cxn>
              </a:cxnLst>
              <a:rect l="l" t="t" r="r" b="b"/>
              <a:pathLst>
                <a:path w="140398" h="69913">
                  <a:moveTo>
                    <a:pt x="0" y="69914"/>
                  </a:moveTo>
                  <a:cubicBezTo>
                    <a:pt x="3048" y="28004"/>
                    <a:pt x="32099" y="-95"/>
                    <a:pt x="70390" y="0"/>
                  </a:cubicBezTo>
                  <a:cubicBezTo>
                    <a:pt x="108871" y="96"/>
                    <a:pt x="137446" y="28099"/>
                    <a:pt x="140398" y="69914"/>
                  </a:cubicBezTo>
                  <a:cubicBezTo>
                    <a:pt x="94202" y="69914"/>
                    <a:pt x="48006" y="69914"/>
                    <a:pt x="0" y="6991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29" name="组合 128">
            <a:extLst>
              <a:ext uri="{FF2B5EF4-FFF2-40B4-BE49-F238E27FC236}">
                <a16:creationId xmlns:a16="http://schemas.microsoft.com/office/drawing/2014/main" id="{4A2E68A0-7748-48AA-8009-3E0ECA144A2B}"/>
              </a:ext>
            </a:extLst>
          </p:cNvPr>
          <p:cNvGrpSpPr/>
          <p:nvPr/>
        </p:nvGrpSpPr>
        <p:grpSpPr>
          <a:xfrm>
            <a:off x="3226289" y="2289059"/>
            <a:ext cx="523127" cy="533702"/>
            <a:chOff x="13237859" y="3397581"/>
            <a:chExt cx="1307115" cy="1333541"/>
          </a:xfrm>
          <a:solidFill>
            <a:schemeClr val="bg1"/>
          </a:solidFill>
        </p:grpSpPr>
        <p:sp>
          <p:nvSpPr>
            <p:cNvPr id="117" name="任意多边形: 形状 116">
              <a:extLst>
                <a:ext uri="{FF2B5EF4-FFF2-40B4-BE49-F238E27FC236}">
                  <a16:creationId xmlns:a16="http://schemas.microsoft.com/office/drawing/2014/main" id="{CB75BBB7-7089-43F8-B3FA-CBCACE7A27AF}"/>
                </a:ext>
              </a:extLst>
            </p:cNvPr>
            <p:cNvSpPr/>
            <p:nvPr/>
          </p:nvSpPr>
          <p:spPr>
            <a:xfrm>
              <a:off x="13494342" y="3515405"/>
              <a:ext cx="732687" cy="1032795"/>
            </a:xfrm>
            <a:custGeom>
              <a:avLst/>
              <a:gdLst>
                <a:gd name="connsiteX0" fmla="*/ 425507 w 732687"/>
                <a:gd name="connsiteY0" fmla="*/ 6572 h 1032795"/>
                <a:gd name="connsiteX1" fmla="*/ 420173 w 732687"/>
                <a:gd name="connsiteY1" fmla="*/ 56960 h 1032795"/>
                <a:gd name="connsiteX2" fmla="*/ 461130 w 732687"/>
                <a:gd name="connsiteY2" fmla="*/ 112395 h 1032795"/>
                <a:gd name="connsiteX3" fmla="*/ 464845 w 732687"/>
                <a:gd name="connsiteY3" fmla="*/ 141923 h 1032795"/>
                <a:gd name="connsiteX4" fmla="*/ 436746 w 732687"/>
                <a:gd name="connsiteY4" fmla="*/ 152210 h 1032795"/>
                <a:gd name="connsiteX5" fmla="*/ 361499 w 732687"/>
                <a:gd name="connsiteY5" fmla="*/ 141351 h 1032795"/>
                <a:gd name="connsiteX6" fmla="*/ 329304 w 732687"/>
                <a:gd name="connsiteY6" fmla="*/ 163354 h 1032795"/>
                <a:gd name="connsiteX7" fmla="*/ 310635 w 732687"/>
                <a:gd name="connsiteY7" fmla="*/ 290417 h 1032795"/>
                <a:gd name="connsiteX8" fmla="*/ 336162 w 732687"/>
                <a:gd name="connsiteY8" fmla="*/ 322421 h 1032795"/>
                <a:gd name="connsiteX9" fmla="*/ 411314 w 732687"/>
                <a:gd name="connsiteY9" fmla="*/ 334423 h 1032795"/>
                <a:gd name="connsiteX10" fmla="*/ 434841 w 732687"/>
                <a:gd name="connsiteY10" fmla="*/ 352616 h 1032795"/>
                <a:gd name="connsiteX11" fmla="*/ 421792 w 732687"/>
                <a:gd name="connsiteY11" fmla="*/ 379286 h 1032795"/>
                <a:gd name="connsiteX12" fmla="*/ 361689 w 732687"/>
                <a:gd name="connsiteY12" fmla="*/ 425958 h 1032795"/>
                <a:gd name="connsiteX13" fmla="*/ 356069 w 732687"/>
                <a:gd name="connsiteY13" fmla="*/ 466820 h 1032795"/>
                <a:gd name="connsiteX14" fmla="*/ 430269 w 732687"/>
                <a:gd name="connsiteY14" fmla="*/ 565785 h 1032795"/>
                <a:gd name="connsiteX15" fmla="*/ 473322 w 732687"/>
                <a:gd name="connsiteY15" fmla="*/ 571024 h 1032795"/>
                <a:gd name="connsiteX16" fmla="*/ 534854 w 732687"/>
                <a:gd name="connsiteY16" fmla="*/ 526256 h 1032795"/>
                <a:gd name="connsiteX17" fmla="*/ 562381 w 732687"/>
                <a:gd name="connsiteY17" fmla="*/ 521780 h 1032795"/>
                <a:gd name="connsiteX18" fmla="*/ 573239 w 732687"/>
                <a:gd name="connsiteY18" fmla="*/ 547402 h 1032795"/>
                <a:gd name="connsiteX19" fmla="*/ 563048 w 732687"/>
                <a:gd name="connsiteY19" fmla="*/ 625221 h 1032795"/>
                <a:gd name="connsiteX20" fmla="*/ 588956 w 732687"/>
                <a:gd name="connsiteY20" fmla="*/ 659225 h 1032795"/>
                <a:gd name="connsiteX21" fmla="*/ 732688 w 732687"/>
                <a:gd name="connsiteY21" fmla="*/ 679799 h 1032795"/>
                <a:gd name="connsiteX22" fmla="*/ 649439 w 732687"/>
                <a:gd name="connsiteY22" fmla="*/ 750475 h 1032795"/>
                <a:gd name="connsiteX23" fmla="*/ 573335 w 732687"/>
                <a:gd name="connsiteY23" fmla="*/ 900875 h 1032795"/>
                <a:gd name="connsiteX24" fmla="*/ 573430 w 732687"/>
                <a:gd name="connsiteY24" fmla="*/ 960406 h 1032795"/>
                <a:gd name="connsiteX25" fmla="*/ 506183 w 732687"/>
                <a:gd name="connsiteY25" fmla="*/ 1031653 h 1032795"/>
                <a:gd name="connsiteX26" fmla="*/ 320446 w 732687"/>
                <a:gd name="connsiteY26" fmla="*/ 1031653 h 1032795"/>
                <a:gd name="connsiteX27" fmla="*/ 253771 w 732687"/>
                <a:gd name="connsiteY27" fmla="*/ 963168 h 1032795"/>
                <a:gd name="connsiteX28" fmla="*/ 253676 w 732687"/>
                <a:gd name="connsiteY28" fmla="*/ 894112 h 1032795"/>
                <a:gd name="connsiteX29" fmla="*/ 180905 w 732687"/>
                <a:gd name="connsiteY29" fmla="*/ 753904 h 1032795"/>
                <a:gd name="connsiteX30" fmla="*/ 27743 w 732687"/>
                <a:gd name="connsiteY30" fmla="*/ 561404 h 1032795"/>
                <a:gd name="connsiteX31" fmla="*/ 334448 w 732687"/>
                <a:gd name="connsiteY31" fmla="*/ 10478 h 1032795"/>
                <a:gd name="connsiteX32" fmla="*/ 421125 w 732687"/>
                <a:gd name="connsiteY32" fmla="*/ 0 h 1032795"/>
                <a:gd name="connsiteX33" fmla="*/ 425507 w 732687"/>
                <a:gd name="connsiteY33" fmla="*/ 6572 h 1032795"/>
                <a:gd name="connsiteX34" fmla="*/ 438461 w 732687"/>
                <a:gd name="connsiteY34" fmla="*/ 847630 h 1032795"/>
                <a:gd name="connsiteX35" fmla="*/ 423411 w 732687"/>
                <a:gd name="connsiteY35" fmla="*/ 783812 h 1032795"/>
                <a:gd name="connsiteX36" fmla="*/ 297395 w 732687"/>
                <a:gd name="connsiteY36" fmla="*/ 662369 h 1032795"/>
                <a:gd name="connsiteX37" fmla="*/ 215004 w 732687"/>
                <a:gd name="connsiteY37" fmla="*/ 225076 h 1032795"/>
                <a:gd name="connsiteX38" fmla="*/ 264629 w 732687"/>
                <a:gd name="connsiteY38" fmla="*/ 179832 h 1032795"/>
                <a:gd name="connsiteX39" fmla="*/ 243008 w 732687"/>
                <a:gd name="connsiteY39" fmla="*/ 144304 h 1032795"/>
                <a:gd name="connsiteX40" fmla="*/ 112039 w 732687"/>
                <a:gd name="connsiteY40" fmla="*/ 524256 h 1032795"/>
                <a:gd name="connsiteX41" fmla="*/ 283298 w 732687"/>
                <a:gd name="connsiteY41" fmla="*/ 706660 h 1032795"/>
                <a:gd name="connsiteX42" fmla="*/ 367404 w 732687"/>
                <a:gd name="connsiteY42" fmla="*/ 773049 h 1032795"/>
                <a:gd name="connsiteX43" fmla="*/ 395789 w 732687"/>
                <a:gd name="connsiteY43" fmla="*/ 847630 h 1032795"/>
                <a:gd name="connsiteX44" fmla="*/ 438461 w 732687"/>
                <a:gd name="connsiteY44" fmla="*/ 847630 h 1032795"/>
                <a:gd name="connsiteX45" fmla="*/ 391979 w 732687"/>
                <a:gd name="connsiteY45" fmla="*/ 896684 h 1032795"/>
                <a:gd name="connsiteX46" fmla="*/ 391979 w 732687"/>
                <a:gd name="connsiteY46" fmla="*/ 961263 h 1032795"/>
                <a:gd name="connsiteX47" fmla="*/ 433412 w 732687"/>
                <a:gd name="connsiteY47" fmla="*/ 961263 h 1032795"/>
                <a:gd name="connsiteX48" fmla="*/ 433412 w 732687"/>
                <a:gd name="connsiteY48" fmla="*/ 896684 h 1032795"/>
                <a:gd name="connsiteX49" fmla="*/ 391979 w 732687"/>
                <a:gd name="connsiteY49" fmla="*/ 896684 h 1032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732687" h="1032795">
                  <a:moveTo>
                    <a:pt x="425507" y="6572"/>
                  </a:moveTo>
                  <a:cubicBezTo>
                    <a:pt x="400265" y="22289"/>
                    <a:pt x="405599" y="38957"/>
                    <a:pt x="420173" y="56960"/>
                  </a:cubicBezTo>
                  <a:cubicBezTo>
                    <a:pt x="434651" y="74771"/>
                    <a:pt x="449129" y="92964"/>
                    <a:pt x="461130" y="112395"/>
                  </a:cubicBezTo>
                  <a:cubicBezTo>
                    <a:pt x="466083" y="120396"/>
                    <a:pt x="468941" y="135160"/>
                    <a:pt x="464845" y="141923"/>
                  </a:cubicBezTo>
                  <a:cubicBezTo>
                    <a:pt x="460559" y="148781"/>
                    <a:pt x="446176" y="152876"/>
                    <a:pt x="436746" y="152210"/>
                  </a:cubicBezTo>
                  <a:cubicBezTo>
                    <a:pt x="411505" y="150400"/>
                    <a:pt x="386454" y="145542"/>
                    <a:pt x="361499" y="141351"/>
                  </a:cubicBezTo>
                  <a:cubicBezTo>
                    <a:pt x="343306" y="138303"/>
                    <a:pt x="332162" y="144590"/>
                    <a:pt x="329304" y="163354"/>
                  </a:cubicBezTo>
                  <a:cubicBezTo>
                    <a:pt x="323018" y="205740"/>
                    <a:pt x="316731" y="248031"/>
                    <a:pt x="310635" y="290417"/>
                  </a:cubicBezTo>
                  <a:cubicBezTo>
                    <a:pt x="307873" y="309944"/>
                    <a:pt x="316445" y="319945"/>
                    <a:pt x="336162" y="322421"/>
                  </a:cubicBezTo>
                  <a:cubicBezTo>
                    <a:pt x="361308" y="325469"/>
                    <a:pt x="386645" y="328708"/>
                    <a:pt x="411314" y="334423"/>
                  </a:cubicBezTo>
                  <a:cubicBezTo>
                    <a:pt x="420554" y="336614"/>
                    <a:pt x="433031" y="344900"/>
                    <a:pt x="434841" y="352616"/>
                  </a:cubicBezTo>
                  <a:cubicBezTo>
                    <a:pt x="436651" y="360236"/>
                    <a:pt x="428936" y="372999"/>
                    <a:pt x="421792" y="379286"/>
                  </a:cubicBezTo>
                  <a:cubicBezTo>
                    <a:pt x="402837" y="396050"/>
                    <a:pt x="382073" y="410909"/>
                    <a:pt x="361689" y="425958"/>
                  </a:cubicBezTo>
                  <a:cubicBezTo>
                    <a:pt x="345497" y="437960"/>
                    <a:pt x="344639" y="451580"/>
                    <a:pt x="356069" y="466820"/>
                  </a:cubicBezTo>
                  <a:cubicBezTo>
                    <a:pt x="380739" y="499872"/>
                    <a:pt x="405790" y="532638"/>
                    <a:pt x="430269" y="565785"/>
                  </a:cubicBezTo>
                  <a:cubicBezTo>
                    <a:pt x="443033" y="583025"/>
                    <a:pt x="457415" y="582644"/>
                    <a:pt x="473322" y="571024"/>
                  </a:cubicBezTo>
                  <a:cubicBezTo>
                    <a:pt x="493801" y="555974"/>
                    <a:pt x="513518" y="539877"/>
                    <a:pt x="534854" y="526256"/>
                  </a:cubicBezTo>
                  <a:cubicBezTo>
                    <a:pt x="542378" y="521399"/>
                    <a:pt x="555809" y="518160"/>
                    <a:pt x="562381" y="521780"/>
                  </a:cubicBezTo>
                  <a:cubicBezTo>
                    <a:pt x="568953" y="525399"/>
                    <a:pt x="573906" y="538734"/>
                    <a:pt x="573239" y="547402"/>
                  </a:cubicBezTo>
                  <a:cubicBezTo>
                    <a:pt x="571430" y="573405"/>
                    <a:pt x="566667" y="599313"/>
                    <a:pt x="563048" y="625221"/>
                  </a:cubicBezTo>
                  <a:cubicBezTo>
                    <a:pt x="560285" y="645224"/>
                    <a:pt x="567334" y="656558"/>
                    <a:pt x="588956" y="659225"/>
                  </a:cubicBezTo>
                  <a:cubicBezTo>
                    <a:pt x="634295" y="664940"/>
                    <a:pt x="679443" y="672084"/>
                    <a:pt x="732688" y="679799"/>
                  </a:cubicBezTo>
                  <a:cubicBezTo>
                    <a:pt x="701922" y="706279"/>
                    <a:pt x="678014" y="731996"/>
                    <a:pt x="649439" y="750475"/>
                  </a:cubicBezTo>
                  <a:cubicBezTo>
                    <a:pt x="593813" y="786575"/>
                    <a:pt x="568477" y="835152"/>
                    <a:pt x="573335" y="900875"/>
                  </a:cubicBezTo>
                  <a:cubicBezTo>
                    <a:pt x="574763" y="920591"/>
                    <a:pt x="573906" y="940594"/>
                    <a:pt x="573430" y="960406"/>
                  </a:cubicBezTo>
                  <a:cubicBezTo>
                    <a:pt x="572573" y="1001649"/>
                    <a:pt x="546760" y="1030605"/>
                    <a:pt x="506183" y="1031653"/>
                  </a:cubicBezTo>
                  <a:cubicBezTo>
                    <a:pt x="444271" y="1033177"/>
                    <a:pt x="382358" y="1033177"/>
                    <a:pt x="320446" y="1031653"/>
                  </a:cubicBezTo>
                  <a:cubicBezTo>
                    <a:pt x="279012" y="1030700"/>
                    <a:pt x="254914" y="1004316"/>
                    <a:pt x="253771" y="963168"/>
                  </a:cubicBezTo>
                  <a:cubicBezTo>
                    <a:pt x="253104" y="940213"/>
                    <a:pt x="252628" y="917067"/>
                    <a:pt x="253676" y="894112"/>
                  </a:cubicBezTo>
                  <a:cubicBezTo>
                    <a:pt x="256533" y="833057"/>
                    <a:pt x="231863" y="787908"/>
                    <a:pt x="180905" y="753904"/>
                  </a:cubicBezTo>
                  <a:cubicBezTo>
                    <a:pt x="109753" y="706374"/>
                    <a:pt x="59842" y="641128"/>
                    <a:pt x="27743" y="561404"/>
                  </a:cubicBezTo>
                  <a:cubicBezTo>
                    <a:pt x="-65888" y="329089"/>
                    <a:pt x="87750" y="52197"/>
                    <a:pt x="334448" y="10478"/>
                  </a:cubicBezTo>
                  <a:cubicBezTo>
                    <a:pt x="363118" y="5620"/>
                    <a:pt x="392264" y="3429"/>
                    <a:pt x="421125" y="0"/>
                  </a:cubicBezTo>
                  <a:cubicBezTo>
                    <a:pt x="422649" y="2191"/>
                    <a:pt x="424078" y="4382"/>
                    <a:pt x="425507" y="6572"/>
                  </a:cubicBezTo>
                  <a:close/>
                  <a:moveTo>
                    <a:pt x="438461" y="847630"/>
                  </a:moveTo>
                  <a:cubicBezTo>
                    <a:pt x="433127" y="824675"/>
                    <a:pt x="430079" y="803624"/>
                    <a:pt x="423411" y="783812"/>
                  </a:cubicBezTo>
                  <a:cubicBezTo>
                    <a:pt x="402551" y="721709"/>
                    <a:pt x="353783" y="689229"/>
                    <a:pt x="297395" y="662369"/>
                  </a:cubicBezTo>
                  <a:cubicBezTo>
                    <a:pt x="124707" y="579977"/>
                    <a:pt x="84988" y="365760"/>
                    <a:pt x="215004" y="225076"/>
                  </a:cubicBezTo>
                  <a:cubicBezTo>
                    <a:pt x="229863" y="208979"/>
                    <a:pt x="247484" y="195358"/>
                    <a:pt x="264629" y="179832"/>
                  </a:cubicBezTo>
                  <a:cubicBezTo>
                    <a:pt x="257390" y="167926"/>
                    <a:pt x="250151" y="156020"/>
                    <a:pt x="243008" y="144304"/>
                  </a:cubicBezTo>
                  <a:cubicBezTo>
                    <a:pt x="119183" y="213074"/>
                    <a:pt x="58889" y="390811"/>
                    <a:pt x="112039" y="524256"/>
                  </a:cubicBezTo>
                  <a:cubicBezTo>
                    <a:pt x="145186" y="607695"/>
                    <a:pt x="200812" y="669989"/>
                    <a:pt x="283298" y="706660"/>
                  </a:cubicBezTo>
                  <a:cubicBezTo>
                    <a:pt x="317207" y="721709"/>
                    <a:pt x="349973" y="738664"/>
                    <a:pt x="367404" y="773049"/>
                  </a:cubicBezTo>
                  <a:cubicBezTo>
                    <a:pt x="379025" y="795909"/>
                    <a:pt x="385883" y="821245"/>
                    <a:pt x="395789" y="847630"/>
                  </a:cubicBezTo>
                  <a:cubicBezTo>
                    <a:pt x="405504" y="847630"/>
                    <a:pt x="418744" y="847630"/>
                    <a:pt x="438461" y="847630"/>
                  </a:cubicBezTo>
                  <a:close/>
                  <a:moveTo>
                    <a:pt x="391979" y="896684"/>
                  </a:moveTo>
                  <a:cubicBezTo>
                    <a:pt x="391979" y="919829"/>
                    <a:pt x="391979" y="940594"/>
                    <a:pt x="391979" y="961263"/>
                  </a:cubicBezTo>
                  <a:cubicBezTo>
                    <a:pt x="407409" y="961263"/>
                    <a:pt x="420935" y="961263"/>
                    <a:pt x="433412" y="961263"/>
                  </a:cubicBezTo>
                  <a:cubicBezTo>
                    <a:pt x="433412" y="938403"/>
                    <a:pt x="433412" y="917543"/>
                    <a:pt x="433412" y="896684"/>
                  </a:cubicBezTo>
                  <a:cubicBezTo>
                    <a:pt x="419125" y="896684"/>
                    <a:pt x="406742" y="896684"/>
                    <a:pt x="391979" y="89668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任意多边形: 形状 117">
              <a:extLst>
                <a:ext uri="{FF2B5EF4-FFF2-40B4-BE49-F238E27FC236}">
                  <a16:creationId xmlns:a16="http://schemas.microsoft.com/office/drawing/2014/main" id="{B49FE0D2-A3D1-4935-A285-3B9A89851282}"/>
                </a:ext>
              </a:extLst>
            </p:cNvPr>
            <p:cNvSpPr/>
            <p:nvPr/>
          </p:nvSpPr>
          <p:spPr>
            <a:xfrm>
              <a:off x="13852602" y="3453207"/>
              <a:ext cx="692372" cy="692086"/>
            </a:xfrm>
            <a:custGeom>
              <a:avLst/>
              <a:gdLst>
                <a:gd name="connsiteX0" fmla="*/ 588836 w 692372"/>
                <a:gd name="connsiteY0" fmla="*/ 591979 h 692086"/>
                <a:gd name="connsiteX1" fmla="*/ 516255 w 692372"/>
                <a:gd name="connsiteY1" fmla="*/ 647986 h 692086"/>
                <a:gd name="connsiteX2" fmla="*/ 483680 w 692372"/>
                <a:gd name="connsiteY2" fmla="*/ 604457 h 692086"/>
                <a:gd name="connsiteX3" fmla="*/ 402241 w 692372"/>
                <a:gd name="connsiteY3" fmla="*/ 569214 h 692086"/>
                <a:gd name="connsiteX4" fmla="*/ 350234 w 692372"/>
                <a:gd name="connsiteY4" fmla="*/ 638461 h 692086"/>
                <a:gd name="connsiteX5" fmla="*/ 343471 w 692372"/>
                <a:gd name="connsiteY5" fmla="*/ 692087 h 692086"/>
                <a:gd name="connsiteX6" fmla="*/ 252603 w 692372"/>
                <a:gd name="connsiteY6" fmla="*/ 679133 h 692086"/>
                <a:gd name="connsiteX7" fmla="*/ 260509 w 692372"/>
                <a:gd name="connsiteY7" fmla="*/ 620173 h 692086"/>
                <a:gd name="connsiteX8" fmla="*/ 228790 w 692372"/>
                <a:gd name="connsiteY8" fmla="*/ 544259 h 692086"/>
                <a:gd name="connsiteX9" fmla="*/ 148876 w 692372"/>
                <a:gd name="connsiteY9" fmla="*/ 550545 h 692086"/>
                <a:gd name="connsiteX10" fmla="*/ 98298 w 692372"/>
                <a:gd name="connsiteY10" fmla="*/ 588550 h 692086"/>
                <a:gd name="connsiteX11" fmla="*/ 43815 w 692372"/>
                <a:gd name="connsiteY11" fmla="*/ 514731 h 692086"/>
                <a:gd name="connsiteX12" fmla="*/ 96298 w 692372"/>
                <a:gd name="connsiteY12" fmla="*/ 474821 h 692086"/>
                <a:gd name="connsiteX13" fmla="*/ 123539 w 692372"/>
                <a:gd name="connsiteY13" fmla="*/ 408242 h 692086"/>
                <a:gd name="connsiteX14" fmla="*/ 73438 w 692372"/>
                <a:gd name="connsiteY14" fmla="*/ 354140 h 692086"/>
                <a:gd name="connsiteX15" fmla="*/ 0 w 692372"/>
                <a:gd name="connsiteY15" fmla="*/ 341567 h 692086"/>
                <a:gd name="connsiteX16" fmla="*/ 12287 w 692372"/>
                <a:gd name="connsiteY16" fmla="*/ 252603 h 692086"/>
                <a:gd name="connsiteX17" fmla="*/ 73819 w 692372"/>
                <a:gd name="connsiteY17" fmla="*/ 260033 h 692086"/>
                <a:gd name="connsiteX18" fmla="*/ 147447 w 692372"/>
                <a:gd name="connsiteY18" fmla="*/ 228029 h 692086"/>
                <a:gd name="connsiteX19" fmla="*/ 139541 w 692372"/>
                <a:gd name="connsiteY19" fmla="*/ 146114 h 692086"/>
                <a:gd name="connsiteX20" fmla="*/ 103156 w 692372"/>
                <a:gd name="connsiteY20" fmla="*/ 97917 h 692086"/>
                <a:gd name="connsiteX21" fmla="*/ 176594 w 692372"/>
                <a:gd name="connsiteY21" fmla="*/ 43339 h 692086"/>
                <a:gd name="connsiteX22" fmla="*/ 216503 w 692372"/>
                <a:gd name="connsiteY22" fmla="*/ 94964 h 692086"/>
                <a:gd name="connsiteX23" fmla="*/ 287369 w 692372"/>
                <a:gd name="connsiteY23" fmla="*/ 121730 h 692086"/>
                <a:gd name="connsiteX24" fmla="*/ 339947 w 692372"/>
                <a:gd name="connsiteY24" fmla="*/ 64103 h 692086"/>
                <a:gd name="connsiteX25" fmla="*/ 349853 w 692372"/>
                <a:gd name="connsiteY25" fmla="*/ 0 h 692086"/>
                <a:gd name="connsiteX26" fmla="*/ 439484 w 692372"/>
                <a:gd name="connsiteY26" fmla="*/ 12097 h 692086"/>
                <a:gd name="connsiteX27" fmla="*/ 431959 w 692372"/>
                <a:gd name="connsiteY27" fmla="*/ 68771 h 692086"/>
                <a:gd name="connsiteX28" fmla="*/ 462344 w 692372"/>
                <a:gd name="connsiteY28" fmla="*/ 145352 h 692086"/>
                <a:gd name="connsiteX29" fmla="*/ 546259 w 692372"/>
                <a:gd name="connsiteY29" fmla="*/ 138398 h 692086"/>
                <a:gd name="connsiteX30" fmla="*/ 593598 w 692372"/>
                <a:gd name="connsiteY30" fmla="*/ 102965 h 692086"/>
                <a:gd name="connsiteX31" fmla="*/ 648272 w 692372"/>
                <a:gd name="connsiteY31" fmla="*/ 175069 h 692086"/>
                <a:gd name="connsiteX32" fmla="*/ 597027 w 692372"/>
                <a:gd name="connsiteY32" fmla="*/ 214789 h 692086"/>
                <a:gd name="connsiteX33" fmla="*/ 570929 w 692372"/>
                <a:gd name="connsiteY33" fmla="*/ 290322 h 692086"/>
                <a:gd name="connsiteX34" fmla="*/ 634079 w 692372"/>
                <a:gd name="connsiteY34" fmla="*/ 339757 h 692086"/>
                <a:gd name="connsiteX35" fmla="*/ 692372 w 692372"/>
                <a:gd name="connsiteY35" fmla="*/ 348424 h 692086"/>
                <a:gd name="connsiteX36" fmla="*/ 679228 w 692372"/>
                <a:gd name="connsiteY36" fmla="*/ 439769 h 692086"/>
                <a:gd name="connsiteX37" fmla="*/ 625697 w 692372"/>
                <a:gd name="connsiteY37" fmla="*/ 431864 h 692086"/>
                <a:gd name="connsiteX38" fmla="*/ 546163 w 692372"/>
                <a:gd name="connsiteY38" fmla="*/ 460820 h 692086"/>
                <a:gd name="connsiteX39" fmla="*/ 554641 w 692372"/>
                <a:gd name="connsiteY39" fmla="*/ 546545 h 692086"/>
                <a:gd name="connsiteX40" fmla="*/ 588836 w 692372"/>
                <a:gd name="connsiteY40" fmla="*/ 591979 h 692086"/>
                <a:gd name="connsiteX41" fmla="*/ 210026 w 692372"/>
                <a:gd name="connsiteY41" fmla="*/ 344424 h 692086"/>
                <a:gd name="connsiteX42" fmla="*/ 344615 w 692372"/>
                <a:gd name="connsiteY42" fmla="*/ 482251 h 692086"/>
                <a:gd name="connsiteX43" fmla="*/ 482536 w 692372"/>
                <a:gd name="connsiteY43" fmla="*/ 345662 h 692086"/>
                <a:gd name="connsiteX44" fmla="*/ 345853 w 692372"/>
                <a:gd name="connsiteY44" fmla="*/ 207359 h 692086"/>
                <a:gd name="connsiteX45" fmla="*/ 210026 w 692372"/>
                <a:gd name="connsiteY45" fmla="*/ 344424 h 692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92372" h="692086">
                  <a:moveTo>
                    <a:pt x="588836" y="591979"/>
                  </a:moveTo>
                  <a:cubicBezTo>
                    <a:pt x="563880" y="611219"/>
                    <a:pt x="541401" y="628650"/>
                    <a:pt x="516255" y="647986"/>
                  </a:cubicBezTo>
                  <a:cubicBezTo>
                    <a:pt x="505015" y="633127"/>
                    <a:pt x="493681" y="619316"/>
                    <a:pt x="483680" y="604457"/>
                  </a:cubicBezTo>
                  <a:cubicBezTo>
                    <a:pt x="463867" y="575120"/>
                    <a:pt x="436817" y="560451"/>
                    <a:pt x="402241" y="569214"/>
                  </a:cubicBezTo>
                  <a:cubicBezTo>
                    <a:pt x="368046" y="577882"/>
                    <a:pt x="353854" y="605028"/>
                    <a:pt x="350234" y="638461"/>
                  </a:cubicBezTo>
                  <a:cubicBezTo>
                    <a:pt x="348329" y="655701"/>
                    <a:pt x="345948" y="672751"/>
                    <a:pt x="343471" y="692087"/>
                  </a:cubicBezTo>
                  <a:cubicBezTo>
                    <a:pt x="313182" y="687800"/>
                    <a:pt x="284512" y="683609"/>
                    <a:pt x="252603" y="679133"/>
                  </a:cubicBezTo>
                  <a:cubicBezTo>
                    <a:pt x="255270" y="658559"/>
                    <a:pt x="256984" y="639223"/>
                    <a:pt x="260509" y="620173"/>
                  </a:cubicBezTo>
                  <a:cubicBezTo>
                    <a:pt x="266605" y="587502"/>
                    <a:pt x="255937" y="562356"/>
                    <a:pt x="228790" y="544259"/>
                  </a:cubicBezTo>
                  <a:cubicBezTo>
                    <a:pt x="205359" y="528638"/>
                    <a:pt x="176117" y="531019"/>
                    <a:pt x="148876" y="550545"/>
                  </a:cubicBezTo>
                  <a:cubicBezTo>
                    <a:pt x="132112" y="562547"/>
                    <a:pt x="115919" y="575215"/>
                    <a:pt x="98298" y="588550"/>
                  </a:cubicBezTo>
                  <a:cubicBezTo>
                    <a:pt x="80105" y="563880"/>
                    <a:pt x="62389" y="539877"/>
                    <a:pt x="43815" y="514731"/>
                  </a:cubicBezTo>
                  <a:cubicBezTo>
                    <a:pt x="62389" y="500634"/>
                    <a:pt x="79343" y="487680"/>
                    <a:pt x="96298" y="474821"/>
                  </a:cubicBezTo>
                  <a:cubicBezTo>
                    <a:pt x="118491" y="457962"/>
                    <a:pt x="127825" y="435769"/>
                    <a:pt x="123539" y="408242"/>
                  </a:cubicBezTo>
                  <a:cubicBezTo>
                    <a:pt x="118967" y="379095"/>
                    <a:pt x="100965" y="361093"/>
                    <a:pt x="73438" y="354140"/>
                  </a:cubicBezTo>
                  <a:cubicBezTo>
                    <a:pt x="50578" y="348329"/>
                    <a:pt x="26860" y="345948"/>
                    <a:pt x="0" y="341567"/>
                  </a:cubicBezTo>
                  <a:cubicBezTo>
                    <a:pt x="4000" y="312325"/>
                    <a:pt x="8001" y="283845"/>
                    <a:pt x="12287" y="252603"/>
                  </a:cubicBezTo>
                  <a:cubicBezTo>
                    <a:pt x="33623" y="255175"/>
                    <a:pt x="53721" y="257366"/>
                    <a:pt x="73819" y="260033"/>
                  </a:cubicBezTo>
                  <a:cubicBezTo>
                    <a:pt x="104870" y="264033"/>
                    <a:pt x="130969" y="256032"/>
                    <a:pt x="147447" y="228029"/>
                  </a:cubicBezTo>
                  <a:cubicBezTo>
                    <a:pt x="164211" y="199454"/>
                    <a:pt x="159448" y="171831"/>
                    <a:pt x="139541" y="146114"/>
                  </a:cubicBezTo>
                  <a:cubicBezTo>
                    <a:pt x="127921" y="131064"/>
                    <a:pt x="116586" y="115824"/>
                    <a:pt x="103156" y="97917"/>
                  </a:cubicBezTo>
                  <a:cubicBezTo>
                    <a:pt x="127444" y="79915"/>
                    <a:pt x="151162" y="62294"/>
                    <a:pt x="176594" y="43339"/>
                  </a:cubicBezTo>
                  <a:cubicBezTo>
                    <a:pt x="190500" y="61436"/>
                    <a:pt x="203359" y="78296"/>
                    <a:pt x="216503" y="94964"/>
                  </a:cubicBezTo>
                  <a:cubicBezTo>
                    <a:pt x="234696" y="118015"/>
                    <a:pt x="257461" y="129159"/>
                    <a:pt x="287369" y="121730"/>
                  </a:cubicBezTo>
                  <a:cubicBezTo>
                    <a:pt x="317849" y="114205"/>
                    <a:pt x="334613" y="94202"/>
                    <a:pt x="339947" y="64103"/>
                  </a:cubicBezTo>
                  <a:cubicBezTo>
                    <a:pt x="343471" y="43910"/>
                    <a:pt x="346234" y="23527"/>
                    <a:pt x="349853" y="0"/>
                  </a:cubicBezTo>
                  <a:cubicBezTo>
                    <a:pt x="379381" y="4001"/>
                    <a:pt x="407956" y="7810"/>
                    <a:pt x="439484" y="12097"/>
                  </a:cubicBezTo>
                  <a:cubicBezTo>
                    <a:pt x="436912" y="31909"/>
                    <a:pt x="435007" y="50483"/>
                    <a:pt x="431959" y="68771"/>
                  </a:cubicBezTo>
                  <a:cubicBezTo>
                    <a:pt x="426720" y="100584"/>
                    <a:pt x="434245" y="127159"/>
                    <a:pt x="462344" y="145352"/>
                  </a:cubicBezTo>
                  <a:cubicBezTo>
                    <a:pt x="488442" y="162211"/>
                    <a:pt x="517207" y="159639"/>
                    <a:pt x="546259" y="138398"/>
                  </a:cubicBezTo>
                  <a:cubicBezTo>
                    <a:pt x="561594" y="127159"/>
                    <a:pt x="576739" y="115633"/>
                    <a:pt x="593598" y="102965"/>
                  </a:cubicBezTo>
                  <a:cubicBezTo>
                    <a:pt x="611886" y="127159"/>
                    <a:pt x="629888" y="150781"/>
                    <a:pt x="648272" y="175069"/>
                  </a:cubicBezTo>
                  <a:cubicBezTo>
                    <a:pt x="630650" y="188595"/>
                    <a:pt x="613505" y="201168"/>
                    <a:pt x="597027" y="214789"/>
                  </a:cubicBezTo>
                  <a:cubicBezTo>
                    <a:pt x="573215" y="234505"/>
                    <a:pt x="560927" y="258699"/>
                    <a:pt x="570929" y="290322"/>
                  </a:cubicBezTo>
                  <a:cubicBezTo>
                    <a:pt x="580644" y="321278"/>
                    <a:pt x="602647" y="336137"/>
                    <a:pt x="634079" y="339757"/>
                  </a:cubicBezTo>
                  <a:cubicBezTo>
                    <a:pt x="652844" y="341948"/>
                    <a:pt x="671417" y="345281"/>
                    <a:pt x="692372" y="348424"/>
                  </a:cubicBezTo>
                  <a:cubicBezTo>
                    <a:pt x="687895" y="379476"/>
                    <a:pt x="683705" y="408908"/>
                    <a:pt x="679228" y="439769"/>
                  </a:cubicBezTo>
                  <a:cubicBezTo>
                    <a:pt x="659987" y="437007"/>
                    <a:pt x="642747" y="435102"/>
                    <a:pt x="625697" y="431864"/>
                  </a:cubicBezTo>
                  <a:cubicBezTo>
                    <a:pt x="593217" y="425577"/>
                    <a:pt x="565309" y="432721"/>
                    <a:pt x="546163" y="460820"/>
                  </a:cubicBezTo>
                  <a:cubicBezTo>
                    <a:pt x="528161" y="487204"/>
                    <a:pt x="531781" y="515588"/>
                    <a:pt x="554641" y="546545"/>
                  </a:cubicBezTo>
                  <a:cubicBezTo>
                    <a:pt x="565595" y="560927"/>
                    <a:pt x="576453" y="575405"/>
                    <a:pt x="588836" y="591979"/>
                  </a:cubicBezTo>
                  <a:close/>
                  <a:moveTo>
                    <a:pt x="210026" y="344424"/>
                  </a:moveTo>
                  <a:cubicBezTo>
                    <a:pt x="209645" y="419195"/>
                    <a:pt x="270224" y="481394"/>
                    <a:pt x="344615" y="482251"/>
                  </a:cubicBezTo>
                  <a:cubicBezTo>
                    <a:pt x="420910" y="483203"/>
                    <a:pt x="482441" y="422243"/>
                    <a:pt x="482536" y="345662"/>
                  </a:cubicBezTo>
                  <a:cubicBezTo>
                    <a:pt x="482632" y="268891"/>
                    <a:pt x="421291" y="206788"/>
                    <a:pt x="345853" y="207359"/>
                  </a:cubicBezTo>
                  <a:cubicBezTo>
                    <a:pt x="271272" y="207931"/>
                    <a:pt x="210407" y="269367"/>
                    <a:pt x="210026" y="34442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任意多边形: 形状 118">
              <a:extLst>
                <a:ext uri="{FF2B5EF4-FFF2-40B4-BE49-F238E27FC236}">
                  <a16:creationId xmlns:a16="http://schemas.microsoft.com/office/drawing/2014/main" id="{99398F7E-9C06-47F7-821C-DAA0CF7B2B8C}"/>
                </a:ext>
              </a:extLst>
            </p:cNvPr>
            <p:cNvSpPr/>
            <p:nvPr/>
          </p:nvSpPr>
          <p:spPr>
            <a:xfrm>
              <a:off x="13259458" y="3999656"/>
              <a:ext cx="457045" cy="456652"/>
            </a:xfrm>
            <a:custGeom>
              <a:avLst/>
              <a:gdLst>
                <a:gd name="connsiteX0" fmla="*/ 410264 w 457045"/>
                <a:gd name="connsiteY0" fmla="*/ 403384 h 456652"/>
                <a:gd name="connsiteX1" fmla="*/ 365782 w 457045"/>
                <a:gd name="connsiteY1" fmla="*/ 373856 h 456652"/>
                <a:gd name="connsiteX2" fmla="*/ 290630 w 457045"/>
                <a:gd name="connsiteY2" fmla="*/ 403765 h 456652"/>
                <a:gd name="connsiteX3" fmla="*/ 279962 w 457045"/>
                <a:gd name="connsiteY3" fmla="*/ 453390 h 456652"/>
                <a:gd name="connsiteX4" fmla="*/ 273485 w 457045"/>
                <a:gd name="connsiteY4" fmla="*/ 455486 h 456652"/>
                <a:gd name="connsiteX5" fmla="*/ 216049 w 457045"/>
                <a:gd name="connsiteY5" fmla="*/ 412528 h 456652"/>
                <a:gd name="connsiteX6" fmla="*/ 132801 w 457045"/>
                <a:gd name="connsiteY6" fmla="*/ 378428 h 456652"/>
                <a:gd name="connsiteX7" fmla="*/ 95463 w 457045"/>
                <a:gd name="connsiteY7" fmla="*/ 403479 h 456652"/>
                <a:gd name="connsiteX8" fmla="*/ 56791 w 457045"/>
                <a:gd name="connsiteY8" fmla="*/ 357664 h 456652"/>
                <a:gd name="connsiteX9" fmla="*/ 83461 w 457045"/>
                <a:gd name="connsiteY9" fmla="*/ 317849 h 456652"/>
                <a:gd name="connsiteX10" fmla="*/ 55743 w 457045"/>
                <a:gd name="connsiteY10" fmla="*/ 244316 h 456652"/>
                <a:gd name="connsiteX11" fmla="*/ 32502 w 457045"/>
                <a:gd name="connsiteY11" fmla="*/ 239554 h 456652"/>
                <a:gd name="connsiteX12" fmla="*/ 213 w 457045"/>
                <a:gd name="connsiteY12" fmla="*/ 200025 h 456652"/>
                <a:gd name="connsiteX13" fmla="*/ 23739 w 457045"/>
                <a:gd name="connsiteY13" fmla="*/ 172879 h 456652"/>
                <a:gd name="connsiteX14" fmla="*/ 66221 w 457045"/>
                <a:gd name="connsiteY14" fmla="*/ 65723 h 456652"/>
                <a:gd name="connsiteX15" fmla="*/ 54315 w 457045"/>
                <a:gd name="connsiteY15" fmla="*/ 46958 h 456652"/>
                <a:gd name="connsiteX16" fmla="*/ 96701 w 457045"/>
                <a:gd name="connsiteY16" fmla="*/ 6286 h 456652"/>
                <a:gd name="connsiteX17" fmla="*/ 129086 w 457045"/>
                <a:gd name="connsiteY17" fmla="*/ 28575 h 456652"/>
                <a:gd name="connsiteX18" fmla="*/ 217668 w 457045"/>
                <a:gd name="connsiteY18" fmla="*/ 0 h 456652"/>
                <a:gd name="connsiteX19" fmla="*/ 226241 w 457045"/>
                <a:gd name="connsiteY19" fmla="*/ 33338 h 456652"/>
                <a:gd name="connsiteX20" fmla="*/ 235004 w 457045"/>
                <a:gd name="connsiteY20" fmla="*/ 67437 h 456652"/>
                <a:gd name="connsiteX21" fmla="*/ 138039 w 457045"/>
                <a:gd name="connsiteY21" fmla="*/ 132112 h 456652"/>
                <a:gd name="connsiteX22" fmla="*/ 117180 w 457045"/>
                <a:gd name="connsiteY22" fmla="*/ 210884 h 456652"/>
                <a:gd name="connsiteX23" fmla="*/ 208143 w 457045"/>
                <a:gd name="connsiteY23" fmla="*/ 334328 h 456652"/>
                <a:gd name="connsiteX24" fmla="*/ 378546 w 457045"/>
                <a:gd name="connsiteY24" fmla="*/ 266510 h 456652"/>
                <a:gd name="connsiteX25" fmla="*/ 450555 w 457045"/>
                <a:gd name="connsiteY25" fmla="*/ 336899 h 456652"/>
                <a:gd name="connsiteX26" fmla="*/ 447507 w 457045"/>
                <a:gd name="connsiteY26" fmla="*/ 367379 h 456652"/>
                <a:gd name="connsiteX27" fmla="*/ 410264 w 457045"/>
                <a:gd name="connsiteY27" fmla="*/ 403384 h 456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57045" h="456652">
                  <a:moveTo>
                    <a:pt x="410264" y="403384"/>
                  </a:moveTo>
                  <a:cubicBezTo>
                    <a:pt x="394833" y="393097"/>
                    <a:pt x="380546" y="383191"/>
                    <a:pt x="365782" y="373856"/>
                  </a:cubicBezTo>
                  <a:cubicBezTo>
                    <a:pt x="332921" y="353187"/>
                    <a:pt x="300345" y="366046"/>
                    <a:pt x="290630" y="403765"/>
                  </a:cubicBezTo>
                  <a:cubicBezTo>
                    <a:pt x="286344" y="420529"/>
                    <a:pt x="283296" y="437579"/>
                    <a:pt x="279962" y="453390"/>
                  </a:cubicBezTo>
                  <a:cubicBezTo>
                    <a:pt x="276438" y="454533"/>
                    <a:pt x="274914" y="455390"/>
                    <a:pt x="273485" y="455486"/>
                  </a:cubicBezTo>
                  <a:cubicBezTo>
                    <a:pt x="226431" y="458629"/>
                    <a:pt x="226431" y="458629"/>
                    <a:pt x="216049" y="412528"/>
                  </a:cubicBezTo>
                  <a:cubicBezTo>
                    <a:pt x="204905" y="363188"/>
                    <a:pt x="174806" y="350901"/>
                    <a:pt x="132801" y="378428"/>
                  </a:cubicBezTo>
                  <a:cubicBezTo>
                    <a:pt x="120894" y="386239"/>
                    <a:pt x="109083" y="394240"/>
                    <a:pt x="95463" y="403479"/>
                  </a:cubicBezTo>
                  <a:cubicBezTo>
                    <a:pt x="83366" y="389096"/>
                    <a:pt x="71174" y="374714"/>
                    <a:pt x="56791" y="357664"/>
                  </a:cubicBezTo>
                  <a:cubicBezTo>
                    <a:pt x="63554" y="347567"/>
                    <a:pt x="73746" y="332804"/>
                    <a:pt x="83461" y="317849"/>
                  </a:cubicBezTo>
                  <a:cubicBezTo>
                    <a:pt x="104511" y="285179"/>
                    <a:pt x="93177" y="255175"/>
                    <a:pt x="55743" y="244316"/>
                  </a:cubicBezTo>
                  <a:cubicBezTo>
                    <a:pt x="48123" y="242125"/>
                    <a:pt x="40313" y="239840"/>
                    <a:pt x="32502" y="239554"/>
                  </a:cubicBezTo>
                  <a:cubicBezTo>
                    <a:pt x="5928" y="238792"/>
                    <a:pt x="-1407" y="225647"/>
                    <a:pt x="213" y="200025"/>
                  </a:cubicBezTo>
                  <a:cubicBezTo>
                    <a:pt x="1356" y="182213"/>
                    <a:pt x="6023" y="175069"/>
                    <a:pt x="23739" y="172879"/>
                  </a:cubicBezTo>
                  <a:cubicBezTo>
                    <a:pt x="108798" y="162116"/>
                    <a:pt x="108036" y="116396"/>
                    <a:pt x="66221" y="65723"/>
                  </a:cubicBezTo>
                  <a:cubicBezTo>
                    <a:pt x="61744" y="60293"/>
                    <a:pt x="58601" y="53912"/>
                    <a:pt x="54315" y="46958"/>
                  </a:cubicBezTo>
                  <a:cubicBezTo>
                    <a:pt x="68316" y="33528"/>
                    <a:pt x="81842" y="20574"/>
                    <a:pt x="96701" y="6286"/>
                  </a:cubicBezTo>
                  <a:cubicBezTo>
                    <a:pt x="107178" y="13430"/>
                    <a:pt x="118227" y="20955"/>
                    <a:pt x="129086" y="28575"/>
                  </a:cubicBezTo>
                  <a:cubicBezTo>
                    <a:pt x="170424" y="57531"/>
                    <a:pt x="195285" y="50578"/>
                    <a:pt x="217668" y="0"/>
                  </a:cubicBezTo>
                  <a:cubicBezTo>
                    <a:pt x="221097" y="13430"/>
                    <a:pt x="223669" y="23336"/>
                    <a:pt x="226241" y="33338"/>
                  </a:cubicBezTo>
                  <a:cubicBezTo>
                    <a:pt x="229003" y="44101"/>
                    <a:pt x="231765" y="54769"/>
                    <a:pt x="235004" y="67437"/>
                  </a:cubicBezTo>
                  <a:cubicBezTo>
                    <a:pt x="194618" y="76867"/>
                    <a:pt x="156994" y="93631"/>
                    <a:pt x="138039" y="132112"/>
                  </a:cubicBezTo>
                  <a:cubicBezTo>
                    <a:pt x="126228" y="156115"/>
                    <a:pt x="117846" y="184309"/>
                    <a:pt x="117180" y="210884"/>
                  </a:cubicBezTo>
                  <a:cubicBezTo>
                    <a:pt x="115656" y="267748"/>
                    <a:pt x="152613" y="314039"/>
                    <a:pt x="208143" y="334328"/>
                  </a:cubicBezTo>
                  <a:cubicBezTo>
                    <a:pt x="266151" y="355473"/>
                    <a:pt x="318348" y="335756"/>
                    <a:pt x="378546" y="266510"/>
                  </a:cubicBezTo>
                  <a:cubicBezTo>
                    <a:pt x="402739" y="289941"/>
                    <a:pt x="427314" y="312801"/>
                    <a:pt x="450555" y="336899"/>
                  </a:cubicBezTo>
                  <a:cubicBezTo>
                    <a:pt x="459794" y="346519"/>
                    <a:pt x="459508" y="357378"/>
                    <a:pt x="447507" y="367379"/>
                  </a:cubicBezTo>
                  <a:cubicBezTo>
                    <a:pt x="434743" y="377857"/>
                    <a:pt x="423599" y="390335"/>
                    <a:pt x="410264" y="40338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任意多边形: 形状 119">
              <a:extLst>
                <a:ext uri="{FF2B5EF4-FFF2-40B4-BE49-F238E27FC236}">
                  <a16:creationId xmlns:a16="http://schemas.microsoft.com/office/drawing/2014/main" id="{525C9C70-ABAC-4BB0-9CC4-F66A38091EC2}"/>
                </a:ext>
              </a:extLst>
            </p:cNvPr>
            <p:cNvSpPr/>
            <p:nvPr/>
          </p:nvSpPr>
          <p:spPr>
            <a:xfrm>
              <a:off x="13816304" y="4664691"/>
              <a:ext cx="181844" cy="66431"/>
            </a:xfrm>
            <a:custGeom>
              <a:avLst/>
              <a:gdLst>
                <a:gd name="connsiteX0" fmla="*/ 180602 w 181844"/>
                <a:gd name="connsiteY0" fmla="*/ 0 h 66431"/>
                <a:gd name="connsiteX1" fmla="*/ 126214 w 181844"/>
                <a:gd name="connsiteY1" fmla="*/ 66389 h 66431"/>
                <a:gd name="connsiteX2" fmla="*/ 59635 w 181844"/>
                <a:gd name="connsiteY2" fmla="*/ 66389 h 66431"/>
                <a:gd name="connsiteX3" fmla="*/ 294 w 181844"/>
                <a:gd name="connsiteY3" fmla="*/ 0 h 66431"/>
                <a:gd name="connsiteX4" fmla="*/ 180602 w 181844"/>
                <a:gd name="connsiteY4" fmla="*/ 0 h 664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1844" h="66431">
                  <a:moveTo>
                    <a:pt x="180602" y="0"/>
                  </a:moveTo>
                  <a:cubicBezTo>
                    <a:pt x="186793" y="46101"/>
                    <a:pt x="170029" y="66199"/>
                    <a:pt x="126214" y="66389"/>
                  </a:cubicBezTo>
                  <a:cubicBezTo>
                    <a:pt x="104021" y="66484"/>
                    <a:pt x="81828" y="66389"/>
                    <a:pt x="59635" y="66389"/>
                  </a:cubicBezTo>
                  <a:cubicBezTo>
                    <a:pt x="12772" y="66294"/>
                    <a:pt x="-2373" y="49911"/>
                    <a:pt x="294" y="0"/>
                  </a:cubicBezTo>
                  <a:cubicBezTo>
                    <a:pt x="59825" y="0"/>
                    <a:pt x="119547" y="0"/>
                    <a:pt x="180602"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任意多边形: 形状 120">
              <a:extLst>
                <a:ext uri="{FF2B5EF4-FFF2-40B4-BE49-F238E27FC236}">
                  <a16:creationId xmlns:a16="http://schemas.microsoft.com/office/drawing/2014/main" id="{3C4878DB-C476-47AE-94D1-04F1A132FF10}"/>
                </a:ext>
              </a:extLst>
            </p:cNvPr>
            <p:cNvSpPr/>
            <p:nvPr/>
          </p:nvSpPr>
          <p:spPr>
            <a:xfrm>
              <a:off x="13275863" y="3522072"/>
              <a:ext cx="186785" cy="151542"/>
            </a:xfrm>
            <a:custGeom>
              <a:avLst/>
              <a:gdLst>
                <a:gd name="connsiteX0" fmla="*/ 0 w 186785"/>
                <a:gd name="connsiteY0" fmla="*/ 37052 h 151542"/>
                <a:gd name="connsiteX1" fmla="*/ 26861 w 186785"/>
                <a:gd name="connsiteY1" fmla="*/ 0 h 151542"/>
                <a:gd name="connsiteX2" fmla="*/ 186785 w 186785"/>
                <a:gd name="connsiteY2" fmla="*/ 114300 h 151542"/>
                <a:gd name="connsiteX3" fmla="*/ 160211 w 186785"/>
                <a:gd name="connsiteY3" fmla="*/ 151543 h 151542"/>
                <a:gd name="connsiteX4" fmla="*/ 0 w 186785"/>
                <a:gd name="connsiteY4" fmla="*/ 37052 h 151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6785" h="151542">
                  <a:moveTo>
                    <a:pt x="0" y="37052"/>
                  </a:moveTo>
                  <a:cubicBezTo>
                    <a:pt x="9430" y="24003"/>
                    <a:pt x="17621" y="12668"/>
                    <a:pt x="26861" y="0"/>
                  </a:cubicBezTo>
                  <a:cubicBezTo>
                    <a:pt x="80391" y="38291"/>
                    <a:pt x="132969" y="75819"/>
                    <a:pt x="186785" y="114300"/>
                  </a:cubicBezTo>
                  <a:cubicBezTo>
                    <a:pt x="177546" y="127159"/>
                    <a:pt x="169450" y="138589"/>
                    <a:pt x="160211" y="151543"/>
                  </a:cubicBezTo>
                  <a:cubicBezTo>
                    <a:pt x="106775" y="113252"/>
                    <a:pt x="54102" y="75724"/>
                    <a:pt x="0" y="3705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任意多边形: 形状 121">
              <a:extLst>
                <a:ext uri="{FF2B5EF4-FFF2-40B4-BE49-F238E27FC236}">
                  <a16:creationId xmlns:a16="http://schemas.microsoft.com/office/drawing/2014/main" id="{EE62626D-BEB7-45FA-A3B8-1CFC1B1C7307}"/>
                </a:ext>
              </a:extLst>
            </p:cNvPr>
            <p:cNvSpPr/>
            <p:nvPr/>
          </p:nvSpPr>
          <p:spPr>
            <a:xfrm>
              <a:off x="13816502" y="4572108"/>
              <a:ext cx="181165" cy="43243"/>
            </a:xfrm>
            <a:custGeom>
              <a:avLst/>
              <a:gdLst>
                <a:gd name="connsiteX0" fmla="*/ 0 w 181165"/>
                <a:gd name="connsiteY0" fmla="*/ 43244 h 43243"/>
                <a:gd name="connsiteX1" fmla="*/ 0 w 181165"/>
                <a:gd name="connsiteY1" fmla="*/ 0 h 43243"/>
                <a:gd name="connsiteX2" fmla="*/ 181165 w 181165"/>
                <a:gd name="connsiteY2" fmla="*/ 0 h 43243"/>
                <a:gd name="connsiteX3" fmla="*/ 181165 w 181165"/>
                <a:gd name="connsiteY3" fmla="*/ 43244 h 43243"/>
                <a:gd name="connsiteX4" fmla="*/ 0 w 181165"/>
                <a:gd name="connsiteY4" fmla="*/ 43244 h 43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1165" h="43243">
                  <a:moveTo>
                    <a:pt x="0" y="43244"/>
                  </a:moveTo>
                  <a:cubicBezTo>
                    <a:pt x="0" y="28385"/>
                    <a:pt x="0" y="15145"/>
                    <a:pt x="0" y="0"/>
                  </a:cubicBezTo>
                  <a:cubicBezTo>
                    <a:pt x="60198" y="0"/>
                    <a:pt x="119920" y="0"/>
                    <a:pt x="181165" y="0"/>
                  </a:cubicBezTo>
                  <a:cubicBezTo>
                    <a:pt x="181165" y="14192"/>
                    <a:pt x="181165" y="28099"/>
                    <a:pt x="181165" y="43244"/>
                  </a:cubicBezTo>
                  <a:cubicBezTo>
                    <a:pt x="121063" y="43244"/>
                    <a:pt x="61817" y="43244"/>
                    <a:pt x="0" y="4324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E0927A19-6348-41BE-AE98-EAE109FD13BC}"/>
                </a:ext>
              </a:extLst>
            </p:cNvPr>
            <p:cNvSpPr/>
            <p:nvPr/>
          </p:nvSpPr>
          <p:spPr>
            <a:xfrm>
              <a:off x="13472078" y="3397581"/>
              <a:ext cx="91249" cy="194119"/>
            </a:xfrm>
            <a:custGeom>
              <a:avLst/>
              <a:gdLst>
                <a:gd name="connsiteX0" fmla="*/ 44291 w 91249"/>
                <a:gd name="connsiteY0" fmla="*/ 0 h 194119"/>
                <a:gd name="connsiteX1" fmla="*/ 91249 w 91249"/>
                <a:gd name="connsiteY1" fmla="*/ 182880 h 194119"/>
                <a:gd name="connsiteX2" fmla="*/ 46958 w 91249"/>
                <a:gd name="connsiteY2" fmla="*/ 194119 h 194119"/>
                <a:gd name="connsiteX3" fmla="*/ 0 w 91249"/>
                <a:gd name="connsiteY3" fmla="*/ 11335 h 194119"/>
                <a:gd name="connsiteX4" fmla="*/ 44291 w 91249"/>
                <a:gd name="connsiteY4" fmla="*/ 0 h 1941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249" h="194119">
                  <a:moveTo>
                    <a:pt x="44291" y="0"/>
                  </a:moveTo>
                  <a:cubicBezTo>
                    <a:pt x="60007" y="61055"/>
                    <a:pt x="75248" y="120491"/>
                    <a:pt x="91249" y="182880"/>
                  </a:cubicBezTo>
                  <a:cubicBezTo>
                    <a:pt x="76867" y="186500"/>
                    <a:pt x="63532" y="189929"/>
                    <a:pt x="46958" y="194119"/>
                  </a:cubicBezTo>
                  <a:cubicBezTo>
                    <a:pt x="31242" y="133160"/>
                    <a:pt x="15907" y="73152"/>
                    <a:pt x="0" y="11335"/>
                  </a:cubicBezTo>
                  <a:cubicBezTo>
                    <a:pt x="15049" y="7525"/>
                    <a:pt x="28480" y="4096"/>
                    <a:pt x="44291"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任意多边形: 形状 123">
              <a:extLst>
                <a:ext uri="{FF2B5EF4-FFF2-40B4-BE49-F238E27FC236}">
                  <a16:creationId xmlns:a16="http://schemas.microsoft.com/office/drawing/2014/main" id="{EBCBE20C-4934-4EF8-A9C8-077B291FF969}"/>
                </a:ext>
              </a:extLst>
            </p:cNvPr>
            <p:cNvSpPr/>
            <p:nvPr/>
          </p:nvSpPr>
          <p:spPr>
            <a:xfrm>
              <a:off x="13237859" y="3747529"/>
              <a:ext cx="194119" cy="89820"/>
            </a:xfrm>
            <a:custGeom>
              <a:avLst/>
              <a:gdLst>
                <a:gd name="connsiteX0" fmla="*/ 11716 w 194119"/>
                <a:gd name="connsiteY0" fmla="*/ 89821 h 89820"/>
                <a:gd name="connsiteX1" fmla="*/ 0 w 194119"/>
                <a:gd name="connsiteY1" fmla="*/ 45625 h 89820"/>
                <a:gd name="connsiteX2" fmla="*/ 182594 w 194119"/>
                <a:gd name="connsiteY2" fmla="*/ 0 h 89820"/>
                <a:gd name="connsiteX3" fmla="*/ 194119 w 194119"/>
                <a:gd name="connsiteY3" fmla="*/ 44196 h 89820"/>
                <a:gd name="connsiteX4" fmla="*/ 11716 w 194119"/>
                <a:gd name="connsiteY4" fmla="*/ 89821 h 898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119" h="89820">
                  <a:moveTo>
                    <a:pt x="11716" y="89821"/>
                  </a:moveTo>
                  <a:cubicBezTo>
                    <a:pt x="7715" y="74581"/>
                    <a:pt x="4191" y="61246"/>
                    <a:pt x="0" y="45625"/>
                  </a:cubicBezTo>
                  <a:cubicBezTo>
                    <a:pt x="61341" y="30289"/>
                    <a:pt x="120872" y="15430"/>
                    <a:pt x="182594" y="0"/>
                  </a:cubicBezTo>
                  <a:cubicBezTo>
                    <a:pt x="186690" y="15526"/>
                    <a:pt x="190119" y="28765"/>
                    <a:pt x="194119" y="44196"/>
                  </a:cubicBezTo>
                  <a:cubicBezTo>
                    <a:pt x="132683" y="59531"/>
                    <a:pt x="73152" y="74390"/>
                    <a:pt x="11716" y="8982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任意多边形: 形状 124">
              <a:extLst>
                <a:ext uri="{FF2B5EF4-FFF2-40B4-BE49-F238E27FC236}">
                  <a16:creationId xmlns:a16="http://schemas.microsoft.com/office/drawing/2014/main" id="{56BDDD27-FF11-467F-96DC-A7D1BC7AA2B4}"/>
                </a:ext>
              </a:extLst>
            </p:cNvPr>
            <p:cNvSpPr/>
            <p:nvPr/>
          </p:nvSpPr>
          <p:spPr>
            <a:xfrm>
              <a:off x="14304944" y="4370178"/>
              <a:ext cx="166592" cy="149352"/>
            </a:xfrm>
            <a:custGeom>
              <a:avLst/>
              <a:gdLst>
                <a:gd name="connsiteX0" fmla="*/ 166592 w 166592"/>
                <a:gd name="connsiteY0" fmla="*/ 114205 h 149352"/>
                <a:gd name="connsiteX1" fmla="*/ 137255 w 166592"/>
                <a:gd name="connsiteY1" fmla="*/ 149352 h 149352"/>
                <a:gd name="connsiteX2" fmla="*/ 0 w 166592"/>
                <a:gd name="connsiteY2" fmla="*/ 35147 h 149352"/>
                <a:gd name="connsiteX3" fmla="*/ 29146 w 166592"/>
                <a:gd name="connsiteY3" fmla="*/ 0 h 149352"/>
                <a:gd name="connsiteX4" fmla="*/ 166592 w 166592"/>
                <a:gd name="connsiteY4" fmla="*/ 114205 h 1493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592" h="149352">
                  <a:moveTo>
                    <a:pt x="166592" y="114205"/>
                  </a:moveTo>
                  <a:cubicBezTo>
                    <a:pt x="156305" y="126587"/>
                    <a:pt x="147256" y="137350"/>
                    <a:pt x="137255" y="149352"/>
                  </a:cubicBezTo>
                  <a:cubicBezTo>
                    <a:pt x="91535" y="111252"/>
                    <a:pt x="46673" y="74009"/>
                    <a:pt x="0" y="35147"/>
                  </a:cubicBezTo>
                  <a:cubicBezTo>
                    <a:pt x="9239" y="24003"/>
                    <a:pt x="18002" y="13430"/>
                    <a:pt x="29146" y="0"/>
                  </a:cubicBezTo>
                  <a:cubicBezTo>
                    <a:pt x="74962" y="38100"/>
                    <a:pt x="120206" y="75629"/>
                    <a:pt x="166592" y="11420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任意多边形: 形状 125">
              <a:extLst>
                <a:ext uri="{FF2B5EF4-FFF2-40B4-BE49-F238E27FC236}">
                  <a16:creationId xmlns:a16="http://schemas.microsoft.com/office/drawing/2014/main" id="{E20B7ECD-0F03-440E-9B26-EAC696CAA6AE}"/>
                </a:ext>
              </a:extLst>
            </p:cNvPr>
            <p:cNvSpPr/>
            <p:nvPr/>
          </p:nvSpPr>
          <p:spPr>
            <a:xfrm>
              <a:off x="14344283" y="4251401"/>
              <a:ext cx="157067" cy="43148"/>
            </a:xfrm>
            <a:custGeom>
              <a:avLst/>
              <a:gdLst>
                <a:gd name="connsiteX0" fmla="*/ 157067 w 157067"/>
                <a:gd name="connsiteY0" fmla="*/ 0 h 43148"/>
                <a:gd name="connsiteX1" fmla="*/ 157067 w 157067"/>
                <a:gd name="connsiteY1" fmla="*/ 43148 h 43148"/>
                <a:gd name="connsiteX2" fmla="*/ 0 w 157067"/>
                <a:gd name="connsiteY2" fmla="*/ 43148 h 43148"/>
                <a:gd name="connsiteX3" fmla="*/ 0 w 157067"/>
                <a:gd name="connsiteY3" fmla="*/ 0 h 43148"/>
                <a:gd name="connsiteX4" fmla="*/ 157067 w 157067"/>
                <a:gd name="connsiteY4" fmla="*/ 0 h 431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067" h="43148">
                  <a:moveTo>
                    <a:pt x="157067" y="0"/>
                  </a:moveTo>
                  <a:cubicBezTo>
                    <a:pt x="157067" y="14669"/>
                    <a:pt x="157067" y="27908"/>
                    <a:pt x="157067" y="43148"/>
                  </a:cubicBezTo>
                  <a:cubicBezTo>
                    <a:pt x="104870" y="43148"/>
                    <a:pt x="53245" y="43148"/>
                    <a:pt x="0" y="43148"/>
                  </a:cubicBezTo>
                  <a:cubicBezTo>
                    <a:pt x="0" y="28861"/>
                    <a:pt x="0" y="15145"/>
                    <a:pt x="0" y="0"/>
                  </a:cubicBezTo>
                  <a:cubicBezTo>
                    <a:pt x="51816" y="0"/>
                    <a:pt x="102965" y="0"/>
                    <a:pt x="157067"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7" name="任意多边形: 形状 126">
              <a:extLst>
                <a:ext uri="{FF2B5EF4-FFF2-40B4-BE49-F238E27FC236}">
                  <a16:creationId xmlns:a16="http://schemas.microsoft.com/office/drawing/2014/main" id="{00A9B881-01B5-4938-A3AB-F97B85AA9737}"/>
                </a:ext>
              </a:extLst>
            </p:cNvPr>
            <p:cNvSpPr/>
            <p:nvPr/>
          </p:nvSpPr>
          <p:spPr>
            <a:xfrm>
              <a:off x="14206551" y="4434662"/>
              <a:ext cx="42195" cy="157543"/>
            </a:xfrm>
            <a:custGeom>
              <a:avLst/>
              <a:gdLst>
                <a:gd name="connsiteX0" fmla="*/ 42196 w 42195"/>
                <a:gd name="connsiteY0" fmla="*/ 157544 h 157543"/>
                <a:gd name="connsiteX1" fmla="*/ 0 w 42195"/>
                <a:gd name="connsiteY1" fmla="*/ 157544 h 157543"/>
                <a:gd name="connsiteX2" fmla="*/ 0 w 42195"/>
                <a:gd name="connsiteY2" fmla="*/ 0 h 157543"/>
                <a:gd name="connsiteX3" fmla="*/ 42196 w 42195"/>
                <a:gd name="connsiteY3" fmla="*/ 0 h 157543"/>
                <a:gd name="connsiteX4" fmla="*/ 42196 w 42195"/>
                <a:gd name="connsiteY4" fmla="*/ 157544 h 1575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95" h="157543">
                  <a:moveTo>
                    <a:pt x="42196" y="157544"/>
                  </a:moveTo>
                  <a:cubicBezTo>
                    <a:pt x="27337" y="157544"/>
                    <a:pt x="14288" y="157544"/>
                    <a:pt x="0" y="157544"/>
                  </a:cubicBezTo>
                  <a:cubicBezTo>
                    <a:pt x="0" y="104680"/>
                    <a:pt x="0" y="53054"/>
                    <a:pt x="0" y="0"/>
                  </a:cubicBezTo>
                  <a:cubicBezTo>
                    <a:pt x="14192" y="0"/>
                    <a:pt x="27242" y="0"/>
                    <a:pt x="42196" y="0"/>
                  </a:cubicBezTo>
                  <a:cubicBezTo>
                    <a:pt x="42196" y="52292"/>
                    <a:pt x="42196" y="103823"/>
                    <a:pt x="42196" y="15754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任意多边形: 形状 127">
              <a:extLst>
                <a:ext uri="{FF2B5EF4-FFF2-40B4-BE49-F238E27FC236}">
                  <a16:creationId xmlns:a16="http://schemas.microsoft.com/office/drawing/2014/main" id="{14B76411-B977-4467-A73C-EAE086AA2A28}"/>
                </a:ext>
              </a:extLst>
            </p:cNvPr>
            <p:cNvSpPr/>
            <p:nvPr/>
          </p:nvSpPr>
          <p:spPr>
            <a:xfrm>
              <a:off x="14239127" y="4065537"/>
              <a:ext cx="51904" cy="102806"/>
            </a:xfrm>
            <a:custGeom>
              <a:avLst/>
              <a:gdLst>
                <a:gd name="connsiteX0" fmla="*/ 0 w 51904"/>
                <a:gd name="connsiteY0" fmla="*/ 100140 h 102806"/>
                <a:gd name="connsiteX1" fmla="*/ 11716 w 51904"/>
                <a:gd name="connsiteY1" fmla="*/ 18891 h 102806"/>
                <a:gd name="connsiteX2" fmla="*/ 40005 w 51904"/>
                <a:gd name="connsiteY2" fmla="*/ 1080 h 102806"/>
                <a:gd name="connsiteX3" fmla="*/ 45529 w 51904"/>
                <a:gd name="connsiteY3" fmla="*/ 28988 h 102806"/>
                <a:gd name="connsiteX4" fmla="*/ 6001 w 51904"/>
                <a:gd name="connsiteY4" fmla="*/ 102807 h 102806"/>
                <a:gd name="connsiteX5" fmla="*/ 0 w 51904"/>
                <a:gd name="connsiteY5" fmla="*/ 100140 h 102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1904" h="102806">
                  <a:moveTo>
                    <a:pt x="0" y="100140"/>
                  </a:moveTo>
                  <a:cubicBezTo>
                    <a:pt x="3810" y="72993"/>
                    <a:pt x="6667" y="45752"/>
                    <a:pt x="11716" y="18891"/>
                  </a:cubicBezTo>
                  <a:cubicBezTo>
                    <a:pt x="14383" y="4890"/>
                    <a:pt x="24955" y="-3016"/>
                    <a:pt x="40005" y="1080"/>
                  </a:cubicBezTo>
                  <a:cubicBezTo>
                    <a:pt x="59055" y="6318"/>
                    <a:pt x="50768" y="18891"/>
                    <a:pt x="45529" y="28988"/>
                  </a:cubicBezTo>
                  <a:cubicBezTo>
                    <a:pt x="32766" y="53848"/>
                    <a:pt x="19240" y="78232"/>
                    <a:pt x="6001" y="102807"/>
                  </a:cubicBezTo>
                  <a:cubicBezTo>
                    <a:pt x="4096" y="101854"/>
                    <a:pt x="2000" y="100997"/>
                    <a:pt x="0" y="10014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Tree>
    <p:extLst>
      <p:ext uri="{BB962C8B-B14F-4D97-AF65-F5344CB8AC3E}">
        <p14:creationId xmlns:p14="http://schemas.microsoft.com/office/powerpoint/2010/main" val="31703269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a:extLst>
              <a:ext uri="{FF2B5EF4-FFF2-40B4-BE49-F238E27FC236}">
                <a16:creationId xmlns:a16="http://schemas.microsoft.com/office/drawing/2014/main" id="{63849FAA-86E5-4541-B65C-23F900BCA25F}"/>
              </a:ext>
            </a:extLst>
          </p:cNvPr>
          <p:cNvSpPr/>
          <p:nvPr/>
        </p:nvSpPr>
        <p:spPr>
          <a:xfrm>
            <a:off x="0" y="4562474"/>
            <a:ext cx="9144000" cy="2295525"/>
          </a:xfrm>
          <a:prstGeom prst="rect">
            <a:avLst/>
          </a:prstGeom>
          <a:gradFill flip="none" rotWithShape="1">
            <a:gsLst>
              <a:gs pos="0">
                <a:schemeClr val="accent1"/>
              </a:gs>
              <a:gs pos="98000">
                <a:schemeClr val="accent1">
                  <a:lumMod val="5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6" name="矩形 65">
            <a:extLst>
              <a:ext uri="{FF2B5EF4-FFF2-40B4-BE49-F238E27FC236}">
                <a16:creationId xmlns:a16="http://schemas.microsoft.com/office/drawing/2014/main" id="{0018C657-88E0-4018-86E5-2863081C5005}"/>
              </a:ext>
            </a:extLst>
          </p:cNvPr>
          <p:cNvSpPr/>
          <p:nvPr/>
        </p:nvSpPr>
        <p:spPr>
          <a:xfrm>
            <a:off x="656034" y="1636231"/>
            <a:ext cx="7831932" cy="3629681"/>
          </a:xfrm>
          <a:prstGeom prst="rect">
            <a:avLst/>
          </a:prstGeom>
          <a:solidFill>
            <a:schemeClr val="bg1"/>
          </a:solidFill>
          <a:ln>
            <a:noFill/>
          </a:ln>
          <a:effectLst>
            <a:outerShdw blurRad="520700" dist="508000" dir="5400000" sx="91000" sy="91000" algn="t" rotWithShape="0">
              <a:schemeClr val="accent1">
                <a:lumMod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7" name="矩形 16">
            <a:extLst>
              <a:ext uri="{FF2B5EF4-FFF2-40B4-BE49-F238E27FC236}">
                <a16:creationId xmlns:a16="http://schemas.microsoft.com/office/drawing/2014/main" id="{328D3738-AE42-41E3-A9BD-F99132DDBE1F}"/>
              </a:ext>
            </a:extLst>
          </p:cNvPr>
          <p:cNvSpPr/>
          <p:nvPr/>
        </p:nvSpPr>
        <p:spPr>
          <a:xfrm>
            <a:off x="340373" y="609600"/>
            <a:ext cx="5211683"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水资源开发利用导致的生态问题</a:t>
            </a:r>
          </a:p>
        </p:txBody>
      </p:sp>
      <p:cxnSp>
        <p:nvCxnSpPr>
          <p:cNvPr id="22" name="直接连接符 21">
            <a:extLst>
              <a:ext uri="{FF2B5EF4-FFF2-40B4-BE49-F238E27FC236}">
                <a16:creationId xmlns:a16="http://schemas.microsoft.com/office/drawing/2014/main" id="{B5728CE1-1F3A-4CC8-83F4-D2E631CFFBC5}"/>
              </a:ext>
            </a:extLst>
          </p:cNvPr>
          <p:cNvCxnSpPr>
            <a:cxnSpLocks/>
          </p:cNvCxnSpPr>
          <p:nvPr/>
        </p:nvCxnSpPr>
        <p:spPr>
          <a:xfrm>
            <a:off x="870540" y="2267151"/>
            <a:ext cx="3465719"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59D05E43-F712-4FF3-A430-DEF8AB123FA0}"/>
              </a:ext>
            </a:extLst>
          </p:cNvPr>
          <p:cNvSpPr txBox="1"/>
          <p:nvPr/>
        </p:nvSpPr>
        <p:spPr>
          <a:xfrm>
            <a:off x="778466" y="1900791"/>
            <a:ext cx="3592650" cy="338554"/>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某工程导致</a:t>
            </a:r>
            <a:r>
              <a:rPr kumimoji="0" lang="en-US" altLang="zh-CN" sz="1600" b="0" i="0" u="none" strike="noStrike" kern="1200" cap="none" spc="0" normalizeH="0" baseline="0" noProof="0" dirty="0">
                <a:ln>
                  <a:noFill/>
                </a:ln>
                <a:solidFill>
                  <a:srgbClr val="945833"/>
                </a:solidFill>
                <a:effectLst/>
                <a:uLnTx/>
                <a:uFillTx/>
                <a:latin typeface="思源宋体 CN Heavy"/>
                <a:ea typeface="思源宋体 CN Heavy"/>
                <a:cs typeface="+mn-cs"/>
              </a:rPr>
              <a:t>4</a:t>
            </a: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大家鱼产卵繁殖规模骤减</a:t>
            </a:r>
            <a:endParaRPr kumimoji="0" lang="zh-CN" altLang="en-US" sz="1600" b="0" i="0" u="none" strike="noStrike" kern="1200" cap="none" spc="0" normalizeH="0" baseline="30000" noProof="0" dirty="0">
              <a:ln>
                <a:noFill/>
              </a:ln>
              <a:solidFill>
                <a:srgbClr val="945833"/>
              </a:solidFill>
              <a:effectLst/>
              <a:uLnTx/>
              <a:uFillTx/>
              <a:latin typeface="思源宋体 CN Heavy"/>
              <a:ea typeface="思源宋体 CN Heavy"/>
              <a:cs typeface="+mn-cs"/>
            </a:endParaRPr>
          </a:p>
        </p:txBody>
      </p:sp>
      <p:sp>
        <p:nvSpPr>
          <p:cNvPr id="24" name="文本框 23">
            <a:extLst>
              <a:ext uri="{FF2B5EF4-FFF2-40B4-BE49-F238E27FC236}">
                <a16:creationId xmlns:a16="http://schemas.microsoft.com/office/drawing/2014/main" id="{27C30BF3-1689-416E-BB08-61F8D792C31E}"/>
              </a:ext>
            </a:extLst>
          </p:cNvPr>
          <p:cNvSpPr txBox="1"/>
          <p:nvPr/>
        </p:nvSpPr>
        <p:spPr>
          <a:xfrm>
            <a:off x="778466" y="2351119"/>
            <a:ext cx="3706298" cy="230832"/>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OPPOSans M" panose="00020600040101010101" pitchFamily="18" charset="-122"/>
              </a:rPr>
              <a:t>4</a:t>
            </a:r>
            <a:r>
              <a:rPr kumimoji="0" lang="zh-CN" altLang="en-US" sz="90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OPPOSans M" panose="00020600040101010101" pitchFamily="18" charset="-122"/>
              </a:rPr>
              <a:t>大家鱼产卵规模（</a:t>
            </a:r>
            <a:r>
              <a:rPr kumimoji="0" lang="en-US" altLang="zh-CN" sz="90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OPPOSans M" panose="00020600040101010101" pitchFamily="18" charset="-122"/>
              </a:rPr>
              <a:t>10</a:t>
            </a:r>
            <a:r>
              <a:rPr kumimoji="0" lang="en-US" altLang="zh-CN" sz="900" b="0" i="0" u="none" strike="noStrike" kern="1200" cap="none" spc="0" normalizeH="0" baseline="30000" noProof="0" dirty="0">
                <a:ln>
                  <a:noFill/>
                </a:ln>
                <a:solidFill>
                  <a:prstClr val="black">
                    <a:lumMod val="50000"/>
                    <a:lumOff val="50000"/>
                  </a:prstClr>
                </a:solidFill>
                <a:effectLst/>
                <a:uLnTx/>
                <a:uFillTx/>
                <a:latin typeface="Roboto"/>
                <a:ea typeface="思源黑体 CN Regular"/>
                <a:cs typeface="OPPOSans M" panose="00020600040101010101" pitchFamily="18" charset="-122"/>
              </a:rPr>
              <a:t>8</a:t>
            </a:r>
            <a:r>
              <a:rPr kumimoji="0" lang="zh-CN" altLang="en-US" sz="90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OPPOSans M" panose="00020600040101010101" pitchFamily="18" charset="-122"/>
              </a:rPr>
              <a:t>粒）</a:t>
            </a:r>
          </a:p>
        </p:txBody>
      </p:sp>
      <p:graphicFrame>
        <p:nvGraphicFramePr>
          <p:cNvPr id="25" name="图表 24">
            <a:extLst>
              <a:ext uri="{FF2B5EF4-FFF2-40B4-BE49-F238E27FC236}">
                <a16:creationId xmlns:a16="http://schemas.microsoft.com/office/drawing/2014/main" id="{497EBF22-A62F-4748-BA30-26AB6C588444}"/>
              </a:ext>
            </a:extLst>
          </p:cNvPr>
          <p:cNvGraphicFramePr/>
          <p:nvPr/>
        </p:nvGraphicFramePr>
        <p:xfrm>
          <a:off x="814959" y="2609731"/>
          <a:ext cx="3669804" cy="2331715"/>
        </p:xfrm>
        <a:graphic>
          <a:graphicData uri="http://schemas.openxmlformats.org/drawingml/2006/chart">
            <c:chart xmlns:c="http://schemas.openxmlformats.org/drawingml/2006/chart" xmlns:r="http://schemas.openxmlformats.org/officeDocument/2006/relationships" r:id="rId3"/>
          </a:graphicData>
        </a:graphic>
      </p:graphicFrame>
      <p:sp>
        <p:nvSpPr>
          <p:cNvPr id="26" name="文本框 25">
            <a:extLst>
              <a:ext uri="{FF2B5EF4-FFF2-40B4-BE49-F238E27FC236}">
                <a16:creationId xmlns:a16="http://schemas.microsoft.com/office/drawing/2014/main" id="{11C3B01D-06C1-49A2-A846-69AEB86CD1E9}"/>
              </a:ext>
            </a:extLst>
          </p:cNvPr>
          <p:cNvSpPr txBox="1"/>
          <p:nvPr/>
        </p:nvSpPr>
        <p:spPr>
          <a:xfrm>
            <a:off x="1152262"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64</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27" name="文本框 26">
            <a:extLst>
              <a:ext uri="{FF2B5EF4-FFF2-40B4-BE49-F238E27FC236}">
                <a16:creationId xmlns:a16="http://schemas.microsoft.com/office/drawing/2014/main" id="{E2C9560D-D8E7-4634-AC16-0E9E1CB4A8B8}"/>
              </a:ext>
            </a:extLst>
          </p:cNvPr>
          <p:cNvSpPr txBox="1"/>
          <p:nvPr/>
        </p:nvSpPr>
        <p:spPr>
          <a:xfrm>
            <a:off x="1416834"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65</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28" name="文本框 27">
            <a:extLst>
              <a:ext uri="{FF2B5EF4-FFF2-40B4-BE49-F238E27FC236}">
                <a16:creationId xmlns:a16="http://schemas.microsoft.com/office/drawing/2014/main" id="{F9E0E91E-616E-4062-B42D-4E663DC28DC5}"/>
              </a:ext>
            </a:extLst>
          </p:cNvPr>
          <p:cNvSpPr txBox="1"/>
          <p:nvPr/>
        </p:nvSpPr>
        <p:spPr>
          <a:xfrm>
            <a:off x="1681407"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81</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29" name="文本框 28">
            <a:extLst>
              <a:ext uri="{FF2B5EF4-FFF2-40B4-BE49-F238E27FC236}">
                <a16:creationId xmlns:a16="http://schemas.microsoft.com/office/drawing/2014/main" id="{1FFDD833-A10E-41E1-A11C-706A3D4AFE8C}"/>
              </a:ext>
            </a:extLst>
          </p:cNvPr>
          <p:cNvSpPr txBox="1"/>
          <p:nvPr/>
        </p:nvSpPr>
        <p:spPr>
          <a:xfrm>
            <a:off x="1945979"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05</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30" name="文本框 29">
            <a:extLst>
              <a:ext uri="{FF2B5EF4-FFF2-40B4-BE49-F238E27FC236}">
                <a16:creationId xmlns:a16="http://schemas.microsoft.com/office/drawing/2014/main" id="{D9D3238A-0BB6-44CC-8C7C-E23E7CE7E028}"/>
              </a:ext>
            </a:extLst>
          </p:cNvPr>
          <p:cNvSpPr txBox="1"/>
          <p:nvPr/>
        </p:nvSpPr>
        <p:spPr>
          <a:xfrm>
            <a:off x="2210551"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06</a:t>
            </a:r>
          </a:p>
        </p:txBody>
      </p:sp>
      <p:sp>
        <p:nvSpPr>
          <p:cNvPr id="31" name="文本框 30">
            <a:extLst>
              <a:ext uri="{FF2B5EF4-FFF2-40B4-BE49-F238E27FC236}">
                <a16:creationId xmlns:a16="http://schemas.microsoft.com/office/drawing/2014/main" id="{D045C27C-872C-479C-BA7A-4794484AFB1F}"/>
              </a:ext>
            </a:extLst>
          </p:cNvPr>
          <p:cNvSpPr txBox="1"/>
          <p:nvPr/>
        </p:nvSpPr>
        <p:spPr>
          <a:xfrm>
            <a:off x="2475124"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07</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32" name="文本框 31">
            <a:extLst>
              <a:ext uri="{FF2B5EF4-FFF2-40B4-BE49-F238E27FC236}">
                <a16:creationId xmlns:a16="http://schemas.microsoft.com/office/drawing/2014/main" id="{801A1FD5-2648-41EF-8C33-AB989E0D1E79}"/>
              </a:ext>
            </a:extLst>
          </p:cNvPr>
          <p:cNvSpPr txBox="1"/>
          <p:nvPr/>
        </p:nvSpPr>
        <p:spPr>
          <a:xfrm>
            <a:off x="2739697"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08</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33" name="文本框 32">
            <a:extLst>
              <a:ext uri="{FF2B5EF4-FFF2-40B4-BE49-F238E27FC236}">
                <a16:creationId xmlns:a16="http://schemas.microsoft.com/office/drawing/2014/main" id="{EE33A86E-1680-4DC6-92D4-6EADBBA88F84}"/>
              </a:ext>
            </a:extLst>
          </p:cNvPr>
          <p:cNvSpPr txBox="1"/>
          <p:nvPr/>
        </p:nvSpPr>
        <p:spPr>
          <a:xfrm>
            <a:off x="3004269"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09</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34" name="文本框 33">
            <a:extLst>
              <a:ext uri="{FF2B5EF4-FFF2-40B4-BE49-F238E27FC236}">
                <a16:creationId xmlns:a16="http://schemas.microsoft.com/office/drawing/2014/main" id="{522571E1-B18B-4284-9D97-A66662D42AA3}"/>
              </a:ext>
            </a:extLst>
          </p:cNvPr>
          <p:cNvSpPr txBox="1"/>
          <p:nvPr/>
        </p:nvSpPr>
        <p:spPr>
          <a:xfrm>
            <a:off x="3268842"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10</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35" name="文本框 34">
            <a:extLst>
              <a:ext uri="{FF2B5EF4-FFF2-40B4-BE49-F238E27FC236}">
                <a16:creationId xmlns:a16="http://schemas.microsoft.com/office/drawing/2014/main" id="{2A9190CB-3233-4C52-98BB-41DB1EE1E442}"/>
              </a:ext>
            </a:extLst>
          </p:cNvPr>
          <p:cNvSpPr txBox="1"/>
          <p:nvPr/>
        </p:nvSpPr>
        <p:spPr>
          <a:xfrm>
            <a:off x="3533415"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11</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36" name="文本框 35">
            <a:extLst>
              <a:ext uri="{FF2B5EF4-FFF2-40B4-BE49-F238E27FC236}">
                <a16:creationId xmlns:a16="http://schemas.microsoft.com/office/drawing/2014/main" id="{A891B6F2-F261-46A8-A55E-BC7269ACC44D}"/>
              </a:ext>
            </a:extLst>
          </p:cNvPr>
          <p:cNvSpPr txBox="1"/>
          <p:nvPr/>
        </p:nvSpPr>
        <p:spPr>
          <a:xfrm>
            <a:off x="3797987"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12</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37" name="文本框 36">
            <a:extLst>
              <a:ext uri="{FF2B5EF4-FFF2-40B4-BE49-F238E27FC236}">
                <a16:creationId xmlns:a16="http://schemas.microsoft.com/office/drawing/2014/main" id="{0BEC0054-452D-46E9-857F-F667448B57F6}"/>
              </a:ext>
            </a:extLst>
          </p:cNvPr>
          <p:cNvSpPr txBox="1"/>
          <p:nvPr/>
        </p:nvSpPr>
        <p:spPr>
          <a:xfrm>
            <a:off x="4062562" y="4814009"/>
            <a:ext cx="293670"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13</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cxnSp>
        <p:nvCxnSpPr>
          <p:cNvPr id="39" name="直接连接符 38">
            <a:extLst>
              <a:ext uri="{FF2B5EF4-FFF2-40B4-BE49-F238E27FC236}">
                <a16:creationId xmlns:a16="http://schemas.microsoft.com/office/drawing/2014/main" id="{85A351FD-F2C4-4FFF-8F0C-21A89ABC03AC}"/>
              </a:ext>
            </a:extLst>
          </p:cNvPr>
          <p:cNvCxnSpPr>
            <a:cxnSpLocks/>
          </p:cNvCxnSpPr>
          <p:nvPr/>
        </p:nvCxnSpPr>
        <p:spPr>
          <a:xfrm>
            <a:off x="4797214" y="2267151"/>
            <a:ext cx="3489818"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2AE5088D-D913-48AA-A243-24F0187A836F}"/>
              </a:ext>
            </a:extLst>
          </p:cNvPr>
          <p:cNvSpPr txBox="1"/>
          <p:nvPr/>
        </p:nvSpPr>
        <p:spPr>
          <a:xfrm>
            <a:off x="4724799" y="1900791"/>
            <a:ext cx="3592650" cy="338554"/>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某生态调度期间</a:t>
            </a:r>
            <a:r>
              <a:rPr kumimoji="0" lang="en-US" altLang="zh-CN" sz="1600" b="0" i="0" u="none" strike="noStrike" kern="1200" cap="none" spc="0" normalizeH="0" baseline="0" noProof="0" dirty="0">
                <a:ln>
                  <a:noFill/>
                </a:ln>
                <a:solidFill>
                  <a:srgbClr val="945833"/>
                </a:solidFill>
                <a:effectLst/>
                <a:uLnTx/>
                <a:uFillTx/>
                <a:latin typeface="思源宋体 CN Heavy"/>
                <a:ea typeface="思源宋体 CN Heavy"/>
                <a:cs typeface="+mn-cs"/>
              </a:rPr>
              <a:t>4</a:t>
            </a: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mn-cs"/>
              </a:rPr>
              <a:t>大家鱼产卵总量变化</a:t>
            </a:r>
          </a:p>
        </p:txBody>
      </p:sp>
      <p:sp>
        <p:nvSpPr>
          <p:cNvPr id="41" name="文本框 40">
            <a:extLst>
              <a:ext uri="{FF2B5EF4-FFF2-40B4-BE49-F238E27FC236}">
                <a16:creationId xmlns:a16="http://schemas.microsoft.com/office/drawing/2014/main" id="{9AEA7408-0B34-4795-9907-AB58AABA78C2}"/>
              </a:ext>
            </a:extLst>
          </p:cNvPr>
          <p:cNvSpPr txBox="1"/>
          <p:nvPr/>
        </p:nvSpPr>
        <p:spPr>
          <a:xfrm>
            <a:off x="4724799" y="2351119"/>
            <a:ext cx="3706299" cy="230832"/>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OPPOSans M" panose="00020600040101010101" pitchFamily="18" charset="-122"/>
              </a:rPr>
              <a:t>产卵量</a:t>
            </a:r>
            <a:r>
              <a:rPr kumimoji="0" lang="en-US" altLang="zh-CN" sz="90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OPPOSans M" panose="00020600040101010101" pitchFamily="18" charset="-122"/>
              </a:rPr>
              <a:t>/</a:t>
            </a:r>
            <a:r>
              <a:rPr kumimoji="0" lang="zh-CN" altLang="en-US" sz="90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OPPOSans M" panose="00020600040101010101" pitchFamily="18" charset="-122"/>
              </a:rPr>
              <a:t>亿颗</a:t>
            </a:r>
          </a:p>
        </p:txBody>
      </p:sp>
      <p:graphicFrame>
        <p:nvGraphicFramePr>
          <p:cNvPr id="42" name="图表 41">
            <a:extLst>
              <a:ext uri="{FF2B5EF4-FFF2-40B4-BE49-F238E27FC236}">
                <a16:creationId xmlns:a16="http://schemas.microsoft.com/office/drawing/2014/main" id="{2F9409FB-3BA3-4E44-AA87-B22441D66017}"/>
              </a:ext>
            </a:extLst>
          </p:cNvPr>
          <p:cNvGraphicFramePr/>
          <p:nvPr/>
        </p:nvGraphicFramePr>
        <p:xfrm>
          <a:off x="4698488" y="2609731"/>
          <a:ext cx="3669804" cy="2331715"/>
        </p:xfrm>
        <a:graphic>
          <a:graphicData uri="http://schemas.openxmlformats.org/drawingml/2006/chart">
            <c:chart xmlns:c="http://schemas.openxmlformats.org/drawingml/2006/chart" xmlns:r="http://schemas.openxmlformats.org/officeDocument/2006/relationships" r:id="rId4"/>
          </a:graphicData>
        </a:graphic>
      </p:graphicFrame>
      <p:sp>
        <p:nvSpPr>
          <p:cNvPr id="43" name="文本框 42">
            <a:extLst>
              <a:ext uri="{FF2B5EF4-FFF2-40B4-BE49-F238E27FC236}">
                <a16:creationId xmlns:a16="http://schemas.microsoft.com/office/drawing/2014/main" id="{1D0F7E7D-08A8-42A5-BD16-986D9211F3DA}"/>
              </a:ext>
            </a:extLst>
          </p:cNvPr>
          <p:cNvSpPr txBox="1"/>
          <p:nvPr/>
        </p:nvSpPr>
        <p:spPr>
          <a:xfrm>
            <a:off x="5102932" y="4814009"/>
            <a:ext cx="402674"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2011</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44" name="文本框 43">
            <a:extLst>
              <a:ext uri="{FF2B5EF4-FFF2-40B4-BE49-F238E27FC236}">
                <a16:creationId xmlns:a16="http://schemas.microsoft.com/office/drawing/2014/main" id="{348DD3ED-76DC-44CD-9964-42F4AF9DA1B5}"/>
              </a:ext>
            </a:extLst>
          </p:cNvPr>
          <p:cNvSpPr txBox="1"/>
          <p:nvPr/>
        </p:nvSpPr>
        <p:spPr>
          <a:xfrm>
            <a:off x="5550708" y="4814009"/>
            <a:ext cx="402674"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2012</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45" name="文本框 44">
            <a:extLst>
              <a:ext uri="{FF2B5EF4-FFF2-40B4-BE49-F238E27FC236}">
                <a16:creationId xmlns:a16="http://schemas.microsoft.com/office/drawing/2014/main" id="{B2D48B7F-2458-44E7-83FF-B5C8B307FFFD}"/>
              </a:ext>
            </a:extLst>
          </p:cNvPr>
          <p:cNvSpPr txBox="1"/>
          <p:nvPr/>
        </p:nvSpPr>
        <p:spPr>
          <a:xfrm>
            <a:off x="5998485" y="4814009"/>
            <a:ext cx="402674"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2013</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46" name="文本框 45">
            <a:extLst>
              <a:ext uri="{FF2B5EF4-FFF2-40B4-BE49-F238E27FC236}">
                <a16:creationId xmlns:a16="http://schemas.microsoft.com/office/drawing/2014/main" id="{11CD76BC-0C95-4330-A653-3BB1CCA3E7EF}"/>
              </a:ext>
            </a:extLst>
          </p:cNvPr>
          <p:cNvSpPr txBox="1"/>
          <p:nvPr/>
        </p:nvSpPr>
        <p:spPr>
          <a:xfrm>
            <a:off x="6446260" y="4814009"/>
            <a:ext cx="402674"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2014</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47" name="文本框 46">
            <a:extLst>
              <a:ext uri="{FF2B5EF4-FFF2-40B4-BE49-F238E27FC236}">
                <a16:creationId xmlns:a16="http://schemas.microsoft.com/office/drawing/2014/main" id="{6BE3A887-9BF7-41FA-9A50-23BA004A7800}"/>
              </a:ext>
            </a:extLst>
          </p:cNvPr>
          <p:cNvSpPr txBox="1"/>
          <p:nvPr/>
        </p:nvSpPr>
        <p:spPr>
          <a:xfrm>
            <a:off x="6894035" y="4814009"/>
            <a:ext cx="402674"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2015</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48" name="文本框 47">
            <a:extLst>
              <a:ext uri="{FF2B5EF4-FFF2-40B4-BE49-F238E27FC236}">
                <a16:creationId xmlns:a16="http://schemas.microsoft.com/office/drawing/2014/main" id="{32E75DF0-13AA-4A3F-9BFF-7033FC9DD3DA}"/>
              </a:ext>
            </a:extLst>
          </p:cNvPr>
          <p:cNvSpPr txBox="1"/>
          <p:nvPr/>
        </p:nvSpPr>
        <p:spPr>
          <a:xfrm>
            <a:off x="7341811" y="4814009"/>
            <a:ext cx="402674"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2016</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49" name="文本框 48">
            <a:extLst>
              <a:ext uri="{FF2B5EF4-FFF2-40B4-BE49-F238E27FC236}">
                <a16:creationId xmlns:a16="http://schemas.microsoft.com/office/drawing/2014/main" id="{4CEB23E5-A227-4970-BAEC-B16CACFEDC8E}"/>
              </a:ext>
            </a:extLst>
          </p:cNvPr>
          <p:cNvSpPr txBox="1"/>
          <p:nvPr/>
        </p:nvSpPr>
        <p:spPr>
          <a:xfrm>
            <a:off x="7789588" y="4814009"/>
            <a:ext cx="402674" cy="20774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50" b="0" i="0" u="none" strike="noStrike" kern="1200" cap="none" spc="0" normalizeH="0" baseline="0" noProof="0" dirty="0">
                <a:ln>
                  <a:noFill/>
                </a:ln>
                <a:solidFill>
                  <a:prstClr val="white">
                    <a:lumMod val="50000"/>
                  </a:prstClr>
                </a:solidFill>
                <a:effectLst/>
                <a:uLnTx/>
                <a:uFillTx/>
                <a:latin typeface="Roboto"/>
                <a:ea typeface="思源黑体 CN Regular"/>
                <a:cs typeface="+mn-cs"/>
              </a:rPr>
              <a:t>2017</a:t>
            </a:r>
            <a:endParaRPr kumimoji="0" lang="zh-CN" altLang="en-US" sz="750" b="0" i="0" u="none" strike="noStrike" kern="1200" cap="none" spc="0" normalizeH="0" baseline="0" noProof="0" dirty="0">
              <a:ln>
                <a:noFill/>
              </a:ln>
              <a:solidFill>
                <a:prstClr val="white">
                  <a:lumMod val="50000"/>
                </a:prstClr>
              </a:solidFill>
              <a:effectLst/>
              <a:uLnTx/>
              <a:uFillTx/>
              <a:latin typeface="Roboto"/>
              <a:ea typeface="思源黑体 CN Regular"/>
              <a:cs typeface="+mn-cs"/>
            </a:endParaRPr>
          </a:p>
        </p:txBody>
      </p:sp>
      <p:sp>
        <p:nvSpPr>
          <p:cNvPr id="19" name="文本框 18">
            <a:extLst>
              <a:ext uri="{FF2B5EF4-FFF2-40B4-BE49-F238E27FC236}">
                <a16:creationId xmlns:a16="http://schemas.microsoft.com/office/drawing/2014/main" id="{BAA46836-0143-4B02-995A-C092607A6EAA}"/>
              </a:ext>
            </a:extLst>
          </p:cNvPr>
          <p:cNvSpPr txBox="1"/>
          <p:nvPr/>
        </p:nvSpPr>
        <p:spPr>
          <a:xfrm>
            <a:off x="1882802" y="5575907"/>
            <a:ext cx="5378396" cy="32316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大型水库的调峰调度会导致坝下游出现减水，甚至是脱水河段</a:t>
            </a:r>
          </a:p>
        </p:txBody>
      </p:sp>
      <p:sp>
        <p:nvSpPr>
          <p:cNvPr id="20" name="文本框 19">
            <a:extLst>
              <a:ext uri="{FF2B5EF4-FFF2-40B4-BE49-F238E27FC236}">
                <a16:creationId xmlns:a16="http://schemas.microsoft.com/office/drawing/2014/main" id="{51C98AC7-5D3B-42B1-8568-0CA33603A06E}"/>
              </a:ext>
            </a:extLst>
          </p:cNvPr>
          <p:cNvSpPr txBox="1"/>
          <p:nvPr/>
        </p:nvSpPr>
        <p:spPr>
          <a:xfrm>
            <a:off x="2363703" y="5900373"/>
            <a:ext cx="4416594" cy="32316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水库的调度运行增多河道缓流区，出现水体富营养</a:t>
            </a:r>
          </a:p>
        </p:txBody>
      </p:sp>
    </p:spTree>
    <p:extLst>
      <p:ext uri="{BB962C8B-B14F-4D97-AF65-F5344CB8AC3E}">
        <p14:creationId xmlns:p14="http://schemas.microsoft.com/office/powerpoint/2010/main" val="7476986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图形 49">
            <a:extLst>
              <a:ext uri="{FF2B5EF4-FFF2-40B4-BE49-F238E27FC236}">
                <a16:creationId xmlns:a16="http://schemas.microsoft.com/office/drawing/2014/main" id="{4B143517-B5FD-42CC-8B48-1F62C02232B7}"/>
              </a:ext>
            </a:extLst>
          </p:cNvPr>
          <p:cNvSpPr/>
          <p:nvPr/>
        </p:nvSpPr>
        <p:spPr>
          <a:xfrm>
            <a:off x="209550" y="-1289031"/>
            <a:ext cx="8724900" cy="9828173"/>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gradFill flip="none" rotWithShape="1">
            <a:gsLst>
              <a:gs pos="57000">
                <a:schemeClr val="accent1">
                  <a:alpha val="0"/>
                  <a:lumMod val="10000"/>
                  <a:lumOff val="90000"/>
                </a:schemeClr>
              </a:gs>
              <a:gs pos="100000">
                <a:schemeClr val="accent1">
                  <a:lumMod val="60000"/>
                  <a:lumOff val="40000"/>
                </a:schemeClr>
              </a:gs>
            </a:gsLst>
            <a:path path="shap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1" name="图形 49">
            <a:extLst>
              <a:ext uri="{FF2B5EF4-FFF2-40B4-BE49-F238E27FC236}">
                <a16:creationId xmlns:a16="http://schemas.microsoft.com/office/drawing/2014/main" id="{C72FB22C-6B3F-4AEB-AEED-E7552E87F129}"/>
              </a:ext>
            </a:extLst>
          </p:cNvPr>
          <p:cNvSpPr/>
          <p:nvPr/>
        </p:nvSpPr>
        <p:spPr>
          <a:xfrm>
            <a:off x="1758950" y="456292"/>
            <a:ext cx="5626100" cy="6337526"/>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gradFill flip="none" rotWithShape="1">
            <a:gsLst>
              <a:gs pos="57000">
                <a:schemeClr val="accent1">
                  <a:alpha val="0"/>
                  <a:lumMod val="60000"/>
                  <a:lumOff val="40000"/>
                </a:schemeClr>
              </a:gs>
              <a:gs pos="100000">
                <a:schemeClr val="accent1">
                  <a:alpha val="30000"/>
                  <a:lumMod val="30000"/>
                  <a:lumOff val="70000"/>
                </a:schemeClr>
              </a:gs>
            </a:gsLst>
            <a:path path="shap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图形 49">
            <a:extLst>
              <a:ext uri="{FF2B5EF4-FFF2-40B4-BE49-F238E27FC236}">
                <a16:creationId xmlns:a16="http://schemas.microsoft.com/office/drawing/2014/main" id="{E1870D85-DF8C-4AA6-8D3E-7B1C125063D2}"/>
              </a:ext>
            </a:extLst>
          </p:cNvPr>
          <p:cNvSpPr/>
          <p:nvPr/>
        </p:nvSpPr>
        <p:spPr>
          <a:xfrm>
            <a:off x="4611892" y="1623217"/>
            <a:ext cx="1352277" cy="1523274"/>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marR="0" lvl="0" indent="-214313" algn="ctr"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图形 49">
            <a:extLst>
              <a:ext uri="{FF2B5EF4-FFF2-40B4-BE49-F238E27FC236}">
                <a16:creationId xmlns:a16="http://schemas.microsoft.com/office/drawing/2014/main" id="{81DC9665-A4B0-420A-B6E6-EE388E9A1F46}"/>
              </a:ext>
            </a:extLst>
          </p:cNvPr>
          <p:cNvSpPr/>
          <p:nvPr/>
        </p:nvSpPr>
        <p:spPr>
          <a:xfrm>
            <a:off x="2463800" y="2863418"/>
            <a:ext cx="1352277" cy="1523274"/>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图形 49">
            <a:extLst>
              <a:ext uri="{FF2B5EF4-FFF2-40B4-BE49-F238E27FC236}">
                <a16:creationId xmlns:a16="http://schemas.microsoft.com/office/drawing/2014/main" id="{A6A9316F-C19D-4200-81BC-C804CD41ECC9}"/>
              </a:ext>
            </a:extLst>
          </p:cNvPr>
          <p:cNvSpPr/>
          <p:nvPr/>
        </p:nvSpPr>
        <p:spPr>
          <a:xfrm>
            <a:off x="3179831" y="1623217"/>
            <a:ext cx="1352277" cy="1523274"/>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图形 49">
            <a:extLst>
              <a:ext uri="{FF2B5EF4-FFF2-40B4-BE49-F238E27FC236}">
                <a16:creationId xmlns:a16="http://schemas.microsoft.com/office/drawing/2014/main" id="{0FD984FC-8072-4975-B9C0-351D5C87B6FB}"/>
              </a:ext>
            </a:extLst>
          </p:cNvPr>
          <p:cNvSpPr/>
          <p:nvPr/>
        </p:nvSpPr>
        <p:spPr>
          <a:xfrm>
            <a:off x="5327923" y="2863418"/>
            <a:ext cx="1352277" cy="1523274"/>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 name="图形 49">
            <a:extLst>
              <a:ext uri="{FF2B5EF4-FFF2-40B4-BE49-F238E27FC236}">
                <a16:creationId xmlns:a16="http://schemas.microsoft.com/office/drawing/2014/main" id="{D98F6CC6-B824-4AF1-BCD8-325C4B861621}"/>
              </a:ext>
            </a:extLst>
          </p:cNvPr>
          <p:cNvSpPr/>
          <p:nvPr/>
        </p:nvSpPr>
        <p:spPr>
          <a:xfrm>
            <a:off x="4611892" y="4103620"/>
            <a:ext cx="1352277" cy="1523274"/>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图形 49">
            <a:extLst>
              <a:ext uri="{FF2B5EF4-FFF2-40B4-BE49-F238E27FC236}">
                <a16:creationId xmlns:a16="http://schemas.microsoft.com/office/drawing/2014/main" id="{18F0D408-DF53-4414-9013-8B65A75095E6}"/>
              </a:ext>
            </a:extLst>
          </p:cNvPr>
          <p:cNvSpPr/>
          <p:nvPr/>
        </p:nvSpPr>
        <p:spPr>
          <a:xfrm>
            <a:off x="3179831" y="4103620"/>
            <a:ext cx="1352277" cy="1523274"/>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矩形 11">
            <a:extLst>
              <a:ext uri="{FF2B5EF4-FFF2-40B4-BE49-F238E27FC236}">
                <a16:creationId xmlns:a16="http://schemas.microsoft.com/office/drawing/2014/main" id="{724FE904-89F3-4341-9C19-A671168DABE2}"/>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行业背景</a:t>
            </a:r>
          </a:p>
        </p:txBody>
      </p:sp>
      <p:sp>
        <p:nvSpPr>
          <p:cNvPr id="3" name="图形 49">
            <a:extLst>
              <a:ext uri="{FF2B5EF4-FFF2-40B4-BE49-F238E27FC236}">
                <a16:creationId xmlns:a16="http://schemas.microsoft.com/office/drawing/2014/main" id="{D6B7F1AA-680A-4A12-A115-3FEFDBAF3AA7}"/>
              </a:ext>
            </a:extLst>
          </p:cNvPr>
          <p:cNvSpPr/>
          <p:nvPr/>
        </p:nvSpPr>
        <p:spPr>
          <a:xfrm>
            <a:off x="3895862" y="2863418"/>
            <a:ext cx="1352277" cy="1523274"/>
          </a:xfrm>
          <a:custGeom>
            <a:avLst/>
            <a:gdLst>
              <a:gd name="connsiteX0" fmla="*/ 2559177 w 2559176"/>
              <a:gd name="connsiteY0" fmla="*/ 2045661 h 2882788"/>
              <a:gd name="connsiteX1" fmla="*/ 2559177 w 2559176"/>
              <a:gd name="connsiteY1" fmla="*/ 837224 h 2882788"/>
              <a:gd name="connsiteX2" fmla="*/ 2442686 w 2559176"/>
              <a:gd name="connsiteY2" fmla="*/ 635389 h 2882788"/>
              <a:gd name="connsiteX3" fmla="*/ 1396079 w 2559176"/>
              <a:gd name="connsiteY3" fmla="*/ 31218 h 2882788"/>
              <a:gd name="connsiteX4" fmla="*/ 1163003 w 2559176"/>
              <a:gd name="connsiteY4" fmla="*/ 31218 h 2882788"/>
              <a:gd name="connsiteX5" fmla="*/ 116491 w 2559176"/>
              <a:gd name="connsiteY5" fmla="*/ 635389 h 2882788"/>
              <a:gd name="connsiteX6" fmla="*/ 0 w 2559176"/>
              <a:gd name="connsiteY6" fmla="*/ 837224 h 2882788"/>
              <a:gd name="connsiteX7" fmla="*/ 0 w 2559176"/>
              <a:gd name="connsiteY7" fmla="*/ 2045565 h 2882788"/>
              <a:gd name="connsiteX8" fmla="*/ 116491 w 2559176"/>
              <a:gd name="connsiteY8" fmla="*/ 2247400 h 2882788"/>
              <a:gd name="connsiteX9" fmla="*/ 1163003 w 2559176"/>
              <a:gd name="connsiteY9" fmla="*/ 2851571 h 2882788"/>
              <a:gd name="connsiteX10" fmla="*/ 1396079 w 2559176"/>
              <a:gd name="connsiteY10" fmla="*/ 2851571 h 2882788"/>
              <a:gd name="connsiteX11" fmla="*/ 2442591 w 2559176"/>
              <a:gd name="connsiteY11" fmla="*/ 2247400 h 2882788"/>
              <a:gd name="connsiteX12" fmla="*/ 2559177 w 2559176"/>
              <a:gd name="connsiteY12" fmla="*/ 2045661 h 2882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59176" h="2882788">
                <a:moveTo>
                  <a:pt x="2559177" y="2045661"/>
                </a:moveTo>
                <a:lnTo>
                  <a:pt x="2559177" y="837224"/>
                </a:lnTo>
                <a:cubicBezTo>
                  <a:pt x="2559177" y="753975"/>
                  <a:pt x="2514791" y="677013"/>
                  <a:pt x="2442686" y="635389"/>
                </a:cubicBezTo>
                <a:lnTo>
                  <a:pt x="1396079" y="31218"/>
                </a:lnTo>
                <a:cubicBezTo>
                  <a:pt x="1323975" y="-10406"/>
                  <a:pt x="1235107" y="-10406"/>
                  <a:pt x="1163003" y="31218"/>
                </a:cubicBezTo>
                <a:lnTo>
                  <a:pt x="116491" y="635389"/>
                </a:lnTo>
                <a:cubicBezTo>
                  <a:pt x="44387" y="677013"/>
                  <a:pt x="0" y="753975"/>
                  <a:pt x="0" y="837224"/>
                </a:cubicBezTo>
                <a:lnTo>
                  <a:pt x="0" y="2045565"/>
                </a:lnTo>
                <a:cubicBezTo>
                  <a:pt x="0" y="2128814"/>
                  <a:pt x="44387" y="2205776"/>
                  <a:pt x="116491" y="2247400"/>
                </a:cubicBezTo>
                <a:lnTo>
                  <a:pt x="1163003" y="2851571"/>
                </a:lnTo>
                <a:cubicBezTo>
                  <a:pt x="1235107" y="2893195"/>
                  <a:pt x="1323975" y="2893195"/>
                  <a:pt x="1396079" y="2851571"/>
                </a:cubicBezTo>
                <a:lnTo>
                  <a:pt x="2442591" y="2247400"/>
                </a:lnTo>
                <a:cubicBezTo>
                  <a:pt x="2514695" y="2205871"/>
                  <a:pt x="2559177" y="2128909"/>
                  <a:pt x="2559177" y="2045661"/>
                </a:cubicBezTo>
                <a:close/>
              </a:path>
            </a:pathLst>
          </a:custGeom>
          <a:gradFill flip="none" rotWithShape="1">
            <a:gsLst>
              <a:gs pos="0">
                <a:schemeClr val="accent1"/>
              </a:gs>
              <a:gs pos="100000">
                <a:schemeClr val="accent1">
                  <a:lumMod val="50000"/>
                </a:schemeClr>
              </a:gs>
            </a:gsLst>
            <a:lin ang="5400000" scaled="1"/>
            <a:tileRect/>
          </a:gradFill>
          <a:ln>
            <a:noFill/>
          </a:ln>
          <a:effectLst>
            <a:outerShdw blurRad="330200" dist="2413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28" name="组合 27">
            <a:extLst>
              <a:ext uri="{FF2B5EF4-FFF2-40B4-BE49-F238E27FC236}">
                <a16:creationId xmlns:a16="http://schemas.microsoft.com/office/drawing/2014/main" id="{B3481040-A0E4-491C-9125-98F368E5A36F}"/>
              </a:ext>
            </a:extLst>
          </p:cNvPr>
          <p:cNvGrpSpPr/>
          <p:nvPr/>
        </p:nvGrpSpPr>
        <p:grpSpPr>
          <a:xfrm>
            <a:off x="4243260" y="3150680"/>
            <a:ext cx="657481" cy="948751"/>
            <a:chOff x="5657679" y="3007106"/>
            <a:chExt cx="876641" cy="1265001"/>
          </a:xfrm>
        </p:grpSpPr>
        <p:sp>
          <p:nvSpPr>
            <p:cNvPr id="10" name="任意多边形: 形状 9">
              <a:extLst>
                <a:ext uri="{FF2B5EF4-FFF2-40B4-BE49-F238E27FC236}">
                  <a16:creationId xmlns:a16="http://schemas.microsoft.com/office/drawing/2014/main" id="{C4499266-6825-40F0-9915-40A079B02DC3}"/>
                </a:ext>
              </a:extLst>
            </p:cNvPr>
            <p:cNvSpPr/>
            <p:nvPr/>
          </p:nvSpPr>
          <p:spPr>
            <a:xfrm>
              <a:off x="5657679" y="3007106"/>
              <a:ext cx="876641" cy="1265001"/>
            </a:xfrm>
            <a:custGeom>
              <a:avLst/>
              <a:gdLst>
                <a:gd name="connsiteX0" fmla="*/ 674084 w 1346454"/>
                <a:gd name="connsiteY0" fmla="*/ 1055465 h 1941957"/>
                <a:gd name="connsiteX1" fmla="*/ 558260 w 1346454"/>
                <a:gd name="connsiteY1" fmla="*/ 1081469 h 1941957"/>
                <a:gd name="connsiteX2" fmla="*/ 477393 w 1346454"/>
                <a:gd name="connsiteY2" fmla="*/ 1151382 h 1941957"/>
                <a:gd name="connsiteX3" fmla="*/ 471392 w 1346454"/>
                <a:gd name="connsiteY3" fmla="*/ 1161669 h 1941957"/>
                <a:gd name="connsiteX4" fmla="*/ 445961 w 1346454"/>
                <a:gd name="connsiteY4" fmla="*/ 1223105 h 1941957"/>
                <a:gd name="connsiteX5" fmla="*/ 437674 w 1346454"/>
                <a:gd name="connsiteY5" fmla="*/ 1290542 h 1941957"/>
                <a:gd name="connsiteX6" fmla="*/ 504635 w 1346454"/>
                <a:gd name="connsiteY6" fmla="*/ 1457325 h 1941957"/>
                <a:gd name="connsiteX7" fmla="*/ 672370 w 1346454"/>
                <a:gd name="connsiteY7" fmla="*/ 1524000 h 1941957"/>
                <a:gd name="connsiteX8" fmla="*/ 843725 w 1346454"/>
                <a:gd name="connsiteY8" fmla="*/ 1456468 h 1941957"/>
                <a:gd name="connsiteX9" fmla="*/ 908876 w 1346454"/>
                <a:gd name="connsiteY9" fmla="*/ 1288733 h 1941957"/>
                <a:gd name="connsiteX10" fmla="*/ 841915 w 1346454"/>
                <a:gd name="connsiteY10" fmla="*/ 1121950 h 1941957"/>
                <a:gd name="connsiteX11" fmla="*/ 674084 w 1346454"/>
                <a:gd name="connsiteY11" fmla="*/ 1055465 h 1941957"/>
                <a:gd name="connsiteX12" fmla="*/ 674084 w 1346454"/>
                <a:gd name="connsiteY12" fmla="*/ 1055465 h 1941957"/>
                <a:gd name="connsiteX13" fmla="*/ 1099090 w 1346454"/>
                <a:gd name="connsiteY13" fmla="*/ 0 h 1941957"/>
                <a:gd name="connsiteX14" fmla="*/ 1146048 w 1346454"/>
                <a:gd name="connsiteY14" fmla="*/ 0 h 1941957"/>
                <a:gd name="connsiteX15" fmla="*/ 769239 w 1346454"/>
                <a:gd name="connsiteY15" fmla="*/ 648462 h 1941957"/>
                <a:gd name="connsiteX16" fmla="*/ 1179767 w 1346454"/>
                <a:gd name="connsiteY16" fmla="*/ 854583 h 1941957"/>
                <a:gd name="connsiteX17" fmla="*/ 1346454 w 1346454"/>
                <a:gd name="connsiteY17" fmla="*/ 1290733 h 1941957"/>
                <a:gd name="connsiteX18" fmla="*/ 1346454 w 1346454"/>
                <a:gd name="connsiteY18" fmla="*/ 1292447 h 1941957"/>
                <a:gd name="connsiteX19" fmla="*/ 1157478 w 1346454"/>
                <a:gd name="connsiteY19" fmla="*/ 1757363 h 1941957"/>
                <a:gd name="connsiteX20" fmla="*/ 672275 w 1346454"/>
                <a:gd name="connsiteY20" fmla="*/ 1941957 h 1941957"/>
                <a:gd name="connsiteX21" fmla="*/ 190976 w 1346454"/>
                <a:gd name="connsiteY21" fmla="*/ 1757648 h 1941957"/>
                <a:gd name="connsiteX22" fmla="*/ 0 w 1346454"/>
                <a:gd name="connsiteY22" fmla="*/ 1289304 h 1941957"/>
                <a:gd name="connsiteX23" fmla="*/ 0 w 1346454"/>
                <a:gd name="connsiteY23" fmla="*/ 1287209 h 1941957"/>
                <a:gd name="connsiteX24" fmla="*/ 24670 w 1346454"/>
                <a:gd name="connsiteY24" fmla="*/ 1104805 h 1941957"/>
                <a:gd name="connsiteX25" fmla="*/ 91154 w 1346454"/>
                <a:gd name="connsiteY25" fmla="*/ 941642 h 1941957"/>
                <a:gd name="connsiteX26" fmla="*/ 635413 w 1346454"/>
                <a:gd name="connsiteY26" fmla="*/ 0 h 1941957"/>
                <a:gd name="connsiteX27" fmla="*/ 681514 w 1346454"/>
                <a:gd name="connsiteY27" fmla="*/ 0 h 1941957"/>
                <a:gd name="connsiteX28" fmla="*/ 125254 w 1346454"/>
                <a:gd name="connsiteY28" fmla="*/ 961168 h 1941957"/>
                <a:gd name="connsiteX29" fmla="*/ 61532 w 1346454"/>
                <a:gd name="connsiteY29" fmla="*/ 1116044 h 1941957"/>
                <a:gd name="connsiteX30" fmla="*/ 38005 w 1346454"/>
                <a:gd name="connsiteY30" fmla="*/ 1289209 h 1941957"/>
                <a:gd name="connsiteX31" fmla="*/ 218313 w 1346454"/>
                <a:gd name="connsiteY31" fmla="*/ 1730597 h 1941957"/>
                <a:gd name="connsiteX32" fmla="*/ 672370 w 1346454"/>
                <a:gd name="connsiteY32" fmla="*/ 1904429 h 1941957"/>
                <a:gd name="connsiteX33" fmla="*/ 1130713 w 1346454"/>
                <a:gd name="connsiteY33" fmla="*/ 1730121 h 1941957"/>
                <a:gd name="connsiteX34" fmla="*/ 1308449 w 1346454"/>
                <a:gd name="connsiteY34" fmla="*/ 1290638 h 1941957"/>
                <a:gd name="connsiteX35" fmla="*/ 1149191 w 1346454"/>
                <a:gd name="connsiteY35" fmla="*/ 877443 h 1941957"/>
                <a:gd name="connsiteX36" fmla="*/ 748760 w 1346454"/>
                <a:gd name="connsiteY36" fmla="*/ 683609 h 1941957"/>
                <a:gd name="connsiteX37" fmla="*/ 699611 w 1346454"/>
                <a:gd name="connsiteY37" fmla="*/ 768763 h 1941957"/>
                <a:gd name="connsiteX38" fmla="*/ 1067467 w 1346454"/>
                <a:gd name="connsiteY38" fmla="*/ 926211 h 1941957"/>
                <a:gd name="connsiteX39" fmla="*/ 1215009 w 1346454"/>
                <a:gd name="connsiteY39" fmla="*/ 1288923 h 1941957"/>
                <a:gd name="connsiteX40" fmla="*/ 1064228 w 1346454"/>
                <a:gd name="connsiteY40" fmla="*/ 1664113 h 1941957"/>
                <a:gd name="connsiteX41" fmla="*/ 672275 w 1346454"/>
                <a:gd name="connsiteY41" fmla="*/ 1813274 h 1941957"/>
                <a:gd name="connsiteX42" fmla="*/ 284702 w 1346454"/>
                <a:gd name="connsiteY42" fmla="*/ 1664970 h 1941957"/>
                <a:gd name="connsiteX43" fmla="*/ 131350 w 1346454"/>
                <a:gd name="connsiteY43" fmla="*/ 1290638 h 1941957"/>
                <a:gd name="connsiteX44" fmla="*/ 151352 w 1346454"/>
                <a:gd name="connsiteY44" fmla="*/ 1142048 h 1941957"/>
                <a:gd name="connsiteX45" fmla="*/ 206502 w 1346454"/>
                <a:gd name="connsiteY45" fmla="*/ 1010126 h 1941957"/>
                <a:gd name="connsiteX46" fmla="*/ 790194 w 1346454"/>
                <a:gd name="connsiteY46" fmla="*/ 0 h 1941957"/>
                <a:gd name="connsiteX47" fmla="*/ 836295 w 1346454"/>
                <a:gd name="connsiteY47" fmla="*/ 0 h 1941957"/>
                <a:gd name="connsiteX48" fmla="*/ 241744 w 1346454"/>
                <a:gd name="connsiteY48" fmla="*/ 1029653 h 1941957"/>
                <a:gd name="connsiteX49" fmla="*/ 189548 w 1346454"/>
                <a:gd name="connsiteY49" fmla="*/ 1151477 h 1941957"/>
                <a:gd name="connsiteX50" fmla="*/ 169450 w 1346454"/>
                <a:gd name="connsiteY50" fmla="*/ 1290828 h 1941957"/>
                <a:gd name="connsiteX51" fmla="*/ 312611 w 1346454"/>
                <a:gd name="connsiteY51" fmla="*/ 1638205 h 1941957"/>
                <a:gd name="connsiteX52" fmla="*/ 672370 w 1346454"/>
                <a:gd name="connsiteY52" fmla="*/ 1776032 h 1941957"/>
                <a:gd name="connsiteX53" fmla="*/ 1035844 w 1346454"/>
                <a:gd name="connsiteY53" fmla="*/ 1637348 h 1941957"/>
                <a:gd name="connsiteX54" fmla="*/ 1177100 w 1346454"/>
                <a:gd name="connsiteY54" fmla="*/ 1289114 h 1941957"/>
                <a:gd name="connsiteX55" fmla="*/ 1033748 w 1346454"/>
                <a:gd name="connsiteY55" fmla="*/ 943165 h 1941957"/>
                <a:gd name="connsiteX56" fmla="*/ 678371 w 1346454"/>
                <a:gd name="connsiteY56" fmla="*/ 804196 h 1941957"/>
                <a:gd name="connsiteX57" fmla="*/ 625793 w 1346454"/>
                <a:gd name="connsiteY57" fmla="*/ 894683 h 1941957"/>
                <a:gd name="connsiteX58" fmla="*/ 674180 w 1346454"/>
                <a:gd name="connsiteY58" fmla="*/ 892112 h 1941957"/>
                <a:gd name="connsiteX59" fmla="*/ 964502 w 1346454"/>
                <a:gd name="connsiteY59" fmla="*/ 1005935 h 1941957"/>
                <a:gd name="connsiteX60" fmla="*/ 1080992 w 1346454"/>
                <a:gd name="connsiteY60" fmla="*/ 1289209 h 1941957"/>
                <a:gd name="connsiteX61" fmla="*/ 969359 w 1346454"/>
                <a:gd name="connsiteY61" fmla="*/ 1573911 h 1941957"/>
                <a:gd name="connsiteX62" fmla="*/ 672465 w 1346454"/>
                <a:gd name="connsiteY62" fmla="*/ 1687735 h 1941957"/>
                <a:gd name="connsiteX63" fmla="*/ 381095 w 1346454"/>
                <a:gd name="connsiteY63" fmla="*/ 1574768 h 1941957"/>
                <a:gd name="connsiteX64" fmla="*/ 265748 w 1346454"/>
                <a:gd name="connsiteY64" fmla="*/ 1290923 h 1941957"/>
                <a:gd name="connsiteX65" fmla="*/ 280702 w 1346454"/>
                <a:gd name="connsiteY65" fmla="*/ 1177481 h 1941957"/>
                <a:gd name="connsiteX66" fmla="*/ 321564 w 1346454"/>
                <a:gd name="connsiteY66" fmla="*/ 1077754 h 1941957"/>
                <a:gd name="connsiteX67" fmla="*/ 943737 w 1346454"/>
                <a:gd name="connsiteY67" fmla="*/ 0 h 1941957"/>
                <a:gd name="connsiteX68" fmla="*/ 990505 w 1346454"/>
                <a:gd name="connsiteY68" fmla="*/ 0 h 1941957"/>
                <a:gd name="connsiteX69" fmla="*/ 355473 w 1346454"/>
                <a:gd name="connsiteY69" fmla="*/ 1096709 h 1941957"/>
                <a:gd name="connsiteX70" fmla="*/ 317373 w 1346454"/>
                <a:gd name="connsiteY70" fmla="*/ 1186529 h 1941957"/>
                <a:gd name="connsiteX71" fmla="*/ 303657 w 1346454"/>
                <a:gd name="connsiteY71" fmla="*/ 1290733 h 1941957"/>
                <a:gd name="connsiteX72" fmla="*/ 408337 w 1346454"/>
                <a:gd name="connsiteY72" fmla="*/ 1548003 h 1941957"/>
                <a:gd name="connsiteX73" fmla="*/ 672465 w 1346454"/>
                <a:gd name="connsiteY73" fmla="*/ 1650111 h 1941957"/>
                <a:gd name="connsiteX74" fmla="*/ 940880 w 1346454"/>
                <a:gd name="connsiteY74" fmla="*/ 1547146 h 1941957"/>
                <a:gd name="connsiteX75" fmla="*/ 1043083 w 1346454"/>
                <a:gd name="connsiteY75" fmla="*/ 1289018 h 1941957"/>
                <a:gd name="connsiteX76" fmla="*/ 938403 w 1346454"/>
                <a:gd name="connsiteY76" fmla="*/ 1030510 h 1941957"/>
                <a:gd name="connsiteX77" fmla="*/ 674275 w 1346454"/>
                <a:gd name="connsiteY77" fmla="*/ 927163 h 1941957"/>
                <a:gd name="connsiteX78" fmla="*/ 602647 w 1346454"/>
                <a:gd name="connsiteY78" fmla="*/ 934593 h 1941957"/>
                <a:gd name="connsiteX79" fmla="*/ 532352 w 1346454"/>
                <a:gd name="connsiteY79" fmla="*/ 1057275 h 1941957"/>
                <a:gd name="connsiteX80" fmla="*/ 596741 w 1346454"/>
                <a:gd name="connsiteY80" fmla="*/ 1028510 h 1941957"/>
                <a:gd name="connsiteX81" fmla="*/ 674180 w 1346454"/>
                <a:gd name="connsiteY81" fmla="*/ 1017937 h 1941957"/>
                <a:gd name="connsiteX82" fmla="*/ 869823 w 1346454"/>
                <a:gd name="connsiteY82" fmla="*/ 1095470 h 1941957"/>
                <a:gd name="connsiteX83" fmla="*/ 946880 w 1346454"/>
                <a:gd name="connsiteY83" fmla="*/ 1288923 h 1941957"/>
                <a:gd name="connsiteX84" fmla="*/ 871728 w 1346454"/>
                <a:gd name="connsiteY84" fmla="*/ 1483233 h 1941957"/>
                <a:gd name="connsiteX85" fmla="*/ 672465 w 1346454"/>
                <a:gd name="connsiteY85" fmla="*/ 1561624 h 1941957"/>
                <a:gd name="connsiteX86" fmla="*/ 476822 w 1346454"/>
                <a:gd name="connsiteY86" fmla="*/ 1484090 h 1941957"/>
                <a:gd name="connsiteX87" fmla="*/ 399764 w 1346454"/>
                <a:gd name="connsiteY87" fmla="*/ 1290733 h 1941957"/>
                <a:gd name="connsiteX88" fmla="*/ 409004 w 1346454"/>
                <a:gd name="connsiteY88" fmla="*/ 1212628 h 1941957"/>
                <a:gd name="connsiteX89" fmla="*/ 437007 w 1346454"/>
                <a:gd name="connsiteY89" fmla="*/ 1142714 h 1941957"/>
                <a:gd name="connsiteX90" fmla="*/ 1099090 w 1346454"/>
                <a:gd name="connsiteY90" fmla="*/ 0 h 1941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Lst>
              <a:rect l="l" t="t" r="r" b="b"/>
              <a:pathLst>
                <a:path w="1346454" h="1941957">
                  <a:moveTo>
                    <a:pt x="674084" y="1055465"/>
                  </a:moveTo>
                  <a:cubicBezTo>
                    <a:pt x="630269" y="1055846"/>
                    <a:pt x="591598" y="1064514"/>
                    <a:pt x="558260" y="1081469"/>
                  </a:cubicBezTo>
                  <a:cubicBezTo>
                    <a:pt x="524828" y="1098518"/>
                    <a:pt x="497872" y="1121855"/>
                    <a:pt x="477393" y="1151382"/>
                  </a:cubicBezTo>
                  <a:lnTo>
                    <a:pt x="471392" y="1161669"/>
                  </a:lnTo>
                  <a:cubicBezTo>
                    <a:pt x="459962" y="1180910"/>
                    <a:pt x="451485" y="1201388"/>
                    <a:pt x="445961" y="1223105"/>
                  </a:cubicBezTo>
                  <a:cubicBezTo>
                    <a:pt x="440436" y="1244822"/>
                    <a:pt x="437674" y="1267301"/>
                    <a:pt x="437674" y="1290542"/>
                  </a:cubicBezTo>
                  <a:cubicBezTo>
                    <a:pt x="439103" y="1358741"/>
                    <a:pt x="461391" y="1414272"/>
                    <a:pt x="504635" y="1457325"/>
                  </a:cubicBezTo>
                  <a:cubicBezTo>
                    <a:pt x="547878" y="1500378"/>
                    <a:pt x="603790" y="1522571"/>
                    <a:pt x="672370" y="1524000"/>
                  </a:cubicBezTo>
                  <a:cubicBezTo>
                    <a:pt x="744188" y="1522571"/>
                    <a:pt x="801243" y="1499997"/>
                    <a:pt x="843725" y="1456468"/>
                  </a:cubicBezTo>
                  <a:cubicBezTo>
                    <a:pt x="886111" y="1412939"/>
                    <a:pt x="907828" y="1357027"/>
                    <a:pt x="908876" y="1288733"/>
                  </a:cubicBezTo>
                  <a:cubicBezTo>
                    <a:pt x="907447" y="1220534"/>
                    <a:pt x="885158" y="1165003"/>
                    <a:pt x="841915" y="1121950"/>
                  </a:cubicBezTo>
                  <a:cubicBezTo>
                    <a:pt x="798576" y="1079087"/>
                    <a:pt x="742664" y="1056894"/>
                    <a:pt x="674084" y="1055465"/>
                  </a:cubicBezTo>
                  <a:lnTo>
                    <a:pt x="674084" y="1055465"/>
                  </a:lnTo>
                  <a:close/>
                  <a:moveTo>
                    <a:pt x="1099090" y="0"/>
                  </a:moveTo>
                  <a:lnTo>
                    <a:pt x="1146048" y="0"/>
                  </a:lnTo>
                  <a:lnTo>
                    <a:pt x="769239" y="648462"/>
                  </a:lnTo>
                  <a:cubicBezTo>
                    <a:pt x="936212" y="669417"/>
                    <a:pt x="1072991" y="738188"/>
                    <a:pt x="1179767" y="854583"/>
                  </a:cubicBezTo>
                  <a:cubicBezTo>
                    <a:pt x="1286542" y="970979"/>
                    <a:pt x="1342073" y="1116425"/>
                    <a:pt x="1346454" y="1290733"/>
                  </a:cubicBezTo>
                  <a:cubicBezTo>
                    <a:pt x="1346454" y="1291304"/>
                    <a:pt x="1346454" y="1291876"/>
                    <a:pt x="1346454" y="1292447"/>
                  </a:cubicBezTo>
                  <a:cubicBezTo>
                    <a:pt x="1342454" y="1483043"/>
                    <a:pt x="1279398" y="1637919"/>
                    <a:pt x="1157478" y="1757363"/>
                  </a:cubicBezTo>
                  <a:cubicBezTo>
                    <a:pt x="1035558" y="1876711"/>
                    <a:pt x="873824" y="1938242"/>
                    <a:pt x="672275" y="1941957"/>
                  </a:cubicBezTo>
                  <a:cubicBezTo>
                    <a:pt x="474345" y="1938433"/>
                    <a:pt x="313944" y="1876997"/>
                    <a:pt x="190976" y="1757648"/>
                  </a:cubicBezTo>
                  <a:cubicBezTo>
                    <a:pt x="68199" y="1638205"/>
                    <a:pt x="4477" y="1482090"/>
                    <a:pt x="0" y="1289304"/>
                  </a:cubicBezTo>
                  <a:cubicBezTo>
                    <a:pt x="0" y="1288637"/>
                    <a:pt x="0" y="1287875"/>
                    <a:pt x="0" y="1287209"/>
                  </a:cubicBezTo>
                  <a:cubicBezTo>
                    <a:pt x="572" y="1223677"/>
                    <a:pt x="8763" y="1162907"/>
                    <a:pt x="24670" y="1104805"/>
                  </a:cubicBezTo>
                  <a:cubicBezTo>
                    <a:pt x="40577" y="1046702"/>
                    <a:pt x="62770" y="992315"/>
                    <a:pt x="91154" y="941642"/>
                  </a:cubicBezTo>
                  <a:lnTo>
                    <a:pt x="635413" y="0"/>
                  </a:lnTo>
                  <a:lnTo>
                    <a:pt x="681514" y="0"/>
                  </a:lnTo>
                  <a:lnTo>
                    <a:pt x="125254" y="961168"/>
                  </a:lnTo>
                  <a:cubicBezTo>
                    <a:pt x="98012" y="1009460"/>
                    <a:pt x="76772" y="1061085"/>
                    <a:pt x="61532" y="1116044"/>
                  </a:cubicBezTo>
                  <a:cubicBezTo>
                    <a:pt x="46196" y="1171004"/>
                    <a:pt x="38386" y="1228725"/>
                    <a:pt x="38005" y="1289209"/>
                  </a:cubicBezTo>
                  <a:cubicBezTo>
                    <a:pt x="42005" y="1470946"/>
                    <a:pt x="102108" y="1618107"/>
                    <a:pt x="218313" y="1730597"/>
                  </a:cubicBezTo>
                  <a:cubicBezTo>
                    <a:pt x="334518" y="1843088"/>
                    <a:pt x="485870" y="1901095"/>
                    <a:pt x="672370" y="1904429"/>
                  </a:cubicBezTo>
                  <a:cubicBezTo>
                    <a:pt x="862870" y="1900904"/>
                    <a:pt x="1015651" y="1842802"/>
                    <a:pt x="1130713" y="1730121"/>
                  </a:cubicBezTo>
                  <a:cubicBezTo>
                    <a:pt x="1245775" y="1617345"/>
                    <a:pt x="1305020" y="1470946"/>
                    <a:pt x="1308449" y="1290638"/>
                  </a:cubicBezTo>
                  <a:cubicBezTo>
                    <a:pt x="1304925" y="1124807"/>
                    <a:pt x="1251871" y="987076"/>
                    <a:pt x="1149191" y="877443"/>
                  </a:cubicBezTo>
                  <a:cubicBezTo>
                    <a:pt x="1046607" y="767810"/>
                    <a:pt x="913067" y="703136"/>
                    <a:pt x="748760" y="683609"/>
                  </a:cubicBezTo>
                  <a:lnTo>
                    <a:pt x="699611" y="768763"/>
                  </a:lnTo>
                  <a:cubicBezTo>
                    <a:pt x="849630" y="777621"/>
                    <a:pt x="972217" y="830104"/>
                    <a:pt x="1067467" y="926211"/>
                  </a:cubicBezTo>
                  <a:cubicBezTo>
                    <a:pt x="1162717" y="1022318"/>
                    <a:pt x="1211866" y="1143191"/>
                    <a:pt x="1215009" y="1288923"/>
                  </a:cubicBezTo>
                  <a:cubicBezTo>
                    <a:pt x="1212533" y="1442657"/>
                    <a:pt x="1162241" y="1567720"/>
                    <a:pt x="1064228" y="1664113"/>
                  </a:cubicBezTo>
                  <a:cubicBezTo>
                    <a:pt x="966216" y="1760601"/>
                    <a:pt x="835533" y="1810322"/>
                    <a:pt x="672275" y="1813274"/>
                  </a:cubicBezTo>
                  <a:cubicBezTo>
                    <a:pt x="513112" y="1810322"/>
                    <a:pt x="383953" y="1760887"/>
                    <a:pt x="284702" y="1664970"/>
                  </a:cubicBezTo>
                  <a:cubicBezTo>
                    <a:pt x="185452" y="1569053"/>
                    <a:pt x="134398" y="1444276"/>
                    <a:pt x="131350" y="1290638"/>
                  </a:cubicBezTo>
                  <a:cubicBezTo>
                    <a:pt x="131540" y="1239012"/>
                    <a:pt x="138208" y="1189482"/>
                    <a:pt x="151352" y="1142048"/>
                  </a:cubicBezTo>
                  <a:cubicBezTo>
                    <a:pt x="164497" y="1094613"/>
                    <a:pt x="182880" y="1050608"/>
                    <a:pt x="206502" y="1010126"/>
                  </a:cubicBezTo>
                  <a:lnTo>
                    <a:pt x="790194" y="0"/>
                  </a:lnTo>
                  <a:lnTo>
                    <a:pt x="836295" y="0"/>
                  </a:lnTo>
                  <a:lnTo>
                    <a:pt x="241744" y="1029653"/>
                  </a:lnTo>
                  <a:cubicBezTo>
                    <a:pt x="220028" y="1066324"/>
                    <a:pt x="202597" y="1106900"/>
                    <a:pt x="189548" y="1151477"/>
                  </a:cubicBezTo>
                  <a:cubicBezTo>
                    <a:pt x="176498" y="1195959"/>
                    <a:pt x="169736" y="1242441"/>
                    <a:pt x="169450" y="1290828"/>
                  </a:cubicBezTo>
                  <a:cubicBezTo>
                    <a:pt x="172403" y="1433322"/>
                    <a:pt x="220123" y="1549051"/>
                    <a:pt x="312611" y="1638205"/>
                  </a:cubicBezTo>
                  <a:cubicBezTo>
                    <a:pt x="405194" y="1727359"/>
                    <a:pt x="525113" y="1773269"/>
                    <a:pt x="672370" y="1776032"/>
                  </a:cubicBezTo>
                  <a:cubicBezTo>
                    <a:pt x="822960" y="1773174"/>
                    <a:pt x="944118" y="1726978"/>
                    <a:pt x="1035844" y="1637348"/>
                  </a:cubicBezTo>
                  <a:cubicBezTo>
                    <a:pt x="1127474" y="1547717"/>
                    <a:pt x="1174623" y="1431608"/>
                    <a:pt x="1177100" y="1289114"/>
                  </a:cubicBezTo>
                  <a:cubicBezTo>
                    <a:pt x="1173956" y="1148144"/>
                    <a:pt x="1126236" y="1032891"/>
                    <a:pt x="1033748" y="943165"/>
                  </a:cubicBezTo>
                  <a:cubicBezTo>
                    <a:pt x="941261" y="853440"/>
                    <a:pt x="822770" y="807149"/>
                    <a:pt x="678371" y="804196"/>
                  </a:cubicBezTo>
                  <a:lnTo>
                    <a:pt x="625793" y="894683"/>
                  </a:lnTo>
                  <a:cubicBezTo>
                    <a:pt x="641699" y="893064"/>
                    <a:pt x="657797" y="892207"/>
                    <a:pt x="674180" y="892112"/>
                  </a:cubicBezTo>
                  <a:cubicBezTo>
                    <a:pt x="792575" y="894493"/>
                    <a:pt x="889349" y="932498"/>
                    <a:pt x="964502" y="1005935"/>
                  </a:cubicBezTo>
                  <a:cubicBezTo>
                    <a:pt x="1039654" y="1079373"/>
                    <a:pt x="1078516" y="1173766"/>
                    <a:pt x="1080992" y="1289209"/>
                  </a:cubicBezTo>
                  <a:cubicBezTo>
                    <a:pt x="1080040" y="1405509"/>
                    <a:pt x="1042892" y="1500378"/>
                    <a:pt x="969359" y="1573911"/>
                  </a:cubicBezTo>
                  <a:cubicBezTo>
                    <a:pt x="895826" y="1647444"/>
                    <a:pt x="796862" y="1685354"/>
                    <a:pt x="672465" y="1687735"/>
                  </a:cubicBezTo>
                  <a:cubicBezTo>
                    <a:pt x="552831" y="1685449"/>
                    <a:pt x="455676" y="1647825"/>
                    <a:pt x="381095" y="1574768"/>
                  </a:cubicBezTo>
                  <a:cubicBezTo>
                    <a:pt x="306419" y="1501807"/>
                    <a:pt x="268034" y="1407128"/>
                    <a:pt x="265748" y="1290923"/>
                  </a:cubicBezTo>
                  <a:cubicBezTo>
                    <a:pt x="265938" y="1251490"/>
                    <a:pt x="270891" y="1213676"/>
                    <a:pt x="280702" y="1177481"/>
                  </a:cubicBezTo>
                  <a:cubicBezTo>
                    <a:pt x="290513" y="1141286"/>
                    <a:pt x="304133" y="1108043"/>
                    <a:pt x="321564" y="1077754"/>
                  </a:cubicBezTo>
                  <a:lnTo>
                    <a:pt x="943737" y="0"/>
                  </a:lnTo>
                  <a:lnTo>
                    <a:pt x="990505" y="0"/>
                  </a:lnTo>
                  <a:lnTo>
                    <a:pt x="355473" y="1096709"/>
                  </a:lnTo>
                  <a:cubicBezTo>
                    <a:pt x="339090" y="1123283"/>
                    <a:pt x="326326" y="1153287"/>
                    <a:pt x="317373" y="1186529"/>
                  </a:cubicBezTo>
                  <a:cubicBezTo>
                    <a:pt x="308324" y="1219867"/>
                    <a:pt x="303752" y="1254538"/>
                    <a:pt x="303657" y="1290733"/>
                  </a:cubicBezTo>
                  <a:cubicBezTo>
                    <a:pt x="305753" y="1396175"/>
                    <a:pt x="340614" y="1481900"/>
                    <a:pt x="408337" y="1548003"/>
                  </a:cubicBezTo>
                  <a:cubicBezTo>
                    <a:pt x="476060" y="1614107"/>
                    <a:pt x="564071" y="1648016"/>
                    <a:pt x="672465" y="1650111"/>
                  </a:cubicBezTo>
                  <a:cubicBezTo>
                    <a:pt x="784860" y="1648016"/>
                    <a:pt x="874300" y="1613630"/>
                    <a:pt x="940880" y="1547146"/>
                  </a:cubicBezTo>
                  <a:cubicBezTo>
                    <a:pt x="1007459" y="1480566"/>
                    <a:pt x="1041463" y="1394555"/>
                    <a:pt x="1043083" y="1289018"/>
                  </a:cubicBezTo>
                  <a:cubicBezTo>
                    <a:pt x="1040987" y="1183481"/>
                    <a:pt x="1006126" y="1097280"/>
                    <a:pt x="938403" y="1030510"/>
                  </a:cubicBezTo>
                  <a:cubicBezTo>
                    <a:pt x="870680" y="963740"/>
                    <a:pt x="782669" y="929354"/>
                    <a:pt x="674275" y="927163"/>
                  </a:cubicBezTo>
                  <a:cubicBezTo>
                    <a:pt x="649415" y="927354"/>
                    <a:pt x="625507" y="929735"/>
                    <a:pt x="602647" y="934593"/>
                  </a:cubicBezTo>
                  <a:lnTo>
                    <a:pt x="532352" y="1057275"/>
                  </a:lnTo>
                  <a:cubicBezTo>
                    <a:pt x="551593" y="1044988"/>
                    <a:pt x="573024" y="1035463"/>
                    <a:pt x="596741" y="1028510"/>
                  </a:cubicBezTo>
                  <a:cubicBezTo>
                    <a:pt x="620459" y="1021556"/>
                    <a:pt x="646271" y="1018127"/>
                    <a:pt x="674180" y="1017937"/>
                  </a:cubicBezTo>
                  <a:cubicBezTo>
                    <a:pt x="754761" y="1019556"/>
                    <a:pt x="819912" y="1045369"/>
                    <a:pt x="869823" y="1095470"/>
                  </a:cubicBezTo>
                  <a:cubicBezTo>
                    <a:pt x="919734" y="1145477"/>
                    <a:pt x="945356" y="1209961"/>
                    <a:pt x="946880" y="1288923"/>
                  </a:cubicBezTo>
                  <a:cubicBezTo>
                    <a:pt x="945737" y="1367885"/>
                    <a:pt x="920687" y="1432655"/>
                    <a:pt x="871728" y="1483233"/>
                  </a:cubicBezTo>
                  <a:cubicBezTo>
                    <a:pt x="822674" y="1533811"/>
                    <a:pt x="756285" y="1559909"/>
                    <a:pt x="672465" y="1561624"/>
                  </a:cubicBezTo>
                  <a:cubicBezTo>
                    <a:pt x="591884" y="1560005"/>
                    <a:pt x="526733" y="1534192"/>
                    <a:pt x="476822" y="1484090"/>
                  </a:cubicBezTo>
                  <a:cubicBezTo>
                    <a:pt x="426911" y="1433989"/>
                    <a:pt x="401288" y="1369600"/>
                    <a:pt x="399764" y="1290733"/>
                  </a:cubicBezTo>
                  <a:cubicBezTo>
                    <a:pt x="399764" y="1263968"/>
                    <a:pt x="402812" y="1237964"/>
                    <a:pt x="409004" y="1212628"/>
                  </a:cubicBezTo>
                  <a:cubicBezTo>
                    <a:pt x="415195" y="1187291"/>
                    <a:pt x="424529" y="1164050"/>
                    <a:pt x="437007" y="1142714"/>
                  </a:cubicBezTo>
                  <a:lnTo>
                    <a:pt x="1099090" y="0"/>
                  </a:lnTo>
                  <a:close/>
                </a:path>
              </a:pathLst>
            </a:custGeom>
            <a:solidFill>
              <a:schemeClr val="accent1">
                <a:lumMod val="20000"/>
                <a:lumOff val="80000"/>
              </a:schemeClr>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11" name="任意多边形: 形状 10">
              <a:extLst>
                <a:ext uri="{FF2B5EF4-FFF2-40B4-BE49-F238E27FC236}">
                  <a16:creationId xmlns:a16="http://schemas.microsoft.com/office/drawing/2014/main" id="{A1E7D58F-13E2-46B0-9A83-499D90FF0763}"/>
                </a:ext>
              </a:extLst>
            </p:cNvPr>
            <p:cNvSpPr/>
            <p:nvPr/>
          </p:nvSpPr>
          <p:spPr>
            <a:xfrm>
              <a:off x="5969380" y="3429530"/>
              <a:ext cx="412088" cy="331146"/>
            </a:xfrm>
            <a:custGeom>
              <a:avLst/>
              <a:gdLst>
                <a:gd name="connsiteX0" fmla="*/ 195431 w 632936"/>
                <a:gd name="connsiteY0" fmla="*/ 369457 h 508357"/>
                <a:gd name="connsiteX1" fmla="*/ 391074 w 632936"/>
                <a:gd name="connsiteY1" fmla="*/ 446990 h 508357"/>
                <a:gd name="connsiteX2" fmla="*/ 413917 w 632936"/>
                <a:gd name="connsiteY2" fmla="*/ 474931 h 508357"/>
                <a:gd name="connsiteX3" fmla="*/ 391805 w 632936"/>
                <a:gd name="connsiteY3" fmla="*/ 508357 h 508357"/>
                <a:gd name="connsiteX4" fmla="*/ 391671 w 632936"/>
                <a:gd name="connsiteY4" fmla="*/ 508102 h 508357"/>
                <a:gd name="connsiteX5" fmla="*/ 363166 w 632936"/>
                <a:gd name="connsiteY5" fmla="*/ 473470 h 508357"/>
                <a:gd name="connsiteX6" fmla="*/ 195335 w 632936"/>
                <a:gd name="connsiteY6" fmla="*/ 406985 h 508357"/>
                <a:gd name="connsiteX7" fmla="*/ 79511 w 632936"/>
                <a:gd name="connsiteY7" fmla="*/ 432989 h 508357"/>
                <a:gd name="connsiteX8" fmla="*/ 34220 w 632936"/>
                <a:gd name="connsiteY8" fmla="*/ 463266 h 508357"/>
                <a:gd name="connsiteX9" fmla="*/ 0 w 632936"/>
                <a:gd name="connsiteY9" fmla="*/ 501392 h 508357"/>
                <a:gd name="connsiteX10" fmla="*/ 53603 w 632936"/>
                <a:gd name="connsiteY10" fmla="*/ 408795 h 508357"/>
                <a:gd name="connsiteX11" fmla="*/ 117992 w 632936"/>
                <a:gd name="connsiteY11" fmla="*/ 380030 h 508357"/>
                <a:gd name="connsiteX12" fmla="*/ 195431 w 632936"/>
                <a:gd name="connsiteY12" fmla="*/ 369457 h 508357"/>
                <a:gd name="connsiteX13" fmla="*/ 221001 w 632936"/>
                <a:gd name="connsiteY13" fmla="*/ 120302 h 508357"/>
                <a:gd name="connsiteX14" fmla="*/ 328234 w 632936"/>
                <a:gd name="connsiteY14" fmla="*/ 135106 h 508357"/>
                <a:gd name="connsiteX15" fmla="*/ 512154 w 632936"/>
                <a:gd name="connsiteY15" fmla="*/ 213830 h 508357"/>
                <a:gd name="connsiteX16" fmla="*/ 560147 w 632936"/>
                <a:gd name="connsiteY16" fmla="*/ 253886 h 508357"/>
                <a:gd name="connsiteX17" fmla="*/ 540696 w 632936"/>
                <a:gd name="connsiteY17" fmla="*/ 283289 h 508357"/>
                <a:gd name="connsiteX18" fmla="*/ 480760 w 632936"/>
                <a:gd name="connsiteY18" fmla="*/ 235534 h 508357"/>
                <a:gd name="connsiteX19" fmla="*/ 199622 w 632936"/>
                <a:gd name="connsiteY19" fmla="*/ 155716 h 508357"/>
                <a:gd name="connsiteX20" fmla="*/ 147044 w 632936"/>
                <a:gd name="connsiteY20" fmla="*/ 246203 h 508357"/>
                <a:gd name="connsiteX21" fmla="*/ 195431 w 632936"/>
                <a:gd name="connsiteY21" fmla="*/ 243632 h 508357"/>
                <a:gd name="connsiteX22" fmla="*/ 485753 w 632936"/>
                <a:gd name="connsiteY22" fmla="*/ 357455 h 508357"/>
                <a:gd name="connsiteX23" fmla="*/ 489042 w 632936"/>
                <a:gd name="connsiteY23" fmla="*/ 361371 h 508357"/>
                <a:gd name="connsiteX24" fmla="*/ 468406 w 632936"/>
                <a:gd name="connsiteY24" fmla="*/ 392564 h 508357"/>
                <a:gd name="connsiteX25" fmla="*/ 459654 w 632936"/>
                <a:gd name="connsiteY25" fmla="*/ 382030 h 508357"/>
                <a:gd name="connsiteX26" fmla="*/ 195526 w 632936"/>
                <a:gd name="connsiteY26" fmla="*/ 278683 h 508357"/>
                <a:gd name="connsiteX27" fmla="*/ 123898 w 632936"/>
                <a:gd name="connsiteY27" fmla="*/ 286113 h 508357"/>
                <a:gd name="connsiteX28" fmla="*/ 53603 w 632936"/>
                <a:gd name="connsiteY28" fmla="*/ 408795 h 508357"/>
                <a:gd name="connsiteX29" fmla="*/ 123802 w 632936"/>
                <a:gd name="connsiteY29" fmla="*/ 286113 h 508357"/>
                <a:gd name="connsiteX30" fmla="*/ 147043 w 632936"/>
                <a:gd name="connsiteY30" fmla="*/ 246108 h 508357"/>
                <a:gd name="connsiteX31" fmla="*/ 199622 w 632936"/>
                <a:gd name="connsiteY31" fmla="*/ 155620 h 508357"/>
                <a:gd name="connsiteX32" fmla="*/ 220957 w 632936"/>
                <a:gd name="connsiteY32" fmla="*/ 120378 h 508357"/>
                <a:gd name="connsiteX33" fmla="*/ 290575 w 632936"/>
                <a:gd name="connsiteY33" fmla="*/ 0 h 508357"/>
                <a:gd name="connsiteX34" fmla="*/ 410062 w 632936"/>
                <a:gd name="connsiteY34" fmla="*/ 24661 h 508357"/>
                <a:gd name="connsiteX35" fmla="*/ 615308 w 632936"/>
                <a:gd name="connsiteY35" fmla="*/ 127739 h 508357"/>
                <a:gd name="connsiteX36" fmla="*/ 632936 w 632936"/>
                <a:gd name="connsiteY36" fmla="*/ 143857 h 508357"/>
                <a:gd name="connsiteX37" fmla="*/ 611444 w 632936"/>
                <a:gd name="connsiteY37" fmla="*/ 176345 h 508357"/>
                <a:gd name="connsiteX38" fmla="*/ 587703 w 632936"/>
                <a:gd name="connsiteY38" fmla="*/ 155171 h 508357"/>
                <a:gd name="connsiteX39" fmla="*/ 387470 w 632936"/>
                <a:gd name="connsiteY39" fmla="*/ 58237 h 508357"/>
                <a:gd name="connsiteX40" fmla="*/ 270147 w 632936"/>
                <a:gd name="connsiteY40" fmla="*/ 35156 h 508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632936" h="508357">
                  <a:moveTo>
                    <a:pt x="195431" y="369457"/>
                  </a:moveTo>
                  <a:cubicBezTo>
                    <a:pt x="276012" y="371076"/>
                    <a:pt x="341163" y="396889"/>
                    <a:pt x="391074" y="446990"/>
                  </a:cubicBezTo>
                  <a:lnTo>
                    <a:pt x="413917" y="474931"/>
                  </a:lnTo>
                  <a:lnTo>
                    <a:pt x="391805" y="508357"/>
                  </a:lnTo>
                  <a:lnTo>
                    <a:pt x="391671" y="508102"/>
                  </a:lnTo>
                  <a:cubicBezTo>
                    <a:pt x="383478" y="495777"/>
                    <a:pt x="373977" y="484233"/>
                    <a:pt x="363166" y="473470"/>
                  </a:cubicBezTo>
                  <a:cubicBezTo>
                    <a:pt x="319827" y="430607"/>
                    <a:pt x="263915" y="408414"/>
                    <a:pt x="195335" y="406985"/>
                  </a:cubicBezTo>
                  <a:cubicBezTo>
                    <a:pt x="151520" y="407366"/>
                    <a:pt x="112849" y="416034"/>
                    <a:pt x="79511" y="432989"/>
                  </a:cubicBezTo>
                  <a:cubicBezTo>
                    <a:pt x="62795" y="441514"/>
                    <a:pt x="47698" y="451610"/>
                    <a:pt x="34220" y="463266"/>
                  </a:cubicBezTo>
                  <a:lnTo>
                    <a:pt x="0" y="501392"/>
                  </a:lnTo>
                  <a:lnTo>
                    <a:pt x="53603" y="408795"/>
                  </a:lnTo>
                  <a:cubicBezTo>
                    <a:pt x="72844" y="396508"/>
                    <a:pt x="94275" y="386983"/>
                    <a:pt x="117992" y="380030"/>
                  </a:cubicBezTo>
                  <a:cubicBezTo>
                    <a:pt x="141710" y="373076"/>
                    <a:pt x="167522" y="369647"/>
                    <a:pt x="195431" y="369457"/>
                  </a:cubicBezTo>
                  <a:close/>
                  <a:moveTo>
                    <a:pt x="221001" y="120302"/>
                  </a:moveTo>
                  <a:lnTo>
                    <a:pt x="328234" y="135106"/>
                  </a:lnTo>
                  <a:cubicBezTo>
                    <a:pt x="396389" y="150442"/>
                    <a:pt x="457691" y="176683"/>
                    <a:pt x="512154" y="213830"/>
                  </a:cubicBezTo>
                  <a:lnTo>
                    <a:pt x="560147" y="253886"/>
                  </a:lnTo>
                  <a:lnTo>
                    <a:pt x="540696" y="283289"/>
                  </a:lnTo>
                  <a:lnTo>
                    <a:pt x="480760" y="235534"/>
                  </a:lnTo>
                  <a:cubicBezTo>
                    <a:pt x="401648" y="184523"/>
                    <a:pt x="307922" y="157931"/>
                    <a:pt x="199622" y="155716"/>
                  </a:cubicBezTo>
                  <a:lnTo>
                    <a:pt x="147044" y="246203"/>
                  </a:lnTo>
                  <a:cubicBezTo>
                    <a:pt x="162950" y="244584"/>
                    <a:pt x="179048" y="243727"/>
                    <a:pt x="195431" y="243632"/>
                  </a:cubicBezTo>
                  <a:cubicBezTo>
                    <a:pt x="313826" y="246013"/>
                    <a:pt x="410600" y="284018"/>
                    <a:pt x="485753" y="357455"/>
                  </a:cubicBezTo>
                  <a:lnTo>
                    <a:pt x="489042" y="361371"/>
                  </a:lnTo>
                  <a:lnTo>
                    <a:pt x="468406" y="392564"/>
                  </a:lnTo>
                  <a:lnTo>
                    <a:pt x="459654" y="382030"/>
                  </a:lnTo>
                  <a:cubicBezTo>
                    <a:pt x="391931" y="315260"/>
                    <a:pt x="303920" y="280874"/>
                    <a:pt x="195526" y="278683"/>
                  </a:cubicBezTo>
                  <a:cubicBezTo>
                    <a:pt x="170666" y="278874"/>
                    <a:pt x="146758" y="281255"/>
                    <a:pt x="123898" y="286113"/>
                  </a:cubicBezTo>
                  <a:lnTo>
                    <a:pt x="53603" y="408795"/>
                  </a:lnTo>
                  <a:lnTo>
                    <a:pt x="123802" y="286113"/>
                  </a:lnTo>
                  <a:lnTo>
                    <a:pt x="147043" y="246108"/>
                  </a:lnTo>
                  <a:lnTo>
                    <a:pt x="199622" y="155620"/>
                  </a:lnTo>
                  <a:lnTo>
                    <a:pt x="220957" y="120378"/>
                  </a:lnTo>
                  <a:close/>
                  <a:moveTo>
                    <a:pt x="290575" y="0"/>
                  </a:moveTo>
                  <a:lnTo>
                    <a:pt x="410062" y="24661"/>
                  </a:lnTo>
                  <a:cubicBezTo>
                    <a:pt x="486006" y="47086"/>
                    <a:pt x="554413" y="81454"/>
                    <a:pt x="615308" y="127739"/>
                  </a:cubicBezTo>
                  <a:lnTo>
                    <a:pt x="632936" y="143857"/>
                  </a:lnTo>
                  <a:lnTo>
                    <a:pt x="611444" y="176345"/>
                  </a:lnTo>
                  <a:lnTo>
                    <a:pt x="587703" y="155171"/>
                  </a:lnTo>
                  <a:cubicBezTo>
                    <a:pt x="528678" y="111600"/>
                    <a:pt x="461926" y="79281"/>
                    <a:pt x="387470" y="58237"/>
                  </a:cubicBezTo>
                  <a:lnTo>
                    <a:pt x="270147" y="35156"/>
                  </a:lnTo>
                  <a:close/>
                </a:path>
              </a:pathLst>
            </a:custGeom>
            <a:gradFill flip="none" rotWithShape="1">
              <a:gsLst>
                <a:gs pos="66000">
                  <a:schemeClr val="accent1">
                    <a:alpha val="0"/>
                  </a:schemeClr>
                </a:gs>
                <a:gs pos="33000">
                  <a:schemeClr val="accent1"/>
                </a:gs>
              </a:gsLst>
              <a:lin ang="1800000" scaled="0"/>
              <a:tileRect/>
            </a:gra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grpSp>
      <p:sp>
        <p:nvSpPr>
          <p:cNvPr id="32" name="文本框 31">
            <a:extLst>
              <a:ext uri="{FF2B5EF4-FFF2-40B4-BE49-F238E27FC236}">
                <a16:creationId xmlns:a16="http://schemas.microsoft.com/office/drawing/2014/main" id="{6D87788B-7CCF-407E-B9FA-A528AA5465ED}"/>
              </a:ext>
            </a:extLst>
          </p:cNvPr>
          <p:cNvSpPr txBox="1"/>
          <p:nvPr/>
        </p:nvSpPr>
        <p:spPr>
          <a:xfrm>
            <a:off x="4734034" y="2073231"/>
            <a:ext cx="1107996" cy="6463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人工种植</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起步晚</a:t>
            </a:r>
          </a:p>
        </p:txBody>
      </p:sp>
      <p:sp>
        <p:nvSpPr>
          <p:cNvPr id="46" name="文本框 45">
            <a:extLst>
              <a:ext uri="{FF2B5EF4-FFF2-40B4-BE49-F238E27FC236}">
                <a16:creationId xmlns:a16="http://schemas.microsoft.com/office/drawing/2014/main" id="{1B501542-953C-4C62-98C3-B196B8D57EB2}"/>
              </a:ext>
            </a:extLst>
          </p:cNvPr>
          <p:cNvSpPr txBox="1"/>
          <p:nvPr/>
        </p:nvSpPr>
        <p:spPr>
          <a:xfrm>
            <a:off x="5450064" y="3313432"/>
            <a:ext cx="1107996" cy="6463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产品科技</a:t>
            </a:r>
            <a:endParaRPr kumimoji="0" lang="en-US" altLang="zh-CN" sz="180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含量低</a:t>
            </a:r>
          </a:p>
        </p:txBody>
      </p:sp>
      <p:sp>
        <p:nvSpPr>
          <p:cNvPr id="49" name="文本框 48">
            <a:extLst>
              <a:ext uri="{FF2B5EF4-FFF2-40B4-BE49-F238E27FC236}">
                <a16:creationId xmlns:a16="http://schemas.microsoft.com/office/drawing/2014/main" id="{DCC2AAD2-99B7-4797-9157-102A3B089163}"/>
              </a:ext>
            </a:extLst>
          </p:cNvPr>
          <p:cNvSpPr txBox="1"/>
          <p:nvPr/>
        </p:nvSpPr>
        <p:spPr>
          <a:xfrm>
            <a:off x="4849449" y="4553634"/>
            <a:ext cx="877163" cy="6463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宣传</a:t>
            </a:r>
            <a:endParaRPr kumimoji="0" lang="en-US" altLang="zh-CN" sz="180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力度低</a:t>
            </a:r>
          </a:p>
        </p:txBody>
      </p:sp>
      <p:sp>
        <p:nvSpPr>
          <p:cNvPr id="33" name="文本框 32">
            <a:extLst>
              <a:ext uri="{FF2B5EF4-FFF2-40B4-BE49-F238E27FC236}">
                <a16:creationId xmlns:a16="http://schemas.microsoft.com/office/drawing/2014/main" id="{7B859A5B-96D7-43BF-8C09-E9035D3C874E}"/>
              </a:ext>
            </a:extLst>
          </p:cNvPr>
          <p:cNvSpPr txBox="1"/>
          <p:nvPr/>
        </p:nvSpPr>
        <p:spPr>
          <a:xfrm>
            <a:off x="6207677" y="1949110"/>
            <a:ext cx="2551113" cy="617605"/>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种植形式主要以家庭为单位</a:t>
            </a:r>
          </a:p>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种植较为分散</a:t>
            </a:r>
          </a:p>
        </p:txBody>
      </p:sp>
      <p:sp>
        <p:nvSpPr>
          <p:cNvPr id="47" name="文本框 46">
            <a:extLst>
              <a:ext uri="{FF2B5EF4-FFF2-40B4-BE49-F238E27FC236}">
                <a16:creationId xmlns:a16="http://schemas.microsoft.com/office/drawing/2014/main" id="{015D6B8E-CBEF-4A5E-A418-0B4E7745F2C1}"/>
              </a:ext>
            </a:extLst>
          </p:cNvPr>
          <p:cNvSpPr txBox="1"/>
          <p:nvPr/>
        </p:nvSpPr>
        <p:spPr>
          <a:xfrm>
            <a:off x="6923708" y="3189311"/>
            <a:ext cx="2551113" cy="894604"/>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机械化程度低</a:t>
            </a:r>
          </a:p>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缺乏规模生产</a:t>
            </a:r>
          </a:p>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有效成分流失严重</a:t>
            </a:r>
          </a:p>
        </p:txBody>
      </p:sp>
      <p:sp>
        <p:nvSpPr>
          <p:cNvPr id="48" name="文本框 47">
            <a:extLst>
              <a:ext uri="{FF2B5EF4-FFF2-40B4-BE49-F238E27FC236}">
                <a16:creationId xmlns:a16="http://schemas.microsoft.com/office/drawing/2014/main" id="{9CE5BCBE-8DB9-40A9-844D-FF7D4C6C8A48}"/>
              </a:ext>
            </a:extLst>
          </p:cNvPr>
          <p:cNvSpPr txBox="1"/>
          <p:nvPr/>
        </p:nvSpPr>
        <p:spPr>
          <a:xfrm>
            <a:off x="6207677" y="4429513"/>
            <a:ext cx="2551113" cy="894604"/>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知名品牌少</a:t>
            </a:r>
            <a:endParaRPr kumimoji="0" lang="en-US" altLang="zh-CN" sz="1200" b="0" i="0" u="none" strike="noStrike" kern="1200" cap="none" spc="0" normalizeH="0" baseline="0" noProof="0" dirty="0">
              <a:ln>
                <a:noFill/>
              </a:ln>
              <a:solidFill>
                <a:srgbClr val="47393A"/>
              </a:solidFill>
              <a:effectLst/>
              <a:uLnTx/>
              <a:uFillTx/>
              <a:latin typeface="思源黑体 CN Regular"/>
              <a:ea typeface="思源黑体 CN Regular"/>
              <a:cs typeface="+mn-cs"/>
            </a:endParaRPr>
          </a:p>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市场占有率低</a:t>
            </a:r>
          </a:p>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包装粗糙</a:t>
            </a:r>
          </a:p>
        </p:txBody>
      </p:sp>
      <p:sp>
        <p:nvSpPr>
          <p:cNvPr id="50" name="文本框 49">
            <a:extLst>
              <a:ext uri="{FF2B5EF4-FFF2-40B4-BE49-F238E27FC236}">
                <a16:creationId xmlns:a16="http://schemas.microsoft.com/office/drawing/2014/main" id="{AA336762-31E4-49C4-8733-FB3D5534F657}"/>
              </a:ext>
            </a:extLst>
          </p:cNvPr>
          <p:cNvSpPr txBox="1"/>
          <p:nvPr/>
        </p:nvSpPr>
        <p:spPr>
          <a:xfrm>
            <a:off x="312068" y="2087610"/>
            <a:ext cx="2551113" cy="617605"/>
          </a:xfrm>
          <a:prstGeom prst="rect">
            <a:avLst/>
          </a:prstGeom>
          <a:noFill/>
        </p:spPr>
        <p:txBody>
          <a:bodyPr wrap="square">
            <a:spAutoFit/>
          </a:bodyPr>
          <a:lstStyle/>
          <a:p>
            <a:pPr marL="0" marR="0" lvl="0" indent="0" algn="r"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家庭式小作坊为主</a:t>
            </a:r>
          </a:p>
          <a:p>
            <a:pPr marL="0" marR="0" lvl="0" indent="0" algn="r"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企业各自为营缺乏技术交流</a:t>
            </a:r>
          </a:p>
        </p:txBody>
      </p:sp>
      <p:sp>
        <p:nvSpPr>
          <p:cNvPr id="51" name="文本框 50">
            <a:extLst>
              <a:ext uri="{FF2B5EF4-FFF2-40B4-BE49-F238E27FC236}">
                <a16:creationId xmlns:a16="http://schemas.microsoft.com/office/drawing/2014/main" id="{68AE08A3-B69F-4CB0-9941-FD850B55910C}"/>
              </a:ext>
            </a:extLst>
          </p:cNvPr>
          <p:cNvSpPr txBox="1"/>
          <p:nvPr/>
        </p:nvSpPr>
        <p:spPr>
          <a:xfrm>
            <a:off x="-330820" y="3189312"/>
            <a:ext cx="2551113" cy="617605"/>
          </a:xfrm>
          <a:prstGeom prst="rect">
            <a:avLst/>
          </a:prstGeom>
          <a:noFill/>
        </p:spPr>
        <p:txBody>
          <a:bodyPr wrap="square">
            <a:spAutoFit/>
          </a:bodyPr>
          <a:lstStyle/>
          <a:p>
            <a:pPr marL="0" marR="0" lvl="0" indent="0" algn="r"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无原材料质量分级标准</a:t>
            </a:r>
            <a:endParaRPr kumimoji="0" lang="en-US" altLang="zh-CN" sz="1200" b="0" i="0" u="none" strike="noStrike" kern="1200" cap="none" spc="0" normalizeH="0" baseline="0" noProof="0" dirty="0">
              <a:ln>
                <a:noFill/>
              </a:ln>
              <a:solidFill>
                <a:srgbClr val="47393A"/>
              </a:solidFill>
              <a:effectLst/>
              <a:uLnTx/>
              <a:uFillTx/>
              <a:latin typeface="思源黑体 CN Regular"/>
              <a:ea typeface="思源黑体 CN Regular"/>
              <a:cs typeface="+mn-cs"/>
            </a:endParaRPr>
          </a:p>
          <a:p>
            <a:pPr marL="0" marR="0" lvl="0" indent="0" algn="r"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小作坊较多，产品质量不一</a:t>
            </a:r>
            <a:endParaRPr kumimoji="0" lang="en-US" altLang="zh-CN" sz="1200" b="0" i="0" u="none" strike="noStrike" kern="1200" cap="none" spc="0" normalizeH="0" baseline="0" noProof="0" dirty="0">
              <a:ln>
                <a:noFill/>
              </a:ln>
              <a:solidFill>
                <a:srgbClr val="47393A"/>
              </a:solidFill>
              <a:effectLst/>
              <a:uLnTx/>
              <a:uFillTx/>
              <a:latin typeface="思源黑体 CN Regular"/>
              <a:ea typeface="思源黑体 CN Regular"/>
              <a:cs typeface="+mn-cs"/>
            </a:endParaRPr>
          </a:p>
        </p:txBody>
      </p:sp>
      <p:sp>
        <p:nvSpPr>
          <p:cNvPr id="54" name="文本框 53">
            <a:extLst>
              <a:ext uri="{FF2B5EF4-FFF2-40B4-BE49-F238E27FC236}">
                <a16:creationId xmlns:a16="http://schemas.microsoft.com/office/drawing/2014/main" id="{9B37C904-4EA3-4A93-BF15-01266187AD78}"/>
              </a:ext>
            </a:extLst>
          </p:cNvPr>
          <p:cNvSpPr txBox="1"/>
          <p:nvPr/>
        </p:nvSpPr>
        <p:spPr>
          <a:xfrm>
            <a:off x="3312340" y="2073231"/>
            <a:ext cx="1107996" cy="6463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产业资源</a:t>
            </a:r>
            <a:endParaRPr kumimoji="0" lang="en-US" altLang="zh-CN" sz="180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整合弱</a:t>
            </a:r>
          </a:p>
        </p:txBody>
      </p:sp>
      <p:sp>
        <p:nvSpPr>
          <p:cNvPr id="55" name="文本框 54">
            <a:extLst>
              <a:ext uri="{FF2B5EF4-FFF2-40B4-BE49-F238E27FC236}">
                <a16:creationId xmlns:a16="http://schemas.microsoft.com/office/drawing/2014/main" id="{62C0D84A-F2FC-4E6E-874E-DF8C1CDDF2E8}"/>
              </a:ext>
            </a:extLst>
          </p:cNvPr>
          <p:cNvSpPr txBox="1"/>
          <p:nvPr/>
        </p:nvSpPr>
        <p:spPr>
          <a:xfrm>
            <a:off x="2596309" y="3313432"/>
            <a:ext cx="1107996" cy="6463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缺少质量</a:t>
            </a:r>
            <a:endParaRPr kumimoji="0" lang="en-US" altLang="zh-CN" sz="180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标准体系</a:t>
            </a:r>
          </a:p>
        </p:txBody>
      </p:sp>
      <p:sp>
        <p:nvSpPr>
          <p:cNvPr id="56" name="文本框 55">
            <a:extLst>
              <a:ext uri="{FF2B5EF4-FFF2-40B4-BE49-F238E27FC236}">
                <a16:creationId xmlns:a16="http://schemas.microsoft.com/office/drawing/2014/main" id="{0D8493CE-B29E-4251-A9A3-1B0715BEAB81}"/>
              </a:ext>
            </a:extLst>
          </p:cNvPr>
          <p:cNvSpPr txBox="1"/>
          <p:nvPr/>
        </p:nvSpPr>
        <p:spPr>
          <a:xfrm>
            <a:off x="3312340" y="4553634"/>
            <a:ext cx="1107996" cy="6463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加工</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产品单一</a:t>
            </a:r>
          </a:p>
        </p:txBody>
      </p:sp>
      <p:sp>
        <p:nvSpPr>
          <p:cNvPr id="60" name="文本框 59">
            <a:extLst>
              <a:ext uri="{FF2B5EF4-FFF2-40B4-BE49-F238E27FC236}">
                <a16:creationId xmlns:a16="http://schemas.microsoft.com/office/drawing/2014/main" id="{65177869-D68E-48E0-80E6-1C5577F658F6}"/>
              </a:ext>
            </a:extLst>
          </p:cNvPr>
          <p:cNvSpPr txBox="1"/>
          <p:nvPr/>
        </p:nvSpPr>
        <p:spPr>
          <a:xfrm>
            <a:off x="312068" y="4429513"/>
            <a:ext cx="2551113" cy="894604"/>
          </a:xfrm>
          <a:prstGeom prst="rect">
            <a:avLst/>
          </a:prstGeom>
          <a:noFill/>
        </p:spPr>
        <p:txBody>
          <a:bodyPr wrap="square">
            <a:spAutoFit/>
          </a:bodyPr>
          <a:lstStyle/>
          <a:p>
            <a:pPr marL="0" marR="0" lvl="0" indent="0" algn="r"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葛粉</a:t>
            </a:r>
          </a:p>
          <a:p>
            <a:pPr marL="0" marR="0" lvl="0" indent="0" algn="r"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葛根饮料</a:t>
            </a:r>
          </a:p>
          <a:p>
            <a:pPr marL="0" marR="0" lvl="0" indent="0" algn="r"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mn-cs"/>
              </a:rPr>
              <a:t>产品附加值低</a:t>
            </a:r>
          </a:p>
        </p:txBody>
      </p:sp>
    </p:spTree>
    <p:extLst>
      <p:ext uri="{BB962C8B-B14F-4D97-AF65-F5344CB8AC3E}">
        <p14:creationId xmlns:p14="http://schemas.microsoft.com/office/powerpoint/2010/main" val="28362271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E7486662-3EDE-48BA-8DC3-10978760942C}"/>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研究背景</a:t>
            </a:r>
          </a:p>
        </p:txBody>
      </p:sp>
      <p:sp>
        <p:nvSpPr>
          <p:cNvPr id="18" name="文本框 17">
            <a:extLst>
              <a:ext uri="{FF2B5EF4-FFF2-40B4-BE49-F238E27FC236}">
                <a16:creationId xmlns:a16="http://schemas.microsoft.com/office/drawing/2014/main" id="{E885CF75-9B75-4657-A227-1A2BB4D5D524}"/>
              </a:ext>
            </a:extLst>
          </p:cNvPr>
          <p:cNvSpPr txBox="1"/>
          <p:nvPr/>
        </p:nvSpPr>
        <p:spPr>
          <a:xfrm>
            <a:off x="336911" y="1667941"/>
            <a:ext cx="4572000" cy="362920"/>
          </a:xfrm>
          <a:prstGeom prst="rect">
            <a:avLst/>
          </a:prstGeom>
          <a:noFill/>
        </p:spPr>
        <p:txBody>
          <a:bodyPr wrap="square">
            <a:spAutoFit/>
          </a:bodyPr>
          <a:lstStyle>
            <a:defPPr>
              <a:defRPr lang="zh-CN"/>
            </a:defPPr>
            <a:lvl1pPr algn="just">
              <a:lnSpc>
                <a:spcPct val="120000"/>
              </a:lnSpc>
              <a:defRPr>
                <a:latin typeface="OPPOSans M" panose="00020600040101010101" pitchFamily="18" charset="-122"/>
                <a:ea typeface="OPPOSans M" panose="00020600040101010101" pitchFamily="18" charset="-122"/>
                <a:cs typeface="OPPOSans M" panose="00020600040101010101" pitchFamily="18" charset="-122"/>
              </a:defRPr>
            </a:lvl1pPr>
          </a:lstStyle>
          <a:p>
            <a:pPr marL="0" marR="0" lvl="0" indent="0" algn="just" defTabSz="685800" rtl="0" eaLnBrk="1" fontAlgn="auto" latinLnBrk="0" hangingPunct="1">
              <a:lnSpc>
                <a:spcPct val="12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OPPOSans M" panose="00020600040101010101" pitchFamily="18" charset="-122"/>
              </a:rPr>
              <a:t>中国水电装机容量已达到较高水平</a:t>
            </a:r>
          </a:p>
        </p:txBody>
      </p:sp>
      <p:sp>
        <p:nvSpPr>
          <p:cNvPr id="19" name="文本框 18">
            <a:extLst>
              <a:ext uri="{FF2B5EF4-FFF2-40B4-BE49-F238E27FC236}">
                <a16:creationId xmlns:a16="http://schemas.microsoft.com/office/drawing/2014/main" id="{2DC4B8F0-F57E-47F0-B1FE-CC0ED4382A00}"/>
              </a:ext>
            </a:extLst>
          </p:cNvPr>
          <p:cNvSpPr txBox="1"/>
          <p:nvPr/>
        </p:nvSpPr>
        <p:spPr>
          <a:xfrm>
            <a:off x="3518404" y="1795936"/>
            <a:ext cx="1052379" cy="230832"/>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prstClr val="white">
                    <a:lumMod val="50000"/>
                  </a:prstClr>
                </a:solidFill>
                <a:effectLst/>
                <a:uLnTx/>
                <a:uFillTx/>
                <a:latin typeface="Roboto"/>
                <a:ea typeface="思源黑体 CN Regular"/>
                <a:cs typeface="OPPOSans M" panose="00020600040101010101" pitchFamily="18" charset="-122"/>
              </a:rPr>
              <a:t>截至</a:t>
            </a:r>
            <a:r>
              <a:rPr kumimoji="0" lang="en-US" altLang="zh-CN" sz="900" b="0" i="0" u="none" strike="noStrike" kern="1200" cap="none" spc="0" normalizeH="0" baseline="0" noProof="0" dirty="0">
                <a:ln>
                  <a:noFill/>
                </a:ln>
                <a:solidFill>
                  <a:prstClr val="white">
                    <a:lumMod val="50000"/>
                  </a:prstClr>
                </a:solidFill>
                <a:effectLst/>
                <a:uLnTx/>
                <a:uFillTx/>
                <a:latin typeface="Roboto"/>
                <a:ea typeface="思源黑体 CN Regular"/>
                <a:cs typeface="OPPOSans M" panose="00020600040101010101" pitchFamily="18" charset="-122"/>
              </a:rPr>
              <a:t>2018</a:t>
            </a:r>
            <a:r>
              <a:rPr kumimoji="0" lang="zh-CN" altLang="en-US" sz="900" b="0" i="0" u="none" strike="noStrike" kern="1200" cap="none" spc="0" normalizeH="0" baseline="0" noProof="0" dirty="0">
                <a:ln>
                  <a:noFill/>
                </a:ln>
                <a:solidFill>
                  <a:prstClr val="white">
                    <a:lumMod val="50000"/>
                  </a:prstClr>
                </a:solidFill>
                <a:effectLst/>
                <a:uLnTx/>
                <a:uFillTx/>
                <a:latin typeface="Roboto"/>
                <a:ea typeface="思源黑体 CN Regular"/>
                <a:cs typeface="OPPOSans M" panose="00020600040101010101" pitchFamily="18" charset="-122"/>
              </a:rPr>
              <a:t>年年底</a:t>
            </a:r>
          </a:p>
        </p:txBody>
      </p:sp>
      <p:cxnSp>
        <p:nvCxnSpPr>
          <p:cNvPr id="20" name="直接连接符 19">
            <a:extLst>
              <a:ext uri="{FF2B5EF4-FFF2-40B4-BE49-F238E27FC236}">
                <a16:creationId xmlns:a16="http://schemas.microsoft.com/office/drawing/2014/main" id="{C127CB67-A880-4005-BFB2-76252CC7C8B0}"/>
              </a:ext>
            </a:extLst>
          </p:cNvPr>
          <p:cNvCxnSpPr>
            <a:cxnSpLocks/>
          </p:cNvCxnSpPr>
          <p:nvPr/>
        </p:nvCxnSpPr>
        <p:spPr>
          <a:xfrm>
            <a:off x="432052" y="2021251"/>
            <a:ext cx="4013879"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504" name="组合 503">
            <a:extLst>
              <a:ext uri="{FF2B5EF4-FFF2-40B4-BE49-F238E27FC236}">
                <a16:creationId xmlns:a16="http://schemas.microsoft.com/office/drawing/2014/main" id="{25B9DA4C-9485-471A-BD97-EF5DA6250815}"/>
              </a:ext>
            </a:extLst>
          </p:cNvPr>
          <p:cNvGrpSpPr/>
          <p:nvPr/>
        </p:nvGrpSpPr>
        <p:grpSpPr>
          <a:xfrm>
            <a:off x="338984" y="3140273"/>
            <a:ext cx="1723549" cy="592992"/>
            <a:chOff x="338984" y="3285734"/>
            <a:chExt cx="1723549" cy="592992"/>
          </a:xfrm>
        </p:grpSpPr>
        <p:sp>
          <p:nvSpPr>
            <p:cNvPr id="23" name="文本框 22">
              <a:extLst>
                <a:ext uri="{FF2B5EF4-FFF2-40B4-BE49-F238E27FC236}">
                  <a16:creationId xmlns:a16="http://schemas.microsoft.com/office/drawing/2014/main" id="{8901A781-628E-441A-A636-32E5CAA1BEF8}"/>
                </a:ext>
              </a:extLst>
            </p:cNvPr>
            <p:cNvSpPr txBox="1"/>
            <p:nvPr/>
          </p:nvSpPr>
          <p:spPr>
            <a:xfrm>
              <a:off x="338984" y="3285734"/>
              <a:ext cx="1723549" cy="276999"/>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OPPOSans M" panose="00020600040101010101" pitchFamily="18" charset="-122"/>
                </a:rPr>
                <a:t>占全国电力总装机容量</a:t>
              </a:r>
            </a:p>
          </p:txBody>
        </p:sp>
        <p:sp>
          <p:nvSpPr>
            <p:cNvPr id="24" name="文本框 23">
              <a:extLst>
                <a:ext uri="{FF2B5EF4-FFF2-40B4-BE49-F238E27FC236}">
                  <a16:creationId xmlns:a16="http://schemas.microsoft.com/office/drawing/2014/main" id="{AA99D690-A422-42CF-8C9A-AA90B0E0EA1D}"/>
                </a:ext>
              </a:extLst>
            </p:cNvPr>
            <p:cNvSpPr txBox="1"/>
            <p:nvPr/>
          </p:nvSpPr>
          <p:spPr>
            <a:xfrm>
              <a:off x="338984" y="3478616"/>
              <a:ext cx="1146468" cy="40011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945833"/>
                  </a:solidFill>
                  <a:effectLst/>
                  <a:uLnTx/>
                  <a:uFillTx/>
                  <a:latin typeface="思源宋体 CN Heavy"/>
                  <a:ea typeface="思源宋体 CN Heavy"/>
                  <a:cs typeface="+mn-cs"/>
                </a:rPr>
                <a:t>19.20%</a:t>
              </a:r>
              <a:endPar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grpSp>
      <p:grpSp>
        <p:nvGrpSpPr>
          <p:cNvPr id="503" name="组合 502">
            <a:extLst>
              <a:ext uri="{FF2B5EF4-FFF2-40B4-BE49-F238E27FC236}">
                <a16:creationId xmlns:a16="http://schemas.microsoft.com/office/drawing/2014/main" id="{D1894BE7-EAFA-4843-8870-DBD6A62BFED3}"/>
              </a:ext>
            </a:extLst>
          </p:cNvPr>
          <p:cNvGrpSpPr/>
          <p:nvPr/>
        </p:nvGrpSpPr>
        <p:grpSpPr>
          <a:xfrm>
            <a:off x="2521985" y="2384171"/>
            <a:ext cx="2031325" cy="592992"/>
            <a:chOff x="2521985" y="2592660"/>
            <a:chExt cx="2031325" cy="592992"/>
          </a:xfrm>
        </p:grpSpPr>
        <p:sp>
          <p:nvSpPr>
            <p:cNvPr id="25" name="文本框 24">
              <a:extLst>
                <a:ext uri="{FF2B5EF4-FFF2-40B4-BE49-F238E27FC236}">
                  <a16:creationId xmlns:a16="http://schemas.microsoft.com/office/drawing/2014/main" id="{86E3FB1E-21E4-4E85-BB1D-D80DBAEFA2B2}"/>
                </a:ext>
              </a:extLst>
            </p:cNvPr>
            <p:cNvSpPr txBox="1"/>
            <p:nvPr/>
          </p:nvSpPr>
          <p:spPr>
            <a:xfrm>
              <a:off x="2521985" y="2592660"/>
              <a:ext cx="2031325" cy="276999"/>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OPPOSans M" panose="00020600040101010101" pitchFamily="18" charset="-122"/>
                </a:rPr>
                <a:t>水电开发程度按容量计达到</a:t>
              </a:r>
            </a:p>
          </p:txBody>
        </p:sp>
        <p:sp>
          <p:nvSpPr>
            <p:cNvPr id="26" name="文本框 25">
              <a:extLst>
                <a:ext uri="{FF2B5EF4-FFF2-40B4-BE49-F238E27FC236}">
                  <a16:creationId xmlns:a16="http://schemas.microsoft.com/office/drawing/2014/main" id="{E72893C3-4E77-46CE-8EA7-AEBB0C76D88E}"/>
                </a:ext>
              </a:extLst>
            </p:cNvPr>
            <p:cNvSpPr txBox="1"/>
            <p:nvPr/>
          </p:nvSpPr>
          <p:spPr>
            <a:xfrm>
              <a:off x="2521985" y="2785542"/>
              <a:ext cx="1146468" cy="40011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945833"/>
                  </a:solidFill>
                  <a:effectLst/>
                  <a:uLnTx/>
                  <a:uFillTx/>
                  <a:latin typeface="思源宋体 CN Heavy"/>
                  <a:ea typeface="思源宋体 CN Heavy"/>
                  <a:cs typeface="+mn-cs"/>
                </a:rPr>
                <a:t>53.32%</a:t>
              </a:r>
              <a:endParaRPr kumimoji="0" lang="zh-CN" altLang="en-US" sz="2000" b="0" i="0" u="none" strike="noStrike" kern="1200" cap="none" spc="0" normalizeH="0" baseline="30000" noProof="0" dirty="0">
                <a:ln>
                  <a:noFill/>
                </a:ln>
                <a:solidFill>
                  <a:srgbClr val="945833"/>
                </a:solidFill>
                <a:effectLst/>
                <a:uLnTx/>
                <a:uFillTx/>
                <a:latin typeface="思源宋体 CN Heavy"/>
                <a:ea typeface="思源宋体 CN Heavy"/>
                <a:cs typeface="+mn-cs"/>
              </a:endParaRPr>
            </a:p>
          </p:txBody>
        </p:sp>
      </p:grpSp>
      <p:grpSp>
        <p:nvGrpSpPr>
          <p:cNvPr id="502" name="组合 501">
            <a:extLst>
              <a:ext uri="{FF2B5EF4-FFF2-40B4-BE49-F238E27FC236}">
                <a16:creationId xmlns:a16="http://schemas.microsoft.com/office/drawing/2014/main" id="{5ADCDB2B-6E52-4214-B222-FBF377AECE52}"/>
              </a:ext>
            </a:extLst>
          </p:cNvPr>
          <p:cNvGrpSpPr/>
          <p:nvPr/>
        </p:nvGrpSpPr>
        <p:grpSpPr>
          <a:xfrm>
            <a:off x="338984" y="2384171"/>
            <a:ext cx="1662635" cy="604532"/>
            <a:chOff x="338984" y="2592660"/>
            <a:chExt cx="1662635" cy="604532"/>
          </a:xfrm>
        </p:grpSpPr>
        <p:sp>
          <p:nvSpPr>
            <p:cNvPr id="21" name="文本框 20">
              <a:extLst>
                <a:ext uri="{FF2B5EF4-FFF2-40B4-BE49-F238E27FC236}">
                  <a16:creationId xmlns:a16="http://schemas.microsoft.com/office/drawing/2014/main" id="{915D8EE2-17A9-4C77-8546-5BDE6032DABB}"/>
                </a:ext>
              </a:extLst>
            </p:cNvPr>
            <p:cNvSpPr txBox="1"/>
            <p:nvPr/>
          </p:nvSpPr>
          <p:spPr>
            <a:xfrm>
              <a:off x="338984" y="2592660"/>
              <a:ext cx="1569660" cy="276999"/>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OPPOSans M" panose="00020600040101010101" pitchFamily="18" charset="-122"/>
                </a:rPr>
                <a:t>我国年水电总装机达</a:t>
              </a:r>
            </a:p>
          </p:txBody>
        </p:sp>
        <p:sp>
          <p:nvSpPr>
            <p:cNvPr id="22" name="文本框 21">
              <a:extLst>
                <a:ext uri="{FF2B5EF4-FFF2-40B4-BE49-F238E27FC236}">
                  <a16:creationId xmlns:a16="http://schemas.microsoft.com/office/drawing/2014/main" id="{A0744D99-6DC3-4EB3-A3EE-036077EE8905}"/>
                </a:ext>
              </a:extLst>
            </p:cNvPr>
            <p:cNvSpPr txBox="1"/>
            <p:nvPr/>
          </p:nvSpPr>
          <p:spPr>
            <a:xfrm>
              <a:off x="338984" y="2797082"/>
              <a:ext cx="1662635" cy="40011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945833"/>
                  </a:solidFill>
                  <a:effectLst/>
                  <a:uLnTx/>
                  <a:uFillTx/>
                  <a:latin typeface="思源宋体 CN Heavy"/>
                  <a:ea typeface="思源宋体 CN Heavy"/>
                  <a:cs typeface="+mn-cs"/>
                </a:rPr>
                <a:t>352260MW</a:t>
              </a:r>
              <a:endPar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grpSp>
      <p:grpSp>
        <p:nvGrpSpPr>
          <p:cNvPr id="505" name="组合 504">
            <a:extLst>
              <a:ext uri="{FF2B5EF4-FFF2-40B4-BE49-F238E27FC236}">
                <a16:creationId xmlns:a16="http://schemas.microsoft.com/office/drawing/2014/main" id="{0F36E9EA-4616-4115-A47D-43703C4ACAB7}"/>
              </a:ext>
            </a:extLst>
          </p:cNvPr>
          <p:cNvGrpSpPr/>
          <p:nvPr/>
        </p:nvGrpSpPr>
        <p:grpSpPr>
          <a:xfrm>
            <a:off x="338984" y="3884835"/>
            <a:ext cx="2492990" cy="604532"/>
            <a:chOff x="338984" y="3967268"/>
            <a:chExt cx="2492990" cy="604532"/>
          </a:xfrm>
        </p:grpSpPr>
        <p:sp>
          <p:nvSpPr>
            <p:cNvPr id="29" name="文本框 28">
              <a:extLst>
                <a:ext uri="{FF2B5EF4-FFF2-40B4-BE49-F238E27FC236}">
                  <a16:creationId xmlns:a16="http://schemas.microsoft.com/office/drawing/2014/main" id="{83A4629F-3917-4969-8976-E1119AE248C7}"/>
                </a:ext>
              </a:extLst>
            </p:cNvPr>
            <p:cNvSpPr txBox="1"/>
            <p:nvPr/>
          </p:nvSpPr>
          <p:spPr>
            <a:xfrm>
              <a:off x="338984" y="3967268"/>
              <a:ext cx="2492990" cy="276999"/>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OPPOSans M" panose="00020600040101010101" pitchFamily="18" charset="-122"/>
                </a:rPr>
                <a:t>中国水电装机容量约为全球总容量</a:t>
              </a:r>
            </a:p>
          </p:txBody>
        </p:sp>
        <p:sp>
          <p:nvSpPr>
            <p:cNvPr id="30" name="文本框 29">
              <a:extLst>
                <a:ext uri="{FF2B5EF4-FFF2-40B4-BE49-F238E27FC236}">
                  <a16:creationId xmlns:a16="http://schemas.microsoft.com/office/drawing/2014/main" id="{F60EB4DD-2920-4D06-8B73-F356AA00CCCC}"/>
                </a:ext>
              </a:extLst>
            </p:cNvPr>
            <p:cNvSpPr txBox="1"/>
            <p:nvPr/>
          </p:nvSpPr>
          <p:spPr>
            <a:xfrm>
              <a:off x="338984" y="4171690"/>
              <a:ext cx="990977" cy="40011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945833"/>
                  </a:solidFill>
                  <a:effectLst/>
                  <a:uLnTx/>
                  <a:uFillTx/>
                  <a:latin typeface="思源宋体 CN Heavy"/>
                  <a:ea typeface="思源宋体 CN Heavy"/>
                  <a:cs typeface="+mn-cs"/>
                </a:rPr>
                <a:t>26.2%</a:t>
              </a:r>
              <a:endPar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grpSp>
      <p:grpSp>
        <p:nvGrpSpPr>
          <p:cNvPr id="506" name="组合 505">
            <a:extLst>
              <a:ext uri="{FF2B5EF4-FFF2-40B4-BE49-F238E27FC236}">
                <a16:creationId xmlns:a16="http://schemas.microsoft.com/office/drawing/2014/main" id="{D2C486E7-4F08-4DCF-9CAD-265AB7B92F34}"/>
              </a:ext>
            </a:extLst>
          </p:cNvPr>
          <p:cNvGrpSpPr/>
          <p:nvPr/>
        </p:nvGrpSpPr>
        <p:grpSpPr>
          <a:xfrm>
            <a:off x="444584" y="4590325"/>
            <a:ext cx="118421" cy="1601870"/>
            <a:chOff x="454110" y="4590325"/>
            <a:chExt cx="118421" cy="1601870"/>
          </a:xfrm>
        </p:grpSpPr>
        <p:sp>
          <p:nvSpPr>
            <p:cNvPr id="31" name="图形 90">
              <a:extLst>
                <a:ext uri="{FF2B5EF4-FFF2-40B4-BE49-F238E27FC236}">
                  <a16:creationId xmlns:a16="http://schemas.microsoft.com/office/drawing/2014/main" id="{97406FEF-5C2D-427E-A614-E4B2375D3581}"/>
                </a:ext>
              </a:extLst>
            </p:cNvPr>
            <p:cNvSpPr/>
            <p:nvPr/>
          </p:nvSpPr>
          <p:spPr>
            <a:xfrm>
              <a:off x="454110"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35" name="图形 90">
              <a:extLst>
                <a:ext uri="{FF2B5EF4-FFF2-40B4-BE49-F238E27FC236}">
                  <a16:creationId xmlns:a16="http://schemas.microsoft.com/office/drawing/2014/main" id="{D23DE160-CFF1-4942-B01B-34B07DA28905}"/>
                </a:ext>
              </a:extLst>
            </p:cNvPr>
            <p:cNvSpPr/>
            <p:nvPr/>
          </p:nvSpPr>
          <p:spPr>
            <a:xfrm>
              <a:off x="454110"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39" name="图形 90">
              <a:extLst>
                <a:ext uri="{FF2B5EF4-FFF2-40B4-BE49-F238E27FC236}">
                  <a16:creationId xmlns:a16="http://schemas.microsoft.com/office/drawing/2014/main" id="{B23279D3-492E-4D0C-A400-CCFF965FD80A}"/>
                </a:ext>
              </a:extLst>
            </p:cNvPr>
            <p:cNvSpPr/>
            <p:nvPr/>
          </p:nvSpPr>
          <p:spPr>
            <a:xfrm>
              <a:off x="454110"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43" name="图形 90">
              <a:extLst>
                <a:ext uri="{FF2B5EF4-FFF2-40B4-BE49-F238E27FC236}">
                  <a16:creationId xmlns:a16="http://schemas.microsoft.com/office/drawing/2014/main" id="{AB7992C0-838D-4636-83B2-DA542702F2EF}"/>
                </a:ext>
              </a:extLst>
            </p:cNvPr>
            <p:cNvSpPr/>
            <p:nvPr/>
          </p:nvSpPr>
          <p:spPr>
            <a:xfrm>
              <a:off x="454110"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47" name="图形 90">
              <a:extLst>
                <a:ext uri="{FF2B5EF4-FFF2-40B4-BE49-F238E27FC236}">
                  <a16:creationId xmlns:a16="http://schemas.microsoft.com/office/drawing/2014/main" id="{F430B927-7FDC-4D46-B194-08ED329173BF}"/>
                </a:ext>
              </a:extLst>
            </p:cNvPr>
            <p:cNvSpPr/>
            <p:nvPr/>
          </p:nvSpPr>
          <p:spPr>
            <a:xfrm>
              <a:off x="454110"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51" name="图形 90">
              <a:extLst>
                <a:ext uri="{FF2B5EF4-FFF2-40B4-BE49-F238E27FC236}">
                  <a16:creationId xmlns:a16="http://schemas.microsoft.com/office/drawing/2014/main" id="{E57BD8DD-1408-4634-B240-A40A3434ABA3}"/>
                </a:ext>
              </a:extLst>
            </p:cNvPr>
            <p:cNvSpPr/>
            <p:nvPr/>
          </p:nvSpPr>
          <p:spPr>
            <a:xfrm>
              <a:off x="454110"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42" name="图形 90">
              <a:extLst>
                <a:ext uri="{FF2B5EF4-FFF2-40B4-BE49-F238E27FC236}">
                  <a16:creationId xmlns:a16="http://schemas.microsoft.com/office/drawing/2014/main" id="{93351D01-48DE-4BE8-904D-2AFF1063B6D0}"/>
                </a:ext>
              </a:extLst>
            </p:cNvPr>
            <p:cNvSpPr/>
            <p:nvPr/>
          </p:nvSpPr>
          <p:spPr>
            <a:xfrm>
              <a:off x="454110"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55" name="图形 90">
              <a:extLst>
                <a:ext uri="{FF2B5EF4-FFF2-40B4-BE49-F238E27FC236}">
                  <a16:creationId xmlns:a16="http://schemas.microsoft.com/office/drawing/2014/main" id="{A42426B1-AACB-43EC-B6B4-66ACA281B2FB}"/>
                </a:ext>
              </a:extLst>
            </p:cNvPr>
            <p:cNvSpPr/>
            <p:nvPr/>
          </p:nvSpPr>
          <p:spPr>
            <a:xfrm>
              <a:off x="454110"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507" name="组合 506">
            <a:extLst>
              <a:ext uri="{FF2B5EF4-FFF2-40B4-BE49-F238E27FC236}">
                <a16:creationId xmlns:a16="http://schemas.microsoft.com/office/drawing/2014/main" id="{1F927618-4E7F-4563-83E4-BB8AD4FF18ED}"/>
              </a:ext>
            </a:extLst>
          </p:cNvPr>
          <p:cNvGrpSpPr/>
          <p:nvPr/>
        </p:nvGrpSpPr>
        <p:grpSpPr>
          <a:xfrm>
            <a:off x="622818" y="4590325"/>
            <a:ext cx="118421" cy="1601870"/>
            <a:chOff x="612917" y="4590325"/>
            <a:chExt cx="118421" cy="1601870"/>
          </a:xfrm>
        </p:grpSpPr>
        <p:sp>
          <p:nvSpPr>
            <p:cNvPr id="32" name="图形 90">
              <a:extLst>
                <a:ext uri="{FF2B5EF4-FFF2-40B4-BE49-F238E27FC236}">
                  <a16:creationId xmlns:a16="http://schemas.microsoft.com/office/drawing/2014/main" id="{92992782-0047-4D62-8EC8-36CC6348CC5A}"/>
                </a:ext>
              </a:extLst>
            </p:cNvPr>
            <p:cNvSpPr/>
            <p:nvPr/>
          </p:nvSpPr>
          <p:spPr>
            <a:xfrm>
              <a:off x="612917"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HelveticaExt-Normal"/>
                <a:ea typeface="OPPOSans B"/>
                <a:cs typeface="+mn-cs"/>
              </a:endParaRPr>
            </a:p>
          </p:txBody>
        </p:sp>
        <p:sp>
          <p:nvSpPr>
            <p:cNvPr id="36" name="图形 90">
              <a:extLst>
                <a:ext uri="{FF2B5EF4-FFF2-40B4-BE49-F238E27FC236}">
                  <a16:creationId xmlns:a16="http://schemas.microsoft.com/office/drawing/2014/main" id="{B4109901-30E9-4164-9EB4-DB949CCC8D2B}"/>
                </a:ext>
              </a:extLst>
            </p:cNvPr>
            <p:cNvSpPr/>
            <p:nvPr/>
          </p:nvSpPr>
          <p:spPr>
            <a:xfrm>
              <a:off x="612917"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40" name="图形 90">
              <a:extLst>
                <a:ext uri="{FF2B5EF4-FFF2-40B4-BE49-F238E27FC236}">
                  <a16:creationId xmlns:a16="http://schemas.microsoft.com/office/drawing/2014/main" id="{2D3583D9-35F2-4425-B0F9-53765165AC45}"/>
                </a:ext>
              </a:extLst>
            </p:cNvPr>
            <p:cNvSpPr/>
            <p:nvPr/>
          </p:nvSpPr>
          <p:spPr>
            <a:xfrm>
              <a:off x="612917"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44" name="图形 90">
              <a:extLst>
                <a:ext uri="{FF2B5EF4-FFF2-40B4-BE49-F238E27FC236}">
                  <a16:creationId xmlns:a16="http://schemas.microsoft.com/office/drawing/2014/main" id="{A1B817EF-F0E7-464B-AD37-20047EA5DB47}"/>
                </a:ext>
              </a:extLst>
            </p:cNvPr>
            <p:cNvSpPr/>
            <p:nvPr/>
          </p:nvSpPr>
          <p:spPr>
            <a:xfrm>
              <a:off x="612917"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48" name="图形 90">
              <a:extLst>
                <a:ext uri="{FF2B5EF4-FFF2-40B4-BE49-F238E27FC236}">
                  <a16:creationId xmlns:a16="http://schemas.microsoft.com/office/drawing/2014/main" id="{FA57DA55-8AD4-4BF2-8F94-66B1E486ABE8}"/>
                </a:ext>
              </a:extLst>
            </p:cNvPr>
            <p:cNvSpPr/>
            <p:nvPr/>
          </p:nvSpPr>
          <p:spPr>
            <a:xfrm>
              <a:off x="612917"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52" name="图形 90">
              <a:extLst>
                <a:ext uri="{FF2B5EF4-FFF2-40B4-BE49-F238E27FC236}">
                  <a16:creationId xmlns:a16="http://schemas.microsoft.com/office/drawing/2014/main" id="{25291AB0-AFED-4E5B-883C-0EC996B872AE}"/>
                </a:ext>
              </a:extLst>
            </p:cNvPr>
            <p:cNvSpPr/>
            <p:nvPr/>
          </p:nvSpPr>
          <p:spPr>
            <a:xfrm>
              <a:off x="612917"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43" name="图形 90">
              <a:extLst>
                <a:ext uri="{FF2B5EF4-FFF2-40B4-BE49-F238E27FC236}">
                  <a16:creationId xmlns:a16="http://schemas.microsoft.com/office/drawing/2014/main" id="{60C09AF6-29A6-444B-9083-6CF1A9EBD402}"/>
                </a:ext>
              </a:extLst>
            </p:cNvPr>
            <p:cNvSpPr/>
            <p:nvPr/>
          </p:nvSpPr>
          <p:spPr>
            <a:xfrm>
              <a:off x="612917"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HelveticaExt-Normal"/>
                <a:ea typeface="OPPOSans B"/>
                <a:cs typeface="+mn-cs"/>
              </a:endParaRPr>
            </a:p>
          </p:txBody>
        </p:sp>
        <p:sp>
          <p:nvSpPr>
            <p:cNvPr id="156" name="图形 90">
              <a:extLst>
                <a:ext uri="{FF2B5EF4-FFF2-40B4-BE49-F238E27FC236}">
                  <a16:creationId xmlns:a16="http://schemas.microsoft.com/office/drawing/2014/main" id="{74651911-8660-4082-8172-2509237A1437}"/>
                </a:ext>
              </a:extLst>
            </p:cNvPr>
            <p:cNvSpPr/>
            <p:nvPr/>
          </p:nvSpPr>
          <p:spPr>
            <a:xfrm>
              <a:off x="612917"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HelveticaExt-Normal"/>
                <a:ea typeface="OPPOSans B"/>
                <a:cs typeface="+mn-cs"/>
              </a:endParaRPr>
            </a:p>
          </p:txBody>
        </p:sp>
      </p:grpSp>
      <p:grpSp>
        <p:nvGrpSpPr>
          <p:cNvPr id="508" name="组合 507">
            <a:extLst>
              <a:ext uri="{FF2B5EF4-FFF2-40B4-BE49-F238E27FC236}">
                <a16:creationId xmlns:a16="http://schemas.microsoft.com/office/drawing/2014/main" id="{8E853FE5-686D-4251-87F7-12070C1BD96B}"/>
              </a:ext>
            </a:extLst>
          </p:cNvPr>
          <p:cNvGrpSpPr/>
          <p:nvPr/>
        </p:nvGrpSpPr>
        <p:grpSpPr>
          <a:xfrm>
            <a:off x="801052" y="4590325"/>
            <a:ext cx="118421" cy="1601870"/>
            <a:chOff x="771723" y="4590325"/>
            <a:chExt cx="118421" cy="1601870"/>
          </a:xfrm>
        </p:grpSpPr>
        <p:sp>
          <p:nvSpPr>
            <p:cNvPr id="33" name="图形 90">
              <a:extLst>
                <a:ext uri="{FF2B5EF4-FFF2-40B4-BE49-F238E27FC236}">
                  <a16:creationId xmlns:a16="http://schemas.microsoft.com/office/drawing/2014/main" id="{395815C6-FAB1-4CAF-8530-7D3CBD8F939F}"/>
                </a:ext>
              </a:extLst>
            </p:cNvPr>
            <p:cNvSpPr/>
            <p:nvPr/>
          </p:nvSpPr>
          <p:spPr>
            <a:xfrm>
              <a:off x="771723"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37" name="图形 90">
              <a:extLst>
                <a:ext uri="{FF2B5EF4-FFF2-40B4-BE49-F238E27FC236}">
                  <a16:creationId xmlns:a16="http://schemas.microsoft.com/office/drawing/2014/main" id="{1D423713-0B16-47CF-8E0D-0837355DD27C}"/>
                </a:ext>
              </a:extLst>
            </p:cNvPr>
            <p:cNvSpPr/>
            <p:nvPr/>
          </p:nvSpPr>
          <p:spPr>
            <a:xfrm>
              <a:off x="771723"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41" name="图形 90">
              <a:extLst>
                <a:ext uri="{FF2B5EF4-FFF2-40B4-BE49-F238E27FC236}">
                  <a16:creationId xmlns:a16="http://schemas.microsoft.com/office/drawing/2014/main" id="{953171B3-B21A-4BAB-B600-6CB8768EE765}"/>
                </a:ext>
              </a:extLst>
            </p:cNvPr>
            <p:cNvSpPr/>
            <p:nvPr/>
          </p:nvSpPr>
          <p:spPr>
            <a:xfrm>
              <a:off x="771723"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45" name="图形 90">
              <a:extLst>
                <a:ext uri="{FF2B5EF4-FFF2-40B4-BE49-F238E27FC236}">
                  <a16:creationId xmlns:a16="http://schemas.microsoft.com/office/drawing/2014/main" id="{B6E44BE5-EF71-4FAB-AF24-D85DB2CA4DBC}"/>
                </a:ext>
              </a:extLst>
            </p:cNvPr>
            <p:cNvSpPr/>
            <p:nvPr/>
          </p:nvSpPr>
          <p:spPr>
            <a:xfrm>
              <a:off x="771723"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49" name="图形 90">
              <a:extLst>
                <a:ext uri="{FF2B5EF4-FFF2-40B4-BE49-F238E27FC236}">
                  <a16:creationId xmlns:a16="http://schemas.microsoft.com/office/drawing/2014/main" id="{8E9C5E48-A4C0-4581-957F-DCA38D1ED460}"/>
                </a:ext>
              </a:extLst>
            </p:cNvPr>
            <p:cNvSpPr/>
            <p:nvPr/>
          </p:nvSpPr>
          <p:spPr>
            <a:xfrm>
              <a:off x="771723"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53" name="图形 90">
              <a:extLst>
                <a:ext uri="{FF2B5EF4-FFF2-40B4-BE49-F238E27FC236}">
                  <a16:creationId xmlns:a16="http://schemas.microsoft.com/office/drawing/2014/main" id="{D0C57003-4386-4B20-80AB-18810B20351F}"/>
                </a:ext>
              </a:extLst>
            </p:cNvPr>
            <p:cNvSpPr/>
            <p:nvPr/>
          </p:nvSpPr>
          <p:spPr>
            <a:xfrm>
              <a:off x="771723"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44" name="图形 90">
              <a:extLst>
                <a:ext uri="{FF2B5EF4-FFF2-40B4-BE49-F238E27FC236}">
                  <a16:creationId xmlns:a16="http://schemas.microsoft.com/office/drawing/2014/main" id="{65A2FCD7-BC68-4ED6-A6FC-3D92ED2D9FBC}"/>
                </a:ext>
              </a:extLst>
            </p:cNvPr>
            <p:cNvSpPr/>
            <p:nvPr/>
          </p:nvSpPr>
          <p:spPr>
            <a:xfrm>
              <a:off x="771723"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57" name="图形 90">
              <a:extLst>
                <a:ext uri="{FF2B5EF4-FFF2-40B4-BE49-F238E27FC236}">
                  <a16:creationId xmlns:a16="http://schemas.microsoft.com/office/drawing/2014/main" id="{30AC8509-23C3-4821-8F53-2BDC2F1C9922}"/>
                </a:ext>
              </a:extLst>
            </p:cNvPr>
            <p:cNvSpPr/>
            <p:nvPr/>
          </p:nvSpPr>
          <p:spPr>
            <a:xfrm>
              <a:off x="771723"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509" name="组合 508">
            <a:extLst>
              <a:ext uri="{FF2B5EF4-FFF2-40B4-BE49-F238E27FC236}">
                <a16:creationId xmlns:a16="http://schemas.microsoft.com/office/drawing/2014/main" id="{6227C3B0-13C6-40FC-A196-EC98F712ED10}"/>
              </a:ext>
            </a:extLst>
          </p:cNvPr>
          <p:cNvGrpSpPr/>
          <p:nvPr/>
        </p:nvGrpSpPr>
        <p:grpSpPr>
          <a:xfrm>
            <a:off x="979286" y="4590325"/>
            <a:ext cx="118421" cy="1601870"/>
            <a:chOff x="930530" y="4590325"/>
            <a:chExt cx="118421" cy="1601870"/>
          </a:xfrm>
        </p:grpSpPr>
        <p:sp>
          <p:nvSpPr>
            <p:cNvPr id="34" name="图形 90">
              <a:extLst>
                <a:ext uri="{FF2B5EF4-FFF2-40B4-BE49-F238E27FC236}">
                  <a16:creationId xmlns:a16="http://schemas.microsoft.com/office/drawing/2014/main" id="{FA06C4D1-58F9-42FD-BF01-FC2BF8D8EF84}"/>
                </a:ext>
              </a:extLst>
            </p:cNvPr>
            <p:cNvSpPr/>
            <p:nvPr/>
          </p:nvSpPr>
          <p:spPr>
            <a:xfrm>
              <a:off x="930530"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38" name="图形 90">
              <a:extLst>
                <a:ext uri="{FF2B5EF4-FFF2-40B4-BE49-F238E27FC236}">
                  <a16:creationId xmlns:a16="http://schemas.microsoft.com/office/drawing/2014/main" id="{F4CB6F57-B5D7-4EAC-85B9-E18F6F999AFA}"/>
                </a:ext>
              </a:extLst>
            </p:cNvPr>
            <p:cNvSpPr/>
            <p:nvPr/>
          </p:nvSpPr>
          <p:spPr>
            <a:xfrm>
              <a:off x="930530"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42" name="图形 90">
              <a:extLst>
                <a:ext uri="{FF2B5EF4-FFF2-40B4-BE49-F238E27FC236}">
                  <a16:creationId xmlns:a16="http://schemas.microsoft.com/office/drawing/2014/main" id="{24469B0F-9D2A-4011-B646-ED1F18ECBDFC}"/>
                </a:ext>
              </a:extLst>
            </p:cNvPr>
            <p:cNvSpPr/>
            <p:nvPr/>
          </p:nvSpPr>
          <p:spPr>
            <a:xfrm>
              <a:off x="930530"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46" name="图形 90">
              <a:extLst>
                <a:ext uri="{FF2B5EF4-FFF2-40B4-BE49-F238E27FC236}">
                  <a16:creationId xmlns:a16="http://schemas.microsoft.com/office/drawing/2014/main" id="{AF4FAFB4-95E4-43EF-8677-C629E3A6072E}"/>
                </a:ext>
              </a:extLst>
            </p:cNvPr>
            <p:cNvSpPr/>
            <p:nvPr/>
          </p:nvSpPr>
          <p:spPr>
            <a:xfrm>
              <a:off x="930530"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50" name="图形 90">
              <a:extLst>
                <a:ext uri="{FF2B5EF4-FFF2-40B4-BE49-F238E27FC236}">
                  <a16:creationId xmlns:a16="http://schemas.microsoft.com/office/drawing/2014/main" id="{D67C4714-3F3D-4149-8552-D8A9C0C26A0A}"/>
                </a:ext>
              </a:extLst>
            </p:cNvPr>
            <p:cNvSpPr/>
            <p:nvPr/>
          </p:nvSpPr>
          <p:spPr>
            <a:xfrm>
              <a:off x="930530"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54" name="图形 90">
              <a:extLst>
                <a:ext uri="{FF2B5EF4-FFF2-40B4-BE49-F238E27FC236}">
                  <a16:creationId xmlns:a16="http://schemas.microsoft.com/office/drawing/2014/main" id="{5839204A-6F4E-4C2D-B7DF-065D15A63B54}"/>
                </a:ext>
              </a:extLst>
            </p:cNvPr>
            <p:cNvSpPr/>
            <p:nvPr/>
          </p:nvSpPr>
          <p:spPr>
            <a:xfrm>
              <a:off x="930530"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45" name="图形 90">
              <a:extLst>
                <a:ext uri="{FF2B5EF4-FFF2-40B4-BE49-F238E27FC236}">
                  <a16:creationId xmlns:a16="http://schemas.microsoft.com/office/drawing/2014/main" id="{57C69CE3-6270-4FF1-BF6C-CBA3CEF16ACA}"/>
                </a:ext>
              </a:extLst>
            </p:cNvPr>
            <p:cNvSpPr/>
            <p:nvPr/>
          </p:nvSpPr>
          <p:spPr>
            <a:xfrm>
              <a:off x="930530"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58" name="图形 90">
              <a:extLst>
                <a:ext uri="{FF2B5EF4-FFF2-40B4-BE49-F238E27FC236}">
                  <a16:creationId xmlns:a16="http://schemas.microsoft.com/office/drawing/2014/main" id="{41A5A181-331F-4374-B0C5-EC81EAD85CE0}"/>
                </a:ext>
              </a:extLst>
            </p:cNvPr>
            <p:cNvSpPr/>
            <p:nvPr/>
          </p:nvSpPr>
          <p:spPr>
            <a:xfrm>
              <a:off x="930530"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gradFill flip="none" rotWithShape="1">
              <a:gsLst>
                <a:gs pos="0">
                  <a:schemeClr val="accent1"/>
                </a:gs>
                <a:gs pos="98000">
                  <a:schemeClr val="accent1">
                    <a:lumMod val="50000"/>
                  </a:schemeClr>
                </a:gs>
              </a:gsLst>
              <a:lin ang="2700000" scaled="1"/>
              <a:tileRect/>
            </a:gra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510" name="组合 509">
            <a:extLst>
              <a:ext uri="{FF2B5EF4-FFF2-40B4-BE49-F238E27FC236}">
                <a16:creationId xmlns:a16="http://schemas.microsoft.com/office/drawing/2014/main" id="{BE75AF2E-6692-4C44-9A0F-B684511FF309}"/>
              </a:ext>
            </a:extLst>
          </p:cNvPr>
          <p:cNvGrpSpPr/>
          <p:nvPr/>
        </p:nvGrpSpPr>
        <p:grpSpPr>
          <a:xfrm>
            <a:off x="1157520" y="4590325"/>
            <a:ext cx="118421" cy="1601870"/>
            <a:chOff x="1089336" y="4590325"/>
            <a:chExt cx="118421" cy="1601870"/>
          </a:xfrm>
        </p:grpSpPr>
        <p:sp>
          <p:nvSpPr>
            <p:cNvPr id="55" name="图形 90">
              <a:extLst>
                <a:ext uri="{FF2B5EF4-FFF2-40B4-BE49-F238E27FC236}">
                  <a16:creationId xmlns:a16="http://schemas.microsoft.com/office/drawing/2014/main" id="{81C9B74D-A9DF-459A-B214-83D85F11DC18}"/>
                </a:ext>
              </a:extLst>
            </p:cNvPr>
            <p:cNvSpPr/>
            <p:nvPr/>
          </p:nvSpPr>
          <p:spPr>
            <a:xfrm>
              <a:off x="1089336"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56" name="图形 90">
              <a:extLst>
                <a:ext uri="{FF2B5EF4-FFF2-40B4-BE49-F238E27FC236}">
                  <a16:creationId xmlns:a16="http://schemas.microsoft.com/office/drawing/2014/main" id="{36375D80-D7A6-4DCE-959E-692059A6ADF9}"/>
                </a:ext>
              </a:extLst>
            </p:cNvPr>
            <p:cNvSpPr/>
            <p:nvPr/>
          </p:nvSpPr>
          <p:spPr>
            <a:xfrm>
              <a:off x="1089336"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57" name="图形 90">
              <a:extLst>
                <a:ext uri="{FF2B5EF4-FFF2-40B4-BE49-F238E27FC236}">
                  <a16:creationId xmlns:a16="http://schemas.microsoft.com/office/drawing/2014/main" id="{F6469065-F9B3-4691-86FC-D103D9A5C6B9}"/>
                </a:ext>
              </a:extLst>
            </p:cNvPr>
            <p:cNvSpPr/>
            <p:nvPr/>
          </p:nvSpPr>
          <p:spPr>
            <a:xfrm>
              <a:off x="1089336"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58" name="图形 90">
              <a:extLst>
                <a:ext uri="{FF2B5EF4-FFF2-40B4-BE49-F238E27FC236}">
                  <a16:creationId xmlns:a16="http://schemas.microsoft.com/office/drawing/2014/main" id="{AED742CA-6E85-4EB5-AC7B-76585F7DD4F0}"/>
                </a:ext>
              </a:extLst>
            </p:cNvPr>
            <p:cNvSpPr/>
            <p:nvPr/>
          </p:nvSpPr>
          <p:spPr>
            <a:xfrm>
              <a:off x="1089336"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59" name="图形 90">
              <a:extLst>
                <a:ext uri="{FF2B5EF4-FFF2-40B4-BE49-F238E27FC236}">
                  <a16:creationId xmlns:a16="http://schemas.microsoft.com/office/drawing/2014/main" id="{A56F0380-935A-40D9-A738-1F7922749713}"/>
                </a:ext>
              </a:extLst>
            </p:cNvPr>
            <p:cNvSpPr/>
            <p:nvPr/>
          </p:nvSpPr>
          <p:spPr>
            <a:xfrm>
              <a:off x="1089336"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60" name="图形 90">
              <a:extLst>
                <a:ext uri="{FF2B5EF4-FFF2-40B4-BE49-F238E27FC236}">
                  <a16:creationId xmlns:a16="http://schemas.microsoft.com/office/drawing/2014/main" id="{6D15B938-6FDB-4E70-8CE4-AE4E8ECDFF92}"/>
                </a:ext>
              </a:extLst>
            </p:cNvPr>
            <p:cNvSpPr/>
            <p:nvPr/>
          </p:nvSpPr>
          <p:spPr>
            <a:xfrm>
              <a:off x="1089336"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46" name="图形 90">
              <a:extLst>
                <a:ext uri="{FF2B5EF4-FFF2-40B4-BE49-F238E27FC236}">
                  <a16:creationId xmlns:a16="http://schemas.microsoft.com/office/drawing/2014/main" id="{F6FDECD9-B4FC-476C-A2CB-A441D9AD1F2D}"/>
                </a:ext>
              </a:extLst>
            </p:cNvPr>
            <p:cNvSpPr/>
            <p:nvPr/>
          </p:nvSpPr>
          <p:spPr>
            <a:xfrm>
              <a:off x="1089336"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59" name="图形 90">
              <a:extLst>
                <a:ext uri="{FF2B5EF4-FFF2-40B4-BE49-F238E27FC236}">
                  <a16:creationId xmlns:a16="http://schemas.microsoft.com/office/drawing/2014/main" id="{B03E70B8-D08F-4FD8-B097-34F88D754773}"/>
                </a:ext>
              </a:extLst>
            </p:cNvPr>
            <p:cNvSpPr/>
            <p:nvPr/>
          </p:nvSpPr>
          <p:spPr>
            <a:xfrm>
              <a:off x="1089336"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511" name="组合 510">
            <a:extLst>
              <a:ext uri="{FF2B5EF4-FFF2-40B4-BE49-F238E27FC236}">
                <a16:creationId xmlns:a16="http://schemas.microsoft.com/office/drawing/2014/main" id="{F273E68B-C154-4027-B9C9-E725B4713ABB}"/>
              </a:ext>
            </a:extLst>
          </p:cNvPr>
          <p:cNvGrpSpPr/>
          <p:nvPr/>
        </p:nvGrpSpPr>
        <p:grpSpPr>
          <a:xfrm>
            <a:off x="1335754" y="4590325"/>
            <a:ext cx="118421" cy="1601870"/>
            <a:chOff x="1248143" y="4590325"/>
            <a:chExt cx="118421" cy="1601870"/>
          </a:xfrm>
        </p:grpSpPr>
        <p:sp>
          <p:nvSpPr>
            <p:cNvPr id="61" name="图形 90">
              <a:extLst>
                <a:ext uri="{FF2B5EF4-FFF2-40B4-BE49-F238E27FC236}">
                  <a16:creationId xmlns:a16="http://schemas.microsoft.com/office/drawing/2014/main" id="{18DB8B4D-BF64-434F-8716-BA2751C37299}"/>
                </a:ext>
              </a:extLst>
            </p:cNvPr>
            <p:cNvSpPr/>
            <p:nvPr/>
          </p:nvSpPr>
          <p:spPr>
            <a:xfrm>
              <a:off x="1248143"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62" name="图形 90">
              <a:extLst>
                <a:ext uri="{FF2B5EF4-FFF2-40B4-BE49-F238E27FC236}">
                  <a16:creationId xmlns:a16="http://schemas.microsoft.com/office/drawing/2014/main" id="{D33FB71E-5569-4CDC-810B-4D33BB3659AB}"/>
                </a:ext>
              </a:extLst>
            </p:cNvPr>
            <p:cNvSpPr/>
            <p:nvPr/>
          </p:nvSpPr>
          <p:spPr>
            <a:xfrm>
              <a:off x="1248143"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63" name="图形 90">
              <a:extLst>
                <a:ext uri="{FF2B5EF4-FFF2-40B4-BE49-F238E27FC236}">
                  <a16:creationId xmlns:a16="http://schemas.microsoft.com/office/drawing/2014/main" id="{9DA44C15-7AAF-47B7-AE6F-45E04FB70386}"/>
                </a:ext>
              </a:extLst>
            </p:cNvPr>
            <p:cNvSpPr/>
            <p:nvPr/>
          </p:nvSpPr>
          <p:spPr>
            <a:xfrm>
              <a:off x="1248143"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64" name="图形 90">
              <a:extLst>
                <a:ext uri="{FF2B5EF4-FFF2-40B4-BE49-F238E27FC236}">
                  <a16:creationId xmlns:a16="http://schemas.microsoft.com/office/drawing/2014/main" id="{2607E916-069A-4183-BAEA-74F3FB499295}"/>
                </a:ext>
              </a:extLst>
            </p:cNvPr>
            <p:cNvSpPr/>
            <p:nvPr/>
          </p:nvSpPr>
          <p:spPr>
            <a:xfrm>
              <a:off x="1248143"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65" name="图形 90">
              <a:extLst>
                <a:ext uri="{FF2B5EF4-FFF2-40B4-BE49-F238E27FC236}">
                  <a16:creationId xmlns:a16="http://schemas.microsoft.com/office/drawing/2014/main" id="{BE339693-6204-4559-B352-7E8F8CE51BEA}"/>
                </a:ext>
              </a:extLst>
            </p:cNvPr>
            <p:cNvSpPr/>
            <p:nvPr/>
          </p:nvSpPr>
          <p:spPr>
            <a:xfrm>
              <a:off x="1248143"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66" name="图形 90">
              <a:extLst>
                <a:ext uri="{FF2B5EF4-FFF2-40B4-BE49-F238E27FC236}">
                  <a16:creationId xmlns:a16="http://schemas.microsoft.com/office/drawing/2014/main" id="{A7403E56-9BB5-48D2-A1BE-27D12B492328}"/>
                </a:ext>
              </a:extLst>
            </p:cNvPr>
            <p:cNvSpPr/>
            <p:nvPr/>
          </p:nvSpPr>
          <p:spPr>
            <a:xfrm>
              <a:off x="1248143"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47" name="图形 90">
              <a:extLst>
                <a:ext uri="{FF2B5EF4-FFF2-40B4-BE49-F238E27FC236}">
                  <a16:creationId xmlns:a16="http://schemas.microsoft.com/office/drawing/2014/main" id="{0DFD2CE7-4A24-4EC0-9136-FB3B957F6692}"/>
                </a:ext>
              </a:extLst>
            </p:cNvPr>
            <p:cNvSpPr/>
            <p:nvPr/>
          </p:nvSpPr>
          <p:spPr>
            <a:xfrm>
              <a:off x="1248143"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60" name="图形 90">
              <a:extLst>
                <a:ext uri="{FF2B5EF4-FFF2-40B4-BE49-F238E27FC236}">
                  <a16:creationId xmlns:a16="http://schemas.microsoft.com/office/drawing/2014/main" id="{99194C53-5DE4-4A33-9B10-E5C0EB96AE00}"/>
                </a:ext>
              </a:extLst>
            </p:cNvPr>
            <p:cNvSpPr/>
            <p:nvPr/>
          </p:nvSpPr>
          <p:spPr>
            <a:xfrm>
              <a:off x="1248143"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109" name="组合 108">
            <a:extLst>
              <a:ext uri="{FF2B5EF4-FFF2-40B4-BE49-F238E27FC236}">
                <a16:creationId xmlns:a16="http://schemas.microsoft.com/office/drawing/2014/main" id="{80B6071F-2ACB-428F-B015-92A5BE215867}"/>
              </a:ext>
            </a:extLst>
          </p:cNvPr>
          <p:cNvGrpSpPr/>
          <p:nvPr/>
        </p:nvGrpSpPr>
        <p:grpSpPr>
          <a:xfrm>
            <a:off x="1513988" y="4590325"/>
            <a:ext cx="118421" cy="1601870"/>
            <a:chOff x="1406949" y="4590325"/>
            <a:chExt cx="118421" cy="1601870"/>
          </a:xfrm>
        </p:grpSpPr>
        <p:sp>
          <p:nvSpPr>
            <p:cNvPr id="67" name="图形 90">
              <a:extLst>
                <a:ext uri="{FF2B5EF4-FFF2-40B4-BE49-F238E27FC236}">
                  <a16:creationId xmlns:a16="http://schemas.microsoft.com/office/drawing/2014/main" id="{44E7AE47-9722-48EE-B6C4-4C4138CB6B7B}"/>
                </a:ext>
              </a:extLst>
            </p:cNvPr>
            <p:cNvSpPr/>
            <p:nvPr/>
          </p:nvSpPr>
          <p:spPr>
            <a:xfrm>
              <a:off x="1406949"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68" name="图形 90">
              <a:extLst>
                <a:ext uri="{FF2B5EF4-FFF2-40B4-BE49-F238E27FC236}">
                  <a16:creationId xmlns:a16="http://schemas.microsoft.com/office/drawing/2014/main" id="{9CA854F6-EB5E-4076-82E0-FC3674F86078}"/>
                </a:ext>
              </a:extLst>
            </p:cNvPr>
            <p:cNvSpPr/>
            <p:nvPr/>
          </p:nvSpPr>
          <p:spPr>
            <a:xfrm>
              <a:off x="1406949"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69" name="图形 90">
              <a:extLst>
                <a:ext uri="{FF2B5EF4-FFF2-40B4-BE49-F238E27FC236}">
                  <a16:creationId xmlns:a16="http://schemas.microsoft.com/office/drawing/2014/main" id="{749691BE-AB99-4AF2-B8BC-B9A3FAFF81F6}"/>
                </a:ext>
              </a:extLst>
            </p:cNvPr>
            <p:cNvSpPr/>
            <p:nvPr/>
          </p:nvSpPr>
          <p:spPr>
            <a:xfrm>
              <a:off x="1406949"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70" name="图形 90">
              <a:extLst>
                <a:ext uri="{FF2B5EF4-FFF2-40B4-BE49-F238E27FC236}">
                  <a16:creationId xmlns:a16="http://schemas.microsoft.com/office/drawing/2014/main" id="{A5382684-B749-4D9B-A9B1-12D931E58ED1}"/>
                </a:ext>
              </a:extLst>
            </p:cNvPr>
            <p:cNvSpPr/>
            <p:nvPr/>
          </p:nvSpPr>
          <p:spPr>
            <a:xfrm>
              <a:off x="1406949"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71" name="图形 90">
              <a:extLst>
                <a:ext uri="{FF2B5EF4-FFF2-40B4-BE49-F238E27FC236}">
                  <a16:creationId xmlns:a16="http://schemas.microsoft.com/office/drawing/2014/main" id="{8ECCF5D4-467C-4827-93FC-1F8D32494434}"/>
                </a:ext>
              </a:extLst>
            </p:cNvPr>
            <p:cNvSpPr/>
            <p:nvPr/>
          </p:nvSpPr>
          <p:spPr>
            <a:xfrm>
              <a:off x="1406949"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72" name="图形 90">
              <a:extLst>
                <a:ext uri="{FF2B5EF4-FFF2-40B4-BE49-F238E27FC236}">
                  <a16:creationId xmlns:a16="http://schemas.microsoft.com/office/drawing/2014/main" id="{C252475F-0053-4448-B95F-5428A3A7F6A5}"/>
                </a:ext>
              </a:extLst>
            </p:cNvPr>
            <p:cNvSpPr/>
            <p:nvPr/>
          </p:nvSpPr>
          <p:spPr>
            <a:xfrm>
              <a:off x="1406949"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48" name="图形 90">
              <a:extLst>
                <a:ext uri="{FF2B5EF4-FFF2-40B4-BE49-F238E27FC236}">
                  <a16:creationId xmlns:a16="http://schemas.microsoft.com/office/drawing/2014/main" id="{6B492479-BE41-4BC1-986A-1C70BB849BC5}"/>
                </a:ext>
              </a:extLst>
            </p:cNvPr>
            <p:cNvSpPr/>
            <p:nvPr/>
          </p:nvSpPr>
          <p:spPr>
            <a:xfrm>
              <a:off x="1406949"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61" name="图形 90">
              <a:extLst>
                <a:ext uri="{FF2B5EF4-FFF2-40B4-BE49-F238E27FC236}">
                  <a16:creationId xmlns:a16="http://schemas.microsoft.com/office/drawing/2014/main" id="{3E21E177-D550-41A8-B9AD-9A10AC4B992C}"/>
                </a:ext>
              </a:extLst>
            </p:cNvPr>
            <p:cNvSpPr/>
            <p:nvPr/>
          </p:nvSpPr>
          <p:spPr>
            <a:xfrm>
              <a:off x="1406949"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110" name="组合 109">
            <a:extLst>
              <a:ext uri="{FF2B5EF4-FFF2-40B4-BE49-F238E27FC236}">
                <a16:creationId xmlns:a16="http://schemas.microsoft.com/office/drawing/2014/main" id="{9B4DF697-9C81-4D8B-BBB5-5BE5A36488A4}"/>
              </a:ext>
            </a:extLst>
          </p:cNvPr>
          <p:cNvGrpSpPr/>
          <p:nvPr/>
        </p:nvGrpSpPr>
        <p:grpSpPr>
          <a:xfrm>
            <a:off x="1692222" y="4590325"/>
            <a:ext cx="118421" cy="1601870"/>
            <a:chOff x="1565756" y="4590325"/>
            <a:chExt cx="118421" cy="1601870"/>
          </a:xfrm>
        </p:grpSpPr>
        <p:sp>
          <p:nvSpPr>
            <p:cNvPr id="73" name="图形 90">
              <a:extLst>
                <a:ext uri="{FF2B5EF4-FFF2-40B4-BE49-F238E27FC236}">
                  <a16:creationId xmlns:a16="http://schemas.microsoft.com/office/drawing/2014/main" id="{EE1C84E6-0AC0-4F9F-A5C0-4EFCE9A5F807}"/>
                </a:ext>
              </a:extLst>
            </p:cNvPr>
            <p:cNvSpPr/>
            <p:nvPr/>
          </p:nvSpPr>
          <p:spPr>
            <a:xfrm>
              <a:off x="1565756"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74" name="图形 90">
              <a:extLst>
                <a:ext uri="{FF2B5EF4-FFF2-40B4-BE49-F238E27FC236}">
                  <a16:creationId xmlns:a16="http://schemas.microsoft.com/office/drawing/2014/main" id="{A904289E-7195-4B70-84CA-F5334AAADB2B}"/>
                </a:ext>
              </a:extLst>
            </p:cNvPr>
            <p:cNvSpPr/>
            <p:nvPr/>
          </p:nvSpPr>
          <p:spPr>
            <a:xfrm>
              <a:off x="1565756"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75" name="图形 90">
              <a:extLst>
                <a:ext uri="{FF2B5EF4-FFF2-40B4-BE49-F238E27FC236}">
                  <a16:creationId xmlns:a16="http://schemas.microsoft.com/office/drawing/2014/main" id="{F582A789-27A8-48D8-9511-0A927C73A928}"/>
                </a:ext>
              </a:extLst>
            </p:cNvPr>
            <p:cNvSpPr/>
            <p:nvPr/>
          </p:nvSpPr>
          <p:spPr>
            <a:xfrm>
              <a:off x="1565756"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76" name="图形 90">
              <a:extLst>
                <a:ext uri="{FF2B5EF4-FFF2-40B4-BE49-F238E27FC236}">
                  <a16:creationId xmlns:a16="http://schemas.microsoft.com/office/drawing/2014/main" id="{0B5869AF-7B66-4233-B5ED-2237B699748C}"/>
                </a:ext>
              </a:extLst>
            </p:cNvPr>
            <p:cNvSpPr/>
            <p:nvPr/>
          </p:nvSpPr>
          <p:spPr>
            <a:xfrm>
              <a:off x="1565756"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77" name="图形 90">
              <a:extLst>
                <a:ext uri="{FF2B5EF4-FFF2-40B4-BE49-F238E27FC236}">
                  <a16:creationId xmlns:a16="http://schemas.microsoft.com/office/drawing/2014/main" id="{71D4F38E-8AD3-4928-BD0B-4E618B007CFB}"/>
                </a:ext>
              </a:extLst>
            </p:cNvPr>
            <p:cNvSpPr/>
            <p:nvPr/>
          </p:nvSpPr>
          <p:spPr>
            <a:xfrm>
              <a:off x="1565756"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78" name="图形 90">
              <a:extLst>
                <a:ext uri="{FF2B5EF4-FFF2-40B4-BE49-F238E27FC236}">
                  <a16:creationId xmlns:a16="http://schemas.microsoft.com/office/drawing/2014/main" id="{18D7D535-B39C-4ADE-9DD9-4B5CC141D875}"/>
                </a:ext>
              </a:extLst>
            </p:cNvPr>
            <p:cNvSpPr/>
            <p:nvPr/>
          </p:nvSpPr>
          <p:spPr>
            <a:xfrm>
              <a:off x="1565756"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49" name="图形 90">
              <a:extLst>
                <a:ext uri="{FF2B5EF4-FFF2-40B4-BE49-F238E27FC236}">
                  <a16:creationId xmlns:a16="http://schemas.microsoft.com/office/drawing/2014/main" id="{18695188-18F6-4F4A-87F2-DA27EBDA0839}"/>
                </a:ext>
              </a:extLst>
            </p:cNvPr>
            <p:cNvSpPr/>
            <p:nvPr/>
          </p:nvSpPr>
          <p:spPr>
            <a:xfrm>
              <a:off x="1565756"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62" name="图形 90">
              <a:extLst>
                <a:ext uri="{FF2B5EF4-FFF2-40B4-BE49-F238E27FC236}">
                  <a16:creationId xmlns:a16="http://schemas.microsoft.com/office/drawing/2014/main" id="{78CABB8A-A44F-43FD-B426-795D8706B578}"/>
                </a:ext>
              </a:extLst>
            </p:cNvPr>
            <p:cNvSpPr/>
            <p:nvPr/>
          </p:nvSpPr>
          <p:spPr>
            <a:xfrm>
              <a:off x="1565756"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111" name="组合 110">
            <a:extLst>
              <a:ext uri="{FF2B5EF4-FFF2-40B4-BE49-F238E27FC236}">
                <a16:creationId xmlns:a16="http://schemas.microsoft.com/office/drawing/2014/main" id="{3981C9F3-213D-4356-8A2D-1A0AE74C98FD}"/>
              </a:ext>
            </a:extLst>
          </p:cNvPr>
          <p:cNvGrpSpPr/>
          <p:nvPr/>
        </p:nvGrpSpPr>
        <p:grpSpPr>
          <a:xfrm>
            <a:off x="1870456" y="4590325"/>
            <a:ext cx="118421" cy="1601870"/>
            <a:chOff x="1724562" y="4590325"/>
            <a:chExt cx="118421" cy="1601870"/>
          </a:xfrm>
        </p:grpSpPr>
        <p:sp>
          <p:nvSpPr>
            <p:cNvPr id="79" name="图形 90">
              <a:extLst>
                <a:ext uri="{FF2B5EF4-FFF2-40B4-BE49-F238E27FC236}">
                  <a16:creationId xmlns:a16="http://schemas.microsoft.com/office/drawing/2014/main" id="{0310541B-544E-4BE0-AD8D-F629B8531A25}"/>
                </a:ext>
              </a:extLst>
            </p:cNvPr>
            <p:cNvSpPr/>
            <p:nvPr/>
          </p:nvSpPr>
          <p:spPr>
            <a:xfrm>
              <a:off x="1724562"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80" name="图形 90">
              <a:extLst>
                <a:ext uri="{FF2B5EF4-FFF2-40B4-BE49-F238E27FC236}">
                  <a16:creationId xmlns:a16="http://schemas.microsoft.com/office/drawing/2014/main" id="{0D54BA44-8D4F-47DC-8707-483D5EEB1D5F}"/>
                </a:ext>
              </a:extLst>
            </p:cNvPr>
            <p:cNvSpPr/>
            <p:nvPr/>
          </p:nvSpPr>
          <p:spPr>
            <a:xfrm>
              <a:off x="1724562"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81" name="图形 90">
              <a:extLst>
                <a:ext uri="{FF2B5EF4-FFF2-40B4-BE49-F238E27FC236}">
                  <a16:creationId xmlns:a16="http://schemas.microsoft.com/office/drawing/2014/main" id="{8F4060B6-6548-4F97-A30A-57FD2648B7F1}"/>
                </a:ext>
              </a:extLst>
            </p:cNvPr>
            <p:cNvSpPr/>
            <p:nvPr/>
          </p:nvSpPr>
          <p:spPr>
            <a:xfrm>
              <a:off x="1724562"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82" name="图形 90">
              <a:extLst>
                <a:ext uri="{FF2B5EF4-FFF2-40B4-BE49-F238E27FC236}">
                  <a16:creationId xmlns:a16="http://schemas.microsoft.com/office/drawing/2014/main" id="{0F3FDBA5-2069-4747-A933-16F2A435484B}"/>
                </a:ext>
              </a:extLst>
            </p:cNvPr>
            <p:cNvSpPr/>
            <p:nvPr/>
          </p:nvSpPr>
          <p:spPr>
            <a:xfrm>
              <a:off x="1724562"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83" name="图形 90">
              <a:extLst>
                <a:ext uri="{FF2B5EF4-FFF2-40B4-BE49-F238E27FC236}">
                  <a16:creationId xmlns:a16="http://schemas.microsoft.com/office/drawing/2014/main" id="{E6A7EC2A-396E-44D8-9043-8EAD2E87170F}"/>
                </a:ext>
              </a:extLst>
            </p:cNvPr>
            <p:cNvSpPr/>
            <p:nvPr/>
          </p:nvSpPr>
          <p:spPr>
            <a:xfrm>
              <a:off x="1724562"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84" name="图形 90">
              <a:extLst>
                <a:ext uri="{FF2B5EF4-FFF2-40B4-BE49-F238E27FC236}">
                  <a16:creationId xmlns:a16="http://schemas.microsoft.com/office/drawing/2014/main" id="{23773EE9-79C2-4D69-BF39-A5355558CC95}"/>
                </a:ext>
              </a:extLst>
            </p:cNvPr>
            <p:cNvSpPr/>
            <p:nvPr/>
          </p:nvSpPr>
          <p:spPr>
            <a:xfrm>
              <a:off x="1724562"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50" name="图形 90">
              <a:extLst>
                <a:ext uri="{FF2B5EF4-FFF2-40B4-BE49-F238E27FC236}">
                  <a16:creationId xmlns:a16="http://schemas.microsoft.com/office/drawing/2014/main" id="{64520531-59ED-40CB-B776-B9D993FDB7EF}"/>
                </a:ext>
              </a:extLst>
            </p:cNvPr>
            <p:cNvSpPr/>
            <p:nvPr/>
          </p:nvSpPr>
          <p:spPr>
            <a:xfrm>
              <a:off x="1724562"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63" name="图形 90">
              <a:extLst>
                <a:ext uri="{FF2B5EF4-FFF2-40B4-BE49-F238E27FC236}">
                  <a16:creationId xmlns:a16="http://schemas.microsoft.com/office/drawing/2014/main" id="{E56E0565-29C8-4BA5-9679-BE9C46F2FAAF}"/>
                </a:ext>
              </a:extLst>
            </p:cNvPr>
            <p:cNvSpPr/>
            <p:nvPr/>
          </p:nvSpPr>
          <p:spPr>
            <a:xfrm>
              <a:off x="1724562"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112" name="组合 111">
            <a:extLst>
              <a:ext uri="{FF2B5EF4-FFF2-40B4-BE49-F238E27FC236}">
                <a16:creationId xmlns:a16="http://schemas.microsoft.com/office/drawing/2014/main" id="{9F4AAB7C-E45A-4DF4-BC16-0EF8333FB5AF}"/>
              </a:ext>
            </a:extLst>
          </p:cNvPr>
          <p:cNvGrpSpPr/>
          <p:nvPr/>
        </p:nvGrpSpPr>
        <p:grpSpPr>
          <a:xfrm>
            <a:off x="2048690" y="4590325"/>
            <a:ext cx="118421" cy="1601870"/>
            <a:chOff x="1883369" y="4590325"/>
            <a:chExt cx="118421" cy="1601870"/>
          </a:xfrm>
        </p:grpSpPr>
        <p:sp>
          <p:nvSpPr>
            <p:cNvPr id="85" name="图形 90">
              <a:extLst>
                <a:ext uri="{FF2B5EF4-FFF2-40B4-BE49-F238E27FC236}">
                  <a16:creationId xmlns:a16="http://schemas.microsoft.com/office/drawing/2014/main" id="{5613DD79-072F-4AB2-96B1-5D5DE3B19632}"/>
                </a:ext>
              </a:extLst>
            </p:cNvPr>
            <p:cNvSpPr/>
            <p:nvPr/>
          </p:nvSpPr>
          <p:spPr>
            <a:xfrm>
              <a:off x="1883369"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86" name="图形 90">
              <a:extLst>
                <a:ext uri="{FF2B5EF4-FFF2-40B4-BE49-F238E27FC236}">
                  <a16:creationId xmlns:a16="http://schemas.microsoft.com/office/drawing/2014/main" id="{5A8D429D-C78F-47FF-8C87-BC35C50997D1}"/>
                </a:ext>
              </a:extLst>
            </p:cNvPr>
            <p:cNvSpPr/>
            <p:nvPr/>
          </p:nvSpPr>
          <p:spPr>
            <a:xfrm>
              <a:off x="1883369"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87" name="图形 90">
              <a:extLst>
                <a:ext uri="{FF2B5EF4-FFF2-40B4-BE49-F238E27FC236}">
                  <a16:creationId xmlns:a16="http://schemas.microsoft.com/office/drawing/2014/main" id="{1BB27B19-1F09-41EA-A993-A442BDBA19AF}"/>
                </a:ext>
              </a:extLst>
            </p:cNvPr>
            <p:cNvSpPr/>
            <p:nvPr/>
          </p:nvSpPr>
          <p:spPr>
            <a:xfrm>
              <a:off x="1883369"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88" name="图形 90">
              <a:extLst>
                <a:ext uri="{FF2B5EF4-FFF2-40B4-BE49-F238E27FC236}">
                  <a16:creationId xmlns:a16="http://schemas.microsoft.com/office/drawing/2014/main" id="{DC403188-4AF8-42D3-AC42-D1C16AAA526D}"/>
                </a:ext>
              </a:extLst>
            </p:cNvPr>
            <p:cNvSpPr/>
            <p:nvPr/>
          </p:nvSpPr>
          <p:spPr>
            <a:xfrm>
              <a:off x="1883369"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89" name="图形 90">
              <a:extLst>
                <a:ext uri="{FF2B5EF4-FFF2-40B4-BE49-F238E27FC236}">
                  <a16:creationId xmlns:a16="http://schemas.microsoft.com/office/drawing/2014/main" id="{7E3A4C6A-FD7C-4E69-AE34-193BEA3232A7}"/>
                </a:ext>
              </a:extLst>
            </p:cNvPr>
            <p:cNvSpPr/>
            <p:nvPr/>
          </p:nvSpPr>
          <p:spPr>
            <a:xfrm>
              <a:off x="1883369"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90" name="图形 90">
              <a:extLst>
                <a:ext uri="{FF2B5EF4-FFF2-40B4-BE49-F238E27FC236}">
                  <a16:creationId xmlns:a16="http://schemas.microsoft.com/office/drawing/2014/main" id="{F1AABD9A-F381-493D-A607-8D78EBD9928A}"/>
                </a:ext>
              </a:extLst>
            </p:cNvPr>
            <p:cNvSpPr/>
            <p:nvPr/>
          </p:nvSpPr>
          <p:spPr>
            <a:xfrm>
              <a:off x="1883369"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51" name="图形 90">
              <a:extLst>
                <a:ext uri="{FF2B5EF4-FFF2-40B4-BE49-F238E27FC236}">
                  <a16:creationId xmlns:a16="http://schemas.microsoft.com/office/drawing/2014/main" id="{2D0E6E05-769F-4D34-9F81-C26D0DD3036C}"/>
                </a:ext>
              </a:extLst>
            </p:cNvPr>
            <p:cNvSpPr/>
            <p:nvPr/>
          </p:nvSpPr>
          <p:spPr>
            <a:xfrm>
              <a:off x="1883369"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64" name="图形 90">
              <a:extLst>
                <a:ext uri="{FF2B5EF4-FFF2-40B4-BE49-F238E27FC236}">
                  <a16:creationId xmlns:a16="http://schemas.microsoft.com/office/drawing/2014/main" id="{B223B9D2-DE3E-4371-8E87-832D52C80DE5}"/>
                </a:ext>
              </a:extLst>
            </p:cNvPr>
            <p:cNvSpPr/>
            <p:nvPr/>
          </p:nvSpPr>
          <p:spPr>
            <a:xfrm>
              <a:off x="1883369"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116" name="组合 115">
            <a:extLst>
              <a:ext uri="{FF2B5EF4-FFF2-40B4-BE49-F238E27FC236}">
                <a16:creationId xmlns:a16="http://schemas.microsoft.com/office/drawing/2014/main" id="{06C8C7F8-D488-4D30-8A36-948A99853130}"/>
              </a:ext>
            </a:extLst>
          </p:cNvPr>
          <p:cNvGrpSpPr/>
          <p:nvPr/>
        </p:nvGrpSpPr>
        <p:grpSpPr>
          <a:xfrm>
            <a:off x="2226924" y="4590325"/>
            <a:ext cx="118421" cy="1601870"/>
            <a:chOff x="2042175" y="4590325"/>
            <a:chExt cx="118421" cy="1601870"/>
          </a:xfrm>
        </p:grpSpPr>
        <p:sp>
          <p:nvSpPr>
            <p:cNvPr id="91" name="图形 90">
              <a:extLst>
                <a:ext uri="{FF2B5EF4-FFF2-40B4-BE49-F238E27FC236}">
                  <a16:creationId xmlns:a16="http://schemas.microsoft.com/office/drawing/2014/main" id="{89265A8E-AAB2-4C53-A65F-3FA82181D6B6}"/>
                </a:ext>
              </a:extLst>
            </p:cNvPr>
            <p:cNvSpPr/>
            <p:nvPr/>
          </p:nvSpPr>
          <p:spPr>
            <a:xfrm>
              <a:off x="2042175"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92" name="图形 90">
              <a:extLst>
                <a:ext uri="{FF2B5EF4-FFF2-40B4-BE49-F238E27FC236}">
                  <a16:creationId xmlns:a16="http://schemas.microsoft.com/office/drawing/2014/main" id="{C53694A0-CF1A-4E30-B659-E9EF920EFBEB}"/>
                </a:ext>
              </a:extLst>
            </p:cNvPr>
            <p:cNvSpPr/>
            <p:nvPr/>
          </p:nvSpPr>
          <p:spPr>
            <a:xfrm>
              <a:off x="2042175"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93" name="图形 90">
              <a:extLst>
                <a:ext uri="{FF2B5EF4-FFF2-40B4-BE49-F238E27FC236}">
                  <a16:creationId xmlns:a16="http://schemas.microsoft.com/office/drawing/2014/main" id="{0469FD51-B4F9-460E-948D-2BCDD1A65771}"/>
                </a:ext>
              </a:extLst>
            </p:cNvPr>
            <p:cNvSpPr/>
            <p:nvPr/>
          </p:nvSpPr>
          <p:spPr>
            <a:xfrm>
              <a:off x="2042175"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94" name="图形 90">
              <a:extLst>
                <a:ext uri="{FF2B5EF4-FFF2-40B4-BE49-F238E27FC236}">
                  <a16:creationId xmlns:a16="http://schemas.microsoft.com/office/drawing/2014/main" id="{FB99B9ED-B138-4782-8307-01421FE6B03E}"/>
                </a:ext>
              </a:extLst>
            </p:cNvPr>
            <p:cNvSpPr/>
            <p:nvPr/>
          </p:nvSpPr>
          <p:spPr>
            <a:xfrm>
              <a:off x="2042175"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95" name="图形 90">
              <a:extLst>
                <a:ext uri="{FF2B5EF4-FFF2-40B4-BE49-F238E27FC236}">
                  <a16:creationId xmlns:a16="http://schemas.microsoft.com/office/drawing/2014/main" id="{DEE74D71-890C-4561-9788-B3A6DC7DA4F4}"/>
                </a:ext>
              </a:extLst>
            </p:cNvPr>
            <p:cNvSpPr/>
            <p:nvPr/>
          </p:nvSpPr>
          <p:spPr>
            <a:xfrm>
              <a:off x="2042175"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96" name="图形 90">
              <a:extLst>
                <a:ext uri="{FF2B5EF4-FFF2-40B4-BE49-F238E27FC236}">
                  <a16:creationId xmlns:a16="http://schemas.microsoft.com/office/drawing/2014/main" id="{D49FD1A9-1C85-4C40-95DD-963BFE20F9E4}"/>
                </a:ext>
              </a:extLst>
            </p:cNvPr>
            <p:cNvSpPr/>
            <p:nvPr/>
          </p:nvSpPr>
          <p:spPr>
            <a:xfrm>
              <a:off x="2042175"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52" name="图形 90">
              <a:extLst>
                <a:ext uri="{FF2B5EF4-FFF2-40B4-BE49-F238E27FC236}">
                  <a16:creationId xmlns:a16="http://schemas.microsoft.com/office/drawing/2014/main" id="{CB9230C2-4A23-4E3B-BB91-8082C7A6CFC6}"/>
                </a:ext>
              </a:extLst>
            </p:cNvPr>
            <p:cNvSpPr/>
            <p:nvPr/>
          </p:nvSpPr>
          <p:spPr>
            <a:xfrm>
              <a:off x="2042175"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65" name="图形 90">
              <a:extLst>
                <a:ext uri="{FF2B5EF4-FFF2-40B4-BE49-F238E27FC236}">
                  <a16:creationId xmlns:a16="http://schemas.microsoft.com/office/drawing/2014/main" id="{A9A4E1C2-182A-4693-8306-42D13E116F0E}"/>
                </a:ext>
              </a:extLst>
            </p:cNvPr>
            <p:cNvSpPr/>
            <p:nvPr/>
          </p:nvSpPr>
          <p:spPr>
            <a:xfrm>
              <a:off x="2042175"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117" name="组合 116">
            <a:extLst>
              <a:ext uri="{FF2B5EF4-FFF2-40B4-BE49-F238E27FC236}">
                <a16:creationId xmlns:a16="http://schemas.microsoft.com/office/drawing/2014/main" id="{779CFF95-08FC-41B1-BC73-1CE500E63B00}"/>
              </a:ext>
            </a:extLst>
          </p:cNvPr>
          <p:cNvGrpSpPr/>
          <p:nvPr/>
        </p:nvGrpSpPr>
        <p:grpSpPr>
          <a:xfrm>
            <a:off x="2405158" y="4590325"/>
            <a:ext cx="118421" cy="1601870"/>
            <a:chOff x="2200982" y="4590325"/>
            <a:chExt cx="118421" cy="1601870"/>
          </a:xfrm>
        </p:grpSpPr>
        <p:sp>
          <p:nvSpPr>
            <p:cNvPr id="97" name="图形 90">
              <a:extLst>
                <a:ext uri="{FF2B5EF4-FFF2-40B4-BE49-F238E27FC236}">
                  <a16:creationId xmlns:a16="http://schemas.microsoft.com/office/drawing/2014/main" id="{4DFEEF5E-7B17-42F4-9B53-E6EEE003469B}"/>
                </a:ext>
              </a:extLst>
            </p:cNvPr>
            <p:cNvSpPr/>
            <p:nvPr/>
          </p:nvSpPr>
          <p:spPr>
            <a:xfrm>
              <a:off x="2200982"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98" name="图形 90">
              <a:extLst>
                <a:ext uri="{FF2B5EF4-FFF2-40B4-BE49-F238E27FC236}">
                  <a16:creationId xmlns:a16="http://schemas.microsoft.com/office/drawing/2014/main" id="{661D3879-A7C4-45CA-A446-D985676C3A96}"/>
                </a:ext>
              </a:extLst>
            </p:cNvPr>
            <p:cNvSpPr/>
            <p:nvPr/>
          </p:nvSpPr>
          <p:spPr>
            <a:xfrm>
              <a:off x="2200982"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99" name="图形 90">
              <a:extLst>
                <a:ext uri="{FF2B5EF4-FFF2-40B4-BE49-F238E27FC236}">
                  <a16:creationId xmlns:a16="http://schemas.microsoft.com/office/drawing/2014/main" id="{FD91FD36-7319-4B3C-B49C-BEAE6AB3E147}"/>
                </a:ext>
              </a:extLst>
            </p:cNvPr>
            <p:cNvSpPr/>
            <p:nvPr/>
          </p:nvSpPr>
          <p:spPr>
            <a:xfrm>
              <a:off x="2200982"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00" name="图形 90">
              <a:extLst>
                <a:ext uri="{FF2B5EF4-FFF2-40B4-BE49-F238E27FC236}">
                  <a16:creationId xmlns:a16="http://schemas.microsoft.com/office/drawing/2014/main" id="{6FA9E58B-EB75-4566-8F3B-0ED2F6314DFF}"/>
                </a:ext>
              </a:extLst>
            </p:cNvPr>
            <p:cNvSpPr/>
            <p:nvPr/>
          </p:nvSpPr>
          <p:spPr>
            <a:xfrm>
              <a:off x="2200982"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01" name="图形 90">
              <a:extLst>
                <a:ext uri="{FF2B5EF4-FFF2-40B4-BE49-F238E27FC236}">
                  <a16:creationId xmlns:a16="http://schemas.microsoft.com/office/drawing/2014/main" id="{EDF8E4CE-3144-4F97-983C-09674F088F24}"/>
                </a:ext>
              </a:extLst>
            </p:cNvPr>
            <p:cNvSpPr/>
            <p:nvPr/>
          </p:nvSpPr>
          <p:spPr>
            <a:xfrm>
              <a:off x="2200982"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02" name="图形 90">
              <a:extLst>
                <a:ext uri="{FF2B5EF4-FFF2-40B4-BE49-F238E27FC236}">
                  <a16:creationId xmlns:a16="http://schemas.microsoft.com/office/drawing/2014/main" id="{5CDB2455-C386-44F4-AC71-D8DD01977277}"/>
                </a:ext>
              </a:extLst>
            </p:cNvPr>
            <p:cNvSpPr/>
            <p:nvPr/>
          </p:nvSpPr>
          <p:spPr>
            <a:xfrm>
              <a:off x="2200982"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53" name="图形 90">
              <a:extLst>
                <a:ext uri="{FF2B5EF4-FFF2-40B4-BE49-F238E27FC236}">
                  <a16:creationId xmlns:a16="http://schemas.microsoft.com/office/drawing/2014/main" id="{3964F722-14E3-49B6-AEA7-1E3F17AE8885}"/>
                </a:ext>
              </a:extLst>
            </p:cNvPr>
            <p:cNvSpPr/>
            <p:nvPr/>
          </p:nvSpPr>
          <p:spPr>
            <a:xfrm>
              <a:off x="2200982"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66" name="图形 90">
              <a:extLst>
                <a:ext uri="{FF2B5EF4-FFF2-40B4-BE49-F238E27FC236}">
                  <a16:creationId xmlns:a16="http://schemas.microsoft.com/office/drawing/2014/main" id="{A179FC56-11A2-4D7B-B076-9091BF26EDAD}"/>
                </a:ext>
              </a:extLst>
            </p:cNvPr>
            <p:cNvSpPr/>
            <p:nvPr/>
          </p:nvSpPr>
          <p:spPr>
            <a:xfrm>
              <a:off x="2200982"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118" name="组合 117">
            <a:extLst>
              <a:ext uri="{FF2B5EF4-FFF2-40B4-BE49-F238E27FC236}">
                <a16:creationId xmlns:a16="http://schemas.microsoft.com/office/drawing/2014/main" id="{F1B23540-708B-42DD-9AA5-F155C45999A7}"/>
              </a:ext>
            </a:extLst>
          </p:cNvPr>
          <p:cNvGrpSpPr/>
          <p:nvPr/>
        </p:nvGrpSpPr>
        <p:grpSpPr>
          <a:xfrm>
            <a:off x="2583389" y="4590325"/>
            <a:ext cx="118421" cy="1601870"/>
            <a:chOff x="2359785" y="4590325"/>
            <a:chExt cx="118421" cy="1601870"/>
          </a:xfrm>
        </p:grpSpPr>
        <p:sp>
          <p:nvSpPr>
            <p:cNvPr id="103" name="图形 90">
              <a:extLst>
                <a:ext uri="{FF2B5EF4-FFF2-40B4-BE49-F238E27FC236}">
                  <a16:creationId xmlns:a16="http://schemas.microsoft.com/office/drawing/2014/main" id="{ABDB7A7D-C27A-4640-B504-9C3613B81048}"/>
                </a:ext>
              </a:extLst>
            </p:cNvPr>
            <p:cNvSpPr/>
            <p:nvPr/>
          </p:nvSpPr>
          <p:spPr>
            <a:xfrm>
              <a:off x="2359785" y="50399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04" name="图形 90">
              <a:extLst>
                <a:ext uri="{FF2B5EF4-FFF2-40B4-BE49-F238E27FC236}">
                  <a16:creationId xmlns:a16="http://schemas.microsoft.com/office/drawing/2014/main" id="{8D25EADC-9BCB-4470-90C7-1AD912B42E3B}"/>
                </a:ext>
              </a:extLst>
            </p:cNvPr>
            <p:cNvSpPr/>
            <p:nvPr/>
          </p:nvSpPr>
          <p:spPr>
            <a:xfrm>
              <a:off x="2359785" y="523798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05" name="图形 90">
              <a:extLst>
                <a:ext uri="{FF2B5EF4-FFF2-40B4-BE49-F238E27FC236}">
                  <a16:creationId xmlns:a16="http://schemas.microsoft.com/office/drawing/2014/main" id="{D74D29B2-B146-42D8-98F5-1C5CFD184E01}"/>
                </a:ext>
              </a:extLst>
            </p:cNvPr>
            <p:cNvSpPr/>
            <p:nvPr/>
          </p:nvSpPr>
          <p:spPr>
            <a:xfrm>
              <a:off x="2359785" y="543606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06" name="图形 90">
              <a:extLst>
                <a:ext uri="{FF2B5EF4-FFF2-40B4-BE49-F238E27FC236}">
                  <a16:creationId xmlns:a16="http://schemas.microsoft.com/office/drawing/2014/main" id="{ABE15BE2-2CB3-4A66-9FEA-09B99FACCF04}"/>
                </a:ext>
              </a:extLst>
            </p:cNvPr>
            <p:cNvSpPr/>
            <p:nvPr/>
          </p:nvSpPr>
          <p:spPr>
            <a:xfrm>
              <a:off x="2359785" y="563414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07" name="图形 90">
              <a:extLst>
                <a:ext uri="{FF2B5EF4-FFF2-40B4-BE49-F238E27FC236}">
                  <a16:creationId xmlns:a16="http://schemas.microsoft.com/office/drawing/2014/main" id="{C642FE7E-6024-4E3B-96B1-B78C1858AA9C}"/>
                </a:ext>
              </a:extLst>
            </p:cNvPr>
            <p:cNvSpPr/>
            <p:nvPr/>
          </p:nvSpPr>
          <p:spPr>
            <a:xfrm>
              <a:off x="2359785" y="5832229"/>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08" name="图形 90">
              <a:extLst>
                <a:ext uri="{FF2B5EF4-FFF2-40B4-BE49-F238E27FC236}">
                  <a16:creationId xmlns:a16="http://schemas.microsoft.com/office/drawing/2014/main" id="{5B9D10E5-17CC-468D-9424-E152C630B0C6}"/>
                </a:ext>
              </a:extLst>
            </p:cNvPr>
            <p:cNvSpPr/>
            <p:nvPr/>
          </p:nvSpPr>
          <p:spPr>
            <a:xfrm>
              <a:off x="2359785" y="6030308"/>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54" name="图形 90">
              <a:extLst>
                <a:ext uri="{FF2B5EF4-FFF2-40B4-BE49-F238E27FC236}">
                  <a16:creationId xmlns:a16="http://schemas.microsoft.com/office/drawing/2014/main" id="{CAEA9BB0-8C5B-4E55-8038-EF05D992E1DB}"/>
                </a:ext>
              </a:extLst>
            </p:cNvPr>
            <p:cNvSpPr/>
            <p:nvPr/>
          </p:nvSpPr>
          <p:spPr>
            <a:xfrm>
              <a:off x="2359785" y="4815116"/>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sp>
          <p:nvSpPr>
            <p:cNvPr id="167" name="图形 90">
              <a:extLst>
                <a:ext uri="{FF2B5EF4-FFF2-40B4-BE49-F238E27FC236}">
                  <a16:creationId xmlns:a16="http://schemas.microsoft.com/office/drawing/2014/main" id="{F9E482E5-802E-4C51-BEF9-A2A610E4D718}"/>
                </a:ext>
              </a:extLst>
            </p:cNvPr>
            <p:cNvSpPr/>
            <p:nvPr/>
          </p:nvSpPr>
          <p:spPr>
            <a:xfrm>
              <a:off x="2359785" y="4590325"/>
              <a:ext cx="118421" cy="161887"/>
            </a:xfrm>
            <a:custGeom>
              <a:avLst/>
              <a:gdLst>
                <a:gd name="connsiteX0" fmla="*/ 826643 w 1522031"/>
                <a:gd name="connsiteY0" fmla="*/ 26383 h 1894959"/>
                <a:gd name="connsiteX1" fmla="*/ 695483 w 1522031"/>
                <a:gd name="connsiteY1" fmla="*/ 26129 h 1894959"/>
                <a:gd name="connsiteX2" fmla="*/ 0 w 1522031"/>
                <a:gd name="connsiteY2" fmla="*/ 1133951 h 1894959"/>
                <a:gd name="connsiteX3" fmla="*/ 761016 w 1522031"/>
                <a:gd name="connsiteY3" fmla="*/ 1894959 h 1894959"/>
                <a:gd name="connsiteX4" fmla="*/ 1522032 w 1522031"/>
                <a:gd name="connsiteY4" fmla="*/ 1133951 h 1894959"/>
                <a:gd name="connsiteX5" fmla="*/ 826643 w 1522031"/>
                <a:gd name="connsiteY5" fmla="*/ 26383 h 1894959"/>
                <a:gd name="connsiteX6" fmla="*/ 1020762 w 1522031"/>
                <a:gd name="connsiteY6" fmla="*/ 1066323 h 1894959"/>
                <a:gd name="connsiteX7" fmla="*/ 732759 w 1522031"/>
                <a:gd name="connsiteY7" fmla="*/ 1469516 h 1894959"/>
                <a:gd name="connsiteX8" fmla="*/ 675164 w 1522031"/>
                <a:gd name="connsiteY8" fmla="*/ 1451068 h 1894959"/>
                <a:gd name="connsiteX9" fmla="*/ 675164 w 1522031"/>
                <a:gd name="connsiteY9" fmla="*/ 1200434 h 1894959"/>
                <a:gd name="connsiteX10" fmla="*/ 643414 w 1522031"/>
                <a:gd name="connsiteY10" fmla="*/ 1168686 h 1894959"/>
                <a:gd name="connsiteX11" fmla="*/ 527082 w 1522031"/>
                <a:gd name="connsiteY11" fmla="*/ 1168684 h 1894959"/>
                <a:gd name="connsiteX12" fmla="*/ 495330 w 1522031"/>
                <a:gd name="connsiteY12" fmla="*/ 1136937 h 1894959"/>
                <a:gd name="connsiteX13" fmla="*/ 501238 w 1522031"/>
                <a:gd name="connsiteY13" fmla="*/ 1118488 h 1894959"/>
                <a:gd name="connsiteX14" fmla="*/ 789241 w 1522031"/>
                <a:gd name="connsiteY14" fmla="*/ 715294 h 1894959"/>
                <a:gd name="connsiteX15" fmla="*/ 846836 w 1522031"/>
                <a:gd name="connsiteY15" fmla="*/ 733741 h 1894959"/>
                <a:gd name="connsiteX16" fmla="*/ 846836 w 1522031"/>
                <a:gd name="connsiteY16" fmla="*/ 984343 h 1894959"/>
                <a:gd name="connsiteX17" fmla="*/ 878586 w 1522031"/>
                <a:gd name="connsiteY17" fmla="*/ 1016094 h 1894959"/>
                <a:gd name="connsiteX18" fmla="*/ 994950 w 1522031"/>
                <a:gd name="connsiteY18" fmla="*/ 1016094 h 1894959"/>
                <a:gd name="connsiteX19" fmla="*/ 1020762 w 1522031"/>
                <a:gd name="connsiteY19" fmla="*/ 1066323 h 1894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522031" h="1894959">
                  <a:moveTo>
                    <a:pt x="826643" y="26383"/>
                  </a:moveTo>
                  <a:cubicBezTo>
                    <a:pt x="789998" y="-8696"/>
                    <a:pt x="732264" y="-8808"/>
                    <a:pt x="695483" y="26129"/>
                  </a:cubicBezTo>
                  <a:cubicBezTo>
                    <a:pt x="458947" y="250792"/>
                    <a:pt x="0" y="668178"/>
                    <a:pt x="0" y="1133951"/>
                  </a:cubicBezTo>
                  <a:cubicBezTo>
                    <a:pt x="0" y="1554256"/>
                    <a:pt x="340709" y="1894959"/>
                    <a:pt x="761016" y="1894959"/>
                  </a:cubicBezTo>
                  <a:cubicBezTo>
                    <a:pt x="1181323" y="1894959"/>
                    <a:pt x="1522032" y="1554256"/>
                    <a:pt x="1522032" y="1133951"/>
                  </a:cubicBezTo>
                  <a:cubicBezTo>
                    <a:pt x="1522032" y="666685"/>
                    <a:pt x="1068960" y="256920"/>
                    <a:pt x="826643" y="26383"/>
                  </a:cubicBezTo>
                  <a:close/>
                  <a:moveTo>
                    <a:pt x="1020762" y="1066323"/>
                  </a:moveTo>
                  <a:lnTo>
                    <a:pt x="732759" y="1469516"/>
                  </a:lnTo>
                  <a:cubicBezTo>
                    <a:pt x="714820" y="1494662"/>
                    <a:pt x="675164" y="1481961"/>
                    <a:pt x="675164" y="1451068"/>
                  </a:cubicBezTo>
                  <a:lnTo>
                    <a:pt x="675164" y="1200434"/>
                  </a:lnTo>
                  <a:cubicBezTo>
                    <a:pt x="675164" y="1182899"/>
                    <a:pt x="660949" y="1168686"/>
                    <a:pt x="643414" y="1168686"/>
                  </a:cubicBezTo>
                  <a:lnTo>
                    <a:pt x="527082" y="1168684"/>
                  </a:lnTo>
                  <a:cubicBezTo>
                    <a:pt x="509547" y="1168686"/>
                    <a:pt x="495330" y="1154472"/>
                    <a:pt x="495330" y="1136937"/>
                  </a:cubicBezTo>
                  <a:cubicBezTo>
                    <a:pt x="495328" y="1130321"/>
                    <a:pt x="497395" y="1123872"/>
                    <a:pt x="501238" y="1118488"/>
                  </a:cubicBezTo>
                  <a:lnTo>
                    <a:pt x="789241" y="715294"/>
                  </a:lnTo>
                  <a:cubicBezTo>
                    <a:pt x="807181" y="690149"/>
                    <a:pt x="846836" y="702848"/>
                    <a:pt x="846836" y="733741"/>
                  </a:cubicBezTo>
                  <a:lnTo>
                    <a:pt x="846836" y="984343"/>
                  </a:lnTo>
                  <a:cubicBezTo>
                    <a:pt x="846836" y="1001879"/>
                    <a:pt x="861051" y="1016094"/>
                    <a:pt x="878586" y="1016094"/>
                  </a:cubicBezTo>
                  <a:lnTo>
                    <a:pt x="994950" y="1016094"/>
                  </a:lnTo>
                  <a:cubicBezTo>
                    <a:pt x="1020762" y="1016126"/>
                    <a:pt x="1035781" y="1045303"/>
                    <a:pt x="1020762" y="1066323"/>
                  </a:cubicBezTo>
                  <a:close/>
                </a:path>
              </a:pathLst>
            </a:custGeom>
            <a:solidFill>
              <a:schemeClr val="bg1">
                <a:lumMod val="85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HelveticaExt-Normal"/>
                <a:ea typeface="OPPOSans B"/>
                <a:cs typeface="+mn-cs"/>
              </a:endParaRPr>
            </a:p>
          </p:txBody>
        </p:sp>
      </p:grpSp>
      <p:grpSp>
        <p:nvGrpSpPr>
          <p:cNvPr id="11" name="组合 10">
            <a:extLst>
              <a:ext uri="{FF2B5EF4-FFF2-40B4-BE49-F238E27FC236}">
                <a16:creationId xmlns:a16="http://schemas.microsoft.com/office/drawing/2014/main" id="{F6041A9B-CE5A-4427-AD5F-F5CFEAD456FC}"/>
              </a:ext>
            </a:extLst>
          </p:cNvPr>
          <p:cNvGrpSpPr/>
          <p:nvPr/>
        </p:nvGrpSpPr>
        <p:grpSpPr>
          <a:xfrm>
            <a:off x="3128519" y="206612"/>
            <a:ext cx="7464741" cy="7464741"/>
            <a:chOff x="3681008" y="641866"/>
            <a:chExt cx="6594231" cy="6594232"/>
          </a:xfrm>
        </p:grpSpPr>
        <p:grpSp>
          <p:nvGrpSpPr>
            <p:cNvPr id="171" name="组合 170">
              <a:extLst>
                <a:ext uri="{FF2B5EF4-FFF2-40B4-BE49-F238E27FC236}">
                  <a16:creationId xmlns:a16="http://schemas.microsoft.com/office/drawing/2014/main" id="{CABB8A51-7661-4ECB-94E6-611AF6E6CB6A}"/>
                </a:ext>
              </a:extLst>
            </p:cNvPr>
            <p:cNvGrpSpPr/>
            <p:nvPr/>
          </p:nvGrpSpPr>
          <p:grpSpPr>
            <a:xfrm>
              <a:off x="5131472" y="2094039"/>
              <a:ext cx="3693303" cy="3689886"/>
              <a:chOff x="2663825" y="0"/>
              <a:chExt cx="6864350" cy="6858000"/>
            </a:xfrm>
            <a:solidFill>
              <a:schemeClr val="accent1">
                <a:lumMod val="40000"/>
                <a:lumOff val="60000"/>
              </a:schemeClr>
            </a:solidFill>
          </p:grpSpPr>
          <p:sp>
            <p:nvSpPr>
              <p:cNvPr id="172" name="Freeform 6">
                <a:extLst>
                  <a:ext uri="{FF2B5EF4-FFF2-40B4-BE49-F238E27FC236}">
                    <a16:creationId xmlns:a16="http://schemas.microsoft.com/office/drawing/2014/main" id="{A0D537D9-6700-4590-ACD6-56B0ECE16A45}"/>
                  </a:ext>
                </a:extLst>
              </p:cNvPr>
              <p:cNvSpPr>
                <a:spLocks noEditPoints="1"/>
              </p:cNvSpPr>
              <p:nvPr/>
            </p:nvSpPr>
            <p:spPr bwMode="auto">
              <a:xfrm>
                <a:off x="2663825" y="0"/>
                <a:ext cx="6864350" cy="6858000"/>
              </a:xfrm>
              <a:custGeom>
                <a:avLst/>
                <a:gdLst>
                  <a:gd name="T0" fmla="*/ 5154 w 11157"/>
                  <a:gd name="T1" fmla="*/ 11094 h 11157"/>
                  <a:gd name="T2" fmla="*/ 6017 w 11157"/>
                  <a:gd name="T3" fmla="*/ 11093 h 11157"/>
                  <a:gd name="T4" fmla="*/ 6299 w 11157"/>
                  <a:gd name="T5" fmla="*/ 11064 h 11157"/>
                  <a:gd name="T6" fmla="*/ 4454 w 11157"/>
                  <a:gd name="T7" fmla="*/ 10948 h 11157"/>
                  <a:gd name="T8" fmla="*/ 4087 w 11157"/>
                  <a:gd name="T9" fmla="*/ 10953 h 11157"/>
                  <a:gd name="T10" fmla="*/ 7084 w 11157"/>
                  <a:gd name="T11" fmla="*/ 10855 h 11157"/>
                  <a:gd name="T12" fmla="*/ 7443 w 11157"/>
                  <a:gd name="T13" fmla="*/ 10834 h 11157"/>
                  <a:gd name="T14" fmla="*/ 7793 w 11157"/>
                  <a:gd name="T15" fmla="*/ 10600 h 11157"/>
                  <a:gd name="T16" fmla="*/ 3077 w 11157"/>
                  <a:gd name="T17" fmla="*/ 10511 h 11157"/>
                  <a:gd name="T18" fmla="*/ 2665 w 11157"/>
                  <a:gd name="T19" fmla="*/ 10279 h 11157"/>
                  <a:gd name="T20" fmla="*/ 8502 w 11157"/>
                  <a:gd name="T21" fmla="*/ 10273 h 11157"/>
                  <a:gd name="T22" fmla="*/ 8738 w 11157"/>
                  <a:gd name="T23" fmla="*/ 10117 h 11157"/>
                  <a:gd name="T24" fmla="*/ 2089 w 11157"/>
                  <a:gd name="T25" fmla="*/ 9820 h 11157"/>
                  <a:gd name="T26" fmla="*/ 1773 w 11157"/>
                  <a:gd name="T27" fmla="*/ 9654 h 11157"/>
                  <a:gd name="T28" fmla="*/ 9360 w 11157"/>
                  <a:gd name="T29" fmla="*/ 9565 h 11157"/>
                  <a:gd name="T30" fmla="*/ 9627 w 11157"/>
                  <a:gd name="T31" fmla="*/ 9392 h 11157"/>
                  <a:gd name="T32" fmla="*/ 1290 w 11157"/>
                  <a:gd name="T33" fmla="*/ 9021 h 11157"/>
                  <a:gd name="T34" fmla="*/ 1062 w 11157"/>
                  <a:gd name="T35" fmla="*/ 8815 h 11157"/>
                  <a:gd name="T36" fmla="*/ 854 w 11157"/>
                  <a:gd name="T37" fmla="*/ 8405 h 11157"/>
                  <a:gd name="T38" fmla="*/ 10350 w 11157"/>
                  <a:gd name="T39" fmla="*/ 8467 h 11157"/>
                  <a:gd name="T40" fmla="*/ 10452 w 11157"/>
                  <a:gd name="T41" fmla="*/ 8091 h 11157"/>
                  <a:gd name="T42" fmla="*/ 549 w 11157"/>
                  <a:gd name="T43" fmla="*/ 7765 h 11157"/>
                  <a:gd name="T44" fmla="*/ 323 w 11157"/>
                  <a:gd name="T45" fmla="*/ 7449 h 11157"/>
                  <a:gd name="T46" fmla="*/ 10795 w 11157"/>
                  <a:gd name="T47" fmla="*/ 7373 h 11157"/>
                  <a:gd name="T48" fmla="*/ 10909 w 11157"/>
                  <a:gd name="T49" fmla="*/ 7107 h 11157"/>
                  <a:gd name="T50" fmla="*/ 10997 w 11157"/>
                  <a:gd name="T51" fmla="*/ 6646 h 11157"/>
                  <a:gd name="T52" fmla="*/ 105 w 11157"/>
                  <a:gd name="T53" fmla="*/ 6381 h 11157"/>
                  <a:gd name="T54" fmla="*/ 57 w 11157"/>
                  <a:gd name="T55" fmla="*/ 5912 h 11157"/>
                  <a:gd name="T56" fmla="*/ 11101 w 11157"/>
                  <a:gd name="T57" fmla="*/ 5898 h 11157"/>
                  <a:gd name="T58" fmla="*/ 11157 w 11157"/>
                  <a:gd name="T59" fmla="*/ 5568 h 11157"/>
                  <a:gd name="T60" fmla="*/ 11049 w 11157"/>
                  <a:gd name="T61" fmla="*/ 5194 h 11157"/>
                  <a:gd name="T62" fmla="*/ 104 w 11157"/>
                  <a:gd name="T63" fmla="*/ 4782 h 11157"/>
                  <a:gd name="T64" fmla="*/ 152 w 11157"/>
                  <a:gd name="T65" fmla="*/ 4503 h 11157"/>
                  <a:gd name="T66" fmla="*/ 10993 w 11157"/>
                  <a:gd name="T67" fmla="*/ 4396 h 11157"/>
                  <a:gd name="T68" fmla="*/ 10858 w 11157"/>
                  <a:gd name="T69" fmla="*/ 4090 h 11157"/>
                  <a:gd name="T70" fmla="*/ 365 w 11157"/>
                  <a:gd name="T71" fmla="*/ 3683 h 11157"/>
                  <a:gd name="T72" fmla="*/ 503 w 11157"/>
                  <a:gd name="T73" fmla="*/ 3426 h 11157"/>
                  <a:gd name="T74" fmla="*/ 666 w 11157"/>
                  <a:gd name="T75" fmla="*/ 2991 h 11157"/>
                  <a:gd name="T76" fmla="*/ 10508 w 11157"/>
                  <a:gd name="T77" fmla="*/ 3069 h 11157"/>
                  <a:gd name="T78" fmla="*/ 10275 w 11157"/>
                  <a:gd name="T79" fmla="*/ 2658 h 11157"/>
                  <a:gd name="T80" fmla="*/ 1086 w 11157"/>
                  <a:gd name="T81" fmla="*/ 2354 h 11157"/>
                  <a:gd name="T82" fmla="*/ 1257 w 11157"/>
                  <a:gd name="T83" fmla="*/ 2129 h 11157"/>
                  <a:gd name="T84" fmla="*/ 9863 w 11157"/>
                  <a:gd name="T85" fmla="*/ 2036 h 11157"/>
                  <a:gd name="T86" fmla="*/ 9615 w 11157"/>
                  <a:gd name="T87" fmla="*/ 1847 h 11157"/>
                  <a:gd name="T88" fmla="*/ 9347 w 11157"/>
                  <a:gd name="T89" fmla="*/ 1486 h 11157"/>
                  <a:gd name="T90" fmla="*/ 2086 w 11157"/>
                  <a:gd name="T91" fmla="*/ 1339 h 11157"/>
                  <a:gd name="T92" fmla="*/ 2387 w 11157"/>
                  <a:gd name="T93" fmla="*/ 1016 h 11157"/>
                  <a:gd name="T94" fmla="*/ 8800 w 11157"/>
                  <a:gd name="T95" fmla="*/ 1084 h 11157"/>
                  <a:gd name="T96" fmla="*/ 8405 w 11157"/>
                  <a:gd name="T97" fmla="*/ 825 h 11157"/>
                  <a:gd name="T98" fmla="*/ 3052 w 11157"/>
                  <a:gd name="T99" fmla="*/ 712 h 11157"/>
                  <a:gd name="T100" fmla="*/ 3370 w 11157"/>
                  <a:gd name="T101" fmla="*/ 460 h 11157"/>
                  <a:gd name="T102" fmla="*/ 7819 w 11157"/>
                  <a:gd name="T103" fmla="*/ 521 h 11157"/>
                  <a:gd name="T104" fmla="*/ 7379 w 11157"/>
                  <a:gd name="T105" fmla="*/ 348 h 11157"/>
                  <a:gd name="T106" fmla="*/ 4093 w 11157"/>
                  <a:gd name="T107" fmla="*/ 299 h 11157"/>
                  <a:gd name="T108" fmla="*/ 4437 w 11157"/>
                  <a:gd name="T109" fmla="*/ 117 h 11157"/>
                  <a:gd name="T110" fmla="*/ 6706 w 11157"/>
                  <a:gd name="T111" fmla="*/ 114 h 11157"/>
                  <a:gd name="T112" fmla="*/ 6318 w 11157"/>
                  <a:gd name="T113" fmla="*/ 144 h 11157"/>
                  <a:gd name="T114" fmla="*/ 5195 w 11157"/>
                  <a:gd name="T115" fmla="*/ 13 h 11157"/>
                  <a:gd name="T116" fmla="*/ 5619 w 11157"/>
                  <a:gd name="T117" fmla="*/ 47 h 11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157" h="11157">
                    <a:moveTo>
                      <a:pt x="5592" y="11063"/>
                    </a:moveTo>
                    <a:cubicBezTo>
                      <a:pt x="5590" y="11063"/>
                      <a:pt x="5588" y="11063"/>
                      <a:pt x="5585" y="11063"/>
                    </a:cubicBezTo>
                    <a:cubicBezTo>
                      <a:pt x="5583" y="11063"/>
                      <a:pt x="5581" y="11063"/>
                      <a:pt x="5579" y="11063"/>
                    </a:cubicBezTo>
                    <a:cubicBezTo>
                      <a:pt x="5553" y="11063"/>
                      <a:pt x="5532" y="11084"/>
                      <a:pt x="5532" y="11110"/>
                    </a:cubicBezTo>
                    <a:cubicBezTo>
                      <a:pt x="5532" y="11136"/>
                      <a:pt x="5553" y="11157"/>
                      <a:pt x="5579" y="11157"/>
                    </a:cubicBezTo>
                    <a:cubicBezTo>
                      <a:pt x="5581" y="11157"/>
                      <a:pt x="5583" y="11157"/>
                      <a:pt x="5586" y="11157"/>
                    </a:cubicBezTo>
                    <a:cubicBezTo>
                      <a:pt x="5588" y="11157"/>
                      <a:pt x="5590" y="11157"/>
                      <a:pt x="5593" y="11157"/>
                    </a:cubicBezTo>
                    <a:cubicBezTo>
                      <a:pt x="5619" y="11157"/>
                      <a:pt x="5640" y="11136"/>
                      <a:pt x="5640" y="11110"/>
                    </a:cubicBezTo>
                    <a:cubicBezTo>
                      <a:pt x="5640" y="11084"/>
                      <a:pt x="5618" y="11063"/>
                      <a:pt x="5592" y="11063"/>
                    </a:cubicBezTo>
                    <a:moveTo>
                      <a:pt x="5201" y="11050"/>
                    </a:moveTo>
                    <a:cubicBezTo>
                      <a:pt x="5177" y="11050"/>
                      <a:pt x="5156" y="11069"/>
                      <a:pt x="5154" y="11094"/>
                    </a:cubicBezTo>
                    <a:cubicBezTo>
                      <a:pt x="5152" y="11120"/>
                      <a:pt x="5172" y="11143"/>
                      <a:pt x="5198" y="11144"/>
                    </a:cubicBezTo>
                    <a:cubicBezTo>
                      <a:pt x="5199" y="11144"/>
                      <a:pt x="5201" y="11144"/>
                      <a:pt x="5202" y="11144"/>
                    </a:cubicBezTo>
                    <a:cubicBezTo>
                      <a:pt x="5226" y="11144"/>
                      <a:pt x="5247" y="11125"/>
                      <a:pt x="5248" y="11101"/>
                    </a:cubicBezTo>
                    <a:cubicBezTo>
                      <a:pt x="5250" y="11074"/>
                      <a:pt x="5231" y="11052"/>
                      <a:pt x="5205" y="11050"/>
                    </a:cubicBezTo>
                    <a:cubicBezTo>
                      <a:pt x="5204" y="11050"/>
                      <a:pt x="5202" y="11050"/>
                      <a:pt x="5201" y="11050"/>
                    </a:cubicBezTo>
                    <a:moveTo>
                      <a:pt x="5970" y="11049"/>
                    </a:moveTo>
                    <a:cubicBezTo>
                      <a:pt x="5969" y="11049"/>
                      <a:pt x="5968" y="11049"/>
                      <a:pt x="5966" y="11049"/>
                    </a:cubicBezTo>
                    <a:cubicBezTo>
                      <a:pt x="5941" y="11051"/>
                      <a:pt x="5921" y="11073"/>
                      <a:pt x="5923" y="11100"/>
                    </a:cubicBezTo>
                    <a:cubicBezTo>
                      <a:pt x="5924" y="11124"/>
                      <a:pt x="5945" y="11143"/>
                      <a:pt x="5970" y="11144"/>
                    </a:cubicBezTo>
                    <a:cubicBezTo>
                      <a:pt x="5971" y="11144"/>
                      <a:pt x="5972" y="11143"/>
                      <a:pt x="5973" y="11143"/>
                    </a:cubicBezTo>
                    <a:cubicBezTo>
                      <a:pt x="5999" y="11141"/>
                      <a:pt x="6019" y="11119"/>
                      <a:pt x="6017" y="11093"/>
                    </a:cubicBezTo>
                    <a:cubicBezTo>
                      <a:pt x="6015" y="11068"/>
                      <a:pt x="5994" y="11049"/>
                      <a:pt x="5970" y="11049"/>
                    </a:cubicBezTo>
                    <a:moveTo>
                      <a:pt x="4826" y="11012"/>
                    </a:moveTo>
                    <a:cubicBezTo>
                      <a:pt x="4803" y="11012"/>
                      <a:pt x="4782" y="11029"/>
                      <a:pt x="4779" y="11052"/>
                    </a:cubicBezTo>
                    <a:cubicBezTo>
                      <a:pt x="4776" y="11079"/>
                      <a:pt x="4794" y="11102"/>
                      <a:pt x="4820" y="11106"/>
                    </a:cubicBezTo>
                    <a:cubicBezTo>
                      <a:pt x="4822" y="11106"/>
                      <a:pt x="4824" y="11106"/>
                      <a:pt x="4826" y="11106"/>
                    </a:cubicBezTo>
                    <a:cubicBezTo>
                      <a:pt x="4849" y="11106"/>
                      <a:pt x="4869" y="11089"/>
                      <a:pt x="4873" y="11065"/>
                    </a:cubicBezTo>
                    <a:cubicBezTo>
                      <a:pt x="4876" y="11039"/>
                      <a:pt x="4858" y="11016"/>
                      <a:pt x="4832" y="11012"/>
                    </a:cubicBezTo>
                    <a:cubicBezTo>
                      <a:pt x="4830" y="11012"/>
                      <a:pt x="4828" y="11012"/>
                      <a:pt x="4826" y="11012"/>
                    </a:cubicBezTo>
                    <a:moveTo>
                      <a:pt x="6345" y="11010"/>
                    </a:moveTo>
                    <a:cubicBezTo>
                      <a:pt x="6343" y="11010"/>
                      <a:pt x="6341" y="11010"/>
                      <a:pt x="6339" y="11010"/>
                    </a:cubicBezTo>
                    <a:cubicBezTo>
                      <a:pt x="6313" y="11014"/>
                      <a:pt x="6295" y="11038"/>
                      <a:pt x="6299" y="11064"/>
                    </a:cubicBezTo>
                    <a:cubicBezTo>
                      <a:pt x="6302" y="11087"/>
                      <a:pt x="6322" y="11104"/>
                      <a:pt x="6345" y="11104"/>
                    </a:cubicBezTo>
                    <a:cubicBezTo>
                      <a:pt x="6347" y="11104"/>
                      <a:pt x="6350" y="11104"/>
                      <a:pt x="6352" y="11104"/>
                    </a:cubicBezTo>
                    <a:cubicBezTo>
                      <a:pt x="6378" y="11100"/>
                      <a:pt x="6395" y="11076"/>
                      <a:pt x="6392" y="11050"/>
                    </a:cubicBezTo>
                    <a:cubicBezTo>
                      <a:pt x="6389" y="11027"/>
                      <a:pt x="6368" y="11010"/>
                      <a:pt x="6345" y="11010"/>
                    </a:cubicBezTo>
                    <a:moveTo>
                      <a:pt x="4454" y="10948"/>
                    </a:moveTo>
                    <a:cubicBezTo>
                      <a:pt x="4432" y="10948"/>
                      <a:pt x="4412" y="10963"/>
                      <a:pt x="4408" y="10985"/>
                    </a:cubicBezTo>
                    <a:cubicBezTo>
                      <a:pt x="4402" y="11011"/>
                      <a:pt x="4419" y="11036"/>
                      <a:pt x="4444" y="11041"/>
                    </a:cubicBezTo>
                    <a:cubicBezTo>
                      <a:pt x="4447" y="11042"/>
                      <a:pt x="4451" y="11042"/>
                      <a:pt x="4454" y="11042"/>
                    </a:cubicBezTo>
                    <a:cubicBezTo>
                      <a:pt x="4476" y="11042"/>
                      <a:pt x="4496" y="11027"/>
                      <a:pt x="4500" y="11004"/>
                    </a:cubicBezTo>
                    <a:cubicBezTo>
                      <a:pt x="4505" y="10979"/>
                      <a:pt x="4489" y="10954"/>
                      <a:pt x="4464" y="10949"/>
                    </a:cubicBezTo>
                    <a:cubicBezTo>
                      <a:pt x="4460" y="10948"/>
                      <a:pt x="4457" y="10948"/>
                      <a:pt x="4454" y="10948"/>
                    </a:cubicBezTo>
                    <a:moveTo>
                      <a:pt x="6717" y="10945"/>
                    </a:moveTo>
                    <a:cubicBezTo>
                      <a:pt x="6714" y="10945"/>
                      <a:pt x="6711" y="10945"/>
                      <a:pt x="6707" y="10946"/>
                    </a:cubicBezTo>
                    <a:cubicBezTo>
                      <a:pt x="6682" y="10951"/>
                      <a:pt x="6665" y="10976"/>
                      <a:pt x="6671" y="11002"/>
                    </a:cubicBezTo>
                    <a:cubicBezTo>
                      <a:pt x="6675" y="11024"/>
                      <a:pt x="6695" y="11039"/>
                      <a:pt x="6717" y="11039"/>
                    </a:cubicBezTo>
                    <a:cubicBezTo>
                      <a:pt x="6720" y="11039"/>
                      <a:pt x="6724" y="11039"/>
                      <a:pt x="6727" y="11039"/>
                    </a:cubicBezTo>
                    <a:cubicBezTo>
                      <a:pt x="6752" y="11033"/>
                      <a:pt x="6769" y="11008"/>
                      <a:pt x="6763" y="10982"/>
                    </a:cubicBezTo>
                    <a:cubicBezTo>
                      <a:pt x="6759" y="10960"/>
                      <a:pt x="6739" y="10945"/>
                      <a:pt x="6717" y="10945"/>
                    </a:cubicBezTo>
                    <a:moveTo>
                      <a:pt x="4087" y="10858"/>
                    </a:moveTo>
                    <a:cubicBezTo>
                      <a:pt x="4066" y="10858"/>
                      <a:pt x="4047" y="10872"/>
                      <a:pt x="4042" y="10893"/>
                    </a:cubicBezTo>
                    <a:cubicBezTo>
                      <a:pt x="4035" y="10918"/>
                      <a:pt x="4049" y="10944"/>
                      <a:pt x="4074" y="10951"/>
                    </a:cubicBezTo>
                    <a:cubicBezTo>
                      <a:pt x="4078" y="10952"/>
                      <a:pt x="4083" y="10953"/>
                      <a:pt x="4087" y="10953"/>
                    </a:cubicBezTo>
                    <a:cubicBezTo>
                      <a:pt x="4108" y="10953"/>
                      <a:pt x="4127" y="10939"/>
                      <a:pt x="4133" y="10919"/>
                    </a:cubicBezTo>
                    <a:cubicBezTo>
                      <a:pt x="4140" y="10893"/>
                      <a:pt x="4125" y="10867"/>
                      <a:pt x="4100" y="10860"/>
                    </a:cubicBezTo>
                    <a:cubicBezTo>
                      <a:pt x="4096" y="10859"/>
                      <a:pt x="4091" y="10858"/>
                      <a:pt x="4087" y="10858"/>
                    </a:cubicBezTo>
                    <a:moveTo>
                      <a:pt x="7084" y="10855"/>
                    </a:moveTo>
                    <a:cubicBezTo>
                      <a:pt x="7079" y="10855"/>
                      <a:pt x="7075" y="10855"/>
                      <a:pt x="7071" y="10857"/>
                    </a:cubicBezTo>
                    <a:cubicBezTo>
                      <a:pt x="7071" y="10857"/>
                      <a:pt x="7071" y="10857"/>
                      <a:pt x="7071" y="10857"/>
                    </a:cubicBezTo>
                    <a:cubicBezTo>
                      <a:pt x="7046" y="10863"/>
                      <a:pt x="7031" y="10890"/>
                      <a:pt x="7038" y="10915"/>
                    </a:cubicBezTo>
                    <a:cubicBezTo>
                      <a:pt x="7044" y="10936"/>
                      <a:pt x="7063" y="10949"/>
                      <a:pt x="7083" y="10949"/>
                    </a:cubicBezTo>
                    <a:cubicBezTo>
                      <a:pt x="7088" y="10949"/>
                      <a:pt x="7092" y="10948"/>
                      <a:pt x="7096" y="10947"/>
                    </a:cubicBezTo>
                    <a:cubicBezTo>
                      <a:pt x="7122" y="10940"/>
                      <a:pt x="7136" y="10914"/>
                      <a:pt x="7129" y="10889"/>
                    </a:cubicBezTo>
                    <a:cubicBezTo>
                      <a:pt x="7123" y="10868"/>
                      <a:pt x="7104" y="10855"/>
                      <a:pt x="7084" y="10855"/>
                    </a:cubicBezTo>
                    <a:moveTo>
                      <a:pt x="3727" y="10744"/>
                    </a:moveTo>
                    <a:cubicBezTo>
                      <a:pt x="3708" y="10744"/>
                      <a:pt x="3690" y="10756"/>
                      <a:pt x="3683" y="10776"/>
                    </a:cubicBezTo>
                    <a:cubicBezTo>
                      <a:pt x="3674" y="10800"/>
                      <a:pt x="3687" y="10827"/>
                      <a:pt x="3711" y="10836"/>
                    </a:cubicBezTo>
                    <a:cubicBezTo>
                      <a:pt x="3717" y="10838"/>
                      <a:pt x="3722" y="10839"/>
                      <a:pt x="3727" y="10839"/>
                    </a:cubicBezTo>
                    <a:cubicBezTo>
                      <a:pt x="3747" y="10839"/>
                      <a:pt x="3765" y="10827"/>
                      <a:pt x="3772" y="10807"/>
                    </a:cubicBezTo>
                    <a:cubicBezTo>
                      <a:pt x="3781" y="10783"/>
                      <a:pt x="3768" y="10755"/>
                      <a:pt x="3743" y="10747"/>
                    </a:cubicBezTo>
                    <a:cubicBezTo>
                      <a:pt x="3738" y="10745"/>
                      <a:pt x="3732" y="10744"/>
                      <a:pt x="3727" y="10744"/>
                    </a:cubicBezTo>
                    <a:moveTo>
                      <a:pt x="7443" y="10739"/>
                    </a:moveTo>
                    <a:cubicBezTo>
                      <a:pt x="7438" y="10739"/>
                      <a:pt x="7432" y="10740"/>
                      <a:pt x="7427" y="10742"/>
                    </a:cubicBezTo>
                    <a:cubicBezTo>
                      <a:pt x="7402" y="10751"/>
                      <a:pt x="7390" y="10778"/>
                      <a:pt x="7399" y="10803"/>
                    </a:cubicBezTo>
                    <a:cubicBezTo>
                      <a:pt x="7406" y="10822"/>
                      <a:pt x="7424" y="10834"/>
                      <a:pt x="7443" y="10834"/>
                    </a:cubicBezTo>
                    <a:cubicBezTo>
                      <a:pt x="7448" y="10834"/>
                      <a:pt x="7454" y="10833"/>
                      <a:pt x="7459" y="10831"/>
                    </a:cubicBezTo>
                    <a:cubicBezTo>
                      <a:pt x="7484" y="10822"/>
                      <a:pt x="7496" y="10795"/>
                      <a:pt x="7487" y="10771"/>
                    </a:cubicBezTo>
                    <a:cubicBezTo>
                      <a:pt x="7481" y="10751"/>
                      <a:pt x="7462" y="10739"/>
                      <a:pt x="7443" y="10739"/>
                    </a:cubicBezTo>
                    <a:moveTo>
                      <a:pt x="3376" y="10605"/>
                    </a:moveTo>
                    <a:cubicBezTo>
                      <a:pt x="3358" y="10605"/>
                      <a:pt x="3340" y="10616"/>
                      <a:pt x="3333" y="10633"/>
                    </a:cubicBezTo>
                    <a:cubicBezTo>
                      <a:pt x="3322" y="10657"/>
                      <a:pt x="3333" y="10685"/>
                      <a:pt x="3357" y="10696"/>
                    </a:cubicBezTo>
                    <a:cubicBezTo>
                      <a:pt x="3363" y="10698"/>
                      <a:pt x="3369" y="10699"/>
                      <a:pt x="3376" y="10699"/>
                    </a:cubicBezTo>
                    <a:cubicBezTo>
                      <a:pt x="3394" y="10699"/>
                      <a:pt x="3411" y="10689"/>
                      <a:pt x="3419" y="10671"/>
                    </a:cubicBezTo>
                    <a:cubicBezTo>
                      <a:pt x="3430" y="10647"/>
                      <a:pt x="3419" y="10619"/>
                      <a:pt x="3395" y="10609"/>
                    </a:cubicBezTo>
                    <a:cubicBezTo>
                      <a:pt x="3389" y="10606"/>
                      <a:pt x="3382" y="10605"/>
                      <a:pt x="3376" y="10605"/>
                    </a:cubicBezTo>
                    <a:moveTo>
                      <a:pt x="7793" y="10600"/>
                    </a:moveTo>
                    <a:cubicBezTo>
                      <a:pt x="7787" y="10600"/>
                      <a:pt x="7780" y="10601"/>
                      <a:pt x="7774" y="10604"/>
                    </a:cubicBezTo>
                    <a:cubicBezTo>
                      <a:pt x="7750" y="10614"/>
                      <a:pt x="7740" y="10642"/>
                      <a:pt x="7750" y="10666"/>
                    </a:cubicBezTo>
                    <a:cubicBezTo>
                      <a:pt x="7758" y="10684"/>
                      <a:pt x="7775" y="10694"/>
                      <a:pt x="7793" y="10694"/>
                    </a:cubicBezTo>
                    <a:cubicBezTo>
                      <a:pt x="7800" y="10694"/>
                      <a:pt x="7806" y="10693"/>
                      <a:pt x="7812" y="10690"/>
                    </a:cubicBezTo>
                    <a:cubicBezTo>
                      <a:pt x="7836" y="10680"/>
                      <a:pt x="7847" y="10652"/>
                      <a:pt x="7837" y="10628"/>
                    </a:cubicBezTo>
                    <a:cubicBezTo>
                      <a:pt x="7829" y="10611"/>
                      <a:pt x="7811" y="10600"/>
                      <a:pt x="7793" y="10600"/>
                    </a:cubicBezTo>
                    <a:moveTo>
                      <a:pt x="3035" y="10442"/>
                    </a:moveTo>
                    <a:cubicBezTo>
                      <a:pt x="3018" y="10442"/>
                      <a:pt x="3001" y="10452"/>
                      <a:pt x="2993" y="10468"/>
                    </a:cubicBezTo>
                    <a:cubicBezTo>
                      <a:pt x="2981" y="10491"/>
                      <a:pt x="2990" y="10519"/>
                      <a:pt x="3013" y="10532"/>
                    </a:cubicBezTo>
                    <a:cubicBezTo>
                      <a:pt x="3020" y="10535"/>
                      <a:pt x="3028" y="10537"/>
                      <a:pt x="3035" y="10537"/>
                    </a:cubicBezTo>
                    <a:cubicBezTo>
                      <a:pt x="3052" y="10537"/>
                      <a:pt x="3068" y="10528"/>
                      <a:pt x="3077" y="10511"/>
                    </a:cubicBezTo>
                    <a:cubicBezTo>
                      <a:pt x="3089" y="10488"/>
                      <a:pt x="3080" y="10460"/>
                      <a:pt x="3056" y="10448"/>
                    </a:cubicBezTo>
                    <a:cubicBezTo>
                      <a:pt x="3050" y="10444"/>
                      <a:pt x="3042" y="10442"/>
                      <a:pt x="3035" y="10442"/>
                    </a:cubicBezTo>
                    <a:moveTo>
                      <a:pt x="8133" y="10437"/>
                    </a:moveTo>
                    <a:cubicBezTo>
                      <a:pt x="8126" y="10437"/>
                      <a:pt x="8118" y="10438"/>
                      <a:pt x="8111" y="10442"/>
                    </a:cubicBezTo>
                    <a:cubicBezTo>
                      <a:pt x="8088" y="10454"/>
                      <a:pt x="8079" y="10483"/>
                      <a:pt x="8091" y="10506"/>
                    </a:cubicBezTo>
                    <a:cubicBezTo>
                      <a:pt x="8100" y="10522"/>
                      <a:pt x="8116" y="10531"/>
                      <a:pt x="8133" y="10531"/>
                    </a:cubicBezTo>
                    <a:cubicBezTo>
                      <a:pt x="8141" y="10531"/>
                      <a:pt x="8148" y="10529"/>
                      <a:pt x="8155" y="10526"/>
                    </a:cubicBezTo>
                    <a:cubicBezTo>
                      <a:pt x="8178" y="10514"/>
                      <a:pt x="8187" y="10485"/>
                      <a:pt x="8175" y="10462"/>
                    </a:cubicBezTo>
                    <a:cubicBezTo>
                      <a:pt x="8167" y="10446"/>
                      <a:pt x="8150" y="10437"/>
                      <a:pt x="8133" y="10437"/>
                    </a:cubicBezTo>
                    <a:moveTo>
                      <a:pt x="2706" y="10257"/>
                    </a:moveTo>
                    <a:cubicBezTo>
                      <a:pt x="2690" y="10257"/>
                      <a:pt x="2674" y="10265"/>
                      <a:pt x="2665" y="10279"/>
                    </a:cubicBezTo>
                    <a:cubicBezTo>
                      <a:pt x="2652" y="10301"/>
                      <a:pt x="2659" y="10331"/>
                      <a:pt x="2681" y="10344"/>
                    </a:cubicBezTo>
                    <a:cubicBezTo>
                      <a:pt x="2689" y="10349"/>
                      <a:pt x="2697" y="10351"/>
                      <a:pt x="2706" y="10351"/>
                    </a:cubicBezTo>
                    <a:cubicBezTo>
                      <a:pt x="2722" y="10351"/>
                      <a:pt x="2737" y="10343"/>
                      <a:pt x="2746" y="10329"/>
                    </a:cubicBezTo>
                    <a:cubicBezTo>
                      <a:pt x="2760" y="10306"/>
                      <a:pt x="2753" y="10277"/>
                      <a:pt x="2730" y="10264"/>
                    </a:cubicBezTo>
                    <a:cubicBezTo>
                      <a:pt x="2723" y="10259"/>
                      <a:pt x="2714" y="10257"/>
                      <a:pt x="2706" y="10257"/>
                    </a:cubicBezTo>
                    <a:moveTo>
                      <a:pt x="8461" y="10251"/>
                    </a:moveTo>
                    <a:cubicBezTo>
                      <a:pt x="8453" y="10251"/>
                      <a:pt x="8444" y="10253"/>
                      <a:pt x="8437" y="10258"/>
                    </a:cubicBezTo>
                    <a:cubicBezTo>
                      <a:pt x="8414" y="10271"/>
                      <a:pt x="8407" y="10300"/>
                      <a:pt x="8421" y="10323"/>
                    </a:cubicBezTo>
                    <a:cubicBezTo>
                      <a:pt x="8430" y="10337"/>
                      <a:pt x="8446" y="10345"/>
                      <a:pt x="8462" y="10345"/>
                    </a:cubicBezTo>
                    <a:cubicBezTo>
                      <a:pt x="8470" y="10345"/>
                      <a:pt x="8478" y="10343"/>
                      <a:pt x="8486" y="10338"/>
                    </a:cubicBezTo>
                    <a:cubicBezTo>
                      <a:pt x="8508" y="10324"/>
                      <a:pt x="8515" y="10295"/>
                      <a:pt x="8502" y="10273"/>
                    </a:cubicBezTo>
                    <a:cubicBezTo>
                      <a:pt x="8493" y="10259"/>
                      <a:pt x="8477" y="10251"/>
                      <a:pt x="8461" y="10251"/>
                    </a:cubicBezTo>
                    <a:moveTo>
                      <a:pt x="2390" y="10049"/>
                    </a:moveTo>
                    <a:cubicBezTo>
                      <a:pt x="2375" y="10049"/>
                      <a:pt x="2361" y="10056"/>
                      <a:pt x="2352" y="10069"/>
                    </a:cubicBezTo>
                    <a:cubicBezTo>
                      <a:pt x="2337" y="10090"/>
                      <a:pt x="2342" y="10120"/>
                      <a:pt x="2363" y="10135"/>
                    </a:cubicBezTo>
                    <a:cubicBezTo>
                      <a:pt x="2371" y="10141"/>
                      <a:pt x="2381" y="10143"/>
                      <a:pt x="2390" y="10143"/>
                    </a:cubicBezTo>
                    <a:cubicBezTo>
                      <a:pt x="2405" y="10143"/>
                      <a:pt x="2420" y="10136"/>
                      <a:pt x="2429" y="10124"/>
                    </a:cubicBezTo>
                    <a:cubicBezTo>
                      <a:pt x="2444" y="10102"/>
                      <a:pt x="2439" y="10073"/>
                      <a:pt x="2418" y="10058"/>
                    </a:cubicBezTo>
                    <a:cubicBezTo>
                      <a:pt x="2409" y="10052"/>
                      <a:pt x="2400" y="10049"/>
                      <a:pt x="2390" y="10049"/>
                    </a:cubicBezTo>
                    <a:moveTo>
                      <a:pt x="8776" y="10043"/>
                    </a:moveTo>
                    <a:cubicBezTo>
                      <a:pt x="8767" y="10043"/>
                      <a:pt x="8757" y="10045"/>
                      <a:pt x="8749" y="10051"/>
                    </a:cubicBezTo>
                    <a:cubicBezTo>
                      <a:pt x="8728" y="10066"/>
                      <a:pt x="8723" y="10096"/>
                      <a:pt x="8738" y="10117"/>
                    </a:cubicBezTo>
                    <a:cubicBezTo>
                      <a:pt x="8747" y="10130"/>
                      <a:pt x="8761" y="10137"/>
                      <a:pt x="8776" y="10137"/>
                    </a:cubicBezTo>
                    <a:cubicBezTo>
                      <a:pt x="8786" y="10137"/>
                      <a:pt x="8795" y="10134"/>
                      <a:pt x="8804" y="10128"/>
                    </a:cubicBezTo>
                    <a:cubicBezTo>
                      <a:pt x="8825" y="10113"/>
                      <a:pt x="8830" y="10084"/>
                      <a:pt x="8815" y="10062"/>
                    </a:cubicBezTo>
                    <a:cubicBezTo>
                      <a:pt x="8806" y="10049"/>
                      <a:pt x="8791" y="10043"/>
                      <a:pt x="8776" y="10043"/>
                    </a:cubicBezTo>
                    <a:moveTo>
                      <a:pt x="2089" y="9820"/>
                    </a:moveTo>
                    <a:cubicBezTo>
                      <a:pt x="2076" y="9820"/>
                      <a:pt x="2062" y="9826"/>
                      <a:pt x="2053" y="9838"/>
                    </a:cubicBezTo>
                    <a:cubicBezTo>
                      <a:pt x="2036" y="9858"/>
                      <a:pt x="2039" y="9888"/>
                      <a:pt x="2060" y="9904"/>
                    </a:cubicBezTo>
                    <a:cubicBezTo>
                      <a:pt x="2068" y="9911"/>
                      <a:pt x="2079" y="9915"/>
                      <a:pt x="2090" y="9915"/>
                    </a:cubicBezTo>
                    <a:cubicBezTo>
                      <a:pt x="2103" y="9915"/>
                      <a:pt x="2117" y="9909"/>
                      <a:pt x="2126" y="9897"/>
                    </a:cubicBezTo>
                    <a:cubicBezTo>
                      <a:pt x="2142" y="9877"/>
                      <a:pt x="2140" y="9848"/>
                      <a:pt x="2119" y="9831"/>
                    </a:cubicBezTo>
                    <a:cubicBezTo>
                      <a:pt x="2111" y="9824"/>
                      <a:pt x="2100" y="9820"/>
                      <a:pt x="2089" y="9820"/>
                    </a:cubicBezTo>
                    <a:moveTo>
                      <a:pt x="9076" y="9813"/>
                    </a:moveTo>
                    <a:cubicBezTo>
                      <a:pt x="9066" y="9813"/>
                      <a:pt x="9055" y="9817"/>
                      <a:pt x="9046" y="9824"/>
                    </a:cubicBezTo>
                    <a:cubicBezTo>
                      <a:pt x="9026" y="9841"/>
                      <a:pt x="9023" y="9870"/>
                      <a:pt x="9040" y="9891"/>
                    </a:cubicBezTo>
                    <a:cubicBezTo>
                      <a:pt x="9049" y="9902"/>
                      <a:pt x="9063" y="9908"/>
                      <a:pt x="9076" y="9908"/>
                    </a:cubicBezTo>
                    <a:cubicBezTo>
                      <a:pt x="9077" y="9908"/>
                      <a:pt x="9077" y="9908"/>
                      <a:pt x="9077" y="9908"/>
                    </a:cubicBezTo>
                    <a:cubicBezTo>
                      <a:pt x="9088" y="9908"/>
                      <a:pt x="9098" y="9904"/>
                      <a:pt x="9106" y="9897"/>
                    </a:cubicBezTo>
                    <a:cubicBezTo>
                      <a:pt x="9126" y="9881"/>
                      <a:pt x="9129" y="9851"/>
                      <a:pt x="9113" y="9831"/>
                    </a:cubicBezTo>
                    <a:cubicBezTo>
                      <a:pt x="9103" y="9819"/>
                      <a:pt x="9090" y="9813"/>
                      <a:pt x="9076" y="9813"/>
                    </a:cubicBezTo>
                    <a:moveTo>
                      <a:pt x="1805" y="9572"/>
                    </a:moveTo>
                    <a:cubicBezTo>
                      <a:pt x="1792" y="9572"/>
                      <a:pt x="1780" y="9577"/>
                      <a:pt x="1771" y="9587"/>
                    </a:cubicBezTo>
                    <a:cubicBezTo>
                      <a:pt x="1753" y="9606"/>
                      <a:pt x="1754" y="9636"/>
                      <a:pt x="1773" y="9654"/>
                    </a:cubicBezTo>
                    <a:cubicBezTo>
                      <a:pt x="1782" y="9662"/>
                      <a:pt x="1794" y="9667"/>
                      <a:pt x="1805" y="9667"/>
                    </a:cubicBezTo>
                    <a:cubicBezTo>
                      <a:pt x="1818" y="9667"/>
                      <a:pt x="1830" y="9662"/>
                      <a:pt x="1840" y="9652"/>
                    </a:cubicBezTo>
                    <a:cubicBezTo>
                      <a:pt x="1858" y="9633"/>
                      <a:pt x="1856" y="9603"/>
                      <a:pt x="1837" y="9585"/>
                    </a:cubicBezTo>
                    <a:cubicBezTo>
                      <a:pt x="1828" y="9576"/>
                      <a:pt x="1817" y="9572"/>
                      <a:pt x="1805" y="9572"/>
                    </a:cubicBezTo>
                    <a:moveTo>
                      <a:pt x="9360" y="9565"/>
                    </a:moveTo>
                    <a:cubicBezTo>
                      <a:pt x="9349" y="9565"/>
                      <a:pt x="9337" y="9569"/>
                      <a:pt x="9328" y="9578"/>
                    </a:cubicBezTo>
                    <a:cubicBezTo>
                      <a:pt x="9309" y="9596"/>
                      <a:pt x="9308" y="9625"/>
                      <a:pt x="9326" y="9644"/>
                    </a:cubicBezTo>
                    <a:cubicBezTo>
                      <a:pt x="9335" y="9654"/>
                      <a:pt x="9348" y="9659"/>
                      <a:pt x="9360" y="9659"/>
                    </a:cubicBezTo>
                    <a:cubicBezTo>
                      <a:pt x="9372" y="9659"/>
                      <a:pt x="9383" y="9655"/>
                      <a:pt x="9392" y="9647"/>
                    </a:cubicBezTo>
                    <a:cubicBezTo>
                      <a:pt x="9411" y="9629"/>
                      <a:pt x="9412" y="9599"/>
                      <a:pt x="9394" y="9580"/>
                    </a:cubicBezTo>
                    <a:cubicBezTo>
                      <a:pt x="9385" y="9570"/>
                      <a:pt x="9373" y="9565"/>
                      <a:pt x="9360" y="9565"/>
                    </a:cubicBezTo>
                    <a:moveTo>
                      <a:pt x="1538" y="9305"/>
                    </a:moveTo>
                    <a:cubicBezTo>
                      <a:pt x="1527" y="9305"/>
                      <a:pt x="1515" y="9309"/>
                      <a:pt x="1506" y="9318"/>
                    </a:cubicBezTo>
                    <a:cubicBezTo>
                      <a:pt x="1487" y="9335"/>
                      <a:pt x="1486" y="9365"/>
                      <a:pt x="1504" y="9385"/>
                    </a:cubicBezTo>
                    <a:cubicBezTo>
                      <a:pt x="1513" y="9395"/>
                      <a:pt x="1526" y="9400"/>
                      <a:pt x="1538" y="9400"/>
                    </a:cubicBezTo>
                    <a:cubicBezTo>
                      <a:pt x="1550" y="9400"/>
                      <a:pt x="1561" y="9395"/>
                      <a:pt x="1570" y="9387"/>
                    </a:cubicBezTo>
                    <a:cubicBezTo>
                      <a:pt x="1589" y="9369"/>
                      <a:pt x="1591" y="9339"/>
                      <a:pt x="1573" y="9320"/>
                    </a:cubicBezTo>
                    <a:cubicBezTo>
                      <a:pt x="1563" y="9310"/>
                      <a:pt x="1551" y="9305"/>
                      <a:pt x="1538" y="9305"/>
                    </a:cubicBezTo>
                    <a:moveTo>
                      <a:pt x="9627" y="9297"/>
                    </a:moveTo>
                    <a:cubicBezTo>
                      <a:pt x="9614" y="9297"/>
                      <a:pt x="9601" y="9302"/>
                      <a:pt x="9592" y="9312"/>
                    </a:cubicBezTo>
                    <a:cubicBezTo>
                      <a:pt x="9574" y="9331"/>
                      <a:pt x="9575" y="9361"/>
                      <a:pt x="9594" y="9379"/>
                    </a:cubicBezTo>
                    <a:cubicBezTo>
                      <a:pt x="9604" y="9388"/>
                      <a:pt x="9615" y="9392"/>
                      <a:pt x="9627" y="9392"/>
                    </a:cubicBezTo>
                    <a:cubicBezTo>
                      <a:pt x="9639" y="9392"/>
                      <a:pt x="9652" y="9387"/>
                      <a:pt x="9661" y="9377"/>
                    </a:cubicBezTo>
                    <a:cubicBezTo>
                      <a:pt x="9679" y="9358"/>
                      <a:pt x="9678" y="9328"/>
                      <a:pt x="9659" y="9310"/>
                    </a:cubicBezTo>
                    <a:cubicBezTo>
                      <a:pt x="9650" y="9302"/>
                      <a:pt x="9638" y="9297"/>
                      <a:pt x="9627" y="9297"/>
                    </a:cubicBezTo>
                    <a:moveTo>
                      <a:pt x="1290" y="9021"/>
                    </a:moveTo>
                    <a:cubicBezTo>
                      <a:pt x="1279" y="9021"/>
                      <a:pt x="1269" y="9024"/>
                      <a:pt x="1260" y="9031"/>
                    </a:cubicBezTo>
                    <a:cubicBezTo>
                      <a:pt x="1240" y="9048"/>
                      <a:pt x="1237" y="9078"/>
                      <a:pt x="1253" y="9098"/>
                    </a:cubicBezTo>
                    <a:cubicBezTo>
                      <a:pt x="1253" y="9098"/>
                      <a:pt x="1253" y="9098"/>
                      <a:pt x="1253" y="9098"/>
                    </a:cubicBezTo>
                    <a:cubicBezTo>
                      <a:pt x="1262" y="9109"/>
                      <a:pt x="1276" y="9115"/>
                      <a:pt x="1290" y="9115"/>
                    </a:cubicBezTo>
                    <a:cubicBezTo>
                      <a:pt x="1300" y="9115"/>
                      <a:pt x="1311" y="9112"/>
                      <a:pt x="1320" y="9105"/>
                    </a:cubicBezTo>
                    <a:cubicBezTo>
                      <a:pt x="1340" y="9088"/>
                      <a:pt x="1343" y="9058"/>
                      <a:pt x="1326" y="9038"/>
                    </a:cubicBezTo>
                    <a:cubicBezTo>
                      <a:pt x="1317" y="9027"/>
                      <a:pt x="1303" y="9021"/>
                      <a:pt x="1290" y="9021"/>
                    </a:cubicBezTo>
                    <a:moveTo>
                      <a:pt x="9875" y="9012"/>
                    </a:moveTo>
                    <a:cubicBezTo>
                      <a:pt x="9861" y="9012"/>
                      <a:pt x="9847" y="9018"/>
                      <a:pt x="9838" y="9030"/>
                    </a:cubicBezTo>
                    <a:cubicBezTo>
                      <a:pt x="9821" y="9050"/>
                      <a:pt x="9824" y="9080"/>
                      <a:pt x="9845" y="9096"/>
                    </a:cubicBezTo>
                    <a:cubicBezTo>
                      <a:pt x="9854" y="9103"/>
                      <a:pt x="9864" y="9107"/>
                      <a:pt x="9874" y="9107"/>
                    </a:cubicBezTo>
                    <a:cubicBezTo>
                      <a:pt x="9888" y="9107"/>
                      <a:pt x="9902" y="9101"/>
                      <a:pt x="9911" y="9089"/>
                    </a:cubicBezTo>
                    <a:cubicBezTo>
                      <a:pt x="9928" y="9069"/>
                      <a:pt x="9924" y="9039"/>
                      <a:pt x="9904" y="9023"/>
                    </a:cubicBezTo>
                    <a:cubicBezTo>
                      <a:pt x="9896" y="9016"/>
                      <a:pt x="9885" y="9012"/>
                      <a:pt x="9875" y="9012"/>
                    </a:cubicBezTo>
                    <a:moveTo>
                      <a:pt x="1061" y="8720"/>
                    </a:moveTo>
                    <a:cubicBezTo>
                      <a:pt x="1052" y="8720"/>
                      <a:pt x="1042" y="8723"/>
                      <a:pt x="1034" y="8729"/>
                    </a:cubicBezTo>
                    <a:cubicBezTo>
                      <a:pt x="1013" y="8744"/>
                      <a:pt x="1008" y="8773"/>
                      <a:pt x="1023" y="8795"/>
                    </a:cubicBezTo>
                    <a:cubicBezTo>
                      <a:pt x="1032" y="8808"/>
                      <a:pt x="1047" y="8815"/>
                      <a:pt x="1062" y="8815"/>
                    </a:cubicBezTo>
                    <a:cubicBezTo>
                      <a:pt x="1071" y="8815"/>
                      <a:pt x="1080" y="8812"/>
                      <a:pt x="1089" y="8806"/>
                    </a:cubicBezTo>
                    <a:cubicBezTo>
                      <a:pt x="1110" y="8791"/>
                      <a:pt x="1115" y="8761"/>
                      <a:pt x="1100" y="8740"/>
                    </a:cubicBezTo>
                    <a:cubicBezTo>
                      <a:pt x="1091" y="8727"/>
                      <a:pt x="1076" y="8720"/>
                      <a:pt x="1061" y="8720"/>
                    </a:cubicBezTo>
                    <a:moveTo>
                      <a:pt x="10102" y="8711"/>
                    </a:moveTo>
                    <a:cubicBezTo>
                      <a:pt x="10088" y="8711"/>
                      <a:pt x="10073" y="8718"/>
                      <a:pt x="10064" y="8731"/>
                    </a:cubicBezTo>
                    <a:cubicBezTo>
                      <a:pt x="10049" y="8753"/>
                      <a:pt x="10054" y="8782"/>
                      <a:pt x="10075" y="8797"/>
                    </a:cubicBezTo>
                    <a:cubicBezTo>
                      <a:pt x="10083" y="8803"/>
                      <a:pt x="10093" y="8806"/>
                      <a:pt x="10102" y="8806"/>
                    </a:cubicBezTo>
                    <a:cubicBezTo>
                      <a:pt x="10117" y="8806"/>
                      <a:pt x="10132" y="8799"/>
                      <a:pt x="10141" y="8786"/>
                    </a:cubicBezTo>
                    <a:cubicBezTo>
                      <a:pt x="10156" y="8764"/>
                      <a:pt x="10151" y="8735"/>
                      <a:pt x="10130" y="8720"/>
                    </a:cubicBezTo>
                    <a:cubicBezTo>
                      <a:pt x="10121" y="8714"/>
                      <a:pt x="10112" y="8711"/>
                      <a:pt x="10102" y="8711"/>
                    </a:cubicBezTo>
                    <a:moveTo>
                      <a:pt x="854" y="8405"/>
                    </a:moveTo>
                    <a:cubicBezTo>
                      <a:pt x="845" y="8405"/>
                      <a:pt x="837" y="8407"/>
                      <a:pt x="829" y="8412"/>
                    </a:cubicBezTo>
                    <a:cubicBezTo>
                      <a:pt x="807" y="8426"/>
                      <a:pt x="800" y="8455"/>
                      <a:pt x="814" y="8477"/>
                    </a:cubicBezTo>
                    <a:cubicBezTo>
                      <a:pt x="823" y="8492"/>
                      <a:pt x="838" y="8500"/>
                      <a:pt x="854" y="8500"/>
                    </a:cubicBezTo>
                    <a:cubicBezTo>
                      <a:pt x="862" y="8500"/>
                      <a:pt x="871" y="8497"/>
                      <a:pt x="879" y="8493"/>
                    </a:cubicBezTo>
                    <a:cubicBezTo>
                      <a:pt x="901" y="8479"/>
                      <a:pt x="908" y="8450"/>
                      <a:pt x="894" y="8428"/>
                    </a:cubicBezTo>
                    <a:cubicBezTo>
                      <a:pt x="885" y="8413"/>
                      <a:pt x="870" y="8405"/>
                      <a:pt x="854" y="8405"/>
                    </a:cubicBezTo>
                    <a:moveTo>
                      <a:pt x="10309" y="8395"/>
                    </a:moveTo>
                    <a:cubicBezTo>
                      <a:pt x="10293" y="8395"/>
                      <a:pt x="10278" y="8403"/>
                      <a:pt x="10269" y="8418"/>
                    </a:cubicBezTo>
                    <a:cubicBezTo>
                      <a:pt x="10256" y="8440"/>
                      <a:pt x="10263" y="8469"/>
                      <a:pt x="10285" y="8483"/>
                    </a:cubicBezTo>
                    <a:cubicBezTo>
                      <a:pt x="10292" y="8488"/>
                      <a:pt x="10301" y="8490"/>
                      <a:pt x="10309" y="8490"/>
                    </a:cubicBezTo>
                    <a:cubicBezTo>
                      <a:pt x="10325" y="8490"/>
                      <a:pt x="10341" y="8482"/>
                      <a:pt x="10350" y="8467"/>
                    </a:cubicBezTo>
                    <a:cubicBezTo>
                      <a:pt x="10363" y="8445"/>
                      <a:pt x="10356" y="8416"/>
                      <a:pt x="10334" y="8402"/>
                    </a:cubicBezTo>
                    <a:cubicBezTo>
                      <a:pt x="10326" y="8398"/>
                      <a:pt x="10318" y="8395"/>
                      <a:pt x="10309" y="8395"/>
                    </a:cubicBezTo>
                    <a:moveTo>
                      <a:pt x="668" y="8077"/>
                    </a:moveTo>
                    <a:cubicBezTo>
                      <a:pt x="661" y="8077"/>
                      <a:pt x="654" y="8078"/>
                      <a:pt x="647" y="8082"/>
                    </a:cubicBezTo>
                    <a:cubicBezTo>
                      <a:pt x="624" y="8094"/>
                      <a:pt x="614" y="8123"/>
                      <a:pt x="626" y="8146"/>
                    </a:cubicBezTo>
                    <a:cubicBezTo>
                      <a:pt x="635" y="8162"/>
                      <a:pt x="651" y="8171"/>
                      <a:pt x="669" y="8171"/>
                    </a:cubicBezTo>
                    <a:cubicBezTo>
                      <a:pt x="676" y="8171"/>
                      <a:pt x="683" y="8170"/>
                      <a:pt x="690" y="8166"/>
                    </a:cubicBezTo>
                    <a:cubicBezTo>
                      <a:pt x="713" y="8154"/>
                      <a:pt x="722" y="8125"/>
                      <a:pt x="710" y="8102"/>
                    </a:cubicBezTo>
                    <a:cubicBezTo>
                      <a:pt x="702" y="8086"/>
                      <a:pt x="685" y="8077"/>
                      <a:pt x="668" y="8077"/>
                    </a:cubicBezTo>
                    <a:moveTo>
                      <a:pt x="10494" y="8066"/>
                    </a:moveTo>
                    <a:cubicBezTo>
                      <a:pt x="10477" y="8066"/>
                      <a:pt x="10461" y="8075"/>
                      <a:pt x="10452" y="8091"/>
                    </a:cubicBezTo>
                    <a:cubicBezTo>
                      <a:pt x="10440" y="8114"/>
                      <a:pt x="10450" y="8143"/>
                      <a:pt x="10473" y="8155"/>
                    </a:cubicBezTo>
                    <a:cubicBezTo>
                      <a:pt x="10480" y="8159"/>
                      <a:pt x="10487" y="8160"/>
                      <a:pt x="10494" y="8160"/>
                    </a:cubicBezTo>
                    <a:cubicBezTo>
                      <a:pt x="10512" y="8160"/>
                      <a:pt x="10528" y="8151"/>
                      <a:pt x="10536" y="8135"/>
                    </a:cubicBezTo>
                    <a:cubicBezTo>
                      <a:pt x="10548" y="8112"/>
                      <a:pt x="10539" y="8083"/>
                      <a:pt x="10516" y="8071"/>
                    </a:cubicBezTo>
                    <a:cubicBezTo>
                      <a:pt x="10509" y="8068"/>
                      <a:pt x="10502" y="8066"/>
                      <a:pt x="10494" y="8066"/>
                    </a:cubicBezTo>
                    <a:moveTo>
                      <a:pt x="506" y="7736"/>
                    </a:moveTo>
                    <a:cubicBezTo>
                      <a:pt x="500" y="7736"/>
                      <a:pt x="493" y="7738"/>
                      <a:pt x="487" y="7740"/>
                    </a:cubicBezTo>
                    <a:cubicBezTo>
                      <a:pt x="463" y="7751"/>
                      <a:pt x="452" y="7779"/>
                      <a:pt x="463" y="7802"/>
                    </a:cubicBezTo>
                    <a:cubicBezTo>
                      <a:pt x="470" y="7820"/>
                      <a:pt x="488" y="7831"/>
                      <a:pt x="506" y="7831"/>
                    </a:cubicBezTo>
                    <a:cubicBezTo>
                      <a:pt x="512" y="7831"/>
                      <a:pt x="519" y="7830"/>
                      <a:pt x="525" y="7827"/>
                    </a:cubicBezTo>
                    <a:cubicBezTo>
                      <a:pt x="549" y="7817"/>
                      <a:pt x="560" y="7789"/>
                      <a:pt x="549" y="7765"/>
                    </a:cubicBezTo>
                    <a:cubicBezTo>
                      <a:pt x="541" y="7747"/>
                      <a:pt x="524" y="7736"/>
                      <a:pt x="506" y="7736"/>
                    </a:cubicBezTo>
                    <a:moveTo>
                      <a:pt x="10657" y="7725"/>
                    </a:moveTo>
                    <a:cubicBezTo>
                      <a:pt x="10638" y="7725"/>
                      <a:pt x="10621" y="7735"/>
                      <a:pt x="10613" y="7753"/>
                    </a:cubicBezTo>
                    <a:cubicBezTo>
                      <a:pt x="10603" y="7777"/>
                      <a:pt x="10614" y="7805"/>
                      <a:pt x="10638" y="7815"/>
                    </a:cubicBezTo>
                    <a:cubicBezTo>
                      <a:pt x="10644" y="7818"/>
                      <a:pt x="10650" y="7819"/>
                      <a:pt x="10657" y="7819"/>
                    </a:cubicBezTo>
                    <a:cubicBezTo>
                      <a:pt x="10675" y="7819"/>
                      <a:pt x="10692" y="7808"/>
                      <a:pt x="10700" y="7790"/>
                    </a:cubicBezTo>
                    <a:cubicBezTo>
                      <a:pt x="10710" y="7767"/>
                      <a:pt x="10699" y="7739"/>
                      <a:pt x="10675" y="7728"/>
                    </a:cubicBezTo>
                    <a:cubicBezTo>
                      <a:pt x="10669" y="7726"/>
                      <a:pt x="10663" y="7725"/>
                      <a:pt x="10657" y="7725"/>
                    </a:cubicBezTo>
                    <a:moveTo>
                      <a:pt x="367" y="7386"/>
                    </a:moveTo>
                    <a:cubicBezTo>
                      <a:pt x="362" y="7386"/>
                      <a:pt x="356" y="7387"/>
                      <a:pt x="351" y="7389"/>
                    </a:cubicBezTo>
                    <a:cubicBezTo>
                      <a:pt x="327" y="7397"/>
                      <a:pt x="314" y="7424"/>
                      <a:pt x="323" y="7449"/>
                    </a:cubicBezTo>
                    <a:cubicBezTo>
                      <a:pt x="330" y="7468"/>
                      <a:pt x="348" y="7480"/>
                      <a:pt x="367" y="7480"/>
                    </a:cubicBezTo>
                    <a:cubicBezTo>
                      <a:pt x="372" y="7480"/>
                      <a:pt x="378" y="7479"/>
                      <a:pt x="383" y="7478"/>
                    </a:cubicBezTo>
                    <a:cubicBezTo>
                      <a:pt x="407" y="7469"/>
                      <a:pt x="420" y="7442"/>
                      <a:pt x="411" y="7417"/>
                    </a:cubicBezTo>
                    <a:cubicBezTo>
                      <a:pt x="405" y="7398"/>
                      <a:pt x="387" y="7386"/>
                      <a:pt x="367" y="7386"/>
                    </a:cubicBezTo>
                    <a:moveTo>
                      <a:pt x="10795" y="7373"/>
                    </a:moveTo>
                    <a:cubicBezTo>
                      <a:pt x="10775" y="7373"/>
                      <a:pt x="10757" y="7385"/>
                      <a:pt x="10751" y="7404"/>
                    </a:cubicBezTo>
                    <a:cubicBezTo>
                      <a:pt x="10742" y="7429"/>
                      <a:pt x="10755" y="7456"/>
                      <a:pt x="10779" y="7465"/>
                    </a:cubicBezTo>
                    <a:cubicBezTo>
                      <a:pt x="10784" y="7466"/>
                      <a:pt x="10790" y="7467"/>
                      <a:pt x="10795" y="7467"/>
                    </a:cubicBezTo>
                    <a:cubicBezTo>
                      <a:pt x="10814" y="7467"/>
                      <a:pt x="10833" y="7455"/>
                      <a:pt x="10839" y="7436"/>
                    </a:cubicBezTo>
                    <a:cubicBezTo>
                      <a:pt x="10848" y="7411"/>
                      <a:pt x="10835" y="7384"/>
                      <a:pt x="10811" y="7375"/>
                    </a:cubicBezTo>
                    <a:cubicBezTo>
                      <a:pt x="10805" y="7374"/>
                      <a:pt x="10800" y="7373"/>
                      <a:pt x="10795" y="7373"/>
                    </a:cubicBezTo>
                    <a:moveTo>
                      <a:pt x="252" y="7026"/>
                    </a:moveTo>
                    <a:cubicBezTo>
                      <a:pt x="248" y="7026"/>
                      <a:pt x="244" y="7027"/>
                      <a:pt x="240" y="7028"/>
                    </a:cubicBezTo>
                    <a:cubicBezTo>
                      <a:pt x="215" y="7035"/>
                      <a:pt x="200" y="7061"/>
                      <a:pt x="207" y="7086"/>
                    </a:cubicBezTo>
                    <a:cubicBezTo>
                      <a:pt x="213" y="7107"/>
                      <a:pt x="232" y="7121"/>
                      <a:pt x="252" y="7121"/>
                    </a:cubicBezTo>
                    <a:cubicBezTo>
                      <a:pt x="257" y="7121"/>
                      <a:pt x="261" y="7120"/>
                      <a:pt x="265" y="7119"/>
                    </a:cubicBezTo>
                    <a:cubicBezTo>
                      <a:pt x="290" y="7112"/>
                      <a:pt x="305" y="7086"/>
                      <a:pt x="298" y="7061"/>
                    </a:cubicBezTo>
                    <a:cubicBezTo>
                      <a:pt x="292" y="7040"/>
                      <a:pt x="273" y="7026"/>
                      <a:pt x="252" y="7026"/>
                    </a:cubicBezTo>
                    <a:moveTo>
                      <a:pt x="10908" y="7013"/>
                    </a:moveTo>
                    <a:cubicBezTo>
                      <a:pt x="10888" y="7013"/>
                      <a:pt x="10869" y="7027"/>
                      <a:pt x="10863" y="7047"/>
                    </a:cubicBezTo>
                    <a:cubicBezTo>
                      <a:pt x="10856" y="7073"/>
                      <a:pt x="10871" y="7098"/>
                      <a:pt x="10896" y="7106"/>
                    </a:cubicBezTo>
                    <a:cubicBezTo>
                      <a:pt x="10900" y="7107"/>
                      <a:pt x="10905" y="7107"/>
                      <a:pt x="10909" y="7107"/>
                    </a:cubicBezTo>
                    <a:cubicBezTo>
                      <a:pt x="10929" y="7107"/>
                      <a:pt x="10948" y="7094"/>
                      <a:pt x="10954" y="7073"/>
                    </a:cubicBezTo>
                    <a:cubicBezTo>
                      <a:pt x="10961" y="7048"/>
                      <a:pt x="10946" y="7022"/>
                      <a:pt x="10921" y="7015"/>
                    </a:cubicBezTo>
                    <a:cubicBezTo>
                      <a:pt x="10917" y="7013"/>
                      <a:pt x="10913" y="7013"/>
                      <a:pt x="10908" y="7013"/>
                    </a:cubicBezTo>
                    <a:moveTo>
                      <a:pt x="163" y="6659"/>
                    </a:moveTo>
                    <a:cubicBezTo>
                      <a:pt x="160" y="6659"/>
                      <a:pt x="156" y="6660"/>
                      <a:pt x="153" y="6660"/>
                    </a:cubicBezTo>
                    <a:cubicBezTo>
                      <a:pt x="128" y="6666"/>
                      <a:pt x="111" y="6691"/>
                      <a:pt x="117" y="6717"/>
                    </a:cubicBezTo>
                    <a:cubicBezTo>
                      <a:pt x="121" y="6739"/>
                      <a:pt x="141" y="6754"/>
                      <a:pt x="163" y="6754"/>
                    </a:cubicBezTo>
                    <a:cubicBezTo>
                      <a:pt x="166" y="6754"/>
                      <a:pt x="169" y="6754"/>
                      <a:pt x="172" y="6753"/>
                    </a:cubicBezTo>
                    <a:cubicBezTo>
                      <a:pt x="198" y="6748"/>
                      <a:pt x="214" y="6722"/>
                      <a:pt x="209" y="6697"/>
                    </a:cubicBezTo>
                    <a:cubicBezTo>
                      <a:pt x="205" y="6675"/>
                      <a:pt x="185" y="6659"/>
                      <a:pt x="163" y="6659"/>
                    </a:cubicBezTo>
                    <a:moveTo>
                      <a:pt x="10997" y="6646"/>
                    </a:moveTo>
                    <a:cubicBezTo>
                      <a:pt x="10975" y="6646"/>
                      <a:pt x="10956" y="6661"/>
                      <a:pt x="10951" y="6684"/>
                    </a:cubicBezTo>
                    <a:cubicBezTo>
                      <a:pt x="10946" y="6709"/>
                      <a:pt x="10962" y="6734"/>
                      <a:pt x="10988" y="6739"/>
                    </a:cubicBezTo>
                    <a:cubicBezTo>
                      <a:pt x="10991" y="6740"/>
                      <a:pt x="10994" y="6740"/>
                      <a:pt x="10997" y="6740"/>
                    </a:cubicBezTo>
                    <a:cubicBezTo>
                      <a:pt x="11019" y="6740"/>
                      <a:pt x="11039" y="6725"/>
                      <a:pt x="11044" y="6703"/>
                    </a:cubicBezTo>
                    <a:cubicBezTo>
                      <a:pt x="11049" y="6677"/>
                      <a:pt x="11032" y="6652"/>
                      <a:pt x="11007" y="6647"/>
                    </a:cubicBezTo>
                    <a:cubicBezTo>
                      <a:pt x="11004" y="6646"/>
                      <a:pt x="11000" y="6646"/>
                      <a:pt x="10997" y="6646"/>
                    </a:cubicBezTo>
                    <a:moveTo>
                      <a:pt x="99" y="6288"/>
                    </a:moveTo>
                    <a:cubicBezTo>
                      <a:pt x="96" y="6288"/>
                      <a:pt x="94" y="6288"/>
                      <a:pt x="92" y="6288"/>
                    </a:cubicBezTo>
                    <a:cubicBezTo>
                      <a:pt x="66" y="6291"/>
                      <a:pt x="48" y="6315"/>
                      <a:pt x="52" y="6341"/>
                    </a:cubicBezTo>
                    <a:cubicBezTo>
                      <a:pt x="55" y="6365"/>
                      <a:pt x="75" y="6382"/>
                      <a:pt x="99" y="6382"/>
                    </a:cubicBezTo>
                    <a:cubicBezTo>
                      <a:pt x="101" y="6382"/>
                      <a:pt x="103" y="6382"/>
                      <a:pt x="105" y="6381"/>
                    </a:cubicBezTo>
                    <a:cubicBezTo>
                      <a:pt x="131" y="6378"/>
                      <a:pt x="149" y="6354"/>
                      <a:pt x="146" y="6328"/>
                    </a:cubicBezTo>
                    <a:cubicBezTo>
                      <a:pt x="142" y="6305"/>
                      <a:pt x="122" y="6288"/>
                      <a:pt x="99" y="6288"/>
                    </a:cubicBezTo>
                    <a:moveTo>
                      <a:pt x="11060" y="6274"/>
                    </a:moveTo>
                    <a:cubicBezTo>
                      <a:pt x="11037" y="6274"/>
                      <a:pt x="11017" y="6291"/>
                      <a:pt x="11014" y="6315"/>
                    </a:cubicBezTo>
                    <a:cubicBezTo>
                      <a:pt x="11010" y="6341"/>
                      <a:pt x="11028" y="6364"/>
                      <a:pt x="11054" y="6368"/>
                    </a:cubicBezTo>
                    <a:cubicBezTo>
                      <a:pt x="11056" y="6368"/>
                      <a:pt x="11059" y="6368"/>
                      <a:pt x="11061" y="6368"/>
                    </a:cubicBezTo>
                    <a:cubicBezTo>
                      <a:pt x="11084" y="6368"/>
                      <a:pt x="11104" y="6351"/>
                      <a:pt x="11107" y="6327"/>
                    </a:cubicBezTo>
                    <a:cubicBezTo>
                      <a:pt x="11111" y="6302"/>
                      <a:pt x="11093" y="6278"/>
                      <a:pt x="11067" y="6274"/>
                    </a:cubicBezTo>
                    <a:cubicBezTo>
                      <a:pt x="11065" y="6274"/>
                      <a:pt x="11062" y="6274"/>
                      <a:pt x="11060" y="6274"/>
                    </a:cubicBezTo>
                    <a:moveTo>
                      <a:pt x="60" y="5912"/>
                    </a:moveTo>
                    <a:cubicBezTo>
                      <a:pt x="59" y="5912"/>
                      <a:pt x="58" y="5912"/>
                      <a:pt x="57" y="5912"/>
                    </a:cubicBezTo>
                    <a:cubicBezTo>
                      <a:pt x="31" y="5914"/>
                      <a:pt x="11" y="5936"/>
                      <a:pt x="13" y="5962"/>
                    </a:cubicBezTo>
                    <a:cubicBezTo>
                      <a:pt x="15" y="5987"/>
                      <a:pt x="35" y="6006"/>
                      <a:pt x="60" y="6006"/>
                    </a:cubicBezTo>
                    <a:cubicBezTo>
                      <a:pt x="61" y="6006"/>
                      <a:pt x="62" y="6006"/>
                      <a:pt x="63" y="6006"/>
                    </a:cubicBezTo>
                    <a:cubicBezTo>
                      <a:pt x="89" y="6005"/>
                      <a:pt x="109" y="5982"/>
                      <a:pt x="107" y="5956"/>
                    </a:cubicBezTo>
                    <a:cubicBezTo>
                      <a:pt x="106" y="5931"/>
                      <a:pt x="85" y="5912"/>
                      <a:pt x="60" y="5912"/>
                    </a:cubicBezTo>
                    <a:moveTo>
                      <a:pt x="11098" y="5898"/>
                    </a:moveTo>
                    <a:cubicBezTo>
                      <a:pt x="11074" y="5898"/>
                      <a:pt x="11052" y="5917"/>
                      <a:pt x="11051" y="5942"/>
                    </a:cubicBezTo>
                    <a:cubicBezTo>
                      <a:pt x="11049" y="5968"/>
                      <a:pt x="11069" y="5991"/>
                      <a:pt x="11095" y="5993"/>
                    </a:cubicBezTo>
                    <a:cubicBezTo>
                      <a:pt x="11096" y="5993"/>
                      <a:pt x="11097" y="5993"/>
                      <a:pt x="11098" y="5993"/>
                    </a:cubicBezTo>
                    <a:cubicBezTo>
                      <a:pt x="11123" y="5993"/>
                      <a:pt x="11143" y="5973"/>
                      <a:pt x="11145" y="5949"/>
                    </a:cubicBezTo>
                    <a:cubicBezTo>
                      <a:pt x="11147" y="5922"/>
                      <a:pt x="11127" y="5900"/>
                      <a:pt x="11101" y="5898"/>
                    </a:cubicBezTo>
                    <a:cubicBezTo>
                      <a:pt x="11100" y="5898"/>
                      <a:pt x="11099" y="5898"/>
                      <a:pt x="11098" y="5898"/>
                    </a:cubicBezTo>
                    <a:moveTo>
                      <a:pt x="47" y="5535"/>
                    </a:moveTo>
                    <a:cubicBezTo>
                      <a:pt x="21" y="5535"/>
                      <a:pt x="0" y="5556"/>
                      <a:pt x="0" y="5582"/>
                    </a:cubicBezTo>
                    <a:cubicBezTo>
                      <a:pt x="0" y="5608"/>
                      <a:pt x="21" y="5629"/>
                      <a:pt x="47" y="5629"/>
                    </a:cubicBezTo>
                    <a:cubicBezTo>
                      <a:pt x="73" y="5629"/>
                      <a:pt x="95" y="5608"/>
                      <a:pt x="95" y="5582"/>
                    </a:cubicBezTo>
                    <a:cubicBezTo>
                      <a:pt x="94" y="5556"/>
                      <a:pt x="73" y="5535"/>
                      <a:pt x="47" y="5535"/>
                    </a:cubicBezTo>
                    <a:moveTo>
                      <a:pt x="11111" y="5521"/>
                    </a:moveTo>
                    <a:cubicBezTo>
                      <a:pt x="11111" y="5521"/>
                      <a:pt x="11110" y="5521"/>
                      <a:pt x="11110" y="5521"/>
                    </a:cubicBezTo>
                    <a:cubicBezTo>
                      <a:pt x="11084" y="5521"/>
                      <a:pt x="11063" y="5542"/>
                      <a:pt x="11063" y="5568"/>
                    </a:cubicBezTo>
                    <a:cubicBezTo>
                      <a:pt x="11063" y="5594"/>
                      <a:pt x="11084" y="5615"/>
                      <a:pt x="11110" y="5615"/>
                    </a:cubicBezTo>
                    <a:cubicBezTo>
                      <a:pt x="11136" y="5615"/>
                      <a:pt x="11157" y="5594"/>
                      <a:pt x="11157" y="5568"/>
                    </a:cubicBezTo>
                    <a:cubicBezTo>
                      <a:pt x="11157" y="5542"/>
                      <a:pt x="11137" y="5521"/>
                      <a:pt x="11111" y="5521"/>
                    </a:cubicBezTo>
                    <a:moveTo>
                      <a:pt x="59" y="5158"/>
                    </a:moveTo>
                    <a:cubicBezTo>
                      <a:pt x="35" y="5158"/>
                      <a:pt x="14" y="5177"/>
                      <a:pt x="12" y="5201"/>
                    </a:cubicBezTo>
                    <a:cubicBezTo>
                      <a:pt x="11" y="5228"/>
                      <a:pt x="30" y="5250"/>
                      <a:pt x="57" y="5252"/>
                    </a:cubicBezTo>
                    <a:cubicBezTo>
                      <a:pt x="57" y="5252"/>
                      <a:pt x="59" y="5252"/>
                      <a:pt x="60" y="5252"/>
                    </a:cubicBezTo>
                    <a:cubicBezTo>
                      <a:pt x="84" y="5252"/>
                      <a:pt x="105" y="5233"/>
                      <a:pt x="107" y="5208"/>
                    </a:cubicBezTo>
                    <a:cubicBezTo>
                      <a:pt x="108" y="5182"/>
                      <a:pt x="89" y="5159"/>
                      <a:pt x="63" y="5158"/>
                    </a:cubicBezTo>
                    <a:cubicBezTo>
                      <a:pt x="62" y="5158"/>
                      <a:pt x="61" y="5158"/>
                      <a:pt x="59" y="5158"/>
                    </a:cubicBezTo>
                    <a:moveTo>
                      <a:pt x="11097" y="5144"/>
                    </a:moveTo>
                    <a:cubicBezTo>
                      <a:pt x="11096" y="5144"/>
                      <a:pt x="11095" y="5144"/>
                      <a:pt x="11093" y="5144"/>
                    </a:cubicBezTo>
                    <a:cubicBezTo>
                      <a:pt x="11067" y="5145"/>
                      <a:pt x="11048" y="5168"/>
                      <a:pt x="11049" y="5194"/>
                    </a:cubicBezTo>
                    <a:cubicBezTo>
                      <a:pt x="11050" y="5194"/>
                      <a:pt x="11050" y="5194"/>
                      <a:pt x="11050" y="5194"/>
                    </a:cubicBezTo>
                    <a:cubicBezTo>
                      <a:pt x="11051" y="5219"/>
                      <a:pt x="11072" y="5238"/>
                      <a:pt x="11097" y="5238"/>
                    </a:cubicBezTo>
                    <a:cubicBezTo>
                      <a:pt x="11098" y="5238"/>
                      <a:pt x="11099" y="5238"/>
                      <a:pt x="11100" y="5238"/>
                    </a:cubicBezTo>
                    <a:cubicBezTo>
                      <a:pt x="11126" y="5236"/>
                      <a:pt x="11146" y="5213"/>
                      <a:pt x="11144" y="5188"/>
                    </a:cubicBezTo>
                    <a:cubicBezTo>
                      <a:pt x="11142" y="5163"/>
                      <a:pt x="11122" y="5144"/>
                      <a:pt x="11097" y="5144"/>
                    </a:cubicBezTo>
                    <a:moveTo>
                      <a:pt x="98" y="4782"/>
                    </a:moveTo>
                    <a:cubicBezTo>
                      <a:pt x="74" y="4782"/>
                      <a:pt x="54" y="4799"/>
                      <a:pt x="51" y="4823"/>
                    </a:cubicBezTo>
                    <a:cubicBezTo>
                      <a:pt x="47" y="4849"/>
                      <a:pt x="66" y="4872"/>
                      <a:pt x="91" y="4876"/>
                    </a:cubicBezTo>
                    <a:cubicBezTo>
                      <a:pt x="94" y="4876"/>
                      <a:pt x="96" y="4876"/>
                      <a:pt x="98" y="4876"/>
                    </a:cubicBezTo>
                    <a:cubicBezTo>
                      <a:pt x="121" y="4876"/>
                      <a:pt x="141" y="4859"/>
                      <a:pt x="144" y="4836"/>
                    </a:cubicBezTo>
                    <a:cubicBezTo>
                      <a:pt x="148" y="4810"/>
                      <a:pt x="130" y="4786"/>
                      <a:pt x="104" y="4782"/>
                    </a:cubicBezTo>
                    <a:cubicBezTo>
                      <a:pt x="102" y="4782"/>
                      <a:pt x="100" y="4782"/>
                      <a:pt x="98" y="4782"/>
                    </a:cubicBezTo>
                    <a:moveTo>
                      <a:pt x="11058" y="4768"/>
                    </a:moveTo>
                    <a:cubicBezTo>
                      <a:pt x="11056" y="4768"/>
                      <a:pt x="11053" y="4768"/>
                      <a:pt x="11051" y="4769"/>
                    </a:cubicBezTo>
                    <a:cubicBezTo>
                      <a:pt x="11025" y="4772"/>
                      <a:pt x="11007" y="4796"/>
                      <a:pt x="11011" y="4822"/>
                    </a:cubicBezTo>
                    <a:cubicBezTo>
                      <a:pt x="11014" y="4846"/>
                      <a:pt x="11035" y="4863"/>
                      <a:pt x="11058" y="4863"/>
                    </a:cubicBezTo>
                    <a:cubicBezTo>
                      <a:pt x="11060" y="4863"/>
                      <a:pt x="11062" y="4862"/>
                      <a:pt x="11064" y="4862"/>
                    </a:cubicBezTo>
                    <a:cubicBezTo>
                      <a:pt x="11090" y="4859"/>
                      <a:pt x="11108" y="4835"/>
                      <a:pt x="11104" y="4809"/>
                    </a:cubicBezTo>
                    <a:cubicBezTo>
                      <a:pt x="11101" y="4785"/>
                      <a:pt x="11081" y="4768"/>
                      <a:pt x="11058" y="4768"/>
                    </a:cubicBezTo>
                    <a:moveTo>
                      <a:pt x="161" y="4410"/>
                    </a:moveTo>
                    <a:cubicBezTo>
                      <a:pt x="139" y="4410"/>
                      <a:pt x="120" y="4425"/>
                      <a:pt x="115" y="4448"/>
                    </a:cubicBezTo>
                    <a:cubicBezTo>
                      <a:pt x="110" y="4473"/>
                      <a:pt x="126" y="4498"/>
                      <a:pt x="152" y="4503"/>
                    </a:cubicBezTo>
                    <a:cubicBezTo>
                      <a:pt x="155" y="4504"/>
                      <a:pt x="158" y="4504"/>
                      <a:pt x="161" y="4504"/>
                    </a:cubicBezTo>
                    <a:cubicBezTo>
                      <a:pt x="183" y="4504"/>
                      <a:pt x="203" y="4489"/>
                      <a:pt x="208" y="4467"/>
                    </a:cubicBezTo>
                    <a:cubicBezTo>
                      <a:pt x="213" y="4441"/>
                      <a:pt x="197" y="4416"/>
                      <a:pt x="171" y="4411"/>
                    </a:cubicBezTo>
                    <a:cubicBezTo>
                      <a:pt x="168" y="4410"/>
                      <a:pt x="164" y="4410"/>
                      <a:pt x="161" y="4410"/>
                    </a:cubicBezTo>
                    <a:moveTo>
                      <a:pt x="10993" y="4396"/>
                    </a:moveTo>
                    <a:cubicBezTo>
                      <a:pt x="10990" y="4396"/>
                      <a:pt x="10987" y="4397"/>
                      <a:pt x="10983" y="4397"/>
                    </a:cubicBezTo>
                    <a:cubicBezTo>
                      <a:pt x="10958" y="4403"/>
                      <a:pt x="10941" y="4428"/>
                      <a:pt x="10947" y="4453"/>
                    </a:cubicBezTo>
                    <a:cubicBezTo>
                      <a:pt x="10951" y="4475"/>
                      <a:pt x="10971" y="4491"/>
                      <a:pt x="10993" y="4491"/>
                    </a:cubicBezTo>
                    <a:cubicBezTo>
                      <a:pt x="10996" y="4491"/>
                      <a:pt x="10999" y="4490"/>
                      <a:pt x="11003" y="4490"/>
                    </a:cubicBezTo>
                    <a:cubicBezTo>
                      <a:pt x="11028" y="4484"/>
                      <a:pt x="11045" y="4459"/>
                      <a:pt x="11039" y="4434"/>
                    </a:cubicBezTo>
                    <a:cubicBezTo>
                      <a:pt x="11035" y="4412"/>
                      <a:pt x="11015" y="4396"/>
                      <a:pt x="10993" y="4396"/>
                    </a:cubicBezTo>
                    <a:moveTo>
                      <a:pt x="250" y="4043"/>
                    </a:moveTo>
                    <a:cubicBezTo>
                      <a:pt x="230" y="4043"/>
                      <a:pt x="211" y="4057"/>
                      <a:pt x="205" y="4077"/>
                    </a:cubicBezTo>
                    <a:cubicBezTo>
                      <a:pt x="205" y="4078"/>
                      <a:pt x="205" y="4078"/>
                      <a:pt x="205" y="4078"/>
                    </a:cubicBezTo>
                    <a:cubicBezTo>
                      <a:pt x="198" y="4103"/>
                      <a:pt x="213" y="4129"/>
                      <a:pt x="238" y="4136"/>
                    </a:cubicBezTo>
                    <a:cubicBezTo>
                      <a:pt x="242" y="4137"/>
                      <a:pt x="246" y="4138"/>
                      <a:pt x="250" y="4138"/>
                    </a:cubicBezTo>
                    <a:cubicBezTo>
                      <a:pt x="271" y="4138"/>
                      <a:pt x="290" y="4124"/>
                      <a:pt x="296" y="4103"/>
                    </a:cubicBezTo>
                    <a:cubicBezTo>
                      <a:pt x="303" y="4078"/>
                      <a:pt x="288" y="4052"/>
                      <a:pt x="263" y="4045"/>
                    </a:cubicBezTo>
                    <a:cubicBezTo>
                      <a:pt x="259" y="4044"/>
                      <a:pt x="255" y="4043"/>
                      <a:pt x="250" y="4043"/>
                    </a:cubicBezTo>
                    <a:moveTo>
                      <a:pt x="10903" y="4030"/>
                    </a:moveTo>
                    <a:cubicBezTo>
                      <a:pt x="10899" y="4030"/>
                      <a:pt x="10894" y="4030"/>
                      <a:pt x="10890" y="4031"/>
                    </a:cubicBezTo>
                    <a:cubicBezTo>
                      <a:pt x="10865" y="4039"/>
                      <a:pt x="10851" y="4064"/>
                      <a:pt x="10858" y="4090"/>
                    </a:cubicBezTo>
                    <a:cubicBezTo>
                      <a:pt x="10864" y="4110"/>
                      <a:pt x="10882" y="4124"/>
                      <a:pt x="10903" y="4124"/>
                    </a:cubicBezTo>
                    <a:cubicBezTo>
                      <a:pt x="10907" y="4124"/>
                      <a:pt x="10912" y="4124"/>
                      <a:pt x="10916" y="4122"/>
                    </a:cubicBezTo>
                    <a:cubicBezTo>
                      <a:pt x="10941" y="4115"/>
                      <a:pt x="10956" y="4089"/>
                      <a:pt x="10949" y="4064"/>
                    </a:cubicBezTo>
                    <a:cubicBezTo>
                      <a:pt x="10943" y="4043"/>
                      <a:pt x="10924" y="4030"/>
                      <a:pt x="10903" y="4030"/>
                    </a:cubicBezTo>
                    <a:moveTo>
                      <a:pt x="365" y="3683"/>
                    </a:moveTo>
                    <a:cubicBezTo>
                      <a:pt x="345" y="3683"/>
                      <a:pt x="327" y="3695"/>
                      <a:pt x="320" y="3715"/>
                    </a:cubicBezTo>
                    <a:cubicBezTo>
                      <a:pt x="311" y="3739"/>
                      <a:pt x="324" y="3766"/>
                      <a:pt x="349" y="3775"/>
                    </a:cubicBezTo>
                    <a:cubicBezTo>
                      <a:pt x="354" y="3777"/>
                      <a:pt x="359" y="3778"/>
                      <a:pt x="365" y="3778"/>
                    </a:cubicBezTo>
                    <a:cubicBezTo>
                      <a:pt x="384" y="3778"/>
                      <a:pt x="402" y="3766"/>
                      <a:pt x="409" y="3746"/>
                    </a:cubicBezTo>
                    <a:cubicBezTo>
                      <a:pt x="418" y="3722"/>
                      <a:pt x="405" y="3695"/>
                      <a:pt x="381" y="3686"/>
                    </a:cubicBezTo>
                    <a:cubicBezTo>
                      <a:pt x="375" y="3684"/>
                      <a:pt x="370" y="3683"/>
                      <a:pt x="365" y="3683"/>
                    </a:cubicBezTo>
                    <a:moveTo>
                      <a:pt x="10788" y="3670"/>
                    </a:moveTo>
                    <a:cubicBezTo>
                      <a:pt x="10783" y="3670"/>
                      <a:pt x="10777" y="3671"/>
                      <a:pt x="10772" y="3673"/>
                    </a:cubicBezTo>
                    <a:cubicBezTo>
                      <a:pt x="10747" y="3682"/>
                      <a:pt x="10735" y="3709"/>
                      <a:pt x="10744" y="3733"/>
                    </a:cubicBezTo>
                    <a:cubicBezTo>
                      <a:pt x="10751" y="3752"/>
                      <a:pt x="10769" y="3764"/>
                      <a:pt x="10788" y="3764"/>
                    </a:cubicBezTo>
                    <a:cubicBezTo>
                      <a:pt x="10793" y="3764"/>
                      <a:pt x="10799" y="3764"/>
                      <a:pt x="10804" y="3762"/>
                    </a:cubicBezTo>
                    <a:cubicBezTo>
                      <a:pt x="10829" y="3753"/>
                      <a:pt x="10841" y="3726"/>
                      <a:pt x="10832" y="3701"/>
                    </a:cubicBezTo>
                    <a:cubicBezTo>
                      <a:pt x="10826" y="3682"/>
                      <a:pt x="10807" y="3670"/>
                      <a:pt x="10788" y="3670"/>
                    </a:cubicBezTo>
                    <a:moveTo>
                      <a:pt x="503" y="3332"/>
                    </a:moveTo>
                    <a:cubicBezTo>
                      <a:pt x="485" y="3332"/>
                      <a:pt x="468" y="3342"/>
                      <a:pt x="460" y="3360"/>
                    </a:cubicBezTo>
                    <a:cubicBezTo>
                      <a:pt x="450" y="3384"/>
                      <a:pt x="461" y="3412"/>
                      <a:pt x="484" y="3422"/>
                    </a:cubicBezTo>
                    <a:cubicBezTo>
                      <a:pt x="491" y="3425"/>
                      <a:pt x="497" y="3426"/>
                      <a:pt x="503" y="3426"/>
                    </a:cubicBezTo>
                    <a:cubicBezTo>
                      <a:pt x="522" y="3426"/>
                      <a:pt x="539" y="3416"/>
                      <a:pt x="547" y="3398"/>
                    </a:cubicBezTo>
                    <a:cubicBezTo>
                      <a:pt x="557" y="3374"/>
                      <a:pt x="546" y="3346"/>
                      <a:pt x="522" y="3336"/>
                    </a:cubicBezTo>
                    <a:cubicBezTo>
                      <a:pt x="516" y="3333"/>
                      <a:pt x="510" y="3332"/>
                      <a:pt x="503" y="3332"/>
                    </a:cubicBezTo>
                    <a:moveTo>
                      <a:pt x="10648" y="3320"/>
                    </a:moveTo>
                    <a:cubicBezTo>
                      <a:pt x="10642" y="3320"/>
                      <a:pt x="10636" y="3321"/>
                      <a:pt x="10630" y="3324"/>
                    </a:cubicBezTo>
                    <a:cubicBezTo>
                      <a:pt x="10606" y="3334"/>
                      <a:pt x="10595" y="3362"/>
                      <a:pt x="10605" y="3386"/>
                    </a:cubicBezTo>
                    <a:cubicBezTo>
                      <a:pt x="10613" y="3404"/>
                      <a:pt x="10631" y="3414"/>
                      <a:pt x="10649" y="3414"/>
                    </a:cubicBezTo>
                    <a:cubicBezTo>
                      <a:pt x="10655" y="3414"/>
                      <a:pt x="10661" y="3413"/>
                      <a:pt x="10668" y="3410"/>
                    </a:cubicBezTo>
                    <a:cubicBezTo>
                      <a:pt x="10692" y="3400"/>
                      <a:pt x="10702" y="3372"/>
                      <a:pt x="10692" y="3348"/>
                    </a:cubicBezTo>
                    <a:cubicBezTo>
                      <a:pt x="10684" y="3330"/>
                      <a:pt x="10667" y="3320"/>
                      <a:pt x="10648" y="3320"/>
                    </a:cubicBezTo>
                    <a:moveTo>
                      <a:pt x="666" y="2991"/>
                    </a:moveTo>
                    <a:cubicBezTo>
                      <a:pt x="649" y="2991"/>
                      <a:pt x="633" y="3000"/>
                      <a:pt x="624" y="3016"/>
                    </a:cubicBezTo>
                    <a:cubicBezTo>
                      <a:pt x="612" y="3039"/>
                      <a:pt x="621" y="3068"/>
                      <a:pt x="644" y="3080"/>
                    </a:cubicBezTo>
                    <a:cubicBezTo>
                      <a:pt x="651" y="3083"/>
                      <a:pt x="659" y="3085"/>
                      <a:pt x="666" y="3085"/>
                    </a:cubicBezTo>
                    <a:cubicBezTo>
                      <a:pt x="683" y="3085"/>
                      <a:pt x="699" y="3076"/>
                      <a:pt x="708" y="3059"/>
                    </a:cubicBezTo>
                    <a:cubicBezTo>
                      <a:pt x="720" y="3036"/>
                      <a:pt x="711" y="3008"/>
                      <a:pt x="688" y="2996"/>
                    </a:cubicBezTo>
                    <a:cubicBezTo>
                      <a:pt x="681" y="2992"/>
                      <a:pt x="673" y="2991"/>
                      <a:pt x="666" y="2991"/>
                    </a:cubicBezTo>
                    <a:moveTo>
                      <a:pt x="10486" y="2980"/>
                    </a:moveTo>
                    <a:cubicBezTo>
                      <a:pt x="10478" y="2980"/>
                      <a:pt x="10471" y="2981"/>
                      <a:pt x="10464" y="2985"/>
                    </a:cubicBezTo>
                    <a:cubicBezTo>
                      <a:pt x="10441" y="2997"/>
                      <a:pt x="10432" y="3026"/>
                      <a:pt x="10444" y="3049"/>
                    </a:cubicBezTo>
                    <a:cubicBezTo>
                      <a:pt x="10452" y="3065"/>
                      <a:pt x="10469" y="3074"/>
                      <a:pt x="10486" y="3074"/>
                    </a:cubicBezTo>
                    <a:cubicBezTo>
                      <a:pt x="10493" y="3074"/>
                      <a:pt x="10501" y="3072"/>
                      <a:pt x="10508" y="3069"/>
                    </a:cubicBezTo>
                    <a:cubicBezTo>
                      <a:pt x="10531" y="3057"/>
                      <a:pt x="10540" y="3028"/>
                      <a:pt x="10528" y="3005"/>
                    </a:cubicBezTo>
                    <a:cubicBezTo>
                      <a:pt x="10519" y="2989"/>
                      <a:pt x="10503" y="2980"/>
                      <a:pt x="10486" y="2980"/>
                    </a:cubicBezTo>
                    <a:moveTo>
                      <a:pt x="852" y="2661"/>
                    </a:moveTo>
                    <a:cubicBezTo>
                      <a:pt x="836" y="2661"/>
                      <a:pt x="820" y="2669"/>
                      <a:pt x="811" y="2684"/>
                    </a:cubicBezTo>
                    <a:cubicBezTo>
                      <a:pt x="798" y="2706"/>
                      <a:pt x="805" y="2735"/>
                      <a:pt x="827" y="2749"/>
                    </a:cubicBezTo>
                    <a:cubicBezTo>
                      <a:pt x="835" y="2753"/>
                      <a:pt x="843" y="2756"/>
                      <a:pt x="852" y="2756"/>
                    </a:cubicBezTo>
                    <a:cubicBezTo>
                      <a:pt x="867" y="2756"/>
                      <a:pt x="883" y="2748"/>
                      <a:pt x="892" y="2733"/>
                    </a:cubicBezTo>
                    <a:cubicBezTo>
                      <a:pt x="905" y="2711"/>
                      <a:pt x="898" y="2682"/>
                      <a:pt x="876" y="2668"/>
                    </a:cubicBezTo>
                    <a:cubicBezTo>
                      <a:pt x="868" y="2663"/>
                      <a:pt x="860" y="2661"/>
                      <a:pt x="852" y="2661"/>
                    </a:cubicBezTo>
                    <a:moveTo>
                      <a:pt x="10300" y="2651"/>
                    </a:moveTo>
                    <a:cubicBezTo>
                      <a:pt x="10291" y="2651"/>
                      <a:pt x="10283" y="2654"/>
                      <a:pt x="10275" y="2658"/>
                    </a:cubicBezTo>
                    <a:cubicBezTo>
                      <a:pt x="10253" y="2672"/>
                      <a:pt x="10246" y="2701"/>
                      <a:pt x="10260" y="2723"/>
                    </a:cubicBezTo>
                    <a:cubicBezTo>
                      <a:pt x="10269" y="2738"/>
                      <a:pt x="10284" y="2746"/>
                      <a:pt x="10300" y="2746"/>
                    </a:cubicBezTo>
                    <a:cubicBezTo>
                      <a:pt x="10308" y="2746"/>
                      <a:pt x="10317" y="2744"/>
                      <a:pt x="10325" y="2739"/>
                    </a:cubicBezTo>
                    <a:cubicBezTo>
                      <a:pt x="10347" y="2725"/>
                      <a:pt x="10354" y="2696"/>
                      <a:pt x="10340" y="2674"/>
                    </a:cubicBezTo>
                    <a:cubicBezTo>
                      <a:pt x="10331" y="2659"/>
                      <a:pt x="10316" y="2651"/>
                      <a:pt x="10300" y="2651"/>
                    </a:cubicBezTo>
                    <a:moveTo>
                      <a:pt x="1059" y="2346"/>
                    </a:moveTo>
                    <a:cubicBezTo>
                      <a:pt x="1044" y="2346"/>
                      <a:pt x="1030" y="2353"/>
                      <a:pt x="1020" y="2366"/>
                    </a:cubicBezTo>
                    <a:cubicBezTo>
                      <a:pt x="1005" y="2387"/>
                      <a:pt x="1010" y="2416"/>
                      <a:pt x="1032" y="2431"/>
                    </a:cubicBezTo>
                    <a:cubicBezTo>
                      <a:pt x="1040" y="2437"/>
                      <a:pt x="1050" y="2440"/>
                      <a:pt x="1059" y="2440"/>
                    </a:cubicBezTo>
                    <a:cubicBezTo>
                      <a:pt x="1074" y="2440"/>
                      <a:pt x="1088" y="2433"/>
                      <a:pt x="1097" y="2420"/>
                    </a:cubicBezTo>
                    <a:cubicBezTo>
                      <a:pt x="1113" y="2399"/>
                      <a:pt x="1108" y="2369"/>
                      <a:pt x="1086" y="2354"/>
                    </a:cubicBezTo>
                    <a:cubicBezTo>
                      <a:pt x="1078" y="2348"/>
                      <a:pt x="1069" y="2346"/>
                      <a:pt x="1059" y="2346"/>
                    </a:cubicBezTo>
                    <a:moveTo>
                      <a:pt x="10092" y="2337"/>
                    </a:moveTo>
                    <a:cubicBezTo>
                      <a:pt x="10083" y="2337"/>
                      <a:pt x="10073" y="2339"/>
                      <a:pt x="10065" y="2345"/>
                    </a:cubicBezTo>
                    <a:cubicBezTo>
                      <a:pt x="10043" y="2360"/>
                      <a:pt x="10038" y="2390"/>
                      <a:pt x="10053" y="2411"/>
                    </a:cubicBezTo>
                    <a:cubicBezTo>
                      <a:pt x="10063" y="2424"/>
                      <a:pt x="10077" y="2431"/>
                      <a:pt x="10092" y="2431"/>
                    </a:cubicBezTo>
                    <a:cubicBezTo>
                      <a:pt x="10101" y="2431"/>
                      <a:pt x="10111" y="2428"/>
                      <a:pt x="10119" y="2422"/>
                    </a:cubicBezTo>
                    <a:cubicBezTo>
                      <a:pt x="10141" y="2407"/>
                      <a:pt x="10145" y="2378"/>
                      <a:pt x="10131" y="2356"/>
                    </a:cubicBezTo>
                    <a:cubicBezTo>
                      <a:pt x="10121" y="2343"/>
                      <a:pt x="10107" y="2337"/>
                      <a:pt x="10092" y="2337"/>
                    </a:cubicBezTo>
                    <a:moveTo>
                      <a:pt x="1287" y="2045"/>
                    </a:moveTo>
                    <a:cubicBezTo>
                      <a:pt x="1274" y="2045"/>
                      <a:pt x="1260" y="2051"/>
                      <a:pt x="1251" y="2062"/>
                    </a:cubicBezTo>
                    <a:cubicBezTo>
                      <a:pt x="1234" y="2082"/>
                      <a:pt x="1237" y="2112"/>
                      <a:pt x="1257" y="2129"/>
                    </a:cubicBezTo>
                    <a:cubicBezTo>
                      <a:pt x="1266" y="2136"/>
                      <a:pt x="1277" y="2139"/>
                      <a:pt x="1287" y="2139"/>
                    </a:cubicBezTo>
                    <a:cubicBezTo>
                      <a:pt x="1301" y="2139"/>
                      <a:pt x="1315" y="2133"/>
                      <a:pt x="1324" y="2122"/>
                    </a:cubicBezTo>
                    <a:cubicBezTo>
                      <a:pt x="1340" y="2102"/>
                      <a:pt x="1337" y="2072"/>
                      <a:pt x="1317" y="2055"/>
                    </a:cubicBezTo>
                    <a:cubicBezTo>
                      <a:pt x="1308" y="2048"/>
                      <a:pt x="1298" y="2045"/>
                      <a:pt x="1287" y="2045"/>
                    </a:cubicBezTo>
                    <a:moveTo>
                      <a:pt x="9863" y="2036"/>
                    </a:moveTo>
                    <a:cubicBezTo>
                      <a:pt x="9853" y="2036"/>
                      <a:pt x="9842" y="2040"/>
                      <a:pt x="9833" y="2047"/>
                    </a:cubicBezTo>
                    <a:cubicBezTo>
                      <a:pt x="9813" y="2064"/>
                      <a:pt x="9810" y="2093"/>
                      <a:pt x="9826" y="2113"/>
                    </a:cubicBezTo>
                    <a:cubicBezTo>
                      <a:pt x="9836" y="2125"/>
                      <a:pt x="9849" y="2131"/>
                      <a:pt x="9863" y="2131"/>
                    </a:cubicBezTo>
                    <a:cubicBezTo>
                      <a:pt x="9874" y="2131"/>
                      <a:pt x="9884" y="2127"/>
                      <a:pt x="9893" y="2120"/>
                    </a:cubicBezTo>
                    <a:cubicBezTo>
                      <a:pt x="9913" y="2104"/>
                      <a:pt x="9916" y="2074"/>
                      <a:pt x="9900" y="2054"/>
                    </a:cubicBezTo>
                    <a:cubicBezTo>
                      <a:pt x="9890" y="2042"/>
                      <a:pt x="9877" y="2036"/>
                      <a:pt x="9863" y="2036"/>
                    </a:cubicBezTo>
                    <a:moveTo>
                      <a:pt x="1535" y="1760"/>
                    </a:moveTo>
                    <a:cubicBezTo>
                      <a:pt x="1523" y="1760"/>
                      <a:pt x="1510" y="1765"/>
                      <a:pt x="1501" y="1775"/>
                    </a:cubicBezTo>
                    <a:cubicBezTo>
                      <a:pt x="1483" y="1794"/>
                      <a:pt x="1484" y="1824"/>
                      <a:pt x="1503" y="1842"/>
                    </a:cubicBezTo>
                    <a:cubicBezTo>
                      <a:pt x="1512" y="1850"/>
                      <a:pt x="1524" y="1855"/>
                      <a:pt x="1535" y="1855"/>
                    </a:cubicBezTo>
                    <a:cubicBezTo>
                      <a:pt x="1548" y="1855"/>
                      <a:pt x="1561" y="1849"/>
                      <a:pt x="1570" y="1840"/>
                    </a:cubicBezTo>
                    <a:cubicBezTo>
                      <a:pt x="1588" y="1821"/>
                      <a:pt x="1587" y="1791"/>
                      <a:pt x="1568" y="1773"/>
                    </a:cubicBezTo>
                    <a:cubicBezTo>
                      <a:pt x="1558" y="1764"/>
                      <a:pt x="1547" y="1760"/>
                      <a:pt x="1535" y="1760"/>
                    </a:cubicBezTo>
                    <a:moveTo>
                      <a:pt x="9615" y="1752"/>
                    </a:moveTo>
                    <a:cubicBezTo>
                      <a:pt x="9603" y="1752"/>
                      <a:pt x="9591" y="1757"/>
                      <a:pt x="9582" y="1765"/>
                    </a:cubicBezTo>
                    <a:cubicBezTo>
                      <a:pt x="9563" y="1783"/>
                      <a:pt x="9562" y="1813"/>
                      <a:pt x="9580" y="1832"/>
                    </a:cubicBezTo>
                    <a:cubicBezTo>
                      <a:pt x="9589" y="1842"/>
                      <a:pt x="9602" y="1847"/>
                      <a:pt x="9615" y="1847"/>
                    </a:cubicBezTo>
                    <a:cubicBezTo>
                      <a:pt x="9626" y="1847"/>
                      <a:pt x="9638" y="1843"/>
                      <a:pt x="9647" y="1834"/>
                    </a:cubicBezTo>
                    <a:cubicBezTo>
                      <a:pt x="9666" y="1816"/>
                      <a:pt x="9667" y="1786"/>
                      <a:pt x="9649" y="1767"/>
                    </a:cubicBezTo>
                    <a:cubicBezTo>
                      <a:pt x="9640" y="1757"/>
                      <a:pt x="9627" y="1752"/>
                      <a:pt x="9615" y="1752"/>
                    </a:cubicBezTo>
                    <a:moveTo>
                      <a:pt x="1802" y="1493"/>
                    </a:moveTo>
                    <a:cubicBezTo>
                      <a:pt x="1791" y="1493"/>
                      <a:pt x="1779" y="1497"/>
                      <a:pt x="1770" y="1506"/>
                    </a:cubicBezTo>
                    <a:cubicBezTo>
                      <a:pt x="1751" y="1524"/>
                      <a:pt x="1750" y="1554"/>
                      <a:pt x="1768" y="1572"/>
                    </a:cubicBezTo>
                    <a:cubicBezTo>
                      <a:pt x="1777" y="1582"/>
                      <a:pt x="1789" y="1588"/>
                      <a:pt x="1802" y="1588"/>
                    </a:cubicBezTo>
                    <a:cubicBezTo>
                      <a:pt x="1814" y="1588"/>
                      <a:pt x="1825" y="1583"/>
                      <a:pt x="1835" y="1575"/>
                    </a:cubicBezTo>
                    <a:cubicBezTo>
                      <a:pt x="1853" y="1557"/>
                      <a:pt x="1855" y="1527"/>
                      <a:pt x="1837" y="1508"/>
                    </a:cubicBezTo>
                    <a:cubicBezTo>
                      <a:pt x="1827" y="1498"/>
                      <a:pt x="1815" y="1493"/>
                      <a:pt x="1802" y="1493"/>
                    </a:cubicBezTo>
                    <a:moveTo>
                      <a:pt x="9347" y="1486"/>
                    </a:moveTo>
                    <a:cubicBezTo>
                      <a:pt x="9335" y="1486"/>
                      <a:pt x="9322" y="1491"/>
                      <a:pt x="9313" y="1501"/>
                    </a:cubicBezTo>
                    <a:cubicBezTo>
                      <a:pt x="9295" y="1520"/>
                      <a:pt x="9296" y="1550"/>
                      <a:pt x="9315" y="1567"/>
                    </a:cubicBezTo>
                    <a:cubicBezTo>
                      <a:pt x="9324" y="1576"/>
                      <a:pt x="9336" y="1580"/>
                      <a:pt x="9347" y="1580"/>
                    </a:cubicBezTo>
                    <a:cubicBezTo>
                      <a:pt x="9360" y="1580"/>
                      <a:pt x="9372" y="1575"/>
                      <a:pt x="9382" y="1565"/>
                    </a:cubicBezTo>
                    <a:cubicBezTo>
                      <a:pt x="9400" y="1546"/>
                      <a:pt x="9399" y="1516"/>
                      <a:pt x="9379" y="1498"/>
                    </a:cubicBezTo>
                    <a:cubicBezTo>
                      <a:pt x="9370" y="1490"/>
                      <a:pt x="9359" y="1486"/>
                      <a:pt x="9347" y="1486"/>
                    </a:cubicBezTo>
                    <a:moveTo>
                      <a:pt x="2086" y="1245"/>
                    </a:moveTo>
                    <a:cubicBezTo>
                      <a:pt x="2076" y="1245"/>
                      <a:pt x="2065" y="1248"/>
                      <a:pt x="2056" y="1255"/>
                    </a:cubicBezTo>
                    <a:cubicBezTo>
                      <a:pt x="2056" y="1255"/>
                      <a:pt x="2056" y="1255"/>
                      <a:pt x="2056" y="1255"/>
                    </a:cubicBezTo>
                    <a:cubicBezTo>
                      <a:pt x="2036" y="1272"/>
                      <a:pt x="2034" y="1301"/>
                      <a:pt x="2050" y="1321"/>
                    </a:cubicBezTo>
                    <a:cubicBezTo>
                      <a:pt x="2059" y="1333"/>
                      <a:pt x="2073" y="1339"/>
                      <a:pt x="2086" y="1339"/>
                    </a:cubicBezTo>
                    <a:cubicBezTo>
                      <a:pt x="2097" y="1339"/>
                      <a:pt x="2108" y="1336"/>
                      <a:pt x="2116" y="1328"/>
                    </a:cubicBezTo>
                    <a:cubicBezTo>
                      <a:pt x="2136" y="1312"/>
                      <a:pt x="2140" y="1282"/>
                      <a:pt x="2123" y="1262"/>
                    </a:cubicBezTo>
                    <a:cubicBezTo>
                      <a:pt x="2114" y="1251"/>
                      <a:pt x="2100" y="1245"/>
                      <a:pt x="2086" y="1245"/>
                    </a:cubicBezTo>
                    <a:moveTo>
                      <a:pt x="9063" y="1238"/>
                    </a:moveTo>
                    <a:cubicBezTo>
                      <a:pt x="9049" y="1238"/>
                      <a:pt x="9035" y="1244"/>
                      <a:pt x="9026" y="1255"/>
                    </a:cubicBezTo>
                    <a:cubicBezTo>
                      <a:pt x="9009" y="1275"/>
                      <a:pt x="9012" y="1305"/>
                      <a:pt x="9033" y="1321"/>
                    </a:cubicBezTo>
                    <a:cubicBezTo>
                      <a:pt x="9042" y="1329"/>
                      <a:pt x="9052" y="1332"/>
                      <a:pt x="9062" y="1332"/>
                    </a:cubicBezTo>
                    <a:cubicBezTo>
                      <a:pt x="9076" y="1332"/>
                      <a:pt x="9090" y="1326"/>
                      <a:pt x="9099" y="1315"/>
                    </a:cubicBezTo>
                    <a:cubicBezTo>
                      <a:pt x="9116" y="1294"/>
                      <a:pt x="9112" y="1265"/>
                      <a:pt x="9092" y="1248"/>
                    </a:cubicBezTo>
                    <a:cubicBezTo>
                      <a:pt x="9084" y="1241"/>
                      <a:pt x="9073" y="1238"/>
                      <a:pt x="9063" y="1238"/>
                    </a:cubicBezTo>
                    <a:moveTo>
                      <a:pt x="2387" y="1016"/>
                    </a:moveTo>
                    <a:cubicBezTo>
                      <a:pt x="2377" y="1016"/>
                      <a:pt x="2368" y="1019"/>
                      <a:pt x="2359" y="1025"/>
                    </a:cubicBezTo>
                    <a:cubicBezTo>
                      <a:pt x="2338" y="1040"/>
                      <a:pt x="2333" y="1069"/>
                      <a:pt x="2348" y="1090"/>
                    </a:cubicBezTo>
                    <a:cubicBezTo>
                      <a:pt x="2357" y="1104"/>
                      <a:pt x="2372" y="1111"/>
                      <a:pt x="2387" y="1111"/>
                    </a:cubicBezTo>
                    <a:cubicBezTo>
                      <a:pt x="2396" y="1111"/>
                      <a:pt x="2406" y="1108"/>
                      <a:pt x="2414" y="1102"/>
                    </a:cubicBezTo>
                    <a:cubicBezTo>
                      <a:pt x="2435" y="1087"/>
                      <a:pt x="2440" y="1057"/>
                      <a:pt x="2425" y="1036"/>
                    </a:cubicBezTo>
                    <a:cubicBezTo>
                      <a:pt x="2416" y="1023"/>
                      <a:pt x="2401" y="1016"/>
                      <a:pt x="2387" y="1016"/>
                    </a:cubicBezTo>
                    <a:moveTo>
                      <a:pt x="8762" y="1010"/>
                    </a:moveTo>
                    <a:cubicBezTo>
                      <a:pt x="8747" y="1010"/>
                      <a:pt x="8732" y="1017"/>
                      <a:pt x="8723" y="1030"/>
                    </a:cubicBezTo>
                    <a:cubicBezTo>
                      <a:pt x="8708" y="1051"/>
                      <a:pt x="8713" y="1080"/>
                      <a:pt x="8734" y="1095"/>
                    </a:cubicBezTo>
                    <a:cubicBezTo>
                      <a:pt x="8742" y="1101"/>
                      <a:pt x="8752" y="1104"/>
                      <a:pt x="8762" y="1104"/>
                    </a:cubicBezTo>
                    <a:cubicBezTo>
                      <a:pt x="8776" y="1104"/>
                      <a:pt x="8791" y="1097"/>
                      <a:pt x="8800" y="1084"/>
                    </a:cubicBezTo>
                    <a:cubicBezTo>
                      <a:pt x="8815" y="1063"/>
                      <a:pt x="8810" y="1033"/>
                      <a:pt x="8789" y="1018"/>
                    </a:cubicBezTo>
                    <a:cubicBezTo>
                      <a:pt x="8780" y="1012"/>
                      <a:pt x="8771" y="1010"/>
                      <a:pt x="8762" y="1010"/>
                    </a:cubicBezTo>
                    <a:moveTo>
                      <a:pt x="2702" y="808"/>
                    </a:moveTo>
                    <a:cubicBezTo>
                      <a:pt x="2693" y="808"/>
                      <a:pt x="2685" y="811"/>
                      <a:pt x="2677" y="815"/>
                    </a:cubicBezTo>
                    <a:cubicBezTo>
                      <a:pt x="2655" y="829"/>
                      <a:pt x="2648" y="858"/>
                      <a:pt x="2662" y="880"/>
                    </a:cubicBezTo>
                    <a:cubicBezTo>
                      <a:pt x="2670" y="895"/>
                      <a:pt x="2686" y="903"/>
                      <a:pt x="2702" y="903"/>
                    </a:cubicBezTo>
                    <a:cubicBezTo>
                      <a:pt x="2710" y="903"/>
                      <a:pt x="2719" y="901"/>
                      <a:pt x="2727" y="896"/>
                    </a:cubicBezTo>
                    <a:cubicBezTo>
                      <a:pt x="2749" y="882"/>
                      <a:pt x="2756" y="853"/>
                      <a:pt x="2742" y="831"/>
                    </a:cubicBezTo>
                    <a:cubicBezTo>
                      <a:pt x="2733" y="816"/>
                      <a:pt x="2718" y="808"/>
                      <a:pt x="2702" y="808"/>
                    </a:cubicBezTo>
                    <a:moveTo>
                      <a:pt x="8446" y="802"/>
                    </a:moveTo>
                    <a:cubicBezTo>
                      <a:pt x="8430" y="802"/>
                      <a:pt x="8414" y="810"/>
                      <a:pt x="8405" y="825"/>
                    </a:cubicBezTo>
                    <a:cubicBezTo>
                      <a:pt x="8392" y="847"/>
                      <a:pt x="8399" y="876"/>
                      <a:pt x="8421" y="890"/>
                    </a:cubicBezTo>
                    <a:cubicBezTo>
                      <a:pt x="8429" y="895"/>
                      <a:pt x="8437" y="897"/>
                      <a:pt x="8446" y="897"/>
                    </a:cubicBezTo>
                    <a:cubicBezTo>
                      <a:pt x="8462" y="897"/>
                      <a:pt x="8477" y="889"/>
                      <a:pt x="8486" y="874"/>
                    </a:cubicBezTo>
                    <a:cubicBezTo>
                      <a:pt x="8500" y="852"/>
                      <a:pt x="8492" y="823"/>
                      <a:pt x="8470" y="809"/>
                    </a:cubicBezTo>
                    <a:cubicBezTo>
                      <a:pt x="8463" y="805"/>
                      <a:pt x="8454" y="802"/>
                      <a:pt x="8446" y="802"/>
                    </a:cubicBezTo>
                    <a:moveTo>
                      <a:pt x="3030" y="623"/>
                    </a:moveTo>
                    <a:cubicBezTo>
                      <a:pt x="3023" y="623"/>
                      <a:pt x="3015" y="624"/>
                      <a:pt x="3008" y="628"/>
                    </a:cubicBezTo>
                    <a:cubicBezTo>
                      <a:pt x="2985" y="640"/>
                      <a:pt x="2976" y="668"/>
                      <a:pt x="2988" y="692"/>
                    </a:cubicBezTo>
                    <a:cubicBezTo>
                      <a:pt x="2997" y="708"/>
                      <a:pt x="3013" y="717"/>
                      <a:pt x="3030" y="717"/>
                    </a:cubicBezTo>
                    <a:cubicBezTo>
                      <a:pt x="3038" y="717"/>
                      <a:pt x="3045" y="715"/>
                      <a:pt x="3052" y="712"/>
                    </a:cubicBezTo>
                    <a:cubicBezTo>
                      <a:pt x="3052" y="712"/>
                      <a:pt x="3052" y="712"/>
                      <a:pt x="3052" y="712"/>
                    </a:cubicBezTo>
                    <a:cubicBezTo>
                      <a:pt x="3075" y="700"/>
                      <a:pt x="3084" y="671"/>
                      <a:pt x="3072" y="648"/>
                    </a:cubicBezTo>
                    <a:cubicBezTo>
                      <a:pt x="3064" y="632"/>
                      <a:pt x="3047" y="623"/>
                      <a:pt x="3030" y="623"/>
                    </a:cubicBezTo>
                    <a:moveTo>
                      <a:pt x="8117" y="617"/>
                    </a:moveTo>
                    <a:cubicBezTo>
                      <a:pt x="8099" y="617"/>
                      <a:pt x="8083" y="626"/>
                      <a:pt x="8074" y="642"/>
                    </a:cubicBezTo>
                    <a:cubicBezTo>
                      <a:pt x="8062" y="666"/>
                      <a:pt x="8071" y="694"/>
                      <a:pt x="8094" y="706"/>
                    </a:cubicBezTo>
                    <a:cubicBezTo>
                      <a:pt x="8095" y="706"/>
                      <a:pt x="8095" y="706"/>
                      <a:pt x="8095" y="706"/>
                    </a:cubicBezTo>
                    <a:cubicBezTo>
                      <a:pt x="8102" y="710"/>
                      <a:pt x="8109" y="712"/>
                      <a:pt x="8116" y="712"/>
                    </a:cubicBezTo>
                    <a:cubicBezTo>
                      <a:pt x="8133" y="712"/>
                      <a:pt x="8150" y="702"/>
                      <a:pt x="8158" y="686"/>
                    </a:cubicBezTo>
                    <a:cubicBezTo>
                      <a:pt x="8170" y="663"/>
                      <a:pt x="8161" y="634"/>
                      <a:pt x="8138" y="622"/>
                    </a:cubicBezTo>
                    <a:cubicBezTo>
                      <a:pt x="8131" y="619"/>
                      <a:pt x="8124" y="617"/>
                      <a:pt x="8117" y="617"/>
                    </a:cubicBezTo>
                    <a:moveTo>
                      <a:pt x="3370" y="460"/>
                    </a:moveTo>
                    <a:cubicBezTo>
                      <a:pt x="3364" y="460"/>
                      <a:pt x="3358" y="461"/>
                      <a:pt x="3351" y="464"/>
                    </a:cubicBezTo>
                    <a:cubicBezTo>
                      <a:pt x="3328" y="474"/>
                      <a:pt x="3317" y="502"/>
                      <a:pt x="3327" y="526"/>
                    </a:cubicBezTo>
                    <a:cubicBezTo>
                      <a:pt x="3335" y="544"/>
                      <a:pt x="3352" y="554"/>
                      <a:pt x="3370" y="554"/>
                    </a:cubicBezTo>
                    <a:cubicBezTo>
                      <a:pt x="3377" y="554"/>
                      <a:pt x="3383" y="553"/>
                      <a:pt x="3389" y="550"/>
                    </a:cubicBezTo>
                    <a:cubicBezTo>
                      <a:pt x="3413" y="540"/>
                      <a:pt x="3424" y="512"/>
                      <a:pt x="3414" y="488"/>
                    </a:cubicBezTo>
                    <a:cubicBezTo>
                      <a:pt x="3406" y="470"/>
                      <a:pt x="3389" y="460"/>
                      <a:pt x="3370" y="460"/>
                    </a:cubicBezTo>
                    <a:moveTo>
                      <a:pt x="7775" y="455"/>
                    </a:moveTo>
                    <a:cubicBezTo>
                      <a:pt x="7757" y="455"/>
                      <a:pt x="7739" y="465"/>
                      <a:pt x="7732" y="483"/>
                    </a:cubicBezTo>
                    <a:cubicBezTo>
                      <a:pt x="7721" y="507"/>
                      <a:pt x="7732" y="535"/>
                      <a:pt x="7756" y="545"/>
                    </a:cubicBezTo>
                    <a:cubicBezTo>
                      <a:pt x="7763" y="548"/>
                      <a:pt x="7769" y="549"/>
                      <a:pt x="7775" y="549"/>
                    </a:cubicBezTo>
                    <a:cubicBezTo>
                      <a:pt x="7793" y="549"/>
                      <a:pt x="7811" y="538"/>
                      <a:pt x="7819" y="521"/>
                    </a:cubicBezTo>
                    <a:cubicBezTo>
                      <a:pt x="7829" y="497"/>
                      <a:pt x="7818" y="469"/>
                      <a:pt x="7794" y="458"/>
                    </a:cubicBezTo>
                    <a:cubicBezTo>
                      <a:pt x="7788" y="456"/>
                      <a:pt x="7782" y="455"/>
                      <a:pt x="7775" y="455"/>
                    </a:cubicBezTo>
                    <a:moveTo>
                      <a:pt x="3721" y="321"/>
                    </a:moveTo>
                    <a:cubicBezTo>
                      <a:pt x="3716" y="321"/>
                      <a:pt x="3710" y="321"/>
                      <a:pt x="3705" y="323"/>
                    </a:cubicBezTo>
                    <a:cubicBezTo>
                      <a:pt x="3680" y="332"/>
                      <a:pt x="3668" y="359"/>
                      <a:pt x="3676" y="384"/>
                    </a:cubicBezTo>
                    <a:cubicBezTo>
                      <a:pt x="3683" y="403"/>
                      <a:pt x="3701" y="415"/>
                      <a:pt x="3721" y="415"/>
                    </a:cubicBezTo>
                    <a:cubicBezTo>
                      <a:pt x="3726" y="415"/>
                      <a:pt x="3732" y="414"/>
                      <a:pt x="3737" y="412"/>
                    </a:cubicBezTo>
                    <a:cubicBezTo>
                      <a:pt x="3761" y="404"/>
                      <a:pt x="3774" y="377"/>
                      <a:pt x="3765" y="352"/>
                    </a:cubicBezTo>
                    <a:cubicBezTo>
                      <a:pt x="3758" y="333"/>
                      <a:pt x="3740" y="321"/>
                      <a:pt x="3721" y="321"/>
                    </a:cubicBezTo>
                    <a:moveTo>
                      <a:pt x="7424" y="316"/>
                    </a:moveTo>
                    <a:cubicBezTo>
                      <a:pt x="7404" y="316"/>
                      <a:pt x="7386" y="328"/>
                      <a:pt x="7379" y="348"/>
                    </a:cubicBezTo>
                    <a:cubicBezTo>
                      <a:pt x="7370" y="372"/>
                      <a:pt x="7383" y="399"/>
                      <a:pt x="7408" y="408"/>
                    </a:cubicBezTo>
                    <a:cubicBezTo>
                      <a:pt x="7413" y="410"/>
                      <a:pt x="7418" y="411"/>
                      <a:pt x="7424" y="411"/>
                    </a:cubicBezTo>
                    <a:cubicBezTo>
                      <a:pt x="7443" y="411"/>
                      <a:pt x="7461" y="399"/>
                      <a:pt x="7468" y="379"/>
                    </a:cubicBezTo>
                    <a:cubicBezTo>
                      <a:pt x="7477" y="355"/>
                      <a:pt x="7464" y="327"/>
                      <a:pt x="7439" y="319"/>
                    </a:cubicBezTo>
                    <a:cubicBezTo>
                      <a:pt x="7434" y="317"/>
                      <a:pt x="7429" y="316"/>
                      <a:pt x="7424" y="316"/>
                    </a:cubicBezTo>
                    <a:moveTo>
                      <a:pt x="4081" y="206"/>
                    </a:moveTo>
                    <a:cubicBezTo>
                      <a:pt x="4076" y="206"/>
                      <a:pt x="4072" y="207"/>
                      <a:pt x="4068" y="208"/>
                    </a:cubicBezTo>
                    <a:cubicBezTo>
                      <a:pt x="4067" y="208"/>
                      <a:pt x="4067" y="208"/>
                      <a:pt x="4067" y="208"/>
                    </a:cubicBezTo>
                    <a:cubicBezTo>
                      <a:pt x="4043" y="215"/>
                      <a:pt x="4028" y="241"/>
                      <a:pt x="4035" y="266"/>
                    </a:cubicBezTo>
                    <a:cubicBezTo>
                      <a:pt x="4041" y="287"/>
                      <a:pt x="4060" y="300"/>
                      <a:pt x="4080" y="300"/>
                    </a:cubicBezTo>
                    <a:cubicBezTo>
                      <a:pt x="4084" y="300"/>
                      <a:pt x="4089" y="300"/>
                      <a:pt x="4093" y="299"/>
                    </a:cubicBezTo>
                    <a:cubicBezTo>
                      <a:pt x="4118" y="292"/>
                      <a:pt x="4133" y="265"/>
                      <a:pt x="4126" y="240"/>
                    </a:cubicBezTo>
                    <a:cubicBezTo>
                      <a:pt x="4120" y="220"/>
                      <a:pt x="4101" y="206"/>
                      <a:pt x="4081" y="206"/>
                    </a:cubicBezTo>
                    <a:moveTo>
                      <a:pt x="7064" y="202"/>
                    </a:moveTo>
                    <a:cubicBezTo>
                      <a:pt x="7043" y="202"/>
                      <a:pt x="7024" y="216"/>
                      <a:pt x="7018" y="237"/>
                    </a:cubicBezTo>
                    <a:cubicBezTo>
                      <a:pt x="7011" y="262"/>
                      <a:pt x="7026" y="288"/>
                      <a:pt x="7051" y="295"/>
                    </a:cubicBezTo>
                    <a:cubicBezTo>
                      <a:pt x="7055" y="296"/>
                      <a:pt x="7059" y="297"/>
                      <a:pt x="7064" y="297"/>
                    </a:cubicBezTo>
                    <a:cubicBezTo>
                      <a:pt x="7084" y="297"/>
                      <a:pt x="7103" y="283"/>
                      <a:pt x="7109" y="262"/>
                    </a:cubicBezTo>
                    <a:cubicBezTo>
                      <a:pt x="7116" y="237"/>
                      <a:pt x="7101" y="211"/>
                      <a:pt x="7076" y="204"/>
                    </a:cubicBezTo>
                    <a:cubicBezTo>
                      <a:pt x="7072" y="203"/>
                      <a:pt x="7068" y="202"/>
                      <a:pt x="7064" y="202"/>
                    </a:cubicBezTo>
                    <a:moveTo>
                      <a:pt x="4447" y="116"/>
                    </a:moveTo>
                    <a:cubicBezTo>
                      <a:pt x="4444" y="116"/>
                      <a:pt x="4441" y="116"/>
                      <a:pt x="4437" y="117"/>
                    </a:cubicBezTo>
                    <a:cubicBezTo>
                      <a:pt x="4412" y="123"/>
                      <a:pt x="4396" y="147"/>
                      <a:pt x="4401" y="173"/>
                    </a:cubicBezTo>
                    <a:cubicBezTo>
                      <a:pt x="4405" y="195"/>
                      <a:pt x="4425" y="211"/>
                      <a:pt x="4447" y="211"/>
                    </a:cubicBezTo>
                    <a:cubicBezTo>
                      <a:pt x="4450" y="211"/>
                      <a:pt x="4453" y="210"/>
                      <a:pt x="4457" y="210"/>
                    </a:cubicBezTo>
                    <a:cubicBezTo>
                      <a:pt x="4482" y="204"/>
                      <a:pt x="4498" y="179"/>
                      <a:pt x="4493" y="154"/>
                    </a:cubicBezTo>
                    <a:cubicBezTo>
                      <a:pt x="4489" y="131"/>
                      <a:pt x="4469" y="116"/>
                      <a:pt x="4447" y="116"/>
                    </a:cubicBezTo>
                    <a:moveTo>
                      <a:pt x="6697" y="113"/>
                    </a:moveTo>
                    <a:cubicBezTo>
                      <a:pt x="6675" y="113"/>
                      <a:pt x="6655" y="129"/>
                      <a:pt x="6651" y="151"/>
                    </a:cubicBezTo>
                    <a:cubicBezTo>
                      <a:pt x="6645" y="177"/>
                      <a:pt x="6662" y="202"/>
                      <a:pt x="6687" y="207"/>
                    </a:cubicBezTo>
                    <a:cubicBezTo>
                      <a:pt x="6691" y="208"/>
                      <a:pt x="6694" y="208"/>
                      <a:pt x="6697" y="208"/>
                    </a:cubicBezTo>
                    <a:cubicBezTo>
                      <a:pt x="6719" y="208"/>
                      <a:pt x="6738" y="192"/>
                      <a:pt x="6743" y="170"/>
                    </a:cubicBezTo>
                    <a:cubicBezTo>
                      <a:pt x="6748" y="145"/>
                      <a:pt x="6732" y="119"/>
                      <a:pt x="6706" y="114"/>
                    </a:cubicBezTo>
                    <a:cubicBezTo>
                      <a:pt x="6703" y="114"/>
                      <a:pt x="6700" y="113"/>
                      <a:pt x="6697" y="113"/>
                    </a:cubicBezTo>
                    <a:moveTo>
                      <a:pt x="4819" y="52"/>
                    </a:moveTo>
                    <a:cubicBezTo>
                      <a:pt x="4817" y="52"/>
                      <a:pt x="4815" y="52"/>
                      <a:pt x="4812" y="52"/>
                    </a:cubicBezTo>
                    <a:cubicBezTo>
                      <a:pt x="4787" y="56"/>
                      <a:pt x="4769" y="80"/>
                      <a:pt x="4772" y="106"/>
                    </a:cubicBezTo>
                    <a:cubicBezTo>
                      <a:pt x="4776" y="129"/>
                      <a:pt x="4796" y="146"/>
                      <a:pt x="4819" y="146"/>
                    </a:cubicBezTo>
                    <a:cubicBezTo>
                      <a:pt x="4821" y="146"/>
                      <a:pt x="4823" y="146"/>
                      <a:pt x="4825" y="146"/>
                    </a:cubicBezTo>
                    <a:cubicBezTo>
                      <a:pt x="4851" y="142"/>
                      <a:pt x="4869" y="118"/>
                      <a:pt x="4866" y="93"/>
                    </a:cubicBezTo>
                    <a:cubicBezTo>
                      <a:pt x="4862" y="69"/>
                      <a:pt x="4842" y="52"/>
                      <a:pt x="4819" y="52"/>
                    </a:cubicBezTo>
                    <a:moveTo>
                      <a:pt x="6325" y="50"/>
                    </a:moveTo>
                    <a:cubicBezTo>
                      <a:pt x="6301" y="50"/>
                      <a:pt x="6281" y="67"/>
                      <a:pt x="6278" y="91"/>
                    </a:cubicBezTo>
                    <a:cubicBezTo>
                      <a:pt x="6274" y="117"/>
                      <a:pt x="6292" y="140"/>
                      <a:pt x="6318" y="144"/>
                    </a:cubicBezTo>
                    <a:cubicBezTo>
                      <a:pt x="6320" y="144"/>
                      <a:pt x="6322" y="144"/>
                      <a:pt x="6325" y="144"/>
                    </a:cubicBezTo>
                    <a:cubicBezTo>
                      <a:pt x="6348" y="144"/>
                      <a:pt x="6368" y="127"/>
                      <a:pt x="6371" y="104"/>
                    </a:cubicBezTo>
                    <a:cubicBezTo>
                      <a:pt x="6375" y="77"/>
                      <a:pt x="6357" y="54"/>
                      <a:pt x="6331" y="50"/>
                    </a:cubicBezTo>
                    <a:cubicBezTo>
                      <a:pt x="6329" y="50"/>
                      <a:pt x="6327" y="50"/>
                      <a:pt x="6325" y="50"/>
                    </a:cubicBezTo>
                    <a:moveTo>
                      <a:pt x="5195" y="13"/>
                    </a:moveTo>
                    <a:cubicBezTo>
                      <a:pt x="5194" y="13"/>
                      <a:pt x="5192" y="13"/>
                      <a:pt x="5191" y="13"/>
                    </a:cubicBezTo>
                    <a:cubicBezTo>
                      <a:pt x="5165" y="15"/>
                      <a:pt x="5146" y="37"/>
                      <a:pt x="5147" y="63"/>
                    </a:cubicBezTo>
                    <a:cubicBezTo>
                      <a:pt x="5149" y="89"/>
                      <a:pt x="5170" y="107"/>
                      <a:pt x="5194" y="107"/>
                    </a:cubicBezTo>
                    <a:cubicBezTo>
                      <a:pt x="5196" y="107"/>
                      <a:pt x="5197" y="107"/>
                      <a:pt x="5198" y="107"/>
                    </a:cubicBezTo>
                    <a:cubicBezTo>
                      <a:pt x="5224" y="106"/>
                      <a:pt x="5243" y="83"/>
                      <a:pt x="5242" y="57"/>
                    </a:cubicBezTo>
                    <a:cubicBezTo>
                      <a:pt x="5240" y="32"/>
                      <a:pt x="5219" y="13"/>
                      <a:pt x="5195" y="13"/>
                    </a:cubicBezTo>
                    <a:moveTo>
                      <a:pt x="5949" y="12"/>
                    </a:moveTo>
                    <a:cubicBezTo>
                      <a:pt x="5924" y="12"/>
                      <a:pt x="5904" y="31"/>
                      <a:pt x="5902" y="56"/>
                    </a:cubicBezTo>
                    <a:cubicBezTo>
                      <a:pt x="5900" y="82"/>
                      <a:pt x="5920" y="105"/>
                      <a:pt x="5946" y="106"/>
                    </a:cubicBezTo>
                    <a:cubicBezTo>
                      <a:pt x="5947" y="106"/>
                      <a:pt x="5948" y="106"/>
                      <a:pt x="5949" y="106"/>
                    </a:cubicBezTo>
                    <a:cubicBezTo>
                      <a:pt x="5974" y="106"/>
                      <a:pt x="5994" y="87"/>
                      <a:pt x="5996" y="62"/>
                    </a:cubicBezTo>
                    <a:cubicBezTo>
                      <a:pt x="5998" y="37"/>
                      <a:pt x="5978" y="14"/>
                      <a:pt x="5952" y="12"/>
                    </a:cubicBezTo>
                    <a:cubicBezTo>
                      <a:pt x="5951" y="12"/>
                      <a:pt x="5950" y="12"/>
                      <a:pt x="5949" y="12"/>
                    </a:cubicBezTo>
                    <a:moveTo>
                      <a:pt x="5572" y="0"/>
                    </a:moveTo>
                    <a:cubicBezTo>
                      <a:pt x="5546" y="0"/>
                      <a:pt x="5525" y="21"/>
                      <a:pt x="5525" y="47"/>
                    </a:cubicBezTo>
                    <a:cubicBezTo>
                      <a:pt x="5525" y="73"/>
                      <a:pt x="5546" y="94"/>
                      <a:pt x="5572" y="94"/>
                    </a:cubicBezTo>
                    <a:cubicBezTo>
                      <a:pt x="5598" y="94"/>
                      <a:pt x="5619" y="73"/>
                      <a:pt x="5619" y="47"/>
                    </a:cubicBezTo>
                    <a:cubicBezTo>
                      <a:pt x="5619" y="21"/>
                      <a:pt x="5598" y="0"/>
                      <a:pt x="5572"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3" name="Oval 7">
                <a:extLst>
                  <a:ext uri="{FF2B5EF4-FFF2-40B4-BE49-F238E27FC236}">
                    <a16:creationId xmlns:a16="http://schemas.microsoft.com/office/drawing/2014/main" id="{A172C3FA-F492-4E1A-BB44-FA2B97378429}"/>
                  </a:ext>
                </a:extLst>
              </p:cNvPr>
              <p:cNvSpPr>
                <a:spLocks noChangeArrowheads="1"/>
              </p:cNvSpPr>
              <p:nvPr/>
            </p:nvSpPr>
            <p:spPr bwMode="auto">
              <a:xfrm>
                <a:off x="6069013" y="6659563"/>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4" name="Oval 8">
                <a:extLst>
                  <a:ext uri="{FF2B5EF4-FFF2-40B4-BE49-F238E27FC236}">
                    <a16:creationId xmlns:a16="http://schemas.microsoft.com/office/drawing/2014/main" id="{54B4D33E-B6B4-4CB9-A74D-C587E2D6A617}"/>
                  </a:ext>
                </a:extLst>
              </p:cNvPr>
              <p:cNvSpPr>
                <a:spLocks noChangeArrowheads="1"/>
              </p:cNvSpPr>
              <p:nvPr/>
            </p:nvSpPr>
            <p:spPr bwMode="auto">
              <a:xfrm>
                <a:off x="5837238" y="6653213"/>
                <a:ext cx="53975"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5" name="Oval 9">
                <a:extLst>
                  <a:ext uri="{FF2B5EF4-FFF2-40B4-BE49-F238E27FC236}">
                    <a16:creationId xmlns:a16="http://schemas.microsoft.com/office/drawing/2014/main" id="{52DF09C8-54EE-4CA2-8ABD-A46F576BEA3B}"/>
                  </a:ext>
                </a:extLst>
              </p:cNvPr>
              <p:cNvSpPr>
                <a:spLocks noChangeArrowheads="1"/>
              </p:cNvSpPr>
              <p:nvPr/>
            </p:nvSpPr>
            <p:spPr bwMode="auto">
              <a:xfrm>
                <a:off x="5607050" y="6629400"/>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6" name="Oval 10">
                <a:extLst>
                  <a:ext uri="{FF2B5EF4-FFF2-40B4-BE49-F238E27FC236}">
                    <a16:creationId xmlns:a16="http://schemas.microsoft.com/office/drawing/2014/main" id="{C958C695-ECA5-41B9-A24A-4C5BC3BB19ED}"/>
                  </a:ext>
                </a:extLst>
              </p:cNvPr>
              <p:cNvSpPr>
                <a:spLocks noChangeArrowheads="1"/>
              </p:cNvSpPr>
              <p:nvPr/>
            </p:nvSpPr>
            <p:spPr bwMode="auto">
              <a:xfrm>
                <a:off x="5380038" y="6589713"/>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7" name="Oval 11">
                <a:extLst>
                  <a:ext uri="{FF2B5EF4-FFF2-40B4-BE49-F238E27FC236}">
                    <a16:creationId xmlns:a16="http://schemas.microsoft.com/office/drawing/2014/main" id="{5388BCD2-65D5-4EB6-95B1-F148AAC3E038}"/>
                  </a:ext>
                </a:extLst>
              </p:cNvPr>
              <p:cNvSpPr>
                <a:spLocks noChangeArrowheads="1"/>
              </p:cNvSpPr>
              <p:nvPr/>
            </p:nvSpPr>
            <p:spPr bwMode="auto">
              <a:xfrm>
                <a:off x="5156200" y="6534150"/>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8" name="Oval 12">
                <a:extLst>
                  <a:ext uri="{FF2B5EF4-FFF2-40B4-BE49-F238E27FC236}">
                    <a16:creationId xmlns:a16="http://schemas.microsoft.com/office/drawing/2014/main" id="{5F7C3043-C874-4C67-9FAC-8909B4660196}"/>
                  </a:ext>
                </a:extLst>
              </p:cNvPr>
              <p:cNvSpPr>
                <a:spLocks noChangeArrowheads="1"/>
              </p:cNvSpPr>
              <p:nvPr/>
            </p:nvSpPr>
            <p:spPr bwMode="auto">
              <a:xfrm>
                <a:off x="4938713" y="6462713"/>
                <a:ext cx="36513" cy="381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9" name="Oval 13">
                <a:extLst>
                  <a:ext uri="{FF2B5EF4-FFF2-40B4-BE49-F238E27FC236}">
                    <a16:creationId xmlns:a16="http://schemas.microsoft.com/office/drawing/2014/main" id="{430BA11F-3E9C-411A-A245-7E0798A4325A}"/>
                  </a:ext>
                </a:extLst>
              </p:cNvPr>
              <p:cNvSpPr>
                <a:spLocks noChangeArrowheads="1"/>
              </p:cNvSpPr>
              <p:nvPr/>
            </p:nvSpPr>
            <p:spPr bwMode="auto">
              <a:xfrm>
                <a:off x="4725988" y="6376988"/>
                <a:ext cx="31750" cy="317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0" name="Oval 14">
                <a:extLst>
                  <a:ext uri="{FF2B5EF4-FFF2-40B4-BE49-F238E27FC236}">
                    <a16:creationId xmlns:a16="http://schemas.microsoft.com/office/drawing/2014/main" id="{3D4A833D-7D25-4089-8311-C0D18013B04B}"/>
                  </a:ext>
                </a:extLst>
              </p:cNvPr>
              <p:cNvSpPr>
                <a:spLocks noChangeArrowheads="1"/>
              </p:cNvSpPr>
              <p:nvPr/>
            </p:nvSpPr>
            <p:spPr bwMode="auto">
              <a:xfrm>
                <a:off x="4521200" y="6275388"/>
                <a:ext cx="25400"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1" name="Oval 15">
                <a:extLst>
                  <a:ext uri="{FF2B5EF4-FFF2-40B4-BE49-F238E27FC236}">
                    <a16:creationId xmlns:a16="http://schemas.microsoft.com/office/drawing/2014/main" id="{68B52DF4-9465-42B7-A819-5EFB337D89B2}"/>
                  </a:ext>
                </a:extLst>
              </p:cNvPr>
              <p:cNvSpPr>
                <a:spLocks noChangeArrowheads="1"/>
              </p:cNvSpPr>
              <p:nvPr/>
            </p:nvSpPr>
            <p:spPr bwMode="auto">
              <a:xfrm>
                <a:off x="4324350" y="6159500"/>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2" name="Oval 16">
                <a:extLst>
                  <a:ext uri="{FF2B5EF4-FFF2-40B4-BE49-F238E27FC236}">
                    <a16:creationId xmlns:a16="http://schemas.microsoft.com/office/drawing/2014/main" id="{DAC0767D-003C-4EF5-9E0C-F05619A490CE}"/>
                  </a:ext>
                </a:extLst>
              </p:cNvPr>
              <p:cNvSpPr>
                <a:spLocks noChangeArrowheads="1"/>
              </p:cNvSpPr>
              <p:nvPr/>
            </p:nvSpPr>
            <p:spPr bwMode="auto">
              <a:xfrm>
                <a:off x="4135438" y="6029325"/>
                <a:ext cx="14288" cy="142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3" name="Oval 17">
                <a:extLst>
                  <a:ext uri="{FF2B5EF4-FFF2-40B4-BE49-F238E27FC236}">
                    <a16:creationId xmlns:a16="http://schemas.microsoft.com/office/drawing/2014/main" id="{967BB730-7941-4838-A3D3-5EB695850598}"/>
                  </a:ext>
                </a:extLst>
              </p:cNvPr>
              <p:cNvSpPr>
                <a:spLocks noChangeArrowheads="1"/>
              </p:cNvSpPr>
              <p:nvPr/>
            </p:nvSpPr>
            <p:spPr bwMode="auto">
              <a:xfrm>
                <a:off x="3956050" y="588486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4" name="Oval 18">
                <a:extLst>
                  <a:ext uri="{FF2B5EF4-FFF2-40B4-BE49-F238E27FC236}">
                    <a16:creationId xmlns:a16="http://schemas.microsoft.com/office/drawing/2014/main" id="{699DE540-AE51-4B89-A874-8DC408672D8D}"/>
                  </a:ext>
                </a:extLst>
              </p:cNvPr>
              <p:cNvSpPr>
                <a:spLocks noChangeArrowheads="1"/>
              </p:cNvSpPr>
              <p:nvPr/>
            </p:nvSpPr>
            <p:spPr bwMode="auto">
              <a:xfrm>
                <a:off x="3786188" y="5727700"/>
                <a:ext cx="952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5" name="Oval 19">
                <a:extLst>
                  <a:ext uri="{FF2B5EF4-FFF2-40B4-BE49-F238E27FC236}">
                    <a16:creationId xmlns:a16="http://schemas.microsoft.com/office/drawing/2014/main" id="{83489DC1-B289-4BB2-995F-ECCBD202AD0B}"/>
                  </a:ext>
                </a:extLst>
              </p:cNvPr>
              <p:cNvSpPr>
                <a:spLocks noChangeArrowheads="1"/>
              </p:cNvSpPr>
              <p:nvPr/>
            </p:nvSpPr>
            <p:spPr bwMode="auto">
              <a:xfrm>
                <a:off x="3630613" y="5557838"/>
                <a:ext cx="4763"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6" name="Oval 20">
                <a:extLst>
                  <a:ext uri="{FF2B5EF4-FFF2-40B4-BE49-F238E27FC236}">
                    <a16:creationId xmlns:a16="http://schemas.microsoft.com/office/drawing/2014/main" id="{CEFC98CA-98B3-4D33-BA5A-8820B0E02C59}"/>
                  </a:ext>
                </a:extLst>
              </p:cNvPr>
              <p:cNvSpPr>
                <a:spLocks noChangeArrowheads="1"/>
              </p:cNvSpPr>
              <p:nvPr/>
            </p:nvSpPr>
            <p:spPr bwMode="auto">
              <a:xfrm>
                <a:off x="3482975" y="5378450"/>
                <a:ext cx="635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7" name="Oval 21">
                <a:extLst>
                  <a:ext uri="{FF2B5EF4-FFF2-40B4-BE49-F238E27FC236}">
                    <a16:creationId xmlns:a16="http://schemas.microsoft.com/office/drawing/2014/main" id="{BD2946FA-7101-4268-B5D2-4FC4766561DE}"/>
                  </a:ext>
                </a:extLst>
              </p:cNvPr>
              <p:cNvSpPr>
                <a:spLocks noChangeArrowheads="1"/>
              </p:cNvSpPr>
              <p:nvPr/>
            </p:nvSpPr>
            <p:spPr bwMode="auto">
              <a:xfrm>
                <a:off x="3351213" y="5186363"/>
                <a:ext cx="4763"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8" name="Oval 22">
                <a:extLst>
                  <a:ext uri="{FF2B5EF4-FFF2-40B4-BE49-F238E27FC236}">
                    <a16:creationId xmlns:a16="http://schemas.microsoft.com/office/drawing/2014/main" id="{1736D74B-0C30-4DB5-9EFD-1AE0F2952BC9}"/>
                  </a:ext>
                </a:extLst>
              </p:cNvPr>
              <p:cNvSpPr>
                <a:spLocks noChangeArrowheads="1"/>
              </p:cNvSpPr>
              <p:nvPr/>
            </p:nvSpPr>
            <p:spPr bwMode="auto">
              <a:xfrm>
                <a:off x="3230563" y="4986338"/>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9" name="Oval 23">
                <a:extLst>
                  <a:ext uri="{FF2B5EF4-FFF2-40B4-BE49-F238E27FC236}">
                    <a16:creationId xmlns:a16="http://schemas.microsoft.com/office/drawing/2014/main" id="{C4EEF3F7-9466-4A72-8FD9-7CD05006719E}"/>
                  </a:ext>
                </a:extLst>
              </p:cNvPr>
              <p:cNvSpPr>
                <a:spLocks noChangeArrowheads="1"/>
              </p:cNvSpPr>
              <p:nvPr/>
            </p:nvSpPr>
            <p:spPr bwMode="auto">
              <a:xfrm>
                <a:off x="3125788" y="4778375"/>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0" name="Oval 24">
                <a:extLst>
                  <a:ext uri="{FF2B5EF4-FFF2-40B4-BE49-F238E27FC236}">
                    <a16:creationId xmlns:a16="http://schemas.microsoft.com/office/drawing/2014/main" id="{800177CD-0C09-4F0C-89CB-57245527152F}"/>
                  </a:ext>
                </a:extLst>
              </p:cNvPr>
              <p:cNvSpPr>
                <a:spLocks noChangeArrowheads="1"/>
              </p:cNvSpPr>
              <p:nvPr/>
            </p:nvSpPr>
            <p:spPr bwMode="auto">
              <a:xfrm>
                <a:off x="3035300" y="4562475"/>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1" name="Oval 25">
                <a:extLst>
                  <a:ext uri="{FF2B5EF4-FFF2-40B4-BE49-F238E27FC236}">
                    <a16:creationId xmlns:a16="http://schemas.microsoft.com/office/drawing/2014/main" id="{444DEA65-00A7-4256-9779-45747BDC8FF8}"/>
                  </a:ext>
                </a:extLst>
              </p:cNvPr>
              <p:cNvSpPr>
                <a:spLocks noChangeArrowheads="1"/>
              </p:cNvSpPr>
              <p:nvPr/>
            </p:nvSpPr>
            <p:spPr bwMode="auto">
              <a:xfrm>
                <a:off x="2959100" y="4340225"/>
                <a:ext cx="14288" cy="142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2" name="Oval 26">
                <a:extLst>
                  <a:ext uri="{FF2B5EF4-FFF2-40B4-BE49-F238E27FC236}">
                    <a16:creationId xmlns:a16="http://schemas.microsoft.com/office/drawing/2014/main" id="{1B80246B-80D1-4DA7-8052-2C80E403C3F1}"/>
                  </a:ext>
                </a:extLst>
              </p:cNvPr>
              <p:cNvSpPr>
                <a:spLocks noChangeArrowheads="1"/>
              </p:cNvSpPr>
              <p:nvPr/>
            </p:nvSpPr>
            <p:spPr bwMode="auto">
              <a:xfrm>
                <a:off x="2900363" y="4113213"/>
                <a:ext cx="17463"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3" name="Oval 27">
                <a:extLst>
                  <a:ext uri="{FF2B5EF4-FFF2-40B4-BE49-F238E27FC236}">
                    <a16:creationId xmlns:a16="http://schemas.microsoft.com/office/drawing/2014/main" id="{AD38E23F-E58A-4C0B-B46B-DF47B1CE6186}"/>
                  </a:ext>
                </a:extLst>
              </p:cNvPr>
              <p:cNvSpPr>
                <a:spLocks noChangeArrowheads="1"/>
              </p:cNvSpPr>
              <p:nvPr/>
            </p:nvSpPr>
            <p:spPr bwMode="auto">
              <a:xfrm>
                <a:off x="2859088" y="3883025"/>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4" name="Oval 28">
                <a:extLst>
                  <a:ext uri="{FF2B5EF4-FFF2-40B4-BE49-F238E27FC236}">
                    <a16:creationId xmlns:a16="http://schemas.microsoft.com/office/drawing/2014/main" id="{BB6AA91A-3C88-494E-8B8B-A7BB0DC4500C}"/>
                  </a:ext>
                </a:extLst>
              </p:cNvPr>
              <p:cNvSpPr>
                <a:spLocks noChangeArrowheads="1"/>
              </p:cNvSpPr>
              <p:nvPr/>
            </p:nvSpPr>
            <p:spPr bwMode="auto">
              <a:xfrm>
                <a:off x="2832100" y="3651250"/>
                <a:ext cx="22225"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5" name="Oval 29">
                <a:extLst>
                  <a:ext uri="{FF2B5EF4-FFF2-40B4-BE49-F238E27FC236}">
                    <a16:creationId xmlns:a16="http://schemas.microsoft.com/office/drawing/2014/main" id="{DA33508E-A721-449F-BAD0-8636237D11C1}"/>
                  </a:ext>
                </a:extLst>
              </p:cNvPr>
              <p:cNvSpPr>
                <a:spLocks noChangeArrowheads="1"/>
              </p:cNvSpPr>
              <p:nvPr/>
            </p:nvSpPr>
            <p:spPr bwMode="auto">
              <a:xfrm>
                <a:off x="2822575" y="3416300"/>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6" name="Oval 30">
                <a:extLst>
                  <a:ext uri="{FF2B5EF4-FFF2-40B4-BE49-F238E27FC236}">
                    <a16:creationId xmlns:a16="http://schemas.microsoft.com/office/drawing/2014/main" id="{287C7A72-3FC1-46FA-92DD-83BAAF36A185}"/>
                  </a:ext>
                </a:extLst>
              </p:cNvPr>
              <p:cNvSpPr>
                <a:spLocks noChangeArrowheads="1"/>
              </p:cNvSpPr>
              <p:nvPr/>
            </p:nvSpPr>
            <p:spPr bwMode="auto">
              <a:xfrm>
                <a:off x="2828925" y="3182938"/>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7" name="Oval 31">
                <a:extLst>
                  <a:ext uri="{FF2B5EF4-FFF2-40B4-BE49-F238E27FC236}">
                    <a16:creationId xmlns:a16="http://schemas.microsoft.com/office/drawing/2014/main" id="{6D677EFA-9DFC-4F81-874A-6395A8737147}"/>
                  </a:ext>
                </a:extLst>
              </p:cNvPr>
              <p:cNvSpPr>
                <a:spLocks noChangeArrowheads="1"/>
              </p:cNvSpPr>
              <p:nvPr/>
            </p:nvSpPr>
            <p:spPr bwMode="auto">
              <a:xfrm>
                <a:off x="2852738" y="2951163"/>
                <a:ext cx="30163"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8" name="Oval 32">
                <a:extLst>
                  <a:ext uri="{FF2B5EF4-FFF2-40B4-BE49-F238E27FC236}">
                    <a16:creationId xmlns:a16="http://schemas.microsoft.com/office/drawing/2014/main" id="{94DE8DB2-CA6F-4857-A63C-4749CD810A80}"/>
                  </a:ext>
                </a:extLst>
              </p:cNvPr>
              <p:cNvSpPr>
                <a:spLocks noChangeArrowheads="1"/>
              </p:cNvSpPr>
              <p:nvPr/>
            </p:nvSpPr>
            <p:spPr bwMode="auto">
              <a:xfrm>
                <a:off x="2894013" y="2720975"/>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9" name="Oval 33">
                <a:extLst>
                  <a:ext uri="{FF2B5EF4-FFF2-40B4-BE49-F238E27FC236}">
                    <a16:creationId xmlns:a16="http://schemas.microsoft.com/office/drawing/2014/main" id="{096CA345-17F7-4230-9838-4E59D8886281}"/>
                  </a:ext>
                </a:extLst>
              </p:cNvPr>
              <p:cNvSpPr>
                <a:spLocks noChangeArrowheads="1"/>
              </p:cNvSpPr>
              <p:nvPr/>
            </p:nvSpPr>
            <p:spPr bwMode="auto">
              <a:xfrm>
                <a:off x="2951163" y="2495550"/>
                <a:ext cx="31750"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0" name="Oval 34">
                <a:extLst>
                  <a:ext uri="{FF2B5EF4-FFF2-40B4-BE49-F238E27FC236}">
                    <a16:creationId xmlns:a16="http://schemas.microsoft.com/office/drawing/2014/main" id="{4930CCEB-4CB4-40C1-9E82-C0A3736095C9}"/>
                  </a:ext>
                </a:extLst>
              </p:cNvPr>
              <p:cNvSpPr>
                <a:spLocks noChangeArrowheads="1"/>
              </p:cNvSpPr>
              <p:nvPr/>
            </p:nvSpPr>
            <p:spPr bwMode="auto">
              <a:xfrm>
                <a:off x="3022600" y="2273300"/>
                <a:ext cx="34925"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1" name="Oval 35">
                <a:extLst>
                  <a:ext uri="{FF2B5EF4-FFF2-40B4-BE49-F238E27FC236}">
                    <a16:creationId xmlns:a16="http://schemas.microsoft.com/office/drawing/2014/main" id="{AA59C509-ECAF-40AF-82A6-DBA3A5C91C4A}"/>
                  </a:ext>
                </a:extLst>
              </p:cNvPr>
              <p:cNvSpPr>
                <a:spLocks noChangeArrowheads="1"/>
              </p:cNvSpPr>
              <p:nvPr/>
            </p:nvSpPr>
            <p:spPr bwMode="auto">
              <a:xfrm>
                <a:off x="3111500" y="2057400"/>
                <a:ext cx="34925" cy="349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2" name="Oval 36">
                <a:extLst>
                  <a:ext uri="{FF2B5EF4-FFF2-40B4-BE49-F238E27FC236}">
                    <a16:creationId xmlns:a16="http://schemas.microsoft.com/office/drawing/2014/main" id="{C506FCD2-66C1-4B43-A6A0-CA01ADF8EBAC}"/>
                  </a:ext>
                </a:extLst>
              </p:cNvPr>
              <p:cNvSpPr>
                <a:spLocks noChangeArrowheads="1"/>
              </p:cNvSpPr>
              <p:nvPr/>
            </p:nvSpPr>
            <p:spPr bwMode="auto">
              <a:xfrm>
                <a:off x="3216275" y="1849438"/>
                <a:ext cx="36513"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3" name="Oval 37">
                <a:extLst>
                  <a:ext uri="{FF2B5EF4-FFF2-40B4-BE49-F238E27FC236}">
                    <a16:creationId xmlns:a16="http://schemas.microsoft.com/office/drawing/2014/main" id="{B0347947-5483-4A49-B44C-C1A8955E9269}"/>
                  </a:ext>
                </a:extLst>
              </p:cNvPr>
              <p:cNvSpPr>
                <a:spLocks noChangeArrowheads="1"/>
              </p:cNvSpPr>
              <p:nvPr/>
            </p:nvSpPr>
            <p:spPr bwMode="auto">
              <a:xfrm>
                <a:off x="3333750" y="1647825"/>
                <a:ext cx="38100" cy="381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4" name="Oval 38">
                <a:extLst>
                  <a:ext uri="{FF2B5EF4-FFF2-40B4-BE49-F238E27FC236}">
                    <a16:creationId xmlns:a16="http://schemas.microsoft.com/office/drawing/2014/main" id="{3233C40F-A013-417D-9246-9F99A65961F9}"/>
                  </a:ext>
                </a:extLst>
              </p:cNvPr>
              <p:cNvSpPr>
                <a:spLocks noChangeArrowheads="1"/>
              </p:cNvSpPr>
              <p:nvPr/>
            </p:nvSpPr>
            <p:spPr bwMode="auto">
              <a:xfrm>
                <a:off x="3465513" y="1457325"/>
                <a:ext cx="41275"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5" name="Oval 39">
                <a:extLst>
                  <a:ext uri="{FF2B5EF4-FFF2-40B4-BE49-F238E27FC236}">
                    <a16:creationId xmlns:a16="http://schemas.microsoft.com/office/drawing/2014/main" id="{D1EE9896-1E69-4CD1-9A0D-A0BB9846E5AB}"/>
                  </a:ext>
                </a:extLst>
              </p:cNvPr>
              <p:cNvSpPr>
                <a:spLocks noChangeArrowheads="1"/>
              </p:cNvSpPr>
              <p:nvPr/>
            </p:nvSpPr>
            <p:spPr bwMode="auto">
              <a:xfrm>
                <a:off x="3611563" y="1274763"/>
                <a:ext cx="41275" cy="412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6" name="Oval 40">
                <a:extLst>
                  <a:ext uri="{FF2B5EF4-FFF2-40B4-BE49-F238E27FC236}">
                    <a16:creationId xmlns:a16="http://schemas.microsoft.com/office/drawing/2014/main" id="{FB7DC17C-3E9B-4163-A8F3-D251388C86DC}"/>
                  </a:ext>
                </a:extLst>
              </p:cNvPr>
              <p:cNvSpPr>
                <a:spLocks noChangeArrowheads="1"/>
              </p:cNvSpPr>
              <p:nvPr/>
            </p:nvSpPr>
            <p:spPr bwMode="auto">
              <a:xfrm>
                <a:off x="3768725" y="1103313"/>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7" name="Oval 41">
                <a:extLst>
                  <a:ext uri="{FF2B5EF4-FFF2-40B4-BE49-F238E27FC236}">
                    <a16:creationId xmlns:a16="http://schemas.microsoft.com/office/drawing/2014/main" id="{422A81C0-3E0F-45B0-998C-A980CB1DC75D}"/>
                  </a:ext>
                </a:extLst>
              </p:cNvPr>
              <p:cNvSpPr>
                <a:spLocks noChangeArrowheads="1"/>
              </p:cNvSpPr>
              <p:nvPr/>
            </p:nvSpPr>
            <p:spPr bwMode="auto">
              <a:xfrm>
                <a:off x="3938588" y="944563"/>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8" name="Oval 42">
                <a:extLst>
                  <a:ext uri="{FF2B5EF4-FFF2-40B4-BE49-F238E27FC236}">
                    <a16:creationId xmlns:a16="http://schemas.microsoft.com/office/drawing/2014/main" id="{71E987DD-B859-49DD-AC4E-26FA930FEE6E}"/>
                  </a:ext>
                </a:extLst>
              </p:cNvPr>
              <p:cNvSpPr>
                <a:spLocks noChangeArrowheads="1"/>
              </p:cNvSpPr>
              <p:nvPr/>
            </p:nvSpPr>
            <p:spPr bwMode="auto">
              <a:xfrm>
                <a:off x="4119563" y="798513"/>
                <a:ext cx="46038"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9" name="Oval 43">
                <a:extLst>
                  <a:ext uri="{FF2B5EF4-FFF2-40B4-BE49-F238E27FC236}">
                    <a16:creationId xmlns:a16="http://schemas.microsoft.com/office/drawing/2014/main" id="{3B668B95-C651-4C03-B323-B4F4EABE009C}"/>
                  </a:ext>
                </a:extLst>
              </p:cNvPr>
              <p:cNvSpPr>
                <a:spLocks noChangeArrowheads="1"/>
              </p:cNvSpPr>
              <p:nvPr/>
            </p:nvSpPr>
            <p:spPr bwMode="auto">
              <a:xfrm>
                <a:off x="4308475" y="663575"/>
                <a:ext cx="49213"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 name="Oval 44">
                <a:extLst>
                  <a:ext uri="{FF2B5EF4-FFF2-40B4-BE49-F238E27FC236}">
                    <a16:creationId xmlns:a16="http://schemas.microsoft.com/office/drawing/2014/main" id="{0FF21E95-CF4F-4316-AC7C-B4D016264396}"/>
                  </a:ext>
                </a:extLst>
              </p:cNvPr>
              <p:cNvSpPr>
                <a:spLocks noChangeArrowheads="1"/>
              </p:cNvSpPr>
              <p:nvPr/>
            </p:nvSpPr>
            <p:spPr bwMode="auto">
              <a:xfrm>
                <a:off x="4508500" y="54451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 name="Oval 45">
                <a:extLst>
                  <a:ext uri="{FF2B5EF4-FFF2-40B4-BE49-F238E27FC236}">
                    <a16:creationId xmlns:a16="http://schemas.microsoft.com/office/drawing/2014/main" id="{6696BB7D-F37D-4557-ADEB-0B3FBEBDE1D4}"/>
                  </a:ext>
                </a:extLst>
              </p:cNvPr>
              <p:cNvSpPr>
                <a:spLocks noChangeArrowheads="1"/>
              </p:cNvSpPr>
              <p:nvPr/>
            </p:nvSpPr>
            <p:spPr bwMode="auto">
              <a:xfrm>
                <a:off x="4716463" y="438150"/>
                <a:ext cx="50800"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 name="Oval 46">
                <a:extLst>
                  <a:ext uri="{FF2B5EF4-FFF2-40B4-BE49-F238E27FC236}">
                    <a16:creationId xmlns:a16="http://schemas.microsoft.com/office/drawing/2014/main" id="{9EB35ED4-FC95-4D0B-9D2D-18F640FDE3D6}"/>
                  </a:ext>
                </a:extLst>
              </p:cNvPr>
              <p:cNvSpPr>
                <a:spLocks noChangeArrowheads="1"/>
              </p:cNvSpPr>
              <p:nvPr/>
            </p:nvSpPr>
            <p:spPr bwMode="auto">
              <a:xfrm>
                <a:off x="4929188" y="349250"/>
                <a:ext cx="53975"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3" name="Oval 47">
                <a:extLst>
                  <a:ext uri="{FF2B5EF4-FFF2-40B4-BE49-F238E27FC236}">
                    <a16:creationId xmlns:a16="http://schemas.microsoft.com/office/drawing/2014/main" id="{E4199D88-2FC6-405E-8D92-587520016343}"/>
                  </a:ext>
                </a:extLst>
              </p:cNvPr>
              <p:cNvSpPr>
                <a:spLocks noChangeArrowheads="1"/>
              </p:cNvSpPr>
              <p:nvPr/>
            </p:nvSpPr>
            <p:spPr bwMode="auto">
              <a:xfrm>
                <a:off x="5149850" y="274638"/>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4" name="Oval 48">
                <a:extLst>
                  <a:ext uri="{FF2B5EF4-FFF2-40B4-BE49-F238E27FC236}">
                    <a16:creationId xmlns:a16="http://schemas.microsoft.com/office/drawing/2014/main" id="{F3454A23-2EC9-4FED-9573-B5B53E327CFE}"/>
                  </a:ext>
                </a:extLst>
              </p:cNvPr>
              <p:cNvSpPr>
                <a:spLocks noChangeArrowheads="1"/>
              </p:cNvSpPr>
              <p:nvPr/>
            </p:nvSpPr>
            <p:spPr bwMode="auto">
              <a:xfrm>
                <a:off x="5375275" y="215900"/>
                <a:ext cx="53975"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5" name="Oval 49">
                <a:extLst>
                  <a:ext uri="{FF2B5EF4-FFF2-40B4-BE49-F238E27FC236}">
                    <a16:creationId xmlns:a16="http://schemas.microsoft.com/office/drawing/2014/main" id="{8930895B-2A09-4B72-BC67-3FA5C054ED43}"/>
                  </a:ext>
                </a:extLst>
              </p:cNvPr>
              <p:cNvSpPr>
                <a:spLocks noChangeArrowheads="1"/>
              </p:cNvSpPr>
              <p:nvPr/>
            </p:nvSpPr>
            <p:spPr bwMode="auto">
              <a:xfrm>
                <a:off x="5603875" y="174625"/>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6" name="Oval 50">
                <a:extLst>
                  <a:ext uri="{FF2B5EF4-FFF2-40B4-BE49-F238E27FC236}">
                    <a16:creationId xmlns:a16="http://schemas.microsoft.com/office/drawing/2014/main" id="{E9485672-7A0D-4D1F-B185-7F55936AF13C}"/>
                  </a:ext>
                </a:extLst>
              </p:cNvPr>
              <p:cNvSpPr>
                <a:spLocks noChangeArrowheads="1"/>
              </p:cNvSpPr>
              <p:nvPr/>
            </p:nvSpPr>
            <p:spPr bwMode="auto">
              <a:xfrm>
                <a:off x="5834063" y="149225"/>
                <a:ext cx="58738" cy="571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7" name="Oval 51">
                <a:extLst>
                  <a:ext uri="{FF2B5EF4-FFF2-40B4-BE49-F238E27FC236}">
                    <a16:creationId xmlns:a16="http://schemas.microsoft.com/office/drawing/2014/main" id="{D9921F55-B927-48DF-A065-DDF31B045629}"/>
                  </a:ext>
                </a:extLst>
              </p:cNvPr>
              <p:cNvSpPr>
                <a:spLocks noChangeArrowheads="1"/>
              </p:cNvSpPr>
              <p:nvPr/>
            </p:nvSpPr>
            <p:spPr bwMode="auto">
              <a:xfrm>
                <a:off x="6065838" y="139700"/>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8" name="Oval 52">
                <a:extLst>
                  <a:ext uri="{FF2B5EF4-FFF2-40B4-BE49-F238E27FC236}">
                    <a16:creationId xmlns:a16="http://schemas.microsoft.com/office/drawing/2014/main" id="{823F250E-CE5D-42B0-A45E-FE8483FE4B36}"/>
                  </a:ext>
                </a:extLst>
              </p:cNvPr>
              <p:cNvSpPr>
                <a:spLocks noChangeArrowheads="1"/>
              </p:cNvSpPr>
              <p:nvPr/>
            </p:nvSpPr>
            <p:spPr bwMode="auto">
              <a:xfrm>
                <a:off x="6299200" y="147638"/>
                <a:ext cx="58738"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9" name="Oval 53">
                <a:extLst>
                  <a:ext uri="{FF2B5EF4-FFF2-40B4-BE49-F238E27FC236}">
                    <a16:creationId xmlns:a16="http://schemas.microsoft.com/office/drawing/2014/main" id="{89988601-F956-4352-A366-2262F3A5C8FE}"/>
                  </a:ext>
                </a:extLst>
              </p:cNvPr>
              <p:cNvSpPr>
                <a:spLocks noChangeArrowheads="1"/>
              </p:cNvSpPr>
              <p:nvPr/>
            </p:nvSpPr>
            <p:spPr bwMode="auto">
              <a:xfrm>
                <a:off x="6529388" y="171450"/>
                <a:ext cx="60325"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0" name="Oval 54">
                <a:extLst>
                  <a:ext uri="{FF2B5EF4-FFF2-40B4-BE49-F238E27FC236}">
                    <a16:creationId xmlns:a16="http://schemas.microsoft.com/office/drawing/2014/main" id="{D25F2A48-5BFD-48F1-806F-FE9786DAFA1F}"/>
                  </a:ext>
                </a:extLst>
              </p:cNvPr>
              <p:cNvSpPr>
                <a:spLocks noChangeArrowheads="1"/>
              </p:cNvSpPr>
              <p:nvPr/>
            </p:nvSpPr>
            <p:spPr bwMode="auto">
              <a:xfrm>
                <a:off x="6757988" y="212725"/>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1" name="Oval 55">
                <a:extLst>
                  <a:ext uri="{FF2B5EF4-FFF2-40B4-BE49-F238E27FC236}">
                    <a16:creationId xmlns:a16="http://schemas.microsoft.com/office/drawing/2014/main" id="{BA3BB28B-5BB7-49D1-BC89-0A684A059555}"/>
                  </a:ext>
                </a:extLst>
              </p:cNvPr>
              <p:cNvSpPr>
                <a:spLocks noChangeArrowheads="1"/>
              </p:cNvSpPr>
              <p:nvPr/>
            </p:nvSpPr>
            <p:spPr bwMode="auto">
              <a:xfrm>
                <a:off x="6983413" y="269875"/>
                <a:ext cx="63500"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2" name="Oval 56">
                <a:extLst>
                  <a:ext uri="{FF2B5EF4-FFF2-40B4-BE49-F238E27FC236}">
                    <a16:creationId xmlns:a16="http://schemas.microsoft.com/office/drawing/2014/main" id="{D37B49EE-14E4-4E52-BDF5-0C094B1707AA}"/>
                  </a:ext>
                </a:extLst>
              </p:cNvPr>
              <p:cNvSpPr>
                <a:spLocks noChangeArrowheads="1"/>
              </p:cNvSpPr>
              <p:nvPr/>
            </p:nvSpPr>
            <p:spPr bwMode="auto">
              <a:xfrm>
                <a:off x="7204075" y="34290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3" name="Oval 57">
                <a:extLst>
                  <a:ext uri="{FF2B5EF4-FFF2-40B4-BE49-F238E27FC236}">
                    <a16:creationId xmlns:a16="http://schemas.microsoft.com/office/drawing/2014/main" id="{C362556D-D75F-4BFA-A651-B3D0E026F166}"/>
                  </a:ext>
                </a:extLst>
              </p:cNvPr>
              <p:cNvSpPr>
                <a:spLocks noChangeArrowheads="1"/>
              </p:cNvSpPr>
              <p:nvPr/>
            </p:nvSpPr>
            <p:spPr bwMode="auto">
              <a:xfrm>
                <a:off x="7418388" y="43180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4" name="Oval 58">
                <a:extLst>
                  <a:ext uri="{FF2B5EF4-FFF2-40B4-BE49-F238E27FC236}">
                    <a16:creationId xmlns:a16="http://schemas.microsoft.com/office/drawing/2014/main" id="{91E0A39B-82D6-4BB7-ABB6-49569E114DFD}"/>
                  </a:ext>
                </a:extLst>
              </p:cNvPr>
              <p:cNvSpPr>
                <a:spLocks noChangeArrowheads="1"/>
              </p:cNvSpPr>
              <p:nvPr/>
            </p:nvSpPr>
            <p:spPr bwMode="auto">
              <a:xfrm>
                <a:off x="7626350" y="536575"/>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5" name="Oval 59">
                <a:extLst>
                  <a:ext uri="{FF2B5EF4-FFF2-40B4-BE49-F238E27FC236}">
                    <a16:creationId xmlns:a16="http://schemas.microsoft.com/office/drawing/2014/main" id="{ABA93003-33F9-4C14-BC22-0C5B483585F2}"/>
                  </a:ext>
                </a:extLst>
              </p:cNvPr>
              <p:cNvSpPr>
                <a:spLocks noChangeArrowheads="1"/>
              </p:cNvSpPr>
              <p:nvPr/>
            </p:nvSpPr>
            <p:spPr bwMode="auto">
              <a:xfrm>
                <a:off x="7826375" y="655638"/>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6" name="Oval 60">
                <a:extLst>
                  <a:ext uri="{FF2B5EF4-FFF2-40B4-BE49-F238E27FC236}">
                    <a16:creationId xmlns:a16="http://schemas.microsoft.com/office/drawing/2014/main" id="{ED24A089-1B01-41DE-B453-6DAD4B981B65}"/>
                  </a:ext>
                </a:extLst>
              </p:cNvPr>
              <p:cNvSpPr>
                <a:spLocks noChangeArrowheads="1"/>
              </p:cNvSpPr>
              <p:nvPr/>
            </p:nvSpPr>
            <p:spPr bwMode="auto">
              <a:xfrm>
                <a:off x="8018463" y="78740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7" name="Oval 61">
                <a:extLst>
                  <a:ext uri="{FF2B5EF4-FFF2-40B4-BE49-F238E27FC236}">
                    <a16:creationId xmlns:a16="http://schemas.microsoft.com/office/drawing/2014/main" id="{BF5BFADB-909F-4ABF-A030-06F8ED5E5CC6}"/>
                  </a:ext>
                </a:extLst>
              </p:cNvPr>
              <p:cNvSpPr>
                <a:spLocks noChangeArrowheads="1"/>
              </p:cNvSpPr>
              <p:nvPr/>
            </p:nvSpPr>
            <p:spPr bwMode="auto">
              <a:xfrm>
                <a:off x="8199438" y="93345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8" name="Oval 62">
                <a:extLst>
                  <a:ext uri="{FF2B5EF4-FFF2-40B4-BE49-F238E27FC236}">
                    <a16:creationId xmlns:a16="http://schemas.microsoft.com/office/drawing/2014/main" id="{5BDD9631-5AC2-4D48-AB35-96BADEFD8485}"/>
                  </a:ext>
                </a:extLst>
              </p:cNvPr>
              <p:cNvSpPr>
                <a:spLocks noChangeArrowheads="1"/>
              </p:cNvSpPr>
              <p:nvPr/>
            </p:nvSpPr>
            <p:spPr bwMode="auto">
              <a:xfrm>
                <a:off x="8369300" y="1092200"/>
                <a:ext cx="65088"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9" name="Oval 63">
                <a:extLst>
                  <a:ext uri="{FF2B5EF4-FFF2-40B4-BE49-F238E27FC236}">
                    <a16:creationId xmlns:a16="http://schemas.microsoft.com/office/drawing/2014/main" id="{82C02A40-35B8-45A3-9301-7D0F30AAC21F}"/>
                  </a:ext>
                </a:extLst>
              </p:cNvPr>
              <p:cNvSpPr>
                <a:spLocks noChangeArrowheads="1"/>
              </p:cNvSpPr>
              <p:nvPr/>
            </p:nvSpPr>
            <p:spPr bwMode="auto">
              <a:xfrm>
                <a:off x="8528050" y="1262063"/>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0" name="Oval 64">
                <a:extLst>
                  <a:ext uri="{FF2B5EF4-FFF2-40B4-BE49-F238E27FC236}">
                    <a16:creationId xmlns:a16="http://schemas.microsoft.com/office/drawing/2014/main" id="{46300C3F-7C4E-4CFA-B4C7-C914286BC64F}"/>
                  </a:ext>
                </a:extLst>
              </p:cNvPr>
              <p:cNvSpPr>
                <a:spLocks noChangeArrowheads="1"/>
              </p:cNvSpPr>
              <p:nvPr/>
            </p:nvSpPr>
            <p:spPr bwMode="auto">
              <a:xfrm>
                <a:off x="8674100" y="1443038"/>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1" name="Oval 65">
                <a:extLst>
                  <a:ext uri="{FF2B5EF4-FFF2-40B4-BE49-F238E27FC236}">
                    <a16:creationId xmlns:a16="http://schemas.microsoft.com/office/drawing/2014/main" id="{5C3386C1-57ED-443C-8319-D9DEDB36DBFE}"/>
                  </a:ext>
                </a:extLst>
              </p:cNvPr>
              <p:cNvSpPr>
                <a:spLocks noChangeArrowheads="1"/>
              </p:cNvSpPr>
              <p:nvPr/>
            </p:nvSpPr>
            <p:spPr bwMode="auto">
              <a:xfrm>
                <a:off x="8809038" y="1635125"/>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2" name="Oval 66">
                <a:extLst>
                  <a:ext uri="{FF2B5EF4-FFF2-40B4-BE49-F238E27FC236}">
                    <a16:creationId xmlns:a16="http://schemas.microsoft.com/office/drawing/2014/main" id="{E878114E-114A-4436-8AB0-B3022FA47398}"/>
                  </a:ext>
                </a:extLst>
              </p:cNvPr>
              <p:cNvSpPr>
                <a:spLocks noChangeArrowheads="1"/>
              </p:cNvSpPr>
              <p:nvPr/>
            </p:nvSpPr>
            <p:spPr bwMode="auto">
              <a:xfrm>
                <a:off x="8931275" y="1838325"/>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3" name="Oval 67">
                <a:extLst>
                  <a:ext uri="{FF2B5EF4-FFF2-40B4-BE49-F238E27FC236}">
                    <a16:creationId xmlns:a16="http://schemas.microsoft.com/office/drawing/2014/main" id="{3BD166E5-0E33-4795-9668-7E3BA05CC404}"/>
                  </a:ext>
                </a:extLst>
              </p:cNvPr>
              <p:cNvSpPr>
                <a:spLocks noChangeArrowheads="1"/>
              </p:cNvSpPr>
              <p:nvPr/>
            </p:nvSpPr>
            <p:spPr bwMode="auto">
              <a:xfrm>
                <a:off x="9039225" y="20494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4" name="Oval 68">
                <a:extLst>
                  <a:ext uri="{FF2B5EF4-FFF2-40B4-BE49-F238E27FC236}">
                    <a16:creationId xmlns:a16="http://schemas.microsoft.com/office/drawing/2014/main" id="{563C9618-B052-4BD7-9333-1A0DAB26D93E}"/>
                  </a:ext>
                </a:extLst>
              </p:cNvPr>
              <p:cNvSpPr>
                <a:spLocks noChangeArrowheads="1"/>
              </p:cNvSpPr>
              <p:nvPr/>
            </p:nvSpPr>
            <p:spPr bwMode="auto">
              <a:xfrm>
                <a:off x="9131300" y="2266950"/>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5" name="Oval 69">
                <a:extLst>
                  <a:ext uri="{FF2B5EF4-FFF2-40B4-BE49-F238E27FC236}">
                    <a16:creationId xmlns:a16="http://schemas.microsoft.com/office/drawing/2014/main" id="{DD495EDA-CCE6-4AD7-B28A-399106983A17}"/>
                  </a:ext>
                </a:extLst>
              </p:cNvPr>
              <p:cNvSpPr>
                <a:spLocks noChangeArrowheads="1"/>
              </p:cNvSpPr>
              <p:nvPr/>
            </p:nvSpPr>
            <p:spPr bwMode="auto">
              <a:xfrm>
                <a:off x="9207500" y="2490788"/>
                <a:ext cx="38100"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6" name="Oval 70">
                <a:extLst>
                  <a:ext uri="{FF2B5EF4-FFF2-40B4-BE49-F238E27FC236}">
                    <a16:creationId xmlns:a16="http://schemas.microsoft.com/office/drawing/2014/main" id="{FFCD4593-EFDF-4B82-B0FF-D067980168E8}"/>
                  </a:ext>
                </a:extLst>
              </p:cNvPr>
              <p:cNvSpPr>
                <a:spLocks noChangeArrowheads="1"/>
              </p:cNvSpPr>
              <p:nvPr/>
            </p:nvSpPr>
            <p:spPr bwMode="auto">
              <a:xfrm>
                <a:off x="9267825" y="2719388"/>
                <a:ext cx="31750"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7" name="Oval 71">
                <a:extLst>
                  <a:ext uri="{FF2B5EF4-FFF2-40B4-BE49-F238E27FC236}">
                    <a16:creationId xmlns:a16="http://schemas.microsoft.com/office/drawing/2014/main" id="{0B60E344-C084-4285-AC52-3A830270E7F4}"/>
                  </a:ext>
                </a:extLst>
              </p:cNvPr>
              <p:cNvSpPr>
                <a:spLocks noChangeArrowheads="1"/>
              </p:cNvSpPr>
              <p:nvPr/>
            </p:nvSpPr>
            <p:spPr bwMode="auto">
              <a:xfrm>
                <a:off x="9312275" y="2951163"/>
                <a:ext cx="25400"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8" name="Oval 72">
                <a:extLst>
                  <a:ext uri="{FF2B5EF4-FFF2-40B4-BE49-F238E27FC236}">
                    <a16:creationId xmlns:a16="http://schemas.microsoft.com/office/drawing/2014/main" id="{360C5BD3-54B1-4D9B-8F14-8FFDB675EBD0}"/>
                  </a:ext>
                </a:extLst>
              </p:cNvPr>
              <p:cNvSpPr>
                <a:spLocks noChangeArrowheads="1"/>
              </p:cNvSpPr>
              <p:nvPr/>
            </p:nvSpPr>
            <p:spPr bwMode="auto">
              <a:xfrm>
                <a:off x="9339263" y="3184525"/>
                <a:ext cx="22225"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9" name="Oval 73">
                <a:extLst>
                  <a:ext uri="{FF2B5EF4-FFF2-40B4-BE49-F238E27FC236}">
                    <a16:creationId xmlns:a16="http://schemas.microsoft.com/office/drawing/2014/main" id="{C33C6245-B159-47C1-8338-C1322F0DC0F9}"/>
                  </a:ext>
                </a:extLst>
              </p:cNvPr>
              <p:cNvSpPr>
                <a:spLocks noChangeArrowheads="1"/>
              </p:cNvSpPr>
              <p:nvPr/>
            </p:nvSpPr>
            <p:spPr bwMode="auto">
              <a:xfrm>
                <a:off x="9350375" y="3417888"/>
                <a:ext cx="15875" cy="174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0" name="Oval 74">
                <a:extLst>
                  <a:ext uri="{FF2B5EF4-FFF2-40B4-BE49-F238E27FC236}">
                    <a16:creationId xmlns:a16="http://schemas.microsoft.com/office/drawing/2014/main" id="{D7B783EC-0B8E-4205-BEFC-EB3BB9240AA6}"/>
                  </a:ext>
                </a:extLst>
              </p:cNvPr>
              <p:cNvSpPr>
                <a:spLocks noChangeArrowheads="1"/>
              </p:cNvSpPr>
              <p:nvPr/>
            </p:nvSpPr>
            <p:spPr bwMode="auto">
              <a:xfrm>
                <a:off x="9342438" y="3651250"/>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1" name="Oval 75">
                <a:extLst>
                  <a:ext uri="{FF2B5EF4-FFF2-40B4-BE49-F238E27FC236}">
                    <a16:creationId xmlns:a16="http://schemas.microsoft.com/office/drawing/2014/main" id="{69D5C29F-B03C-46CC-BA2E-0AD419847725}"/>
                  </a:ext>
                </a:extLst>
              </p:cNvPr>
              <p:cNvSpPr>
                <a:spLocks noChangeArrowheads="1"/>
              </p:cNvSpPr>
              <p:nvPr/>
            </p:nvSpPr>
            <p:spPr bwMode="auto">
              <a:xfrm>
                <a:off x="9318625" y="3883025"/>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2" name="Oval 76">
                <a:extLst>
                  <a:ext uri="{FF2B5EF4-FFF2-40B4-BE49-F238E27FC236}">
                    <a16:creationId xmlns:a16="http://schemas.microsoft.com/office/drawing/2014/main" id="{B1569D54-8804-4CAD-95BA-D669E5EAE499}"/>
                  </a:ext>
                </a:extLst>
              </p:cNvPr>
              <p:cNvSpPr>
                <a:spLocks noChangeArrowheads="1"/>
              </p:cNvSpPr>
              <p:nvPr/>
            </p:nvSpPr>
            <p:spPr bwMode="auto">
              <a:xfrm>
                <a:off x="9277350" y="4111625"/>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3" name="Oval 77">
                <a:extLst>
                  <a:ext uri="{FF2B5EF4-FFF2-40B4-BE49-F238E27FC236}">
                    <a16:creationId xmlns:a16="http://schemas.microsoft.com/office/drawing/2014/main" id="{5559360E-C72E-4989-BB81-A05A5A5C9ADB}"/>
                  </a:ext>
                </a:extLst>
              </p:cNvPr>
              <p:cNvSpPr>
                <a:spLocks noChangeArrowheads="1"/>
              </p:cNvSpPr>
              <p:nvPr/>
            </p:nvSpPr>
            <p:spPr bwMode="auto">
              <a:xfrm>
                <a:off x="9218613" y="4335463"/>
                <a:ext cx="17463"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4" name="Oval 78">
                <a:extLst>
                  <a:ext uri="{FF2B5EF4-FFF2-40B4-BE49-F238E27FC236}">
                    <a16:creationId xmlns:a16="http://schemas.microsoft.com/office/drawing/2014/main" id="{997E64CD-6EB8-46FE-97E2-BA909BC78142}"/>
                  </a:ext>
                </a:extLst>
              </p:cNvPr>
              <p:cNvSpPr>
                <a:spLocks noChangeArrowheads="1"/>
              </p:cNvSpPr>
              <p:nvPr/>
            </p:nvSpPr>
            <p:spPr bwMode="auto">
              <a:xfrm>
                <a:off x="9144000" y="4556125"/>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5" name="Oval 79">
                <a:extLst>
                  <a:ext uri="{FF2B5EF4-FFF2-40B4-BE49-F238E27FC236}">
                    <a16:creationId xmlns:a16="http://schemas.microsoft.com/office/drawing/2014/main" id="{C99A8674-A6C5-4676-ACC9-561F7B694FDE}"/>
                  </a:ext>
                </a:extLst>
              </p:cNvPr>
              <p:cNvSpPr>
                <a:spLocks noChangeArrowheads="1"/>
              </p:cNvSpPr>
              <p:nvPr/>
            </p:nvSpPr>
            <p:spPr bwMode="auto">
              <a:xfrm>
                <a:off x="9055100" y="4770438"/>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6" name="Oval 80">
                <a:extLst>
                  <a:ext uri="{FF2B5EF4-FFF2-40B4-BE49-F238E27FC236}">
                    <a16:creationId xmlns:a16="http://schemas.microsoft.com/office/drawing/2014/main" id="{0552EEE5-75EB-4200-8B44-A4B2B3FA31C9}"/>
                  </a:ext>
                </a:extLst>
              </p:cNvPr>
              <p:cNvSpPr>
                <a:spLocks noChangeArrowheads="1"/>
              </p:cNvSpPr>
              <p:nvPr/>
            </p:nvSpPr>
            <p:spPr bwMode="auto">
              <a:xfrm>
                <a:off x="8950325" y="4978400"/>
                <a:ext cx="20638"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7" name="Oval 81">
                <a:extLst>
                  <a:ext uri="{FF2B5EF4-FFF2-40B4-BE49-F238E27FC236}">
                    <a16:creationId xmlns:a16="http://schemas.microsoft.com/office/drawing/2014/main" id="{4CEA233A-7B33-4F58-B90A-3AA7C1EE0EE7}"/>
                  </a:ext>
                </a:extLst>
              </p:cNvPr>
              <p:cNvSpPr>
                <a:spLocks noChangeArrowheads="1"/>
              </p:cNvSpPr>
              <p:nvPr/>
            </p:nvSpPr>
            <p:spPr bwMode="auto">
              <a:xfrm>
                <a:off x="8829675" y="5176838"/>
                <a:ext cx="23813"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8" name="Oval 82">
                <a:extLst>
                  <a:ext uri="{FF2B5EF4-FFF2-40B4-BE49-F238E27FC236}">
                    <a16:creationId xmlns:a16="http://schemas.microsoft.com/office/drawing/2014/main" id="{2D7F9799-0089-418F-895A-E08335B4E6E2}"/>
                  </a:ext>
                </a:extLst>
              </p:cNvPr>
              <p:cNvSpPr>
                <a:spLocks noChangeArrowheads="1"/>
              </p:cNvSpPr>
              <p:nvPr/>
            </p:nvSpPr>
            <p:spPr bwMode="auto">
              <a:xfrm>
                <a:off x="8694738" y="5365750"/>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9" name="Oval 83">
                <a:extLst>
                  <a:ext uri="{FF2B5EF4-FFF2-40B4-BE49-F238E27FC236}">
                    <a16:creationId xmlns:a16="http://schemas.microsoft.com/office/drawing/2014/main" id="{758E7D62-F69F-414B-A704-23FDB7B0698D}"/>
                  </a:ext>
                </a:extLst>
              </p:cNvPr>
              <p:cNvSpPr>
                <a:spLocks noChangeArrowheads="1"/>
              </p:cNvSpPr>
              <p:nvPr/>
            </p:nvSpPr>
            <p:spPr bwMode="auto">
              <a:xfrm>
                <a:off x="8547100" y="5545138"/>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0" name="Oval 84">
                <a:extLst>
                  <a:ext uri="{FF2B5EF4-FFF2-40B4-BE49-F238E27FC236}">
                    <a16:creationId xmlns:a16="http://schemas.microsoft.com/office/drawing/2014/main" id="{DC77BFB6-E627-419B-BF64-716CCDB539BE}"/>
                  </a:ext>
                </a:extLst>
              </p:cNvPr>
              <p:cNvSpPr>
                <a:spLocks noChangeArrowheads="1"/>
              </p:cNvSpPr>
              <p:nvPr/>
            </p:nvSpPr>
            <p:spPr bwMode="auto">
              <a:xfrm>
                <a:off x="8386763" y="5713413"/>
                <a:ext cx="33338"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1" name="Oval 85">
                <a:extLst>
                  <a:ext uri="{FF2B5EF4-FFF2-40B4-BE49-F238E27FC236}">
                    <a16:creationId xmlns:a16="http://schemas.microsoft.com/office/drawing/2014/main" id="{74DC6D49-0B46-4321-A4C0-0FF69EF40A11}"/>
                  </a:ext>
                </a:extLst>
              </p:cNvPr>
              <p:cNvSpPr>
                <a:spLocks noChangeArrowheads="1"/>
              </p:cNvSpPr>
              <p:nvPr/>
            </p:nvSpPr>
            <p:spPr bwMode="auto">
              <a:xfrm>
                <a:off x="8215313" y="5870575"/>
                <a:ext cx="34925"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2" name="Oval 86">
                <a:extLst>
                  <a:ext uri="{FF2B5EF4-FFF2-40B4-BE49-F238E27FC236}">
                    <a16:creationId xmlns:a16="http://schemas.microsoft.com/office/drawing/2014/main" id="{BAE1F1F8-42EE-4270-9A6E-2E15E9ECE892}"/>
                  </a:ext>
                </a:extLst>
              </p:cNvPr>
              <p:cNvSpPr>
                <a:spLocks noChangeArrowheads="1"/>
              </p:cNvSpPr>
              <p:nvPr/>
            </p:nvSpPr>
            <p:spPr bwMode="auto">
              <a:xfrm>
                <a:off x="8032750" y="6015038"/>
                <a:ext cx="38100"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3" name="Oval 87">
                <a:extLst>
                  <a:ext uri="{FF2B5EF4-FFF2-40B4-BE49-F238E27FC236}">
                    <a16:creationId xmlns:a16="http://schemas.microsoft.com/office/drawing/2014/main" id="{B63DAC0D-7EB5-452E-AF8D-57D400763D44}"/>
                  </a:ext>
                </a:extLst>
              </p:cNvPr>
              <p:cNvSpPr>
                <a:spLocks noChangeArrowheads="1"/>
              </p:cNvSpPr>
              <p:nvPr/>
            </p:nvSpPr>
            <p:spPr bwMode="auto">
              <a:xfrm>
                <a:off x="7840663" y="6146800"/>
                <a:ext cx="41275"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4" name="Oval 88">
                <a:extLst>
                  <a:ext uri="{FF2B5EF4-FFF2-40B4-BE49-F238E27FC236}">
                    <a16:creationId xmlns:a16="http://schemas.microsoft.com/office/drawing/2014/main" id="{5E44EA28-4827-489A-83F6-8F66CA2D8FA8}"/>
                  </a:ext>
                </a:extLst>
              </p:cNvPr>
              <p:cNvSpPr>
                <a:spLocks noChangeArrowheads="1"/>
              </p:cNvSpPr>
              <p:nvPr/>
            </p:nvSpPr>
            <p:spPr bwMode="auto">
              <a:xfrm>
                <a:off x="7639050" y="6264275"/>
                <a:ext cx="44450"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5" name="Oval 89">
                <a:extLst>
                  <a:ext uri="{FF2B5EF4-FFF2-40B4-BE49-F238E27FC236}">
                    <a16:creationId xmlns:a16="http://schemas.microsoft.com/office/drawing/2014/main" id="{C1F49243-D8A3-4C31-B827-136C155497BB}"/>
                  </a:ext>
                </a:extLst>
              </p:cNvPr>
              <p:cNvSpPr>
                <a:spLocks noChangeArrowheads="1"/>
              </p:cNvSpPr>
              <p:nvPr/>
            </p:nvSpPr>
            <p:spPr bwMode="auto">
              <a:xfrm>
                <a:off x="7429500" y="6367463"/>
                <a:ext cx="47625"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6" name="Oval 90">
                <a:extLst>
                  <a:ext uri="{FF2B5EF4-FFF2-40B4-BE49-F238E27FC236}">
                    <a16:creationId xmlns:a16="http://schemas.microsoft.com/office/drawing/2014/main" id="{80D3AD2C-7F0A-4EE3-A71E-FDB29E1658F8}"/>
                  </a:ext>
                </a:extLst>
              </p:cNvPr>
              <p:cNvSpPr>
                <a:spLocks noChangeArrowheads="1"/>
              </p:cNvSpPr>
              <p:nvPr/>
            </p:nvSpPr>
            <p:spPr bwMode="auto">
              <a:xfrm>
                <a:off x="7213600" y="64563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7" name="Oval 91">
                <a:extLst>
                  <a:ext uri="{FF2B5EF4-FFF2-40B4-BE49-F238E27FC236}">
                    <a16:creationId xmlns:a16="http://schemas.microsoft.com/office/drawing/2014/main" id="{23CA634D-1768-41B5-B1E2-C02C68CAB203}"/>
                  </a:ext>
                </a:extLst>
              </p:cNvPr>
              <p:cNvSpPr>
                <a:spLocks noChangeArrowheads="1"/>
              </p:cNvSpPr>
              <p:nvPr/>
            </p:nvSpPr>
            <p:spPr bwMode="auto">
              <a:xfrm>
                <a:off x="6992938" y="6529388"/>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8" name="Oval 92">
                <a:extLst>
                  <a:ext uri="{FF2B5EF4-FFF2-40B4-BE49-F238E27FC236}">
                    <a16:creationId xmlns:a16="http://schemas.microsoft.com/office/drawing/2014/main" id="{23D1283C-3C19-465C-91B7-76DA0DB5035C}"/>
                  </a:ext>
                </a:extLst>
              </p:cNvPr>
              <p:cNvSpPr>
                <a:spLocks noChangeArrowheads="1"/>
              </p:cNvSpPr>
              <p:nvPr/>
            </p:nvSpPr>
            <p:spPr bwMode="auto">
              <a:xfrm>
                <a:off x="6765925" y="6586538"/>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9" name="Oval 93">
                <a:extLst>
                  <a:ext uri="{FF2B5EF4-FFF2-40B4-BE49-F238E27FC236}">
                    <a16:creationId xmlns:a16="http://schemas.microsoft.com/office/drawing/2014/main" id="{6DE8B464-7475-4B87-AD25-031A7374F2AF}"/>
                  </a:ext>
                </a:extLst>
              </p:cNvPr>
              <p:cNvSpPr>
                <a:spLocks noChangeArrowheads="1"/>
              </p:cNvSpPr>
              <p:nvPr/>
            </p:nvSpPr>
            <p:spPr bwMode="auto">
              <a:xfrm>
                <a:off x="6537325" y="6627813"/>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0" name="Oval 94">
                <a:extLst>
                  <a:ext uri="{FF2B5EF4-FFF2-40B4-BE49-F238E27FC236}">
                    <a16:creationId xmlns:a16="http://schemas.microsoft.com/office/drawing/2014/main" id="{A43E9EBE-72C5-48A1-9EB6-913A5B52583F}"/>
                  </a:ext>
                </a:extLst>
              </p:cNvPr>
              <p:cNvSpPr>
                <a:spLocks noChangeArrowheads="1"/>
              </p:cNvSpPr>
              <p:nvPr/>
            </p:nvSpPr>
            <p:spPr bwMode="auto">
              <a:xfrm>
                <a:off x="6305550" y="6651625"/>
                <a:ext cx="52388"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1" name="Oval 95">
                <a:extLst>
                  <a:ext uri="{FF2B5EF4-FFF2-40B4-BE49-F238E27FC236}">
                    <a16:creationId xmlns:a16="http://schemas.microsoft.com/office/drawing/2014/main" id="{CCB3F3CE-B428-482C-9223-B3E4B29DCD4F}"/>
                  </a:ext>
                </a:extLst>
              </p:cNvPr>
              <p:cNvSpPr>
                <a:spLocks noChangeArrowheads="1"/>
              </p:cNvSpPr>
              <p:nvPr/>
            </p:nvSpPr>
            <p:spPr bwMode="auto">
              <a:xfrm>
                <a:off x="6048375" y="6489700"/>
                <a:ext cx="96838" cy="984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2" name="Oval 96">
                <a:extLst>
                  <a:ext uri="{FF2B5EF4-FFF2-40B4-BE49-F238E27FC236}">
                    <a16:creationId xmlns:a16="http://schemas.microsoft.com/office/drawing/2014/main" id="{F7E51108-B432-4C6E-B6BE-34081250EB48}"/>
                  </a:ext>
                </a:extLst>
              </p:cNvPr>
              <p:cNvSpPr>
                <a:spLocks noChangeArrowheads="1"/>
              </p:cNvSpPr>
              <p:nvPr/>
            </p:nvSpPr>
            <p:spPr bwMode="auto">
              <a:xfrm>
                <a:off x="5816600" y="6483350"/>
                <a:ext cx="95250"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3" name="Oval 97">
                <a:extLst>
                  <a:ext uri="{FF2B5EF4-FFF2-40B4-BE49-F238E27FC236}">
                    <a16:creationId xmlns:a16="http://schemas.microsoft.com/office/drawing/2014/main" id="{BA129081-76D6-4D03-B2D6-A03D41EE946E}"/>
                  </a:ext>
                </a:extLst>
              </p:cNvPr>
              <p:cNvSpPr>
                <a:spLocks noChangeArrowheads="1"/>
              </p:cNvSpPr>
              <p:nvPr/>
            </p:nvSpPr>
            <p:spPr bwMode="auto">
              <a:xfrm>
                <a:off x="5588000" y="6459538"/>
                <a:ext cx="88900" cy="904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4" name="Oval 98">
                <a:extLst>
                  <a:ext uri="{FF2B5EF4-FFF2-40B4-BE49-F238E27FC236}">
                    <a16:creationId xmlns:a16="http://schemas.microsoft.com/office/drawing/2014/main" id="{3792DA36-D626-4631-AF13-FEF07DFAAF65}"/>
                  </a:ext>
                </a:extLst>
              </p:cNvPr>
              <p:cNvSpPr>
                <a:spLocks noChangeArrowheads="1"/>
              </p:cNvSpPr>
              <p:nvPr/>
            </p:nvSpPr>
            <p:spPr bwMode="auto">
              <a:xfrm>
                <a:off x="5362575" y="6419850"/>
                <a:ext cx="82550" cy="825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5" name="Oval 99">
                <a:extLst>
                  <a:ext uri="{FF2B5EF4-FFF2-40B4-BE49-F238E27FC236}">
                    <a16:creationId xmlns:a16="http://schemas.microsoft.com/office/drawing/2014/main" id="{565A0B8D-B10D-4DC3-A423-F504D4983FDA}"/>
                  </a:ext>
                </a:extLst>
              </p:cNvPr>
              <p:cNvSpPr>
                <a:spLocks noChangeArrowheads="1"/>
              </p:cNvSpPr>
              <p:nvPr/>
            </p:nvSpPr>
            <p:spPr bwMode="auto">
              <a:xfrm>
                <a:off x="5140325" y="6361113"/>
                <a:ext cx="77788" cy="793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6" name="Oval 100">
                <a:extLst>
                  <a:ext uri="{FF2B5EF4-FFF2-40B4-BE49-F238E27FC236}">
                    <a16:creationId xmlns:a16="http://schemas.microsoft.com/office/drawing/2014/main" id="{BA9D7F72-B24E-4DFB-97F2-9ECE745807A7}"/>
                  </a:ext>
                </a:extLst>
              </p:cNvPr>
              <p:cNvSpPr>
                <a:spLocks noChangeArrowheads="1"/>
              </p:cNvSpPr>
              <p:nvPr/>
            </p:nvSpPr>
            <p:spPr bwMode="auto">
              <a:xfrm>
                <a:off x="4921250" y="6286500"/>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7" name="Oval 101">
                <a:extLst>
                  <a:ext uri="{FF2B5EF4-FFF2-40B4-BE49-F238E27FC236}">
                    <a16:creationId xmlns:a16="http://schemas.microsoft.com/office/drawing/2014/main" id="{455EBD1B-8750-4CBE-91E3-80BF0CC8273D}"/>
                  </a:ext>
                </a:extLst>
              </p:cNvPr>
              <p:cNvSpPr>
                <a:spLocks noChangeArrowheads="1"/>
              </p:cNvSpPr>
              <p:nvPr/>
            </p:nvSpPr>
            <p:spPr bwMode="auto">
              <a:xfrm>
                <a:off x="4710113" y="6194425"/>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8" name="Oval 102">
                <a:extLst>
                  <a:ext uri="{FF2B5EF4-FFF2-40B4-BE49-F238E27FC236}">
                    <a16:creationId xmlns:a16="http://schemas.microsoft.com/office/drawing/2014/main" id="{1353EC9C-0D3E-47CE-9CA6-A4C35452D296}"/>
                  </a:ext>
                </a:extLst>
              </p:cNvPr>
              <p:cNvSpPr>
                <a:spLocks noChangeArrowheads="1"/>
              </p:cNvSpPr>
              <p:nvPr/>
            </p:nvSpPr>
            <p:spPr bwMode="auto">
              <a:xfrm>
                <a:off x="4505325" y="6086475"/>
                <a:ext cx="71438"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9" name="Oval 103">
                <a:extLst>
                  <a:ext uri="{FF2B5EF4-FFF2-40B4-BE49-F238E27FC236}">
                    <a16:creationId xmlns:a16="http://schemas.microsoft.com/office/drawing/2014/main" id="{B1453D03-F54E-401B-A432-CC6D0D40FD3C}"/>
                  </a:ext>
                </a:extLst>
              </p:cNvPr>
              <p:cNvSpPr>
                <a:spLocks noChangeArrowheads="1"/>
              </p:cNvSpPr>
              <p:nvPr/>
            </p:nvSpPr>
            <p:spPr bwMode="auto">
              <a:xfrm>
                <a:off x="4310063" y="5964238"/>
                <a:ext cx="68263"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0" name="Oval 104">
                <a:extLst>
                  <a:ext uri="{FF2B5EF4-FFF2-40B4-BE49-F238E27FC236}">
                    <a16:creationId xmlns:a16="http://schemas.microsoft.com/office/drawing/2014/main" id="{20DE9C6E-116A-41B4-AF36-B966A0FB3FFC}"/>
                  </a:ext>
                </a:extLst>
              </p:cNvPr>
              <p:cNvSpPr>
                <a:spLocks noChangeArrowheads="1"/>
              </p:cNvSpPr>
              <p:nvPr/>
            </p:nvSpPr>
            <p:spPr bwMode="auto">
              <a:xfrm>
                <a:off x="4124325" y="5826125"/>
                <a:ext cx="65088"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1" name="Oval 105">
                <a:extLst>
                  <a:ext uri="{FF2B5EF4-FFF2-40B4-BE49-F238E27FC236}">
                    <a16:creationId xmlns:a16="http://schemas.microsoft.com/office/drawing/2014/main" id="{B619E2C9-A69F-4CE0-AF63-52E2D93EB004}"/>
                  </a:ext>
                </a:extLst>
              </p:cNvPr>
              <p:cNvSpPr>
                <a:spLocks noChangeArrowheads="1"/>
              </p:cNvSpPr>
              <p:nvPr/>
            </p:nvSpPr>
            <p:spPr bwMode="auto">
              <a:xfrm>
                <a:off x="3948113" y="5675313"/>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2" name="Oval 106">
                <a:extLst>
                  <a:ext uri="{FF2B5EF4-FFF2-40B4-BE49-F238E27FC236}">
                    <a16:creationId xmlns:a16="http://schemas.microsoft.com/office/drawing/2014/main" id="{0C83D73C-D007-479D-8495-CE75223A0B8D}"/>
                  </a:ext>
                </a:extLst>
              </p:cNvPr>
              <p:cNvSpPr>
                <a:spLocks noChangeArrowheads="1"/>
              </p:cNvSpPr>
              <p:nvPr/>
            </p:nvSpPr>
            <p:spPr bwMode="auto">
              <a:xfrm>
                <a:off x="3786188" y="5513388"/>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3" name="Oval 107">
                <a:extLst>
                  <a:ext uri="{FF2B5EF4-FFF2-40B4-BE49-F238E27FC236}">
                    <a16:creationId xmlns:a16="http://schemas.microsoft.com/office/drawing/2014/main" id="{E76B12BA-26D9-4B88-AE91-B69132AFB635}"/>
                  </a:ext>
                </a:extLst>
              </p:cNvPr>
              <p:cNvSpPr>
                <a:spLocks noChangeArrowheads="1"/>
              </p:cNvSpPr>
              <p:nvPr/>
            </p:nvSpPr>
            <p:spPr bwMode="auto">
              <a:xfrm>
                <a:off x="3635375" y="5337175"/>
                <a:ext cx="57150"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4" name="Oval 108">
                <a:extLst>
                  <a:ext uri="{FF2B5EF4-FFF2-40B4-BE49-F238E27FC236}">
                    <a16:creationId xmlns:a16="http://schemas.microsoft.com/office/drawing/2014/main" id="{F34955B3-2D44-4F91-9663-BA104C5DAB7B}"/>
                  </a:ext>
                </a:extLst>
              </p:cNvPr>
              <p:cNvSpPr>
                <a:spLocks noChangeArrowheads="1"/>
              </p:cNvSpPr>
              <p:nvPr/>
            </p:nvSpPr>
            <p:spPr bwMode="auto">
              <a:xfrm>
                <a:off x="3497263" y="5151438"/>
                <a:ext cx="55563" cy="571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5" name="Oval 109">
                <a:extLst>
                  <a:ext uri="{FF2B5EF4-FFF2-40B4-BE49-F238E27FC236}">
                    <a16:creationId xmlns:a16="http://schemas.microsoft.com/office/drawing/2014/main" id="{F00B32B2-A201-4C22-A2BB-C17C837F5AB9}"/>
                  </a:ext>
                </a:extLst>
              </p:cNvPr>
              <p:cNvSpPr>
                <a:spLocks noChangeArrowheads="1"/>
              </p:cNvSpPr>
              <p:nvPr/>
            </p:nvSpPr>
            <p:spPr bwMode="auto">
              <a:xfrm>
                <a:off x="3373438" y="4956175"/>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6" name="Oval 110">
                <a:extLst>
                  <a:ext uri="{FF2B5EF4-FFF2-40B4-BE49-F238E27FC236}">
                    <a16:creationId xmlns:a16="http://schemas.microsoft.com/office/drawing/2014/main" id="{772E33DF-2B8B-44D7-98F4-D7F6777BBA8E}"/>
                  </a:ext>
                </a:extLst>
              </p:cNvPr>
              <p:cNvSpPr>
                <a:spLocks noChangeArrowheads="1"/>
              </p:cNvSpPr>
              <p:nvPr/>
            </p:nvSpPr>
            <p:spPr bwMode="auto">
              <a:xfrm>
                <a:off x="3265488" y="4751388"/>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7" name="Oval 111">
                <a:extLst>
                  <a:ext uri="{FF2B5EF4-FFF2-40B4-BE49-F238E27FC236}">
                    <a16:creationId xmlns:a16="http://schemas.microsoft.com/office/drawing/2014/main" id="{5D79388B-52BF-43EE-BF74-E2B7811DF6A1}"/>
                  </a:ext>
                </a:extLst>
              </p:cNvPr>
              <p:cNvSpPr>
                <a:spLocks noChangeArrowheads="1"/>
              </p:cNvSpPr>
              <p:nvPr/>
            </p:nvSpPr>
            <p:spPr bwMode="auto">
              <a:xfrm>
                <a:off x="3173413" y="4538663"/>
                <a:ext cx="50800"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8" name="Oval 112">
                <a:extLst>
                  <a:ext uri="{FF2B5EF4-FFF2-40B4-BE49-F238E27FC236}">
                    <a16:creationId xmlns:a16="http://schemas.microsoft.com/office/drawing/2014/main" id="{2BCDA312-E821-4CF3-BED7-F5096ED87C1A}"/>
                  </a:ext>
                </a:extLst>
              </p:cNvPr>
              <p:cNvSpPr>
                <a:spLocks noChangeArrowheads="1"/>
              </p:cNvSpPr>
              <p:nvPr/>
            </p:nvSpPr>
            <p:spPr bwMode="auto">
              <a:xfrm>
                <a:off x="3095625" y="4319588"/>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9" name="Oval 113">
                <a:extLst>
                  <a:ext uri="{FF2B5EF4-FFF2-40B4-BE49-F238E27FC236}">
                    <a16:creationId xmlns:a16="http://schemas.microsoft.com/office/drawing/2014/main" id="{8660A0E6-D964-41DA-AD36-F22966AF35CB}"/>
                  </a:ext>
                </a:extLst>
              </p:cNvPr>
              <p:cNvSpPr>
                <a:spLocks noChangeArrowheads="1"/>
              </p:cNvSpPr>
              <p:nvPr/>
            </p:nvSpPr>
            <p:spPr bwMode="auto">
              <a:xfrm>
                <a:off x="3036888" y="4095750"/>
                <a:ext cx="49213"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0" name="Oval 114">
                <a:extLst>
                  <a:ext uri="{FF2B5EF4-FFF2-40B4-BE49-F238E27FC236}">
                    <a16:creationId xmlns:a16="http://schemas.microsoft.com/office/drawing/2014/main" id="{64F0D17E-3F4A-486A-ADAE-68AA7ABC400A}"/>
                  </a:ext>
                </a:extLst>
              </p:cNvPr>
              <p:cNvSpPr>
                <a:spLocks noChangeArrowheads="1"/>
              </p:cNvSpPr>
              <p:nvPr/>
            </p:nvSpPr>
            <p:spPr bwMode="auto">
              <a:xfrm>
                <a:off x="2992438" y="3867150"/>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1" name="Oval 115">
                <a:extLst>
                  <a:ext uri="{FF2B5EF4-FFF2-40B4-BE49-F238E27FC236}">
                    <a16:creationId xmlns:a16="http://schemas.microsoft.com/office/drawing/2014/main" id="{4D5A3C21-D3F7-4CDC-BC45-5159DD932CD3}"/>
                  </a:ext>
                </a:extLst>
              </p:cNvPr>
              <p:cNvSpPr>
                <a:spLocks noChangeArrowheads="1"/>
              </p:cNvSpPr>
              <p:nvPr/>
            </p:nvSpPr>
            <p:spPr bwMode="auto">
              <a:xfrm>
                <a:off x="2967038" y="36369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2" name="Oval 116">
                <a:extLst>
                  <a:ext uri="{FF2B5EF4-FFF2-40B4-BE49-F238E27FC236}">
                    <a16:creationId xmlns:a16="http://schemas.microsoft.com/office/drawing/2014/main" id="{E5764962-5C17-45AB-9029-232D19F36B1F}"/>
                  </a:ext>
                </a:extLst>
              </p:cNvPr>
              <p:cNvSpPr>
                <a:spLocks noChangeArrowheads="1"/>
              </p:cNvSpPr>
              <p:nvPr/>
            </p:nvSpPr>
            <p:spPr bwMode="auto">
              <a:xfrm>
                <a:off x="2959100" y="3403600"/>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3" name="Oval 117">
                <a:extLst>
                  <a:ext uri="{FF2B5EF4-FFF2-40B4-BE49-F238E27FC236}">
                    <a16:creationId xmlns:a16="http://schemas.microsoft.com/office/drawing/2014/main" id="{DE7274E0-C4D0-490E-8818-6D9700481D91}"/>
                  </a:ext>
                </a:extLst>
              </p:cNvPr>
              <p:cNvSpPr>
                <a:spLocks noChangeArrowheads="1"/>
              </p:cNvSpPr>
              <p:nvPr/>
            </p:nvSpPr>
            <p:spPr bwMode="auto">
              <a:xfrm>
                <a:off x="2971800" y="3176588"/>
                <a:ext cx="39688"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4" name="Oval 118">
                <a:extLst>
                  <a:ext uri="{FF2B5EF4-FFF2-40B4-BE49-F238E27FC236}">
                    <a16:creationId xmlns:a16="http://schemas.microsoft.com/office/drawing/2014/main" id="{C8E991CB-59F5-4AC9-9EBC-DCBEAE28B454}"/>
                  </a:ext>
                </a:extLst>
              </p:cNvPr>
              <p:cNvSpPr>
                <a:spLocks noChangeArrowheads="1"/>
              </p:cNvSpPr>
              <p:nvPr/>
            </p:nvSpPr>
            <p:spPr bwMode="auto">
              <a:xfrm>
                <a:off x="2995613" y="2943225"/>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5" name="Oval 119">
                <a:extLst>
                  <a:ext uri="{FF2B5EF4-FFF2-40B4-BE49-F238E27FC236}">
                    <a16:creationId xmlns:a16="http://schemas.microsoft.com/office/drawing/2014/main" id="{15FEC9A2-D561-4555-8166-11B57848FAB0}"/>
                  </a:ext>
                </a:extLst>
              </p:cNvPr>
              <p:cNvSpPr>
                <a:spLocks noChangeArrowheads="1"/>
              </p:cNvSpPr>
              <p:nvPr/>
            </p:nvSpPr>
            <p:spPr bwMode="auto">
              <a:xfrm>
                <a:off x="3036888" y="2713038"/>
                <a:ext cx="47625"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6" name="Oval 120">
                <a:extLst>
                  <a:ext uri="{FF2B5EF4-FFF2-40B4-BE49-F238E27FC236}">
                    <a16:creationId xmlns:a16="http://schemas.microsoft.com/office/drawing/2014/main" id="{7785FBA9-FBB4-4A79-8E31-E1E723A3A23A}"/>
                  </a:ext>
                </a:extLst>
              </p:cNvPr>
              <p:cNvSpPr>
                <a:spLocks noChangeArrowheads="1"/>
              </p:cNvSpPr>
              <p:nvPr/>
            </p:nvSpPr>
            <p:spPr bwMode="auto">
              <a:xfrm>
                <a:off x="3094038" y="2484438"/>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7" name="Oval 121">
                <a:extLst>
                  <a:ext uri="{FF2B5EF4-FFF2-40B4-BE49-F238E27FC236}">
                    <a16:creationId xmlns:a16="http://schemas.microsoft.com/office/drawing/2014/main" id="{6849ADEB-02E4-4D59-89F6-DFA3F5DB45B0}"/>
                  </a:ext>
                </a:extLst>
              </p:cNvPr>
              <p:cNvSpPr>
                <a:spLocks noChangeArrowheads="1"/>
              </p:cNvSpPr>
              <p:nvPr/>
            </p:nvSpPr>
            <p:spPr bwMode="auto">
              <a:xfrm>
                <a:off x="3168650" y="22621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8" name="Oval 122">
                <a:extLst>
                  <a:ext uri="{FF2B5EF4-FFF2-40B4-BE49-F238E27FC236}">
                    <a16:creationId xmlns:a16="http://schemas.microsoft.com/office/drawing/2014/main" id="{88F15928-8259-4094-9755-00ACAC40A9A3}"/>
                  </a:ext>
                </a:extLst>
              </p:cNvPr>
              <p:cNvSpPr>
                <a:spLocks noChangeArrowheads="1"/>
              </p:cNvSpPr>
              <p:nvPr/>
            </p:nvSpPr>
            <p:spPr bwMode="auto">
              <a:xfrm>
                <a:off x="3259138" y="2046288"/>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9" name="Oval 123">
                <a:extLst>
                  <a:ext uri="{FF2B5EF4-FFF2-40B4-BE49-F238E27FC236}">
                    <a16:creationId xmlns:a16="http://schemas.microsoft.com/office/drawing/2014/main" id="{164DE947-C5E7-40AC-8C62-680EF8ECE481}"/>
                  </a:ext>
                </a:extLst>
              </p:cNvPr>
              <p:cNvSpPr>
                <a:spLocks noChangeArrowheads="1"/>
              </p:cNvSpPr>
              <p:nvPr/>
            </p:nvSpPr>
            <p:spPr bwMode="auto">
              <a:xfrm>
                <a:off x="3365500" y="1838325"/>
                <a:ext cx="69850"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0" name="Oval 124">
                <a:extLst>
                  <a:ext uri="{FF2B5EF4-FFF2-40B4-BE49-F238E27FC236}">
                    <a16:creationId xmlns:a16="http://schemas.microsoft.com/office/drawing/2014/main" id="{3FC5CD11-3797-4A7A-866A-CAD31DEDE2B6}"/>
                  </a:ext>
                </a:extLst>
              </p:cNvPr>
              <p:cNvSpPr>
                <a:spLocks noChangeArrowheads="1"/>
              </p:cNvSpPr>
              <p:nvPr/>
            </p:nvSpPr>
            <p:spPr bwMode="auto">
              <a:xfrm>
                <a:off x="3487738" y="1639888"/>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1" name="Oval 125">
                <a:extLst>
                  <a:ext uri="{FF2B5EF4-FFF2-40B4-BE49-F238E27FC236}">
                    <a16:creationId xmlns:a16="http://schemas.microsoft.com/office/drawing/2014/main" id="{D315352B-2D52-4C3D-8BF0-53AEB6710A21}"/>
                  </a:ext>
                </a:extLst>
              </p:cNvPr>
              <p:cNvSpPr>
                <a:spLocks noChangeArrowheads="1"/>
              </p:cNvSpPr>
              <p:nvPr/>
            </p:nvSpPr>
            <p:spPr bwMode="auto">
              <a:xfrm>
                <a:off x="3624263" y="1452563"/>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2" name="Oval 126">
                <a:extLst>
                  <a:ext uri="{FF2B5EF4-FFF2-40B4-BE49-F238E27FC236}">
                    <a16:creationId xmlns:a16="http://schemas.microsoft.com/office/drawing/2014/main" id="{1B3F7071-CC9C-4018-9C2D-2E4DD89FE137}"/>
                  </a:ext>
                </a:extLst>
              </p:cNvPr>
              <p:cNvSpPr>
                <a:spLocks noChangeArrowheads="1"/>
              </p:cNvSpPr>
              <p:nvPr/>
            </p:nvSpPr>
            <p:spPr bwMode="auto">
              <a:xfrm>
                <a:off x="3776663" y="1276350"/>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3" name="Oval 127">
                <a:extLst>
                  <a:ext uri="{FF2B5EF4-FFF2-40B4-BE49-F238E27FC236}">
                    <a16:creationId xmlns:a16="http://schemas.microsoft.com/office/drawing/2014/main" id="{0C985B44-A8BD-465A-B155-D072E7F1720B}"/>
                  </a:ext>
                </a:extLst>
              </p:cNvPr>
              <p:cNvSpPr>
                <a:spLocks noChangeArrowheads="1"/>
              </p:cNvSpPr>
              <p:nvPr/>
            </p:nvSpPr>
            <p:spPr bwMode="auto">
              <a:xfrm>
                <a:off x="3941763" y="1111250"/>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4" name="Oval 128">
                <a:extLst>
                  <a:ext uri="{FF2B5EF4-FFF2-40B4-BE49-F238E27FC236}">
                    <a16:creationId xmlns:a16="http://schemas.microsoft.com/office/drawing/2014/main" id="{B2CA9ED1-FC92-4E0B-9E40-39D336325EA3}"/>
                  </a:ext>
                </a:extLst>
              </p:cNvPr>
              <p:cNvSpPr>
                <a:spLocks noChangeArrowheads="1"/>
              </p:cNvSpPr>
              <p:nvPr/>
            </p:nvSpPr>
            <p:spPr bwMode="auto">
              <a:xfrm>
                <a:off x="4117975" y="960438"/>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5" name="Oval 129">
                <a:extLst>
                  <a:ext uri="{FF2B5EF4-FFF2-40B4-BE49-F238E27FC236}">
                    <a16:creationId xmlns:a16="http://schemas.microsoft.com/office/drawing/2014/main" id="{4099A5C1-5603-4EDF-BFC8-2C376BA85745}"/>
                  </a:ext>
                </a:extLst>
              </p:cNvPr>
              <p:cNvSpPr>
                <a:spLocks noChangeArrowheads="1"/>
              </p:cNvSpPr>
              <p:nvPr/>
            </p:nvSpPr>
            <p:spPr bwMode="auto">
              <a:xfrm>
                <a:off x="4305300" y="822325"/>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6" name="Oval 130">
                <a:extLst>
                  <a:ext uri="{FF2B5EF4-FFF2-40B4-BE49-F238E27FC236}">
                    <a16:creationId xmlns:a16="http://schemas.microsoft.com/office/drawing/2014/main" id="{CD6DEF91-74DA-4A4A-A3F2-DD2FB1193451}"/>
                  </a:ext>
                </a:extLst>
              </p:cNvPr>
              <p:cNvSpPr>
                <a:spLocks noChangeArrowheads="1"/>
              </p:cNvSpPr>
              <p:nvPr/>
            </p:nvSpPr>
            <p:spPr bwMode="auto">
              <a:xfrm>
                <a:off x="4502150" y="696913"/>
                <a:ext cx="74613"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7" name="Oval 131">
                <a:extLst>
                  <a:ext uri="{FF2B5EF4-FFF2-40B4-BE49-F238E27FC236}">
                    <a16:creationId xmlns:a16="http://schemas.microsoft.com/office/drawing/2014/main" id="{966D267D-00A5-45E7-BAD6-C6ACAC2CBF63}"/>
                  </a:ext>
                </a:extLst>
              </p:cNvPr>
              <p:cNvSpPr>
                <a:spLocks noChangeArrowheads="1"/>
              </p:cNvSpPr>
              <p:nvPr/>
            </p:nvSpPr>
            <p:spPr bwMode="auto">
              <a:xfrm>
                <a:off x="4708525" y="588963"/>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8" name="Oval 132">
                <a:extLst>
                  <a:ext uri="{FF2B5EF4-FFF2-40B4-BE49-F238E27FC236}">
                    <a16:creationId xmlns:a16="http://schemas.microsoft.com/office/drawing/2014/main" id="{820B62C6-856F-4FA3-B235-EF498D3EABA8}"/>
                  </a:ext>
                </a:extLst>
              </p:cNvPr>
              <p:cNvSpPr>
                <a:spLocks noChangeArrowheads="1"/>
              </p:cNvSpPr>
              <p:nvPr/>
            </p:nvSpPr>
            <p:spPr bwMode="auto">
              <a:xfrm>
                <a:off x="4921250" y="495300"/>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9" name="Oval 133">
                <a:extLst>
                  <a:ext uri="{FF2B5EF4-FFF2-40B4-BE49-F238E27FC236}">
                    <a16:creationId xmlns:a16="http://schemas.microsoft.com/office/drawing/2014/main" id="{317BD32C-47CC-4488-8A70-121573C1563C}"/>
                  </a:ext>
                </a:extLst>
              </p:cNvPr>
              <p:cNvSpPr>
                <a:spLocks noChangeArrowheads="1"/>
              </p:cNvSpPr>
              <p:nvPr/>
            </p:nvSpPr>
            <p:spPr bwMode="auto">
              <a:xfrm>
                <a:off x="5141913" y="419100"/>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0" name="Oval 134">
                <a:extLst>
                  <a:ext uri="{FF2B5EF4-FFF2-40B4-BE49-F238E27FC236}">
                    <a16:creationId xmlns:a16="http://schemas.microsoft.com/office/drawing/2014/main" id="{E26B1470-FBDD-48F0-A6A1-BAF8D5314C9E}"/>
                  </a:ext>
                </a:extLst>
              </p:cNvPr>
              <p:cNvSpPr>
                <a:spLocks noChangeArrowheads="1"/>
              </p:cNvSpPr>
              <p:nvPr/>
            </p:nvSpPr>
            <p:spPr bwMode="auto">
              <a:xfrm>
                <a:off x="5365750" y="358775"/>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1" name="Oval 135">
                <a:extLst>
                  <a:ext uri="{FF2B5EF4-FFF2-40B4-BE49-F238E27FC236}">
                    <a16:creationId xmlns:a16="http://schemas.microsoft.com/office/drawing/2014/main" id="{71112995-EA61-44CA-AE83-F84A8FCA7BA5}"/>
                  </a:ext>
                </a:extLst>
              </p:cNvPr>
              <p:cNvSpPr>
                <a:spLocks noChangeArrowheads="1"/>
              </p:cNvSpPr>
              <p:nvPr/>
            </p:nvSpPr>
            <p:spPr bwMode="auto">
              <a:xfrm>
                <a:off x="5594350" y="315913"/>
                <a:ext cx="74613"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2" name="Oval 136">
                <a:extLst>
                  <a:ext uri="{FF2B5EF4-FFF2-40B4-BE49-F238E27FC236}">
                    <a16:creationId xmlns:a16="http://schemas.microsoft.com/office/drawing/2014/main" id="{B55787D5-C85A-449B-A3BF-6433DC10923C}"/>
                  </a:ext>
                </a:extLst>
              </p:cNvPr>
              <p:cNvSpPr>
                <a:spLocks noChangeArrowheads="1"/>
              </p:cNvSpPr>
              <p:nvPr/>
            </p:nvSpPr>
            <p:spPr bwMode="auto">
              <a:xfrm>
                <a:off x="5826125" y="288925"/>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3" name="Oval 137">
                <a:extLst>
                  <a:ext uri="{FF2B5EF4-FFF2-40B4-BE49-F238E27FC236}">
                    <a16:creationId xmlns:a16="http://schemas.microsoft.com/office/drawing/2014/main" id="{28CA366A-5BA1-4D09-AB55-EFF80B7CA0EF}"/>
                  </a:ext>
                </a:extLst>
              </p:cNvPr>
              <p:cNvSpPr>
                <a:spLocks noChangeArrowheads="1"/>
              </p:cNvSpPr>
              <p:nvPr/>
            </p:nvSpPr>
            <p:spPr bwMode="auto">
              <a:xfrm>
                <a:off x="6059488" y="280988"/>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4" name="Oval 138">
                <a:extLst>
                  <a:ext uri="{FF2B5EF4-FFF2-40B4-BE49-F238E27FC236}">
                    <a16:creationId xmlns:a16="http://schemas.microsoft.com/office/drawing/2014/main" id="{CA32B153-315D-4B78-8956-FA9DAE7627BD}"/>
                  </a:ext>
                </a:extLst>
              </p:cNvPr>
              <p:cNvSpPr>
                <a:spLocks noChangeArrowheads="1"/>
              </p:cNvSpPr>
              <p:nvPr/>
            </p:nvSpPr>
            <p:spPr bwMode="auto">
              <a:xfrm>
                <a:off x="6291263" y="290513"/>
                <a:ext cx="74613"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5" name="Oval 139">
                <a:extLst>
                  <a:ext uri="{FF2B5EF4-FFF2-40B4-BE49-F238E27FC236}">
                    <a16:creationId xmlns:a16="http://schemas.microsoft.com/office/drawing/2014/main" id="{2E5C76AF-DF27-4E6E-BF95-BCF24659B898}"/>
                  </a:ext>
                </a:extLst>
              </p:cNvPr>
              <p:cNvSpPr>
                <a:spLocks noChangeArrowheads="1"/>
              </p:cNvSpPr>
              <p:nvPr/>
            </p:nvSpPr>
            <p:spPr bwMode="auto">
              <a:xfrm>
                <a:off x="6524625" y="315913"/>
                <a:ext cx="71438"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6" name="Oval 140">
                <a:extLst>
                  <a:ext uri="{FF2B5EF4-FFF2-40B4-BE49-F238E27FC236}">
                    <a16:creationId xmlns:a16="http://schemas.microsoft.com/office/drawing/2014/main" id="{42E6BCFC-A007-4823-890F-0395B36EC454}"/>
                  </a:ext>
                </a:extLst>
              </p:cNvPr>
              <p:cNvSpPr>
                <a:spLocks noChangeArrowheads="1"/>
              </p:cNvSpPr>
              <p:nvPr/>
            </p:nvSpPr>
            <p:spPr bwMode="auto">
              <a:xfrm>
                <a:off x="6753225" y="358775"/>
                <a:ext cx="71438"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7" name="Oval 141">
                <a:extLst>
                  <a:ext uri="{FF2B5EF4-FFF2-40B4-BE49-F238E27FC236}">
                    <a16:creationId xmlns:a16="http://schemas.microsoft.com/office/drawing/2014/main" id="{0BC5E1B1-C338-4042-86BC-95EA5874DC25}"/>
                  </a:ext>
                </a:extLst>
              </p:cNvPr>
              <p:cNvSpPr>
                <a:spLocks noChangeArrowheads="1"/>
              </p:cNvSpPr>
              <p:nvPr/>
            </p:nvSpPr>
            <p:spPr bwMode="auto">
              <a:xfrm>
                <a:off x="6977063" y="419100"/>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8" name="Oval 142">
                <a:extLst>
                  <a:ext uri="{FF2B5EF4-FFF2-40B4-BE49-F238E27FC236}">
                    <a16:creationId xmlns:a16="http://schemas.microsoft.com/office/drawing/2014/main" id="{43C4D752-5853-48F1-AFCC-A38A6292E14D}"/>
                  </a:ext>
                </a:extLst>
              </p:cNvPr>
              <p:cNvSpPr>
                <a:spLocks noChangeArrowheads="1"/>
              </p:cNvSpPr>
              <p:nvPr/>
            </p:nvSpPr>
            <p:spPr bwMode="auto">
              <a:xfrm>
                <a:off x="7197725" y="496888"/>
                <a:ext cx="71438"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9" name="Oval 143">
                <a:extLst>
                  <a:ext uri="{FF2B5EF4-FFF2-40B4-BE49-F238E27FC236}">
                    <a16:creationId xmlns:a16="http://schemas.microsoft.com/office/drawing/2014/main" id="{B27967AD-793D-4A1B-9C9D-D63099C49B2E}"/>
                  </a:ext>
                </a:extLst>
              </p:cNvPr>
              <p:cNvSpPr>
                <a:spLocks noChangeArrowheads="1"/>
              </p:cNvSpPr>
              <p:nvPr/>
            </p:nvSpPr>
            <p:spPr bwMode="auto">
              <a:xfrm>
                <a:off x="7410450" y="590550"/>
                <a:ext cx="71438"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0" name="Oval 144">
                <a:extLst>
                  <a:ext uri="{FF2B5EF4-FFF2-40B4-BE49-F238E27FC236}">
                    <a16:creationId xmlns:a16="http://schemas.microsoft.com/office/drawing/2014/main" id="{632E24D9-97E0-4FAA-928A-CD4024591ECC}"/>
                  </a:ext>
                </a:extLst>
              </p:cNvPr>
              <p:cNvSpPr>
                <a:spLocks noChangeArrowheads="1"/>
              </p:cNvSpPr>
              <p:nvPr/>
            </p:nvSpPr>
            <p:spPr bwMode="auto">
              <a:xfrm>
                <a:off x="7616825" y="700088"/>
                <a:ext cx="69850"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1" name="Oval 145">
                <a:extLst>
                  <a:ext uri="{FF2B5EF4-FFF2-40B4-BE49-F238E27FC236}">
                    <a16:creationId xmlns:a16="http://schemas.microsoft.com/office/drawing/2014/main" id="{6D5878DE-EFF3-431C-9A69-0C353A6DA2F8}"/>
                  </a:ext>
                </a:extLst>
              </p:cNvPr>
              <p:cNvSpPr>
                <a:spLocks noChangeArrowheads="1"/>
              </p:cNvSpPr>
              <p:nvPr/>
            </p:nvSpPr>
            <p:spPr bwMode="auto">
              <a:xfrm>
                <a:off x="7815263" y="823913"/>
                <a:ext cx="68263"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2" name="Oval 146">
                <a:extLst>
                  <a:ext uri="{FF2B5EF4-FFF2-40B4-BE49-F238E27FC236}">
                    <a16:creationId xmlns:a16="http://schemas.microsoft.com/office/drawing/2014/main" id="{99A159A7-D6B0-430D-AB64-1045C8B99C3F}"/>
                  </a:ext>
                </a:extLst>
              </p:cNvPr>
              <p:cNvSpPr>
                <a:spLocks noChangeArrowheads="1"/>
              </p:cNvSpPr>
              <p:nvPr/>
            </p:nvSpPr>
            <p:spPr bwMode="auto">
              <a:xfrm>
                <a:off x="8002588" y="962025"/>
                <a:ext cx="68263"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3" name="Oval 147">
                <a:extLst>
                  <a:ext uri="{FF2B5EF4-FFF2-40B4-BE49-F238E27FC236}">
                    <a16:creationId xmlns:a16="http://schemas.microsoft.com/office/drawing/2014/main" id="{30EFBF8A-265B-4FB9-ADC0-C4769BED620D}"/>
                  </a:ext>
                </a:extLst>
              </p:cNvPr>
              <p:cNvSpPr>
                <a:spLocks noChangeArrowheads="1"/>
              </p:cNvSpPr>
              <p:nvPr/>
            </p:nvSpPr>
            <p:spPr bwMode="auto">
              <a:xfrm>
                <a:off x="8178800" y="1114425"/>
                <a:ext cx="68263"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4" name="Oval 148">
                <a:extLst>
                  <a:ext uri="{FF2B5EF4-FFF2-40B4-BE49-F238E27FC236}">
                    <a16:creationId xmlns:a16="http://schemas.microsoft.com/office/drawing/2014/main" id="{8DB135CB-A2F8-4208-B688-372E1AEC3993}"/>
                  </a:ext>
                </a:extLst>
              </p:cNvPr>
              <p:cNvSpPr>
                <a:spLocks noChangeArrowheads="1"/>
              </p:cNvSpPr>
              <p:nvPr/>
            </p:nvSpPr>
            <p:spPr bwMode="auto">
              <a:xfrm>
                <a:off x="8343900" y="1279525"/>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5" name="Oval 149">
                <a:extLst>
                  <a:ext uri="{FF2B5EF4-FFF2-40B4-BE49-F238E27FC236}">
                    <a16:creationId xmlns:a16="http://schemas.microsoft.com/office/drawing/2014/main" id="{77673C01-8E87-4839-8494-285066BC0009}"/>
                  </a:ext>
                </a:extLst>
              </p:cNvPr>
              <p:cNvSpPr>
                <a:spLocks noChangeArrowheads="1"/>
              </p:cNvSpPr>
              <p:nvPr/>
            </p:nvSpPr>
            <p:spPr bwMode="auto">
              <a:xfrm>
                <a:off x="8496300" y="1455738"/>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6" name="Oval 150">
                <a:extLst>
                  <a:ext uri="{FF2B5EF4-FFF2-40B4-BE49-F238E27FC236}">
                    <a16:creationId xmlns:a16="http://schemas.microsoft.com/office/drawing/2014/main" id="{26900F23-DE6D-48EA-BD10-2F71C2A2666A}"/>
                  </a:ext>
                </a:extLst>
              </p:cNvPr>
              <p:cNvSpPr>
                <a:spLocks noChangeArrowheads="1"/>
              </p:cNvSpPr>
              <p:nvPr/>
            </p:nvSpPr>
            <p:spPr bwMode="auto">
              <a:xfrm>
                <a:off x="8636000" y="1643063"/>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7" name="Oval 151">
                <a:extLst>
                  <a:ext uri="{FF2B5EF4-FFF2-40B4-BE49-F238E27FC236}">
                    <a16:creationId xmlns:a16="http://schemas.microsoft.com/office/drawing/2014/main" id="{992C58F2-2715-45EE-A13D-66A71AE263D3}"/>
                  </a:ext>
                </a:extLst>
              </p:cNvPr>
              <p:cNvSpPr>
                <a:spLocks noChangeArrowheads="1"/>
              </p:cNvSpPr>
              <p:nvPr/>
            </p:nvSpPr>
            <p:spPr bwMode="auto">
              <a:xfrm>
                <a:off x="8759825" y="1839913"/>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8" name="Oval 152">
                <a:extLst>
                  <a:ext uri="{FF2B5EF4-FFF2-40B4-BE49-F238E27FC236}">
                    <a16:creationId xmlns:a16="http://schemas.microsoft.com/office/drawing/2014/main" id="{7B92DF68-7ADD-486A-A5C2-2FB1939C3358}"/>
                  </a:ext>
                </a:extLst>
              </p:cNvPr>
              <p:cNvSpPr>
                <a:spLocks noChangeArrowheads="1"/>
              </p:cNvSpPr>
              <p:nvPr/>
            </p:nvSpPr>
            <p:spPr bwMode="auto">
              <a:xfrm>
                <a:off x="8869363" y="2046288"/>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9" name="Oval 153">
                <a:extLst>
                  <a:ext uri="{FF2B5EF4-FFF2-40B4-BE49-F238E27FC236}">
                    <a16:creationId xmlns:a16="http://schemas.microsoft.com/office/drawing/2014/main" id="{ABC40237-A243-4473-8C89-5E7C64B4018D}"/>
                  </a:ext>
                </a:extLst>
              </p:cNvPr>
              <p:cNvSpPr>
                <a:spLocks noChangeArrowheads="1"/>
              </p:cNvSpPr>
              <p:nvPr/>
            </p:nvSpPr>
            <p:spPr bwMode="auto">
              <a:xfrm>
                <a:off x="8963025" y="2260600"/>
                <a:ext cx="63500"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0" name="Oval 154">
                <a:extLst>
                  <a:ext uri="{FF2B5EF4-FFF2-40B4-BE49-F238E27FC236}">
                    <a16:creationId xmlns:a16="http://schemas.microsoft.com/office/drawing/2014/main" id="{54365F32-CE03-4193-83E0-5DD99AB1DE84}"/>
                  </a:ext>
                </a:extLst>
              </p:cNvPr>
              <p:cNvSpPr>
                <a:spLocks noChangeArrowheads="1"/>
              </p:cNvSpPr>
              <p:nvPr/>
            </p:nvSpPr>
            <p:spPr bwMode="auto">
              <a:xfrm>
                <a:off x="9040813" y="2479675"/>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1" name="Oval 155">
                <a:extLst>
                  <a:ext uri="{FF2B5EF4-FFF2-40B4-BE49-F238E27FC236}">
                    <a16:creationId xmlns:a16="http://schemas.microsoft.com/office/drawing/2014/main" id="{83BFDE87-27D6-4F1A-94E2-3FE243D77790}"/>
                  </a:ext>
                </a:extLst>
              </p:cNvPr>
              <p:cNvSpPr>
                <a:spLocks noChangeArrowheads="1"/>
              </p:cNvSpPr>
              <p:nvPr/>
            </p:nvSpPr>
            <p:spPr bwMode="auto">
              <a:xfrm>
                <a:off x="9101138" y="2705100"/>
                <a:ext cx="61913"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2" name="Oval 156">
                <a:extLst>
                  <a:ext uri="{FF2B5EF4-FFF2-40B4-BE49-F238E27FC236}">
                    <a16:creationId xmlns:a16="http://schemas.microsoft.com/office/drawing/2014/main" id="{88F5F818-09F7-4860-A2CA-E851C22E1AFD}"/>
                  </a:ext>
                </a:extLst>
              </p:cNvPr>
              <p:cNvSpPr>
                <a:spLocks noChangeArrowheads="1"/>
              </p:cNvSpPr>
              <p:nvPr/>
            </p:nvSpPr>
            <p:spPr bwMode="auto">
              <a:xfrm>
                <a:off x="9145588" y="2933700"/>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3" name="Oval 157">
                <a:extLst>
                  <a:ext uri="{FF2B5EF4-FFF2-40B4-BE49-F238E27FC236}">
                    <a16:creationId xmlns:a16="http://schemas.microsoft.com/office/drawing/2014/main" id="{5086D1BF-C99E-42F7-A014-8C5BED6B9A9A}"/>
                  </a:ext>
                </a:extLst>
              </p:cNvPr>
              <p:cNvSpPr>
                <a:spLocks noChangeArrowheads="1"/>
              </p:cNvSpPr>
              <p:nvPr/>
            </p:nvSpPr>
            <p:spPr bwMode="auto">
              <a:xfrm>
                <a:off x="9172575" y="3165475"/>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4" name="Oval 158">
                <a:extLst>
                  <a:ext uri="{FF2B5EF4-FFF2-40B4-BE49-F238E27FC236}">
                    <a16:creationId xmlns:a16="http://schemas.microsoft.com/office/drawing/2014/main" id="{165D898D-55FB-4E3A-8F1E-C11AA55E2B88}"/>
                  </a:ext>
                </a:extLst>
              </p:cNvPr>
              <p:cNvSpPr>
                <a:spLocks noChangeArrowheads="1"/>
              </p:cNvSpPr>
              <p:nvPr/>
            </p:nvSpPr>
            <p:spPr bwMode="auto">
              <a:xfrm>
                <a:off x="9180513" y="3397250"/>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5" name="Oval 159">
                <a:extLst>
                  <a:ext uri="{FF2B5EF4-FFF2-40B4-BE49-F238E27FC236}">
                    <a16:creationId xmlns:a16="http://schemas.microsoft.com/office/drawing/2014/main" id="{CF1269FF-3092-4012-A446-666FE0E5A026}"/>
                  </a:ext>
                </a:extLst>
              </p:cNvPr>
              <p:cNvSpPr>
                <a:spLocks noChangeArrowheads="1"/>
              </p:cNvSpPr>
              <p:nvPr/>
            </p:nvSpPr>
            <p:spPr bwMode="auto">
              <a:xfrm>
                <a:off x="9172575" y="3629025"/>
                <a:ext cx="58738"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6" name="Oval 160">
                <a:extLst>
                  <a:ext uri="{FF2B5EF4-FFF2-40B4-BE49-F238E27FC236}">
                    <a16:creationId xmlns:a16="http://schemas.microsoft.com/office/drawing/2014/main" id="{F3F1B88A-2A8B-4C6D-962E-BF9CAF87B08C}"/>
                  </a:ext>
                </a:extLst>
              </p:cNvPr>
              <p:cNvSpPr>
                <a:spLocks noChangeArrowheads="1"/>
              </p:cNvSpPr>
              <p:nvPr/>
            </p:nvSpPr>
            <p:spPr bwMode="auto">
              <a:xfrm>
                <a:off x="9145588" y="3859213"/>
                <a:ext cx="61913"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7" name="Oval 161">
                <a:extLst>
                  <a:ext uri="{FF2B5EF4-FFF2-40B4-BE49-F238E27FC236}">
                    <a16:creationId xmlns:a16="http://schemas.microsoft.com/office/drawing/2014/main" id="{35BAA7CF-6F26-4616-AC7C-E637C981E509}"/>
                  </a:ext>
                </a:extLst>
              </p:cNvPr>
              <p:cNvSpPr>
                <a:spLocks noChangeArrowheads="1"/>
              </p:cNvSpPr>
              <p:nvPr/>
            </p:nvSpPr>
            <p:spPr bwMode="auto">
              <a:xfrm>
                <a:off x="9101138" y="4086225"/>
                <a:ext cx="63500"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8" name="Oval 162">
                <a:extLst>
                  <a:ext uri="{FF2B5EF4-FFF2-40B4-BE49-F238E27FC236}">
                    <a16:creationId xmlns:a16="http://schemas.microsoft.com/office/drawing/2014/main" id="{A9DF52D5-2511-4F48-BB2A-01650C2DD0C5}"/>
                  </a:ext>
                </a:extLst>
              </p:cNvPr>
              <p:cNvSpPr>
                <a:spLocks noChangeArrowheads="1"/>
              </p:cNvSpPr>
              <p:nvPr/>
            </p:nvSpPr>
            <p:spPr bwMode="auto">
              <a:xfrm>
                <a:off x="9039225" y="4310063"/>
                <a:ext cx="66675"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9" name="Oval 163">
                <a:extLst>
                  <a:ext uri="{FF2B5EF4-FFF2-40B4-BE49-F238E27FC236}">
                    <a16:creationId xmlns:a16="http://schemas.microsoft.com/office/drawing/2014/main" id="{0A9CF599-6623-4074-B30B-3941F237654C}"/>
                  </a:ext>
                </a:extLst>
              </p:cNvPr>
              <p:cNvSpPr>
                <a:spLocks noChangeArrowheads="1"/>
              </p:cNvSpPr>
              <p:nvPr/>
            </p:nvSpPr>
            <p:spPr bwMode="auto">
              <a:xfrm>
                <a:off x="8959850" y="4527550"/>
                <a:ext cx="69850"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0" name="Oval 164">
                <a:extLst>
                  <a:ext uri="{FF2B5EF4-FFF2-40B4-BE49-F238E27FC236}">
                    <a16:creationId xmlns:a16="http://schemas.microsoft.com/office/drawing/2014/main" id="{31C173B0-942C-4F84-8395-0360B327D4E9}"/>
                  </a:ext>
                </a:extLst>
              </p:cNvPr>
              <p:cNvSpPr>
                <a:spLocks noChangeArrowheads="1"/>
              </p:cNvSpPr>
              <p:nvPr/>
            </p:nvSpPr>
            <p:spPr bwMode="auto">
              <a:xfrm>
                <a:off x="8866188" y="4740275"/>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1" name="Oval 165">
                <a:extLst>
                  <a:ext uri="{FF2B5EF4-FFF2-40B4-BE49-F238E27FC236}">
                    <a16:creationId xmlns:a16="http://schemas.microsoft.com/office/drawing/2014/main" id="{7CB8D4EF-B613-43EB-A398-33A86930F972}"/>
                  </a:ext>
                </a:extLst>
              </p:cNvPr>
              <p:cNvSpPr>
                <a:spLocks noChangeArrowheads="1"/>
              </p:cNvSpPr>
              <p:nvPr/>
            </p:nvSpPr>
            <p:spPr bwMode="auto">
              <a:xfrm>
                <a:off x="8755063" y="4945063"/>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2" name="Oval 166">
                <a:extLst>
                  <a:ext uri="{FF2B5EF4-FFF2-40B4-BE49-F238E27FC236}">
                    <a16:creationId xmlns:a16="http://schemas.microsoft.com/office/drawing/2014/main" id="{B2E68F49-8329-4078-A2CD-3E45F3A9A266}"/>
                  </a:ext>
                </a:extLst>
              </p:cNvPr>
              <p:cNvSpPr>
                <a:spLocks noChangeArrowheads="1"/>
              </p:cNvSpPr>
              <p:nvPr/>
            </p:nvSpPr>
            <p:spPr bwMode="auto">
              <a:xfrm>
                <a:off x="8631238" y="5140325"/>
                <a:ext cx="76200"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3" name="Oval 167">
                <a:extLst>
                  <a:ext uri="{FF2B5EF4-FFF2-40B4-BE49-F238E27FC236}">
                    <a16:creationId xmlns:a16="http://schemas.microsoft.com/office/drawing/2014/main" id="{B32DE6C8-1FE0-4744-A5ED-894335D9A807}"/>
                  </a:ext>
                </a:extLst>
              </p:cNvPr>
              <p:cNvSpPr>
                <a:spLocks noChangeArrowheads="1"/>
              </p:cNvSpPr>
              <p:nvPr/>
            </p:nvSpPr>
            <p:spPr bwMode="auto">
              <a:xfrm>
                <a:off x="8491538" y="5326063"/>
                <a:ext cx="79375" cy="793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4" name="Oval 168">
                <a:extLst>
                  <a:ext uri="{FF2B5EF4-FFF2-40B4-BE49-F238E27FC236}">
                    <a16:creationId xmlns:a16="http://schemas.microsoft.com/office/drawing/2014/main" id="{801241CD-C654-4B57-9845-FFED1A5C0A69}"/>
                  </a:ext>
                </a:extLst>
              </p:cNvPr>
              <p:cNvSpPr>
                <a:spLocks noChangeArrowheads="1"/>
              </p:cNvSpPr>
              <p:nvPr/>
            </p:nvSpPr>
            <p:spPr bwMode="auto">
              <a:xfrm>
                <a:off x="8337550" y="5500688"/>
                <a:ext cx="82550" cy="825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5" name="Oval 169">
                <a:extLst>
                  <a:ext uri="{FF2B5EF4-FFF2-40B4-BE49-F238E27FC236}">
                    <a16:creationId xmlns:a16="http://schemas.microsoft.com/office/drawing/2014/main" id="{01B5FAB4-9C45-4BF4-9D4E-0F55C6E83E83}"/>
                  </a:ext>
                </a:extLst>
              </p:cNvPr>
              <p:cNvSpPr>
                <a:spLocks noChangeArrowheads="1"/>
              </p:cNvSpPr>
              <p:nvPr/>
            </p:nvSpPr>
            <p:spPr bwMode="auto">
              <a:xfrm>
                <a:off x="8172450" y="5664200"/>
                <a:ext cx="84138" cy="841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6" name="Oval 170">
                <a:extLst>
                  <a:ext uri="{FF2B5EF4-FFF2-40B4-BE49-F238E27FC236}">
                    <a16:creationId xmlns:a16="http://schemas.microsoft.com/office/drawing/2014/main" id="{6E17ADB9-45EB-4F76-8050-8638EB1B791E}"/>
                  </a:ext>
                </a:extLst>
              </p:cNvPr>
              <p:cNvSpPr>
                <a:spLocks noChangeArrowheads="1"/>
              </p:cNvSpPr>
              <p:nvPr/>
            </p:nvSpPr>
            <p:spPr bwMode="auto">
              <a:xfrm>
                <a:off x="7994650" y="5815013"/>
                <a:ext cx="87313" cy="857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7" name="Oval 171">
                <a:extLst>
                  <a:ext uri="{FF2B5EF4-FFF2-40B4-BE49-F238E27FC236}">
                    <a16:creationId xmlns:a16="http://schemas.microsoft.com/office/drawing/2014/main" id="{2DF3706A-CD54-4743-AAF7-3B2BA75129DC}"/>
                  </a:ext>
                </a:extLst>
              </p:cNvPr>
              <p:cNvSpPr>
                <a:spLocks noChangeArrowheads="1"/>
              </p:cNvSpPr>
              <p:nvPr/>
            </p:nvSpPr>
            <p:spPr bwMode="auto">
              <a:xfrm>
                <a:off x="7807325" y="5953125"/>
                <a:ext cx="87313" cy="873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8" name="Oval 172">
                <a:extLst>
                  <a:ext uri="{FF2B5EF4-FFF2-40B4-BE49-F238E27FC236}">
                    <a16:creationId xmlns:a16="http://schemas.microsoft.com/office/drawing/2014/main" id="{74B66D9D-B3F7-4288-BE80-EE0C0B5D865F}"/>
                  </a:ext>
                </a:extLst>
              </p:cNvPr>
              <p:cNvSpPr>
                <a:spLocks noChangeArrowheads="1"/>
              </p:cNvSpPr>
              <p:nvPr/>
            </p:nvSpPr>
            <p:spPr bwMode="auto">
              <a:xfrm>
                <a:off x="7608888" y="6075363"/>
                <a:ext cx="90488" cy="904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9" name="Oval 173">
                <a:extLst>
                  <a:ext uri="{FF2B5EF4-FFF2-40B4-BE49-F238E27FC236}">
                    <a16:creationId xmlns:a16="http://schemas.microsoft.com/office/drawing/2014/main" id="{E2901490-CC12-4CCA-B335-684EA0D4A3ED}"/>
                  </a:ext>
                </a:extLst>
              </p:cNvPr>
              <p:cNvSpPr>
                <a:spLocks noChangeArrowheads="1"/>
              </p:cNvSpPr>
              <p:nvPr/>
            </p:nvSpPr>
            <p:spPr bwMode="auto">
              <a:xfrm>
                <a:off x="7402513" y="6183313"/>
                <a:ext cx="92075" cy="936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0" name="Oval 174">
                <a:extLst>
                  <a:ext uri="{FF2B5EF4-FFF2-40B4-BE49-F238E27FC236}">
                    <a16:creationId xmlns:a16="http://schemas.microsoft.com/office/drawing/2014/main" id="{A73F7515-2CE4-4AFD-BC7B-937BF24535B2}"/>
                  </a:ext>
                </a:extLst>
              </p:cNvPr>
              <p:cNvSpPr>
                <a:spLocks noChangeArrowheads="1"/>
              </p:cNvSpPr>
              <p:nvPr/>
            </p:nvSpPr>
            <p:spPr bwMode="auto">
              <a:xfrm>
                <a:off x="7188200" y="6276975"/>
                <a:ext cx="93663" cy="936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1" name="Oval 175">
                <a:extLst>
                  <a:ext uri="{FF2B5EF4-FFF2-40B4-BE49-F238E27FC236}">
                    <a16:creationId xmlns:a16="http://schemas.microsoft.com/office/drawing/2014/main" id="{FB471595-A8EE-48AF-A4CA-06519CBDB45D}"/>
                  </a:ext>
                </a:extLst>
              </p:cNvPr>
              <p:cNvSpPr>
                <a:spLocks noChangeArrowheads="1"/>
              </p:cNvSpPr>
              <p:nvPr/>
            </p:nvSpPr>
            <p:spPr bwMode="auto">
              <a:xfrm>
                <a:off x="6969125" y="6353175"/>
                <a:ext cx="93663"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2" name="Oval 176">
                <a:extLst>
                  <a:ext uri="{FF2B5EF4-FFF2-40B4-BE49-F238E27FC236}">
                    <a16:creationId xmlns:a16="http://schemas.microsoft.com/office/drawing/2014/main" id="{12D9EED6-DC1F-488A-B37B-4386AF289B6B}"/>
                  </a:ext>
                </a:extLst>
              </p:cNvPr>
              <p:cNvSpPr>
                <a:spLocks noChangeArrowheads="1"/>
              </p:cNvSpPr>
              <p:nvPr/>
            </p:nvSpPr>
            <p:spPr bwMode="auto">
              <a:xfrm>
                <a:off x="6743700" y="6413500"/>
                <a:ext cx="95250"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3" name="Oval 177">
                <a:extLst>
                  <a:ext uri="{FF2B5EF4-FFF2-40B4-BE49-F238E27FC236}">
                    <a16:creationId xmlns:a16="http://schemas.microsoft.com/office/drawing/2014/main" id="{8EF62F45-EF26-4AD2-B85A-19BED9F71D85}"/>
                  </a:ext>
                </a:extLst>
              </p:cNvPr>
              <p:cNvSpPr>
                <a:spLocks noChangeArrowheads="1"/>
              </p:cNvSpPr>
              <p:nvPr/>
            </p:nvSpPr>
            <p:spPr bwMode="auto">
              <a:xfrm>
                <a:off x="6513513" y="6456363"/>
                <a:ext cx="96838" cy="968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4" name="Oval 178">
                <a:extLst>
                  <a:ext uri="{FF2B5EF4-FFF2-40B4-BE49-F238E27FC236}">
                    <a16:creationId xmlns:a16="http://schemas.microsoft.com/office/drawing/2014/main" id="{B0959EFE-466A-4E17-A921-4C31021ABD9D}"/>
                  </a:ext>
                </a:extLst>
              </p:cNvPr>
              <p:cNvSpPr>
                <a:spLocks noChangeArrowheads="1"/>
              </p:cNvSpPr>
              <p:nvPr/>
            </p:nvSpPr>
            <p:spPr bwMode="auto">
              <a:xfrm>
                <a:off x="6283325" y="6481763"/>
                <a:ext cx="96838" cy="968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5" name="Oval 179">
                <a:extLst>
                  <a:ext uri="{FF2B5EF4-FFF2-40B4-BE49-F238E27FC236}">
                    <a16:creationId xmlns:a16="http://schemas.microsoft.com/office/drawing/2014/main" id="{8BB9BE34-D78F-44A5-8C5C-0E2EABC83087}"/>
                  </a:ext>
                </a:extLst>
              </p:cNvPr>
              <p:cNvSpPr>
                <a:spLocks noChangeArrowheads="1"/>
              </p:cNvSpPr>
              <p:nvPr/>
            </p:nvSpPr>
            <p:spPr bwMode="auto">
              <a:xfrm>
                <a:off x="6089650" y="6378575"/>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6" name="Oval 180">
                <a:extLst>
                  <a:ext uri="{FF2B5EF4-FFF2-40B4-BE49-F238E27FC236}">
                    <a16:creationId xmlns:a16="http://schemas.microsoft.com/office/drawing/2014/main" id="{DC72A463-FB9F-4BA0-B63C-1E74C99B33BA}"/>
                  </a:ext>
                </a:extLst>
              </p:cNvPr>
              <p:cNvSpPr>
                <a:spLocks noChangeArrowheads="1"/>
              </p:cNvSpPr>
              <p:nvPr/>
            </p:nvSpPr>
            <p:spPr bwMode="auto">
              <a:xfrm>
                <a:off x="5856288" y="6367463"/>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7" name="Oval 181">
                <a:extLst>
                  <a:ext uri="{FF2B5EF4-FFF2-40B4-BE49-F238E27FC236}">
                    <a16:creationId xmlns:a16="http://schemas.microsoft.com/office/drawing/2014/main" id="{EEC477A0-A2D3-4A24-A412-8E147602B22E}"/>
                  </a:ext>
                </a:extLst>
              </p:cNvPr>
              <p:cNvSpPr>
                <a:spLocks noChangeArrowheads="1"/>
              </p:cNvSpPr>
              <p:nvPr/>
            </p:nvSpPr>
            <p:spPr bwMode="auto">
              <a:xfrm>
                <a:off x="5626100" y="6340475"/>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8" name="Oval 182">
                <a:extLst>
                  <a:ext uri="{FF2B5EF4-FFF2-40B4-BE49-F238E27FC236}">
                    <a16:creationId xmlns:a16="http://schemas.microsoft.com/office/drawing/2014/main" id="{EC832120-A545-40BB-B81B-D6143D0F7FA9}"/>
                  </a:ext>
                </a:extLst>
              </p:cNvPr>
              <p:cNvSpPr>
                <a:spLocks noChangeArrowheads="1"/>
              </p:cNvSpPr>
              <p:nvPr/>
            </p:nvSpPr>
            <p:spPr bwMode="auto">
              <a:xfrm>
                <a:off x="5395913" y="6292850"/>
                <a:ext cx="20638"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9" name="Oval 183">
                <a:extLst>
                  <a:ext uri="{FF2B5EF4-FFF2-40B4-BE49-F238E27FC236}">
                    <a16:creationId xmlns:a16="http://schemas.microsoft.com/office/drawing/2014/main" id="{502E820A-AA20-4E12-B905-F19CEE9CAC63}"/>
                  </a:ext>
                </a:extLst>
              </p:cNvPr>
              <p:cNvSpPr>
                <a:spLocks noChangeArrowheads="1"/>
              </p:cNvSpPr>
              <p:nvPr/>
            </p:nvSpPr>
            <p:spPr bwMode="auto">
              <a:xfrm>
                <a:off x="5170488" y="6227763"/>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0" name="Oval 184">
                <a:extLst>
                  <a:ext uri="{FF2B5EF4-FFF2-40B4-BE49-F238E27FC236}">
                    <a16:creationId xmlns:a16="http://schemas.microsoft.com/office/drawing/2014/main" id="{9634CE61-0522-4A63-BD2F-EC9C55A286F7}"/>
                  </a:ext>
                </a:extLst>
              </p:cNvPr>
              <p:cNvSpPr>
                <a:spLocks noChangeArrowheads="1"/>
              </p:cNvSpPr>
              <p:nvPr/>
            </p:nvSpPr>
            <p:spPr bwMode="auto">
              <a:xfrm>
                <a:off x="4949825" y="6143625"/>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1" name="Oval 185">
                <a:extLst>
                  <a:ext uri="{FF2B5EF4-FFF2-40B4-BE49-F238E27FC236}">
                    <a16:creationId xmlns:a16="http://schemas.microsoft.com/office/drawing/2014/main" id="{0C58BC2D-9D12-4571-BD3C-27F50A5B78BE}"/>
                  </a:ext>
                </a:extLst>
              </p:cNvPr>
              <p:cNvSpPr>
                <a:spLocks noChangeArrowheads="1"/>
              </p:cNvSpPr>
              <p:nvPr/>
            </p:nvSpPr>
            <p:spPr bwMode="auto">
              <a:xfrm>
                <a:off x="4735513" y="6043613"/>
                <a:ext cx="36513"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2" name="Oval 186">
                <a:extLst>
                  <a:ext uri="{FF2B5EF4-FFF2-40B4-BE49-F238E27FC236}">
                    <a16:creationId xmlns:a16="http://schemas.microsoft.com/office/drawing/2014/main" id="{B4A3F29E-363A-4997-B6C1-2E985D9E33F0}"/>
                  </a:ext>
                </a:extLst>
              </p:cNvPr>
              <p:cNvSpPr>
                <a:spLocks noChangeArrowheads="1"/>
              </p:cNvSpPr>
              <p:nvPr/>
            </p:nvSpPr>
            <p:spPr bwMode="auto">
              <a:xfrm>
                <a:off x="4530725" y="5927725"/>
                <a:ext cx="41275" cy="412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3" name="Oval 187">
                <a:extLst>
                  <a:ext uri="{FF2B5EF4-FFF2-40B4-BE49-F238E27FC236}">
                    <a16:creationId xmlns:a16="http://schemas.microsoft.com/office/drawing/2014/main" id="{FCC1AACD-E85B-4976-800F-7EE087E417FA}"/>
                  </a:ext>
                </a:extLst>
              </p:cNvPr>
              <p:cNvSpPr>
                <a:spLocks noChangeArrowheads="1"/>
              </p:cNvSpPr>
              <p:nvPr/>
            </p:nvSpPr>
            <p:spPr bwMode="auto">
              <a:xfrm>
                <a:off x="4333875" y="5794375"/>
                <a:ext cx="47625"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4" name="Oval 188">
                <a:extLst>
                  <a:ext uri="{FF2B5EF4-FFF2-40B4-BE49-F238E27FC236}">
                    <a16:creationId xmlns:a16="http://schemas.microsoft.com/office/drawing/2014/main" id="{DCBBA223-4B38-4E58-BC8B-5D9DA81B0265}"/>
                  </a:ext>
                </a:extLst>
              </p:cNvPr>
              <p:cNvSpPr>
                <a:spLocks noChangeArrowheads="1"/>
              </p:cNvSpPr>
              <p:nvPr/>
            </p:nvSpPr>
            <p:spPr bwMode="auto">
              <a:xfrm>
                <a:off x="4149725" y="5648325"/>
                <a:ext cx="52388"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5" name="Oval 189">
                <a:extLst>
                  <a:ext uri="{FF2B5EF4-FFF2-40B4-BE49-F238E27FC236}">
                    <a16:creationId xmlns:a16="http://schemas.microsoft.com/office/drawing/2014/main" id="{B101F768-9F16-474B-AB07-693F144C75D0}"/>
                  </a:ext>
                </a:extLst>
              </p:cNvPr>
              <p:cNvSpPr>
                <a:spLocks noChangeArrowheads="1"/>
              </p:cNvSpPr>
              <p:nvPr/>
            </p:nvSpPr>
            <p:spPr bwMode="auto">
              <a:xfrm>
                <a:off x="3976688" y="54879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6" name="Oval 190">
                <a:extLst>
                  <a:ext uri="{FF2B5EF4-FFF2-40B4-BE49-F238E27FC236}">
                    <a16:creationId xmlns:a16="http://schemas.microsoft.com/office/drawing/2014/main" id="{CCED0C6E-17CD-4637-A177-CEC18ED94F20}"/>
                  </a:ext>
                </a:extLst>
              </p:cNvPr>
              <p:cNvSpPr>
                <a:spLocks noChangeArrowheads="1"/>
              </p:cNvSpPr>
              <p:nvPr/>
            </p:nvSpPr>
            <p:spPr bwMode="auto">
              <a:xfrm>
                <a:off x="3816350" y="531495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7" name="Oval 191">
                <a:extLst>
                  <a:ext uri="{FF2B5EF4-FFF2-40B4-BE49-F238E27FC236}">
                    <a16:creationId xmlns:a16="http://schemas.microsoft.com/office/drawing/2014/main" id="{6623EF05-FB84-4BF5-B2BF-DD47DAC536D7}"/>
                  </a:ext>
                </a:extLst>
              </p:cNvPr>
              <p:cNvSpPr>
                <a:spLocks noChangeArrowheads="1"/>
              </p:cNvSpPr>
              <p:nvPr/>
            </p:nvSpPr>
            <p:spPr bwMode="auto">
              <a:xfrm>
                <a:off x="3670300" y="5132388"/>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8" name="Oval 192">
                <a:extLst>
                  <a:ext uri="{FF2B5EF4-FFF2-40B4-BE49-F238E27FC236}">
                    <a16:creationId xmlns:a16="http://schemas.microsoft.com/office/drawing/2014/main" id="{440CFC1C-8BCB-458B-A8E8-859C76CD9397}"/>
                  </a:ext>
                </a:extLst>
              </p:cNvPr>
              <p:cNvSpPr>
                <a:spLocks noChangeArrowheads="1"/>
              </p:cNvSpPr>
              <p:nvPr/>
            </p:nvSpPr>
            <p:spPr bwMode="auto">
              <a:xfrm>
                <a:off x="3540125" y="4937125"/>
                <a:ext cx="68263"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9" name="Oval 193">
                <a:extLst>
                  <a:ext uri="{FF2B5EF4-FFF2-40B4-BE49-F238E27FC236}">
                    <a16:creationId xmlns:a16="http://schemas.microsoft.com/office/drawing/2014/main" id="{CF0686D9-78C0-423F-A887-960AB1AA8558}"/>
                  </a:ext>
                </a:extLst>
              </p:cNvPr>
              <p:cNvSpPr>
                <a:spLocks noChangeArrowheads="1"/>
              </p:cNvSpPr>
              <p:nvPr/>
            </p:nvSpPr>
            <p:spPr bwMode="auto">
              <a:xfrm>
                <a:off x="3425825" y="4735513"/>
                <a:ext cx="69850"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0" name="Oval 194">
                <a:extLst>
                  <a:ext uri="{FF2B5EF4-FFF2-40B4-BE49-F238E27FC236}">
                    <a16:creationId xmlns:a16="http://schemas.microsoft.com/office/drawing/2014/main" id="{744521ED-519C-4EBA-8B71-F0FD4DB08871}"/>
                  </a:ext>
                </a:extLst>
              </p:cNvPr>
              <p:cNvSpPr>
                <a:spLocks noChangeArrowheads="1"/>
              </p:cNvSpPr>
              <p:nvPr/>
            </p:nvSpPr>
            <p:spPr bwMode="auto">
              <a:xfrm>
                <a:off x="3327400" y="4524375"/>
                <a:ext cx="71438"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1" name="Oval 195">
                <a:extLst>
                  <a:ext uri="{FF2B5EF4-FFF2-40B4-BE49-F238E27FC236}">
                    <a16:creationId xmlns:a16="http://schemas.microsoft.com/office/drawing/2014/main" id="{77AB46F5-DB71-4D70-944B-6B3748114B46}"/>
                  </a:ext>
                </a:extLst>
              </p:cNvPr>
              <p:cNvSpPr>
                <a:spLocks noChangeArrowheads="1"/>
              </p:cNvSpPr>
              <p:nvPr/>
            </p:nvSpPr>
            <p:spPr bwMode="auto">
              <a:xfrm>
                <a:off x="3251200" y="4310063"/>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2" name="Oval 196">
                <a:extLst>
                  <a:ext uri="{FF2B5EF4-FFF2-40B4-BE49-F238E27FC236}">
                    <a16:creationId xmlns:a16="http://schemas.microsoft.com/office/drawing/2014/main" id="{4A719C59-5385-4F92-BDFC-9F972DC92CBD}"/>
                  </a:ext>
                </a:extLst>
              </p:cNvPr>
              <p:cNvSpPr>
                <a:spLocks noChangeArrowheads="1"/>
              </p:cNvSpPr>
              <p:nvPr/>
            </p:nvSpPr>
            <p:spPr bwMode="auto">
              <a:xfrm>
                <a:off x="3195638" y="4095750"/>
                <a:ext cx="47625"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3" name="Oval 197">
                <a:extLst>
                  <a:ext uri="{FF2B5EF4-FFF2-40B4-BE49-F238E27FC236}">
                    <a16:creationId xmlns:a16="http://schemas.microsoft.com/office/drawing/2014/main" id="{BA924C6B-D862-491F-9574-509B10A0949E}"/>
                  </a:ext>
                </a:extLst>
              </p:cNvPr>
              <p:cNvSpPr>
                <a:spLocks noChangeArrowheads="1"/>
              </p:cNvSpPr>
              <p:nvPr/>
            </p:nvSpPr>
            <p:spPr bwMode="auto">
              <a:xfrm>
                <a:off x="3162300" y="3878263"/>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4" name="Oval 198">
                <a:extLst>
                  <a:ext uri="{FF2B5EF4-FFF2-40B4-BE49-F238E27FC236}">
                    <a16:creationId xmlns:a16="http://schemas.microsoft.com/office/drawing/2014/main" id="{2280AE2F-E7EE-46D0-8C37-61574FE74542}"/>
                  </a:ext>
                </a:extLst>
              </p:cNvPr>
              <p:cNvSpPr>
                <a:spLocks noChangeArrowheads="1"/>
              </p:cNvSpPr>
              <p:nvPr/>
            </p:nvSpPr>
            <p:spPr bwMode="auto">
              <a:xfrm>
                <a:off x="3141663" y="3656013"/>
                <a:ext cx="9525" cy="95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5" name="Oval 199">
                <a:extLst>
                  <a:ext uri="{FF2B5EF4-FFF2-40B4-BE49-F238E27FC236}">
                    <a16:creationId xmlns:a16="http://schemas.microsoft.com/office/drawing/2014/main" id="{CA50C49F-C0D1-424E-8978-D374D5D20A63}"/>
                  </a:ext>
                </a:extLst>
              </p:cNvPr>
              <p:cNvSpPr>
                <a:spLocks noChangeArrowheads="1"/>
              </p:cNvSpPr>
              <p:nvPr/>
            </p:nvSpPr>
            <p:spPr bwMode="auto">
              <a:xfrm>
                <a:off x="3135313" y="3425825"/>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6" name="Oval 200">
                <a:extLst>
                  <a:ext uri="{FF2B5EF4-FFF2-40B4-BE49-F238E27FC236}">
                    <a16:creationId xmlns:a16="http://schemas.microsoft.com/office/drawing/2014/main" id="{FC3B9EDF-45CB-4285-AAD6-2223D586F0EC}"/>
                  </a:ext>
                </a:extLst>
              </p:cNvPr>
              <p:cNvSpPr>
                <a:spLocks noChangeArrowheads="1"/>
              </p:cNvSpPr>
              <p:nvPr/>
            </p:nvSpPr>
            <p:spPr bwMode="auto">
              <a:xfrm>
                <a:off x="3144838" y="319405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7" name="Oval 201">
                <a:extLst>
                  <a:ext uri="{FF2B5EF4-FFF2-40B4-BE49-F238E27FC236}">
                    <a16:creationId xmlns:a16="http://schemas.microsoft.com/office/drawing/2014/main" id="{480AA3AD-BB3E-408F-93F8-19AFB0A95ABF}"/>
                  </a:ext>
                </a:extLst>
              </p:cNvPr>
              <p:cNvSpPr>
                <a:spLocks noChangeArrowheads="1"/>
              </p:cNvSpPr>
              <p:nvPr/>
            </p:nvSpPr>
            <p:spPr bwMode="auto">
              <a:xfrm>
                <a:off x="3170238" y="2963863"/>
                <a:ext cx="635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8" name="Oval 202">
                <a:extLst>
                  <a:ext uri="{FF2B5EF4-FFF2-40B4-BE49-F238E27FC236}">
                    <a16:creationId xmlns:a16="http://schemas.microsoft.com/office/drawing/2014/main" id="{25F2CAA7-BCC0-41C7-A1BB-25734A864706}"/>
                  </a:ext>
                </a:extLst>
              </p:cNvPr>
              <p:cNvSpPr>
                <a:spLocks noChangeArrowheads="1"/>
              </p:cNvSpPr>
              <p:nvPr/>
            </p:nvSpPr>
            <p:spPr bwMode="auto">
              <a:xfrm>
                <a:off x="3216275" y="2735263"/>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9" name="Oval 203">
                <a:extLst>
                  <a:ext uri="{FF2B5EF4-FFF2-40B4-BE49-F238E27FC236}">
                    <a16:creationId xmlns:a16="http://schemas.microsoft.com/office/drawing/2014/main" id="{7125EE79-4825-4124-B38A-D478F95B91E8}"/>
                  </a:ext>
                </a:extLst>
              </p:cNvPr>
              <p:cNvSpPr>
                <a:spLocks noChangeArrowheads="1"/>
              </p:cNvSpPr>
              <p:nvPr/>
            </p:nvSpPr>
            <p:spPr bwMode="auto">
              <a:xfrm>
                <a:off x="3278188" y="2511425"/>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0" name="Oval 204">
                <a:extLst>
                  <a:ext uri="{FF2B5EF4-FFF2-40B4-BE49-F238E27FC236}">
                    <a16:creationId xmlns:a16="http://schemas.microsoft.com/office/drawing/2014/main" id="{CE108609-BBA4-45AE-A5C6-2BE3502987D2}"/>
                  </a:ext>
                </a:extLst>
              </p:cNvPr>
              <p:cNvSpPr>
                <a:spLocks noChangeArrowheads="1"/>
              </p:cNvSpPr>
              <p:nvPr/>
            </p:nvSpPr>
            <p:spPr bwMode="auto">
              <a:xfrm>
                <a:off x="3359150" y="2293938"/>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1" name="Oval 205">
                <a:extLst>
                  <a:ext uri="{FF2B5EF4-FFF2-40B4-BE49-F238E27FC236}">
                    <a16:creationId xmlns:a16="http://schemas.microsoft.com/office/drawing/2014/main" id="{3AB10D57-6C78-4EE7-8B93-9304513FF0B8}"/>
                  </a:ext>
                </a:extLst>
              </p:cNvPr>
              <p:cNvSpPr>
                <a:spLocks noChangeArrowheads="1"/>
              </p:cNvSpPr>
              <p:nvPr/>
            </p:nvSpPr>
            <p:spPr bwMode="auto">
              <a:xfrm>
                <a:off x="3455988" y="2081213"/>
                <a:ext cx="9525"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2" name="Oval 207">
                <a:extLst>
                  <a:ext uri="{FF2B5EF4-FFF2-40B4-BE49-F238E27FC236}">
                    <a16:creationId xmlns:a16="http://schemas.microsoft.com/office/drawing/2014/main" id="{770E6A80-0519-40A6-AB3D-E816B90E3CC8}"/>
                  </a:ext>
                </a:extLst>
              </p:cNvPr>
              <p:cNvSpPr>
                <a:spLocks noChangeArrowheads="1"/>
              </p:cNvSpPr>
              <p:nvPr/>
            </p:nvSpPr>
            <p:spPr bwMode="auto">
              <a:xfrm>
                <a:off x="3567113" y="1878013"/>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3" name="Oval 208">
                <a:extLst>
                  <a:ext uri="{FF2B5EF4-FFF2-40B4-BE49-F238E27FC236}">
                    <a16:creationId xmlns:a16="http://schemas.microsoft.com/office/drawing/2014/main" id="{9CEB7901-D403-4CF2-9FE2-E8F3B3B66A04}"/>
                  </a:ext>
                </a:extLst>
              </p:cNvPr>
              <p:cNvSpPr>
                <a:spLocks noChangeArrowheads="1"/>
              </p:cNvSpPr>
              <p:nvPr/>
            </p:nvSpPr>
            <p:spPr bwMode="auto">
              <a:xfrm>
                <a:off x="3695700" y="1684338"/>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4" name="Oval 209">
                <a:extLst>
                  <a:ext uri="{FF2B5EF4-FFF2-40B4-BE49-F238E27FC236}">
                    <a16:creationId xmlns:a16="http://schemas.microsoft.com/office/drawing/2014/main" id="{D5024FF4-CD0B-42F9-B370-A604A6243657}"/>
                  </a:ext>
                </a:extLst>
              </p:cNvPr>
              <p:cNvSpPr>
                <a:spLocks noChangeArrowheads="1"/>
              </p:cNvSpPr>
              <p:nvPr/>
            </p:nvSpPr>
            <p:spPr bwMode="auto">
              <a:xfrm>
                <a:off x="3838575" y="1500188"/>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5" name="Oval 210">
                <a:extLst>
                  <a:ext uri="{FF2B5EF4-FFF2-40B4-BE49-F238E27FC236}">
                    <a16:creationId xmlns:a16="http://schemas.microsoft.com/office/drawing/2014/main" id="{359B2EC5-8335-417B-B830-D27486AB153D}"/>
                  </a:ext>
                </a:extLst>
              </p:cNvPr>
              <p:cNvSpPr>
                <a:spLocks noChangeArrowheads="1"/>
              </p:cNvSpPr>
              <p:nvPr/>
            </p:nvSpPr>
            <p:spPr bwMode="auto">
              <a:xfrm>
                <a:off x="3994150" y="1328738"/>
                <a:ext cx="22225" cy="222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6" name="Oval 211">
                <a:extLst>
                  <a:ext uri="{FF2B5EF4-FFF2-40B4-BE49-F238E27FC236}">
                    <a16:creationId xmlns:a16="http://schemas.microsoft.com/office/drawing/2014/main" id="{A5A3B0E8-F66E-4C47-A9ED-AB9F5FD297F2}"/>
                  </a:ext>
                </a:extLst>
              </p:cNvPr>
              <p:cNvSpPr>
                <a:spLocks noChangeArrowheads="1"/>
              </p:cNvSpPr>
              <p:nvPr/>
            </p:nvSpPr>
            <p:spPr bwMode="auto">
              <a:xfrm>
                <a:off x="4164013" y="1168400"/>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7" name="Oval 212">
                <a:extLst>
                  <a:ext uri="{FF2B5EF4-FFF2-40B4-BE49-F238E27FC236}">
                    <a16:creationId xmlns:a16="http://schemas.microsoft.com/office/drawing/2014/main" id="{47AE37B6-AC0D-4E9B-A369-0BC81D9ABEE7}"/>
                  </a:ext>
                </a:extLst>
              </p:cNvPr>
              <p:cNvSpPr>
                <a:spLocks noChangeArrowheads="1"/>
              </p:cNvSpPr>
              <p:nvPr/>
            </p:nvSpPr>
            <p:spPr bwMode="auto">
              <a:xfrm>
                <a:off x="4343400" y="1023938"/>
                <a:ext cx="28575"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8" name="Oval 213">
                <a:extLst>
                  <a:ext uri="{FF2B5EF4-FFF2-40B4-BE49-F238E27FC236}">
                    <a16:creationId xmlns:a16="http://schemas.microsoft.com/office/drawing/2014/main" id="{F668DD99-9E19-4806-9129-93233F450B38}"/>
                  </a:ext>
                </a:extLst>
              </p:cNvPr>
              <p:cNvSpPr>
                <a:spLocks noChangeArrowheads="1"/>
              </p:cNvSpPr>
              <p:nvPr/>
            </p:nvSpPr>
            <p:spPr bwMode="auto">
              <a:xfrm>
                <a:off x="4535488" y="892175"/>
                <a:ext cx="31750"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9" name="Oval 214">
                <a:extLst>
                  <a:ext uri="{FF2B5EF4-FFF2-40B4-BE49-F238E27FC236}">
                    <a16:creationId xmlns:a16="http://schemas.microsoft.com/office/drawing/2014/main" id="{F7E00944-0D2F-4476-BC1D-727725D64753}"/>
                  </a:ext>
                </a:extLst>
              </p:cNvPr>
              <p:cNvSpPr>
                <a:spLocks noChangeArrowheads="1"/>
              </p:cNvSpPr>
              <p:nvPr/>
            </p:nvSpPr>
            <p:spPr bwMode="auto">
              <a:xfrm>
                <a:off x="4735513" y="776288"/>
                <a:ext cx="36513"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0" name="Oval 215">
                <a:extLst>
                  <a:ext uri="{FF2B5EF4-FFF2-40B4-BE49-F238E27FC236}">
                    <a16:creationId xmlns:a16="http://schemas.microsoft.com/office/drawing/2014/main" id="{B537E63E-941B-4E70-B3FA-409F0AA5957C}"/>
                  </a:ext>
                </a:extLst>
              </p:cNvPr>
              <p:cNvSpPr>
                <a:spLocks noChangeArrowheads="1"/>
              </p:cNvSpPr>
              <p:nvPr/>
            </p:nvSpPr>
            <p:spPr bwMode="auto">
              <a:xfrm>
                <a:off x="4943475" y="677863"/>
                <a:ext cx="41275"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1" name="Oval 216">
                <a:extLst>
                  <a:ext uri="{FF2B5EF4-FFF2-40B4-BE49-F238E27FC236}">
                    <a16:creationId xmlns:a16="http://schemas.microsoft.com/office/drawing/2014/main" id="{FAA72799-2BAF-44AE-9E11-4E7A2437963D}"/>
                  </a:ext>
                </a:extLst>
              </p:cNvPr>
              <p:cNvSpPr>
                <a:spLocks noChangeArrowheads="1"/>
              </p:cNvSpPr>
              <p:nvPr/>
            </p:nvSpPr>
            <p:spPr bwMode="auto">
              <a:xfrm>
                <a:off x="5160963" y="595313"/>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2" name="Oval 217">
                <a:extLst>
                  <a:ext uri="{FF2B5EF4-FFF2-40B4-BE49-F238E27FC236}">
                    <a16:creationId xmlns:a16="http://schemas.microsoft.com/office/drawing/2014/main" id="{EB9DD0D6-6412-4BB4-834D-B6E2A34E6120}"/>
                  </a:ext>
                </a:extLst>
              </p:cNvPr>
              <p:cNvSpPr>
                <a:spLocks noChangeArrowheads="1"/>
              </p:cNvSpPr>
              <p:nvPr/>
            </p:nvSpPr>
            <p:spPr bwMode="auto">
              <a:xfrm>
                <a:off x="5381625" y="530225"/>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3" name="Oval 218">
                <a:extLst>
                  <a:ext uri="{FF2B5EF4-FFF2-40B4-BE49-F238E27FC236}">
                    <a16:creationId xmlns:a16="http://schemas.microsoft.com/office/drawing/2014/main" id="{2F9633E9-7736-4482-94DA-22ABF047F807}"/>
                  </a:ext>
                </a:extLst>
              </p:cNvPr>
              <p:cNvSpPr>
                <a:spLocks noChangeArrowheads="1"/>
              </p:cNvSpPr>
              <p:nvPr/>
            </p:nvSpPr>
            <p:spPr bwMode="auto">
              <a:xfrm>
                <a:off x="5608638" y="482600"/>
                <a:ext cx="50800"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4" name="Oval 219">
                <a:extLst>
                  <a:ext uri="{FF2B5EF4-FFF2-40B4-BE49-F238E27FC236}">
                    <a16:creationId xmlns:a16="http://schemas.microsoft.com/office/drawing/2014/main" id="{64A2C48E-65F4-489B-A31D-A969A6ADB806}"/>
                  </a:ext>
                </a:extLst>
              </p:cNvPr>
              <p:cNvSpPr>
                <a:spLocks noChangeArrowheads="1"/>
              </p:cNvSpPr>
              <p:nvPr/>
            </p:nvSpPr>
            <p:spPr bwMode="auto">
              <a:xfrm>
                <a:off x="5837238" y="454025"/>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5" name="Oval 220">
                <a:extLst>
                  <a:ext uri="{FF2B5EF4-FFF2-40B4-BE49-F238E27FC236}">
                    <a16:creationId xmlns:a16="http://schemas.microsoft.com/office/drawing/2014/main" id="{7C79B375-E2E1-4F84-BC97-1CEDA1F56112}"/>
                  </a:ext>
                </a:extLst>
              </p:cNvPr>
              <p:cNvSpPr>
                <a:spLocks noChangeArrowheads="1"/>
              </p:cNvSpPr>
              <p:nvPr/>
            </p:nvSpPr>
            <p:spPr bwMode="auto">
              <a:xfrm>
                <a:off x="6067425" y="442913"/>
                <a:ext cx="57150"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6" name="Oval 221">
                <a:extLst>
                  <a:ext uri="{FF2B5EF4-FFF2-40B4-BE49-F238E27FC236}">
                    <a16:creationId xmlns:a16="http://schemas.microsoft.com/office/drawing/2014/main" id="{52C0C1CC-14C7-4B35-9B71-E6B71C2B32DD}"/>
                  </a:ext>
                </a:extLst>
              </p:cNvPr>
              <p:cNvSpPr>
                <a:spLocks noChangeArrowheads="1"/>
              </p:cNvSpPr>
              <p:nvPr/>
            </p:nvSpPr>
            <p:spPr bwMode="auto">
              <a:xfrm>
                <a:off x="6297613" y="450850"/>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7" name="Oval 222">
                <a:extLst>
                  <a:ext uri="{FF2B5EF4-FFF2-40B4-BE49-F238E27FC236}">
                    <a16:creationId xmlns:a16="http://schemas.microsoft.com/office/drawing/2014/main" id="{FBB6F634-38A8-4750-8B35-B75AE26A4C42}"/>
                  </a:ext>
                </a:extLst>
              </p:cNvPr>
              <p:cNvSpPr>
                <a:spLocks noChangeArrowheads="1"/>
              </p:cNvSpPr>
              <p:nvPr/>
            </p:nvSpPr>
            <p:spPr bwMode="auto">
              <a:xfrm>
                <a:off x="6526213" y="476250"/>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8" name="Oval 223">
                <a:extLst>
                  <a:ext uri="{FF2B5EF4-FFF2-40B4-BE49-F238E27FC236}">
                    <a16:creationId xmlns:a16="http://schemas.microsoft.com/office/drawing/2014/main" id="{3D300D33-0316-4AC7-8A94-FBAD953C89D2}"/>
                  </a:ext>
                </a:extLst>
              </p:cNvPr>
              <p:cNvSpPr>
                <a:spLocks noChangeArrowheads="1"/>
              </p:cNvSpPr>
              <p:nvPr/>
            </p:nvSpPr>
            <p:spPr bwMode="auto">
              <a:xfrm>
                <a:off x="6751638" y="519113"/>
                <a:ext cx="69850"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9" name="Oval 224">
                <a:extLst>
                  <a:ext uri="{FF2B5EF4-FFF2-40B4-BE49-F238E27FC236}">
                    <a16:creationId xmlns:a16="http://schemas.microsoft.com/office/drawing/2014/main" id="{A6407745-0321-48F5-A6EC-DF6FED29C6E7}"/>
                  </a:ext>
                </a:extLst>
              </p:cNvPr>
              <p:cNvSpPr>
                <a:spLocks noChangeArrowheads="1"/>
              </p:cNvSpPr>
              <p:nvPr/>
            </p:nvSpPr>
            <p:spPr bwMode="auto">
              <a:xfrm>
                <a:off x="6973888" y="581025"/>
                <a:ext cx="73025"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0" name="Oval 225">
                <a:extLst>
                  <a:ext uri="{FF2B5EF4-FFF2-40B4-BE49-F238E27FC236}">
                    <a16:creationId xmlns:a16="http://schemas.microsoft.com/office/drawing/2014/main" id="{0F9700F8-8C79-4BB3-BB9D-C371510C094D}"/>
                  </a:ext>
                </a:extLst>
              </p:cNvPr>
              <p:cNvSpPr>
                <a:spLocks noChangeArrowheads="1"/>
              </p:cNvSpPr>
              <p:nvPr/>
            </p:nvSpPr>
            <p:spPr bwMode="auto">
              <a:xfrm>
                <a:off x="7189788" y="658813"/>
                <a:ext cx="77788"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1" name="Oval 226">
                <a:extLst>
                  <a:ext uri="{FF2B5EF4-FFF2-40B4-BE49-F238E27FC236}">
                    <a16:creationId xmlns:a16="http://schemas.microsoft.com/office/drawing/2014/main" id="{1223E5C4-B84B-4B9E-BA3D-9B18947168F9}"/>
                  </a:ext>
                </a:extLst>
              </p:cNvPr>
              <p:cNvSpPr>
                <a:spLocks noChangeArrowheads="1"/>
              </p:cNvSpPr>
              <p:nvPr/>
            </p:nvSpPr>
            <p:spPr bwMode="auto">
              <a:xfrm>
                <a:off x="7397750" y="754063"/>
                <a:ext cx="82550" cy="809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2" name="Oval 227">
                <a:extLst>
                  <a:ext uri="{FF2B5EF4-FFF2-40B4-BE49-F238E27FC236}">
                    <a16:creationId xmlns:a16="http://schemas.microsoft.com/office/drawing/2014/main" id="{5B150A03-AC81-45E2-801A-864230E608B6}"/>
                  </a:ext>
                </a:extLst>
              </p:cNvPr>
              <p:cNvSpPr>
                <a:spLocks noChangeArrowheads="1"/>
              </p:cNvSpPr>
              <p:nvPr/>
            </p:nvSpPr>
            <p:spPr bwMode="auto">
              <a:xfrm>
                <a:off x="7599363" y="865188"/>
                <a:ext cx="85725" cy="857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393" name="Oval 228">
                <a:extLst>
                  <a:ext uri="{FF2B5EF4-FFF2-40B4-BE49-F238E27FC236}">
                    <a16:creationId xmlns:a16="http://schemas.microsoft.com/office/drawing/2014/main" id="{9BB01DE6-8B57-47AD-9311-29111C56C65A}"/>
                  </a:ext>
                </a:extLst>
              </p:cNvPr>
              <p:cNvSpPr>
                <a:spLocks noChangeArrowheads="1"/>
              </p:cNvSpPr>
              <p:nvPr/>
            </p:nvSpPr>
            <p:spPr bwMode="auto">
              <a:xfrm>
                <a:off x="7789863" y="992188"/>
                <a:ext cx="90488" cy="904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4" name="Oval 229">
                <a:extLst>
                  <a:ext uri="{FF2B5EF4-FFF2-40B4-BE49-F238E27FC236}">
                    <a16:creationId xmlns:a16="http://schemas.microsoft.com/office/drawing/2014/main" id="{283D85C9-A38E-4EFC-B749-46673FE243F7}"/>
                  </a:ext>
                </a:extLst>
              </p:cNvPr>
              <p:cNvSpPr>
                <a:spLocks noChangeArrowheads="1"/>
              </p:cNvSpPr>
              <p:nvPr/>
            </p:nvSpPr>
            <p:spPr bwMode="auto">
              <a:xfrm>
                <a:off x="7970838" y="1135063"/>
                <a:ext cx="92075" cy="920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5" name="Oval 230">
                <a:extLst>
                  <a:ext uri="{FF2B5EF4-FFF2-40B4-BE49-F238E27FC236}">
                    <a16:creationId xmlns:a16="http://schemas.microsoft.com/office/drawing/2014/main" id="{7CA08CFA-6DF2-4519-8D8A-65DDF7BEEF65}"/>
                  </a:ext>
                </a:extLst>
              </p:cNvPr>
              <p:cNvSpPr>
                <a:spLocks noChangeArrowheads="1"/>
              </p:cNvSpPr>
              <p:nvPr/>
            </p:nvSpPr>
            <p:spPr bwMode="auto">
              <a:xfrm>
                <a:off x="8139113" y="1290638"/>
                <a:ext cx="96838"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6" name="Oval 231">
                <a:extLst>
                  <a:ext uri="{FF2B5EF4-FFF2-40B4-BE49-F238E27FC236}">
                    <a16:creationId xmlns:a16="http://schemas.microsoft.com/office/drawing/2014/main" id="{F4A17C8A-0D59-446B-B3C1-860B3C72B6B9}"/>
                  </a:ext>
                </a:extLst>
              </p:cNvPr>
              <p:cNvSpPr>
                <a:spLocks noChangeArrowheads="1"/>
              </p:cNvSpPr>
              <p:nvPr/>
            </p:nvSpPr>
            <p:spPr bwMode="auto">
              <a:xfrm>
                <a:off x="8294688" y="1458913"/>
                <a:ext cx="100013"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7" name="Oval 232">
                <a:extLst>
                  <a:ext uri="{FF2B5EF4-FFF2-40B4-BE49-F238E27FC236}">
                    <a16:creationId xmlns:a16="http://schemas.microsoft.com/office/drawing/2014/main" id="{026737D7-CEB7-4B22-B5F3-56FC7C57635E}"/>
                  </a:ext>
                </a:extLst>
              </p:cNvPr>
              <p:cNvSpPr>
                <a:spLocks noChangeArrowheads="1"/>
              </p:cNvSpPr>
              <p:nvPr/>
            </p:nvSpPr>
            <p:spPr bwMode="auto">
              <a:xfrm>
                <a:off x="8439150" y="1641475"/>
                <a:ext cx="100013"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8" name="Oval 233">
                <a:extLst>
                  <a:ext uri="{FF2B5EF4-FFF2-40B4-BE49-F238E27FC236}">
                    <a16:creationId xmlns:a16="http://schemas.microsoft.com/office/drawing/2014/main" id="{512E663E-E51E-40ED-828C-EB81D895EE7F}"/>
                  </a:ext>
                </a:extLst>
              </p:cNvPr>
              <p:cNvSpPr>
                <a:spLocks noChangeArrowheads="1"/>
              </p:cNvSpPr>
              <p:nvPr/>
            </p:nvSpPr>
            <p:spPr bwMode="auto">
              <a:xfrm>
                <a:off x="8567738" y="1833563"/>
                <a:ext cx="101600"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9" name="Oval 234">
                <a:extLst>
                  <a:ext uri="{FF2B5EF4-FFF2-40B4-BE49-F238E27FC236}">
                    <a16:creationId xmlns:a16="http://schemas.microsoft.com/office/drawing/2014/main" id="{C4C6BEC0-EDE8-4D2B-9E75-B276C3201633}"/>
                  </a:ext>
                </a:extLst>
              </p:cNvPr>
              <p:cNvSpPr>
                <a:spLocks noChangeArrowheads="1"/>
              </p:cNvSpPr>
              <p:nvPr/>
            </p:nvSpPr>
            <p:spPr bwMode="auto">
              <a:xfrm>
                <a:off x="8682038" y="2035175"/>
                <a:ext cx="101600"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0" name="Oval 235">
                <a:extLst>
                  <a:ext uri="{FF2B5EF4-FFF2-40B4-BE49-F238E27FC236}">
                    <a16:creationId xmlns:a16="http://schemas.microsoft.com/office/drawing/2014/main" id="{FC9171E2-D06D-4813-A766-B94D1FC8427E}"/>
                  </a:ext>
                </a:extLst>
              </p:cNvPr>
              <p:cNvSpPr>
                <a:spLocks noChangeArrowheads="1"/>
              </p:cNvSpPr>
              <p:nvPr/>
            </p:nvSpPr>
            <p:spPr bwMode="auto">
              <a:xfrm>
                <a:off x="8780463" y="2246313"/>
                <a:ext cx="100013"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1" name="Oval 236">
                <a:extLst>
                  <a:ext uri="{FF2B5EF4-FFF2-40B4-BE49-F238E27FC236}">
                    <a16:creationId xmlns:a16="http://schemas.microsoft.com/office/drawing/2014/main" id="{58950324-D4DC-47C8-A316-71D41FEDEB85}"/>
                  </a:ext>
                </a:extLst>
              </p:cNvPr>
              <p:cNvSpPr>
                <a:spLocks noChangeArrowheads="1"/>
              </p:cNvSpPr>
              <p:nvPr/>
            </p:nvSpPr>
            <p:spPr bwMode="auto">
              <a:xfrm>
                <a:off x="8863013" y="2466975"/>
                <a:ext cx="95250" cy="936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2" name="Oval 237">
                <a:extLst>
                  <a:ext uri="{FF2B5EF4-FFF2-40B4-BE49-F238E27FC236}">
                    <a16:creationId xmlns:a16="http://schemas.microsoft.com/office/drawing/2014/main" id="{E581CCDC-C898-4C4A-BC9C-6D48555F444A}"/>
                  </a:ext>
                </a:extLst>
              </p:cNvPr>
              <p:cNvSpPr>
                <a:spLocks noChangeArrowheads="1"/>
              </p:cNvSpPr>
              <p:nvPr/>
            </p:nvSpPr>
            <p:spPr bwMode="auto">
              <a:xfrm>
                <a:off x="8934450" y="2698750"/>
                <a:ext cx="79375"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3" name="Oval 238">
                <a:extLst>
                  <a:ext uri="{FF2B5EF4-FFF2-40B4-BE49-F238E27FC236}">
                    <a16:creationId xmlns:a16="http://schemas.microsoft.com/office/drawing/2014/main" id="{1161D8A7-7862-4DB1-9D69-78901D1C4B40}"/>
                  </a:ext>
                </a:extLst>
              </p:cNvPr>
              <p:cNvSpPr>
                <a:spLocks noChangeArrowheads="1"/>
              </p:cNvSpPr>
              <p:nvPr/>
            </p:nvSpPr>
            <p:spPr bwMode="auto">
              <a:xfrm>
                <a:off x="8990013" y="29352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4" name="Oval 239">
                <a:extLst>
                  <a:ext uri="{FF2B5EF4-FFF2-40B4-BE49-F238E27FC236}">
                    <a16:creationId xmlns:a16="http://schemas.microsoft.com/office/drawing/2014/main" id="{F29EA999-D159-4769-8E12-2C6B1320E156}"/>
                  </a:ext>
                </a:extLst>
              </p:cNvPr>
              <p:cNvSpPr>
                <a:spLocks noChangeArrowheads="1"/>
              </p:cNvSpPr>
              <p:nvPr/>
            </p:nvSpPr>
            <p:spPr bwMode="auto">
              <a:xfrm>
                <a:off x="9024938" y="3173413"/>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5" name="Oval 240">
                <a:extLst>
                  <a:ext uri="{FF2B5EF4-FFF2-40B4-BE49-F238E27FC236}">
                    <a16:creationId xmlns:a16="http://schemas.microsoft.com/office/drawing/2014/main" id="{B0F7F52D-EDA9-4BFE-A700-048A768DDCD3}"/>
                  </a:ext>
                </a:extLst>
              </p:cNvPr>
              <p:cNvSpPr>
                <a:spLocks noChangeArrowheads="1"/>
              </p:cNvSpPr>
              <p:nvPr/>
            </p:nvSpPr>
            <p:spPr bwMode="auto">
              <a:xfrm>
                <a:off x="9037638" y="3409950"/>
                <a:ext cx="36513" cy="349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6" name="Oval 241">
                <a:extLst>
                  <a:ext uri="{FF2B5EF4-FFF2-40B4-BE49-F238E27FC236}">
                    <a16:creationId xmlns:a16="http://schemas.microsoft.com/office/drawing/2014/main" id="{CB29CC41-0F38-4641-A468-3549BFF1C7AD}"/>
                  </a:ext>
                </a:extLst>
              </p:cNvPr>
              <p:cNvSpPr>
                <a:spLocks noChangeArrowheads="1"/>
              </p:cNvSpPr>
              <p:nvPr/>
            </p:nvSpPr>
            <p:spPr bwMode="auto">
              <a:xfrm>
                <a:off x="9029700" y="3643313"/>
                <a:ext cx="33338" cy="317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7" name="Oval 242">
                <a:extLst>
                  <a:ext uri="{FF2B5EF4-FFF2-40B4-BE49-F238E27FC236}">
                    <a16:creationId xmlns:a16="http://schemas.microsoft.com/office/drawing/2014/main" id="{A113A747-F7B6-45AF-90BF-114E07193D72}"/>
                  </a:ext>
                </a:extLst>
              </p:cNvPr>
              <p:cNvSpPr>
                <a:spLocks noChangeArrowheads="1"/>
              </p:cNvSpPr>
              <p:nvPr/>
            </p:nvSpPr>
            <p:spPr bwMode="auto">
              <a:xfrm>
                <a:off x="9005888" y="3875088"/>
                <a:ext cx="28575"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8" name="Oval 243">
                <a:extLst>
                  <a:ext uri="{FF2B5EF4-FFF2-40B4-BE49-F238E27FC236}">
                    <a16:creationId xmlns:a16="http://schemas.microsoft.com/office/drawing/2014/main" id="{86F05BE4-0B22-499E-BC91-8A053C793496}"/>
                  </a:ext>
                </a:extLst>
              </p:cNvPr>
              <p:cNvSpPr>
                <a:spLocks noChangeArrowheads="1"/>
              </p:cNvSpPr>
              <p:nvPr/>
            </p:nvSpPr>
            <p:spPr bwMode="auto">
              <a:xfrm>
                <a:off x="8961438" y="4105275"/>
                <a:ext cx="25400"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9" name="Oval 244">
                <a:extLst>
                  <a:ext uri="{FF2B5EF4-FFF2-40B4-BE49-F238E27FC236}">
                    <a16:creationId xmlns:a16="http://schemas.microsoft.com/office/drawing/2014/main" id="{97BE2128-DFD7-4FA6-A6A5-2F020F758BBD}"/>
                  </a:ext>
                </a:extLst>
              </p:cNvPr>
              <p:cNvSpPr>
                <a:spLocks noChangeArrowheads="1"/>
              </p:cNvSpPr>
              <p:nvPr/>
            </p:nvSpPr>
            <p:spPr bwMode="auto">
              <a:xfrm>
                <a:off x="8899525" y="4329113"/>
                <a:ext cx="23813"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0" name="Oval 245">
                <a:extLst>
                  <a:ext uri="{FF2B5EF4-FFF2-40B4-BE49-F238E27FC236}">
                    <a16:creationId xmlns:a16="http://schemas.microsoft.com/office/drawing/2014/main" id="{E2D3CD88-BE59-4172-99DD-22C0F5192FB1}"/>
                  </a:ext>
                </a:extLst>
              </p:cNvPr>
              <p:cNvSpPr>
                <a:spLocks noChangeArrowheads="1"/>
              </p:cNvSpPr>
              <p:nvPr/>
            </p:nvSpPr>
            <p:spPr bwMode="auto">
              <a:xfrm>
                <a:off x="8820150" y="4548188"/>
                <a:ext cx="20638"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1" name="Oval 246">
                <a:extLst>
                  <a:ext uri="{FF2B5EF4-FFF2-40B4-BE49-F238E27FC236}">
                    <a16:creationId xmlns:a16="http://schemas.microsoft.com/office/drawing/2014/main" id="{79D71F9E-E2B7-4867-AE53-17E9B64CBFA5}"/>
                  </a:ext>
                </a:extLst>
              </p:cNvPr>
              <p:cNvSpPr>
                <a:spLocks noChangeArrowheads="1"/>
              </p:cNvSpPr>
              <p:nvPr/>
            </p:nvSpPr>
            <p:spPr bwMode="auto">
              <a:xfrm>
                <a:off x="8724900" y="4760913"/>
                <a:ext cx="17463" cy="174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2" name="Oval 247">
                <a:extLst>
                  <a:ext uri="{FF2B5EF4-FFF2-40B4-BE49-F238E27FC236}">
                    <a16:creationId xmlns:a16="http://schemas.microsoft.com/office/drawing/2014/main" id="{4B41F6D3-4567-447D-805F-1BB36DA6DD11}"/>
                  </a:ext>
                </a:extLst>
              </p:cNvPr>
              <p:cNvSpPr>
                <a:spLocks noChangeArrowheads="1"/>
              </p:cNvSpPr>
              <p:nvPr/>
            </p:nvSpPr>
            <p:spPr bwMode="auto">
              <a:xfrm>
                <a:off x="8612188" y="4964113"/>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3" name="Oval 248">
                <a:extLst>
                  <a:ext uri="{FF2B5EF4-FFF2-40B4-BE49-F238E27FC236}">
                    <a16:creationId xmlns:a16="http://schemas.microsoft.com/office/drawing/2014/main" id="{FEFE0839-91D7-44E9-918D-D90D21EFE63A}"/>
                  </a:ext>
                </a:extLst>
              </p:cNvPr>
              <p:cNvSpPr>
                <a:spLocks noChangeArrowheads="1"/>
              </p:cNvSpPr>
              <p:nvPr/>
            </p:nvSpPr>
            <p:spPr bwMode="auto">
              <a:xfrm>
                <a:off x="8483600" y="5157788"/>
                <a:ext cx="14288"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4" name="Oval 249">
                <a:extLst>
                  <a:ext uri="{FF2B5EF4-FFF2-40B4-BE49-F238E27FC236}">
                    <a16:creationId xmlns:a16="http://schemas.microsoft.com/office/drawing/2014/main" id="{BAA39B33-C9A9-4671-826F-2E93684800AF}"/>
                  </a:ext>
                </a:extLst>
              </p:cNvPr>
              <p:cNvSpPr>
                <a:spLocks noChangeArrowheads="1"/>
              </p:cNvSpPr>
              <p:nvPr/>
            </p:nvSpPr>
            <p:spPr bwMode="auto">
              <a:xfrm>
                <a:off x="8340725" y="5340350"/>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5" name="Oval 250">
                <a:extLst>
                  <a:ext uri="{FF2B5EF4-FFF2-40B4-BE49-F238E27FC236}">
                    <a16:creationId xmlns:a16="http://schemas.microsoft.com/office/drawing/2014/main" id="{51AAF54A-C848-4D03-A204-5D237C02812D}"/>
                  </a:ext>
                </a:extLst>
              </p:cNvPr>
              <p:cNvSpPr>
                <a:spLocks noChangeArrowheads="1"/>
              </p:cNvSpPr>
              <p:nvPr/>
            </p:nvSpPr>
            <p:spPr bwMode="auto">
              <a:xfrm>
                <a:off x="8183563" y="5511800"/>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6" name="Oval 251">
                <a:extLst>
                  <a:ext uri="{FF2B5EF4-FFF2-40B4-BE49-F238E27FC236}">
                    <a16:creationId xmlns:a16="http://schemas.microsoft.com/office/drawing/2014/main" id="{A90CB004-7D09-4DBB-A4E9-07280FDBB2CA}"/>
                  </a:ext>
                </a:extLst>
              </p:cNvPr>
              <p:cNvSpPr>
                <a:spLocks noChangeArrowheads="1"/>
              </p:cNvSpPr>
              <p:nvPr/>
            </p:nvSpPr>
            <p:spPr bwMode="auto">
              <a:xfrm>
                <a:off x="8012113" y="566896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7" name="Oval 252">
                <a:extLst>
                  <a:ext uri="{FF2B5EF4-FFF2-40B4-BE49-F238E27FC236}">
                    <a16:creationId xmlns:a16="http://schemas.microsoft.com/office/drawing/2014/main" id="{D5747E5F-D647-4AA2-9E64-814A1EAA538F}"/>
                  </a:ext>
                </a:extLst>
              </p:cNvPr>
              <p:cNvSpPr>
                <a:spLocks noChangeArrowheads="1"/>
              </p:cNvSpPr>
              <p:nvPr/>
            </p:nvSpPr>
            <p:spPr bwMode="auto">
              <a:xfrm>
                <a:off x="7831138" y="5813425"/>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8" name="Oval 253">
                <a:extLst>
                  <a:ext uri="{FF2B5EF4-FFF2-40B4-BE49-F238E27FC236}">
                    <a16:creationId xmlns:a16="http://schemas.microsoft.com/office/drawing/2014/main" id="{74A3C309-FD9D-4D7A-8044-B8F742803126}"/>
                  </a:ext>
                </a:extLst>
              </p:cNvPr>
              <p:cNvSpPr>
                <a:spLocks noChangeArrowheads="1"/>
              </p:cNvSpPr>
              <p:nvPr/>
            </p:nvSpPr>
            <p:spPr bwMode="auto">
              <a:xfrm>
                <a:off x="7637463" y="594201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9" name="Oval 254">
                <a:extLst>
                  <a:ext uri="{FF2B5EF4-FFF2-40B4-BE49-F238E27FC236}">
                    <a16:creationId xmlns:a16="http://schemas.microsoft.com/office/drawing/2014/main" id="{336FBB1D-248A-45C1-8506-9377C3B70CA7}"/>
                  </a:ext>
                </a:extLst>
              </p:cNvPr>
              <p:cNvSpPr>
                <a:spLocks noChangeArrowheads="1"/>
              </p:cNvSpPr>
              <p:nvPr/>
            </p:nvSpPr>
            <p:spPr bwMode="auto">
              <a:xfrm>
                <a:off x="7435850" y="605631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0" name="Oval 255">
                <a:extLst>
                  <a:ext uri="{FF2B5EF4-FFF2-40B4-BE49-F238E27FC236}">
                    <a16:creationId xmlns:a16="http://schemas.microsoft.com/office/drawing/2014/main" id="{14FB2BB2-FFFE-4CE9-9C08-BD5EB3FD07AE}"/>
                  </a:ext>
                </a:extLst>
              </p:cNvPr>
              <p:cNvSpPr>
                <a:spLocks noChangeArrowheads="1"/>
              </p:cNvSpPr>
              <p:nvPr/>
            </p:nvSpPr>
            <p:spPr bwMode="auto">
              <a:xfrm>
                <a:off x="7224713" y="6153150"/>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1" name="Oval 256">
                <a:extLst>
                  <a:ext uri="{FF2B5EF4-FFF2-40B4-BE49-F238E27FC236}">
                    <a16:creationId xmlns:a16="http://schemas.microsoft.com/office/drawing/2014/main" id="{286F5B7B-3AA5-4195-9C52-AF4A61FBA773}"/>
                  </a:ext>
                </a:extLst>
              </p:cNvPr>
              <p:cNvSpPr>
                <a:spLocks noChangeArrowheads="1"/>
              </p:cNvSpPr>
              <p:nvPr/>
            </p:nvSpPr>
            <p:spPr bwMode="auto">
              <a:xfrm>
                <a:off x="7005638" y="6234113"/>
                <a:ext cx="12700"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2" name="Oval 257">
                <a:extLst>
                  <a:ext uri="{FF2B5EF4-FFF2-40B4-BE49-F238E27FC236}">
                    <a16:creationId xmlns:a16="http://schemas.microsoft.com/office/drawing/2014/main" id="{6F554300-D087-4356-9362-884AF559F6AC}"/>
                  </a:ext>
                </a:extLst>
              </p:cNvPr>
              <p:cNvSpPr>
                <a:spLocks noChangeArrowheads="1"/>
              </p:cNvSpPr>
              <p:nvPr/>
            </p:nvSpPr>
            <p:spPr bwMode="auto">
              <a:xfrm>
                <a:off x="6781800" y="6296025"/>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3" name="Oval 258">
                <a:extLst>
                  <a:ext uri="{FF2B5EF4-FFF2-40B4-BE49-F238E27FC236}">
                    <a16:creationId xmlns:a16="http://schemas.microsoft.com/office/drawing/2014/main" id="{699A8753-AB52-49BC-B73A-0FA56556817E}"/>
                  </a:ext>
                </a:extLst>
              </p:cNvPr>
              <p:cNvSpPr>
                <a:spLocks noChangeArrowheads="1"/>
              </p:cNvSpPr>
              <p:nvPr/>
            </p:nvSpPr>
            <p:spPr bwMode="auto">
              <a:xfrm>
                <a:off x="6554788" y="6342063"/>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4" name="Oval 259">
                <a:extLst>
                  <a:ext uri="{FF2B5EF4-FFF2-40B4-BE49-F238E27FC236}">
                    <a16:creationId xmlns:a16="http://schemas.microsoft.com/office/drawing/2014/main" id="{A9318C42-C7C6-4664-9E13-B89B8DEF4EC3}"/>
                  </a:ext>
                </a:extLst>
              </p:cNvPr>
              <p:cNvSpPr>
                <a:spLocks noChangeArrowheads="1"/>
              </p:cNvSpPr>
              <p:nvPr/>
            </p:nvSpPr>
            <p:spPr bwMode="auto">
              <a:xfrm>
                <a:off x="6324600" y="6369050"/>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5" name="Oval 260">
                <a:extLst>
                  <a:ext uri="{FF2B5EF4-FFF2-40B4-BE49-F238E27FC236}">
                    <a16:creationId xmlns:a16="http://schemas.microsoft.com/office/drawing/2014/main" id="{1E1B16FD-0467-485A-9D94-6F7E71C01C53}"/>
                  </a:ext>
                </a:extLst>
              </p:cNvPr>
              <p:cNvSpPr>
                <a:spLocks noChangeArrowheads="1"/>
              </p:cNvSpPr>
              <p:nvPr/>
            </p:nvSpPr>
            <p:spPr bwMode="auto">
              <a:xfrm>
                <a:off x="6072188" y="621188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6" name="Oval 261">
                <a:extLst>
                  <a:ext uri="{FF2B5EF4-FFF2-40B4-BE49-F238E27FC236}">
                    <a16:creationId xmlns:a16="http://schemas.microsoft.com/office/drawing/2014/main" id="{59E9F8B7-E792-49CB-A556-38EB5AC4D594}"/>
                  </a:ext>
                </a:extLst>
              </p:cNvPr>
              <p:cNvSpPr>
                <a:spLocks noChangeArrowheads="1"/>
              </p:cNvSpPr>
              <p:nvPr/>
            </p:nvSpPr>
            <p:spPr bwMode="auto">
              <a:xfrm>
                <a:off x="5842000" y="6203950"/>
                <a:ext cx="44450"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7" name="Oval 262">
                <a:extLst>
                  <a:ext uri="{FF2B5EF4-FFF2-40B4-BE49-F238E27FC236}">
                    <a16:creationId xmlns:a16="http://schemas.microsoft.com/office/drawing/2014/main" id="{298DF7E9-22B9-493D-A048-B3D8EB896815}"/>
                  </a:ext>
                </a:extLst>
              </p:cNvPr>
              <p:cNvSpPr>
                <a:spLocks noChangeArrowheads="1"/>
              </p:cNvSpPr>
              <p:nvPr/>
            </p:nvSpPr>
            <p:spPr bwMode="auto">
              <a:xfrm>
                <a:off x="5613400" y="6176963"/>
                <a:ext cx="41275"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8" name="Oval 263">
                <a:extLst>
                  <a:ext uri="{FF2B5EF4-FFF2-40B4-BE49-F238E27FC236}">
                    <a16:creationId xmlns:a16="http://schemas.microsoft.com/office/drawing/2014/main" id="{092C3BC5-37F9-4AEA-845F-222E4641C3F2}"/>
                  </a:ext>
                </a:extLst>
              </p:cNvPr>
              <p:cNvSpPr>
                <a:spLocks noChangeArrowheads="1"/>
              </p:cNvSpPr>
              <p:nvPr/>
            </p:nvSpPr>
            <p:spPr bwMode="auto">
              <a:xfrm>
                <a:off x="5387975" y="6130925"/>
                <a:ext cx="38100"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9" name="Oval 264">
                <a:extLst>
                  <a:ext uri="{FF2B5EF4-FFF2-40B4-BE49-F238E27FC236}">
                    <a16:creationId xmlns:a16="http://schemas.microsoft.com/office/drawing/2014/main" id="{4941BB2C-FC5A-43F9-A19B-DD7D53F53DC8}"/>
                  </a:ext>
                </a:extLst>
              </p:cNvPr>
              <p:cNvSpPr>
                <a:spLocks noChangeArrowheads="1"/>
              </p:cNvSpPr>
              <p:nvPr/>
            </p:nvSpPr>
            <p:spPr bwMode="auto">
              <a:xfrm>
                <a:off x="5167313" y="6067425"/>
                <a:ext cx="33338"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0" name="Oval 265">
                <a:extLst>
                  <a:ext uri="{FF2B5EF4-FFF2-40B4-BE49-F238E27FC236}">
                    <a16:creationId xmlns:a16="http://schemas.microsoft.com/office/drawing/2014/main" id="{27056D69-21AF-4BCB-ADD8-EE01A7553F21}"/>
                  </a:ext>
                </a:extLst>
              </p:cNvPr>
              <p:cNvSpPr>
                <a:spLocks noChangeArrowheads="1"/>
              </p:cNvSpPr>
              <p:nvPr/>
            </p:nvSpPr>
            <p:spPr bwMode="auto">
              <a:xfrm>
                <a:off x="4954588" y="5986463"/>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1" name="Oval 266">
                <a:extLst>
                  <a:ext uri="{FF2B5EF4-FFF2-40B4-BE49-F238E27FC236}">
                    <a16:creationId xmlns:a16="http://schemas.microsoft.com/office/drawing/2014/main" id="{BB1A5F07-8959-4BAB-B054-4E21F768194B}"/>
                  </a:ext>
                </a:extLst>
              </p:cNvPr>
              <p:cNvSpPr>
                <a:spLocks noChangeArrowheads="1"/>
              </p:cNvSpPr>
              <p:nvPr/>
            </p:nvSpPr>
            <p:spPr bwMode="auto">
              <a:xfrm>
                <a:off x="4748213" y="5886450"/>
                <a:ext cx="22225" cy="222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2" name="Oval 267">
                <a:extLst>
                  <a:ext uri="{FF2B5EF4-FFF2-40B4-BE49-F238E27FC236}">
                    <a16:creationId xmlns:a16="http://schemas.microsoft.com/office/drawing/2014/main" id="{A17986B0-73C8-415F-A978-BD6B3347F2A1}"/>
                  </a:ext>
                </a:extLst>
              </p:cNvPr>
              <p:cNvSpPr>
                <a:spLocks noChangeArrowheads="1"/>
              </p:cNvSpPr>
              <p:nvPr/>
            </p:nvSpPr>
            <p:spPr bwMode="auto">
              <a:xfrm>
                <a:off x="4551363" y="5770563"/>
                <a:ext cx="17463"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3" name="Oval 268">
                <a:extLst>
                  <a:ext uri="{FF2B5EF4-FFF2-40B4-BE49-F238E27FC236}">
                    <a16:creationId xmlns:a16="http://schemas.microsoft.com/office/drawing/2014/main" id="{4F2EF555-AE70-417E-9752-2FFB793CCD55}"/>
                  </a:ext>
                </a:extLst>
              </p:cNvPr>
              <p:cNvSpPr>
                <a:spLocks noChangeArrowheads="1"/>
              </p:cNvSpPr>
              <p:nvPr/>
            </p:nvSpPr>
            <p:spPr bwMode="auto">
              <a:xfrm>
                <a:off x="4365625" y="5637213"/>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4" name="Oval 269">
                <a:extLst>
                  <a:ext uri="{FF2B5EF4-FFF2-40B4-BE49-F238E27FC236}">
                    <a16:creationId xmlns:a16="http://schemas.microsoft.com/office/drawing/2014/main" id="{19F28E3D-4E94-4902-9D37-FC2D665E3A52}"/>
                  </a:ext>
                </a:extLst>
              </p:cNvPr>
              <p:cNvSpPr>
                <a:spLocks noChangeArrowheads="1"/>
              </p:cNvSpPr>
              <p:nvPr/>
            </p:nvSpPr>
            <p:spPr bwMode="auto">
              <a:xfrm>
                <a:off x="4189413" y="5489575"/>
                <a:ext cx="952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5" name="Oval 270">
                <a:extLst>
                  <a:ext uri="{FF2B5EF4-FFF2-40B4-BE49-F238E27FC236}">
                    <a16:creationId xmlns:a16="http://schemas.microsoft.com/office/drawing/2014/main" id="{4809AD56-E863-4F95-9828-D4C494C66882}"/>
                  </a:ext>
                </a:extLst>
              </p:cNvPr>
              <p:cNvSpPr>
                <a:spLocks noChangeArrowheads="1"/>
              </p:cNvSpPr>
              <p:nvPr/>
            </p:nvSpPr>
            <p:spPr bwMode="auto">
              <a:xfrm>
                <a:off x="4025900" y="5326063"/>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6" name="Oval 271">
                <a:extLst>
                  <a:ext uri="{FF2B5EF4-FFF2-40B4-BE49-F238E27FC236}">
                    <a16:creationId xmlns:a16="http://schemas.microsoft.com/office/drawing/2014/main" id="{2B648466-77DE-447E-8994-2E3F26A440FC}"/>
                  </a:ext>
                </a:extLst>
              </p:cNvPr>
              <p:cNvSpPr>
                <a:spLocks noChangeArrowheads="1"/>
              </p:cNvSpPr>
              <p:nvPr/>
            </p:nvSpPr>
            <p:spPr bwMode="auto">
              <a:xfrm>
                <a:off x="3878263" y="5151438"/>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7" name="Oval 272">
                <a:extLst>
                  <a:ext uri="{FF2B5EF4-FFF2-40B4-BE49-F238E27FC236}">
                    <a16:creationId xmlns:a16="http://schemas.microsoft.com/office/drawing/2014/main" id="{0B3543D2-FE18-4EAA-85CE-BD87A6C2A7B5}"/>
                  </a:ext>
                </a:extLst>
              </p:cNvPr>
              <p:cNvSpPr>
                <a:spLocks noChangeArrowheads="1"/>
              </p:cNvSpPr>
              <p:nvPr/>
            </p:nvSpPr>
            <p:spPr bwMode="auto">
              <a:xfrm>
                <a:off x="3741738" y="4960938"/>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8" name="Oval 273">
                <a:extLst>
                  <a:ext uri="{FF2B5EF4-FFF2-40B4-BE49-F238E27FC236}">
                    <a16:creationId xmlns:a16="http://schemas.microsoft.com/office/drawing/2014/main" id="{AD0257F7-ADF7-4314-8733-09A96470EF6F}"/>
                  </a:ext>
                </a:extLst>
              </p:cNvPr>
              <p:cNvSpPr>
                <a:spLocks noChangeArrowheads="1"/>
              </p:cNvSpPr>
              <p:nvPr/>
            </p:nvSpPr>
            <p:spPr bwMode="auto">
              <a:xfrm>
                <a:off x="3622675" y="4762500"/>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9" name="Oval 274">
                <a:extLst>
                  <a:ext uri="{FF2B5EF4-FFF2-40B4-BE49-F238E27FC236}">
                    <a16:creationId xmlns:a16="http://schemas.microsoft.com/office/drawing/2014/main" id="{FF2EDD2A-583F-494A-BF74-A6A671C52D4F}"/>
                  </a:ext>
                </a:extLst>
              </p:cNvPr>
              <p:cNvSpPr>
                <a:spLocks noChangeArrowheads="1"/>
              </p:cNvSpPr>
              <p:nvPr/>
            </p:nvSpPr>
            <p:spPr bwMode="auto">
              <a:xfrm>
                <a:off x="3519488" y="4552950"/>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0" name="Oval 275">
                <a:extLst>
                  <a:ext uri="{FF2B5EF4-FFF2-40B4-BE49-F238E27FC236}">
                    <a16:creationId xmlns:a16="http://schemas.microsoft.com/office/drawing/2014/main" id="{E2058670-BD91-4D78-A078-F66B8AFF85FC}"/>
                  </a:ext>
                </a:extLst>
              </p:cNvPr>
              <p:cNvSpPr>
                <a:spLocks noChangeArrowheads="1"/>
              </p:cNvSpPr>
              <p:nvPr/>
            </p:nvSpPr>
            <p:spPr bwMode="auto">
              <a:xfrm>
                <a:off x="3433763" y="4335463"/>
                <a:ext cx="7938" cy="95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1" name="Oval 276">
                <a:extLst>
                  <a:ext uri="{FF2B5EF4-FFF2-40B4-BE49-F238E27FC236}">
                    <a16:creationId xmlns:a16="http://schemas.microsoft.com/office/drawing/2014/main" id="{ADBDA8F9-46CB-4A6C-9A04-B569C1CF0903}"/>
                  </a:ext>
                </a:extLst>
              </p:cNvPr>
              <p:cNvSpPr>
                <a:spLocks noChangeArrowheads="1"/>
              </p:cNvSpPr>
              <p:nvPr/>
            </p:nvSpPr>
            <p:spPr bwMode="auto">
              <a:xfrm>
                <a:off x="3365500" y="4111625"/>
                <a:ext cx="12700"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2" name="Oval 277">
                <a:extLst>
                  <a:ext uri="{FF2B5EF4-FFF2-40B4-BE49-F238E27FC236}">
                    <a16:creationId xmlns:a16="http://schemas.microsoft.com/office/drawing/2014/main" id="{18ED0077-FC1F-4C8E-9A54-82AE1AD72E07}"/>
                  </a:ext>
                </a:extLst>
              </p:cNvPr>
              <p:cNvSpPr>
                <a:spLocks noChangeArrowheads="1"/>
              </p:cNvSpPr>
              <p:nvPr/>
            </p:nvSpPr>
            <p:spPr bwMode="auto">
              <a:xfrm>
                <a:off x="3317875" y="3883025"/>
                <a:ext cx="14288" cy="142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3" name="Oval 278">
                <a:extLst>
                  <a:ext uri="{FF2B5EF4-FFF2-40B4-BE49-F238E27FC236}">
                    <a16:creationId xmlns:a16="http://schemas.microsoft.com/office/drawing/2014/main" id="{25EAB4A9-43A8-44C7-8DB8-DB88F4C7F12A}"/>
                  </a:ext>
                </a:extLst>
              </p:cNvPr>
              <p:cNvSpPr>
                <a:spLocks noChangeArrowheads="1"/>
              </p:cNvSpPr>
              <p:nvPr/>
            </p:nvSpPr>
            <p:spPr bwMode="auto">
              <a:xfrm>
                <a:off x="3287713" y="3651250"/>
                <a:ext cx="15875" cy="174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4" name="Oval 279">
                <a:extLst>
                  <a:ext uri="{FF2B5EF4-FFF2-40B4-BE49-F238E27FC236}">
                    <a16:creationId xmlns:a16="http://schemas.microsoft.com/office/drawing/2014/main" id="{97B88E43-6E68-485F-BE34-3AF738744A43}"/>
                  </a:ext>
                </a:extLst>
              </p:cNvPr>
              <p:cNvSpPr>
                <a:spLocks noChangeArrowheads="1"/>
              </p:cNvSpPr>
              <p:nvPr/>
            </p:nvSpPr>
            <p:spPr bwMode="auto">
              <a:xfrm>
                <a:off x="3276600" y="3419475"/>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5" name="Oval 280">
                <a:extLst>
                  <a:ext uri="{FF2B5EF4-FFF2-40B4-BE49-F238E27FC236}">
                    <a16:creationId xmlns:a16="http://schemas.microsoft.com/office/drawing/2014/main" id="{DD93D4F2-C5D2-4EBF-BC22-D980C18A8964}"/>
                  </a:ext>
                </a:extLst>
              </p:cNvPr>
              <p:cNvSpPr>
                <a:spLocks noChangeArrowheads="1"/>
              </p:cNvSpPr>
              <p:nvPr/>
            </p:nvSpPr>
            <p:spPr bwMode="auto">
              <a:xfrm>
                <a:off x="3284538" y="3186113"/>
                <a:ext cx="22225"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6" name="Oval 281">
                <a:extLst>
                  <a:ext uri="{FF2B5EF4-FFF2-40B4-BE49-F238E27FC236}">
                    <a16:creationId xmlns:a16="http://schemas.microsoft.com/office/drawing/2014/main" id="{3534D84D-F1B6-4FB4-9C42-6E5F9047CB8B}"/>
                  </a:ext>
                </a:extLst>
              </p:cNvPr>
              <p:cNvSpPr>
                <a:spLocks noChangeArrowheads="1"/>
              </p:cNvSpPr>
              <p:nvPr/>
            </p:nvSpPr>
            <p:spPr bwMode="auto">
              <a:xfrm>
                <a:off x="3313113" y="2955925"/>
                <a:ext cx="22225" cy="222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7" name="Oval 282">
                <a:extLst>
                  <a:ext uri="{FF2B5EF4-FFF2-40B4-BE49-F238E27FC236}">
                    <a16:creationId xmlns:a16="http://schemas.microsoft.com/office/drawing/2014/main" id="{1B0E72AF-3803-4DCC-8652-C28E70EF2833}"/>
                  </a:ext>
                </a:extLst>
              </p:cNvPr>
              <p:cNvSpPr>
                <a:spLocks noChangeArrowheads="1"/>
              </p:cNvSpPr>
              <p:nvPr/>
            </p:nvSpPr>
            <p:spPr bwMode="auto">
              <a:xfrm>
                <a:off x="3360738" y="2727325"/>
                <a:ext cx="22225"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8" name="Oval 283">
                <a:extLst>
                  <a:ext uri="{FF2B5EF4-FFF2-40B4-BE49-F238E27FC236}">
                    <a16:creationId xmlns:a16="http://schemas.microsoft.com/office/drawing/2014/main" id="{80DDE3BE-9D30-435E-A14D-D8775471E99D}"/>
                  </a:ext>
                </a:extLst>
              </p:cNvPr>
              <p:cNvSpPr>
                <a:spLocks noChangeArrowheads="1"/>
              </p:cNvSpPr>
              <p:nvPr/>
            </p:nvSpPr>
            <p:spPr bwMode="auto">
              <a:xfrm>
                <a:off x="3425825" y="2505075"/>
                <a:ext cx="23813"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9" name="Oval 284">
                <a:extLst>
                  <a:ext uri="{FF2B5EF4-FFF2-40B4-BE49-F238E27FC236}">
                    <a16:creationId xmlns:a16="http://schemas.microsoft.com/office/drawing/2014/main" id="{4D7DF604-68F7-474F-B499-DAC87581C9A2}"/>
                  </a:ext>
                </a:extLst>
              </p:cNvPr>
              <p:cNvSpPr>
                <a:spLocks noChangeArrowheads="1"/>
              </p:cNvSpPr>
              <p:nvPr/>
            </p:nvSpPr>
            <p:spPr bwMode="auto">
              <a:xfrm>
                <a:off x="3509963" y="2287588"/>
                <a:ext cx="25400"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0" name="Oval 285">
                <a:extLst>
                  <a:ext uri="{FF2B5EF4-FFF2-40B4-BE49-F238E27FC236}">
                    <a16:creationId xmlns:a16="http://schemas.microsoft.com/office/drawing/2014/main" id="{F8162497-3A61-4AE6-8679-6588BAEE39D8}"/>
                  </a:ext>
                </a:extLst>
              </p:cNvPr>
              <p:cNvSpPr>
                <a:spLocks noChangeArrowheads="1"/>
              </p:cNvSpPr>
              <p:nvPr/>
            </p:nvSpPr>
            <p:spPr bwMode="auto">
              <a:xfrm>
                <a:off x="3611563" y="2079625"/>
                <a:ext cx="26988"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1" name="Oval 286">
                <a:extLst>
                  <a:ext uri="{FF2B5EF4-FFF2-40B4-BE49-F238E27FC236}">
                    <a16:creationId xmlns:a16="http://schemas.microsoft.com/office/drawing/2014/main" id="{A99E206A-CCD4-4002-9736-F55CE823531F}"/>
                  </a:ext>
                </a:extLst>
              </p:cNvPr>
              <p:cNvSpPr>
                <a:spLocks noChangeArrowheads="1"/>
              </p:cNvSpPr>
              <p:nvPr/>
            </p:nvSpPr>
            <p:spPr bwMode="auto">
              <a:xfrm>
                <a:off x="3730625" y="1879600"/>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2" name="Oval 287">
                <a:extLst>
                  <a:ext uri="{FF2B5EF4-FFF2-40B4-BE49-F238E27FC236}">
                    <a16:creationId xmlns:a16="http://schemas.microsoft.com/office/drawing/2014/main" id="{6C5CC411-C36D-4D2B-902A-94452DE93D6B}"/>
                  </a:ext>
                </a:extLst>
              </p:cNvPr>
              <p:cNvSpPr>
                <a:spLocks noChangeArrowheads="1"/>
              </p:cNvSpPr>
              <p:nvPr/>
            </p:nvSpPr>
            <p:spPr bwMode="auto">
              <a:xfrm>
                <a:off x="3865563" y="1690688"/>
                <a:ext cx="28575"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3" name="Oval 288">
                <a:extLst>
                  <a:ext uri="{FF2B5EF4-FFF2-40B4-BE49-F238E27FC236}">
                    <a16:creationId xmlns:a16="http://schemas.microsoft.com/office/drawing/2014/main" id="{70512AA9-2518-452D-8C61-26901EC88201}"/>
                  </a:ext>
                </a:extLst>
              </p:cNvPr>
              <p:cNvSpPr>
                <a:spLocks noChangeArrowheads="1"/>
              </p:cNvSpPr>
              <p:nvPr/>
            </p:nvSpPr>
            <p:spPr bwMode="auto">
              <a:xfrm>
                <a:off x="4014788" y="1512888"/>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4" name="Oval 289">
                <a:extLst>
                  <a:ext uri="{FF2B5EF4-FFF2-40B4-BE49-F238E27FC236}">
                    <a16:creationId xmlns:a16="http://schemas.microsoft.com/office/drawing/2014/main" id="{346D9A91-93FD-4631-8744-C30A77DC48C7}"/>
                  </a:ext>
                </a:extLst>
              </p:cNvPr>
              <p:cNvSpPr>
                <a:spLocks noChangeArrowheads="1"/>
              </p:cNvSpPr>
              <p:nvPr/>
            </p:nvSpPr>
            <p:spPr bwMode="auto">
              <a:xfrm>
                <a:off x="4178300" y="1347788"/>
                <a:ext cx="31750" cy="317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5" name="Oval 290">
                <a:extLst>
                  <a:ext uri="{FF2B5EF4-FFF2-40B4-BE49-F238E27FC236}">
                    <a16:creationId xmlns:a16="http://schemas.microsoft.com/office/drawing/2014/main" id="{757EF93C-1398-42BB-938F-F473B95262E3}"/>
                  </a:ext>
                </a:extLst>
              </p:cNvPr>
              <p:cNvSpPr>
                <a:spLocks noChangeArrowheads="1"/>
              </p:cNvSpPr>
              <p:nvPr/>
            </p:nvSpPr>
            <p:spPr bwMode="auto">
              <a:xfrm>
                <a:off x="4354513" y="1196975"/>
                <a:ext cx="33338"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6" name="Oval 291">
                <a:extLst>
                  <a:ext uri="{FF2B5EF4-FFF2-40B4-BE49-F238E27FC236}">
                    <a16:creationId xmlns:a16="http://schemas.microsoft.com/office/drawing/2014/main" id="{36AE6EAF-8D49-4D97-8DAD-0C07F5DD9C5A}"/>
                  </a:ext>
                </a:extLst>
              </p:cNvPr>
              <p:cNvSpPr>
                <a:spLocks noChangeArrowheads="1"/>
              </p:cNvSpPr>
              <p:nvPr/>
            </p:nvSpPr>
            <p:spPr bwMode="auto">
              <a:xfrm>
                <a:off x="4541838" y="1060450"/>
                <a:ext cx="34925" cy="349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7" name="Oval 292">
                <a:extLst>
                  <a:ext uri="{FF2B5EF4-FFF2-40B4-BE49-F238E27FC236}">
                    <a16:creationId xmlns:a16="http://schemas.microsoft.com/office/drawing/2014/main" id="{4AFCE9E5-C682-4592-B8F9-EC9F18FA2A11}"/>
                  </a:ext>
                </a:extLst>
              </p:cNvPr>
              <p:cNvSpPr>
                <a:spLocks noChangeArrowheads="1"/>
              </p:cNvSpPr>
              <p:nvPr/>
            </p:nvSpPr>
            <p:spPr bwMode="auto">
              <a:xfrm>
                <a:off x="4740275" y="939800"/>
                <a:ext cx="38100" cy="381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8" name="Oval 293">
                <a:extLst>
                  <a:ext uri="{FF2B5EF4-FFF2-40B4-BE49-F238E27FC236}">
                    <a16:creationId xmlns:a16="http://schemas.microsoft.com/office/drawing/2014/main" id="{7BB7BA1E-31D6-4EC5-9A2E-8D047C00AF20}"/>
                  </a:ext>
                </a:extLst>
              </p:cNvPr>
              <p:cNvSpPr>
                <a:spLocks noChangeArrowheads="1"/>
              </p:cNvSpPr>
              <p:nvPr/>
            </p:nvSpPr>
            <p:spPr bwMode="auto">
              <a:xfrm>
                <a:off x="4948238" y="836613"/>
                <a:ext cx="38100"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9" name="Oval 294">
                <a:extLst>
                  <a:ext uri="{FF2B5EF4-FFF2-40B4-BE49-F238E27FC236}">
                    <a16:creationId xmlns:a16="http://schemas.microsoft.com/office/drawing/2014/main" id="{495839DD-C40C-412E-86B7-BFA86C31717E}"/>
                  </a:ext>
                </a:extLst>
              </p:cNvPr>
              <p:cNvSpPr>
                <a:spLocks noChangeArrowheads="1"/>
              </p:cNvSpPr>
              <p:nvPr/>
            </p:nvSpPr>
            <p:spPr bwMode="auto">
              <a:xfrm>
                <a:off x="5164138" y="752475"/>
                <a:ext cx="39688" cy="412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0" name="Oval 295">
                <a:extLst>
                  <a:ext uri="{FF2B5EF4-FFF2-40B4-BE49-F238E27FC236}">
                    <a16:creationId xmlns:a16="http://schemas.microsoft.com/office/drawing/2014/main" id="{6C537E63-BE64-46EE-A13D-8FDEDD82E61F}"/>
                  </a:ext>
                </a:extLst>
              </p:cNvPr>
              <p:cNvSpPr>
                <a:spLocks noChangeArrowheads="1"/>
              </p:cNvSpPr>
              <p:nvPr/>
            </p:nvSpPr>
            <p:spPr bwMode="auto">
              <a:xfrm>
                <a:off x="5384800" y="684213"/>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1" name="Oval 296">
                <a:extLst>
                  <a:ext uri="{FF2B5EF4-FFF2-40B4-BE49-F238E27FC236}">
                    <a16:creationId xmlns:a16="http://schemas.microsoft.com/office/drawing/2014/main" id="{A0B9412A-5368-4B95-A0A8-B7ED637D5CFC}"/>
                  </a:ext>
                </a:extLst>
              </p:cNvPr>
              <p:cNvSpPr>
                <a:spLocks noChangeArrowheads="1"/>
              </p:cNvSpPr>
              <p:nvPr/>
            </p:nvSpPr>
            <p:spPr bwMode="auto">
              <a:xfrm>
                <a:off x="5611813" y="636588"/>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2" name="Oval 297">
                <a:extLst>
                  <a:ext uri="{FF2B5EF4-FFF2-40B4-BE49-F238E27FC236}">
                    <a16:creationId xmlns:a16="http://schemas.microsoft.com/office/drawing/2014/main" id="{124A1945-7CA3-4B4E-848E-E3E83AB32BCC}"/>
                  </a:ext>
                </a:extLst>
              </p:cNvPr>
              <p:cNvSpPr>
                <a:spLocks noChangeArrowheads="1"/>
              </p:cNvSpPr>
              <p:nvPr/>
            </p:nvSpPr>
            <p:spPr bwMode="auto">
              <a:xfrm>
                <a:off x="5840413" y="606425"/>
                <a:ext cx="46038"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3" name="Oval 298">
                <a:extLst>
                  <a:ext uri="{FF2B5EF4-FFF2-40B4-BE49-F238E27FC236}">
                    <a16:creationId xmlns:a16="http://schemas.microsoft.com/office/drawing/2014/main" id="{0050AAE2-C486-45FF-93C4-301C59C27962}"/>
                  </a:ext>
                </a:extLst>
              </p:cNvPr>
              <p:cNvSpPr>
                <a:spLocks noChangeArrowheads="1"/>
              </p:cNvSpPr>
              <p:nvPr/>
            </p:nvSpPr>
            <p:spPr bwMode="auto">
              <a:xfrm>
                <a:off x="6072188" y="596900"/>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4" name="Oval 299">
                <a:extLst>
                  <a:ext uri="{FF2B5EF4-FFF2-40B4-BE49-F238E27FC236}">
                    <a16:creationId xmlns:a16="http://schemas.microsoft.com/office/drawing/2014/main" id="{A66FC450-DD42-4652-ABD3-3989DADFFBB4}"/>
                  </a:ext>
                </a:extLst>
              </p:cNvPr>
              <p:cNvSpPr>
                <a:spLocks noChangeArrowheads="1"/>
              </p:cNvSpPr>
              <p:nvPr/>
            </p:nvSpPr>
            <p:spPr bwMode="auto">
              <a:xfrm>
                <a:off x="6303963" y="60483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5" name="Oval 300">
                <a:extLst>
                  <a:ext uri="{FF2B5EF4-FFF2-40B4-BE49-F238E27FC236}">
                    <a16:creationId xmlns:a16="http://schemas.microsoft.com/office/drawing/2014/main" id="{CD33F8CE-D9C4-4E66-822A-60477C705EF6}"/>
                  </a:ext>
                </a:extLst>
              </p:cNvPr>
              <p:cNvSpPr>
                <a:spLocks noChangeArrowheads="1"/>
              </p:cNvSpPr>
              <p:nvPr/>
            </p:nvSpPr>
            <p:spPr bwMode="auto">
              <a:xfrm>
                <a:off x="6532563" y="631825"/>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6" name="Oval 301">
                <a:extLst>
                  <a:ext uri="{FF2B5EF4-FFF2-40B4-BE49-F238E27FC236}">
                    <a16:creationId xmlns:a16="http://schemas.microsoft.com/office/drawing/2014/main" id="{257644FD-C0E3-47F1-B096-986EF2008EE5}"/>
                  </a:ext>
                </a:extLst>
              </p:cNvPr>
              <p:cNvSpPr>
                <a:spLocks noChangeArrowheads="1"/>
              </p:cNvSpPr>
              <p:nvPr/>
            </p:nvSpPr>
            <p:spPr bwMode="auto">
              <a:xfrm>
                <a:off x="6759575" y="679450"/>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7" name="Oval 302">
                <a:extLst>
                  <a:ext uri="{FF2B5EF4-FFF2-40B4-BE49-F238E27FC236}">
                    <a16:creationId xmlns:a16="http://schemas.microsoft.com/office/drawing/2014/main" id="{2F84BF6B-A02D-4AF2-B8B1-C2EA432170A3}"/>
                  </a:ext>
                </a:extLst>
              </p:cNvPr>
              <p:cNvSpPr>
                <a:spLocks noChangeArrowheads="1"/>
              </p:cNvSpPr>
              <p:nvPr/>
            </p:nvSpPr>
            <p:spPr bwMode="auto">
              <a:xfrm>
                <a:off x="6981825" y="744538"/>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8" name="Oval 303">
                <a:extLst>
                  <a:ext uri="{FF2B5EF4-FFF2-40B4-BE49-F238E27FC236}">
                    <a16:creationId xmlns:a16="http://schemas.microsoft.com/office/drawing/2014/main" id="{6F63A5CC-4257-4554-AED2-B4CCA2745E2D}"/>
                  </a:ext>
                </a:extLst>
              </p:cNvPr>
              <p:cNvSpPr>
                <a:spLocks noChangeArrowheads="1"/>
              </p:cNvSpPr>
              <p:nvPr/>
            </p:nvSpPr>
            <p:spPr bwMode="auto">
              <a:xfrm>
                <a:off x="7197725" y="828675"/>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9" name="Oval 304">
                <a:extLst>
                  <a:ext uri="{FF2B5EF4-FFF2-40B4-BE49-F238E27FC236}">
                    <a16:creationId xmlns:a16="http://schemas.microsoft.com/office/drawing/2014/main" id="{36F57A8C-108E-44FD-B40F-50EA8057A62B}"/>
                  </a:ext>
                </a:extLst>
              </p:cNvPr>
              <p:cNvSpPr>
                <a:spLocks noChangeArrowheads="1"/>
              </p:cNvSpPr>
              <p:nvPr/>
            </p:nvSpPr>
            <p:spPr bwMode="auto">
              <a:xfrm>
                <a:off x="7404100" y="9286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0" name="Oval 305">
                <a:extLst>
                  <a:ext uri="{FF2B5EF4-FFF2-40B4-BE49-F238E27FC236}">
                    <a16:creationId xmlns:a16="http://schemas.microsoft.com/office/drawing/2014/main" id="{C7B23000-4E23-4811-ADC3-48E7BE2FC826}"/>
                  </a:ext>
                </a:extLst>
              </p:cNvPr>
              <p:cNvSpPr>
                <a:spLocks noChangeArrowheads="1"/>
              </p:cNvSpPr>
              <p:nvPr/>
            </p:nvSpPr>
            <p:spPr bwMode="auto">
              <a:xfrm>
                <a:off x="7602538" y="1047750"/>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1" name="Oval 306">
                <a:extLst>
                  <a:ext uri="{FF2B5EF4-FFF2-40B4-BE49-F238E27FC236}">
                    <a16:creationId xmlns:a16="http://schemas.microsoft.com/office/drawing/2014/main" id="{91F15148-9BBA-4C5C-B97E-5E6E9022AFEA}"/>
                  </a:ext>
                </a:extLst>
              </p:cNvPr>
              <p:cNvSpPr>
                <a:spLocks noChangeArrowheads="1"/>
              </p:cNvSpPr>
              <p:nvPr/>
            </p:nvSpPr>
            <p:spPr bwMode="auto">
              <a:xfrm>
                <a:off x="7791450" y="1182688"/>
                <a:ext cx="61913"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2" name="Oval 307">
                <a:extLst>
                  <a:ext uri="{FF2B5EF4-FFF2-40B4-BE49-F238E27FC236}">
                    <a16:creationId xmlns:a16="http://schemas.microsoft.com/office/drawing/2014/main" id="{2AC83821-722C-4F56-A0FC-54622A098D66}"/>
                  </a:ext>
                </a:extLst>
              </p:cNvPr>
              <p:cNvSpPr>
                <a:spLocks noChangeArrowheads="1"/>
              </p:cNvSpPr>
              <p:nvPr/>
            </p:nvSpPr>
            <p:spPr bwMode="auto">
              <a:xfrm>
                <a:off x="7967663" y="1330325"/>
                <a:ext cx="63500"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3" name="Oval 308">
                <a:extLst>
                  <a:ext uri="{FF2B5EF4-FFF2-40B4-BE49-F238E27FC236}">
                    <a16:creationId xmlns:a16="http://schemas.microsoft.com/office/drawing/2014/main" id="{C7FFF5F5-FD37-46B5-8BC3-C6C6A732BB60}"/>
                  </a:ext>
                </a:extLst>
              </p:cNvPr>
              <p:cNvSpPr>
                <a:spLocks noChangeArrowheads="1"/>
              </p:cNvSpPr>
              <p:nvPr/>
            </p:nvSpPr>
            <p:spPr bwMode="auto">
              <a:xfrm>
                <a:off x="8129588" y="1493838"/>
                <a:ext cx="66675"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4" name="Oval 309">
                <a:extLst>
                  <a:ext uri="{FF2B5EF4-FFF2-40B4-BE49-F238E27FC236}">
                    <a16:creationId xmlns:a16="http://schemas.microsoft.com/office/drawing/2014/main" id="{697107B1-437A-4811-82B4-55E9009EDA7E}"/>
                  </a:ext>
                </a:extLst>
              </p:cNvPr>
              <p:cNvSpPr>
                <a:spLocks noChangeArrowheads="1"/>
              </p:cNvSpPr>
              <p:nvPr/>
            </p:nvSpPr>
            <p:spPr bwMode="auto">
              <a:xfrm>
                <a:off x="8280400" y="1670050"/>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5" name="Oval 310">
                <a:extLst>
                  <a:ext uri="{FF2B5EF4-FFF2-40B4-BE49-F238E27FC236}">
                    <a16:creationId xmlns:a16="http://schemas.microsoft.com/office/drawing/2014/main" id="{8B325A89-88D8-4D16-8F61-E65BFF3BDE18}"/>
                  </a:ext>
                </a:extLst>
              </p:cNvPr>
              <p:cNvSpPr>
                <a:spLocks noChangeArrowheads="1"/>
              </p:cNvSpPr>
              <p:nvPr/>
            </p:nvSpPr>
            <p:spPr bwMode="auto">
              <a:xfrm>
                <a:off x="8413750" y="1857375"/>
                <a:ext cx="69850"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6" name="Oval 311">
                <a:extLst>
                  <a:ext uri="{FF2B5EF4-FFF2-40B4-BE49-F238E27FC236}">
                    <a16:creationId xmlns:a16="http://schemas.microsoft.com/office/drawing/2014/main" id="{C445D0B1-8988-4295-B26E-E9474D4BEE0E}"/>
                  </a:ext>
                </a:extLst>
              </p:cNvPr>
              <p:cNvSpPr>
                <a:spLocks noChangeArrowheads="1"/>
              </p:cNvSpPr>
              <p:nvPr/>
            </p:nvSpPr>
            <p:spPr bwMode="auto">
              <a:xfrm>
                <a:off x="8532813" y="2055813"/>
                <a:ext cx="71438"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7" name="Oval 312">
                <a:extLst>
                  <a:ext uri="{FF2B5EF4-FFF2-40B4-BE49-F238E27FC236}">
                    <a16:creationId xmlns:a16="http://schemas.microsoft.com/office/drawing/2014/main" id="{45FD226F-64F7-416C-8CA4-F11527637DBE}"/>
                  </a:ext>
                </a:extLst>
              </p:cNvPr>
              <p:cNvSpPr>
                <a:spLocks noChangeArrowheads="1"/>
              </p:cNvSpPr>
              <p:nvPr/>
            </p:nvSpPr>
            <p:spPr bwMode="auto">
              <a:xfrm>
                <a:off x="8634413" y="2263775"/>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8" name="Oval 313">
                <a:extLst>
                  <a:ext uri="{FF2B5EF4-FFF2-40B4-BE49-F238E27FC236}">
                    <a16:creationId xmlns:a16="http://schemas.microsoft.com/office/drawing/2014/main" id="{CB613C75-BF9A-4650-AE2B-6FA598EC48A9}"/>
                  </a:ext>
                </a:extLst>
              </p:cNvPr>
              <p:cNvSpPr>
                <a:spLocks noChangeArrowheads="1"/>
              </p:cNvSpPr>
              <p:nvPr/>
            </p:nvSpPr>
            <p:spPr bwMode="auto">
              <a:xfrm>
                <a:off x="8716963" y="2478088"/>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9" name="Oval 314">
                <a:extLst>
                  <a:ext uri="{FF2B5EF4-FFF2-40B4-BE49-F238E27FC236}">
                    <a16:creationId xmlns:a16="http://schemas.microsoft.com/office/drawing/2014/main" id="{E53A975C-AC51-4A77-9AA0-9EA593658F05}"/>
                  </a:ext>
                </a:extLst>
              </p:cNvPr>
              <p:cNvSpPr>
                <a:spLocks noChangeArrowheads="1"/>
              </p:cNvSpPr>
              <p:nvPr/>
            </p:nvSpPr>
            <p:spPr bwMode="auto">
              <a:xfrm>
                <a:off x="8783638" y="2700338"/>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0" name="Oval 315">
                <a:extLst>
                  <a:ext uri="{FF2B5EF4-FFF2-40B4-BE49-F238E27FC236}">
                    <a16:creationId xmlns:a16="http://schemas.microsoft.com/office/drawing/2014/main" id="{D733EF34-5128-49C3-B930-D28E59A9CF0F}"/>
                  </a:ext>
                </a:extLst>
              </p:cNvPr>
              <p:cNvSpPr>
                <a:spLocks noChangeArrowheads="1"/>
              </p:cNvSpPr>
              <p:nvPr/>
            </p:nvSpPr>
            <p:spPr bwMode="auto">
              <a:xfrm>
                <a:off x="8829675" y="2925763"/>
                <a:ext cx="79375" cy="793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1" name="Oval 316">
                <a:extLst>
                  <a:ext uri="{FF2B5EF4-FFF2-40B4-BE49-F238E27FC236}">
                    <a16:creationId xmlns:a16="http://schemas.microsoft.com/office/drawing/2014/main" id="{819E9EBC-7A88-4585-9171-9FB66E0228ED}"/>
                  </a:ext>
                </a:extLst>
              </p:cNvPr>
              <p:cNvSpPr>
                <a:spLocks noChangeArrowheads="1"/>
              </p:cNvSpPr>
              <p:nvPr/>
            </p:nvSpPr>
            <p:spPr bwMode="auto">
              <a:xfrm>
                <a:off x="8858250" y="3155950"/>
                <a:ext cx="79375"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2" name="Oval 317">
                <a:extLst>
                  <a:ext uri="{FF2B5EF4-FFF2-40B4-BE49-F238E27FC236}">
                    <a16:creationId xmlns:a16="http://schemas.microsoft.com/office/drawing/2014/main" id="{0B8D97D9-C8C8-4D6D-8B06-4C5082F3241A}"/>
                  </a:ext>
                </a:extLst>
              </p:cNvPr>
              <p:cNvSpPr>
                <a:spLocks noChangeArrowheads="1"/>
              </p:cNvSpPr>
              <p:nvPr/>
            </p:nvSpPr>
            <p:spPr bwMode="auto">
              <a:xfrm>
                <a:off x="8869363" y="3389313"/>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3" name="Oval 318">
                <a:extLst>
                  <a:ext uri="{FF2B5EF4-FFF2-40B4-BE49-F238E27FC236}">
                    <a16:creationId xmlns:a16="http://schemas.microsoft.com/office/drawing/2014/main" id="{9CC29B06-B99B-4482-9E84-C87EEA287E12}"/>
                  </a:ext>
                </a:extLst>
              </p:cNvPr>
              <p:cNvSpPr>
                <a:spLocks noChangeArrowheads="1"/>
              </p:cNvSpPr>
              <p:nvPr/>
            </p:nvSpPr>
            <p:spPr bwMode="auto">
              <a:xfrm>
                <a:off x="8861425" y="3622675"/>
                <a:ext cx="73025"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4" name="Oval 319">
                <a:extLst>
                  <a:ext uri="{FF2B5EF4-FFF2-40B4-BE49-F238E27FC236}">
                    <a16:creationId xmlns:a16="http://schemas.microsoft.com/office/drawing/2014/main" id="{656642AB-A638-44DA-B6BD-22C9E385B5F4}"/>
                  </a:ext>
                </a:extLst>
              </p:cNvPr>
              <p:cNvSpPr>
                <a:spLocks noChangeArrowheads="1"/>
              </p:cNvSpPr>
              <p:nvPr/>
            </p:nvSpPr>
            <p:spPr bwMode="auto">
              <a:xfrm>
                <a:off x="8832850" y="3854450"/>
                <a:ext cx="73025"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5" name="Oval 320">
                <a:extLst>
                  <a:ext uri="{FF2B5EF4-FFF2-40B4-BE49-F238E27FC236}">
                    <a16:creationId xmlns:a16="http://schemas.microsoft.com/office/drawing/2014/main" id="{32E19D01-B4F8-4CB2-BC64-21037CD4E33E}"/>
                  </a:ext>
                </a:extLst>
              </p:cNvPr>
              <p:cNvSpPr>
                <a:spLocks noChangeArrowheads="1"/>
              </p:cNvSpPr>
              <p:nvPr/>
            </p:nvSpPr>
            <p:spPr bwMode="auto">
              <a:xfrm>
                <a:off x="8788400" y="4083050"/>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6" name="Oval 321">
                <a:extLst>
                  <a:ext uri="{FF2B5EF4-FFF2-40B4-BE49-F238E27FC236}">
                    <a16:creationId xmlns:a16="http://schemas.microsoft.com/office/drawing/2014/main" id="{E6B1F101-4B3D-4071-9993-13542798E8BC}"/>
                  </a:ext>
                </a:extLst>
              </p:cNvPr>
              <p:cNvSpPr>
                <a:spLocks noChangeArrowheads="1"/>
              </p:cNvSpPr>
              <p:nvPr/>
            </p:nvSpPr>
            <p:spPr bwMode="auto">
              <a:xfrm>
                <a:off x="8724900" y="4308475"/>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7" name="Oval 322">
                <a:extLst>
                  <a:ext uri="{FF2B5EF4-FFF2-40B4-BE49-F238E27FC236}">
                    <a16:creationId xmlns:a16="http://schemas.microsoft.com/office/drawing/2014/main" id="{009ACEB0-48B0-4E2F-A56F-A99E3F9BAD01}"/>
                  </a:ext>
                </a:extLst>
              </p:cNvPr>
              <p:cNvSpPr>
                <a:spLocks noChangeArrowheads="1"/>
              </p:cNvSpPr>
              <p:nvPr/>
            </p:nvSpPr>
            <p:spPr bwMode="auto">
              <a:xfrm>
                <a:off x="8642350" y="4527550"/>
                <a:ext cx="57150"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8" name="Oval 323">
                <a:extLst>
                  <a:ext uri="{FF2B5EF4-FFF2-40B4-BE49-F238E27FC236}">
                    <a16:creationId xmlns:a16="http://schemas.microsoft.com/office/drawing/2014/main" id="{38FE880E-0C18-4F54-8D71-4181C63F6949}"/>
                  </a:ext>
                </a:extLst>
              </p:cNvPr>
              <p:cNvSpPr>
                <a:spLocks noChangeArrowheads="1"/>
              </p:cNvSpPr>
              <p:nvPr/>
            </p:nvSpPr>
            <p:spPr bwMode="auto">
              <a:xfrm>
                <a:off x="8543925" y="4738688"/>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9" name="Oval 324">
                <a:extLst>
                  <a:ext uri="{FF2B5EF4-FFF2-40B4-BE49-F238E27FC236}">
                    <a16:creationId xmlns:a16="http://schemas.microsoft.com/office/drawing/2014/main" id="{0984088A-6C69-48F6-BE4B-F57B5E33968D}"/>
                  </a:ext>
                </a:extLst>
              </p:cNvPr>
              <p:cNvSpPr>
                <a:spLocks noChangeArrowheads="1"/>
              </p:cNvSpPr>
              <p:nvPr/>
            </p:nvSpPr>
            <p:spPr bwMode="auto">
              <a:xfrm>
                <a:off x="8426450" y="4938713"/>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0" name="Oval 325">
                <a:extLst>
                  <a:ext uri="{FF2B5EF4-FFF2-40B4-BE49-F238E27FC236}">
                    <a16:creationId xmlns:a16="http://schemas.microsoft.com/office/drawing/2014/main" id="{0CF7C2A8-8325-4A41-88CA-35D1FA247CBD}"/>
                  </a:ext>
                </a:extLst>
              </p:cNvPr>
              <p:cNvSpPr>
                <a:spLocks noChangeArrowheads="1"/>
              </p:cNvSpPr>
              <p:nvPr/>
            </p:nvSpPr>
            <p:spPr bwMode="auto">
              <a:xfrm>
                <a:off x="8291513" y="5129213"/>
                <a:ext cx="46038"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1" name="Oval 326">
                <a:extLst>
                  <a:ext uri="{FF2B5EF4-FFF2-40B4-BE49-F238E27FC236}">
                    <a16:creationId xmlns:a16="http://schemas.microsoft.com/office/drawing/2014/main" id="{C0779F9F-8D23-4F20-AF79-80A76BB7A203}"/>
                  </a:ext>
                </a:extLst>
              </p:cNvPr>
              <p:cNvSpPr>
                <a:spLocks noChangeArrowheads="1"/>
              </p:cNvSpPr>
              <p:nvPr/>
            </p:nvSpPr>
            <p:spPr bwMode="auto">
              <a:xfrm>
                <a:off x="8142288" y="5307013"/>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2" name="Oval 327">
                <a:extLst>
                  <a:ext uri="{FF2B5EF4-FFF2-40B4-BE49-F238E27FC236}">
                    <a16:creationId xmlns:a16="http://schemas.microsoft.com/office/drawing/2014/main" id="{AF955157-92A0-46B7-8D96-BC12BFC6781A}"/>
                  </a:ext>
                </a:extLst>
              </p:cNvPr>
              <p:cNvSpPr>
                <a:spLocks noChangeArrowheads="1"/>
              </p:cNvSpPr>
              <p:nvPr/>
            </p:nvSpPr>
            <p:spPr bwMode="auto">
              <a:xfrm>
                <a:off x="7978775" y="5470525"/>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3" name="Oval 328">
                <a:extLst>
                  <a:ext uri="{FF2B5EF4-FFF2-40B4-BE49-F238E27FC236}">
                    <a16:creationId xmlns:a16="http://schemas.microsoft.com/office/drawing/2014/main" id="{D2B52009-C4C6-4B4B-A5DC-95AF26138744}"/>
                  </a:ext>
                </a:extLst>
              </p:cNvPr>
              <p:cNvSpPr>
                <a:spLocks noChangeArrowheads="1"/>
              </p:cNvSpPr>
              <p:nvPr/>
            </p:nvSpPr>
            <p:spPr bwMode="auto">
              <a:xfrm>
                <a:off x="7800975" y="5621338"/>
                <a:ext cx="44450"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4" name="Oval 329">
                <a:extLst>
                  <a:ext uri="{FF2B5EF4-FFF2-40B4-BE49-F238E27FC236}">
                    <a16:creationId xmlns:a16="http://schemas.microsoft.com/office/drawing/2014/main" id="{551AE9D8-B5DC-41E9-810E-DC8D7453DC9E}"/>
                  </a:ext>
                </a:extLst>
              </p:cNvPr>
              <p:cNvSpPr>
                <a:spLocks noChangeArrowheads="1"/>
              </p:cNvSpPr>
              <p:nvPr/>
            </p:nvSpPr>
            <p:spPr bwMode="auto">
              <a:xfrm>
                <a:off x="7612063" y="5754688"/>
                <a:ext cx="44450"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5" name="Oval 330">
                <a:extLst>
                  <a:ext uri="{FF2B5EF4-FFF2-40B4-BE49-F238E27FC236}">
                    <a16:creationId xmlns:a16="http://schemas.microsoft.com/office/drawing/2014/main" id="{15B776BC-1D7F-4CE1-90C9-473FFDA18E72}"/>
                  </a:ext>
                </a:extLst>
              </p:cNvPr>
              <p:cNvSpPr>
                <a:spLocks noChangeArrowheads="1"/>
              </p:cNvSpPr>
              <p:nvPr/>
            </p:nvSpPr>
            <p:spPr bwMode="auto">
              <a:xfrm>
                <a:off x="7412038" y="5873750"/>
                <a:ext cx="46038"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6" name="Oval 331">
                <a:extLst>
                  <a:ext uri="{FF2B5EF4-FFF2-40B4-BE49-F238E27FC236}">
                    <a16:creationId xmlns:a16="http://schemas.microsoft.com/office/drawing/2014/main" id="{2151F7F4-D281-4C82-AC13-5FA6A954B8A8}"/>
                  </a:ext>
                </a:extLst>
              </p:cNvPr>
              <p:cNvSpPr>
                <a:spLocks noChangeArrowheads="1"/>
              </p:cNvSpPr>
              <p:nvPr/>
            </p:nvSpPr>
            <p:spPr bwMode="auto">
              <a:xfrm>
                <a:off x="7202488" y="5975350"/>
                <a:ext cx="47625"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7" name="Oval 332">
                <a:extLst>
                  <a:ext uri="{FF2B5EF4-FFF2-40B4-BE49-F238E27FC236}">
                    <a16:creationId xmlns:a16="http://schemas.microsoft.com/office/drawing/2014/main" id="{737ADB54-6221-4A41-BF28-8F9C29E235E0}"/>
                  </a:ext>
                </a:extLst>
              </p:cNvPr>
              <p:cNvSpPr>
                <a:spLocks noChangeArrowheads="1"/>
              </p:cNvSpPr>
              <p:nvPr/>
            </p:nvSpPr>
            <p:spPr bwMode="auto">
              <a:xfrm>
                <a:off x="6986588" y="605948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8" name="Oval 333">
                <a:extLst>
                  <a:ext uri="{FF2B5EF4-FFF2-40B4-BE49-F238E27FC236}">
                    <a16:creationId xmlns:a16="http://schemas.microsoft.com/office/drawing/2014/main" id="{39FAAD2C-012B-4399-86C6-B9C858C5D80F}"/>
                  </a:ext>
                </a:extLst>
              </p:cNvPr>
              <p:cNvSpPr>
                <a:spLocks noChangeArrowheads="1"/>
              </p:cNvSpPr>
              <p:nvPr/>
            </p:nvSpPr>
            <p:spPr bwMode="auto">
              <a:xfrm>
                <a:off x="6762750" y="6124575"/>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9" name="Oval 334">
                <a:extLst>
                  <a:ext uri="{FF2B5EF4-FFF2-40B4-BE49-F238E27FC236}">
                    <a16:creationId xmlns:a16="http://schemas.microsoft.com/office/drawing/2014/main" id="{CC60F629-90B8-4C6E-8D4A-6DD29E5D23CE}"/>
                  </a:ext>
                </a:extLst>
              </p:cNvPr>
              <p:cNvSpPr>
                <a:spLocks noChangeArrowheads="1"/>
              </p:cNvSpPr>
              <p:nvPr/>
            </p:nvSpPr>
            <p:spPr bwMode="auto">
              <a:xfrm>
                <a:off x="6535738" y="617378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0" name="Oval 335">
                <a:extLst>
                  <a:ext uri="{FF2B5EF4-FFF2-40B4-BE49-F238E27FC236}">
                    <a16:creationId xmlns:a16="http://schemas.microsoft.com/office/drawing/2014/main" id="{904DC169-75DA-4912-9EE5-A95A0E21799D}"/>
                  </a:ext>
                </a:extLst>
              </p:cNvPr>
              <p:cNvSpPr>
                <a:spLocks noChangeArrowheads="1"/>
              </p:cNvSpPr>
              <p:nvPr/>
            </p:nvSpPr>
            <p:spPr bwMode="auto">
              <a:xfrm>
                <a:off x="6305550" y="62023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169" name="椭圆 168">
              <a:extLst>
                <a:ext uri="{FF2B5EF4-FFF2-40B4-BE49-F238E27FC236}">
                  <a16:creationId xmlns:a16="http://schemas.microsoft.com/office/drawing/2014/main" id="{21A6A423-133F-4553-BE1F-EB796284FDBB}"/>
                </a:ext>
              </a:extLst>
            </p:cNvPr>
            <p:cNvSpPr/>
            <p:nvPr/>
          </p:nvSpPr>
          <p:spPr>
            <a:xfrm>
              <a:off x="3681008" y="641866"/>
              <a:ext cx="6594231" cy="6594232"/>
            </a:xfrm>
            <a:prstGeom prst="ellipse">
              <a:avLst/>
            </a:prstGeom>
            <a:noFill/>
            <a:ln w="28575">
              <a:gradFill flip="none" rotWithShape="1">
                <a:gsLst>
                  <a:gs pos="0">
                    <a:schemeClr val="accent1">
                      <a:lumMod val="20000"/>
                      <a:lumOff val="80000"/>
                    </a:schemeClr>
                  </a:gs>
                  <a:gs pos="65000">
                    <a:schemeClr val="accent1">
                      <a:lumMod val="20000"/>
                      <a:lumOff val="80000"/>
                      <a:alpha val="0"/>
                    </a:schemeClr>
                  </a:gs>
                </a:gsLst>
                <a:lin ang="162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7" name="文本框 16">
              <a:extLst>
                <a:ext uri="{FF2B5EF4-FFF2-40B4-BE49-F238E27FC236}">
                  <a16:creationId xmlns:a16="http://schemas.microsoft.com/office/drawing/2014/main" id="{54985756-2656-4114-99BB-2855B192CECA}"/>
                </a:ext>
              </a:extLst>
            </p:cNvPr>
            <p:cNvSpPr txBox="1"/>
            <p:nvPr/>
          </p:nvSpPr>
          <p:spPr>
            <a:xfrm>
              <a:off x="6443416" y="3608325"/>
              <a:ext cx="1069415" cy="62533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水电的</a:t>
              </a:r>
              <a:endParaRPr kumimoji="0" lang="en-US" altLang="zh-CN" sz="200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三大优势</a:t>
              </a:r>
            </a:p>
          </p:txBody>
        </p:sp>
        <p:sp>
          <p:nvSpPr>
            <p:cNvPr id="122" name="椭圆 121">
              <a:extLst>
                <a:ext uri="{FF2B5EF4-FFF2-40B4-BE49-F238E27FC236}">
                  <a16:creationId xmlns:a16="http://schemas.microsoft.com/office/drawing/2014/main" id="{516CED21-4FCC-4716-B9EB-BD4D02A132D5}"/>
                </a:ext>
              </a:extLst>
            </p:cNvPr>
            <p:cNvSpPr/>
            <p:nvPr/>
          </p:nvSpPr>
          <p:spPr>
            <a:xfrm>
              <a:off x="5890184" y="2851043"/>
              <a:ext cx="2175879" cy="2175879"/>
            </a:xfrm>
            <a:prstGeom prst="ellipse">
              <a:avLst/>
            </a:prstGeom>
            <a:noFill/>
            <a:ln w="82550">
              <a:solidFill>
                <a:schemeClr val="accent1">
                  <a:lumMod val="20000"/>
                  <a:lumOff val="80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6" name="椭圆 125">
              <a:extLst>
                <a:ext uri="{FF2B5EF4-FFF2-40B4-BE49-F238E27FC236}">
                  <a16:creationId xmlns:a16="http://schemas.microsoft.com/office/drawing/2014/main" id="{34B0F96E-A7B5-4C54-9642-1BC4E54CB6A9}"/>
                </a:ext>
              </a:extLst>
            </p:cNvPr>
            <p:cNvSpPr/>
            <p:nvPr/>
          </p:nvSpPr>
          <p:spPr>
            <a:xfrm>
              <a:off x="7415983" y="3962794"/>
              <a:ext cx="1130861" cy="1130861"/>
            </a:xfrm>
            <a:prstGeom prst="ellipse">
              <a:avLst/>
            </a:prstGeom>
            <a:gradFill>
              <a:gsLst>
                <a:gs pos="17000">
                  <a:schemeClr val="accent1">
                    <a:lumMod val="60000"/>
                    <a:lumOff val="40000"/>
                  </a:schemeClr>
                </a:gs>
                <a:gs pos="100000">
                  <a:schemeClr val="accent1">
                    <a:lumMod val="50000"/>
                  </a:schemeClr>
                </a:gs>
                <a:gs pos="67000">
                  <a:schemeClr val="accent1"/>
                </a:gs>
              </a:gsLst>
              <a:path path="circle">
                <a:fillToRect r="100000" b="100000"/>
              </a:path>
            </a:gradFill>
            <a:ln>
              <a:noFill/>
            </a:ln>
            <a:effectLst>
              <a:outerShdw blurRad="381000" dist="444500" dir="5400000" algn="t" rotWithShape="0">
                <a:schemeClr val="accent1">
                  <a:lumMod val="60000"/>
                  <a:lumOff val="4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3" name="文本框 112">
              <a:extLst>
                <a:ext uri="{FF2B5EF4-FFF2-40B4-BE49-F238E27FC236}">
                  <a16:creationId xmlns:a16="http://schemas.microsoft.com/office/drawing/2014/main" id="{87198EB3-B136-42D4-BB9A-940F53BE5FFA}"/>
                </a:ext>
              </a:extLst>
            </p:cNvPr>
            <p:cNvSpPr txBox="1"/>
            <p:nvPr/>
          </p:nvSpPr>
          <p:spPr>
            <a:xfrm>
              <a:off x="7492020" y="4242745"/>
              <a:ext cx="978787" cy="57095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运行成本</a:t>
              </a:r>
              <a:endParaRPr kumimoji="0" lang="en-US" altLang="zh-CN" sz="18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低廉</a:t>
              </a:r>
            </a:p>
          </p:txBody>
        </p:sp>
        <p:sp>
          <p:nvSpPr>
            <p:cNvPr id="124" name="椭圆 123">
              <a:extLst>
                <a:ext uri="{FF2B5EF4-FFF2-40B4-BE49-F238E27FC236}">
                  <a16:creationId xmlns:a16="http://schemas.microsoft.com/office/drawing/2014/main" id="{4510AAFD-82BB-4864-B4EC-2E19449BB8E1}"/>
                </a:ext>
              </a:extLst>
            </p:cNvPr>
            <p:cNvSpPr/>
            <p:nvPr/>
          </p:nvSpPr>
          <p:spPr>
            <a:xfrm>
              <a:off x="5409405" y="3962794"/>
              <a:ext cx="1130861" cy="1130861"/>
            </a:xfrm>
            <a:prstGeom prst="ellipse">
              <a:avLst/>
            </a:prstGeom>
            <a:gradFill>
              <a:gsLst>
                <a:gs pos="17000">
                  <a:schemeClr val="accent1">
                    <a:lumMod val="60000"/>
                    <a:lumOff val="40000"/>
                  </a:schemeClr>
                </a:gs>
                <a:gs pos="100000">
                  <a:schemeClr val="accent1">
                    <a:lumMod val="50000"/>
                  </a:schemeClr>
                </a:gs>
                <a:gs pos="67000">
                  <a:schemeClr val="accent1"/>
                </a:gs>
              </a:gsLst>
              <a:path path="circle">
                <a:fillToRect r="100000" b="100000"/>
              </a:path>
            </a:gradFill>
            <a:ln>
              <a:noFill/>
            </a:ln>
            <a:effectLst>
              <a:outerShdw blurRad="381000" dist="444500" dir="5400000" algn="t" rotWithShape="0">
                <a:schemeClr val="accent1">
                  <a:lumMod val="60000"/>
                  <a:lumOff val="4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4" name="文本框 113">
              <a:extLst>
                <a:ext uri="{FF2B5EF4-FFF2-40B4-BE49-F238E27FC236}">
                  <a16:creationId xmlns:a16="http://schemas.microsoft.com/office/drawing/2014/main" id="{7EED5CE7-EE9A-494A-AE1F-89AFB3FFB6D4}"/>
                </a:ext>
              </a:extLst>
            </p:cNvPr>
            <p:cNvSpPr txBox="1"/>
            <p:nvPr/>
          </p:nvSpPr>
          <p:spPr>
            <a:xfrm>
              <a:off x="5587399" y="4242745"/>
              <a:ext cx="774872" cy="57095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调峰</a:t>
              </a:r>
              <a:endParaRPr kumimoji="0" lang="en-US" altLang="zh-CN" sz="18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能力强</a:t>
              </a:r>
            </a:p>
          </p:txBody>
        </p:sp>
        <p:sp>
          <p:nvSpPr>
            <p:cNvPr id="125" name="椭圆 124">
              <a:extLst>
                <a:ext uri="{FF2B5EF4-FFF2-40B4-BE49-F238E27FC236}">
                  <a16:creationId xmlns:a16="http://schemas.microsoft.com/office/drawing/2014/main" id="{9B0B0ECE-33D6-4835-BE81-544D2929C4B5}"/>
                </a:ext>
              </a:extLst>
            </p:cNvPr>
            <p:cNvSpPr/>
            <p:nvPr/>
          </p:nvSpPr>
          <p:spPr>
            <a:xfrm>
              <a:off x="6412693" y="2242691"/>
              <a:ext cx="1130861" cy="1130861"/>
            </a:xfrm>
            <a:prstGeom prst="ellipse">
              <a:avLst/>
            </a:prstGeom>
            <a:gradFill>
              <a:gsLst>
                <a:gs pos="17000">
                  <a:schemeClr val="accent1">
                    <a:lumMod val="60000"/>
                    <a:lumOff val="40000"/>
                  </a:schemeClr>
                </a:gs>
                <a:gs pos="100000">
                  <a:schemeClr val="accent1">
                    <a:lumMod val="50000"/>
                  </a:schemeClr>
                </a:gs>
                <a:gs pos="67000">
                  <a:schemeClr val="accent1"/>
                </a:gs>
              </a:gsLst>
              <a:path path="circle">
                <a:fillToRect r="100000" b="100000"/>
              </a:path>
            </a:gradFill>
            <a:ln>
              <a:noFill/>
            </a:ln>
            <a:effectLst>
              <a:outerShdw blurRad="381000" dist="444500" dir="5400000" algn="t" rotWithShape="0">
                <a:schemeClr val="accent1">
                  <a:lumMod val="60000"/>
                  <a:lumOff val="4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5" name="文本框 114">
              <a:extLst>
                <a:ext uri="{FF2B5EF4-FFF2-40B4-BE49-F238E27FC236}">
                  <a16:creationId xmlns:a16="http://schemas.microsoft.com/office/drawing/2014/main" id="{8DD99F68-21AF-44B7-96FD-BDEB2580B8DF}"/>
                </a:ext>
              </a:extLst>
            </p:cNvPr>
            <p:cNvSpPr txBox="1"/>
            <p:nvPr/>
          </p:nvSpPr>
          <p:spPr>
            <a:xfrm>
              <a:off x="6488730" y="2522642"/>
              <a:ext cx="978787" cy="57095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机组启停</a:t>
              </a:r>
              <a:endParaRPr kumimoji="0" lang="en-US" altLang="zh-CN" sz="18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灵活</a:t>
              </a:r>
            </a:p>
          </p:txBody>
        </p:sp>
        <p:sp>
          <p:nvSpPr>
            <p:cNvPr id="132" name="椭圆 131">
              <a:extLst>
                <a:ext uri="{FF2B5EF4-FFF2-40B4-BE49-F238E27FC236}">
                  <a16:creationId xmlns:a16="http://schemas.microsoft.com/office/drawing/2014/main" id="{5DCCF824-9AF7-41AD-8392-F8AD02F6663D}"/>
                </a:ext>
              </a:extLst>
            </p:cNvPr>
            <p:cNvSpPr/>
            <p:nvPr/>
          </p:nvSpPr>
          <p:spPr>
            <a:xfrm>
              <a:off x="4807485" y="1768343"/>
              <a:ext cx="4341278" cy="4341278"/>
            </a:xfrm>
            <a:prstGeom prst="ellipse">
              <a:avLst/>
            </a:prstGeom>
            <a:noFill/>
            <a:ln w="28575">
              <a:gradFill flip="none" rotWithShape="1">
                <a:gsLst>
                  <a:gs pos="0">
                    <a:schemeClr val="accent1">
                      <a:lumMod val="20000"/>
                      <a:lumOff val="80000"/>
                      <a:alpha val="18000"/>
                    </a:schemeClr>
                  </a:gs>
                  <a:gs pos="100000">
                    <a:schemeClr val="accent1">
                      <a:lumMod val="20000"/>
                      <a:lumOff val="80000"/>
                    </a:schemeClr>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0" name="椭圆 169">
              <a:extLst>
                <a:ext uri="{FF2B5EF4-FFF2-40B4-BE49-F238E27FC236}">
                  <a16:creationId xmlns:a16="http://schemas.microsoft.com/office/drawing/2014/main" id="{44A009EB-CF84-46FF-9611-A7A93ABECCC0}"/>
                </a:ext>
              </a:extLst>
            </p:cNvPr>
            <p:cNvSpPr/>
            <p:nvPr/>
          </p:nvSpPr>
          <p:spPr>
            <a:xfrm>
              <a:off x="4001951" y="962809"/>
              <a:ext cx="5952347" cy="5952346"/>
            </a:xfrm>
            <a:prstGeom prst="ellipse">
              <a:avLst/>
            </a:prstGeom>
            <a:noFill/>
            <a:ln w="53975">
              <a:gradFill flip="none" rotWithShape="1">
                <a:gsLst>
                  <a:gs pos="0">
                    <a:schemeClr val="accent1">
                      <a:lumMod val="40000"/>
                      <a:lumOff val="60000"/>
                    </a:schemeClr>
                  </a:gs>
                  <a:gs pos="20000">
                    <a:schemeClr val="accent1">
                      <a:lumMod val="20000"/>
                      <a:lumOff val="80000"/>
                      <a:alpha val="0"/>
                    </a:schemeClr>
                  </a:gs>
                </a:gsLst>
                <a:lin ang="54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Tree>
    <p:extLst>
      <p:ext uri="{BB962C8B-B14F-4D97-AF65-F5344CB8AC3E}">
        <p14:creationId xmlns:p14="http://schemas.microsoft.com/office/powerpoint/2010/main" val="27094697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2D2281FB-8C39-4B4F-AC61-0E4349545A53}"/>
              </a:ext>
            </a:extLst>
          </p:cNvPr>
          <p:cNvSpPr/>
          <p:nvPr/>
        </p:nvSpPr>
        <p:spPr>
          <a:xfrm>
            <a:off x="340373" y="609600"/>
            <a:ext cx="305724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数字经济产业孵化</a:t>
            </a:r>
          </a:p>
        </p:txBody>
      </p:sp>
      <p:sp>
        <p:nvSpPr>
          <p:cNvPr id="35" name="文本框 34">
            <a:extLst>
              <a:ext uri="{FF2B5EF4-FFF2-40B4-BE49-F238E27FC236}">
                <a16:creationId xmlns:a16="http://schemas.microsoft.com/office/drawing/2014/main" id="{3BBCF7C4-3361-4999-8F55-4C43F9D6BBB0}"/>
              </a:ext>
            </a:extLst>
          </p:cNvPr>
          <p:cNvSpPr txBox="1"/>
          <p:nvPr/>
        </p:nvSpPr>
        <p:spPr>
          <a:xfrm>
            <a:off x="1477486" y="3374646"/>
            <a:ext cx="1210589" cy="707886"/>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rPr>
              <a:t>数据</a:t>
            </a:r>
            <a:endParaRPr kumimoji="0" lang="en-US" altLang="zh-CN" sz="200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45833"/>
                </a:solidFill>
                <a:effectLst/>
                <a:uLnTx/>
                <a:uFillTx/>
                <a:latin typeface="思源宋体 CN Heavy"/>
                <a:ea typeface="思源宋体 CN Heavy"/>
                <a:cs typeface="+mn-cs"/>
              </a:rPr>
              <a:t>产业基地</a:t>
            </a:r>
          </a:p>
        </p:txBody>
      </p:sp>
      <p:sp>
        <p:nvSpPr>
          <p:cNvPr id="36" name="文本框 35">
            <a:extLst>
              <a:ext uri="{FF2B5EF4-FFF2-40B4-BE49-F238E27FC236}">
                <a16:creationId xmlns:a16="http://schemas.microsoft.com/office/drawing/2014/main" id="{91FEE6B8-10DA-4911-AC53-2242D7D146D8}"/>
              </a:ext>
            </a:extLst>
          </p:cNvPr>
          <p:cNvSpPr txBox="1"/>
          <p:nvPr/>
        </p:nvSpPr>
        <p:spPr>
          <a:xfrm>
            <a:off x="6327683" y="3374646"/>
            <a:ext cx="1467068" cy="707886"/>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A865F"/>
                </a:solidFill>
                <a:effectLst/>
                <a:uLnTx/>
                <a:uFillTx/>
                <a:latin typeface="思源宋体 CN Heavy"/>
                <a:ea typeface="思源宋体 CN Heavy"/>
                <a:cs typeface="+mn-cs"/>
              </a:rPr>
              <a:t>科技</a:t>
            </a:r>
            <a:endParaRPr kumimoji="0" lang="en-US" altLang="zh-CN" sz="2000" b="0" i="0" u="none" strike="noStrike" kern="1200" cap="none" spc="0" normalizeH="0" baseline="0" noProof="0" dirty="0">
              <a:ln>
                <a:noFill/>
              </a:ln>
              <a:solidFill>
                <a:srgbClr val="CA865F"/>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A865F"/>
                </a:solidFill>
                <a:effectLst/>
                <a:uLnTx/>
                <a:uFillTx/>
                <a:latin typeface="思源宋体 CN Heavy"/>
                <a:ea typeface="思源宋体 CN Heavy"/>
                <a:cs typeface="+mn-cs"/>
              </a:rPr>
              <a:t>创新类企业</a:t>
            </a:r>
          </a:p>
        </p:txBody>
      </p:sp>
      <p:sp>
        <p:nvSpPr>
          <p:cNvPr id="37" name="任意多边形: 形状 36">
            <a:extLst>
              <a:ext uri="{FF2B5EF4-FFF2-40B4-BE49-F238E27FC236}">
                <a16:creationId xmlns:a16="http://schemas.microsoft.com/office/drawing/2014/main" id="{365935B2-4155-4909-B710-DD68AD1965F6}"/>
              </a:ext>
            </a:extLst>
          </p:cNvPr>
          <p:cNvSpPr/>
          <p:nvPr/>
        </p:nvSpPr>
        <p:spPr>
          <a:xfrm>
            <a:off x="94376" y="1782613"/>
            <a:ext cx="3976810" cy="4026928"/>
          </a:xfrm>
          <a:custGeom>
            <a:avLst/>
            <a:gdLst>
              <a:gd name="connsiteX0" fmla="*/ 4726708 w 9453416"/>
              <a:gd name="connsiteY0" fmla="*/ 7187877 h 9572556"/>
              <a:gd name="connsiteX1" fmla="*/ 4750520 w 9453416"/>
              <a:gd name="connsiteY1" fmla="*/ 7211690 h 9572556"/>
              <a:gd name="connsiteX2" fmla="*/ 4750520 w 9453416"/>
              <a:gd name="connsiteY2" fmla="*/ 9478354 h 9572556"/>
              <a:gd name="connsiteX3" fmla="*/ 4726708 w 9453416"/>
              <a:gd name="connsiteY3" fmla="*/ 9502166 h 9572556"/>
              <a:gd name="connsiteX4" fmla="*/ 4702895 w 9453416"/>
              <a:gd name="connsiteY4" fmla="*/ 9478354 h 9572556"/>
              <a:gd name="connsiteX5" fmla="*/ 4702895 w 9453416"/>
              <a:gd name="connsiteY5" fmla="*/ 7211690 h 9572556"/>
              <a:gd name="connsiteX6" fmla="*/ 4726708 w 9453416"/>
              <a:gd name="connsiteY6" fmla="*/ 7187877 h 9572556"/>
              <a:gd name="connsiteX7" fmla="*/ 4621933 w 9453416"/>
              <a:gd name="connsiteY7" fmla="*/ 7185686 h 9572556"/>
              <a:gd name="connsiteX8" fmla="*/ 4644698 w 9453416"/>
              <a:gd name="connsiteY8" fmla="*/ 7210546 h 9572556"/>
              <a:gd name="connsiteX9" fmla="*/ 4572784 w 9453416"/>
              <a:gd name="connsiteY9" fmla="*/ 8858085 h 9572556"/>
              <a:gd name="connsiteX10" fmla="*/ 4548971 w 9453416"/>
              <a:gd name="connsiteY10" fmla="*/ 8880850 h 9572556"/>
              <a:gd name="connsiteX11" fmla="*/ 4547923 w 9453416"/>
              <a:gd name="connsiteY11" fmla="*/ 8880850 h 9572556"/>
              <a:gd name="connsiteX12" fmla="*/ 4525159 w 9453416"/>
              <a:gd name="connsiteY12" fmla="*/ 8855990 h 9572556"/>
              <a:gd name="connsiteX13" fmla="*/ 4597073 w 9453416"/>
              <a:gd name="connsiteY13" fmla="*/ 7208450 h 9572556"/>
              <a:gd name="connsiteX14" fmla="*/ 4621933 w 9453416"/>
              <a:gd name="connsiteY14" fmla="*/ 7185686 h 9572556"/>
              <a:gd name="connsiteX15" fmla="*/ 4831483 w 9453416"/>
              <a:gd name="connsiteY15" fmla="*/ 7185496 h 9572556"/>
              <a:gd name="connsiteX16" fmla="*/ 4856343 w 9453416"/>
              <a:gd name="connsiteY16" fmla="*/ 7208261 h 9572556"/>
              <a:gd name="connsiteX17" fmla="*/ 4954070 w 9453416"/>
              <a:gd name="connsiteY17" fmla="*/ 9447493 h 9572556"/>
              <a:gd name="connsiteX18" fmla="*/ 4931305 w 9453416"/>
              <a:gd name="connsiteY18" fmla="*/ 9472353 h 9572556"/>
              <a:gd name="connsiteX19" fmla="*/ 4930257 w 9453416"/>
              <a:gd name="connsiteY19" fmla="*/ 9472353 h 9572556"/>
              <a:gd name="connsiteX20" fmla="*/ 4906445 w 9453416"/>
              <a:gd name="connsiteY20" fmla="*/ 9449588 h 9572556"/>
              <a:gd name="connsiteX21" fmla="*/ 4808718 w 9453416"/>
              <a:gd name="connsiteY21" fmla="*/ 7210356 h 9572556"/>
              <a:gd name="connsiteX22" fmla="*/ 4831483 w 9453416"/>
              <a:gd name="connsiteY22" fmla="*/ 7185496 h 9572556"/>
              <a:gd name="connsiteX23" fmla="*/ 4517444 w 9453416"/>
              <a:gd name="connsiteY23" fmla="*/ 7179019 h 9572556"/>
              <a:gd name="connsiteX24" fmla="*/ 4539065 w 9453416"/>
              <a:gd name="connsiteY24" fmla="*/ 7204832 h 9572556"/>
              <a:gd name="connsiteX25" fmla="*/ 4411145 w 9453416"/>
              <a:gd name="connsiteY25" fmla="*/ 8666634 h 9572556"/>
              <a:gd name="connsiteX26" fmla="*/ 4387427 w 9453416"/>
              <a:gd name="connsiteY26" fmla="*/ 8688351 h 9572556"/>
              <a:gd name="connsiteX27" fmla="*/ 4385332 w 9453416"/>
              <a:gd name="connsiteY27" fmla="*/ 8688255 h 9572556"/>
              <a:gd name="connsiteX28" fmla="*/ 4363710 w 9453416"/>
              <a:gd name="connsiteY28" fmla="*/ 8662443 h 9572556"/>
              <a:gd name="connsiteX29" fmla="*/ 4491631 w 9453416"/>
              <a:gd name="connsiteY29" fmla="*/ 7200641 h 9572556"/>
              <a:gd name="connsiteX30" fmla="*/ 4517444 w 9453416"/>
              <a:gd name="connsiteY30" fmla="*/ 7179019 h 9572556"/>
              <a:gd name="connsiteX31" fmla="*/ 4935972 w 9453416"/>
              <a:gd name="connsiteY31" fmla="*/ 7178732 h 9572556"/>
              <a:gd name="connsiteX32" fmla="*/ 4961785 w 9453416"/>
              <a:gd name="connsiteY32" fmla="*/ 7200354 h 9572556"/>
              <a:gd name="connsiteX33" fmla="*/ 5093325 w 9453416"/>
              <a:gd name="connsiteY33" fmla="*/ 8703399 h 9572556"/>
              <a:gd name="connsiteX34" fmla="*/ 5071703 w 9453416"/>
              <a:gd name="connsiteY34" fmla="*/ 8729212 h 9572556"/>
              <a:gd name="connsiteX35" fmla="*/ 5069608 w 9453416"/>
              <a:gd name="connsiteY35" fmla="*/ 8729307 h 9572556"/>
              <a:gd name="connsiteX36" fmla="*/ 5045891 w 9453416"/>
              <a:gd name="connsiteY36" fmla="*/ 8707590 h 9572556"/>
              <a:gd name="connsiteX37" fmla="*/ 4914350 w 9453416"/>
              <a:gd name="connsiteY37" fmla="*/ 7204545 h 9572556"/>
              <a:gd name="connsiteX38" fmla="*/ 4935972 w 9453416"/>
              <a:gd name="connsiteY38" fmla="*/ 7178732 h 9572556"/>
              <a:gd name="connsiteX39" fmla="*/ 4413144 w 9453416"/>
              <a:gd name="connsiteY39" fmla="*/ 7167780 h 9572556"/>
              <a:gd name="connsiteX40" fmla="*/ 4433623 w 9453416"/>
              <a:gd name="connsiteY40" fmla="*/ 7194450 h 9572556"/>
              <a:gd name="connsiteX41" fmla="*/ 4142539 w 9453416"/>
              <a:gd name="connsiteY41" fmla="*/ 9405583 h 9572556"/>
              <a:gd name="connsiteX42" fmla="*/ 4119013 w 9453416"/>
              <a:gd name="connsiteY42" fmla="*/ 9426252 h 9572556"/>
              <a:gd name="connsiteX43" fmla="*/ 4115869 w 9453416"/>
              <a:gd name="connsiteY43" fmla="*/ 9426062 h 9572556"/>
              <a:gd name="connsiteX44" fmla="*/ 4095391 w 9453416"/>
              <a:gd name="connsiteY44" fmla="*/ 9399392 h 9572556"/>
              <a:gd name="connsiteX45" fmla="*/ 4386475 w 9453416"/>
              <a:gd name="connsiteY45" fmla="*/ 7188258 h 9572556"/>
              <a:gd name="connsiteX46" fmla="*/ 4413144 w 9453416"/>
              <a:gd name="connsiteY46" fmla="*/ 7167780 h 9572556"/>
              <a:gd name="connsiteX47" fmla="*/ 5040175 w 9453416"/>
              <a:gd name="connsiteY47" fmla="*/ 7167493 h 9572556"/>
              <a:gd name="connsiteX48" fmla="*/ 5066845 w 9453416"/>
              <a:gd name="connsiteY48" fmla="*/ 7187972 h 9572556"/>
              <a:gd name="connsiteX49" fmla="*/ 5377266 w 9453416"/>
              <a:gd name="connsiteY49" fmla="*/ 9545696 h 9572556"/>
              <a:gd name="connsiteX50" fmla="*/ 5356786 w 9453416"/>
              <a:gd name="connsiteY50" fmla="*/ 9572365 h 9572556"/>
              <a:gd name="connsiteX51" fmla="*/ 5353642 w 9453416"/>
              <a:gd name="connsiteY51" fmla="*/ 9572556 h 9572556"/>
              <a:gd name="connsiteX52" fmla="*/ 5330022 w 9453416"/>
              <a:gd name="connsiteY52" fmla="*/ 9551886 h 9572556"/>
              <a:gd name="connsiteX53" fmla="*/ 5019697 w 9453416"/>
              <a:gd name="connsiteY53" fmla="*/ 7194163 h 9572556"/>
              <a:gd name="connsiteX54" fmla="*/ 5040175 w 9453416"/>
              <a:gd name="connsiteY54" fmla="*/ 7167493 h 9572556"/>
              <a:gd name="connsiteX55" fmla="*/ 4309608 w 9453416"/>
              <a:gd name="connsiteY55" fmla="*/ 7151777 h 9572556"/>
              <a:gd name="connsiteX56" fmla="*/ 4328944 w 9453416"/>
              <a:gd name="connsiteY56" fmla="*/ 7179399 h 9572556"/>
              <a:gd name="connsiteX57" fmla="*/ 3986901 w 9453416"/>
              <a:gd name="connsiteY57" fmla="*/ 9118975 h 9572556"/>
              <a:gd name="connsiteX58" fmla="*/ 3963470 w 9453416"/>
              <a:gd name="connsiteY58" fmla="*/ 9138692 h 9572556"/>
              <a:gd name="connsiteX59" fmla="*/ 3959278 w 9453416"/>
              <a:gd name="connsiteY59" fmla="*/ 9138311 h 9572556"/>
              <a:gd name="connsiteX60" fmla="*/ 3939943 w 9453416"/>
              <a:gd name="connsiteY60" fmla="*/ 9110689 h 9572556"/>
              <a:gd name="connsiteX61" fmla="*/ 4281986 w 9453416"/>
              <a:gd name="connsiteY61" fmla="*/ 7171113 h 9572556"/>
              <a:gd name="connsiteX62" fmla="*/ 4309608 w 9453416"/>
              <a:gd name="connsiteY62" fmla="*/ 7151777 h 9572556"/>
              <a:gd name="connsiteX63" fmla="*/ 5143806 w 9453416"/>
              <a:gd name="connsiteY63" fmla="*/ 7151492 h 9572556"/>
              <a:gd name="connsiteX64" fmla="*/ 5171430 w 9453416"/>
              <a:gd name="connsiteY64" fmla="*/ 7170827 h 9572556"/>
              <a:gd name="connsiteX65" fmla="*/ 5465562 w 9453416"/>
              <a:gd name="connsiteY65" fmla="*/ 8839131 h 9572556"/>
              <a:gd name="connsiteX66" fmla="*/ 5446226 w 9453416"/>
              <a:gd name="connsiteY66" fmla="*/ 8866754 h 9572556"/>
              <a:gd name="connsiteX67" fmla="*/ 5442034 w 9453416"/>
              <a:gd name="connsiteY67" fmla="*/ 8867135 h 9572556"/>
              <a:gd name="connsiteX68" fmla="*/ 5418604 w 9453416"/>
              <a:gd name="connsiteY68" fmla="*/ 8847418 h 9572556"/>
              <a:gd name="connsiteX69" fmla="*/ 5124472 w 9453416"/>
              <a:gd name="connsiteY69" fmla="*/ 7179114 h 9572556"/>
              <a:gd name="connsiteX70" fmla="*/ 5143806 w 9453416"/>
              <a:gd name="connsiteY70" fmla="*/ 7151492 h 9572556"/>
              <a:gd name="connsiteX71" fmla="*/ 4206738 w 9453416"/>
              <a:gd name="connsiteY71" fmla="*/ 7131489 h 9572556"/>
              <a:gd name="connsiteX72" fmla="*/ 4224836 w 9453416"/>
              <a:gd name="connsiteY72" fmla="*/ 7159874 h 9572556"/>
              <a:gd name="connsiteX73" fmla="*/ 3724963 w 9453416"/>
              <a:gd name="connsiteY73" fmla="*/ 9414822 h 9572556"/>
              <a:gd name="connsiteX74" fmla="*/ 3701723 w 9453416"/>
              <a:gd name="connsiteY74" fmla="*/ 9433491 h 9572556"/>
              <a:gd name="connsiteX75" fmla="*/ 3696579 w 9453416"/>
              <a:gd name="connsiteY75" fmla="*/ 9432920 h 9572556"/>
              <a:gd name="connsiteX76" fmla="*/ 3678482 w 9453416"/>
              <a:gd name="connsiteY76" fmla="*/ 9404535 h 9572556"/>
              <a:gd name="connsiteX77" fmla="*/ 4178354 w 9453416"/>
              <a:gd name="connsiteY77" fmla="*/ 7149586 h 9572556"/>
              <a:gd name="connsiteX78" fmla="*/ 4206738 w 9453416"/>
              <a:gd name="connsiteY78" fmla="*/ 7131489 h 9572556"/>
              <a:gd name="connsiteX79" fmla="*/ 5246582 w 9453416"/>
              <a:gd name="connsiteY79" fmla="*/ 7131299 h 9572556"/>
              <a:gd name="connsiteX80" fmla="*/ 5274966 w 9453416"/>
              <a:gd name="connsiteY80" fmla="*/ 7149396 h 9572556"/>
              <a:gd name="connsiteX81" fmla="*/ 5678350 w 9453416"/>
              <a:gd name="connsiteY81" fmla="*/ 8969052 h 9572556"/>
              <a:gd name="connsiteX82" fmla="*/ 5660254 w 9453416"/>
              <a:gd name="connsiteY82" fmla="*/ 8997437 h 9572556"/>
              <a:gd name="connsiteX83" fmla="*/ 5655110 w 9453416"/>
              <a:gd name="connsiteY83" fmla="*/ 8998008 h 9572556"/>
              <a:gd name="connsiteX84" fmla="*/ 5631870 w 9453416"/>
              <a:gd name="connsiteY84" fmla="*/ 8979339 h 9572556"/>
              <a:gd name="connsiteX85" fmla="*/ 5228486 w 9453416"/>
              <a:gd name="connsiteY85" fmla="*/ 7159683 h 9572556"/>
              <a:gd name="connsiteX86" fmla="*/ 5246582 w 9453416"/>
              <a:gd name="connsiteY86" fmla="*/ 7131299 h 9572556"/>
              <a:gd name="connsiteX87" fmla="*/ 5348406 w 9453416"/>
              <a:gd name="connsiteY87" fmla="*/ 7106533 h 9572556"/>
              <a:gd name="connsiteX88" fmla="*/ 5377550 w 9453416"/>
              <a:gd name="connsiteY88" fmla="*/ 7123392 h 9572556"/>
              <a:gd name="connsiteX89" fmla="*/ 5829130 w 9453416"/>
              <a:gd name="connsiteY89" fmla="*/ 8808746 h 9572556"/>
              <a:gd name="connsiteX90" fmla="*/ 5812272 w 9453416"/>
              <a:gd name="connsiteY90" fmla="*/ 8837892 h 9572556"/>
              <a:gd name="connsiteX91" fmla="*/ 5806176 w 9453416"/>
              <a:gd name="connsiteY91" fmla="*/ 8838654 h 9572556"/>
              <a:gd name="connsiteX92" fmla="*/ 5783222 w 9453416"/>
              <a:gd name="connsiteY92" fmla="*/ 8821033 h 9572556"/>
              <a:gd name="connsiteX93" fmla="*/ 5331546 w 9453416"/>
              <a:gd name="connsiteY93" fmla="*/ 7135679 h 9572556"/>
              <a:gd name="connsiteX94" fmla="*/ 5348406 w 9453416"/>
              <a:gd name="connsiteY94" fmla="*/ 7106533 h 9572556"/>
              <a:gd name="connsiteX95" fmla="*/ 4104915 w 9453416"/>
              <a:gd name="connsiteY95" fmla="*/ 7106533 h 9572556"/>
              <a:gd name="connsiteX96" fmla="*/ 4121774 w 9453416"/>
              <a:gd name="connsiteY96" fmla="*/ 7135680 h 9572556"/>
              <a:gd name="connsiteX97" fmla="*/ 3712390 w 9453416"/>
              <a:gd name="connsiteY97" fmla="*/ 8663585 h 9572556"/>
              <a:gd name="connsiteX98" fmla="*/ 3689435 w 9453416"/>
              <a:gd name="connsiteY98" fmla="*/ 8681302 h 9572556"/>
              <a:gd name="connsiteX99" fmla="*/ 3683243 w 9453416"/>
              <a:gd name="connsiteY99" fmla="*/ 8680445 h 9572556"/>
              <a:gd name="connsiteX100" fmla="*/ 3666384 w 9453416"/>
              <a:gd name="connsiteY100" fmla="*/ 8651298 h 9572556"/>
              <a:gd name="connsiteX101" fmla="*/ 4075769 w 9453416"/>
              <a:gd name="connsiteY101" fmla="*/ 7123392 h 9572556"/>
              <a:gd name="connsiteX102" fmla="*/ 4104915 w 9453416"/>
              <a:gd name="connsiteY102" fmla="*/ 7106533 h 9572556"/>
              <a:gd name="connsiteX103" fmla="*/ 4004427 w 9453416"/>
              <a:gd name="connsiteY103" fmla="*/ 7077292 h 9572556"/>
              <a:gd name="connsiteX104" fmla="*/ 4019952 w 9453416"/>
              <a:gd name="connsiteY104" fmla="*/ 7107200 h 9572556"/>
              <a:gd name="connsiteX105" fmla="*/ 3295005 w 9453416"/>
              <a:gd name="connsiteY105" fmla="*/ 9406345 h 9572556"/>
              <a:gd name="connsiteX106" fmla="*/ 3272240 w 9453416"/>
              <a:gd name="connsiteY106" fmla="*/ 9423014 h 9572556"/>
              <a:gd name="connsiteX107" fmla="*/ 3265096 w 9453416"/>
              <a:gd name="connsiteY107" fmla="*/ 9421871 h 9572556"/>
              <a:gd name="connsiteX108" fmla="*/ 3249571 w 9453416"/>
              <a:gd name="connsiteY108" fmla="*/ 9391962 h 9572556"/>
              <a:gd name="connsiteX109" fmla="*/ 3974518 w 9453416"/>
              <a:gd name="connsiteY109" fmla="*/ 7092817 h 9572556"/>
              <a:gd name="connsiteX110" fmla="*/ 4004427 w 9453416"/>
              <a:gd name="connsiteY110" fmla="*/ 7077292 h 9572556"/>
              <a:gd name="connsiteX111" fmla="*/ 5448988 w 9453416"/>
              <a:gd name="connsiteY111" fmla="*/ 7077197 h 9572556"/>
              <a:gd name="connsiteX112" fmla="*/ 5478896 w 9453416"/>
              <a:gd name="connsiteY112" fmla="*/ 7092723 h 9572556"/>
              <a:gd name="connsiteX113" fmla="*/ 5980006 w 9453416"/>
              <a:gd name="connsiteY113" fmla="*/ 8682064 h 9572556"/>
              <a:gd name="connsiteX114" fmla="*/ 5964482 w 9453416"/>
              <a:gd name="connsiteY114" fmla="*/ 8711973 h 9572556"/>
              <a:gd name="connsiteX115" fmla="*/ 5957338 w 9453416"/>
              <a:gd name="connsiteY115" fmla="*/ 8713116 h 9572556"/>
              <a:gd name="connsiteX116" fmla="*/ 5934668 w 9453416"/>
              <a:gd name="connsiteY116" fmla="*/ 8696447 h 9572556"/>
              <a:gd name="connsiteX117" fmla="*/ 5433462 w 9453416"/>
              <a:gd name="connsiteY117" fmla="*/ 7107105 h 9572556"/>
              <a:gd name="connsiteX118" fmla="*/ 5448988 w 9453416"/>
              <a:gd name="connsiteY118" fmla="*/ 7077197 h 9572556"/>
              <a:gd name="connsiteX119" fmla="*/ 5548238 w 9453416"/>
              <a:gd name="connsiteY119" fmla="*/ 7043573 h 9572556"/>
              <a:gd name="connsiteX120" fmla="*/ 5578718 w 9453416"/>
              <a:gd name="connsiteY120" fmla="*/ 7057765 h 9572556"/>
              <a:gd name="connsiteX121" fmla="*/ 6311382 w 9453416"/>
              <a:gd name="connsiteY121" fmla="*/ 9070684 h 9572556"/>
              <a:gd name="connsiteX122" fmla="*/ 6297190 w 9453416"/>
              <a:gd name="connsiteY122" fmla="*/ 9101259 h 9572556"/>
              <a:gd name="connsiteX123" fmla="*/ 6289094 w 9453416"/>
              <a:gd name="connsiteY123" fmla="*/ 9102687 h 9572556"/>
              <a:gd name="connsiteX124" fmla="*/ 6266710 w 9453416"/>
              <a:gd name="connsiteY124" fmla="*/ 9086971 h 9572556"/>
              <a:gd name="connsiteX125" fmla="*/ 5534046 w 9453416"/>
              <a:gd name="connsiteY125" fmla="*/ 7074148 h 9572556"/>
              <a:gd name="connsiteX126" fmla="*/ 5548238 w 9453416"/>
              <a:gd name="connsiteY126" fmla="*/ 7043573 h 9572556"/>
              <a:gd name="connsiteX127" fmla="*/ 3905081 w 9453416"/>
              <a:gd name="connsiteY127" fmla="*/ 7043573 h 9572556"/>
              <a:gd name="connsiteX128" fmla="*/ 3919273 w 9453416"/>
              <a:gd name="connsiteY128" fmla="*/ 7074148 h 9572556"/>
              <a:gd name="connsiteX129" fmla="*/ 3136985 w 9453416"/>
              <a:gd name="connsiteY129" fmla="*/ 9223560 h 9572556"/>
              <a:gd name="connsiteX130" fmla="*/ 3114601 w 9453416"/>
              <a:gd name="connsiteY130" fmla="*/ 9239181 h 9572556"/>
              <a:gd name="connsiteX131" fmla="*/ 3106505 w 9453416"/>
              <a:gd name="connsiteY131" fmla="*/ 9237752 h 9572556"/>
              <a:gd name="connsiteX132" fmla="*/ 3092313 w 9453416"/>
              <a:gd name="connsiteY132" fmla="*/ 9207177 h 9572556"/>
              <a:gd name="connsiteX133" fmla="*/ 3874601 w 9453416"/>
              <a:gd name="connsiteY133" fmla="*/ 7057765 h 9572556"/>
              <a:gd name="connsiteX134" fmla="*/ 3905081 w 9453416"/>
              <a:gd name="connsiteY134" fmla="*/ 7043573 h 9572556"/>
              <a:gd name="connsiteX135" fmla="*/ 5645966 w 9453416"/>
              <a:gd name="connsiteY135" fmla="*/ 7005663 h 9572556"/>
              <a:gd name="connsiteX136" fmla="*/ 5677112 w 9453416"/>
              <a:gd name="connsiteY136" fmla="*/ 7018522 h 9572556"/>
              <a:gd name="connsiteX137" fmla="*/ 6491976 w 9453416"/>
              <a:gd name="connsiteY137" fmla="*/ 8985816 h 9572556"/>
              <a:gd name="connsiteX138" fmla="*/ 6479118 w 9453416"/>
              <a:gd name="connsiteY138" fmla="*/ 9016962 h 9572556"/>
              <a:gd name="connsiteX139" fmla="*/ 6469974 w 9453416"/>
              <a:gd name="connsiteY139" fmla="*/ 9018772 h 9572556"/>
              <a:gd name="connsiteX140" fmla="*/ 6447970 w 9453416"/>
              <a:gd name="connsiteY140" fmla="*/ 9004104 h 9572556"/>
              <a:gd name="connsiteX141" fmla="*/ 5633106 w 9453416"/>
              <a:gd name="connsiteY141" fmla="*/ 7036810 h 9572556"/>
              <a:gd name="connsiteX142" fmla="*/ 5645966 w 9453416"/>
              <a:gd name="connsiteY142" fmla="*/ 7005663 h 9572556"/>
              <a:gd name="connsiteX143" fmla="*/ 3807450 w 9453416"/>
              <a:gd name="connsiteY143" fmla="*/ 7005568 h 9572556"/>
              <a:gd name="connsiteX144" fmla="*/ 3820309 w 9453416"/>
              <a:gd name="connsiteY144" fmla="*/ 7036715 h 9572556"/>
              <a:gd name="connsiteX145" fmla="*/ 3185563 w 9453416"/>
              <a:gd name="connsiteY145" fmla="*/ 8569097 h 9572556"/>
              <a:gd name="connsiteX146" fmla="*/ 3163560 w 9453416"/>
              <a:gd name="connsiteY146" fmla="*/ 8583766 h 9572556"/>
              <a:gd name="connsiteX147" fmla="*/ 3154416 w 9453416"/>
              <a:gd name="connsiteY147" fmla="*/ 8581956 h 9572556"/>
              <a:gd name="connsiteX148" fmla="*/ 3141557 w 9453416"/>
              <a:gd name="connsiteY148" fmla="*/ 8550809 h 9572556"/>
              <a:gd name="connsiteX149" fmla="*/ 3776304 w 9453416"/>
              <a:gd name="connsiteY149" fmla="*/ 7018427 h 9572556"/>
              <a:gd name="connsiteX150" fmla="*/ 3807450 w 9453416"/>
              <a:gd name="connsiteY150" fmla="*/ 7005568 h 9572556"/>
              <a:gd name="connsiteX151" fmla="*/ 5760088 w 9453416"/>
              <a:gd name="connsiteY151" fmla="*/ 6962694 h 9572556"/>
              <a:gd name="connsiteX152" fmla="*/ 5773506 w 9453416"/>
              <a:gd name="connsiteY152" fmla="*/ 6974993 h 9572556"/>
              <a:gd name="connsiteX153" fmla="*/ 6580654 w 9453416"/>
              <a:gd name="connsiteY153" fmla="*/ 8705876 h 9572556"/>
              <a:gd name="connsiteX154" fmla="*/ 6569128 w 9453416"/>
              <a:gd name="connsiteY154" fmla="*/ 8737499 h 9572556"/>
              <a:gd name="connsiteX155" fmla="*/ 6559126 w 9453416"/>
              <a:gd name="connsiteY155" fmla="*/ 8739690 h 9572556"/>
              <a:gd name="connsiteX156" fmla="*/ 6537506 w 9453416"/>
              <a:gd name="connsiteY156" fmla="*/ 8725974 h 9572556"/>
              <a:gd name="connsiteX157" fmla="*/ 5730358 w 9453416"/>
              <a:gd name="connsiteY157" fmla="*/ 6995091 h 9572556"/>
              <a:gd name="connsiteX158" fmla="*/ 5741882 w 9453416"/>
              <a:gd name="connsiteY158" fmla="*/ 6963468 h 9572556"/>
              <a:gd name="connsiteX159" fmla="*/ 5760088 w 9453416"/>
              <a:gd name="connsiteY159" fmla="*/ 6962694 h 9572556"/>
              <a:gd name="connsiteX160" fmla="*/ 3693233 w 9453416"/>
              <a:gd name="connsiteY160" fmla="*/ 6962504 h 9572556"/>
              <a:gd name="connsiteX161" fmla="*/ 3711438 w 9453416"/>
              <a:gd name="connsiteY161" fmla="*/ 6963278 h 9572556"/>
              <a:gd name="connsiteX162" fmla="*/ 3722963 w 9453416"/>
              <a:gd name="connsiteY162" fmla="*/ 6994901 h 9572556"/>
              <a:gd name="connsiteX163" fmla="*/ 3103076 w 9453416"/>
              <a:gd name="connsiteY163" fmla="*/ 8324210 h 9572556"/>
              <a:gd name="connsiteX164" fmla="*/ 3081550 w 9453416"/>
              <a:gd name="connsiteY164" fmla="*/ 8338021 h 9572556"/>
              <a:gd name="connsiteX165" fmla="*/ 3071453 w 9453416"/>
              <a:gd name="connsiteY165" fmla="*/ 8335735 h 9572556"/>
              <a:gd name="connsiteX166" fmla="*/ 3059928 w 9453416"/>
              <a:gd name="connsiteY166" fmla="*/ 8304112 h 9572556"/>
              <a:gd name="connsiteX167" fmla="*/ 3679815 w 9453416"/>
              <a:gd name="connsiteY167" fmla="*/ 6974803 h 9572556"/>
              <a:gd name="connsiteX168" fmla="*/ 3693233 w 9453416"/>
              <a:gd name="connsiteY168" fmla="*/ 6962504 h 9572556"/>
              <a:gd name="connsiteX169" fmla="*/ 5854014 w 9453416"/>
              <a:gd name="connsiteY169" fmla="*/ 6915391 h 9572556"/>
              <a:gd name="connsiteX170" fmla="*/ 5867994 w 9453416"/>
              <a:gd name="connsiteY170" fmla="*/ 6927082 h 9572556"/>
              <a:gd name="connsiteX171" fmla="*/ 6584178 w 9453416"/>
              <a:gd name="connsiteY171" fmla="*/ 8302873 h 9572556"/>
              <a:gd name="connsiteX172" fmla="*/ 6574082 w 9453416"/>
              <a:gd name="connsiteY172" fmla="*/ 8334973 h 9572556"/>
              <a:gd name="connsiteX173" fmla="*/ 6563126 w 9453416"/>
              <a:gd name="connsiteY173" fmla="*/ 8337735 h 9572556"/>
              <a:gd name="connsiteX174" fmla="*/ 6541982 w 9453416"/>
              <a:gd name="connsiteY174" fmla="*/ 8324876 h 9572556"/>
              <a:gd name="connsiteX175" fmla="*/ 5825798 w 9453416"/>
              <a:gd name="connsiteY175" fmla="*/ 6949085 h 9572556"/>
              <a:gd name="connsiteX176" fmla="*/ 5835894 w 9453416"/>
              <a:gd name="connsiteY176" fmla="*/ 6916986 h 9572556"/>
              <a:gd name="connsiteX177" fmla="*/ 5854014 w 9453416"/>
              <a:gd name="connsiteY177" fmla="*/ 6915391 h 9572556"/>
              <a:gd name="connsiteX178" fmla="*/ 3599495 w 9453416"/>
              <a:gd name="connsiteY178" fmla="*/ 6915260 h 9572556"/>
              <a:gd name="connsiteX179" fmla="*/ 3617616 w 9453416"/>
              <a:gd name="connsiteY179" fmla="*/ 6916891 h 9572556"/>
              <a:gd name="connsiteX180" fmla="*/ 3627713 w 9453416"/>
              <a:gd name="connsiteY180" fmla="*/ 6948990 h 9572556"/>
              <a:gd name="connsiteX181" fmla="*/ 2597013 w 9453416"/>
              <a:gd name="connsiteY181" fmla="*/ 8928952 h 9572556"/>
              <a:gd name="connsiteX182" fmla="*/ 2575867 w 9453416"/>
              <a:gd name="connsiteY182" fmla="*/ 8941811 h 9572556"/>
              <a:gd name="connsiteX183" fmla="*/ 2564913 w 9453416"/>
              <a:gd name="connsiteY183" fmla="*/ 8939144 h 9572556"/>
              <a:gd name="connsiteX184" fmla="*/ 2554817 w 9453416"/>
              <a:gd name="connsiteY184" fmla="*/ 8907045 h 9572556"/>
              <a:gd name="connsiteX185" fmla="*/ 3585517 w 9453416"/>
              <a:gd name="connsiteY185" fmla="*/ 6926987 h 9572556"/>
              <a:gd name="connsiteX186" fmla="*/ 3599495 w 9453416"/>
              <a:gd name="connsiteY186" fmla="*/ 6915260 h 9572556"/>
              <a:gd name="connsiteX187" fmla="*/ 5945884 w 9453416"/>
              <a:gd name="connsiteY187" fmla="*/ 6864134 h 9572556"/>
              <a:gd name="connsiteX188" fmla="*/ 5960386 w 9453416"/>
              <a:gd name="connsiteY188" fmla="*/ 6875267 h 9572556"/>
              <a:gd name="connsiteX189" fmla="*/ 6732386 w 9453416"/>
              <a:gd name="connsiteY189" fmla="*/ 8212386 h 9572556"/>
              <a:gd name="connsiteX190" fmla="*/ 6723624 w 9453416"/>
              <a:gd name="connsiteY190" fmla="*/ 8244962 h 9572556"/>
              <a:gd name="connsiteX191" fmla="*/ 6711718 w 9453416"/>
              <a:gd name="connsiteY191" fmla="*/ 8248105 h 9572556"/>
              <a:gd name="connsiteX192" fmla="*/ 6691048 w 9453416"/>
              <a:gd name="connsiteY192" fmla="*/ 8236199 h 9572556"/>
              <a:gd name="connsiteX193" fmla="*/ 5919046 w 9453416"/>
              <a:gd name="connsiteY193" fmla="*/ 6899079 h 9572556"/>
              <a:gd name="connsiteX194" fmla="*/ 5927810 w 9453416"/>
              <a:gd name="connsiteY194" fmla="*/ 6866504 h 9572556"/>
              <a:gd name="connsiteX195" fmla="*/ 5945884 w 9453416"/>
              <a:gd name="connsiteY195" fmla="*/ 6864134 h 9572556"/>
              <a:gd name="connsiteX196" fmla="*/ 3507687 w 9453416"/>
              <a:gd name="connsiteY196" fmla="*/ 6863943 h 9572556"/>
              <a:gd name="connsiteX197" fmla="*/ 3525796 w 9453416"/>
              <a:gd name="connsiteY197" fmla="*/ 6866313 h 9572556"/>
              <a:gd name="connsiteX198" fmla="*/ 3534559 w 9453416"/>
              <a:gd name="connsiteY198" fmla="*/ 6898888 h 9572556"/>
              <a:gd name="connsiteX199" fmla="*/ 2787894 w 9453416"/>
              <a:gd name="connsiteY199" fmla="*/ 8192098 h 9572556"/>
              <a:gd name="connsiteX200" fmla="*/ 2767225 w 9453416"/>
              <a:gd name="connsiteY200" fmla="*/ 8204004 h 9572556"/>
              <a:gd name="connsiteX201" fmla="*/ 2755319 w 9453416"/>
              <a:gd name="connsiteY201" fmla="*/ 8200860 h 9572556"/>
              <a:gd name="connsiteX202" fmla="*/ 2746556 w 9453416"/>
              <a:gd name="connsiteY202" fmla="*/ 8168285 h 9572556"/>
              <a:gd name="connsiteX203" fmla="*/ 3493220 w 9453416"/>
              <a:gd name="connsiteY203" fmla="*/ 6875076 h 9572556"/>
              <a:gd name="connsiteX204" fmla="*/ 3507687 w 9453416"/>
              <a:gd name="connsiteY204" fmla="*/ 6863943 h 9572556"/>
              <a:gd name="connsiteX205" fmla="*/ 6035312 w 9453416"/>
              <a:gd name="connsiteY205" fmla="*/ 6808865 h 9572556"/>
              <a:gd name="connsiteX206" fmla="*/ 6050206 w 9453416"/>
              <a:gd name="connsiteY206" fmla="*/ 6819354 h 9572556"/>
              <a:gd name="connsiteX207" fmla="*/ 7323414 w 9453416"/>
              <a:gd name="connsiteY207" fmla="*/ 8817890 h 9572556"/>
              <a:gd name="connsiteX208" fmla="*/ 7316078 w 9453416"/>
              <a:gd name="connsiteY208" fmla="*/ 8850751 h 9572556"/>
              <a:gd name="connsiteX209" fmla="*/ 7303316 w 9453416"/>
              <a:gd name="connsiteY209" fmla="*/ 8854466 h 9572556"/>
              <a:gd name="connsiteX210" fmla="*/ 7283218 w 9453416"/>
              <a:gd name="connsiteY210" fmla="*/ 8843417 h 9572556"/>
              <a:gd name="connsiteX211" fmla="*/ 6010010 w 9453416"/>
              <a:gd name="connsiteY211" fmla="*/ 6844881 h 9572556"/>
              <a:gd name="connsiteX212" fmla="*/ 6017346 w 9453416"/>
              <a:gd name="connsiteY212" fmla="*/ 6812020 h 9572556"/>
              <a:gd name="connsiteX213" fmla="*/ 6035312 w 9453416"/>
              <a:gd name="connsiteY213" fmla="*/ 6808865 h 9572556"/>
              <a:gd name="connsiteX214" fmla="*/ 3418234 w 9453416"/>
              <a:gd name="connsiteY214" fmla="*/ 6808770 h 9572556"/>
              <a:gd name="connsiteX215" fmla="*/ 3436165 w 9453416"/>
              <a:gd name="connsiteY215" fmla="*/ 6811925 h 9572556"/>
              <a:gd name="connsiteX216" fmla="*/ 3443500 w 9453416"/>
              <a:gd name="connsiteY216" fmla="*/ 6844786 h 9572556"/>
              <a:gd name="connsiteX217" fmla="*/ 2353363 w 9453416"/>
              <a:gd name="connsiteY217" fmla="*/ 8555953 h 9572556"/>
              <a:gd name="connsiteX218" fmla="*/ 2333266 w 9453416"/>
              <a:gd name="connsiteY218" fmla="*/ 8567002 h 9572556"/>
              <a:gd name="connsiteX219" fmla="*/ 2320502 w 9453416"/>
              <a:gd name="connsiteY219" fmla="*/ 8563287 h 9572556"/>
              <a:gd name="connsiteX220" fmla="*/ 2313168 w 9453416"/>
              <a:gd name="connsiteY220" fmla="*/ 8530426 h 9572556"/>
              <a:gd name="connsiteX221" fmla="*/ 3403304 w 9453416"/>
              <a:gd name="connsiteY221" fmla="*/ 6819259 h 9572556"/>
              <a:gd name="connsiteX222" fmla="*/ 3418234 w 9453416"/>
              <a:gd name="connsiteY222" fmla="*/ 6808770 h 9572556"/>
              <a:gd name="connsiteX223" fmla="*/ 6122192 w 9453416"/>
              <a:gd name="connsiteY223" fmla="*/ 6749775 h 9572556"/>
              <a:gd name="connsiteX224" fmla="*/ 6137550 w 9453416"/>
              <a:gd name="connsiteY224" fmla="*/ 6759537 h 9572556"/>
              <a:gd name="connsiteX225" fmla="*/ 6995372 w 9453416"/>
              <a:gd name="connsiteY225" fmla="*/ 7984643 h 9572556"/>
              <a:gd name="connsiteX226" fmla="*/ 6989562 w 9453416"/>
              <a:gd name="connsiteY226" fmla="*/ 8017790 h 9572556"/>
              <a:gd name="connsiteX227" fmla="*/ 6975942 w 9453416"/>
              <a:gd name="connsiteY227" fmla="*/ 8022171 h 9572556"/>
              <a:gd name="connsiteX228" fmla="*/ 6956414 w 9453416"/>
              <a:gd name="connsiteY228" fmla="*/ 8011980 h 9572556"/>
              <a:gd name="connsiteX229" fmla="*/ 6098594 w 9453416"/>
              <a:gd name="connsiteY229" fmla="*/ 6786874 h 9572556"/>
              <a:gd name="connsiteX230" fmla="*/ 6104404 w 9453416"/>
              <a:gd name="connsiteY230" fmla="*/ 6753727 h 9572556"/>
              <a:gd name="connsiteX231" fmla="*/ 6122192 w 9453416"/>
              <a:gd name="connsiteY231" fmla="*/ 6749775 h 9572556"/>
              <a:gd name="connsiteX232" fmla="*/ 3331414 w 9453416"/>
              <a:gd name="connsiteY232" fmla="*/ 6749740 h 9572556"/>
              <a:gd name="connsiteX233" fmla="*/ 3349202 w 9453416"/>
              <a:gd name="connsiteY233" fmla="*/ 6753728 h 9572556"/>
              <a:gd name="connsiteX234" fmla="*/ 3355012 w 9453416"/>
              <a:gd name="connsiteY234" fmla="*/ 6786875 h 9572556"/>
              <a:gd name="connsiteX235" fmla="*/ 2078948 w 9453416"/>
              <a:gd name="connsiteY235" fmla="*/ 8609198 h 9572556"/>
              <a:gd name="connsiteX236" fmla="*/ 2059422 w 9453416"/>
              <a:gd name="connsiteY236" fmla="*/ 8619390 h 9572556"/>
              <a:gd name="connsiteX237" fmla="*/ 2045801 w 9453416"/>
              <a:gd name="connsiteY237" fmla="*/ 8615103 h 9572556"/>
              <a:gd name="connsiteX238" fmla="*/ 2039991 w 9453416"/>
              <a:gd name="connsiteY238" fmla="*/ 8581956 h 9572556"/>
              <a:gd name="connsiteX239" fmla="*/ 3316055 w 9453416"/>
              <a:gd name="connsiteY239" fmla="*/ 6759538 h 9572556"/>
              <a:gd name="connsiteX240" fmla="*/ 3331414 w 9453416"/>
              <a:gd name="connsiteY240" fmla="*/ 6749740 h 9572556"/>
              <a:gd name="connsiteX241" fmla="*/ 6206440 w 9453416"/>
              <a:gd name="connsiteY241" fmla="*/ 6687017 h 9572556"/>
              <a:gd name="connsiteX242" fmla="*/ 6222228 w 9453416"/>
              <a:gd name="connsiteY242" fmla="*/ 6696101 h 9572556"/>
              <a:gd name="connsiteX243" fmla="*/ 7390946 w 9453416"/>
              <a:gd name="connsiteY243" fmla="*/ 8219244 h 9572556"/>
              <a:gd name="connsiteX244" fmla="*/ 7386564 w 9453416"/>
              <a:gd name="connsiteY244" fmla="*/ 8252581 h 9572556"/>
              <a:gd name="connsiteX245" fmla="*/ 7372086 w 9453416"/>
              <a:gd name="connsiteY245" fmla="*/ 8257534 h 9572556"/>
              <a:gd name="connsiteX246" fmla="*/ 7353130 w 9453416"/>
              <a:gd name="connsiteY246" fmla="*/ 8248200 h 9572556"/>
              <a:gd name="connsiteX247" fmla="*/ 6184414 w 9453416"/>
              <a:gd name="connsiteY247" fmla="*/ 6725057 h 9572556"/>
              <a:gd name="connsiteX248" fmla="*/ 6188794 w 9453416"/>
              <a:gd name="connsiteY248" fmla="*/ 6691719 h 9572556"/>
              <a:gd name="connsiteX249" fmla="*/ 6206440 w 9453416"/>
              <a:gd name="connsiteY249" fmla="*/ 6687017 h 9572556"/>
              <a:gd name="connsiteX250" fmla="*/ 3247071 w 9453416"/>
              <a:gd name="connsiteY250" fmla="*/ 6686922 h 9572556"/>
              <a:gd name="connsiteX251" fmla="*/ 3264716 w 9453416"/>
              <a:gd name="connsiteY251" fmla="*/ 6691624 h 9572556"/>
              <a:gd name="connsiteX252" fmla="*/ 3269097 w 9453416"/>
              <a:gd name="connsiteY252" fmla="*/ 6724962 h 9572556"/>
              <a:gd name="connsiteX253" fmla="*/ 2241350 w 9453416"/>
              <a:gd name="connsiteY253" fmla="*/ 8064273 h 9572556"/>
              <a:gd name="connsiteX254" fmla="*/ 2222490 w 9453416"/>
              <a:gd name="connsiteY254" fmla="*/ 8073607 h 9572556"/>
              <a:gd name="connsiteX255" fmla="*/ 2208012 w 9453416"/>
              <a:gd name="connsiteY255" fmla="*/ 8068654 h 9572556"/>
              <a:gd name="connsiteX256" fmla="*/ 2203630 w 9453416"/>
              <a:gd name="connsiteY256" fmla="*/ 8035316 h 9572556"/>
              <a:gd name="connsiteX257" fmla="*/ 3231283 w 9453416"/>
              <a:gd name="connsiteY257" fmla="*/ 6696006 h 9572556"/>
              <a:gd name="connsiteX258" fmla="*/ 3247071 w 9453416"/>
              <a:gd name="connsiteY258" fmla="*/ 6686922 h 9572556"/>
              <a:gd name="connsiteX259" fmla="*/ 6287892 w 9453416"/>
              <a:gd name="connsiteY259" fmla="*/ 6620603 h 9572556"/>
              <a:gd name="connsiteX260" fmla="*/ 6304048 w 9453416"/>
              <a:gd name="connsiteY260" fmla="*/ 6629045 h 9572556"/>
              <a:gd name="connsiteX261" fmla="*/ 7645168 w 9453416"/>
              <a:gd name="connsiteY261" fmla="*/ 8227340 h 9572556"/>
              <a:gd name="connsiteX262" fmla="*/ 7642216 w 9453416"/>
              <a:gd name="connsiteY262" fmla="*/ 8260868 h 9572556"/>
              <a:gd name="connsiteX263" fmla="*/ 7626974 w 9453416"/>
              <a:gd name="connsiteY263" fmla="*/ 8266393 h 9572556"/>
              <a:gd name="connsiteX264" fmla="*/ 7608686 w 9453416"/>
              <a:gd name="connsiteY264" fmla="*/ 8257915 h 9572556"/>
              <a:gd name="connsiteX265" fmla="*/ 6267566 w 9453416"/>
              <a:gd name="connsiteY265" fmla="*/ 6659620 h 9572556"/>
              <a:gd name="connsiteX266" fmla="*/ 6270520 w 9453416"/>
              <a:gd name="connsiteY266" fmla="*/ 6626092 h 9572556"/>
              <a:gd name="connsiteX267" fmla="*/ 6287892 w 9453416"/>
              <a:gd name="connsiteY267" fmla="*/ 6620603 h 9572556"/>
              <a:gd name="connsiteX268" fmla="*/ 3165524 w 9453416"/>
              <a:gd name="connsiteY268" fmla="*/ 6620509 h 9572556"/>
              <a:gd name="connsiteX269" fmla="*/ 3182895 w 9453416"/>
              <a:gd name="connsiteY269" fmla="*/ 6625997 h 9572556"/>
              <a:gd name="connsiteX270" fmla="*/ 3185848 w 9453416"/>
              <a:gd name="connsiteY270" fmla="*/ 6659525 h 9572556"/>
              <a:gd name="connsiteX271" fmla="*/ 2232681 w 9453416"/>
              <a:gd name="connsiteY271" fmla="*/ 7795572 h 9572556"/>
              <a:gd name="connsiteX272" fmla="*/ 2214393 w 9453416"/>
              <a:gd name="connsiteY272" fmla="*/ 7804049 h 9572556"/>
              <a:gd name="connsiteX273" fmla="*/ 2199058 w 9453416"/>
              <a:gd name="connsiteY273" fmla="*/ 7798525 h 9572556"/>
              <a:gd name="connsiteX274" fmla="*/ 2196105 w 9453416"/>
              <a:gd name="connsiteY274" fmla="*/ 7764997 h 9572556"/>
              <a:gd name="connsiteX275" fmla="*/ 3149367 w 9453416"/>
              <a:gd name="connsiteY275" fmla="*/ 6628950 h 9572556"/>
              <a:gd name="connsiteX276" fmla="*/ 3165524 w 9453416"/>
              <a:gd name="connsiteY276" fmla="*/ 6620509 h 9572556"/>
              <a:gd name="connsiteX277" fmla="*/ 6366328 w 9453416"/>
              <a:gd name="connsiteY277" fmla="*/ 6550727 h 9572556"/>
              <a:gd name="connsiteX278" fmla="*/ 6382818 w 9453416"/>
              <a:gd name="connsiteY278" fmla="*/ 6558370 h 9572556"/>
              <a:gd name="connsiteX279" fmla="*/ 7890914 w 9453416"/>
              <a:gd name="connsiteY279" fmla="*/ 8204100 h 9572556"/>
              <a:gd name="connsiteX280" fmla="*/ 7889484 w 9453416"/>
              <a:gd name="connsiteY280" fmla="*/ 8237723 h 9572556"/>
              <a:gd name="connsiteX281" fmla="*/ 7873386 w 9453416"/>
              <a:gd name="connsiteY281" fmla="*/ 8244010 h 9572556"/>
              <a:gd name="connsiteX282" fmla="*/ 7855862 w 9453416"/>
              <a:gd name="connsiteY282" fmla="*/ 8236295 h 9572556"/>
              <a:gd name="connsiteX283" fmla="*/ 6347766 w 9453416"/>
              <a:gd name="connsiteY283" fmla="*/ 6590565 h 9572556"/>
              <a:gd name="connsiteX284" fmla="*/ 6349196 w 9453416"/>
              <a:gd name="connsiteY284" fmla="*/ 6556942 h 9572556"/>
              <a:gd name="connsiteX285" fmla="*/ 6366328 w 9453416"/>
              <a:gd name="connsiteY285" fmla="*/ 6550727 h 9572556"/>
              <a:gd name="connsiteX286" fmla="*/ 3087086 w 9453416"/>
              <a:gd name="connsiteY286" fmla="*/ 6550559 h 9572556"/>
              <a:gd name="connsiteX287" fmla="*/ 3104219 w 9453416"/>
              <a:gd name="connsiteY287" fmla="*/ 6556846 h 9572556"/>
              <a:gd name="connsiteX288" fmla="*/ 3105648 w 9453416"/>
              <a:gd name="connsiteY288" fmla="*/ 6590469 h 9572556"/>
              <a:gd name="connsiteX289" fmla="*/ 2040372 w 9453416"/>
              <a:gd name="connsiteY289" fmla="*/ 7753090 h 9572556"/>
              <a:gd name="connsiteX290" fmla="*/ 2022846 w 9453416"/>
              <a:gd name="connsiteY290" fmla="*/ 7760805 h 9572556"/>
              <a:gd name="connsiteX291" fmla="*/ 2006748 w 9453416"/>
              <a:gd name="connsiteY291" fmla="*/ 7754519 h 9572556"/>
              <a:gd name="connsiteX292" fmla="*/ 2005319 w 9453416"/>
              <a:gd name="connsiteY292" fmla="*/ 7720896 h 9572556"/>
              <a:gd name="connsiteX293" fmla="*/ 3070596 w 9453416"/>
              <a:gd name="connsiteY293" fmla="*/ 6558274 h 9572556"/>
              <a:gd name="connsiteX294" fmla="*/ 3087086 w 9453416"/>
              <a:gd name="connsiteY294" fmla="*/ 6550559 h 9572556"/>
              <a:gd name="connsiteX295" fmla="*/ 3011637 w 9453416"/>
              <a:gd name="connsiteY295" fmla="*/ 6477455 h 9572556"/>
              <a:gd name="connsiteX296" fmla="*/ 3028496 w 9453416"/>
              <a:gd name="connsiteY296" fmla="*/ 6484456 h 9572556"/>
              <a:gd name="connsiteX297" fmla="*/ 3028496 w 9453416"/>
              <a:gd name="connsiteY297" fmla="*/ 6518175 h 9572556"/>
              <a:gd name="connsiteX298" fmla="*/ 1745573 w 9453416"/>
              <a:gd name="connsiteY298" fmla="*/ 7801002 h 9572556"/>
              <a:gd name="connsiteX299" fmla="*/ 1728714 w 9453416"/>
              <a:gd name="connsiteY299" fmla="*/ 7808050 h 9572556"/>
              <a:gd name="connsiteX300" fmla="*/ 1711855 w 9453416"/>
              <a:gd name="connsiteY300" fmla="*/ 7801097 h 9572556"/>
              <a:gd name="connsiteX301" fmla="*/ 1711855 w 9453416"/>
              <a:gd name="connsiteY301" fmla="*/ 7767378 h 9572556"/>
              <a:gd name="connsiteX302" fmla="*/ 2994777 w 9453416"/>
              <a:gd name="connsiteY302" fmla="*/ 6484456 h 9572556"/>
              <a:gd name="connsiteX303" fmla="*/ 3011637 w 9453416"/>
              <a:gd name="connsiteY303" fmla="*/ 6477455 h 9572556"/>
              <a:gd name="connsiteX304" fmla="*/ 6441780 w 9453416"/>
              <a:gd name="connsiteY304" fmla="*/ 6477360 h 9572556"/>
              <a:gd name="connsiteX305" fmla="*/ 6458638 w 9453416"/>
              <a:gd name="connsiteY305" fmla="*/ 6484361 h 9572556"/>
              <a:gd name="connsiteX306" fmla="*/ 8127134 w 9453416"/>
              <a:gd name="connsiteY306" fmla="*/ 8152855 h 9572556"/>
              <a:gd name="connsiteX307" fmla="*/ 8127134 w 9453416"/>
              <a:gd name="connsiteY307" fmla="*/ 8186574 h 9572556"/>
              <a:gd name="connsiteX308" fmla="*/ 8110178 w 9453416"/>
              <a:gd name="connsiteY308" fmla="*/ 8193527 h 9572556"/>
              <a:gd name="connsiteX309" fmla="*/ 8093318 w 9453416"/>
              <a:gd name="connsiteY309" fmla="*/ 8186574 h 9572556"/>
              <a:gd name="connsiteX310" fmla="*/ 6424920 w 9453416"/>
              <a:gd name="connsiteY310" fmla="*/ 6518079 h 9572556"/>
              <a:gd name="connsiteX311" fmla="*/ 6424920 w 9453416"/>
              <a:gd name="connsiteY311" fmla="*/ 6484361 h 9572556"/>
              <a:gd name="connsiteX312" fmla="*/ 6441780 w 9453416"/>
              <a:gd name="connsiteY312" fmla="*/ 6477360 h 9572556"/>
              <a:gd name="connsiteX313" fmla="*/ 2939520 w 9453416"/>
              <a:gd name="connsiteY313" fmla="*/ 6401089 h 9572556"/>
              <a:gd name="connsiteX314" fmla="*/ 2956010 w 9453416"/>
              <a:gd name="connsiteY314" fmla="*/ 6408732 h 9572556"/>
              <a:gd name="connsiteX315" fmla="*/ 2954581 w 9453416"/>
              <a:gd name="connsiteY315" fmla="*/ 6442355 h 9572556"/>
              <a:gd name="connsiteX316" fmla="*/ 1586125 w 9453416"/>
              <a:gd name="connsiteY316" fmla="*/ 7696417 h 9572556"/>
              <a:gd name="connsiteX317" fmla="*/ 1570027 w 9453416"/>
              <a:gd name="connsiteY317" fmla="*/ 7702608 h 9572556"/>
              <a:gd name="connsiteX318" fmla="*/ 1552501 w 9453416"/>
              <a:gd name="connsiteY318" fmla="*/ 7694893 h 9572556"/>
              <a:gd name="connsiteX319" fmla="*/ 1553930 w 9453416"/>
              <a:gd name="connsiteY319" fmla="*/ 7661270 h 9572556"/>
              <a:gd name="connsiteX320" fmla="*/ 2922387 w 9453416"/>
              <a:gd name="connsiteY320" fmla="*/ 6407303 h 9572556"/>
              <a:gd name="connsiteX321" fmla="*/ 2939520 w 9453416"/>
              <a:gd name="connsiteY321" fmla="*/ 6401089 h 9572556"/>
              <a:gd name="connsiteX322" fmla="*/ 6513896 w 9453416"/>
              <a:gd name="connsiteY322" fmla="*/ 6401017 h 9572556"/>
              <a:gd name="connsiteX323" fmla="*/ 6531030 w 9453416"/>
              <a:gd name="connsiteY323" fmla="*/ 6407304 h 9572556"/>
              <a:gd name="connsiteX324" fmla="*/ 8203334 w 9453416"/>
              <a:gd name="connsiteY324" fmla="*/ 7939686 h 9572556"/>
              <a:gd name="connsiteX325" fmla="*/ 8204762 w 9453416"/>
              <a:gd name="connsiteY325" fmla="*/ 7973309 h 9572556"/>
              <a:gd name="connsiteX326" fmla="*/ 8187236 w 9453416"/>
              <a:gd name="connsiteY326" fmla="*/ 7981024 h 9572556"/>
              <a:gd name="connsiteX327" fmla="*/ 8171138 w 9453416"/>
              <a:gd name="connsiteY327" fmla="*/ 7974738 h 9572556"/>
              <a:gd name="connsiteX328" fmla="*/ 6498834 w 9453416"/>
              <a:gd name="connsiteY328" fmla="*/ 6442355 h 9572556"/>
              <a:gd name="connsiteX329" fmla="*/ 6497406 w 9453416"/>
              <a:gd name="connsiteY329" fmla="*/ 6408732 h 9572556"/>
              <a:gd name="connsiteX330" fmla="*/ 6513896 w 9453416"/>
              <a:gd name="connsiteY330" fmla="*/ 6401017 h 9572556"/>
              <a:gd name="connsiteX331" fmla="*/ 2870702 w 9453416"/>
              <a:gd name="connsiteY331" fmla="*/ 6321710 h 9572556"/>
              <a:gd name="connsiteX332" fmla="*/ 2886859 w 9453416"/>
              <a:gd name="connsiteY332" fmla="*/ 6330151 h 9572556"/>
              <a:gd name="connsiteX333" fmla="*/ 2883906 w 9453416"/>
              <a:gd name="connsiteY333" fmla="*/ 6363679 h 9572556"/>
              <a:gd name="connsiteX334" fmla="*/ 1747954 w 9453416"/>
              <a:gd name="connsiteY334" fmla="*/ 7316750 h 9572556"/>
              <a:gd name="connsiteX335" fmla="*/ 1732714 w 9453416"/>
              <a:gd name="connsiteY335" fmla="*/ 7322370 h 9572556"/>
              <a:gd name="connsiteX336" fmla="*/ 1714426 w 9453416"/>
              <a:gd name="connsiteY336" fmla="*/ 7313893 h 9572556"/>
              <a:gd name="connsiteX337" fmla="*/ 1717379 w 9453416"/>
              <a:gd name="connsiteY337" fmla="*/ 7280365 h 9572556"/>
              <a:gd name="connsiteX338" fmla="*/ 2853331 w 9453416"/>
              <a:gd name="connsiteY338" fmla="*/ 6327198 h 9572556"/>
              <a:gd name="connsiteX339" fmla="*/ 2870702 w 9453416"/>
              <a:gd name="connsiteY339" fmla="*/ 6321710 h 9572556"/>
              <a:gd name="connsiteX340" fmla="*/ 6582524 w 9453416"/>
              <a:gd name="connsiteY340" fmla="*/ 6321615 h 9572556"/>
              <a:gd name="connsiteX341" fmla="*/ 6599894 w 9453416"/>
              <a:gd name="connsiteY341" fmla="*/ 6327103 h 9572556"/>
              <a:gd name="connsiteX342" fmla="*/ 7959874 w 9453416"/>
              <a:gd name="connsiteY342" fmla="*/ 7468198 h 9572556"/>
              <a:gd name="connsiteX343" fmla="*/ 7962826 w 9453416"/>
              <a:gd name="connsiteY343" fmla="*/ 7501727 h 9572556"/>
              <a:gd name="connsiteX344" fmla="*/ 7944634 w 9453416"/>
              <a:gd name="connsiteY344" fmla="*/ 7510203 h 9572556"/>
              <a:gd name="connsiteX345" fmla="*/ 7929298 w 9453416"/>
              <a:gd name="connsiteY345" fmla="*/ 7504679 h 9572556"/>
              <a:gd name="connsiteX346" fmla="*/ 6569318 w 9453416"/>
              <a:gd name="connsiteY346" fmla="*/ 6363584 h 9572556"/>
              <a:gd name="connsiteX347" fmla="*/ 6566366 w 9453416"/>
              <a:gd name="connsiteY347" fmla="*/ 6330056 h 9572556"/>
              <a:gd name="connsiteX348" fmla="*/ 6582524 w 9453416"/>
              <a:gd name="connsiteY348" fmla="*/ 6321615 h 9572556"/>
              <a:gd name="connsiteX349" fmla="*/ 6647876 w 9453416"/>
              <a:gd name="connsiteY349" fmla="*/ 6239247 h 9572556"/>
              <a:gd name="connsiteX350" fmla="*/ 6665522 w 9453416"/>
              <a:gd name="connsiteY350" fmla="*/ 6243949 h 9572556"/>
              <a:gd name="connsiteX351" fmla="*/ 7831762 w 9453416"/>
              <a:gd name="connsiteY351" fmla="*/ 7138823 h 9572556"/>
              <a:gd name="connsiteX352" fmla="*/ 7836144 w 9453416"/>
              <a:gd name="connsiteY352" fmla="*/ 7172161 h 9572556"/>
              <a:gd name="connsiteX353" fmla="*/ 7817190 w 9453416"/>
              <a:gd name="connsiteY353" fmla="*/ 7181495 h 9572556"/>
              <a:gd name="connsiteX354" fmla="*/ 7802710 w 9453416"/>
              <a:gd name="connsiteY354" fmla="*/ 7176543 h 9572556"/>
              <a:gd name="connsiteX355" fmla="*/ 6636470 w 9453416"/>
              <a:gd name="connsiteY355" fmla="*/ 6281669 h 9572556"/>
              <a:gd name="connsiteX356" fmla="*/ 6632088 w 9453416"/>
              <a:gd name="connsiteY356" fmla="*/ 6248331 h 9572556"/>
              <a:gd name="connsiteX357" fmla="*/ 6647876 w 9453416"/>
              <a:gd name="connsiteY357" fmla="*/ 6239247 h 9572556"/>
              <a:gd name="connsiteX358" fmla="*/ 2805444 w 9453416"/>
              <a:gd name="connsiteY358" fmla="*/ 6239247 h 9572556"/>
              <a:gd name="connsiteX359" fmla="*/ 2821231 w 9453416"/>
              <a:gd name="connsiteY359" fmla="*/ 6248331 h 9572556"/>
              <a:gd name="connsiteX360" fmla="*/ 2816849 w 9453416"/>
              <a:gd name="connsiteY360" fmla="*/ 6281669 h 9572556"/>
              <a:gd name="connsiteX361" fmla="*/ 1445249 w 9453416"/>
              <a:gd name="connsiteY361" fmla="*/ 7334181 h 9572556"/>
              <a:gd name="connsiteX362" fmla="*/ 1430771 w 9453416"/>
              <a:gd name="connsiteY362" fmla="*/ 7339134 h 9572556"/>
              <a:gd name="connsiteX363" fmla="*/ 1411817 w 9453416"/>
              <a:gd name="connsiteY363" fmla="*/ 7329800 h 9572556"/>
              <a:gd name="connsiteX364" fmla="*/ 1416198 w 9453416"/>
              <a:gd name="connsiteY364" fmla="*/ 7296462 h 9572556"/>
              <a:gd name="connsiteX365" fmla="*/ 2787798 w 9453416"/>
              <a:gd name="connsiteY365" fmla="*/ 6243949 h 9572556"/>
              <a:gd name="connsiteX366" fmla="*/ 2805444 w 9453416"/>
              <a:gd name="connsiteY366" fmla="*/ 6239247 h 9572556"/>
              <a:gd name="connsiteX367" fmla="*/ 6709456 w 9453416"/>
              <a:gd name="connsiteY367" fmla="*/ 6154081 h 9572556"/>
              <a:gd name="connsiteX368" fmla="*/ 6727242 w 9453416"/>
              <a:gd name="connsiteY368" fmla="*/ 6158034 h 9572556"/>
              <a:gd name="connsiteX369" fmla="*/ 8625098 w 9453416"/>
              <a:gd name="connsiteY369" fmla="*/ 7486962 h 9572556"/>
              <a:gd name="connsiteX370" fmla="*/ 8630910 w 9453416"/>
              <a:gd name="connsiteY370" fmla="*/ 7520110 h 9572556"/>
              <a:gd name="connsiteX371" fmla="*/ 8611382 w 9453416"/>
              <a:gd name="connsiteY371" fmla="*/ 7530206 h 9572556"/>
              <a:gd name="connsiteX372" fmla="*/ 8597762 w 9453416"/>
              <a:gd name="connsiteY372" fmla="*/ 7525920 h 9572556"/>
              <a:gd name="connsiteX373" fmla="*/ 6699906 w 9453416"/>
              <a:gd name="connsiteY373" fmla="*/ 6196991 h 9572556"/>
              <a:gd name="connsiteX374" fmla="*/ 6694096 w 9453416"/>
              <a:gd name="connsiteY374" fmla="*/ 6163845 h 9572556"/>
              <a:gd name="connsiteX375" fmla="*/ 6709456 w 9453416"/>
              <a:gd name="connsiteY375" fmla="*/ 6154081 h 9572556"/>
              <a:gd name="connsiteX376" fmla="*/ 2743769 w 9453416"/>
              <a:gd name="connsiteY376" fmla="*/ 6154081 h 9572556"/>
              <a:gd name="connsiteX377" fmla="*/ 2759128 w 9453416"/>
              <a:gd name="connsiteY377" fmla="*/ 6163845 h 9572556"/>
              <a:gd name="connsiteX378" fmla="*/ 2753318 w 9453416"/>
              <a:gd name="connsiteY378" fmla="*/ 6196991 h 9572556"/>
              <a:gd name="connsiteX379" fmla="*/ 865748 w 9453416"/>
              <a:gd name="connsiteY379" fmla="*/ 7518776 h 9572556"/>
              <a:gd name="connsiteX380" fmla="*/ 852033 w 9453416"/>
              <a:gd name="connsiteY380" fmla="*/ 7523158 h 9572556"/>
              <a:gd name="connsiteX381" fmla="*/ 832506 w 9453416"/>
              <a:gd name="connsiteY381" fmla="*/ 7512966 h 9572556"/>
              <a:gd name="connsiteX382" fmla="*/ 838316 w 9453416"/>
              <a:gd name="connsiteY382" fmla="*/ 7479818 h 9572556"/>
              <a:gd name="connsiteX383" fmla="*/ 2725981 w 9453416"/>
              <a:gd name="connsiteY383" fmla="*/ 6158034 h 9572556"/>
              <a:gd name="connsiteX384" fmla="*/ 2743769 w 9453416"/>
              <a:gd name="connsiteY384" fmla="*/ 6154081 h 9572556"/>
              <a:gd name="connsiteX385" fmla="*/ 2686036 w 9453416"/>
              <a:gd name="connsiteY385" fmla="*/ 6066392 h 9572556"/>
              <a:gd name="connsiteX386" fmla="*/ 2700931 w 9453416"/>
              <a:gd name="connsiteY386" fmla="*/ 6076881 h 9572556"/>
              <a:gd name="connsiteX387" fmla="*/ 2693596 w 9453416"/>
              <a:gd name="connsiteY387" fmla="*/ 6109743 h 9572556"/>
              <a:gd name="connsiteX388" fmla="*/ 881560 w 9453416"/>
              <a:gd name="connsiteY388" fmla="*/ 7264173 h 9572556"/>
              <a:gd name="connsiteX389" fmla="*/ 868797 w 9453416"/>
              <a:gd name="connsiteY389" fmla="*/ 7267887 h 9572556"/>
              <a:gd name="connsiteX390" fmla="*/ 848699 w 9453416"/>
              <a:gd name="connsiteY390" fmla="*/ 7256838 h 9572556"/>
              <a:gd name="connsiteX391" fmla="*/ 856033 w 9453416"/>
              <a:gd name="connsiteY391" fmla="*/ 7223977 h 9572556"/>
              <a:gd name="connsiteX392" fmla="*/ 2668069 w 9453416"/>
              <a:gd name="connsiteY392" fmla="*/ 6069547 h 9572556"/>
              <a:gd name="connsiteX393" fmla="*/ 2686036 w 9453416"/>
              <a:gd name="connsiteY393" fmla="*/ 6066392 h 9572556"/>
              <a:gd name="connsiteX394" fmla="*/ 6767224 w 9453416"/>
              <a:gd name="connsiteY394" fmla="*/ 6066201 h 9572556"/>
              <a:gd name="connsiteX395" fmla="*/ 6785154 w 9453416"/>
              <a:gd name="connsiteY395" fmla="*/ 6069356 h 9572556"/>
              <a:gd name="connsiteX396" fmla="*/ 8473080 w 9453416"/>
              <a:gd name="connsiteY396" fmla="*/ 7144633 h 9572556"/>
              <a:gd name="connsiteX397" fmla="*/ 8480414 w 9453416"/>
              <a:gd name="connsiteY397" fmla="*/ 7177495 h 9572556"/>
              <a:gd name="connsiteX398" fmla="*/ 8460318 w 9453416"/>
              <a:gd name="connsiteY398" fmla="*/ 7188639 h 9572556"/>
              <a:gd name="connsiteX399" fmla="*/ 8447554 w 9453416"/>
              <a:gd name="connsiteY399" fmla="*/ 7184924 h 9572556"/>
              <a:gd name="connsiteX400" fmla="*/ 6759628 w 9453416"/>
              <a:gd name="connsiteY400" fmla="*/ 6109552 h 9572556"/>
              <a:gd name="connsiteX401" fmla="*/ 6752294 w 9453416"/>
              <a:gd name="connsiteY401" fmla="*/ 6076690 h 9572556"/>
              <a:gd name="connsiteX402" fmla="*/ 6767224 w 9453416"/>
              <a:gd name="connsiteY402" fmla="*/ 6066201 h 9572556"/>
              <a:gd name="connsiteX403" fmla="*/ 2632077 w 9453416"/>
              <a:gd name="connsiteY403" fmla="*/ 5976213 h 9572556"/>
              <a:gd name="connsiteX404" fmla="*/ 2646543 w 9453416"/>
              <a:gd name="connsiteY404" fmla="*/ 5987345 h 9572556"/>
              <a:gd name="connsiteX405" fmla="*/ 2637780 w 9453416"/>
              <a:gd name="connsiteY405" fmla="*/ 6019921 h 9572556"/>
              <a:gd name="connsiteX406" fmla="*/ 834316 w 9453416"/>
              <a:gd name="connsiteY406" fmla="*/ 7061004 h 9572556"/>
              <a:gd name="connsiteX407" fmla="*/ 822410 w 9453416"/>
              <a:gd name="connsiteY407" fmla="*/ 7064242 h 9572556"/>
              <a:gd name="connsiteX408" fmla="*/ 801741 w 9453416"/>
              <a:gd name="connsiteY408" fmla="*/ 7052336 h 9572556"/>
              <a:gd name="connsiteX409" fmla="*/ 810504 w 9453416"/>
              <a:gd name="connsiteY409" fmla="*/ 7019760 h 9572556"/>
              <a:gd name="connsiteX410" fmla="*/ 2613967 w 9453416"/>
              <a:gd name="connsiteY410" fmla="*/ 5978583 h 9572556"/>
              <a:gd name="connsiteX411" fmla="*/ 2632077 w 9453416"/>
              <a:gd name="connsiteY411" fmla="*/ 5976213 h 9572556"/>
              <a:gd name="connsiteX412" fmla="*/ 6821244 w 9453416"/>
              <a:gd name="connsiteY412" fmla="*/ 5976024 h 9572556"/>
              <a:gd name="connsiteX413" fmla="*/ 6839352 w 9453416"/>
              <a:gd name="connsiteY413" fmla="*/ 5978393 h 9572556"/>
              <a:gd name="connsiteX414" fmla="*/ 8334682 w 9453416"/>
              <a:gd name="connsiteY414" fmla="*/ 6841739 h 9572556"/>
              <a:gd name="connsiteX415" fmla="*/ 8343446 w 9453416"/>
              <a:gd name="connsiteY415" fmla="*/ 6874314 h 9572556"/>
              <a:gd name="connsiteX416" fmla="*/ 8322682 w 9453416"/>
              <a:gd name="connsiteY416" fmla="*/ 6886220 h 9572556"/>
              <a:gd name="connsiteX417" fmla="*/ 8310774 w 9453416"/>
              <a:gd name="connsiteY417" fmla="*/ 6883078 h 9572556"/>
              <a:gd name="connsiteX418" fmla="*/ 6815540 w 9453416"/>
              <a:gd name="connsiteY418" fmla="*/ 6019731 h 9572556"/>
              <a:gd name="connsiteX419" fmla="*/ 6806778 w 9453416"/>
              <a:gd name="connsiteY419" fmla="*/ 5987156 h 9572556"/>
              <a:gd name="connsiteX420" fmla="*/ 6821244 w 9453416"/>
              <a:gd name="connsiteY420" fmla="*/ 5976024 h 9572556"/>
              <a:gd name="connsiteX421" fmla="*/ 2581892 w 9453416"/>
              <a:gd name="connsiteY421" fmla="*/ 5883738 h 9572556"/>
              <a:gd name="connsiteX422" fmla="*/ 2595870 w 9453416"/>
              <a:gd name="connsiteY422" fmla="*/ 5895429 h 9572556"/>
              <a:gd name="connsiteX423" fmla="*/ 2585773 w 9453416"/>
              <a:gd name="connsiteY423" fmla="*/ 5927529 h 9572556"/>
              <a:gd name="connsiteX424" fmla="*/ 641911 w 9453416"/>
              <a:gd name="connsiteY424" fmla="*/ 6939560 h 9572556"/>
              <a:gd name="connsiteX425" fmla="*/ 630862 w 9453416"/>
              <a:gd name="connsiteY425" fmla="*/ 6942227 h 9572556"/>
              <a:gd name="connsiteX426" fmla="*/ 609717 w 9453416"/>
              <a:gd name="connsiteY426" fmla="*/ 6929368 h 9572556"/>
              <a:gd name="connsiteX427" fmla="*/ 619813 w 9453416"/>
              <a:gd name="connsiteY427" fmla="*/ 6897269 h 9572556"/>
              <a:gd name="connsiteX428" fmla="*/ 2563771 w 9453416"/>
              <a:gd name="connsiteY428" fmla="*/ 5885333 h 9572556"/>
              <a:gd name="connsiteX429" fmla="*/ 2581892 w 9453416"/>
              <a:gd name="connsiteY429" fmla="*/ 5883738 h 9572556"/>
              <a:gd name="connsiteX430" fmla="*/ 6871332 w 9453416"/>
              <a:gd name="connsiteY430" fmla="*/ 5883607 h 9572556"/>
              <a:gd name="connsiteX431" fmla="*/ 6889454 w 9453416"/>
              <a:gd name="connsiteY431" fmla="*/ 5885238 h 9572556"/>
              <a:gd name="connsiteX432" fmla="*/ 8737398 w 9453416"/>
              <a:gd name="connsiteY432" fmla="*/ 6847168 h 9572556"/>
              <a:gd name="connsiteX433" fmla="*/ 8747496 w 9453416"/>
              <a:gd name="connsiteY433" fmla="*/ 6879267 h 9572556"/>
              <a:gd name="connsiteX434" fmla="*/ 8726254 w 9453416"/>
              <a:gd name="connsiteY434" fmla="*/ 6892126 h 9572556"/>
              <a:gd name="connsiteX435" fmla="*/ 8715302 w 9453416"/>
              <a:gd name="connsiteY435" fmla="*/ 6889459 h 9572556"/>
              <a:gd name="connsiteX436" fmla="*/ 6867450 w 9453416"/>
              <a:gd name="connsiteY436" fmla="*/ 5927434 h 9572556"/>
              <a:gd name="connsiteX437" fmla="*/ 6857354 w 9453416"/>
              <a:gd name="connsiteY437" fmla="*/ 5895334 h 9572556"/>
              <a:gd name="connsiteX438" fmla="*/ 6871332 w 9453416"/>
              <a:gd name="connsiteY438" fmla="*/ 5883607 h 9572556"/>
              <a:gd name="connsiteX439" fmla="*/ 2536065 w 9453416"/>
              <a:gd name="connsiteY439" fmla="*/ 5789214 h 9572556"/>
              <a:gd name="connsiteX440" fmla="*/ 2549483 w 9453416"/>
              <a:gd name="connsiteY440" fmla="*/ 5801513 h 9572556"/>
              <a:gd name="connsiteX441" fmla="*/ 2537957 w 9453416"/>
              <a:gd name="connsiteY441" fmla="*/ 5833136 h 9572556"/>
              <a:gd name="connsiteX442" fmla="*/ 519324 w 9453416"/>
              <a:gd name="connsiteY442" fmla="*/ 6774492 h 9572556"/>
              <a:gd name="connsiteX443" fmla="*/ 509228 w 9453416"/>
              <a:gd name="connsiteY443" fmla="*/ 6776682 h 9572556"/>
              <a:gd name="connsiteX444" fmla="*/ 487606 w 9453416"/>
              <a:gd name="connsiteY444" fmla="*/ 6762967 h 9572556"/>
              <a:gd name="connsiteX445" fmla="*/ 499131 w 9453416"/>
              <a:gd name="connsiteY445" fmla="*/ 6731344 h 9572556"/>
              <a:gd name="connsiteX446" fmla="*/ 2517860 w 9453416"/>
              <a:gd name="connsiteY446" fmla="*/ 5789988 h 9572556"/>
              <a:gd name="connsiteX447" fmla="*/ 2536065 w 9453416"/>
              <a:gd name="connsiteY447" fmla="*/ 5789214 h 9572556"/>
              <a:gd name="connsiteX448" fmla="*/ 6917160 w 9453416"/>
              <a:gd name="connsiteY448" fmla="*/ 5789119 h 9572556"/>
              <a:gd name="connsiteX449" fmla="*/ 6935366 w 9453416"/>
              <a:gd name="connsiteY449" fmla="*/ 5789893 h 9572556"/>
              <a:gd name="connsiteX450" fmla="*/ 8431074 w 9453416"/>
              <a:gd name="connsiteY450" fmla="*/ 6487408 h 9572556"/>
              <a:gd name="connsiteX451" fmla="*/ 8442602 w 9453416"/>
              <a:gd name="connsiteY451" fmla="*/ 6519032 h 9572556"/>
              <a:gd name="connsiteX452" fmla="*/ 8421074 w 9453416"/>
              <a:gd name="connsiteY452" fmla="*/ 6532748 h 9572556"/>
              <a:gd name="connsiteX453" fmla="*/ 8410978 w 9453416"/>
              <a:gd name="connsiteY453" fmla="*/ 6530462 h 9572556"/>
              <a:gd name="connsiteX454" fmla="*/ 6915266 w 9453416"/>
              <a:gd name="connsiteY454" fmla="*/ 5833041 h 9572556"/>
              <a:gd name="connsiteX455" fmla="*/ 6903742 w 9453416"/>
              <a:gd name="connsiteY455" fmla="*/ 5801418 h 9572556"/>
              <a:gd name="connsiteX456" fmla="*/ 6917160 w 9453416"/>
              <a:gd name="connsiteY456" fmla="*/ 5789119 h 9572556"/>
              <a:gd name="connsiteX457" fmla="*/ 6977178 w 9453416"/>
              <a:gd name="connsiteY457" fmla="*/ 5692642 h 9572556"/>
              <a:gd name="connsiteX458" fmla="*/ 8975238 w 9453416"/>
              <a:gd name="connsiteY458" fmla="*/ 6520270 h 9572556"/>
              <a:gd name="connsiteX459" fmla="*/ 8988098 w 9453416"/>
              <a:gd name="connsiteY459" fmla="*/ 6551417 h 9572556"/>
              <a:gd name="connsiteX460" fmla="*/ 8966094 w 9453416"/>
              <a:gd name="connsiteY460" fmla="*/ 6566085 h 9572556"/>
              <a:gd name="connsiteX461" fmla="*/ 8956950 w 9453416"/>
              <a:gd name="connsiteY461" fmla="*/ 6564275 h 9572556"/>
              <a:gd name="connsiteX462" fmla="*/ 6958890 w 9453416"/>
              <a:gd name="connsiteY462" fmla="*/ 5736648 h 9572556"/>
              <a:gd name="connsiteX463" fmla="*/ 6946032 w 9453416"/>
              <a:gd name="connsiteY463" fmla="*/ 5705501 h 9572556"/>
              <a:gd name="connsiteX464" fmla="*/ 6977178 w 9453416"/>
              <a:gd name="connsiteY464" fmla="*/ 5692642 h 9572556"/>
              <a:gd name="connsiteX465" fmla="*/ 2476236 w 9453416"/>
              <a:gd name="connsiteY465" fmla="*/ 5692642 h 9572556"/>
              <a:gd name="connsiteX466" fmla="*/ 2507382 w 9453416"/>
              <a:gd name="connsiteY466" fmla="*/ 5705501 h 9572556"/>
              <a:gd name="connsiteX467" fmla="*/ 2494524 w 9453416"/>
              <a:gd name="connsiteY467" fmla="*/ 5736648 h 9572556"/>
              <a:gd name="connsiteX468" fmla="*/ 358352 w 9453416"/>
              <a:gd name="connsiteY468" fmla="*/ 6621425 h 9572556"/>
              <a:gd name="connsiteX469" fmla="*/ 349303 w 9453416"/>
              <a:gd name="connsiteY469" fmla="*/ 6623235 h 9572556"/>
              <a:gd name="connsiteX470" fmla="*/ 327300 w 9453416"/>
              <a:gd name="connsiteY470" fmla="*/ 6608567 h 9572556"/>
              <a:gd name="connsiteX471" fmla="*/ 340159 w 9453416"/>
              <a:gd name="connsiteY471" fmla="*/ 6577420 h 9572556"/>
              <a:gd name="connsiteX472" fmla="*/ 7014614 w 9453416"/>
              <a:gd name="connsiteY472" fmla="*/ 5593678 h 9572556"/>
              <a:gd name="connsiteX473" fmla="*/ 8749974 w 9453416"/>
              <a:gd name="connsiteY473" fmla="*/ 6225280 h 9572556"/>
              <a:gd name="connsiteX474" fmla="*/ 8764166 w 9453416"/>
              <a:gd name="connsiteY474" fmla="*/ 6255855 h 9572556"/>
              <a:gd name="connsiteX475" fmla="*/ 8741782 w 9453416"/>
              <a:gd name="connsiteY475" fmla="*/ 6271477 h 9572556"/>
              <a:gd name="connsiteX476" fmla="*/ 8733686 w 9453416"/>
              <a:gd name="connsiteY476" fmla="*/ 6270048 h 9572556"/>
              <a:gd name="connsiteX477" fmla="*/ 6998326 w 9453416"/>
              <a:gd name="connsiteY477" fmla="*/ 5638445 h 9572556"/>
              <a:gd name="connsiteX478" fmla="*/ 6984134 w 9453416"/>
              <a:gd name="connsiteY478" fmla="*/ 5607870 h 9572556"/>
              <a:gd name="connsiteX479" fmla="*/ 7014614 w 9453416"/>
              <a:gd name="connsiteY479" fmla="*/ 5593678 h 9572556"/>
              <a:gd name="connsiteX480" fmla="*/ 2438802 w 9453416"/>
              <a:gd name="connsiteY480" fmla="*/ 5593487 h 9572556"/>
              <a:gd name="connsiteX481" fmla="*/ 2469282 w 9453416"/>
              <a:gd name="connsiteY481" fmla="*/ 5607679 h 9572556"/>
              <a:gd name="connsiteX482" fmla="*/ 2455090 w 9453416"/>
              <a:gd name="connsiteY482" fmla="*/ 5638255 h 9572556"/>
              <a:gd name="connsiteX483" fmla="*/ 781071 w 9453416"/>
              <a:gd name="connsiteY483" fmla="*/ 6247569 h 9572556"/>
              <a:gd name="connsiteX484" fmla="*/ 772975 w 9453416"/>
              <a:gd name="connsiteY484" fmla="*/ 6249093 h 9572556"/>
              <a:gd name="connsiteX485" fmla="*/ 750591 w 9453416"/>
              <a:gd name="connsiteY485" fmla="*/ 6233376 h 9572556"/>
              <a:gd name="connsiteX486" fmla="*/ 764783 w 9453416"/>
              <a:gd name="connsiteY486" fmla="*/ 6202801 h 9572556"/>
              <a:gd name="connsiteX487" fmla="*/ 7047758 w 9453416"/>
              <a:gd name="connsiteY487" fmla="*/ 5492999 h 9572556"/>
              <a:gd name="connsiteX488" fmla="*/ 9286706 w 9453416"/>
              <a:gd name="connsiteY488" fmla="*/ 6198992 h 9572556"/>
              <a:gd name="connsiteX489" fmla="*/ 9302232 w 9453416"/>
              <a:gd name="connsiteY489" fmla="*/ 6228901 h 9572556"/>
              <a:gd name="connsiteX490" fmla="*/ 9279466 w 9453416"/>
              <a:gd name="connsiteY490" fmla="*/ 6245569 h 9572556"/>
              <a:gd name="connsiteX491" fmla="*/ 9272322 w 9453416"/>
              <a:gd name="connsiteY491" fmla="*/ 6244427 h 9572556"/>
              <a:gd name="connsiteX492" fmla="*/ 7033376 w 9453416"/>
              <a:gd name="connsiteY492" fmla="*/ 5538433 h 9572556"/>
              <a:gd name="connsiteX493" fmla="*/ 7017850 w 9453416"/>
              <a:gd name="connsiteY493" fmla="*/ 5508525 h 9572556"/>
              <a:gd name="connsiteX494" fmla="*/ 7047758 w 9453416"/>
              <a:gd name="connsiteY494" fmla="*/ 5492999 h 9572556"/>
              <a:gd name="connsiteX495" fmla="*/ 2405846 w 9453416"/>
              <a:gd name="connsiteY495" fmla="*/ 5492999 h 9572556"/>
              <a:gd name="connsiteX496" fmla="*/ 2435755 w 9453416"/>
              <a:gd name="connsiteY496" fmla="*/ 5508525 h 9572556"/>
              <a:gd name="connsiteX497" fmla="*/ 2420229 w 9453416"/>
              <a:gd name="connsiteY497" fmla="*/ 5538433 h 9572556"/>
              <a:gd name="connsiteX498" fmla="*/ 975668 w 9453416"/>
              <a:gd name="connsiteY498" fmla="*/ 5993918 h 9572556"/>
              <a:gd name="connsiteX499" fmla="*/ 968429 w 9453416"/>
              <a:gd name="connsiteY499" fmla="*/ 5995061 h 9572556"/>
              <a:gd name="connsiteX500" fmla="*/ 945759 w 9453416"/>
              <a:gd name="connsiteY500" fmla="*/ 5978392 h 9572556"/>
              <a:gd name="connsiteX501" fmla="*/ 961285 w 9453416"/>
              <a:gd name="connsiteY501" fmla="*/ 5948484 h 9572556"/>
              <a:gd name="connsiteX502" fmla="*/ 2377272 w 9453416"/>
              <a:gd name="connsiteY502" fmla="*/ 5391177 h 9572556"/>
              <a:gd name="connsiteX503" fmla="*/ 2406418 w 9453416"/>
              <a:gd name="connsiteY503" fmla="*/ 5408036 h 9572556"/>
              <a:gd name="connsiteX504" fmla="*/ 2389559 w 9453416"/>
              <a:gd name="connsiteY504" fmla="*/ 5437183 h 9572556"/>
              <a:gd name="connsiteX505" fmla="*/ 368449 w 9453416"/>
              <a:gd name="connsiteY505" fmla="*/ 5978679 h 9572556"/>
              <a:gd name="connsiteX506" fmla="*/ 362258 w 9453416"/>
              <a:gd name="connsiteY506" fmla="*/ 5979536 h 9572556"/>
              <a:gd name="connsiteX507" fmla="*/ 339302 w 9453416"/>
              <a:gd name="connsiteY507" fmla="*/ 5961915 h 9572556"/>
              <a:gd name="connsiteX508" fmla="*/ 356162 w 9453416"/>
              <a:gd name="connsiteY508" fmla="*/ 5932768 h 9572556"/>
              <a:gd name="connsiteX509" fmla="*/ 7076144 w 9453416"/>
              <a:gd name="connsiteY509" fmla="*/ 5391176 h 9572556"/>
              <a:gd name="connsiteX510" fmla="*/ 9242224 w 9453416"/>
              <a:gd name="connsiteY510" fmla="*/ 5971534 h 9572556"/>
              <a:gd name="connsiteX511" fmla="*/ 9259084 w 9453416"/>
              <a:gd name="connsiteY511" fmla="*/ 6000681 h 9572556"/>
              <a:gd name="connsiteX512" fmla="*/ 9236128 w 9453416"/>
              <a:gd name="connsiteY512" fmla="*/ 6018397 h 9572556"/>
              <a:gd name="connsiteX513" fmla="*/ 9229938 w 9453416"/>
              <a:gd name="connsiteY513" fmla="*/ 6017540 h 9572556"/>
              <a:gd name="connsiteX514" fmla="*/ 7063856 w 9453416"/>
              <a:gd name="connsiteY514" fmla="*/ 5437182 h 9572556"/>
              <a:gd name="connsiteX515" fmla="*/ 7046998 w 9453416"/>
              <a:gd name="connsiteY515" fmla="*/ 5408035 h 9572556"/>
              <a:gd name="connsiteX516" fmla="*/ 7076144 w 9453416"/>
              <a:gd name="connsiteY516" fmla="*/ 5391176 h 9572556"/>
              <a:gd name="connsiteX517" fmla="*/ 7099766 w 9453416"/>
              <a:gd name="connsiteY517" fmla="*/ 5288307 h 9572556"/>
              <a:gd name="connsiteX518" fmla="*/ 9297946 w 9453416"/>
              <a:gd name="connsiteY518" fmla="*/ 5775129 h 9572556"/>
              <a:gd name="connsiteX519" fmla="*/ 9316044 w 9453416"/>
              <a:gd name="connsiteY519" fmla="*/ 5803514 h 9572556"/>
              <a:gd name="connsiteX520" fmla="*/ 9292802 w 9453416"/>
              <a:gd name="connsiteY520" fmla="*/ 5822183 h 9572556"/>
              <a:gd name="connsiteX521" fmla="*/ 9287658 w 9453416"/>
              <a:gd name="connsiteY521" fmla="*/ 5821611 h 9572556"/>
              <a:gd name="connsiteX522" fmla="*/ 7089478 w 9453416"/>
              <a:gd name="connsiteY522" fmla="*/ 5334789 h 9572556"/>
              <a:gd name="connsiteX523" fmla="*/ 7071382 w 9453416"/>
              <a:gd name="connsiteY523" fmla="*/ 5306404 h 9572556"/>
              <a:gd name="connsiteX524" fmla="*/ 7099766 w 9453416"/>
              <a:gd name="connsiteY524" fmla="*/ 5288307 h 9572556"/>
              <a:gd name="connsiteX525" fmla="*/ 2353268 w 9453416"/>
              <a:gd name="connsiteY525" fmla="*/ 5288116 h 9572556"/>
              <a:gd name="connsiteX526" fmla="*/ 2381652 w 9453416"/>
              <a:gd name="connsiteY526" fmla="*/ 5306213 h 9572556"/>
              <a:gd name="connsiteX527" fmla="*/ 2363555 w 9453416"/>
              <a:gd name="connsiteY527" fmla="*/ 5334598 h 9572556"/>
              <a:gd name="connsiteX528" fmla="*/ 246528 w 9453416"/>
              <a:gd name="connsiteY528" fmla="*/ 5803895 h 9572556"/>
              <a:gd name="connsiteX529" fmla="*/ 241385 w 9453416"/>
              <a:gd name="connsiteY529" fmla="*/ 5804466 h 9572556"/>
              <a:gd name="connsiteX530" fmla="*/ 218144 w 9453416"/>
              <a:gd name="connsiteY530" fmla="*/ 5785797 h 9572556"/>
              <a:gd name="connsiteX531" fmla="*/ 236241 w 9453416"/>
              <a:gd name="connsiteY531" fmla="*/ 5757413 h 9572556"/>
              <a:gd name="connsiteX532" fmla="*/ 7119862 w 9453416"/>
              <a:gd name="connsiteY532" fmla="*/ 5184008 h 9572556"/>
              <a:gd name="connsiteX533" fmla="*/ 8832840 w 9453416"/>
              <a:gd name="connsiteY533" fmla="*/ 5486045 h 9572556"/>
              <a:gd name="connsiteX534" fmla="*/ 8852174 w 9453416"/>
              <a:gd name="connsiteY534" fmla="*/ 5513668 h 9572556"/>
              <a:gd name="connsiteX535" fmla="*/ 8828744 w 9453416"/>
              <a:gd name="connsiteY535" fmla="*/ 5533385 h 9572556"/>
              <a:gd name="connsiteX536" fmla="*/ 8824552 w 9453416"/>
              <a:gd name="connsiteY536" fmla="*/ 5533004 h 9572556"/>
              <a:gd name="connsiteX537" fmla="*/ 7111578 w 9453416"/>
              <a:gd name="connsiteY537" fmla="*/ 5230966 h 9572556"/>
              <a:gd name="connsiteX538" fmla="*/ 7092242 w 9453416"/>
              <a:gd name="connsiteY538" fmla="*/ 5203343 h 9572556"/>
              <a:gd name="connsiteX539" fmla="*/ 7119862 w 9453416"/>
              <a:gd name="connsiteY539" fmla="*/ 5184008 h 9572556"/>
              <a:gd name="connsiteX540" fmla="*/ 2333742 w 9453416"/>
              <a:gd name="connsiteY540" fmla="*/ 5183912 h 9572556"/>
              <a:gd name="connsiteX541" fmla="*/ 2361364 w 9453416"/>
              <a:gd name="connsiteY541" fmla="*/ 5203248 h 9572556"/>
              <a:gd name="connsiteX542" fmla="*/ 2342028 w 9453416"/>
              <a:gd name="connsiteY542" fmla="*/ 5230870 h 9572556"/>
              <a:gd name="connsiteX543" fmla="*/ 630195 w 9453416"/>
              <a:gd name="connsiteY543" fmla="*/ 5532717 h 9572556"/>
              <a:gd name="connsiteX544" fmla="*/ 626004 w 9453416"/>
              <a:gd name="connsiteY544" fmla="*/ 5533098 h 9572556"/>
              <a:gd name="connsiteX545" fmla="*/ 602573 w 9453416"/>
              <a:gd name="connsiteY545" fmla="*/ 5513382 h 9572556"/>
              <a:gd name="connsiteX546" fmla="*/ 621909 w 9453416"/>
              <a:gd name="connsiteY546" fmla="*/ 5485759 h 9572556"/>
              <a:gd name="connsiteX547" fmla="*/ 7134818 w 9453416"/>
              <a:gd name="connsiteY547" fmla="*/ 5079424 h 9572556"/>
              <a:gd name="connsiteX548" fmla="*/ 8990098 w 9453416"/>
              <a:gd name="connsiteY548" fmla="*/ 5323644 h 9572556"/>
              <a:gd name="connsiteX549" fmla="*/ 9010578 w 9453416"/>
              <a:gd name="connsiteY549" fmla="*/ 5350314 h 9572556"/>
              <a:gd name="connsiteX550" fmla="*/ 8987050 w 9453416"/>
              <a:gd name="connsiteY550" fmla="*/ 5370984 h 9572556"/>
              <a:gd name="connsiteX551" fmla="*/ 8983906 w 9453416"/>
              <a:gd name="connsiteY551" fmla="*/ 5370793 h 9572556"/>
              <a:gd name="connsiteX552" fmla="*/ 7128626 w 9453416"/>
              <a:gd name="connsiteY552" fmla="*/ 5126572 h 9572556"/>
              <a:gd name="connsiteX553" fmla="*/ 7108150 w 9453416"/>
              <a:gd name="connsiteY553" fmla="*/ 5099902 h 9572556"/>
              <a:gd name="connsiteX554" fmla="*/ 7134818 w 9453416"/>
              <a:gd name="connsiteY554" fmla="*/ 5079424 h 9572556"/>
              <a:gd name="connsiteX555" fmla="*/ 2318692 w 9453416"/>
              <a:gd name="connsiteY555" fmla="*/ 5079327 h 9572556"/>
              <a:gd name="connsiteX556" fmla="*/ 2345362 w 9453416"/>
              <a:gd name="connsiteY556" fmla="*/ 5099806 h 9572556"/>
              <a:gd name="connsiteX557" fmla="*/ 2324884 w 9453416"/>
              <a:gd name="connsiteY557" fmla="*/ 5126476 h 9572556"/>
              <a:gd name="connsiteX558" fmla="*/ 77841 w 9453416"/>
              <a:gd name="connsiteY558" fmla="*/ 5422323 h 9572556"/>
              <a:gd name="connsiteX559" fmla="*/ 74698 w 9453416"/>
              <a:gd name="connsiteY559" fmla="*/ 5422513 h 9572556"/>
              <a:gd name="connsiteX560" fmla="*/ 51076 w 9453416"/>
              <a:gd name="connsiteY560" fmla="*/ 5401844 h 9572556"/>
              <a:gd name="connsiteX561" fmla="*/ 71554 w 9453416"/>
              <a:gd name="connsiteY561" fmla="*/ 5375174 h 9572556"/>
              <a:gd name="connsiteX562" fmla="*/ 7145200 w 9453416"/>
              <a:gd name="connsiteY562" fmla="*/ 4973981 h 9572556"/>
              <a:gd name="connsiteX563" fmla="*/ 8985144 w 9453416"/>
              <a:gd name="connsiteY563" fmla="*/ 5134954 h 9572556"/>
              <a:gd name="connsiteX564" fmla="*/ 9006766 w 9453416"/>
              <a:gd name="connsiteY564" fmla="*/ 5160767 h 9572556"/>
              <a:gd name="connsiteX565" fmla="*/ 8983048 w 9453416"/>
              <a:gd name="connsiteY565" fmla="*/ 5182483 h 9572556"/>
              <a:gd name="connsiteX566" fmla="*/ 8980954 w 9453416"/>
              <a:gd name="connsiteY566" fmla="*/ 5182388 h 9572556"/>
              <a:gd name="connsiteX567" fmla="*/ 7141008 w 9453416"/>
              <a:gd name="connsiteY567" fmla="*/ 5021416 h 9572556"/>
              <a:gd name="connsiteX568" fmla="*/ 7119386 w 9453416"/>
              <a:gd name="connsiteY568" fmla="*/ 4995603 h 9572556"/>
              <a:gd name="connsiteX569" fmla="*/ 7145200 w 9453416"/>
              <a:gd name="connsiteY569" fmla="*/ 4973981 h 9572556"/>
              <a:gd name="connsiteX570" fmla="*/ 2308406 w 9453416"/>
              <a:gd name="connsiteY570" fmla="*/ 4973981 h 9572556"/>
              <a:gd name="connsiteX571" fmla="*/ 2334219 w 9453416"/>
              <a:gd name="connsiteY571" fmla="*/ 4995603 h 9572556"/>
              <a:gd name="connsiteX572" fmla="*/ 2312597 w 9453416"/>
              <a:gd name="connsiteY572" fmla="*/ 5021416 h 9572556"/>
              <a:gd name="connsiteX573" fmla="*/ 225288 w 9453416"/>
              <a:gd name="connsiteY573" fmla="*/ 5204010 h 9572556"/>
              <a:gd name="connsiteX574" fmla="*/ 223193 w 9453416"/>
              <a:gd name="connsiteY574" fmla="*/ 5204105 h 9572556"/>
              <a:gd name="connsiteX575" fmla="*/ 199475 w 9453416"/>
              <a:gd name="connsiteY575" fmla="*/ 5182388 h 9572556"/>
              <a:gd name="connsiteX576" fmla="*/ 221097 w 9453416"/>
              <a:gd name="connsiteY576" fmla="*/ 5156575 h 9572556"/>
              <a:gd name="connsiteX577" fmla="*/ 7151010 w 9453416"/>
              <a:gd name="connsiteY577" fmla="*/ 4868254 h 9572556"/>
              <a:gd name="connsiteX578" fmla="*/ 8950570 w 9453416"/>
              <a:gd name="connsiteY578" fmla="*/ 4946835 h 9572556"/>
              <a:gd name="connsiteX579" fmla="*/ 8973334 w 9453416"/>
              <a:gd name="connsiteY579" fmla="*/ 4971695 h 9572556"/>
              <a:gd name="connsiteX580" fmla="*/ 8949522 w 9453416"/>
              <a:gd name="connsiteY580" fmla="*/ 4994460 h 9572556"/>
              <a:gd name="connsiteX581" fmla="*/ 8948474 w 9453416"/>
              <a:gd name="connsiteY581" fmla="*/ 4994460 h 9572556"/>
              <a:gd name="connsiteX582" fmla="*/ 7148914 w 9453416"/>
              <a:gd name="connsiteY582" fmla="*/ 4915879 h 9572556"/>
              <a:gd name="connsiteX583" fmla="*/ 7126150 w 9453416"/>
              <a:gd name="connsiteY583" fmla="*/ 4891018 h 9572556"/>
              <a:gd name="connsiteX584" fmla="*/ 7151010 w 9453416"/>
              <a:gd name="connsiteY584" fmla="*/ 4868254 h 9572556"/>
              <a:gd name="connsiteX585" fmla="*/ 2302596 w 9453416"/>
              <a:gd name="connsiteY585" fmla="*/ 4868254 h 9572556"/>
              <a:gd name="connsiteX586" fmla="*/ 2327456 w 9453416"/>
              <a:gd name="connsiteY586" fmla="*/ 4891019 h 9572556"/>
              <a:gd name="connsiteX587" fmla="*/ 2304691 w 9453416"/>
              <a:gd name="connsiteY587" fmla="*/ 4915879 h 9572556"/>
              <a:gd name="connsiteX588" fmla="*/ 24882 w 9453416"/>
              <a:gd name="connsiteY588" fmla="*/ 5015415 h 9572556"/>
              <a:gd name="connsiteX589" fmla="*/ 23834 w 9453416"/>
              <a:gd name="connsiteY589" fmla="*/ 5015415 h 9572556"/>
              <a:gd name="connsiteX590" fmla="*/ 22 w 9453416"/>
              <a:gd name="connsiteY590" fmla="*/ 4992650 h 9572556"/>
              <a:gd name="connsiteX591" fmla="*/ 22787 w 9453416"/>
              <a:gd name="connsiteY591" fmla="*/ 4967790 h 9572556"/>
              <a:gd name="connsiteX592" fmla="*/ 7152154 w 9453416"/>
              <a:gd name="connsiteY592" fmla="*/ 4762431 h 9572556"/>
              <a:gd name="connsiteX593" fmla="*/ 9032674 w 9453416"/>
              <a:gd name="connsiteY593" fmla="*/ 4762431 h 9572556"/>
              <a:gd name="connsiteX594" fmla="*/ 9056486 w 9453416"/>
              <a:gd name="connsiteY594" fmla="*/ 4786244 h 9572556"/>
              <a:gd name="connsiteX595" fmla="*/ 9032674 w 9453416"/>
              <a:gd name="connsiteY595" fmla="*/ 4810056 h 9572556"/>
              <a:gd name="connsiteX596" fmla="*/ 7152154 w 9453416"/>
              <a:gd name="connsiteY596" fmla="*/ 4810056 h 9572556"/>
              <a:gd name="connsiteX597" fmla="*/ 7128342 w 9453416"/>
              <a:gd name="connsiteY597" fmla="*/ 4786244 h 9572556"/>
              <a:gd name="connsiteX598" fmla="*/ 7152154 w 9453416"/>
              <a:gd name="connsiteY598" fmla="*/ 4762431 h 9572556"/>
              <a:gd name="connsiteX599" fmla="*/ 420741 w 9453416"/>
              <a:gd name="connsiteY599" fmla="*/ 4762431 h 9572556"/>
              <a:gd name="connsiteX600" fmla="*/ 2301261 w 9453416"/>
              <a:gd name="connsiteY600" fmla="*/ 4762431 h 9572556"/>
              <a:gd name="connsiteX601" fmla="*/ 2325074 w 9453416"/>
              <a:gd name="connsiteY601" fmla="*/ 4786244 h 9572556"/>
              <a:gd name="connsiteX602" fmla="*/ 2301261 w 9453416"/>
              <a:gd name="connsiteY602" fmla="*/ 4810056 h 9572556"/>
              <a:gd name="connsiteX603" fmla="*/ 420741 w 9453416"/>
              <a:gd name="connsiteY603" fmla="*/ 4810056 h 9572556"/>
              <a:gd name="connsiteX604" fmla="*/ 396928 w 9453416"/>
              <a:gd name="connsiteY604" fmla="*/ 4786244 h 9572556"/>
              <a:gd name="connsiteX605" fmla="*/ 420741 w 9453416"/>
              <a:gd name="connsiteY605" fmla="*/ 4762431 h 9572556"/>
              <a:gd name="connsiteX606" fmla="*/ 504942 w 9453416"/>
              <a:gd name="connsiteY606" fmla="*/ 4578027 h 9572556"/>
              <a:gd name="connsiteX607" fmla="*/ 2304501 w 9453416"/>
              <a:gd name="connsiteY607" fmla="*/ 4656608 h 9572556"/>
              <a:gd name="connsiteX608" fmla="*/ 2327265 w 9453416"/>
              <a:gd name="connsiteY608" fmla="*/ 4681468 h 9572556"/>
              <a:gd name="connsiteX609" fmla="*/ 2303453 w 9453416"/>
              <a:gd name="connsiteY609" fmla="*/ 4704233 h 9572556"/>
              <a:gd name="connsiteX610" fmla="*/ 2302405 w 9453416"/>
              <a:gd name="connsiteY610" fmla="*/ 4704233 h 9572556"/>
              <a:gd name="connsiteX611" fmla="*/ 502847 w 9453416"/>
              <a:gd name="connsiteY611" fmla="*/ 4625652 h 9572556"/>
              <a:gd name="connsiteX612" fmla="*/ 480082 w 9453416"/>
              <a:gd name="connsiteY612" fmla="*/ 4600792 h 9572556"/>
              <a:gd name="connsiteX613" fmla="*/ 504942 w 9453416"/>
              <a:gd name="connsiteY613" fmla="*/ 4578027 h 9572556"/>
              <a:gd name="connsiteX614" fmla="*/ 9428534 w 9453416"/>
              <a:gd name="connsiteY614" fmla="*/ 4557072 h 9572556"/>
              <a:gd name="connsiteX615" fmla="*/ 9453394 w 9453416"/>
              <a:gd name="connsiteY615" fmla="*/ 4579837 h 9572556"/>
              <a:gd name="connsiteX616" fmla="*/ 9430630 w 9453416"/>
              <a:gd name="connsiteY616" fmla="*/ 4604697 h 9572556"/>
              <a:gd name="connsiteX617" fmla="*/ 7150820 w 9453416"/>
              <a:gd name="connsiteY617" fmla="*/ 4704233 h 9572556"/>
              <a:gd name="connsiteX618" fmla="*/ 7149772 w 9453416"/>
              <a:gd name="connsiteY618" fmla="*/ 4704233 h 9572556"/>
              <a:gd name="connsiteX619" fmla="*/ 7125960 w 9453416"/>
              <a:gd name="connsiteY619" fmla="*/ 4681468 h 9572556"/>
              <a:gd name="connsiteX620" fmla="*/ 7148726 w 9453416"/>
              <a:gd name="connsiteY620" fmla="*/ 4656608 h 9572556"/>
              <a:gd name="connsiteX621" fmla="*/ 472462 w 9453416"/>
              <a:gd name="connsiteY621" fmla="*/ 4390098 h 9572556"/>
              <a:gd name="connsiteX622" fmla="*/ 2312406 w 9453416"/>
              <a:gd name="connsiteY622" fmla="*/ 4551071 h 9572556"/>
              <a:gd name="connsiteX623" fmla="*/ 2334028 w 9453416"/>
              <a:gd name="connsiteY623" fmla="*/ 4576884 h 9572556"/>
              <a:gd name="connsiteX624" fmla="*/ 2310311 w 9453416"/>
              <a:gd name="connsiteY624" fmla="*/ 4598600 h 9572556"/>
              <a:gd name="connsiteX625" fmla="*/ 2308215 w 9453416"/>
              <a:gd name="connsiteY625" fmla="*/ 4598505 h 9572556"/>
              <a:gd name="connsiteX626" fmla="*/ 468271 w 9453416"/>
              <a:gd name="connsiteY626" fmla="*/ 4437533 h 9572556"/>
              <a:gd name="connsiteX627" fmla="*/ 446649 w 9453416"/>
              <a:gd name="connsiteY627" fmla="*/ 4411720 h 9572556"/>
              <a:gd name="connsiteX628" fmla="*/ 472462 w 9453416"/>
              <a:gd name="connsiteY628" fmla="*/ 4390098 h 9572556"/>
              <a:gd name="connsiteX629" fmla="*/ 9228510 w 9453416"/>
              <a:gd name="connsiteY629" fmla="*/ 4368762 h 9572556"/>
              <a:gd name="connsiteX630" fmla="*/ 9254322 w 9453416"/>
              <a:gd name="connsiteY630" fmla="*/ 4390384 h 9572556"/>
              <a:gd name="connsiteX631" fmla="*/ 9232700 w 9453416"/>
              <a:gd name="connsiteY631" fmla="*/ 4416197 h 9572556"/>
              <a:gd name="connsiteX632" fmla="*/ 7143866 w 9453416"/>
              <a:gd name="connsiteY632" fmla="*/ 4598791 h 9572556"/>
              <a:gd name="connsiteX633" fmla="*/ 7141772 w 9453416"/>
              <a:gd name="connsiteY633" fmla="*/ 4598886 h 9572556"/>
              <a:gd name="connsiteX634" fmla="*/ 7118054 w 9453416"/>
              <a:gd name="connsiteY634" fmla="*/ 4577169 h 9572556"/>
              <a:gd name="connsiteX635" fmla="*/ 7139676 w 9453416"/>
              <a:gd name="connsiteY635" fmla="*/ 4551356 h 9572556"/>
              <a:gd name="connsiteX636" fmla="*/ 469414 w 9453416"/>
              <a:gd name="connsiteY636" fmla="*/ 4201789 h 9572556"/>
              <a:gd name="connsiteX637" fmla="*/ 2324693 w 9453416"/>
              <a:gd name="connsiteY637" fmla="*/ 4446010 h 9572556"/>
              <a:gd name="connsiteX638" fmla="*/ 2345172 w 9453416"/>
              <a:gd name="connsiteY638" fmla="*/ 4472680 h 9572556"/>
              <a:gd name="connsiteX639" fmla="*/ 2321741 w 9453416"/>
              <a:gd name="connsiteY639" fmla="*/ 4493445 h 9572556"/>
              <a:gd name="connsiteX640" fmla="*/ 2318597 w 9453416"/>
              <a:gd name="connsiteY640" fmla="*/ 4493254 h 9572556"/>
              <a:gd name="connsiteX641" fmla="*/ 463222 w 9453416"/>
              <a:gd name="connsiteY641" fmla="*/ 4248938 h 9572556"/>
              <a:gd name="connsiteX642" fmla="*/ 442744 w 9453416"/>
              <a:gd name="connsiteY642" fmla="*/ 4222268 h 9572556"/>
              <a:gd name="connsiteX643" fmla="*/ 469414 w 9453416"/>
              <a:gd name="connsiteY643" fmla="*/ 4201789 h 9572556"/>
              <a:gd name="connsiteX644" fmla="*/ 9375480 w 9453416"/>
              <a:gd name="connsiteY644" fmla="*/ 4150259 h 9572556"/>
              <a:gd name="connsiteX645" fmla="*/ 9402150 w 9453416"/>
              <a:gd name="connsiteY645" fmla="*/ 4170738 h 9572556"/>
              <a:gd name="connsiteX646" fmla="*/ 9381670 w 9453416"/>
              <a:gd name="connsiteY646" fmla="*/ 4197408 h 9572556"/>
              <a:gd name="connsiteX647" fmla="*/ 7134628 w 9453416"/>
              <a:gd name="connsiteY647" fmla="*/ 4493255 h 9572556"/>
              <a:gd name="connsiteX648" fmla="*/ 7131484 w 9453416"/>
              <a:gd name="connsiteY648" fmla="*/ 4493445 h 9572556"/>
              <a:gd name="connsiteX649" fmla="*/ 7107862 w 9453416"/>
              <a:gd name="connsiteY649" fmla="*/ 4472776 h 9572556"/>
              <a:gd name="connsiteX650" fmla="*/ 7128342 w 9453416"/>
              <a:gd name="connsiteY650" fmla="*/ 4446106 h 9572556"/>
              <a:gd name="connsiteX651" fmla="*/ 8823220 w 9453416"/>
              <a:gd name="connsiteY651" fmla="*/ 4039674 h 9572556"/>
              <a:gd name="connsiteX652" fmla="*/ 8850842 w 9453416"/>
              <a:gd name="connsiteY652" fmla="*/ 4059009 h 9572556"/>
              <a:gd name="connsiteX653" fmla="*/ 8831506 w 9453416"/>
              <a:gd name="connsiteY653" fmla="*/ 4086632 h 9572556"/>
              <a:gd name="connsiteX654" fmla="*/ 7119674 w 9453416"/>
              <a:gd name="connsiteY654" fmla="*/ 4388479 h 9572556"/>
              <a:gd name="connsiteX655" fmla="*/ 7115482 w 9453416"/>
              <a:gd name="connsiteY655" fmla="*/ 4388860 h 9572556"/>
              <a:gd name="connsiteX656" fmla="*/ 7092050 w 9453416"/>
              <a:gd name="connsiteY656" fmla="*/ 4369143 h 9572556"/>
              <a:gd name="connsiteX657" fmla="*/ 7111386 w 9453416"/>
              <a:gd name="connsiteY657" fmla="*/ 4341521 h 9572556"/>
              <a:gd name="connsiteX658" fmla="*/ 628766 w 9453416"/>
              <a:gd name="connsiteY658" fmla="*/ 4039389 h 9572556"/>
              <a:gd name="connsiteX659" fmla="*/ 2341742 w 9453416"/>
              <a:gd name="connsiteY659" fmla="*/ 4341426 h 9572556"/>
              <a:gd name="connsiteX660" fmla="*/ 2361078 w 9453416"/>
              <a:gd name="connsiteY660" fmla="*/ 4369049 h 9572556"/>
              <a:gd name="connsiteX661" fmla="*/ 2337647 w 9453416"/>
              <a:gd name="connsiteY661" fmla="*/ 4388765 h 9572556"/>
              <a:gd name="connsiteX662" fmla="*/ 2333455 w 9453416"/>
              <a:gd name="connsiteY662" fmla="*/ 4388385 h 9572556"/>
              <a:gd name="connsiteX663" fmla="*/ 620480 w 9453416"/>
              <a:gd name="connsiteY663" fmla="*/ 4086347 h 9572556"/>
              <a:gd name="connsiteX664" fmla="*/ 601144 w 9453416"/>
              <a:gd name="connsiteY664" fmla="*/ 4058724 h 9572556"/>
              <a:gd name="connsiteX665" fmla="*/ 628766 w 9453416"/>
              <a:gd name="connsiteY665" fmla="*/ 4039389 h 9572556"/>
              <a:gd name="connsiteX666" fmla="*/ 9206886 w 9453416"/>
              <a:gd name="connsiteY666" fmla="*/ 3768688 h 9572556"/>
              <a:gd name="connsiteX667" fmla="*/ 9235270 w 9453416"/>
              <a:gd name="connsiteY667" fmla="*/ 3786785 h 9572556"/>
              <a:gd name="connsiteX668" fmla="*/ 9217174 w 9453416"/>
              <a:gd name="connsiteY668" fmla="*/ 3815169 h 9572556"/>
              <a:gd name="connsiteX669" fmla="*/ 7100146 w 9453416"/>
              <a:gd name="connsiteY669" fmla="*/ 4284466 h 9572556"/>
              <a:gd name="connsiteX670" fmla="*/ 7095004 w 9453416"/>
              <a:gd name="connsiteY670" fmla="*/ 4285038 h 9572556"/>
              <a:gd name="connsiteX671" fmla="*/ 7071762 w 9453416"/>
              <a:gd name="connsiteY671" fmla="*/ 4266369 h 9572556"/>
              <a:gd name="connsiteX672" fmla="*/ 7089860 w 9453416"/>
              <a:gd name="connsiteY672" fmla="*/ 4237984 h 9572556"/>
              <a:gd name="connsiteX673" fmla="*/ 165471 w 9453416"/>
              <a:gd name="connsiteY673" fmla="*/ 3750686 h 9572556"/>
              <a:gd name="connsiteX674" fmla="*/ 2363365 w 9453416"/>
              <a:gd name="connsiteY674" fmla="*/ 4237985 h 9572556"/>
              <a:gd name="connsiteX675" fmla="*/ 2381462 w 9453416"/>
              <a:gd name="connsiteY675" fmla="*/ 4266369 h 9572556"/>
              <a:gd name="connsiteX676" fmla="*/ 2358221 w 9453416"/>
              <a:gd name="connsiteY676" fmla="*/ 4284943 h 9572556"/>
              <a:gd name="connsiteX677" fmla="*/ 2353078 w 9453416"/>
              <a:gd name="connsiteY677" fmla="*/ 4284372 h 9572556"/>
              <a:gd name="connsiteX678" fmla="*/ 155184 w 9453416"/>
              <a:gd name="connsiteY678" fmla="*/ 3797168 h 9572556"/>
              <a:gd name="connsiteX679" fmla="*/ 137087 w 9453416"/>
              <a:gd name="connsiteY679" fmla="*/ 3768783 h 9572556"/>
              <a:gd name="connsiteX680" fmla="*/ 165471 w 9453416"/>
              <a:gd name="connsiteY680" fmla="*/ 3750686 h 9572556"/>
              <a:gd name="connsiteX681" fmla="*/ 9084966 w 9453416"/>
              <a:gd name="connsiteY681" fmla="*/ 3593809 h 9572556"/>
              <a:gd name="connsiteX682" fmla="*/ 9114114 w 9453416"/>
              <a:gd name="connsiteY682" fmla="*/ 3610668 h 9572556"/>
              <a:gd name="connsiteX683" fmla="*/ 9097254 w 9453416"/>
              <a:gd name="connsiteY683" fmla="*/ 3639815 h 9572556"/>
              <a:gd name="connsiteX684" fmla="*/ 7076144 w 9453416"/>
              <a:gd name="connsiteY684" fmla="*/ 4181406 h 9572556"/>
              <a:gd name="connsiteX685" fmla="*/ 7069954 w 9453416"/>
              <a:gd name="connsiteY685" fmla="*/ 4182168 h 9572556"/>
              <a:gd name="connsiteX686" fmla="*/ 7046998 w 9453416"/>
              <a:gd name="connsiteY686" fmla="*/ 4164547 h 9572556"/>
              <a:gd name="connsiteX687" fmla="*/ 7063858 w 9453416"/>
              <a:gd name="connsiteY687" fmla="*/ 4135401 h 9572556"/>
              <a:gd name="connsiteX688" fmla="*/ 8478414 w 9453416"/>
              <a:gd name="connsiteY688" fmla="*/ 3578760 h 9572556"/>
              <a:gd name="connsiteX689" fmla="*/ 8508322 w 9453416"/>
              <a:gd name="connsiteY689" fmla="*/ 3594285 h 9572556"/>
              <a:gd name="connsiteX690" fmla="*/ 8492798 w 9453416"/>
              <a:gd name="connsiteY690" fmla="*/ 3624194 h 9572556"/>
              <a:gd name="connsiteX691" fmla="*/ 7047188 w 9453416"/>
              <a:gd name="connsiteY691" fmla="*/ 4079965 h 9572556"/>
              <a:gd name="connsiteX692" fmla="*/ 7039950 w 9453416"/>
              <a:gd name="connsiteY692" fmla="*/ 4081108 h 9572556"/>
              <a:gd name="connsiteX693" fmla="*/ 7017278 w 9453416"/>
              <a:gd name="connsiteY693" fmla="*/ 4064439 h 9572556"/>
              <a:gd name="connsiteX694" fmla="*/ 7032806 w 9453416"/>
              <a:gd name="connsiteY694" fmla="*/ 4034531 h 9572556"/>
              <a:gd name="connsiteX695" fmla="*/ 223383 w 9453416"/>
              <a:gd name="connsiteY695" fmla="*/ 3554947 h 9572556"/>
              <a:gd name="connsiteX696" fmla="*/ 2389463 w 9453416"/>
              <a:gd name="connsiteY696" fmla="*/ 4135305 h 9572556"/>
              <a:gd name="connsiteX697" fmla="*/ 2406322 w 9453416"/>
              <a:gd name="connsiteY697" fmla="*/ 4164451 h 9572556"/>
              <a:gd name="connsiteX698" fmla="*/ 2383367 w 9453416"/>
              <a:gd name="connsiteY698" fmla="*/ 4182168 h 9572556"/>
              <a:gd name="connsiteX699" fmla="*/ 2377176 w 9453416"/>
              <a:gd name="connsiteY699" fmla="*/ 4181311 h 9572556"/>
              <a:gd name="connsiteX700" fmla="*/ 211095 w 9453416"/>
              <a:gd name="connsiteY700" fmla="*/ 3600952 h 9572556"/>
              <a:gd name="connsiteX701" fmla="*/ 194236 w 9453416"/>
              <a:gd name="connsiteY701" fmla="*/ 3571806 h 9572556"/>
              <a:gd name="connsiteX702" fmla="*/ 223383 w 9453416"/>
              <a:gd name="connsiteY702" fmla="*/ 3554947 h 9572556"/>
              <a:gd name="connsiteX703" fmla="*/ 181187 w 9453416"/>
              <a:gd name="connsiteY703" fmla="*/ 3328062 h 9572556"/>
              <a:gd name="connsiteX704" fmla="*/ 2420134 w 9453416"/>
              <a:gd name="connsiteY704" fmla="*/ 4034054 h 9572556"/>
              <a:gd name="connsiteX705" fmla="*/ 2435660 w 9453416"/>
              <a:gd name="connsiteY705" fmla="*/ 4063963 h 9572556"/>
              <a:gd name="connsiteX706" fmla="*/ 2412895 w 9453416"/>
              <a:gd name="connsiteY706" fmla="*/ 4080536 h 9572556"/>
              <a:gd name="connsiteX707" fmla="*/ 2405751 w 9453416"/>
              <a:gd name="connsiteY707" fmla="*/ 4079393 h 9572556"/>
              <a:gd name="connsiteX708" fmla="*/ 166804 w 9453416"/>
              <a:gd name="connsiteY708" fmla="*/ 3373496 h 9572556"/>
              <a:gd name="connsiteX709" fmla="*/ 151279 w 9453416"/>
              <a:gd name="connsiteY709" fmla="*/ 3343588 h 9572556"/>
              <a:gd name="connsiteX710" fmla="*/ 181187 w 9453416"/>
              <a:gd name="connsiteY710" fmla="*/ 3328062 h 9572556"/>
              <a:gd name="connsiteX711" fmla="*/ 8672344 w 9453416"/>
              <a:gd name="connsiteY711" fmla="*/ 3324453 h 9572556"/>
              <a:gd name="connsiteX712" fmla="*/ 8702824 w 9453416"/>
              <a:gd name="connsiteY712" fmla="*/ 3338645 h 9572556"/>
              <a:gd name="connsiteX713" fmla="*/ 8688630 w 9453416"/>
              <a:gd name="connsiteY713" fmla="*/ 3369221 h 9572556"/>
              <a:gd name="connsiteX714" fmla="*/ 7013278 w 9453416"/>
              <a:gd name="connsiteY714" fmla="*/ 3979000 h 9572556"/>
              <a:gd name="connsiteX715" fmla="*/ 7005182 w 9453416"/>
              <a:gd name="connsiteY715" fmla="*/ 3980524 h 9572556"/>
              <a:gd name="connsiteX716" fmla="*/ 6982798 w 9453416"/>
              <a:gd name="connsiteY716" fmla="*/ 3964808 h 9572556"/>
              <a:gd name="connsiteX717" fmla="*/ 6996990 w 9453416"/>
              <a:gd name="connsiteY717" fmla="*/ 3934232 h 9572556"/>
              <a:gd name="connsiteX718" fmla="*/ 719826 w 9453416"/>
              <a:gd name="connsiteY718" fmla="*/ 3302537 h 9572556"/>
              <a:gd name="connsiteX719" fmla="*/ 2455185 w 9453416"/>
              <a:gd name="connsiteY719" fmla="*/ 3934137 h 9572556"/>
              <a:gd name="connsiteX720" fmla="*/ 2469378 w 9453416"/>
              <a:gd name="connsiteY720" fmla="*/ 3964713 h 9572556"/>
              <a:gd name="connsiteX721" fmla="*/ 2446994 w 9453416"/>
              <a:gd name="connsiteY721" fmla="*/ 3980334 h 9572556"/>
              <a:gd name="connsiteX722" fmla="*/ 2438898 w 9453416"/>
              <a:gd name="connsiteY722" fmla="*/ 3978905 h 9572556"/>
              <a:gd name="connsiteX723" fmla="*/ 703538 w 9453416"/>
              <a:gd name="connsiteY723" fmla="*/ 3347304 h 9572556"/>
              <a:gd name="connsiteX724" fmla="*/ 689346 w 9453416"/>
              <a:gd name="connsiteY724" fmla="*/ 3316729 h 9572556"/>
              <a:gd name="connsiteX725" fmla="*/ 719826 w 9453416"/>
              <a:gd name="connsiteY725" fmla="*/ 3302537 h 9572556"/>
              <a:gd name="connsiteX726" fmla="*/ 1024137 w 9453416"/>
              <a:gd name="connsiteY726" fmla="*/ 3041254 h 9572556"/>
              <a:gd name="connsiteX727" fmla="*/ 1042342 w 9453416"/>
              <a:gd name="connsiteY727" fmla="*/ 3042029 h 9572556"/>
              <a:gd name="connsiteX728" fmla="*/ 2538053 w 9453416"/>
              <a:gd name="connsiteY728" fmla="*/ 3739446 h 9572556"/>
              <a:gd name="connsiteX729" fmla="*/ 2549578 w 9453416"/>
              <a:gd name="connsiteY729" fmla="*/ 3771070 h 9572556"/>
              <a:gd name="connsiteX730" fmla="*/ 2528052 w 9453416"/>
              <a:gd name="connsiteY730" fmla="*/ 3784881 h 9572556"/>
              <a:gd name="connsiteX731" fmla="*/ 2517955 w 9453416"/>
              <a:gd name="connsiteY731" fmla="*/ 3782595 h 9572556"/>
              <a:gd name="connsiteX732" fmla="*/ 1022244 w 9453416"/>
              <a:gd name="connsiteY732" fmla="*/ 3085177 h 9572556"/>
              <a:gd name="connsiteX733" fmla="*/ 1010719 w 9453416"/>
              <a:gd name="connsiteY733" fmla="*/ 3053553 h 9572556"/>
              <a:gd name="connsiteX734" fmla="*/ 1024137 w 9453416"/>
              <a:gd name="connsiteY734" fmla="*/ 3041254 h 9572556"/>
              <a:gd name="connsiteX735" fmla="*/ 496464 w 9453416"/>
              <a:gd name="connsiteY735" fmla="*/ 3008213 h 9572556"/>
              <a:gd name="connsiteX736" fmla="*/ 2494523 w 9453416"/>
              <a:gd name="connsiteY736" fmla="*/ 3835839 h 9572556"/>
              <a:gd name="connsiteX737" fmla="*/ 2507382 w 9453416"/>
              <a:gd name="connsiteY737" fmla="*/ 3866985 h 9572556"/>
              <a:gd name="connsiteX738" fmla="*/ 2485379 w 9453416"/>
              <a:gd name="connsiteY738" fmla="*/ 3881654 h 9572556"/>
              <a:gd name="connsiteX739" fmla="*/ 2476236 w 9453416"/>
              <a:gd name="connsiteY739" fmla="*/ 3879844 h 9572556"/>
              <a:gd name="connsiteX740" fmla="*/ 478176 w 9453416"/>
              <a:gd name="connsiteY740" fmla="*/ 3052219 h 9572556"/>
              <a:gd name="connsiteX741" fmla="*/ 465317 w 9453416"/>
              <a:gd name="connsiteY741" fmla="*/ 3021072 h 9572556"/>
              <a:gd name="connsiteX742" fmla="*/ 496464 w 9453416"/>
              <a:gd name="connsiteY742" fmla="*/ 3008213 h 9572556"/>
              <a:gd name="connsiteX743" fmla="*/ 9095062 w 9453416"/>
              <a:gd name="connsiteY743" fmla="*/ 2951071 h 9572556"/>
              <a:gd name="connsiteX744" fmla="*/ 9113280 w 9453416"/>
              <a:gd name="connsiteY744" fmla="*/ 2951071 h 9572556"/>
              <a:gd name="connsiteX745" fmla="*/ 9126210 w 9453416"/>
              <a:gd name="connsiteY745" fmla="*/ 2963931 h 9572556"/>
              <a:gd name="connsiteX746" fmla="*/ 9113350 w 9453416"/>
              <a:gd name="connsiteY746" fmla="*/ 2995077 h 9572556"/>
              <a:gd name="connsiteX747" fmla="*/ 6977274 w 9453416"/>
              <a:gd name="connsiteY747" fmla="*/ 3879844 h 9572556"/>
              <a:gd name="connsiteX748" fmla="*/ 6968130 w 9453416"/>
              <a:gd name="connsiteY748" fmla="*/ 3881654 h 9572556"/>
              <a:gd name="connsiteX749" fmla="*/ 6946126 w 9453416"/>
              <a:gd name="connsiteY749" fmla="*/ 3866985 h 9572556"/>
              <a:gd name="connsiteX750" fmla="*/ 6958986 w 9453416"/>
              <a:gd name="connsiteY750" fmla="*/ 3835839 h 9572556"/>
              <a:gd name="connsiteX751" fmla="*/ 8952296 w 9453416"/>
              <a:gd name="connsiteY751" fmla="*/ 2797326 h 9572556"/>
              <a:gd name="connsiteX752" fmla="*/ 8965714 w 9453416"/>
              <a:gd name="connsiteY752" fmla="*/ 2809626 h 9572556"/>
              <a:gd name="connsiteX753" fmla="*/ 8954188 w 9453416"/>
              <a:gd name="connsiteY753" fmla="*/ 2841249 h 9572556"/>
              <a:gd name="connsiteX754" fmla="*/ 6935460 w 9453416"/>
              <a:gd name="connsiteY754" fmla="*/ 3782594 h 9572556"/>
              <a:gd name="connsiteX755" fmla="*/ 6925458 w 9453416"/>
              <a:gd name="connsiteY755" fmla="*/ 3784784 h 9572556"/>
              <a:gd name="connsiteX756" fmla="*/ 6903838 w 9453416"/>
              <a:gd name="connsiteY756" fmla="*/ 3771069 h 9572556"/>
              <a:gd name="connsiteX757" fmla="*/ 6915362 w 9453416"/>
              <a:gd name="connsiteY757" fmla="*/ 3739446 h 9572556"/>
              <a:gd name="connsiteX758" fmla="*/ 8934090 w 9453416"/>
              <a:gd name="connsiteY758" fmla="*/ 2798101 h 9572556"/>
              <a:gd name="connsiteX759" fmla="*/ 8952296 w 9453416"/>
              <a:gd name="connsiteY759" fmla="*/ 2797326 h 9572556"/>
              <a:gd name="connsiteX760" fmla="*/ 1124436 w 9453416"/>
              <a:gd name="connsiteY760" fmla="*/ 2687043 h 9572556"/>
              <a:gd name="connsiteX761" fmla="*/ 1142545 w 9453416"/>
              <a:gd name="connsiteY761" fmla="*/ 2689413 h 9572556"/>
              <a:gd name="connsiteX762" fmla="*/ 2637875 w 9453416"/>
              <a:gd name="connsiteY762" fmla="*/ 3552756 h 9572556"/>
              <a:gd name="connsiteX763" fmla="*/ 2646638 w 9453416"/>
              <a:gd name="connsiteY763" fmla="*/ 3585331 h 9572556"/>
              <a:gd name="connsiteX764" fmla="*/ 2625969 w 9453416"/>
              <a:gd name="connsiteY764" fmla="*/ 3597238 h 9572556"/>
              <a:gd name="connsiteX765" fmla="*/ 2614063 w 9453416"/>
              <a:gd name="connsiteY765" fmla="*/ 3594094 h 9572556"/>
              <a:gd name="connsiteX766" fmla="*/ 1118733 w 9453416"/>
              <a:gd name="connsiteY766" fmla="*/ 2730751 h 9572556"/>
              <a:gd name="connsiteX767" fmla="*/ 1109970 w 9453416"/>
              <a:gd name="connsiteY767" fmla="*/ 2698176 h 9572556"/>
              <a:gd name="connsiteX768" fmla="*/ 1124436 w 9453416"/>
              <a:gd name="connsiteY768" fmla="*/ 2687043 h 9572556"/>
              <a:gd name="connsiteX769" fmla="*/ 719993 w 9453416"/>
              <a:gd name="connsiteY769" fmla="*/ 2681496 h 9572556"/>
              <a:gd name="connsiteX770" fmla="*/ 738114 w 9453416"/>
              <a:gd name="connsiteY770" fmla="*/ 2683127 h 9572556"/>
              <a:gd name="connsiteX771" fmla="*/ 2586059 w 9453416"/>
              <a:gd name="connsiteY771" fmla="*/ 3645054 h 9572556"/>
              <a:gd name="connsiteX772" fmla="*/ 2596156 w 9453416"/>
              <a:gd name="connsiteY772" fmla="*/ 3677153 h 9572556"/>
              <a:gd name="connsiteX773" fmla="*/ 2575010 w 9453416"/>
              <a:gd name="connsiteY773" fmla="*/ 3689916 h 9572556"/>
              <a:gd name="connsiteX774" fmla="*/ 2564057 w 9453416"/>
              <a:gd name="connsiteY774" fmla="*/ 3687249 h 9572556"/>
              <a:gd name="connsiteX775" fmla="*/ 716111 w 9453416"/>
              <a:gd name="connsiteY775" fmla="*/ 2725323 h 9572556"/>
              <a:gd name="connsiteX776" fmla="*/ 706015 w 9453416"/>
              <a:gd name="connsiteY776" fmla="*/ 2693224 h 9572556"/>
              <a:gd name="connsiteX777" fmla="*/ 719993 w 9453416"/>
              <a:gd name="connsiteY777" fmla="*/ 2681496 h 9572556"/>
              <a:gd name="connsiteX778" fmla="*/ 8829624 w 9453416"/>
              <a:gd name="connsiteY778" fmla="*/ 2631436 h 9572556"/>
              <a:gd name="connsiteX779" fmla="*/ 8843602 w 9453416"/>
              <a:gd name="connsiteY779" fmla="*/ 2643127 h 9572556"/>
              <a:gd name="connsiteX780" fmla="*/ 8833506 w 9453416"/>
              <a:gd name="connsiteY780" fmla="*/ 2675227 h 9572556"/>
              <a:gd name="connsiteX781" fmla="*/ 6889550 w 9453416"/>
              <a:gd name="connsiteY781" fmla="*/ 3687154 h 9572556"/>
              <a:gd name="connsiteX782" fmla="*/ 6878594 w 9453416"/>
              <a:gd name="connsiteY782" fmla="*/ 3689916 h 9572556"/>
              <a:gd name="connsiteX783" fmla="*/ 6857450 w 9453416"/>
              <a:gd name="connsiteY783" fmla="*/ 3677057 h 9572556"/>
              <a:gd name="connsiteX784" fmla="*/ 6867546 w 9453416"/>
              <a:gd name="connsiteY784" fmla="*/ 3644958 h 9572556"/>
              <a:gd name="connsiteX785" fmla="*/ 8811502 w 9453416"/>
              <a:gd name="connsiteY785" fmla="*/ 2633031 h 9572556"/>
              <a:gd name="connsiteX786" fmla="*/ 8829624 w 9453416"/>
              <a:gd name="connsiteY786" fmla="*/ 2631436 h 9572556"/>
              <a:gd name="connsiteX787" fmla="*/ 8637268 w 9453416"/>
              <a:gd name="connsiteY787" fmla="*/ 2509122 h 9572556"/>
              <a:gd name="connsiteX788" fmla="*/ 8651770 w 9453416"/>
              <a:gd name="connsiteY788" fmla="*/ 2520254 h 9572556"/>
              <a:gd name="connsiteX789" fmla="*/ 8643006 w 9453416"/>
              <a:gd name="connsiteY789" fmla="*/ 2552830 h 9572556"/>
              <a:gd name="connsiteX790" fmla="*/ 6839542 w 9453416"/>
              <a:gd name="connsiteY790" fmla="*/ 3593904 h 9572556"/>
              <a:gd name="connsiteX791" fmla="*/ 6827638 w 9453416"/>
              <a:gd name="connsiteY791" fmla="*/ 3597142 h 9572556"/>
              <a:gd name="connsiteX792" fmla="*/ 6806968 w 9453416"/>
              <a:gd name="connsiteY792" fmla="*/ 3585236 h 9572556"/>
              <a:gd name="connsiteX793" fmla="*/ 6815730 w 9453416"/>
              <a:gd name="connsiteY793" fmla="*/ 3552660 h 9572556"/>
              <a:gd name="connsiteX794" fmla="*/ 8619194 w 9453416"/>
              <a:gd name="connsiteY794" fmla="*/ 2511492 h 9572556"/>
              <a:gd name="connsiteX795" fmla="*/ 8637268 w 9453416"/>
              <a:gd name="connsiteY795" fmla="*/ 2509122 h 9572556"/>
              <a:gd name="connsiteX796" fmla="*/ 1633154 w 9453416"/>
              <a:gd name="connsiteY796" fmla="*/ 2391341 h 9572556"/>
              <a:gd name="connsiteX797" fmla="*/ 1650799 w 9453416"/>
              <a:gd name="connsiteY797" fmla="*/ 2396045 h 9572556"/>
              <a:gd name="connsiteX798" fmla="*/ 2816945 w 9453416"/>
              <a:gd name="connsiteY798" fmla="*/ 3290822 h 9572556"/>
              <a:gd name="connsiteX799" fmla="*/ 2821326 w 9453416"/>
              <a:gd name="connsiteY799" fmla="*/ 3324161 h 9572556"/>
              <a:gd name="connsiteX800" fmla="*/ 2802467 w 9453416"/>
              <a:gd name="connsiteY800" fmla="*/ 3333589 h 9572556"/>
              <a:gd name="connsiteX801" fmla="*/ 2787989 w 9453416"/>
              <a:gd name="connsiteY801" fmla="*/ 3328637 h 9572556"/>
              <a:gd name="connsiteX802" fmla="*/ 1621748 w 9453416"/>
              <a:gd name="connsiteY802" fmla="*/ 2433764 h 9572556"/>
              <a:gd name="connsiteX803" fmla="*/ 1617366 w 9453416"/>
              <a:gd name="connsiteY803" fmla="*/ 2400426 h 9572556"/>
              <a:gd name="connsiteX804" fmla="*/ 1633154 w 9453416"/>
              <a:gd name="connsiteY804" fmla="*/ 2391341 h 9572556"/>
              <a:gd name="connsiteX805" fmla="*/ 987931 w 9453416"/>
              <a:gd name="connsiteY805" fmla="*/ 2384412 h 9572556"/>
              <a:gd name="connsiteX806" fmla="*/ 1005862 w 9453416"/>
              <a:gd name="connsiteY806" fmla="*/ 2387567 h 9572556"/>
              <a:gd name="connsiteX807" fmla="*/ 2693787 w 9453416"/>
              <a:gd name="connsiteY807" fmla="*/ 3462844 h 9572556"/>
              <a:gd name="connsiteX808" fmla="*/ 2701121 w 9453416"/>
              <a:gd name="connsiteY808" fmla="*/ 3495702 h 9572556"/>
              <a:gd name="connsiteX809" fmla="*/ 2680929 w 9453416"/>
              <a:gd name="connsiteY809" fmla="*/ 3506751 h 9572556"/>
              <a:gd name="connsiteX810" fmla="*/ 2668165 w 9453416"/>
              <a:gd name="connsiteY810" fmla="*/ 3503036 h 9572556"/>
              <a:gd name="connsiteX811" fmla="*/ 980335 w 9453416"/>
              <a:gd name="connsiteY811" fmla="*/ 2427763 h 9572556"/>
              <a:gd name="connsiteX812" fmla="*/ 973001 w 9453416"/>
              <a:gd name="connsiteY812" fmla="*/ 2394901 h 9572556"/>
              <a:gd name="connsiteX813" fmla="*/ 987931 w 9453416"/>
              <a:gd name="connsiteY813" fmla="*/ 2384412 h 9572556"/>
              <a:gd name="connsiteX814" fmla="*/ 8589820 w 9453416"/>
              <a:gd name="connsiteY814" fmla="*/ 2305168 h 9572556"/>
              <a:gd name="connsiteX815" fmla="*/ 8604716 w 9453416"/>
              <a:gd name="connsiteY815" fmla="*/ 2315658 h 9572556"/>
              <a:gd name="connsiteX816" fmla="*/ 8597382 w 9453416"/>
              <a:gd name="connsiteY816" fmla="*/ 2348520 h 9572556"/>
              <a:gd name="connsiteX817" fmla="*/ 6785346 w 9453416"/>
              <a:gd name="connsiteY817" fmla="*/ 3502941 h 9572556"/>
              <a:gd name="connsiteX818" fmla="*/ 6772582 w 9453416"/>
              <a:gd name="connsiteY818" fmla="*/ 3506655 h 9572556"/>
              <a:gd name="connsiteX819" fmla="*/ 6752484 w 9453416"/>
              <a:gd name="connsiteY819" fmla="*/ 3495606 h 9572556"/>
              <a:gd name="connsiteX820" fmla="*/ 6759818 w 9453416"/>
              <a:gd name="connsiteY820" fmla="*/ 3462753 h 9572556"/>
              <a:gd name="connsiteX821" fmla="*/ 8571854 w 9453416"/>
              <a:gd name="connsiteY821" fmla="*/ 2308323 h 9572556"/>
              <a:gd name="connsiteX822" fmla="*/ 8589820 w 9453416"/>
              <a:gd name="connsiteY822" fmla="*/ 2305168 h 9572556"/>
              <a:gd name="connsiteX823" fmla="*/ 7722546 w 9453416"/>
              <a:gd name="connsiteY823" fmla="*/ 2250260 h 9572556"/>
              <a:gd name="connsiteX824" fmla="*/ 7738702 w 9453416"/>
              <a:gd name="connsiteY824" fmla="*/ 2258701 h 9572556"/>
              <a:gd name="connsiteX825" fmla="*/ 7735750 w 9453416"/>
              <a:gd name="connsiteY825" fmla="*/ 2292229 h 9572556"/>
              <a:gd name="connsiteX826" fmla="*/ 6599418 w 9453416"/>
              <a:gd name="connsiteY826" fmla="*/ 3245967 h 9572556"/>
              <a:gd name="connsiteX827" fmla="*/ 6584178 w 9453416"/>
              <a:gd name="connsiteY827" fmla="*/ 3251491 h 9572556"/>
              <a:gd name="connsiteX828" fmla="*/ 6565890 w 9453416"/>
              <a:gd name="connsiteY828" fmla="*/ 3243015 h 9572556"/>
              <a:gd name="connsiteX829" fmla="*/ 6568842 w 9453416"/>
              <a:gd name="connsiteY829" fmla="*/ 3209486 h 9572556"/>
              <a:gd name="connsiteX830" fmla="*/ 7705176 w 9453416"/>
              <a:gd name="connsiteY830" fmla="*/ 2255748 h 9572556"/>
              <a:gd name="connsiteX831" fmla="*/ 7722546 w 9453416"/>
              <a:gd name="connsiteY831" fmla="*/ 2250260 h 9572556"/>
              <a:gd name="connsiteX832" fmla="*/ 8025716 w 9453416"/>
              <a:gd name="connsiteY832" fmla="*/ 2233516 h 9572556"/>
              <a:gd name="connsiteX833" fmla="*/ 8041502 w 9453416"/>
              <a:gd name="connsiteY833" fmla="*/ 2242599 h 9572556"/>
              <a:gd name="connsiteX834" fmla="*/ 8037122 w 9453416"/>
              <a:gd name="connsiteY834" fmla="*/ 2275938 h 9572556"/>
              <a:gd name="connsiteX835" fmla="*/ 6665522 w 9453416"/>
              <a:gd name="connsiteY835" fmla="*/ 3328449 h 9572556"/>
              <a:gd name="connsiteX836" fmla="*/ 6651044 w 9453416"/>
              <a:gd name="connsiteY836" fmla="*/ 3333402 h 9572556"/>
              <a:gd name="connsiteX837" fmla="*/ 6632088 w 9453416"/>
              <a:gd name="connsiteY837" fmla="*/ 3324068 h 9572556"/>
              <a:gd name="connsiteX838" fmla="*/ 6636470 w 9453416"/>
              <a:gd name="connsiteY838" fmla="*/ 3290730 h 9572556"/>
              <a:gd name="connsiteX839" fmla="*/ 8008070 w 9453416"/>
              <a:gd name="connsiteY839" fmla="*/ 2238218 h 9572556"/>
              <a:gd name="connsiteX840" fmla="*/ 8025716 w 9453416"/>
              <a:gd name="connsiteY840" fmla="*/ 2233516 h 9572556"/>
              <a:gd name="connsiteX841" fmla="*/ 1506650 w 9453416"/>
              <a:gd name="connsiteY841" fmla="*/ 2062420 h 9572556"/>
              <a:gd name="connsiteX842" fmla="*/ 1524021 w 9453416"/>
              <a:gd name="connsiteY842" fmla="*/ 2067909 h 9572556"/>
              <a:gd name="connsiteX843" fmla="*/ 2884001 w 9453416"/>
              <a:gd name="connsiteY843" fmla="*/ 3209002 h 9572556"/>
              <a:gd name="connsiteX844" fmla="*/ 2886954 w 9453416"/>
              <a:gd name="connsiteY844" fmla="*/ 3242531 h 9572556"/>
              <a:gd name="connsiteX845" fmla="*/ 2868761 w 9453416"/>
              <a:gd name="connsiteY845" fmla="*/ 3251009 h 9572556"/>
              <a:gd name="connsiteX846" fmla="*/ 2853425 w 9453416"/>
              <a:gd name="connsiteY846" fmla="*/ 3245484 h 9572556"/>
              <a:gd name="connsiteX847" fmla="*/ 1493446 w 9453416"/>
              <a:gd name="connsiteY847" fmla="*/ 2104390 h 9572556"/>
              <a:gd name="connsiteX848" fmla="*/ 1490493 w 9453416"/>
              <a:gd name="connsiteY848" fmla="*/ 2070862 h 9572556"/>
              <a:gd name="connsiteX849" fmla="*/ 1506650 w 9453416"/>
              <a:gd name="connsiteY849" fmla="*/ 2062420 h 9572556"/>
              <a:gd name="connsiteX850" fmla="*/ 8605454 w 9453416"/>
              <a:gd name="connsiteY850" fmla="*/ 2049672 h 9572556"/>
              <a:gd name="connsiteX851" fmla="*/ 8620814 w 9453416"/>
              <a:gd name="connsiteY851" fmla="*/ 2059434 h 9572556"/>
              <a:gd name="connsiteX852" fmla="*/ 8615002 w 9453416"/>
              <a:gd name="connsiteY852" fmla="*/ 2092582 h 9572556"/>
              <a:gd name="connsiteX853" fmla="*/ 6727338 w 9453416"/>
              <a:gd name="connsiteY853" fmla="*/ 3414460 h 9572556"/>
              <a:gd name="connsiteX854" fmla="*/ 6713718 w 9453416"/>
              <a:gd name="connsiteY854" fmla="*/ 3418746 h 9572556"/>
              <a:gd name="connsiteX855" fmla="*/ 6694190 w 9453416"/>
              <a:gd name="connsiteY855" fmla="*/ 3408555 h 9572556"/>
              <a:gd name="connsiteX856" fmla="*/ 6700002 w 9453416"/>
              <a:gd name="connsiteY856" fmla="*/ 3375408 h 9572556"/>
              <a:gd name="connsiteX857" fmla="*/ 8587666 w 9453416"/>
              <a:gd name="connsiteY857" fmla="*/ 2053625 h 9572556"/>
              <a:gd name="connsiteX858" fmla="*/ 8605454 w 9453416"/>
              <a:gd name="connsiteY858" fmla="*/ 2049672 h 9572556"/>
              <a:gd name="connsiteX859" fmla="*/ 837864 w 9453416"/>
              <a:gd name="connsiteY859" fmla="*/ 2042715 h 9572556"/>
              <a:gd name="connsiteX860" fmla="*/ 855652 w 9453416"/>
              <a:gd name="connsiteY860" fmla="*/ 2046668 h 9572556"/>
              <a:gd name="connsiteX861" fmla="*/ 2753508 w 9453416"/>
              <a:gd name="connsiteY861" fmla="*/ 3375595 h 9572556"/>
              <a:gd name="connsiteX862" fmla="*/ 2759318 w 9453416"/>
              <a:gd name="connsiteY862" fmla="*/ 3408742 h 9572556"/>
              <a:gd name="connsiteX863" fmla="*/ 2739792 w 9453416"/>
              <a:gd name="connsiteY863" fmla="*/ 3418839 h 9572556"/>
              <a:gd name="connsiteX864" fmla="*/ 2726171 w 9453416"/>
              <a:gd name="connsiteY864" fmla="*/ 3414552 h 9572556"/>
              <a:gd name="connsiteX865" fmla="*/ 828315 w 9453416"/>
              <a:gd name="connsiteY865" fmla="*/ 2085625 h 9572556"/>
              <a:gd name="connsiteX866" fmla="*/ 822505 w 9453416"/>
              <a:gd name="connsiteY866" fmla="*/ 2052479 h 9572556"/>
              <a:gd name="connsiteX867" fmla="*/ 837864 w 9453416"/>
              <a:gd name="connsiteY867" fmla="*/ 2042715 h 9572556"/>
              <a:gd name="connsiteX868" fmla="*/ 7884424 w 9453416"/>
              <a:gd name="connsiteY868" fmla="*/ 1869941 h 9572556"/>
              <a:gd name="connsiteX869" fmla="*/ 7900914 w 9453416"/>
              <a:gd name="connsiteY869" fmla="*/ 1877620 h 9572556"/>
              <a:gd name="connsiteX870" fmla="*/ 7899486 w 9453416"/>
              <a:gd name="connsiteY870" fmla="*/ 1911244 h 9572556"/>
              <a:gd name="connsiteX871" fmla="*/ 6531030 w 9453416"/>
              <a:gd name="connsiteY871" fmla="*/ 3165205 h 9572556"/>
              <a:gd name="connsiteX872" fmla="*/ 6514930 w 9453416"/>
              <a:gd name="connsiteY872" fmla="*/ 3171492 h 9572556"/>
              <a:gd name="connsiteX873" fmla="*/ 6497406 w 9453416"/>
              <a:gd name="connsiteY873" fmla="*/ 3163778 h 9572556"/>
              <a:gd name="connsiteX874" fmla="*/ 6498834 w 9453416"/>
              <a:gd name="connsiteY874" fmla="*/ 3130154 h 9572556"/>
              <a:gd name="connsiteX875" fmla="*/ 7867290 w 9453416"/>
              <a:gd name="connsiteY875" fmla="*/ 1876192 h 9572556"/>
              <a:gd name="connsiteX876" fmla="*/ 7884424 w 9453416"/>
              <a:gd name="connsiteY876" fmla="*/ 1869941 h 9572556"/>
              <a:gd name="connsiteX877" fmla="*/ 7429534 w 9453416"/>
              <a:gd name="connsiteY877" fmla="*/ 1811612 h 9572556"/>
              <a:gd name="connsiteX878" fmla="*/ 7446666 w 9453416"/>
              <a:gd name="connsiteY878" fmla="*/ 1817899 h 9572556"/>
              <a:gd name="connsiteX879" fmla="*/ 7448096 w 9453416"/>
              <a:gd name="connsiteY879" fmla="*/ 1851521 h 9572556"/>
              <a:gd name="connsiteX880" fmla="*/ 6382818 w 9453416"/>
              <a:gd name="connsiteY880" fmla="*/ 3014137 h 9572556"/>
              <a:gd name="connsiteX881" fmla="*/ 6365294 w 9453416"/>
              <a:gd name="connsiteY881" fmla="*/ 3021854 h 9572556"/>
              <a:gd name="connsiteX882" fmla="*/ 6349196 w 9453416"/>
              <a:gd name="connsiteY882" fmla="*/ 3015567 h 9572556"/>
              <a:gd name="connsiteX883" fmla="*/ 6347768 w 9453416"/>
              <a:gd name="connsiteY883" fmla="*/ 2981943 h 9572556"/>
              <a:gd name="connsiteX884" fmla="*/ 7413044 w 9453416"/>
              <a:gd name="connsiteY884" fmla="*/ 1819327 h 9572556"/>
              <a:gd name="connsiteX885" fmla="*/ 7429534 w 9453416"/>
              <a:gd name="connsiteY885" fmla="*/ 1811612 h 9572556"/>
              <a:gd name="connsiteX886" fmla="*/ 7236890 w 9453416"/>
              <a:gd name="connsiteY886" fmla="*/ 1768594 h 9572556"/>
              <a:gd name="connsiteX887" fmla="*/ 7254262 w 9453416"/>
              <a:gd name="connsiteY887" fmla="*/ 1774083 h 9572556"/>
              <a:gd name="connsiteX888" fmla="*/ 7257214 w 9453416"/>
              <a:gd name="connsiteY888" fmla="*/ 1807611 h 9572556"/>
              <a:gd name="connsiteX889" fmla="*/ 6303952 w 9453416"/>
              <a:gd name="connsiteY889" fmla="*/ 2943559 h 9572556"/>
              <a:gd name="connsiteX890" fmla="*/ 6285758 w 9453416"/>
              <a:gd name="connsiteY890" fmla="*/ 2952129 h 9572556"/>
              <a:gd name="connsiteX891" fmla="*/ 6270424 w 9453416"/>
              <a:gd name="connsiteY891" fmla="*/ 2946607 h 9572556"/>
              <a:gd name="connsiteX892" fmla="*/ 6267470 w 9453416"/>
              <a:gd name="connsiteY892" fmla="*/ 2913079 h 9572556"/>
              <a:gd name="connsiteX893" fmla="*/ 7220734 w 9453416"/>
              <a:gd name="connsiteY893" fmla="*/ 1777036 h 9572556"/>
              <a:gd name="connsiteX894" fmla="*/ 7236890 w 9453416"/>
              <a:gd name="connsiteY894" fmla="*/ 1768594 h 9572556"/>
              <a:gd name="connsiteX895" fmla="*/ 7724606 w 9453416"/>
              <a:gd name="connsiteY895" fmla="*/ 1764510 h 9572556"/>
              <a:gd name="connsiteX896" fmla="*/ 7741466 w 9453416"/>
              <a:gd name="connsiteY896" fmla="*/ 1771511 h 9572556"/>
              <a:gd name="connsiteX897" fmla="*/ 7741466 w 9453416"/>
              <a:gd name="connsiteY897" fmla="*/ 1805230 h 9572556"/>
              <a:gd name="connsiteX898" fmla="*/ 6458542 w 9453416"/>
              <a:gd name="connsiteY898" fmla="*/ 3088053 h 9572556"/>
              <a:gd name="connsiteX899" fmla="*/ 6441684 w 9453416"/>
              <a:gd name="connsiteY899" fmla="*/ 3095102 h 9572556"/>
              <a:gd name="connsiteX900" fmla="*/ 6424826 w 9453416"/>
              <a:gd name="connsiteY900" fmla="*/ 3088149 h 9572556"/>
              <a:gd name="connsiteX901" fmla="*/ 6424826 w 9453416"/>
              <a:gd name="connsiteY901" fmla="*/ 3054430 h 9572556"/>
              <a:gd name="connsiteX902" fmla="*/ 7707746 w 9453416"/>
              <a:gd name="connsiteY902" fmla="*/ 1771511 h 9572556"/>
              <a:gd name="connsiteX903" fmla="*/ 7724606 w 9453416"/>
              <a:gd name="connsiteY903" fmla="*/ 1764510 h 9572556"/>
              <a:gd name="connsiteX904" fmla="*/ 1265144 w 9453416"/>
              <a:gd name="connsiteY904" fmla="*/ 1591469 h 9572556"/>
              <a:gd name="connsiteX905" fmla="*/ 1282277 w 9453416"/>
              <a:gd name="connsiteY905" fmla="*/ 1597756 h 9572556"/>
              <a:gd name="connsiteX906" fmla="*/ 2954581 w 9453416"/>
              <a:gd name="connsiteY906" fmla="*/ 3130137 h 9572556"/>
              <a:gd name="connsiteX907" fmla="*/ 2956010 w 9453416"/>
              <a:gd name="connsiteY907" fmla="*/ 3163760 h 9572556"/>
              <a:gd name="connsiteX908" fmla="*/ 2938484 w 9453416"/>
              <a:gd name="connsiteY908" fmla="*/ 3171475 h 9572556"/>
              <a:gd name="connsiteX909" fmla="*/ 2922387 w 9453416"/>
              <a:gd name="connsiteY909" fmla="*/ 3165190 h 9572556"/>
              <a:gd name="connsiteX910" fmla="*/ 1250082 w 9453416"/>
              <a:gd name="connsiteY910" fmla="*/ 1632807 h 9572556"/>
              <a:gd name="connsiteX911" fmla="*/ 1248654 w 9453416"/>
              <a:gd name="connsiteY911" fmla="*/ 1599184 h 9572556"/>
              <a:gd name="connsiteX912" fmla="*/ 1265144 w 9453416"/>
              <a:gd name="connsiteY912" fmla="*/ 1591469 h 9572556"/>
              <a:gd name="connsiteX913" fmla="*/ 2481642 w 9453416"/>
              <a:gd name="connsiteY913" fmla="*/ 1550657 h 9572556"/>
              <a:gd name="connsiteX914" fmla="*/ 2497001 w 9453416"/>
              <a:gd name="connsiteY914" fmla="*/ 1560421 h 9572556"/>
              <a:gd name="connsiteX915" fmla="*/ 3354822 w 9453416"/>
              <a:gd name="connsiteY915" fmla="*/ 2785525 h 9572556"/>
              <a:gd name="connsiteX916" fmla="*/ 3349012 w 9453416"/>
              <a:gd name="connsiteY916" fmla="*/ 2818672 h 9572556"/>
              <a:gd name="connsiteX917" fmla="*/ 3335391 w 9453416"/>
              <a:gd name="connsiteY917" fmla="*/ 2823054 h 9572556"/>
              <a:gd name="connsiteX918" fmla="*/ 3315865 w 9453416"/>
              <a:gd name="connsiteY918" fmla="*/ 2812862 h 9572556"/>
              <a:gd name="connsiteX919" fmla="*/ 2458043 w 9453416"/>
              <a:gd name="connsiteY919" fmla="*/ 1587757 h 9572556"/>
              <a:gd name="connsiteX920" fmla="*/ 2463853 w 9453416"/>
              <a:gd name="connsiteY920" fmla="*/ 1554610 h 9572556"/>
              <a:gd name="connsiteX921" fmla="*/ 2481642 w 9453416"/>
              <a:gd name="connsiteY921" fmla="*/ 1550657 h 9572556"/>
              <a:gd name="connsiteX922" fmla="*/ 7227758 w 9453416"/>
              <a:gd name="connsiteY922" fmla="*/ 1499118 h 9572556"/>
              <a:gd name="connsiteX923" fmla="*/ 7245402 w 9453416"/>
              <a:gd name="connsiteY923" fmla="*/ 1503857 h 9572556"/>
              <a:gd name="connsiteX924" fmla="*/ 7249786 w 9453416"/>
              <a:gd name="connsiteY924" fmla="*/ 1537195 h 9572556"/>
              <a:gd name="connsiteX925" fmla="*/ 6222134 w 9453416"/>
              <a:gd name="connsiteY925" fmla="*/ 2876503 h 9572556"/>
              <a:gd name="connsiteX926" fmla="*/ 6203178 w 9453416"/>
              <a:gd name="connsiteY926" fmla="*/ 2885837 h 9572556"/>
              <a:gd name="connsiteX927" fmla="*/ 6188700 w 9453416"/>
              <a:gd name="connsiteY927" fmla="*/ 2880885 h 9572556"/>
              <a:gd name="connsiteX928" fmla="*/ 6184318 w 9453416"/>
              <a:gd name="connsiteY928" fmla="*/ 2847544 h 9572556"/>
              <a:gd name="connsiteX929" fmla="*/ 7211970 w 9453416"/>
              <a:gd name="connsiteY929" fmla="*/ 1508238 h 9572556"/>
              <a:gd name="connsiteX930" fmla="*/ 7227758 w 9453416"/>
              <a:gd name="connsiteY930" fmla="*/ 1499118 h 9572556"/>
              <a:gd name="connsiteX931" fmla="*/ 1343237 w 9453416"/>
              <a:gd name="connsiteY931" fmla="*/ 1378823 h 9572556"/>
              <a:gd name="connsiteX932" fmla="*/ 1360096 w 9453416"/>
              <a:gd name="connsiteY932" fmla="*/ 1385824 h 9572556"/>
              <a:gd name="connsiteX933" fmla="*/ 3028591 w 9453416"/>
              <a:gd name="connsiteY933" fmla="*/ 3054319 h 9572556"/>
              <a:gd name="connsiteX934" fmla="*/ 3028591 w 9453416"/>
              <a:gd name="connsiteY934" fmla="*/ 3088038 h 9572556"/>
              <a:gd name="connsiteX935" fmla="*/ 3011732 w 9453416"/>
              <a:gd name="connsiteY935" fmla="*/ 3095086 h 9572556"/>
              <a:gd name="connsiteX936" fmla="*/ 2994872 w 9453416"/>
              <a:gd name="connsiteY936" fmla="*/ 3088133 h 9572556"/>
              <a:gd name="connsiteX937" fmla="*/ 1326378 w 9453416"/>
              <a:gd name="connsiteY937" fmla="*/ 1419543 h 9572556"/>
              <a:gd name="connsiteX938" fmla="*/ 1326378 w 9453416"/>
              <a:gd name="connsiteY938" fmla="*/ 1385824 h 9572556"/>
              <a:gd name="connsiteX939" fmla="*/ 1343237 w 9453416"/>
              <a:gd name="connsiteY939" fmla="*/ 1378823 h 9572556"/>
              <a:gd name="connsiteX940" fmla="*/ 6679988 w 9453416"/>
              <a:gd name="connsiteY940" fmla="*/ 1369278 h 9572556"/>
              <a:gd name="connsiteX941" fmla="*/ 6698098 w 9453416"/>
              <a:gd name="connsiteY941" fmla="*/ 1371648 h 9572556"/>
              <a:gd name="connsiteX942" fmla="*/ 6706860 w 9453416"/>
              <a:gd name="connsiteY942" fmla="*/ 1404225 h 9572556"/>
              <a:gd name="connsiteX943" fmla="*/ 5960194 w 9453416"/>
              <a:gd name="connsiteY943" fmla="*/ 2697434 h 9572556"/>
              <a:gd name="connsiteX944" fmla="*/ 5939526 w 9453416"/>
              <a:gd name="connsiteY944" fmla="*/ 2709340 h 9572556"/>
              <a:gd name="connsiteX945" fmla="*/ 5927620 w 9453416"/>
              <a:gd name="connsiteY945" fmla="*/ 2706195 h 9572556"/>
              <a:gd name="connsiteX946" fmla="*/ 5918858 w 9453416"/>
              <a:gd name="connsiteY946" fmla="*/ 2673619 h 9572556"/>
              <a:gd name="connsiteX947" fmla="*/ 6665522 w 9453416"/>
              <a:gd name="connsiteY947" fmla="*/ 1380410 h 9572556"/>
              <a:gd name="connsiteX948" fmla="*/ 6679988 w 9453416"/>
              <a:gd name="connsiteY948" fmla="*/ 1369278 h 9572556"/>
              <a:gd name="connsiteX949" fmla="*/ 1581064 w 9453416"/>
              <a:gd name="connsiteY949" fmla="*/ 1328520 h 9572556"/>
              <a:gd name="connsiteX950" fmla="*/ 1597554 w 9453416"/>
              <a:gd name="connsiteY950" fmla="*/ 1336200 h 9572556"/>
              <a:gd name="connsiteX951" fmla="*/ 3105552 w 9453416"/>
              <a:gd name="connsiteY951" fmla="*/ 2981929 h 9572556"/>
              <a:gd name="connsiteX952" fmla="*/ 3104124 w 9453416"/>
              <a:gd name="connsiteY952" fmla="*/ 3015553 h 9572556"/>
              <a:gd name="connsiteX953" fmla="*/ 3088122 w 9453416"/>
              <a:gd name="connsiteY953" fmla="*/ 3021839 h 9572556"/>
              <a:gd name="connsiteX954" fmla="*/ 3070596 w 9453416"/>
              <a:gd name="connsiteY954" fmla="*/ 3014124 h 9572556"/>
              <a:gd name="connsiteX955" fmla="*/ 1562502 w 9453416"/>
              <a:gd name="connsiteY955" fmla="*/ 1368393 h 9572556"/>
              <a:gd name="connsiteX956" fmla="*/ 1563931 w 9453416"/>
              <a:gd name="connsiteY956" fmla="*/ 1334771 h 9572556"/>
              <a:gd name="connsiteX957" fmla="*/ 1581064 w 9453416"/>
              <a:gd name="connsiteY957" fmla="*/ 1328520 h 9572556"/>
              <a:gd name="connsiteX958" fmla="*/ 2747961 w 9453416"/>
              <a:gd name="connsiteY958" fmla="*/ 1325165 h 9572556"/>
              <a:gd name="connsiteX959" fmla="*/ 2762462 w 9453416"/>
              <a:gd name="connsiteY959" fmla="*/ 1336298 h 9572556"/>
              <a:gd name="connsiteX960" fmla="*/ 3534463 w 9453416"/>
              <a:gd name="connsiteY960" fmla="*/ 2673417 h 9572556"/>
              <a:gd name="connsiteX961" fmla="*/ 3525700 w 9453416"/>
              <a:gd name="connsiteY961" fmla="*/ 2705993 h 9572556"/>
              <a:gd name="connsiteX962" fmla="*/ 3513794 w 9453416"/>
              <a:gd name="connsiteY962" fmla="*/ 2709136 h 9572556"/>
              <a:gd name="connsiteX963" fmla="*/ 3493125 w 9453416"/>
              <a:gd name="connsiteY963" fmla="*/ 2697230 h 9572556"/>
              <a:gd name="connsiteX964" fmla="*/ 2721124 w 9453416"/>
              <a:gd name="connsiteY964" fmla="*/ 1360110 h 9572556"/>
              <a:gd name="connsiteX965" fmla="*/ 2729887 w 9453416"/>
              <a:gd name="connsiteY965" fmla="*/ 1327534 h 9572556"/>
              <a:gd name="connsiteX966" fmla="*/ 2747961 w 9453416"/>
              <a:gd name="connsiteY966" fmla="*/ 1325165 h 9572556"/>
              <a:gd name="connsiteX967" fmla="*/ 2084497 w 9453416"/>
              <a:gd name="connsiteY967" fmla="*/ 1315209 h 9572556"/>
              <a:gd name="connsiteX968" fmla="*/ 2100284 w 9453416"/>
              <a:gd name="connsiteY968" fmla="*/ 1324294 h 9572556"/>
              <a:gd name="connsiteX969" fmla="*/ 3269001 w 9453416"/>
              <a:gd name="connsiteY969" fmla="*/ 2847437 h 9572556"/>
              <a:gd name="connsiteX970" fmla="*/ 3264620 w 9453416"/>
              <a:gd name="connsiteY970" fmla="*/ 2880775 h 9572556"/>
              <a:gd name="connsiteX971" fmla="*/ 3250142 w 9453416"/>
              <a:gd name="connsiteY971" fmla="*/ 2885728 h 9572556"/>
              <a:gd name="connsiteX972" fmla="*/ 3231187 w 9453416"/>
              <a:gd name="connsiteY972" fmla="*/ 2876393 h 9572556"/>
              <a:gd name="connsiteX973" fmla="*/ 2062470 w 9453416"/>
              <a:gd name="connsiteY973" fmla="*/ 1353250 h 9572556"/>
              <a:gd name="connsiteX974" fmla="*/ 2066851 w 9453416"/>
              <a:gd name="connsiteY974" fmla="*/ 1319913 h 9572556"/>
              <a:gd name="connsiteX975" fmla="*/ 2084497 w 9453416"/>
              <a:gd name="connsiteY975" fmla="*/ 1315209 h 9572556"/>
              <a:gd name="connsiteX976" fmla="*/ 1828572 w 9453416"/>
              <a:gd name="connsiteY976" fmla="*/ 1306232 h 9572556"/>
              <a:gd name="connsiteX977" fmla="*/ 1844728 w 9453416"/>
              <a:gd name="connsiteY977" fmla="*/ 1314674 h 9572556"/>
              <a:gd name="connsiteX978" fmla="*/ 3185848 w 9453416"/>
              <a:gd name="connsiteY978" fmla="*/ 2912968 h 9572556"/>
              <a:gd name="connsiteX979" fmla="*/ 3182895 w 9453416"/>
              <a:gd name="connsiteY979" fmla="*/ 2946496 h 9572556"/>
              <a:gd name="connsiteX980" fmla="*/ 3167655 w 9453416"/>
              <a:gd name="connsiteY980" fmla="*/ 2952022 h 9572556"/>
              <a:gd name="connsiteX981" fmla="*/ 3149367 w 9453416"/>
              <a:gd name="connsiteY981" fmla="*/ 2943544 h 9572556"/>
              <a:gd name="connsiteX982" fmla="*/ 1808247 w 9453416"/>
              <a:gd name="connsiteY982" fmla="*/ 1345248 h 9572556"/>
              <a:gd name="connsiteX983" fmla="*/ 1811200 w 9453416"/>
              <a:gd name="connsiteY983" fmla="*/ 1311721 h 9572556"/>
              <a:gd name="connsiteX984" fmla="*/ 1828572 w 9453416"/>
              <a:gd name="connsiteY984" fmla="*/ 1306232 h 9572556"/>
              <a:gd name="connsiteX985" fmla="*/ 6363568 w 9453416"/>
              <a:gd name="connsiteY985" fmla="*/ 1235997 h 9572556"/>
              <a:gd name="connsiteX986" fmla="*/ 6381772 w 9453416"/>
              <a:gd name="connsiteY986" fmla="*/ 1236772 h 9572556"/>
              <a:gd name="connsiteX987" fmla="*/ 6393298 w 9453416"/>
              <a:gd name="connsiteY987" fmla="*/ 1268395 h 9572556"/>
              <a:gd name="connsiteX988" fmla="*/ 5773506 w 9453416"/>
              <a:gd name="connsiteY988" fmla="*/ 2597704 h 9572556"/>
              <a:gd name="connsiteX989" fmla="*/ 5751884 w 9453416"/>
              <a:gd name="connsiteY989" fmla="*/ 2611515 h 9572556"/>
              <a:gd name="connsiteX990" fmla="*/ 5741786 w 9453416"/>
              <a:gd name="connsiteY990" fmla="*/ 2609230 h 9572556"/>
              <a:gd name="connsiteX991" fmla="*/ 5730262 w 9453416"/>
              <a:gd name="connsiteY991" fmla="*/ 2577607 h 9572556"/>
              <a:gd name="connsiteX992" fmla="*/ 6350150 w 9453416"/>
              <a:gd name="connsiteY992" fmla="*/ 1248297 h 9572556"/>
              <a:gd name="connsiteX993" fmla="*/ 6363568 w 9453416"/>
              <a:gd name="connsiteY993" fmla="*/ 1235997 h 9572556"/>
              <a:gd name="connsiteX994" fmla="*/ 2897455 w 9453416"/>
              <a:gd name="connsiteY994" fmla="*/ 1235927 h 9572556"/>
              <a:gd name="connsiteX995" fmla="*/ 2911433 w 9453416"/>
              <a:gd name="connsiteY995" fmla="*/ 1247619 h 9572556"/>
              <a:gd name="connsiteX996" fmla="*/ 3627617 w 9453416"/>
              <a:gd name="connsiteY996" fmla="*/ 2623410 h 9572556"/>
              <a:gd name="connsiteX997" fmla="*/ 3617521 w 9453416"/>
              <a:gd name="connsiteY997" fmla="*/ 2655511 h 9572556"/>
              <a:gd name="connsiteX998" fmla="*/ 3606567 w 9453416"/>
              <a:gd name="connsiteY998" fmla="*/ 2658178 h 9572556"/>
              <a:gd name="connsiteX999" fmla="*/ 3585422 w 9453416"/>
              <a:gd name="connsiteY999" fmla="*/ 2645318 h 9572556"/>
              <a:gd name="connsiteX1000" fmla="*/ 2869237 w 9453416"/>
              <a:gd name="connsiteY1000" fmla="*/ 1269622 h 9572556"/>
              <a:gd name="connsiteX1001" fmla="*/ 2879333 w 9453416"/>
              <a:gd name="connsiteY1001" fmla="*/ 1237523 h 9572556"/>
              <a:gd name="connsiteX1002" fmla="*/ 2897455 w 9453416"/>
              <a:gd name="connsiteY1002" fmla="*/ 1235927 h 9572556"/>
              <a:gd name="connsiteX1003" fmla="*/ 7114888 w 9453416"/>
              <a:gd name="connsiteY1003" fmla="*/ 1006063 h 9572556"/>
              <a:gd name="connsiteX1004" fmla="*/ 7132818 w 9453416"/>
              <a:gd name="connsiteY1004" fmla="*/ 1009218 h 9572556"/>
              <a:gd name="connsiteX1005" fmla="*/ 7140152 w 9453416"/>
              <a:gd name="connsiteY1005" fmla="*/ 1042080 h 9572556"/>
              <a:gd name="connsiteX1006" fmla="*/ 6050110 w 9453416"/>
              <a:gd name="connsiteY1006" fmla="*/ 2753345 h 9572556"/>
              <a:gd name="connsiteX1007" fmla="*/ 6029918 w 9453416"/>
              <a:gd name="connsiteY1007" fmla="*/ 2764298 h 9572556"/>
              <a:gd name="connsiteX1008" fmla="*/ 6017154 w 9453416"/>
              <a:gd name="connsiteY1008" fmla="*/ 2760583 h 9572556"/>
              <a:gd name="connsiteX1009" fmla="*/ 6009820 w 9453416"/>
              <a:gd name="connsiteY1009" fmla="*/ 2727723 h 9572556"/>
              <a:gd name="connsiteX1010" fmla="*/ 7099956 w 9453416"/>
              <a:gd name="connsiteY1010" fmla="*/ 1016552 h 9572556"/>
              <a:gd name="connsiteX1011" fmla="*/ 7114888 w 9453416"/>
              <a:gd name="connsiteY1011" fmla="*/ 1006063 h 9572556"/>
              <a:gd name="connsiteX1012" fmla="*/ 6280746 w 9453416"/>
              <a:gd name="connsiteY1012" fmla="*/ 990548 h 9572556"/>
              <a:gd name="connsiteX1013" fmla="*/ 6298998 w 9453416"/>
              <a:gd name="connsiteY1013" fmla="*/ 990548 h 9572556"/>
              <a:gd name="connsiteX1014" fmla="*/ 6311858 w 9453416"/>
              <a:gd name="connsiteY1014" fmla="*/ 1021695 h 9572556"/>
              <a:gd name="connsiteX1015" fmla="*/ 5677112 w 9453416"/>
              <a:gd name="connsiteY1015" fmla="*/ 2554079 h 9572556"/>
              <a:gd name="connsiteX1016" fmla="*/ 5655110 w 9453416"/>
              <a:gd name="connsiteY1016" fmla="*/ 2568750 h 9572556"/>
              <a:gd name="connsiteX1017" fmla="*/ 5645966 w 9453416"/>
              <a:gd name="connsiteY1017" fmla="*/ 2566939 h 9572556"/>
              <a:gd name="connsiteX1018" fmla="*/ 5633106 w 9453416"/>
              <a:gd name="connsiteY1018" fmla="*/ 2535791 h 9572556"/>
              <a:gd name="connsiteX1019" fmla="*/ 6267852 w 9453416"/>
              <a:gd name="connsiteY1019" fmla="*/ 1003408 h 9572556"/>
              <a:gd name="connsiteX1020" fmla="*/ 6280746 w 9453416"/>
              <a:gd name="connsiteY1020" fmla="*/ 990548 h 9572556"/>
              <a:gd name="connsiteX1021" fmla="*/ 7389922 w 9453416"/>
              <a:gd name="connsiteY1021" fmla="*/ 953640 h 9572556"/>
              <a:gd name="connsiteX1022" fmla="*/ 7407710 w 9453416"/>
              <a:gd name="connsiteY1022" fmla="*/ 957592 h 9572556"/>
              <a:gd name="connsiteX1023" fmla="*/ 7413520 w 9453416"/>
              <a:gd name="connsiteY1023" fmla="*/ 990739 h 9572556"/>
              <a:gd name="connsiteX1024" fmla="*/ 6137454 w 9453416"/>
              <a:gd name="connsiteY1024" fmla="*/ 2813066 h 9572556"/>
              <a:gd name="connsiteX1025" fmla="*/ 6117930 w 9453416"/>
              <a:gd name="connsiteY1025" fmla="*/ 2823259 h 9572556"/>
              <a:gd name="connsiteX1026" fmla="*/ 6104308 w 9453416"/>
              <a:gd name="connsiteY1026" fmla="*/ 2818971 h 9572556"/>
              <a:gd name="connsiteX1027" fmla="*/ 6098498 w 9453416"/>
              <a:gd name="connsiteY1027" fmla="*/ 2785825 h 9572556"/>
              <a:gd name="connsiteX1028" fmla="*/ 7374562 w 9453416"/>
              <a:gd name="connsiteY1028" fmla="*/ 963402 h 9572556"/>
              <a:gd name="connsiteX1029" fmla="*/ 7389922 w 9453416"/>
              <a:gd name="connsiteY1029" fmla="*/ 953640 h 9572556"/>
              <a:gd name="connsiteX1030" fmla="*/ 5770076 w 9453416"/>
              <a:gd name="connsiteY1030" fmla="*/ 891963 h 9572556"/>
              <a:gd name="connsiteX1031" fmla="*/ 5786934 w 9453416"/>
              <a:gd name="connsiteY1031" fmla="*/ 921109 h 9572556"/>
              <a:gd name="connsiteX1032" fmla="*/ 5377550 w 9453416"/>
              <a:gd name="connsiteY1032" fmla="*/ 2449019 h 9572556"/>
              <a:gd name="connsiteX1033" fmla="*/ 5354594 w 9453416"/>
              <a:gd name="connsiteY1033" fmla="*/ 2466735 h 9572556"/>
              <a:gd name="connsiteX1034" fmla="*/ 5348404 w 9453416"/>
              <a:gd name="connsiteY1034" fmla="*/ 2465879 h 9572556"/>
              <a:gd name="connsiteX1035" fmla="*/ 5331546 w 9453416"/>
              <a:gd name="connsiteY1035" fmla="*/ 2436733 h 9572556"/>
              <a:gd name="connsiteX1036" fmla="*/ 5740930 w 9453416"/>
              <a:gd name="connsiteY1036" fmla="*/ 908823 h 9572556"/>
              <a:gd name="connsiteX1037" fmla="*/ 5770076 w 9453416"/>
              <a:gd name="connsiteY1037" fmla="*/ 891963 h 9572556"/>
              <a:gd name="connsiteX1038" fmla="*/ 5068178 w 9453416"/>
              <a:gd name="connsiteY1038" fmla="*/ 884341 h 9572556"/>
              <a:gd name="connsiteX1039" fmla="*/ 5089800 w 9453416"/>
              <a:gd name="connsiteY1039" fmla="*/ 910154 h 9572556"/>
              <a:gd name="connsiteX1040" fmla="*/ 4961879 w 9453416"/>
              <a:gd name="connsiteY1040" fmla="*/ 2371961 h 9572556"/>
              <a:gd name="connsiteX1041" fmla="*/ 4938162 w 9453416"/>
              <a:gd name="connsiteY1041" fmla="*/ 2393678 h 9572556"/>
              <a:gd name="connsiteX1042" fmla="*/ 4936067 w 9453416"/>
              <a:gd name="connsiteY1042" fmla="*/ 2393583 h 9572556"/>
              <a:gd name="connsiteX1043" fmla="*/ 4914445 w 9453416"/>
              <a:gd name="connsiteY1043" fmla="*/ 2367770 h 9572556"/>
              <a:gd name="connsiteX1044" fmla="*/ 5042366 w 9453416"/>
              <a:gd name="connsiteY1044" fmla="*/ 905963 h 9572556"/>
              <a:gd name="connsiteX1045" fmla="*/ 5068178 w 9453416"/>
              <a:gd name="connsiteY1045" fmla="*/ 884341 h 9572556"/>
              <a:gd name="connsiteX1046" fmla="*/ 3488934 w 9453416"/>
              <a:gd name="connsiteY1046" fmla="*/ 860429 h 9572556"/>
              <a:gd name="connsiteX1047" fmla="*/ 3518842 w 9453416"/>
              <a:gd name="connsiteY1047" fmla="*/ 875954 h 9572556"/>
              <a:gd name="connsiteX1048" fmla="*/ 4019953 w 9453416"/>
              <a:gd name="connsiteY1048" fmla="*/ 2465299 h 9572556"/>
              <a:gd name="connsiteX1049" fmla="*/ 4004427 w 9453416"/>
              <a:gd name="connsiteY1049" fmla="*/ 2495208 h 9572556"/>
              <a:gd name="connsiteX1050" fmla="*/ 3997188 w 9453416"/>
              <a:gd name="connsiteY1050" fmla="*/ 2496350 h 9572556"/>
              <a:gd name="connsiteX1051" fmla="*/ 3974518 w 9453416"/>
              <a:gd name="connsiteY1051" fmla="*/ 2479682 h 9572556"/>
              <a:gd name="connsiteX1052" fmla="*/ 3473408 w 9453416"/>
              <a:gd name="connsiteY1052" fmla="*/ 890337 h 9572556"/>
              <a:gd name="connsiteX1053" fmla="*/ 3488934 w 9453416"/>
              <a:gd name="connsiteY1053" fmla="*/ 860429 h 9572556"/>
              <a:gd name="connsiteX1054" fmla="*/ 4381617 w 9453416"/>
              <a:gd name="connsiteY1054" fmla="*/ 843287 h 9572556"/>
              <a:gd name="connsiteX1055" fmla="*/ 4407430 w 9453416"/>
              <a:gd name="connsiteY1055" fmla="*/ 864908 h 9572556"/>
              <a:gd name="connsiteX1056" fmla="*/ 4538970 w 9453416"/>
              <a:gd name="connsiteY1056" fmla="*/ 2367959 h 9572556"/>
              <a:gd name="connsiteX1057" fmla="*/ 4517349 w 9453416"/>
              <a:gd name="connsiteY1057" fmla="*/ 2393772 h 9572556"/>
              <a:gd name="connsiteX1058" fmla="*/ 4515253 w 9453416"/>
              <a:gd name="connsiteY1058" fmla="*/ 2393867 h 9572556"/>
              <a:gd name="connsiteX1059" fmla="*/ 4491536 w 9453416"/>
              <a:gd name="connsiteY1059" fmla="*/ 2372150 h 9572556"/>
              <a:gd name="connsiteX1060" fmla="*/ 4359995 w 9453416"/>
              <a:gd name="connsiteY1060" fmla="*/ 869099 h 9572556"/>
              <a:gd name="connsiteX1061" fmla="*/ 4381617 w 9453416"/>
              <a:gd name="connsiteY1061" fmla="*/ 843287 h 9572556"/>
              <a:gd name="connsiteX1062" fmla="*/ 2902492 w 9453416"/>
              <a:gd name="connsiteY1062" fmla="*/ 834316 h 9572556"/>
              <a:gd name="connsiteX1063" fmla="*/ 2915910 w 9453416"/>
              <a:gd name="connsiteY1063" fmla="*/ 846616 h 9572556"/>
              <a:gd name="connsiteX1064" fmla="*/ 3723059 w 9453416"/>
              <a:gd name="connsiteY1064" fmla="*/ 2577501 h 9572556"/>
              <a:gd name="connsiteX1065" fmla="*/ 3711534 w 9453416"/>
              <a:gd name="connsiteY1065" fmla="*/ 2609125 h 9572556"/>
              <a:gd name="connsiteX1066" fmla="*/ 3701437 w 9453416"/>
              <a:gd name="connsiteY1066" fmla="*/ 2611316 h 9572556"/>
              <a:gd name="connsiteX1067" fmla="*/ 3679815 w 9453416"/>
              <a:gd name="connsiteY1067" fmla="*/ 2597599 h 9572556"/>
              <a:gd name="connsiteX1068" fmla="*/ 2872762 w 9453416"/>
              <a:gd name="connsiteY1068" fmla="*/ 866714 h 9572556"/>
              <a:gd name="connsiteX1069" fmla="*/ 2884287 w 9453416"/>
              <a:gd name="connsiteY1069" fmla="*/ 835090 h 9572556"/>
              <a:gd name="connsiteX1070" fmla="*/ 2902492 w 9453416"/>
              <a:gd name="connsiteY1070" fmla="*/ 834316 h 9572556"/>
              <a:gd name="connsiteX1071" fmla="*/ 3641144 w 9453416"/>
              <a:gd name="connsiteY1071" fmla="*/ 734699 h 9572556"/>
              <a:gd name="connsiteX1072" fmla="*/ 3670290 w 9453416"/>
              <a:gd name="connsiteY1072" fmla="*/ 751558 h 9572556"/>
              <a:gd name="connsiteX1073" fmla="*/ 4121870 w 9453416"/>
              <a:gd name="connsiteY1073" fmla="*/ 2436916 h 9572556"/>
              <a:gd name="connsiteX1074" fmla="*/ 4105011 w 9453416"/>
              <a:gd name="connsiteY1074" fmla="*/ 2466062 h 9572556"/>
              <a:gd name="connsiteX1075" fmla="*/ 4098820 w 9453416"/>
              <a:gd name="connsiteY1075" fmla="*/ 2466824 h 9572556"/>
              <a:gd name="connsiteX1076" fmla="*/ 4075865 w 9453416"/>
              <a:gd name="connsiteY1076" fmla="*/ 2449203 h 9572556"/>
              <a:gd name="connsiteX1077" fmla="*/ 3624285 w 9453416"/>
              <a:gd name="connsiteY1077" fmla="*/ 763845 h 9572556"/>
              <a:gd name="connsiteX1078" fmla="*/ 3641144 w 9453416"/>
              <a:gd name="connsiteY1078" fmla="*/ 734699 h 9572556"/>
              <a:gd name="connsiteX1079" fmla="*/ 2155398 w 9453416"/>
              <a:gd name="connsiteY1079" fmla="*/ 718681 h 9572556"/>
              <a:gd name="connsiteX1080" fmla="*/ 2170292 w 9453416"/>
              <a:gd name="connsiteY1080" fmla="*/ 729171 h 9572556"/>
              <a:gd name="connsiteX1081" fmla="*/ 3443499 w 9453416"/>
              <a:gd name="connsiteY1081" fmla="*/ 2727709 h 9572556"/>
              <a:gd name="connsiteX1082" fmla="*/ 3436165 w 9453416"/>
              <a:gd name="connsiteY1082" fmla="*/ 2760571 h 9572556"/>
              <a:gd name="connsiteX1083" fmla="*/ 3423306 w 9453416"/>
              <a:gd name="connsiteY1083" fmla="*/ 2764191 h 9572556"/>
              <a:gd name="connsiteX1084" fmla="*/ 3403209 w 9453416"/>
              <a:gd name="connsiteY1084" fmla="*/ 2753142 h 9572556"/>
              <a:gd name="connsiteX1085" fmla="*/ 2130097 w 9453416"/>
              <a:gd name="connsiteY1085" fmla="*/ 754698 h 9572556"/>
              <a:gd name="connsiteX1086" fmla="*/ 2137431 w 9453416"/>
              <a:gd name="connsiteY1086" fmla="*/ 721837 h 9572556"/>
              <a:gd name="connsiteX1087" fmla="*/ 2155398 w 9453416"/>
              <a:gd name="connsiteY1087" fmla="*/ 718681 h 9572556"/>
              <a:gd name="connsiteX1088" fmla="*/ 4007284 w 9453416"/>
              <a:gd name="connsiteY1088" fmla="*/ 705648 h 9572556"/>
              <a:gd name="connsiteX1089" fmla="*/ 4034907 w 9453416"/>
              <a:gd name="connsiteY1089" fmla="*/ 724984 h 9572556"/>
              <a:gd name="connsiteX1090" fmla="*/ 4329039 w 9453416"/>
              <a:gd name="connsiteY1090" fmla="*/ 2393292 h 9572556"/>
              <a:gd name="connsiteX1091" fmla="*/ 4309703 w 9453416"/>
              <a:gd name="connsiteY1091" fmla="*/ 2420916 h 9572556"/>
              <a:gd name="connsiteX1092" fmla="*/ 4305512 w 9453416"/>
              <a:gd name="connsiteY1092" fmla="*/ 2421297 h 9572556"/>
              <a:gd name="connsiteX1093" fmla="*/ 4282081 w 9453416"/>
              <a:gd name="connsiteY1093" fmla="*/ 2401579 h 9572556"/>
              <a:gd name="connsiteX1094" fmla="*/ 3987949 w 9453416"/>
              <a:gd name="connsiteY1094" fmla="*/ 733270 h 9572556"/>
              <a:gd name="connsiteX1095" fmla="*/ 4007284 w 9453416"/>
              <a:gd name="connsiteY1095" fmla="*/ 705648 h 9572556"/>
              <a:gd name="connsiteX1096" fmla="*/ 4905492 w 9453416"/>
              <a:gd name="connsiteY1096" fmla="*/ 691649 h 9572556"/>
              <a:gd name="connsiteX1097" fmla="*/ 4928257 w 9453416"/>
              <a:gd name="connsiteY1097" fmla="*/ 716509 h 9572556"/>
              <a:gd name="connsiteX1098" fmla="*/ 4856343 w 9453416"/>
              <a:gd name="connsiteY1098" fmla="*/ 2364055 h 9572556"/>
              <a:gd name="connsiteX1099" fmla="*/ 4832530 w 9453416"/>
              <a:gd name="connsiteY1099" fmla="*/ 2386819 h 9572556"/>
              <a:gd name="connsiteX1100" fmla="*/ 4831483 w 9453416"/>
              <a:gd name="connsiteY1100" fmla="*/ 2386819 h 9572556"/>
              <a:gd name="connsiteX1101" fmla="*/ 4808718 w 9453416"/>
              <a:gd name="connsiteY1101" fmla="*/ 2361960 h 9572556"/>
              <a:gd name="connsiteX1102" fmla="*/ 4880632 w 9453416"/>
              <a:gd name="connsiteY1102" fmla="*/ 714413 h 9572556"/>
              <a:gd name="connsiteX1103" fmla="*/ 4905492 w 9453416"/>
              <a:gd name="connsiteY1103" fmla="*/ 691649 h 9572556"/>
              <a:gd name="connsiteX1104" fmla="*/ 6870380 w 9453416"/>
              <a:gd name="connsiteY1104" fmla="*/ 631822 h 9572556"/>
              <a:gd name="connsiteX1105" fmla="*/ 6888502 w 9453416"/>
              <a:gd name="connsiteY1105" fmla="*/ 633453 h 9572556"/>
              <a:gd name="connsiteX1106" fmla="*/ 6898598 w 9453416"/>
              <a:gd name="connsiteY1106" fmla="*/ 665553 h 9572556"/>
              <a:gd name="connsiteX1107" fmla="*/ 5867898 w 9453416"/>
              <a:gd name="connsiteY1107" fmla="*/ 2645521 h 9572556"/>
              <a:gd name="connsiteX1108" fmla="*/ 5846752 w 9453416"/>
              <a:gd name="connsiteY1108" fmla="*/ 2658379 h 9572556"/>
              <a:gd name="connsiteX1109" fmla="*/ 5835798 w 9453416"/>
              <a:gd name="connsiteY1109" fmla="*/ 2655712 h 9572556"/>
              <a:gd name="connsiteX1110" fmla="*/ 5825702 w 9453416"/>
              <a:gd name="connsiteY1110" fmla="*/ 2623613 h 9572556"/>
              <a:gd name="connsiteX1111" fmla="*/ 6856402 w 9453416"/>
              <a:gd name="connsiteY1111" fmla="*/ 643549 h 9572556"/>
              <a:gd name="connsiteX1112" fmla="*/ 6870380 w 9453416"/>
              <a:gd name="connsiteY1112" fmla="*/ 631822 h 9572556"/>
              <a:gd name="connsiteX1113" fmla="*/ 3793067 w 9453416"/>
              <a:gd name="connsiteY1113" fmla="*/ 575060 h 9572556"/>
              <a:gd name="connsiteX1114" fmla="*/ 3821452 w 9453416"/>
              <a:gd name="connsiteY1114" fmla="*/ 593157 h 9572556"/>
              <a:gd name="connsiteX1115" fmla="*/ 4224835 w 9453416"/>
              <a:gd name="connsiteY1115" fmla="*/ 2412819 h 9572556"/>
              <a:gd name="connsiteX1116" fmla="*/ 4206738 w 9453416"/>
              <a:gd name="connsiteY1116" fmla="*/ 2441204 h 9572556"/>
              <a:gd name="connsiteX1117" fmla="*/ 4201690 w 9453416"/>
              <a:gd name="connsiteY1117" fmla="*/ 2441775 h 9572556"/>
              <a:gd name="connsiteX1118" fmla="*/ 4178449 w 9453416"/>
              <a:gd name="connsiteY1118" fmla="*/ 2423105 h 9572556"/>
              <a:gd name="connsiteX1119" fmla="*/ 3774970 w 9453416"/>
              <a:gd name="connsiteY1119" fmla="*/ 603444 h 9572556"/>
              <a:gd name="connsiteX1120" fmla="*/ 3793067 w 9453416"/>
              <a:gd name="connsiteY1120" fmla="*/ 575060 h 9572556"/>
              <a:gd name="connsiteX1121" fmla="*/ 2974298 w 9453416"/>
              <a:gd name="connsiteY1121" fmla="*/ 555531 h 9572556"/>
              <a:gd name="connsiteX1122" fmla="*/ 3005445 w 9453416"/>
              <a:gd name="connsiteY1122" fmla="*/ 568390 h 9572556"/>
              <a:gd name="connsiteX1123" fmla="*/ 3820308 w 9453416"/>
              <a:gd name="connsiteY1123" fmla="*/ 2535687 h 9572556"/>
              <a:gd name="connsiteX1124" fmla="*/ 3807450 w 9453416"/>
              <a:gd name="connsiteY1124" fmla="*/ 2566833 h 9572556"/>
              <a:gd name="connsiteX1125" fmla="*/ 3798306 w 9453416"/>
              <a:gd name="connsiteY1125" fmla="*/ 2568739 h 9572556"/>
              <a:gd name="connsiteX1126" fmla="*/ 3776303 w 9453416"/>
              <a:gd name="connsiteY1126" fmla="*/ 2554070 h 9572556"/>
              <a:gd name="connsiteX1127" fmla="*/ 2961439 w 9453416"/>
              <a:gd name="connsiteY1127" fmla="*/ 586678 h 9572556"/>
              <a:gd name="connsiteX1128" fmla="*/ 2974298 w 9453416"/>
              <a:gd name="connsiteY1128" fmla="*/ 555531 h 9572556"/>
              <a:gd name="connsiteX1129" fmla="*/ 3156130 w 9453416"/>
              <a:gd name="connsiteY1129" fmla="*/ 471141 h 9572556"/>
              <a:gd name="connsiteX1130" fmla="*/ 3186610 w 9453416"/>
              <a:gd name="connsiteY1130" fmla="*/ 485332 h 9572556"/>
              <a:gd name="connsiteX1131" fmla="*/ 3919273 w 9453416"/>
              <a:gd name="connsiteY1131" fmla="*/ 2498255 h 9572556"/>
              <a:gd name="connsiteX1132" fmla="*/ 3905081 w 9453416"/>
              <a:gd name="connsiteY1132" fmla="*/ 2528830 h 9572556"/>
              <a:gd name="connsiteX1133" fmla="*/ 3896985 w 9453416"/>
              <a:gd name="connsiteY1133" fmla="*/ 2530355 h 9572556"/>
              <a:gd name="connsiteX1134" fmla="*/ 3874601 w 9453416"/>
              <a:gd name="connsiteY1134" fmla="*/ 2514638 h 9572556"/>
              <a:gd name="connsiteX1135" fmla="*/ 3141938 w 9453416"/>
              <a:gd name="connsiteY1135" fmla="*/ 501715 h 9572556"/>
              <a:gd name="connsiteX1136" fmla="*/ 3156130 w 9453416"/>
              <a:gd name="connsiteY1136" fmla="*/ 471141 h 9572556"/>
              <a:gd name="connsiteX1137" fmla="*/ 5494138 w 9453416"/>
              <a:gd name="connsiteY1137" fmla="*/ 434093 h 9572556"/>
              <a:gd name="connsiteX1138" fmla="*/ 5513472 w 9453416"/>
              <a:gd name="connsiteY1138" fmla="*/ 461715 h 9572556"/>
              <a:gd name="connsiteX1139" fmla="*/ 5171430 w 9453416"/>
              <a:gd name="connsiteY1139" fmla="*/ 2401298 h 9572556"/>
              <a:gd name="connsiteX1140" fmla="*/ 5147998 w 9453416"/>
              <a:gd name="connsiteY1140" fmla="*/ 2421015 h 9572556"/>
              <a:gd name="connsiteX1141" fmla="*/ 5143806 w 9453416"/>
              <a:gd name="connsiteY1141" fmla="*/ 2420634 h 9572556"/>
              <a:gd name="connsiteX1142" fmla="*/ 5124472 w 9453416"/>
              <a:gd name="connsiteY1142" fmla="*/ 2393013 h 9572556"/>
              <a:gd name="connsiteX1143" fmla="*/ 5466514 w 9453416"/>
              <a:gd name="connsiteY1143" fmla="*/ 453429 h 9572556"/>
              <a:gd name="connsiteX1144" fmla="*/ 5494138 w 9453416"/>
              <a:gd name="connsiteY1144" fmla="*/ 434093 h 9572556"/>
              <a:gd name="connsiteX1145" fmla="*/ 6346910 w 9453416"/>
              <a:gd name="connsiteY1145" fmla="*/ 334843 h 9572556"/>
              <a:gd name="connsiteX1146" fmla="*/ 6361102 w 9453416"/>
              <a:gd name="connsiteY1146" fmla="*/ 365418 h 9572556"/>
              <a:gd name="connsiteX1147" fmla="*/ 5578814 w 9453416"/>
              <a:gd name="connsiteY1147" fmla="*/ 2514836 h 9572556"/>
              <a:gd name="connsiteX1148" fmla="*/ 5556430 w 9453416"/>
              <a:gd name="connsiteY1148" fmla="*/ 2530361 h 9572556"/>
              <a:gd name="connsiteX1149" fmla="*/ 5548334 w 9453416"/>
              <a:gd name="connsiteY1149" fmla="*/ 2528933 h 9572556"/>
              <a:gd name="connsiteX1150" fmla="*/ 5534142 w 9453416"/>
              <a:gd name="connsiteY1150" fmla="*/ 2498357 h 9572556"/>
              <a:gd name="connsiteX1151" fmla="*/ 6316430 w 9453416"/>
              <a:gd name="connsiteY1151" fmla="*/ 349036 h 9572556"/>
              <a:gd name="connsiteX1152" fmla="*/ 6346910 w 9453416"/>
              <a:gd name="connsiteY1152" fmla="*/ 334843 h 9572556"/>
              <a:gd name="connsiteX1153" fmla="*/ 6188414 w 9453416"/>
              <a:gd name="connsiteY1153" fmla="*/ 150534 h 9572556"/>
              <a:gd name="connsiteX1154" fmla="*/ 6203940 w 9453416"/>
              <a:gd name="connsiteY1154" fmla="*/ 180442 h 9572556"/>
              <a:gd name="connsiteX1155" fmla="*/ 5478992 w 9453416"/>
              <a:gd name="connsiteY1155" fmla="*/ 2479594 h 9572556"/>
              <a:gd name="connsiteX1156" fmla="*/ 5456226 w 9453416"/>
              <a:gd name="connsiteY1156" fmla="*/ 2496262 h 9572556"/>
              <a:gd name="connsiteX1157" fmla="*/ 5449084 w 9453416"/>
              <a:gd name="connsiteY1157" fmla="*/ 2495120 h 9572556"/>
              <a:gd name="connsiteX1158" fmla="*/ 5433558 w 9453416"/>
              <a:gd name="connsiteY1158" fmla="*/ 2465211 h 9572556"/>
              <a:gd name="connsiteX1159" fmla="*/ 6158506 w 9453416"/>
              <a:gd name="connsiteY1159" fmla="*/ 166060 h 9572556"/>
              <a:gd name="connsiteX1160" fmla="*/ 6188414 w 9453416"/>
              <a:gd name="connsiteY1160" fmla="*/ 150534 h 9572556"/>
              <a:gd name="connsiteX1161" fmla="*/ 5337546 w 9453416"/>
              <a:gd name="connsiteY1161" fmla="*/ 146532 h 9572556"/>
              <a:gd name="connsiteX1162" fmla="*/ 5358024 w 9453416"/>
              <a:gd name="connsiteY1162" fmla="*/ 173202 h 9572556"/>
              <a:gd name="connsiteX1163" fmla="*/ 5066940 w 9453416"/>
              <a:gd name="connsiteY1163" fmla="*/ 2384343 h 9572556"/>
              <a:gd name="connsiteX1164" fmla="*/ 5043413 w 9453416"/>
              <a:gd name="connsiteY1164" fmla="*/ 2405013 h 9572556"/>
              <a:gd name="connsiteX1165" fmla="*/ 5040270 w 9453416"/>
              <a:gd name="connsiteY1165" fmla="*/ 2404823 h 9572556"/>
              <a:gd name="connsiteX1166" fmla="*/ 5019792 w 9453416"/>
              <a:gd name="connsiteY1166" fmla="*/ 2378153 h 9572556"/>
              <a:gd name="connsiteX1167" fmla="*/ 5310876 w 9453416"/>
              <a:gd name="connsiteY1167" fmla="*/ 167011 h 9572556"/>
              <a:gd name="connsiteX1168" fmla="*/ 5337546 w 9453416"/>
              <a:gd name="connsiteY1168" fmla="*/ 146532 h 9572556"/>
              <a:gd name="connsiteX1169" fmla="*/ 5756836 w 9453416"/>
              <a:gd name="connsiteY1169" fmla="*/ 139581 h 9572556"/>
              <a:gd name="connsiteX1170" fmla="*/ 5774934 w 9453416"/>
              <a:gd name="connsiteY1170" fmla="*/ 167965 h 9572556"/>
              <a:gd name="connsiteX1171" fmla="*/ 5275062 w 9453416"/>
              <a:gd name="connsiteY1171" fmla="*/ 2422920 h 9572556"/>
              <a:gd name="connsiteX1172" fmla="*/ 5251822 w 9453416"/>
              <a:gd name="connsiteY1172" fmla="*/ 2441589 h 9572556"/>
              <a:gd name="connsiteX1173" fmla="*/ 5246678 w 9453416"/>
              <a:gd name="connsiteY1173" fmla="*/ 2441017 h 9572556"/>
              <a:gd name="connsiteX1174" fmla="*/ 5228580 w 9453416"/>
              <a:gd name="connsiteY1174" fmla="*/ 2412634 h 9572556"/>
              <a:gd name="connsiteX1175" fmla="*/ 5728450 w 9453416"/>
              <a:gd name="connsiteY1175" fmla="*/ 157678 h 9572556"/>
              <a:gd name="connsiteX1176" fmla="*/ 5756836 w 9453416"/>
              <a:gd name="connsiteY1176" fmla="*/ 139581 h 9572556"/>
              <a:gd name="connsiteX1177" fmla="*/ 4522111 w 9453416"/>
              <a:gd name="connsiteY1177" fmla="*/ 100145 h 9572556"/>
              <a:gd name="connsiteX1178" fmla="*/ 4546971 w 9453416"/>
              <a:gd name="connsiteY1178" fmla="*/ 122910 h 9572556"/>
              <a:gd name="connsiteX1179" fmla="*/ 4644698 w 9453416"/>
              <a:gd name="connsiteY1179" fmla="*/ 2362149 h 9572556"/>
              <a:gd name="connsiteX1180" fmla="*/ 4621933 w 9453416"/>
              <a:gd name="connsiteY1180" fmla="*/ 2387008 h 9572556"/>
              <a:gd name="connsiteX1181" fmla="*/ 4620885 w 9453416"/>
              <a:gd name="connsiteY1181" fmla="*/ 2387008 h 9572556"/>
              <a:gd name="connsiteX1182" fmla="*/ 4597073 w 9453416"/>
              <a:gd name="connsiteY1182" fmla="*/ 2364246 h 9572556"/>
              <a:gd name="connsiteX1183" fmla="*/ 4499346 w 9453416"/>
              <a:gd name="connsiteY1183" fmla="*/ 125005 h 9572556"/>
              <a:gd name="connsiteX1184" fmla="*/ 4522111 w 9453416"/>
              <a:gd name="connsiteY1184" fmla="*/ 100145 h 9572556"/>
              <a:gd name="connsiteX1185" fmla="*/ 4726708 w 9453416"/>
              <a:gd name="connsiteY1185" fmla="*/ 70333 h 9572556"/>
              <a:gd name="connsiteX1186" fmla="*/ 4750520 w 9453416"/>
              <a:gd name="connsiteY1186" fmla="*/ 94146 h 9572556"/>
              <a:gd name="connsiteX1187" fmla="*/ 4750520 w 9453416"/>
              <a:gd name="connsiteY1187" fmla="*/ 2360816 h 9572556"/>
              <a:gd name="connsiteX1188" fmla="*/ 4726708 w 9453416"/>
              <a:gd name="connsiteY1188" fmla="*/ 2384629 h 9572556"/>
              <a:gd name="connsiteX1189" fmla="*/ 4702895 w 9453416"/>
              <a:gd name="connsiteY1189" fmla="*/ 2360816 h 9572556"/>
              <a:gd name="connsiteX1190" fmla="*/ 4702895 w 9453416"/>
              <a:gd name="connsiteY1190" fmla="*/ 94146 h 9572556"/>
              <a:gd name="connsiteX1191" fmla="*/ 4726708 w 9453416"/>
              <a:gd name="connsiteY1191" fmla="*/ 70333 h 9572556"/>
              <a:gd name="connsiteX1192" fmla="*/ 4096628 w 9453416"/>
              <a:gd name="connsiteY1192" fmla="*/ 226 h 9572556"/>
              <a:gd name="connsiteX1193" fmla="*/ 4123298 w 9453416"/>
              <a:gd name="connsiteY1193" fmla="*/ 20705 h 9572556"/>
              <a:gd name="connsiteX1194" fmla="*/ 4433718 w 9453416"/>
              <a:gd name="connsiteY1194" fmla="*/ 2378436 h 9572556"/>
              <a:gd name="connsiteX1195" fmla="*/ 4413239 w 9453416"/>
              <a:gd name="connsiteY1195" fmla="*/ 2405105 h 9572556"/>
              <a:gd name="connsiteX1196" fmla="*/ 4410096 w 9453416"/>
              <a:gd name="connsiteY1196" fmla="*/ 2405295 h 9572556"/>
              <a:gd name="connsiteX1197" fmla="*/ 4386474 w 9453416"/>
              <a:gd name="connsiteY1197" fmla="*/ 2384627 h 9572556"/>
              <a:gd name="connsiteX1198" fmla="*/ 4076150 w 9453416"/>
              <a:gd name="connsiteY1198" fmla="*/ 26896 h 9572556"/>
              <a:gd name="connsiteX1199" fmla="*/ 4096628 w 9453416"/>
              <a:gd name="connsiteY1199" fmla="*/ 226 h 9572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Lst>
            <a:rect l="l" t="t" r="r" b="b"/>
            <a:pathLst>
              <a:path w="9453416" h="9572556">
                <a:moveTo>
                  <a:pt x="4726708" y="7187877"/>
                </a:moveTo>
                <a:cubicBezTo>
                  <a:pt x="4739852" y="7187877"/>
                  <a:pt x="4750520" y="7198545"/>
                  <a:pt x="4750520" y="7211690"/>
                </a:cubicBezTo>
                <a:lnTo>
                  <a:pt x="4750520" y="9478354"/>
                </a:lnTo>
                <a:cubicBezTo>
                  <a:pt x="4750520" y="9491498"/>
                  <a:pt x="4739852" y="9502166"/>
                  <a:pt x="4726708" y="9502166"/>
                </a:cubicBezTo>
                <a:cubicBezTo>
                  <a:pt x="4713563" y="9502166"/>
                  <a:pt x="4702895" y="9491498"/>
                  <a:pt x="4702895" y="9478354"/>
                </a:cubicBezTo>
                <a:lnTo>
                  <a:pt x="4702895" y="7211690"/>
                </a:lnTo>
                <a:cubicBezTo>
                  <a:pt x="4702895" y="7198545"/>
                  <a:pt x="4713563" y="7187877"/>
                  <a:pt x="4726708" y="7187877"/>
                </a:cubicBezTo>
                <a:close/>
                <a:moveTo>
                  <a:pt x="4621933" y="7185686"/>
                </a:moveTo>
                <a:cubicBezTo>
                  <a:pt x="4635077" y="7186257"/>
                  <a:pt x="4645269" y="7197402"/>
                  <a:pt x="4644698" y="7210546"/>
                </a:cubicBezTo>
                <a:lnTo>
                  <a:pt x="4572784" y="8858085"/>
                </a:lnTo>
                <a:cubicBezTo>
                  <a:pt x="4572212" y="8870849"/>
                  <a:pt x="4561639" y="8880850"/>
                  <a:pt x="4548971" y="8880850"/>
                </a:cubicBezTo>
                <a:cubicBezTo>
                  <a:pt x="4548590" y="8880850"/>
                  <a:pt x="4548305" y="8880850"/>
                  <a:pt x="4547923" y="8880850"/>
                </a:cubicBezTo>
                <a:cubicBezTo>
                  <a:pt x="4534779" y="8880279"/>
                  <a:pt x="4524587" y="8869135"/>
                  <a:pt x="4525159" y="8855990"/>
                </a:cubicBezTo>
                <a:lnTo>
                  <a:pt x="4597073" y="7208450"/>
                </a:lnTo>
                <a:cubicBezTo>
                  <a:pt x="4597644" y="7195306"/>
                  <a:pt x="4608883" y="7185305"/>
                  <a:pt x="4621933" y="7185686"/>
                </a:cubicBezTo>
                <a:close/>
                <a:moveTo>
                  <a:pt x="4831483" y="7185496"/>
                </a:moveTo>
                <a:cubicBezTo>
                  <a:pt x="4844627" y="7185400"/>
                  <a:pt x="4855771" y="7195116"/>
                  <a:pt x="4856343" y="7208261"/>
                </a:cubicBezTo>
                <a:lnTo>
                  <a:pt x="4954070" y="9447493"/>
                </a:lnTo>
                <a:cubicBezTo>
                  <a:pt x="4954641" y="9460637"/>
                  <a:pt x="4944449" y="9471782"/>
                  <a:pt x="4931305" y="9472353"/>
                </a:cubicBezTo>
                <a:cubicBezTo>
                  <a:pt x="4930924" y="9472353"/>
                  <a:pt x="4930638" y="9472353"/>
                  <a:pt x="4930257" y="9472353"/>
                </a:cubicBezTo>
                <a:cubicBezTo>
                  <a:pt x="4917589" y="9472353"/>
                  <a:pt x="4907016" y="9462352"/>
                  <a:pt x="4906445" y="9449588"/>
                </a:cubicBezTo>
                <a:lnTo>
                  <a:pt x="4808718" y="7210356"/>
                </a:lnTo>
                <a:cubicBezTo>
                  <a:pt x="4808146" y="7197211"/>
                  <a:pt x="4818338" y="7186067"/>
                  <a:pt x="4831483" y="7185496"/>
                </a:cubicBezTo>
                <a:close/>
                <a:moveTo>
                  <a:pt x="4517444" y="7179019"/>
                </a:moveTo>
                <a:cubicBezTo>
                  <a:pt x="4530588" y="7180162"/>
                  <a:pt x="4540208" y="7191687"/>
                  <a:pt x="4539065" y="7204832"/>
                </a:cubicBezTo>
                <a:lnTo>
                  <a:pt x="4411145" y="8666634"/>
                </a:lnTo>
                <a:cubicBezTo>
                  <a:pt x="4410002" y="8679016"/>
                  <a:pt x="4399619" y="8688351"/>
                  <a:pt x="4387427" y="8688351"/>
                </a:cubicBezTo>
                <a:cubicBezTo>
                  <a:pt x="4386761" y="8688351"/>
                  <a:pt x="4385999" y="8688351"/>
                  <a:pt x="4385332" y="8688255"/>
                </a:cubicBezTo>
                <a:cubicBezTo>
                  <a:pt x="4372187" y="8687112"/>
                  <a:pt x="4362567" y="8675587"/>
                  <a:pt x="4363710" y="8662443"/>
                </a:cubicBezTo>
                <a:lnTo>
                  <a:pt x="4491631" y="7200641"/>
                </a:lnTo>
                <a:cubicBezTo>
                  <a:pt x="4492774" y="7187496"/>
                  <a:pt x="4504299" y="7177686"/>
                  <a:pt x="4517444" y="7179019"/>
                </a:cubicBezTo>
                <a:close/>
                <a:moveTo>
                  <a:pt x="4935972" y="7178732"/>
                </a:moveTo>
                <a:cubicBezTo>
                  <a:pt x="4948926" y="7177494"/>
                  <a:pt x="4960642" y="7187305"/>
                  <a:pt x="4961785" y="7200354"/>
                </a:cubicBezTo>
                <a:lnTo>
                  <a:pt x="5093325" y="8703399"/>
                </a:lnTo>
                <a:cubicBezTo>
                  <a:pt x="5094468" y="8716544"/>
                  <a:pt x="5084753" y="8728069"/>
                  <a:pt x="5071703" y="8729212"/>
                </a:cubicBezTo>
                <a:cubicBezTo>
                  <a:pt x="5070941" y="8729307"/>
                  <a:pt x="5070275" y="8729307"/>
                  <a:pt x="5069608" y="8729307"/>
                </a:cubicBezTo>
                <a:cubicBezTo>
                  <a:pt x="5057415" y="8729307"/>
                  <a:pt x="5047034" y="8719973"/>
                  <a:pt x="5045891" y="8707590"/>
                </a:cubicBezTo>
                <a:lnTo>
                  <a:pt x="4914350" y="7204545"/>
                </a:lnTo>
                <a:cubicBezTo>
                  <a:pt x="4913207" y="7191401"/>
                  <a:pt x="4922923" y="7179875"/>
                  <a:pt x="4935972" y="7178732"/>
                </a:cubicBezTo>
                <a:close/>
                <a:moveTo>
                  <a:pt x="4413144" y="7167780"/>
                </a:moveTo>
                <a:cubicBezTo>
                  <a:pt x="4426194" y="7169494"/>
                  <a:pt x="4435338" y="7181495"/>
                  <a:pt x="4433623" y="7194450"/>
                </a:cubicBezTo>
                <a:lnTo>
                  <a:pt x="4142539" y="9405583"/>
                </a:lnTo>
                <a:cubicBezTo>
                  <a:pt x="4141015" y="9417489"/>
                  <a:pt x="4130824" y="9426252"/>
                  <a:pt x="4119013" y="9426252"/>
                </a:cubicBezTo>
                <a:cubicBezTo>
                  <a:pt x="4117965" y="9426252"/>
                  <a:pt x="4116917" y="9426157"/>
                  <a:pt x="4115869" y="9426062"/>
                </a:cubicBezTo>
                <a:cubicBezTo>
                  <a:pt x="4102820" y="9424347"/>
                  <a:pt x="4093676" y="9412346"/>
                  <a:pt x="4095391" y="9399392"/>
                </a:cubicBezTo>
                <a:lnTo>
                  <a:pt x="4386475" y="7188258"/>
                </a:lnTo>
                <a:cubicBezTo>
                  <a:pt x="4388189" y="7175209"/>
                  <a:pt x="4400095" y="7166065"/>
                  <a:pt x="4413144" y="7167780"/>
                </a:cubicBezTo>
                <a:close/>
                <a:moveTo>
                  <a:pt x="5040175" y="7167493"/>
                </a:moveTo>
                <a:cubicBezTo>
                  <a:pt x="5053225" y="7165684"/>
                  <a:pt x="5065131" y="7174923"/>
                  <a:pt x="5066845" y="7187972"/>
                </a:cubicBezTo>
                <a:lnTo>
                  <a:pt x="5377266" y="9545696"/>
                </a:lnTo>
                <a:cubicBezTo>
                  <a:pt x="5378978" y="9558745"/>
                  <a:pt x="5369836" y="9570747"/>
                  <a:pt x="5356786" y="9572365"/>
                </a:cubicBezTo>
                <a:cubicBezTo>
                  <a:pt x="5355738" y="9572461"/>
                  <a:pt x="5354690" y="9572556"/>
                  <a:pt x="5353642" y="9572556"/>
                </a:cubicBezTo>
                <a:cubicBezTo>
                  <a:pt x="5341832" y="9572556"/>
                  <a:pt x="5331640" y="9563793"/>
                  <a:pt x="5330022" y="9551886"/>
                </a:cubicBezTo>
                <a:lnTo>
                  <a:pt x="5019697" y="7194163"/>
                </a:lnTo>
                <a:cubicBezTo>
                  <a:pt x="5017982" y="7181114"/>
                  <a:pt x="5027126" y="7169113"/>
                  <a:pt x="5040175" y="7167493"/>
                </a:cubicBezTo>
                <a:close/>
                <a:moveTo>
                  <a:pt x="4309608" y="7151777"/>
                </a:moveTo>
                <a:cubicBezTo>
                  <a:pt x="4322562" y="7154063"/>
                  <a:pt x="4331230" y="7166446"/>
                  <a:pt x="4328944" y="7179399"/>
                </a:cubicBezTo>
                <a:lnTo>
                  <a:pt x="3986901" y="9118975"/>
                </a:lnTo>
                <a:cubicBezTo>
                  <a:pt x="3984901" y="9130501"/>
                  <a:pt x="3974804" y="9138692"/>
                  <a:pt x="3963470" y="9138692"/>
                </a:cubicBezTo>
                <a:cubicBezTo>
                  <a:pt x="3962136" y="9138692"/>
                  <a:pt x="3960707" y="9138597"/>
                  <a:pt x="3959278" y="9138311"/>
                </a:cubicBezTo>
                <a:cubicBezTo>
                  <a:pt x="3946325" y="9136025"/>
                  <a:pt x="3937657" y="9123642"/>
                  <a:pt x="3939943" y="9110689"/>
                </a:cubicBezTo>
                <a:lnTo>
                  <a:pt x="4281986" y="7171113"/>
                </a:lnTo>
                <a:cubicBezTo>
                  <a:pt x="4284271" y="7158159"/>
                  <a:pt x="4296559" y="7149491"/>
                  <a:pt x="4309608" y="7151777"/>
                </a:cubicBezTo>
                <a:close/>
                <a:moveTo>
                  <a:pt x="5143806" y="7151492"/>
                </a:moveTo>
                <a:cubicBezTo>
                  <a:pt x="5156762" y="7149206"/>
                  <a:pt x="5169144" y="7157873"/>
                  <a:pt x="5171430" y="7170827"/>
                </a:cubicBezTo>
                <a:lnTo>
                  <a:pt x="5465562" y="8839131"/>
                </a:lnTo>
                <a:cubicBezTo>
                  <a:pt x="5467848" y="8852085"/>
                  <a:pt x="5459180" y="8864467"/>
                  <a:pt x="5446226" y="8866754"/>
                </a:cubicBezTo>
                <a:cubicBezTo>
                  <a:pt x="5444798" y="8867039"/>
                  <a:pt x="5443464" y="8867135"/>
                  <a:pt x="5442034" y="8867135"/>
                </a:cubicBezTo>
                <a:cubicBezTo>
                  <a:pt x="5430700" y="8867135"/>
                  <a:pt x="5420604" y="8859039"/>
                  <a:pt x="5418604" y="8847418"/>
                </a:cubicBezTo>
                <a:lnTo>
                  <a:pt x="5124472" y="7179114"/>
                </a:lnTo>
                <a:cubicBezTo>
                  <a:pt x="5122186" y="7166160"/>
                  <a:pt x="5130854" y="7153778"/>
                  <a:pt x="5143806" y="7151492"/>
                </a:cubicBezTo>
                <a:close/>
                <a:moveTo>
                  <a:pt x="4206738" y="7131489"/>
                </a:moveTo>
                <a:cubicBezTo>
                  <a:pt x="4219597" y="7134347"/>
                  <a:pt x="4227693" y="7147015"/>
                  <a:pt x="4224836" y="7159874"/>
                </a:cubicBezTo>
                <a:lnTo>
                  <a:pt x="3724963" y="9414822"/>
                </a:lnTo>
                <a:cubicBezTo>
                  <a:pt x="3722487" y="9425871"/>
                  <a:pt x="3712676" y="9433491"/>
                  <a:pt x="3701723" y="9433491"/>
                </a:cubicBezTo>
                <a:cubicBezTo>
                  <a:pt x="3700008" y="9433491"/>
                  <a:pt x="3698294" y="9433301"/>
                  <a:pt x="3696579" y="9432920"/>
                </a:cubicBezTo>
                <a:cubicBezTo>
                  <a:pt x="3683720" y="9430062"/>
                  <a:pt x="3675624" y="9417394"/>
                  <a:pt x="3678482" y="9404535"/>
                </a:cubicBezTo>
                <a:lnTo>
                  <a:pt x="4178354" y="7149586"/>
                </a:lnTo>
                <a:cubicBezTo>
                  <a:pt x="4181211" y="7136728"/>
                  <a:pt x="4193879" y="7128536"/>
                  <a:pt x="4206738" y="7131489"/>
                </a:cubicBezTo>
                <a:close/>
                <a:moveTo>
                  <a:pt x="5246582" y="7131299"/>
                </a:moveTo>
                <a:cubicBezTo>
                  <a:pt x="5259442" y="7128441"/>
                  <a:pt x="5272110" y="7136537"/>
                  <a:pt x="5274966" y="7149396"/>
                </a:cubicBezTo>
                <a:lnTo>
                  <a:pt x="5678350" y="8969052"/>
                </a:lnTo>
                <a:cubicBezTo>
                  <a:pt x="5681208" y="8981911"/>
                  <a:pt x="5673112" y="8994579"/>
                  <a:pt x="5660254" y="8997437"/>
                </a:cubicBezTo>
                <a:cubicBezTo>
                  <a:pt x="5658538" y="8997817"/>
                  <a:pt x="5656824" y="8998008"/>
                  <a:pt x="5655110" y="8998008"/>
                </a:cubicBezTo>
                <a:cubicBezTo>
                  <a:pt x="5644156" y="8998008"/>
                  <a:pt x="5634346" y="8990483"/>
                  <a:pt x="5631870" y="8979339"/>
                </a:cubicBezTo>
                <a:lnTo>
                  <a:pt x="5228486" y="7159683"/>
                </a:lnTo>
                <a:cubicBezTo>
                  <a:pt x="5225626" y="7146824"/>
                  <a:pt x="5233722" y="7134156"/>
                  <a:pt x="5246582" y="7131299"/>
                </a:cubicBezTo>
                <a:close/>
                <a:moveTo>
                  <a:pt x="5348406" y="7106533"/>
                </a:moveTo>
                <a:cubicBezTo>
                  <a:pt x="5361168" y="7103199"/>
                  <a:pt x="5374218" y="7110629"/>
                  <a:pt x="5377550" y="7123392"/>
                </a:cubicBezTo>
                <a:lnTo>
                  <a:pt x="5829130" y="8808746"/>
                </a:lnTo>
                <a:cubicBezTo>
                  <a:pt x="5832560" y="8821414"/>
                  <a:pt x="5825036" y="8834559"/>
                  <a:pt x="5812272" y="8837892"/>
                </a:cubicBezTo>
                <a:cubicBezTo>
                  <a:pt x="5810272" y="8838368"/>
                  <a:pt x="5808176" y="8838654"/>
                  <a:pt x="5806176" y="8838654"/>
                </a:cubicBezTo>
                <a:cubicBezTo>
                  <a:pt x="5795698" y="8838654"/>
                  <a:pt x="5786078" y="8831606"/>
                  <a:pt x="5783222" y="8821033"/>
                </a:cubicBezTo>
                <a:lnTo>
                  <a:pt x="5331546" y="7135679"/>
                </a:lnTo>
                <a:cubicBezTo>
                  <a:pt x="5328118" y="7123011"/>
                  <a:pt x="5335642" y="7109867"/>
                  <a:pt x="5348406" y="7106533"/>
                </a:cubicBezTo>
                <a:close/>
                <a:moveTo>
                  <a:pt x="4104915" y="7106533"/>
                </a:moveTo>
                <a:cubicBezTo>
                  <a:pt x="4117583" y="7109962"/>
                  <a:pt x="4125203" y="7123012"/>
                  <a:pt x="4121774" y="7135680"/>
                </a:cubicBezTo>
                <a:lnTo>
                  <a:pt x="3712390" y="8663585"/>
                </a:lnTo>
                <a:cubicBezTo>
                  <a:pt x="3709532" y="8674348"/>
                  <a:pt x="3699912" y="8681302"/>
                  <a:pt x="3689435" y="8681302"/>
                </a:cubicBezTo>
                <a:cubicBezTo>
                  <a:pt x="3687435" y="8681302"/>
                  <a:pt x="3685339" y="8681016"/>
                  <a:pt x="3683243" y="8680445"/>
                </a:cubicBezTo>
                <a:cubicBezTo>
                  <a:pt x="3670575" y="8677015"/>
                  <a:pt x="3662955" y="8663966"/>
                  <a:pt x="3666384" y="8651298"/>
                </a:cubicBezTo>
                <a:lnTo>
                  <a:pt x="4075769" y="7123392"/>
                </a:lnTo>
                <a:cubicBezTo>
                  <a:pt x="4079198" y="7110724"/>
                  <a:pt x="4092247" y="7103104"/>
                  <a:pt x="4104915" y="7106533"/>
                </a:cubicBezTo>
                <a:close/>
                <a:moveTo>
                  <a:pt x="4004427" y="7077292"/>
                </a:moveTo>
                <a:cubicBezTo>
                  <a:pt x="4017000" y="7081292"/>
                  <a:pt x="4023953" y="7094627"/>
                  <a:pt x="4019952" y="7107200"/>
                </a:cubicBezTo>
                <a:lnTo>
                  <a:pt x="3295005" y="9406345"/>
                </a:lnTo>
                <a:cubicBezTo>
                  <a:pt x="3291766" y="9416441"/>
                  <a:pt x="3282336" y="9423014"/>
                  <a:pt x="3272240" y="9423014"/>
                </a:cubicBezTo>
                <a:cubicBezTo>
                  <a:pt x="3269859" y="9423014"/>
                  <a:pt x="3267477" y="9422633"/>
                  <a:pt x="3265096" y="9421871"/>
                </a:cubicBezTo>
                <a:cubicBezTo>
                  <a:pt x="3252523" y="9417870"/>
                  <a:pt x="3245570" y="9404535"/>
                  <a:pt x="3249571" y="9391962"/>
                </a:cubicBezTo>
                <a:lnTo>
                  <a:pt x="3974518" y="7092817"/>
                </a:lnTo>
                <a:cubicBezTo>
                  <a:pt x="3978519" y="7080245"/>
                  <a:pt x="3991854" y="7073387"/>
                  <a:pt x="4004427" y="7077292"/>
                </a:cubicBezTo>
                <a:close/>
                <a:moveTo>
                  <a:pt x="5448988" y="7077197"/>
                </a:moveTo>
                <a:cubicBezTo>
                  <a:pt x="5461562" y="7073291"/>
                  <a:pt x="5474896" y="7080245"/>
                  <a:pt x="5478896" y="7092723"/>
                </a:cubicBezTo>
                <a:lnTo>
                  <a:pt x="5980006" y="8682064"/>
                </a:lnTo>
                <a:cubicBezTo>
                  <a:pt x="5984006" y="8694637"/>
                  <a:pt x="5976958" y="8707972"/>
                  <a:pt x="5964482" y="8711973"/>
                </a:cubicBezTo>
                <a:cubicBezTo>
                  <a:pt x="5962100" y="8712734"/>
                  <a:pt x="5959718" y="8713116"/>
                  <a:pt x="5957338" y="8713116"/>
                </a:cubicBezTo>
                <a:cubicBezTo>
                  <a:pt x="5947242" y="8713116"/>
                  <a:pt x="5937810" y="8706639"/>
                  <a:pt x="5934668" y="8696447"/>
                </a:cubicBezTo>
                <a:lnTo>
                  <a:pt x="5433462" y="7107105"/>
                </a:lnTo>
                <a:cubicBezTo>
                  <a:pt x="5429462" y="7094532"/>
                  <a:pt x="5436510" y="7081197"/>
                  <a:pt x="5448988" y="7077197"/>
                </a:cubicBezTo>
                <a:close/>
                <a:moveTo>
                  <a:pt x="5548238" y="7043573"/>
                </a:moveTo>
                <a:cubicBezTo>
                  <a:pt x="5560622" y="7039096"/>
                  <a:pt x="5574242" y="7045478"/>
                  <a:pt x="5578718" y="7057765"/>
                </a:cubicBezTo>
                <a:lnTo>
                  <a:pt x="6311382" y="9070684"/>
                </a:lnTo>
                <a:cubicBezTo>
                  <a:pt x="6315858" y="9083066"/>
                  <a:pt x="6309476" y="9096687"/>
                  <a:pt x="6297190" y="9101259"/>
                </a:cubicBezTo>
                <a:cubicBezTo>
                  <a:pt x="6294522" y="9102211"/>
                  <a:pt x="6291760" y="9102687"/>
                  <a:pt x="6289094" y="9102687"/>
                </a:cubicBezTo>
                <a:cubicBezTo>
                  <a:pt x="6279378" y="9102687"/>
                  <a:pt x="6270234" y="9096687"/>
                  <a:pt x="6266710" y="9086971"/>
                </a:cubicBezTo>
                <a:lnTo>
                  <a:pt x="5534046" y="7074148"/>
                </a:lnTo>
                <a:cubicBezTo>
                  <a:pt x="5529570" y="7061766"/>
                  <a:pt x="5535950" y="7048145"/>
                  <a:pt x="5548238" y="7043573"/>
                </a:cubicBezTo>
                <a:close/>
                <a:moveTo>
                  <a:pt x="3905081" y="7043573"/>
                </a:moveTo>
                <a:cubicBezTo>
                  <a:pt x="3917368" y="7048145"/>
                  <a:pt x="3923845" y="7061766"/>
                  <a:pt x="3919273" y="7074148"/>
                </a:cubicBezTo>
                <a:lnTo>
                  <a:pt x="3136985" y="9223560"/>
                </a:lnTo>
                <a:cubicBezTo>
                  <a:pt x="3133461" y="9233180"/>
                  <a:pt x="3124412" y="9239181"/>
                  <a:pt x="3114601" y="9239181"/>
                </a:cubicBezTo>
                <a:cubicBezTo>
                  <a:pt x="3111934" y="9239181"/>
                  <a:pt x="3109172" y="9238705"/>
                  <a:pt x="3106505" y="9237752"/>
                </a:cubicBezTo>
                <a:cubicBezTo>
                  <a:pt x="3094123" y="9233275"/>
                  <a:pt x="3087741" y="9219559"/>
                  <a:pt x="3092313" y="9207177"/>
                </a:cubicBezTo>
                <a:lnTo>
                  <a:pt x="3874601" y="7057765"/>
                </a:lnTo>
                <a:cubicBezTo>
                  <a:pt x="3879078" y="7045382"/>
                  <a:pt x="3892794" y="7039001"/>
                  <a:pt x="3905081" y="7043573"/>
                </a:cubicBezTo>
                <a:close/>
                <a:moveTo>
                  <a:pt x="5645966" y="7005663"/>
                </a:moveTo>
                <a:cubicBezTo>
                  <a:pt x="5658062" y="7000615"/>
                  <a:pt x="5672064" y="7006426"/>
                  <a:pt x="5677112" y="7018522"/>
                </a:cubicBezTo>
                <a:lnTo>
                  <a:pt x="6491976" y="8985816"/>
                </a:lnTo>
                <a:cubicBezTo>
                  <a:pt x="6497024" y="8998008"/>
                  <a:pt x="6491214" y="9011914"/>
                  <a:pt x="6479118" y="9016962"/>
                </a:cubicBezTo>
                <a:cubicBezTo>
                  <a:pt x="6476164" y="9018201"/>
                  <a:pt x="6473022" y="9018772"/>
                  <a:pt x="6469974" y="9018772"/>
                </a:cubicBezTo>
                <a:cubicBezTo>
                  <a:pt x="6460638" y="9018772"/>
                  <a:pt x="6451780" y="9013248"/>
                  <a:pt x="6447970" y="9004104"/>
                </a:cubicBezTo>
                <a:lnTo>
                  <a:pt x="5633106" y="7036810"/>
                </a:lnTo>
                <a:cubicBezTo>
                  <a:pt x="5628058" y="7024618"/>
                  <a:pt x="5633868" y="7010711"/>
                  <a:pt x="5645966" y="7005663"/>
                </a:cubicBezTo>
                <a:close/>
                <a:moveTo>
                  <a:pt x="3807450" y="7005568"/>
                </a:moveTo>
                <a:cubicBezTo>
                  <a:pt x="3819642" y="7010617"/>
                  <a:pt x="3825357" y="7024523"/>
                  <a:pt x="3820309" y="7036715"/>
                </a:cubicBezTo>
                <a:lnTo>
                  <a:pt x="3185563" y="8569097"/>
                </a:lnTo>
                <a:cubicBezTo>
                  <a:pt x="3181753" y="8578241"/>
                  <a:pt x="3172895" y="8583766"/>
                  <a:pt x="3163560" y="8583766"/>
                </a:cubicBezTo>
                <a:cubicBezTo>
                  <a:pt x="3160512" y="8583766"/>
                  <a:pt x="3157464" y="8583194"/>
                  <a:pt x="3154416" y="8581956"/>
                </a:cubicBezTo>
                <a:cubicBezTo>
                  <a:pt x="3142224" y="8576907"/>
                  <a:pt x="3136509" y="8563001"/>
                  <a:pt x="3141557" y="8550809"/>
                </a:cubicBezTo>
                <a:lnTo>
                  <a:pt x="3776304" y="7018427"/>
                </a:lnTo>
                <a:cubicBezTo>
                  <a:pt x="3781352" y="7006331"/>
                  <a:pt x="3795258" y="7000520"/>
                  <a:pt x="3807450" y="7005568"/>
                </a:cubicBezTo>
                <a:close/>
                <a:moveTo>
                  <a:pt x="5760088" y="6962694"/>
                </a:moveTo>
                <a:cubicBezTo>
                  <a:pt x="5765816" y="6964778"/>
                  <a:pt x="5770744" y="6969040"/>
                  <a:pt x="5773506" y="6974993"/>
                </a:cubicBezTo>
                <a:lnTo>
                  <a:pt x="6580654" y="8705876"/>
                </a:lnTo>
                <a:cubicBezTo>
                  <a:pt x="6586178" y="8717782"/>
                  <a:pt x="6581034" y="8731975"/>
                  <a:pt x="6569128" y="8737499"/>
                </a:cubicBezTo>
                <a:cubicBezTo>
                  <a:pt x="6565890" y="8738928"/>
                  <a:pt x="6562462" y="8739690"/>
                  <a:pt x="6559126" y="8739690"/>
                </a:cubicBezTo>
                <a:cubicBezTo>
                  <a:pt x="6550174" y="8739690"/>
                  <a:pt x="6541602" y="8734547"/>
                  <a:pt x="6537506" y="8725974"/>
                </a:cubicBezTo>
                <a:lnTo>
                  <a:pt x="5730358" y="6995091"/>
                </a:lnTo>
                <a:cubicBezTo>
                  <a:pt x="5724832" y="6983185"/>
                  <a:pt x="5729976" y="6968992"/>
                  <a:pt x="5741882" y="6963468"/>
                </a:cubicBezTo>
                <a:cubicBezTo>
                  <a:pt x="5747836" y="6960706"/>
                  <a:pt x="5754360" y="6960610"/>
                  <a:pt x="5760088" y="6962694"/>
                </a:cubicBezTo>
                <a:close/>
                <a:moveTo>
                  <a:pt x="3693233" y="6962504"/>
                </a:moveTo>
                <a:cubicBezTo>
                  <a:pt x="3698960" y="6960420"/>
                  <a:pt x="3705485" y="6960516"/>
                  <a:pt x="3711438" y="6963278"/>
                </a:cubicBezTo>
                <a:cubicBezTo>
                  <a:pt x="3723344" y="6968802"/>
                  <a:pt x="3728488" y="6982995"/>
                  <a:pt x="3722963" y="6994901"/>
                </a:cubicBezTo>
                <a:lnTo>
                  <a:pt x="3103076" y="8324210"/>
                </a:lnTo>
                <a:cubicBezTo>
                  <a:pt x="3099171" y="8332877"/>
                  <a:pt x="3090598" y="8338021"/>
                  <a:pt x="3081550" y="8338021"/>
                </a:cubicBezTo>
                <a:cubicBezTo>
                  <a:pt x="3078216" y="8338021"/>
                  <a:pt x="3074787" y="8337259"/>
                  <a:pt x="3071453" y="8335735"/>
                </a:cubicBezTo>
                <a:cubicBezTo>
                  <a:pt x="3059547" y="8330211"/>
                  <a:pt x="3054403" y="8316019"/>
                  <a:pt x="3059928" y="8304112"/>
                </a:cubicBezTo>
                <a:lnTo>
                  <a:pt x="3679815" y="6974803"/>
                </a:lnTo>
                <a:cubicBezTo>
                  <a:pt x="3682577" y="6968850"/>
                  <a:pt x="3687506" y="6964588"/>
                  <a:pt x="3693233" y="6962504"/>
                </a:cubicBezTo>
                <a:close/>
                <a:moveTo>
                  <a:pt x="5854014" y="6915391"/>
                </a:moveTo>
                <a:cubicBezTo>
                  <a:pt x="5859826" y="6917224"/>
                  <a:pt x="5864946" y="6921272"/>
                  <a:pt x="5867994" y="6927082"/>
                </a:cubicBezTo>
                <a:lnTo>
                  <a:pt x="6584178" y="8302873"/>
                </a:lnTo>
                <a:cubicBezTo>
                  <a:pt x="6590274" y="8314494"/>
                  <a:pt x="6585702" y="8328877"/>
                  <a:pt x="6574082" y="8334973"/>
                </a:cubicBezTo>
                <a:cubicBezTo>
                  <a:pt x="6570558" y="8336878"/>
                  <a:pt x="6566842" y="8337735"/>
                  <a:pt x="6563126" y="8337735"/>
                </a:cubicBezTo>
                <a:cubicBezTo>
                  <a:pt x="6554554" y="8337735"/>
                  <a:pt x="6546268" y="8333068"/>
                  <a:pt x="6541982" y="8324876"/>
                </a:cubicBezTo>
                <a:lnTo>
                  <a:pt x="5825798" y="6949085"/>
                </a:lnTo>
                <a:cubicBezTo>
                  <a:pt x="5819702" y="6937464"/>
                  <a:pt x="5824274" y="6923082"/>
                  <a:pt x="5835894" y="6916986"/>
                </a:cubicBezTo>
                <a:cubicBezTo>
                  <a:pt x="5841704" y="6913938"/>
                  <a:pt x="5848204" y="6913557"/>
                  <a:pt x="5854014" y="6915391"/>
                </a:cubicBezTo>
                <a:close/>
                <a:moveTo>
                  <a:pt x="3599495" y="6915260"/>
                </a:moveTo>
                <a:cubicBezTo>
                  <a:pt x="3605305" y="6913439"/>
                  <a:pt x="3611806" y="6913843"/>
                  <a:pt x="3617616" y="6916891"/>
                </a:cubicBezTo>
                <a:cubicBezTo>
                  <a:pt x="3629237" y="6922987"/>
                  <a:pt x="3633809" y="6937370"/>
                  <a:pt x="3627713" y="6948990"/>
                </a:cubicBezTo>
                <a:lnTo>
                  <a:pt x="2597013" y="8928952"/>
                </a:lnTo>
                <a:cubicBezTo>
                  <a:pt x="2592726" y="8937143"/>
                  <a:pt x="2584439" y="8941811"/>
                  <a:pt x="2575867" y="8941811"/>
                </a:cubicBezTo>
                <a:cubicBezTo>
                  <a:pt x="2572152" y="8941811"/>
                  <a:pt x="2568438" y="8940954"/>
                  <a:pt x="2564913" y="8939144"/>
                </a:cubicBezTo>
                <a:cubicBezTo>
                  <a:pt x="2553293" y="8933048"/>
                  <a:pt x="2548721" y="8918665"/>
                  <a:pt x="2554817" y="8907045"/>
                </a:cubicBezTo>
                <a:lnTo>
                  <a:pt x="3585517" y="6926987"/>
                </a:lnTo>
                <a:cubicBezTo>
                  <a:pt x="3588565" y="6921130"/>
                  <a:pt x="3593685" y="6917082"/>
                  <a:pt x="3599495" y="6915260"/>
                </a:cubicBezTo>
                <a:close/>
                <a:moveTo>
                  <a:pt x="5945884" y="6864134"/>
                </a:moveTo>
                <a:cubicBezTo>
                  <a:pt x="5951766" y="6865718"/>
                  <a:pt x="5957052" y="6869552"/>
                  <a:pt x="5960386" y="6875267"/>
                </a:cubicBezTo>
                <a:lnTo>
                  <a:pt x="6732386" y="8212386"/>
                </a:lnTo>
                <a:cubicBezTo>
                  <a:pt x="6738958" y="8223816"/>
                  <a:pt x="6735054" y="8238294"/>
                  <a:pt x="6723624" y="8244962"/>
                </a:cubicBezTo>
                <a:cubicBezTo>
                  <a:pt x="6719814" y="8247057"/>
                  <a:pt x="6715718" y="8248105"/>
                  <a:pt x="6711718" y="8248105"/>
                </a:cubicBezTo>
                <a:cubicBezTo>
                  <a:pt x="6703526" y="8248105"/>
                  <a:pt x="6695526" y="8243819"/>
                  <a:pt x="6691048" y="8236199"/>
                </a:cubicBezTo>
                <a:lnTo>
                  <a:pt x="5919046" y="6899079"/>
                </a:lnTo>
                <a:cubicBezTo>
                  <a:pt x="5912474" y="6887649"/>
                  <a:pt x="5916380" y="6873171"/>
                  <a:pt x="5927810" y="6866504"/>
                </a:cubicBezTo>
                <a:cubicBezTo>
                  <a:pt x="5933526" y="6863218"/>
                  <a:pt x="5940002" y="6862551"/>
                  <a:pt x="5945884" y="6864134"/>
                </a:cubicBezTo>
                <a:close/>
                <a:moveTo>
                  <a:pt x="3507687" y="6863943"/>
                </a:moveTo>
                <a:cubicBezTo>
                  <a:pt x="3513580" y="6862360"/>
                  <a:pt x="3520081" y="6863027"/>
                  <a:pt x="3525796" y="6866313"/>
                </a:cubicBezTo>
                <a:cubicBezTo>
                  <a:pt x="3537226" y="6872885"/>
                  <a:pt x="3541131" y="6887458"/>
                  <a:pt x="3534559" y="6898888"/>
                </a:cubicBezTo>
                <a:lnTo>
                  <a:pt x="2787894" y="8192098"/>
                </a:lnTo>
                <a:cubicBezTo>
                  <a:pt x="2783418" y="8199717"/>
                  <a:pt x="2775417" y="8204004"/>
                  <a:pt x="2767225" y="8204004"/>
                </a:cubicBezTo>
                <a:cubicBezTo>
                  <a:pt x="2763224" y="8204004"/>
                  <a:pt x="2759129" y="8202956"/>
                  <a:pt x="2755319" y="8200860"/>
                </a:cubicBezTo>
                <a:cubicBezTo>
                  <a:pt x="2743889" y="8194288"/>
                  <a:pt x="2739984" y="8179715"/>
                  <a:pt x="2746556" y="8168285"/>
                </a:cubicBezTo>
                <a:lnTo>
                  <a:pt x="3493220" y="6875076"/>
                </a:lnTo>
                <a:cubicBezTo>
                  <a:pt x="3496507" y="6869361"/>
                  <a:pt x="3501793" y="6865527"/>
                  <a:pt x="3507687" y="6863943"/>
                </a:cubicBezTo>
                <a:close/>
                <a:moveTo>
                  <a:pt x="6035312" y="6808865"/>
                </a:moveTo>
                <a:cubicBezTo>
                  <a:pt x="6041254" y="6810187"/>
                  <a:pt x="6046682" y="6813782"/>
                  <a:pt x="6050206" y="6819354"/>
                </a:cubicBezTo>
                <a:lnTo>
                  <a:pt x="7323414" y="8817890"/>
                </a:lnTo>
                <a:cubicBezTo>
                  <a:pt x="7330462" y="8828939"/>
                  <a:pt x="7327224" y="8843702"/>
                  <a:pt x="7316078" y="8850751"/>
                </a:cubicBezTo>
                <a:cubicBezTo>
                  <a:pt x="7312078" y="8853227"/>
                  <a:pt x="7307698" y="8854466"/>
                  <a:pt x="7303316" y="8854466"/>
                </a:cubicBezTo>
                <a:cubicBezTo>
                  <a:pt x="7295410" y="8854466"/>
                  <a:pt x="7287790" y="8850561"/>
                  <a:pt x="7283218" y="8843417"/>
                </a:cubicBezTo>
                <a:lnTo>
                  <a:pt x="6010010" y="6844881"/>
                </a:lnTo>
                <a:cubicBezTo>
                  <a:pt x="6002962" y="6833832"/>
                  <a:pt x="6006202" y="6819068"/>
                  <a:pt x="6017346" y="6812020"/>
                </a:cubicBezTo>
                <a:cubicBezTo>
                  <a:pt x="6022918" y="6808496"/>
                  <a:pt x="6029372" y="6807544"/>
                  <a:pt x="6035312" y="6808865"/>
                </a:cubicBezTo>
                <a:close/>
                <a:moveTo>
                  <a:pt x="3418234" y="6808770"/>
                </a:moveTo>
                <a:cubicBezTo>
                  <a:pt x="3424187" y="6807449"/>
                  <a:pt x="3430641" y="6808401"/>
                  <a:pt x="3436165" y="6811925"/>
                </a:cubicBezTo>
                <a:cubicBezTo>
                  <a:pt x="3447214" y="6818973"/>
                  <a:pt x="3450548" y="6833738"/>
                  <a:pt x="3443500" y="6844786"/>
                </a:cubicBezTo>
                <a:lnTo>
                  <a:pt x="2353363" y="8555953"/>
                </a:lnTo>
                <a:cubicBezTo>
                  <a:pt x="2348791" y="8563097"/>
                  <a:pt x="2341076" y="8567002"/>
                  <a:pt x="2333266" y="8567002"/>
                </a:cubicBezTo>
                <a:cubicBezTo>
                  <a:pt x="2328884" y="8567002"/>
                  <a:pt x="2324502" y="8565763"/>
                  <a:pt x="2320502" y="8563287"/>
                </a:cubicBezTo>
                <a:cubicBezTo>
                  <a:pt x="2309453" y="8556238"/>
                  <a:pt x="2306119" y="8541475"/>
                  <a:pt x="2313168" y="8530426"/>
                </a:cubicBezTo>
                <a:lnTo>
                  <a:pt x="3403304" y="6819259"/>
                </a:lnTo>
                <a:cubicBezTo>
                  <a:pt x="3406828" y="6813687"/>
                  <a:pt x="3412281" y="6810092"/>
                  <a:pt x="3418234" y="6808770"/>
                </a:cubicBezTo>
                <a:close/>
                <a:moveTo>
                  <a:pt x="6122192" y="6749775"/>
                </a:moveTo>
                <a:cubicBezTo>
                  <a:pt x="6128192" y="6750822"/>
                  <a:pt x="6133788" y="6754156"/>
                  <a:pt x="6137550" y="6759537"/>
                </a:cubicBezTo>
                <a:lnTo>
                  <a:pt x="6995372" y="7984643"/>
                </a:lnTo>
                <a:cubicBezTo>
                  <a:pt x="7002896" y="7995406"/>
                  <a:pt x="7000326" y="8010265"/>
                  <a:pt x="6989562" y="8017790"/>
                </a:cubicBezTo>
                <a:cubicBezTo>
                  <a:pt x="6985370" y="8020838"/>
                  <a:pt x="6980608" y="8022171"/>
                  <a:pt x="6975942" y="8022171"/>
                </a:cubicBezTo>
                <a:cubicBezTo>
                  <a:pt x="6968416" y="8022171"/>
                  <a:pt x="6961082" y="8018647"/>
                  <a:pt x="6956414" y="8011980"/>
                </a:cubicBezTo>
                <a:lnTo>
                  <a:pt x="6098594" y="6786874"/>
                </a:lnTo>
                <a:cubicBezTo>
                  <a:pt x="6091068" y="6776111"/>
                  <a:pt x="6093640" y="6761252"/>
                  <a:pt x="6104404" y="6753727"/>
                </a:cubicBezTo>
                <a:cubicBezTo>
                  <a:pt x="6109786" y="6749965"/>
                  <a:pt x="6116190" y="6748727"/>
                  <a:pt x="6122192" y="6749775"/>
                </a:cubicBezTo>
                <a:close/>
                <a:moveTo>
                  <a:pt x="3331414" y="6749740"/>
                </a:moveTo>
                <a:cubicBezTo>
                  <a:pt x="3337415" y="6748680"/>
                  <a:pt x="3343821" y="6749918"/>
                  <a:pt x="3349202" y="6753728"/>
                </a:cubicBezTo>
                <a:cubicBezTo>
                  <a:pt x="3359965" y="6761252"/>
                  <a:pt x="3362632" y="6776111"/>
                  <a:pt x="3355012" y="6786875"/>
                </a:cubicBezTo>
                <a:lnTo>
                  <a:pt x="2078948" y="8609198"/>
                </a:lnTo>
                <a:cubicBezTo>
                  <a:pt x="2074281" y="8615865"/>
                  <a:pt x="2066851" y="8619390"/>
                  <a:pt x="2059422" y="8619390"/>
                </a:cubicBezTo>
                <a:cubicBezTo>
                  <a:pt x="2054659" y="8619390"/>
                  <a:pt x="2049897" y="8617961"/>
                  <a:pt x="2045801" y="8615103"/>
                </a:cubicBezTo>
                <a:cubicBezTo>
                  <a:pt x="2035038" y="8607579"/>
                  <a:pt x="2032371" y="8592720"/>
                  <a:pt x="2039991" y="8581956"/>
                </a:cubicBezTo>
                <a:lnTo>
                  <a:pt x="3316055" y="6759538"/>
                </a:lnTo>
                <a:cubicBezTo>
                  <a:pt x="3319818" y="6754157"/>
                  <a:pt x="3325414" y="6750799"/>
                  <a:pt x="3331414" y="6749740"/>
                </a:cubicBezTo>
                <a:close/>
                <a:moveTo>
                  <a:pt x="6206440" y="6687017"/>
                </a:moveTo>
                <a:cubicBezTo>
                  <a:pt x="6212488" y="6687815"/>
                  <a:pt x="6218226" y="6690910"/>
                  <a:pt x="6222228" y="6696101"/>
                </a:cubicBezTo>
                <a:lnTo>
                  <a:pt x="7390946" y="8219244"/>
                </a:lnTo>
                <a:cubicBezTo>
                  <a:pt x="7398946" y="8229626"/>
                  <a:pt x="7396946" y="8244581"/>
                  <a:pt x="7386564" y="8252581"/>
                </a:cubicBezTo>
                <a:cubicBezTo>
                  <a:pt x="7382182" y="8255915"/>
                  <a:pt x="7377134" y="8257534"/>
                  <a:pt x="7372086" y="8257534"/>
                </a:cubicBezTo>
                <a:cubicBezTo>
                  <a:pt x="7364942" y="8257534"/>
                  <a:pt x="7357894" y="8254296"/>
                  <a:pt x="7353130" y="8248200"/>
                </a:cubicBezTo>
                <a:lnTo>
                  <a:pt x="6184414" y="6725057"/>
                </a:lnTo>
                <a:cubicBezTo>
                  <a:pt x="6176414" y="6714675"/>
                  <a:pt x="6178414" y="6699721"/>
                  <a:pt x="6188794" y="6691719"/>
                </a:cubicBezTo>
                <a:cubicBezTo>
                  <a:pt x="6194032" y="6687719"/>
                  <a:pt x="6200390" y="6686219"/>
                  <a:pt x="6206440" y="6687017"/>
                </a:cubicBezTo>
                <a:close/>
                <a:moveTo>
                  <a:pt x="3247071" y="6686922"/>
                </a:moveTo>
                <a:cubicBezTo>
                  <a:pt x="3253119" y="6686124"/>
                  <a:pt x="3259477" y="6687624"/>
                  <a:pt x="3264716" y="6691624"/>
                </a:cubicBezTo>
                <a:cubicBezTo>
                  <a:pt x="3275193" y="6699626"/>
                  <a:pt x="3277098" y="6714580"/>
                  <a:pt x="3269097" y="6724962"/>
                </a:cubicBezTo>
                <a:lnTo>
                  <a:pt x="2241350" y="8064273"/>
                </a:lnTo>
                <a:cubicBezTo>
                  <a:pt x="2236682" y="8070368"/>
                  <a:pt x="2229634" y="8073607"/>
                  <a:pt x="2222490" y="8073607"/>
                </a:cubicBezTo>
                <a:cubicBezTo>
                  <a:pt x="2217442" y="8073607"/>
                  <a:pt x="2212298" y="8071988"/>
                  <a:pt x="2208012" y="8068654"/>
                </a:cubicBezTo>
                <a:cubicBezTo>
                  <a:pt x="2197534" y="8060653"/>
                  <a:pt x="2195629" y="8045699"/>
                  <a:pt x="2203630" y="8035316"/>
                </a:cubicBezTo>
                <a:lnTo>
                  <a:pt x="3231283" y="6696006"/>
                </a:lnTo>
                <a:cubicBezTo>
                  <a:pt x="3235284" y="6690815"/>
                  <a:pt x="3241022" y="6687720"/>
                  <a:pt x="3247071" y="6686922"/>
                </a:cubicBezTo>
                <a:close/>
                <a:moveTo>
                  <a:pt x="6287892" y="6620603"/>
                </a:moveTo>
                <a:cubicBezTo>
                  <a:pt x="6293952" y="6621139"/>
                  <a:pt x="6299808" y="6623997"/>
                  <a:pt x="6304048" y="6629045"/>
                </a:cubicBezTo>
                <a:lnTo>
                  <a:pt x="7645168" y="8227340"/>
                </a:lnTo>
                <a:cubicBezTo>
                  <a:pt x="7653646" y="8237437"/>
                  <a:pt x="7652312" y="8252391"/>
                  <a:pt x="7642216" y="8260868"/>
                </a:cubicBezTo>
                <a:cubicBezTo>
                  <a:pt x="7637738" y="8264583"/>
                  <a:pt x="7632310" y="8266393"/>
                  <a:pt x="7626974" y="8266393"/>
                </a:cubicBezTo>
                <a:cubicBezTo>
                  <a:pt x="7620214" y="8266393"/>
                  <a:pt x="7613450" y="8263535"/>
                  <a:pt x="7608686" y="8257915"/>
                </a:cubicBezTo>
                <a:lnTo>
                  <a:pt x="6267566" y="6659620"/>
                </a:lnTo>
                <a:cubicBezTo>
                  <a:pt x="6259090" y="6649524"/>
                  <a:pt x="6260424" y="6634570"/>
                  <a:pt x="6270520" y="6626092"/>
                </a:cubicBezTo>
                <a:cubicBezTo>
                  <a:pt x="6275570" y="6621854"/>
                  <a:pt x="6281832" y="6620068"/>
                  <a:pt x="6287892" y="6620603"/>
                </a:cubicBezTo>
                <a:close/>
                <a:moveTo>
                  <a:pt x="3165524" y="6620509"/>
                </a:moveTo>
                <a:cubicBezTo>
                  <a:pt x="3171585" y="6619973"/>
                  <a:pt x="3177847" y="6621759"/>
                  <a:pt x="3182895" y="6625997"/>
                </a:cubicBezTo>
                <a:cubicBezTo>
                  <a:pt x="3192992" y="6634474"/>
                  <a:pt x="3194325" y="6649429"/>
                  <a:pt x="3185848" y="6659525"/>
                </a:cubicBezTo>
                <a:lnTo>
                  <a:pt x="2232681" y="7795572"/>
                </a:lnTo>
                <a:cubicBezTo>
                  <a:pt x="2228014" y="7801192"/>
                  <a:pt x="2221251" y="7804049"/>
                  <a:pt x="2214393" y="7804049"/>
                </a:cubicBezTo>
                <a:cubicBezTo>
                  <a:pt x="2208964" y="7804049"/>
                  <a:pt x="2203535" y="7802240"/>
                  <a:pt x="2199058" y="7798525"/>
                </a:cubicBezTo>
                <a:cubicBezTo>
                  <a:pt x="2188962" y="7790047"/>
                  <a:pt x="2187628" y="7775093"/>
                  <a:pt x="2196105" y="7764997"/>
                </a:cubicBezTo>
                <a:lnTo>
                  <a:pt x="3149367" y="6628950"/>
                </a:lnTo>
                <a:cubicBezTo>
                  <a:pt x="3153606" y="6623902"/>
                  <a:pt x="3159464" y="6621045"/>
                  <a:pt x="3165524" y="6620509"/>
                </a:cubicBezTo>
                <a:close/>
                <a:moveTo>
                  <a:pt x="6366328" y="6550727"/>
                </a:moveTo>
                <a:cubicBezTo>
                  <a:pt x="6372414" y="6550989"/>
                  <a:pt x="6378390" y="6553560"/>
                  <a:pt x="6382818" y="6558370"/>
                </a:cubicBezTo>
                <a:lnTo>
                  <a:pt x="7890914" y="8204100"/>
                </a:lnTo>
                <a:cubicBezTo>
                  <a:pt x="7899770" y="8213815"/>
                  <a:pt x="7899104" y="8228865"/>
                  <a:pt x="7889484" y="8237723"/>
                </a:cubicBezTo>
                <a:cubicBezTo>
                  <a:pt x="7884912" y="8241914"/>
                  <a:pt x="7879102" y="8244010"/>
                  <a:pt x="7873386" y="8244010"/>
                </a:cubicBezTo>
                <a:cubicBezTo>
                  <a:pt x="7866910" y="8244010"/>
                  <a:pt x="7860528" y="8241438"/>
                  <a:pt x="7855862" y="8236295"/>
                </a:cubicBezTo>
                <a:lnTo>
                  <a:pt x="6347766" y="6590565"/>
                </a:lnTo>
                <a:cubicBezTo>
                  <a:pt x="6338910" y="6580849"/>
                  <a:pt x="6339576" y="6565800"/>
                  <a:pt x="6349196" y="6556942"/>
                </a:cubicBezTo>
                <a:cubicBezTo>
                  <a:pt x="6354054" y="6552513"/>
                  <a:pt x="6360244" y="6550465"/>
                  <a:pt x="6366328" y="6550727"/>
                </a:cubicBezTo>
                <a:close/>
                <a:moveTo>
                  <a:pt x="3087086" y="6550559"/>
                </a:moveTo>
                <a:cubicBezTo>
                  <a:pt x="3093170" y="6550298"/>
                  <a:pt x="3099361" y="6552369"/>
                  <a:pt x="3104219" y="6556846"/>
                </a:cubicBezTo>
                <a:cubicBezTo>
                  <a:pt x="3113934" y="6565704"/>
                  <a:pt x="3114601" y="6580753"/>
                  <a:pt x="3105648" y="6590469"/>
                </a:cubicBezTo>
                <a:lnTo>
                  <a:pt x="2040372" y="7753090"/>
                </a:lnTo>
                <a:cubicBezTo>
                  <a:pt x="2035704" y="7758234"/>
                  <a:pt x="2029227" y="7760805"/>
                  <a:pt x="2022846" y="7760805"/>
                </a:cubicBezTo>
                <a:cubicBezTo>
                  <a:pt x="2017131" y="7760805"/>
                  <a:pt x="2011320" y="7758710"/>
                  <a:pt x="2006748" y="7754519"/>
                </a:cubicBezTo>
                <a:cubicBezTo>
                  <a:pt x="1997033" y="7745661"/>
                  <a:pt x="1996366" y="7730611"/>
                  <a:pt x="2005319" y="7720896"/>
                </a:cubicBezTo>
                <a:lnTo>
                  <a:pt x="3070596" y="6558274"/>
                </a:lnTo>
                <a:cubicBezTo>
                  <a:pt x="3075025" y="6553417"/>
                  <a:pt x="3081002" y="6550821"/>
                  <a:pt x="3087086" y="6550559"/>
                </a:cubicBezTo>
                <a:close/>
                <a:moveTo>
                  <a:pt x="3011637" y="6477455"/>
                </a:moveTo>
                <a:cubicBezTo>
                  <a:pt x="3017733" y="6477455"/>
                  <a:pt x="3023829" y="6479789"/>
                  <a:pt x="3028496" y="6484456"/>
                </a:cubicBezTo>
                <a:cubicBezTo>
                  <a:pt x="3037830" y="6493791"/>
                  <a:pt x="3037830" y="6508840"/>
                  <a:pt x="3028496" y="6518175"/>
                </a:cubicBezTo>
                <a:lnTo>
                  <a:pt x="1745573" y="7801002"/>
                </a:lnTo>
                <a:cubicBezTo>
                  <a:pt x="1740906" y="7805669"/>
                  <a:pt x="1734810" y="7808050"/>
                  <a:pt x="1728714" y="7808050"/>
                </a:cubicBezTo>
                <a:cubicBezTo>
                  <a:pt x="1722618" y="7808050"/>
                  <a:pt x="1716522" y="7805764"/>
                  <a:pt x="1711855" y="7801097"/>
                </a:cubicBezTo>
                <a:cubicBezTo>
                  <a:pt x="1702520" y="7791762"/>
                  <a:pt x="1702520" y="7776713"/>
                  <a:pt x="1711855" y="7767378"/>
                </a:cubicBezTo>
                <a:lnTo>
                  <a:pt x="2994777" y="6484456"/>
                </a:lnTo>
                <a:cubicBezTo>
                  <a:pt x="2999445" y="6479789"/>
                  <a:pt x="3005541" y="6477455"/>
                  <a:pt x="3011637" y="6477455"/>
                </a:cubicBezTo>
                <a:close/>
                <a:moveTo>
                  <a:pt x="6441780" y="6477360"/>
                </a:moveTo>
                <a:cubicBezTo>
                  <a:pt x="6447874" y="6477360"/>
                  <a:pt x="6453970" y="6479694"/>
                  <a:pt x="6458638" y="6484361"/>
                </a:cubicBezTo>
                <a:lnTo>
                  <a:pt x="8127134" y="8152855"/>
                </a:lnTo>
                <a:cubicBezTo>
                  <a:pt x="8136466" y="8162190"/>
                  <a:pt x="8136466" y="8177239"/>
                  <a:pt x="8127134" y="8186574"/>
                </a:cubicBezTo>
                <a:cubicBezTo>
                  <a:pt x="8122370" y="8191241"/>
                  <a:pt x="8116274" y="8193527"/>
                  <a:pt x="8110178" y="8193527"/>
                </a:cubicBezTo>
                <a:cubicBezTo>
                  <a:pt x="8104082" y="8193527"/>
                  <a:pt x="8097986" y="8191241"/>
                  <a:pt x="8093318" y="8186574"/>
                </a:cubicBezTo>
                <a:lnTo>
                  <a:pt x="6424920" y="6518079"/>
                </a:lnTo>
                <a:cubicBezTo>
                  <a:pt x="6415586" y="6508745"/>
                  <a:pt x="6415586" y="6493695"/>
                  <a:pt x="6424920" y="6484361"/>
                </a:cubicBezTo>
                <a:cubicBezTo>
                  <a:pt x="6429588" y="6479694"/>
                  <a:pt x="6435684" y="6477360"/>
                  <a:pt x="6441780" y="6477360"/>
                </a:cubicBezTo>
                <a:close/>
                <a:moveTo>
                  <a:pt x="2939520" y="6401089"/>
                </a:moveTo>
                <a:cubicBezTo>
                  <a:pt x="2945604" y="6401351"/>
                  <a:pt x="2951581" y="6403922"/>
                  <a:pt x="2956010" y="6408732"/>
                </a:cubicBezTo>
                <a:cubicBezTo>
                  <a:pt x="2964868" y="6418447"/>
                  <a:pt x="2964202" y="6433497"/>
                  <a:pt x="2954581" y="6442355"/>
                </a:cubicBezTo>
                <a:lnTo>
                  <a:pt x="1586125" y="7696417"/>
                </a:lnTo>
                <a:cubicBezTo>
                  <a:pt x="1581553" y="7700607"/>
                  <a:pt x="1575742" y="7702608"/>
                  <a:pt x="1570027" y="7702608"/>
                </a:cubicBezTo>
                <a:cubicBezTo>
                  <a:pt x="1563550" y="7702608"/>
                  <a:pt x="1557169" y="7700036"/>
                  <a:pt x="1552501" y="7694893"/>
                </a:cubicBezTo>
                <a:cubicBezTo>
                  <a:pt x="1543643" y="7685177"/>
                  <a:pt x="1544310" y="7670128"/>
                  <a:pt x="1553930" y="7661270"/>
                </a:cubicBezTo>
                <a:lnTo>
                  <a:pt x="2922387" y="6407303"/>
                </a:lnTo>
                <a:cubicBezTo>
                  <a:pt x="2927245" y="6402874"/>
                  <a:pt x="2933436" y="6400827"/>
                  <a:pt x="2939520" y="6401089"/>
                </a:cubicBezTo>
                <a:close/>
                <a:moveTo>
                  <a:pt x="6513896" y="6401017"/>
                </a:moveTo>
                <a:cubicBezTo>
                  <a:pt x="6519980" y="6400756"/>
                  <a:pt x="6526172" y="6402827"/>
                  <a:pt x="6531030" y="6407304"/>
                </a:cubicBezTo>
                <a:lnTo>
                  <a:pt x="8203334" y="7939686"/>
                </a:lnTo>
                <a:cubicBezTo>
                  <a:pt x="8213050" y="7948544"/>
                  <a:pt x="8213714" y="7963593"/>
                  <a:pt x="8204762" y="7973309"/>
                </a:cubicBezTo>
                <a:cubicBezTo>
                  <a:pt x="8200094" y="7978452"/>
                  <a:pt x="8193714" y="7981024"/>
                  <a:pt x="8187236" y="7981024"/>
                </a:cubicBezTo>
                <a:cubicBezTo>
                  <a:pt x="8181522" y="7981024"/>
                  <a:pt x="8175710" y="7978929"/>
                  <a:pt x="8171138" y="7974738"/>
                </a:cubicBezTo>
                <a:lnTo>
                  <a:pt x="6498834" y="6442355"/>
                </a:lnTo>
                <a:cubicBezTo>
                  <a:pt x="6489118" y="6433497"/>
                  <a:pt x="6488452" y="6418448"/>
                  <a:pt x="6497406" y="6408732"/>
                </a:cubicBezTo>
                <a:cubicBezTo>
                  <a:pt x="6501836" y="6403875"/>
                  <a:pt x="6507812" y="6401279"/>
                  <a:pt x="6513896" y="6401017"/>
                </a:cubicBezTo>
                <a:close/>
                <a:moveTo>
                  <a:pt x="2870702" y="6321710"/>
                </a:moveTo>
                <a:cubicBezTo>
                  <a:pt x="2876762" y="6322246"/>
                  <a:pt x="2882620" y="6325103"/>
                  <a:pt x="2886859" y="6330151"/>
                </a:cubicBezTo>
                <a:cubicBezTo>
                  <a:pt x="2895336" y="6340248"/>
                  <a:pt x="2894002" y="6355201"/>
                  <a:pt x="2883906" y="6363679"/>
                </a:cubicBezTo>
                <a:lnTo>
                  <a:pt x="1747954" y="7316750"/>
                </a:lnTo>
                <a:cubicBezTo>
                  <a:pt x="1743573" y="7320560"/>
                  <a:pt x="1738144" y="7322370"/>
                  <a:pt x="1732714" y="7322370"/>
                </a:cubicBezTo>
                <a:cubicBezTo>
                  <a:pt x="1725952" y="7322370"/>
                  <a:pt x="1719189" y="7319513"/>
                  <a:pt x="1714426" y="7313893"/>
                </a:cubicBezTo>
                <a:cubicBezTo>
                  <a:pt x="1705949" y="7303796"/>
                  <a:pt x="1707283" y="7288842"/>
                  <a:pt x="1717379" y="7280365"/>
                </a:cubicBezTo>
                <a:lnTo>
                  <a:pt x="2853331" y="6327198"/>
                </a:lnTo>
                <a:cubicBezTo>
                  <a:pt x="2858379" y="6322960"/>
                  <a:pt x="2864642" y="6321174"/>
                  <a:pt x="2870702" y="6321710"/>
                </a:cubicBezTo>
                <a:close/>
                <a:moveTo>
                  <a:pt x="6582524" y="6321615"/>
                </a:moveTo>
                <a:cubicBezTo>
                  <a:pt x="6588584" y="6321079"/>
                  <a:pt x="6594846" y="6322865"/>
                  <a:pt x="6599894" y="6327103"/>
                </a:cubicBezTo>
                <a:lnTo>
                  <a:pt x="7959874" y="7468198"/>
                </a:lnTo>
                <a:cubicBezTo>
                  <a:pt x="7969970" y="7476676"/>
                  <a:pt x="7971304" y="7491630"/>
                  <a:pt x="7962826" y="7501727"/>
                </a:cubicBezTo>
                <a:cubicBezTo>
                  <a:pt x="7958158" y="7507346"/>
                  <a:pt x="7951396" y="7510203"/>
                  <a:pt x="7944634" y="7510203"/>
                </a:cubicBezTo>
                <a:cubicBezTo>
                  <a:pt x="7939206" y="7510203"/>
                  <a:pt x="7933774" y="7508394"/>
                  <a:pt x="7929298" y="7504679"/>
                </a:cubicBezTo>
                <a:lnTo>
                  <a:pt x="6569318" y="6363584"/>
                </a:lnTo>
                <a:cubicBezTo>
                  <a:pt x="6559222" y="6355107"/>
                  <a:pt x="6557890" y="6340153"/>
                  <a:pt x="6566366" y="6330056"/>
                </a:cubicBezTo>
                <a:cubicBezTo>
                  <a:pt x="6570606" y="6325008"/>
                  <a:pt x="6576464" y="6322151"/>
                  <a:pt x="6582524" y="6321615"/>
                </a:cubicBezTo>
                <a:close/>
                <a:moveTo>
                  <a:pt x="6647876" y="6239247"/>
                </a:moveTo>
                <a:cubicBezTo>
                  <a:pt x="6653926" y="6238449"/>
                  <a:pt x="6660284" y="6239949"/>
                  <a:pt x="6665522" y="6243949"/>
                </a:cubicBezTo>
                <a:lnTo>
                  <a:pt x="7831762" y="7138823"/>
                </a:lnTo>
                <a:cubicBezTo>
                  <a:pt x="7842240" y="7146825"/>
                  <a:pt x="7844144" y="7161779"/>
                  <a:pt x="7836144" y="7172161"/>
                </a:cubicBezTo>
                <a:cubicBezTo>
                  <a:pt x="7831382" y="7178257"/>
                  <a:pt x="7824334" y="7181495"/>
                  <a:pt x="7817190" y="7181495"/>
                </a:cubicBezTo>
                <a:cubicBezTo>
                  <a:pt x="7812142" y="7181495"/>
                  <a:pt x="7806998" y="7179876"/>
                  <a:pt x="7802710" y="7176543"/>
                </a:cubicBezTo>
                <a:lnTo>
                  <a:pt x="6636470" y="6281669"/>
                </a:lnTo>
                <a:cubicBezTo>
                  <a:pt x="6625994" y="6273667"/>
                  <a:pt x="6624086" y="6258714"/>
                  <a:pt x="6632088" y="6248331"/>
                </a:cubicBezTo>
                <a:cubicBezTo>
                  <a:pt x="6636088" y="6243140"/>
                  <a:pt x="6641828" y="6240045"/>
                  <a:pt x="6647876" y="6239247"/>
                </a:cubicBezTo>
                <a:close/>
                <a:moveTo>
                  <a:pt x="2805444" y="6239247"/>
                </a:moveTo>
                <a:cubicBezTo>
                  <a:pt x="2811492" y="6240045"/>
                  <a:pt x="2817231" y="6243140"/>
                  <a:pt x="2821231" y="6248331"/>
                </a:cubicBezTo>
                <a:cubicBezTo>
                  <a:pt x="2829232" y="6258714"/>
                  <a:pt x="2827232" y="6273667"/>
                  <a:pt x="2816849" y="6281669"/>
                </a:cubicBezTo>
                <a:lnTo>
                  <a:pt x="1445249" y="7334181"/>
                </a:lnTo>
                <a:cubicBezTo>
                  <a:pt x="1440868" y="7337515"/>
                  <a:pt x="1435820" y="7339134"/>
                  <a:pt x="1430771" y="7339134"/>
                </a:cubicBezTo>
                <a:cubicBezTo>
                  <a:pt x="1423628" y="7339134"/>
                  <a:pt x="1416579" y="7335896"/>
                  <a:pt x="1411817" y="7329800"/>
                </a:cubicBezTo>
                <a:cubicBezTo>
                  <a:pt x="1403816" y="7319418"/>
                  <a:pt x="1405816" y="7304463"/>
                  <a:pt x="1416198" y="7296462"/>
                </a:cubicBezTo>
                <a:lnTo>
                  <a:pt x="2787798" y="6243949"/>
                </a:lnTo>
                <a:cubicBezTo>
                  <a:pt x="2793037" y="6239949"/>
                  <a:pt x="2799395" y="6238449"/>
                  <a:pt x="2805444" y="6239247"/>
                </a:cubicBezTo>
                <a:close/>
                <a:moveTo>
                  <a:pt x="6709456" y="6154081"/>
                </a:moveTo>
                <a:cubicBezTo>
                  <a:pt x="6715456" y="6153033"/>
                  <a:pt x="6721862" y="6154272"/>
                  <a:pt x="6727242" y="6158034"/>
                </a:cubicBezTo>
                <a:lnTo>
                  <a:pt x="8625098" y="7486962"/>
                </a:lnTo>
                <a:cubicBezTo>
                  <a:pt x="8635862" y="7494487"/>
                  <a:pt x="8638530" y="7509346"/>
                  <a:pt x="8630910" y="7520110"/>
                </a:cubicBezTo>
                <a:cubicBezTo>
                  <a:pt x="8626338" y="7526682"/>
                  <a:pt x="8618908" y="7530206"/>
                  <a:pt x="8611382" y="7530206"/>
                </a:cubicBezTo>
                <a:cubicBezTo>
                  <a:pt x="8606622" y="7530206"/>
                  <a:pt x="8601858" y="7528777"/>
                  <a:pt x="8597762" y="7525920"/>
                </a:cubicBezTo>
                <a:lnTo>
                  <a:pt x="6699906" y="6196991"/>
                </a:lnTo>
                <a:cubicBezTo>
                  <a:pt x="6689142" y="6189467"/>
                  <a:pt x="6686476" y="6174608"/>
                  <a:pt x="6694096" y="6163845"/>
                </a:cubicBezTo>
                <a:cubicBezTo>
                  <a:pt x="6697858" y="6158463"/>
                  <a:pt x="6703454" y="6155129"/>
                  <a:pt x="6709456" y="6154081"/>
                </a:cubicBezTo>
                <a:close/>
                <a:moveTo>
                  <a:pt x="2743769" y="6154081"/>
                </a:moveTo>
                <a:cubicBezTo>
                  <a:pt x="2749770" y="6155129"/>
                  <a:pt x="2755366" y="6158463"/>
                  <a:pt x="2759128" y="6163845"/>
                </a:cubicBezTo>
                <a:cubicBezTo>
                  <a:pt x="2766653" y="6174608"/>
                  <a:pt x="2764081" y="6189467"/>
                  <a:pt x="2753318" y="6196991"/>
                </a:cubicBezTo>
                <a:lnTo>
                  <a:pt x="865748" y="7518776"/>
                </a:lnTo>
                <a:cubicBezTo>
                  <a:pt x="861558" y="7521729"/>
                  <a:pt x="856795" y="7523158"/>
                  <a:pt x="852033" y="7523158"/>
                </a:cubicBezTo>
                <a:cubicBezTo>
                  <a:pt x="844508" y="7523158"/>
                  <a:pt x="837173" y="7519633"/>
                  <a:pt x="832506" y="7512966"/>
                </a:cubicBezTo>
                <a:cubicBezTo>
                  <a:pt x="824981" y="7502202"/>
                  <a:pt x="827553" y="7487343"/>
                  <a:pt x="838316" y="7479818"/>
                </a:cubicBezTo>
                <a:lnTo>
                  <a:pt x="2725981" y="6158034"/>
                </a:lnTo>
                <a:cubicBezTo>
                  <a:pt x="2731363" y="6154272"/>
                  <a:pt x="2737768" y="6153033"/>
                  <a:pt x="2743769" y="6154081"/>
                </a:cubicBezTo>
                <a:close/>
                <a:moveTo>
                  <a:pt x="2686036" y="6066392"/>
                </a:moveTo>
                <a:cubicBezTo>
                  <a:pt x="2691977" y="6067714"/>
                  <a:pt x="2697407" y="6071309"/>
                  <a:pt x="2700931" y="6076881"/>
                </a:cubicBezTo>
                <a:cubicBezTo>
                  <a:pt x="2707979" y="6087930"/>
                  <a:pt x="2704741" y="6102694"/>
                  <a:pt x="2693596" y="6109743"/>
                </a:cubicBezTo>
                <a:lnTo>
                  <a:pt x="881560" y="7264173"/>
                </a:lnTo>
                <a:cubicBezTo>
                  <a:pt x="877560" y="7266649"/>
                  <a:pt x="873178" y="7267887"/>
                  <a:pt x="868797" y="7267887"/>
                </a:cubicBezTo>
                <a:cubicBezTo>
                  <a:pt x="860891" y="7267887"/>
                  <a:pt x="853271" y="7263982"/>
                  <a:pt x="848699" y="7256838"/>
                </a:cubicBezTo>
                <a:cubicBezTo>
                  <a:pt x="841651" y="7245789"/>
                  <a:pt x="844889" y="7231026"/>
                  <a:pt x="856033" y="7223977"/>
                </a:cubicBezTo>
                <a:lnTo>
                  <a:pt x="2668069" y="6069547"/>
                </a:lnTo>
                <a:cubicBezTo>
                  <a:pt x="2673642" y="6066023"/>
                  <a:pt x="2680095" y="6065071"/>
                  <a:pt x="2686036" y="6066392"/>
                </a:cubicBezTo>
                <a:close/>
                <a:moveTo>
                  <a:pt x="6767224" y="6066201"/>
                </a:moveTo>
                <a:cubicBezTo>
                  <a:pt x="6773178" y="6064879"/>
                  <a:pt x="6779630" y="6065832"/>
                  <a:pt x="6785154" y="6069356"/>
                </a:cubicBezTo>
                <a:lnTo>
                  <a:pt x="8473080" y="7144633"/>
                </a:lnTo>
                <a:cubicBezTo>
                  <a:pt x="8484130" y="7151682"/>
                  <a:pt x="8487462" y="7166446"/>
                  <a:pt x="8480414" y="7177495"/>
                </a:cubicBezTo>
                <a:cubicBezTo>
                  <a:pt x="8475842" y="7184734"/>
                  <a:pt x="8468126" y="7188639"/>
                  <a:pt x="8460318" y="7188639"/>
                </a:cubicBezTo>
                <a:cubicBezTo>
                  <a:pt x="8455936" y="7188639"/>
                  <a:pt x="8451554" y="7187401"/>
                  <a:pt x="8447554" y="7184924"/>
                </a:cubicBezTo>
                <a:lnTo>
                  <a:pt x="6759628" y="6109552"/>
                </a:lnTo>
                <a:cubicBezTo>
                  <a:pt x="6748578" y="6102503"/>
                  <a:pt x="6745246" y="6087740"/>
                  <a:pt x="6752294" y="6076690"/>
                </a:cubicBezTo>
                <a:cubicBezTo>
                  <a:pt x="6755818" y="6071118"/>
                  <a:pt x="6761272" y="6067522"/>
                  <a:pt x="6767224" y="6066201"/>
                </a:cubicBezTo>
                <a:close/>
                <a:moveTo>
                  <a:pt x="2632077" y="5976213"/>
                </a:moveTo>
                <a:cubicBezTo>
                  <a:pt x="2637971" y="5977797"/>
                  <a:pt x="2643257" y="5981631"/>
                  <a:pt x="2646543" y="5987345"/>
                </a:cubicBezTo>
                <a:cubicBezTo>
                  <a:pt x="2653115" y="5998776"/>
                  <a:pt x="2649210" y="6013254"/>
                  <a:pt x="2637780" y="6019921"/>
                </a:cubicBezTo>
                <a:lnTo>
                  <a:pt x="834316" y="7061004"/>
                </a:lnTo>
                <a:cubicBezTo>
                  <a:pt x="830506" y="7063194"/>
                  <a:pt x="826410" y="7064242"/>
                  <a:pt x="822410" y="7064242"/>
                </a:cubicBezTo>
                <a:cubicBezTo>
                  <a:pt x="814218" y="7064242"/>
                  <a:pt x="806217" y="7059956"/>
                  <a:pt x="801741" y="7052336"/>
                </a:cubicBezTo>
                <a:cubicBezTo>
                  <a:pt x="795168" y="7040906"/>
                  <a:pt x="799074" y="7026428"/>
                  <a:pt x="810504" y="7019760"/>
                </a:cubicBezTo>
                <a:lnTo>
                  <a:pt x="2613967" y="5978583"/>
                </a:lnTo>
                <a:cubicBezTo>
                  <a:pt x="2619682" y="5975297"/>
                  <a:pt x="2626183" y="5974630"/>
                  <a:pt x="2632077" y="5976213"/>
                </a:cubicBezTo>
                <a:close/>
                <a:moveTo>
                  <a:pt x="6821244" y="5976024"/>
                </a:moveTo>
                <a:cubicBezTo>
                  <a:pt x="6827136" y="5974440"/>
                  <a:pt x="6833636" y="5975107"/>
                  <a:pt x="6839352" y="5978393"/>
                </a:cubicBezTo>
                <a:lnTo>
                  <a:pt x="8334682" y="6841739"/>
                </a:lnTo>
                <a:cubicBezTo>
                  <a:pt x="8346112" y="6848311"/>
                  <a:pt x="8350018" y="6862885"/>
                  <a:pt x="8343446" y="6874314"/>
                </a:cubicBezTo>
                <a:cubicBezTo>
                  <a:pt x="8338968" y="6881935"/>
                  <a:pt x="8330968" y="6886220"/>
                  <a:pt x="8322682" y="6886220"/>
                </a:cubicBezTo>
                <a:cubicBezTo>
                  <a:pt x="8318680" y="6886220"/>
                  <a:pt x="8314584" y="6885173"/>
                  <a:pt x="8310774" y="6883078"/>
                </a:cubicBezTo>
                <a:lnTo>
                  <a:pt x="6815540" y="6019731"/>
                </a:lnTo>
                <a:cubicBezTo>
                  <a:pt x="6804110" y="6013159"/>
                  <a:pt x="6800204" y="5998586"/>
                  <a:pt x="6806778" y="5987156"/>
                </a:cubicBezTo>
                <a:cubicBezTo>
                  <a:pt x="6810064" y="5981441"/>
                  <a:pt x="6815350" y="5977607"/>
                  <a:pt x="6821244" y="5976024"/>
                </a:cubicBezTo>
                <a:close/>
                <a:moveTo>
                  <a:pt x="2581892" y="5883738"/>
                </a:moveTo>
                <a:cubicBezTo>
                  <a:pt x="2587702" y="5885571"/>
                  <a:pt x="2592822" y="5889619"/>
                  <a:pt x="2595870" y="5895429"/>
                </a:cubicBezTo>
                <a:cubicBezTo>
                  <a:pt x="2601966" y="5907050"/>
                  <a:pt x="2597394" y="5921432"/>
                  <a:pt x="2585773" y="5927529"/>
                </a:cubicBezTo>
                <a:lnTo>
                  <a:pt x="641911" y="6939560"/>
                </a:lnTo>
                <a:cubicBezTo>
                  <a:pt x="638387" y="6941370"/>
                  <a:pt x="634577" y="6942227"/>
                  <a:pt x="630862" y="6942227"/>
                </a:cubicBezTo>
                <a:cubicBezTo>
                  <a:pt x="622290" y="6942227"/>
                  <a:pt x="614003" y="6937559"/>
                  <a:pt x="609717" y="6929368"/>
                </a:cubicBezTo>
                <a:cubicBezTo>
                  <a:pt x="603621" y="6917748"/>
                  <a:pt x="608193" y="6903365"/>
                  <a:pt x="619813" y="6897269"/>
                </a:cubicBezTo>
                <a:lnTo>
                  <a:pt x="2563771" y="5885333"/>
                </a:lnTo>
                <a:cubicBezTo>
                  <a:pt x="2569581" y="5882285"/>
                  <a:pt x="2576082" y="5881904"/>
                  <a:pt x="2581892" y="5883738"/>
                </a:cubicBezTo>
                <a:close/>
                <a:moveTo>
                  <a:pt x="6871332" y="5883607"/>
                </a:moveTo>
                <a:cubicBezTo>
                  <a:pt x="6877144" y="5881785"/>
                  <a:pt x="6883644" y="5882190"/>
                  <a:pt x="6889454" y="5885238"/>
                </a:cubicBezTo>
                <a:lnTo>
                  <a:pt x="8737398" y="6847168"/>
                </a:lnTo>
                <a:cubicBezTo>
                  <a:pt x="8749020" y="6853264"/>
                  <a:pt x="8753592" y="6867647"/>
                  <a:pt x="8747496" y="6879267"/>
                </a:cubicBezTo>
                <a:cubicBezTo>
                  <a:pt x="8743210" y="6887458"/>
                  <a:pt x="8734922" y="6892126"/>
                  <a:pt x="8726254" y="6892126"/>
                </a:cubicBezTo>
                <a:cubicBezTo>
                  <a:pt x="8722540" y="6892126"/>
                  <a:pt x="8718826" y="6891268"/>
                  <a:pt x="8715302" y="6889459"/>
                </a:cubicBezTo>
                <a:lnTo>
                  <a:pt x="6867450" y="5927434"/>
                </a:lnTo>
                <a:cubicBezTo>
                  <a:pt x="6855830" y="5921338"/>
                  <a:pt x="6851258" y="5906955"/>
                  <a:pt x="6857354" y="5895334"/>
                </a:cubicBezTo>
                <a:cubicBezTo>
                  <a:pt x="6860402" y="5889477"/>
                  <a:pt x="6865522" y="5885429"/>
                  <a:pt x="6871332" y="5883607"/>
                </a:cubicBezTo>
                <a:close/>
                <a:moveTo>
                  <a:pt x="2536065" y="5789214"/>
                </a:moveTo>
                <a:cubicBezTo>
                  <a:pt x="2541791" y="5791298"/>
                  <a:pt x="2546721" y="5795560"/>
                  <a:pt x="2549483" y="5801513"/>
                </a:cubicBezTo>
                <a:cubicBezTo>
                  <a:pt x="2555007" y="5813420"/>
                  <a:pt x="2549864" y="5827612"/>
                  <a:pt x="2537957" y="5833136"/>
                </a:cubicBezTo>
                <a:lnTo>
                  <a:pt x="519324" y="6774492"/>
                </a:lnTo>
                <a:cubicBezTo>
                  <a:pt x="515990" y="6776016"/>
                  <a:pt x="512561" y="6776682"/>
                  <a:pt x="509228" y="6776682"/>
                </a:cubicBezTo>
                <a:cubicBezTo>
                  <a:pt x="500274" y="6776682"/>
                  <a:pt x="491702" y="6771539"/>
                  <a:pt x="487606" y="6762967"/>
                </a:cubicBezTo>
                <a:cubicBezTo>
                  <a:pt x="482081" y="6751061"/>
                  <a:pt x="487225" y="6736868"/>
                  <a:pt x="499131" y="6731344"/>
                </a:cubicBezTo>
                <a:lnTo>
                  <a:pt x="2517860" y="5789988"/>
                </a:lnTo>
                <a:cubicBezTo>
                  <a:pt x="2523813" y="5787226"/>
                  <a:pt x="2530338" y="5787130"/>
                  <a:pt x="2536065" y="5789214"/>
                </a:cubicBezTo>
                <a:close/>
                <a:moveTo>
                  <a:pt x="6917160" y="5789119"/>
                </a:moveTo>
                <a:cubicBezTo>
                  <a:pt x="6922886" y="5787035"/>
                  <a:pt x="6929412" y="5787131"/>
                  <a:pt x="6935366" y="5789893"/>
                </a:cubicBezTo>
                <a:lnTo>
                  <a:pt x="8431074" y="6487408"/>
                </a:lnTo>
                <a:cubicBezTo>
                  <a:pt x="8442982" y="6492933"/>
                  <a:pt x="8448126" y="6507125"/>
                  <a:pt x="8442602" y="6519032"/>
                </a:cubicBezTo>
                <a:cubicBezTo>
                  <a:pt x="8438602" y="6527700"/>
                  <a:pt x="8430028" y="6532748"/>
                  <a:pt x="8421074" y="6532748"/>
                </a:cubicBezTo>
                <a:cubicBezTo>
                  <a:pt x="8417742" y="6532748"/>
                  <a:pt x="8414312" y="6531986"/>
                  <a:pt x="8410978" y="6530462"/>
                </a:cubicBezTo>
                <a:lnTo>
                  <a:pt x="6915266" y="5833041"/>
                </a:lnTo>
                <a:cubicBezTo>
                  <a:pt x="6903362" y="5827517"/>
                  <a:pt x="6898218" y="5813325"/>
                  <a:pt x="6903742" y="5801418"/>
                </a:cubicBezTo>
                <a:cubicBezTo>
                  <a:pt x="6906504" y="5795465"/>
                  <a:pt x="6911432" y="5791203"/>
                  <a:pt x="6917160" y="5789119"/>
                </a:cubicBezTo>
                <a:close/>
                <a:moveTo>
                  <a:pt x="6977178" y="5692642"/>
                </a:moveTo>
                <a:lnTo>
                  <a:pt x="8975238" y="6520270"/>
                </a:lnTo>
                <a:cubicBezTo>
                  <a:pt x="8987430" y="6525318"/>
                  <a:pt x="8993146" y="6539224"/>
                  <a:pt x="8988098" y="6551417"/>
                </a:cubicBezTo>
                <a:cubicBezTo>
                  <a:pt x="8984286" y="6560561"/>
                  <a:pt x="8975430" y="6566085"/>
                  <a:pt x="8966094" y="6566085"/>
                </a:cubicBezTo>
                <a:cubicBezTo>
                  <a:pt x="8963046" y="6566085"/>
                  <a:pt x="8959998" y="6565513"/>
                  <a:pt x="8956950" y="6564275"/>
                </a:cubicBezTo>
                <a:lnTo>
                  <a:pt x="6958890" y="5736648"/>
                </a:lnTo>
                <a:cubicBezTo>
                  <a:pt x="6946698" y="5731600"/>
                  <a:pt x="6940984" y="5717693"/>
                  <a:pt x="6946032" y="5705501"/>
                </a:cubicBezTo>
                <a:cubicBezTo>
                  <a:pt x="6951082" y="5693404"/>
                  <a:pt x="6964986" y="5687594"/>
                  <a:pt x="6977178" y="5692642"/>
                </a:cubicBezTo>
                <a:close/>
                <a:moveTo>
                  <a:pt x="2476236" y="5692642"/>
                </a:moveTo>
                <a:cubicBezTo>
                  <a:pt x="2488332" y="5687594"/>
                  <a:pt x="2502334" y="5693404"/>
                  <a:pt x="2507382" y="5705501"/>
                </a:cubicBezTo>
                <a:cubicBezTo>
                  <a:pt x="2512431" y="5717693"/>
                  <a:pt x="2506621" y="5731600"/>
                  <a:pt x="2494524" y="5736648"/>
                </a:cubicBezTo>
                <a:lnTo>
                  <a:pt x="358352" y="6621425"/>
                </a:lnTo>
                <a:cubicBezTo>
                  <a:pt x="355399" y="6622663"/>
                  <a:pt x="352256" y="6623235"/>
                  <a:pt x="349303" y="6623235"/>
                </a:cubicBezTo>
                <a:cubicBezTo>
                  <a:pt x="339969" y="6623235"/>
                  <a:pt x="331110" y="6617711"/>
                  <a:pt x="327300" y="6608567"/>
                </a:cubicBezTo>
                <a:cubicBezTo>
                  <a:pt x="322252" y="6596374"/>
                  <a:pt x="328062" y="6582468"/>
                  <a:pt x="340159" y="6577420"/>
                </a:cubicBezTo>
                <a:close/>
                <a:moveTo>
                  <a:pt x="7014614" y="5593678"/>
                </a:moveTo>
                <a:lnTo>
                  <a:pt x="8749974" y="6225280"/>
                </a:lnTo>
                <a:cubicBezTo>
                  <a:pt x="8762354" y="6229757"/>
                  <a:pt x="8768738" y="6243473"/>
                  <a:pt x="8764166" y="6255855"/>
                </a:cubicBezTo>
                <a:cubicBezTo>
                  <a:pt x="8760642" y="6265380"/>
                  <a:pt x="8751496" y="6271477"/>
                  <a:pt x="8741782" y="6271477"/>
                </a:cubicBezTo>
                <a:cubicBezTo>
                  <a:pt x="8739114" y="6271477"/>
                  <a:pt x="8736352" y="6271000"/>
                  <a:pt x="8733686" y="6270048"/>
                </a:cubicBezTo>
                <a:lnTo>
                  <a:pt x="6998326" y="5638445"/>
                </a:lnTo>
                <a:cubicBezTo>
                  <a:pt x="6985942" y="5633968"/>
                  <a:pt x="6979562" y="5620252"/>
                  <a:pt x="6984134" y="5607870"/>
                </a:cubicBezTo>
                <a:cubicBezTo>
                  <a:pt x="6988610" y="5595488"/>
                  <a:pt x="7002326" y="5589201"/>
                  <a:pt x="7014614" y="5593678"/>
                </a:cubicBezTo>
                <a:close/>
                <a:moveTo>
                  <a:pt x="2438802" y="5593487"/>
                </a:moveTo>
                <a:cubicBezTo>
                  <a:pt x="2451185" y="5589010"/>
                  <a:pt x="2464805" y="5595392"/>
                  <a:pt x="2469282" y="5607679"/>
                </a:cubicBezTo>
                <a:cubicBezTo>
                  <a:pt x="2473759" y="5620061"/>
                  <a:pt x="2467377" y="5633682"/>
                  <a:pt x="2455090" y="5638255"/>
                </a:cubicBezTo>
                <a:lnTo>
                  <a:pt x="781071" y="6247569"/>
                </a:lnTo>
                <a:cubicBezTo>
                  <a:pt x="778404" y="6248617"/>
                  <a:pt x="775737" y="6249093"/>
                  <a:pt x="772975" y="6249093"/>
                </a:cubicBezTo>
                <a:cubicBezTo>
                  <a:pt x="763259" y="6249093"/>
                  <a:pt x="754115" y="6243092"/>
                  <a:pt x="750591" y="6233376"/>
                </a:cubicBezTo>
                <a:cubicBezTo>
                  <a:pt x="746114" y="6220994"/>
                  <a:pt x="752496" y="6207373"/>
                  <a:pt x="764783" y="6202801"/>
                </a:cubicBezTo>
                <a:close/>
                <a:moveTo>
                  <a:pt x="7047758" y="5492999"/>
                </a:moveTo>
                <a:lnTo>
                  <a:pt x="9286706" y="6198992"/>
                </a:lnTo>
                <a:cubicBezTo>
                  <a:pt x="9299278" y="6202992"/>
                  <a:pt x="9306232" y="6216328"/>
                  <a:pt x="9302232" y="6228901"/>
                </a:cubicBezTo>
                <a:cubicBezTo>
                  <a:pt x="9298994" y="6239093"/>
                  <a:pt x="9289562" y="6245569"/>
                  <a:pt x="9279466" y="6245569"/>
                </a:cubicBezTo>
                <a:cubicBezTo>
                  <a:pt x="9277086" y="6245569"/>
                  <a:pt x="9274704" y="6245188"/>
                  <a:pt x="9272322" y="6244427"/>
                </a:cubicBezTo>
                <a:lnTo>
                  <a:pt x="7033376" y="5538433"/>
                </a:lnTo>
                <a:cubicBezTo>
                  <a:pt x="7020802" y="5534433"/>
                  <a:pt x="7013850" y="5521098"/>
                  <a:pt x="7017850" y="5508525"/>
                </a:cubicBezTo>
                <a:cubicBezTo>
                  <a:pt x="7021852" y="5495952"/>
                  <a:pt x="7035186" y="5489094"/>
                  <a:pt x="7047758" y="5492999"/>
                </a:cubicBezTo>
                <a:close/>
                <a:moveTo>
                  <a:pt x="2405846" y="5492999"/>
                </a:moveTo>
                <a:cubicBezTo>
                  <a:pt x="2418420" y="5489093"/>
                  <a:pt x="2431754" y="5496047"/>
                  <a:pt x="2435755" y="5508525"/>
                </a:cubicBezTo>
                <a:cubicBezTo>
                  <a:pt x="2439755" y="5521098"/>
                  <a:pt x="2432707" y="5534432"/>
                  <a:pt x="2420229" y="5538433"/>
                </a:cubicBezTo>
                <a:lnTo>
                  <a:pt x="975668" y="5993918"/>
                </a:lnTo>
                <a:cubicBezTo>
                  <a:pt x="973191" y="5994680"/>
                  <a:pt x="970810" y="5995061"/>
                  <a:pt x="968429" y="5995061"/>
                </a:cubicBezTo>
                <a:cubicBezTo>
                  <a:pt x="958332" y="5995061"/>
                  <a:pt x="948902" y="5988584"/>
                  <a:pt x="945759" y="5978392"/>
                </a:cubicBezTo>
                <a:cubicBezTo>
                  <a:pt x="941759" y="5965820"/>
                  <a:pt x="948807" y="5952485"/>
                  <a:pt x="961285" y="5948484"/>
                </a:cubicBezTo>
                <a:close/>
                <a:moveTo>
                  <a:pt x="2377272" y="5391177"/>
                </a:moveTo>
                <a:cubicBezTo>
                  <a:pt x="2390035" y="5387843"/>
                  <a:pt x="2403084" y="5395368"/>
                  <a:pt x="2406418" y="5408036"/>
                </a:cubicBezTo>
                <a:cubicBezTo>
                  <a:pt x="2409847" y="5420704"/>
                  <a:pt x="2402322" y="5433849"/>
                  <a:pt x="2389559" y="5437183"/>
                </a:cubicBezTo>
                <a:lnTo>
                  <a:pt x="368449" y="5978679"/>
                </a:lnTo>
                <a:cubicBezTo>
                  <a:pt x="366449" y="5979250"/>
                  <a:pt x="364353" y="5979536"/>
                  <a:pt x="362258" y="5979536"/>
                </a:cubicBezTo>
                <a:cubicBezTo>
                  <a:pt x="351780" y="5979536"/>
                  <a:pt x="342160" y="5972487"/>
                  <a:pt x="339302" y="5961915"/>
                </a:cubicBezTo>
                <a:cubicBezTo>
                  <a:pt x="335873" y="5949246"/>
                  <a:pt x="343398" y="5936102"/>
                  <a:pt x="356162" y="5932768"/>
                </a:cubicBezTo>
                <a:close/>
                <a:moveTo>
                  <a:pt x="7076144" y="5391176"/>
                </a:moveTo>
                <a:lnTo>
                  <a:pt x="9242224" y="5971534"/>
                </a:lnTo>
                <a:cubicBezTo>
                  <a:pt x="9254894" y="5974963"/>
                  <a:pt x="9262514" y="5988012"/>
                  <a:pt x="9259084" y="6000681"/>
                </a:cubicBezTo>
                <a:cubicBezTo>
                  <a:pt x="9256322" y="6011349"/>
                  <a:pt x="9246702" y="6018397"/>
                  <a:pt x="9236128" y="6018397"/>
                </a:cubicBezTo>
                <a:cubicBezTo>
                  <a:pt x="9234128" y="6018397"/>
                  <a:pt x="9232032" y="6018112"/>
                  <a:pt x="9229938" y="6017540"/>
                </a:cubicBezTo>
                <a:lnTo>
                  <a:pt x="7063856" y="5437182"/>
                </a:lnTo>
                <a:cubicBezTo>
                  <a:pt x="7051188" y="5433753"/>
                  <a:pt x="7043568" y="5420703"/>
                  <a:pt x="7046998" y="5408035"/>
                </a:cubicBezTo>
                <a:cubicBezTo>
                  <a:pt x="7050426" y="5395367"/>
                  <a:pt x="7063476" y="5387747"/>
                  <a:pt x="7076144" y="5391176"/>
                </a:cubicBezTo>
                <a:close/>
                <a:moveTo>
                  <a:pt x="7099766" y="5288307"/>
                </a:moveTo>
                <a:lnTo>
                  <a:pt x="9297946" y="5775129"/>
                </a:lnTo>
                <a:cubicBezTo>
                  <a:pt x="9310806" y="5777987"/>
                  <a:pt x="9318902" y="5790655"/>
                  <a:pt x="9316044" y="5803514"/>
                </a:cubicBezTo>
                <a:cubicBezTo>
                  <a:pt x="9313566" y="5814658"/>
                  <a:pt x="9303662" y="5822183"/>
                  <a:pt x="9292802" y="5822183"/>
                </a:cubicBezTo>
                <a:cubicBezTo>
                  <a:pt x="9291088" y="5822183"/>
                  <a:pt x="9289374" y="5821992"/>
                  <a:pt x="9287658" y="5821611"/>
                </a:cubicBezTo>
                <a:lnTo>
                  <a:pt x="7089478" y="5334789"/>
                </a:lnTo>
                <a:cubicBezTo>
                  <a:pt x="7076622" y="5331931"/>
                  <a:pt x="7068524" y="5319263"/>
                  <a:pt x="7071382" y="5306404"/>
                </a:cubicBezTo>
                <a:cubicBezTo>
                  <a:pt x="7074240" y="5293545"/>
                  <a:pt x="7086906" y="5285354"/>
                  <a:pt x="7099766" y="5288307"/>
                </a:cubicBezTo>
                <a:close/>
                <a:moveTo>
                  <a:pt x="2353268" y="5288116"/>
                </a:moveTo>
                <a:cubicBezTo>
                  <a:pt x="2366127" y="5285258"/>
                  <a:pt x="2378795" y="5293354"/>
                  <a:pt x="2381652" y="5306213"/>
                </a:cubicBezTo>
                <a:cubicBezTo>
                  <a:pt x="2384510" y="5319072"/>
                  <a:pt x="2376414" y="5331740"/>
                  <a:pt x="2363555" y="5334598"/>
                </a:cubicBezTo>
                <a:lnTo>
                  <a:pt x="246528" y="5803895"/>
                </a:lnTo>
                <a:cubicBezTo>
                  <a:pt x="244814" y="5804275"/>
                  <a:pt x="243099" y="5804466"/>
                  <a:pt x="241385" y="5804466"/>
                </a:cubicBezTo>
                <a:cubicBezTo>
                  <a:pt x="230431" y="5804466"/>
                  <a:pt x="220620" y="5796941"/>
                  <a:pt x="218144" y="5785797"/>
                </a:cubicBezTo>
                <a:cubicBezTo>
                  <a:pt x="215286" y="5772938"/>
                  <a:pt x="223382" y="5760270"/>
                  <a:pt x="236241" y="5757413"/>
                </a:cubicBezTo>
                <a:close/>
                <a:moveTo>
                  <a:pt x="7119862" y="5184008"/>
                </a:moveTo>
                <a:lnTo>
                  <a:pt x="8832840" y="5486045"/>
                </a:lnTo>
                <a:cubicBezTo>
                  <a:pt x="8845794" y="5488332"/>
                  <a:pt x="8854462" y="5500714"/>
                  <a:pt x="8852174" y="5513668"/>
                </a:cubicBezTo>
                <a:cubicBezTo>
                  <a:pt x="8850174" y="5525193"/>
                  <a:pt x="8840078" y="5533385"/>
                  <a:pt x="8828744" y="5533385"/>
                </a:cubicBezTo>
                <a:cubicBezTo>
                  <a:pt x="8827410" y="5533385"/>
                  <a:pt x="8825982" y="5533289"/>
                  <a:pt x="8824552" y="5533004"/>
                </a:cubicBezTo>
                <a:lnTo>
                  <a:pt x="7111578" y="5230966"/>
                </a:lnTo>
                <a:cubicBezTo>
                  <a:pt x="7098622" y="5228680"/>
                  <a:pt x="7089954" y="5216298"/>
                  <a:pt x="7092242" y="5203343"/>
                </a:cubicBezTo>
                <a:cubicBezTo>
                  <a:pt x="7094526" y="5190389"/>
                  <a:pt x="7106910" y="5181722"/>
                  <a:pt x="7119862" y="5184008"/>
                </a:cubicBezTo>
                <a:close/>
                <a:moveTo>
                  <a:pt x="2333742" y="5183912"/>
                </a:moveTo>
                <a:cubicBezTo>
                  <a:pt x="2346696" y="5181626"/>
                  <a:pt x="2359078" y="5190293"/>
                  <a:pt x="2361364" y="5203248"/>
                </a:cubicBezTo>
                <a:cubicBezTo>
                  <a:pt x="2363650" y="5216202"/>
                  <a:pt x="2354982" y="5228584"/>
                  <a:pt x="2342028" y="5230870"/>
                </a:cubicBezTo>
                <a:lnTo>
                  <a:pt x="630195" y="5532717"/>
                </a:lnTo>
                <a:cubicBezTo>
                  <a:pt x="628767" y="5533003"/>
                  <a:pt x="627338" y="5533098"/>
                  <a:pt x="626004" y="5533098"/>
                </a:cubicBezTo>
                <a:cubicBezTo>
                  <a:pt x="614670" y="5533098"/>
                  <a:pt x="604573" y="5525002"/>
                  <a:pt x="602573" y="5513382"/>
                </a:cubicBezTo>
                <a:cubicBezTo>
                  <a:pt x="600287" y="5500427"/>
                  <a:pt x="608955" y="5488045"/>
                  <a:pt x="621909" y="5485759"/>
                </a:cubicBezTo>
                <a:close/>
                <a:moveTo>
                  <a:pt x="7134818" y="5079424"/>
                </a:moveTo>
                <a:lnTo>
                  <a:pt x="8990098" y="5323644"/>
                </a:lnTo>
                <a:cubicBezTo>
                  <a:pt x="9003146" y="5325359"/>
                  <a:pt x="9012290" y="5337360"/>
                  <a:pt x="9010578" y="5350314"/>
                </a:cubicBezTo>
                <a:cubicBezTo>
                  <a:pt x="9009054" y="5362220"/>
                  <a:pt x="8998862" y="5370984"/>
                  <a:pt x="8987050" y="5370984"/>
                </a:cubicBezTo>
                <a:cubicBezTo>
                  <a:pt x="8986002" y="5370984"/>
                  <a:pt x="8984954" y="5370888"/>
                  <a:pt x="8983906" y="5370793"/>
                </a:cubicBezTo>
                <a:lnTo>
                  <a:pt x="7128626" y="5126572"/>
                </a:lnTo>
                <a:cubicBezTo>
                  <a:pt x="7115578" y="5124858"/>
                  <a:pt x="7106434" y="5112856"/>
                  <a:pt x="7108150" y="5099902"/>
                </a:cubicBezTo>
                <a:cubicBezTo>
                  <a:pt x="7109862" y="5086853"/>
                  <a:pt x="7121770" y="5077709"/>
                  <a:pt x="7134818" y="5079424"/>
                </a:cubicBezTo>
                <a:close/>
                <a:moveTo>
                  <a:pt x="2318692" y="5079327"/>
                </a:moveTo>
                <a:cubicBezTo>
                  <a:pt x="2331742" y="5077518"/>
                  <a:pt x="2343743" y="5086757"/>
                  <a:pt x="2345362" y="5099806"/>
                </a:cubicBezTo>
                <a:cubicBezTo>
                  <a:pt x="2347077" y="5112855"/>
                  <a:pt x="2337933" y="5124857"/>
                  <a:pt x="2324884" y="5126476"/>
                </a:cubicBezTo>
                <a:lnTo>
                  <a:pt x="77841" y="5422323"/>
                </a:lnTo>
                <a:cubicBezTo>
                  <a:pt x="76793" y="5422418"/>
                  <a:pt x="75745" y="5422513"/>
                  <a:pt x="74698" y="5422513"/>
                </a:cubicBezTo>
                <a:cubicBezTo>
                  <a:pt x="62887" y="5422513"/>
                  <a:pt x="52695" y="5413750"/>
                  <a:pt x="51076" y="5401844"/>
                </a:cubicBezTo>
                <a:cubicBezTo>
                  <a:pt x="49361" y="5388795"/>
                  <a:pt x="58505" y="5376793"/>
                  <a:pt x="71554" y="5375174"/>
                </a:cubicBezTo>
                <a:close/>
                <a:moveTo>
                  <a:pt x="7145200" y="4973981"/>
                </a:moveTo>
                <a:lnTo>
                  <a:pt x="8985144" y="5134954"/>
                </a:lnTo>
                <a:cubicBezTo>
                  <a:pt x="8998290" y="5136097"/>
                  <a:pt x="9007910" y="5147622"/>
                  <a:pt x="9006766" y="5160767"/>
                </a:cubicBezTo>
                <a:cubicBezTo>
                  <a:pt x="9005718" y="5173149"/>
                  <a:pt x="8995336" y="5182483"/>
                  <a:pt x="8983048" y="5182483"/>
                </a:cubicBezTo>
                <a:cubicBezTo>
                  <a:pt x="8982382" y="5182483"/>
                  <a:pt x="8981620" y="5182483"/>
                  <a:pt x="8980954" y="5182388"/>
                </a:cubicBezTo>
                <a:lnTo>
                  <a:pt x="7141008" y="5021416"/>
                </a:lnTo>
                <a:cubicBezTo>
                  <a:pt x="7127866" y="5020273"/>
                  <a:pt x="7118244" y="5008747"/>
                  <a:pt x="7119386" y="4995603"/>
                </a:cubicBezTo>
                <a:cubicBezTo>
                  <a:pt x="7120530" y="4982458"/>
                  <a:pt x="7132056" y="4972743"/>
                  <a:pt x="7145200" y="4973981"/>
                </a:cubicBezTo>
                <a:close/>
                <a:moveTo>
                  <a:pt x="2308406" y="4973981"/>
                </a:moveTo>
                <a:cubicBezTo>
                  <a:pt x="2321550" y="4972838"/>
                  <a:pt x="2333076" y="4982554"/>
                  <a:pt x="2334219" y="4995603"/>
                </a:cubicBezTo>
                <a:cubicBezTo>
                  <a:pt x="2335362" y="5008747"/>
                  <a:pt x="2325646" y="5020273"/>
                  <a:pt x="2312597" y="5021416"/>
                </a:cubicBezTo>
                <a:lnTo>
                  <a:pt x="225288" y="5204010"/>
                </a:lnTo>
                <a:cubicBezTo>
                  <a:pt x="224526" y="5204010"/>
                  <a:pt x="223859" y="5204105"/>
                  <a:pt x="223193" y="5204105"/>
                </a:cubicBezTo>
                <a:cubicBezTo>
                  <a:pt x="211001" y="5204105"/>
                  <a:pt x="200618" y="5194771"/>
                  <a:pt x="199475" y="5182388"/>
                </a:cubicBezTo>
                <a:cubicBezTo>
                  <a:pt x="198332" y="5169244"/>
                  <a:pt x="208048" y="5157718"/>
                  <a:pt x="221097" y="5156575"/>
                </a:cubicBezTo>
                <a:close/>
                <a:moveTo>
                  <a:pt x="7151010" y="4868254"/>
                </a:moveTo>
                <a:lnTo>
                  <a:pt x="8950570" y="4946835"/>
                </a:lnTo>
                <a:cubicBezTo>
                  <a:pt x="8963714" y="4947406"/>
                  <a:pt x="8973906" y="4958551"/>
                  <a:pt x="8973334" y="4971695"/>
                </a:cubicBezTo>
                <a:cubicBezTo>
                  <a:pt x="8972762" y="4984459"/>
                  <a:pt x="8962190" y="4994460"/>
                  <a:pt x="8949522" y="4994460"/>
                </a:cubicBezTo>
                <a:cubicBezTo>
                  <a:pt x="8949140" y="4994460"/>
                  <a:pt x="8948854" y="4994460"/>
                  <a:pt x="8948474" y="4994460"/>
                </a:cubicBezTo>
                <a:lnTo>
                  <a:pt x="7148914" y="4915879"/>
                </a:lnTo>
                <a:cubicBezTo>
                  <a:pt x="7135770" y="4915307"/>
                  <a:pt x="7125578" y="4904163"/>
                  <a:pt x="7126150" y="4891018"/>
                </a:cubicBezTo>
                <a:cubicBezTo>
                  <a:pt x="7126722" y="4877874"/>
                  <a:pt x="7138056" y="4867873"/>
                  <a:pt x="7151010" y="4868254"/>
                </a:cubicBezTo>
                <a:close/>
                <a:moveTo>
                  <a:pt x="2302596" y="4868254"/>
                </a:moveTo>
                <a:cubicBezTo>
                  <a:pt x="2315835" y="4868158"/>
                  <a:pt x="2326884" y="4877874"/>
                  <a:pt x="2327456" y="4891019"/>
                </a:cubicBezTo>
                <a:cubicBezTo>
                  <a:pt x="2328027" y="4904163"/>
                  <a:pt x="2317836" y="4915307"/>
                  <a:pt x="2304691" y="4915879"/>
                </a:cubicBezTo>
                <a:lnTo>
                  <a:pt x="24882" y="5015415"/>
                </a:lnTo>
                <a:cubicBezTo>
                  <a:pt x="24501" y="5015415"/>
                  <a:pt x="24120" y="5015415"/>
                  <a:pt x="23834" y="5015415"/>
                </a:cubicBezTo>
                <a:cubicBezTo>
                  <a:pt x="11166" y="5015415"/>
                  <a:pt x="593" y="5005414"/>
                  <a:pt x="22" y="4992650"/>
                </a:cubicBezTo>
                <a:cubicBezTo>
                  <a:pt x="-550" y="4979506"/>
                  <a:pt x="9642" y="4968362"/>
                  <a:pt x="22787" y="4967790"/>
                </a:cubicBezTo>
                <a:close/>
                <a:moveTo>
                  <a:pt x="7152154" y="4762431"/>
                </a:moveTo>
                <a:lnTo>
                  <a:pt x="9032674" y="4762431"/>
                </a:lnTo>
                <a:cubicBezTo>
                  <a:pt x="9045818" y="4762431"/>
                  <a:pt x="9056486" y="4773099"/>
                  <a:pt x="9056486" y="4786244"/>
                </a:cubicBezTo>
                <a:cubicBezTo>
                  <a:pt x="9056486" y="4799388"/>
                  <a:pt x="9045818" y="4810056"/>
                  <a:pt x="9032674" y="4810056"/>
                </a:cubicBezTo>
                <a:lnTo>
                  <a:pt x="7152154" y="4810056"/>
                </a:lnTo>
                <a:cubicBezTo>
                  <a:pt x="7139010" y="4810056"/>
                  <a:pt x="7128342" y="4799388"/>
                  <a:pt x="7128342" y="4786244"/>
                </a:cubicBezTo>
                <a:cubicBezTo>
                  <a:pt x="7128342" y="4773099"/>
                  <a:pt x="7139010" y="4762431"/>
                  <a:pt x="7152154" y="4762431"/>
                </a:cubicBezTo>
                <a:close/>
                <a:moveTo>
                  <a:pt x="420741" y="4762431"/>
                </a:moveTo>
                <a:lnTo>
                  <a:pt x="2301261" y="4762431"/>
                </a:lnTo>
                <a:cubicBezTo>
                  <a:pt x="2314406" y="4762431"/>
                  <a:pt x="2325074" y="4773099"/>
                  <a:pt x="2325074" y="4786244"/>
                </a:cubicBezTo>
                <a:cubicBezTo>
                  <a:pt x="2325074" y="4799388"/>
                  <a:pt x="2314406" y="4810056"/>
                  <a:pt x="2301261" y="4810056"/>
                </a:cubicBezTo>
                <a:lnTo>
                  <a:pt x="420741" y="4810056"/>
                </a:lnTo>
                <a:cubicBezTo>
                  <a:pt x="407596" y="4810056"/>
                  <a:pt x="396928" y="4799388"/>
                  <a:pt x="396928" y="4786244"/>
                </a:cubicBezTo>
                <a:cubicBezTo>
                  <a:pt x="396928" y="4773099"/>
                  <a:pt x="407596" y="4762431"/>
                  <a:pt x="420741" y="4762431"/>
                </a:cubicBezTo>
                <a:close/>
                <a:moveTo>
                  <a:pt x="504942" y="4578027"/>
                </a:moveTo>
                <a:lnTo>
                  <a:pt x="2304501" y="4656608"/>
                </a:lnTo>
                <a:cubicBezTo>
                  <a:pt x="2317645" y="4657179"/>
                  <a:pt x="2327837" y="4668324"/>
                  <a:pt x="2327265" y="4681468"/>
                </a:cubicBezTo>
                <a:cubicBezTo>
                  <a:pt x="2326694" y="4694232"/>
                  <a:pt x="2316216" y="4704233"/>
                  <a:pt x="2303453" y="4704233"/>
                </a:cubicBezTo>
                <a:cubicBezTo>
                  <a:pt x="2303072" y="4704233"/>
                  <a:pt x="2302786" y="4704233"/>
                  <a:pt x="2302405" y="4704233"/>
                </a:cubicBezTo>
                <a:lnTo>
                  <a:pt x="502847" y="4625652"/>
                </a:lnTo>
                <a:cubicBezTo>
                  <a:pt x="489702" y="4625080"/>
                  <a:pt x="479510" y="4613936"/>
                  <a:pt x="480082" y="4600792"/>
                </a:cubicBezTo>
                <a:cubicBezTo>
                  <a:pt x="480653" y="4587647"/>
                  <a:pt x="491893" y="4577836"/>
                  <a:pt x="504942" y="4578027"/>
                </a:cubicBezTo>
                <a:close/>
                <a:moveTo>
                  <a:pt x="9428534" y="4557072"/>
                </a:moveTo>
                <a:cubicBezTo>
                  <a:pt x="9441774" y="4556976"/>
                  <a:pt x="9452822" y="4566692"/>
                  <a:pt x="9453394" y="4579837"/>
                </a:cubicBezTo>
                <a:cubicBezTo>
                  <a:pt x="9453966" y="4592981"/>
                  <a:pt x="9443774" y="4604125"/>
                  <a:pt x="9430630" y="4604697"/>
                </a:cubicBezTo>
                <a:lnTo>
                  <a:pt x="7150820" y="4704233"/>
                </a:lnTo>
                <a:cubicBezTo>
                  <a:pt x="7150438" y="4704233"/>
                  <a:pt x="7150154" y="4704233"/>
                  <a:pt x="7149772" y="4704233"/>
                </a:cubicBezTo>
                <a:cubicBezTo>
                  <a:pt x="7137104" y="4704233"/>
                  <a:pt x="7126530" y="4694232"/>
                  <a:pt x="7125960" y="4681468"/>
                </a:cubicBezTo>
                <a:cubicBezTo>
                  <a:pt x="7125388" y="4668324"/>
                  <a:pt x="7135580" y="4657180"/>
                  <a:pt x="7148726" y="4656608"/>
                </a:cubicBezTo>
                <a:close/>
                <a:moveTo>
                  <a:pt x="472462" y="4390098"/>
                </a:moveTo>
                <a:lnTo>
                  <a:pt x="2312406" y="4551071"/>
                </a:lnTo>
                <a:cubicBezTo>
                  <a:pt x="2325551" y="4552214"/>
                  <a:pt x="2335171" y="4563739"/>
                  <a:pt x="2334028" y="4576884"/>
                </a:cubicBezTo>
                <a:cubicBezTo>
                  <a:pt x="2332885" y="4589266"/>
                  <a:pt x="2322503" y="4598600"/>
                  <a:pt x="2310311" y="4598600"/>
                </a:cubicBezTo>
                <a:cubicBezTo>
                  <a:pt x="2309644" y="4598600"/>
                  <a:pt x="2308882" y="4598600"/>
                  <a:pt x="2308215" y="4598505"/>
                </a:cubicBezTo>
                <a:lnTo>
                  <a:pt x="468271" y="4437533"/>
                </a:lnTo>
                <a:cubicBezTo>
                  <a:pt x="455126" y="4436390"/>
                  <a:pt x="445506" y="4424865"/>
                  <a:pt x="446649" y="4411720"/>
                </a:cubicBezTo>
                <a:cubicBezTo>
                  <a:pt x="447792" y="4398575"/>
                  <a:pt x="459413" y="4388860"/>
                  <a:pt x="472462" y="4390098"/>
                </a:cubicBezTo>
                <a:close/>
                <a:moveTo>
                  <a:pt x="9228510" y="4368762"/>
                </a:moveTo>
                <a:cubicBezTo>
                  <a:pt x="9241654" y="4367619"/>
                  <a:pt x="9253178" y="4377335"/>
                  <a:pt x="9254322" y="4390384"/>
                </a:cubicBezTo>
                <a:cubicBezTo>
                  <a:pt x="9255466" y="4403433"/>
                  <a:pt x="9245750" y="4415054"/>
                  <a:pt x="9232700" y="4416197"/>
                </a:cubicBezTo>
                <a:lnTo>
                  <a:pt x="7143866" y="4598791"/>
                </a:lnTo>
                <a:cubicBezTo>
                  <a:pt x="7143106" y="4598886"/>
                  <a:pt x="7142438" y="4598886"/>
                  <a:pt x="7141772" y="4598886"/>
                </a:cubicBezTo>
                <a:cubicBezTo>
                  <a:pt x="7129580" y="4598886"/>
                  <a:pt x="7119198" y="4589552"/>
                  <a:pt x="7118054" y="4577169"/>
                </a:cubicBezTo>
                <a:cubicBezTo>
                  <a:pt x="7116910" y="4564025"/>
                  <a:pt x="7126626" y="4552499"/>
                  <a:pt x="7139676" y="4551356"/>
                </a:cubicBezTo>
                <a:close/>
                <a:moveTo>
                  <a:pt x="469414" y="4201789"/>
                </a:moveTo>
                <a:lnTo>
                  <a:pt x="2324693" y="4446010"/>
                </a:lnTo>
                <a:cubicBezTo>
                  <a:pt x="2337742" y="4447725"/>
                  <a:pt x="2346886" y="4459726"/>
                  <a:pt x="2345172" y="4472680"/>
                </a:cubicBezTo>
                <a:cubicBezTo>
                  <a:pt x="2343648" y="4484682"/>
                  <a:pt x="2333456" y="4493445"/>
                  <a:pt x="2321741" y="4493445"/>
                </a:cubicBezTo>
                <a:cubicBezTo>
                  <a:pt x="2320693" y="4493445"/>
                  <a:pt x="2319645" y="4493350"/>
                  <a:pt x="2318597" y="4493254"/>
                </a:cubicBezTo>
                <a:lnTo>
                  <a:pt x="463222" y="4248938"/>
                </a:lnTo>
                <a:cubicBezTo>
                  <a:pt x="450173" y="4247224"/>
                  <a:pt x="441029" y="4235222"/>
                  <a:pt x="442744" y="4222268"/>
                </a:cubicBezTo>
                <a:cubicBezTo>
                  <a:pt x="444458" y="4209219"/>
                  <a:pt x="456364" y="4199980"/>
                  <a:pt x="469414" y="4201789"/>
                </a:cubicBezTo>
                <a:close/>
                <a:moveTo>
                  <a:pt x="9375480" y="4150259"/>
                </a:moveTo>
                <a:cubicBezTo>
                  <a:pt x="9388530" y="4148450"/>
                  <a:pt x="9400436" y="4157689"/>
                  <a:pt x="9402150" y="4170738"/>
                </a:cubicBezTo>
                <a:cubicBezTo>
                  <a:pt x="9403864" y="4183787"/>
                  <a:pt x="9394720" y="4195789"/>
                  <a:pt x="9381670" y="4197408"/>
                </a:cubicBezTo>
                <a:lnTo>
                  <a:pt x="7134628" y="4493255"/>
                </a:lnTo>
                <a:cubicBezTo>
                  <a:pt x="7133580" y="4493350"/>
                  <a:pt x="7132534" y="4493445"/>
                  <a:pt x="7131484" y="4493445"/>
                </a:cubicBezTo>
                <a:cubicBezTo>
                  <a:pt x="7119674" y="4493445"/>
                  <a:pt x="7109482" y="4484682"/>
                  <a:pt x="7107862" y="4472776"/>
                </a:cubicBezTo>
                <a:cubicBezTo>
                  <a:pt x="7106148" y="4459727"/>
                  <a:pt x="7115292" y="4447725"/>
                  <a:pt x="7128342" y="4446106"/>
                </a:cubicBezTo>
                <a:close/>
                <a:moveTo>
                  <a:pt x="8823220" y="4039674"/>
                </a:moveTo>
                <a:cubicBezTo>
                  <a:pt x="8836174" y="4037292"/>
                  <a:pt x="8848556" y="4046055"/>
                  <a:pt x="8850842" y="4059009"/>
                </a:cubicBezTo>
                <a:cubicBezTo>
                  <a:pt x="8853128" y="4071963"/>
                  <a:pt x="8844460" y="4084346"/>
                  <a:pt x="8831506" y="4086632"/>
                </a:cubicBezTo>
                <a:lnTo>
                  <a:pt x="7119674" y="4388479"/>
                </a:lnTo>
                <a:cubicBezTo>
                  <a:pt x="7118246" y="4388765"/>
                  <a:pt x="7116910" y="4388860"/>
                  <a:pt x="7115482" y="4388860"/>
                </a:cubicBezTo>
                <a:cubicBezTo>
                  <a:pt x="7104146" y="4388860"/>
                  <a:pt x="7094050" y="4380764"/>
                  <a:pt x="7092050" y="4369143"/>
                </a:cubicBezTo>
                <a:cubicBezTo>
                  <a:pt x="7089766" y="4356189"/>
                  <a:pt x="7098432" y="4343807"/>
                  <a:pt x="7111386" y="4341521"/>
                </a:cubicBezTo>
                <a:close/>
                <a:moveTo>
                  <a:pt x="628766" y="4039389"/>
                </a:moveTo>
                <a:lnTo>
                  <a:pt x="2341742" y="4341426"/>
                </a:lnTo>
                <a:cubicBezTo>
                  <a:pt x="2354696" y="4343712"/>
                  <a:pt x="2363364" y="4356095"/>
                  <a:pt x="2361078" y="4369049"/>
                </a:cubicBezTo>
                <a:cubicBezTo>
                  <a:pt x="2359078" y="4380669"/>
                  <a:pt x="2348981" y="4388765"/>
                  <a:pt x="2337647" y="4388765"/>
                </a:cubicBezTo>
                <a:cubicBezTo>
                  <a:pt x="2336313" y="4388765"/>
                  <a:pt x="2334884" y="4388670"/>
                  <a:pt x="2333455" y="4388385"/>
                </a:cubicBezTo>
                <a:lnTo>
                  <a:pt x="620480" y="4086347"/>
                </a:lnTo>
                <a:cubicBezTo>
                  <a:pt x="607526" y="4084061"/>
                  <a:pt x="598858" y="4071678"/>
                  <a:pt x="601144" y="4058724"/>
                </a:cubicBezTo>
                <a:cubicBezTo>
                  <a:pt x="603430" y="4045770"/>
                  <a:pt x="615717" y="4037198"/>
                  <a:pt x="628766" y="4039389"/>
                </a:cubicBezTo>
                <a:close/>
                <a:moveTo>
                  <a:pt x="9206886" y="3768688"/>
                </a:moveTo>
                <a:cubicBezTo>
                  <a:pt x="9219746" y="3765830"/>
                  <a:pt x="9232414" y="3773926"/>
                  <a:pt x="9235270" y="3786785"/>
                </a:cubicBezTo>
                <a:cubicBezTo>
                  <a:pt x="9238130" y="3799644"/>
                  <a:pt x="9230032" y="3812312"/>
                  <a:pt x="9217174" y="3815169"/>
                </a:cubicBezTo>
                <a:lnTo>
                  <a:pt x="7100146" y="4284466"/>
                </a:lnTo>
                <a:cubicBezTo>
                  <a:pt x="7098432" y="4284847"/>
                  <a:pt x="7096718" y="4285038"/>
                  <a:pt x="7095004" y="4285038"/>
                </a:cubicBezTo>
                <a:cubicBezTo>
                  <a:pt x="7084050" y="4285038"/>
                  <a:pt x="7074238" y="4277513"/>
                  <a:pt x="7071762" y="4266369"/>
                </a:cubicBezTo>
                <a:cubicBezTo>
                  <a:pt x="7068906" y="4253510"/>
                  <a:pt x="7077002" y="4240842"/>
                  <a:pt x="7089860" y="4237984"/>
                </a:cubicBezTo>
                <a:close/>
                <a:moveTo>
                  <a:pt x="165471" y="3750686"/>
                </a:moveTo>
                <a:lnTo>
                  <a:pt x="2363365" y="4237985"/>
                </a:lnTo>
                <a:cubicBezTo>
                  <a:pt x="2376224" y="4240842"/>
                  <a:pt x="2384320" y="4253511"/>
                  <a:pt x="2381462" y="4266369"/>
                </a:cubicBezTo>
                <a:cubicBezTo>
                  <a:pt x="2378986" y="4277418"/>
                  <a:pt x="2369175" y="4284943"/>
                  <a:pt x="2358221" y="4284943"/>
                </a:cubicBezTo>
                <a:cubicBezTo>
                  <a:pt x="2356507" y="4284943"/>
                  <a:pt x="2354793" y="4284753"/>
                  <a:pt x="2353078" y="4284372"/>
                </a:cubicBezTo>
                <a:lnTo>
                  <a:pt x="155184" y="3797168"/>
                </a:lnTo>
                <a:cubicBezTo>
                  <a:pt x="142325" y="3794310"/>
                  <a:pt x="134229" y="3781642"/>
                  <a:pt x="137087" y="3768783"/>
                </a:cubicBezTo>
                <a:cubicBezTo>
                  <a:pt x="139944" y="3755924"/>
                  <a:pt x="152708" y="3747733"/>
                  <a:pt x="165471" y="3750686"/>
                </a:cubicBezTo>
                <a:close/>
                <a:moveTo>
                  <a:pt x="9084966" y="3593809"/>
                </a:moveTo>
                <a:cubicBezTo>
                  <a:pt x="9097730" y="3590380"/>
                  <a:pt x="9110780" y="3598000"/>
                  <a:pt x="9114114" y="3610668"/>
                </a:cubicBezTo>
                <a:cubicBezTo>
                  <a:pt x="9117542" y="3623337"/>
                  <a:pt x="9110018" y="3636481"/>
                  <a:pt x="9097254" y="3639815"/>
                </a:cubicBezTo>
                <a:lnTo>
                  <a:pt x="7076144" y="4181406"/>
                </a:lnTo>
                <a:cubicBezTo>
                  <a:pt x="7074050" y="4181882"/>
                  <a:pt x="7071954" y="4182168"/>
                  <a:pt x="7069954" y="4182168"/>
                </a:cubicBezTo>
                <a:cubicBezTo>
                  <a:pt x="7059474" y="4182168"/>
                  <a:pt x="7049854" y="4175120"/>
                  <a:pt x="7046998" y="4164547"/>
                </a:cubicBezTo>
                <a:cubicBezTo>
                  <a:pt x="7043570" y="4151879"/>
                  <a:pt x="7051094" y="4138734"/>
                  <a:pt x="7063858" y="4135401"/>
                </a:cubicBezTo>
                <a:close/>
                <a:moveTo>
                  <a:pt x="8478414" y="3578760"/>
                </a:moveTo>
                <a:cubicBezTo>
                  <a:pt x="8490988" y="3574854"/>
                  <a:pt x="8504322" y="3581807"/>
                  <a:pt x="8508322" y="3594285"/>
                </a:cubicBezTo>
                <a:cubicBezTo>
                  <a:pt x="8512322" y="3606858"/>
                  <a:pt x="8505274" y="3620193"/>
                  <a:pt x="8492798" y="3624194"/>
                </a:cubicBezTo>
                <a:lnTo>
                  <a:pt x="7047188" y="4079965"/>
                </a:lnTo>
                <a:cubicBezTo>
                  <a:pt x="7044710" y="4080727"/>
                  <a:pt x="7042330" y="4081108"/>
                  <a:pt x="7039950" y="4081108"/>
                </a:cubicBezTo>
                <a:cubicBezTo>
                  <a:pt x="7029852" y="4081108"/>
                  <a:pt x="7020422" y="4074631"/>
                  <a:pt x="7017278" y="4064439"/>
                </a:cubicBezTo>
                <a:cubicBezTo>
                  <a:pt x="7013278" y="4051866"/>
                  <a:pt x="7020326" y="4038531"/>
                  <a:pt x="7032806" y="4034531"/>
                </a:cubicBezTo>
                <a:close/>
                <a:moveTo>
                  <a:pt x="223383" y="3554947"/>
                </a:moveTo>
                <a:lnTo>
                  <a:pt x="2389463" y="4135305"/>
                </a:lnTo>
                <a:cubicBezTo>
                  <a:pt x="2402131" y="4138734"/>
                  <a:pt x="2409751" y="4151783"/>
                  <a:pt x="2406322" y="4164451"/>
                </a:cubicBezTo>
                <a:cubicBezTo>
                  <a:pt x="2403465" y="4175119"/>
                  <a:pt x="2393844" y="4182168"/>
                  <a:pt x="2383367" y="4182168"/>
                </a:cubicBezTo>
                <a:cubicBezTo>
                  <a:pt x="2381367" y="4182168"/>
                  <a:pt x="2379271" y="4181882"/>
                  <a:pt x="2377176" y="4181311"/>
                </a:cubicBezTo>
                <a:lnTo>
                  <a:pt x="211095" y="3600952"/>
                </a:lnTo>
                <a:cubicBezTo>
                  <a:pt x="198427" y="3597523"/>
                  <a:pt x="190807" y="3584474"/>
                  <a:pt x="194236" y="3571806"/>
                </a:cubicBezTo>
                <a:cubicBezTo>
                  <a:pt x="197665" y="3559138"/>
                  <a:pt x="210714" y="3551613"/>
                  <a:pt x="223383" y="3554947"/>
                </a:cubicBezTo>
                <a:close/>
                <a:moveTo>
                  <a:pt x="181187" y="3328062"/>
                </a:moveTo>
                <a:lnTo>
                  <a:pt x="2420134" y="4034054"/>
                </a:lnTo>
                <a:cubicBezTo>
                  <a:pt x="2432707" y="4038055"/>
                  <a:pt x="2439660" y="4051390"/>
                  <a:pt x="2435660" y="4063963"/>
                </a:cubicBezTo>
                <a:cubicBezTo>
                  <a:pt x="2432421" y="4074059"/>
                  <a:pt x="2423086" y="4080536"/>
                  <a:pt x="2412895" y="4080536"/>
                </a:cubicBezTo>
                <a:cubicBezTo>
                  <a:pt x="2410513" y="4080536"/>
                  <a:pt x="2408132" y="4080155"/>
                  <a:pt x="2405751" y="4079393"/>
                </a:cubicBezTo>
                <a:lnTo>
                  <a:pt x="166804" y="3373496"/>
                </a:lnTo>
                <a:cubicBezTo>
                  <a:pt x="154231" y="3369496"/>
                  <a:pt x="147278" y="3356161"/>
                  <a:pt x="151279" y="3343588"/>
                </a:cubicBezTo>
                <a:cubicBezTo>
                  <a:pt x="155279" y="3331015"/>
                  <a:pt x="168614" y="3324157"/>
                  <a:pt x="181187" y="3328062"/>
                </a:cubicBezTo>
                <a:close/>
                <a:moveTo>
                  <a:pt x="8672344" y="3324453"/>
                </a:moveTo>
                <a:cubicBezTo>
                  <a:pt x="8684726" y="3319976"/>
                  <a:pt x="8698346" y="3326358"/>
                  <a:pt x="8702824" y="3338645"/>
                </a:cubicBezTo>
                <a:cubicBezTo>
                  <a:pt x="8707300" y="3351028"/>
                  <a:pt x="8700918" y="3364649"/>
                  <a:pt x="8688630" y="3369221"/>
                </a:cubicBezTo>
                <a:lnTo>
                  <a:pt x="7013278" y="3979000"/>
                </a:lnTo>
                <a:cubicBezTo>
                  <a:pt x="7010612" y="3980048"/>
                  <a:pt x="7007850" y="3980524"/>
                  <a:pt x="7005182" y="3980524"/>
                </a:cubicBezTo>
                <a:cubicBezTo>
                  <a:pt x="6995466" y="3980524"/>
                  <a:pt x="6986322" y="3974523"/>
                  <a:pt x="6982798" y="3964808"/>
                </a:cubicBezTo>
                <a:cubicBezTo>
                  <a:pt x="6978322" y="3952425"/>
                  <a:pt x="6984704" y="3938805"/>
                  <a:pt x="6996990" y="3934232"/>
                </a:cubicBezTo>
                <a:close/>
                <a:moveTo>
                  <a:pt x="719826" y="3302537"/>
                </a:moveTo>
                <a:lnTo>
                  <a:pt x="2455185" y="3934137"/>
                </a:lnTo>
                <a:cubicBezTo>
                  <a:pt x="2467568" y="3938614"/>
                  <a:pt x="2473950" y="3952330"/>
                  <a:pt x="2469378" y="3964713"/>
                </a:cubicBezTo>
                <a:cubicBezTo>
                  <a:pt x="2465854" y="3974333"/>
                  <a:pt x="2456710" y="3980334"/>
                  <a:pt x="2446994" y="3980334"/>
                </a:cubicBezTo>
                <a:cubicBezTo>
                  <a:pt x="2444327" y="3980334"/>
                  <a:pt x="2441565" y="3979857"/>
                  <a:pt x="2438898" y="3978905"/>
                </a:cubicBezTo>
                <a:lnTo>
                  <a:pt x="703538" y="3347304"/>
                </a:lnTo>
                <a:cubicBezTo>
                  <a:pt x="691156" y="3342827"/>
                  <a:pt x="684774" y="3329111"/>
                  <a:pt x="689346" y="3316729"/>
                </a:cubicBezTo>
                <a:cubicBezTo>
                  <a:pt x="693823" y="3304346"/>
                  <a:pt x="707539" y="3298060"/>
                  <a:pt x="719826" y="3302537"/>
                </a:cubicBezTo>
                <a:close/>
                <a:moveTo>
                  <a:pt x="1024137" y="3041254"/>
                </a:moveTo>
                <a:cubicBezTo>
                  <a:pt x="1029864" y="3039171"/>
                  <a:pt x="1036389" y="3039266"/>
                  <a:pt x="1042342" y="3042029"/>
                </a:cubicBezTo>
                <a:lnTo>
                  <a:pt x="2538053" y="3739446"/>
                </a:lnTo>
                <a:cubicBezTo>
                  <a:pt x="2549959" y="3744971"/>
                  <a:pt x="2555103" y="3759163"/>
                  <a:pt x="2549578" y="3771070"/>
                </a:cubicBezTo>
                <a:cubicBezTo>
                  <a:pt x="2545673" y="3779737"/>
                  <a:pt x="2537100" y="3784881"/>
                  <a:pt x="2528052" y="3784881"/>
                </a:cubicBezTo>
                <a:cubicBezTo>
                  <a:pt x="2524718" y="3784881"/>
                  <a:pt x="2521289" y="3784119"/>
                  <a:pt x="2517955" y="3782595"/>
                </a:cubicBezTo>
                <a:lnTo>
                  <a:pt x="1022244" y="3085177"/>
                </a:lnTo>
                <a:cubicBezTo>
                  <a:pt x="1010338" y="3079652"/>
                  <a:pt x="1005194" y="3065460"/>
                  <a:pt x="1010719" y="3053553"/>
                </a:cubicBezTo>
                <a:cubicBezTo>
                  <a:pt x="1013481" y="3047600"/>
                  <a:pt x="1018410" y="3043338"/>
                  <a:pt x="1024137" y="3041254"/>
                </a:cubicBezTo>
                <a:close/>
                <a:moveTo>
                  <a:pt x="496464" y="3008213"/>
                </a:moveTo>
                <a:lnTo>
                  <a:pt x="2494523" y="3835839"/>
                </a:lnTo>
                <a:cubicBezTo>
                  <a:pt x="2506715" y="3840887"/>
                  <a:pt x="2512430" y="3854793"/>
                  <a:pt x="2507382" y="3866985"/>
                </a:cubicBezTo>
                <a:cubicBezTo>
                  <a:pt x="2503572" y="3876130"/>
                  <a:pt x="2494714" y="3881654"/>
                  <a:pt x="2485379" y="3881654"/>
                </a:cubicBezTo>
                <a:cubicBezTo>
                  <a:pt x="2482331" y="3881654"/>
                  <a:pt x="2479283" y="3881082"/>
                  <a:pt x="2476236" y="3879844"/>
                </a:cubicBezTo>
                <a:lnTo>
                  <a:pt x="478176" y="3052219"/>
                </a:lnTo>
                <a:cubicBezTo>
                  <a:pt x="465984" y="3047171"/>
                  <a:pt x="460269" y="3033264"/>
                  <a:pt x="465317" y="3021072"/>
                </a:cubicBezTo>
                <a:cubicBezTo>
                  <a:pt x="470366" y="3008975"/>
                  <a:pt x="484272" y="3003165"/>
                  <a:pt x="496464" y="3008213"/>
                </a:cubicBezTo>
                <a:close/>
                <a:moveTo>
                  <a:pt x="9095062" y="2951071"/>
                </a:moveTo>
                <a:cubicBezTo>
                  <a:pt x="9101110" y="2948547"/>
                  <a:pt x="9107636" y="2948738"/>
                  <a:pt x="9113280" y="2951071"/>
                </a:cubicBezTo>
                <a:cubicBezTo>
                  <a:pt x="9118924" y="2953405"/>
                  <a:pt x="9123686" y="2957882"/>
                  <a:pt x="9126210" y="2963931"/>
                </a:cubicBezTo>
                <a:cubicBezTo>
                  <a:pt x="9131258" y="2976121"/>
                  <a:pt x="9125446" y="2990030"/>
                  <a:pt x="9113350" y="2995077"/>
                </a:cubicBezTo>
                <a:lnTo>
                  <a:pt x="6977274" y="3879844"/>
                </a:lnTo>
                <a:cubicBezTo>
                  <a:pt x="6974226" y="3881082"/>
                  <a:pt x="6971178" y="3881654"/>
                  <a:pt x="6968130" y="3881654"/>
                </a:cubicBezTo>
                <a:cubicBezTo>
                  <a:pt x="6958796" y="3881654"/>
                  <a:pt x="6949938" y="3876130"/>
                  <a:pt x="6946126" y="3866985"/>
                </a:cubicBezTo>
                <a:cubicBezTo>
                  <a:pt x="6941078" y="3854793"/>
                  <a:pt x="6946890" y="3840887"/>
                  <a:pt x="6958986" y="3835839"/>
                </a:cubicBezTo>
                <a:close/>
                <a:moveTo>
                  <a:pt x="8952296" y="2797326"/>
                </a:moveTo>
                <a:cubicBezTo>
                  <a:pt x="8958024" y="2799410"/>
                  <a:pt x="8962952" y="2803673"/>
                  <a:pt x="8965714" y="2809626"/>
                </a:cubicBezTo>
                <a:cubicBezTo>
                  <a:pt x="8971238" y="2821531"/>
                  <a:pt x="8966094" y="2835725"/>
                  <a:pt x="8954188" y="2841249"/>
                </a:cubicBezTo>
                <a:lnTo>
                  <a:pt x="6935460" y="3782594"/>
                </a:lnTo>
                <a:cubicBezTo>
                  <a:pt x="6932222" y="3784023"/>
                  <a:pt x="6928792" y="3784784"/>
                  <a:pt x="6925458" y="3784784"/>
                </a:cubicBezTo>
                <a:cubicBezTo>
                  <a:pt x="6916506" y="3784784"/>
                  <a:pt x="6907934" y="3779641"/>
                  <a:pt x="6903838" y="3771069"/>
                </a:cubicBezTo>
                <a:cubicBezTo>
                  <a:pt x="6898312" y="3759162"/>
                  <a:pt x="6903456" y="3744970"/>
                  <a:pt x="6915362" y="3739446"/>
                </a:cubicBezTo>
                <a:lnTo>
                  <a:pt x="8934090" y="2798101"/>
                </a:lnTo>
                <a:cubicBezTo>
                  <a:pt x="8940044" y="2795338"/>
                  <a:pt x="8946568" y="2795243"/>
                  <a:pt x="8952296" y="2797326"/>
                </a:cubicBezTo>
                <a:close/>
                <a:moveTo>
                  <a:pt x="1124436" y="2687043"/>
                </a:moveTo>
                <a:cubicBezTo>
                  <a:pt x="1130329" y="2685461"/>
                  <a:pt x="1136830" y="2686127"/>
                  <a:pt x="1142545" y="2689413"/>
                </a:cubicBezTo>
                <a:lnTo>
                  <a:pt x="2637875" y="3552756"/>
                </a:lnTo>
                <a:cubicBezTo>
                  <a:pt x="2649305" y="3559328"/>
                  <a:pt x="2653210" y="3573901"/>
                  <a:pt x="2646638" y="3585331"/>
                </a:cubicBezTo>
                <a:cubicBezTo>
                  <a:pt x="2642161" y="3592951"/>
                  <a:pt x="2634160" y="3597238"/>
                  <a:pt x="2625969" y="3597238"/>
                </a:cubicBezTo>
                <a:cubicBezTo>
                  <a:pt x="2621968" y="3597238"/>
                  <a:pt x="2617873" y="3596190"/>
                  <a:pt x="2614063" y="3594094"/>
                </a:cubicBezTo>
                <a:lnTo>
                  <a:pt x="1118733" y="2730751"/>
                </a:lnTo>
                <a:cubicBezTo>
                  <a:pt x="1107303" y="2724179"/>
                  <a:pt x="1103397" y="2709606"/>
                  <a:pt x="1109970" y="2698176"/>
                </a:cubicBezTo>
                <a:cubicBezTo>
                  <a:pt x="1113256" y="2692462"/>
                  <a:pt x="1118542" y="2688627"/>
                  <a:pt x="1124436" y="2687043"/>
                </a:cubicBezTo>
                <a:close/>
                <a:moveTo>
                  <a:pt x="719993" y="2681496"/>
                </a:moveTo>
                <a:cubicBezTo>
                  <a:pt x="725803" y="2679674"/>
                  <a:pt x="732304" y="2680079"/>
                  <a:pt x="738114" y="2683127"/>
                </a:cubicBezTo>
                <a:lnTo>
                  <a:pt x="2586059" y="3645054"/>
                </a:lnTo>
                <a:cubicBezTo>
                  <a:pt x="2597680" y="3651150"/>
                  <a:pt x="2602252" y="3665532"/>
                  <a:pt x="2596156" y="3677153"/>
                </a:cubicBezTo>
                <a:cubicBezTo>
                  <a:pt x="2591870" y="3685249"/>
                  <a:pt x="2583583" y="3689916"/>
                  <a:pt x="2575010" y="3689916"/>
                </a:cubicBezTo>
                <a:cubicBezTo>
                  <a:pt x="2571296" y="3689916"/>
                  <a:pt x="2567581" y="3689059"/>
                  <a:pt x="2564057" y="3687249"/>
                </a:cubicBezTo>
                <a:lnTo>
                  <a:pt x="716111" y="2725323"/>
                </a:lnTo>
                <a:cubicBezTo>
                  <a:pt x="704491" y="2719227"/>
                  <a:pt x="699919" y="2704843"/>
                  <a:pt x="706015" y="2693224"/>
                </a:cubicBezTo>
                <a:cubicBezTo>
                  <a:pt x="709063" y="2687366"/>
                  <a:pt x="714183" y="2683317"/>
                  <a:pt x="719993" y="2681496"/>
                </a:cubicBezTo>
                <a:close/>
                <a:moveTo>
                  <a:pt x="8829624" y="2631436"/>
                </a:moveTo>
                <a:cubicBezTo>
                  <a:pt x="8835434" y="2633269"/>
                  <a:pt x="8840554" y="2637317"/>
                  <a:pt x="8843602" y="2643127"/>
                </a:cubicBezTo>
                <a:cubicBezTo>
                  <a:pt x="8849698" y="2654748"/>
                  <a:pt x="8845126" y="2669131"/>
                  <a:pt x="8833506" y="2675227"/>
                </a:cubicBezTo>
                <a:lnTo>
                  <a:pt x="6889550" y="3687154"/>
                </a:lnTo>
                <a:cubicBezTo>
                  <a:pt x="6886026" y="3688963"/>
                  <a:pt x="6882310" y="3689916"/>
                  <a:pt x="6878594" y="3689916"/>
                </a:cubicBezTo>
                <a:cubicBezTo>
                  <a:pt x="6870022" y="3689916"/>
                  <a:pt x="6861736" y="3685249"/>
                  <a:pt x="6857450" y="3677057"/>
                </a:cubicBezTo>
                <a:cubicBezTo>
                  <a:pt x="6851354" y="3665436"/>
                  <a:pt x="6855926" y="3651054"/>
                  <a:pt x="6867546" y="3644958"/>
                </a:cubicBezTo>
                <a:lnTo>
                  <a:pt x="8811502" y="2633031"/>
                </a:lnTo>
                <a:cubicBezTo>
                  <a:pt x="8817314" y="2629983"/>
                  <a:pt x="8823814" y="2629601"/>
                  <a:pt x="8829624" y="2631436"/>
                </a:cubicBezTo>
                <a:close/>
                <a:moveTo>
                  <a:pt x="8637268" y="2509122"/>
                </a:moveTo>
                <a:cubicBezTo>
                  <a:pt x="8643150" y="2510705"/>
                  <a:pt x="8648436" y="2514539"/>
                  <a:pt x="8651770" y="2520254"/>
                </a:cubicBezTo>
                <a:cubicBezTo>
                  <a:pt x="8658438" y="2531685"/>
                  <a:pt x="8654436" y="2546162"/>
                  <a:pt x="8643006" y="2552830"/>
                </a:cubicBezTo>
                <a:lnTo>
                  <a:pt x="6839542" y="3593904"/>
                </a:lnTo>
                <a:cubicBezTo>
                  <a:pt x="6835734" y="3596094"/>
                  <a:pt x="6831638" y="3597142"/>
                  <a:pt x="6827638" y="3597142"/>
                </a:cubicBezTo>
                <a:cubicBezTo>
                  <a:pt x="6819446" y="3597142"/>
                  <a:pt x="6811444" y="3592856"/>
                  <a:pt x="6806968" y="3585236"/>
                </a:cubicBezTo>
                <a:cubicBezTo>
                  <a:pt x="6800394" y="3573806"/>
                  <a:pt x="6804300" y="3559328"/>
                  <a:pt x="6815730" y="3552660"/>
                </a:cubicBezTo>
                <a:lnTo>
                  <a:pt x="8619194" y="2511492"/>
                </a:lnTo>
                <a:cubicBezTo>
                  <a:pt x="8624908" y="2508206"/>
                  <a:pt x="8631386" y="2507538"/>
                  <a:pt x="8637268" y="2509122"/>
                </a:cubicBezTo>
                <a:close/>
                <a:moveTo>
                  <a:pt x="1633154" y="2391341"/>
                </a:moveTo>
                <a:cubicBezTo>
                  <a:pt x="1639203" y="2390545"/>
                  <a:pt x="1645561" y="2392044"/>
                  <a:pt x="1650799" y="2396045"/>
                </a:cubicBezTo>
                <a:lnTo>
                  <a:pt x="2816945" y="3290822"/>
                </a:lnTo>
                <a:cubicBezTo>
                  <a:pt x="2827423" y="3298823"/>
                  <a:pt x="2829327" y="3313777"/>
                  <a:pt x="2821326" y="3324161"/>
                </a:cubicBezTo>
                <a:cubicBezTo>
                  <a:pt x="2816659" y="3330351"/>
                  <a:pt x="2809611" y="3333589"/>
                  <a:pt x="2802467" y="3333589"/>
                </a:cubicBezTo>
                <a:cubicBezTo>
                  <a:pt x="2797419" y="3333589"/>
                  <a:pt x="2792275" y="3331970"/>
                  <a:pt x="2787989" y="3328637"/>
                </a:cubicBezTo>
                <a:lnTo>
                  <a:pt x="1621748" y="2433764"/>
                </a:lnTo>
                <a:cubicBezTo>
                  <a:pt x="1611270" y="2425762"/>
                  <a:pt x="1609365" y="2410808"/>
                  <a:pt x="1617366" y="2400426"/>
                </a:cubicBezTo>
                <a:cubicBezTo>
                  <a:pt x="1621367" y="2395234"/>
                  <a:pt x="1627106" y="2392139"/>
                  <a:pt x="1633154" y="2391341"/>
                </a:cubicBezTo>
                <a:close/>
                <a:moveTo>
                  <a:pt x="987931" y="2384412"/>
                </a:moveTo>
                <a:cubicBezTo>
                  <a:pt x="993884" y="2383090"/>
                  <a:pt x="1000338" y="2384043"/>
                  <a:pt x="1005862" y="2387567"/>
                </a:cubicBezTo>
                <a:lnTo>
                  <a:pt x="2693787" y="3462844"/>
                </a:lnTo>
                <a:cubicBezTo>
                  <a:pt x="2704836" y="3469893"/>
                  <a:pt x="2708170" y="3484657"/>
                  <a:pt x="2701121" y="3495702"/>
                </a:cubicBezTo>
                <a:cubicBezTo>
                  <a:pt x="2696549" y="3502941"/>
                  <a:pt x="2688834" y="3506751"/>
                  <a:pt x="2680929" y="3506751"/>
                </a:cubicBezTo>
                <a:cubicBezTo>
                  <a:pt x="2676547" y="3506751"/>
                  <a:pt x="2672165" y="3505513"/>
                  <a:pt x="2668165" y="3503036"/>
                </a:cubicBezTo>
                <a:lnTo>
                  <a:pt x="980335" y="2427763"/>
                </a:lnTo>
                <a:cubicBezTo>
                  <a:pt x="969286" y="2420714"/>
                  <a:pt x="965952" y="2405950"/>
                  <a:pt x="973001" y="2394901"/>
                </a:cubicBezTo>
                <a:cubicBezTo>
                  <a:pt x="976525" y="2389329"/>
                  <a:pt x="981978" y="2385734"/>
                  <a:pt x="987931" y="2384412"/>
                </a:cubicBezTo>
                <a:close/>
                <a:moveTo>
                  <a:pt x="8589820" y="2305168"/>
                </a:moveTo>
                <a:cubicBezTo>
                  <a:pt x="8595762" y="2306489"/>
                  <a:pt x="8601190" y="2310085"/>
                  <a:pt x="8604716" y="2315658"/>
                </a:cubicBezTo>
                <a:cubicBezTo>
                  <a:pt x="8611764" y="2326706"/>
                  <a:pt x="8608526" y="2341471"/>
                  <a:pt x="8597382" y="2348520"/>
                </a:cubicBezTo>
                <a:lnTo>
                  <a:pt x="6785346" y="3502941"/>
                </a:lnTo>
                <a:cubicBezTo>
                  <a:pt x="6781440" y="3505513"/>
                  <a:pt x="6776962" y="3506655"/>
                  <a:pt x="6772582" y="3506655"/>
                </a:cubicBezTo>
                <a:cubicBezTo>
                  <a:pt x="6764676" y="3506655"/>
                  <a:pt x="6757056" y="3502750"/>
                  <a:pt x="6752484" y="3495606"/>
                </a:cubicBezTo>
                <a:cubicBezTo>
                  <a:pt x="6745436" y="3484565"/>
                  <a:pt x="6748674" y="3469802"/>
                  <a:pt x="6759818" y="3462753"/>
                </a:cubicBezTo>
                <a:lnTo>
                  <a:pt x="8571854" y="2308323"/>
                </a:lnTo>
                <a:cubicBezTo>
                  <a:pt x="8577426" y="2304799"/>
                  <a:pt x="8583880" y="2303846"/>
                  <a:pt x="8589820" y="2305168"/>
                </a:cubicBezTo>
                <a:close/>
                <a:moveTo>
                  <a:pt x="7722546" y="2250260"/>
                </a:moveTo>
                <a:cubicBezTo>
                  <a:pt x="7728606" y="2250795"/>
                  <a:pt x="7734464" y="2253653"/>
                  <a:pt x="7738702" y="2258701"/>
                </a:cubicBezTo>
                <a:cubicBezTo>
                  <a:pt x="7747182" y="2268798"/>
                  <a:pt x="7745846" y="2283752"/>
                  <a:pt x="7735750" y="2292229"/>
                </a:cubicBezTo>
                <a:lnTo>
                  <a:pt x="6599418" y="3245967"/>
                </a:lnTo>
                <a:cubicBezTo>
                  <a:pt x="6595038" y="3249681"/>
                  <a:pt x="6589608" y="3251491"/>
                  <a:pt x="6584178" y="3251491"/>
                </a:cubicBezTo>
                <a:cubicBezTo>
                  <a:pt x="6577414" y="3251491"/>
                  <a:pt x="6570654" y="3248633"/>
                  <a:pt x="6565890" y="3243015"/>
                </a:cubicBezTo>
                <a:cubicBezTo>
                  <a:pt x="6557414" y="3232917"/>
                  <a:pt x="6558746" y="3217963"/>
                  <a:pt x="6568842" y="3209486"/>
                </a:cubicBezTo>
                <a:lnTo>
                  <a:pt x="7705176" y="2255748"/>
                </a:lnTo>
                <a:cubicBezTo>
                  <a:pt x="7710224" y="2251509"/>
                  <a:pt x="7716486" y="2249723"/>
                  <a:pt x="7722546" y="2250260"/>
                </a:cubicBezTo>
                <a:close/>
                <a:moveTo>
                  <a:pt x="8025716" y="2233516"/>
                </a:moveTo>
                <a:cubicBezTo>
                  <a:pt x="8031764" y="2234313"/>
                  <a:pt x="8037502" y="2237409"/>
                  <a:pt x="8041502" y="2242599"/>
                </a:cubicBezTo>
                <a:cubicBezTo>
                  <a:pt x="8049504" y="2252983"/>
                  <a:pt x="8047504" y="2267937"/>
                  <a:pt x="8037122" y="2275938"/>
                </a:cubicBezTo>
                <a:lnTo>
                  <a:pt x="6665522" y="3328449"/>
                </a:lnTo>
                <a:cubicBezTo>
                  <a:pt x="6661234" y="3331878"/>
                  <a:pt x="6656092" y="3333402"/>
                  <a:pt x="6651044" y="3333402"/>
                </a:cubicBezTo>
                <a:cubicBezTo>
                  <a:pt x="6643900" y="3333402"/>
                  <a:pt x="6636850" y="3330164"/>
                  <a:pt x="6632088" y="3324068"/>
                </a:cubicBezTo>
                <a:cubicBezTo>
                  <a:pt x="6624088" y="3313685"/>
                  <a:pt x="6626088" y="3298731"/>
                  <a:pt x="6636470" y="3290730"/>
                </a:cubicBezTo>
                <a:lnTo>
                  <a:pt x="8008070" y="2238218"/>
                </a:lnTo>
                <a:cubicBezTo>
                  <a:pt x="8013308" y="2234218"/>
                  <a:pt x="8019668" y="2232718"/>
                  <a:pt x="8025716" y="2233516"/>
                </a:cubicBezTo>
                <a:close/>
                <a:moveTo>
                  <a:pt x="1506650" y="2062420"/>
                </a:moveTo>
                <a:cubicBezTo>
                  <a:pt x="1512711" y="2061884"/>
                  <a:pt x="1518973" y="2063670"/>
                  <a:pt x="1524021" y="2067909"/>
                </a:cubicBezTo>
                <a:lnTo>
                  <a:pt x="2884001" y="3209002"/>
                </a:lnTo>
                <a:cubicBezTo>
                  <a:pt x="2894097" y="3217481"/>
                  <a:pt x="2895431" y="3232435"/>
                  <a:pt x="2886954" y="3242531"/>
                </a:cubicBezTo>
                <a:cubicBezTo>
                  <a:pt x="2882286" y="3248151"/>
                  <a:pt x="2875524" y="3251009"/>
                  <a:pt x="2868761" y="3251009"/>
                </a:cubicBezTo>
                <a:cubicBezTo>
                  <a:pt x="2863332" y="3251009"/>
                  <a:pt x="2857902" y="3249199"/>
                  <a:pt x="2853425" y="3245484"/>
                </a:cubicBezTo>
                <a:lnTo>
                  <a:pt x="1493446" y="2104390"/>
                </a:lnTo>
                <a:cubicBezTo>
                  <a:pt x="1483350" y="2095912"/>
                  <a:pt x="1482016" y="2080958"/>
                  <a:pt x="1490493" y="2070862"/>
                </a:cubicBezTo>
                <a:cubicBezTo>
                  <a:pt x="1494732" y="2065813"/>
                  <a:pt x="1500590" y="2062956"/>
                  <a:pt x="1506650" y="2062420"/>
                </a:cubicBezTo>
                <a:close/>
                <a:moveTo>
                  <a:pt x="8605454" y="2049672"/>
                </a:moveTo>
                <a:cubicBezTo>
                  <a:pt x="8611456" y="2050719"/>
                  <a:pt x="8617052" y="2054053"/>
                  <a:pt x="8620814" y="2059434"/>
                </a:cubicBezTo>
                <a:cubicBezTo>
                  <a:pt x="8628338" y="2070199"/>
                  <a:pt x="8625766" y="2085057"/>
                  <a:pt x="8615002" y="2092582"/>
                </a:cubicBezTo>
                <a:lnTo>
                  <a:pt x="6727338" y="3414460"/>
                </a:lnTo>
                <a:cubicBezTo>
                  <a:pt x="6723242" y="3417318"/>
                  <a:pt x="6718480" y="3418746"/>
                  <a:pt x="6713718" y="3418746"/>
                </a:cubicBezTo>
                <a:cubicBezTo>
                  <a:pt x="6706194" y="3418746"/>
                  <a:pt x="6698858" y="3415222"/>
                  <a:pt x="6694190" y="3408555"/>
                </a:cubicBezTo>
                <a:cubicBezTo>
                  <a:pt x="6686666" y="3397791"/>
                  <a:pt x="6689238" y="3382932"/>
                  <a:pt x="6700002" y="3375408"/>
                </a:cubicBezTo>
                <a:lnTo>
                  <a:pt x="8587666" y="2053625"/>
                </a:lnTo>
                <a:cubicBezTo>
                  <a:pt x="8593048" y="2049862"/>
                  <a:pt x="8599454" y="2048624"/>
                  <a:pt x="8605454" y="2049672"/>
                </a:cubicBezTo>
                <a:close/>
                <a:moveTo>
                  <a:pt x="837864" y="2042715"/>
                </a:moveTo>
                <a:cubicBezTo>
                  <a:pt x="843865" y="2041667"/>
                  <a:pt x="850271" y="2042906"/>
                  <a:pt x="855652" y="2046668"/>
                </a:cubicBezTo>
                <a:lnTo>
                  <a:pt x="2753508" y="3375595"/>
                </a:lnTo>
                <a:cubicBezTo>
                  <a:pt x="2764271" y="3383120"/>
                  <a:pt x="2766938" y="3397979"/>
                  <a:pt x="2759318" y="3408742"/>
                </a:cubicBezTo>
                <a:cubicBezTo>
                  <a:pt x="2754746" y="3415315"/>
                  <a:pt x="2747317" y="3418839"/>
                  <a:pt x="2739792" y="3418839"/>
                </a:cubicBezTo>
                <a:cubicBezTo>
                  <a:pt x="2735030" y="3418839"/>
                  <a:pt x="2730267" y="3417410"/>
                  <a:pt x="2726171" y="3414552"/>
                </a:cubicBezTo>
                <a:lnTo>
                  <a:pt x="828315" y="2085625"/>
                </a:lnTo>
                <a:cubicBezTo>
                  <a:pt x="817552" y="2078101"/>
                  <a:pt x="814885" y="2063242"/>
                  <a:pt x="822505" y="2052479"/>
                </a:cubicBezTo>
                <a:cubicBezTo>
                  <a:pt x="826268" y="2047097"/>
                  <a:pt x="831864" y="2043763"/>
                  <a:pt x="837864" y="2042715"/>
                </a:cubicBezTo>
                <a:close/>
                <a:moveTo>
                  <a:pt x="7884424" y="1869941"/>
                </a:moveTo>
                <a:cubicBezTo>
                  <a:pt x="7890508" y="1870192"/>
                  <a:pt x="7896484" y="1872763"/>
                  <a:pt x="7900914" y="1877620"/>
                </a:cubicBezTo>
                <a:cubicBezTo>
                  <a:pt x="7909772" y="1887336"/>
                  <a:pt x="7909106" y="1902386"/>
                  <a:pt x="7899486" y="1911244"/>
                </a:cubicBezTo>
                <a:lnTo>
                  <a:pt x="6531030" y="3165205"/>
                </a:lnTo>
                <a:cubicBezTo>
                  <a:pt x="6526458" y="3169396"/>
                  <a:pt x="6520646" y="3171492"/>
                  <a:pt x="6514930" y="3171492"/>
                </a:cubicBezTo>
                <a:cubicBezTo>
                  <a:pt x="6508454" y="3171492"/>
                  <a:pt x="6502074" y="3168919"/>
                  <a:pt x="6497406" y="3163778"/>
                </a:cubicBezTo>
                <a:cubicBezTo>
                  <a:pt x="6488546" y="3154061"/>
                  <a:pt x="6489214" y="3139012"/>
                  <a:pt x="6498834" y="3130154"/>
                </a:cubicBezTo>
                <a:lnTo>
                  <a:pt x="7867290" y="1876192"/>
                </a:lnTo>
                <a:cubicBezTo>
                  <a:pt x="7872148" y="1871764"/>
                  <a:pt x="7878340" y="1869692"/>
                  <a:pt x="7884424" y="1869941"/>
                </a:cubicBezTo>
                <a:close/>
                <a:moveTo>
                  <a:pt x="7429534" y="1811612"/>
                </a:moveTo>
                <a:cubicBezTo>
                  <a:pt x="7435616" y="1811350"/>
                  <a:pt x="7441808" y="1813420"/>
                  <a:pt x="7446666" y="1817899"/>
                </a:cubicBezTo>
                <a:cubicBezTo>
                  <a:pt x="7456382" y="1826757"/>
                  <a:pt x="7457050" y="1841806"/>
                  <a:pt x="7448096" y="1851521"/>
                </a:cubicBezTo>
                <a:lnTo>
                  <a:pt x="6382818" y="3014137"/>
                </a:lnTo>
                <a:cubicBezTo>
                  <a:pt x="6378152" y="3019282"/>
                  <a:pt x="6371674" y="3021854"/>
                  <a:pt x="6365294" y="3021854"/>
                </a:cubicBezTo>
                <a:cubicBezTo>
                  <a:pt x="6359578" y="3021854"/>
                  <a:pt x="6353768" y="3019758"/>
                  <a:pt x="6349196" y="3015567"/>
                </a:cubicBezTo>
                <a:cubicBezTo>
                  <a:pt x="6339482" y="3006711"/>
                  <a:pt x="6338814" y="2991659"/>
                  <a:pt x="6347768" y="2981943"/>
                </a:cubicBezTo>
                <a:lnTo>
                  <a:pt x="7413044" y="1819327"/>
                </a:lnTo>
                <a:cubicBezTo>
                  <a:pt x="7417474" y="1814470"/>
                  <a:pt x="7423450" y="1811873"/>
                  <a:pt x="7429534" y="1811612"/>
                </a:cubicBezTo>
                <a:close/>
                <a:moveTo>
                  <a:pt x="7236890" y="1768594"/>
                </a:moveTo>
                <a:cubicBezTo>
                  <a:pt x="7242950" y="1768058"/>
                  <a:pt x="7249214" y="1769844"/>
                  <a:pt x="7254262" y="1774083"/>
                </a:cubicBezTo>
                <a:cubicBezTo>
                  <a:pt x="7264358" y="1782561"/>
                  <a:pt x="7265690" y="1797516"/>
                  <a:pt x="7257214" y="1807611"/>
                </a:cubicBezTo>
                <a:lnTo>
                  <a:pt x="6303952" y="2943559"/>
                </a:lnTo>
                <a:cubicBezTo>
                  <a:pt x="6299286" y="2949177"/>
                  <a:pt x="6292522" y="2952129"/>
                  <a:pt x="6285758" y="2952129"/>
                </a:cubicBezTo>
                <a:cubicBezTo>
                  <a:pt x="6280330" y="2952129"/>
                  <a:pt x="6274902" y="2950321"/>
                  <a:pt x="6270424" y="2946607"/>
                </a:cubicBezTo>
                <a:cubicBezTo>
                  <a:pt x="6260328" y="2938129"/>
                  <a:pt x="6258994" y="2923175"/>
                  <a:pt x="6267470" y="2913079"/>
                </a:cubicBezTo>
                <a:lnTo>
                  <a:pt x="7220734" y="1777036"/>
                </a:lnTo>
                <a:cubicBezTo>
                  <a:pt x="7224972" y="1771987"/>
                  <a:pt x="7230830" y="1769130"/>
                  <a:pt x="7236890" y="1768594"/>
                </a:cubicBezTo>
                <a:close/>
                <a:moveTo>
                  <a:pt x="7724606" y="1764510"/>
                </a:moveTo>
                <a:cubicBezTo>
                  <a:pt x="7730702" y="1764510"/>
                  <a:pt x="7736798" y="1766844"/>
                  <a:pt x="7741466" y="1771511"/>
                </a:cubicBezTo>
                <a:cubicBezTo>
                  <a:pt x="7750800" y="1780846"/>
                  <a:pt x="7750800" y="1795895"/>
                  <a:pt x="7741466" y="1805230"/>
                </a:cubicBezTo>
                <a:lnTo>
                  <a:pt x="6458542" y="3088053"/>
                </a:lnTo>
                <a:cubicBezTo>
                  <a:pt x="6453876" y="3092719"/>
                  <a:pt x="6447780" y="3095102"/>
                  <a:pt x="6441684" y="3095102"/>
                </a:cubicBezTo>
                <a:cubicBezTo>
                  <a:pt x="6435588" y="3095102"/>
                  <a:pt x="6429492" y="3092816"/>
                  <a:pt x="6424826" y="3088149"/>
                </a:cubicBezTo>
                <a:cubicBezTo>
                  <a:pt x="6415490" y="3078813"/>
                  <a:pt x="6415490" y="3063765"/>
                  <a:pt x="6424826" y="3054430"/>
                </a:cubicBezTo>
                <a:lnTo>
                  <a:pt x="7707746" y="1771511"/>
                </a:lnTo>
                <a:cubicBezTo>
                  <a:pt x="7712414" y="1766844"/>
                  <a:pt x="7718510" y="1764510"/>
                  <a:pt x="7724606" y="1764510"/>
                </a:cubicBezTo>
                <a:close/>
                <a:moveTo>
                  <a:pt x="1265144" y="1591469"/>
                </a:moveTo>
                <a:cubicBezTo>
                  <a:pt x="1271228" y="1591208"/>
                  <a:pt x="1277419" y="1593279"/>
                  <a:pt x="1282277" y="1597756"/>
                </a:cubicBezTo>
                <a:lnTo>
                  <a:pt x="2954581" y="3130137"/>
                </a:lnTo>
                <a:cubicBezTo>
                  <a:pt x="2964297" y="3138995"/>
                  <a:pt x="2964963" y="3154044"/>
                  <a:pt x="2956010" y="3163760"/>
                </a:cubicBezTo>
                <a:cubicBezTo>
                  <a:pt x="2951342" y="3168903"/>
                  <a:pt x="2944961" y="3171475"/>
                  <a:pt x="2938484" y="3171475"/>
                </a:cubicBezTo>
                <a:cubicBezTo>
                  <a:pt x="2932769" y="3171475"/>
                  <a:pt x="2926958" y="3169380"/>
                  <a:pt x="2922387" y="3165190"/>
                </a:cubicBezTo>
                <a:lnTo>
                  <a:pt x="1250082" y="1632807"/>
                </a:lnTo>
                <a:cubicBezTo>
                  <a:pt x="1240367" y="1623949"/>
                  <a:pt x="1239700" y="1608900"/>
                  <a:pt x="1248654" y="1599184"/>
                </a:cubicBezTo>
                <a:cubicBezTo>
                  <a:pt x="1253083" y="1594326"/>
                  <a:pt x="1259060" y="1591731"/>
                  <a:pt x="1265144" y="1591469"/>
                </a:cubicBezTo>
                <a:close/>
                <a:moveTo>
                  <a:pt x="2481642" y="1550657"/>
                </a:moveTo>
                <a:cubicBezTo>
                  <a:pt x="2487643" y="1551705"/>
                  <a:pt x="2493239" y="1555039"/>
                  <a:pt x="2497001" y="1560421"/>
                </a:cubicBezTo>
                <a:lnTo>
                  <a:pt x="3354822" y="2785525"/>
                </a:lnTo>
                <a:cubicBezTo>
                  <a:pt x="3362347" y="2796289"/>
                  <a:pt x="3359775" y="2811147"/>
                  <a:pt x="3349012" y="2818672"/>
                </a:cubicBezTo>
                <a:cubicBezTo>
                  <a:pt x="3344916" y="2821625"/>
                  <a:pt x="3340153" y="2823054"/>
                  <a:pt x="3335391" y="2823054"/>
                </a:cubicBezTo>
                <a:cubicBezTo>
                  <a:pt x="3327866" y="2823054"/>
                  <a:pt x="3320532" y="2819530"/>
                  <a:pt x="3315865" y="2812862"/>
                </a:cubicBezTo>
                <a:lnTo>
                  <a:pt x="2458043" y="1587757"/>
                </a:lnTo>
                <a:cubicBezTo>
                  <a:pt x="2450518" y="1576994"/>
                  <a:pt x="2453090" y="1562135"/>
                  <a:pt x="2463853" y="1554610"/>
                </a:cubicBezTo>
                <a:cubicBezTo>
                  <a:pt x="2469235" y="1550847"/>
                  <a:pt x="2475641" y="1549609"/>
                  <a:pt x="2481642" y="1550657"/>
                </a:cubicBezTo>
                <a:close/>
                <a:moveTo>
                  <a:pt x="7227758" y="1499118"/>
                </a:moveTo>
                <a:cubicBezTo>
                  <a:pt x="7233806" y="1498332"/>
                  <a:pt x="7240164" y="1499856"/>
                  <a:pt x="7245402" y="1503857"/>
                </a:cubicBezTo>
                <a:cubicBezTo>
                  <a:pt x="7255882" y="1511858"/>
                  <a:pt x="7257786" y="1526811"/>
                  <a:pt x="7249786" y="1537195"/>
                </a:cubicBezTo>
                <a:lnTo>
                  <a:pt x="6222134" y="2876503"/>
                </a:lnTo>
                <a:cubicBezTo>
                  <a:pt x="6217466" y="2882599"/>
                  <a:pt x="6210322" y="2885837"/>
                  <a:pt x="6203178" y="2885837"/>
                </a:cubicBezTo>
                <a:cubicBezTo>
                  <a:pt x="6198130" y="2885837"/>
                  <a:pt x="6192986" y="2884217"/>
                  <a:pt x="6188700" y="2880885"/>
                </a:cubicBezTo>
                <a:cubicBezTo>
                  <a:pt x="6178222" y="2872884"/>
                  <a:pt x="6176318" y="2857929"/>
                  <a:pt x="6184318" y="2847544"/>
                </a:cubicBezTo>
                <a:lnTo>
                  <a:pt x="7211970" y="1508238"/>
                </a:lnTo>
                <a:cubicBezTo>
                  <a:pt x="7215972" y="1502999"/>
                  <a:pt x="7221710" y="1499905"/>
                  <a:pt x="7227758" y="1499118"/>
                </a:cubicBezTo>
                <a:close/>
                <a:moveTo>
                  <a:pt x="1343237" y="1378823"/>
                </a:moveTo>
                <a:cubicBezTo>
                  <a:pt x="1349333" y="1378823"/>
                  <a:pt x="1355429" y="1381157"/>
                  <a:pt x="1360096" y="1385824"/>
                </a:cubicBezTo>
                <a:lnTo>
                  <a:pt x="3028591" y="3054319"/>
                </a:lnTo>
                <a:cubicBezTo>
                  <a:pt x="3037925" y="3063654"/>
                  <a:pt x="3037925" y="3078703"/>
                  <a:pt x="3028591" y="3088038"/>
                </a:cubicBezTo>
                <a:cubicBezTo>
                  <a:pt x="3023924" y="3092705"/>
                  <a:pt x="3017732" y="3095086"/>
                  <a:pt x="3011732" y="3095086"/>
                </a:cubicBezTo>
                <a:cubicBezTo>
                  <a:pt x="3005635" y="3095086"/>
                  <a:pt x="2999540" y="3092800"/>
                  <a:pt x="2994872" y="3088133"/>
                </a:cubicBezTo>
                <a:lnTo>
                  <a:pt x="1326378" y="1419543"/>
                </a:lnTo>
                <a:cubicBezTo>
                  <a:pt x="1317043" y="1410209"/>
                  <a:pt x="1317043" y="1395159"/>
                  <a:pt x="1326378" y="1385824"/>
                </a:cubicBezTo>
                <a:cubicBezTo>
                  <a:pt x="1331045" y="1381157"/>
                  <a:pt x="1337141" y="1378823"/>
                  <a:pt x="1343237" y="1378823"/>
                </a:cubicBezTo>
                <a:close/>
                <a:moveTo>
                  <a:pt x="6679988" y="1369278"/>
                </a:moveTo>
                <a:cubicBezTo>
                  <a:pt x="6685880" y="1367694"/>
                  <a:pt x="6692382" y="1368362"/>
                  <a:pt x="6698098" y="1371648"/>
                </a:cubicBezTo>
                <a:cubicBezTo>
                  <a:pt x="6709526" y="1378220"/>
                  <a:pt x="6713434" y="1392793"/>
                  <a:pt x="6706860" y="1404225"/>
                </a:cubicBezTo>
                <a:lnTo>
                  <a:pt x="5960194" y="2697434"/>
                </a:lnTo>
                <a:cubicBezTo>
                  <a:pt x="5955814" y="2705051"/>
                  <a:pt x="5947814" y="2709340"/>
                  <a:pt x="5939526" y="2709340"/>
                </a:cubicBezTo>
                <a:cubicBezTo>
                  <a:pt x="5935526" y="2709340"/>
                  <a:pt x="5931430" y="2708292"/>
                  <a:pt x="5927620" y="2706195"/>
                </a:cubicBezTo>
                <a:cubicBezTo>
                  <a:pt x="5916190" y="2699623"/>
                  <a:pt x="5912284" y="2685049"/>
                  <a:pt x="5918858" y="2673619"/>
                </a:cubicBezTo>
                <a:lnTo>
                  <a:pt x="6665522" y="1380410"/>
                </a:lnTo>
                <a:cubicBezTo>
                  <a:pt x="6668808" y="1374696"/>
                  <a:pt x="6674094" y="1370863"/>
                  <a:pt x="6679988" y="1369278"/>
                </a:cubicBezTo>
                <a:close/>
                <a:moveTo>
                  <a:pt x="1581064" y="1328520"/>
                </a:moveTo>
                <a:cubicBezTo>
                  <a:pt x="1587148" y="1328770"/>
                  <a:pt x="1593125" y="1331342"/>
                  <a:pt x="1597554" y="1336200"/>
                </a:cubicBezTo>
                <a:lnTo>
                  <a:pt x="3105552" y="2981929"/>
                </a:lnTo>
                <a:cubicBezTo>
                  <a:pt x="3114411" y="2991644"/>
                  <a:pt x="3113744" y="3006694"/>
                  <a:pt x="3104124" y="3015553"/>
                </a:cubicBezTo>
                <a:cubicBezTo>
                  <a:pt x="3099647" y="3019744"/>
                  <a:pt x="3093837" y="3021839"/>
                  <a:pt x="3088122" y="3021839"/>
                </a:cubicBezTo>
                <a:cubicBezTo>
                  <a:pt x="3081645" y="3021839"/>
                  <a:pt x="3075263" y="3019267"/>
                  <a:pt x="3070596" y="3014124"/>
                </a:cubicBezTo>
                <a:lnTo>
                  <a:pt x="1562502" y="1368393"/>
                </a:lnTo>
                <a:cubicBezTo>
                  <a:pt x="1553644" y="1358679"/>
                  <a:pt x="1554311" y="1343629"/>
                  <a:pt x="1563931" y="1334771"/>
                </a:cubicBezTo>
                <a:cubicBezTo>
                  <a:pt x="1568789" y="1330342"/>
                  <a:pt x="1574980" y="1328270"/>
                  <a:pt x="1581064" y="1328520"/>
                </a:cubicBezTo>
                <a:close/>
                <a:moveTo>
                  <a:pt x="2747961" y="1325165"/>
                </a:moveTo>
                <a:cubicBezTo>
                  <a:pt x="2753842" y="1326749"/>
                  <a:pt x="2759129" y="1330583"/>
                  <a:pt x="2762462" y="1336298"/>
                </a:cubicBezTo>
                <a:lnTo>
                  <a:pt x="3534463" y="2673417"/>
                </a:lnTo>
                <a:cubicBezTo>
                  <a:pt x="3541036" y="2684847"/>
                  <a:pt x="3537130" y="2699325"/>
                  <a:pt x="3525700" y="2705993"/>
                </a:cubicBezTo>
                <a:cubicBezTo>
                  <a:pt x="3521891" y="2708183"/>
                  <a:pt x="3517795" y="2709136"/>
                  <a:pt x="3513794" y="2709136"/>
                </a:cubicBezTo>
                <a:cubicBezTo>
                  <a:pt x="3505603" y="2709136"/>
                  <a:pt x="3497602" y="2704850"/>
                  <a:pt x="3493125" y="2697230"/>
                </a:cubicBezTo>
                <a:lnTo>
                  <a:pt x="2721124" y="1360110"/>
                </a:lnTo>
                <a:cubicBezTo>
                  <a:pt x="2714551" y="1348680"/>
                  <a:pt x="2718457" y="1334202"/>
                  <a:pt x="2729887" y="1327534"/>
                </a:cubicBezTo>
                <a:cubicBezTo>
                  <a:pt x="2735602" y="1324248"/>
                  <a:pt x="2742079" y="1323582"/>
                  <a:pt x="2747961" y="1325165"/>
                </a:cubicBezTo>
                <a:close/>
                <a:moveTo>
                  <a:pt x="2084497" y="1315209"/>
                </a:moveTo>
                <a:cubicBezTo>
                  <a:pt x="2090545" y="1316007"/>
                  <a:pt x="2096284" y="1319103"/>
                  <a:pt x="2100284" y="1324294"/>
                </a:cubicBezTo>
                <a:lnTo>
                  <a:pt x="3269001" y="2847437"/>
                </a:lnTo>
                <a:cubicBezTo>
                  <a:pt x="3277002" y="2857820"/>
                  <a:pt x="3275002" y="2872773"/>
                  <a:pt x="3264620" y="2880775"/>
                </a:cubicBezTo>
                <a:cubicBezTo>
                  <a:pt x="3260239" y="2884109"/>
                  <a:pt x="3255190" y="2885728"/>
                  <a:pt x="3250142" y="2885728"/>
                </a:cubicBezTo>
                <a:cubicBezTo>
                  <a:pt x="3242998" y="2885728"/>
                  <a:pt x="3235950" y="2882490"/>
                  <a:pt x="3231187" y="2876393"/>
                </a:cubicBezTo>
                <a:lnTo>
                  <a:pt x="2062470" y="1353250"/>
                </a:lnTo>
                <a:cubicBezTo>
                  <a:pt x="2054469" y="1342868"/>
                  <a:pt x="2056469" y="1327914"/>
                  <a:pt x="2066851" y="1319913"/>
                </a:cubicBezTo>
                <a:cubicBezTo>
                  <a:pt x="2072090" y="1315912"/>
                  <a:pt x="2078448" y="1314412"/>
                  <a:pt x="2084497" y="1315209"/>
                </a:cubicBezTo>
                <a:close/>
                <a:moveTo>
                  <a:pt x="1828572" y="1306232"/>
                </a:moveTo>
                <a:cubicBezTo>
                  <a:pt x="1834632" y="1306767"/>
                  <a:pt x="1840490" y="1309626"/>
                  <a:pt x="1844728" y="1314674"/>
                </a:cubicBezTo>
                <a:lnTo>
                  <a:pt x="3185848" y="2912968"/>
                </a:lnTo>
                <a:cubicBezTo>
                  <a:pt x="3194325" y="2923065"/>
                  <a:pt x="3192992" y="2938020"/>
                  <a:pt x="3182895" y="2946496"/>
                </a:cubicBezTo>
                <a:cubicBezTo>
                  <a:pt x="3178419" y="2950211"/>
                  <a:pt x="3172989" y="2952022"/>
                  <a:pt x="3167655" y="2952022"/>
                </a:cubicBezTo>
                <a:cubicBezTo>
                  <a:pt x="3160892" y="2952022"/>
                  <a:pt x="3154130" y="2949164"/>
                  <a:pt x="3149367" y="2943544"/>
                </a:cubicBezTo>
                <a:lnTo>
                  <a:pt x="1808247" y="1345248"/>
                </a:lnTo>
                <a:cubicBezTo>
                  <a:pt x="1799770" y="1335153"/>
                  <a:pt x="1801104" y="1320198"/>
                  <a:pt x="1811200" y="1311721"/>
                </a:cubicBezTo>
                <a:cubicBezTo>
                  <a:pt x="1816249" y="1307482"/>
                  <a:pt x="1822511" y="1305696"/>
                  <a:pt x="1828572" y="1306232"/>
                </a:cubicBezTo>
                <a:close/>
                <a:moveTo>
                  <a:pt x="6363568" y="1235997"/>
                </a:moveTo>
                <a:cubicBezTo>
                  <a:pt x="6369294" y="1233913"/>
                  <a:pt x="6375820" y="1234009"/>
                  <a:pt x="6381772" y="1236772"/>
                </a:cubicBezTo>
                <a:cubicBezTo>
                  <a:pt x="6393678" y="1242296"/>
                  <a:pt x="6398822" y="1256489"/>
                  <a:pt x="6393298" y="1268395"/>
                </a:cubicBezTo>
                <a:lnTo>
                  <a:pt x="5773506" y="2597704"/>
                </a:lnTo>
                <a:cubicBezTo>
                  <a:pt x="5769506" y="2606371"/>
                  <a:pt x="5760932" y="2611515"/>
                  <a:pt x="5751884" y="2611515"/>
                </a:cubicBezTo>
                <a:cubicBezTo>
                  <a:pt x="5748550" y="2611515"/>
                  <a:pt x="5745122" y="2610754"/>
                  <a:pt x="5741786" y="2609230"/>
                </a:cubicBezTo>
                <a:cubicBezTo>
                  <a:pt x="5729882" y="2603704"/>
                  <a:pt x="5724738" y="2589513"/>
                  <a:pt x="5730262" y="2577607"/>
                </a:cubicBezTo>
                <a:lnTo>
                  <a:pt x="6350150" y="1248297"/>
                </a:lnTo>
                <a:cubicBezTo>
                  <a:pt x="6352912" y="1242343"/>
                  <a:pt x="6357842" y="1238082"/>
                  <a:pt x="6363568" y="1235997"/>
                </a:cubicBezTo>
                <a:close/>
                <a:moveTo>
                  <a:pt x="2897455" y="1235927"/>
                </a:moveTo>
                <a:cubicBezTo>
                  <a:pt x="2903265" y="1237761"/>
                  <a:pt x="2908385" y="1241809"/>
                  <a:pt x="2911433" y="1247619"/>
                </a:cubicBezTo>
                <a:lnTo>
                  <a:pt x="3627617" y="2623410"/>
                </a:lnTo>
                <a:cubicBezTo>
                  <a:pt x="3633713" y="2635032"/>
                  <a:pt x="3629141" y="2649414"/>
                  <a:pt x="3617521" y="2655511"/>
                </a:cubicBezTo>
                <a:cubicBezTo>
                  <a:pt x="3613997" y="2657320"/>
                  <a:pt x="3610282" y="2658178"/>
                  <a:pt x="3606567" y="2658178"/>
                </a:cubicBezTo>
                <a:cubicBezTo>
                  <a:pt x="3597995" y="2658178"/>
                  <a:pt x="3589708" y="2653510"/>
                  <a:pt x="3585422" y="2645318"/>
                </a:cubicBezTo>
                <a:lnTo>
                  <a:pt x="2869237" y="1269622"/>
                </a:lnTo>
                <a:cubicBezTo>
                  <a:pt x="2863141" y="1258002"/>
                  <a:pt x="2867713" y="1243619"/>
                  <a:pt x="2879333" y="1237523"/>
                </a:cubicBezTo>
                <a:cubicBezTo>
                  <a:pt x="2885144" y="1234475"/>
                  <a:pt x="2891645" y="1234094"/>
                  <a:pt x="2897455" y="1235927"/>
                </a:cubicBezTo>
                <a:close/>
                <a:moveTo>
                  <a:pt x="7114888" y="1006063"/>
                </a:moveTo>
                <a:cubicBezTo>
                  <a:pt x="7120840" y="1004742"/>
                  <a:pt x="7127292" y="1005695"/>
                  <a:pt x="7132818" y="1009218"/>
                </a:cubicBezTo>
                <a:cubicBezTo>
                  <a:pt x="7143866" y="1016267"/>
                  <a:pt x="7147200" y="1031030"/>
                  <a:pt x="7140152" y="1042080"/>
                </a:cubicBezTo>
                <a:lnTo>
                  <a:pt x="6050110" y="2753345"/>
                </a:lnTo>
                <a:cubicBezTo>
                  <a:pt x="6045538" y="2760488"/>
                  <a:pt x="6037824" y="2764298"/>
                  <a:pt x="6029918" y="2764298"/>
                </a:cubicBezTo>
                <a:cubicBezTo>
                  <a:pt x="6025536" y="2764298"/>
                  <a:pt x="6021154" y="2763059"/>
                  <a:pt x="6017154" y="2760583"/>
                </a:cubicBezTo>
                <a:cubicBezTo>
                  <a:pt x="6006106" y="2753534"/>
                  <a:pt x="6002770" y="2738772"/>
                  <a:pt x="6009820" y="2727723"/>
                </a:cubicBezTo>
                <a:lnTo>
                  <a:pt x="7099956" y="1016552"/>
                </a:lnTo>
                <a:cubicBezTo>
                  <a:pt x="7103482" y="1010980"/>
                  <a:pt x="7108934" y="1007385"/>
                  <a:pt x="7114888" y="1006063"/>
                </a:cubicBezTo>
                <a:close/>
                <a:moveTo>
                  <a:pt x="6280746" y="990548"/>
                </a:moveTo>
                <a:cubicBezTo>
                  <a:pt x="6286378" y="988214"/>
                  <a:pt x="6292902" y="988024"/>
                  <a:pt x="6298998" y="990548"/>
                </a:cubicBezTo>
                <a:cubicBezTo>
                  <a:pt x="6311190" y="995597"/>
                  <a:pt x="6316906" y="1009502"/>
                  <a:pt x="6311858" y="1021695"/>
                </a:cubicBezTo>
                <a:lnTo>
                  <a:pt x="5677112" y="2554079"/>
                </a:lnTo>
                <a:cubicBezTo>
                  <a:pt x="5673302" y="2563224"/>
                  <a:pt x="5664444" y="2568750"/>
                  <a:pt x="5655110" y="2568750"/>
                </a:cubicBezTo>
                <a:cubicBezTo>
                  <a:pt x="5652062" y="2568750"/>
                  <a:pt x="5649014" y="2568177"/>
                  <a:pt x="5645966" y="2566939"/>
                </a:cubicBezTo>
                <a:cubicBezTo>
                  <a:pt x="5633774" y="2561890"/>
                  <a:pt x="5628058" y="2547984"/>
                  <a:pt x="5633106" y="2535791"/>
                </a:cubicBezTo>
                <a:lnTo>
                  <a:pt x="6267852" y="1003408"/>
                </a:lnTo>
                <a:cubicBezTo>
                  <a:pt x="6270376" y="997359"/>
                  <a:pt x="6275116" y="992882"/>
                  <a:pt x="6280746" y="990548"/>
                </a:cubicBezTo>
                <a:close/>
                <a:moveTo>
                  <a:pt x="7389922" y="953640"/>
                </a:moveTo>
                <a:cubicBezTo>
                  <a:pt x="7395922" y="952591"/>
                  <a:pt x="7402328" y="953830"/>
                  <a:pt x="7407710" y="957592"/>
                </a:cubicBezTo>
                <a:cubicBezTo>
                  <a:pt x="7418472" y="965117"/>
                  <a:pt x="7421138" y="979976"/>
                  <a:pt x="7413520" y="990739"/>
                </a:cubicBezTo>
                <a:lnTo>
                  <a:pt x="6137454" y="2813066"/>
                </a:lnTo>
                <a:cubicBezTo>
                  <a:pt x="6132788" y="2819637"/>
                  <a:pt x="6125454" y="2823259"/>
                  <a:pt x="6117930" y="2823259"/>
                </a:cubicBezTo>
                <a:cubicBezTo>
                  <a:pt x="6113166" y="2823259"/>
                  <a:pt x="6108404" y="2821829"/>
                  <a:pt x="6104308" y="2818971"/>
                </a:cubicBezTo>
                <a:cubicBezTo>
                  <a:pt x="6093546" y="2811447"/>
                  <a:pt x="6090878" y="2796587"/>
                  <a:pt x="6098498" y="2785825"/>
                </a:cubicBezTo>
                <a:lnTo>
                  <a:pt x="7374562" y="963402"/>
                </a:lnTo>
                <a:cubicBezTo>
                  <a:pt x="7378324" y="958020"/>
                  <a:pt x="7383920" y="954687"/>
                  <a:pt x="7389922" y="953640"/>
                </a:cubicBezTo>
                <a:close/>
                <a:moveTo>
                  <a:pt x="5770076" y="891963"/>
                </a:moveTo>
                <a:cubicBezTo>
                  <a:pt x="5782744" y="895392"/>
                  <a:pt x="5790364" y="908442"/>
                  <a:pt x="5786934" y="921109"/>
                </a:cubicBezTo>
                <a:lnTo>
                  <a:pt x="5377550" y="2449019"/>
                </a:lnTo>
                <a:cubicBezTo>
                  <a:pt x="5374788" y="2459686"/>
                  <a:pt x="5365170" y="2466735"/>
                  <a:pt x="5354594" y="2466735"/>
                </a:cubicBezTo>
                <a:cubicBezTo>
                  <a:pt x="5352596" y="2466735"/>
                  <a:pt x="5350500" y="2466449"/>
                  <a:pt x="5348404" y="2465879"/>
                </a:cubicBezTo>
                <a:cubicBezTo>
                  <a:pt x="5335736" y="2462448"/>
                  <a:pt x="5328116" y="2449401"/>
                  <a:pt x="5331546" y="2436733"/>
                </a:cubicBezTo>
                <a:lnTo>
                  <a:pt x="5740930" y="908823"/>
                </a:lnTo>
                <a:cubicBezTo>
                  <a:pt x="5744358" y="896154"/>
                  <a:pt x="5757408" y="888629"/>
                  <a:pt x="5770076" y="891963"/>
                </a:cubicBezTo>
                <a:close/>
                <a:moveTo>
                  <a:pt x="5068178" y="884341"/>
                </a:moveTo>
                <a:cubicBezTo>
                  <a:pt x="5081323" y="885484"/>
                  <a:pt x="5090943" y="897009"/>
                  <a:pt x="5089800" y="910154"/>
                </a:cubicBezTo>
                <a:lnTo>
                  <a:pt x="4961879" y="2371961"/>
                </a:lnTo>
                <a:cubicBezTo>
                  <a:pt x="4960737" y="2384343"/>
                  <a:pt x="4950354" y="2393678"/>
                  <a:pt x="4938162" y="2393678"/>
                </a:cubicBezTo>
                <a:cubicBezTo>
                  <a:pt x="4937495" y="2393678"/>
                  <a:pt x="4936733" y="2393678"/>
                  <a:pt x="4936067" y="2393583"/>
                </a:cubicBezTo>
                <a:cubicBezTo>
                  <a:pt x="4922922" y="2392440"/>
                  <a:pt x="4913302" y="2380914"/>
                  <a:pt x="4914445" y="2367770"/>
                </a:cubicBezTo>
                <a:lnTo>
                  <a:pt x="5042366" y="905963"/>
                </a:lnTo>
                <a:cubicBezTo>
                  <a:pt x="5043509" y="892819"/>
                  <a:pt x="5055129" y="883103"/>
                  <a:pt x="5068178" y="884341"/>
                </a:cubicBezTo>
                <a:close/>
                <a:moveTo>
                  <a:pt x="3488934" y="860429"/>
                </a:moveTo>
                <a:cubicBezTo>
                  <a:pt x="3501507" y="856523"/>
                  <a:pt x="3514842" y="863478"/>
                  <a:pt x="3518842" y="875954"/>
                </a:cubicBezTo>
                <a:lnTo>
                  <a:pt x="4019953" y="2465299"/>
                </a:lnTo>
                <a:cubicBezTo>
                  <a:pt x="4023953" y="2477872"/>
                  <a:pt x="4016905" y="2491206"/>
                  <a:pt x="4004427" y="2495208"/>
                </a:cubicBezTo>
                <a:cubicBezTo>
                  <a:pt x="4001950" y="2495969"/>
                  <a:pt x="3999569" y="2496350"/>
                  <a:pt x="3997188" y="2496350"/>
                </a:cubicBezTo>
                <a:cubicBezTo>
                  <a:pt x="3987091" y="2496350"/>
                  <a:pt x="3977662" y="2489873"/>
                  <a:pt x="3974518" y="2479682"/>
                </a:cubicBezTo>
                <a:lnTo>
                  <a:pt x="3473408" y="890337"/>
                </a:lnTo>
                <a:cubicBezTo>
                  <a:pt x="3469408" y="877764"/>
                  <a:pt x="3476456" y="864430"/>
                  <a:pt x="3488934" y="860429"/>
                </a:cubicBezTo>
                <a:close/>
                <a:moveTo>
                  <a:pt x="4381617" y="843287"/>
                </a:moveTo>
                <a:cubicBezTo>
                  <a:pt x="4394667" y="842143"/>
                  <a:pt x="4406287" y="851859"/>
                  <a:pt x="4407430" y="864908"/>
                </a:cubicBezTo>
                <a:lnTo>
                  <a:pt x="4538970" y="2367959"/>
                </a:lnTo>
                <a:cubicBezTo>
                  <a:pt x="4540113" y="2381103"/>
                  <a:pt x="4530398" y="2392628"/>
                  <a:pt x="4517349" y="2393772"/>
                </a:cubicBezTo>
                <a:cubicBezTo>
                  <a:pt x="4516682" y="2393867"/>
                  <a:pt x="4516015" y="2393867"/>
                  <a:pt x="4515253" y="2393867"/>
                </a:cubicBezTo>
                <a:cubicBezTo>
                  <a:pt x="4503061" y="2393867"/>
                  <a:pt x="4492679" y="2384533"/>
                  <a:pt x="4491536" y="2372150"/>
                </a:cubicBezTo>
                <a:lnTo>
                  <a:pt x="4359995" y="869099"/>
                </a:lnTo>
                <a:cubicBezTo>
                  <a:pt x="4358852" y="855955"/>
                  <a:pt x="4368568" y="844429"/>
                  <a:pt x="4381617" y="843287"/>
                </a:cubicBezTo>
                <a:close/>
                <a:moveTo>
                  <a:pt x="2902492" y="834316"/>
                </a:moveTo>
                <a:cubicBezTo>
                  <a:pt x="2908219" y="836400"/>
                  <a:pt x="2913148" y="840663"/>
                  <a:pt x="2915910" y="846616"/>
                </a:cubicBezTo>
                <a:lnTo>
                  <a:pt x="3723059" y="2577501"/>
                </a:lnTo>
                <a:cubicBezTo>
                  <a:pt x="3728583" y="2589407"/>
                  <a:pt x="3723440" y="2603600"/>
                  <a:pt x="3711534" y="2609125"/>
                </a:cubicBezTo>
                <a:cubicBezTo>
                  <a:pt x="3708200" y="2610648"/>
                  <a:pt x="3704771" y="2611316"/>
                  <a:pt x="3701437" y="2611316"/>
                </a:cubicBezTo>
                <a:cubicBezTo>
                  <a:pt x="3692484" y="2611316"/>
                  <a:pt x="3683911" y="2606170"/>
                  <a:pt x="3679815" y="2597599"/>
                </a:cubicBezTo>
                <a:lnTo>
                  <a:pt x="2872762" y="866714"/>
                </a:lnTo>
                <a:cubicBezTo>
                  <a:pt x="2867237" y="854807"/>
                  <a:pt x="2872381" y="840614"/>
                  <a:pt x="2884287" y="835090"/>
                </a:cubicBezTo>
                <a:cubicBezTo>
                  <a:pt x="2890240" y="832328"/>
                  <a:pt x="2896765" y="832233"/>
                  <a:pt x="2902492" y="834316"/>
                </a:cubicBezTo>
                <a:close/>
                <a:moveTo>
                  <a:pt x="3641144" y="734699"/>
                </a:moveTo>
                <a:cubicBezTo>
                  <a:pt x="3653907" y="731365"/>
                  <a:pt x="3666956" y="738795"/>
                  <a:pt x="3670290" y="751558"/>
                </a:cubicBezTo>
                <a:lnTo>
                  <a:pt x="4121870" y="2436916"/>
                </a:lnTo>
                <a:cubicBezTo>
                  <a:pt x="4125299" y="2449584"/>
                  <a:pt x="4117775" y="2462728"/>
                  <a:pt x="4105011" y="2466062"/>
                </a:cubicBezTo>
                <a:cubicBezTo>
                  <a:pt x="4102916" y="2466538"/>
                  <a:pt x="4100820" y="2466824"/>
                  <a:pt x="4098820" y="2466824"/>
                </a:cubicBezTo>
                <a:cubicBezTo>
                  <a:pt x="4088343" y="2466824"/>
                  <a:pt x="4078722" y="2459776"/>
                  <a:pt x="4075865" y="2449203"/>
                </a:cubicBezTo>
                <a:lnTo>
                  <a:pt x="3624285" y="763845"/>
                </a:lnTo>
                <a:cubicBezTo>
                  <a:pt x="3620855" y="751177"/>
                  <a:pt x="3628380" y="738033"/>
                  <a:pt x="3641144" y="734699"/>
                </a:cubicBezTo>
                <a:close/>
                <a:moveTo>
                  <a:pt x="2155398" y="718681"/>
                </a:moveTo>
                <a:cubicBezTo>
                  <a:pt x="2161339" y="720003"/>
                  <a:pt x="2166768" y="723599"/>
                  <a:pt x="2170292" y="729171"/>
                </a:cubicBezTo>
                <a:lnTo>
                  <a:pt x="3443499" y="2727709"/>
                </a:lnTo>
                <a:cubicBezTo>
                  <a:pt x="3450548" y="2738759"/>
                  <a:pt x="3447309" y="2753523"/>
                  <a:pt x="3436165" y="2760571"/>
                </a:cubicBezTo>
                <a:cubicBezTo>
                  <a:pt x="3432165" y="2762952"/>
                  <a:pt x="3427688" y="2764191"/>
                  <a:pt x="3423306" y="2764191"/>
                </a:cubicBezTo>
                <a:cubicBezTo>
                  <a:pt x="3415401" y="2764191"/>
                  <a:pt x="3407781" y="2760285"/>
                  <a:pt x="3403209" y="2753142"/>
                </a:cubicBezTo>
                <a:lnTo>
                  <a:pt x="2130097" y="754698"/>
                </a:lnTo>
                <a:cubicBezTo>
                  <a:pt x="2123049" y="743649"/>
                  <a:pt x="2126287" y="728886"/>
                  <a:pt x="2137431" y="721837"/>
                </a:cubicBezTo>
                <a:cubicBezTo>
                  <a:pt x="2143003" y="718312"/>
                  <a:pt x="2149456" y="717360"/>
                  <a:pt x="2155398" y="718681"/>
                </a:cubicBezTo>
                <a:close/>
                <a:moveTo>
                  <a:pt x="4007284" y="705648"/>
                </a:moveTo>
                <a:cubicBezTo>
                  <a:pt x="4020238" y="703362"/>
                  <a:pt x="4032621" y="712030"/>
                  <a:pt x="4034907" y="724984"/>
                </a:cubicBezTo>
                <a:lnTo>
                  <a:pt x="4329039" y="2393292"/>
                </a:lnTo>
                <a:cubicBezTo>
                  <a:pt x="4331325" y="2406247"/>
                  <a:pt x="4322657" y="2418629"/>
                  <a:pt x="4309703" y="2420916"/>
                </a:cubicBezTo>
                <a:cubicBezTo>
                  <a:pt x="4308275" y="2421106"/>
                  <a:pt x="4306846" y="2421297"/>
                  <a:pt x="4305512" y="2421297"/>
                </a:cubicBezTo>
                <a:cubicBezTo>
                  <a:pt x="4294177" y="2421297"/>
                  <a:pt x="4284081" y="2413200"/>
                  <a:pt x="4282081" y="2401579"/>
                </a:cubicBezTo>
                <a:lnTo>
                  <a:pt x="3987949" y="733270"/>
                </a:lnTo>
                <a:cubicBezTo>
                  <a:pt x="3985663" y="720316"/>
                  <a:pt x="3994330" y="707934"/>
                  <a:pt x="4007284" y="705648"/>
                </a:cubicBezTo>
                <a:close/>
                <a:moveTo>
                  <a:pt x="4905492" y="691649"/>
                </a:moveTo>
                <a:cubicBezTo>
                  <a:pt x="4918637" y="692220"/>
                  <a:pt x="4928828" y="703364"/>
                  <a:pt x="4928257" y="716509"/>
                </a:cubicBezTo>
                <a:lnTo>
                  <a:pt x="4856343" y="2364055"/>
                </a:lnTo>
                <a:cubicBezTo>
                  <a:pt x="4855771" y="2376819"/>
                  <a:pt x="4845199" y="2386819"/>
                  <a:pt x="4832530" y="2386819"/>
                </a:cubicBezTo>
                <a:cubicBezTo>
                  <a:pt x="4832150" y="2386819"/>
                  <a:pt x="4831864" y="2386819"/>
                  <a:pt x="4831483" y="2386819"/>
                </a:cubicBezTo>
                <a:cubicBezTo>
                  <a:pt x="4818338" y="2386247"/>
                  <a:pt x="4808146" y="2375104"/>
                  <a:pt x="4808718" y="2361960"/>
                </a:cubicBezTo>
                <a:lnTo>
                  <a:pt x="4880632" y="714413"/>
                </a:lnTo>
                <a:cubicBezTo>
                  <a:pt x="4881203" y="701269"/>
                  <a:pt x="4892348" y="691268"/>
                  <a:pt x="4905492" y="691649"/>
                </a:cubicBezTo>
                <a:close/>
                <a:moveTo>
                  <a:pt x="6870380" y="631822"/>
                </a:moveTo>
                <a:cubicBezTo>
                  <a:pt x="6876190" y="630000"/>
                  <a:pt x="6882692" y="630405"/>
                  <a:pt x="6888502" y="633453"/>
                </a:cubicBezTo>
                <a:cubicBezTo>
                  <a:pt x="6900122" y="639550"/>
                  <a:pt x="6904694" y="653932"/>
                  <a:pt x="6898598" y="665553"/>
                </a:cubicBezTo>
                <a:lnTo>
                  <a:pt x="5867898" y="2645521"/>
                </a:lnTo>
                <a:cubicBezTo>
                  <a:pt x="5863706" y="2653712"/>
                  <a:pt x="5855420" y="2658379"/>
                  <a:pt x="5846752" y="2658379"/>
                </a:cubicBezTo>
                <a:cubicBezTo>
                  <a:pt x="5843038" y="2658379"/>
                  <a:pt x="5839322" y="2657523"/>
                  <a:pt x="5835798" y="2655712"/>
                </a:cubicBezTo>
                <a:cubicBezTo>
                  <a:pt x="5824178" y="2649617"/>
                  <a:pt x="5819606" y="2635234"/>
                  <a:pt x="5825702" y="2623613"/>
                </a:cubicBezTo>
                <a:lnTo>
                  <a:pt x="6856402" y="643549"/>
                </a:lnTo>
                <a:cubicBezTo>
                  <a:pt x="6859450" y="637691"/>
                  <a:pt x="6864570" y="633643"/>
                  <a:pt x="6870380" y="631822"/>
                </a:cubicBezTo>
                <a:close/>
                <a:moveTo>
                  <a:pt x="3793067" y="575060"/>
                </a:moveTo>
                <a:cubicBezTo>
                  <a:pt x="3805926" y="572202"/>
                  <a:pt x="3818594" y="580298"/>
                  <a:pt x="3821452" y="593157"/>
                </a:cubicBezTo>
                <a:lnTo>
                  <a:pt x="4224835" y="2412819"/>
                </a:lnTo>
                <a:cubicBezTo>
                  <a:pt x="4227693" y="2425677"/>
                  <a:pt x="4219597" y="2438345"/>
                  <a:pt x="4206738" y="2441204"/>
                </a:cubicBezTo>
                <a:cubicBezTo>
                  <a:pt x="4205119" y="2441585"/>
                  <a:pt x="4203309" y="2441775"/>
                  <a:pt x="4201690" y="2441775"/>
                </a:cubicBezTo>
                <a:cubicBezTo>
                  <a:pt x="4190736" y="2441775"/>
                  <a:pt x="4180925" y="2434251"/>
                  <a:pt x="4178449" y="2423105"/>
                </a:cubicBezTo>
                <a:lnTo>
                  <a:pt x="3774970" y="603444"/>
                </a:lnTo>
                <a:cubicBezTo>
                  <a:pt x="3772112" y="590585"/>
                  <a:pt x="3780209" y="577917"/>
                  <a:pt x="3793067" y="575060"/>
                </a:cubicBezTo>
                <a:close/>
                <a:moveTo>
                  <a:pt x="2974298" y="555531"/>
                </a:moveTo>
                <a:cubicBezTo>
                  <a:pt x="2986395" y="550483"/>
                  <a:pt x="3000397" y="556293"/>
                  <a:pt x="3005445" y="568390"/>
                </a:cubicBezTo>
                <a:lnTo>
                  <a:pt x="3820308" y="2535687"/>
                </a:lnTo>
                <a:cubicBezTo>
                  <a:pt x="3825357" y="2547879"/>
                  <a:pt x="3819547" y="2561785"/>
                  <a:pt x="3807450" y="2566833"/>
                </a:cubicBezTo>
                <a:cubicBezTo>
                  <a:pt x="3804402" y="2568072"/>
                  <a:pt x="3801354" y="2568739"/>
                  <a:pt x="3798306" y="2568739"/>
                </a:cubicBezTo>
                <a:cubicBezTo>
                  <a:pt x="3788971" y="2568739"/>
                  <a:pt x="3780113" y="2563214"/>
                  <a:pt x="3776303" y="2554070"/>
                </a:cubicBezTo>
                <a:lnTo>
                  <a:pt x="2961439" y="586678"/>
                </a:lnTo>
                <a:cubicBezTo>
                  <a:pt x="2956391" y="574486"/>
                  <a:pt x="2962201" y="560580"/>
                  <a:pt x="2974298" y="555531"/>
                </a:cubicBezTo>
                <a:close/>
                <a:moveTo>
                  <a:pt x="3156130" y="471141"/>
                </a:moveTo>
                <a:cubicBezTo>
                  <a:pt x="3168513" y="466664"/>
                  <a:pt x="3182134" y="473046"/>
                  <a:pt x="3186610" y="485332"/>
                </a:cubicBezTo>
                <a:lnTo>
                  <a:pt x="3919273" y="2498255"/>
                </a:lnTo>
                <a:cubicBezTo>
                  <a:pt x="3923750" y="2510638"/>
                  <a:pt x="3917368" y="2524258"/>
                  <a:pt x="3905081" y="2528830"/>
                </a:cubicBezTo>
                <a:cubicBezTo>
                  <a:pt x="3902414" y="2529877"/>
                  <a:pt x="3899652" y="2530355"/>
                  <a:pt x="3896985" y="2530355"/>
                </a:cubicBezTo>
                <a:cubicBezTo>
                  <a:pt x="3887269" y="2530355"/>
                  <a:pt x="3878125" y="2524353"/>
                  <a:pt x="3874601" y="2514638"/>
                </a:cubicBezTo>
                <a:lnTo>
                  <a:pt x="3141938" y="501715"/>
                </a:lnTo>
                <a:cubicBezTo>
                  <a:pt x="3137461" y="489334"/>
                  <a:pt x="3143843" y="475713"/>
                  <a:pt x="3156130" y="471141"/>
                </a:cubicBezTo>
                <a:close/>
                <a:moveTo>
                  <a:pt x="5494138" y="434093"/>
                </a:moveTo>
                <a:cubicBezTo>
                  <a:pt x="5507090" y="436380"/>
                  <a:pt x="5515758" y="448761"/>
                  <a:pt x="5513472" y="461715"/>
                </a:cubicBezTo>
                <a:lnTo>
                  <a:pt x="5171430" y="2401298"/>
                </a:lnTo>
                <a:cubicBezTo>
                  <a:pt x="5169334" y="2412918"/>
                  <a:pt x="5159334" y="2421015"/>
                  <a:pt x="5147998" y="2421015"/>
                </a:cubicBezTo>
                <a:cubicBezTo>
                  <a:pt x="5146666" y="2421015"/>
                  <a:pt x="5145236" y="2420920"/>
                  <a:pt x="5143806" y="2420634"/>
                </a:cubicBezTo>
                <a:cubicBezTo>
                  <a:pt x="5130854" y="2418348"/>
                  <a:pt x="5122186" y="2405966"/>
                  <a:pt x="5124472" y="2393013"/>
                </a:cubicBezTo>
                <a:lnTo>
                  <a:pt x="5466514" y="453429"/>
                </a:lnTo>
                <a:cubicBezTo>
                  <a:pt x="5468800" y="440475"/>
                  <a:pt x="5481182" y="431808"/>
                  <a:pt x="5494138" y="434093"/>
                </a:cubicBezTo>
                <a:close/>
                <a:moveTo>
                  <a:pt x="6346910" y="334843"/>
                </a:moveTo>
                <a:cubicBezTo>
                  <a:pt x="6359294" y="339319"/>
                  <a:pt x="6365674" y="353037"/>
                  <a:pt x="6361102" y="365418"/>
                </a:cubicBezTo>
                <a:lnTo>
                  <a:pt x="5578814" y="2514836"/>
                </a:lnTo>
                <a:cubicBezTo>
                  <a:pt x="5575290" y="2524361"/>
                  <a:pt x="5566146" y="2530361"/>
                  <a:pt x="5556430" y="2530361"/>
                </a:cubicBezTo>
                <a:cubicBezTo>
                  <a:pt x="5553762" y="2530361"/>
                  <a:pt x="5551002" y="2529886"/>
                  <a:pt x="5548334" y="2528933"/>
                </a:cubicBezTo>
                <a:cubicBezTo>
                  <a:pt x="5535952" y="2524456"/>
                  <a:pt x="5529570" y="2510739"/>
                  <a:pt x="5534142" y="2498357"/>
                </a:cubicBezTo>
                <a:lnTo>
                  <a:pt x="6316430" y="349036"/>
                </a:lnTo>
                <a:cubicBezTo>
                  <a:pt x="6320906" y="336652"/>
                  <a:pt x="6334622" y="330271"/>
                  <a:pt x="6346910" y="334843"/>
                </a:cubicBezTo>
                <a:close/>
                <a:moveTo>
                  <a:pt x="6188414" y="150534"/>
                </a:moveTo>
                <a:cubicBezTo>
                  <a:pt x="6200986" y="154534"/>
                  <a:pt x="6207940" y="167869"/>
                  <a:pt x="6203940" y="180442"/>
                </a:cubicBezTo>
                <a:lnTo>
                  <a:pt x="5478992" y="2479594"/>
                </a:lnTo>
                <a:cubicBezTo>
                  <a:pt x="5475754" y="2489785"/>
                  <a:pt x="5466324" y="2496262"/>
                  <a:pt x="5456226" y="2496262"/>
                </a:cubicBezTo>
                <a:cubicBezTo>
                  <a:pt x="5453846" y="2496262"/>
                  <a:pt x="5451466" y="2495882"/>
                  <a:pt x="5449084" y="2495120"/>
                </a:cubicBezTo>
                <a:cubicBezTo>
                  <a:pt x="5436510" y="2491118"/>
                  <a:pt x="5429558" y="2477783"/>
                  <a:pt x="5433558" y="2465211"/>
                </a:cubicBezTo>
                <a:lnTo>
                  <a:pt x="6158506" y="166060"/>
                </a:lnTo>
                <a:cubicBezTo>
                  <a:pt x="6162506" y="153487"/>
                  <a:pt x="6175842" y="146629"/>
                  <a:pt x="6188414" y="150534"/>
                </a:cubicBezTo>
                <a:close/>
                <a:moveTo>
                  <a:pt x="5337546" y="146532"/>
                </a:moveTo>
                <a:cubicBezTo>
                  <a:pt x="5350594" y="148247"/>
                  <a:pt x="5359738" y="160248"/>
                  <a:pt x="5358024" y="173202"/>
                </a:cubicBezTo>
                <a:lnTo>
                  <a:pt x="5066940" y="2384343"/>
                </a:lnTo>
                <a:cubicBezTo>
                  <a:pt x="5065416" y="2396249"/>
                  <a:pt x="5055129" y="2405013"/>
                  <a:pt x="5043413" y="2405013"/>
                </a:cubicBezTo>
                <a:cubicBezTo>
                  <a:pt x="5042366" y="2405013"/>
                  <a:pt x="5041318" y="2404918"/>
                  <a:pt x="5040270" y="2404823"/>
                </a:cubicBezTo>
                <a:cubicBezTo>
                  <a:pt x="5027221" y="2403107"/>
                  <a:pt x="5018077" y="2391107"/>
                  <a:pt x="5019792" y="2378153"/>
                </a:cubicBezTo>
                <a:lnTo>
                  <a:pt x="5310876" y="167011"/>
                </a:lnTo>
                <a:cubicBezTo>
                  <a:pt x="5312590" y="153963"/>
                  <a:pt x="5324496" y="144723"/>
                  <a:pt x="5337546" y="146532"/>
                </a:cubicBezTo>
                <a:close/>
                <a:moveTo>
                  <a:pt x="5756836" y="139581"/>
                </a:moveTo>
                <a:cubicBezTo>
                  <a:pt x="5769694" y="142438"/>
                  <a:pt x="5777790" y="155106"/>
                  <a:pt x="5774934" y="167965"/>
                </a:cubicBezTo>
                <a:lnTo>
                  <a:pt x="5275062" y="2422920"/>
                </a:lnTo>
                <a:cubicBezTo>
                  <a:pt x="5272586" y="2434064"/>
                  <a:pt x="5262774" y="2441589"/>
                  <a:pt x="5251822" y="2441589"/>
                </a:cubicBezTo>
                <a:cubicBezTo>
                  <a:pt x="5250106" y="2441589"/>
                  <a:pt x="5248392" y="2441398"/>
                  <a:pt x="5246678" y="2441017"/>
                </a:cubicBezTo>
                <a:cubicBezTo>
                  <a:pt x="5233818" y="2438161"/>
                  <a:pt x="5225722" y="2425492"/>
                  <a:pt x="5228580" y="2412634"/>
                </a:cubicBezTo>
                <a:lnTo>
                  <a:pt x="5728450" y="157678"/>
                </a:lnTo>
                <a:cubicBezTo>
                  <a:pt x="5731310" y="144819"/>
                  <a:pt x="5743978" y="136723"/>
                  <a:pt x="5756836" y="139581"/>
                </a:cubicBezTo>
                <a:close/>
                <a:moveTo>
                  <a:pt x="4522111" y="100145"/>
                </a:moveTo>
                <a:cubicBezTo>
                  <a:pt x="4535160" y="99859"/>
                  <a:pt x="4546399" y="109765"/>
                  <a:pt x="4546971" y="122910"/>
                </a:cubicBezTo>
                <a:lnTo>
                  <a:pt x="4644698" y="2362149"/>
                </a:lnTo>
                <a:cubicBezTo>
                  <a:pt x="4645269" y="2375294"/>
                  <a:pt x="4635077" y="2386438"/>
                  <a:pt x="4621933" y="2387008"/>
                </a:cubicBezTo>
                <a:cubicBezTo>
                  <a:pt x="4621552" y="2387008"/>
                  <a:pt x="4621266" y="2387008"/>
                  <a:pt x="4620885" y="2387008"/>
                </a:cubicBezTo>
                <a:cubicBezTo>
                  <a:pt x="4608217" y="2387008"/>
                  <a:pt x="4597644" y="2377008"/>
                  <a:pt x="4597073" y="2364246"/>
                </a:cubicBezTo>
                <a:lnTo>
                  <a:pt x="4499346" y="125005"/>
                </a:lnTo>
                <a:cubicBezTo>
                  <a:pt x="4498774" y="111861"/>
                  <a:pt x="4508966" y="100717"/>
                  <a:pt x="4522111" y="100145"/>
                </a:cubicBezTo>
                <a:close/>
                <a:moveTo>
                  <a:pt x="4726708" y="70333"/>
                </a:moveTo>
                <a:cubicBezTo>
                  <a:pt x="4739852" y="70333"/>
                  <a:pt x="4750520" y="81001"/>
                  <a:pt x="4750520" y="94146"/>
                </a:cubicBezTo>
                <a:lnTo>
                  <a:pt x="4750520" y="2360816"/>
                </a:lnTo>
                <a:cubicBezTo>
                  <a:pt x="4750520" y="2373961"/>
                  <a:pt x="4739852" y="2384629"/>
                  <a:pt x="4726708" y="2384629"/>
                </a:cubicBezTo>
                <a:cubicBezTo>
                  <a:pt x="4713563" y="2384629"/>
                  <a:pt x="4702895" y="2373961"/>
                  <a:pt x="4702895" y="2360816"/>
                </a:cubicBezTo>
                <a:lnTo>
                  <a:pt x="4702895" y="94146"/>
                </a:lnTo>
                <a:cubicBezTo>
                  <a:pt x="4702895" y="81001"/>
                  <a:pt x="4713563" y="70333"/>
                  <a:pt x="4726708" y="70333"/>
                </a:cubicBezTo>
                <a:close/>
                <a:moveTo>
                  <a:pt x="4096628" y="226"/>
                </a:moveTo>
                <a:cubicBezTo>
                  <a:pt x="4109678" y="-1583"/>
                  <a:pt x="4121584" y="7656"/>
                  <a:pt x="4123298" y="20705"/>
                </a:cubicBezTo>
                <a:lnTo>
                  <a:pt x="4433718" y="2378436"/>
                </a:lnTo>
                <a:cubicBezTo>
                  <a:pt x="4435433" y="2391485"/>
                  <a:pt x="4426288" y="2403486"/>
                  <a:pt x="4413239" y="2405105"/>
                </a:cubicBezTo>
                <a:cubicBezTo>
                  <a:pt x="4412192" y="2405200"/>
                  <a:pt x="4411144" y="2405295"/>
                  <a:pt x="4410096" y="2405295"/>
                </a:cubicBezTo>
                <a:cubicBezTo>
                  <a:pt x="4398285" y="2405295"/>
                  <a:pt x="4388093" y="2396532"/>
                  <a:pt x="4386474" y="2384627"/>
                </a:cubicBezTo>
                <a:lnTo>
                  <a:pt x="4076150" y="26896"/>
                </a:lnTo>
                <a:cubicBezTo>
                  <a:pt x="4074435" y="13847"/>
                  <a:pt x="4083579" y="1846"/>
                  <a:pt x="4096628" y="226"/>
                </a:cubicBezTo>
                <a:close/>
              </a:path>
            </a:pathLst>
          </a:custGeom>
          <a:gradFill flip="none" rotWithShape="1">
            <a:gsLst>
              <a:gs pos="85000">
                <a:schemeClr val="accent1">
                  <a:lumMod val="20000"/>
                  <a:lumOff val="80000"/>
                </a:schemeClr>
              </a:gs>
              <a:gs pos="36000">
                <a:schemeClr val="accent1">
                  <a:lumMod val="60000"/>
                  <a:lumOff val="40000"/>
                  <a:alpha val="0"/>
                </a:schemeClr>
              </a:gs>
              <a:gs pos="50000">
                <a:schemeClr val="accent1">
                  <a:lumMod val="60000"/>
                  <a:lumOff val="40000"/>
                </a:schemeClr>
              </a:gs>
            </a:gsLst>
            <a:path path="shape">
              <a:fillToRect l="50000" t="50000" r="50000" b="50000"/>
            </a:path>
            <a:tileRect/>
          </a:gra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60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38" name="任意多边形: 形状 37">
            <a:extLst>
              <a:ext uri="{FF2B5EF4-FFF2-40B4-BE49-F238E27FC236}">
                <a16:creationId xmlns:a16="http://schemas.microsoft.com/office/drawing/2014/main" id="{315BCA62-431B-4646-9F58-9902A3318BB0}"/>
              </a:ext>
            </a:extLst>
          </p:cNvPr>
          <p:cNvSpPr/>
          <p:nvPr/>
        </p:nvSpPr>
        <p:spPr>
          <a:xfrm>
            <a:off x="5072814" y="1782613"/>
            <a:ext cx="3976810" cy="4026928"/>
          </a:xfrm>
          <a:custGeom>
            <a:avLst/>
            <a:gdLst>
              <a:gd name="connsiteX0" fmla="*/ 4726708 w 9453416"/>
              <a:gd name="connsiteY0" fmla="*/ 7187877 h 9572556"/>
              <a:gd name="connsiteX1" fmla="*/ 4750520 w 9453416"/>
              <a:gd name="connsiteY1" fmla="*/ 7211690 h 9572556"/>
              <a:gd name="connsiteX2" fmla="*/ 4750520 w 9453416"/>
              <a:gd name="connsiteY2" fmla="*/ 9478354 h 9572556"/>
              <a:gd name="connsiteX3" fmla="*/ 4726708 w 9453416"/>
              <a:gd name="connsiteY3" fmla="*/ 9502166 h 9572556"/>
              <a:gd name="connsiteX4" fmla="*/ 4702895 w 9453416"/>
              <a:gd name="connsiteY4" fmla="*/ 9478354 h 9572556"/>
              <a:gd name="connsiteX5" fmla="*/ 4702895 w 9453416"/>
              <a:gd name="connsiteY5" fmla="*/ 7211690 h 9572556"/>
              <a:gd name="connsiteX6" fmla="*/ 4726708 w 9453416"/>
              <a:gd name="connsiteY6" fmla="*/ 7187877 h 9572556"/>
              <a:gd name="connsiteX7" fmla="*/ 4621933 w 9453416"/>
              <a:gd name="connsiteY7" fmla="*/ 7185686 h 9572556"/>
              <a:gd name="connsiteX8" fmla="*/ 4644698 w 9453416"/>
              <a:gd name="connsiteY8" fmla="*/ 7210546 h 9572556"/>
              <a:gd name="connsiteX9" fmla="*/ 4572784 w 9453416"/>
              <a:gd name="connsiteY9" fmla="*/ 8858085 h 9572556"/>
              <a:gd name="connsiteX10" fmla="*/ 4548971 w 9453416"/>
              <a:gd name="connsiteY10" fmla="*/ 8880850 h 9572556"/>
              <a:gd name="connsiteX11" fmla="*/ 4547923 w 9453416"/>
              <a:gd name="connsiteY11" fmla="*/ 8880850 h 9572556"/>
              <a:gd name="connsiteX12" fmla="*/ 4525159 w 9453416"/>
              <a:gd name="connsiteY12" fmla="*/ 8855990 h 9572556"/>
              <a:gd name="connsiteX13" fmla="*/ 4597073 w 9453416"/>
              <a:gd name="connsiteY13" fmla="*/ 7208450 h 9572556"/>
              <a:gd name="connsiteX14" fmla="*/ 4621933 w 9453416"/>
              <a:gd name="connsiteY14" fmla="*/ 7185686 h 9572556"/>
              <a:gd name="connsiteX15" fmla="*/ 4831483 w 9453416"/>
              <a:gd name="connsiteY15" fmla="*/ 7185496 h 9572556"/>
              <a:gd name="connsiteX16" fmla="*/ 4856343 w 9453416"/>
              <a:gd name="connsiteY16" fmla="*/ 7208261 h 9572556"/>
              <a:gd name="connsiteX17" fmla="*/ 4954070 w 9453416"/>
              <a:gd name="connsiteY17" fmla="*/ 9447493 h 9572556"/>
              <a:gd name="connsiteX18" fmla="*/ 4931305 w 9453416"/>
              <a:gd name="connsiteY18" fmla="*/ 9472353 h 9572556"/>
              <a:gd name="connsiteX19" fmla="*/ 4930257 w 9453416"/>
              <a:gd name="connsiteY19" fmla="*/ 9472353 h 9572556"/>
              <a:gd name="connsiteX20" fmla="*/ 4906445 w 9453416"/>
              <a:gd name="connsiteY20" fmla="*/ 9449588 h 9572556"/>
              <a:gd name="connsiteX21" fmla="*/ 4808718 w 9453416"/>
              <a:gd name="connsiteY21" fmla="*/ 7210356 h 9572556"/>
              <a:gd name="connsiteX22" fmla="*/ 4831483 w 9453416"/>
              <a:gd name="connsiteY22" fmla="*/ 7185496 h 9572556"/>
              <a:gd name="connsiteX23" fmla="*/ 4517444 w 9453416"/>
              <a:gd name="connsiteY23" fmla="*/ 7179019 h 9572556"/>
              <a:gd name="connsiteX24" fmla="*/ 4539065 w 9453416"/>
              <a:gd name="connsiteY24" fmla="*/ 7204832 h 9572556"/>
              <a:gd name="connsiteX25" fmla="*/ 4411145 w 9453416"/>
              <a:gd name="connsiteY25" fmla="*/ 8666634 h 9572556"/>
              <a:gd name="connsiteX26" fmla="*/ 4387427 w 9453416"/>
              <a:gd name="connsiteY26" fmla="*/ 8688351 h 9572556"/>
              <a:gd name="connsiteX27" fmla="*/ 4385332 w 9453416"/>
              <a:gd name="connsiteY27" fmla="*/ 8688255 h 9572556"/>
              <a:gd name="connsiteX28" fmla="*/ 4363710 w 9453416"/>
              <a:gd name="connsiteY28" fmla="*/ 8662443 h 9572556"/>
              <a:gd name="connsiteX29" fmla="*/ 4491631 w 9453416"/>
              <a:gd name="connsiteY29" fmla="*/ 7200641 h 9572556"/>
              <a:gd name="connsiteX30" fmla="*/ 4517444 w 9453416"/>
              <a:gd name="connsiteY30" fmla="*/ 7179019 h 9572556"/>
              <a:gd name="connsiteX31" fmla="*/ 4935972 w 9453416"/>
              <a:gd name="connsiteY31" fmla="*/ 7178732 h 9572556"/>
              <a:gd name="connsiteX32" fmla="*/ 4961785 w 9453416"/>
              <a:gd name="connsiteY32" fmla="*/ 7200354 h 9572556"/>
              <a:gd name="connsiteX33" fmla="*/ 5093325 w 9453416"/>
              <a:gd name="connsiteY33" fmla="*/ 8703399 h 9572556"/>
              <a:gd name="connsiteX34" fmla="*/ 5071703 w 9453416"/>
              <a:gd name="connsiteY34" fmla="*/ 8729212 h 9572556"/>
              <a:gd name="connsiteX35" fmla="*/ 5069608 w 9453416"/>
              <a:gd name="connsiteY35" fmla="*/ 8729307 h 9572556"/>
              <a:gd name="connsiteX36" fmla="*/ 5045891 w 9453416"/>
              <a:gd name="connsiteY36" fmla="*/ 8707590 h 9572556"/>
              <a:gd name="connsiteX37" fmla="*/ 4914350 w 9453416"/>
              <a:gd name="connsiteY37" fmla="*/ 7204545 h 9572556"/>
              <a:gd name="connsiteX38" fmla="*/ 4935972 w 9453416"/>
              <a:gd name="connsiteY38" fmla="*/ 7178732 h 9572556"/>
              <a:gd name="connsiteX39" fmla="*/ 4413144 w 9453416"/>
              <a:gd name="connsiteY39" fmla="*/ 7167780 h 9572556"/>
              <a:gd name="connsiteX40" fmla="*/ 4433623 w 9453416"/>
              <a:gd name="connsiteY40" fmla="*/ 7194450 h 9572556"/>
              <a:gd name="connsiteX41" fmla="*/ 4142539 w 9453416"/>
              <a:gd name="connsiteY41" fmla="*/ 9405583 h 9572556"/>
              <a:gd name="connsiteX42" fmla="*/ 4119013 w 9453416"/>
              <a:gd name="connsiteY42" fmla="*/ 9426252 h 9572556"/>
              <a:gd name="connsiteX43" fmla="*/ 4115869 w 9453416"/>
              <a:gd name="connsiteY43" fmla="*/ 9426062 h 9572556"/>
              <a:gd name="connsiteX44" fmla="*/ 4095391 w 9453416"/>
              <a:gd name="connsiteY44" fmla="*/ 9399392 h 9572556"/>
              <a:gd name="connsiteX45" fmla="*/ 4386475 w 9453416"/>
              <a:gd name="connsiteY45" fmla="*/ 7188258 h 9572556"/>
              <a:gd name="connsiteX46" fmla="*/ 4413144 w 9453416"/>
              <a:gd name="connsiteY46" fmla="*/ 7167780 h 9572556"/>
              <a:gd name="connsiteX47" fmla="*/ 5040175 w 9453416"/>
              <a:gd name="connsiteY47" fmla="*/ 7167493 h 9572556"/>
              <a:gd name="connsiteX48" fmla="*/ 5066845 w 9453416"/>
              <a:gd name="connsiteY48" fmla="*/ 7187972 h 9572556"/>
              <a:gd name="connsiteX49" fmla="*/ 5377266 w 9453416"/>
              <a:gd name="connsiteY49" fmla="*/ 9545696 h 9572556"/>
              <a:gd name="connsiteX50" fmla="*/ 5356786 w 9453416"/>
              <a:gd name="connsiteY50" fmla="*/ 9572365 h 9572556"/>
              <a:gd name="connsiteX51" fmla="*/ 5353642 w 9453416"/>
              <a:gd name="connsiteY51" fmla="*/ 9572556 h 9572556"/>
              <a:gd name="connsiteX52" fmla="*/ 5330022 w 9453416"/>
              <a:gd name="connsiteY52" fmla="*/ 9551886 h 9572556"/>
              <a:gd name="connsiteX53" fmla="*/ 5019697 w 9453416"/>
              <a:gd name="connsiteY53" fmla="*/ 7194163 h 9572556"/>
              <a:gd name="connsiteX54" fmla="*/ 5040175 w 9453416"/>
              <a:gd name="connsiteY54" fmla="*/ 7167493 h 9572556"/>
              <a:gd name="connsiteX55" fmla="*/ 4309608 w 9453416"/>
              <a:gd name="connsiteY55" fmla="*/ 7151777 h 9572556"/>
              <a:gd name="connsiteX56" fmla="*/ 4328944 w 9453416"/>
              <a:gd name="connsiteY56" fmla="*/ 7179399 h 9572556"/>
              <a:gd name="connsiteX57" fmla="*/ 3986901 w 9453416"/>
              <a:gd name="connsiteY57" fmla="*/ 9118975 h 9572556"/>
              <a:gd name="connsiteX58" fmla="*/ 3963470 w 9453416"/>
              <a:gd name="connsiteY58" fmla="*/ 9138692 h 9572556"/>
              <a:gd name="connsiteX59" fmla="*/ 3959278 w 9453416"/>
              <a:gd name="connsiteY59" fmla="*/ 9138311 h 9572556"/>
              <a:gd name="connsiteX60" fmla="*/ 3939943 w 9453416"/>
              <a:gd name="connsiteY60" fmla="*/ 9110689 h 9572556"/>
              <a:gd name="connsiteX61" fmla="*/ 4281986 w 9453416"/>
              <a:gd name="connsiteY61" fmla="*/ 7171113 h 9572556"/>
              <a:gd name="connsiteX62" fmla="*/ 4309608 w 9453416"/>
              <a:gd name="connsiteY62" fmla="*/ 7151777 h 9572556"/>
              <a:gd name="connsiteX63" fmla="*/ 5143806 w 9453416"/>
              <a:gd name="connsiteY63" fmla="*/ 7151492 h 9572556"/>
              <a:gd name="connsiteX64" fmla="*/ 5171430 w 9453416"/>
              <a:gd name="connsiteY64" fmla="*/ 7170827 h 9572556"/>
              <a:gd name="connsiteX65" fmla="*/ 5465562 w 9453416"/>
              <a:gd name="connsiteY65" fmla="*/ 8839131 h 9572556"/>
              <a:gd name="connsiteX66" fmla="*/ 5446226 w 9453416"/>
              <a:gd name="connsiteY66" fmla="*/ 8866754 h 9572556"/>
              <a:gd name="connsiteX67" fmla="*/ 5442034 w 9453416"/>
              <a:gd name="connsiteY67" fmla="*/ 8867135 h 9572556"/>
              <a:gd name="connsiteX68" fmla="*/ 5418604 w 9453416"/>
              <a:gd name="connsiteY68" fmla="*/ 8847418 h 9572556"/>
              <a:gd name="connsiteX69" fmla="*/ 5124472 w 9453416"/>
              <a:gd name="connsiteY69" fmla="*/ 7179114 h 9572556"/>
              <a:gd name="connsiteX70" fmla="*/ 5143806 w 9453416"/>
              <a:gd name="connsiteY70" fmla="*/ 7151492 h 9572556"/>
              <a:gd name="connsiteX71" fmla="*/ 4206738 w 9453416"/>
              <a:gd name="connsiteY71" fmla="*/ 7131489 h 9572556"/>
              <a:gd name="connsiteX72" fmla="*/ 4224836 w 9453416"/>
              <a:gd name="connsiteY72" fmla="*/ 7159874 h 9572556"/>
              <a:gd name="connsiteX73" fmla="*/ 3724963 w 9453416"/>
              <a:gd name="connsiteY73" fmla="*/ 9414822 h 9572556"/>
              <a:gd name="connsiteX74" fmla="*/ 3701723 w 9453416"/>
              <a:gd name="connsiteY74" fmla="*/ 9433491 h 9572556"/>
              <a:gd name="connsiteX75" fmla="*/ 3696579 w 9453416"/>
              <a:gd name="connsiteY75" fmla="*/ 9432920 h 9572556"/>
              <a:gd name="connsiteX76" fmla="*/ 3678482 w 9453416"/>
              <a:gd name="connsiteY76" fmla="*/ 9404535 h 9572556"/>
              <a:gd name="connsiteX77" fmla="*/ 4178354 w 9453416"/>
              <a:gd name="connsiteY77" fmla="*/ 7149586 h 9572556"/>
              <a:gd name="connsiteX78" fmla="*/ 4206738 w 9453416"/>
              <a:gd name="connsiteY78" fmla="*/ 7131489 h 9572556"/>
              <a:gd name="connsiteX79" fmla="*/ 5246582 w 9453416"/>
              <a:gd name="connsiteY79" fmla="*/ 7131299 h 9572556"/>
              <a:gd name="connsiteX80" fmla="*/ 5274966 w 9453416"/>
              <a:gd name="connsiteY80" fmla="*/ 7149396 h 9572556"/>
              <a:gd name="connsiteX81" fmla="*/ 5678350 w 9453416"/>
              <a:gd name="connsiteY81" fmla="*/ 8969052 h 9572556"/>
              <a:gd name="connsiteX82" fmla="*/ 5660254 w 9453416"/>
              <a:gd name="connsiteY82" fmla="*/ 8997437 h 9572556"/>
              <a:gd name="connsiteX83" fmla="*/ 5655110 w 9453416"/>
              <a:gd name="connsiteY83" fmla="*/ 8998008 h 9572556"/>
              <a:gd name="connsiteX84" fmla="*/ 5631870 w 9453416"/>
              <a:gd name="connsiteY84" fmla="*/ 8979339 h 9572556"/>
              <a:gd name="connsiteX85" fmla="*/ 5228486 w 9453416"/>
              <a:gd name="connsiteY85" fmla="*/ 7159683 h 9572556"/>
              <a:gd name="connsiteX86" fmla="*/ 5246582 w 9453416"/>
              <a:gd name="connsiteY86" fmla="*/ 7131299 h 9572556"/>
              <a:gd name="connsiteX87" fmla="*/ 5348406 w 9453416"/>
              <a:gd name="connsiteY87" fmla="*/ 7106533 h 9572556"/>
              <a:gd name="connsiteX88" fmla="*/ 5377550 w 9453416"/>
              <a:gd name="connsiteY88" fmla="*/ 7123392 h 9572556"/>
              <a:gd name="connsiteX89" fmla="*/ 5829130 w 9453416"/>
              <a:gd name="connsiteY89" fmla="*/ 8808746 h 9572556"/>
              <a:gd name="connsiteX90" fmla="*/ 5812272 w 9453416"/>
              <a:gd name="connsiteY90" fmla="*/ 8837892 h 9572556"/>
              <a:gd name="connsiteX91" fmla="*/ 5806176 w 9453416"/>
              <a:gd name="connsiteY91" fmla="*/ 8838654 h 9572556"/>
              <a:gd name="connsiteX92" fmla="*/ 5783222 w 9453416"/>
              <a:gd name="connsiteY92" fmla="*/ 8821033 h 9572556"/>
              <a:gd name="connsiteX93" fmla="*/ 5331546 w 9453416"/>
              <a:gd name="connsiteY93" fmla="*/ 7135679 h 9572556"/>
              <a:gd name="connsiteX94" fmla="*/ 5348406 w 9453416"/>
              <a:gd name="connsiteY94" fmla="*/ 7106533 h 9572556"/>
              <a:gd name="connsiteX95" fmla="*/ 4104915 w 9453416"/>
              <a:gd name="connsiteY95" fmla="*/ 7106533 h 9572556"/>
              <a:gd name="connsiteX96" fmla="*/ 4121774 w 9453416"/>
              <a:gd name="connsiteY96" fmla="*/ 7135680 h 9572556"/>
              <a:gd name="connsiteX97" fmla="*/ 3712390 w 9453416"/>
              <a:gd name="connsiteY97" fmla="*/ 8663585 h 9572556"/>
              <a:gd name="connsiteX98" fmla="*/ 3689435 w 9453416"/>
              <a:gd name="connsiteY98" fmla="*/ 8681302 h 9572556"/>
              <a:gd name="connsiteX99" fmla="*/ 3683243 w 9453416"/>
              <a:gd name="connsiteY99" fmla="*/ 8680445 h 9572556"/>
              <a:gd name="connsiteX100" fmla="*/ 3666384 w 9453416"/>
              <a:gd name="connsiteY100" fmla="*/ 8651298 h 9572556"/>
              <a:gd name="connsiteX101" fmla="*/ 4075769 w 9453416"/>
              <a:gd name="connsiteY101" fmla="*/ 7123392 h 9572556"/>
              <a:gd name="connsiteX102" fmla="*/ 4104915 w 9453416"/>
              <a:gd name="connsiteY102" fmla="*/ 7106533 h 9572556"/>
              <a:gd name="connsiteX103" fmla="*/ 4004427 w 9453416"/>
              <a:gd name="connsiteY103" fmla="*/ 7077292 h 9572556"/>
              <a:gd name="connsiteX104" fmla="*/ 4019952 w 9453416"/>
              <a:gd name="connsiteY104" fmla="*/ 7107200 h 9572556"/>
              <a:gd name="connsiteX105" fmla="*/ 3295005 w 9453416"/>
              <a:gd name="connsiteY105" fmla="*/ 9406345 h 9572556"/>
              <a:gd name="connsiteX106" fmla="*/ 3272240 w 9453416"/>
              <a:gd name="connsiteY106" fmla="*/ 9423014 h 9572556"/>
              <a:gd name="connsiteX107" fmla="*/ 3265096 w 9453416"/>
              <a:gd name="connsiteY107" fmla="*/ 9421871 h 9572556"/>
              <a:gd name="connsiteX108" fmla="*/ 3249571 w 9453416"/>
              <a:gd name="connsiteY108" fmla="*/ 9391962 h 9572556"/>
              <a:gd name="connsiteX109" fmla="*/ 3974518 w 9453416"/>
              <a:gd name="connsiteY109" fmla="*/ 7092817 h 9572556"/>
              <a:gd name="connsiteX110" fmla="*/ 4004427 w 9453416"/>
              <a:gd name="connsiteY110" fmla="*/ 7077292 h 9572556"/>
              <a:gd name="connsiteX111" fmla="*/ 5448988 w 9453416"/>
              <a:gd name="connsiteY111" fmla="*/ 7077197 h 9572556"/>
              <a:gd name="connsiteX112" fmla="*/ 5478896 w 9453416"/>
              <a:gd name="connsiteY112" fmla="*/ 7092723 h 9572556"/>
              <a:gd name="connsiteX113" fmla="*/ 5980006 w 9453416"/>
              <a:gd name="connsiteY113" fmla="*/ 8682064 h 9572556"/>
              <a:gd name="connsiteX114" fmla="*/ 5964482 w 9453416"/>
              <a:gd name="connsiteY114" fmla="*/ 8711973 h 9572556"/>
              <a:gd name="connsiteX115" fmla="*/ 5957338 w 9453416"/>
              <a:gd name="connsiteY115" fmla="*/ 8713116 h 9572556"/>
              <a:gd name="connsiteX116" fmla="*/ 5934668 w 9453416"/>
              <a:gd name="connsiteY116" fmla="*/ 8696447 h 9572556"/>
              <a:gd name="connsiteX117" fmla="*/ 5433462 w 9453416"/>
              <a:gd name="connsiteY117" fmla="*/ 7107105 h 9572556"/>
              <a:gd name="connsiteX118" fmla="*/ 5448988 w 9453416"/>
              <a:gd name="connsiteY118" fmla="*/ 7077197 h 9572556"/>
              <a:gd name="connsiteX119" fmla="*/ 5548238 w 9453416"/>
              <a:gd name="connsiteY119" fmla="*/ 7043573 h 9572556"/>
              <a:gd name="connsiteX120" fmla="*/ 5578718 w 9453416"/>
              <a:gd name="connsiteY120" fmla="*/ 7057765 h 9572556"/>
              <a:gd name="connsiteX121" fmla="*/ 6311382 w 9453416"/>
              <a:gd name="connsiteY121" fmla="*/ 9070684 h 9572556"/>
              <a:gd name="connsiteX122" fmla="*/ 6297190 w 9453416"/>
              <a:gd name="connsiteY122" fmla="*/ 9101259 h 9572556"/>
              <a:gd name="connsiteX123" fmla="*/ 6289094 w 9453416"/>
              <a:gd name="connsiteY123" fmla="*/ 9102687 h 9572556"/>
              <a:gd name="connsiteX124" fmla="*/ 6266710 w 9453416"/>
              <a:gd name="connsiteY124" fmla="*/ 9086971 h 9572556"/>
              <a:gd name="connsiteX125" fmla="*/ 5534046 w 9453416"/>
              <a:gd name="connsiteY125" fmla="*/ 7074148 h 9572556"/>
              <a:gd name="connsiteX126" fmla="*/ 5548238 w 9453416"/>
              <a:gd name="connsiteY126" fmla="*/ 7043573 h 9572556"/>
              <a:gd name="connsiteX127" fmla="*/ 3905081 w 9453416"/>
              <a:gd name="connsiteY127" fmla="*/ 7043573 h 9572556"/>
              <a:gd name="connsiteX128" fmla="*/ 3919273 w 9453416"/>
              <a:gd name="connsiteY128" fmla="*/ 7074148 h 9572556"/>
              <a:gd name="connsiteX129" fmla="*/ 3136985 w 9453416"/>
              <a:gd name="connsiteY129" fmla="*/ 9223560 h 9572556"/>
              <a:gd name="connsiteX130" fmla="*/ 3114601 w 9453416"/>
              <a:gd name="connsiteY130" fmla="*/ 9239181 h 9572556"/>
              <a:gd name="connsiteX131" fmla="*/ 3106505 w 9453416"/>
              <a:gd name="connsiteY131" fmla="*/ 9237752 h 9572556"/>
              <a:gd name="connsiteX132" fmla="*/ 3092313 w 9453416"/>
              <a:gd name="connsiteY132" fmla="*/ 9207177 h 9572556"/>
              <a:gd name="connsiteX133" fmla="*/ 3874601 w 9453416"/>
              <a:gd name="connsiteY133" fmla="*/ 7057765 h 9572556"/>
              <a:gd name="connsiteX134" fmla="*/ 3905081 w 9453416"/>
              <a:gd name="connsiteY134" fmla="*/ 7043573 h 9572556"/>
              <a:gd name="connsiteX135" fmla="*/ 5645966 w 9453416"/>
              <a:gd name="connsiteY135" fmla="*/ 7005663 h 9572556"/>
              <a:gd name="connsiteX136" fmla="*/ 5677112 w 9453416"/>
              <a:gd name="connsiteY136" fmla="*/ 7018522 h 9572556"/>
              <a:gd name="connsiteX137" fmla="*/ 6491976 w 9453416"/>
              <a:gd name="connsiteY137" fmla="*/ 8985816 h 9572556"/>
              <a:gd name="connsiteX138" fmla="*/ 6479118 w 9453416"/>
              <a:gd name="connsiteY138" fmla="*/ 9016962 h 9572556"/>
              <a:gd name="connsiteX139" fmla="*/ 6469974 w 9453416"/>
              <a:gd name="connsiteY139" fmla="*/ 9018772 h 9572556"/>
              <a:gd name="connsiteX140" fmla="*/ 6447970 w 9453416"/>
              <a:gd name="connsiteY140" fmla="*/ 9004104 h 9572556"/>
              <a:gd name="connsiteX141" fmla="*/ 5633106 w 9453416"/>
              <a:gd name="connsiteY141" fmla="*/ 7036810 h 9572556"/>
              <a:gd name="connsiteX142" fmla="*/ 5645966 w 9453416"/>
              <a:gd name="connsiteY142" fmla="*/ 7005663 h 9572556"/>
              <a:gd name="connsiteX143" fmla="*/ 3807450 w 9453416"/>
              <a:gd name="connsiteY143" fmla="*/ 7005568 h 9572556"/>
              <a:gd name="connsiteX144" fmla="*/ 3820309 w 9453416"/>
              <a:gd name="connsiteY144" fmla="*/ 7036715 h 9572556"/>
              <a:gd name="connsiteX145" fmla="*/ 3185563 w 9453416"/>
              <a:gd name="connsiteY145" fmla="*/ 8569097 h 9572556"/>
              <a:gd name="connsiteX146" fmla="*/ 3163560 w 9453416"/>
              <a:gd name="connsiteY146" fmla="*/ 8583766 h 9572556"/>
              <a:gd name="connsiteX147" fmla="*/ 3154416 w 9453416"/>
              <a:gd name="connsiteY147" fmla="*/ 8581956 h 9572556"/>
              <a:gd name="connsiteX148" fmla="*/ 3141557 w 9453416"/>
              <a:gd name="connsiteY148" fmla="*/ 8550809 h 9572556"/>
              <a:gd name="connsiteX149" fmla="*/ 3776304 w 9453416"/>
              <a:gd name="connsiteY149" fmla="*/ 7018427 h 9572556"/>
              <a:gd name="connsiteX150" fmla="*/ 3807450 w 9453416"/>
              <a:gd name="connsiteY150" fmla="*/ 7005568 h 9572556"/>
              <a:gd name="connsiteX151" fmla="*/ 5760088 w 9453416"/>
              <a:gd name="connsiteY151" fmla="*/ 6962694 h 9572556"/>
              <a:gd name="connsiteX152" fmla="*/ 5773506 w 9453416"/>
              <a:gd name="connsiteY152" fmla="*/ 6974993 h 9572556"/>
              <a:gd name="connsiteX153" fmla="*/ 6580654 w 9453416"/>
              <a:gd name="connsiteY153" fmla="*/ 8705876 h 9572556"/>
              <a:gd name="connsiteX154" fmla="*/ 6569128 w 9453416"/>
              <a:gd name="connsiteY154" fmla="*/ 8737499 h 9572556"/>
              <a:gd name="connsiteX155" fmla="*/ 6559126 w 9453416"/>
              <a:gd name="connsiteY155" fmla="*/ 8739690 h 9572556"/>
              <a:gd name="connsiteX156" fmla="*/ 6537506 w 9453416"/>
              <a:gd name="connsiteY156" fmla="*/ 8725974 h 9572556"/>
              <a:gd name="connsiteX157" fmla="*/ 5730358 w 9453416"/>
              <a:gd name="connsiteY157" fmla="*/ 6995091 h 9572556"/>
              <a:gd name="connsiteX158" fmla="*/ 5741882 w 9453416"/>
              <a:gd name="connsiteY158" fmla="*/ 6963468 h 9572556"/>
              <a:gd name="connsiteX159" fmla="*/ 5760088 w 9453416"/>
              <a:gd name="connsiteY159" fmla="*/ 6962694 h 9572556"/>
              <a:gd name="connsiteX160" fmla="*/ 3693233 w 9453416"/>
              <a:gd name="connsiteY160" fmla="*/ 6962504 h 9572556"/>
              <a:gd name="connsiteX161" fmla="*/ 3711438 w 9453416"/>
              <a:gd name="connsiteY161" fmla="*/ 6963278 h 9572556"/>
              <a:gd name="connsiteX162" fmla="*/ 3722963 w 9453416"/>
              <a:gd name="connsiteY162" fmla="*/ 6994901 h 9572556"/>
              <a:gd name="connsiteX163" fmla="*/ 3103076 w 9453416"/>
              <a:gd name="connsiteY163" fmla="*/ 8324210 h 9572556"/>
              <a:gd name="connsiteX164" fmla="*/ 3081550 w 9453416"/>
              <a:gd name="connsiteY164" fmla="*/ 8338021 h 9572556"/>
              <a:gd name="connsiteX165" fmla="*/ 3071453 w 9453416"/>
              <a:gd name="connsiteY165" fmla="*/ 8335735 h 9572556"/>
              <a:gd name="connsiteX166" fmla="*/ 3059928 w 9453416"/>
              <a:gd name="connsiteY166" fmla="*/ 8304112 h 9572556"/>
              <a:gd name="connsiteX167" fmla="*/ 3679815 w 9453416"/>
              <a:gd name="connsiteY167" fmla="*/ 6974803 h 9572556"/>
              <a:gd name="connsiteX168" fmla="*/ 3693233 w 9453416"/>
              <a:gd name="connsiteY168" fmla="*/ 6962504 h 9572556"/>
              <a:gd name="connsiteX169" fmla="*/ 5854014 w 9453416"/>
              <a:gd name="connsiteY169" fmla="*/ 6915391 h 9572556"/>
              <a:gd name="connsiteX170" fmla="*/ 5867994 w 9453416"/>
              <a:gd name="connsiteY170" fmla="*/ 6927082 h 9572556"/>
              <a:gd name="connsiteX171" fmla="*/ 6584178 w 9453416"/>
              <a:gd name="connsiteY171" fmla="*/ 8302873 h 9572556"/>
              <a:gd name="connsiteX172" fmla="*/ 6574082 w 9453416"/>
              <a:gd name="connsiteY172" fmla="*/ 8334973 h 9572556"/>
              <a:gd name="connsiteX173" fmla="*/ 6563126 w 9453416"/>
              <a:gd name="connsiteY173" fmla="*/ 8337735 h 9572556"/>
              <a:gd name="connsiteX174" fmla="*/ 6541982 w 9453416"/>
              <a:gd name="connsiteY174" fmla="*/ 8324876 h 9572556"/>
              <a:gd name="connsiteX175" fmla="*/ 5825798 w 9453416"/>
              <a:gd name="connsiteY175" fmla="*/ 6949085 h 9572556"/>
              <a:gd name="connsiteX176" fmla="*/ 5835894 w 9453416"/>
              <a:gd name="connsiteY176" fmla="*/ 6916986 h 9572556"/>
              <a:gd name="connsiteX177" fmla="*/ 5854014 w 9453416"/>
              <a:gd name="connsiteY177" fmla="*/ 6915391 h 9572556"/>
              <a:gd name="connsiteX178" fmla="*/ 3599495 w 9453416"/>
              <a:gd name="connsiteY178" fmla="*/ 6915260 h 9572556"/>
              <a:gd name="connsiteX179" fmla="*/ 3617616 w 9453416"/>
              <a:gd name="connsiteY179" fmla="*/ 6916891 h 9572556"/>
              <a:gd name="connsiteX180" fmla="*/ 3627713 w 9453416"/>
              <a:gd name="connsiteY180" fmla="*/ 6948990 h 9572556"/>
              <a:gd name="connsiteX181" fmla="*/ 2597013 w 9453416"/>
              <a:gd name="connsiteY181" fmla="*/ 8928952 h 9572556"/>
              <a:gd name="connsiteX182" fmla="*/ 2575867 w 9453416"/>
              <a:gd name="connsiteY182" fmla="*/ 8941811 h 9572556"/>
              <a:gd name="connsiteX183" fmla="*/ 2564913 w 9453416"/>
              <a:gd name="connsiteY183" fmla="*/ 8939144 h 9572556"/>
              <a:gd name="connsiteX184" fmla="*/ 2554817 w 9453416"/>
              <a:gd name="connsiteY184" fmla="*/ 8907045 h 9572556"/>
              <a:gd name="connsiteX185" fmla="*/ 3585517 w 9453416"/>
              <a:gd name="connsiteY185" fmla="*/ 6926987 h 9572556"/>
              <a:gd name="connsiteX186" fmla="*/ 3599495 w 9453416"/>
              <a:gd name="connsiteY186" fmla="*/ 6915260 h 9572556"/>
              <a:gd name="connsiteX187" fmla="*/ 5945884 w 9453416"/>
              <a:gd name="connsiteY187" fmla="*/ 6864134 h 9572556"/>
              <a:gd name="connsiteX188" fmla="*/ 5960386 w 9453416"/>
              <a:gd name="connsiteY188" fmla="*/ 6875267 h 9572556"/>
              <a:gd name="connsiteX189" fmla="*/ 6732386 w 9453416"/>
              <a:gd name="connsiteY189" fmla="*/ 8212386 h 9572556"/>
              <a:gd name="connsiteX190" fmla="*/ 6723624 w 9453416"/>
              <a:gd name="connsiteY190" fmla="*/ 8244962 h 9572556"/>
              <a:gd name="connsiteX191" fmla="*/ 6711718 w 9453416"/>
              <a:gd name="connsiteY191" fmla="*/ 8248105 h 9572556"/>
              <a:gd name="connsiteX192" fmla="*/ 6691048 w 9453416"/>
              <a:gd name="connsiteY192" fmla="*/ 8236199 h 9572556"/>
              <a:gd name="connsiteX193" fmla="*/ 5919046 w 9453416"/>
              <a:gd name="connsiteY193" fmla="*/ 6899079 h 9572556"/>
              <a:gd name="connsiteX194" fmla="*/ 5927810 w 9453416"/>
              <a:gd name="connsiteY194" fmla="*/ 6866504 h 9572556"/>
              <a:gd name="connsiteX195" fmla="*/ 5945884 w 9453416"/>
              <a:gd name="connsiteY195" fmla="*/ 6864134 h 9572556"/>
              <a:gd name="connsiteX196" fmla="*/ 3507687 w 9453416"/>
              <a:gd name="connsiteY196" fmla="*/ 6863943 h 9572556"/>
              <a:gd name="connsiteX197" fmla="*/ 3525796 w 9453416"/>
              <a:gd name="connsiteY197" fmla="*/ 6866313 h 9572556"/>
              <a:gd name="connsiteX198" fmla="*/ 3534559 w 9453416"/>
              <a:gd name="connsiteY198" fmla="*/ 6898888 h 9572556"/>
              <a:gd name="connsiteX199" fmla="*/ 2787894 w 9453416"/>
              <a:gd name="connsiteY199" fmla="*/ 8192098 h 9572556"/>
              <a:gd name="connsiteX200" fmla="*/ 2767225 w 9453416"/>
              <a:gd name="connsiteY200" fmla="*/ 8204004 h 9572556"/>
              <a:gd name="connsiteX201" fmla="*/ 2755319 w 9453416"/>
              <a:gd name="connsiteY201" fmla="*/ 8200860 h 9572556"/>
              <a:gd name="connsiteX202" fmla="*/ 2746556 w 9453416"/>
              <a:gd name="connsiteY202" fmla="*/ 8168285 h 9572556"/>
              <a:gd name="connsiteX203" fmla="*/ 3493220 w 9453416"/>
              <a:gd name="connsiteY203" fmla="*/ 6875076 h 9572556"/>
              <a:gd name="connsiteX204" fmla="*/ 3507687 w 9453416"/>
              <a:gd name="connsiteY204" fmla="*/ 6863943 h 9572556"/>
              <a:gd name="connsiteX205" fmla="*/ 6035312 w 9453416"/>
              <a:gd name="connsiteY205" fmla="*/ 6808865 h 9572556"/>
              <a:gd name="connsiteX206" fmla="*/ 6050206 w 9453416"/>
              <a:gd name="connsiteY206" fmla="*/ 6819354 h 9572556"/>
              <a:gd name="connsiteX207" fmla="*/ 7323414 w 9453416"/>
              <a:gd name="connsiteY207" fmla="*/ 8817890 h 9572556"/>
              <a:gd name="connsiteX208" fmla="*/ 7316078 w 9453416"/>
              <a:gd name="connsiteY208" fmla="*/ 8850751 h 9572556"/>
              <a:gd name="connsiteX209" fmla="*/ 7303316 w 9453416"/>
              <a:gd name="connsiteY209" fmla="*/ 8854466 h 9572556"/>
              <a:gd name="connsiteX210" fmla="*/ 7283218 w 9453416"/>
              <a:gd name="connsiteY210" fmla="*/ 8843417 h 9572556"/>
              <a:gd name="connsiteX211" fmla="*/ 6010010 w 9453416"/>
              <a:gd name="connsiteY211" fmla="*/ 6844881 h 9572556"/>
              <a:gd name="connsiteX212" fmla="*/ 6017346 w 9453416"/>
              <a:gd name="connsiteY212" fmla="*/ 6812020 h 9572556"/>
              <a:gd name="connsiteX213" fmla="*/ 6035312 w 9453416"/>
              <a:gd name="connsiteY213" fmla="*/ 6808865 h 9572556"/>
              <a:gd name="connsiteX214" fmla="*/ 3418234 w 9453416"/>
              <a:gd name="connsiteY214" fmla="*/ 6808770 h 9572556"/>
              <a:gd name="connsiteX215" fmla="*/ 3436165 w 9453416"/>
              <a:gd name="connsiteY215" fmla="*/ 6811925 h 9572556"/>
              <a:gd name="connsiteX216" fmla="*/ 3443500 w 9453416"/>
              <a:gd name="connsiteY216" fmla="*/ 6844786 h 9572556"/>
              <a:gd name="connsiteX217" fmla="*/ 2353363 w 9453416"/>
              <a:gd name="connsiteY217" fmla="*/ 8555953 h 9572556"/>
              <a:gd name="connsiteX218" fmla="*/ 2333266 w 9453416"/>
              <a:gd name="connsiteY218" fmla="*/ 8567002 h 9572556"/>
              <a:gd name="connsiteX219" fmla="*/ 2320502 w 9453416"/>
              <a:gd name="connsiteY219" fmla="*/ 8563287 h 9572556"/>
              <a:gd name="connsiteX220" fmla="*/ 2313168 w 9453416"/>
              <a:gd name="connsiteY220" fmla="*/ 8530426 h 9572556"/>
              <a:gd name="connsiteX221" fmla="*/ 3403304 w 9453416"/>
              <a:gd name="connsiteY221" fmla="*/ 6819259 h 9572556"/>
              <a:gd name="connsiteX222" fmla="*/ 3418234 w 9453416"/>
              <a:gd name="connsiteY222" fmla="*/ 6808770 h 9572556"/>
              <a:gd name="connsiteX223" fmla="*/ 6122192 w 9453416"/>
              <a:gd name="connsiteY223" fmla="*/ 6749775 h 9572556"/>
              <a:gd name="connsiteX224" fmla="*/ 6137550 w 9453416"/>
              <a:gd name="connsiteY224" fmla="*/ 6759537 h 9572556"/>
              <a:gd name="connsiteX225" fmla="*/ 6995372 w 9453416"/>
              <a:gd name="connsiteY225" fmla="*/ 7984643 h 9572556"/>
              <a:gd name="connsiteX226" fmla="*/ 6989562 w 9453416"/>
              <a:gd name="connsiteY226" fmla="*/ 8017790 h 9572556"/>
              <a:gd name="connsiteX227" fmla="*/ 6975942 w 9453416"/>
              <a:gd name="connsiteY227" fmla="*/ 8022171 h 9572556"/>
              <a:gd name="connsiteX228" fmla="*/ 6956414 w 9453416"/>
              <a:gd name="connsiteY228" fmla="*/ 8011980 h 9572556"/>
              <a:gd name="connsiteX229" fmla="*/ 6098594 w 9453416"/>
              <a:gd name="connsiteY229" fmla="*/ 6786874 h 9572556"/>
              <a:gd name="connsiteX230" fmla="*/ 6104404 w 9453416"/>
              <a:gd name="connsiteY230" fmla="*/ 6753727 h 9572556"/>
              <a:gd name="connsiteX231" fmla="*/ 6122192 w 9453416"/>
              <a:gd name="connsiteY231" fmla="*/ 6749775 h 9572556"/>
              <a:gd name="connsiteX232" fmla="*/ 3331414 w 9453416"/>
              <a:gd name="connsiteY232" fmla="*/ 6749740 h 9572556"/>
              <a:gd name="connsiteX233" fmla="*/ 3349202 w 9453416"/>
              <a:gd name="connsiteY233" fmla="*/ 6753728 h 9572556"/>
              <a:gd name="connsiteX234" fmla="*/ 3355012 w 9453416"/>
              <a:gd name="connsiteY234" fmla="*/ 6786875 h 9572556"/>
              <a:gd name="connsiteX235" fmla="*/ 2078948 w 9453416"/>
              <a:gd name="connsiteY235" fmla="*/ 8609198 h 9572556"/>
              <a:gd name="connsiteX236" fmla="*/ 2059422 w 9453416"/>
              <a:gd name="connsiteY236" fmla="*/ 8619390 h 9572556"/>
              <a:gd name="connsiteX237" fmla="*/ 2045801 w 9453416"/>
              <a:gd name="connsiteY237" fmla="*/ 8615103 h 9572556"/>
              <a:gd name="connsiteX238" fmla="*/ 2039991 w 9453416"/>
              <a:gd name="connsiteY238" fmla="*/ 8581956 h 9572556"/>
              <a:gd name="connsiteX239" fmla="*/ 3316055 w 9453416"/>
              <a:gd name="connsiteY239" fmla="*/ 6759538 h 9572556"/>
              <a:gd name="connsiteX240" fmla="*/ 3331414 w 9453416"/>
              <a:gd name="connsiteY240" fmla="*/ 6749740 h 9572556"/>
              <a:gd name="connsiteX241" fmla="*/ 6206440 w 9453416"/>
              <a:gd name="connsiteY241" fmla="*/ 6687017 h 9572556"/>
              <a:gd name="connsiteX242" fmla="*/ 6222228 w 9453416"/>
              <a:gd name="connsiteY242" fmla="*/ 6696101 h 9572556"/>
              <a:gd name="connsiteX243" fmla="*/ 7390946 w 9453416"/>
              <a:gd name="connsiteY243" fmla="*/ 8219244 h 9572556"/>
              <a:gd name="connsiteX244" fmla="*/ 7386564 w 9453416"/>
              <a:gd name="connsiteY244" fmla="*/ 8252581 h 9572556"/>
              <a:gd name="connsiteX245" fmla="*/ 7372086 w 9453416"/>
              <a:gd name="connsiteY245" fmla="*/ 8257534 h 9572556"/>
              <a:gd name="connsiteX246" fmla="*/ 7353130 w 9453416"/>
              <a:gd name="connsiteY246" fmla="*/ 8248200 h 9572556"/>
              <a:gd name="connsiteX247" fmla="*/ 6184414 w 9453416"/>
              <a:gd name="connsiteY247" fmla="*/ 6725057 h 9572556"/>
              <a:gd name="connsiteX248" fmla="*/ 6188794 w 9453416"/>
              <a:gd name="connsiteY248" fmla="*/ 6691719 h 9572556"/>
              <a:gd name="connsiteX249" fmla="*/ 6206440 w 9453416"/>
              <a:gd name="connsiteY249" fmla="*/ 6687017 h 9572556"/>
              <a:gd name="connsiteX250" fmla="*/ 3247071 w 9453416"/>
              <a:gd name="connsiteY250" fmla="*/ 6686922 h 9572556"/>
              <a:gd name="connsiteX251" fmla="*/ 3264716 w 9453416"/>
              <a:gd name="connsiteY251" fmla="*/ 6691624 h 9572556"/>
              <a:gd name="connsiteX252" fmla="*/ 3269097 w 9453416"/>
              <a:gd name="connsiteY252" fmla="*/ 6724962 h 9572556"/>
              <a:gd name="connsiteX253" fmla="*/ 2241350 w 9453416"/>
              <a:gd name="connsiteY253" fmla="*/ 8064273 h 9572556"/>
              <a:gd name="connsiteX254" fmla="*/ 2222490 w 9453416"/>
              <a:gd name="connsiteY254" fmla="*/ 8073607 h 9572556"/>
              <a:gd name="connsiteX255" fmla="*/ 2208012 w 9453416"/>
              <a:gd name="connsiteY255" fmla="*/ 8068654 h 9572556"/>
              <a:gd name="connsiteX256" fmla="*/ 2203630 w 9453416"/>
              <a:gd name="connsiteY256" fmla="*/ 8035316 h 9572556"/>
              <a:gd name="connsiteX257" fmla="*/ 3231283 w 9453416"/>
              <a:gd name="connsiteY257" fmla="*/ 6696006 h 9572556"/>
              <a:gd name="connsiteX258" fmla="*/ 3247071 w 9453416"/>
              <a:gd name="connsiteY258" fmla="*/ 6686922 h 9572556"/>
              <a:gd name="connsiteX259" fmla="*/ 6287892 w 9453416"/>
              <a:gd name="connsiteY259" fmla="*/ 6620603 h 9572556"/>
              <a:gd name="connsiteX260" fmla="*/ 6304048 w 9453416"/>
              <a:gd name="connsiteY260" fmla="*/ 6629045 h 9572556"/>
              <a:gd name="connsiteX261" fmla="*/ 7645168 w 9453416"/>
              <a:gd name="connsiteY261" fmla="*/ 8227340 h 9572556"/>
              <a:gd name="connsiteX262" fmla="*/ 7642216 w 9453416"/>
              <a:gd name="connsiteY262" fmla="*/ 8260868 h 9572556"/>
              <a:gd name="connsiteX263" fmla="*/ 7626974 w 9453416"/>
              <a:gd name="connsiteY263" fmla="*/ 8266393 h 9572556"/>
              <a:gd name="connsiteX264" fmla="*/ 7608686 w 9453416"/>
              <a:gd name="connsiteY264" fmla="*/ 8257915 h 9572556"/>
              <a:gd name="connsiteX265" fmla="*/ 6267566 w 9453416"/>
              <a:gd name="connsiteY265" fmla="*/ 6659620 h 9572556"/>
              <a:gd name="connsiteX266" fmla="*/ 6270520 w 9453416"/>
              <a:gd name="connsiteY266" fmla="*/ 6626092 h 9572556"/>
              <a:gd name="connsiteX267" fmla="*/ 6287892 w 9453416"/>
              <a:gd name="connsiteY267" fmla="*/ 6620603 h 9572556"/>
              <a:gd name="connsiteX268" fmla="*/ 3165524 w 9453416"/>
              <a:gd name="connsiteY268" fmla="*/ 6620509 h 9572556"/>
              <a:gd name="connsiteX269" fmla="*/ 3182895 w 9453416"/>
              <a:gd name="connsiteY269" fmla="*/ 6625997 h 9572556"/>
              <a:gd name="connsiteX270" fmla="*/ 3185848 w 9453416"/>
              <a:gd name="connsiteY270" fmla="*/ 6659525 h 9572556"/>
              <a:gd name="connsiteX271" fmla="*/ 2232681 w 9453416"/>
              <a:gd name="connsiteY271" fmla="*/ 7795572 h 9572556"/>
              <a:gd name="connsiteX272" fmla="*/ 2214393 w 9453416"/>
              <a:gd name="connsiteY272" fmla="*/ 7804049 h 9572556"/>
              <a:gd name="connsiteX273" fmla="*/ 2199058 w 9453416"/>
              <a:gd name="connsiteY273" fmla="*/ 7798525 h 9572556"/>
              <a:gd name="connsiteX274" fmla="*/ 2196105 w 9453416"/>
              <a:gd name="connsiteY274" fmla="*/ 7764997 h 9572556"/>
              <a:gd name="connsiteX275" fmla="*/ 3149367 w 9453416"/>
              <a:gd name="connsiteY275" fmla="*/ 6628950 h 9572556"/>
              <a:gd name="connsiteX276" fmla="*/ 3165524 w 9453416"/>
              <a:gd name="connsiteY276" fmla="*/ 6620509 h 9572556"/>
              <a:gd name="connsiteX277" fmla="*/ 6366328 w 9453416"/>
              <a:gd name="connsiteY277" fmla="*/ 6550727 h 9572556"/>
              <a:gd name="connsiteX278" fmla="*/ 6382818 w 9453416"/>
              <a:gd name="connsiteY278" fmla="*/ 6558370 h 9572556"/>
              <a:gd name="connsiteX279" fmla="*/ 7890914 w 9453416"/>
              <a:gd name="connsiteY279" fmla="*/ 8204100 h 9572556"/>
              <a:gd name="connsiteX280" fmla="*/ 7889484 w 9453416"/>
              <a:gd name="connsiteY280" fmla="*/ 8237723 h 9572556"/>
              <a:gd name="connsiteX281" fmla="*/ 7873386 w 9453416"/>
              <a:gd name="connsiteY281" fmla="*/ 8244010 h 9572556"/>
              <a:gd name="connsiteX282" fmla="*/ 7855862 w 9453416"/>
              <a:gd name="connsiteY282" fmla="*/ 8236295 h 9572556"/>
              <a:gd name="connsiteX283" fmla="*/ 6347766 w 9453416"/>
              <a:gd name="connsiteY283" fmla="*/ 6590565 h 9572556"/>
              <a:gd name="connsiteX284" fmla="*/ 6349196 w 9453416"/>
              <a:gd name="connsiteY284" fmla="*/ 6556942 h 9572556"/>
              <a:gd name="connsiteX285" fmla="*/ 6366328 w 9453416"/>
              <a:gd name="connsiteY285" fmla="*/ 6550727 h 9572556"/>
              <a:gd name="connsiteX286" fmla="*/ 3087086 w 9453416"/>
              <a:gd name="connsiteY286" fmla="*/ 6550559 h 9572556"/>
              <a:gd name="connsiteX287" fmla="*/ 3104219 w 9453416"/>
              <a:gd name="connsiteY287" fmla="*/ 6556846 h 9572556"/>
              <a:gd name="connsiteX288" fmla="*/ 3105648 w 9453416"/>
              <a:gd name="connsiteY288" fmla="*/ 6590469 h 9572556"/>
              <a:gd name="connsiteX289" fmla="*/ 2040372 w 9453416"/>
              <a:gd name="connsiteY289" fmla="*/ 7753090 h 9572556"/>
              <a:gd name="connsiteX290" fmla="*/ 2022846 w 9453416"/>
              <a:gd name="connsiteY290" fmla="*/ 7760805 h 9572556"/>
              <a:gd name="connsiteX291" fmla="*/ 2006748 w 9453416"/>
              <a:gd name="connsiteY291" fmla="*/ 7754519 h 9572556"/>
              <a:gd name="connsiteX292" fmla="*/ 2005319 w 9453416"/>
              <a:gd name="connsiteY292" fmla="*/ 7720896 h 9572556"/>
              <a:gd name="connsiteX293" fmla="*/ 3070596 w 9453416"/>
              <a:gd name="connsiteY293" fmla="*/ 6558274 h 9572556"/>
              <a:gd name="connsiteX294" fmla="*/ 3087086 w 9453416"/>
              <a:gd name="connsiteY294" fmla="*/ 6550559 h 9572556"/>
              <a:gd name="connsiteX295" fmla="*/ 3011637 w 9453416"/>
              <a:gd name="connsiteY295" fmla="*/ 6477455 h 9572556"/>
              <a:gd name="connsiteX296" fmla="*/ 3028496 w 9453416"/>
              <a:gd name="connsiteY296" fmla="*/ 6484456 h 9572556"/>
              <a:gd name="connsiteX297" fmla="*/ 3028496 w 9453416"/>
              <a:gd name="connsiteY297" fmla="*/ 6518175 h 9572556"/>
              <a:gd name="connsiteX298" fmla="*/ 1745573 w 9453416"/>
              <a:gd name="connsiteY298" fmla="*/ 7801002 h 9572556"/>
              <a:gd name="connsiteX299" fmla="*/ 1728714 w 9453416"/>
              <a:gd name="connsiteY299" fmla="*/ 7808050 h 9572556"/>
              <a:gd name="connsiteX300" fmla="*/ 1711855 w 9453416"/>
              <a:gd name="connsiteY300" fmla="*/ 7801097 h 9572556"/>
              <a:gd name="connsiteX301" fmla="*/ 1711855 w 9453416"/>
              <a:gd name="connsiteY301" fmla="*/ 7767378 h 9572556"/>
              <a:gd name="connsiteX302" fmla="*/ 2994777 w 9453416"/>
              <a:gd name="connsiteY302" fmla="*/ 6484456 h 9572556"/>
              <a:gd name="connsiteX303" fmla="*/ 3011637 w 9453416"/>
              <a:gd name="connsiteY303" fmla="*/ 6477455 h 9572556"/>
              <a:gd name="connsiteX304" fmla="*/ 6441780 w 9453416"/>
              <a:gd name="connsiteY304" fmla="*/ 6477360 h 9572556"/>
              <a:gd name="connsiteX305" fmla="*/ 6458638 w 9453416"/>
              <a:gd name="connsiteY305" fmla="*/ 6484361 h 9572556"/>
              <a:gd name="connsiteX306" fmla="*/ 8127134 w 9453416"/>
              <a:gd name="connsiteY306" fmla="*/ 8152855 h 9572556"/>
              <a:gd name="connsiteX307" fmla="*/ 8127134 w 9453416"/>
              <a:gd name="connsiteY307" fmla="*/ 8186574 h 9572556"/>
              <a:gd name="connsiteX308" fmla="*/ 8110178 w 9453416"/>
              <a:gd name="connsiteY308" fmla="*/ 8193527 h 9572556"/>
              <a:gd name="connsiteX309" fmla="*/ 8093318 w 9453416"/>
              <a:gd name="connsiteY309" fmla="*/ 8186574 h 9572556"/>
              <a:gd name="connsiteX310" fmla="*/ 6424920 w 9453416"/>
              <a:gd name="connsiteY310" fmla="*/ 6518079 h 9572556"/>
              <a:gd name="connsiteX311" fmla="*/ 6424920 w 9453416"/>
              <a:gd name="connsiteY311" fmla="*/ 6484361 h 9572556"/>
              <a:gd name="connsiteX312" fmla="*/ 6441780 w 9453416"/>
              <a:gd name="connsiteY312" fmla="*/ 6477360 h 9572556"/>
              <a:gd name="connsiteX313" fmla="*/ 2939520 w 9453416"/>
              <a:gd name="connsiteY313" fmla="*/ 6401089 h 9572556"/>
              <a:gd name="connsiteX314" fmla="*/ 2956010 w 9453416"/>
              <a:gd name="connsiteY314" fmla="*/ 6408732 h 9572556"/>
              <a:gd name="connsiteX315" fmla="*/ 2954581 w 9453416"/>
              <a:gd name="connsiteY315" fmla="*/ 6442355 h 9572556"/>
              <a:gd name="connsiteX316" fmla="*/ 1586125 w 9453416"/>
              <a:gd name="connsiteY316" fmla="*/ 7696417 h 9572556"/>
              <a:gd name="connsiteX317" fmla="*/ 1570027 w 9453416"/>
              <a:gd name="connsiteY317" fmla="*/ 7702608 h 9572556"/>
              <a:gd name="connsiteX318" fmla="*/ 1552501 w 9453416"/>
              <a:gd name="connsiteY318" fmla="*/ 7694893 h 9572556"/>
              <a:gd name="connsiteX319" fmla="*/ 1553930 w 9453416"/>
              <a:gd name="connsiteY319" fmla="*/ 7661270 h 9572556"/>
              <a:gd name="connsiteX320" fmla="*/ 2922387 w 9453416"/>
              <a:gd name="connsiteY320" fmla="*/ 6407303 h 9572556"/>
              <a:gd name="connsiteX321" fmla="*/ 2939520 w 9453416"/>
              <a:gd name="connsiteY321" fmla="*/ 6401089 h 9572556"/>
              <a:gd name="connsiteX322" fmla="*/ 6513896 w 9453416"/>
              <a:gd name="connsiteY322" fmla="*/ 6401017 h 9572556"/>
              <a:gd name="connsiteX323" fmla="*/ 6531030 w 9453416"/>
              <a:gd name="connsiteY323" fmla="*/ 6407304 h 9572556"/>
              <a:gd name="connsiteX324" fmla="*/ 8203334 w 9453416"/>
              <a:gd name="connsiteY324" fmla="*/ 7939686 h 9572556"/>
              <a:gd name="connsiteX325" fmla="*/ 8204762 w 9453416"/>
              <a:gd name="connsiteY325" fmla="*/ 7973309 h 9572556"/>
              <a:gd name="connsiteX326" fmla="*/ 8187236 w 9453416"/>
              <a:gd name="connsiteY326" fmla="*/ 7981024 h 9572556"/>
              <a:gd name="connsiteX327" fmla="*/ 8171138 w 9453416"/>
              <a:gd name="connsiteY327" fmla="*/ 7974738 h 9572556"/>
              <a:gd name="connsiteX328" fmla="*/ 6498834 w 9453416"/>
              <a:gd name="connsiteY328" fmla="*/ 6442355 h 9572556"/>
              <a:gd name="connsiteX329" fmla="*/ 6497406 w 9453416"/>
              <a:gd name="connsiteY329" fmla="*/ 6408732 h 9572556"/>
              <a:gd name="connsiteX330" fmla="*/ 6513896 w 9453416"/>
              <a:gd name="connsiteY330" fmla="*/ 6401017 h 9572556"/>
              <a:gd name="connsiteX331" fmla="*/ 2870702 w 9453416"/>
              <a:gd name="connsiteY331" fmla="*/ 6321710 h 9572556"/>
              <a:gd name="connsiteX332" fmla="*/ 2886859 w 9453416"/>
              <a:gd name="connsiteY332" fmla="*/ 6330151 h 9572556"/>
              <a:gd name="connsiteX333" fmla="*/ 2883906 w 9453416"/>
              <a:gd name="connsiteY333" fmla="*/ 6363679 h 9572556"/>
              <a:gd name="connsiteX334" fmla="*/ 1747954 w 9453416"/>
              <a:gd name="connsiteY334" fmla="*/ 7316750 h 9572556"/>
              <a:gd name="connsiteX335" fmla="*/ 1732714 w 9453416"/>
              <a:gd name="connsiteY335" fmla="*/ 7322370 h 9572556"/>
              <a:gd name="connsiteX336" fmla="*/ 1714426 w 9453416"/>
              <a:gd name="connsiteY336" fmla="*/ 7313893 h 9572556"/>
              <a:gd name="connsiteX337" fmla="*/ 1717379 w 9453416"/>
              <a:gd name="connsiteY337" fmla="*/ 7280365 h 9572556"/>
              <a:gd name="connsiteX338" fmla="*/ 2853331 w 9453416"/>
              <a:gd name="connsiteY338" fmla="*/ 6327198 h 9572556"/>
              <a:gd name="connsiteX339" fmla="*/ 2870702 w 9453416"/>
              <a:gd name="connsiteY339" fmla="*/ 6321710 h 9572556"/>
              <a:gd name="connsiteX340" fmla="*/ 6582524 w 9453416"/>
              <a:gd name="connsiteY340" fmla="*/ 6321615 h 9572556"/>
              <a:gd name="connsiteX341" fmla="*/ 6599894 w 9453416"/>
              <a:gd name="connsiteY341" fmla="*/ 6327103 h 9572556"/>
              <a:gd name="connsiteX342" fmla="*/ 7959874 w 9453416"/>
              <a:gd name="connsiteY342" fmla="*/ 7468198 h 9572556"/>
              <a:gd name="connsiteX343" fmla="*/ 7962826 w 9453416"/>
              <a:gd name="connsiteY343" fmla="*/ 7501727 h 9572556"/>
              <a:gd name="connsiteX344" fmla="*/ 7944634 w 9453416"/>
              <a:gd name="connsiteY344" fmla="*/ 7510203 h 9572556"/>
              <a:gd name="connsiteX345" fmla="*/ 7929298 w 9453416"/>
              <a:gd name="connsiteY345" fmla="*/ 7504679 h 9572556"/>
              <a:gd name="connsiteX346" fmla="*/ 6569318 w 9453416"/>
              <a:gd name="connsiteY346" fmla="*/ 6363584 h 9572556"/>
              <a:gd name="connsiteX347" fmla="*/ 6566366 w 9453416"/>
              <a:gd name="connsiteY347" fmla="*/ 6330056 h 9572556"/>
              <a:gd name="connsiteX348" fmla="*/ 6582524 w 9453416"/>
              <a:gd name="connsiteY348" fmla="*/ 6321615 h 9572556"/>
              <a:gd name="connsiteX349" fmla="*/ 6647876 w 9453416"/>
              <a:gd name="connsiteY349" fmla="*/ 6239247 h 9572556"/>
              <a:gd name="connsiteX350" fmla="*/ 6665522 w 9453416"/>
              <a:gd name="connsiteY350" fmla="*/ 6243949 h 9572556"/>
              <a:gd name="connsiteX351" fmla="*/ 7831762 w 9453416"/>
              <a:gd name="connsiteY351" fmla="*/ 7138823 h 9572556"/>
              <a:gd name="connsiteX352" fmla="*/ 7836144 w 9453416"/>
              <a:gd name="connsiteY352" fmla="*/ 7172161 h 9572556"/>
              <a:gd name="connsiteX353" fmla="*/ 7817190 w 9453416"/>
              <a:gd name="connsiteY353" fmla="*/ 7181495 h 9572556"/>
              <a:gd name="connsiteX354" fmla="*/ 7802710 w 9453416"/>
              <a:gd name="connsiteY354" fmla="*/ 7176543 h 9572556"/>
              <a:gd name="connsiteX355" fmla="*/ 6636470 w 9453416"/>
              <a:gd name="connsiteY355" fmla="*/ 6281669 h 9572556"/>
              <a:gd name="connsiteX356" fmla="*/ 6632088 w 9453416"/>
              <a:gd name="connsiteY356" fmla="*/ 6248331 h 9572556"/>
              <a:gd name="connsiteX357" fmla="*/ 6647876 w 9453416"/>
              <a:gd name="connsiteY357" fmla="*/ 6239247 h 9572556"/>
              <a:gd name="connsiteX358" fmla="*/ 2805444 w 9453416"/>
              <a:gd name="connsiteY358" fmla="*/ 6239247 h 9572556"/>
              <a:gd name="connsiteX359" fmla="*/ 2821231 w 9453416"/>
              <a:gd name="connsiteY359" fmla="*/ 6248331 h 9572556"/>
              <a:gd name="connsiteX360" fmla="*/ 2816849 w 9453416"/>
              <a:gd name="connsiteY360" fmla="*/ 6281669 h 9572556"/>
              <a:gd name="connsiteX361" fmla="*/ 1445249 w 9453416"/>
              <a:gd name="connsiteY361" fmla="*/ 7334181 h 9572556"/>
              <a:gd name="connsiteX362" fmla="*/ 1430771 w 9453416"/>
              <a:gd name="connsiteY362" fmla="*/ 7339134 h 9572556"/>
              <a:gd name="connsiteX363" fmla="*/ 1411817 w 9453416"/>
              <a:gd name="connsiteY363" fmla="*/ 7329800 h 9572556"/>
              <a:gd name="connsiteX364" fmla="*/ 1416198 w 9453416"/>
              <a:gd name="connsiteY364" fmla="*/ 7296462 h 9572556"/>
              <a:gd name="connsiteX365" fmla="*/ 2787798 w 9453416"/>
              <a:gd name="connsiteY365" fmla="*/ 6243949 h 9572556"/>
              <a:gd name="connsiteX366" fmla="*/ 2805444 w 9453416"/>
              <a:gd name="connsiteY366" fmla="*/ 6239247 h 9572556"/>
              <a:gd name="connsiteX367" fmla="*/ 6709456 w 9453416"/>
              <a:gd name="connsiteY367" fmla="*/ 6154081 h 9572556"/>
              <a:gd name="connsiteX368" fmla="*/ 6727242 w 9453416"/>
              <a:gd name="connsiteY368" fmla="*/ 6158034 h 9572556"/>
              <a:gd name="connsiteX369" fmla="*/ 8625098 w 9453416"/>
              <a:gd name="connsiteY369" fmla="*/ 7486962 h 9572556"/>
              <a:gd name="connsiteX370" fmla="*/ 8630910 w 9453416"/>
              <a:gd name="connsiteY370" fmla="*/ 7520110 h 9572556"/>
              <a:gd name="connsiteX371" fmla="*/ 8611382 w 9453416"/>
              <a:gd name="connsiteY371" fmla="*/ 7530206 h 9572556"/>
              <a:gd name="connsiteX372" fmla="*/ 8597762 w 9453416"/>
              <a:gd name="connsiteY372" fmla="*/ 7525920 h 9572556"/>
              <a:gd name="connsiteX373" fmla="*/ 6699906 w 9453416"/>
              <a:gd name="connsiteY373" fmla="*/ 6196991 h 9572556"/>
              <a:gd name="connsiteX374" fmla="*/ 6694096 w 9453416"/>
              <a:gd name="connsiteY374" fmla="*/ 6163845 h 9572556"/>
              <a:gd name="connsiteX375" fmla="*/ 6709456 w 9453416"/>
              <a:gd name="connsiteY375" fmla="*/ 6154081 h 9572556"/>
              <a:gd name="connsiteX376" fmla="*/ 2743769 w 9453416"/>
              <a:gd name="connsiteY376" fmla="*/ 6154081 h 9572556"/>
              <a:gd name="connsiteX377" fmla="*/ 2759128 w 9453416"/>
              <a:gd name="connsiteY377" fmla="*/ 6163845 h 9572556"/>
              <a:gd name="connsiteX378" fmla="*/ 2753318 w 9453416"/>
              <a:gd name="connsiteY378" fmla="*/ 6196991 h 9572556"/>
              <a:gd name="connsiteX379" fmla="*/ 865748 w 9453416"/>
              <a:gd name="connsiteY379" fmla="*/ 7518776 h 9572556"/>
              <a:gd name="connsiteX380" fmla="*/ 852033 w 9453416"/>
              <a:gd name="connsiteY380" fmla="*/ 7523158 h 9572556"/>
              <a:gd name="connsiteX381" fmla="*/ 832506 w 9453416"/>
              <a:gd name="connsiteY381" fmla="*/ 7512966 h 9572556"/>
              <a:gd name="connsiteX382" fmla="*/ 838316 w 9453416"/>
              <a:gd name="connsiteY382" fmla="*/ 7479818 h 9572556"/>
              <a:gd name="connsiteX383" fmla="*/ 2725981 w 9453416"/>
              <a:gd name="connsiteY383" fmla="*/ 6158034 h 9572556"/>
              <a:gd name="connsiteX384" fmla="*/ 2743769 w 9453416"/>
              <a:gd name="connsiteY384" fmla="*/ 6154081 h 9572556"/>
              <a:gd name="connsiteX385" fmla="*/ 2686036 w 9453416"/>
              <a:gd name="connsiteY385" fmla="*/ 6066392 h 9572556"/>
              <a:gd name="connsiteX386" fmla="*/ 2700931 w 9453416"/>
              <a:gd name="connsiteY386" fmla="*/ 6076881 h 9572556"/>
              <a:gd name="connsiteX387" fmla="*/ 2693596 w 9453416"/>
              <a:gd name="connsiteY387" fmla="*/ 6109743 h 9572556"/>
              <a:gd name="connsiteX388" fmla="*/ 881560 w 9453416"/>
              <a:gd name="connsiteY388" fmla="*/ 7264173 h 9572556"/>
              <a:gd name="connsiteX389" fmla="*/ 868797 w 9453416"/>
              <a:gd name="connsiteY389" fmla="*/ 7267887 h 9572556"/>
              <a:gd name="connsiteX390" fmla="*/ 848699 w 9453416"/>
              <a:gd name="connsiteY390" fmla="*/ 7256838 h 9572556"/>
              <a:gd name="connsiteX391" fmla="*/ 856033 w 9453416"/>
              <a:gd name="connsiteY391" fmla="*/ 7223977 h 9572556"/>
              <a:gd name="connsiteX392" fmla="*/ 2668069 w 9453416"/>
              <a:gd name="connsiteY392" fmla="*/ 6069547 h 9572556"/>
              <a:gd name="connsiteX393" fmla="*/ 2686036 w 9453416"/>
              <a:gd name="connsiteY393" fmla="*/ 6066392 h 9572556"/>
              <a:gd name="connsiteX394" fmla="*/ 6767224 w 9453416"/>
              <a:gd name="connsiteY394" fmla="*/ 6066201 h 9572556"/>
              <a:gd name="connsiteX395" fmla="*/ 6785154 w 9453416"/>
              <a:gd name="connsiteY395" fmla="*/ 6069356 h 9572556"/>
              <a:gd name="connsiteX396" fmla="*/ 8473080 w 9453416"/>
              <a:gd name="connsiteY396" fmla="*/ 7144633 h 9572556"/>
              <a:gd name="connsiteX397" fmla="*/ 8480414 w 9453416"/>
              <a:gd name="connsiteY397" fmla="*/ 7177495 h 9572556"/>
              <a:gd name="connsiteX398" fmla="*/ 8460318 w 9453416"/>
              <a:gd name="connsiteY398" fmla="*/ 7188639 h 9572556"/>
              <a:gd name="connsiteX399" fmla="*/ 8447554 w 9453416"/>
              <a:gd name="connsiteY399" fmla="*/ 7184924 h 9572556"/>
              <a:gd name="connsiteX400" fmla="*/ 6759628 w 9453416"/>
              <a:gd name="connsiteY400" fmla="*/ 6109552 h 9572556"/>
              <a:gd name="connsiteX401" fmla="*/ 6752294 w 9453416"/>
              <a:gd name="connsiteY401" fmla="*/ 6076690 h 9572556"/>
              <a:gd name="connsiteX402" fmla="*/ 6767224 w 9453416"/>
              <a:gd name="connsiteY402" fmla="*/ 6066201 h 9572556"/>
              <a:gd name="connsiteX403" fmla="*/ 2632077 w 9453416"/>
              <a:gd name="connsiteY403" fmla="*/ 5976213 h 9572556"/>
              <a:gd name="connsiteX404" fmla="*/ 2646543 w 9453416"/>
              <a:gd name="connsiteY404" fmla="*/ 5987345 h 9572556"/>
              <a:gd name="connsiteX405" fmla="*/ 2637780 w 9453416"/>
              <a:gd name="connsiteY405" fmla="*/ 6019921 h 9572556"/>
              <a:gd name="connsiteX406" fmla="*/ 834316 w 9453416"/>
              <a:gd name="connsiteY406" fmla="*/ 7061004 h 9572556"/>
              <a:gd name="connsiteX407" fmla="*/ 822410 w 9453416"/>
              <a:gd name="connsiteY407" fmla="*/ 7064242 h 9572556"/>
              <a:gd name="connsiteX408" fmla="*/ 801741 w 9453416"/>
              <a:gd name="connsiteY408" fmla="*/ 7052336 h 9572556"/>
              <a:gd name="connsiteX409" fmla="*/ 810504 w 9453416"/>
              <a:gd name="connsiteY409" fmla="*/ 7019760 h 9572556"/>
              <a:gd name="connsiteX410" fmla="*/ 2613967 w 9453416"/>
              <a:gd name="connsiteY410" fmla="*/ 5978583 h 9572556"/>
              <a:gd name="connsiteX411" fmla="*/ 2632077 w 9453416"/>
              <a:gd name="connsiteY411" fmla="*/ 5976213 h 9572556"/>
              <a:gd name="connsiteX412" fmla="*/ 6821244 w 9453416"/>
              <a:gd name="connsiteY412" fmla="*/ 5976024 h 9572556"/>
              <a:gd name="connsiteX413" fmla="*/ 6839352 w 9453416"/>
              <a:gd name="connsiteY413" fmla="*/ 5978393 h 9572556"/>
              <a:gd name="connsiteX414" fmla="*/ 8334682 w 9453416"/>
              <a:gd name="connsiteY414" fmla="*/ 6841739 h 9572556"/>
              <a:gd name="connsiteX415" fmla="*/ 8343446 w 9453416"/>
              <a:gd name="connsiteY415" fmla="*/ 6874314 h 9572556"/>
              <a:gd name="connsiteX416" fmla="*/ 8322682 w 9453416"/>
              <a:gd name="connsiteY416" fmla="*/ 6886220 h 9572556"/>
              <a:gd name="connsiteX417" fmla="*/ 8310774 w 9453416"/>
              <a:gd name="connsiteY417" fmla="*/ 6883078 h 9572556"/>
              <a:gd name="connsiteX418" fmla="*/ 6815540 w 9453416"/>
              <a:gd name="connsiteY418" fmla="*/ 6019731 h 9572556"/>
              <a:gd name="connsiteX419" fmla="*/ 6806778 w 9453416"/>
              <a:gd name="connsiteY419" fmla="*/ 5987156 h 9572556"/>
              <a:gd name="connsiteX420" fmla="*/ 6821244 w 9453416"/>
              <a:gd name="connsiteY420" fmla="*/ 5976024 h 9572556"/>
              <a:gd name="connsiteX421" fmla="*/ 2581892 w 9453416"/>
              <a:gd name="connsiteY421" fmla="*/ 5883738 h 9572556"/>
              <a:gd name="connsiteX422" fmla="*/ 2595870 w 9453416"/>
              <a:gd name="connsiteY422" fmla="*/ 5895429 h 9572556"/>
              <a:gd name="connsiteX423" fmla="*/ 2585773 w 9453416"/>
              <a:gd name="connsiteY423" fmla="*/ 5927529 h 9572556"/>
              <a:gd name="connsiteX424" fmla="*/ 641911 w 9453416"/>
              <a:gd name="connsiteY424" fmla="*/ 6939560 h 9572556"/>
              <a:gd name="connsiteX425" fmla="*/ 630862 w 9453416"/>
              <a:gd name="connsiteY425" fmla="*/ 6942227 h 9572556"/>
              <a:gd name="connsiteX426" fmla="*/ 609717 w 9453416"/>
              <a:gd name="connsiteY426" fmla="*/ 6929368 h 9572556"/>
              <a:gd name="connsiteX427" fmla="*/ 619813 w 9453416"/>
              <a:gd name="connsiteY427" fmla="*/ 6897269 h 9572556"/>
              <a:gd name="connsiteX428" fmla="*/ 2563771 w 9453416"/>
              <a:gd name="connsiteY428" fmla="*/ 5885333 h 9572556"/>
              <a:gd name="connsiteX429" fmla="*/ 2581892 w 9453416"/>
              <a:gd name="connsiteY429" fmla="*/ 5883738 h 9572556"/>
              <a:gd name="connsiteX430" fmla="*/ 6871332 w 9453416"/>
              <a:gd name="connsiteY430" fmla="*/ 5883607 h 9572556"/>
              <a:gd name="connsiteX431" fmla="*/ 6889454 w 9453416"/>
              <a:gd name="connsiteY431" fmla="*/ 5885238 h 9572556"/>
              <a:gd name="connsiteX432" fmla="*/ 8737398 w 9453416"/>
              <a:gd name="connsiteY432" fmla="*/ 6847168 h 9572556"/>
              <a:gd name="connsiteX433" fmla="*/ 8747496 w 9453416"/>
              <a:gd name="connsiteY433" fmla="*/ 6879267 h 9572556"/>
              <a:gd name="connsiteX434" fmla="*/ 8726254 w 9453416"/>
              <a:gd name="connsiteY434" fmla="*/ 6892126 h 9572556"/>
              <a:gd name="connsiteX435" fmla="*/ 8715302 w 9453416"/>
              <a:gd name="connsiteY435" fmla="*/ 6889459 h 9572556"/>
              <a:gd name="connsiteX436" fmla="*/ 6867450 w 9453416"/>
              <a:gd name="connsiteY436" fmla="*/ 5927434 h 9572556"/>
              <a:gd name="connsiteX437" fmla="*/ 6857354 w 9453416"/>
              <a:gd name="connsiteY437" fmla="*/ 5895334 h 9572556"/>
              <a:gd name="connsiteX438" fmla="*/ 6871332 w 9453416"/>
              <a:gd name="connsiteY438" fmla="*/ 5883607 h 9572556"/>
              <a:gd name="connsiteX439" fmla="*/ 2536065 w 9453416"/>
              <a:gd name="connsiteY439" fmla="*/ 5789214 h 9572556"/>
              <a:gd name="connsiteX440" fmla="*/ 2549483 w 9453416"/>
              <a:gd name="connsiteY440" fmla="*/ 5801513 h 9572556"/>
              <a:gd name="connsiteX441" fmla="*/ 2537957 w 9453416"/>
              <a:gd name="connsiteY441" fmla="*/ 5833136 h 9572556"/>
              <a:gd name="connsiteX442" fmla="*/ 519324 w 9453416"/>
              <a:gd name="connsiteY442" fmla="*/ 6774492 h 9572556"/>
              <a:gd name="connsiteX443" fmla="*/ 509228 w 9453416"/>
              <a:gd name="connsiteY443" fmla="*/ 6776682 h 9572556"/>
              <a:gd name="connsiteX444" fmla="*/ 487606 w 9453416"/>
              <a:gd name="connsiteY444" fmla="*/ 6762967 h 9572556"/>
              <a:gd name="connsiteX445" fmla="*/ 499131 w 9453416"/>
              <a:gd name="connsiteY445" fmla="*/ 6731344 h 9572556"/>
              <a:gd name="connsiteX446" fmla="*/ 2517860 w 9453416"/>
              <a:gd name="connsiteY446" fmla="*/ 5789988 h 9572556"/>
              <a:gd name="connsiteX447" fmla="*/ 2536065 w 9453416"/>
              <a:gd name="connsiteY447" fmla="*/ 5789214 h 9572556"/>
              <a:gd name="connsiteX448" fmla="*/ 6917160 w 9453416"/>
              <a:gd name="connsiteY448" fmla="*/ 5789119 h 9572556"/>
              <a:gd name="connsiteX449" fmla="*/ 6935366 w 9453416"/>
              <a:gd name="connsiteY449" fmla="*/ 5789893 h 9572556"/>
              <a:gd name="connsiteX450" fmla="*/ 8431074 w 9453416"/>
              <a:gd name="connsiteY450" fmla="*/ 6487408 h 9572556"/>
              <a:gd name="connsiteX451" fmla="*/ 8442602 w 9453416"/>
              <a:gd name="connsiteY451" fmla="*/ 6519032 h 9572556"/>
              <a:gd name="connsiteX452" fmla="*/ 8421074 w 9453416"/>
              <a:gd name="connsiteY452" fmla="*/ 6532748 h 9572556"/>
              <a:gd name="connsiteX453" fmla="*/ 8410978 w 9453416"/>
              <a:gd name="connsiteY453" fmla="*/ 6530462 h 9572556"/>
              <a:gd name="connsiteX454" fmla="*/ 6915266 w 9453416"/>
              <a:gd name="connsiteY454" fmla="*/ 5833041 h 9572556"/>
              <a:gd name="connsiteX455" fmla="*/ 6903742 w 9453416"/>
              <a:gd name="connsiteY455" fmla="*/ 5801418 h 9572556"/>
              <a:gd name="connsiteX456" fmla="*/ 6917160 w 9453416"/>
              <a:gd name="connsiteY456" fmla="*/ 5789119 h 9572556"/>
              <a:gd name="connsiteX457" fmla="*/ 6977178 w 9453416"/>
              <a:gd name="connsiteY457" fmla="*/ 5692642 h 9572556"/>
              <a:gd name="connsiteX458" fmla="*/ 8975238 w 9453416"/>
              <a:gd name="connsiteY458" fmla="*/ 6520270 h 9572556"/>
              <a:gd name="connsiteX459" fmla="*/ 8988098 w 9453416"/>
              <a:gd name="connsiteY459" fmla="*/ 6551417 h 9572556"/>
              <a:gd name="connsiteX460" fmla="*/ 8966094 w 9453416"/>
              <a:gd name="connsiteY460" fmla="*/ 6566085 h 9572556"/>
              <a:gd name="connsiteX461" fmla="*/ 8956950 w 9453416"/>
              <a:gd name="connsiteY461" fmla="*/ 6564275 h 9572556"/>
              <a:gd name="connsiteX462" fmla="*/ 6958890 w 9453416"/>
              <a:gd name="connsiteY462" fmla="*/ 5736648 h 9572556"/>
              <a:gd name="connsiteX463" fmla="*/ 6946032 w 9453416"/>
              <a:gd name="connsiteY463" fmla="*/ 5705501 h 9572556"/>
              <a:gd name="connsiteX464" fmla="*/ 6977178 w 9453416"/>
              <a:gd name="connsiteY464" fmla="*/ 5692642 h 9572556"/>
              <a:gd name="connsiteX465" fmla="*/ 2476236 w 9453416"/>
              <a:gd name="connsiteY465" fmla="*/ 5692642 h 9572556"/>
              <a:gd name="connsiteX466" fmla="*/ 2507382 w 9453416"/>
              <a:gd name="connsiteY466" fmla="*/ 5705501 h 9572556"/>
              <a:gd name="connsiteX467" fmla="*/ 2494524 w 9453416"/>
              <a:gd name="connsiteY467" fmla="*/ 5736648 h 9572556"/>
              <a:gd name="connsiteX468" fmla="*/ 358352 w 9453416"/>
              <a:gd name="connsiteY468" fmla="*/ 6621425 h 9572556"/>
              <a:gd name="connsiteX469" fmla="*/ 349303 w 9453416"/>
              <a:gd name="connsiteY469" fmla="*/ 6623235 h 9572556"/>
              <a:gd name="connsiteX470" fmla="*/ 327300 w 9453416"/>
              <a:gd name="connsiteY470" fmla="*/ 6608567 h 9572556"/>
              <a:gd name="connsiteX471" fmla="*/ 340159 w 9453416"/>
              <a:gd name="connsiteY471" fmla="*/ 6577420 h 9572556"/>
              <a:gd name="connsiteX472" fmla="*/ 7014614 w 9453416"/>
              <a:gd name="connsiteY472" fmla="*/ 5593678 h 9572556"/>
              <a:gd name="connsiteX473" fmla="*/ 8749974 w 9453416"/>
              <a:gd name="connsiteY473" fmla="*/ 6225280 h 9572556"/>
              <a:gd name="connsiteX474" fmla="*/ 8764166 w 9453416"/>
              <a:gd name="connsiteY474" fmla="*/ 6255855 h 9572556"/>
              <a:gd name="connsiteX475" fmla="*/ 8741782 w 9453416"/>
              <a:gd name="connsiteY475" fmla="*/ 6271477 h 9572556"/>
              <a:gd name="connsiteX476" fmla="*/ 8733686 w 9453416"/>
              <a:gd name="connsiteY476" fmla="*/ 6270048 h 9572556"/>
              <a:gd name="connsiteX477" fmla="*/ 6998326 w 9453416"/>
              <a:gd name="connsiteY477" fmla="*/ 5638445 h 9572556"/>
              <a:gd name="connsiteX478" fmla="*/ 6984134 w 9453416"/>
              <a:gd name="connsiteY478" fmla="*/ 5607870 h 9572556"/>
              <a:gd name="connsiteX479" fmla="*/ 7014614 w 9453416"/>
              <a:gd name="connsiteY479" fmla="*/ 5593678 h 9572556"/>
              <a:gd name="connsiteX480" fmla="*/ 2438802 w 9453416"/>
              <a:gd name="connsiteY480" fmla="*/ 5593487 h 9572556"/>
              <a:gd name="connsiteX481" fmla="*/ 2469282 w 9453416"/>
              <a:gd name="connsiteY481" fmla="*/ 5607679 h 9572556"/>
              <a:gd name="connsiteX482" fmla="*/ 2455090 w 9453416"/>
              <a:gd name="connsiteY482" fmla="*/ 5638255 h 9572556"/>
              <a:gd name="connsiteX483" fmla="*/ 781071 w 9453416"/>
              <a:gd name="connsiteY483" fmla="*/ 6247569 h 9572556"/>
              <a:gd name="connsiteX484" fmla="*/ 772975 w 9453416"/>
              <a:gd name="connsiteY484" fmla="*/ 6249093 h 9572556"/>
              <a:gd name="connsiteX485" fmla="*/ 750591 w 9453416"/>
              <a:gd name="connsiteY485" fmla="*/ 6233376 h 9572556"/>
              <a:gd name="connsiteX486" fmla="*/ 764783 w 9453416"/>
              <a:gd name="connsiteY486" fmla="*/ 6202801 h 9572556"/>
              <a:gd name="connsiteX487" fmla="*/ 7047758 w 9453416"/>
              <a:gd name="connsiteY487" fmla="*/ 5492999 h 9572556"/>
              <a:gd name="connsiteX488" fmla="*/ 9286706 w 9453416"/>
              <a:gd name="connsiteY488" fmla="*/ 6198992 h 9572556"/>
              <a:gd name="connsiteX489" fmla="*/ 9302232 w 9453416"/>
              <a:gd name="connsiteY489" fmla="*/ 6228901 h 9572556"/>
              <a:gd name="connsiteX490" fmla="*/ 9279466 w 9453416"/>
              <a:gd name="connsiteY490" fmla="*/ 6245569 h 9572556"/>
              <a:gd name="connsiteX491" fmla="*/ 9272322 w 9453416"/>
              <a:gd name="connsiteY491" fmla="*/ 6244427 h 9572556"/>
              <a:gd name="connsiteX492" fmla="*/ 7033376 w 9453416"/>
              <a:gd name="connsiteY492" fmla="*/ 5538433 h 9572556"/>
              <a:gd name="connsiteX493" fmla="*/ 7017850 w 9453416"/>
              <a:gd name="connsiteY493" fmla="*/ 5508525 h 9572556"/>
              <a:gd name="connsiteX494" fmla="*/ 7047758 w 9453416"/>
              <a:gd name="connsiteY494" fmla="*/ 5492999 h 9572556"/>
              <a:gd name="connsiteX495" fmla="*/ 2405846 w 9453416"/>
              <a:gd name="connsiteY495" fmla="*/ 5492999 h 9572556"/>
              <a:gd name="connsiteX496" fmla="*/ 2435755 w 9453416"/>
              <a:gd name="connsiteY496" fmla="*/ 5508525 h 9572556"/>
              <a:gd name="connsiteX497" fmla="*/ 2420229 w 9453416"/>
              <a:gd name="connsiteY497" fmla="*/ 5538433 h 9572556"/>
              <a:gd name="connsiteX498" fmla="*/ 975668 w 9453416"/>
              <a:gd name="connsiteY498" fmla="*/ 5993918 h 9572556"/>
              <a:gd name="connsiteX499" fmla="*/ 968429 w 9453416"/>
              <a:gd name="connsiteY499" fmla="*/ 5995061 h 9572556"/>
              <a:gd name="connsiteX500" fmla="*/ 945759 w 9453416"/>
              <a:gd name="connsiteY500" fmla="*/ 5978392 h 9572556"/>
              <a:gd name="connsiteX501" fmla="*/ 961285 w 9453416"/>
              <a:gd name="connsiteY501" fmla="*/ 5948484 h 9572556"/>
              <a:gd name="connsiteX502" fmla="*/ 2377272 w 9453416"/>
              <a:gd name="connsiteY502" fmla="*/ 5391177 h 9572556"/>
              <a:gd name="connsiteX503" fmla="*/ 2406418 w 9453416"/>
              <a:gd name="connsiteY503" fmla="*/ 5408036 h 9572556"/>
              <a:gd name="connsiteX504" fmla="*/ 2389559 w 9453416"/>
              <a:gd name="connsiteY504" fmla="*/ 5437183 h 9572556"/>
              <a:gd name="connsiteX505" fmla="*/ 368449 w 9453416"/>
              <a:gd name="connsiteY505" fmla="*/ 5978679 h 9572556"/>
              <a:gd name="connsiteX506" fmla="*/ 362258 w 9453416"/>
              <a:gd name="connsiteY506" fmla="*/ 5979536 h 9572556"/>
              <a:gd name="connsiteX507" fmla="*/ 339302 w 9453416"/>
              <a:gd name="connsiteY507" fmla="*/ 5961915 h 9572556"/>
              <a:gd name="connsiteX508" fmla="*/ 356162 w 9453416"/>
              <a:gd name="connsiteY508" fmla="*/ 5932768 h 9572556"/>
              <a:gd name="connsiteX509" fmla="*/ 7076144 w 9453416"/>
              <a:gd name="connsiteY509" fmla="*/ 5391176 h 9572556"/>
              <a:gd name="connsiteX510" fmla="*/ 9242224 w 9453416"/>
              <a:gd name="connsiteY510" fmla="*/ 5971534 h 9572556"/>
              <a:gd name="connsiteX511" fmla="*/ 9259084 w 9453416"/>
              <a:gd name="connsiteY511" fmla="*/ 6000681 h 9572556"/>
              <a:gd name="connsiteX512" fmla="*/ 9236128 w 9453416"/>
              <a:gd name="connsiteY512" fmla="*/ 6018397 h 9572556"/>
              <a:gd name="connsiteX513" fmla="*/ 9229938 w 9453416"/>
              <a:gd name="connsiteY513" fmla="*/ 6017540 h 9572556"/>
              <a:gd name="connsiteX514" fmla="*/ 7063856 w 9453416"/>
              <a:gd name="connsiteY514" fmla="*/ 5437182 h 9572556"/>
              <a:gd name="connsiteX515" fmla="*/ 7046998 w 9453416"/>
              <a:gd name="connsiteY515" fmla="*/ 5408035 h 9572556"/>
              <a:gd name="connsiteX516" fmla="*/ 7076144 w 9453416"/>
              <a:gd name="connsiteY516" fmla="*/ 5391176 h 9572556"/>
              <a:gd name="connsiteX517" fmla="*/ 7099766 w 9453416"/>
              <a:gd name="connsiteY517" fmla="*/ 5288307 h 9572556"/>
              <a:gd name="connsiteX518" fmla="*/ 9297946 w 9453416"/>
              <a:gd name="connsiteY518" fmla="*/ 5775129 h 9572556"/>
              <a:gd name="connsiteX519" fmla="*/ 9316044 w 9453416"/>
              <a:gd name="connsiteY519" fmla="*/ 5803514 h 9572556"/>
              <a:gd name="connsiteX520" fmla="*/ 9292802 w 9453416"/>
              <a:gd name="connsiteY520" fmla="*/ 5822183 h 9572556"/>
              <a:gd name="connsiteX521" fmla="*/ 9287658 w 9453416"/>
              <a:gd name="connsiteY521" fmla="*/ 5821611 h 9572556"/>
              <a:gd name="connsiteX522" fmla="*/ 7089478 w 9453416"/>
              <a:gd name="connsiteY522" fmla="*/ 5334789 h 9572556"/>
              <a:gd name="connsiteX523" fmla="*/ 7071382 w 9453416"/>
              <a:gd name="connsiteY523" fmla="*/ 5306404 h 9572556"/>
              <a:gd name="connsiteX524" fmla="*/ 7099766 w 9453416"/>
              <a:gd name="connsiteY524" fmla="*/ 5288307 h 9572556"/>
              <a:gd name="connsiteX525" fmla="*/ 2353268 w 9453416"/>
              <a:gd name="connsiteY525" fmla="*/ 5288116 h 9572556"/>
              <a:gd name="connsiteX526" fmla="*/ 2381652 w 9453416"/>
              <a:gd name="connsiteY526" fmla="*/ 5306213 h 9572556"/>
              <a:gd name="connsiteX527" fmla="*/ 2363555 w 9453416"/>
              <a:gd name="connsiteY527" fmla="*/ 5334598 h 9572556"/>
              <a:gd name="connsiteX528" fmla="*/ 246528 w 9453416"/>
              <a:gd name="connsiteY528" fmla="*/ 5803895 h 9572556"/>
              <a:gd name="connsiteX529" fmla="*/ 241385 w 9453416"/>
              <a:gd name="connsiteY529" fmla="*/ 5804466 h 9572556"/>
              <a:gd name="connsiteX530" fmla="*/ 218144 w 9453416"/>
              <a:gd name="connsiteY530" fmla="*/ 5785797 h 9572556"/>
              <a:gd name="connsiteX531" fmla="*/ 236241 w 9453416"/>
              <a:gd name="connsiteY531" fmla="*/ 5757413 h 9572556"/>
              <a:gd name="connsiteX532" fmla="*/ 7119862 w 9453416"/>
              <a:gd name="connsiteY532" fmla="*/ 5184008 h 9572556"/>
              <a:gd name="connsiteX533" fmla="*/ 8832840 w 9453416"/>
              <a:gd name="connsiteY533" fmla="*/ 5486045 h 9572556"/>
              <a:gd name="connsiteX534" fmla="*/ 8852174 w 9453416"/>
              <a:gd name="connsiteY534" fmla="*/ 5513668 h 9572556"/>
              <a:gd name="connsiteX535" fmla="*/ 8828744 w 9453416"/>
              <a:gd name="connsiteY535" fmla="*/ 5533385 h 9572556"/>
              <a:gd name="connsiteX536" fmla="*/ 8824552 w 9453416"/>
              <a:gd name="connsiteY536" fmla="*/ 5533004 h 9572556"/>
              <a:gd name="connsiteX537" fmla="*/ 7111578 w 9453416"/>
              <a:gd name="connsiteY537" fmla="*/ 5230966 h 9572556"/>
              <a:gd name="connsiteX538" fmla="*/ 7092242 w 9453416"/>
              <a:gd name="connsiteY538" fmla="*/ 5203343 h 9572556"/>
              <a:gd name="connsiteX539" fmla="*/ 7119862 w 9453416"/>
              <a:gd name="connsiteY539" fmla="*/ 5184008 h 9572556"/>
              <a:gd name="connsiteX540" fmla="*/ 2333742 w 9453416"/>
              <a:gd name="connsiteY540" fmla="*/ 5183912 h 9572556"/>
              <a:gd name="connsiteX541" fmla="*/ 2361364 w 9453416"/>
              <a:gd name="connsiteY541" fmla="*/ 5203248 h 9572556"/>
              <a:gd name="connsiteX542" fmla="*/ 2342028 w 9453416"/>
              <a:gd name="connsiteY542" fmla="*/ 5230870 h 9572556"/>
              <a:gd name="connsiteX543" fmla="*/ 630195 w 9453416"/>
              <a:gd name="connsiteY543" fmla="*/ 5532717 h 9572556"/>
              <a:gd name="connsiteX544" fmla="*/ 626004 w 9453416"/>
              <a:gd name="connsiteY544" fmla="*/ 5533098 h 9572556"/>
              <a:gd name="connsiteX545" fmla="*/ 602573 w 9453416"/>
              <a:gd name="connsiteY545" fmla="*/ 5513382 h 9572556"/>
              <a:gd name="connsiteX546" fmla="*/ 621909 w 9453416"/>
              <a:gd name="connsiteY546" fmla="*/ 5485759 h 9572556"/>
              <a:gd name="connsiteX547" fmla="*/ 7134818 w 9453416"/>
              <a:gd name="connsiteY547" fmla="*/ 5079424 h 9572556"/>
              <a:gd name="connsiteX548" fmla="*/ 8990098 w 9453416"/>
              <a:gd name="connsiteY548" fmla="*/ 5323644 h 9572556"/>
              <a:gd name="connsiteX549" fmla="*/ 9010578 w 9453416"/>
              <a:gd name="connsiteY549" fmla="*/ 5350314 h 9572556"/>
              <a:gd name="connsiteX550" fmla="*/ 8987050 w 9453416"/>
              <a:gd name="connsiteY550" fmla="*/ 5370984 h 9572556"/>
              <a:gd name="connsiteX551" fmla="*/ 8983906 w 9453416"/>
              <a:gd name="connsiteY551" fmla="*/ 5370793 h 9572556"/>
              <a:gd name="connsiteX552" fmla="*/ 7128626 w 9453416"/>
              <a:gd name="connsiteY552" fmla="*/ 5126572 h 9572556"/>
              <a:gd name="connsiteX553" fmla="*/ 7108150 w 9453416"/>
              <a:gd name="connsiteY553" fmla="*/ 5099902 h 9572556"/>
              <a:gd name="connsiteX554" fmla="*/ 7134818 w 9453416"/>
              <a:gd name="connsiteY554" fmla="*/ 5079424 h 9572556"/>
              <a:gd name="connsiteX555" fmla="*/ 2318692 w 9453416"/>
              <a:gd name="connsiteY555" fmla="*/ 5079327 h 9572556"/>
              <a:gd name="connsiteX556" fmla="*/ 2345362 w 9453416"/>
              <a:gd name="connsiteY556" fmla="*/ 5099806 h 9572556"/>
              <a:gd name="connsiteX557" fmla="*/ 2324884 w 9453416"/>
              <a:gd name="connsiteY557" fmla="*/ 5126476 h 9572556"/>
              <a:gd name="connsiteX558" fmla="*/ 77841 w 9453416"/>
              <a:gd name="connsiteY558" fmla="*/ 5422323 h 9572556"/>
              <a:gd name="connsiteX559" fmla="*/ 74698 w 9453416"/>
              <a:gd name="connsiteY559" fmla="*/ 5422513 h 9572556"/>
              <a:gd name="connsiteX560" fmla="*/ 51076 w 9453416"/>
              <a:gd name="connsiteY560" fmla="*/ 5401844 h 9572556"/>
              <a:gd name="connsiteX561" fmla="*/ 71554 w 9453416"/>
              <a:gd name="connsiteY561" fmla="*/ 5375174 h 9572556"/>
              <a:gd name="connsiteX562" fmla="*/ 7145200 w 9453416"/>
              <a:gd name="connsiteY562" fmla="*/ 4973981 h 9572556"/>
              <a:gd name="connsiteX563" fmla="*/ 8985144 w 9453416"/>
              <a:gd name="connsiteY563" fmla="*/ 5134954 h 9572556"/>
              <a:gd name="connsiteX564" fmla="*/ 9006766 w 9453416"/>
              <a:gd name="connsiteY564" fmla="*/ 5160767 h 9572556"/>
              <a:gd name="connsiteX565" fmla="*/ 8983048 w 9453416"/>
              <a:gd name="connsiteY565" fmla="*/ 5182483 h 9572556"/>
              <a:gd name="connsiteX566" fmla="*/ 8980954 w 9453416"/>
              <a:gd name="connsiteY566" fmla="*/ 5182388 h 9572556"/>
              <a:gd name="connsiteX567" fmla="*/ 7141008 w 9453416"/>
              <a:gd name="connsiteY567" fmla="*/ 5021416 h 9572556"/>
              <a:gd name="connsiteX568" fmla="*/ 7119386 w 9453416"/>
              <a:gd name="connsiteY568" fmla="*/ 4995603 h 9572556"/>
              <a:gd name="connsiteX569" fmla="*/ 7145200 w 9453416"/>
              <a:gd name="connsiteY569" fmla="*/ 4973981 h 9572556"/>
              <a:gd name="connsiteX570" fmla="*/ 2308406 w 9453416"/>
              <a:gd name="connsiteY570" fmla="*/ 4973981 h 9572556"/>
              <a:gd name="connsiteX571" fmla="*/ 2334219 w 9453416"/>
              <a:gd name="connsiteY571" fmla="*/ 4995603 h 9572556"/>
              <a:gd name="connsiteX572" fmla="*/ 2312597 w 9453416"/>
              <a:gd name="connsiteY572" fmla="*/ 5021416 h 9572556"/>
              <a:gd name="connsiteX573" fmla="*/ 225288 w 9453416"/>
              <a:gd name="connsiteY573" fmla="*/ 5204010 h 9572556"/>
              <a:gd name="connsiteX574" fmla="*/ 223193 w 9453416"/>
              <a:gd name="connsiteY574" fmla="*/ 5204105 h 9572556"/>
              <a:gd name="connsiteX575" fmla="*/ 199475 w 9453416"/>
              <a:gd name="connsiteY575" fmla="*/ 5182388 h 9572556"/>
              <a:gd name="connsiteX576" fmla="*/ 221097 w 9453416"/>
              <a:gd name="connsiteY576" fmla="*/ 5156575 h 9572556"/>
              <a:gd name="connsiteX577" fmla="*/ 7151010 w 9453416"/>
              <a:gd name="connsiteY577" fmla="*/ 4868254 h 9572556"/>
              <a:gd name="connsiteX578" fmla="*/ 8950570 w 9453416"/>
              <a:gd name="connsiteY578" fmla="*/ 4946835 h 9572556"/>
              <a:gd name="connsiteX579" fmla="*/ 8973334 w 9453416"/>
              <a:gd name="connsiteY579" fmla="*/ 4971695 h 9572556"/>
              <a:gd name="connsiteX580" fmla="*/ 8949522 w 9453416"/>
              <a:gd name="connsiteY580" fmla="*/ 4994460 h 9572556"/>
              <a:gd name="connsiteX581" fmla="*/ 8948474 w 9453416"/>
              <a:gd name="connsiteY581" fmla="*/ 4994460 h 9572556"/>
              <a:gd name="connsiteX582" fmla="*/ 7148914 w 9453416"/>
              <a:gd name="connsiteY582" fmla="*/ 4915879 h 9572556"/>
              <a:gd name="connsiteX583" fmla="*/ 7126150 w 9453416"/>
              <a:gd name="connsiteY583" fmla="*/ 4891018 h 9572556"/>
              <a:gd name="connsiteX584" fmla="*/ 7151010 w 9453416"/>
              <a:gd name="connsiteY584" fmla="*/ 4868254 h 9572556"/>
              <a:gd name="connsiteX585" fmla="*/ 2302596 w 9453416"/>
              <a:gd name="connsiteY585" fmla="*/ 4868254 h 9572556"/>
              <a:gd name="connsiteX586" fmla="*/ 2327456 w 9453416"/>
              <a:gd name="connsiteY586" fmla="*/ 4891019 h 9572556"/>
              <a:gd name="connsiteX587" fmla="*/ 2304691 w 9453416"/>
              <a:gd name="connsiteY587" fmla="*/ 4915879 h 9572556"/>
              <a:gd name="connsiteX588" fmla="*/ 24882 w 9453416"/>
              <a:gd name="connsiteY588" fmla="*/ 5015415 h 9572556"/>
              <a:gd name="connsiteX589" fmla="*/ 23834 w 9453416"/>
              <a:gd name="connsiteY589" fmla="*/ 5015415 h 9572556"/>
              <a:gd name="connsiteX590" fmla="*/ 22 w 9453416"/>
              <a:gd name="connsiteY590" fmla="*/ 4992650 h 9572556"/>
              <a:gd name="connsiteX591" fmla="*/ 22787 w 9453416"/>
              <a:gd name="connsiteY591" fmla="*/ 4967790 h 9572556"/>
              <a:gd name="connsiteX592" fmla="*/ 7152154 w 9453416"/>
              <a:gd name="connsiteY592" fmla="*/ 4762431 h 9572556"/>
              <a:gd name="connsiteX593" fmla="*/ 9032674 w 9453416"/>
              <a:gd name="connsiteY593" fmla="*/ 4762431 h 9572556"/>
              <a:gd name="connsiteX594" fmla="*/ 9056486 w 9453416"/>
              <a:gd name="connsiteY594" fmla="*/ 4786244 h 9572556"/>
              <a:gd name="connsiteX595" fmla="*/ 9032674 w 9453416"/>
              <a:gd name="connsiteY595" fmla="*/ 4810056 h 9572556"/>
              <a:gd name="connsiteX596" fmla="*/ 7152154 w 9453416"/>
              <a:gd name="connsiteY596" fmla="*/ 4810056 h 9572556"/>
              <a:gd name="connsiteX597" fmla="*/ 7128342 w 9453416"/>
              <a:gd name="connsiteY597" fmla="*/ 4786244 h 9572556"/>
              <a:gd name="connsiteX598" fmla="*/ 7152154 w 9453416"/>
              <a:gd name="connsiteY598" fmla="*/ 4762431 h 9572556"/>
              <a:gd name="connsiteX599" fmla="*/ 420741 w 9453416"/>
              <a:gd name="connsiteY599" fmla="*/ 4762431 h 9572556"/>
              <a:gd name="connsiteX600" fmla="*/ 2301261 w 9453416"/>
              <a:gd name="connsiteY600" fmla="*/ 4762431 h 9572556"/>
              <a:gd name="connsiteX601" fmla="*/ 2325074 w 9453416"/>
              <a:gd name="connsiteY601" fmla="*/ 4786244 h 9572556"/>
              <a:gd name="connsiteX602" fmla="*/ 2301261 w 9453416"/>
              <a:gd name="connsiteY602" fmla="*/ 4810056 h 9572556"/>
              <a:gd name="connsiteX603" fmla="*/ 420741 w 9453416"/>
              <a:gd name="connsiteY603" fmla="*/ 4810056 h 9572556"/>
              <a:gd name="connsiteX604" fmla="*/ 396928 w 9453416"/>
              <a:gd name="connsiteY604" fmla="*/ 4786244 h 9572556"/>
              <a:gd name="connsiteX605" fmla="*/ 420741 w 9453416"/>
              <a:gd name="connsiteY605" fmla="*/ 4762431 h 9572556"/>
              <a:gd name="connsiteX606" fmla="*/ 504942 w 9453416"/>
              <a:gd name="connsiteY606" fmla="*/ 4578027 h 9572556"/>
              <a:gd name="connsiteX607" fmla="*/ 2304501 w 9453416"/>
              <a:gd name="connsiteY607" fmla="*/ 4656608 h 9572556"/>
              <a:gd name="connsiteX608" fmla="*/ 2327265 w 9453416"/>
              <a:gd name="connsiteY608" fmla="*/ 4681468 h 9572556"/>
              <a:gd name="connsiteX609" fmla="*/ 2303453 w 9453416"/>
              <a:gd name="connsiteY609" fmla="*/ 4704233 h 9572556"/>
              <a:gd name="connsiteX610" fmla="*/ 2302405 w 9453416"/>
              <a:gd name="connsiteY610" fmla="*/ 4704233 h 9572556"/>
              <a:gd name="connsiteX611" fmla="*/ 502847 w 9453416"/>
              <a:gd name="connsiteY611" fmla="*/ 4625652 h 9572556"/>
              <a:gd name="connsiteX612" fmla="*/ 480082 w 9453416"/>
              <a:gd name="connsiteY612" fmla="*/ 4600792 h 9572556"/>
              <a:gd name="connsiteX613" fmla="*/ 504942 w 9453416"/>
              <a:gd name="connsiteY613" fmla="*/ 4578027 h 9572556"/>
              <a:gd name="connsiteX614" fmla="*/ 9428534 w 9453416"/>
              <a:gd name="connsiteY614" fmla="*/ 4557072 h 9572556"/>
              <a:gd name="connsiteX615" fmla="*/ 9453394 w 9453416"/>
              <a:gd name="connsiteY615" fmla="*/ 4579837 h 9572556"/>
              <a:gd name="connsiteX616" fmla="*/ 9430630 w 9453416"/>
              <a:gd name="connsiteY616" fmla="*/ 4604697 h 9572556"/>
              <a:gd name="connsiteX617" fmla="*/ 7150820 w 9453416"/>
              <a:gd name="connsiteY617" fmla="*/ 4704233 h 9572556"/>
              <a:gd name="connsiteX618" fmla="*/ 7149772 w 9453416"/>
              <a:gd name="connsiteY618" fmla="*/ 4704233 h 9572556"/>
              <a:gd name="connsiteX619" fmla="*/ 7125960 w 9453416"/>
              <a:gd name="connsiteY619" fmla="*/ 4681468 h 9572556"/>
              <a:gd name="connsiteX620" fmla="*/ 7148726 w 9453416"/>
              <a:gd name="connsiteY620" fmla="*/ 4656608 h 9572556"/>
              <a:gd name="connsiteX621" fmla="*/ 472462 w 9453416"/>
              <a:gd name="connsiteY621" fmla="*/ 4390098 h 9572556"/>
              <a:gd name="connsiteX622" fmla="*/ 2312406 w 9453416"/>
              <a:gd name="connsiteY622" fmla="*/ 4551071 h 9572556"/>
              <a:gd name="connsiteX623" fmla="*/ 2334028 w 9453416"/>
              <a:gd name="connsiteY623" fmla="*/ 4576884 h 9572556"/>
              <a:gd name="connsiteX624" fmla="*/ 2310311 w 9453416"/>
              <a:gd name="connsiteY624" fmla="*/ 4598600 h 9572556"/>
              <a:gd name="connsiteX625" fmla="*/ 2308215 w 9453416"/>
              <a:gd name="connsiteY625" fmla="*/ 4598505 h 9572556"/>
              <a:gd name="connsiteX626" fmla="*/ 468271 w 9453416"/>
              <a:gd name="connsiteY626" fmla="*/ 4437533 h 9572556"/>
              <a:gd name="connsiteX627" fmla="*/ 446649 w 9453416"/>
              <a:gd name="connsiteY627" fmla="*/ 4411720 h 9572556"/>
              <a:gd name="connsiteX628" fmla="*/ 472462 w 9453416"/>
              <a:gd name="connsiteY628" fmla="*/ 4390098 h 9572556"/>
              <a:gd name="connsiteX629" fmla="*/ 9228510 w 9453416"/>
              <a:gd name="connsiteY629" fmla="*/ 4368762 h 9572556"/>
              <a:gd name="connsiteX630" fmla="*/ 9254322 w 9453416"/>
              <a:gd name="connsiteY630" fmla="*/ 4390384 h 9572556"/>
              <a:gd name="connsiteX631" fmla="*/ 9232700 w 9453416"/>
              <a:gd name="connsiteY631" fmla="*/ 4416197 h 9572556"/>
              <a:gd name="connsiteX632" fmla="*/ 7143866 w 9453416"/>
              <a:gd name="connsiteY632" fmla="*/ 4598791 h 9572556"/>
              <a:gd name="connsiteX633" fmla="*/ 7141772 w 9453416"/>
              <a:gd name="connsiteY633" fmla="*/ 4598886 h 9572556"/>
              <a:gd name="connsiteX634" fmla="*/ 7118054 w 9453416"/>
              <a:gd name="connsiteY634" fmla="*/ 4577169 h 9572556"/>
              <a:gd name="connsiteX635" fmla="*/ 7139676 w 9453416"/>
              <a:gd name="connsiteY635" fmla="*/ 4551356 h 9572556"/>
              <a:gd name="connsiteX636" fmla="*/ 469414 w 9453416"/>
              <a:gd name="connsiteY636" fmla="*/ 4201789 h 9572556"/>
              <a:gd name="connsiteX637" fmla="*/ 2324693 w 9453416"/>
              <a:gd name="connsiteY637" fmla="*/ 4446010 h 9572556"/>
              <a:gd name="connsiteX638" fmla="*/ 2345172 w 9453416"/>
              <a:gd name="connsiteY638" fmla="*/ 4472680 h 9572556"/>
              <a:gd name="connsiteX639" fmla="*/ 2321741 w 9453416"/>
              <a:gd name="connsiteY639" fmla="*/ 4493445 h 9572556"/>
              <a:gd name="connsiteX640" fmla="*/ 2318597 w 9453416"/>
              <a:gd name="connsiteY640" fmla="*/ 4493254 h 9572556"/>
              <a:gd name="connsiteX641" fmla="*/ 463222 w 9453416"/>
              <a:gd name="connsiteY641" fmla="*/ 4248938 h 9572556"/>
              <a:gd name="connsiteX642" fmla="*/ 442744 w 9453416"/>
              <a:gd name="connsiteY642" fmla="*/ 4222268 h 9572556"/>
              <a:gd name="connsiteX643" fmla="*/ 469414 w 9453416"/>
              <a:gd name="connsiteY643" fmla="*/ 4201789 h 9572556"/>
              <a:gd name="connsiteX644" fmla="*/ 9375480 w 9453416"/>
              <a:gd name="connsiteY644" fmla="*/ 4150259 h 9572556"/>
              <a:gd name="connsiteX645" fmla="*/ 9402150 w 9453416"/>
              <a:gd name="connsiteY645" fmla="*/ 4170738 h 9572556"/>
              <a:gd name="connsiteX646" fmla="*/ 9381670 w 9453416"/>
              <a:gd name="connsiteY646" fmla="*/ 4197408 h 9572556"/>
              <a:gd name="connsiteX647" fmla="*/ 7134628 w 9453416"/>
              <a:gd name="connsiteY647" fmla="*/ 4493255 h 9572556"/>
              <a:gd name="connsiteX648" fmla="*/ 7131484 w 9453416"/>
              <a:gd name="connsiteY648" fmla="*/ 4493445 h 9572556"/>
              <a:gd name="connsiteX649" fmla="*/ 7107862 w 9453416"/>
              <a:gd name="connsiteY649" fmla="*/ 4472776 h 9572556"/>
              <a:gd name="connsiteX650" fmla="*/ 7128342 w 9453416"/>
              <a:gd name="connsiteY650" fmla="*/ 4446106 h 9572556"/>
              <a:gd name="connsiteX651" fmla="*/ 8823220 w 9453416"/>
              <a:gd name="connsiteY651" fmla="*/ 4039674 h 9572556"/>
              <a:gd name="connsiteX652" fmla="*/ 8850842 w 9453416"/>
              <a:gd name="connsiteY652" fmla="*/ 4059009 h 9572556"/>
              <a:gd name="connsiteX653" fmla="*/ 8831506 w 9453416"/>
              <a:gd name="connsiteY653" fmla="*/ 4086632 h 9572556"/>
              <a:gd name="connsiteX654" fmla="*/ 7119674 w 9453416"/>
              <a:gd name="connsiteY654" fmla="*/ 4388479 h 9572556"/>
              <a:gd name="connsiteX655" fmla="*/ 7115482 w 9453416"/>
              <a:gd name="connsiteY655" fmla="*/ 4388860 h 9572556"/>
              <a:gd name="connsiteX656" fmla="*/ 7092050 w 9453416"/>
              <a:gd name="connsiteY656" fmla="*/ 4369143 h 9572556"/>
              <a:gd name="connsiteX657" fmla="*/ 7111386 w 9453416"/>
              <a:gd name="connsiteY657" fmla="*/ 4341521 h 9572556"/>
              <a:gd name="connsiteX658" fmla="*/ 628766 w 9453416"/>
              <a:gd name="connsiteY658" fmla="*/ 4039389 h 9572556"/>
              <a:gd name="connsiteX659" fmla="*/ 2341742 w 9453416"/>
              <a:gd name="connsiteY659" fmla="*/ 4341426 h 9572556"/>
              <a:gd name="connsiteX660" fmla="*/ 2361078 w 9453416"/>
              <a:gd name="connsiteY660" fmla="*/ 4369049 h 9572556"/>
              <a:gd name="connsiteX661" fmla="*/ 2337647 w 9453416"/>
              <a:gd name="connsiteY661" fmla="*/ 4388765 h 9572556"/>
              <a:gd name="connsiteX662" fmla="*/ 2333455 w 9453416"/>
              <a:gd name="connsiteY662" fmla="*/ 4388385 h 9572556"/>
              <a:gd name="connsiteX663" fmla="*/ 620480 w 9453416"/>
              <a:gd name="connsiteY663" fmla="*/ 4086347 h 9572556"/>
              <a:gd name="connsiteX664" fmla="*/ 601144 w 9453416"/>
              <a:gd name="connsiteY664" fmla="*/ 4058724 h 9572556"/>
              <a:gd name="connsiteX665" fmla="*/ 628766 w 9453416"/>
              <a:gd name="connsiteY665" fmla="*/ 4039389 h 9572556"/>
              <a:gd name="connsiteX666" fmla="*/ 9206886 w 9453416"/>
              <a:gd name="connsiteY666" fmla="*/ 3768688 h 9572556"/>
              <a:gd name="connsiteX667" fmla="*/ 9235270 w 9453416"/>
              <a:gd name="connsiteY667" fmla="*/ 3786785 h 9572556"/>
              <a:gd name="connsiteX668" fmla="*/ 9217174 w 9453416"/>
              <a:gd name="connsiteY668" fmla="*/ 3815169 h 9572556"/>
              <a:gd name="connsiteX669" fmla="*/ 7100146 w 9453416"/>
              <a:gd name="connsiteY669" fmla="*/ 4284466 h 9572556"/>
              <a:gd name="connsiteX670" fmla="*/ 7095004 w 9453416"/>
              <a:gd name="connsiteY670" fmla="*/ 4285038 h 9572556"/>
              <a:gd name="connsiteX671" fmla="*/ 7071762 w 9453416"/>
              <a:gd name="connsiteY671" fmla="*/ 4266369 h 9572556"/>
              <a:gd name="connsiteX672" fmla="*/ 7089860 w 9453416"/>
              <a:gd name="connsiteY672" fmla="*/ 4237984 h 9572556"/>
              <a:gd name="connsiteX673" fmla="*/ 165471 w 9453416"/>
              <a:gd name="connsiteY673" fmla="*/ 3750686 h 9572556"/>
              <a:gd name="connsiteX674" fmla="*/ 2363365 w 9453416"/>
              <a:gd name="connsiteY674" fmla="*/ 4237985 h 9572556"/>
              <a:gd name="connsiteX675" fmla="*/ 2381462 w 9453416"/>
              <a:gd name="connsiteY675" fmla="*/ 4266369 h 9572556"/>
              <a:gd name="connsiteX676" fmla="*/ 2358221 w 9453416"/>
              <a:gd name="connsiteY676" fmla="*/ 4284943 h 9572556"/>
              <a:gd name="connsiteX677" fmla="*/ 2353078 w 9453416"/>
              <a:gd name="connsiteY677" fmla="*/ 4284372 h 9572556"/>
              <a:gd name="connsiteX678" fmla="*/ 155184 w 9453416"/>
              <a:gd name="connsiteY678" fmla="*/ 3797168 h 9572556"/>
              <a:gd name="connsiteX679" fmla="*/ 137087 w 9453416"/>
              <a:gd name="connsiteY679" fmla="*/ 3768783 h 9572556"/>
              <a:gd name="connsiteX680" fmla="*/ 165471 w 9453416"/>
              <a:gd name="connsiteY680" fmla="*/ 3750686 h 9572556"/>
              <a:gd name="connsiteX681" fmla="*/ 9084966 w 9453416"/>
              <a:gd name="connsiteY681" fmla="*/ 3593809 h 9572556"/>
              <a:gd name="connsiteX682" fmla="*/ 9114114 w 9453416"/>
              <a:gd name="connsiteY682" fmla="*/ 3610668 h 9572556"/>
              <a:gd name="connsiteX683" fmla="*/ 9097254 w 9453416"/>
              <a:gd name="connsiteY683" fmla="*/ 3639815 h 9572556"/>
              <a:gd name="connsiteX684" fmla="*/ 7076144 w 9453416"/>
              <a:gd name="connsiteY684" fmla="*/ 4181406 h 9572556"/>
              <a:gd name="connsiteX685" fmla="*/ 7069954 w 9453416"/>
              <a:gd name="connsiteY685" fmla="*/ 4182168 h 9572556"/>
              <a:gd name="connsiteX686" fmla="*/ 7046998 w 9453416"/>
              <a:gd name="connsiteY686" fmla="*/ 4164547 h 9572556"/>
              <a:gd name="connsiteX687" fmla="*/ 7063858 w 9453416"/>
              <a:gd name="connsiteY687" fmla="*/ 4135401 h 9572556"/>
              <a:gd name="connsiteX688" fmla="*/ 8478414 w 9453416"/>
              <a:gd name="connsiteY688" fmla="*/ 3578760 h 9572556"/>
              <a:gd name="connsiteX689" fmla="*/ 8508322 w 9453416"/>
              <a:gd name="connsiteY689" fmla="*/ 3594285 h 9572556"/>
              <a:gd name="connsiteX690" fmla="*/ 8492798 w 9453416"/>
              <a:gd name="connsiteY690" fmla="*/ 3624194 h 9572556"/>
              <a:gd name="connsiteX691" fmla="*/ 7047188 w 9453416"/>
              <a:gd name="connsiteY691" fmla="*/ 4079965 h 9572556"/>
              <a:gd name="connsiteX692" fmla="*/ 7039950 w 9453416"/>
              <a:gd name="connsiteY692" fmla="*/ 4081108 h 9572556"/>
              <a:gd name="connsiteX693" fmla="*/ 7017278 w 9453416"/>
              <a:gd name="connsiteY693" fmla="*/ 4064439 h 9572556"/>
              <a:gd name="connsiteX694" fmla="*/ 7032806 w 9453416"/>
              <a:gd name="connsiteY694" fmla="*/ 4034531 h 9572556"/>
              <a:gd name="connsiteX695" fmla="*/ 223383 w 9453416"/>
              <a:gd name="connsiteY695" fmla="*/ 3554947 h 9572556"/>
              <a:gd name="connsiteX696" fmla="*/ 2389463 w 9453416"/>
              <a:gd name="connsiteY696" fmla="*/ 4135305 h 9572556"/>
              <a:gd name="connsiteX697" fmla="*/ 2406322 w 9453416"/>
              <a:gd name="connsiteY697" fmla="*/ 4164451 h 9572556"/>
              <a:gd name="connsiteX698" fmla="*/ 2383367 w 9453416"/>
              <a:gd name="connsiteY698" fmla="*/ 4182168 h 9572556"/>
              <a:gd name="connsiteX699" fmla="*/ 2377176 w 9453416"/>
              <a:gd name="connsiteY699" fmla="*/ 4181311 h 9572556"/>
              <a:gd name="connsiteX700" fmla="*/ 211095 w 9453416"/>
              <a:gd name="connsiteY700" fmla="*/ 3600952 h 9572556"/>
              <a:gd name="connsiteX701" fmla="*/ 194236 w 9453416"/>
              <a:gd name="connsiteY701" fmla="*/ 3571806 h 9572556"/>
              <a:gd name="connsiteX702" fmla="*/ 223383 w 9453416"/>
              <a:gd name="connsiteY702" fmla="*/ 3554947 h 9572556"/>
              <a:gd name="connsiteX703" fmla="*/ 181187 w 9453416"/>
              <a:gd name="connsiteY703" fmla="*/ 3328062 h 9572556"/>
              <a:gd name="connsiteX704" fmla="*/ 2420134 w 9453416"/>
              <a:gd name="connsiteY704" fmla="*/ 4034054 h 9572556"/>
              <a:gd name="connsiteX705" fmla="*/ 2435660 w 9453416"/>
              <a:gd name="connsiteY705" fmla="*/ 4063963 h 9572556"/>
              <a:gd name="connsiteX706" fmla="*/ 2412895 w 9453416"/>
              <a:gd name="connsiteY706" fmla="*/ 4080536 h 9572556"/>
              <a:gd name="connsiteX707" fmla="*/ 2405751 w 9453416"/>
              <a:gd name="connsiteY707" fmla="*/ 4079393 h 9572556"/>
              <a:gd name="connsiteX708" fmla="*/ 166804 w 9453416"/>
              <a:gd name="connsiteY708" fmla="*/ 3373496 h 9572556"/>
              <a:gd name="connsiteX709" fmla="*/ 151279 w 9453416"/>
              <a:gd name="connsiteY709" fmla="*/ 3343588 h 9572556"/>
              <a:gd name="connsiteX710" fmla="*/ 181187 w 9453416"/>
              <a:gd name="connsiteY710" fmla="*/ 3328062 h 9572556"/>
              <a:gd name="connsiteX711" fmla="*/ 8672344 w 9453416"/>
              <a:gd name="connsiteY711" fmla="*/ 3324453 h 9572556"/>
              <a:gd name="connsiteX712" fmla="*/ 8702824 w 9453416"/>
              <a:gd name="connsiteY712" fmla="*/ 3338645 h 9572556"/>
              <a:gd name="connsiteX713" fmla="*/ 8688630 w 9453416"/>
              <a:gd name="connsiteY713" fmla="*/ 3369221 h 9572556"/>
              <a:gd name="connsiteX714" fmla="*/ 7013278 w 9453416"/>
              <a:gd name="connsiteY714" fmla="*/ 3979000 h 9572556"/>
              <a:gd name="connsiteX715" fmla="*/ 7005182 w 9453416"/>
              <a:gd name="connsiteY715" fmla="*/ 3980524 h 9572556"/>
              <a:gd name="connsiteX716" fmla="*/ 6982798 w 9453416"/>
              <a:gd name="connsiteY716" fmla="*/ 3964808 h 9572556"/>
              <a:gd name="connsiteX717" fmla="*/ 6996990 w 9453416"/>
              <a:gd name="connsiteY717" fmla="*/ 3934232 h 9572556"/>
              <a:gd name="connsiteX718" fmla="*/ 719826 w 9453416"/>
              <a:gd name="connsiteY718" fmla="*/ 3302537 h 9572556"/>
              <a:gd name="connsiteX719" fmla="*/ 2455185 w 9453416"/>
              <a:gd name="connsiteY719" fmla="*/ 3934137 h 9572556"/>
              <a:gd name="connsiteX720" fmla="*/ 2469378 w 9453416"/>
              <a:gd name="connsiteY720" fmla="*/ 3964713 h 9572556"/>
              <a:gd name="connsiteX721" fmla="*/ 2446994 w 9453416"/>
              <a:gd name="connsiteY721" fmla="*/ 3980334 h 9572556"/>
              <a:gd name="connsiteX722" fmla="*/ 2438898 w 9453416"/>
              <a:gd name="connsiteY722" fmla="*/ 3978905 h 9572556"/>
              <a:gd name="connsiteX723" fmla="*/ 703538 w 9453416"/>
              <a:gd name="connsiteY723" fmla="*/ 3347304 h 9572556"/>
              <a:gd name="connsiteX724" fmla="*/ 689346 w 9453416"/>
              <a:gd name="connsiteY724" fmla="*/ 3316729 h 9572556"/>
              <a:gd name="connsiteX725" fmla="*/ 719826 w 9453416"/>
              <a:gd name="connsiteY725" fmla="*/ 3302537 h 9572556"/>
              <a:gd name="connsiteX726" fmla="*/ 1024137 w 9453416"/>
              <a:gd name="connsiteY726" fmla="*/ 3041254 h 9572556"/>
              <a:gd name="connsiteX727" fmla="*/ 1042342 w 9453416"/>
              <a:gd name="connsiteY727" fmla="*/ 3042029 h 9572556"/>
              <a:gd name="connsiteX728" fmla="*/ 2538053 w 9453416"/>
              <a:gd name="connsiteY728" fmla="*/ 3739446 h 9572556"/>
              <a:gd name="connsiteX729" fmla="*/ 2549578 w 9453416"/>
              <a:gd name="connsiteY729" fmla="*/ 3771070 h 9572556"/>
              <a:gd name="connsiteX730" fmla="*/ 2528052 w 9453416"/>
              <a:gd name="connsiteY730" fmla="*/ 3784881 h 9572556"/>
              <a:gd name="connsiteX731" fmla="*/ 2517955 w 9453416"/>
              <a:gd name="connsiteY731" fmla="*/ 3782595 h 9572556"/>
              <a:gd name="connsiteX732" fmla="*/ 1022244 w 9453416"/>
              <a:gd name="connsiteY732" fmla="*/ 3085177 h 9572556"/>
              <a:gd name="connsiteX733" fmla="*/ 1010719 w 9453416"/>
              <a:gd name="connsiteY733" fmla="*/ 3053553 h 9572556"/>
              <a:gd name="connsiteX734" fmla="*/ 1024137 w 9453416"/>
              <a:gd name="connsiteY734" fmla="*/ 3041254 h 9572556"/>
              <a:gd name="connsiteX735" fmla="*/ 496464 w 9453416"/>
              <a:gd name="connsiteY735" fmla="*/ 3008213 h 9572556"/>
              <a:gd name="connsiteX736" fmla="*/ 2494523 w 9453416"/>
              <a:gd name="connsiteY736" fmla="*/ 3835839 h 9572556"/>
              <a:gd name="connsiteX737" fmla="*/ 2507382 w 9453416"/>
              <a:gd name="connsiteY737" fmla="*/ 3866985 h 9572556"/>
              <a:gd name="connsiteX738" fmla="*/ 2485379 w 9453416"/>
              <a:gd name="connsiteY738" fmla="*/ 3881654 h 9572556"/>
              <a:gd name="connsiteX739" fmla="*/ 2476236 w 9453416"/>
              <a:gd name="connsiteY739" fmla="*/ 3879844 h 9572556"/>
              <a:gd name="connsiteX740" fmla="*/ 478176 w 9453416"/>
              <a:gd name="connsiteY740" fmla="*/ 3052219 h 9572556"/>
              <a:gd name="connsiteX741" fmla="*/ 465317 w 9453416"/>
              <a:gd name="connsiteY741" fmla="*/ 3021072 h 9572556"/>
              <a:gd name="connsiteX742" fmla="*/ 496464 w 9453416"/>
              <a:gd name="connsiteY742" fmla="*/ 3008213 h 9572556"/>
              <a:gd name="connsiteX743" fmla="*/ 9095062 w 9453416"/>
              <a:gd name="connsiteY743" fmla="*/ 2951071 h 9572556"/>
              <a:gd name="connsiteX744" fmla="*/ 9113280 w 9453416"/>
              <a:gd name="connsiteY744" fmla="*/ 2951071 h 9572556"/>
              <a:gd name="connsiteX745" fmla="*/ 9126210 w 9453416"/>
              <a:gd name="connsiteY745" fmla="*/ 2963931 h 9572556"/>
              <a:gd name="connsiteX746" fmla="*/ 9113350 w 9453416"/>
              <a:gd name="connsiteY746" fmla="*/ 2995077 h 9572556"/>
              <a:gd name="connsiteX747" fmla="*/ 6977274 w 9453416"/>
              <a:gd name="connsiteY747" fmla="*/ 3879844 h 9572556"/>
              <a:gd name="connsiteX748" fmla="*/ 6968130 w 9453416"/>
              <a:gd name="connsiteY748" fmla="*/ 3881654 h 9572556"/>
              <a:gd name="connsiteX749" fmla="*/ 6946126 w 9453416"/>
              <a:gd name="connsiteY749" fmla="*/ 3866985 h 9572556"/>
              <a:gd name="connsiteX750" fmla="*/ 6958986 w 9453416"/>
              <a:gd name="connsiteY750" fmla="*/ 3835839 h 9572556"/>
              <a:gd name="connsiteX751" fmla="*/ 8952296 w 9453416"/>
              <a:gd name="connsiteY751" fmla="*/ 2797326 h 9572556"/>
              <a:gd name="connsiteX752" fmla="*/ 8965714 w 9453416"/>
              <a:gd name="connsiteY752" fmla="*/ 2809626 h 9572556"/>
              <a:gd name="connsiteX753" fmla="*/ 8954188 w 9453416"/>
              <a:gd name="connsiteY753" fmla="*/ 2841249 h 9572556"/>
              <a:gd name="connsiteX754" fmla="*/ 6935460 w 9453416"/>
              <a:gd name="connsiteY754" fmla="*/ 3782594 h 9572556"/>
              <a:gd name="connsiteX755" fmla="*/ 6925458 w 9453416"/>
              <a:gd name="connsiteY755" fmla="*/ 3784784 h 9572556"/>
              <a:gd name="connsiteX756" fmla="*/ 6903838 w 9453416"/>
              <a:gd name="connsiteY756" fmla="*/ 3771069 h 9572556"/>
              <a:gd name="connsiteX757" fmla="*/ 6915362 w 9453416"/>
              <a:gd name="connsiteY757" fmla="*/ 3739446 h 9572556"/>
              <a:gd name="connsiteX758" fmla="*/ 8934090 w 9453416"/>
              <a:gd name="connsiteY758" fmla="*/ 2798101 h 9572556"/>
              <a:gd name="connsiteX759" fmla="*/ 8952296 w 9453416"/>
              <a:gd name="connsiteY759" fmla="*/ 2797326 h 9572556"/>
              <a:gd name="connsiteX760" fmla="*/ 1124436 w 9453416"/>
              <a:gd name="connsiteY760" fmla="*/ 2687043 h 9572556"/>
              <a:gd name="connsiteX761" fmla="*/ 1142545 w 9453416"/>
              <a:gd name="connsiteY761" fmla="*/ 2689413 h 9572556"/>
              <a:gd name="connsiteX762" fmla="*/ 2637875 w 9453416"/>
              <a:gd name="connsiteY762" fmla="*/ 3552756 h 9572556"/>
              <a:gd name="connsiteX763" fmla="*/ 2646638 w 9453416"/>
              <a:gd name="connsiteY763" fmla="*/ 3585331 h 9572556"/>
              <a:gd name="connsiteX764" fmla="*/ 2625969 w 9453416"/>
              <a:gd name="connsiteY764" fmla="*/ 3597238 h 9572556"/>
              <a:gd name="connsiteX765" fmla="*/ 2614063 w 9453416"/>
              <a:gd name="connsiteY765" fmla="*/ 3594094 h 9572556"/>
              <a:gd name="connsiteX766" fmla="*/ 1118733 w 9453416"/>
              <a:gd name="connsiteY766" fmla="*/ 2730751 h 9572556"/>
              <a:gd name="connsiteX767" fmla="*/ 1109970 w 9453416"/>
              <a:gd name="connsiteY767" fmla="*/ 2698176 h 9572556"/>
              <a:gd name="connsiteX768" fmla="*/ 1124436 w 9453416"/>
              <a:gd name="connsiteY768" fmla="*/ 2687043 h 9572556"/>
              <a:gd name="connsiteX769" fmla="*/ 719993 w 9453416"/>
              <a:gd name="connsiteY769" fmla="*/ 2681496 h 9572556"/>
              <a:gd name="connsiteX770" fmla="*/ 738114 w 9453416"/>
              <a:gd name="connsiteY770" fmla="*/ 2683127 h 9572556"/>
              <a:gd name="connsiteX771" fmla="*/ 2586059 w 9453416"/>
              <a:gd name="connsiteY771" fmla="*/ 3645054 h 9572556"/>
              <a:gd name="connsiteX772" fmla="*/ 2596156 w 9453416"/>
              <a:gd name="connsiteY772" fmla="*/ 3677153 h 9572556"/>
              <a:gd name="connsiteX773" fmla="*/ 2575010 w 9453416"/>
              <a:gd name="connsiteY773" fmla="*/ 3689916 h 9572556"/>
              <a:gd name="connsiteX774" fmla="*/ 2564057 w 9453416"/>
              <a:gd name="connsiteY774" fmla="*/ 3687249 h 9572556"/>
              <a:gd name="connsiteX775" fmla="*/ 716111 w 9453416"/>
              <a:gd name="connsiteY775" fmla="*/ 2725323 h 9572556"/>
              <a:gd name="connsiteX776" fmla="*/ 706015 w 9453416"/>
              <a:gd name="connsiteY776" fmla="*/ 2693224 h 9572556"/>
              <a:gd name="connsiteX777" fmla="*/ 719993 w 9453416"/>
              <a:gd name="connsiteY777" fmla="*/ 2681496 h 9572556"/>
              <a:gd name="connsiteX778" fmla="*/ 8829624 w 9453416"/>
              <a:gd name="connsiteY778" fmla="*/ 2631436 h 9572556"/>
              <a:gd name="connsiteX779" fmla="*/ 8843602 w 9453416"/>
              <a:gd name="connsiteY779" fmla="*/ 2643127 h 9572556"/>
              <a:gd name="connsiteX780" fmla="*/ 8833506 w 9453416"/>
              <a:gd name="connsiteY780" fmla="*/ 2675227 h 9572556"/>
              <a:gd name="connsiteX781" fmla="*/ 6889550 w 9453416"/>
              <a:gd name="connsiteY781" fmla="*/ 3687154 h 9572556"/>
              <a:gd name="connsiteX782" fmla="*/ 6878594 w 9453416"/>
              <a:gd name="connsiteY782" fmla="*/ 3689916 h 9572556"/>
              <a:gd name="connsiteX783" fmla="*/ 6857450 w 9453416"/>
              <a:gd name="connsiteY783" fmla="*/ 3677057 h 9572556"/>
              <a:gd name="connsiteX784" fmla="*/ 6867546 w 9453416"/>
              <a:gd name="connsiteY784" fmla="*/ 3644958 h 9572556"/>
              <a:gd name="connsiteX785" fmla="*/ 8811502 w 9453416"/>
              <a:gd name="connsiteY785" fmla="*/ 2633031 h 9572556"/>
              <a:gd name="connsiteX786" fmla="*/ 8829624 w 9453416"/>
              <a:gd name="connsiteY786" fmla="*/ 2631436 h 9572556"/>
              <a:gd name="connsiteX787" fmla="*/ 8637268 w 9453416"/>
              <a:gd name="connsiteY787" fmla="*/ 2509122 h 9572556"/>
              <a:gd name="connsiteX788" fmla="*/ 8651770 w 9453416"/>
              <a:gd name="connsiteY788" fmla="*/ 2520254 h 9572556"/>
              <a:gd name="connsiteX789" fmla="*/ 8643006 w 9453416"/>
              <a:gd name="connsiteY789" fmla="*/ 2552830 h 9572556"/>
              <a:gd name="connsiteX790" fmla="*/ 6839542 w 9453416"/>
              <a:gd name="connsiteY790" fmla="*/ 3593904 h 9572556"/>
              <a:gd name="connsiteX791" fmla="*/ 6827638 w 9453416"/>
              <a:gd name="connsiteY791" fmla="*/ 3597142 h 9572556"/>
              <a:gd name="connsiteX792" fmla="*/ 6806968 w 9453416"/>
              <a:gd name="connsiteY792" fmla="*/ 3585236 h 9572556"/>
              <a:gd name="connsiteX793" fmla="*/ 6815730 w 9453416"/>
              <a:gd name="connsiteY793" fmla="*/ 3552660 h 9572556"/>
              <a:gd name="connsiteX794" fmla="*/ 8619194 w 9453416"/>
              <a:gd name="connsiteY794" fmla="*/ 2511492 h 9572556"/>
              <a:gd name="connsiteX795" fmla="*/ 8637268 w 9453416"/>
              <a:gd name="connsiteY795" fmla="*/ 2509122 h 9572556"/>
              <a:gd name="connsiteX796" fmla="*/ 1633154 w 9453416"/>
              <a:gd name="connsiteY796" fmla="*/ 2391341 h 9572556"/>
              <a:gd name="connsiteX797" fmla="*/ 1650799 w 9453416"/>
              <a:gd name="connsiteY797" fmla="*/ 2396045 h 9572556"/>
              <a:gd name="connsiteX798" fmla="*/ 2816945 w 9453416"/>
              <a:gd name="connsiteY798" fmla="*/ 3290822 h 9572556"/>
              <a:gd name="connsiteX799" fmla="*/ 2821326 w 9453416"/>
              <a:gd name="connsiteY799" fmla="*/ 3324161 h 9572556"/>
              <a:gd name="connsiteX800" fmla="*/ 2802467 w 9453416"/>
              <a:gd name="connsiteY800" fmla="*/ 3333589 h 9572556"/>
              <a:gd name="connsiteX801" fmla="*/ 2787989 w 9453416"/>
              <a:gd name="connsiteY801" fmla="*/ 3328637 h 9572556"/>
              <a:gd name="connsiteX802" fmla="*/ 1621748 w 9453416"/>
              <a:gd name="connsiteY802" fmla="*/ 2433764 h 9572556"/>
              <a:gd name="connsiteX803" fmla="*/ 1617366 w 9453416"/>
              <a:gd name="connsiteY803" fmla="*/ 2400426 h 9572556"/>
              <a:gd name="connsiteX804" fmla="*/ 1633154 w 9453416"/>
              <a:gd name="connsiteY804" fmla="*/ 2391341 h 9572556"/>
              <a:gd name="connsiteX805" fmla="*/ 987931 w 9453416"/>
              <a:gd name="connsiteY805" fmla="*/ 2384412 h 9572556"/>
              <a:gd name="connsiteX806" fmla="*/ 1005862 w 9453416"/>
              <a:gd name="connsiteY806" fmla="*/ 2387567 h 9572556"/>
              <a:gd name="connsiteX807" fmla="*/ 2693787 w 9453416"/>
              <a:gd name="connsiteY807" fmla="*/ 3462844 h 9572556"/>
              <a:gd name="connsiteX808" fmla="*/ 2701121 w 9453416"/>
              <a:gd name="connsiteY808" fmla="*/ 3495702 h 9572556"/>
              <a:gd name="connsiteX809" fmla="*/ 2680929 w 9453416"/>
              <a:gd name="connsiteY809" fmla="*/ 3506751 h 9572556"/>
              <a:gd name="connsiteX810" fmla="*/ 2668165 w 9453416"/>
              <a:gd name="connsiteY810" fmla="*/ 3503036 h 9572556"/>
              <a:gd name="connsiteX811" fmla="*/ 980335 w 9453416"/>
              <a:gd name="connsiteY811" fmla="*/ 2427763 h 9572556"/>
              <a:gd name="connsiteX812" fmla="*/ 973001 w 9453416"/>
              <a:gd name="connsiteY812" fmla="*/ 2394901 h 9572556"/>
              <a:gd name="connsiteX813" fmla="*/ 987931 w 9453416"/>
              <a:gd name="connsiteY813" fmla="*/ 2384412 h 9572556"/>
              <a:gd name="connsiteX814" fmla="*/ 8589820 w 9453416"/>
              <a:gd name="connsiteY814" fmla="*/ 2305168 h 9572556"/>
              <a:gd name="connsiteX815" fmla="*/ 8604716 w 9453416"/>
              <a:gd name="connsiteY815" fmla="*/ 2315658 h 9572556"/>
              <a:gd name="connsiteX816" fmla="*/ 8597382 w 9453416"/>
              <a:gd name="connsiteY816" fmla="*/ 2348520 h 9572556"/>
              <a:gd name="connsiteX817" fmla="*/ 6785346 w 9453416"/>
              <a:gd name="connsiteY817" fmla="*/ 3502941 h 9572556"/>
              <a:gd name="connsiteX818" fmla="*/ 6772582 w 9453416"/>
              <a:gd name="connsiteY818" fmla="*/ 3506655 h 9572556"/>
              <a:gd name="connsiteX819" fmla="*/ 6752484 w 9453416"/>
              <a:gd name="connsiteY819" fmla="*/ 3495606 h 9572556"/>
              <a:gd name="connsiteX820" fmla="*/ 6759818 w 9453416"/>
              <a:gd name="connsiteY820" fmla="*/ 3462753 h 9572556"/>
              <a:gd name="connsiteX821" fmla="*/ 8571854 w 9453416"/>
              <a:gd name="connsiteY821" fmla="*/ 2308323 h 9572556"/>
              <a:gd name="connsiteX822" fmla="*/ 8589820 w 9453416"/>
              <a:gd name="connsiteY822" fmla="*/ 2305168 h 9572556"/>
              <a:gd name="connsiteX823" fmla="*/ 7722546 w 9453416"/>
              <a:gd name="connsiteY823" fmla="*/ 2250260 h 9572556"/>
              <a:gd name="connsiteX824" fmla="*/ 7738702 w 9453416"/>
              <a:gd name="connsiteY824" fmla="*/ 2258701 h 9572556"/>
              <a:gd name="connsiteX825" fmla="*/ 7735750 w 9453416"/>
              <a:gd name="connsiteY825" fmla="*/ 2292229 h 9572556"/>
              <a:gd name="connsiteX826" fmla="*/ 6599418 w 9453416"/>
              <a:gd name="connsiteY826" fmla="*/ 3245967 h 9572556"/>
              <a:gd name="connsiteX827" fmla="*/ 6584178 w 9453416"/>
              <a:gd name="connsiteY827" fmla="*/ 3251491 h 9572556"/>
              <a:gd name="connsiteX828" fmla="*/ 6565890 w 9453416"/>
              <a:gd name="connsiteY828" fmla="*/ 3243015 h 9572556"/>
              <a:gd name="connsiteX829" fmla="*/ 6568842 w 9453416"/>
              <a:gd name="connsiteY829" fmla="*/ 3209486 h 9572556"/>
              <a:gd name="connsiteX830" fmla="*/ 7705176 w 9453416"/>
              <a:gd name="connsiteY830" fmla="*/ 2255748 h 9572556"/>
              <a:gd name="connsiteX831" fmla="*/ 7722546 w 9453416"/>
              <a:gd name="connsiteY831" fmla="*/ 2250260 h 9572556"/>
              <a:gd name="connsiteX832" fmla="*/ 8025716 w 9453416"/>
              <a:gd name="connsiteY832" fmla="*/ 2233516 h 9572556"/>
              <a:gd name="connsiteX833" fmla="*/ 8041502 w 9453416"/>
              <a:gd name="connsiteY833" fmla="*/ 2242599 h 9572556"/>
              <a:gd name="connsiteX834" fmla="*/ 8037122 w 9453416"/>
              <a:gd name="connsiteY834" fmla="*/ 2275938 h 9572556"/>
              <a:gd name="connsiteX835" fmla="*/ 6665522 w 9453416"/>
              <a:gd name="connsiteY835" fmla="*/ 3328449 h 9572556"/>
              <a:gd name="connsiteX836" fmla="*/ 6651044 w 9453416"/>
              <a:gd name="connsiteY836" fmla="*/ 3333402 h 9572556"/>
              <a:gd name="connsiteX837" fmla="*/ 6632088 w 9453416"/>
              <a:gd name="connsiteY837" fmla="*/ 3324068 h 9572556"/>
              <a:gd name="connsiteX838" fmla="*/ 6636470 w 9453416"/>
              <a:gd name="connsiteY838" fmla="*/ 3290730 h 9572556"/>
              <a:gd name="connsiteX839" fmla="*/ 8008070 w 9453416"/>
              <a:gd name="connsiteY839" fmla="*/ 2238218 h 9572556"/>
              <a:gd name="connsiteX840" fmla="*/ 8025716 w 9453416"/>
              <a:gd name="connsiteY840" fmla="*/ 2233516 h 9572556"/>
              <a:gd name="connsiteX841" fmla="*/ 1506650 w 9453416"/>
              <a:gd name="connsiteY841" fmla="*/ 2062420 h 9572556"/>
              <a:gd name="connsiteX842" fmla="*/ 1524021 w 9453416"/>
              <a:gd name="connsiteY842" fmla="*/ 2067909 h 9572556"/>
              <a:gd name="connsiteX843" fmla="*/ 2884001 w 9453416"/>
              <a:gd name="connsiteY843" fmla="*/ 3209002 h 9572556"/>
              <a:gd name="connsiteX844" fmla="*/ 2886954 w 9453416"/>
              <a:gd name="connsiteY844" fmla="*/ 3242531 h 9572556"/>
              <a:gd name="connsiteX845" fmla="*/ 2868761 w 9453416"/>
              <a:gd name="connsiteY845" fmla="*/ 3251009 h 9572556"/>
              <a:gd name="connsiteX846" fmla="*/ 2853425 w 9453416"/>
              <a:gd name="connsiteY846" fmla="*/ 3245484 h 9572556"/>
              <a:gd name="connsiteX847" fmla="*/ 1493446 w 9453416"/>
              <a:gd name="connsiteY847" fmla="*/ 2104390 h 9572556"/>
              <a:gd name="connsiteX848" fmla="*/ 1490493 w 9453416"/>
              <a:gd name="connsiteY848" fmla="*/ 2070862 h 9572556"/>
              <a:gd name="connsiteX849" fmla="*/ 1506650 w 9453416"/>
              <a:gd name="connsiteY849" fmla="*/ 2062420 h 9572556"/>
              <a:gd name="connsiteX850" fmla="*/ 8605454 w 9453416"/>
              <a:gd name="connsiteY850" fmla="*/ 2049672 h 9572556"/>
              <a:gd name="connsiteX851" fmla="*/ 8620814 w 9453416"/>
              <a:gd name="connsiteY851" fmla="*/ 2059434 h 9572556"/>
              <a:gd name="connsiteX852" fmla="*/ 8615002 w 9453416"/>
              <a:gd name="connsiteY852" fmla="*/ 2092582 h 9572556"/>
              <a:gd name="connsiteX853" fmla="*/ 6727338 w 9453416"/>
              <a:gd name="connsiteY853" fmla="*/ 3414460 h 9572556"/>
              <a:gd name="connsiteX854" fmla="*/ 6713718 w 9453416"/>
              <a:gd name="connsiteY854" fmla="*/ 3418746 h 9572556"/>
              <a:gd name="connsiteX855" fmla="*/ 6694190 w 9453416"/>
              <a:gd name="connsiteY855" fmla="*/ 3408555 h 9572556"/>
              <a:gd name="connsiteX856" fmla="*/ 6700002 w 9453416"/>
              <a:gd name="connsiteY856" fmla="*/ 3375408 h 9572556"/>
              <a:gd name="connsiteX857" fmla="*/ 8587666 w 9453416"/>
              <a:gd name="connsiteY857" fmla="*/ 2053625 h 9572556"/>
              <a:gd name="connsiteX858" fmla="*/ 8605454 w 9453416"/>
              <a:gd name="connsiteY858" fmla="*/ 2049672 h 9572556"/>
              <a:gd name="connsiteX859" fmla="*/ 837864 w 9453416"/>
              <a:gd name="connsiteY859" fmla="*/ 2042715 h 9572556"/>
              <a:gd name="connsiteX860" fmla="*/ 855652 w 9453416"/>
              <a:gd name="connsiteY860" fmla="*/ 2046668 h 9572556"/>
              <a:gd name="connsiteX861" fmla="*/ 2753508 w 9453416"/>
              <a:gd name="connsiteY861" fmla="*/ 3375595 h 9572556"/>
              <a:gd name="connsiteX862" fmla="*/ 2759318 w 9453416"/>
              <a:gd name="connsiteY862" fmla="*/ 3408742 h 9572556"/>
              <a:gd name="connsiteX863" fmla="*/ 2739792 w 9453416"/>
              <a:gd name="connsiteY863" fmla="*/ 3418839 h 9572556"/>
              <a:gd name="connsiteX864" fmla="*/ 2726171 w 9453416"/>
              <a:gd name="connsiteY864" fmla="*/ 3414552 h 9572556"/>
              <a:gd name="connsiteX865" fmla="*/ 828315 w 9453416"/>
              <a:gd name="connsiteY865" fmla="*/ 2085625 h 9572556"/>
              <a:gd name="connsiteX866" fmla="*/ 822505 w 9453416"/>
              <a:gd name="connsiteY866" fmla="*/ 2052479 h 9572556"/>
              <a:gd name="connsiteX867" fmla="*/ 837864 w 9453416"/>
              <a:gd name="connsiteY867" fmla="*/ 2042715 h 9572556"/>
              <a:gd name="connsiteX868" fmla="*/ 7884424 w 9453416"/>
              <a:gd name="connsiteY868" fmla="*/ 1869941 h 9572556"/>
              <a:gd name="connsiteX869" fmla="*/ 7900914 w 9453416"/>
              <a:gd name="connsiteY869" fmla="*/ 1877620 h 9572556"/>
              <a:gd name="connsiteX870" fmla="*/ 7899486 w 9453416"/>
              <a:gd name="connsiteY870" fmla="*/ 1911244 h 9572556"/>
              <a:gd name="connsiteX871" fmla="*/ 6531030 w 9453416"/>
              <a:gd name="connsiteY871" fmla="*/ 3165205 h 9572556"/>
              <a:gd name="connsiteX872" fmla="*/ 6514930 w 9453416"/>
              <a:gd name="connsiteY872" fmla="*/ 3171492 h 9572556"/>
              <a:gd name="connsiteX873" fmla="*/ 6497406 w 9453416"/>
              <a:gd name="connsiteY873" fmla="*/ 3163778 h 9572556"/>
              <a:gd name="connsiteX874" fmla="*/ 6498834 w 9453416"/>
              <a:gd name="connsiteY874" fmla="*/ 3130154 h 9572556"/>
              <a:gd name="connsiteX875" fmla="*/ 7867290 w 9453416"/>
              <a:gd name="connsiteY875" fmla="*/ 1876192 h 9572556"/>
              <a:gd name="connsiteX876" fmla="*/ 7884424 w 9453416"/>
              <a:gd name="connsiteY876" fmla="*/ 1869941 h 9572556"/>
              <a:gd name="connsiteX877" fmla="*/ 7429534 w 9453416"/>
              <a:gd name="connsiteY877" fmla="*/ 1811612 h 9572556"/>
              <a:gd name="connsiteX878" fmla="*/ 7446666 w 9453416"/>
              <a:gd name="connsiteY878" fmla="*/ 1817899 h 9572556"/>
              <a:gd name="connsiteX879" fmla="*/ 7448096 w 9453416"/>
              <a:gd name="connsiteY879" fmla="*/ 1851521 h 9572556"/>
              <a:gd name="connsiteX880" fmla="*/ 6382818 w 9453416"/>
              <a:gd name="connsiteY880" fmla="*/ 3014137 h 9572556"/>
              <a:gd name="connsiteX881" fmla="*/ 6365294 w 9453416"/>
              <a:gd name="connsiteY881" fmla="*/ 3021854 h 9572556"/>
              <a:gd name="connsiteX882" fmla="*/ 6349196 w 9453416"/>
              <a:gd name="connsiteY882" fmla="*/ 3015567 h 9572556"/>
              <a:gd name="connsiteX883" fmla="*/ 6347768 w 9453416"/>
              <a:gd name="connsiteY883" fmla="*/ 2981943 h 9572556"/>
              <a:gd name="connsiteX884" fmla="*/ 7413044 w 9453416"/>
              <a:gd name="connsiteY884" fmla="*/ 1819327 h 9572556"/>
              <a:gd name="connsiteX885" fmla="*/ 7429534 w 9453416"/>
              <a:gd name="connsiteY885" fmla="*/ 1811612 h 9572556"/>
              <a:gd name="connsiteX886" fmla="*/ 7236890 w 9453416"/>
              <a:gd name="connsiteY886" fmla="*/ 1768594 h 9572556"/>
              <a:gd name="connsiteX887" fmla="*/ 7254262 w 9453416"/>
              <a:gd name="connsiteY887" fmla="*/ 1774083 h 9572556"/>
              <a:gd name="connsiteX888" fmla="*/ 7257214 w 9453416"/>
              <a:gd name="connsiteY888" fmla="*/ 1807611 h 9572556"/>
              <a:gd name="connsiteX889" fmla="*/ 6303952 w 9453416"/>
              <a:gd name="connsiteY889" fmla="*/ 2943559 h 9572556"/>
              <a:gd name="connsiteX890" fmla="*/ 6285758 w 9453416"/>
              <a:gd name="connsiteY890" fmla="*/ 2952129 h 9572556"/>
              <a:gd name="connsiteX891" fmla="*/ 6270424 w 9453416"/>
              <a:gd name="connsiteY891" fmla="*/ 2946607 h 9572556"/>
              <a:gd name="connsiteX892" fmla="*/ 6267470 w 9453416"/>
              <a:gd name="connsiteY892" fmla="*/ 2913079 h 9572556"/>
              <a:gd name="connsiteX893" fmla="*/ 7220734 w 9453416"/>
              <a:gd name="connsiteY893" fmla="*/ 1777036 h 9572556"/>
              <a:gd name="connsiteX894" fmla="*/ 7236890 w 9453416"/>
              <a:gd name="connsiteY894" fmla="*/ 1768594 h 9572556"/>
              <a:gd name="connsiteX895" fmla="*/ 7724606 w 9453416"/>
              <a:gd name="connsiteY895" fmla="*/ 1764510 h 9572556"/>
              <a:gd name="connsiteX896" fmla="*/ 7741466 w 9453416"/>
              <a:gd name="connsiteY896" fmla="*/ 1771511 h 9572556"/>
              <a:gd name="connsiteX897" fmla="*/ 7741466 w 9453416"/>
              <a:gd name="connsiteY897" fmla="*/ 1805230 h 9572556"/>
              <a:gd name="connsiteX898" fmla="*/ 6458542 w 9453416"/>
              <a:gd name="connsiteY898" fmla="*/ 3088053 h 9572556"/>
              <a:gd name="connsiteX899" fmla="*/ 6441684 w 9453416"/>
              <a:gd name="connsiteY899" fmla="*/ 3095102 h 9572556"/>
              <a:gd name="connsiteX900" fmla="*/ 6424826 w 9453416"/>
              <a:gd name="connsiteY900" fmla="*/ 3088149 h 9572556"/>
              <a:gd name="connsiteX901" fmla="*/ 6424826 w 9453416"/>
              <a:gd name="connsiteY901" fmla="*/ 3054430 h 9572556"/>
              <a:gd name="connsiteX902" fmla="*/ 7707746 w 9453416"/>
              <a:gd name="connsiteY902" fmla="*/ 1771511 h 9572556"/>
              <a:gd name="connsiteX903" fmla="*/ 7724606 w 9453416"/>
              <a:gd name="connsiteY903" fmla="*/ 1764510 h 9572556"/>
              <a:gd name="connsiteX904" fmla="*/ 1265144 w 9453416"/>
              <a:gd name="connsiteY904" fmla="*/ 1591469 h 9572556"/>
              <a:gd name="connsiteX905" fmla="*/ 1282277 w 9453416"/>
              <a:gd name="connsiteY905" fmla="*/ 1597756 h 9572556"/>
              <a:gd name="connsiteX906" fmla="*/ 2954581 w 9453416"/>
              <a:gd name="connsiteY906" fmla="*/ 3130137 h 9572556"/>
              <a:gd name="connsiteX907" fmla="*/ 2956010 w 9453416"/>
              <a:gd name="connsiteY907" fmla="*/ 3163760 h 9572556"/>
              <a:gd name="connsiteX908" fmla="*/ 2938484 w 9453416"/>
              <a:gd name="connsiteY908" fmla="*/ 3171475 h 9572556"/>
              <a:gd name="connsiteX909" fmla="*/ 2922387 w 9453416"/>
              <a:gd name="connsiteY909" fmla="*/ 3165190 h 9572556"/>
              <a:gd name="connsiteX910" fmla="*/ 1250082 w 9453416"/>
              <a:gd name="connsiteY910" fmla="*/ 1632807 h 9572556"/>
              <a:gd name="connsiteX911" fmla="*/ 1248654 w 9453416"/>
              <a:gd name="connsiteY911" fmla="*/ 1599184 h 9572556"/>
              <a:gd name="connsiteX912" fmla="*/ 1265144 w 9453416"/>
              <a:gd name="connsiteY912" fmla="*/ 1591469 h 9572556"/>
              <a:gd name="connsiteX913" fmla="*/ 2481642 w 9453416"/>
              <a:gd name="connsiteY913" fmla="*/ 1550657 h 9572556"/>
              <a:gd name="connsiteX914" fmla="*/ 2497001 w 9453416"/>
              <a:gd name="connsiteY914" fmla="*/ 1560421 h 9572556"/>
              <a:gd name="connsiteX915" fmla="*/ 3354822 w 9453416"/>
              <a:gd name="connsiteY915" fmla="*/ 2785525 h 9572556"/>
              <a:gd name="connsiteX916" fmla="*/ 3349012 w 9453416"/>
              <a:gd name="connsiteY916" fmla="*/ 2818672 h 9572556"/>
              <a:gd name="connsiteX917" fmla="*/ 3335391 w 9453416"/>
              <a:gd name="connsiteY917" fmla="*/ 2823054 h 9572556"/>
              <a:gd name="connsiteX918" fmla="*/ 3315865 w 9453416"/>
              <a:gd name="connsiteY918" fmla="*/ 2812862 h 9572556"/>
              <a:gd name="connsiteX919" fmla="*/ 2458043 w 9453416"/>
              <a:gd name="connsiteY919" fmla="*/ 1587757 h 9572556"/>
              <a:gd name="connsiteX920" fmla="*/ 2463853 w 9453416"/>
              <a:gd name="connsiteY920" fmla="*/ 1554610 h 9572556"/>
              <a:gd name="connsiteX921" fmla="*/ 2481642 w 9453416"/>
              <a:gd name="connsiteY921" fmla="*/ 1550657 h 9572556"/>
              <a:gd name="connsiteX922" fmla="*/ 7227758 w 9453416"/>
              <a:gd name="connsiteY922" fmla="*/ 1499118 h 9572556"/>
              <a:gd name="connsiteX923" fmla="*/ 7245402 w 9453416"/>
              <a:gd name="connsiteY923" fmla="*/ 1503857 h 9572556"/>
              <a:gd name="connsiteX924" fmla="*/ 7249786 w 9453416"/>
              <a:gd name="connsiteY924" fmla="*/ 1537195 h 9572556"/>
              <a:gd name="connsiteX925" fmla="*/ 6222134 w 9453416"/>
              <a:gd name="connsiteY925" fmla="*/ 2876503 h 9572556"/>
              <a:gd name="connsiteX926" fmla="*/ 6203178 w 9453416"/>
              <a:gd name="connsiteY926" fmla="*/ 2885837 h 9572556"/>
              <a:gd name="connsiteX927" fmla="*/ 6188700 w 9453416"/>
              <a:gd name="connsiteY927" fmla="*/ 2880885 h 9572556"/>
              <a:gd name="connsiteX928" fmla="*/ 6184318 w 9453416"/>
              <a:gd name="connsiteY928" fmla="*/ 2847544 h 9572556"/>
              <a:gd name="connsiteX929" fmla="*/ 7211970 w 9453416"/>
              <a:gd name="connsiteY929" fmla="*/ 1508238 h 9572556"/>
              <a:gd name="connsiteX930" fmla="*/ 7227758 w 9453416"/>
              <a:gd name="connsiteY930" fmla="*/ 1499118 h 9572556"/>
              <a:gd name="connsiteX931" fmla="*/ 1343237 w 9453416"/>
              <a:gd name="connsiteY931" fmla="*/ 1378823 h 9572556"/>
              <a:gd name="connsiteX932" fmla="*/ 1360096 w 9453416"/>
              <a:gd name="connsiteY932" fmla="*/ 1385824 h 9572556"/>
              <a:gd name="connsiteX933" fmla="*/ 3028591 w 9453416"/>
              <a:gd name="connsiteY933" fmla="*/ 3054319 h 9572556"/>
              <a:gd name="connsiteX934" fmla="*/ 3028591 w 9453416"/>
              <a:gd name="connsiteY934" fmla="*/ 3088038 h 9572556"/>
              <a:gd name="connsiteX935" fmla="*/ 3011732 w 9453416"/>
              <a:gd name="connsiteY935" fmla="*/ 3095086 h 9572556"/>
              <a:gd name="connsiteX936" fmla="*/ 2994872 w 9453416"/>
              <a:gd name="connsiteY936" fmla="*/ 3088133 h 9572556"/>
              <a:gd name="connsiteX937" fmla="*/ 1326378 w 9453416"/>
              <a:gd name="connsiteY937" fmla="*/ 1419543 h 9572556"/>
              <a:gd name="connsiteX938" fmla="*/ 1326378 w 9453416"/>
              <a:gd name="connsiteY938" fmla="*/ 1385824 h 9572556"/>
              <a:gd name="connsiteX939" fmla="*/ 1343237 w 9453416"/>
              <a:gd name="connsiteY939" fmla="*/ 1378823 h 9572556"/>
              <a:gd name="connsiteX940" fmla="*/ 6679988 w 9453416"/>
              <a:gd name="connsiteY940" fmla="*/ 1369278 h 9572556"/>
              <a:gd name="connsiteX941" fmla="*/ 6698098 w 9453416"/>
              <a:gd name="connsiteY941" fmla="*/ 1371648 h 9572556"/>
              <a:gd name="connsiteX942" fmla="*/ 6706860 w 9453416"/>
              <a:gd name="connsiteY942" fmla="*/ 1404225 h 9572556"/>
              <a:gd name="connsiteX943" fmla="*/ 5960194 w 9453416"/>
              <a:gd name="connsiteY943" fmla="*/ 2697434 h 9572556"/>
              <a:gd name="connsiteX944" fmla="*/ 5939526 w 9453416"/>
              <a:gd name="connsiteY944" fmla="*/ 2709340 h 9572556"/>
              <a:gd name="connsiteX945" fmla="*/ 5927620 w 9453416"/>
              <a:gd name="connsiteY945" fmla="*/ 2706195 h 9572556"/>
              <a:gd name="connsiteX946" fmla="*/ 5918858 w 9453416"/>
              <a:gd name="connsiteY946" fmla="*/ 2673619 h 9572556"/>
              <a:gd name="connsiteX947" fmla="*/ 6665522 w 9453416"/>
              <a:gd name="connsiteY947" fmla="*/ 1380410 h 9572556"/>
              <a:gd name="connsiteX948" fmla="*/ 6679988 w 9453416"/>
              <a:gd name="connsiteY948" fmla="*/ 1369278 h 9572556"/>
              <a:gd name="connsiteX949" fmla="*/ 1581064 w 9453416"/>
              <a:gd name="connsiteY949" fmla="*/ 1328520 h 9572556"/>
              <a:gd name="connsiteX950" fmla="*/ 1597554 w 9453416"/>
              <a:gd name="connsiteY950" fmla="*/ 1336200 h 9572556"/>
              <a:gd name="connsiteX951" fmla="*/ 3105552 w 9453416"/>
              <a:gd name="connsiteY951" fmla="*/ 2981929 h 9572556"/>
              <a:gd name="connsiteX952" fmla="*/ 3104124 w 9453416"/>
              <a:gd name="connsiteY952" fmla="*/ 3015553 h 9572556"/>
              <a:gd name="connsiteX953" fmla="*/ 3088122 w 9453416"/>
              <a:gd name="connsiteY953" fmla="*/ 3021839 h 9572556"/>
              <a:gd name="connsiteX954" fmla="*/ 3070596 w 9453416"/>
              <a:gd name="connsiteY954" fmla="*/ 3014124 h 9572556"/>
              <a:gd name="connsiteX955" fmla="*/ 1562502 w 9453416"/>
              <a:gd name="connsiteY955" fmla="*/ 1368393 h 9572556"/>
              <a:gd name="connsiteX956" fmla="*/ 1563931 w 9453416"/>
              <a:gd name="connsiteY956" fmla="*/ 1334771 h 9572556"/>
              <a:gd name="connsiteX957" fmla="*/ 1581064 w 9453416"/>
              <a:gd name="connsiteY957" fmla="*/ 1328520 h 9572556"/>
              <a:gd name="connsiteX958" fmla="*/ 2747961 w 9453416"/>
              <a:gd name="connsiteY958" fmla="*/ 1325165 h 9572556"/>
              <a:gd name="connsiteX959" fmla="*/ 2762462 w 9453416"/>
              <a:gd name="connsiteY959" fmla="*/ 1336298 h 9572556"/>
              <a:gd name="connsiteX960" fmla="*/ 3534463 w 9453416"/>
              <a:gd name="connsiteY960" fmla="*/ 2673417 h 9572556"/>
              <a:gd name="connsiteX961" fmla="*/ 3525700 w 9453416"/>
              <a:gd name="connsiteY961" fmla="*/ 2705993 h 9572556"/>
              <a:gd name="connsiteX962" fmla="*/ 3513794 w 9453416"/>
              <a:gd name="connsiteY962" fmla="*/ 2709136 h 9572556"/>
              <a:gd name="connsiteX963" fmla="*/ 3493125 w 9453416"/>
              <a:gd name="connsiteY963" fmla="*/ 2697230 h 9572556"/>
              <a:gd name="connsiteX964" fmla="*/ 2721124 w 9453416"/>
              <a:gd name="connsiteY964" fmla="*/ 1360110 h 9572556"/>
              <a:gd name="connsiteX965" fmla="*/ 2729887 w 9453416"/>
              <a:gd name="connsiteY965" fmla="*/ 1327534 h 9572556"/>
              <a:gd name="connsiteX966" fmla="*/ 2747961 w 9453416"/>
              <a:gd name="connsiteY966" fmla="*/ 1325165 h 9572556"/>
              <a:gd name="connsiteX967" fmla="*/ 2084497 w 9453416"/>
              <a:gd name="connsiteY967" fmla="*/ 1315209 h 9572556"/>
              <a:gd name="connsiteX968" fmla="*/ 2100284 w 9453416"/>
              <a:gd name="connsiteY968" fmla="*/ 1324294 h 9572556"/>
              <a:gd name="connsiteX969" fmla="*/ 3269001 w 9453416"/>
              <a:gd name="connsiteY969" fmla="*/ 2847437 h 9572556"/>
              <a:gd name="connsiteX970" fmla="*/ 3264620 w 9453416"/>
              <a:gd name="connsiteY970" fmla="*/ 2880775 h 9572556"/>
              <a:gd name="connsiteX971" fmla="*/ 3250142 w 9453416"/>
              <a:gd name="connsiteY971" fmla="*/ 2885728 h 9572556"/>
              <a:gd name="connsiteX972" fmla="*/ 3231187 w 9453416"/>
              <a:gd name="connsiteY972" fmla="*/ 2876393 h 9572556"/>
              <a:gd name="connsiteX973" fmla="*/ 2062470 w 9453416"/>
              <a:gd name="connsiteY973" fmla="*/ 1353250 h 9572556"/>
              <a:gd name="connsiteX974" fmla="*/ 2066851 w 9453416"/>
              <a:gd name="connsiteY974" fmla="*/ 1319913 h 9572556"/>
              <a:gd name="connsiteX975" fmla="*/ 2084497 w 9453416"/>
              <a:gd name="connsiteY975" fmla="*/ 1315209 h 9572556"/>
              <a:gd name="connsiteX976" fmla="*/ 1828572 w 9453416"/>
              <a:gd name="connsiteY976" fmla="*/ 1306232 h 9572556"/>
              <a:gd name="connsiteX977" fmla="*/ 1844728 w 9453416"/>
              <a:gd name="connsiteY977" fmla="*/ 1314674 h 9572556"/>
              <a:gd name="connsiteX978" fmla="*/ 3185848 w 9453416"/>
              <a:gd name="connsiteY978" fmla="*/ 2912968 h 9572556"/>
              <a:gd name="connsiteX979" fmla="*/ 3182895 w 9453416"/>
              <a:gd name="connsiteY979" fmla="*/ 2946496 h 9572556"/>
              <a:gd name="connsiteX980" fmla="*/ 3167655 w 9453416"/>
              <a:gd name="connsiteY980" fmla="*/ 2952022 h 9572556"/>
              <a:gd name="connsiteX981" fmla="*/ 3149367 w 9453416"/>
              <a:gd name="connsiteY981" fmla="*/ 2943544 h 9572556"/>
              <a:gd name="connsiteX982" fmla="*/ 1808247 w 9453416"/>
              <a:gd name="connsiteY982" fmla="*/ 1345248 h 9572556"/>
              <a:gd name="connsiteX983" fmla="*/ 1811200 w 9453416"/>
              <a:gd name="connsiteY983" fmla="*/ 1311721 h 9572556"/>
              <a:gd name="connsiteX984" fmla="*/ 1828572 w 9453416"/>
              <a:gd name="connsiteY984" fmla="*/ 1306232 h 9572556"/>
              <a:gd name="connsiteX985" fmla="*/ 6363568 w 9453416"/>
              <a:gd name="connsiteY985" fmla="*/ 1235997 h 9572556"/>
              <a:gd name="connsiteX986" fmla="*/ 6381772 w 9453416"/>
              <a:gd name="connsiteY986" fmla="*/ 1236772 h 9572556"/>
              <a:gd name="connsiteX987" fmla="*/ 6393298 w 9453416"/>
              <a:gd name="connsiteY987" fmla="*/ 1268395 h 9572556"/>
              <a:gd name="connsiteX988" fmla="*/ 5773506 w 9453416"/>
              <a:gd name="connsiteY988" fmla="*/ 2597704 h 9572556"/>
              <a:gd name="connsiteX989" fmla="*/ 5751884 w 9453416"/>
              <a:gd name="connsiteY989" fmla="*/ 2611515 h 9572556"/>
              <a:gd name="connsiteX990" fmla="*/ 5741786 w 9453416"/>
              <a:gd name="connsiteY990" fmla="*/ 2609230 h 9572556"/>
              <a:gd name="connsiteX991" fmla="*/ 5730262 w 9453416"/>
              <a:gd name="connsiteY991" fmla="*/ 2577607 h 9572556"/>
              <a:gd name="connsiteX992" fmla="*/ 6350150 w 9453416"/>
              <a:gd name="connsiteY992" fmla="*/ 1248297 h 9572556"/>
              <a:gd name="connsiteX993" fmla="*/ 6363568 w 9453416"/>
              <a:gd name="connsiteY993" fmla="*/ 1235997 h 9572556"/>
              <a:gd name="connsiteX994" fmla="*/ 2897455 w 9453416"/>
              <a:gd name="connsiteY994" fmla="*/ 1235927 h 9572556"/>
              <a:gd name="connsiteX995" fmla="*/ 2911433 w 9453416"/>
              <a:gd name="connsiteY995" fmla="*/ 1247619 h 9572556"/>
              <a:gd name="connsiteX996" fmla="*/ 3627617 w 9453416"/>
              <a:gd name="connsiteY996" fmla="*/ 2623410 h 9572556"/>
              <a:gd name="connsiteX997" fmla="*/ 3617521 w 9453416"/>
              <a:gd name="connsiteY997" fmla="*/ 2655511 h 9572556"/>
              <a:gd name="connsiteX998" fmla="*/ 3606567 w 9453416"/>
              <a:gd name="connsiteY998" fmla="*/ 2658178 h 9572556"/>
              <a:gd name="connsiteX999" fmla="*/ 3585422 w 9453416"/>
              <a:gd name="connsiteY999" fmla="*/ 2645318 h 9572556"/>
              <a:gd name="connsiteX1000" fmla="*/ 2869237 w 9453416"/>
              <a:gd name="connsiteY1000" fmla="*/ 1269622 h 9572556"/>
              <a:gd name="connsiteX1001" fmla="*/ 2879333 w 9453416"/>
              <a:gd name="connsiteY1001" fmla="*/ 1237523 h 9572556"/>
              <a:gd name="connsiteX1002" fmla="*/ 2897455 w 9453416"/>
              <a:gd name="connsiteY1002" fmla="*/ 1235927 h 9572556"/>
              <a:gd name="connsiteX1003" fmla="*/ 7114888 w 9453416"/>
              <a:gd name="connsiteY1003" fmla="*/ 1006063 h 9572556"/>
              <a:gd name="connsiteX1004" fmla="*/ 7132818 w 9453416"/>
              <a:gd name="connsiteY1004" fmla="*/ 1009218 h 9572556"/>
              <a:gd name="connsiteX1005" fmla="*/ 7140152 w 9453416"/>
              <a:gd name="connsiteY1005" fmla="*/ 1042080 h 9572556"/>
              <a:gd name="connsiteX1006" fmla="*/ 6050110 w 9453416"/>
              <a:gd name="connsiteY1006" fmla="*/ 2753345 h 9572556"/>
              <a:gd name="connsiteX1007" fmla="*/ 6029918 w 9453416"/>
              <a:gd name="connsiteY1007" fmla="*/ 2764298 h 9572556"/>
              <a:gd name="connsiteX1008" fmla="*/ 6017154 w 9453416"/>
              <a:gd name="connsiteY1008" fmla="*/ 2760583 h 9572556"/>
              <a:gd name="connsiteX1009" fmla="*/ 6009820 w 9453416"/>
              <a:gd name="connsiteY1009" fmla="*/ 2727723 h 9572556"/>
              <a:gd name="connsiteX1010" fmla="*/ 7099956 w 9453416"/>
              <a:gd name="connsiteY1010" fmla="*/ 1016552 h 9572556"/>
              <a:gd name="connsiteX1011" fmla="*/ 7114888 w 9453416"/>
              <a:gd name="connsiteY1011" fmla="*/ 1006063 h 9572556"/>
              <a:gd name="connsiteX1012" fmla="*/ 6280746 w 9453416"/>
              <a:gd name="connsiteY1012" fmla="*/ 990548 h 9572556"/>
              <a:gd name="connsiteX1013" fmla="*/ 6298998 w 9453416"/>
              <a:gd name="connsiteY1013" fmla="*/ 990548 h 9572556"/>
              <a:gd name="connsiteX1014" fmla="*/ 6311858 w 9453416"/>
              <a:gd name="connsiteY1014" fmla="*/ 1021695 h 9572556"/>
              <a:gd name="connsiteX1015" fmla="*/ 5677112 w 9453416"/>
              <a:gd name="connsiteY1015" fmla="*/ 2554079 h 9572556"/>
              <a:gd name="connsiteX1016" fmla="*/ 5655110 w 9453416"/>
              <a:gd name="connsiteY1016" fmla="*/ 2568750 h 9572556"/>
              <a:gd name="connsiteX1017" fmla="*/ 5645966 w 9453416"/>
              <a:gd name="connsiteY1017" fmla="*/ 2566939 h 9572556"/>
              <a:gd name="connsiteX1018" fmla="*/ 5633106 w 9453416"/>
              <a:gd name="connsiteY1018" fmla="*/ 2535791 h 9572556"/>
              <a:gd name="connsiteX1019" fmla="*/ 6267852 w 9453416"/>
              <a:gd name="connsiteY1019" fmla="*/ 1003408 h 9572556"/>
              <a:gd name="connsiteX1020" fmla="*/ 6280746 w 9453416"/>
              <a:gd name="connsiteY1020" fmla="*/ 990548 h 9572556"/>
              <a:gd name="connsiteX1021" fmla="*/ 7389922 w 9453416"/>
              <a:gd name="connsiteY1021" fmla="*/ 953640 h 9572556"/>
              <a:gd name="connsiteX1022" fmla="*/ 7407710 w 9453416"/>
              <a:gd name="connsiteY1022" fmla="*/ 957592 h 9572556"/>
              <a:gd name="connsiteX1023" fmla="*/ 7413520 w 9453416"/>
              <a:gd name="connsiteY1023" fmla="*/ 990739 h 9572556"/>
              <a:gd name="connsiteX1024" fmla="*/ 6137454 w 9453416"/>
              <a:gd name="connsiteY1024" fmla="*/ 2813066 h 9572556"/>
              <a:gd name="connsiteX1025" fmla="*/ 6117930 w 9453416"/>
              <a:gd name="connsiteY1025" fmla="*/ 2823259 h 9572556"/>
              <a:gd name="connsiteX1026" fmla="*/ 6104308 w 9453416"/>
              <a:gd name="connsiteY1026" fmla="*/ 2818971 h 9572556"/>
              <a:gd name="connsiteX1027" fmla="*/ 6098498 w 9453416"/>
              <a:gd name="connsiteY1027" fmla="*/ 2785825 h 9572556"/>
              <a:gd name="connsiteX1028" fmla="*/ 7374562 w 9453416"/>
              <a:gd name="connsiteY1028" fmla="*/ 963402 h 9572556"/>
              <a:gd name="connsiteX1029" fmla="*/ 7389922 w 9453416"/>
              <a:gd name="connsiteY1029" fmla="*/ 953640 h 9572556"/>
              <a:gd name="connsiteX1030" fmla="*/ 5770076 w 9453416"/>
              <a:gd name="connsiteY1030" fmla="*/ 891963 h 9572556"/>
              <a:gd name="connsiteX1031" fmla="*/ 5786934 w 9453416"/>
              <a:gd name="connsiteY1031" fmla="*/ 921109 h 9572556"/>
              <a:gd name="connsiteX1032" fmla="*/ 5377550 w 9453416"/>
              <a:gd name="connsiteY1032" fmla="*/ 2449019 h 9572556"/>
              <a:gd name="connsiteX1033" fmla="*/ 5354594 w 9453416"/>
              <a:gd name="connsiteY1033" fmla="*/ 2466735 h 9572556"/>
              <a:gd name="connsiteX1034" fmla="*/ 5348404 w 9453416"/>
              <a:gd name="connsiteY1034" fmla="*/ 2465879 h 9572556"/>
              <a:gd name="connsiteX1035" fmla="*/ 5331546 w 9453416"/>
              <a:gd name="connsiteY1035" fmla="*/ 2436733 h 9572556"/>
              <a:gd name="connsiteX1036" fmla="*/ 5740930 w 9453416"/>
              <a:gd name="connsiteY1036" fmla="*/ 908823 h 9572556"/>
              <a:gd name="connsiteX1037" fmla="*/ 5770076 w 9453416"/>
              <a:gd name="connsiteY1037" fmla="*/ 891963 h 9572556"/>
              <a:gd name="connsiteX1038" fmla="*/ 5068178 w 9453416"/>
              <a:gd name="connsiteY1038" fmla="*/ 884341 h 9572556"/>
              <a:gd name="connsiteX1039" fmla="*/ 5089800 w 9453416"/>
              <a:gd name="connsiteY1039" fmla="*/ 910154 h 9572556"/>
              <a:gd name="connsiteX1040" fmla="*/ 4961879 w 9453416"/>
              <a:gd name="connsiteY1040" fmla="*/ 2371961 h 9572556"/>
              <a:gd name="connsiteX1041" fmla="*/ 4938162 w 9453416"/>
              <a:gd name="connsiteY1041" fmla="*/ 2393678 h 9572556"/>
              <a:gd name="connsiteX1042" fmla="*/ 4936067 w 9453416"/>
              <a:gd name="connsiteY1042" fmla="*/ 2393583 h 9572556"/>
              <a:gd name="connsiteX1043" fmla="*/ 4914445 w 9453416"/>
              <a:gd name="connsiteY1043" fmla="*/ 2367770 h 9572556"/>
              <a:gd name="connsiteX1044" fmla="*/ 5042366 w 9453416"/>
              <a:gd name="connsiteY1044" fmla="*/ 905963 h 9572556"/>
              <a:gd name="connsiteX1045" fmla="*/ 5068178 w 9453416"/>
              <a:gd name="connsiteY1045" fmla="*/ 884341 h 9572556"/>
              <a:gd name="connsiteX1046" fmla="*/ 3488934 w 9453416"/>
              <a:gd name="connsiteY1046" fmla="*/ 860429 h 9572556"/>
              <a:gd name="connsiteX1047" fmla="*/ 3518842 w 9453416"/>
              <a:gd name="connsiteY1047" fmla="*/ 875954 h 9572556"/>
              <a:gd name="connsiteX1048" fmla="*/ 4019953 w 9453416"/>
              <a:gd name="connsiteY1048" fmla="*/ 2465299 h 9572556"/>
              <a:gd name="connsiteX1049" fmla="*/ 4004427 w 9453416"/>
              <a:gd name="connsiteY1049" fmla="*/ 2495208 h 9572556"/>
              <a:gd name="connsiteX1050" fmla="*/ 3997188 w 9453416"/>
              <a:gd name="connsiteY1050" fmla="*/ 2496350 h 9572556"/>
              <a:gd name="connsiteX1051" fmla="*/ 3974518 w 9453416"/>
              <a:gd name="connsiteY1051" fmla="*/ 2479682 h 9572556"/>
              <a:gd name="connsiteX1052" fmla="*/ 3473408 w 9453416"/>
              <a:gd name="connsiteY1052" fmla="*/ 890337 h 9572556"/>
              <a:gd name="connsiteX1053" fmla="*/ 3488934 w 9453416"/>
              <a:gd name="connsiteY1053" fmla="*/ 860429 h 9572556"/>
              <a:gd name="connsiteX1054" fmla="*/ 4381617 w 9453416"/>
              <a:gd name="connsiteY1054" fmla="*/ 843287 h 9572556"/>
              <a:gd name="connsiteX1055" fmla="*/ 4407430 w 9453416"/>
              <a:gd name="connsiteY1055" fmla="*/ 864908 h 9572556"/>
              <a:gd name="connsiteX1056" fmla="*/ 4538970 w 9453416"/>
              <a:gd name="connsiteY1056" fmla="*/ 2367959 h 9572556"/>
              <a:gd name="connsiteX1057" fmla="*/ 4517349 w 9453416"/>
              <a:gd name="connsiteY1057" fmla="*/ 2393772 h 9572556"/>
              <a:gd name="connsiteX1058" fmla="*/ 4515253 w 9453416"/>
              <a:gd name="connsiteY1058" fmla="*/ 2393867 h 9572556"/>
              <a:gd name="connsiteX1059" fmla="*/ 4491536 w 9453416"/>
              <a:gd name="connsiteY1059" fmla="*/ 2372150 h 9572556"/>
              <a:gd name="connsiteX1060" fmla="*/ 4359995 w 9453416"/>
              <a:gd name="connsiteY1060" fmla="*/ 869099 h 9572556"/>
              <a:gd name="connsiteX1061" fmla="*/ 4381617 w 9453416"/>
              <a:gd name="connsiteY1061" fmla="*/ 843287 h 9572556"/>
              <a:gd name="connsiteX1062" fmla="*/ 2902492 w 9453416"/>
              <a:gd name="connsiteY1062" fmla="*/ 834316 h 9572556"/>
              <a:gd name="connsiteX1063" fmla="*/ 2915910 w 9453416"/>
              <a:gd name="connsiteY1063" fmla="*/ 846616 h 9572556"/>
              <a:gd name="connsiteX1064" fmla="*/ 3723059 w 9453416"/>
              <a:gd name="connsiteY1064" fmla="*/ 2577501 h 9572556"/>
              <a:gd name="connsiteX1065" fmla="*/ 3711534 w 9453416"/>
              <a:gd name="connsiteY1065" fmla="*/ 2609125 h 9572556"/>
              <a:gd name="connsiteX1066" fmla="*/ 3701437 w 9453416"/>
              <a:gd name="connsiteY1066" fmla="*/ 2611316 h 9572556"/>
              <a:gd name="connsiteX1067" fmla="*/ 3679815 w 9453416"/>
              <a:gd name="connsiteY1067" fmla="*/ 2597599 h 9572556"/>
              <a:gd name="connsiteX1068" fmla="*/ 2872762 w 9453416"/>
              <a:gd name="connsiteY1068" fmla="*/ 866714 h 9572556"/>
              <a:gd name="connsiteX1069" fmla="*/ 2884287 w 9453416"/>
              <a:gd name="connsiteY1069" fmla="*/ 835090 h 9572556"/>
              <a:gd name="connsiteX1070" fmla="*/ 2902492 w 9453416"/>
              <a:gd name="connsiteY1070" fmla="*/ 834316 h 9572556"/>
              <a:gd name="connsiteX1071" fmla="*/ 3641144 w 9453416"/>
              <a:gd name="connsiteY1071" fmla="*/ 734699 h 9572556"/>
              <a:gd name="connsiteX1072" fmla="*/ 3670290 w 9453416"/>
              <a:gd name="connsiteY1072" fmla="*/ 751558 h 9572556"/>
              <a:gd name="connsiteX1073" fmla="*/ 4121870 w 9453416"/>
              <a:gd name="connsiteY1073" fmla="*/ 2436916 h 9572556"/>
              <a:gd name="connsiteX1074" fmla="*/ 4105011 w 9453416"/>
              <a:gd name="connsiteY1074" fmla="*/ 2466062 h 9572556"/>
              <a:gd name="connsiteX1075" fmla="*/ 4098820 w 9453416"/>
              <a:gd name="connsiteY1075" fmla="*/ 2466824 h 9572556"/>
              <a:gd name="connsiteX1076" fmla="*/ 4075865 w 9453416"/>
              <a:gd name="connsiteY1076" fmla="*/ 2449203 h 9572556"/>
              <a:gd name="connsiteX1077" fmla="*/ 3624285 w 9453416"/>
              <a:gd name="connsiteY1077" fmla="*/ 763845 h 9572556"/>
              <a:gd name="connsiteX1078" fmla="*/ 3641144 w 9453416"/>
              <a:gd name="connsiteY1078" fmla="*/ 734699 h 9572556"/>
              <a:gd name="connsiteX1079" fmla="*/ 2155398 w 9453416"/>
              <a:gd name="connsiteY1079" fmla="*/ 718681 h 9572556"/>
              <a:gd name="connsiteX1080" fmla="*/ 2170292 w 9453416"/>
              <a:gd name="connsiteY1080" fmla="*/ 729171 h 9572556"/>
              <a:gd name="connsiteX1081" fmla="*/ 3443499 w 9453416"/>
              <a:gd name="connsiteY1081" fmla="*/ 2727709 h 9572556"/>
              <a:gd name="connsiteX1082" fmla="*/ 3436165 w 9453416"/>
              <a:gd name="connsiteY1082" fmla="*/ 2760571 h 9572556"/>
              <a:gd name="connsiteX1083" fmla="*/ 3423306 w 9453416"/>
              <a:gd name="connsiteY1083" fmla="*/ 2764191 h 9572556"/>
              <a:gd name="connsiteX1084" fmla="*/ 3403209 w 9453416"/>
              <a:gd name="connsiteY1084" fmla="*/ 2753142 h 9572556"/>
              <a:gd name="connsiteX1085" fmla="*/ 2130097 w 9453416"/>
              <a:gd name="connsiteY1085" fmla="*/ 754698 h 9572556"/>
              <a:gd name="connsiteX1086" fmla="*/ 2137431 w 9453416"/>
              <a:gd name="connsiteY1086" fmla="*/ 721837 h 9572556"/>
              <a:gd name="connsiteX1087" fmla="*/ 2155398 w 9453416"/>
              <a:gd name="connsiteY1087" fmla="*/ 718681 h 9572556"/>
              <a:gd name="connsiteX1088" fmla="*/ 4007284 w 9453416"/>
              <a:gd name="connsiteY1088" fmla="*/ 705648 h 9572556"/>
              <a:gd name="connsiteX1089" fmla="*/ 4034907 w 9453416"/>
              <a:gd name="connsiteY1089" fmla="*/ 724984 h 9572556"/>
              <a:gd name="connsiteX1090" fmla="*/ 4329039 w 9453416"/>
              <a:gd name="connsiteY1090" fmla="*/ 2393292 h 9572556"/>
              <a:gd name="connsiteX1091" fmla="*/ 4309703 w 9453416"/>
              <a:gd name="connsiteY1091" fmla="*/ 2420916 h 9572556"/>
              <a:gd name="connsiteX1092" fmla="*/ 4305512 w 9453416"/>
              <a:gd name="connsiteY1092" fmla="*/ 2421297 h 9572556"/>
              <a:gd name="connsiteX1093" fmla="*/ 4282081 w 9453416"/>
              <a:gd name="connsiteY1093" fmla="*/ 2401579 h 9572556"/>
              <a:gd name="connsiteX1094" fmla="*/ 3987949 w 9453416"/>
              <a:gd name="connsiteY1094" fmla="*/ 733270 h 9572556"/>
              <a:gd name="connsiteX1095" fmla="*/ 4007284 w 9453416"/>
              <a:gd name="connsiteY1095" fmla="*/ 705648 h 9572556"/>
              <a:gd name="connsiteX1096" fmla="*/ 4905492 w 9453416"/>
              <a:gd name="connsiteY1096" fmla="*/ 691649 h 9572556"/>
              <a:gd name="connsiteX1097" fmla="*/ 4928257 w 9453416"/>
              <a:gd name="connsiteY1097" fmla="*/ 716509 h 9572556"/>
              <a:gd name="connsiteX1098" fmla="*/ 4856343 w 9453416"/>
              <a:gd name="connsiteY1098" fmla="*/ 2364055 h 9572556"/>
              <a:gd name="connsiteX1099" fmla="*/ 4832530 w 9453416"/>
              <a:gd name="connsiteY1099" fmla="*/ 2386819 h 9572556"/>
              <a:gd name="connsiteX1100" fmla="*/ 4831483 w 9453416"/>
              <a:gd name="connsiteY1100" fmla="*/ 2386819 h 9572556"/>
              <a:gd name="connsiteX1101" fmla="*/ 4808718 w 9453416"/>
              <a:gd name="connsiteY1101" fmla="*/ 2361960 h 9572556"/>
              <a:gd name="connsiteX1102" fmla="*/ 4880632 w 9453416"/>
              <a:gd name="connsiteY1102" fmla="*/ 714413 h 9572556"/>
              <a:gd name="connsiteX1103" fmla="*/ 4905492 w 9453416"/>
              <a:gd name="connsiteY1103" fmla="*/ 691649 h 9572556"/>
              <a:gd name="connsiteX1104" fmla="*/ 6870380 w 9453416"/>
              <a:gd name="connsiteY1104" fmla="*/ 631822 h 9572556"/>
              <a:gd name="connsiteX1105" fmla="*/ 6888502 w 9453416"/>
              <a:gd name="connsiteY1105" fmla="*/ 633453 h 9572556"/>
              <a:gd name="connsiteX1106" fmla="*/ 6898598 w 9453416"/>
              <a:gd name="connsiteY1106" fmla="*/ 665553 h 9572556"/>
              <a:gd name="connsiteX1107" fmla="*/ 5867898 w 9453416"/>
              <a:gd name="connsiteY1107" fmla="*/ 2645521 h 9572556"/>
              <a:gd name="connsiteX1108" fmla="*/ 5846752 w 9453416"/>
              <a:gd name="connsiteY1108" fmla="*/ 2658379 h 9572556"/>
              <a:gd name="connsiteX1109" fmla="*/ 5835798 w 9453416"/>
              <a:gd name="connsiteY1109" fmla="*/ 2655712 h 9572556"/>
              <a:gd name="connsiteX1110" fmla="*/ 5825702 w 9453416"/>
              <a:gd name="connsiteY1110" fmla="*/ 2623613 h 9572556"/>
              <a:gd name="connsiteX1111" fmla="*/ 6856402 w 9453416"/>
              <a:gd name="connsiteY1111" fmla="*/ 643549 h 9572556"/>
              <a:gd name="connsiteX1112" fmla="*/ 6870380 w 9453416"/>
              <a:gd name="connsiteY1112" fmla="*/ 631822 h 9572556"/>
              <a:gd name="connsiteX1113" fmla="*/ 3793067 w 9453416"/>
              <a:gd name="connsiteY1113" fmla="*/ 575060 h 9572556"/>
              <a:gd name="connsiteX1114" fmla="*/ 3821452 w 9453416"/>
              <a:gd name="connsiteY1114" fmla="*/ 593157 h 9572556"/>
              <a:gd name="connsiteX1115" fmla="*/ 4224835 w 9453416"/>
              <a:gd name="connsiteY1115" fmla="*/ 2412819 h 9572556"/>
              <a:gd name="connsiteX1116" fmla="*/ 4206738 w 9453416"/>
              <a:gd name="connsiteY1116" fmla="*/ 2441204 h 9572556"/>
              <a:gd name="connsiteX1117" fmla="*/ 4201690 w 9453416"/>
              <a:gd name="connsiteY1117" fmla="*/ 2441775 h 9572556"/>
              <a:gd name="connsiteX1118" fmla="*/ 4178449 w 9453416"/>
              <a:gd name="connsiteY1118" fmla="*/ 2423105 h 9572556"/>
              <a:gd name="connsiteX1119" fmla="*/ 3774970 w 9453416"/>
              <a:gd name="connsiteY1119" fmla="*/ 603444 h 9572556"/>
              <a:gd name="connsiteX1120" fmla="*/ 3793067 w 9453416"/>
              <a:gd name="connsiteY1120" fmla="*/ 575060 h 9572556"/>
              <a:gd name="connsiteX1121" fmla="*/ 2974298 w 9453416"/>
              <a:gd name="connsiteY1121" fmla="*/ 555531 h 9572556"/>
              <a:gd name="connsiteX1122" fmla="*/ 3005445 w 9453416"/>
              <a:gd name="connsiteY1122" fmla="*/ 568390 h 9572556"/>
              <a:gd name="connsiteX1123" fmla="*/ 3820308 w 9453416"/>
              <a:gd name="connsiteY1123" fmla="*/ 2535687 h 9572556"/>
              <a:gd name="connsiteX1124" fmla="*/ 3807450 w 9453416"/>
              <a:gd name="connsiteY1124" fmla="*/ 2566833 h 9572556"/>
              <a:gd name="connsiteX1125" fmla="*/ 3798306 w 9453416"/>
              <a:gd name="connsiteY1125" fmla="*/ 2568739 h 9572556"/>
              <a:gd name="connsiteX1126" fmla="*/ 3776303 w 9453416"/>
              <a:gd name="connsiteY1126" fmla="*/ 2554070 h 9572556"/>
              <a:gd name="connsiteX1127" fmla="*/ 2961439 w 9453416"/>
              <a:gd name="connsiteY1127" fmla="*/ 586678 h 9572556"/>
              <a:gd name="connsiteX1128" fmla="*/ 2974298 w 9453416"/>
              <a:gd name="connsiteY1128" fmla="*/ 555531 h 9572556"/>
              <a:gd name="connsiteX1129" fmla="*/ 3156130 w 9453416"/>
              <a:gd name="connsiteY1129" fmla="*/ 471141 h 9572556"/>
              <a:gd name="connsiteX1130" fmla="*/ 3186610 w 9453416"/>
              <a:gd name="connsiteY1130" fmla="*/ 485332 h 9572556"/>
              <a:gd name="connsiteX1131" fmla="*/ 3919273 w 9453416"/>
              <a:gd name="connsiteY1131" fmla="*/ 2498255 h 9572556"/>
              <a:gd name="connsiteX1132" fmla="*/ 3905081 w 9453416"/>
              <a:gd name="connsiteY1132" fmla="*/ 2528830 h 9572556"/>
              <a:gd name="connsiteX1133" fmla="*/ 3896985 w 9453416"/>
              <a:gd name="connsiteY1133" fmla="*/ 2530355 h 9572556"/>
              <a:gd name="connsiteX1134" fmla="*/ 3874601 w 9453416"/>
              <a:gd name="connsiteY1134" fmla="*/ 2514638 h 9572556"/>
              <a:gd name="connsiteX1135" fmla="*/ 3141938 w 9453416"/>
              <a:gd name="connsiteY1135" fmla="*/ 501715 h 9572556"/>
              <a:gd name="connsiteX1136" fmla="*/ 3156130 w 9453416"/>
              <a:gd name="connsiteY1136" fmla="*/ 471141 h 9572556"/>
              <a:gd name="connsiteX1137" fmla="*/ 5494138 w 9453416"/>
              <a:gd name="connsiteY1137" fmla="*/ 434093 h 9572556"/>
              <a:gd name="connsiteX1138" fmla="*/ 5513472 w 9453416"/>
              <a:gd name="connsiteY1138" fmla="*/ 461715 h 9572556"/>
              <a:gd name="connsiteX1139" fmla="*/ 5171430 w 9453416"/>
              <a:gd name="connsiteY1139" fmla="*/ 2401298 h 9572556"/>
              <a:gd name="connsiteX1140" fmla="*/ 5147998 w 9453416"/>
              <a:gd name="connsiteY1140" fmla="*/ 2421015 h 9572556"/>
              <a:gd name="connsiteX1141" fmla="*/ 5143806 w 9453416"/>
              <a:gd name="connsiteY1141" fmla="*/ 2420634 h 9572556"/>
              <a:gd name="connsiteX1142" fmla="*/ 5124472 w 9453416"/>
              <a:gd name="connsiteY1142" fmla="*/ 2393013 h 9572556"/>
              <a:gd name="connsiteX1143" fmla="*/ 5466514 w 9453416"/>
              <a:gd name="connsiteY1143" fmla="*/ 453429 h 9572556"/>
              <a:gd name="connsiteX1144" fmla="*/ 5494138 w 9453416"/>
              <a:gd name="connsiteY1144" fmla="*/ 434093 h 9572556"/>
              <a:gd name="connsiteX1145" fmla="*/ 6346910 w 9453416"/>
              <a:gd name="connsiteY1145" fmla="*/ 334843 h 9572556"/>
              <a:gd name="connsiteX1146" fmla="*/ 6361102 w 9453416"/>
              <a:gd name="connsiteY1146" fmla="*/ 365418 h 9572556"/>
              <a:gd name="connsiteX1147" fmla="*/ 5578814 w 9453416"/>
              <a:gd name="connsiteY1147" fmla="*/ 2514836 h 9572556"/>
              <a:gd name="connsiteX1148" fmla="*/ 5556430 w 9453416"/>
              <a:gd name="connsiteY1148" fmla="*/ 2530361 h 9572556"/>
              <a:gd name="connsiteX1149" fmla="*/ 5548334 w 9453416"/>
              <a:gd name="connsiteY1149" fmla="*/ 2528933 h 9572556"/>
              <a:gd name="connsiteX1150" fmla="*/ 5534142 w 9453416"/>
              <a:gd name="connsiteY1150" fmla="*/ 2498357 h 9572556"/>
              <a:gd name="connsiteX1151" fmla="*/ 6316430 w 9453416"/>
              <a:gd name="connsiteY1151" fmla="*/ 349036 h 9572556"/>
              <a:gd name="connsiteX1152" fmla="*/ 6346910 w 9453416"/>
              <a:gd name="connsiteY1152" fmla="*/ 334843 h 9572556"/>
              <a:gd name="connsiteX1153" fmla="*/ 6188414 w 9453416"/>
              <a:gd name="connsiteY1153" fmla="*/ 150534 h 9572556"/>
              <a:gd name="connsiteX1154" fmla="*/ 6203940 w 9453416"/>
              <a:gd name="connsiteY1154" fmla="*/ 180442 h 9572556"/>
              <a:gd name="connsiteX1155" fmla="*/ 5478992 w 9453416"/>
              <a:gd name="connsiteY1155" fmla="*/ 2479594 h 9572556"/>
              <a:gd name="connsiteX1156" fmla="*/ 5456226 w 9453416"/>
              <a:gd name="connsiteY1156" fmla="*/ 2496262 h 9572556"/>
              <a:gd name="connsiteX1157" fmla="*/ 5449084 w 9453416"/>
              <a:gd name="connsiteY1157" fmla="*/ 2495120 h 9572556"/>
              <a:gd name="connsiteX1158" fmla="*/ 5433558 w 9453416"/>
              <a:gd name="connsiteY1158" fmla="*/ 2465211 h 9572556"/>
              <a:gd name="connsiteX1159" fmla="*/ 6158506 w 9453416"/>
              <a:gd name="connsiteY1159" fmla="*/ 166060 h 9572556"/>
              <a:gd name="connsiteX1160" fmla="*/ 6188414 w 9453416"/>
              <a:gd name="connsiteY1160" fmla="*/ 150534 h 9572556"/>
              <a:gd name="connsiteX1161" fmla="*/ 5337546 w 9453416"/>
              <a:gd name="connsiteY1161" fmla="*/ 146532 h 9572556"/>
              <a:gd name="connsiteX1162" fmla="*/ 5358024 w 9453416"/>
              <a:gd name="connsiteY1162" fmla="*/ 173202 h 9572556"/>
              <a:gd name="connsiteX1163" fmla="*/ 5066940 w 9453416"/>
              <a:gd name="connsiteY1163" fmla="*/ 2384343 h 9572556"/>
              <a:gd name="connsiteX1164" fmla="*/ 5043413 w 9453416"/>
              <a:gd name="connsiteY1164" fmla="*/ 2405013 h 9572556"/>
              <a:gd name="connsiteX1165" fmla="*/ 5040270 w 9453416"/>
              <a:gd name="connsiteY1165" fmla="*/ 2404823 h 9572556"/>
              <a:gd name="connsiteX1166" fmla="*/ 5019792 w 9453416"/>
              <a:gd name="connsiteY1166" fmla="*/ 2378153 h 9572556"/>
              <a:gd name="connsiteX1167" fmla="*/ 5310876 w 9453416"/>
              <a:gd name="connsiteY1167" fmla="*/ 167011 h 9572556"/>
              <a:gd name="connsiteX1168" fmla="*/ 5337546 w 9453416"/>
              <a:gd name="connsiteY1168" fmla="*/ 146532 h 9572556"/>
              <a:gd name="connsiteX1169" fmla="*/ 5756836 w 9453416"/>
              <a:gd name="connsiteY1169" fmla="*/ 139581 h 9572556"/>
              <a:gd name="connsiteX1170" fmla="*/ 5774934 w 9453416"/>
              <a:gd name="connsiteY1170" fmla="*/ 167965 h 9572556"/>
              <a:gd name="connsiteX1171" fmla="*/ 5275062 w 9453416"/>
              <a:gd name="connsiteY1171" fmla="*/ 2422920 h 9572556"/>
              <a:gd name="connsiteX1172" fmla="*/ 5251822 w 9453416"/>
              <a:gd name="connsiteY1172" fmla="*/ 2441589 h 9572556"/>
              <a:gd name="connsiteX1173" fmla="*/ 5246678 w 9453416"/>
              <a:gd name="connsiteY1173" fmla="*/ 2441017 h 9572556"/>
              <a:gd name="connsiteX1174" fmla="*/ 5228580 w 9453416"/>
              <a:gd name="connsiteY1174" fmla="*/ 2412634 h 9572556"/>
              <a:gd name="connsiteX1175" fmla="*/ 5728450 w 9453416"/>
              <a:gd name="connsiteY1175" fmla="*/ 157678 h 9572556"/>
              <a:gd name="connsiteX1176" fmla="*/ 5756836 w 9453416"/>
              <a:gd name="connsiteY1176" fmla="*/ 139581 h 9572556"/>
              <a:gd name="connsiteX1177" fmla="*/ 4522111 w 9453416"/>
              <a:gd name="connsiteY1177" fmla="*/ 100145 h 9572556"/>
              <a:gd name="connsiteX1178" fmla="*/ 4546971 w 9453416"/>
              <a:gd name="connsiteY1178" fmla="*/ 122910 h 9572556"/>
              <a:gd name="connsiteX1179" fmla="*/ 4644698 w 9453416"/>
              <a:gd name="connsiteY1179" fmla="*/ 2362149 h 9572556"/>
              <a:gd name="connsiteX1180" fmla="*/ 4621933 w 9453416"/>
              <a:gd name="connsiteY1180" fmla="*/ 2387008 h 9572556"/>
              <a:gd name="connsiteX1181" fmla="*/ 4620885 w 9453416"/>
              <a:gd name="connsiteY1181" fmla="*/ 2387008 h 9572556"/>
              <a:gd name="connsiteX1182" fmla="*/ 4597073 w 9453416"/>
              <a:gd name="connsiteY1182" fmla="*/ 2364246 h 9572556"/>
              <a:gd name="connsiteX1183" fmla="*/ 4499346 w 9453416"/>
              <a:gd name="connsiteY1183" fmla="*/ 125005 h 9572556"/>
              <a:gd name="connsiteX1184" fmla="*/ 4522111 w 9453416"/>
              <a:gd name="connsiteY1184" fmla="*/ 100145 h 9572556"/>
              <a:gd name="connsiteX1185" fmla="*/ 4726708 w 9453416"/>
              <a:gd name="connsiteY1185" fmla="*/ 70333 h 9572556"/>
              <a:gd name="connsiteX1186" fmla="*/ 4750520 w 9453416"/>
              <a:gd name="connsiteY1186" fmla="*/ 94146 h 9572556"/>
              <a:gd name="connsiteX1187" fmla="*/ 4750520 w 9453416"/>
              <a:gd name="connsiteY1187" fmla="*/ 2360816 h 9572556"/>
              <a:gd name="connsiteX1188" fmla="*/ 4726708 w 9453416"/>
              <a:gd name="connsiteY1188" fmla="*/ 2384629 h 9572556"/>
              <a:gd name="connsiteX1189" fmla="*/ 4702895 w 9453416"/>
              <a:gd name="connsiteY1189" fmla="*/ 2360816 h 9572556"/>
              <a:gd name="connsiteX1190" fmla="*/ 4702895 w 9453416"/>
              <a:gd name="connsiteY1190" fmla="*/ 94146 h 9572556"/>
              <a:gd name="connsiteX1191" fmla="*/ 4726708 w 9453416"/>
              <a:gd name="connsiteY1191" fmla="*/ 70333 h 9572556"/>
              <a:gd name="connsiteX1192" fmla="*/ 4096628 w 9453416"/>
              <a:gd name="connsiteY1192" fmla="*/ 226 h 9572556"/>
              <a:gd name="connsiteX1193" fmla="*/ 4123298 w 9453416"/>
              <a:gd name="connsiteY1193" fmla="*/ 20705 h 9572556"/>
              <a:gd name="connsiteX1194" fmla="*/ 4433718 w 9453416"/>
              <a:gd name="connsiteY1194" fmla="*/ 2378436 h 9572556"/>
              <a:gd name="connsiteX1195" fmla="*/ 4413239 w 9453416"/>
              <a:gd name="connsiteY1195" fmla="*/ 2405105 h 9572556"/>
              <a:gd name="connsiteX1196" fmla="*/ 4410096 w 9453416"/>
              <a:gd name="connsiteY1196" fmla="*/ 2405295 h 9572556"/>
              <a:gd name="connsiteX1197" fmla="*/ 4386474 w 9453416"/>
              <a:gd name="connsiteY1197" fmla="*/ 2384627 h 9572556"/>
              <a:gd name="connsiteX1198" fmla="*/ 4076150 w 9453416"/>
              <a:gd name="connsiteY1198" fmla="*/ 26896 h 9572556"/>
              <a:gd name="connsiteX1199" fmla="*/ 4096628 w 9453416"/>
              <a:gd name="connsiteY1199" fmla="*/ 226 h 9572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Lst>
            <a:rect l="l" t="t" r="r" b="b"/>
            <a:pathLst>
              <a:path w="9453416" h="9572556">
                <a:moveTo>
                  <a:pt x="4726708" y="7187877"/>
                </a:moveTo>
                <a:cubicBezTo>
                  <a:pt x="4739852" y="7187877"/>
                  <a:pt x="4750520" y="7198545"/>
                  <a:pt x="4750520" y="7211690"/>
                </a:cubicBezTo>
                <a:lnTo>
                  <a:pt x="4750520" y="9478354"/>
                </a:lnTo>
                <a:cubicBezTo>
                  <a:pt x="4750520" y="9491498"/>
                  <a:pt x="4739852" y="9502166"/>
                  <a:pt x="4726708" y="9502166"/>
                </a:cubicBezTo>
                <a:cubicBezTo>
                  <a:pt x="4713563" y="9502166"/>
                  <a:pt x="4702895" y="9491498"/>
                  <a:pt x="4702895" y="9478354"/>
                </a:cubicBezTo>
                <a:lnTo>
                  <a:pt x="4702895" y="7211690"/>
                </a:lnTo>
                <a:cubicBezTo>
                  <a:pt x="4702895" y="7198545"/>
                  <a:pt x="4713563" y="7187877"/>
                  <a:pt x="4726708" y="7187877"/>
                </a:cubicBezTo>
                <a:close/>
                <a:moveTo>
                  <a:pt x="4621933" y="7185686"/>
                </a:moveTo>
                <a:cubicBezTo>
                  <a:pt x="4635077" y="7186257"/>
                  <a:pt x="4645269" y="7197402"/>
                  <a:pt x="4644698" y="7210546"/>
                </a:cubicBezTo>
                <a:lnTo>
                  <a:pt x="4572784" y="8858085"/>
                </a:lnTo>
                <a:cubicBezTo>
                  <a:pt x="4572212" y="8870849"/>
                  <a:pt x="4561639" y="8880850"/>
                  <a:pt x="4548971" y="8880850"/>
                </a:cubicBezTo>
                <a:cubicBezTo>
                  <a:pt x="4548590" y="8880850"/>
                  <a:pt x="4548305" y="8880850"/>
                  <a:pt x="4547923" y="8880850"/>
                </a:cubicBezTo>
                <a:cubicBezTo>
                  <a:pt x="4534779" y="8880279"/>
                  <a:pt x="4524587" y="8869135"/>
                  <a:pt x="4525159" y="8855990"/>
                </a:cubicBezTo>
                <a:lnTo>
                  <a:pt x="4597073" y="7208450"/>
                </a:lnTo>
                <a:cubicBezTo>
                  <a:pt x="4597644" y="7195306"/>
                  <a:pt x="4608883" y="7185305"/>
                  <a:pt x="4621933" y="7185686"/>
                </a:cubicBezTo>
                <a:close/>
                <a:moveTo>
                  <a:pt x="4831483" y="7185496"/>
                </a:moveTo>
                <a:cubicBezTo>
                  <a:pt x="4844627" y="7185400"/>
                  <a:pt x="4855771" y="7195116"/>
                  <a:pt x="4856343" y="7208261"/>
                </a:cubicBezTo>
                <a:lnTo>
                  <a:pt x="4954070" y="9447493"/>
                </a:lnTo>
                <a:cubicBezTo>
                  <a:pt x="4954641" y="9460637"/>
                  <a:pt x="4944449" y="9471782"/>
                  <a:pt x="4931305" y="9472353"/>
                </a:cubicBezTo>
                <a:cubicBezTo>
                  <a:pt x="4930924" y="9472353"/>
                  <a:pt x="4930638" y="9472353"/>
                  <a:pt x="4930257" y="9472353"/>
                </a:cubicBezTo>
                <a:cubicBezTo>
                  <a:pt x="4917589" y="9472353"/>
                  <a:pt x="4907016" y="9462352"/>
                  <a:pt x="4906445" y="9449588"/>
                </a:cubicBezTo>
                <a:lnTo>
                  <a:pt x="4808718" y="7210356"/>
                </a:lnTo>
                <a:cubicBezTo>
                  <a:pt x="4808146" y="7197211"/>
                  <a:pt x="4818338" y="7186067"/>
                  <a:pt x="4831483" y="7185496"/>
                </a:cubicBezTo>
                <a:close/>
                <a:moveTo>
                  <a:pt x="4517444" y="7179019"/>
                </a:moveTo>
                <a:cubicBezTo>
                  <a:pt x="4530588" y="7180162"/>
                  <a:pt x="4540208" y="7191687"/>
                  <a:pt x="4539065" y="7204832"/>
                </a:cubicBezTo>
                <a:lnTo>
                  <a:pt x="4411145" y="8666634"/>
                </a:lnTo>
                <a:cubicBezTo>
                  <a:pt x="4410002" y="8679016"/>
                  <a:pt x="4399619" y="8688351"/>
                  <a:pt x="4387427" y="8688351"/>
                </a:cubicBezTo>
                <a:cubicBezTo>
                  <a:pt x="4386761" y="8688351"/>
                  <a:pt x="4385999" y="8688351"/>
                  <a:pt x="4385332" y="8688255"/>
                </a:cubicBezTo>
                <a:cubicBezTo>
                  <a:pt x="4372187" y="8687112"/>
                  <a:pt x="4362567" y="8675587"/>
                  <a:pt x="4363710" y="8662443"/>
                </a:cubicBezTo>
                <a:lnTo>
                  <a:pt x="4491631" y="7200641"/>
                </a:lnTo>
                <a:cubicBezTo>
                  <a:pt x="4492774" y="7187496"/>
                  <a:pt x="4504299" y="7177686"/>
                  <a:pt x="4517444" y="7179019"/>
                </a:cubicBezTo>
                <a:close/>
                <a:moveTo>
                  <a:pt x="4935972" y="7178732"/>
                </a:moveTo>
                <a:cubicBezTo>
                  <a:pt x="4948926" y="7177494"/>
                  <a:pt x="4960642" y="7187305"/>
                  <a:pt x="4961785" y="7200354"/>
                </a:cubicBezTo>
                <a:lnTo>
                  <a:pt x="5093325" y="8703399"/>
                </a:lnTo>
                <a:cubicBezTo>
                  <a:pt x="5094468" y="8716544"/>
                  <a:pt x="5084753" y="8728069"/>
                  <a:pt x="5071703" y="8729212"/>
                </a:cubicBezTo>
                <a:cubicBezTo>
                  <a:pt x="5070941" y="8729307"/>
                  <a:pt x="5070275" y="8729307"/>
                  <a:pt x="5069608" y="8729307"/>
                </a:cubicBezTo>
                <a:cubicBezTo>
                  <a:pt x="5057415" y="8729307"/>
                  <a:pt x="5047034" y="8719973"/>
                  <a:pt x="5045891" y="8707590"/>
                </a:cubicBezTo>
                <a:lnTo>
                  <a:pt x="4914350" y="7204545"/>
                </a:lnTo>
                <a:cubicBezTo>
                  <a:pt x="4913207" y="7191401"/>
                  <a:pt x="4922923" y="7179875"/>
                  <a:pt x="4935972" y="7178732"/>
                </a:cubicBezTo>
                <a:close/>
                <a:moveTo>
                  <a:pt x="4413144" y="7167780"/>
                </a:moveTo>
                <a:cubicBezTo>
                  <a:pt x="4426194" y="7169494"/>
                  <a:pt x="4435338" y="7181495"/>
                  <a:pt x="4433623" y="7194450"/>
                </a:cubicBezTo>
                <a:lnTo>
                  <a:pt x="4142539" y="9405583"/>
                </a:lnTo>
                <a:cubicBezTo>
                  <a:pt x="4141015" y="9417489"/>
                  <a:pt x="4130824" y="9426252"/>
                  <a:pt x="4119013" y="9426252"/>
                </a:cubicBezTo>
                <a:cubicBezTo>
                  <a:pt x="4117965" y="9426252"/>
                  <a:pt x="4116917" y="9426157"/>
                  <a:pt x="4115869" y="9426062"/>
                </a:cubicBezTo>
                <a:cubicBezTo>
                  <a:pt x="4102820" y="9424347"/>
                  <a:pt x="4093676" y="9412346"/>
                  <a:pt x="4095391" y="9399392"/>
                </a:cubicBezTo>
                <a:lnTo>
                  <a:pt x="4386475" y="7188258"/>
                </a:lnTo>
                <a:cubicBezTo>
                  <a:pt x="4388189" y="7175209"/>
                  <a:pt x="4400095" y="7166065"/>
                  <a:pt x="4413144" y="7167780"/>
                </a:cubicBezTo>
                <a:close/>
                <a:moveTo>
                  <a:pt x="5040175" y="7167493"/>
                </a:moveTo>
                <a:cubicBezTo>
                  <a:pt x="5053225" y="7165684"/>
                  <a:pt x="5065131" y="7174923"/>
                  <a:pt x="5066845" y="7187972"/>
                </a:cubicBezTo>
                <a:lnTo>
                  <a:pt x="5377266" y="9545696"/>
                </a:lnTo>
                <a:cubicBezTo>
                  <a:pt x="5378978" y="9558745"/>
                  <a:pt x="5369836" y="9570747"/>
                  <a:pt x="5356786" y="9572365"/>
                </a:cubicBezTo>
                <a:cubicBezTo>
                  <a:pt x="5355738" y="9572461"/>
                  <a:pt x="5354690" y="9572556"/>
                  <a:pt x="5353642" y="9572556"/>
                </a:cubicBezTo>
                <a:cubicBezTo>
                  <a:pt x="5341832" y="9572556"/>
                  <a:pt x="5331640" y="9563793"/>
                  <a:pt x="5330022" y="9551886"/>
                </a:cubicBezTo>
                <a:lnTo>
                  <a:pt x="5019697" y="7194163"/>
                </a:lnTo>
                <a:cubicBezTo>
                  <a:pt x="5017982" y="7181114"/>
                  <a:pt x="5027126" y="7169113"/>
                  <a:pt x="5040175" y="7167493"/>
                </a:cubicBezTo>
                <a:close/>
                <a:moveTo>
                  <a:pt x="4309608" y="7151777"/>
                </a:moveTo>
                <a:cubicBezTo>
                  <a:pt x="4322562" y="7154063"/>
                  <a:pt x="4331230" y="7166446"/>
                  <a:pt x="4328944" y="7179399"/>
                </a:cubicBezTo>
                <a:lnTo>
                  <a:pt x="3986901" y="9118975"/>
                </a:lnTo>
                <a:cubicBezTo>
                  <a:pt x="3984901" y="9130501"/>
                  <a:pt x="3974804" y="9138692"/>
                  <a:pt x="3963470" y="9138692"/>
                </a:cubicBezTo>
                <a:cubicBezTo>
                  <a:pt x="3962136" y="9138692"/>
                  <a:pt x="3960707" y="9138597"/>
                  <a:pt x="3959278" y="9138311"/>
                </a:cubicBezTo>
                <a:cubicBezTo>
                  <a:pt x="3946325" y="9136025"/>
                  <a:pt x="3937657" y="9123642"/>
                  <a:pt x="3939943" y="9110689"/>
                </a:cubicBezTo>
                <a:lnTo>
                  <a:pt x="4281986" y="7171113"/>
                </a:lnTo>
                <a:cubicBezTo>
                  <a:pt x="4284271" y="7158159"/>
                  <a:pt x="4296559" y="7149491"/>
                  <a:pt x="4309608" y="7151777"/>
                </a:cubicBezTo>
                <a:close/>
                <a:moveTo>
                  <a:pt x="5143806" y="7151492"/>
                </a:moveTo>
                <a:cubicBezTo>
                  <a:pt x="5156762" y="7149206"/>
                  <a:pt x="5169144" y="7157873"/>
                  <a:pt x="5171430" y="7170827"/>
                </a:cubicBezTo>
                <a:lnTo>
                  <a:pt x="5465562" y="8839131"/>
                </a:lnTo>
                <a:cubicBezTo>
                  <a:pt x="5467848" y="8852085"/>
                  <a:pt x="5459180" y="8864467"/>
                  <a:pt x="5446226" y="8866754"/>
                </a:cubicBezTo>
                <a:cubicBezTo>
                  <a:pt x="5444798" y="8867039"/>
                  <a:pt x="5443464" y="8867135"/>
                  <a:pt x="5442034" y="8867135"/>
                </a:cubicBezTo>
                <a:cubicBezTo>
                  <a:pt x="5430700" y="8867135"/>
                  <a:pt x="5420604" y="8859039"/>
                  <a:pt x="5418604" y="8847418"/>
                </a:cubicBezTo>
                <a:lnTo>
                  <a:pt x="5124472" y="7179114"/>
                </a:lnTo>
                <a:cubicBezTo>
                  <a:pt x="5122186" y="7166160"/>
                  <a:pt x="5130854" y="7153778"/>
                  <a:pt x="5143806" y="7151492"/>
                </a:cubicBezTo>
                <a:close/>
                <a:moveTo>
                  <a:pt x="4206738" y="7131489"/>
                </a:moveTo>
                <a:cubicBezTo>
                  <a:pt x="4219597" y="7134347"/>
                  <a:pt x="4227693" y="7147015"/>
                  <a:pt x="4224836" y="7159874"/>
                </a:cubicBezTo>
                <a:lnTo>
                  <a:pt x="3724963" y="9414822"/>
                </a:lnTo>
                <a:cubicBezTo>
                  <a:pt x="3722487" y="9425871"/>
                  <a:pt x="3712676" y="9433491"/>
                  <a:pt x="3701723" y="9433491"/>
                </a:cubicBezTo>
                <a:cubicBezTo>
                  <a:pt x="3700008" y="9433491"/>
                  <a:pt x="3698294" y="9433301"/>
                  <a:pt x="3696579" y="9432920"/>
                </a:cubicBezTo>
                <a:cubicBezTo>
                  <a:pt x="3683720" y="9430062"/>
                  <a:pt x="3675624" y="9417394"/>
                  <a:pt x="3678482" y="9404535"/>
                </a:cubicBezTo>
                <a:lnTo>
                  <a:pt x="4178354" y="7149586"/>
                </a:lnTo>
                <a:cubicBezTo>
                  <a:pt x="4181211" y="7136728"/>
                  <a:pt x="4193879" y="7128536"/>
                  <a:pt x="4206738" y="7131489"/>
                </a:cubicBezTo>
                <a:close/>
                <a:moveTo>
                  <a:pt x="5246582" y="7131299"/>
                </a:moveTo>
                <a:cubicBezTo>
                  <a:pt x="5259442" y="7128441"/>
                  <a:pt x="5272110" y="7136537"/>
                  <a:pt x="5274966" y="7149396"/>
                </a:cubicBezTo>
                <a:lnTo>
                  <a:pt x="5678350" y="8969052"/>
                </a:lnTo>
                <a:cubicBezTo>
                  <a:pt x="5681208" y="8981911"/>
                  <a:pt x="5673112" y="8994579"/>
                  <a:pt x="5660254" y="8997437"/>
                </a:cubicBezTo>
                <a:cubicBezTo>
                  <a:pt x="5658538" y="8997817"/>
                  <a:pt x="5656824" y="8998008"/>
                  <a:pt x="5655110" y="8998008"/>
                </a:cubicBezTo>
                <a:cubicBezTo>
                  <a:pt x="5644156" y="8998008"/>
                  <a:pt x="5634346" y="8990483"/>
                  <a:pt x="5631870" y="8979339"/>
                </a:cubicBezTo>
                <a:lnTo>
                  <a:pt x="5228486" y="7159683"/>
                </a:lnTo>
                <a:cubicBezTo>
                  <a:pt x="5225626" y="7146824"/>
                  <a:pt x="5233722" y="7134156"/>
                  <a:pt x="5246582" y="7131299"/>
                </a:cubicBezTo>
                <a:close/>
                <a:moveTo>
                  <a:pt x="5348406" y="7106533"/>
                </a:moveTo>
                <a:cubicBezTo>
                  <a:pt x="5361168" y="7103199"/>
                  <a:pt x="5374218" y="7110629"/>
                  <a:pt x="5377550" y="7123392"/>
                </a:cubicBezTo>
                <a:lnTo>
                  <a:pt x="5829130" y="8808746"/>
                </a:lnTo>
                <a:cubicBezTo>
                  <a:pt x="5832560" y="8821414"/>
                  <a:pt x="5825036" y="8834559"/>
                  <a:pt x="5812272" y="8837892"/>
                </a:cubicBezTo>
                <a:cubicBezTo>
                  <a:pt x="5810272" y="8838368"/>
                  <a:pt x="5808176" y="8838654"/>
                  <a:pt x="5806176" y="8838654"/>
                </a:cubicBezTo>
                <a:cubicBezTo>
                  <a:pt x="5795698" y="8838654"/>
                  <a:pt x="5786078" y="8831606"/>
                  <a:pt x="5783222" y="8821033"/>
                </a:cubicBezTo>
                <a:lnTo>
                  <a:pt x="5331546" y="7135679"/>
                </a:lnTo>
                <a:cubicBezTo>
                  <a:pt x="5328118" y="7123011"/>
                  <a:pt x="5335642" y="7109867"/>
                  <a:pt x="5348406" y="7106533"/>
                </a:cubicBezTo>
                <a:close/>
                <a:moveTo>
                  <a:pt x="4104915" y="7106533"/>
                </a:moveTo>
                <a:cubicBezTo>
                  <a:pt x="4117583" y="7109962"/>
                  <a:pt x="4125203" y="7123012"/>
                  <a:pt x="4121774" y="7135680"/>
                </a:cubicBezTo>
                <a:lnTo>
                  <a:pt x="3712390" y="8663585"/>
                </a:lnTo>
                <a:cubicBezTo>
                  <a:pt x="3709532" y="8674348"/>
                  <a:pt x="3699912" y="8681302"/>
                  <a:pt x="3689435" y="8681302"/>
                </a:cubicBezTo>
                <a:cubicBezTo>
                  <a:pt x="3687435" y="8681302"/>
                  <a:pt x="3685339" y="8681016"/>
                  <a:pt x="3683243" y="8680445"/>
                </a:cubicBezTo>
                <a:cubicBezTo>
                  <a:pt x="3670575" y="8677015"/>
                  <a:pt x="3662955" y="8663966"/>
                  <a:pt x="3666384" y="8651298"/>
                </a:cubicBezTo>
                <a:lnTo>
                  <a:pt x="4075769" y="7123392"/>
                </a:lnTo>
                <a:cubicBezTo>
                  <a:pt x="4079198" y="7110724"/>
                  <a:pt x="4092247" y="7103104"/>
                  <a:pt x="4104915" y="7106533"/>
                </a:cubicBezTo>
                <a:close/>
                <a:moveTo>
                  <a:pt x="4004427" y="7077292"/>
                </a:moveTo>
                <a:cubicBezTo>
                  <a:pt x="4017000" y="7081292"/>
                  <a:pt x="4023953" y="7094627"/>
                  <a:pt x="4019952" y="7107200"/>
                </a:cubicBezTo>
                <a:lnTo>
                  <a:pt x="3295005" y="9406345"/>
                </a:lnTo>
                <a:cubicBezTo>
                  <a:pt x="3291766" y="9416441"/>
                  <a:pt x="3282336" y="9423014"/>
                  <a:pt x="3272240" y="9423014"/>
                </a:cubicBezTo>
                <a:cubicBezTo>
                  <a:pt x="3269859" y="9423014"/>
                  <a:pt x="3267477" y="9422633"/>
                  <a:pt x="3265096" y="9421871"/>
                </a:cubicBezTo>
                <a:cubicBezTo>
                  <a:pt x="3252523" y="9417870"/>
                  <a:pt x="3245570" y="9404535"/>
                  <a:pt x="3249571" y="9391962"/>
                </a:cubicBezTo>
                <a:lnTo>
                  <a:pt x="3974518" y="7092817"/>
                </a:lnTo>
                <a:cubicBezTo>
                  <a:pt x="3978519" y="7080245"/>
                  <a:pt x="3991854" y="7073387"/>
                  <a:pt x="4004427" y="7077292"/>
                </a:cubicBezTo>
                <a:close/>
                <a:moveTo>
                  <a:pt x="5448988" y="7077197"/>
                </a:moveTo>
                <a:cubicBezTo>
                  <a:pt x="5461562" y="7073291"/>
                  <a:pt x="5474896" y="7080245"/>
                  <a:pt x="5478896" y="7092723"/>
                </a:cubicBezTo>
                <a:lnTo>
                  <a:pt x="5980006" y="8682064"/>
                </a:lnTo>
                <a:cubicBezTo>
                  <a:pt x="5984006" y="8694637"/>
                  <a:pt x="5976958" y="8707972"/>
                  <a:pt x="5964482" y="8711973"/>
                </a:cubicBezTo>
                <a:cubicBezTo>
                  <a:pt x="5962100" y="8712734"/>
                  <a:pt x="5959718" y="8713116"/>
                  <a:pt x="5957338" y="8713116"/>
                </a:cubicBezTo>
                <a:cubicBezTo>
                  <a:pt x="5947242" y="8713116"/>
                  <a:pt x="5937810" y="8706639"/>
                  <a:pt x="5934668" y="8696447"/>
                </a:cubicBezTo>
                <a:lnTo>
                  <a:pt x="5433462" y="7107105"/>
                </a:lnTo>
                <a:cubicBezTo>
                  <a:pt x="5429462" y="7094532"/>
                  <a:pt x="5436510" y="7081197"/>
                  <a:pt x="5448988" y="7077197"/>
                </a:cubicBezTo>
                <a:close/>
                <a:moveTo>
                  <a:pt x="5548238" y="7043573"/>
                </a:moveTo>
                <a:cubicBezTo>
                  <a:pt x="5560622" y="7039096"/>
                  <a:pt x="5574242" y="7045478"/>
                  <a:pt x="5578718" y="7057765"/>
                </a:cubicBezTo>
                <a:lnTo>
                  <a:pt x="6311382" y="9070684"/>
                </a:lnTo>
                <a:cubicBezTo>
                  <a:pt x="6315858" y="9083066"/>
                  <a:pt x="6309476" y="9096687"/>
                  <a:pt x="6297190" y="9101259"/>
                </a:cubicBezTo>
                <a:cubicBezTo>
                  <a:pt x="6294522" y="9102211"/>
                  <a:pt x="6291760" y="9102687"/>
                  <a:pt x="6289094" y="9102687"/>
                </a:cubicBezTo>
                <a:cubicBezTo>
                  <a:pt x="6279378" y="9102687"/>
                  <a:pt x="6270234" y="9096687"/>
                  <a:pt x="6266710" y="9086971"/>
                </a:cubicBezTo>
                <a:lnTo>
                  <a:pt x="5534046" y="7074148"/>
                </a:lnTo>
                <a:cubicBezTo>
                  <a:pt x="5529570" y="7061766"/>
                  <a:pt x="5535950" y="7048145"/>
                  <a:pt x="5548238" y="7043573"/>
                </a:cubicBezTo>
                <a:close/>
                <a:moveTo>
                  <a:pt x="3905081" y="7043573"/>
                </a:moveTo>
                <a:cubicBezTo>
                  <a:pt x="3917368" y="7048145"/>
                  <a:pt x="3923845" y="7061766"/>
                  <a:pt x="3919273" y="7074148"/>
                </a:cubicBezTo>
                <a:lnTo>
                  <a:pt x="3136985" y="9223560"/>
                </a:lnTo>
                <a:cubicBezTo>
                  <a:pt x="3133461" y="9233180"/>
                  <a:pt x="3124412" y="9239181"/>
                  <a:pt x="3114601" y="9239181"/>
                </a:cubicBezTo>
                <a:cubicBezTo>
                  <a:pt x="3111934" y="9239181"/>
                  <a:pt x="3109172" y="9238705"/>
                  <a:pt x="3106505" y="9237752"/>
                </a:cubicBezTo>
                <a:cubicBezTo>
                  <a:pt x="3094123" y="9233275"/>
                  <a:pt x="3087741" y="9219559"/>
                  <a:pt x="3092313" y="9207177"/>
                </a:cubicBezTo>
                <a:lnTo>
                  <a:pt x="3874601" y="7057765"/>
                </a:lnTo>
                <a:cubicBezTo>
                  <a:pt x="3879078" y="7045382"/>
                  <a:pt x="3892794" y="7039001"/>
                  <a:pt x="3905081" y="7043573"/>
                </a:cubicBezTo>
                <a:close/>
                <a:moveTo>
                  <a:pt x="5645966" y="7005663"/>
                </a:moveTo>
                <a:cubicBezTo>
                  <a:pt x="5658062" y="7000615"/>
                  <a:pt x="5672064" y="7006426"/>
                  <a:pt x="5677112" y="7018522"/>
                </a:cubicBezTo>
                <a:lnTo>
                  <a:pt x="6491976" y="8985816"/>
                </a:lnTo>
                <a:cubicBezTo>
                  <a:pt x="6497024" y="8998008"/>
                  <a:pt x="6491214" y="9011914"/>
                  <a:pt x="6479118" y="9016962"/>
                </a:cubicBezTo>
                <a:cubicBezTo>
                  <a:pt x="6476164" y="9018201"/>
                  <a:pt x="6473022" y="9018772"/>
                  <a:pt x="6469974" y="9018772"/>
                </a:cubicBezTo>
                <a:cubicBezTo>
                  <a:pt x="6460638" y="9018772"/>
                  <a:pt x="6451780" y="9013248"/>
                  <a:pt x="6447970" y="9004104"/>
                </a:cubicBezTo>
                <a:lnTo>
                  <a:pt x="5633106" y="7036810"/>
                </a:lnTo>
                <a:cubicBezTo>
                  <a:pt x="5628058" y="7024618"/>
                  <a:pt x="5633868" y="7010711"/>
                  <a:pt x="5645966" y="7005663"/>
                </a:cubicBezTo>
                <a:close/>
                <a:moveTo>
                  <a:pt x="3807450" y="7005568"/>
                </a:moveTo>
                <a:cubicBezTo>
                  <a:pt x="3819642" y="7010617"/>
                  <a:pt x="3825357" y="7024523"/>
                  <a:pt x="3820309" y="7036715"/>
                </a:cubicBezTo>
                <a:lnTo>
                  <a:pt x="3185563" y="8569097"/>
                </a:lnTo>
                <a:cubicBezTo>
                  <a:pt x="3181753" y="8578241"/>
                  <a:pt x="3172895" y="8583766"/>
                  <a:pt x="3163560" y="8583766"/>
                </a:cubicBezTo>
                <a:cubicBezTo>
                  <a:pt x="3160512" y="8583766"/>
                  <a:pt x="3157464" y="8583194"/>
                  <a:pt x="3154416" y="8581956"/>
                </a:cubicBezTo>
                <a:cubicBezTo>
                  <a:pt x="3142224" y="8576907"/>
                  <a:pt x="3136509" y="8563001"/>
                  <a:pt x="3141557" y="8550809"/>
                </a:cubicBezTo>
                <a:lnTo>
                  <a:pt x="3776304" y="7018427"/>
                </a:lnTo>
                <a:cubicBezTo>
                  <a:pt x="3781352" y="7006331"/>
                  <a:pt x="3795258" y="7000520"/>
                  <a:pt x="3807450" y="7005568"/>
                </a:cubicBezTo>
                <a:close/>
                <a:moveTo>
                  <a:pt x="5760088" y="6962694"/>
                </a:moveTo>
                <a:cubicBezTo>
                  <a:pt x="5765816" y="6964778"/>
                  <a:pt x="5770744" y="6969040"/>
                  <a:pt x="5773506" y="6974993"/>
                </a:cubicBezTo>
                <a:lnTo>
                  <a:pt x="6580654" y="8705876"/>
                </a:lnTo>
                <a:cubicBezTo>
                  <a:pt x="6586178" y="8717782"/>
                  <a:pt x="6581034" y="8731975"/>
                  <a:pt x="6569128" y="8737499"/>
                </a:cubicBezTo>
                <a:cubicBezTo>
                  <a:pt x="6565890" y="8738928"/>
                  <a:pt x="6562462" y="8739690"/>
                  <a:pt x="6559126" y="8739690"/>
                </a:cubicBezTo>
                <a:cubicBezTo>
                  <a:pt x="6550174" y="8739690"/>
                  <a:pt x="6541602" y="8734547"/>
                  <a:pt x="6537506" y="8725974"/>
                </a:cubicBezTo>
                <a:lnTo>
                  <a:pt x="5730358" y="6995091"/>
                </a:lnTo>
                <a:cubicBezTo>
                  <a:pt x="5724832" y="6983185"/>
                  <a:pt x="5729976" y="6968992"/>
                  <a:pt x="5741882" y="6963468"/>
                </a:cubicBezTo>
                <a:cubicBezTo>
                  <a:pt x="5747836" y="6960706"/>
                  <a:pt x="5754360" y="6960610"/>
                  <a:pt x="5760088" y="6962694"/>
                </a:cubicBezTo>
                <a:close/>
                <a:moveTo>
                  <a:pt x="3693233" y="6962504"/>
                </a:moveTo>
                <a:cubicBezTo>
                  <a:pt x="3698960" y="6960420"/>
                  <a:pt x="3705485" y="6960516"/>
                  <a:pt x="3711438" y="6963278"/>
                </a:cubicBezTo>
                <a:cubicBezTo>
                  <a:pt x="3723344" y="6968802"/>
                  <a:pt x="3728488" y="6982995"/>
                  <a:pt x="3722963" y="6994901"/>
                </a:cubicBezTo>
                <a:lnTo>
                  <a:pt x="3103076" y="8324210"/>
                </a:lnTo>
                <a:cubicBezTo>
                  <a:pt x="3099171" y="8332877"/>
                  <a:pt x="3090598" y="8338021"/>
                  <a:pt x="3081550" y="8338021"/>
                </a:cubicBezTo>
                <a:cubicBezTo>
                  <a:pt x="3078216" y="8338021"/>
                  <a:pt x="3074787" y="8337259"/>
                  <a:pt x="3071453" y="8335735"/>
                </a:cubicBezTo>
                <a:cubicBezTo>
                  <a:pt x="3059547" y="8330211"/>
                  <a:pt x="3054403" y="8316019"/>
                  <a:pt x="3059928" y="8304112"/>
                </a:cubicBezTo>
                <a:lnTo>
                  <a:pt x="3679815" y="6974803"/>
                </a:lnTo>
                <a:cubicBezTo>
                  <a:pt x="3682577" y="6968850"/>
                  <a:pt x="3687506" y="6964588"/>
                  <a:pt x="3693233" y="6962504"/>
                </a:cubicBezTo>
                <a:close/>
                <a:moveTo>
                  <a:pt x="5854014" y="6915391"/>
                </a:moveTo>
                <a:cubicBezTo>
                  <a:pt x="5859826" y="6917224"/>
                  <a:pt x="5864946" y="6921272"/>
                  <a:pt x="5867994" y="6927082"/>
                </a:cubicBezTo>
                <a:lnTo>
                  <a:pt x="6584178" y="8302873"/>
                </a:lnTo>
                <a:cubicBezTo>
                  <a:pt x="6590274" y="8314494"/>
                  <a:pt x="6585702" y="8328877"/>
                  <a:pt x="6574082" y="8334973"/>
                </a:cubicBezTo>
                <a:cubicBezTo>
                  <a:pt x="6570558" y="8336878"/>
                  <a:pt x="6566842" y="8337735"/>
                  <a:pt x="6563126" y="8337735"/>
                </a:cubicBezTo>
                <a:cubicBezTo>
                  <a:pt x="6554554" y="8337735"/>
                  <a:pt x="6546268" y="8333068"/>
                  <a:pt x="6541982" y="8324876"/>
                </a:cubicBezTo>
                <a:lnTo>
                  <a:pt x="5825798" y="6949085"/>
                </a:lnTo>
                <a:cubicBezTo>
                  <a:pt x="5819702" y="6937464"/>
                  <a:pt x="5824274" y="6923082"/>
                  <a:pt x="5835894" y="6916986"/>
                </a:cubicBezTo>
                <a:cubicBezTo>
                  <a:pt x="5841704" y="6913938"/>
                  <a:pt x="5848204" y="6913557"/>
                  <a:pt x="5854014" y="6915391"/>
                </a:cubicBezTo>
                <a:close/>
                <a:moveTo>
                  <a:pt x="3599495" y="6915260"/>
                </a:moveTo>
                <a:cubicBezTo>
                  <a:pt x="3605305" y="6913439"/>
                  <a:pt x="3611806" y="6913843"/>
                  <a:pt x="3617616" y="6916891"/>
                </a:cubicBezTo>
                <a:cubicBezTo>
                  <a:pt x="3629237" y="6922987"/>
                  <a:pt x="3633809" y="6937370"/>
                  <a:pt x="3627713" y="6948990"/>
                </a:cubicBezTo>
                <a:lnTo>
                  <a:pt x="2597013" y="8928952"/>
                </a:lnTo>
                <a:cubicBezTo>
                  <a:pt x="2592726" y="8937143"/>
                  <a:pt x="2584439" y="8941811"/>
                  <a:pt x="2575867" y="8941811"/>
                </a:cubicBezTo>
                <a:cubicBezTo>
                  <a:pt x="2572152" y="8941811"/>
                  <a:pt x="2568438" y="8940954"/>
                  <a:pt x="2564913" y="8939144"/>
                </a:cubicBezTo>
                <a:cubicBezTo>
                  <a:pt x="2553293" y="8933048"/>
                  <a:pt x="2548721" y="8918665"/>
                  <a:pt x="2554817" y="8907045"/>
                </a:cubicBezTo>
                <a:lnTo>
                  <a:pt x="3585517" y="6926987"/>
                </a:lnTo>
                <a:cubicBezTo>
                  <a:pt x="3588565" y="6921130"/>
                  <a:pt x="3593685" y="6917082"/>
                  <a:pt x="3599495" y="6915260"/>
                </a:cubicBezTo>
                <a:close/>
                <a:moveTo>
                  <a:pt x="5945884" y="6864134"/>
                </a:moveTo>
                <a:cubicBezTo>
                  <a:pt x="5951766" y="6865718"/>
                  <a:pt x="5957052" y="6869552"/>
                  <a:pt x="5960386" y="6875267"/>
                </a:cubicBezTo>
                <a:lnTo>
                  <a:pt x="6732386" y="8212386"/>
                </a:lnTo>
                <a:cubicBezTo>
                  <a:pt x="6738958" y="8223816"/>
                  <a:pt x="6735054" y="8238294"/>
                  <a:pt x="6723624" y="8244962"/>
                </a:cubicBezTo>
                <a:cubicBezTo>
                  <a:pt x="6719814" y="8247057"/>
                  <a:pt x="6715718" y="8248105"/>
                  <a:pt x="6711718" y="8248105"/>
                </a:cubicBezTo>
                <a:cubicBezTo>
                  <a:pt x="6703526" y="8248105"/>
                  <a:pt x="6695526" y="8243819"/>
                  <a:pt x="6691048" y="8236199"/>
                </a:cubicBezTo>
                <a:lnTo>
                  <a:pt x="5919046" y="6899079"/>
                </a:lnTo>
                <a:cubicBezTo>
                  <a:pt x="5912474" y="6887649"/>
                  <a:pt x="5916380" y="6873171"/>
                  <a:pt x="5927810" y="6866504"/>
                </a:cubicBezTo>
                <a:cubicBezTo>
                  <a:pt x="5933526" y="6863218"/>
                  <a:pt x="5940002" y="6862551"/>
                  <a:pt x="5945884" y="6864134"/>
                </a:cubicBezTo>
                <a:close/>
                <a:moveTo>
                  <a:pt x="3507687" y="6863943"/>
                </a:moveTo>
                <a:cubicBezTo>
                  <a:pt x="3513580" y="6862360"/>
                  <a:pt x="3520081" y="6863027"/>
                  <a:pt x="3525796" y="6866313"/>
                </a:cubicBezTo>
                <a:cubicBezTo>
                  <a:pt x="3537226" y="6872885"/>
                  <a:pt x="3541131" y="6887458"/>
                  <a:pt x="3534559" y="6898888"/>
                </a:cubicBezTo>
                <a:lnTo>
                  <a:pt x="2787894" y="8192098"/>
                </a:lnTo>
                <a:cubicBezTo>
                  <a:pt x="2783418" y="8199717"/>
                  <a:pt x="2775417" y="8204004"/>
                  <a:pt x="2767225" y="8204004"/>
                </a:cubicBezTo>
                <a:cubicBezTo>
                  <a:pt x="2763224" y="8204004"/>
                  <a:pt x="2759129" y="8202956"/>
                  <a:pt x="2755319" y="8200860"/>
                </a:cubicBezTo>
                <a:cubicBezTo>
                  <a:pt x="2743889" y="8194288"/>
                  <a:pt x="2739984" y="8179715"/>
                  <a:pt x="2746556" y="8168285"/>
                </a:cubicBezTo>
                <a:lnTo>
                  <a:pt x="3493220" y="6875076"/>
                </a:lnTo>
                <a:cubicBezTo>
                  <a:pt x="3496507" y="6869361"/>
                  <a:pt x="3501793" y="6865527"/>
                  <a:pt x="3507687" y="6863943"/>
                </a:cubicBezTo>
                <a:close/>
                <a:moveTo>
                  <a:pt x="6035312" y="6808865"/>
                </a:moveTo>
                <a:cubicBezTo>
                  <a:pt x="6041254" y="6810187"/>
                  <a:pt x="6046682" y="6813782"/>
                  <a:pt x="6050206" y="6819354"/>
                </a:cubicBezTo>
                <a:lnTo>
                  <a:pt x="7323414" y="8817890"/>
                </a:lnTo>
                <a:cubicBezTo>
                  <a:pt x="7330462" y="8828939"/>
                  <a:pt x="7327224" y="8843702"/>
                  <a:pt x="7316078" y="8850751"/>
                </a:cubicBezTo>
                <a:cubicBezTo>
                  <a:pt x="7312078" y="8853227"/>
                  <a:pt x="7307698" y="8854466"/>
                  <a:pt x="7303316" y="8854466"/>
                </a:cubicBezTo>
                <a:cubicBezTo>
                  <a:pt x="7295410" y="8854466"/>
                  <a:pt x="7287790" y="8850561"/>
                  <a:pt x="7283218" y="8843417"/>
                </a:cubicBezTo>
                <a:lnTo>
                  <a:pt x="6010010" y="6844881"/>
                </a:lnTo>
                <a:cubicBezTo>
                  <a:pt x="6002962" y="6833832"/>
                  <a:pt x="6006202" y="6819068"/>
                  <a:pt x="6017346" y="6812020"/>
                </a:cubicBezTo>
                <a:cubicBezTo>
                  <a:pt x="6022918" y="6808496"/>
                  <a:pt x="6029372" y="6807544"/>
                  <a:pt x="6035312" y="6808865"/>
                </a:cubicBezTo>
                <a:close/>
                <a:moveTo>
                  <a:pt x="3418234" y="6808770"/>
                </a:moveTo>
                <a:cubicBezTo>
                  <a:pt x="3424187" y="6807449"/>
                  <a:pt x="3430641" y="6808401"/>
                  <a:pt x="3436165" y="6811925"/>
                </a:cubicBezTo>
                <a:cubicBezTo>
                  <a:pt x="3447214" y="6818973"/>
                  <a:pt x="3450548" y="6833738"/>
                  <a:pt x="3443500" y="6844786"/>
                </a:cubicBezTo>
                <a:lnTo>
                  <a:pt x="2353363" y="8555953"/>
                </a:lnTo>
                <a:cubicBezTo>
                  <a:pt x="2348791" y="8563097"/>
                  <a:pt x="2341076" y="8567002"/>
                  <a:pt x="2333266" y="8567002"/>
                </a:cubicBezTo>
                <a:cubicBezTo>
                  <a:pt x="2328884" y="8567002"/>
                  <a:pt x="2324502" y="8565763"/>
                  <a:pt x="2320502" y="8563287"/>
                </a:cubicBezTo>
                <a:cubicBezTo>
                  <a:pt x="2309453" y="8556238"/>
                  <a:pt x="2306119" y="8541475"/>
                  <a:pt x="2313168" y="8530426"/>
                </a:cubicBezTo>
                <a:lnTo>
                  <a:pt x="3403304" y="6819259"/>
                </a:lnTo>
                <a:cubicBezTo>
                  <a:pt x="3406828" y="6813687"/>
                  <a:pt x="3412281" y="6810092"/>
                  <a:pt x="3418234" y="6808770"/>
                </a:cubicBezTo>
                <a:close/>
                <a:moveTo>
                  <a:pt x="6122192" y="6749775"/>
                </a:moveTo>
                <a:cubicBezTo>
                  <a:pt x="6128192" y="6750822"/>
                  <a:pt x="6133788" y="6754156"/>
                  <a:pt x="6137550" y="6759537"/>
                </a:cubicBezTo>
                <a:lnTo>
                  <a:pt x="6995372" y="7984643"/>
                </a:lnTo>
                <a:cubicBezTo>
                  <a:pt x="7002896" y="7995406"/>
                  <a:pt x="7000326" y="8010265"/>
                  <a:pt x="6989562" y="8017790"/>
                </a:cubicBezTo>
                <a:cubicBezTo>
                  <a:pt x="6985370" y="8020838"/>
                  <a:pt x="6980608" y="8022171"/>
                  <a:pt x="6975942" y="8022171"/>
                </a:cubicBezTo>
                <a:cubicBezTo>
                  <a:pt x="6968416" y="8022171"/>
                  <a:pt x="6961082" y="8018647"/>
                  <a:pt x="6956414" y="8011980"/>
                </a:cubicBezTo>
                <a:lnTo>
                  <a:pt x="6098594" y="6786874"/>
                </a:lnTo>
                <a:cubicBezTo>
                  <a:pt x="6091068" y="6776111"/>
                  <a:pt x="6093640" y="6761252"/>
                  <a:pt x="6104404" y="6753727"/>
                </a:cubicBezTo>
                <a:cubicBezTo>
                  <a:pt x="6109786" y="6749965"/>
                  <a:pt x="6116190" y="6748727"/>
                  <a:pt x="6122192" y="6749775"/>
                </a:cubicBezTo>
                <a:close/>
                <a:moveTo>
                  <a:pt x="3331414" y="6749740"/>
                </a:moveTo>
                <a:cubicBezTo>
                  <a:pt x="3337415" y="6748680"/>
                  <a:pt x="3343821" y="6749918"/>
                  <a:pt x="3349202" y="6753728"/>
                </a:cubicBezTo>
                <a:cubicBezTo>
                  <a:pt x="3359965" y="6761252"/>
                  <a:pt x="3362632" y="6776111"/>
                  <a:pt x="3355012" y="6786875"/>
                </a:cubicBezTo>
                <a:lnTo>
                  <a:pt x="2078948" y="8609198"/>
                </a:lnTo>
                <a:cubicBezTo>
                  <a:pt x="2074281" y="8615865"/>
                  <a:pt x="2066851" y="8619390"/>
                  <a:pt x="2059422" y="8619390"/>
                </a:cubicBezTo>
                <a:cubicBezTo>
                  <a:pt x="2054659" y="8619390"/>
                  <a:pt x="2049897" y="8617961"/>
                  <a:pt x="2045801" y="8615103"/>
                </a:cubicBezTo>
                <a:cubicBezTo>
                  <a:pt x="2035038" y="8607579"/>
                  <a:pt x="2032371" y="8592720"/>
                  <a:pt x="2039991" y="8581956"/>
                </a:cubicBezTo>
                <a:lnTo>
                  <a:pt x="3316055" y="6759538"/>
                </a:lnTo>
                <a:cubicBezTo>
                  <a:pt x="3319818" y="6754157"/>
                  <a:pt x="3325414" y="6750799"/>
                  <a:pt x="3331414" y="6749740"/>
                </a:cubicBezTo>
                <a:close/>
                <a:moveTo>
                  <a:pt x="6206440" y="6687017"/>
                </a:moveTo>
                <a:cubicBezTo>
                  <a:pt x="6212488" y="6687815"/>
                  <a:pt x="6218226" y="6690910"/>
                  <a:pt x="6222228" y="6696101"/>
                </a:cubicBezTo>
                <a:lnTo>
                  <a:pt x="7390946" y="8219244"/>
                </a:lnTo>
                <a:cubicBezTo>
                  <a:pt x="7398946" y="8229626"/>
                  <a:pt x="7396946" y="8244581"/>
                  <a:pt x="7386564" y="8252581"/>
                </a:cubicBezTo>
                <a:cubicBezTo>
                  <a:pt x="7382182" y="8255915"/>
                  <a:pt x="7377134" y="8257534"/>
                  <a:pt x="7372086" y="8257534"/>
                </a:cubicBezTo>
                <a:cubicBezTo>
                  <a:pt x="7364942" y="8257534"/>
                  <a:pt x="7357894" y="8254296"/>
                  <a:pt x="7353130" y="8248200"/>
                </a:cubicBezTo>
                <a:lnTo>
                  <a:pt x="6184414" y="6725057"/>
                </a:lnTo>
                <a:cubicBezTo>
                  <a:pt x="6176414" y="6714675"/>
                  <a:pt x="6178414" y="6699721"/>
                  <a:pt x="6188794" y="6691719"/>
                </a:cubicBezTo>
                <a:cubicBezTo>
                  <a:pt x="6194032" y="6687719"/>
                  <a:pt x="6200390" y="6686219"/>
                  <a:pt x="6206440" y="6687017"/>
                </a:cubicBezTo>
                <a:close/>
                <a:moveTo>
                  <a:pt x="3247071" y="6686922"/>
                </a:moveTo>
                <a:cubicBezTo>
                  <a:pt x="3253119" y="6686124"/>
                  <a:pt x="3259477" y="6687624"/>
                  <a:pt x="3264716" y="6691624"/>
                </a:cubicBezTo>
                <a:cubicBezTo>
                  <a:pt x="3275193" y="6699626"/>
                  <a:pt x="3277098" y="6714580"/>
                  <a:pt x="3269097" y="6724962"/>
                </a:cubicBezTo>
                <a:lnTo>
                  <a:pt x="2241350" y="8064273"/>
                </a:lnTo>
                <a:cubicBezTo>
                  <a:pt x="2236682" y="8070368"/>
                  <a:pt x="2229634" y="8073607"/>
                  <a:pt x="2222490" y="8073607"/>
                </a:cubicBezTo>
                <a:cubicBezTo>
                  <a:pt x="2217442" y="8073607"/>
                  <a:pt x="2212298" y="8071988"/>
                  <a:pt x="2208012" y="8068654"/>
                </a:cubicBezTo>
                <a:cubicBezTo>
                  <a:pt x="2197534" y="8060653"/>
                  <a:pt x="2195629" y="8045699"/>
                  <a:pt x="2203630" y="8035316"/>
                </a:cubicBezTo>
                <a:lnTo>
                  <a:pt x="3231283" y="6696006"/>
                </a:lnTo>
                <a:cubicBezTo>
                  <a:pt x="3235284" y="6690815"/>
                  <a:pt x="3241022" y="6687720"/>
                  <a:pt x="3247071" y="6686922"/>
                </a:cubicBezTo>
                <a:close/>
                <a:moveTo>
                  <a:pt x="6287892" y="6620603"/>
                </a:moveTo>
                <a:cubicBezTo>
                  <a:pt x="6293952" y="6621139"/>
                  <a:pt x="6299808" y="6623997"/>
                  <a:pt x="6304048" y="6629045"/>
                </a:cubicBezTo>
                <a:lnTo>
                  <a:pt x="7645168" y="8227340"/>
                </a:lnTo>
                <a:cubicBezTo>
                  <a:pt x="7653646" y="8237437"/>
                  <a:pt x="7652312" y="8252391"/>
                  <a:pt x="7642216" y="8260868"/>
                </a:cubicBezTo>
                <a:cubicBezTo>
                  <a:pt x="7637738" y="8264583"/>
                  <a:pt x="7632310" y="8266393"/>
                  <a:pt x="7626974" y="8266393"/>
                </a:cubicBezTo>
                <a:cubicBezTo>
                  <a:pt x="7620214" y="8266393"/>
                  <a:pt x="7613450" y="8263535"/>
                  <a:pt x="7608686" y="8257915"/>
                </a:cubicBezTo>
                <a:lnTo>
                  <a:pt x="6267566" y="6659620"/>
                </a:lnTo>
                <a:cubicBezTo>
                  <a:pt x="6259090" y="6649524"/>
                  <a:pt x="6260424" y="6634570"/>
                  <a:pt x="6270520" y="6626092"/>
                </a:cubicBezTo>
                <a:cubicBezTo>
                  <a:pt x="6275570" y="6621854"/>
                  <a:pt x="6281832" y="6620068"/>
                  <a:pt x="6287892" y="6620603"/>
                </a:cubicBezTo>
                <a:close/>
                <a:moveTo>
                  <a:pt x="3165524" y="6620509"/>
                </a:moveTo>
                <a:cubicBezTo>
                  <a:pt x="3171585" y="6619973"/>
                  <a:pt x="3177847" y="6621759"/>
                  <a:pt x="3182895" y="6625997"/>
                </a:cubicBezTo>
                <a:cubicBezTo>
                  <a:pt x="3192992" y="6634474"/>
                  <a:pt x="3194325" y="6649429"/>
                  <a:pt x="3185848" y="6659525"/>
                </a:cubicBezTo>
                <a:lnTo>
                  <a:pt x="2232681" y="7795572"/>
                </a:lnTo>
                <a:cubicBezTo>
                  <a:pt x="2228014" y="7801192"/>
                  <a:pt x="2221251" y="7804049"/>
                  <a:pt x="2214393" y="7804049"/>
                </a:cubicBezTo>
                <a:cubicBezTo>
                  <a:pt x="2208964" y="7804049"/>
                  <a:pt x="2203535" y="7802240"/>
                  <a:pt x="2199058" y="7798525"/>
                </a:cubicBezTo>
                <a:cubicBezTo>
                  <a:pt x="2188962" y="7790047"/>
                  <a:pt x="2187628" y="7775093"/>
                  <a:pt x="2196105" y="7764997"/>
                </a:cubicBezTo>
                <a:lnTo>
                  <a:pt x="3149367" y="6628950"/>
                </a:lnTo>
                <a:cubicBezTo>
                  <a:pt x="3153606" y="6623902"/>
                  <a:pt x="3159464" y="6621045"/>
                  <a:pt x="3165524" y="6620509"/>
                </a:cubicBezTo>
                <a:close/>
                <a:moveTo>
                  <a:pt x="6366328" y="6550727"/>
                </a:moveTo>
                <a:cubicBezTo>
                  <a:pt x="6372414" y="6550989"/>
                  <a:pt x="6378390" y="6553560"/>
                  <a:pt x="6382818" y="6558370"/>
                </a:cubicBezTo>
                <a:lnTo>
                  <a:pt x="7890914" y="8204100"/>
                </a:lnTo>
                <a:cubicBezTo>
                  <a:pt x="7899770" y="8213815"/>
                  <a:pt x="7899104" y="8228865"/>
                  <a:pt x="7889484" y="8237723"/>
                </a:cubicBezTo>
                <a:cubicBezTo>
                  <a:pt x="7884912" y="8241914"/>
                  <a:pt x="7879102" y="8244010"/>
                  <a:pt x="7873386" y="8244010"/>
                </a:cubicBezTo>
                <a:cubicBezTo>
                  <a:pt x="7866910" y="8244010"/>
                  <a:pt x="7860528" y="8241438"/>
                  <a:pt x="7855862" y="8236295"/>
                </a:cubicBezTo>
                <a:lnTo>
                  <a:pt x="6347766" y="6590565"/>
                </a:lnTo>
                <a:cubicBezTo>
                  <a:pt x="6338910" y="6580849"/>
                  <a:pt x="6339576" y="6565800"/>
                  <a:pt x="6349196" y="6556942"/>
                </a:cubicBezTo>
                <a:cubicBezTo>
                  <a:pt x="6354054" y="6552513"/>
                  <a:pt x="6360244" y="6550465"/>
                  <a:pt x="6366328" y="6550727"/>
                </a:cubicBezTo>
                <a:close/>
                <a:moveTo>
                  <a:pt x="3087086" y="6550559"/>
                </a:moveTo>
                <a:cubicBezTo>
                  <a:pt x="3093170" y="6550298"/>
                  <a:pt x="3099361" y="6552369"/>
                  <a:pt x="3104219" y="6556846"/>
                </a:cubicBezTo>
                <a:cubicBezTo>
                  <a:pt x="3113934" y="6565704"/>
                  <a:pt x="3114601" y="6580753"/>
                  <a:pt x="3105648" y="6590469"/>
                </a:cubicBezTo>
                <a:lnTo>
                  <a:pt x="2040372" y="7753090"/>
                </a:lnTo>
                <a:cubicBezTo>
                  <a:pt x="2035704" y="7758234"/>
                  <a:pt x="2029227" y="7760805"/>
                  <a:pt x="2022846" y="7760805"/>
                </a:cubicBezTo>
                <a:cubicBezTo>
                  <a:pt x="2017131" y="7760805"/>
                  <a:pt x="2011320" y="7758710"/>
                  <a:pt x="2006748" y="7754519"/>
                </a:cubicBezTo>
                <a:cubicBezTo>
                  <a:pt x="1997033" y="7745661"/>
                  <a:pt x="1996366" y="7730611"/>
                  <a:pt x="2005319" y="7720896"/>
                </a:cubicBezTo>
                <a:lnTo>
                  <a:pt x="3070596" y="6558274"/>
                </a:lnTo>
                <a:cubicBezTo>
                  <a:pt x="3075025" y="6553417"/>
                  <a:pt x="3081002" y="6550821"/>
                  <a:pt x="3087086" y="6550559"/>
                </a:cubicBezTo>
                <a:close/>
                <a:moveTo>
                  <a:pt x="3011637" y="6477455"/>
                </a:moveTo>
                <a:cubicBezTo>
                  <a:pt x="3017733" y="6477455"/>
                  <a:pt x="3023829" y="6479789"/>
                  <a:pt x="3028496" y="6484456"/>
                </a:cubicBezTo>
                <a:cubicBezTo>
                  <a:pt x="3037830" y="6493791"/>
                  <a:pt x="3037830" y="6508840"/>
                  <a:pt x="3028496" y="6518175"/>
                </a:cubicBezTo>
                <a:lnTo>
                  <a:pt x="1745573" y="7801002"/>
                </a:lnTo>
                <a:cubicBezTo>
                  <a:pt x="1740906" y="7805669"/>
                  <a:pt x="1734810" y="7808050"/>
                  <a:pt x="1728714" y="7808050"/>
                </a:cubicBezTo>
                <a:cubicBezTo>
                  <a:pt x="1722618" y="7808050"/>
                  <a:pt x="1716522" y="7805764"/>
                  <a:pt x="1711855" y="7801097"/>
                </a:cubicBezTo>
                <a:cubicBezTo>
                  <a:pt x="1702520" y="7791762"/>
                  <a:pt x="1702520" y="7776713"/>
                  <a:pt x="1711855" y="7767378"/>
                </a:cubicBezTo>
                <a:lnTo>
                  <a:pt x="2994777" y="6484456"/>
                </a:lnTo>
                <a:cubicBezTo>
                  <a:pt x="2999445" y="6479789"/>
                  <a:pt x="3005541" y="6477455"/>
                  <a:pt x="3011637" y="6477455"/>
                </a:cubicBezTo>
                <a:close/>
                <a:moveTo>
                  <a:pt x="6441780" y="6477360"/>
                </a:moveTo>
                <a:cubicBezTo>
                  <a:pt x="6447874" y="6477360"/>
                  <a:pt x="6453970" y="6479694"/>
                  <a:pt x="6458638" y="6484361"/>
                </a:cubicBezTo>
                <a:lnTo>
                  <a:pt x="8127134" y="8152855"/>
                </a:lnTo>
                <a:cubicBezTo>
                  <a:pt x="8136466" y="8162190"/>
                  <a:pt x="8136466" y="8177239"/>
                  <a:pt x="8127134" y="8186574"/>
                </a:cubicBezTo>
                <a:cubicBezTo>
                  <a:pt x="8122370" y="8191241"/>
                  <a:pt x="8116274" y="8193527"/>
                  <a:pt x="8110178" y="8193527"/>
                </a:cubicBezTo>
                <a:cubicBezTo>
                  <a:pt x="8104082" y="8193527"/>
                  <a:pt x="8097986" y="8191241"/>
                  <a:pt x="8093318" y="8186574"/>
                </a:cubicBezTo>
                <a:lnTo>
                  <a:pt x="6424920" y="6518079"/>
                </a:lnTo>
                <a:cubicBezTo>
                  <a:pt x="6415586" y="6508745"/>
                  <a:pt x="6415586" y="6493695"/>
                  <a:pt x="6424920" y="6484361"/>
                </a:cubicBezTo>
                <a:cubicBezTo>
                  <a:pt x="6429588" y="6479694"/>
                  <a:pt x="6435684" y="6477360"/>
                  <a:pt x="6441780" y="6477360"/>
                </a:cubicBezTo>
                <a:close/>
                <a:moveTo>
                  <a:pt x="2939520" y="6401089"/>
                </a:moveTo>
                <a:cubicBezTo>
                  <a:pt x="2945604" y="6401351"/>
                  <a:pt x="2951581" y="6403922"/>
                  <a:pt x="2956010" y="6408732"/>
                </a:cubicBezTo>
                <a:cubicBezTo>
                  <a:pt x="2964868" y="6418447"/>
                  <a:pt x="2964202" y="6433497"/>
                  <a:pt x="2954581" y="6442355"/>
                </a:cubicBezTo>
                <a:lnTo>
                  <a:pt x="1586125" y="7696417"/>
                </a:lnTo>
                <a:cubicBezTo>
                  <a:pt x="1581553" y="7700607"/>
                  <a:pt x="1575742" y="7702608"/>
                  <a:pt x="1570027" y="7702608"/>
                </a:cubicBezTo>
                <a:cubicBezTo>
                  <a:pt x="1563550" y="7702608"/>
                  <a:pt x="1557169" y="7700036"/>
                  <a:pt x="1552501" y="7694893"/>
                </a:cubicBezTo>
                <a:cubicBezTo>
                  <a:pt x="1543643" y="7685177"/>
                  <a:pt x="1544310" y="7670128"/>
                  <a:pt x="1553930" y="7661270"/>
                </a:cubicBezTo>
                <a:lnTo>
                  <a:pt x="2922387" y="6407303"/>
                </a:lnTo>
                <a:cubicBezTo>
                  <a:pt x="2927245" y="6402874"/>
                  <a:pt x="2933436" y="6400827"/>
                  <a:pt x="2939520" y="6401089"/>
                </a:cubicBezTo>
                <a:close/>
                <a:moveTo>
                  <a:pt x="6513896" y="6401017"/>
                </a:moveTo>
                <a:cubicBezTo>
                  <a:pt x="6519980" y="6400756"/>
                  <a:pt x="6526172" y="6402827"/>
                  <a:pt x="6531030" y="6407304"/>
                </a:cubicBezTo>
                <a:lnTo>
                  <a:pt x="8203334" y="7939686"/>
                </a:lnTo>
                <a:cubicBezTo>
                  <a:pt x="8213050" y="7948544"/>
                  <a:pt x="8213714" y="7963593"/>
                  <a:pt x="8204762" y="7973309"/>
                </a:cubicBezTo>
                <a:cubicBezTo>
                  <a:pt x="8200094" y="7978452"/>
                  <a:pt x="8193714" y="7981024"/>
                  <a:pt x="8187236" y="7981024"/>
                </a:cubicBezTo>
                <a:cubicBezTo>
                  <a:pt x="8181522" y="7981024"/>
                  <a:pt x="8175710" y="7978929"/>
                  <a:pt x="8171138" y="7974738"/>
                </a:cubicBezTo>
                <a:lnTo>
                  <a:pt x="6498834" y="6442355"/>
                </a:lnTo>
                <a:cubicBezTo>
                  <a:pt x="6489118" y="6433497"/>
                  <a:pt x="6488452" y="6418448"/>
                  <a:pt x="6497406" y="6408732"/>
                </a:cubicBezTo>
                <a:cubicBezTo>
                  <a:pt x="6501836" y="6403875"/>
                  <a:pt x="6507812" y="6401279"/>
                  <a:pt x="6513896" y="6401017"/>
                </a:cubicBezTo>
                <a:close/>
                <a:moveTo>
                  <a:pt x="2870702" y="6321710"/>
                </a:moveTo>
                <a:cubicBezTo>
                  <a:pt x="2876762" y="6322246"/>
                  <a:pt x="2882620" y="6325103"/>
                  <a:pt x="2886859" y="6330151"/>
                </a:cubicBezTo>
                <a:cubicBezTo>
                  <a:pt x="2895336" y="6340248"/>
                  <a:pt x="2894002" y="6355201"/>
                  <a:pt x="2883906" y="6363679"/>
                </a:cubicBezTo>
                <a:lnTo>
                  <a:pt x="1747954" y="7316750"/>
                </a:lnTo>
                <a:cubicBezTo>
                  <a:pt x="1743573" y="7320560"/>
                  <a:pt x="1738144" y="7322370"/>
                  <a:pt x="1732714" y="7322370"/>
                </a:cubicBezTo>
                <a:cubicBezTo>
                  <a:pt x="1725952" y="7322370"/>
                  <a:pt x="1719189" y="7319513"/>
                  <a:pt x="1714426" y="7313893"/>
                </a:cubicBezTo>
                <a:cubicBezTo>
                  <a:pt x="1705949" y="7303796"/>
                  <a:pt x="1707283" y="7288842"/>
                  <a:pt x="1717379" y="7280365"/>
                </a:cubicBezTo>
                <a:lnTo>
                  <a:pt x="2853331" y="6327198"/>
                </a:lnTo>
                <a:cubicBezTo>
                  <a:pt x="2858379" y="6322960"/>
                  <a:pt x="2864642" y="6321174"/>
                  <a:pt x="2870702" y="6321710"/>
                </a:cubicBezTo>
                <a:close/>
                <a:moveTo>
                  <a:pt x="6582524" y="6321615"/>
                </a:moveTo>
                <a:cubicBezTo>
                  <a:pt x="6588584" y="6321079"/>
                  <a:pt x="6594846" y="6322865"/>
                  <a:pt x="6599894" y="6327103"/>
                </a:cubicBezTo>
                <a:lnTo>
                  <a:pt x="7959874" y="7468198"/>
                </a:lnTo>
                <a:cubicBezTo>
                  <a:pt x="7969970" y="7476676"/>
                  <a:pt x="7971304" y="7491630"/>
                  <a:pt x="7962826" y="7501727"/>
                </a:cubicBezTo>
                <a:cubicBezTo>
                  <a:pt x="7958158" y="7507346"/>
                  <a:pt x="7951396" y="7510203"/>
                  <a:pt x="7944634" y="7510203"/>
                </a:cubicBezTo>
                <a:cubicBezTo>
                  <a:pt x="7939206" y="7510203"/>
                  <a:pt x="7933774" y="7508394"/>
                  <a:pt x="7929298" y="7504679"/>
                </a:cubicBezTo>
                <a:lnTo>
                  <a:pt x="6569318" y="6363584"/>
                </a:lnTo>
                <a:cubicBezTo>
                  <a:pt x="6559222" y="6355107"/>
                  <a:pt x="6557890" y="6340153"/>
                  <a:pt x="6566366" y="6330056"/>
                </a:cubicBezTo>
                <a:cubicBezTo>
                  <a:pt x="6570606" y="6325008"/>
                  <a:pt x="6576464" y="6322151"/>
                  <a:pt x="6582524" y="6321615"/>
                </a:cubicBezTo>
                <a:close/>
                <a:moveTo>
                  <a:pt x="6647876" y="6239247"/>
                </a:moveTo>
                <a:cubicBezTo>
                  <a:pt x="6653926" y="6238449"/>
                  <a:pt x="6660284" y="6239949"/>
                  <a:pt x="6665522" y="6243949"/>
                </a:cubicBezTo>
                <a:lnTo>
                  <a:pt x="7831762" y="7138823"/>
                </a:lnTo>
                <a:cubicBezTo>
                  <a:pt x="7842240" y="7146825"/>
                  <a:pt x="7844144" y="7161779"/>
                  <a:pt x="7836144" y="7172161"/>
                </a:cubicBezTo>
                <a:cubicBezTo>
                  <a:pt x="7831382" y="7178257"/>
                  <a:pt x="7824334" y="7181495"/>
                  <a:pt x="7817190" y="7181495"/>
                </a:cubicBezTo>
                <a:cubicBezTo>
                  <a:pt x="7812142" y="7181495"/>
                  <a:pt x="7806998" y="7179876"/>
                  <a:pt x="7802710" y="7176543"/>
                </a:cubicBezTo>
                <a:lnTo>
                  <a:pt x="6636470" y="6281669"/>
                </a:lnTo>
                <a:cubicBezTo>
                  <a:pt x="6625994" y="6273667"/>
                  <a:pt x="6624086" y="6258714"/>
                  <a:pt x="6632088" y="6248331"/>
                </a:cubicBezTo>
                <a:cubicBezTo>
                  <a:pt x="6636088" y="6243140"/>
                  <a:pt x="6641828" y="6240045"/>
                  <a:pt x="6647876" y="6239247"/>
                </a:cubicBezTo>
                <a:close/>
                <a:moveTo>
                  <a:pt x="2805444" y="6239247"/>
                </a:moveTo>
                <a:cubicBezTo>
                  <a:pt x="2811492" y="6240045"/>
                  <a:pt x="2817231" y="6243140"/>
                  <a:pt x="2821231" y="6248331"/>
                </a:cubicBezTo>
                <a:cubicBezTo>
                  <a:pt x="2829232" y="6258714"/>
                  <a:pt x="2827232" y="6273667"/>
                  <a:pt x="2816849" y="6281669"/>
                </a:cubicBezTo>
                <a:lnTo>
                  <a:pt x="1445249" y="7334181"/>
                </a:lnTo>
                <a:cubicBezTo>
                  <a:pt x="1440868" y="7337515"/>
                  <a:pt x="1435820" y="7339134"/>
                  <a:pt x="1430771" y="7339134"/>
                </a:cubicBezTo>
                <a:cubicBezTo>
                  <a:pt x="1423628" y="7339134"/>
                  <a:pt x="1416579" y="7335896"/>
                  <a:pt x="1411817" y="7329800"/>
                </a:cubicBezTo>
                <a:cubicBezTo>
                  <a:pt x="1403816" y="7319418"/>
                  <a:pt x="1405816" y="7304463"/>
                  <a:pt x="1416198" y="7296462"/>
                </a:cubicBezTo>
                <a:lnTo>
                  <a:pt x="2787798" y="6243949"/>
                </a:lnTo>
                <a:cubicBezTo>
                  <a:pt x="2793037" y="6239949"/>
                  <a:pt x="2799395" y="6238449"/>
                  <a:pt x="2805444" y="6239247"/>
                </a:cubicBezTo>
                <a:close/>
                <a:moveTo>
                  <a:pt x="6709456" y="6154081"/>
                </a:moveTo>
                <a:cubicBezTo>
                  <a:pt x="6715456" y="6153033"/>
                  <a:pt x="6721862" y="6154272"/>
                  <a:pt x="6727242" y="6158034"/>
                </a:cubicBezTo>
                <a:lnTo>
                  <a:pt x="8625098" y="7486962"/>
                </a:lnTo>
                <a:cubicBezTo>
                  <a:pt x="8635862" y="7494487"/>
                  <a:pt x="8638530" y="7509346"/>
                  <a:pt x="8630910" y="7520110"/>
                </a:cubicBezTo>
                <a:cubicBezTo>
                  <a:pt x="8626338" y="7526682"/>
                  <a:pt x="8618908" y="7530206"/>
                  <a:pt x="8611382" y="7530206"/>
                </a:cubicBezTo>
                <a:cubicBezTo>
                  <a:pt x="8606622" y="7530206"/>
                  <a:pt x="8601858" y="7528777"/>
                  <a:pt x="8597762" y="7525920"/>
                </a:cubicBezTo>
                <a:lnTo>
                  <a:pt x="6699906" y="6196991"/>
                </a:lnTo>
                <a:cubicBezTo>
                  <a:pt x="6689142" y="6189467"/>
                  <a:pt x="6686476" y="6174608"/>
                  <a:pt x="6694096" y="6163845"/>
                </a:cubicBezTo>
                <a:cubicBezTo>
                  <a:pt x="6697858" y="6158463"/>
                  <a:pt x="6703454" y="6155129"/>
                  <a:pt x="6709456" y="6154081"/>
                </a:cubicBezTo>
                <a:close/>
                <a:moveTo>
                  <a:pt x="2743769" y="6154081"/>
                </a:moveTo>
                <a:cubicBezTo>
                  <a:pt x="2749770" y="6155129"/>
                  <a:pt x="2755366" y="6158463"/>
                  <a:pt x="2759128" y="6163845"/>
                </a:cubicBezTo>
                <a:cubicBezTo>
                  <a:pt x="2766653" y="6174608"/>
                  <a:pt x="2764081" y="6189467"/>
                  <a:pt x="2753318" y="6196991"/>
                </a:cubicBezTo>
                <a:lnTo>
                  <a:pt x="865748" y="7518776"/>
                </a:lnTo>
                <a:cubicBezTo>
                  <a:pt x="861558" y="7521729"/>
                  <a:pt x="856795" y="7523158"/>
                  <a:pt x="852033" y="7523158"/>
                </a:cubicBezTo>
                <a:cubicBezTo>
                  <a:pt x="844508" y="7523158"/>
                  <a:pt x="837173" y="7519633"/>
                  <a:pt x="832506" y="7512966"/>
                </a:cubicBezTo>
                <a:cubicBezTo>
                  <a:pt x="824981" y="7502202"/>
                  <a:pt x="827553" y="7487343"/>
                  <a:pt x="838316" y="7479818"/>
                </a:cubicBezTo>
                <a:lnTo>
                  <a:pt x="2725981" y="6158034"/>
                </a:lnTo>
                <a:cubicBezTo>
                  <a:pt x="2731363" y="6154272"/>
                  <a:pt x="2737768" y="6153033"/>
                  <a:pt x="2743769" y="6154081"/>
                </a:cubicBezTo>
                <a:close/>
                <a:moveTo>
                  <a:pt x="2686036" y="6066392"/>
                </a:moveTo>
                <a:cubicBezTo>
                  <a:pt x="2691977" y="6067714"/>
                  <a:pt x="2697407" y="6071309"/>
                  <a:pt x="2700931" y="6076881"/>
                </a:cubicBezTo>
                <a:cubicBezTo>
                  <a:pt x="2707979" y="6087930"/>
                  <a:pt x="2704741" y="6102694"/>
                  <a:pt x="2693596" y="6109743"/>
                </a:cubicBezTo>
                <a:lnTo>
                  <a:pt x="881560" y="7264173"/>
                </a:lnTo>
                <a:cubicBezTo>
                  <a:pt x="877560" y="7266649"/>
                  <a:pt x="873178" y="7267887"/>
                  <a:pt x="868797" y="7267887"/>
                </a:cubicBezTo>
                <a:cubicBezTo>
                  <a:pt x="860891" y="7267887"/>
                  <a:pt x="853271" y="7263982"/>
                  <a:pt x="848699" y="7256838"/>
                </a:cubicBezTo>
                <a:cubicBezTo>
                  <a:pt x="841651" y="7245789"/>
                  <a:pt x="844889" y="7231026"/>
                  <a:pt x="856033" y="7223977"/>
                </a:cubicBezTo>
                <a:lnTo>
                  <a:pt x="2668069" y="6069547"/>
                </a:lnTo>
                <a:cubicBezTo>
                  <a:pt x="2673642" y="6066023"/>
                  <a:pt x="2680095" y="6065071"/>
                  <a:pt x="2686036" y="6066392"/>
                </a:cubicBezTo>
                <a:close/>
                <a:moveTo>
                  <a:pt x="6767224" y="6066201"/>
                </a:moveTo>
                <a:cubicBezTo>
                  <a:pt x="6773178" y="6064879"/>
                  <a:pt x="6779630" y="6065832"/>
                  <a:pt x="6785154" y="6069356"/>
                </a:cubicBezTo>
                <a:lnTo>
                  <a:pt x="8473080" y="7144633"/>
                </a:lnTo>
                <a:cubicBezTo>
                  <a:pt x="8484130" y="7151682"/>
                  <a:pt x="8487462" y="7166446"/>
                  <a:pt x="8480414" y="7177495"/>
                </a:cubicBezTo>
                <a:cubicBezTo>
                  <a:pt x="8475842" y="7184734"/>
                  <a:pt x="8468126" y="7188639"/>
                  <a:pt x="8460318" y="7188639"/>
                </a:cubicBezTo>
                <a:cubicBezTo>
                  <a:pt x="8455936" y="7188639"/>
                  <a:pt x="8451554" y="7187401"/>
                  <a:pt x="8447554" y="7184924"/>
                </a:cubicBezTo>
                <a:lnTo>
                  <a:pt x="6759628" y="6109552"/>
                </a:lnTo>
                <a:cubicBezTo>
                  <a:pt x="6748578" y="6102503"/>
                  <a:pt x="6745246" y="6087740"/>
                  <a:pt x="6752294" y="6076690"/>
                </a:cubicBezTo>
                <a:cubicBezTo>
                  <a:pt x="6755818" y="6071118"/>
                  <a:pt x="6761272" y="6067522"/>
                  <a:pt x="6767224" y="6066201"/>
                </a:cubicBezTo>
                <a:close/>
                <a:moveTo>
                  <a:pt x="2632077" y="5976213"/>
                </a:moveTo>
                <a:cubicBezTo>
                  <a:pt x="2637971" y="5977797"/>
                  <a:pt x="2643257" y="5981631"/>
                  <a:pt x="2646543" y="5987345"/>
                </a:cubicBezTo>
                <a:cubicBezTo>
                  <a:pt x="2653115" y="5998776"/>
                  <a:pt x="2649210" y="6013254"/>
                  <a:pt x="2637780" y="6019921"/>
                </a:cubicBezTo>
                <a:lnTo>
                  <a:pt x="834316" y="7061004"/>
                </a:lnTo>
                <a:cubicBezTo>
                  <a:pt x="830506" y="7063194"/>
                  <a:pt x="826410" y="7064242"/>
                  <a:pt x="822410" y="7064242"/>
                </a:cubicBezTo>
                <a:cubicBezTo>
                  <a:pt x="814218" y="7064242"/>
                  <a:pt x="806217" y="7059956"/>
                  <a:pt x="801741" y="7052336"/>
                </a:cubicBezTo>
                <a:cubicBezTo>
                  <a:pt x="795168" y="7040906"/>
                  <a:pt x="799074" y="7026428"/>
                  <a:pt x="810504" y="7019760"/>
                </a:cubicBezTo>
                <a:lnTo>
                  <a:pt x="2613967" y="5978583"/>
                </a:lnTo>
                <a:cubicBezTo>
                  <a:pt x="2619682" y="5975297"/>
                  <a:pt x="2626183" y="5974630"/>
                  <a:pt x="2632077" y="5976213"/>
                </a:cubicBezTo>
                <a:close/>
                <a:moveTo>
                  <a:pt x="6821244" y="5976024"/>
                </a:moveTo>
                <a:cubicBezTo>
                  <a:pt x="6827136" y="5974440"/>
                  <a:pt x="6833636" y="5975107"/>
                  <a:pt x="6839352" y="5978393"/>
                </a:cubicBezTo>
                <a:lnTo>
                  <a:pt x="8334682" y="6841739"/>
                </a:lnTo>
                <a:cubicBezTo>
                  <a:pt x="8346112" y="6848311"/>
                  <a:pt x="8350018" y="6862885"/>
                  <a:pt x="8343446" y="6874314"/>
                </a:cubicBezTo>
                <a:cubicBezTo>
                  <a:pt x="8338968" y="6881935"/>
                  <a:pt x="8330968" y="6886220"/>
                  <a:pt x="8322682" y="6886220"/>
                </a:cubicBezTo>
                <a:cubicBezTo>
                  <a:pt x="8318680" y="6886220"/>
                  <a:pt x="8314584" y="6885173"/>
                  <a:pt x="8310774" y="6883078"/>
                </a:cubicBezTo>
                <a:lnTo>
                  <a:pt x="6815540" y="6019731"/>
                </a:lnTo>
                <a:cubicBezTo>
                  <a:pt x="6804110" y="6013159"/>
                  <a:pt x="6800204" y="5998586"/>
                  <a:pt x="6806778" y="5987156"/>
                </a:cubicBezTo>
                <a:cubicBezTo>
                  <a:pt x="6810064" y="5981441"/>
                  <a:pt x="6815350" y="5977607"/>
                  <a:pt x="6821244" y="5976024"/>
                </a:cubicBezTo>
                <a:close/>
                <a:moveTo>
                  <a:pt x="2581892" y="5883738"/>
                </a:moveTo>
                <a:cubicBezTo>
                  <a:pt x="2587702" y="5885571"/>
                  <a:pt x="2592822" y="5889619"/>
                  <a:pt x="2595870" y="5895429"/>
                </a:cubicBezTo>
                <a:cubicBezTo>
                  <a:pt x="2601966" y="5907050"/>
                  <a:pt x="2597394" y="5921432"/>
                  <a:pt x="2585773" y="5927529"/>
                </a:cubicBezTo>
                <a:lnTo>
                  <a:pt x="641911" y="6939560"/>
                </a:lnTo>
                <a:cubicBezTo>
                  <a:pt x="638387" y="6941370"/>
                  <a:pt x="634577" y="6942227"/>
                  <a:pt x="630862" y="6942227"/>
                </a:cubicBezTo>
                <a:cubicBezTo>
                  <a:pt x="622290" y="6942227"/>
                  <a:pt x="614003" y="6937559"/>
                  <a:pt x="609717" y="6929368"/>
                </a:cubicBezTo>
                <a:cubicBezTo>
                  <a:pt x="603621" y="6917748"/>
                  <a:pt x="608193" y="6903365"/>
                  <a:pt x="619813" y="6897269"/>
                </a:cubicBezTo>
                <a:lnTo>
                  <a:pt x="2563771" y="5885333"/>
                </a:lnTo>
                <a:cubicBezTo>
                  <a:pt x="2569581" y="5882285"/>
                  <a:pt x="2576082" y="5881904"/>
                  <a:pt x="2581892" y="5883738"/>
                </a:cubicBezTo>
                <a:close/>
                <a:moveTo>
                  <a:pt x="6871332" y="5883607"/>
                </a:moveTo>
                <a:cubicBezTo>
                  <a:pt x="6877144" y="5881785"/>
                  <a:pt x="6883644" y="5882190"/>
                  <a:pt x="6889454" y="5885238"/>
                </a:cubicBezTo>
                <a:lnTo>
                  <a:pt x="8737398" y="6847168"/>
                </a:lnTo>
                <a:cubicBezTo>
                  <a:pt x="8749020" y="6853264"/>
                  <a:pt x="8753592" y="6867647"/>
                  <a:pt x="8747496" y="6879267"/>
                </a:cubicBezTo>
                <a:cubicBezTo>
                  <a:pt x="8743210" y="6887458"/>
                  <a:pt x="8734922" y="6892126"/>
                  <a:pt x="8726254" y="6892126"/>
                </a:cubicBezTo>
                <a:cubicBezTo>
                  <a:pt x="8722540" y="6892126"/>
                  <a:pt x="8718826" y="6891268"/>
                  <a:pt x="8715302" y="6889459"/>
                </a:cubicBezTo>
                <a:lnTo>
                  <a:pt x="6867450" y="5927434"/>
                </a:lnTo>
                <a:cubicBezTo>
                  <a:pt x="6855830" y="5921338"/>
                  <a:pt x="6851258" y="5906955"/>
                  <a:pt x="6857354" y="5895334"/>
                </a:cubicBezTo>
                <a:cubicBezTo>
                  <a:pt x="6860402" y="5889477"/>
                  <a:pt x="6865522" y="5885429"/>
                  <a:pt x="6871332" y="5883607"/>
                </a:cubicBezTo>
                <a:close/>
                <a:moveTo>
                  <a:pt x="2536065" y="5789214"/>
                </a:moveTo>
                <a:cubicBezTo>
                  <a:pt x="2541791" y="5791298"/>
                  <a:pt x="2546721" y="5795560"/>
                  <a:pt x="2549483" y="5801513"/>
                </a:cubicBezTo>
                <a:cubicBezTo>
                  <a:pt x="2555007" y="5813420"/>
                  <a:pt x="2549864" y="5827612"/>
                  <a:pt x="2537957" y="5833136"/>
                </a:cubicBezTo>
                <a:lnTo>
                  <a:pt x="519324" y="6774492"/>
                </a:lnTo>
                <a:cubicBezTo>
                  <a:pt x="515990" y="6776016"/>
                  <a:pt x="512561" y="6776682"/>
                  <a:pt x="509228" y="6776682"/>
                </a:cubicBezTo>
                <a:cubicBezTo>
                  <a:pt x="500274" y="6776682"/>
                  <a:pt x="491702" y="6771539"/>
                  <a:pt x="487606" y="6762967"/>
                </a:cubicBezTo>
                <a:cubicBezTo>
                  <a:pt x="482081" y="6751061"/>
                  <a:pt x="487225" y="6736868"/>
                  <a:pt x="499131" y="6731344"/>
                </a:cubicBezTo>
                <a:lnTo>
                  <a:pt x="2517860" y="5789988"/>
                </a:lnTo>
                <a:cubicBezTo>
                  <a:pt x="2523813" y="5787226"/>
                  <a:pt x="2530338" y="5787130"/>
                  <a:pt x="2536065" y="5789214"/>
                </a:cubicBezTo>
                <a:close/>
                <a:moveTo>
                  <a:pt x="6917160" y="5789119"/>
                </a:moveTo>
                <a:cubicBezTo>
                  <a:pt x="6922886" y="5787035"/>
                  <a:pt x="6929412" y="5787131"/>
                  <a:pt x="6935366" y="5789893"/>
                </a:cubicBezTo>
                <a:lnTo>
                  <a:pt x="8431074" y="6487408"/>
                </a:lnTo>
                <a:cubicBezTo>
                  <a:pt x="8442982" y="6492933"/>
                  <a:pt x="8448126" y="6507125"/>
                  <a:pt x="8442602" y="6519032"/>
                </a:cubicBezTo>
                <a:cubicBezTo>
                  <a:pt x="8438602" y="6527700"/>
                  <a:pt x="8430028" y="6532748"/>
                  <a:pt x="8421074" y="6532748"/>
                </a:cubicBezTo>
                <a:cubicBezTo>
                  <a:pt x="8417742" y="6532748"/>
                  <a:pt x="8414312" y="6531986"/>
                  <a:pt x="8410978" y="6530462"/>
                </a:cubicBezTo>
                <a:lnTo>
                  <a:pt x="6915266" y="5833041"/>
                </a:lnTo>
                <a:cubicBezTo>
                  <a:pt x="6903362" y="5827517"/>
                  <a:pt x="6898218" y="5813325"/>
                  <a:pt x="6903742" y="5801418"/>
                </a:cubicBezTo>
                <a:cubicBezTo>
                  <a:pt x="6906504" y="5795465"/>
                  <a:pt x="6911432" y="5791203"/>
                  <a:pt x="6917160" y="5789119"/>
                </a:cubicBezTo>
                <a:close/>
                <a:moveTo>
                  <a:pt x="6977178" y="5692642"/>
                </a:moveTo>
                <a:lnTo>
                  <a:pt x="8975238" y="6520270"/>
                </a:lnTo>
                <a:cubicBezTo>
                  <a:pt x="8987430" y="6525318"/>
                  <a:pt x="8993146" y="6539224"/>
                  <a:pt x="8988098" y="6551417"/>
                </a:cubicBezTo>
                <a:cubicBezTo>
                  <a:pt x="8984286" y="6560561"/>
                  <a:pt x="8975430" y="6566085"/>
                  <a:pt x="8966094" y="6566085"/>
                </a:cubicBezTo>
                <a:cubicBezTo>
                  <a:pt x="8963046" y="6566085"/>
                  <a:pt x="8959998" y="6565513"/>
                  <a:pt x="8956950" y="6564275"/>
                </a:cubicBezTo>
                <a:lnTo>
                  <a:pt x="6958890" y="5736648"/>
                </a:lnTo>
                <a:cubicBezTo>
                  <a:pt x="6946698" y="5731600"/>
                  <a:pt x="6940984" y="5717693"/>
                  <a:pt x="6946032" y="5705501"/>
                </a:cubicBezTo>
                <a:cubicBezTo>
                  <a:pt x="6951082" y="5693404"/>
                  <a:pt x="6964986" y="5687594"/>
                  <a:pt x="6977178" y="5692642"/>
                </a:cubicBezTo>
                <a:close/>
                <a:moveTo>
                  <a:pt x="2476236" y="5692642"/>
                </a:moveTo>
                <a:cubicBezTo>
                  <a:pt x="2488332" y="5687594"/>
                  <a:pt x="2502334" y="5693404"/>
                  <a:pt x="2507382" y="5705501"/>
                </a:cubicBezTo>
                <a:cubicBezTo>
                  <a:pt x="2512431" y="5717693"/>
                  <a:pt x="2506621" y="5731600"/>
                  <a:pt x="2494524" y="5736648"/>
                </a:cubicBezTo>
                <a:lnTo>
                  <a:pt x="358352" y="6621425"/>
                </a:lnTo>
                <a:cubicBezTo>
                  <a:pt x="355399" y="6622663"/>
                  <a:pt x="352256" y="6623235"/>
                  <a:pt x="349303" y="6623235"/>
                </a:cubicBezTo>
                <a:cubicBezTo>
                  <a:pt x="339969" y="6623235"/>
                  <a:pt x="331110" y="6617711"/>
                  <a:pt x="327300" y="6608567"/>
                </a:cubicBezTo>
                <a:cubicBezTo>
                  <a:pt x="322252" y="6596374"/>
                  <a:pt x="328062" y="6582468"/>
                  <a:pt x="340159" y="6577420"/>
                </a:cubicBezTo>
                <a:close/>
                <a:moveTo>
                  <a:pt x="7014614" y="5593678"/>
                </a:moveTo>
                <a:lnTo>
                  <a:pt x="8749974" y="6225280"/>
                </a:lnTo>
                <a:cubicBezTo>
                  <a:pt x="8762354" y="6229757"/>
                  <a:pt x="8768738" y="6243473"/>
                  <a:pt x="8764166" y="6255855"/>
                </a:cubicBezTo>
                <a:cubicBezTo>
                  <a:pt x="8760642" y="6265380"/>
                  <a:pt x="8751496" y="6271477"/>
                  <a:pt x="8741782" y="6271477"/>
                </a:cubicBezTo>
                <a:cubicBezTo>
                  <a:pt x="8739114" y="6271477"/>
                  <a:pt x="8736352" y="6271000"/>
                  <a:pt x="8733686" y="6270048"/>
                </a:cubicBezTo>
                <a:lnTo>
                  <a:pt x="6998326" y="5638445"/>
                </a:lnTo>
                <a:cubicBezTo>
                  <a:pt x="6985942" y="5633968"/>
                  <a:pt x="6979562" y="5620252"/>
                  <a:pt x="6984134" y="5607870"/>
                </a:cubicBezTo>
                <a:cubicBezTo>
                  <a:pt x="6988610" y="5595488"/>
                  <a:pt x="7002326" y="5589201"/>
                  <a:pt x="7014614" y="5593678"/>
                </a:cubicBezTo>
                <a:close/>
                <a:moveTo>
                  <a:pt x="2438802" y="5593487"/>
                </a:moveTo>
                <a:cubicBezTo>
                  <a:pt x="2451185" y="5589010"/>
                  <a:pt x="2464805" y="5595392"/>
                  <a:pt x="2469282" y="5607679"/>
                </a:cubicBezTo>
                <a:cubicBezTo>
                  <a:pt x="2473759" y="5620061"/>
                  <a:pt x="2467377" y="5633682"/>
                  <a:pt x="2455090" y="5638255"/>
                </a:cubicBezTo>
                <a:lnTo>
                  <a:pt x="781071" y="6247569"/>
                </a:lnTo>
                <a:cubicBezTo>
                  <a:pt x="778404" y="6248617"/>
                  <a:pt x="775737" y="6249093"/>
                  <a:pt x="772975" y="6249093"/>
                </a:cubicBezTo>
                <a:cubicBezTo>
                  <a:pt x="763259" y="6249093"/>
                  <a:pt x="754115" y="6243092"/>
                  <a:pt x="750591" y="6233376"/>
                </a:cubicBezTo>
                <a:cubicBezTo>
                  <a:pt x="746114" y="6220994"/>
                  <a:pt x="752496" y="6207373"/>
                  <a:pt x="764783" y="6202801"/>
                </a:cubicBezTo>
                <a:close/>
                <a:moveTo>
                  <a:pt x="7047758" y="5492999"/>
                </a:moveTo>
                <a:lnTo>
                  <a:pt x="9286706" y="6198992"/>
                </a:lnTo>
                <a:cubicBezTo>
                  <a:pt x="9299278" y="6202992"/>
                  <a:pt x="9306232" y="6216328"/>
                  <a:pt x="9302232" y="6228901"/>
                </a:cubicBezTo>
                <a:cubicBezTo>
                  <a:pt x="9298994" y="6239093"/>
                  <a:pt x="9289562" y="6245569"/>
                  <a:pt x="9279466" y="6245569"/>
                </a:cubicBezTo>
                <a:cubicBezTo>
                  <a:pt x="9277086" y="6245569"/>
                  <a:pt x="9274704" y="6245188"/>
                  <a:pt x="9272322" y="6244427"/>
                </a:cubicBezTo>
                <a:lnTo>
                  <a:pt x="7033376" y="5538433"/>
                </a:lnTo>
                <a:cubicBezTo>
                  <a:pt x="7020802" y="5534433"/>
                  <a:pt x="7013850" y="5521098"/>
                  <a:pt x="7017850" y="5508525"/>
                </a:cubicBezTo>
                <a:cubicBezTo>
                  <a:pt x="7021852" y="5495952"/>
                  <a:pt x="7035186" y="5489094"/>
                  <a:pt x="7047758" y="5492999"/>
                </a:cubicBezTo>
                <a:close/>
                <a:moveTo>
                  <a:pt x="2405846" y="5492999"/>
                </a:moveTo>
                <a:cubicBezTo>
                  <a:pt x="2418420" y="5489093"/>
                  <a:pt x="2431754" y="5496047"/>
                  <a:pt x="2435755" y="5508525"/>
                </a:cubicBezTo>
                <a:cubicBezTo>
                  <a:pt x="2439755" y="5521098"/>
                  <a:pt x="2432707" y="5534432"/>
                  <a:pt x="2420229" y="5538433"/>
                </a:cubicBezTo>
                <a:lnTo>
                  <a:pt x="975668" y="5993918"/>
                </a:lnTo>
                <a:cubicBezTo>
                  <a:pt x="973191" y="5994680"/>
                  <a:pt x="970810" y="5995061"/>
                  <a:pt x="968429" y="5995061"/>
                </a:cubicBezTo>
                <a:cubicBezTo>
                  <a:pt x="958332" y="5995061"/>
                  <a:pt x="948902" y="5988584"/>
                  <a:pt x="945759" y="5978392"/>
                </a:cubicBezTo>
                <a:cubicBezTo>
                  <a:pt x="941759" y="5965820"/>
                  <a:pt x="948807" y="5952485"/>
                  <a:pt x="961285" y="5948484"/>
                </a:cubicBezTo>
                <a:close/>
                <a:moveTo>
                  <a:pt x="2377272" y="5391177"/>
                </a:moveTo>
                <a:cubicBezTo>
                  <a:pt x="2390035" y="5387843"/>
                  <a:pt x="2403084" y="5395368"/>
                  <a:pt x="2406418" y="5408036"/>
                </a:cubicBezTo>
                <a:cubicBezTo>
                  <a:pt x="2409847" y="5420704"/>
                  <a:pt x="2402322" y="5433849"/>
                  <a:pt x="2389559" y="5437183"/>
                </a:cubicBezTo>
                <a:lnTo>
                  <a:pt x="368449" y="5978679"/>
                </a:lnTo>
                <a:cubicBezTo>
                  <a:pt x="366449" y="5979250"/>
                  <a:pt x="364353" y="5979536"/>
                  <a:pt x="362258" y="5979536"/>
                </a:cubicBezTo>
                <a:cubicBezTo>
                  <a:pt x="351780" y="5979536"/>
                  <a:pt x="342160" y="5972487"/>
                  <a:pt x="339302" y="5961915"/>
                </a:cubicBezTo>
                <a:cubicBezTo>
                  <a:pt x="335873" y="5949246"/>
                  <a:pt x="343398" y="5936102"/>
                  <a:pt x="356162" y="5932768"/>
                </a:cubicBezTo>
                <a:close/>
                <a:moveTo>
                  <a:pt x="7076144" y="5391176"/>
                </a:moveTo>
                <a:lnTo>
                  <a:pt x="9242224" y="5971534"/>
                </a:lnTo>
                <a:cubicBezTo>
                  <a:pt x="9254894" y="5974963"/>
                  <a:pt x="9262514" y="5988012"/>
                  <a:pt x="9259084" y="6000681"/>
                </a:cubicBezTo>
                <a:cubicBezTo>
                  <a:pt x="9256322" y="6011349"/>
                  <a:pt x="9246702" y="6018397"/>
                  <a:pt x="9236128" y="6018397"/>
                </a:cubicBezTo>
                <a:cubicBezTo>
                  <a:pt x="9234128" y="6018397"/>
                  <a:pt x="9232032" y="6018112"/>
                  <a:pt x="9229938" y="6017540"/>
                </a:cubicBezTo>
                <a:lnTo>
                  <a:pt x="7063856" y="5437182"/>
                </a:lnTo>
                <a:cubicBezTo>
                  <a:pt x="7051188" y="5433753"/>
                  <a:pt x="7043568" y="5420703"/>
                  <a:pt x="7046998" y="5408035"/>
                </a:cubicBezTo>
                <a:cubicBezTo>
                  <a:pt x="7050426" y="5395367"/>
                  <a:pt x="7063476" y="5387747"/>
                  <a:pt x="7076144" y="5391176"/>
                </a:cubicBezTo>
                <a:close/>
                <a:moveTo>
                  <a:pt x="7099766" y="5288307"/>
                </a:moveTo>
                <a:lnTo>
                  <a:pt x="9297946" y="5775129"/>
                </a:lnTo>
                <a:cubicBezTo>
                  <a:pt x="9310806" y="5777987"/>
                  <a:pt x="9318902" y="5790655"/>
                  <a:pt x="9316044" y="5803514"/>
                </a:cubicBezTo>
                <a:cubicBezTo>
                  <a:pt x="9313566" y="5814658"/>
                  <a:pt x="9303662" y="5822183"/>
                  <a:pt x="9292802" y="5822183"/>
                </a:cubicBezTo>
                <a:cubicBezTo>
                  <a:pt x="9291088" y="5822183"/>
                  <a:pt x="9289374" y="5821992"/>
                  <a:pt x="9287658" y="5821611"/>
                </a:cubicBezTo>
                <a:lnTo>
                  <a:pt x="7089478" y="5334789"/>
                </a:lnTo>
                <a:cubicBezTo>
                  <a:pt x="7076622" y="5331931"/>
                  <a:pt x="7068524" y="5319263"/>
                  <a:pt x="7071382" y="5306404"/>
                </a:cubicBezTo>
                <a:cubicBezTo>
                  <a:pt x="7074240" y="5293545"/>
                  <a:pt x="7086906" y="5285354"/>
                  <a:pt x="7099766" y="5288307"/>
                </a:cubicBezTo>
                <a:close/>
                <a:moveTo>
                  <a:pt x="2353268" y="5288116"/>
                </a:moveTo>
                <a:cubicBezTo>
                  <a:pt x="2366127" y="5285258"/>
                  <a:pt x="2378795" y="5293354"/>
                  <a:pt x="2381652" y="5306213"/>
                </a:cubicBezTo>
                <a:cubicBezTo>
                  <a:pt x="2384510" y="5319072"/>
                  <a:pt x="2376414" y="5331740"/>
                  <a:pt x="2363555" y="5334598"/>
                </a:cubicBezTo>
                <a:lnTo>
                  <a:pt x="246528" y="5803895"/>
                </a:lnTo>
                <a:cubicBezTo>
                  <a:pt x="244814" y="5804275"/>
                  <a:pt x="243099" y="5804466"/>
                  <a:pt x="241385" y="5804466"/>
                </a:cubicBezTo>
                <a:cubicBezTo>
                  <a:pt x="230431" y="5804466"/>
                  <a:pt x="220620" y="5796941"/>
                  <a:pt x="218144" y="5785797"/>
                </a:cubicBezTo>
                <a:cubicBezTo>
                  <a:pt x="215286" y="5772938"/>
                  <a:pt x="223382" y="5760270"/>
                  <a:pt x="236241" y="5757413"/>
                </a:cubicBezTo>
                <a:close/>
                <a:moveTo>
                  <a:pt x="7119862" y="5184008"/>
                </a:moveTo>
                <a:lnTo>
                  <a:pt x="8832840" y="5486045"/>
                </a:lnTo>
                <a:cubicBezTo>
                  <a:pt x="8845794" y="5488332"/>
                  <a:pt x="8854462" y="5500714"/>
                  <a:pt x="8852174" y="5513668"/>
                </a:cubicBezTo>
                <a:cubicBezTo>
                  <a:pt x="8850174" y="5525193"/>
                  <a:pt x="8840078" y="5533385"/>
                  <a:pt x="8828744" y="5533385"/>
                </a:cubicBezTo>
                <a:cubicBezTo>
                  <a:pt x="8827410" y="5533385"/>
                  <a:pt x="8825982" y="5533289"/>
                  <a:pt x="8824552" y="5533004"/>
                </a:cubicBezTo>
                <a:lnTo>
                  <a:pt x="7111578" y="5230966"/>
                </a:lnTo>
                <a:cubicBezTo>
                  <a:pt x="7098622" y="5228680"/>
                  <a:pt x="7089954" y="5216298"/>
                  <a:pt x="7092242" y="5203343"/>
                </a:cubicBezTo>
                <a:cubicBezTo>
                  <a:pt x="7094526" y="5190389"/>
                  <a:pt x="7106910" y="5181722"/>
                  <a:pt x="7119862" y="5184008"/>
                </a:cubicBezTo>
                <a:close/>
                <a:moveTo>
                  <a:pt x="2333742" y="5183912"/>
                </a:moveTo>
                <a:cubicBezTo>
                  <a:pt x="2346696" y="5181626"/>
                  <a:pt x="2359078" y="5190293"/>
                  <a:pt x="2361364" y="5203248"/>
                </a:cubicBezTo>
                <a:cubicBezTo>
                  <a:pt x="2363650" y="5216202"/>
                  <a:pt x="2354982" y="5228584"/>
                  <a:pt x="2342028" y="5230870"/>
                </a:cubicBezTo>
                <a:lnTo>
                  <a:pt x="630195" y="5532717"/>
                </a:lnTo>
                <a:cubicBezTo>
                  <a:pt x="628767" y="5533003"/>
                  <a:pt x="627338" y="5533098"/>
                  <a:pt x="626004" y="5533098"/>
                </a:cubicBezTo>
                <a:cubicBezTo>
                  <a:pt x="614670" y="5533098"/>
                  <a:pt x="604573" y="5525002"/>
                  <a:pt x="602573" y="5513382"/>
                </a:cubicBezTo>
                <a:cubicBezTo>
                  <a:pt x="600287" y="5500427"/>
                  <a:pt x="608955" y="5488045"/>
                  <a:pt x="621909" y="5485759"/>
                </a:cubicBezTo>
                <a:close/>
                <a:moveTo>
                  <a:pt x="7134818" y="5079424"/>
                </a:moveTo>
                <a:lnTo>
                  <a:pt x="8990098" y="5323644"/>
                </a:lnTo>
                <a:cubicBezTo>
                  <a:pt x="9003146" y="5325359"/>
                  <a:pt x="9012290" y="5337360"/>
                  <a:pt x="9010578" y="5350314"/>
                </a:cubicBezTo>
                <a:cubicBezTo>
                  <a:pt x="9009054" y="5362220"/>
                  <a:pt x="8998862" y="5370984"/>
                  <a:pt x="8987050" y="5370984"/>
                </a:cubicBezTo>
                <a:cubicBezTo>
                  <a:pt x="8986002" y="5370984"/>
                  <a:pt x="8984954" y="5370888"/>
                  <a:pt x="8983906" y="5370793"/>
                </a:cubicBezTo>
                <a:lnTo>
                  <a:pt x="7128626" y="5126572"/>
                </a:lnTo>
                <a:cubicBezTo>
                  <a:pt x="7115578" y="5124858"/>
                  <a:pt x="7106434" y="5112856"/>
                  <a:pt x="7108150" y="5099902"/>
                </a:cubicBezTo>
                <a:cubicBezTo>
                  <a:pt x="7109862" y="5086853"/>
                  <a:pt x="7121770" y="5077709"/>
                  <a:pt x="7134818" y="5079424"/>
                </a:cubicBezTo>
                <a:close/>
                <a:moveTo>
                  <a:pt x="2318692" y="5079327"/>
                </a:moveTo>
                <a:cubicBezTo>
                  <a:pt x="2331742" y="5077518"/>
                  <a:pt x="2343743" y="5086757"/>
                  <a:pt x="2345362" y="5099806"/>
                </a:cubicBezTo>
                <a:cubicBezTo>
                  <a:pt x="2347077" y="5112855"/>
                  <a:pt x="2337933" y="5124857"/>
                  <a:pt x="2324884" y="5126476"/>
                </a:cubicBezTo>
                <a:lnTo>
                  <a:pt x="77841" y="5422323"/>
                </a:lnTo>
                <a:cubicBezTo>
                  <a:pt x="76793" y="5422418"/>
                  <a:pt x="75745" y="5422513"/>
                  <a:pt x="74698" y="5422513"/>
                </a:cubicBezTo>
                <a:cubicBezTo>
                  <a:pt x="62887" y="5422513"/>
                  <a:pt x="52695" y="5413750"/>
                  <a:pt x="51076" y="5401844"/>
                </a:cubicBezTo>
                <a:cubicBezTo>
                  <a:pt x="49361" y="5388795"/>
                  <a:pt x="58505" y="5376793"/>
                  <a:pt x="71554" y="5375174"/>
                </a:cubicBezTo>
                <a:close/>
                <a:moveTo>
                  <a:pt x="7145200" y="4973981"/>
                </a:moveTo>
                <a:lnTo>
                  <a:pt x="8985144" y="5134954"/>
                </a:lnTo>
                <a:cubicBezTo>
                  <a:pt x="8998290" y="5136097"/>
                  <a:pt x="9007910" y="5147622"/>
                  <a:pt x="9006766" y="5160767"/>
                </a:cubicBezTo>
                <a:cubicBezTo>
                  <a:pt x="9005718" y="5173149"/>
                  <a:pt x="8995336" y="5182483"/>
                  <a:pt x="8983048" y="5182483"/>
                </a:cubicBezTo>
                <a:cubicBezTo>
                  <a:pt x="8982382" y="5182483"/>
                  <a:pt x="8981620" y="5182483"/>
                  <a:pt x="8980954" y="5182388"/>
                </a:cubicBezTo>
                <a:lnTo>
                  <a:pt x="7141008" y="5021416"/>
                </a:lnTo>
                <a:cubicBezTo>
                  <a:pt x="7127866" y="5020273"/>
                  <a:pt x="7118244" y="5008747"/>
                  <a:pt x="7119386" y="4995603"/>
                </a:cubicBezTo>
                <a:cubicBezTo>
                  <a:pt x="7120530" y="4982458"/>
                  <a:pt x="7132056" y="4972743"/>
                  <a:pt x="7145200" y="4973981"/>
                </a:cubicBezTo>
                <a:close/>
                <a:moveTo>
                  <a:pt x="2308406" y="4973981"/>
                </a:moveTo>
                <a:cubicBezTo>
                  <a:pt x="2321550" y="4972838"/>
                  <a:pt x="2333076" y="4982554"/>
                  <a:pt x="2334219" y="4995603"/>
                </a:cubicBezTo>
                <a:cubicBezTo>
                  <a:pt x="2335362" y="5008747"/>
                  <a:pt x="2325646" y="5020273"/>
                  <a:pt x="2312597" y="5021416"/>
                </a:cubicBezTo>
                <a:lnTo>
                  <a:pt x="225288" y="5204010"/>
                </a:lnTo>
                <a:cubicBezTo>
                  <a:pt x="224526" y="5204010"/>
                  <a:pt x="223859" y="5204105"/>
                  <a:pt x="223193" y="5204105"/>
                </a:cubicBezTo>
                <a:cubicBezTo>
                  <a:pt x="211001" y="5204105"/>
                  <a:pt x="200618" y="5194771"/>
                  <a:pt x="199475" y="5182388"/>
                </a:cubicBezTo>
                <a:cubicBezTo>
                  <a:pt x="198332" y="5169244"/>
                  <a:pt x="208048" y="5157718"/>
                  <a:pt x="221097" y="5156575"/>
                </a:cubicBezTo>
                <a:close/>
                <a:moveTo>
                  <a:pt x="7151010" y="4868254"/>
                </a:moveTo>
                <a:lnTo>
                  <a:pt x="8950570" y="4946835"/>
                </a:lnTo>
                <a:cubicBezTo>
                  <a:pt x="8963714" y="4947406"/>
                  <a:pt x="8973906" y="4958551"/>
                  <a:pt x="8973334" y="4971695"/>
                </a:cubicBezTo>
                <a:cubicBezTo>
                  <a:pt x="8972762" y="4984459"/>
                  <a:pt x="8962190" y="4994460"/>
                  <a:pt x="8949522" y="4994460"/>
                </a:cubicBezTo>
                <a:cubicBezTo>
                  <a:pt x="8949140" y="4994460"/>
                  <a:pt x="8948854" y="4994460"/>
                  <a:pt x="8948474" y="4994460"/>
                </a:cubicBezTo>
                <a:lnTo>
                  <a:pt x="7148914" y="4915879"/>
                </a:lnTo>
                <a:cubicBezTo>
                  <a:pt x="7135770" y="4915307"/>
                  <a:pt x="7125578" y="4904163"/>
                  <a:pt x="7126150" y="4891018"/>
                </a:cubicBezTo>
                <a:cubicBezTo>
                  <a:pt x="7126722" y="4877874"/>
                  <a:pt x="7138056" y="4867873"/>
                  <a:pt x="7151010" y="4868254"/>
                </a:cubicBezTo>
                <a:close/>
                <a:moveTo>
                  <a:pt x="2302596" y="4868254"/>
                </a:moveTo>
                <a:cubicBezTo>
                  <a:pt x="2315835" y="4868158"/>
                  <a:pt x="2326884" y="4877874"/>
                  <a:pt x="2327456" y="4891019"/>
                </a:cubicBezTo>
                <a:cubicBezTo>
                  <a:pt x="2328027" y="4904163"/>
                  <a:pt x="2317836" y="4915307"/>
                  <a:pt x="2304691" y="4915879"/>
                </a:cubicBezTo>
                <a:lnTo>
                  <a:pt x="24882" y="5015415"/>
                </a:lnTo>
                <a:cubicBezTo>
                  <a:pt x="24501" y="5015415"/>
                  <a:pt x="24120" y="5015415"/>
                  <a:pt x="23834" y="5015415"/>
                </a:cubicBezTo>
                <a:cubicBezTo>
                  <a:pt x="11166" y="5015415"/>
                  <a:pt x="593" y="5005414"/>
                  <a:pt x="22" y="4992650"/>
                </a:cubicBezTo>
                <a:cubicBezTo>
                  <a:pt x="-550" y="4979506"/>
                  <a:pt x="9642" y="4968362"/>
                  <a:pt x="22787" y="4967790"/>
                </a:cubicBezTo>
                <a:close/>
                <a:moveTo>
                  <a:pt x="7152154" y="4762431"/>
                </a:moveTo>
                <a:lnTo>
                  <a:pt x="9032674" y="4762431"/>
                </a:lnTo>
                <a:cubicBezTo>
                  <a:pt x="9045818" y="4762431"/>
                  <a:pt x="9056486" y="4773099"/>
                  <a:pt x="9056486" y="4786244"/>
                </a:cubicBezTo>
                <a:cubicBezTo>
                  <a:pt x="9056486" y="4799388"/>
                  <a:pt x="9045818" y="4810056"/>
                  <a:pt x="9032674" y="4810056"/>
                </a:cubicBezTo>
                <a:lnTo>
                  <a:pt x="7152154" y="4810056"/>
                </a:lnTo>
                <a:cubicBezTo>
                  <a:pt x="7139010" y="4810056"/>
                  <a:pt x="7128342" y="4799388"/>
                  <a:pt x="7128342" y="4786244"/>
                </a:cubicBezTo>
                <a:cubicBezTo>
                  <a:pt x="7128342" y="4773099"/>
                  <a:pt x="7139010" y="4762431"/>
                  <a:pt x="7152154" y="4762431"/>
                </a:cubicBezTo>
                <a:close/>
                <a:moveTo>
                  <a:pt x="420741" y="4762431"/>
                </a:moveTo>
                <a:lnTo>
                  <a:pt x="2301261" y="4762431"/>
                </a:lnTo>
                <a:cubicBezTo>
                  <a:pt x="2314406" y="4762431"/>
                  <a:pt x="2325074" y="4773099"/>
                  <a:pt x="2325074" y="4786244"/>
                </a:cubicBezTo>
                <a:cubicBezTo>
                  <a:pt x="2325074" y="4799388"/>
                  <a:pt x="2314406" y="4810056"/>
                  <a:pt x="2301261" y="4810056"/>
                </a:cubicBezTo>
                <a:lnTo>
                  <a:pt x="420741" y="4810056"/>
                </a:lnTo>
                <a:cubicBezTo>
                  <a:pt x="407596" y="4810056"/>
                  <a:pt x="396928" y="4799388"/>
                  <a:pt x="396928" y="4786244"/>
                </a:cubicBezTo>
                <a:cubicBezTo>
                  <a:pt x="396928" y="4773099"/>
                  <a:pt x="407596" y="4762431"/>
                  <a:pt x="420741" y="4762431"/>
                </a:cubicBezTo>
                <a:close/>
                <a:moveTo>
                  <a:pt x="504942" y="4578027"/>
                </a:moveTo>
                <a:lnTo>
                  <a:pt x="2304501" y="4656608"/>
                </a:lnTo>
                <a:cubicBezTo>
                  <a:pt x="2317645" y="4657179"/>
                  <a:pt x="2327837" y="4668324"/>
                  <a:pt x="2327265" y="4681468"/>
                </a:cubicBezTo>
                <a:cubicBezTo>
                  <a:pt x="2326694" y="4694232"/>
                  <a:pt x="2316216" y="4704233"/>
                  <a:pt x="2303453" y="4704233"/>
                </a:cubicBezTo>
                <a:cubicBezTo>
                  <a:pt x="2303072" y="4704233"/>
                  <a:pt x="2302786" y="4704233"/>
                  <a:pt x="2302405" y="4704233"/>
                </a:cubicBezTo>
                <a:lnTo>
                  <a:pt x="502847" y="4625652"/>
                </a:lnTo>
                <a:cubicBezTo>
                  <a:pt x="489702" y="4625080"/>
                  <a:pt x="479510" y="4613936"/>
                  <a:pt x="480082" y="4600792"/>
                </a:cubicBezTo>
                <a:cubicBezTo>
                  <a:pt x="480653" y="4587647"/>
                  <a:pt x="491893" y="4577836"/>
                  <a:pt x="504942" y="4578027"/>
                </a:cubicBezTo>
                <a:close/>
                <a:moveTo>
                  <a:pt x="9428534" y="4557072"/>
                </a:moveTo>
                <a:cubicBezTo>
                  <a:pt x="9441774" y="4556976"/>
                  <a:pt x="9452822" y="4566692"/>
                  <a:pt x="9453394" y="4579837"/>
                </a:cubicBezTo>
                <a:cubicBezTo>
                  <a:pt x="9453966" y="4592981"/>
                  <a:pt x="9443774" y="4604125"/>
                  <a:pt x="9430630" y="4604697"/>
                </a:cubicBezTo>
                <a:lnTo>
                  <a:pt x="7150820" y="4704233"/>
                </a:lnTo>
                <a:cubicBezTo>
                  <a:pt x="7150438" y="4704233"/>
                  <a:pt x="7150154" y="4704233"/>
                  <a:pt x="7149772" y="4704233"/>
                </a:cubicBezTo>
                <a:cubicBezTo>
                  <a:pt x="7137104" y="4704233"/>
                  <a:pt x="7126530" y="4694232"/>
                  <a:pt x="7125960" y="4681468"/>
                </a:cubicBezTo>
                <a:cubicBezTo>
                  <a:pt x="7125388" y="4668324"/>
                  <a:pt x="7135580" y="4657180"/>
                  <a:pt x="7148726" y="4656608"/>
                </a:cubicBezTo>
                <a:close/>
                <a:moveTo>
                  <a:pt x="472462" y="4390098"/>
                </a:moveTo>
                <a:lnTo>
                  <a:pt x="2312406" y="4551071"/>
                </a:lnTo>
                <a:cubicBezTo>
                  <a:pt x="2325551" y="4552214"/>
                  <a:pt x="2335171" y="4563739"/>
                  <a:pt x="2334028" y="4576884"/>
                </a:cubicBezTo>
                <a:cubicBezTo>
                  <a:pt x="2332885" y="4589266"/>
                  <a:pt x="2322503" y="4598600"/>
                  <a:pt x="2310311" y="4598600"/>
                </a:cubicBezTo>
                <a:cubicBezTo>
                  <a:pt x="2309644" y="4598600"/>
                  <a:pt x="2308882" y="4598600"/>
                  <a:pt x="2308215" y="4598505"/>
                </a:cubicBezTo>
                <a:lnTo>
                  <a:pt x="468271" y="4437533"/>
                </a:lnTo>
                <a:cubicBezTo>
                  <a:pt x="455126" y="4436390"/>
                  <a:pt x="445506" y="4424865"/>
                  <a:pt x="446649" y="4411720"/>
                </a:cubicBezTo>
                <a:cubicBezTo>
                  <a:pt x="447792" y="4398575"/>
                  <a:pt x="459413" y="4388860"/>
                  <a:pt x="472462" y="4390098"/>
                </a:cubicBezTo>
                <a:close/>
                <a:moveTo>
                  <a:pt x="9228510" y="4368762"/>
                </a:moveTo>
                <a:cubicBezTo>
                  <a:pt x="9241654" y="4367619"/>
                  <a:pt x="9253178" y="4377335"/>
                  <a:pt x="9254322" y="4390384"/>
                </a:cubicBezTo>
                <a:cubicBezTo>
                  <a:pt x="9255466" y="4403433"/>
                  <a:pt x="9245750" y="4415054"/>
                  <a:pt x="9232700" y="4416197"/>
                </a:cubicBezTo>
                <a:lnTo>
                  <a:pt x="7143866" y="4598791"/>
                </a:lnTo>
                <a:cubicBezTo>
                  <a:pt x="7143106" y="4598886"/>
                  <a:pt x="7142438" y="4598886"/>
                  <a:pt x="7141772" y="4598886"/>
                </a:cubicBezTo>
                <a:cubicBezTo>
                  <a:pt x="7129580" y="4598886"/>
                  <a:pt x="7119198" y="4589552"/>
                  <a:pt x="7118054" y="4577169"/>
                </a:cubicBezTo>
                <a:cubicBezTo>
                  <a:pt x="7116910" y="4564025"/>
                  <a:pt x="7126626" y="4552499"/>
                  <a:pt x="7139676" y="4551356"/>
                </a:cubicBezTo>
                <a:close/>
                <a:moveTo>
                  <a:pt x="469414" y="4201789"/>
                </a:moveTo>
                <a:lnTo>
                  <a:pt x="2324693" y="4446010"/>
                </a:lnTo>
                <a:cubicBezTo>
                  <a:pt x="2337742" y="4447725"/>
                  <a:pt x="2346886" y="4459726"/>
                  <a:pt x="2345172" y="4472680"/>
                </a:cubicBezTo>
                <a:cubicBezTo>
                  <a:pt x="2343648" y="4484682"/>
                  <a:pt x="2333456" y="4493445"/>
                  <a:pt x="2321741" y="4493445"/>
                </a:cubicBezTo>
                <a:cubicBezTo>
                  <a:pt x="2320693" y="4493445"/>
                  <a:pt x="2319645" y="4493350"/>
                  <a:pt x="2318597" y="4493254"/>
                </a:cubicBezTo>
                <a:lnTo>
                  <a:pt x="463222" y="4248938"/>
                </a:lnTo>
                <a:cubicBezTo>
                  <a:pt x="450173" y="4247224"/>
                  <a:pt x="441029" y="4235222"/>
                  <a:pt x="442744" y="4222268"/>
                </a:cubicBezTo>
                <a:cubicBezTo>
                  <a:pt x="444458" y="4209219"/>
                  <a:pt x="456364" y="4199980"/>
                  <a:pt x="469414" y="4201789"/>
                </a:cubicBezTo>
                <a:close/>
                <a:moveTo>
                  <a:pt x="9375480" y="4150259"/>
                </a:moveTo>
                <a:cubicBezTo>
                  <a:pt x="9388530" y="4148450"/>
                  <a:pt x="9400436" y="4157689"/>
                  <a:pt x="9402150" y="4170738"/>
                </a:cubicBezTo>
                <a:cubicBezTo>
                  <a:pt x="9403864" y="4183787"/>
                  <a:pt x="9394720" y="4195789"/>
                  <a:pt x="9381670" y="4197408"/>
                </a:cubicBezTo>
                <a:lnTo>
                  <a:pt x="7134628" y="4493255"/>
                </a:lnTo>
                <a:cubicBezTo>
                  <a:pt x="7133580" y="4493350"/>
                  <a:pt x="7132534" y="4493445"/>
                  <a:pt x="7131484" y="4493445"/>
                </a:cubicBezTo>
                <a:cubicBezTo>
                  <a:pt x="7119674" y="4493445"/>
                  <a:pt x="7109482" y="4484682"/>
                  <a:pt x="7107862" y="4472776"/>
                </a:cubicBezTo>
                <a:cubicBezTo>
                  <a:pt x="7106148" y="4459727"/>
                  <a:pt x="7115292" y="4447725"/>
                  <a:pt x="7128342" y="4446106"/>
                </a:cubicBezTo>
                <a:close/>
                <a:moveTo>
                  <a:pt x="8823220" y="4039674"/>
                </a:moveTo>
                <a:cubicBezTo>
                  <a:pt x="8836174" y="4037292"/>
                  <a:pt x="8848556" y="4046055"/>
                  <a:pt x="8850842" y="4059009"/>
                </a:cubicBezTo>
                <a:cubicBezTo>
                  <a:pt x="8853128" y="4071963"/>
                  <a:pt x="8844460" y="4084346"/>
                  <a:pt x="8831506" y="4086632"/>
                </a:cubicBezTo>
                <a:lnTo>
                  <a:pt x="7119674" y="4388479"/>
                </a:lnTo>
                <a:cubicBezTo>
                  <a:pt x="7118246" y="4388765"/>
                  <a:pt x="7116910" y="4388860"/>
                  <a:pt x="7115482" y="4388860"/>
                </a:cubicBezTo>
                <a:cubicBezTo>
                  <a:pt x="7104146" y="4388860"/>
                  <a:pt x="7094050" y="4380764"/>
                  <a:pt x="7092050" y="4369143"/>
                </a:cubicBezTo>
                <a:cubicBezTo>
                  <a:pt x="7089766" y="4356189"/>
                  <a:pt x="7098432" y="4343807"/>
                  <a:pt x="7111386" y="4341521"/>
                </a:cubicBezTo>
                <a:close/>
                <a:moveTo>
                  <a:pt x="628766" y="4039389"/>
                </a:moveTo>
                <a:lnTo>
                  <a:pt x="2341742" y="4341426"/>
                </a:lnTo>
                <a:cubicBezTo>
                  <a:pt x="2354696" y="4343712"/>
                  <a:pt x="2363364" y="4356095"/>
                  <a:pt x="2361078" y="4369049"/>
                </a:cubicBezTo>
                <a:cubicBezTo>
                  <a:pt x="2359078" y="4380669"/>
                  <a:pt x="2348981" y="4388765"/>
                  <a:pt x="2337647" y="4388765"/>
                </a:cubicBezTo>
                <a:cubicBezTo>
                  <a:pt x="2336313" y="4388765"/>
                  <a:pt x="2334884" y="4388670"/>
                  <a:pt x="2333455" y="4388385"/>
                </a:cubicBezTo>
                <a:lnTo>
                  <a:pt x="620480" y="4086347"/>
                </a:lnTo>
                <a:cubicBezTo>
                  <a:pt x="607526" y="4084061"/>
                  <a:pt x="598858" y="4071678"/>
                  <a:pt x="601144" y="4058724"/>
                </a:cubicBezTo>
                <a:cubicBezTo>
                  <a:pt x="603430" y="4045770"/>
                  <a:pt x="615717" y="4037198"/>
                  <a:pt x="628766" y="4039389"/>
                </a:cubicBezTo>
                <a:close/>
                <a:moveTo>
                  <a:pt x="9206886" y="3768688"/>
                </a:moveTo>
                <a:cubicBezTo>
                  <a:pt x="9219746" y="3765830"/>
                  <a:pt x="9232414" y="3773926"/>
                  <a:pt x="9235270" y="3786785"/>
                </a:cubicBezTo>
                <a:cubicBezTo>
                  <a:pt x="9238130" y="3799644"/>
                  <a:pt x="9230032" y="3812312"/>
                  <a:pt x="9217174" y="3815169"/>
                </a:cubicBezTo>
                <a:lnTo>
                  <a:pt x="7100146" y="4284466"/>
                </a:lnTo>
                <a:cubicBezTo>
                  <a:pt x="7098432" y="4284847"/>
                  <a:pt x="7096718" y="4285038"/>
                  <a:pt x="7095004" y="4285038"/>
                </a:cubicBezTo>
                <a:cubicBezTo>
                  <a:pt x="7084050" y="4285038"/>
                  <a:pt x="7074238" y="4277513"/>
                  <a:pt x="7071762" y="4266369"/>
                </a:cubicBezTo>
                <a:cubicBezTo>
                  <a:pt x="7068906" y="4253510"/>
                  <a:pt x="7077002" y="4240842"/>
                  <a:pt x="7089860" y="4237984"/>
                </a:cubicBezTo>
                <a:close/>
                <a:moveTo>
                  <a:pt x="165471" y="3750686"/>
                </a:moveTo>
                <a:lnTo>
                  <a:pt x="2363365" y="4237985"/>
                </a:lnTo>
                <a:cubicBezTo>
                  <a:pt x="2376224" y="4240842"/>
                  <a:pt x="2384320" y="4253511"/>
                  <a:pt x="2381462" y="4266369"/>
                </a:cubicBezTo>
                <a:cubicBezTo>
                  <a:pt x="2378986" y="4277418"/>
                  <a:pt x="2369175" y="4284943"/>
                  <a:pt x="2358221" y="4284943"/>
                </a:cubicBezTo>
                <a:cubicBezTo>
                  <a:pt x="2356507" y="4284943"/>
                  <a:pt x="2354793" y="4284753"/>
                  <a:pt x="2353078" y="4284372"/>
                </a:cubicBezTo>
                <a:lnTo>
                  <a:pt x="155184" y="3797168"/>
                </a:lnTo>
                <a:cubicBezTo>
                  <a:pt x="142325" y="3794310"/>
                  <a:pt x="134229" y="3781642"/>
                  <a:pt x="137087" y="3768783"/>
                </a:cubicBezTo>
                <a:cubicBezTo>
                  <a:pt x="139944" y="3755924"/>
                  <a:pt x="152708" y="3747733"/>
                  <a:pt x="165471" y="3750686"/>
                </a:cubicBezTo>
                <a:close/>
                <a:moveTo>
                  <a:pt x="9084966" y="3593809"/>
                </a:moveTo>
                <a:cubicBezTo>
                  <a:pt x="9097730" y="3590380"/>
                  <a:pt x="9110780" y="3598000"/>
                  <a:pt x="9114114" y="3610668"/>
                </a:cubicBezTo>
                <a:cubicBezTo>
                  <a:pt x="9117542" y="3623337"/>
                  <a:pt x="9110018" y="3636481"/>
                  <a:pt x="9097254" y="3639815"/>
                </a:cubicBezTo>
                <a:lnTo>
                  <a:pt x="7076144" y="4181406"/>
                </a:lnTo>
                <a:cubicBezTo>
                  <a:pt x="7074050" y="4181882"/>
                  <a:pt x="7071954" y="4182168"/>
                  <a:pt x="7069954" y="4182168"/>
                </a:cubicBezTo>
                <a:cubicBezTo>
                  <a:pt x="7059474" y="4182168"/>
                  <a:pt x="7049854" y="4175120"/>
                  <a:pt x="7046998" y="4164547"/>
                </a:cubicBezTo>
                <a:cubicBezTo>
                  <a:pt x="7043570" y="4151879"/>
                  <a:pt x="7051094" y="4138734"/>
                  <a:pt x="7063858" y="4135401"/>
                </a:cubicBezTo>
                <a:close/>
                <a:moveTo>
                  <a:pt x="8478414" y="3578760"/>
                </a:moveTo>
                <a:cubicBezTo>
                  <a:pt x="8490988" y="3574854"/>
                  <a:pt x="8504322" y="3581807"/>
                  <a:pt x="8508322" y="3594285"/>
                </a:cubicBezTo>
                <a:cubicBezTo>
                  <a:pt x="8512322" y="3606858"/>
                  <a:pt x="8505274" y="3620193"/>
                  <a:pt x="8492798" y="3624194"/>
                </a:cubicBezTo>
                <a:lnTo>
                  <a:pt x="7047188" y="4079965"/>
                </a:lnTo>
                <a:cubicBezTo>
                  <a:pt x="7044710" y="4080727"/>
                  <a:pt x="7042330" y="4081108"/>
                  <a:pt x="7039950" y="4081108"/>
                </a:cubicBezTo>
                <a:cubicBezTo>
                  <a:pt x="7029852" y="4081108"/>
                  <a:pt x="7020422" y="4074631"/>
                  <a:pt x="7017278" y="4064439"/>
                </a:cubicBezTo>
                <a:cubicBezTo>
                  <a:pt x="7013278" y="4051866"/>
                  <a:pt x="7020326" y="4038531"/>
                  <a:pt x="7032806" y="4034531"/>
                </a:cubicBezTo>
                <a:close/>
                <a:moveTo>
                  <a:pt x="223383" y="3554947"/>
                </a:moveTo>
                <a:lnTo>
                  <a:pt x="2389463" y="4135305"/>
                </a:lnTo>
                <a:cubicBezTo>
                  <a:pt x="2402131" y="4138734"/>
                  <a:pt x="2409751" y="4151783"/>
                  <a:pt x="2406322" y="4164451"/>
                </a:cubicBezTo>
                <a:cubicBezTo>
                  <a:pt x="2403465" y="4175119"/>
                  <a:pt x="2393844" y="4182168"/>
                  <a:pt x="2383367" y="4182168"/>
                </a:cubicBezTo>
                <a:cubicBezTo>
                  <a:pt x="2381367" y="4182168"/>
                  <a:pt x="2379271" y="4181882"/>
                  <a:pt x="2377176" y="4181311"/>
                </a:cubicBezTo>
                <a:lnTo>
                  <a:pt x="211095" y="3600952"/>
                </a:lnTo>
                <a:cubicBezTo>
                  <a:pt x="198427" y="3597523"/>
                  <a:pt x="190807" y="3584474"/>
                  <a:pt x="194236" y="3571806"/>
                </a:cubicBezTo>
                <a:cubicBezTo>
                  <a:pt x="197665" y="3559138"/>
                  <a:pt x="210714" y="3551613"/>
                  <a:pt x="223383" y="3554947"/>
                </a:cubicBezTo>
                <a:close/>
                <a:moveTo>
                  <a:pt x="181187" y="3328062"/>
                </a:moveTo>
                <a:lnTo>
                  <a:pt x="2420134" y="4034054"/>
                </a:lnTo>
                <a:cubicBezTo>
                  <a:pt x="2432707" y="4038055"/>
                  <a:pt x="2439660" y="4051390"/>
                  <a:pt x="2435660" y="4063963"/>
                </a:cubicBezTo>
                <a:cubicBezTo>
                  <a:pt x="2432421" y="4074059"/>
                  <a:pt x="2423086" y="4080536"/>
                  <a:pt x="2412895" y="4080536"/>
                </a:cubicBezTo>
                <a:cubicBezTo>
                  <a:pt x="2410513" y="4080536"/>
                  <a:pt x="2408132" y="4080155"/>
                  <a:pt x="2405751" y="4079393"/>
                </a:cubicBezTo>
                <a:lnTo>
                  <a:pt x="166804" y="3373496"/>
                </a:lnTo>
                <a:cubicBezTo>
                  <a:pt x="154231" y="3369496"/>
                  <a:pt x="147278" y="3356161"/>
                  <a:pt x="151279" y="3343588"/>
                </a:cubicBezTo>
                <a:cubicBezTo>
                  <a:pt x="155279" y="3331015"/>
                  <a:pt x="168614" y="3324157"/>
                  <a:pt x="181187" y="3328062"/>
                </a:cubicBezTo>
                <a:close/>
                <a:moveTo>
                  <a:pt x="8672344" y="3324453"/>
                </a:moveTo>
                <a:cubicBezTo>
                  <a:pt x="8684726" y="3319976"/>
                  <a:pt x="8698346" y="3326358"/>
                  <a:pt x="8702824" y="3338645"/>
                </a:cubicBezTo>
                <a:cubicBezTo>
                  <a:pt x="8707300" y="3351028"/>
                  <a:pt x="8700918" y="3364649"/>
                  <a:pt x="8688630" y="3369221"/>
                </a:cubicBezTo>
                <a:lnTo>
                  <a:pt x="7013278" y="3979000"/>
                </a:lnTo>
                <a:cubicBezTo>
                  <a:pt x="7010612" y="3980048"/>
                  <a:pt x="7007850" y="3980524"/>
                  <a:pt x="7005182" y="3980524"/>
                </a:cubicBezTo>
                <a:cubicBezTo>
                  <a:pt x="6995466" y="3980524"/>
                  <a:pt x="6986322" y="3974523"/>
                  <a:pt x="6982798" y="3964808"/>
                </a:cubicBezTo>
                <a:cubicBezTo>
                  <a:pt x="6978322" y="3952425"/>
                  <a:pt x="6984704" y="3938805"/>
                  <a:pt x="6996990" y="3934232"/>
                </a:cubicBezTo>
                <a:close/>
                <a:moveTo>
                  <a:pt x="719826" y="3302537"/>
                </a:moveTo>
                <a:lnTo>
                  <a:pt x="2455185" y="3934137"/>
                </a:lnTo>
                <a:cubicBezTo>
                  <a:pt x="2467568" y="3938614"/>
                  <a:pt x="2473950" y="3952330"/>
                  <a:pt x="2469378" y="3964713"/>
                </a:cubicBezTo>
                <a:cubicBezTo>
                  <a:pt x="2465854" y="3974333"/>
                  <a:pt x="2456710" y="3980334"/>
                  <a:pt x="2446994" y="3980334"/>
                </a:cubicBezTo>
                <a:cubicBezTo>
                  <a:pt x="2444327" y="3980334"/>
                  <a:pt x="2441565" y="3979857"/>
                  <a:pt x="2438898" y="3978905"/>
                </a:cubicBezTo>
                <a:lnTo>
                  <a:pt x="703538" y="3347304"/>
                </a:lnTo>
                <a:cubicBezTo>
                  <a:pt x="691156" y="3342827"/>
                  <a:pt x="684774" y="3329111"/>
                  <a:pt x="689346" y="3316729"/>
                </a:cubicBezTo>
                <a:cubicBezTo>
                  <a:pt x="693823" y="3304346"/>
                  <a:pt x="707539" y="3298060"/>
                  <a:pt x="719826" y="3302537"/>
                </a:cubicBezTo>
                <a:close/>
                <a:moveTo>
                  <a:pt x="1024137" y="3041254"/>
                </a:moveTo>
                <a:cubicBezTo>
                  <a:pt x="1029864" y="3039171"/>
                  <a:pt x="1036389" y="3039266"/>
                  <a:pt x="1042342" y="3042029"/>
                </a:cubicBezTo>
                <a:lnTo>
                  <a:pt x="2538053" y="3739446"/>
                </a:lnTo>
                <a:cubicBezTo>
                  <a:pt x="2549959" y="3744971"/>
                  <a:pt x="2555103" y="3759163"/>
                  <a:pt x="2549578" y="3771070"/>
                </a:cubicBezTo>
                <a:cubicBezTo>
                  <a:pt x="2545673" y="3779737"/>
                  <a:pt x="2537100" y="3784881"/>
                  <a:pt x="2528052" y="3784881"/>
                </a:cubicBezTo>
                <a:cubicBezTo>
                  <a:pt x="2524718" y="3784881"/>
                  <a:pt x="2521289" y="3784119"/>
                  <a:pt x="2517955" y="3782595"/>
                </a:cubicBezTo>
                <a:lnTo>
                  <a:pt x="1022244" y="3085177"/>
                </a:lnTo>
                <a:cubicBezTo>
                  <a:pt x="1010338" y="3079652"/>
                  <a:pt x="1005194" y="3065460"/>
                  <a:pt x="1010719" y="3053553"/>
                </a:cubicBezTo>
                <a:cubicBezTo>
                  <a:pt x="1013481" y="3047600"/>
                  <a:pt x="1018410" y="3043338"/>
                  <a:pt x="1024137" y="3041254"/>
                </a:cubicBezTo>
                <a:close/>
                <a:moveTo>
                  <a:pt x="496464" y="3008213"/>
                </a:moveTo>
                <a:lnTo>
                  <a:pt x="2494523" y="3835839"/>
                </a:lnTo>
                <a:cubicBezTo>
                  <a:pt x="2506715" y="3840887"/>
                  <a:pt x="2512430" y="3854793"/>
                  <a:pt x="2507382" y="3866985"/>
                </a:cubicBezTo>
                <a:cubicBezTo>
                  <a:pt x="2503572" y="3876130"/>
                  <a:pt x="2494714" y="3881654"/>
                  <a:pt x="2485379" y="3881654"/>
                </a:cubicBezTo>
                <a:cubicBezTo>
                  <a:pt x="2482331" y="3881654"/>
                  <a:pt x="2479283" y="3881082"/>
                  <a:pt x="2476236" y="3879844"/>
                </a:cubicBezTo>
                <a:lnTo>
                  <a:pt x="478176" y="3052219"/>
                </a:lnTo>
                <a:cubicBezTo>
                  <a:pt x="465984" y="3047171"/>
                  <a:pt x="460269" y="3033264"/>
                  <a:pt x="465317" y="3021072"/>
                </a:cubicBezTo>
                <a:cubicBezTo>
                  <a:pt x="470366" y="3008975"/>
                  <a:pt x="484272" y="3003165"/>
                  <a:pt x="496464" y="3008213"/>
                </a:cubicBezTo>
                <a:close/>
                <a:moveTo>
                  <a:pt x="9095062" y="2951071"/>
                </a:moveTo>
                <a:cubicBezTo>
                  <a:pt x="9101110" y="2948547"/>
                  <a:pt x="9107636" y="2948738"/>
                  <a:pt x="9113280" y="2951071"/>
                </a:cubicBezTo>
                <a:cubicBezTo>
                  <a:pt x="9118924" y="2953405"/>
                  <a:pt x="9123686" y="2957882"/>
                  <a:pt x="9126210" y="2963931"/>
                </a:cubicBezTo>
                <a:cubicBezTo>
                  <a:pt x="9131258" y="2976121"/>
                  <a:pt x="9125446" y="2990030"/>
                  <a:pt x="9113350" y="2995077"/>
                </a:cubicBezTo>
                <a:lnTo>
                  <a:pt x="6977274" y="3879844"/>
                </a:lnTo>
                <a:cubicBezTo>
                  <a:pt x="6974226" y="3881082"/>
                  <a:pt x="6971178" y="3881654"/>
                  <a:pt x="6968130" y="3881654"/>
                </a:cubicBezTo>
                <a:cubicBezTo>
                  <a:pt x="6958796" y="3881654"/>
                  <a:pt x="6949938" y="3876130"/>
                  <a:pt x="6946126" y="3866985"/>
                </a:cubicBezTo>
                <a:cubicBezTo>
                  <a:pt x="6941078" y="3854793"/>
                  <a:pt x="6946890" y="3840887"/>
                  <a:pt x="6958986" y="3835839"/>
                </a:cubicBezTo>
                <a:close/>
                <a:moveTo>
                  <a:pt x="8952296" y="2797326"/>
                </a:moveTo>
                <a:cubicBezTo>
                  <a:pt x="8958024" y="2799410"/>
                  <a:pt x="8962952" y="2803673"/>
                  <a:pt x="8965714" y="2809626"/>
                </a:cubicBezTo>
                <a:cubicBezTo>
                  <a:pt x="8971238" y="2821531"/>
                  <a:pt x="8966094" y="2835725"/>
                  <a:pt x="8954188" y="2841249"/>
                </a:cubicBezTo>
                <a:lnTo>
                  <a:pt x="6935460" y="3782594"/>
                </a:lnTo>
                <a:cubicBezTo>
                  <a:pt x="6932222" y="3784023"/>
                  <a:pt x="6928792" y="3784784"/>
                  <a:pt x="6925458" y="3784784"/>
                </a:cubicBezTo>
                <a:cubicBezTo>
                  <a:pt x="6916506" y="3784784"/>
                  <a:pt x="6907934" y="3779641"/>
                  <a:pt x="6903838" y="3771069"/>
                </a:cubicBezTo>
                <a:cubicBezTo>
                  <a:pt x="6898312" y="3759162"/>
                  <a:pt x="6903456" y="3744970"/>
                  <a:pt x="6915362" y="3739446"/>
                </a:cubicBezTo>
                <a:lnTo>
                  <a:pt x="8934090" y="2798101"/>
                </a:lnTo>
                <a:cubicBezTo>
                  <a:pt x="8940044" y="2795338"/>
                  <a:pt x="8946568" y="2795243"/>
                  <a:pt x="8952296" y="2797326"/>
                </a:cubicBezTo>
                <a:close/>
                <a:moveTo>
                  <a:pt x="1124436" y="2687043"/>
                </a:moveTo>
                <a:cubicBezTo>
                  <a:pt x="1130329" y="2685461"/>
                  <a:pt x="1136830" y="2686127"/>
                  <a:pt x="1142545" y="2689413"/>
                </a:cubicBezTo>
                <a:lnTo>
                  <a:pt x="2637875" y="3552756"/>
                </a:lnTo>
                <a:cubicBezTo>
                  <a:pt x="2649305" y="3559328"/>
                  <a:pt x="2653210" y="3573901"/>
                  <a:pt x="2646638" y="3585331"/>
                </a:cubicBezTo>
                <a:cubicBezTo>
                  <a:pt x="2642161" y="3592951"/>
                  <a:pt x="2634160" y="3597238"/>
                  <a:pt x="2625969" y="3597238"/>
                </a:cubicBezTo>
                <a:cubicBezTo>
                  <a:pt x="2621968" y="3597238"/>
                  <a:pt x="2617873" y="3596190"/>
                  <a:pt x="2614063" y="3594094"/>
                </a:cubicBezTo>
                <a:lnTo>
                  <a:pt x="1118733" y="2730751"/>
                </a:lnTo>
                <a:cubicBezTo>
                  <a:pt x="1107303" y="2724179"/>
                  <a:pt x="1103397" y="2709606"/>
                  <a:pt x="1109970" y="2698176"/>
                </a:cubicBezTo>
                <a:cubicBezTo>
                  <a:pt x="1113256" y="2692462"/>
                  <a:pt x="1118542" y="2688627"/>
                  <a:pt x="1124436" y="2687043"/>
                </a:cubicBezTo>
                <a:close/>
                <a:moveTo>
                  <a:pt x="719993" y="2681496"/>
                </a:moveTo>
                <a:cubicBezTo>
                  <a:pt x="725803" y="2679674"/>
                  <a:pt x="732304" y="2680079"/>
                  <a:pt x="738114" y="2683127"/>
                </a:cubicBezTo>
                <a:lnTo>
                  <a:pt x="2586059" y="3645054"/>
                </a:lnTo>
                <a:cubicBezTo>
                  <a:pt x="2597680" y="3651150"/>
                  <a:pt x="2602252" y="3665532"/>
                  <a:pt x="2596156" y="3677153"/>
                </a:cubicBezTo>
                <a:cubicBezTo>
                  <a:pt x="2591870" y="3685249"/>
                  <a:pt x="2583583" y="3689916"/>
                  <a:pt x="2575010" y="3689916"/>
                </a:cubicBezTo>
                <a:cubicBezTo>
                  <a:pt x="2571296" y="3689916"/>
                  <a:pt x="2567581" y="3689059"/>
                  <a:pt x="2564057" y="3687249"/>
                </a:cubicBezTo>
                <a:lnTo>
                  <a:pt x="716111" y="2725323"/>
                </a:lnTo>
                <a:cubicBezTo>
                  <a:pt x="704491" y="2719227"/>
                  <a:pt x="699919" y="2704843"/>
                  <a:pt x="706015" y="2693224"/>
                </a:cubicBezTo>
                <a:cubicBezTo>
                  <a:pt x="709063" y="2687366"/>
                  <a:pt x="714183" y="2683317"/>
                  <a:pt x="719993" y="2681496"/>
                </a:cubicBezTo>
                <a:close/>
                <a:moveTo>
                  <a:pt x="8829624" y="2631436"/>
                </a:moveTo>
                <a:cubicBezTo>
                  <a:pt x="8835434" y="2633269"/>
                  <a:pt x="8840554" y="2637317"/>
                  <a:pt x="8843602" y="2643127"/>
                </a:cubicBezTo>
                <a:cubicBezTo>
                  <a:pt x="8849698" y="2654748"/>
                  <a:pt x="8845126" y="2669131"/>
                  <a:pt x="8833506" y="2675227"/>
                </a:cubicBezTo>
                <a:lnTo>
                  <a:pt x="6889550" y="3687154"/>
                </a:lnTo>
                <a:cubicBezTo>
                  <a:pt x="6886026" y="3688963"/>
                  <a:pt x="6882310" y="3689916"/>
                  <a:pt x="6878594" y="3689916"/>
                </a:cubicBezTo>
                <a:cubicBezTo>
                  <a:pt x="6870022" y="3689916"/>
                  <a:pt x="6861736" y="3685249"/>
                  <a:pt x="6857450" y="3677057"/>
                </a:cubicBezTo>
                <a:cubicBezTo>
                  <a:pt x="6851354" y="3665436"/>
                  <a:pt x="6855926" y="3651054"/>
                  <a:pt x="6867546" y="3644958"/>
                </a:cubicBezTo>
                <a:lnTo>
                  <a:pt x="8811502" y="2633031"/>
                </a:lnTo>
                <a:cubicBezTo>
                  <a:pt x="8817314" y="2629983"/>
                  <a:pt x="8823814" y="2629601"/>
                  <a:pt x="8829624" y="2631436"/>
                </a:cubicBezTo>
                <a:close/>
                <a:moveTo>
                  <a:pt x="8637268" y="2509122"/>
                </a:moveTo>
                <a:cubicBezTo>
                  <a:pt x="8643150" y="2510705"/>
                  <a:pt x="8648436" y="2514539"/>
                  <a:pt x="8651770" y="2520254"/>
                </a:cubicBezTo>
                <a:cubicBezTo>
                  <a:pt x="8658438" y="2531685"/>
                  <a:pt x="8654436" y="2546162"/>
                  <a:pt x="8643006" y="2552830"/>
                </a:cubicBezTo>
                <a:lnTo>
                  <a:pt x="6839542" y="3593904"/>
                </a:lnTo>
                <a:cubicBezTo>
                  <a:pt x="6835734" y="3596094"/>
                  <a:pt x="6831638" y="3597142"/>
                  <a:pt x="6827638" y="3597142"/>
                </a:cubicBezTo>
                <a:cubicBezTo>
                  <a:pt x="6819446" y="3597142"/>
                  <a:pt x="6811444" y="3592856"/>
                  <a:pt x="6806968" y="3585236"/>
                </a:cubicBezTo>
                <a:cubicBezTo>
                  <a:pt x="6800394" y="3573806"/>
                  <a:pt x="6804300" y="3559328"/>
                  <a:pt x="6815730" y="3552660"/>
                </a:cubicBezTo>
                <a:lnTo>
                  <a:pt x="8619194" y="2511492"/>
                </a:lnTo>
                <a:cubicBezTo>
                  <a:pt x="8624908" y="2508206"/>
                  <a:pt x="8631386" y="2507538"/>
                  <a:pt x="8637268" y="2509122"/>
                </a:cubicBezTo>
                <a:close/>
                <a:moveTo>
                  <a:pt x="1633154" y="2391341"/>
                </a:moveTo>
                <a:cubicBezTo>
                  <a:pt x="1639203" y="2390545"/>
                  <a:pt x="1645561" y="2392044"/>
                  <a:pt x="1650799" y="2396045"/>
                </a:cubicBezTo>
                <a:lnTo>
                  <a:pt x="2816945" y="3290822"/>
                </a:lnTo>
                <a:cubicBezTo>
                  <a:pt x="2827423" y="3298823"/>
                  <a:pt x="2829327" y="3313777"/>
                  <a:pt x="2821326" y="3324161"/>
                </a:cubicBezTo>
                <a:cubicBezTo>
                  <a:pt x="2816659" y="3330351"/>
                  <a:pt x="2809611" y="3333589"/>
                  <a:pt x="2802467" y="3333589"/>
                </a:cubicBezTo>
                <a:cubicBezTo>
                  <a:pt x="2797419" y="3333589"/>
                  <a:pt x="2792275" y="3331970"/>
                  <a:pt x="2787989" y="3328637"/>
                </a:cubicBezTo>
                <a:lnTo>
                  <a:pt x="1621748" y="2433764"/>
                </a:lnTo>
                <a:cubicBezTo>
                  <a:pt x="1611270" y="2425762"/>
                  <a:pt x="1609365" y="2410808"/>
                  <a:pt x="1617366" y="2400426"/>
                </a:cubicBezTo>
                <a:cubicBezTo>
                  <a:pt x="1621367" y="2395234"/>
                  <a:pt x="1627106" y="2392139"/>
                  <a:pt x="1633154" y="2391341"/>
                </a:cubicBezTo>
                <a:close/>
                <a:moveTo>
                  <a:pt x="987931" y="2384412"/>
                </a:moveTo>
                <a:cubicBezTo>
                  <a:pt x="993884" y="2383090"/>
                  <a:pt x="1000338" y="2384043"/>
                  <a:pt x="1005862" y="2387567"/>
                </a:cubicBezTo>
                <a:lnTo>
                  <a:pt x="2693787" y="3462844"/>
                </a:lnTo>
                <a:cubicBezTo>
                  <a:pt x="2704836" y="3469893"/>
                  <a:pt x="2708170" y="3484657"/>
                  <a:pt x="2701121" y="3495702"/>
                </a:cubicBezTo>
                <a:cubicBezTo>
                  <a:pt x="2696549" y="3502941"/>
                  <a:pt x="2688834" y="3506751"/>
                  <a:pt x="2680929" y="3506751"/>
                </a:cubicBezTo>
                <a:cubicBezTo>
                  <a:pt x="2676547" y="3506751"/>
                  <a:pt x="2672165" y="3505513"/>
                  <a:pt x="2668165" y="3503036"/>
                </a:cubicBezTo>
                <a:lnTo>
                  <a:pt x="980335" y="2427763"/>
                </a:lnTo>
                <a:cubicBezTo>
                  <a:pt x="969286" y="2420714"/>
                  <a:pt x="965952" y="2405950"/>
                  <a:pt x="973001" y="2394901"/>
                </a:cubicBezTo>
                <a:cubicBezTo>
                  <a:pt x="976525" y="2389329"/>
                  <a:pt x="981978" y="2385734"/>
                  <a:pt x="987931" y="2384412"/>
                </a:cubicBezTo>
                <a:close/>
                <a:moveTo>
                  <a:pt x="8589820" y="2305168"/>
                </a:moveTo>
                <a:cubicBezTo>
                  <a:pt x="8595762" y="2306489"/>
                  <a:pt x="8601190" y="2310085"/>
                  <a:pt x="8604716" y="2315658"/>
                </a:cubicBezTo>
                <a:cubicBezTo>
                  <a:pt x="8611764" y="2326706"/>
                  <a:pt x="8608526" y="2341471"/>
                  <a:pt x="8597382" y="2348520"/>
                </a:cubicBezTo>
                <a:lnTo>
                  <a:pt x="6785346" y="3502941"/>
                </a:lnTo>
                <a:cubicBezTo>
                  <a:pt x="6781440" y="3505513"/>
                  <a:pt x="6776962" y="3506655"/>
                  <a:pt x="6772582" y="3506655"/>
                </a:cubicBezTo>
                <a:cubicBezTo>
                  <a:pt x="6764676" y="3506655"/>
                  <a:pt x="6757056" y="3502750"/>
                  <a:pt x="6752484" y="3495606"/>
                </a:cubicBezTo>
                <a:cubicBezTo>
                  <a:pt x="6745436" y="3484565"/>
                  <a:pt x="6748674" y="3469802"/>
                  <a:pt x="6759818" y="3462753"/>
                </a:cubicBezTo>
                <a:lnTo>
                  <a:pt x="8571854" y="2308323"/>
                </a:lnTo>
                <a:cubicBezTo>
                  <a:pt x="8577426" y="2304799"/>
                  <a:pt x="8583880" y="2303846"/>
                  <a:pt x="8589820" y="2305168"/>
                </a:cubicBezTo>
                <a:close/>
                <a:moveTo>
                  <a:pt x="7722546" y="2250260"/>
                </a:moveTo>
                <a:cubicBezTo>
                  <a:pt x="7728606" y="2250795"/>
                  <a:pt x="7734464" y="2253653"/>
                  <a:pt x="7738702" y="2258701"/>
                </a:cubicBezTo>
                <a:cubicBezTo>
                  <a:pt x="7747182" y="2268798"/>
                  <a:pt x="7745846" y="2283752"/>
                  <a:pt x="7735750" y="2292229"/>
                </a:cubicBezTo>
                <a:lnTo>
                  <a:pt x="6599418" y="3245967"/>
                </a:lnTo>
                <a:cubicBezTo>
                  <a:pt x="6595038" y="3249681"/>
                  <a:pt x="6589608" y="3251491"/>
                  <a:pt x="6584178" y="3251491"/>
                </a:cubicBezTo>
                <a:cubicBezTo>
                  <a:pt x="6577414" y="3251491"/>
                  <a:pt x="6570654" y="3248633"/>
                  <a:pt x="6565890" y="3243015"/>
                </a:cubicBezTo>
                <a:cubicBezTo>
                  <a:pt x="6557414" y="3232917"/>
                  <a:pt x="6558746" y="3217963"/>
                  <a:pt x="6568842" y="3209486"/>
                </a:cubicBezTo>
                <a:lnTo>
                  <a:pt x="7705176" y="2255748"/>
                </a:lnTo>
                <a:cubicBezTo>
                  <a:pt x="7710224" y="2251509"/>
                  <a:pt x="7716486" y="2249723"/>
                  <a:pt x="7722546" y="2250260"/>
                </a:cubicBezTo>
                <a:close/>
                <a:moveTo>
                  <a:pt x="8025716" y="2233516"/>
                </a:moveTo>
                <a:cubicBezTo>
                  <a:pt x="8031764" y="2234313"/>
                  <a:pt x="8037502" y="2237409"/>
                  <a:pt x="8041502" y="2242599"/>
                </a:cubicBezTo>
                <a:cubicBezTo>
                  <a:pt x="8049504" y="2252983"/>
                  <a:pt x="8047504" y="2267937"/>
                  <a:pt x="8037122" y="2275938"/>
                </a:cubicBezTo>
                <a:lnTo>
                  <a:pt x="6665522" y="3328449"/>
                </a:lnTo>
                <a:cubicBezTo>
                  <a:pt x="6661234" y="3331878"/>
                  <a:pt x="6656092" y="3333402"/>
                  <a:pt x="6651044" y="3333402"/>
                </a:cubicBezTo>
                <a:cubicBezTo>
                  <a:pt x="6643900" y="3333402"/>
                  <a:pt x="6636850" y="3330164"/>
                  <a:pt x="6632088" y="3324068"/>
                </a:cubicBezTo>
                <a:cubicBezTo>
                  <a:pt x="6624088" y="3313685"/>
                  <a:pt x="6626088" y="3298731"/>
                  <a:pt x="6636470" y="3290730"/>
                </a:cubicBezTo>
                <a:lnTo>
                  <a:pt x="8008070" y="2238218"/>
                </a:lnTo>
                <a:cubicBezTo>
                  <a:pt x="8013308" y="2234218"/>
                  <a:pt x="8019668" y="2232718"/>
                  <a:pt x="8025716" y="2233516"/>
                </a:cubicBezTo>
                <a:close/>
                <a:moveTo>
                  <a:pt x="1506650" y="2062420"/>
                </a:moveTo>
                <a:cubicBezTo>
                  <a:pt x="1512711" y="2061884"/>
                  <a:pt x="1518973" y="2063670"/>
                  <a:pt x="1524021" y="2067909"/>
                </a:cubicBezTo>
                <a:lnTo>
                  <a:pt x="2884001" y="3209002"/>
                </a:lnTo>
                <a:cubicBezTo>
                  <a:pt x="2894097" y="3217481"/>
                  <a:pt x="2895431" y="3232435"/>
                  <a:pt x="2886954" y="3242531"/>
                </a:cubicBezTo>
                <a:cubicBezTo>
                  <a:pt x="2882286" y="3248151"/>
                  <a:pt x="2875524" y="3251009"/>
                  <a:pt x="2868761" y="3251009"/>
                </a:cubicBezTo>
                <a:cubicBezTo>
                  <a:pt x="2863332" y="3251009"/>
                  <a:pt x="2857902" y="3249199"/>
                  <a:pt x="2853425" y="3245484"/>
                </a:cubicBezTo>
                <a:lnTo>
                  <a:pt x="1493446" y="2104390"/>
                </a:lnTo>
                <a:cubicBezTo>
                  <a:pt x="1483350" y="2095912"/>
                  <a:pt x="1482016" y="2080958"/>
                  <a:pt x="1490493" y="2070862"/>
                </a:cubicBezTo>
                <a:cubicBezTo>
                  <a:pt x="1494732" y="2065813"/>
                  <a:pt x="1500590" y="2062956"/>
                  <a:pt x="1506650" y="2062420"/>
                </a:cubicBezTo>
                <a:close/>
                <a:moveTo>
                  <a:pt x="8605454" y="2049672"/>
                </a:moveTo>
                <a:cubicBezTo>
                  <a:pt x="8611456" y="2050719"/>
                  <a:pt x="8617052" y="2054053"/>
                  <a:pt x="8620814" y="2059434"/>
                </a:cubicBezTo>
                <a:cubicBezTo>
                  <a:pt x="8628338" y="2070199"/>
                  <a:pt x="8625766" y="2085057"/>
                  <a:pt x="8615002" y="2092582"/>
                </a:cubicBezTo>
                <a:lnTo>
                  <a:pt x="6727338" y="3414460"/>
                </a:lnTo>
                <a:cubicBezTo>
                  <a:pt x="6723242" y="3417318"/>
                  <a:pt x="6718480" y="3418746"/>
                  <a:pt x="6713718" y="3418746"/>
                </a:cubicBezTo>
                <a:cubicBezTo>
                  <a:pt x="6706194" y="3418746"/>
                  <a:pt x="6698858" y="3415222"/>
                  <a:pt x="6694190" y="3408555"/>
                </a:cubicBezTo>
                <a:cubicBezTo>
                  <a:pt x="6686666" y="3397791"/>
                  <a:pt x="6689238" y="3382932"/>
                  <a:pt x="6700002" y="3375408"/>
                </a:cubicBezTo>
                <a:lnTo>
                  <a:pt x="8587666" y="2053625"/>
                </a:lnTo>
                <a:cubicBezTo>
                  <a:pt x="8593048" y="2049862"/>
                  <a:pt x="8599454" y="2048624"/>
                  <a:pt x="8605454" y="2049672"/>
                </a:cubicBezTo>
                <a:close/>
                <a:moveTo>
                  <a:pt x="837864" y="2042715"/>
                </a:moveTo>
                <a:cubicBezTo>
                  <a:pt x="843865" y="2041667"/>
                  <a:pt x="850271" y="2042906"/>
                  <a:pt x="855652" y="2046668"/>
                </a:cubicBezTo>
                <a:lnTo>
                  <a:pt x="2753508" y="3375595"/>
                </a:lnTo>
                <a:cubicBezTo>
                  <a:pt x="2764271" y="3383120"/>
                  <a:pt x="2766938" y="3397979"/>
                  <a:pt x="2759318" y="3408742"/>
                </a:cubicBezTo>
                <a:cubicBezTo>
                  <a:pt x="2754746" y="3415315"/>
                  <a:pt x="2747317" y="3418839"/>
                  <a:pt x="2739792" y="3418839"/>
                </a:cubicBezTo>
                <a:cubicBezTo>
                  <a:pt x="2735030" y="3418839"/>
                  <a:pt x="2730267" y="3417410"/>
                  <a:pt x="2726171" y="3414552"/>
                </a:cubicBezTo>
                <a:lnTo>
                  <a:pt x="828315" y="2085625"/>
                </a:lnTo>
                <a:cubicBezTo>
                  <a:pt x="817552" y="2078101"/>
                  <a:pt x="814885" y="2063242"/>
                  <a:pt x="822505" y="2052479"/>
                </a:cubicBezTo>
                <a:cubicBezTo>
                  <a:pt x="826268" y="2047097"/>
                  <a:pt x="831864" y="2043763"/>
                  <a:pt x="837864" y="2042715"/>
                </a:cubicBezTo>
                <a:close/>
                <a:moveTo>
                  <a:pt x="7884424" y="1869941"/>
                </a:moveTo>
                <a:cubicBezTo>
                  <a:pt x="7890508" y="1870192"/>
                  <a:pt x="7896484" y="1872763"/>
                  <a:pt x="7900914" y="1877620"/>
                </a:cubicBezTo>
                <a:cubicBezTo>
                  <a:pt x="7909772" y="1887336"/>
                  <a:pt x="7909106" y="1902386"/>
                  <a:pt x="7899486" y="1911244"/>
                </a:cubicBezTo>
                <a:lnTo>
                  <a:pt x="6531030" y="3165205"/>
                </a:lnTo>
                <a:cubicBezTo>
                  <a:pt x="6526458" y="3169396"/>
                  <a:pt x="6520646" y="3171492"/>
                  <a:pt x="6514930" y="3171492"/>
                </a:cubicBezTo>
                <a:cubicBezTo>
                  <a:pt x="6508454" y="3171492"/>
                  <a:pt x="6502074" y="3168919"/>
                  <a:pt x="6497406" y="3163778"/>
                </a:cubicBezTo>
                <a:cubicBezTo>
                  <a:pt x="6488546" y="3154061"/>
                  <a:pt x="6489214" y="3139012"/>
                  <a:pt x="6498834" y="3130154"/>
                </a:cubicBezTo>
                <a:lnTo>
                  <a:pt x="7867290" y="1876192"/>
                </a:lnTo>
                <a:cubicBezTo>
                  <a:pt x="7872148" y="1871764"/>
                  <a:pt x="7878340" y="1869692"/>
                  <a:pt x="7884424" y="1869941"/>
                </a:cubicBezTo>
                <a:close/>
                <a:moveTo>
                  <a:pt x="7429534" y="1811612"/>
                </a:moveTo>
                <a:cubicBezTo>
                  <a:pt x="7435616" y="1811350"/>
                  <a:pt x="7441808" y="1813420"/>
                  <a:pt x="7446666" y="1817899"/>
                </a:cubicBezTo>
                <a:cubicBezTo>
                  <a:pt x="7456382" y="1826757"/>
                  <a:pt x="7457050" y="1841806"/>
                  <a:pt x="7448096" y="1851521"/>
                </a:cubicBezTo>
                <a:lnTo>
                  <a:pt x="6382818" y="3014137"/>
                </a:lnTo>
                <a:cubicBezTo>
                  <a:pt x="6378152" y="3019282"/>
                  <a:pt x="6371674" y="3021854"/>
                  <a:pt x="6365294" y="3021854"/>
                </a:cubicBezTo>
                <a:cubicBezTo>
                  <a:pt x="6359578" y="3021854"/>
                  <a:pt x="6353768" y="3019758"/>
                  <a:pt x="6349196" y="3015567"/>
                </a:cubicBezTo>
                <a:cubicBezTo>
                  <a:pt x="6339482" y="3006711"/>
                  <a:pt x="6338814" y="2991659"/>
                  <a:pt x="6347768" y="2981943"/>
                </a:cubicBezTo>
                <a:lnTo>
                  <a:pt x="7413044" y="1819327"/>
                </a:lnTo>
                <a:cubicBezTo>
                  <a:pt x="7417474" y="1814470"/>
                  <a:pt x="7423450" y="1811873"/>
                  <a:pt x="7429534" y="1811612"/>
                </a:cubicBezTo>
                <a:close/>
                <a:moveTo>
                  <a:pt x="7236890" y="1768594"/>
                </a:moveTo>
                <a:cubicBezTo>
                  <a:pt x="7242950" y="1768058"/>
                  <a:pt x="7249214" y="1769844"/>
                  <a:pt x="7254262" y="1774083"/>
                </a:cubicBezTo>
                <a:cubicBezTo>
                  <a:pt x="7264358" y="1782561"/>
                  <a:pt x="7265690" y="1797516"/>
                  <a:pt x="7257214" y="1807611"/>
                </a:cubicBezTo>
                <a:lnTo>
                  <a:pt x="6303952" y="2943559"/>
                </a:lnTo>
                <a:cubicBezTo>
                  <a:pt x="6299286" y="2949177"/>
                  <a:pt x="6292522" y="2952129"/>
                  <a:pt x="6285758" y="2952129"/>
                </a:cubicBezTo>
                <a:cubicBezTo>
                  <a:pt x="6280330" y="2952129"/>
                  <a:pt x="6274902" y="2950321"/>
                  <a:pt x="6270424" y="2946607"/>
                </a:cubicBezTo>
                <a:cubicBezTo>
                  <a:pt x="6260328" y="2938129"/>
                  <a:pt x="6258994" y="2923175"/>
                  <a:pt x="6267470" y="2913079"/>
                </a:cubicBezTo>
                <a:lnTo>
                  <a:pt x="7220734" y="1777036"/>
                </a:lnTo>
                <a:cubicBezTo>
                  <a:pt x="7224972" y="1771987"/>
                  <a:pt x="7230830" y="1769130"/>
                  <a:pt x="7236890" y="1768594"/>
                </a:cubicBezTo>
                <a:close/>
                <a:moveTo>
                  <a:pt x="7724606" y="1764510"/>
                </a:moveTo>
                <a:cubicBezTo>
                  <a:pt x="7730702" y="1764510"/>
                  <a:pt x="7736798" y="1766844"/>
                  <a:pt x="7741466" y="1771511"/>
                </a:cubicBezTo>
                <a:cubicBezTo>
                  <a:pt x="7750800" y="1780846"/>
                  <a:pt x="7750800" y="1795895"/>
                  <a:pt x="7741466" y="1805230"/>
                </a:cubicBezTo>
                <a:lnTo>
                  <a:pt x="6458542" y="3088053"/>
                </a:lnTo>
                <a:cubicBezTo>
                  <a:pt x="6453876" y="3092719"/>
                  <a:pt x="6447780" y="3095102"/>
                  <a:pt x="6441684" y="3095102"/>
                </a:cubicBezTo>
                <a:cubicBezTo>
                  <a:pt x="6435588" y="3095102"/>
                  <a:pt x="6429492" y="3092816"/>
                  <a:pt x="6424826" y="3088149"/>
                </a:cubicBezTo>
                <a:cubicBezTo>
                  <a:pt x="6415490" y="3078813"/>
                  <a:pt x="6415490" y="3063765"/>
                  <a:pt x="6424826" y="3054430"/>
                </a:cubicBezTo>
                <a:lnTo>
                  <a:pt x="7707746" y="1771511"/>
                </a:lnTo>
                <a:cubicBezTo>
                  <a:pt x="7712414" y="1766844"/>
                  <a:pt x="7718510" y="1764510"/>
                  <a:pt x="7724606" y="1764510"/>
                </a:cubicBezTo>
                <a:close/>
                <a:moveTo>
                  <a:pt x="1265144" y="1591469"/>
                </a:moveTo>
                <a:cubicBezTo>
                  <a:pt x="1271228" y="1591208"/>
                  <a:pt x="1277419" y="1593279"/>
                  <a:pt x="1282277" y="1597756"/>
                </a:cubicBezTo>
                <a:lnTo>
                  <a:pt x="2954581" y="3130137"/>
                </a:lnTo>
                <a:cubicBezTo>
                  <a:pt x="2964297" y="3138995"/>
                  <a:pt x="2964963" y="3154044"/>
                  <a:pt x="2956010" y="3163760"/>
                </a:cubicBezTo>
                <a:cubicBezTo>
                  <a:pt x="2951342" y="3168903"/>
                  <a:pt x="2944961" y="3171475"/>
                  <a:pt x="2938484" y="3171475"/>
                </a:cubicBezTo>
                <a:cubicBezTo>
                  <a:pt x="2932769" y="3171475"/>
                  <a:pt x="2926958" y="3169380"/>
                  <a:pt x="2922387" y="3165190"/>
                </a:cubicBezTo>
                <a:lnTo>
                  <a:pt x="1250082" y="1632807"/>
                </a:lnTo>
                <a:cubicBezTo>
                  <a:pt x="1240367" y="1623949"/>
                  <a:pt x="1239700" y="1608900"/>
                  <a:pt x="1248654" y="1599184"/>
                </a:cubicBezTo>
                <a:cubicBezTo>
                  <a:pt x="1253083" y="1594326"/>
                  <a:pt x="1259060" y="1591731"/>
                  <a:pt x="1265144" y="1591469"/>
                </a:cubicBezTo>
                <a:close/>
                <a:moveTo>
                  <a:pt x="2481642" y="1550657"/>
                </a:moveTo>
                <a:cubicBezTo>
                  <a:pt x="2487643" y="1551705"/>
                  <a:pt x="2493239" y="1555039"/>
                  <a:pt x="2497001" y="1560421"/>
                </a:cubicBezTo>
                <a:lnTo>
                  <a:pt x="3354822" y="2785525"/>
                </a:lnTo>
                <a:cubicBezTo>
                  <a:pt x="3362347" y="2796289"/>
                  <a:pt x="3359775" y="2811147"/>
                  <a:pt x="3349012" y="2818672"/>
                </a:cubicBezTo>
                <a:cubicBezTo>
                  <a:pt x="3344916" y="2821625"/>
                  <a:pt x="3340153" y="2823054"/>
                  <a:pt x="3335391" y="2823054"/>
                </a:cubicBezTo>
                <a:cubicBezTo>
                  <a:pt x="3327866" y="2823054"/>
                  <a:pt x="3320532" y="2819530"/>
                  <a:pt x="3315865" y="2812862"/>
                </a:cubicBezTo>
                <a:lnTo>
                  <a:pt x="2458043" y="1587757"/>
                </a:lnTo>
                <a:cubicBezTo>
                  <a:pt x="2450518" y="1576994"/>
                  <a:pt x="2453090" y="1562135"/>
                  <a:pt x="2463853" y="1554610"/>
                </a:cubicBezTo>
                <a:cubicBezTo>
                  <a:pt x="2469235" y="1550847"/>
                  <a:pt x="2475641" y="1549609"/>
                  <a:pt x="2481642" y="1550657"/>
                </a:cubicBezTo>
                <a:close/>
                <a:moveTo>
                  <a:pt x="7227758" y="1499118"/>
                </a:moveTo>
                <a:cubicBezTo>
                  <a:pt x="7233806" y="1498332"/>
                  <a:pt x="7240164" y="1499856"/>
                  <a:pt x="7245402" y="1503857"/>
                </a:cubicBezTo>
                <a:cubicBezTo>
                  <a:pt x="7255882" y="1511858"/>
                  <a:pt x="7257786" y="1526811"/>
                  <a:pt x="7249786" y="1537195"/>
                </a:cubicBezTo>
                <a:lnTo>
                  <a:pt x="6222134" y="2876503"/>
                </a:lnTo>
                <a:cubicBezTo>
                  <a:pt x="6217466" y="2882599"/>
                  <a:pt x="6210322" y="2885837"/>
                  <a:pt x="6203178" y="2885837"/>
                </a:cubicBezTo>
                <a:cubicBezTo>
                  <a:pt x="6198130" y="2885837"/>
                  <a:pt x="6192986" y="2884217"/>
                  <a:pt x="6188700" y="2880885"/>
                </a:cubicBezTo>
                <a:cubicBezTo>
                  <a:pt x="6178222" y="2872884"/>
                  <a:pt x="6176318" y="2857929"/>
                  <a:pt x="6184318" y="2847544"/>
                </a:cubicBezTo>
                <a:lnTo>
                  <a:pt x="7211970" y="1508238"/>
                </a:lnTo>
                <a:cubicBezTo>
                  <a:pt x="7215972" y="1502999"/>
                  <a:pt x="7221710" y="1499905"/>
                  <a:pt x="7227758" y="1499118"/>
                </a:cubicBezTo>
                <a:close/>
                <a:moveTo>
                  <a:pt x="1343237" y="1378823"/>
                </a:moveTo>
                <a:cubicBezTo>
                  <a:pt x="1349333" y="1378823"/>
                  <a:pt x="1355429" y="1381157"/>
                  <a:pt x="1360096" y="1385824"/>
                </a:cubicBezTo>
                <a:lnTo>
                  <a:pt x="3028591" y="3054319"/>
                </a:lnTo>
                <a:cubicBezTo>
                  <a:pt x="3037925" y="3063654"/>
                  <a:pt x="3037925" y="3078703"/>
                  <a:pt x="3028591" y="3088038"/>
                </a:cubicBezTo>
                <a:cubicBezTo>
                  <a:pt x="3023924" y="3092705"/>
                  <a:pt x="3017732" y="3095086"/>
                  <a:pt x="3011732" y="3095086"/>
                </a:cubicBezTo>
                <a:cubicBezTo>
                  <a:pt x="3005635" y="3095086"/>
                  <a:pt x="2999540" y="3092800"/>
                  <a:pt x="2994872" y="3088133"/>
                </a:cubicBezTo>
                <a:lnTo>
                  <a:pt x="1326378" y="1419543"/>
                </a:lnTo>
                <a:cubicBezTo>
                  <a:pt x="1317043" y="1410209"/>
                  <a:pt x="1317043" y="1395159"/>
                  <a:pt x="1326378" y="1385824"/>
                </a:cubicBezTo>
                <a:cubicBezTo>
                  <a:pt x="1331045" y="1381157"/>
                  <a:pt x="1337141" y="1378823"/>
                  <a:pt x="1343237" y="1378823"/>
                </a:cubicBezTo>
                <a:close/>
                <a:moveTo>
                  <a:pt x="6679988" y="1369278"/>
                </a:moveTo>
                <a:cubicBezTo>
                  <a:pt x="6685880" y="1367694"/>
                  <a:pt x="6692382" y="1368362"/>
                  <a:pt x="6698098" y="1371648"/>
                </a:cubicBezTo>
                <a:cubicBezTo>
                  <a:pt x="6709526" y="1378220"/>
                  <a:pt x="6713434" y="1392793"/>
                  <a:pt x="6706860" y="1404225"/>
                </a:cubicBezTo>
                <a:lnTo>
                  <a:pt x="5960194" y="2697434"/>
                </a:lnTo>
                <a:cubicBezTo>
                  <a:pt x="5955814" y="2705051"/>
                  <a:pt x="5947814" y="2709340"/>
                  <a:pt x="5939526" y="2709340"/>
                </a:cubicBezTo>
                <a:cubicBezTo>
                  <a:pt x="5935526" y="2709340"/>
                  <a:pt x="5931430" y="2708292"/>
                  <a:pt x="5927620" y="2706195"/>
                </a:cubicBezTo>
                <a:cubicBezTo>
                  <a:pt x="5916190" y="2699623"/>
                  <a:pt x="5912284" y="2685049"/>
                  <a:pt x="5918858" y="2673619"/>
                </a:cubicBezTo>
                <a:lnTo>
                  <a:pt x="6665522" y="1380410"/>
                </a:lnTo>
                <a:cubicBezTo>
                  <a:pt x="6668808" y="1374696"/>
                  <a:pt x="6674094" y="1370863"/>
                  <a:pt x="6679988" y="1369278"/>
                </a:cubicBezTo>
                <a:close/>
                <a:moveTo>
                  <a:pt x="1581064" y="1328520"/>
                </a:moveTo>
                <a:cubicBezTo>
                  <a:pt x="1587148" y="1328770"/>
                  <a:pt x="1593125" y="1331342"/>
                  <a:pt x="1597554" y="1336200"/>
                </a:cubicBezTo>
                <a:lnTo>
                  <a:pt x="3105552" y="2981929"/>
                </a:lnTo>
                <a:cubicBezTo>
                  <a:pt x="3114411" y="2991644"/>
                  <a:pt x="3113744" y="3006694"/>
                  <a:pt x="3104124" y="3015553"/>
                </a:cubicBezTo>
                <a:cubicBezTo>
                  <a:pt x="3099647" y="3019744"/>
                  <a:pt x="3093837" y="3021839"/>
                  <a:pt x="3088122" y="3021839"/>
                </a:cubicBezTo>
                <a:cubicBezTo>
                  <a:pt x="3081645" y="3021839"/>
                  <a:pt x="3075263" y="3019267"/>
                  <a:pt x="3070596" y="3014124"/>
                </a:cubicBezTo>
                <a:lnTo>
                  <a:pt x="1562502" y="1368393"/>
                </a:lnTo>
                <a:cubicBezTo>
                  <a:pt x="1553644" y="1358679"/>
                  <a:pt x="1554311" y="1343629"/>
                  <a:pt x="1563931" y="1334771"/>
                </a:cubicBezTo>
                <a:cubicBezTo>
                  <a:pt x="1568789" y="1330342"/>
                  <a:pt x="1574980" y="1328270"/>
                  <a:pt x="1581064" y="1328520"/>
                </a:cubicBezTo>
                <a:close/>
                <a:moveTo>
                  <a:pt x="2747961" y="1325165"/>
                </a:moveTo>
                <a:cubicBezTo>
                  <a:pt x="2753842" y="1326749"/>
                  <a:pt x="2759129" y="1330583"/>
                  <a:pt x="2762462" y="1336298"/>
                </a:cubicBezTo>
                <a:lnTo>
                  <a:pt x="3534463" y="2673417"/>
                </a:lnTo>
                <a:cubicBezTo>
                  <a:pt x="3541036" y="2684847"/>
                  <a:pt x="3537130" y="2699325"/>
                  <a:pt x="3525700" y="2705993"/>
                </a:cubicBezTo>
                <a:cubicBezTo>
                  <a:pt x="3521891" y="2708183"/>
                  <a:pt x="3517795" y="2709136"/>
                  <a:pt x="3513794" y="2709136"/>
                </a:cubicBezTo>
                <a:cubicBezTo>
                  <a:pt x="3505603" y="2709136"/>
                  <a:pt x="3497602" y="2704850"/>
                  <a:pt x="3493125" y="2697230"/>
                </a:cubicBezTo>
                <a:lnTo>
                  <a:pt x="2721124" y="1360110"/>
                </a:lnTo>
                <a:cubicBezTo>
                  <a:pt x="2714551" y="1348680"/>
                  <a:pt x="2718457" y="1334202"/>
                  <a:pt x="2729887" y="1327534"/>
                </a:cubicBezTo>
                <a:cubicBezTo>
                  <a:pt x="2735602" y="1324248"/>
                  <a:pt x="2742079" y="1323582"/>
                  <a:pt x="2747961" y="1325165"/>
                </a:cubicBezTo>
                <a:close/>
                <a:moveTo>
                  <a:pt x="2084497" y="1315209"/>
                </a:moveTo>
                <a:cubicBezTo>
                  <a:pt x="2090545" y="1316007"/>
                  <a:pt x="2096284" y="1319103"/>
                  <a:pt x="2100284" y="1324294"/>
                </a:cubicBezTo>
                <a:lnTo>
                  <a:pt x="3269001" y="2847437"/>
                </a:lnTo>
                <a:cubicBezTo>
                  <a:pt x="3277002" y="2857820"/>
                  <a:pt x="3275002" y="2872773"/>
                  <a:pt x="3264620" y="2880775"/>
                </a:cubicBezTo>
                <a:cubicBezTo>
                  <a:pt x="3260239" y="2884109"/>
                  <a:pt x="3255190" y="2885728"/>
                  <a:pt x="3250142" y="2885728"/>
                </a:cubicBezTo>
                <a:cubicBezTo>
                  <a:pt x="3242998" y="2885728"/>
                  <a:pt x="3235950" y="2882490"/>
                  <a:pt x="3231187" y="2876393"/>
                </a:cubicBezTo>
                <a:lnTo>
                  <a:pt x="2062470" y="1353250"/>
                </a:lnTo>
                <a:cubicBezTo>
                  <a:pt x="2054469" y="1342868"/>
                  <a:pt x="2056469" y="1327914"/>
                  <a:pt x="2066851" y="1319913"/>
                </a:cubicBezTo>
                <a:cubicBezTo>
                  <a:pt x="2072090" y="1315912"/>
                  <a:pt x="2078448" y="1314412"/>
                  <a:pt x="2084497" y="1315209"/>
                </a:cubicBezTo>
                <a:close/>
                <a:moveTo>
                  <a:pt x="1828572" y="1306232"/>
                </a:moveTo>
                <a:cubicBezTo>
                  <a:pt x="1834632" y="1306767"/>
                  <a:pt x="1840490" y="1309626"/>
                  <a:pt x="1844728" y="1314674"/>
                </a:cubicBezTo>
                <a:lnTo>
                  <a:pt x="3185848" y="2912968"/>
                </a:lnTo>
                <a:cubicBezTo>
                  <a:pt x="3194325" y="2923065"/>
                  <a:pt x="3192992" y="2938020"/>
                  <a:pt x="3182895" y="2946496"/>
                </a:cubicBezTo>
                <a:cubicBezTo>
                  <a:pt x="3178419" y="2950211"/>
                  <a:pt x="3172989" y="2952022"/>
                  <a:pt x="3167655" y="2952022"/>
                </a:cubicBezTo>
                <a:cubicBezTo>
                  <a:pt x="3160892" y="2952022"/>
                  <a:pt x="3154130" y="2949164"/>
                  <a:pt x="3149367" y="2943544"/>
                </a:cubicBezTo>
                <a:lnTo>
                  <a:pt x="1808247" y="1345248"/>
                </a:lnTo>
                <a:cubicBezTo>
                  <a:pt x="1799770" y="1335153"/>
                  <a:pt x="1801104" y="1320198"/>
                  <a:pt x="1811200" y="1311721"/>
                </a:cubicBezTo>
                <a:cubicBezTo>
                  <a:pt x="1816249" y="1307482"/>
                  <a:pt x="1822511" y="1305696"/>
                  <a:pt x="1828572" y="1306232"/>
                </a:cubicBezTo>
                <a:close/>
                <a:moveTo>
                  <a:pt x="6363568" y="1235997"/>
                </a:moveTo>
                <a:cubicBezTo>
                  <a:pt x="6369294" y="1233913"/>
                  <a:pt x="6375820" y="1234009"/>
                  <a:pt x="6381772" y="1236772"/>
                </a:cubicBezTo>
                <a:cubicBezTo>
                  <a:pt x="6393678" y="1242296"/>
                  <a:pt x="6398822" y="1256489"/>
                  <a:pt x="6393298" y="1268395"/>
                </a:cubicBezTo>
                <a:lnTo>
                  <a:pt x="5773506" y="2597704"/>
                </a:lnTo>
                <a:cubicBezTo>
                  <a:pt x="5769506" y="2606371"/>
                  <a:pt x="5760932" y="2611515"/>
                  <a:pt x="5751884" y="2611515"/>
                </a:cubicBezTo>
                <a:cubicBezTo>
                  <a:pt x="5748550" y="2611515"/>
                  <a:pt x="5745122" y="2610754"/>
                  <a:pt x="5741786" y="2609230"/>
                </a:cubicBezTo>
                <a:cubicBezTo>
                  <a:pt x="5729882" y="2603704"/>
                  <a:pt x="5724738" y="2589513"/>
                  <a:pt x="5730262" y="2577607"/>
                </a:cubicBezTo>
                <a:lnTo>
                  <a:pt x="6350150" y="1248297"/>
                </a:lnTo>
                <a:cubicBezTo>
                  <a:pt x="6352912" y="1242343"/>
                  <a:pt x="6357842" y="1238082"/>
                  <a:pt x="6363568" y="1235997"/>
                </a:cubicBezTo>
                <a:close/>
                <a:moveTo>
                  <a:pt x="2897455" y="1235927"/>
                </a:moveTo>
                <a:cubicBezTo>
                  <a:pt x="2903265" y="1237761"/>
                  <a:pt x="2908385" y="1241809"/>
                  <a:pt x="2911433" y="1247619"/>
                </a:cubicBezTo>
                <a:lnTo>
                  <a:pt x="3627617" y="2623410"/>
                </a:lnTo>
                <a:cubicBezTo>
                  <a:pt x="3633713" y="2635032"/>
                  <a:pt x="3629141" y="2649414"/>
                  <a:pt x="3617521" y="2655511"/>
                </a:cubicBezTo>
                <a:cubicBezTo>
                  <a:pt x="3613997" y="2657320"/>
                  <a:pt x="3610282" y="2658178"/>
                  <a:pt x="3606567" y="2658178"/>
                </a:cubicBezTo>
                <a:cubicBezTo>
                  <a:pt x="3597995" y="2658178"/>
                  <a:pt x="3589708" y="2653510"/>
                  <a:pt x="3585422" y="2645318"/>
                </a:cubicBezTo>
                <a:lnTo>
                  <a:pt x="2869237" y="1269622"/>
                </a:lnTo>
                <a:cubicBezTo>
                  <a:pt x="2863141" y="1258002"/>
                  <a:pt x="2867713" y="1243619"/>
                  <a:pt x="2879333" y="1237523"/>
                </a:cubicBezTo>
                <a:cubicBezTo>
                  <a:pt x="2885144" y="1234475"/>
                  <a:pt x="2891645" y="1234094"/>
                  <a:pt x="2897455" y="1235927"/>
                </a:cubicBezTo>
                <a:close/>
                <a:moveTo>
                  <a:pt x="7114888" y="1006063"/>
                </a:moveTo>
                <a:cubicBezTo>
                  <a:pt x="7120840" y="1004742"/>
                  <a:pt x="7127292" y="1005695"/>
                  <a:pt x="7132818" y="1009218"/>
                </a:cubicBezTo>
                <a:cubicBezTo>
                  <a:pt x="7143866" y="1016267"/>
                  <a:pt x="7147200" y="1031030"/>
                  <a:pt x="7140152" y="1042080"/>
                </a:cubicBezTo>
                <a:lnTo>
                  <a:pt x="6050110" y="2753345"/>
                </a:lnTo>
                <a:cubicBezTo>
                  <a:pt x="6045538" y="2760488"/>
                  <a:pt x="6037824" y="2764298"/>
                  <a:pt x="6029918" y="2764298"/>
                </a:cubicBezTo>
                <a:cubicBezTo>
                  <a:pt x="6025536" y="2764298"/>
                  <a:pt x="6021154" y="2763059"/>
                  <a:pt x="6017154" y="2760583"/>
                </a:cubicBezTo>
                <a:cubicBezTo>
                  <a:pt x="6006106" y="2753534"/>
                  <a:pt x="6002770" y="2738772"/>
                  <a:pt x="6009820" y="2727723"/>
                </a:cubicBezTo>
                <a:lnTo>
                  <a:pt x="7099956" y="1016552"/>
                </a:lnTo>
                <a:cubicBezTo>
                  <a:pt x="7103482" y="1010980"/>
                  <a:pt x="7108934" y="1007385"/>
                  <a:pt x="7114888" y="1006063"/>
                </a:cubicBezTo>
                <a:close/>
                <a:moveTo>
                  <a:pt x="6280746" y="990548"/>
                </a:moveTo>
                <a:cubicBezTo>
                  <a:pt x="6286378" y="988214"/>
                  <a:pt x="6292902" y="988024"/>
                  <a:pt x="6298998" y="990548"/>
                </a:cubicBezTo>
                <a:cubicBezTo>
                  <a:pt x="6311190" y="995597"/>
                  <a:pt x="6316906" y="1009502"/>
                  <a:pt x="6311858" y="1021695"/>
                </a:cubicBezTo>
                <a:lnTo>
                  <a:pt x="5677112" y="2554079"/>
                </a:lnTo>
                <a:cubicBezTo>
                  <a:pt x="5673302" y="2563224"/>
                  <a:pt x="5664444" y="2568750"/>
                  <a:pt x="5655110" y="2568750"/>
                </a:cubicBezTo>
                <a:cubicBezTo>
                  <a:pt x="5652062" y="2568750"/>
                  <a:pt x="5649014" y="2568177"/>
                  <a:pt x="5645966" y="2566939"/>
                </a:cubicBezTo>
                <a:cubicBezTo>
                  <a:pt x="5633774" y="2561890"/>
                  <a:pt x="5628058" y="2547984"/>
                  <a:pt x="5633106" y="2535791"/>
                </a:cubicBezTo>
                <a:lnTo>
                  <a:pt x="6267852" y="1003408"/>
                </a:lnTo>
                <a:cubicBezTo>
                  <a:pt x="6270376" y="997359"/>
                  <a:pt x="6275116" y="992882"/>
                  <a:pt x="6280746" y="990548"/>
                </a:cubicBezTo>
                <a:close/>
                <a:moveTo>
                  <a:pt x="7389922" y="953640"/>
                </a:moveTo>
                <a:cubicBezTo>
                  <a:pt x="7395922" y="952591"/>
                  <a:pt x="7402328" y="953830"/>
                  <a:pt x="7407710" y="957592"/>
                </a:cubicBezTo>
                <a:cubicBezTo>
                  <a:pt x="7418472" y="965117"/>
                  <a:pt x="7421138" y="979976"/>
                  <a:pt x="7413520" y="990739"/>
                </a:cubicBezTo>
                <a:lnTo>
                  <a:pt x="6137454" y="2813066"/>
                </a:lnTo>
                <a:cubicBezTo>
                  <a:pt x="6132788" y="2819637"/>
                  <a:pt x="6125454" y="2823259"/>
                  <a:pt x="6117930" y="2823259"/>
                </a:cubicBezTo>
                <a:cubicBezTo>
                  <a:pt x="6113166" y="2823259"/>
                  <a:pt x="6108404" y="2821829"/>
                  <a:pt x="6104308" y="2818971"/>
                </a:cubicBezTo>
                <a:cubicBezTo>
                  <a:pt x="6093546" y="2811447"/>
                  <a:pt x="6090878" y="2796587"/>
                  <a:pt x="6098498" y="2785825"/>
                </a:cubicBezTo>
                <a:lnTo>
                  <a:pt x="7374562" y="963402"/>
                </a:lnTo>
                <a:cubicBezTo>
                  <a:pt x="7378324" y="958020"/>
                  <a:pt x="7383920" y="954687"/>
                  <a:pt x="7389922" y="953640"/>
                </a:cubicBezTo>
                <a:close/>
                <a:moveTo>
                  <a:pt x="5770076" y="891963"/>
                </a:moveTo>
                <a:cubicBezTo>
                  <a:pt x="5782744" y="895392"/>
                  <a:pt x="5790364" y="908442"/>
                  <a:pt x="5786934" y="921109"/>
                </a:cubicBezTo>
                <a:lnTo>
                  <a:pt x="5377550" y="2449019"/>
                </a:lnTo>
                <a:cubicBezTo>
                  <a:pt x="5374788" y="2459686"/>
                  <a:pt x="5365170" y="2466735"/>
                  <a:pt x="5354594" y="2466735"/>
                </a:cubicBezTo>
                <a:cubicBezTo>
                  <a:pt x="5352596" y="2466735"/>
                  <a:pt x="5350500" y="2466449"/>
                  <a:pt x="5348404" y="2465879"/>
                </a:cubicBezTo>
                <a:cubicBezTo>
                  <a:pt x="5335736" y="2462448"/>
                  <a:pt x="5328116" y="2449401"/>
                  <a:pt x="5331546" y="2436733"/>
                </a:cubicBezTo>
                <a:lnTo>
                  <a:pt x="5740930" y="908823"/>
                </a:lnTo>
                <a:cubicBezTo>
                  <a:pt x="5744358" y="896154"/>
                  <a:pt x="5757408" y="888629"/>
                  <a:pt x="5770076" y="891963"/>
                </a:cubicBezTo>
                <a:close/>
                <a:moveTo>
                  <a:pt x="5068178" y="884341"/>
                </a:moveTo>
                <a:cubicBezTo>
                  <a:pt x="5081323" y="885484"/>
                  <a:pt x="5090943" y="897009"/>
                  <a:pt x="5089800" y="910154"/>
                </a:cubicBezTo>
                <a:lnTo>
                  <a:pt x="4961879" y="2371961"/>
                </a:lnTo>
                <a:cubicBezTo>
                  <a:pt x="4960737" y="2384343"/>
                  <a:pt x="4950354" y="2393678"/>
                  <a:pt x="4938162" y="2393678"/>
                </a:cubicBezTo>
                <a:cubicBezTo>
                  <a:pt x="4937495" y="2393678"/>
                  <a:pt x="4936733" y="2393678"/>
                  <a:pt x="4936067" y="2393583"/>
                </a:cubicBezTo>
                <a:cubicBezTo>
                  <a:pt x="4922922" y="2392440"/>
                  <a:pt x="4913302" y="2380914"/>
                  <a:pt x="4914445" y="2367770"/>
                </a:cubicBezTo>
                <a:lnTo>
                  <a:pt x="5042366" y="905963"/>
                </a:lnTo>
                <a:cubicBezTo>
                  <a:pt x="5043509" y="892819"/>
                  <a:pt x="5055129" y="883103"/>
                  <a:pt x="5068178" y="884341"/>
                </a:cubicBezTo>
                <a:close/>
                <a:moveTo>
                  <a:pt x="3488934" y="860429"/>
                </a:moveTo>
                <a:cubicBezTo>
                  <a:pt x="3501507" y="856523"/>
                  <a:pt x="3514842" y="863478"/>
                  <a:pt x="3518842" y="875954"/>
                </a:cubicBezTo>
                <a:lnTo>
                  <a:pt x="4019953" y="2465299"/>
                </a:lnTo>
                <a:cubicBezTo>
                  <a:pt x="4023953" y="2477872"/>
                  <a:pt x="4016905" y="2491206"/>
                  <a:pt x="4004427" y="2495208"/>
                </a:cubicBezTo>
                <a:cubicBezTo>
                  <a:pt x="4001950" y="2495969"/>
                  <a:pt x="3999569" y="2496350"/>
                  <a:pt x="3997188" y="2496350"/>
                </a:cubicBezTo>
                <a:cubicBezTo>
                  <a:pt x="3987091" y="2496350"/>
                  <a:pt x="3977662" y="2489873"/>
                  <a:pt x="3974518" y="2479682"/>
                </a:cubicBezTo>
                <a:lnTo>
                  <a:pt x="3473408" y="890337"/>
                </a:lnTo>
                <a:cubicBezTo>
                  <a:pt x="3469408" y="877764"/>
                  <a:pt x="3476456" y="864430"/>
                  <a:pt x="3488934" y="860429"/>
                </a:cubicBezTo>
                <a:close/>
                <a:moveTo>
                  <a:pt x="4381617" y="843287"/>
                </a:moveTo>
                <a:cubicBezTo>
                  <a:pt x="4394667" y="842143"/>
                  <a:pt x="4406287" y="851859"/>
                  <a:pt x="4407430" y="864908"/>
                </a:cubicBezTo>
                <a:lnTo>
                  <a:pt x="4538970" y="2367959"/>
                </a:lnTo>
                <a:cubicBezTo>
                  <a:pt x="4540113" y="2381103"/>
                  <a:pt x="4530398" y="2392628"/>
                  <a:pt x="4517349" y="2393772"/>
                </a:cubicBezTo>
                <a:cubicBezTo>
                  <a:pt x="4516682" y="2393867"/>
                  <a:pt x="4516015" y="2393867"/>
                  <a:pt x="4515253" y="2393867"/>
                </a:cubicBezTo>
                <a:cubicBezTo>
                  <a:pt x="4503061" y="2393867"/>
                  <a:pt x="4492679" y="2384533"/>
                  <a:pt x="4491536" y="2372150"/>
                </a:cubicBezTo>
                <a:lnTo>
                  <a:pt x="4359995" y="869099"/>
                </a:lnTo>
                <a:cubicBezTo>
                  <a:pt x="4358852" y="855955"/>
                  <a:pt x="4368568" y="844429"/>
                  <a:pt x="4381617" y="843287"/>
                </a:cubicBezTo>
                <a:close/>
                <a:moveTo>
                  <a:pt x="2902492" y="834316"/>
                </a:moveTo>
                <a:cubicBezTo>
                  <a:pt x="2908219" y="836400"/>
                  <a:pt x="2913148" y="840663"/>
                  <a:pt x="2915910" y="846616"/>
                </a:cubicBezTo>
                <a:lnTo>
                  <a:pt x="3723059" y="2577501"/>
                </a:lnTo>
                <a:cubicBezTo>
                  <a:pt x="3728583" y="2589407"/>
                  <a:pt x="3723440" y="2603600"/>
                  <a:pt x="3711534" y="2609125"/>
                </a:cubicBezTo>
                <a:cubicBezTo>
                  <a:pt x="3708200" y="2610648"/>
                  <a:pt x="3704771" y="2611316"/>
                  <a:pt x="3701437" y="2611316"/>
                </a:cubicBezTo>
                <a:cubicBezTo>
                  <a:pt x="3692484" y="2611316"/>
                  <a:pt x="3683911" y="2606170"/>
                  <a:pt x="3679815" y="2597599"/>
                </a:cubicBezTo>
                <a:lnTo>
                  <a:pt x="2872762" y="866714"/>
                </a:lnTo>
                <a:cubicBezTo>
                  <a:pt x="2867237" y="854807"/>
                  <a:pt x="2872381" y="840614"/>
                  <a:pt x="2884287" y="835090"/>
                </a:cubicBezTo>
                <a:cubicBezTo>
                  <a:pt x="2890240" y="832328"/>
                  <a:pt x="2896765" y="832233"/>
                  <a:pt x="2902492" y="834316"/>
                </a:cubicBezTo>
                <a:close/>
                <a:moveTo>
                  <a:pt x="3641144" y="734699"/>
                </a:moveTo>
                <a:cubicBezTo>
                  <a:pt x="3653907" y="731365"/>
                  <a:pt x="3666956" y="738795"/>
                  <a:pt x="3670290" y="751558"/>
                </a:cubicBezTo>
                <a:lnTo>
                  <a:pt x="4121870" y="2436916"/>
                </a:lnTo>
                <a:cubicBezTo>
                  <a:pt x="4125299" y="2449584"/>
                  <a:pt x="4117775" y="2462728"/>
                  <a:pt x="4105011" y="2466062"/>
                </a:cubicBezTo>
                <a:cubicBezTo>
                  <a:pt x="4102916" y="2466538"/>
                  <a:pt x="4100820" y="2466824"/>
                  <a:pt x="4098820" y="2466824"/>
                </a:cubicBezTo>
                <a:cubicBezTo>
                  <a:pt x="4088343" y="2466824"/>
                  <a:pt x="4078722" y="2459776"/>
                  <a:pt x="4075865" y="2449203"/>
                </a:cubicBezTo>
                <a:lnTo>
                  <a:pt x="3624285" y="763845"/>
                </a:lnTo>
                <a:cubicBezTo>
                  <a:pt x="3620855" y="751177"/>
                  <a:pt x="3628380" y="738033"/>
                  <a:pt x="3641144" y="734699"/>
                </a:cubicBezTo>
                <a:close/>
                <a:moveTo>
                  <a:pt x="2155398" y="718681"/>
                </a:moveTo>
                <a:cubicBezTo>
                  <a:pt x="2161339" y="720003"/>
                  <a:pt x="2166768" y="723599"/>
                  <a:pt x="2170292" y="729171"/>
                </a:cubicBezTo>
                <a:lnTo>
                  <a:pt x="3443499" y="2727709"/>
                </a:lnTo>
                <a:cubicBezTo>
                  <a:pt x="3450548" y="2738759"/>
                  <a:pt x="3447309" y="2753523"/>
                  <a:pt x="3436165" y="2760571"/>
                </a:cubicBezTo>
                <a:cubicBezTo>
                  <a:pt x="3432165" y="2762952"/>
                  <a:pt x="3427688" y="2764191"/>
                  <a:pt x="3423306" y="2764191"/>
                </a:cubicBezTo>
                <a:cubicBezTo>
                  <a:pt x="3415401" y="2764191"/>
                  <a:pt x="3407781" y="2760285"/>
                  <a:pt x="3403209" y="2753142"/>
                </a:cubicBezTo>
                <a:lnTo>
                  <a:pt x="2130097" y="754698"/>
                </a:lnTo>
                <a:cubicBezTo>
                  <a:pt x="2123049" y="743649"/>
                  <a:pt x="2126287" y="728886"/>
                  <a:pt x="2137431" y="721837"/>
                </a:cubicBezTo>
                <a:cubicBezTo>
                  <a:pt x="2143003" y="718312"/>
                  <a:pt x="2149456" y="717360"/>
                  <a:pt x="2155398" y="718681"/>
                </a:cubicBezTo>
                <a:close/>
                <a:moveTo>
                  <a:pt x="4007284" y="705648"/>
                </a:moveTo>
                <a:cubicBezTo>
                  <a:pt x="4020238" y="703362"/>
                  <a:pt x="4032621" y="712030"/>
                  <a:pt x="4034907" y="724984"/>
                </a:cubicBezTo>
                <a:lnTo>
                  <a:pt x="4329039" y="2393292"/>
                </a:lnTo>
                <a:cubicBezTo>
                  <a:pt x="4331325" y="2406247"/>
                  <a:pt x="4322657" y="2418629"/>
                  <a:pt x="4309703" y="2420916"/>
                </a:cubicBezTo>
                <a:cubicBezTo>
                  <a:pt x="4308275" y="2421106"/>
                  <a:pt x="4306846" y="2421297"/>
                  <a:pt x="4305512" y="2421297"/>
                </a:cubicBezTo>
                <a:cubicBezTo>
                  <a:pt x="4294177" y="2421297"/>
                  <a:pt x="4284081" y="2413200"/>
                  <a:pt x="4282081" y="2401579"/>
                </a:cubicBezTo>
                <a:lnTo>
                  <a:pt x="3987949" y="733270"/>
                </a:lnTo>
                <a:cubicBezTo>
                  <a:pt x="3985663" y="720316"/>
                  <a:pt x="3994330" y="707934"/>
                  <a:pt x="4007284" y="705648"/>
                </a:cubicBezTo>
                <a:close/>
                <a:moveTo>
                  <a:pt x="4905492" y="691649"/>
                </a:moveTo>
                <a:cubicBezTo>
                  <a:pt x="4918637" y="692220"/>
                  <a:pt x="4928828" y="703364"/>
                  <a:pt x="4928257" y="716509"/>
                </a:cubicBezTo>
                <a:lnTo>
                  <a:pt x="4856343" y="2364055"/>
                </a:lnTo>
                <a:cubicBezTo>
                  <a:pt x="4855771" y="2376819"/>
                  <a:pt x="4845199" y="2386819"/>
                  <a:pt x="4832530" y="2386819"/>
                </a:cubicBezTo>
                <a:cubicBezTo>
                  <a:pt x="4832150" y="2386819"/>
                  <a:pt x="4831864" y="2386819"/>
                  <a:pt x="4831483" y="2386819"/>
                </a:cubicBezTo>
                <a:cubicBezTo>
                  <a:pt x="4818338" y="2386247"/>
                  <a:pt x="4808146" y="2375104"/>
                  <a:pt x="4808718" y="2361960"/>
                </a:cubicBezTo>
                <a:lnTo>
                  <a:pt x="4880632" y="714413"/>
                </a:lnTo>
                <a:cubicBezTo>
                  <a:pt x="4881203" y="701269"/>
                  <a:pt x="4892348" y="691268"/>
                  <a:pt x="4905492" y="691649"/>
                </a:cubicBezTo>
                <a:close/>
                <a:moveTo>
                  <a:pt x="6870380" y="631822"/>
                </a:moveTo>
                <a:cubicBezTo>
                  <a:pt x="6876190" y="630000"/>
                  <a:pt x="6882692" y="630405"/>
                  <a:pt x="6888502" y="633453"/>
                </a:cubicBezTo>
                <a:cubicBezTo>
                  <a:pt x="6900122" y="639550"/>
                  <a:pt x="6904694" y="653932"/>
                  <a:pt x="6898598" y="665553"/>
                </a:cubicBezTo>
                <a:lnTo>
                  <a:pt x="5867898" y="2645521"/>
                </a:lnTo>
                <a:cubicBezTo>
                  <a:pt x="5863706" y="2653712"/>
                  <a:pt x="5855420" y="2658379"/>
                  <a:pt x="5846752" y="2658379"/>
                </a:cubicBezTo>
                <a:cubicBezTo>
                  <a:pt x="5843038" y="2658379"/>
                  <a:pt x="5839322" y="2657523"/>
                  <a:pt x="5835798" y="2655712"/>
                </a:cubicBezTo>
                <a:cubicBezTo>
                  <a:pt x="5824178" y="2649617"/>
                  <a:pt x="5819606" y="2635234"/>
                  <a:pt x="5825702" y="2623613"/>
                </a:cubicBezTo>
                <a:lnTo>
                  <a:pt x="6856402" y="643549"/>
                </a:lnTo>
                <a:cubicBezTo>
                  <a:pt x="6859450" y="637691"/>
                  <a:pt x="6864570" y="633643"/>
                  <a:pt x="6870380" y="631822"/>
                </a:cubicBezTo>
                <a:close/>
                <a:moveTo>
                  <a:pt x="3793067" y="575060"/>
                </a:moveTo>
                <a:cubicBezTo>
                  <a:pt x="3805926" y="572202"/>
                  <a:pt x="3818594" y="580298"/>
                  <a:pt x="3821452" y="593157"/>
                </a:cubicBezTo>
                <a:lnTo>
                  <a:pt x="4224835" y="2412819"/>
                </a:lnTo>
                <a:cubicBezTo>
                  <a:pt x="4227693" y="2425677"/>
                  <a:pt x="4219597" y="2438345"/>
                  <a:pt x="4206738" y="2441204"/>
                </a:cubicBezTo>
                <a:cubicBezTo>
                  <a:pt x="4205119" y="2441585"/>
                  <a:pt x="4203309" y="2441775"/>
                  <a:pt x="4201690" y="2441775"/>
                </a:cubicBezTo>
                <a:cubicBezTo>
                  <a:pt x="4190736" y="2441775"/>
                  <a:pt x="4180925" y="2434251"/>
                  <a:pt x="4178449" y="2423105"/>
                </a:cubicBezTo>
                <a:lnTo>
                  <a:pt x="3774970" y="603444"/>
                </a:lnTo>
                <a:cubicBezTo>
                  <a:pt x="3772112" y="590585"/>
                  <a:pt x="3780209" y="577917"/>
                  <a:pt x="3793067" y="575060"/>
                </a:cubicBezTo>
                <a:close/>
                <a:moveTo>
                  <a:pt x="2974298" y="555531"/>
                </a:moveTo>
                <a:cubicBezTo>
                  <a:pt x="2986395" y="550483"/>
                  <a:pt x="3000397" y="556293"/>
                  <a:pt x="3005445" y="568390"/>
                </a:cubicBezTo>
                <a:lnTo>
                  <a:pt x="3820308" y="2535687"/>
                </a:lnTo>
                <a:cubicBezTo>
                  <a:pt x="3825357" y="2547879"/>
                  <a:pt x="3819547" y="2561785"/>
                  <a:pt x="3807450" y="2566833"/>
                </a:cubicBezTo>
                <a:cubicBezTo>
                  <a:pt x="3804402" y="2568072"/>
                  <a:pt x="3801354" y="2568739"/>
                  <a:pt x="3798306" y="2568739"/>
                </a:cubicBezTo>
                <a:cubicBezTo>
                  <a:pt x="3788971" y="2568739"/>
                  <a:pt x="3780113" y="2563214"/>
                  <a:pt x="3776303" y="2554070"/>
                </a:cubicBezTo>
                <a:lnTo>
                  <a:pt x="2961439" y="586678"/>
                </a:lnTo>
                <a:cubicBezTo>
                  <a:pt x="2956391" y="574486"/>
                  <a:pt x="2962201" y="560580"/>
                  <a:pt x="2974298" y="555531"/>
                </a:cubicBezTo>
                <a:close/>
                <a:moveTo>
                  <a:pt x="3156130" y="471141"/>
                </a:moveTo>
                <a:cubicBezTo>
                  <a:pt x="3168513" y="466664"/>
                  <a:pt x="3182134" y="473046"/>
                  <a:pt x="3186610" y="485332"/>
                </a:cubicBezTo>
                <a:lnTo>
                  <a:pt x="3919273" y="2498255"/>
                </a:lnTo>
                <a:cubicBezTo>
                  <a:pt x="3923750" y="2510638"/>
                  <a:pt x="3917368" y="2524258"/>
                  <a:pt x="3905081" y="2528830"/>
                </a:cubicBezTo>
                <a:cubicBezTo>
                  <a:pt x="3902414" y="2529877"/>
                  <a:pt x="3899652" y="2530355"/>
                  <a:pt x="3896985" y="2530355"/>
                </a:cubicBezTo>
                <a:cubicBezTo>
                  <a:pt x="3887269" y="2530355"/>
                  <a:pt x="3878125" y="2524353"/>
                  <a:pt x="3874601" y="2514638"/>
                </a:cubicBezTo>
                <a:lnTo>
                  <a:pt x="3141938" y="501715"/>
                </a:lnTo>
                <a:cubicBezTo>
                  <a:pt x="3137461" y="489334"/>
                  <a:pt x="3143843" y="475713"/>
                  <a:pt x="3156130" y="471141"/>
                </a:cubicBezTo>
                <a:close/>
                <a:moveTo>
                  <a:pt x="5494138" y="434093"/>
                </a:moveTo>
                <a:cubicBezTo>
                  <a:pt x="5507090" y="436380"/>
                  <a:pt x="5515758" y="448761"/>
                  <a:pt x="5513472" y="461715"/>
                </a:cubicBezTo>
                <a:lnTo>
                  <a:pt x="5171430" y="2401298"/>
                </a:lnTo>
                <a:cubicBezTo>
                  <a:pt x="5169334" y="2412918"/>
                  <a:pt x="5159334" y="2421015"/>
                  <a:pt x="5147998" y="2421015"/>
                </a:cubicBezTo>
                <a:cubicBezTo>
                  <a:pt x="5146666" y="2421015"/>
                  <a:pt x="5145236" y="2420920"/>
                  <a:pt x="5143806" y="2420634"/>
                </a:cubicBezTo>
                <a:cubicBezTo>
                  <a:pt x="5130854" y="2418348"/>
                  <a:pt x="5122186" y="2405966"/>
                  <a:pt x="5124472" y="2393013"/>
                </a:cubicBezTo>
                <a:lnTo>
                  <a:pt x="5466514" y="453429"/>
                </a:lnTo>
                <a:cubicBezTo>
                  <a:pt x="5468800" y="440475"/>
                  <a:pt x="5481182" y="431808"/>
                  <a:pt x="5494138" y="434093"/>
                </a:cubicBezTo>
                <a:close/>
                <a:moveTo>
                  <a:pt x="6346910" y="334843"/>
                </a:moveTo>
                <a:cubicBezTo>
                  <a:pt x="6359294" y="339319"/>
                  <a:pt x="6365674" y="353037"/>
                  <a:pt x="6361102" y="365418"/>
                </a:cubicBezTo>
                <a:lnTo>
                  <a:pt x="5578814" y="2514836"/>
                </a:lnTo>
                <a:cubicBezTo>
                  <a:pt x="5575290" y="2524361"/>
                  <a:pt x="5566146" y="2530361"/>
                  <a:pt x="5556430" y="2530361"/>
                </a:cubicBezTo>
                <a:cubicBezTo>
                  <a:pt x="5553762" y="2530361"/>
                  <a:pt x="5551002" y="2529886"/>
                  <a:pt x="5548334" y="2528933"/>
                </a:cubicBezTo>
                <a:cubicBezTo>
                  <a:pt x="5535952" y="2524456"/>
                  <a:pt x="5529570" y="2510739"/>
                  <a:pt x="5534142" y="2498357"/>
                </a:cubicBezTo>
                <a:lnTo>
                  <a:pt x="6316430" y="349036"/>
                </a:lnTo>
                <a:cubicBezTo>
                  <a:pt x="6320906" y="336652"/>
                  <a:pt x="6334622" y="330271"/>
                  <a:pt x="6346910" y="334843"/>
                </a:cubicBezTo>
                <a:close/>
                <a:moveTo>
                  <a:pt x="6188414" y="150534"/>
                </a:moveTo>
                <a:cubicBezTo>
                  <a:pt x="6200986" y="154534"/>
                  <a:pt x="6207940" y="167869"/>
                  <a:pt x="6203940" y="180442"/>
                </a:cubicBezTo>
                <a:lnTo>
                  <a:pt x="5478992" y="2479594"/>
                </a:lnTo>
                <a:cubicBezTo>
                  <a:pt x="5475754" y="2489785"/>
                  <a:pt x="5466324" y="2496262"/>
                  <a:pt x="5456226" y="2496262"/>
                </a:cubicBezTo>
                <a:cubicBezTo>
                  <a:pt x="5453846" y="2496262"/>
                  <a:pt x="5451466" y="2495882"/>
                  <a:pt x="5449084" y="2495120"/>
                </a:cubicBezTo>
                <a:cubicBezTo>
                  <a:pt x="5436510" y="2491118"/>
                  <a:pt x="5429558" y="2477783"/>
                  <a:pt x="5433558" y="2465211"/>
                </a:cubicBezTo>
                <a:lnTo>
                  <a:pt x="6158506" y="166060"/>
                </a:lnTo>
                <a:cubicBezTo>
                  <a:pt x="6162506" y="153487"/>
                  <a:pt x="6175842" y="146629"/>
                  <a:pt x="6188414" y="150534"/>
                </a:cubicBezTo>
                <a:close/>
                <a:moveTo>
                  <a:pt x="5337546" y="146532"/>
                </a:moveTo>
                <a:cubicBezTo>
                  <a:pt x="5350594" y="148247"/>
                  <a:pt x="5359738" y="160248"/>
                  <a:pt x="5358024" y="173202"/>
                </a:cubicBezTo>
                <a:lnTo>
                  <a:pt x="5066940" y="2384343"/>
                </a:lnTo>
                <a:cubicBezTo>
                  <a:pt x="5065416" y="2396249"/>
                  <a:pt x="5055129" y="2405013"/>
                  <a:pt x="5043413" y="2405013"/>
                </a:cubicBezTo>
                <a:cubicBezTo>
                  <a:pt x="5042366" y="2405013"/>
                  <a:pt x="5041318" y="2404918"/>
                  <a:pt x="5040270" y="2404823"/>
                </a:cubicBezTo>
                <a:cubicBezTo>
                  <a:pt x="5027221" y="2403107"/>
                  <a:pt x="5018077" y="2391107"/>
                  <a:pt x="5019792" y="2378153"/>
                </a:cubicBezTo>
                <a:lnTo>
                  <a:pt x="5310876" y="167011"/>
                </a:lnTo>
                <a:cubicBezTo>
                  <a:pt x="5312590" y="153963"/>
                  <a:pt x="5324496" y="144723"/>
                  <a:pt x="5337546" y="146532"/>
                </a:cubicBezTo>
                <a:close/>
                <a:moveTo>
                  <a:pt x="5756836" y="139581"/>
                </a:moveTo>
                <a:cubicBezTo>
                  <a:pt x="5769694" y="142438"/>
                  <a:pt x="5777790" y="155106"/>
                  <a:pt x="5774934" y="167965"/>
                </a:cubicBezTo>
                <a:lnTo>
                  <a:pt x="5275062" y="2422920"/>
                </a:lnTo>
                <a:cubicBezTo>
                  <a:pt x="5272586" y="2434064"/>
                  <a:pt x="5262774" y="2441589"/>
                  <a:pt x="5251822" y="2441589"/>
                </a:cubicBezTo>
                <a:cubicBezTo>
                  <a:pt x="5250106" y="2441589"/>
                  <a:pt x="5248392" y="2441398"/>
                  <a:pt x="5246678" y="2441017"/>
                </a:cubicBezTo>
                <a:cubicBezTo>
                  <a:pt x="5233818" y="2438161"/>
                  <a:pt x="5225722" y="2425492"/>
                  <a:pt x="5228580" y="2412634"/>
                </a:cubicBezTo>
                <a:lnTo>
                  <a:pt x="5728450" y="157678"/>
                </a:lnTo>
                <a:cubicBezTo>
                  <a:pt x="5731310" y="144819"/>
                  <a:pt x="5743978" y="136723"/>
                  <a:pt x="5756836" y="139581"/>
                </a:cubicBezTo>
                <a:close/>
                <a:moveTo>
                  <a:pt x="4522111" y="100145"/>
                </a:moveTo>
                <a:cubicBezTo>
                  <a:pt x="4535160" y="99859"/>
                  <a:pt x="4546399" y="109765"/>
                  <a:pt x="4546971" y="122910"/>
                </a:cubicBezTo>
                <a:lnTo>
                  <a:pt x="4644698" y="2362149"/>
                </a:lnTo>
                <a:cubicBezTo>
                  <a:pt x="4645269" y="2375294"/>
                  <a:pt x="4635077" y="2386438"/>
                  <a:pt x="4621933" y="2387008"/>
                </a:cubicBezTo>
                <a:cubicBezTo>
                  <a:pt x="4621552" y="2387008"/>
                  <a:pt x="4621266" y="2387008"/>
                  <a:pt x="4620885" y="2387008"/>
                </a:cubicBezTo>
                <a:cubicBezTo>
                  <a:pt x="4608217" y="2387008"/>
                  <a:pt x="4597644" y="2377008"/>
                  <a:pt x="4597073" y="2364246"/>
                </a:cubicBezTo>
                <a:lnTo>
                  <a:pt x="4499346" y="125005"/>
                </a:lnTo>
                <a:cubicBezTo>
                  <a:pt x="4498774" y="111861"/>
                  <a:pt x="4508966" y="100717"/>
                  <a:pt x="4522111" y="100145"/>
                </a:cubicBezTo>
                <a:close/>
                <a:moveTo>
                  <a:pt x="4726708" y="70333"/>
                </a:moveTo>
                <a:cubicBezTo>
                  <a:pt x="4739852" y="70333"/>
                  <a:pt x="4750520" y="81001"/>
                  <a:pt x="4750520" y="94146"/>
                </a:cubicBezTo>
                <a:lnTo>
                  <a:pt x="4750520" y="2360816"/>
                </a:lnTo>
                <a:cubicBezTo>
                  <a:pt x="4750520" y="2373961"/>
                  <a:pt x="4739852" y="2384629"/>
                  <a:pt x="4726708" y="2384629"/>
                </a:cubicBezTo>
                <a:cubicBezTo>
                  <a:pt x="4713563" y="2384629"/>
                  <a:pt x="4702895" y="2373961"/>
                  <a:pt x="4702895" y="2360816"/>
                </a:cubicBezTo>
                <a:lnTo>
                  <a:pt x="4702895" y="94146"/>
                </a:lnTo>
                <a:cubicBezTo>
                  <a:pt x="4702895" y="81001"/>
                  <a:pt x="4713563" y="70333"/>
                  <a:pt x="4726708" y="70333"/>
                </a:cubicBezTo>
                <a:close/>
                <a:moveTo>
                  <a:pt x="4096628" y="226"/>
                </a:moveTo>
                <a:cubicBezTo>
                  <a:pt x="4109678" y="-1583"/>
                  <a:pt x="4121584" y="7656"/>
                  <a:pt x="4123298" y="20705"/>
                </a:cubicBezTo>
                <a:lnTo>
                  <a:pt x="4433718" y="2378436"/>
                </a:lnTo>
                <a:cubicBezTo>
                  <a:pt x="4435433" y="2391485"/>
                  <a:pt x="4426288" y="2403486"/>
                  <a:pt x="4413239" y="2405105"/>
                </a:cubicBezTo>
                <a:cubicBezTo>
                  <a:pt x="4412192" y="2405200"/>
                  <a:pt x="4411144" y="2405295"/>
                  <a:pt x="4410096" y="2405295"/>
                </a:cubicBezTo>
                <a:cubicBezTo>
                  <a:pt x="4398285" y="2405295"/>
                  <a:pt x="4388093" y="2396532"/>
                  <a:pt x="4386474" y="2384627"/>
                </a:cubicBezTo>
                <a:lnTo>
                  <a:pt x="4076150" y="26896"/>
                </a:lnTo>
                <a:cubicBezTo>
                  <a:pt x="4074435" y="13847"/>
                  <a:pt x="4083579" y="1846"/>
                  <a:pt x="4096628" y="226"/>
                </a:cubicBezTo>
                <a:close/>
              </a:path>
            </a:pathLst>
          </a:custGeom>
          <a:gradFill flip="none" rotWithShape="1">
            <a:gsLst>
              <a:gs pos="85000">
                <a:schemeClr val="accent4">
                  <a:lumMod val="20000"/>
                  <a:lumOff val="80000"/>
                </a:schemeClr>
              </a:gs>
              <a:gs pos="36000">
                <a:srgbClr val="EFC49C">
                  <a:alpha val="0"/>
                </a:srgbClr>
              </a:gs>
              <a:gs pos="50000">
                <a:srgbClr val="EFC49C"/>
              </a:gs>
            </a:gsLst>
            <a:path path="shape">
              <a:fillToRect l="50000" t="50000" r="50000" b="50000"/>
            </a:path>
            <a:tileRect/>
          </a:gra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6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 name="椭圆 42">
            <a:extLst>
              <a:ext uri="{FF2B5EF4-FFF2-40B4-BE49-F238E27FC236}">
                <a16:creationId xmlns:a16="http://schemas.microsoft.com/office/drawing/2014/main" id="{B9769B51-E99F-4FD0-96B8-0CBD706E5650}"/>
              </a:ext>
            </a:extLst>
          </p:cNvPr>
          <p:cNvSpPr/>
          <p:nvPr/>
        </p:nvSpPr>
        <p:spPr>
          <a:xfrm>
            <a:off x="8043601" y="3837131"/>
            <a:ext cx="279420" cy="279420"/>
          </a:xfrm>
          <a:prstGeom prst="ellipse">
            <a:avLst/>
          </a:prstGeom>
          <a:gradFill flip="none" rotWithShape="1">
            <a:gsLst>
              <a:gs pos="2000">
                <a:srgbClr val="EFC49C"/>
              </a:gs>
              <a:gs pos="77000">
                <a:srgbClr val="CA865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4" name="椭圆 43">
            <a:extLst>
              <a:ext uri="{FF2B5EF4-FFF2-40B4-BE49-F238E27FC236}">
                <a16:creationId xmlns:a16="http://schemas.microsoft.com/office/drawing/2014/main" id="{3A95C8BE-7D8C-4806-9270-9FB3228EE9C9}"/>
              </a:ext>
            </a:extLst>
          </p:cNvPr>
          <p:cNvSpPr/>
          <p:nvPr/>
        </p:nvSpPr>
        <p:spPr>
          <a:xfrm>
            <a:off x="6958991" y="4822329"/>
            <a:ext cx="178121" cy="178121"/>
          </a:xfrm>
          <a:prstGeom prst="ellipse">
            <a:avLst/>
          </a:prstGeom>
          <a:gradFill flip="none" rotWithShape="1">
            <a:gsLst>
              <a:gs pos="11000">
                <a:srgbClr val="EFC49C"/>
              </a:gs>
              <a:gs pos="77000">
                <a:srgbClr val="EFC49C">
                  <a:alpha val="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5" name="椭圆 44">
            <a:extLst>
              <a:ext uri="{FF2B5EF4-FFF2-40B4-BE49-F238E27FC236}">
                <a16:creationId xmlns:a16="http://schemas.microsoft.com/office/drawing/2014/main" id="{62A9EA81-7D91-488D-AF8A-EB6159AEABB1}"/>
              </a:ext>
            </a:extLst>
          </p:cNvPr>
          <p:cNvSpPr/>
          <p:nvPr/>
        </p:nvSpPr>
        <p:spPr>
          <a:xfrm>
            <a:off x="5825983" y="3988425"/>
            <a:ext cx="279420" cy="279420"/>
          </a:xfrm>
          <a:prstGeom prst="ellipse">
            <a:avLst/>
          </a:prstGeom>
          <a:gradFill flip="none" rotWithShape="1">
            <a:gsLst>
              <a:gs pos="11000">
                <a:srgbClr val="CA865F"/>
              </a:gs>
              <a:gs pos="77000">
                <a:srgbClr val="CA865F">
                  <a:alpha val="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6" name="椭圆 45">
            <a:extLst>
              <a:ext uri="{FF2B5EF4-FFF2-40B4-BE49-F238E27FC236}">
                <a16:creationId xmlns:a16="http://schemas.microsoft.com/office/drawing/2014/main" id="{B19F3536-9AD4-48FF-A1B3-5E97207ABA12}"/>
              </a:ext>
            </a:extLst>
          </p:cNvPr>
          <p:cNvSpPr/>
          <p:nvPr/>
        </p:nvSpPr>
        <p:spPr>
          <a:xfrm>
            <a:off x="7197802" y="2722435"/>
            <a:ext cx="238883" cy="238883"/>
          </a:xfrm>
          <a:prstGeom prst="ellipse">
            <a:avLst/>
          </a:prstGeom>
          <a:gradFill flip="none" rotWithShape="1">
            <a:gsLst>
              <a:gs pos="11000">
                <a:srgbClr val="EFC49C"/>
              </a:gs>
              <a:gs pos="77000">
                <a:srgbClr val="EFC49C">
                  <a:alpha val="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椭圆 47">
            <a:extLst>
              <a:ext uri="{FF2B5EF4-FFF2-40B4-BE49-F238E27FC236}">
                <a16:creationId xmlns:a16="http://schemas.microsoft.com/office/drawing/2014/main" id="{D052A81F-F064-49A6-8DCF-94DBC9BE9F50}"/>
              </a:ext>
            </a:extLst>
          </p:cNvPr>
          <p:cNvSpPr/>
          <p:nvPr/>
        </p:nvSpPr>
        <p:spPr>
          <a:xfrm>
            <a:off x="481930" y="3492500"/>
            <a:ext cx="725864" cy="725862"/>
          </a:xfrm>
          <a:prstGeom prst="ellipse">
            <a:avLst/>
          </a:prstGeom>
          <a:gradFill>
            <a:gsLst>
              <a:gs pos="17000">
                <a:schemeClr val="accent1">
                  <a:lumMod val="60000"/>
                  <a:lumOff val="40000"/>
                </a:schemeClr>
              </a:gs>
              <a:gs pos="100000">
                <a:schemeClr val="accent1">
                  <a:lumMod val="50000"/>
                </a:schemeClr>
              </a:gs>
              <a:gs pos="73000">
                <a:schemeClr val="accent1"/>
              </a:gs>
            </a:gsLst>
            <a:path path="circle">
              <a:fillToRect r="100000" b="100000"/>
            </a:path>
          </a:gradFill>
          <a:ln>
            <a:noFill/>
          </a:ln>
          <a:effectLst>
            <a:outerShdw blurRad="381000" dist="444500" dir="5400000" algn="t" rotWithShape="0">
              <a:schemeClr val="accent1">
                <a:lumMod val="60000"/>
                <a:lumOff val="4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17000">
                    <a:srgbClr val="945833">
                      <a:lumMod val="60000"/>
                      <a:lumOff val="40000"/>
                    </a:srgbClr>
                  </a:gs>
                  <a:gs pos="100000">
                    <a:srgbClr val="945833">
                      <a:lumMod val="50000"/>
                    </a:srgbClr>
                  </a:gs>
                  <a:gs pos="73000">
                    <a:srgbClr val="945833"/>
                  </a:gs>
                </a:gsLst>
                <a:path path="circle">
                  <a:fillToRect r="100000" b="100000"/>
                </a:path>
              </a:gradFill>
              <a:effectLst/>
              <a:uLnTx/>
              <a:uFillTx/>
              <a:latin typeface="Roboto"/>
              <a:ea typeface="思源黑体 CN Regular"/>
              <a:cs typeface="+mn-cs"/>
            </a:endParaRPr>
          </a:p>
        </p:txBody>
      </p:sp>
      <p:sp>
        <p:nvSpPr>
          <p:cNvPr id="51" name="椭圆 50">
            <a:extLst>
              <a:ext uri="{FF2B5EF4-FFF2-40B4-BE49-F238E27FC236}">
                <a16:creationId xmlns:a16="http://schemas.microsoft.com/office/drawing/2014/main" id="{53954422-E861-4F7C-8AA4-87170C7C0477}"/>
              </a:ext>
            </a:extLst>
          </p:cNvPr>
          <p:cNvSpPr/>
          <p:nvPr/>
        </p:nvSpPr>
        <p:spPr>
          <a:xfrm>
            <a:off x="1228569" y="4318192"/>
            <a:ext cx="1079672" cy="1079672"/>
          </a:xfrm>
          <a:prstGeom prst="ellipse">
            <a:avLst/>
          </a:prstGeom>
          <a:gradFill>
            <a:gsLst>
              <a:gs pos="17000">
                <a:schemeClr val="accent1">
                  <a:lumMod val="60000"/>
                  <a:lumOff val="40000"/>
                </a:schemeClr>
              </a:gs>
              <a:gs pos="100000">
                <a:schemeClr val="accent1">
                  <a:lumMod val="50000"/>
                </a:schemeClr>
              </a:gs>
              <a:gs pos="73000">
                <a:schemeClr val="accent1"/>
              </a:gs>
            </a:gsLst>
            <a:path path="circle">
              <a:fillToRect r="100000" b="100000"/>
            </a:path>
          </a:gradFill>
          <a:ln>
            <a:noFill/>
          </a:ln>
          <a:effectLst>
            <a:outerShdw blurRad="381000" dist="444500" dir="5400000" algn="t" rotWithShape="0">
              <a:schemeClr val="accent1">
                <a:lumMod val="60000"/>
                <a:lumOff val="4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gradFill>
                <a:gsLst>
                  <a:gs pos="17000">
                    <a:srgbClr val="945833">
                      <a:lumMod val="60000"/>
                      <a:lumOff val="40000"/>
                    </a:srgbClr>
                  </a:gs>
                  <a:gs pos="100000">
                    <a:srgbClr val="945833">
                      <a:lumMod val="50000"/>
                    </a:srgbClr>
                  </a:gs>
                  <a:gs pos="73000">
                    <a:srgbClr val="945833"/>
                  </a:gs>
                </a:gsLst>
                <a:path path="circle">
                  <a:fillToRect r="100000" b="100000"/>
                </a:path>
              </a:gradFill>
              <a:effectLst/>
              <a:uLnTx/>
              <a:uFillTx/>
              <a:latin typeface="Roboto"/>
              <a:ea typeface="思源黑体 CN Regular"/>
              <a:cs typeface="+mn-cs"/>
            </a:endParaRPr>
          </a:p>
        </p:txBody>
      </p:sp>
      <p:sp>
        <p:nvSpPr>
          <p:cNvPr id="54" name="椭圆 53">
            <a:extLst>
              <a:ext uri="{FF2B5EF4-FFF2-40B4-BE49-F238E27FC236}">
                <a16:creationId xmlns:a16="http://schemas.microsoft.com/office/drawing/2014/main" id="{5CCAA602-5745-4943-BEF9-AD80F2C7B40E}"/>
              </a:ext>
            </a:extLst>
          </p:cNvPr>
          <p:cNvSpPr/>
          <p:nvPr/>
        </p:nvSpPr>
        <p:spPr>
          <a:xfrm>
            <a:off x="1091872" y="2202746"/>
            <a:ext cx="954684" cy="954684"/>
          </a:xfrm>
          <a:prstGeom prst="ellipse">
            <a:avLst/>
          </a:prstGeom>
          <a:gradFill>
            <a:gsLst>
              <a:gs pos="17000">
                <a:schemeClr val="accent1">
                  <a:lumMod val="60000"/>
                  <a:lumOff val="40000"/>
                </a:schemeClr>
              </a:gs>
              <a:gs pos="100000">
                <a:schemeClr val="accent1">
                  <a:lumMod val="50000"/>
                </a:schemeClr>
              </a:gs>
              <a:gs pos="73000">
                <a:schemeClr val="accent1"/>
              </a:gs>
            </a:gsLst>
            <a:path path="circle">
              <a:fillToRect r="100000" b="100000"/>
            </a:path>
          </a:gradFill>
          <a:ln>
            <a:noFill/>
          </a:ln>
          <a:effectLst>
            <a:outerShdw blurRad="381000" dist="444500" dir="5400000" algn="t" rotWithShape="0">
              <a:schemeClr val="accent1">
                <a:lumMod val="60000"/>
                <a:lumOff val="4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17000">
                    <a:srgbClr val="945833">
                      <a:lumMod val="60000"/>
                      <a:lumOff val="40000"/>
                    </a:srgbClr>
                  </a:gs>
                  <a:gs pos="100000">
                    <a:srgbClr val="945833">
                      <a:lumMod val="50000"/>
                    </a:srgbClr>
                  </a:gs>
                  <a:gs pos="73000">
                    <a:srgbClr val="945833"/>
                  </a:gs>
                </a:gsLst>
                <a:path path="circle">
                  <a:fillToRect r="100000" b="100000"/>
                </a:path>
              </a:gradFill>
              <a:effectLst/>
              <a:uLnTx/>
              <a:uFillTx/>
              <a:latin typeface="Roboto"/>
              <a:ea typeface="思源黑体 CN Regular"/>
              <a:cs typeface="+mn-cs"/>
            </a:endParaRPr>
          </a:p>
        </p:txBody>
      </p:sp>
      <p:sp>
        <p:nvSpPr>
          <p:cNvPr id="57" name="椭圆 56">
            <a:extLst>
              <a:ext uri="{FF2B5EF4-FFF2-40B4-BE49-F238E27FC236}">
                <a16:creationId xmlns:a16="http://schemas.microsoft.com/office/drawing/2014/main" id="{79EB9935-3B6F-444C-A76F-44538D76210C}"/>
              </a:ext>
            </a:extLst>
          </p:cNvPr>
          <p:cNvSpPr/>
          <p:nvPr/>
        </p:nvSpPr>
        <p:spPr>
          <a:xfrm>
            <a:off x="2622412" y="3986125"/>
            <a:ext cx="728325" cy="728325"/>
          </a:xfrm>
          <a:prstGeom prst="ellipse">
            <a:avLst/>
          </a:prstGeom>
          <a:gradFill>
            <a:gsLst>
              <a:gs pos="17000">
                <a:schemeClr val="accent1">
                  <a:lumMod val="60000"/>
                  <a:lumOff val="40000"/>
                </a:schemeClr>
              </a:gs>
              <a:gs pos="100000">
                <a:schemeClr val="accent1">
                  <a:lumMod val="50000"/>
                </a:schemeClr>
              </a:gs>
              <a:gs pos="73000">
                <a:schemeClr val="accent1"/>
              </a:gs>
            </a:gsLst>
            <a:path path="circle">
              <a:fillToRect r="100000" b="100000"/>
            </a:path>
          </a:gradFill>
          <a:ln>
            <a:noFill/>
          </a:ln>
          <a:effectLst>
            <a:outerShdw blurRad="381000" dist="444500" dir="5400000" algn="t" rotWithShape="0">
              <a:schemeClr val="accent1">
                <a:lumMod val="60000"/>
                <a:lumOff val="4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17000">
                    <a:srgbClr val="945833">
                      <a:lumMod val="60000"/>
                      <a:lumOff val="40000"/>
                    </a:srgbClr>
                  </a:gs>
                  <a:gs pos="100000">
                    <a:srgbClr val="945833">
                      <a:lumMod val="50000"/>
                    </a:srgbClr>
                  </a:gs>
                  <a:gs pos="73000">
                    <a:srgbClr val="945833"/>
                  </a:gs>
                </a:gsLst>
                <a:path path="circle">
                  <a:fillToRect r="100000" b="100000"/>
                </a:path>
              </a:gradFill>
              <a:effectLst/>
              <a:uLnTx/>
              <a:uFillTx/>
              <a:latin typeface="Roboto"/>
              <a:ea typeface="思源黑体 CN Regular"/>
              <a:cs typeface="+mn-cs"/>
            </a:endParaRPr>
          </a:p>
        </p:txBody>
      </p:sp>
      <p:sp>
        <p:nvSpPr>
          <p:cNvPr id="60" name="椭圆 59">
            <a:extLst>
              <a:ext uri="{FF2B5EF4-FFF2-40B4-BE49-F238E27FC236}">
                <a16:creationId xmlns:a16="http://schemas.microsoft.com/office/drawing/2014/main" id="{01BEEB91-4E32-4277-8902-9883A9017047}"/>
              </a:ext>
            </a:extLst>
          </p:cNvPr>
          <p:cNvSpPr/>
          <p:nvPr/>
        </p:nvSpPr>
        <p:spPr>
          <a:xfrm>
            <a:off x="2527842" y="2464829"/>
            <a:ext cx="992977" cy="992977"/>
          </a:xfrm>
          <a:prstGeom prst="ellipse">
            <a:avLst/>
          </a:prstGeom>
          <a:gradFill>
            <a:gsLst>
              <a:gs pos="17000">
                <a:schemeClr val="accent1">
                  <a:lumMod val="60000"/>
                  <a:lumOff val="40000"/>
                </a:schemeClr>
              </a:gs>
              <a:gs pos="100000">
                <a:schemeClr val="accent1">
                  <a:lumMod val="50000"/>
                </a:schemeClr>
              </a:gs>
              <a:gs pos="73000">
                <a:schemeClr val="accent1"/>
              </a:gs>
            </a:gsLst>
            <a:path path="circle">
              <a:fillToRect r="100000" b="100000"/>
            </a:path>
          </a:gradFill>
          <a:ln>
            <a:noFill/>
          </a:ln>
          <a:effectLst>
            <a:outerShdw blurRad="381000" dist="444500" dir="5400000" algn="t" rotWithShape="0">
              <a:schemeClr val="accent1">
                <a:lumMod val="60000"/>
                <a:lumOff val="4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17000">
                    <a:srgbClr val="945833">
                      <a:lumMod val="60000"/>
                      <a:lumOff val="40000"/>
                    </a:srgbClr>
                  </a:gs>
                  <a:gs pos="100000">
                    <a:srgbClr val="945833">
                      <a:lumMod val="50000"/>
                    </a:srgbClr>
                  </a:gs>
                  <a:gs pos="73000">
                    <a:srgbClr val="945833"/>
                  </a:gs>
                </a:gsLst>
                <a:path path="circle">
                  <a:fillToRect r="100000" b="100000"/>
                </a:path>
              </a:gradFill>
              <a:effectLst/>
              <a:uLnTx/>
              <a:uFillTx/>
              <a:latin typeface="Roboto"/>
              <a:ea typeface="思源黑体 CN Regular"/>
              <a:cs typeface="+mn-cs"/>
            </a:endParaRPr>
          </a:p>
        </p:txBody>
      </p:sp>
      <p:sp>
        <p:nvSpPr>
          <p:cNvPr id="62" name="椭圆 61">
            <a:extLst>
              <a:ext uri="{FF2B5EF4-FFF2-40B4-BE49-F238E27FC236}">
                <a16:creationId xmlns:a16="http://schemas.microsoft.com/office/drawing/2014/main" id="{EA7B4DBF-C536-492F-BE68-CFF1ACAD9004}"/>
              </a:ext>
            </a:extLst>
          </p:cNvPr>
          <p:cNvSpPr/>
          <p:nvPr/>
        </p:nvSpPr>
        <p:spPr>
          <a:xfrm>
            <a:off x="2173145" y="2809537"/>
            <a:ext cx="279420" cy="279420"/>
          </a:xfrm>
          <a:prstGeom prst="ellipse">
            <a:avLst/>
          </a:prstGeom>
          <a:gradFill flip="none" rotWithShape="1">
            <a:gsLst>
              <a:gs pos="11000">
                <a:schemeClr val="accent1">
                  <a:alpha val="40000"/>
                </a:schemeClr>
              </a:gs>
              <a:gs pos="77000">
                <a:schemeClr val="accent1">
                  <a:alpha val="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3" name="椭圆 62">
            <a:extLst>
              <a:ext uri="{FF2B5EF4-FFF2-40B4-BE49-F238E27FC236}">
                <a16:creationId xmlns:a16="http://schemas.microsoft.com/office/drawing/2014/main" id="{A6852F57-E670-4968-A020-E992EA3FA9F7}"/>
              </a:ext>
            </a:extLst>
          </p:cNvPr>
          <p:cNvSpPr/>
          <p:nvPr/>
        </p:nvSpPr>
        <p:spPr>
          <a:xfrm>
            <a:off x="1286361" y="4031085"/>
            <a:ext cx="238883" cy="238883"/>
          </a:xfrm>
          <a:prstGeom prst="ellipse">
            <a:avLst/>
          </a:prstGeom>
          <a:gradFill flip="none" rotWithShape="1">
            <a:gsLst>
              <a:gs pos="11000">
                <a:schemeClr val="accent1"/>
              </a:gs>
              <a:gs pos="77000">
                <a:schemeClr val="accent1">
                  <a:alpha val="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4" name="椭圆 63">
            <a:extLst>
              <a:ext uri="{FF2B5EF4-FFF2-40B4-BE49-F238E27FC236}">
                <a16:creationId xmlns:a16="http://schemas.microsoft.com/office/drawing/2014/main" id="{EDFEBD01-5D27-43C7-83B5-7F9FAFF8542F}"/>
              </a:ext>
            </a:extLst>
          </p:cNvPr>
          <p:cNvSpPr/>
          <p:nvPr/>
        </p:nvSpPr>
        <p:spPr>
          <a:xfrm>
            <a:off x="3191421" y="3758178"/>
            <a:ext cx="150765" cy="150765"/>
          </a:xfrm>
          <a:prstGeom prst="ellipse">
            <a:avLst/>
          </a:prstGeom>
          <a:gradFill flip="none" rotWithShape="1">
            <a:gsLst>
              <a:gs pos="2000">
                <a:schemeClr val="accent1">
                  <a:alpha val="0"/>
                </a:schemeClr>
              </a:gs>
              <a:gs pos="76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5" name="椭圆 64">
            <a:extLst>
              <a:ext uri="{FF2B5EF4-FFF2-40B4-BE49-F238E27FC236}">
                <a16:creationId xmlns:a16="http://schemas.microsoft.com/office/drawing/2014/main" id="{7B114297-60C0-4582-81A1-C138332DBD1E}"/>
              </a:ext>
            </a:extLst>
          </p:cNvPr>
          <p:cNvSpPr/>
          <p:nvPr/>
        </p:nvSpPr>
        <p:spPr>
          <a:xfrm>
            <a:off x="2416327" y="5007880"/>
            <a:ext cx="238883" cy="238883"/>
          </a:xfrm>
          <a:prstGeom prst="ellipse">
            <a:avLst/>
          </a:prstGeom>
          <a:gradFill flip="none" rotWithShape="1">
            <a:gsLst>
              <a:gs pos="11000">
                <a:schemeClr val="accent1">
                  <a:lumMod val="40000"/>
                  <a:lumOff val="60000"/>
                </a:schemeClr>
              </a:gs>
              <a:gs pos="77000">
                <a:schemeClr val="accent1">
                  <a:lumMod val="40000"/>
                  <a:lumOff val="60000"/>
                  <a:alpha val="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6" name="文本框 65">
            <a:extLst>
              <a:ext uri="{FF2B5EF4-FFF2-40B4-BE49-F238E27FC236}">
                <a16:creationId xmlns:a16="http://schemas.microsoft.com/office/drawing/2014/main" id="{8D7DB7DF-7D96-4C1C-A51C-DA7CCBF62915}"/>
              </a:ext>
            </a:extLst>
          </p:cNvPr>
          <p:cNvSpPr txBox="1"/>
          <p:nvPr/>
        </p:nvSpPr>
        <p:spPr>
          <a:xfrm>
            <a:off x="3239526" y="5594009"/>
            <a:ext cx="2631396" cy="226821"/>
          </a:xfrm>
          <a:prstGeom prst="rect">
            <a:avLst/>
          </a:prstGeom>
          <a:noFill/>
        </p:spPr>
        <p:txBody>
          <a:bodyPr wrap="square" rtlCol="0">
            <a:spAutoFit/>
          </a:bodyPr>
          <a:lstStyle>
            <a:defPPr>
              <a:defRPr lang="zh-CN"/>
            </a:defPPr>
            <a:lvl1pPr algn="r">
              <a:defRPr sz="2400">
                <a:solidFill>
                  <a:schemeClr val="bg1">
                    <a:alpha val="80000"/>
                  </a:schemeClr>
                </a:solidFill>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750" b="0" i="0" u="none" strike="noStrike" kern="1200" cap="none" spc="0" normalizeH="0" baseline="0" noProof="0" dirty="0">
                <a:ln>
                  <a:noFill/>
                </a:ln>
                <a:solidFill>
                  <a:prstClr val="white">
                    <a:alpha val="80000"/>
                  </a:prstClr>
                </a:solidFill>
                <a:effectLst/>
                <a:uLnTx/>
                <a:uFillTx/>
                <a:latin typeface="Roboto"/>
                <a:ea typeface="思源黑体 CN Regular"/>
                <a:cs typeface="+mn-cs"/>
              </a:rPr>
              <a:t>以上为拟邀合作方及拟邀合作艺人</a:t>
            </a:r>
          </a:p>
        </p:txBody>
      </p:sp>
      <p:sp>
        <p:nvSpPr>
          <p:cNvPr id="67" name="椭圆 66">
            <a:extLst>
              <a:ext uri="{FF2B5EF4-FFF2-40B4-BE49-F238E27FC236}">
                <a16:creationId xmlns:a16="http://schemas.microsoft.com/office/drawing/2014/main" id="{259FDAE0-BDB6-4E1A-9D69-688078BB2E84}"/>
              </a:ext>
            </a:extLst>
          </p:cNvPr>
          <p:cNvSpPr>
            <a:spLocks/>
          </p:cNvSpPr>
          <p:nvPr/>
        </p:nvSpPr>
        <p:spPr>
          <a:xfrm>
            <a:off x="5742494" y="4154662"/>
            <a:ext cx="947866" cy="947866"/>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3000" b="0" i="0" u="none" strike="noStrike" kern="1200" cap="none" spc="0" normalizeH="0" baseline="0" noProof="0" dirty="0">
              <a:ln>
                <a:noFill/>
              </a:ln>
              <a:solidFill>
                <a:srgbClr val="CA865F">
                  <a:lumMod val="20000"/>
                  <a:lumOff val="80000"/>
                </a:srgbClr>
              </a:solidFill>
              <a:effectLst/>
              <a:uLnTx/>
              <a:uFillTx/>
              <a:latin typeface="思源宋体 CN Heavy"/>
              <a:ea typeface="思源宋体 CN Heavy"/>
              <a:cs typeface="+mn-cs"/>
            </a:endParaRPr>
          </a:p>
        </p:txBody>
      </p:sp>
      <p:sp>
        <p:nvSpPr>
          <p:cNvPr id="68" name="椭圆 67">
            <a:extLst>
              <a:ext uri="{FF2B5EF4-FFF2-40B4-BE49-F238E27FC236}">
                <a16:creationId xmlns:a16="http://schemas.microsoft.com/office/drawing/2014/main" id="{3B0C5DF3-07F4-401F-B53D-154C9AC6FE19}"/>
              </a:ext>
            </a:extLst>
          </p:cNvPr>
          <p:cNvSpPr>
            <a:spLocks/>
          </p:cNvSpPr>
          <p:nvPr/>
        </p:nvSpPr>
        <p:spPr>
          <a:xfrm>
            <a:off x="7197799" y="4156702"/>
            <a:ext cx="1194255" cy="1194255"/>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3000" b="0" i="0" u="none" strike="noStrike" kern="1200" cap="none" spc="0" normalizeH="0" baseline="0" noProof="0" dirty="0">
              <a:ln>
                <a:noFill/>
              </a:ln>
              <a:solidFill>
                <a:srgbClr val="CA865F">
                  <a:lumMod val="20000"/>
                  <a:lumOff val="80000"/>
                </a:srgbClr>
              </a:solidFill>
              <a:effectLst/>
              <a:uLnTx/>
              <a:uFillTx/>
              <a:latin typeface="思源宋体 CN Heavy"/>
              <a:ea typeface="思源宋体 CN Heavy"/>
              <a:cs typeface="+mn-cs"/>
            </a:endParaRPr>
          </a:p>
        </p:txBody>
      </p:sp>
      <p:sp>
        <p:nvSpPr>
          <p:cNvPr id="69" name="椭圆 68">
            <a:extLst>
              <a:ext uri="{FF2B5EF4-FFF2-40B4-BE49-F238E27FC236}">
                <a16:creationId xmlns:a16="http://schemas.microsoft.com/office/drawing/2014/main" id="{23AF47EC-FFE9-4031-BCBC-59362B1448B9}"/>
              </a:ext>
            </a:extLst>
          </p:cNvPr>
          <p:cNvSpPr>
            <a:spLocks/>
          </p:cNvSpPr>
          <p:nvPr/>
        </p:nvSpPr>
        <p:spPr>
          <a:xfrm>
            <a:off x="5752325" y="2193203"/>
            <a:ext cx="1098360" cy="1098357"/>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3000" b="0" i="0" u="none" strike="noStrike" kern="1200" cap="none" spc="0" normalizeH="0" baseline="0" noProof="0" dirty="0">
              <a:ln>
                <a:noFill/>
              </a:ln>
              <a:solidFill>
                <a:srgbClr val="CA865F">
                  <a:lumMod val="20000"/>
                  <a:lumOff val="80000"/>
                </a:srgbClr>
              </a:solidFill>
              <a:effectLst/>
              <a:uLnTx/>
              <a:uFillTx/>
              <a:latin typeface="思源宋体 CN Heavy"/>
              <a:ea typeface="思源宋体 CN Heavy"/>
              <a:cs typeface="+mn-cs"/>
            </a:endParaRPr>
          </a:p>
        </p:txBody>
      </p:sp>
      <p:sp>
        <p:nvSpPr>
          <p:cNvPr id="70" name="椭圆 69">
            <a:extLst>
              <a:ext uri="{FF2B5EF4-FFF2-40B4-BE49-F238E27FC236}">
                <a16:creationId xmlns:a16="http://schemas.microsoft.com/office/drawing/2014/main" id="{9CA8FCA2-44F7-4AA2-9BF2-0A488FAB8E25}"/>
              </a:ext>
            </a:extLst>
          </p:cNvPr>
          <p:cNvSpPr>
            <a:spLocks/>
          </p:cNvSpPr>
          <p:nvPr/>
        </p:nvSpPr>
        <p:spPr>
          <a:xfrm>
            <a:off x="7536319" y="2546948"/>
            <a:ext cx="959982" cy="959978"/>
          </a:xfrm>
          <a:prstGeom prst="ellipse">
            <a:avLst/>
          </a:prstGeom>
          <a:gradFill>
            <a:gsLst>
              <a:gs pos="30000">
                <a:srgbClr val="EFC49C"/>
              </a:gs>
              <a:gs pos="76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3000" b="0" i="0" u="none" strike="noStrike" kern="1200" cap="none" spc="0" normalizeH="0" baseline="0" noProof="0" dirty="0">
              <a:ln>
                <a:noFill/>
              </a:ln>
              <a:solidFill>
                <a:srgbClr val="CA865F">
                  <a:lumMod val="20000"/>
                  <a:lumOff val="80000"/>
                </a:srgbClr>
              </a:solidFill>
              <a:effectLst/>
              <a:uLnTx/>
              <a:uFillTx/>
              <a:latin typeface="思源宋体 CN Heavy"/>
              <a:ea typeface="思源宋体 CN Heavy"/>
              <a:cs typeface="+mn-cs"/>
            </a:endParaRPr>
          </a:p>
        </p:txBody>
      </p:sp>
      <p:sp>
        <p:nvSpPr>
          <p:cNvPr id="72" name="Freeform 5">
            <a:extLst>
              <a:ext uri="{FF2B5EF4-FFF2-40B4-BE49-F238E27FC236}">
                <a16:creationId xmlns:a16="http://schemas.microsoft.com/office/drawing/2014/main" id="{258B43C4-E8F6-48EF-B8BD-4DA8D8918586}"/>
              </a:ext>
            </a:extLst>
          </p:cNvPr>
          <p:cNvSpPr>
            <a:spLocks/>
          </p:cNvSpPr>
          <p:nvPr/>
        </p:nvSpPr>
        <p:spPr bwMode="auto">
          <a:xfrm>
            <a:off x="4219975" y="3743102"/>
            <a:ext cx="617447" cy="309665"/>
          </a:xfrm>
          <a:custGeom>
            <a:avLst/>
            <a:gdLst>
              <a:gd name="T0" fmla="*/ 52 w 623"/>
              <a:gd name="T1" fmla="*/ 224 h 381"/>
              <a:gd name="T2" fmla="*/ 224 w 623"/>
              <a:gd name="T3" fmla="*/ 52 h 381"/>
              <a:gd name="T4" fmla="*/ 485 w 623"/>
              <a:gd name="T5" fmla="*/ 52 h 381"/>
              <a:gd name="T6" fmla="*/ 485 w 623"/>
              <a:gd name="T7" fmla="*/ 142 h 381"/>
              <a:gd name="T8" fmla="*/ 623 w 623"/>
              <a:gd name="T9" fmla="*/ 0 h 381"/>
              <a:gd name="T10" fmla="*/ 224 w 623"/>
              <a:gd name="T11" fmla="*/ 0 h 381"/>
              <a:gd name="T12" fmla="*/ 0 w 623"/>
              <a:gd name="T13" fmla="*/ 224 h 381"/>
              <a:gd name="T14" fmla="*/ 64 w 623"/>
              <a:gd name="T15" fmla="*/ 381 h 381"/>
              <a:gd name="T16" fmla="*/ 101 w 623"/>
              <a:gd name="T17" fmla="*/ 343 h 381"/>
              <a:gd name="T18" fmla="*/ 52 w 623"/>
              <a:gd name="T19" fmla="*/ 224 h 381"/>
              <a:gd name="T20" fmla="*/ 52 w 623"/>
              <a:gd name="T21" fmla="*/ 224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3" h="381">
                <a:moveTo>
                  <a:pt x="52" y="224"/>
                </a:moveTo>
                <a:cubicBezTo>
                  <a:pt x="52" y="149"/>
                  <a:pt x="123" y="52"/>
                  <a:pt x="224" y="52"/>
                </a:cubicBezTo>
                <a:cubicBezTo>
                  <a:pt x="485" y="52"/>
                  <a:pt x="485" y="52"/>
                  <a:pt x="485" y="52"/>
                </a:cubicBezTo>
                <a:cubicBezTo>
                  <a:pt x="485" y="142"/>
                  <a:pt x="485" y="142"/>
                  <a:pt x="485" y="142"/>
                </a:cubicBezTo>
                <a:cubicBezTo>
                  <a:pt x="623" y="0"/>
                  <a:pt x="623" y="0"/>
                  <a:pt x="623" y="0"/>
                </a:cubicBezTo>
                <a:cubicBezTo>
                  <a:pt x="224" y="0"/>
                  <a:pt x="224" y="0"/>
                  <a:pt x="224" y="0"/>
                </a:cubicBezTo>
                <a:cubicBezTo>
                  <a:pt x="101" y="0"/>
                  <a:pt x="0" y="101"/>
                  <a:pt x="0" y="224"/>
                </a:cubicBezTo>
                <a:cubicBezTo>
                  <a:pt x="0" y="284"/>
                  <a:pt x="26" y="340"/>
                  <a:pt x="64" y="381"/>
                </a:cubicBezTo>
                <a:cubicBezTo>
                  <a:pt x="101" y="343"/>
                  <a:pt x="101" y="343"/>
                  <a:pt x="101" y="343"/>
                </a:cubicBezTo>
                <a:cubicBezTo>
                  <a:pt x="64" y="310"/>
                  <a:pt x="52" y="258"/>
                  <a:pt x="52" y="224"/>
                </a:cubicBezTo>
                <a:cubicBezTo>
                  <a:pt x="52" y="224"/>
                  <a:pt x="52" y="224"/>
                  <a:pt x="52" y="224"/>
                </a:cubicBezTo>
                <a:close/>
              </a:path>
            </a:pathLst>
          </a:custGeom>
          <a:gradFill flip="none" rotWithShape="1">
            <a:gsLst>
              <a:gs pos="10000">
                <a:srgbClr val="EFC49C">
                  <a:alpha val="0"/>
                </a:srgbClr>
              </a:gs>
              <a:gs pos="58000">
                <a:srgbClr val="EFC49C"/>
              </a:gs>
              <a:gs pos="100000">
                <a:srgbClr val="CA865F"/>
              </a:gs>
            </a:gsLst>
            <a:lin ang="0" scaled="1"/>
            <a:tileRect/>
          </a:gra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a:ea typeface="微软雅黑 Light"/>
              <a:cs typeface="+mn-cs"/>
            </a:endParaRPr>
          </a:p>
        </p:txBody>
      </p:sp>
      <p:sp>
        <p:nvSpPr>
          <p:cNvPr id="73" name="Freeform 6">
            <a:extLst>
              <a:ext uri="{FF2B5EF4-FFF2-40B4-BE49-F238E27FC236}">
                <a16:creationId xmlns:a16="http://schemas.microsoft.com/office/drawing/2014/main" id="{D4637FA6-AB3D-472B-846E-25FD08EA1E82}"/>
              </a:ext>
            </a:extLst>
          </p:cNvPr>
          <p:cNvSpPr>
            <a:spLocks/>
          </p:cNvSpPr>
          <p:nvPr/>
        </p:nvSpPr>
        <p:spPr bwMode="auto">
          <a:xfrm>
            <a:off x="4308998" y="3660683"/>
            <a:ext cx="609830" cy="306549"/>
          </a:xfrm>
          <a:custGeom>
            <a:avLst/>
            <a:gdLst>
              <a:gd name="T0" fmla="*/ 567 w 615"/>
              <a:gd name="T1" fmla="*/ 157 h 377"/>
              <a:gd name="T2" fmla="*/ 395 w 615"/>
              <a:gd name="T3" fmla="*/ 328 h 377"/>
              <a:gd name="T4" fmla="*/ 134 w 615"/>
              <a:gd name="T5" fmla="*/ 328 h 377"/>
              <a:gd name="T6" fmla="*/ 134 w 615"/>
              <a:gd name="T7" fmla="*/ 239 h 377"/>
              <a:gd name="T8" fmla="*/ 0 w 615"/>
              <a:gd name="T9" fmla="*/ 377 h 377"/>
              <a:gd name="T10" fmla="*/ 395 w 615"/>
              <a:gd name="T11" fmla="*/ 377 h 377"/>
              <a:gd name="T12" fmla="*/ 615 w 615"/>
              <a:gd name="T13" fmla="*/ 157 h 377"/>
              <a:gd name="T14" fmla="*/ 552 w 615"/>
              <a:gd name="T15" fmla="*/ 0 h 377"/>
              <a:gd name="T16" fmla="*/ 514 w 615"/>
              <a:gd name="T17" fmla="*/ 37 h 377"/>
              <a:gd name="T18" fmla="*/ 567 w 615"/>
              <a:gd name="T19" fmla="*/ 157 h 377"/>
              <a:gd name="T20" fmla="*/ 567 w 615"/>
              <a:gd name="T21" fmla="*/ 157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5" h="377">
                <a:moveTo>
                  <a:pt x="567" y="157"/>
                </a:moveTo>
                <a:cubicBezTo>
                  <a:pt x="567" y="231"/>
                  <a:pt x="503" y="328"/>
                  <a:pt x="395" y="328"/>
                </a:cubicBezTo>
                <a:cubicBezTo>
                  <a:pt x="134" y="328"/>
                  <a:pt x="134" y="328"/>
                  <a:pt x="134" y="328"/>
                </a:cubicBezTo>
                <a:cubicBezTo>
                  <a:pt x="134" y="239"/>
                  <a:pt x="134" y="239"/>
                  <a:pt x="134" y="239"/>
                </a:cubicBezTo>
                <a:cubicBezTo>
                  <a:pt x="0" y="377"/>
                  <a:pt x="0" y="377"/>
                  <a:pt x="0" y="377"/>
                </a:cubicBezTo>
                <a:cubicBezTo>
                  <a:pt x="395" y="377"/>
                  <a:pt x="395" y="377"/>
                  <a:pt x="395" y="377"/>
                </a:cubicBezTo>
                <a:cubicBezTo>
                  <a:pt x="518" y="377"/>
                  <a:pt x="615" y="276"/>
                  <a:pt x="615" y="157"/>
                </a:cubicBezTo>
                <a:cubicBezTo>
                  <a:pt x="615" y="97"/>
                  <a:pt x="589" y="41"/>
                  <a:pt x="552" y="0"/>
                </a:cubicBezTo>
                <a:cubicBezTo>
                  <a:pt x="514" y="37"/>
                  <a:pt x="514" y="37"/>
                  <a:pt x="514" y="37"/>
                </a:cubicBezTo>
                <a:cubicBezTo>
                  <a:pt x="541" y="60"/>
                  <a:pt x="567" y="105"/>
                  <a:pt x="567" y="157"/>
                </a:cubicBezTo>
                <a:cubicBezTo>
                  <a:pt x="567" y="157"/>
                  <a:pt x="567" y="157"/>
                  <a:pt x="567" y="157"/>
                </a:cubicBezTo>
                <a:close/>
              </a:path>
            </a:pathLst>
          </a:custGeom>
          <a:gradFill flip="none" rotWithShape="1">
            <a:gsLst>
              <a:gs pos="10000">
                <a:schemeClr val="accent1">
                  <a:lumMod val="40000"/>
                  <a:lumOff val="60000"/>
                  <a:alpha val="0"/>
                </a:schemeClr>
              </a:gs>
              <a:gs pos="58000">
                <a:schemeClr val="accent1">
                  <a:lumMod val="40000"/>
                  <a:lumOff val="60000"/>
                </a:schemeClr>
              </a:gs>
              <a:gs pos="100000">
                <a:schemeClr val="accent1"/>
              </a:gs>
            </a:gsLst>
            <a:lin ang="10800000" scaled="1"/>
            <a:tileRect/>
          </a:gra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Arial"/>
              <a:ea typeface="微软雅黑 Light"/>
              <a:cs typeface="+mn-cs"/>
            </a:endParaRPr>
          </a:p>
        </p:txBody>
      </p:sp>
      <p:sp>
        <p:nvSpPr>
          <p:cNvPr id="75" name="文本框 74">
            <a:extLst>
              <a:ext uri="{FF2B5EF4-FFF2-40B4-BE49-F238E27FC236}">
                <a16:creationId xmlns:a16="http://schemas.microsoft.com/office/drawing/2014/main" id="{5C115CA0-17E5-4C99-9379-125072E2CB33}"/>
              </a:ext>
            </a:extLst>
          </p:cNvPr>
          <p:cNvSpPr txBox="1"/>
          <p:nvPr/>
        </p:nvSpPr>
        <p:spPr>
          <a:xfrm>
            <a:off x="1265703" y="4706813"/>
            <a:ext cx="1005404" cy="338554"/>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44546A">
                      <a:lumMod val="50000"/>
                      <a:alpha val="40000"/>
                    </a:srgbClr>
                  </a:outerShdw>
                </a:effectLst>
                <a:uLnTx/>
                <a:uFillTx/>
                <a:latin typeface="Roboto"/>
                <a:ea typeface="思源黑体 CN Regular"/>
                <a:cs typeface="+mn-cs"/>
              </a:rPr>
              <a:t>数据采集</a:t>
            </a:r>
          </a:p>
        </p:txBody>
      </p:sp>
      <p:sp>
        <p:nvSpPr>
          <p:cNvPr id="76" name="文本框 75">
            <a:extLst>
              <a:ext uri="{FF2B5EF4-FFF2-40B4-BE49-F238E27FC236}">
                <a16:creationId xmlns:a16="http://schemas.microsoft.com/office/drawing/2014/main" id="{5BBEB6E6-6017-4F96-83F5-2B1A12C9F915}"/>
              </a:ext>
            </a:extLst>
          </p:cNvPr>
          <p:cNvSpPr txBox="1"/>
          <p:nvPr/>
        </p:nvSpPr>
        <p:spPr>
          <a:xfrm>
            <a:off x="1066513" y="2528873"/>
            <a:ext cx="1005404" cy="338554"/>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44546A">
                      <a:lumMod val="50000"/>
                      <a:alpha val="40000"/>
                    </a:srgbClr>
                  </a:outerShdw>
                </a:effectLst>
                <a:uLnTx/>
                <a:uFillTx/>
                <a:latin typeface="Roboto"/>
                <a:ea typeface="思源黑体 CN Regular"/>
                <a:cs typeface="+mn-cs"/>
              </a:rPr>
              <a:t>数据清洗</a:t>
            </a:r>
          </a:p>
        </p:txBody>
      </p:sp>
      <p:sp>
        <p:nvSpPr>
          <p:cNvPr id="77" name="文本框 76">
            <a:extLst>
              <a:ext uri="{FF2B5EF4-FFF2-40B4-BE49-F238E27FC236}">
                <a16:creationId xmlns:a16="http://schemas.microsoft.com/office/drawing/2014/main" id="{443E3EC2-ED9B-4917-B6DA-60177C2ADA3C}"/>
              </a:ext>
            </a:extLst>
          </p:cNvPr>
          <p:cNvSpPr txBox="1"/>
          <p:nvPr/>
        </p:nvSpPr>
        <p:spPr>
          <a:xfrm>
            <a:off x="2521628" y="2810104"/>
            <a:ext cx="1005404" cy="338554"/>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44546A">
                      <a:lumMod val="50000"/>
                      <a:alpha val="40000"/>
                    </a:srgbClr>
                  </a:outerShdw>
                </a:effectLst>
                <a:uLnTx/>
                <a:uFillTx/>
                <a:latin typeface="Roboto"/>
                <a:ea typeface="思源黑体 CN Regular"/>
                <a:cs typeface="+mn-cs"/>
              </a:rPr>
              <a:t>数据标注</a:t>
            </a:r>
          </a:p>
        </p:txBody>
      </p:sp>
      <p:sp>
        <p:nvSpPr>
          <p:cNvPr id="78" name="文本框 77">
            <a:extLst>
              <a:ext uri="{FF2B5EF4-FFF2-40B4-BE49-F238E27FC236}">
                <a16:creationId xmlns:a16="http://schemas.microsoft.com/office/drawing/2014/main" id="{1FF1C976-A924-4190-9813-A1B0AE962235}"/>
              </a:ext>
            </a:extLst>
          </p:cNvPr>
          <p:cNvSpPr txBox="1"/>
          <p:nvPr/>
        </p:nvSpPr>
        <p:spPr>
          <a:xfrm>
            <a:off x="2689059" y="4085664"/>
            <a:ext cx="595035" cy="58477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44546A">
                      <a:lumMod val="50000"/>
                      <a:alpha val="40000"/>
                    </a:srgbClr>
                  </a:outerShdw>
                </a:effectLst>
                <a:uLnTx/>
                <a:uFillTx/>
                <a:latin typeface="Roboto"/>
                <a:ea typeface="思源黑体 CN Regular"/>
                <a:cs typeface="+mn-cs"/>
              </a:rPr>
              <a:t>数据</a:t>
            </a:r>
            <a:endParaRPr kumimoji="0" lang="en-US" altLang="zh-CN" sz="1600" b="0" i="0" u="none" strike="noStrike" kern="1200" cap="none" spc="0" normalizeH="0" baseline="0" noProof="0" dirty="0">
              <a:ln>
                <a:noFill/>
              </a:ln>
              <a:solidFill>
                <a:prstClr val="white"/>
              </a:solidFill>
              <a:effectLst>
                <a:outerShdw blurRad="50800" dist="38100" dir="5400000" algn="t" rotWithShape="0">
                  <a:srgbClr val="44546A">
                    <a:lumMod val="50000"/>
                    <a:alpha val="40000"/>
                  </a:srgbClr>
                </a:outerShdw>
              </a:effectLst>
              <a:uLnTx/>
              <a:uFillTx/>
              <a:latin typeface="Roboto"/>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44546A">
                      <a:lumMod val="50000"/>
                      <a:alpha val="40000"/>
                    </a:srgbClr>
                  </a:outerShdw>
                </a:effectLst>
                <a:uLnTx/>
                <a:uFillTx/>
                <a:latin typeface="Roboto"/>
                <a:ea typeface="思源黑体 CN Regular"/>
                <a:cs typeface="+mn-cs"/>
              </a:rPr>
              <a:t>生产</a:t>
            </a:r>
          </a:p>
        </p:txBody>
      </p:sp>
      <p:sp>
        <p:nvSpPr>
          <p:cNvPr id="79" name="文本框 78">
            <a:extLst>
              <a:ext uri="{FF2B5EF4-FFF2-40B4-BE49-F238E27FC236}">
                <a16:creationId xmlns:a16="http://schemas.microsoft.com/office/drawing/2014/main" id="{7BDE2317-61E8-4189-A78B-279557118DB3}"/>
              </a:ext>
            </a:extLst>
          </p:cNvPr>
          <p:cNvSpPr txBox="1"/>
          <p:nvPr/>
        </p:nvSpPr>
        <p:spPr>
          <a:xfrm>
            <a:off x="547345" y="3590807"/>
            <a:ext cx="595035" cy="58477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44546A">
                      <a:lumMod val="50000"/>
                      <a:alpha val="40000"/>
                    </a:srgbClr>
                  </a:outerShdw>
                </a:effectLst>
                <a:uLnTx/>
                <a:uFillTx/>
                <a:latin typeface="Roboto"/>
                <a:ea typeface="思源黑体 CN Regular"/>
                <a:cs typeface="+mn-cs"/>
              </a:rPr>
              <a:t>数据</a:t>
            </a:r>
            <a:endParaRPr kumimoji="0" lang="en-US" altLang="zh-CN" sz="1600" b="0" i="0" u="none" strike="noStrike" kern="1200" cap="none" spc="0" normalizeH="0" baseline="0" noProof="0" dirty="0">
              <a:ln>
                <a:noFill/>
              </a:ln>
              <a:solidFill>
                <a:prstClr val="white"/>
              </a:solidFill>
              <a:effectLst>
                <a:outerShdw blurRad="50800" dist="38100" dir="5400000" algn="t" rotWithShape="0">
                  <a:srgbClr val="44546A">
                    <a:lumMod val="50000"/>
                    <a:alpha val="40000"/>
                  </a:srgbClr>
                </a:outerShdw>
              </a:effectLst>
              <a:uLnTx/>
              <a:uFillTx/>
              <a:latin typeface="Roboto"/>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44546A">
                      <a:lumMod val="50000"/>
                      <a:alpha val="40000"/>
                    </a:srgbClr>
                  </a:outerShdw>
                </a:effectLst>
                <a:uLnTx/>
                <a:uFillTx/>
                <a:latin typeface="Roboto"/>
                <a:ea typeface="思源黑体 CN Regular"/>
                <a:cs typeface="+mn-cs"/>
              </a:rPr>
              <a:t>加密</a:t>
            </a:r>
            <a:endParaRPr kumimoji="0" lang="en-US" altLang="zh-CN" sz="1600" b="0" i="0" u="none" strike="noStrike" kern="1200" cap="none" spc="0" normalizeH="0" baseline="0" noProof="0" dirty="0">
              <a:ln>
                <a:noFill/>
              </a:ln>
              <a:solidFill>
                <a:prstClr val="white"/>
              </a:solidFill>
              <a:effectLst>
                <a:outerShdw blurRad="50800" dist="38100" dir="5400000" algn="t" rotWithShape="0">
                  <a:srgbClr val="44546A">
                    <a:lumMod val="50000"/>
                    <a:alpha val="40000"/>
                  </a:srgbClr>
                </a:outerShdw>
              </a:effectLst>
              <a:uLnTx/>
              <a:uFillTx/>
              <a:latin typeface="Roboto"/>
              <a:ea typeface="思源黑体 CN Regular"/>
              <a:cs typeface="+mn-cs"/>
            </a:endParaRPr>
          </a:p>
        </p:txBody>
      </p:sp>
      <p:sp>
        <p:nvSpPr>
          <p:cNvPr id="80" name="文本框 79">
            <a:extLst>
              <a:ext uri="{FF2B5EF4-FFF2-40B4-BE49-F238E27FC236}">
                <a16:creationId xmlns:a16="http://schemas.microsoft.com/office/drawing/2014/main" id="{2C755417-C8DC-4320-9C2F-BD4B43588448}"/>
              </a:ext>
            </a:extLst>
          </p:cNvPr>
          <p:cNvSpPr txBox="1"/>
          <p:nvPr/>
        </p:nvSpPr>
        <p:spPr>
          <a:xfrm>
            <a:off x="5798803" y="2477758"/>
            <a:ext cx="1005404" cy="58477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CA865F">
                      <a:lumMod val="50000"/>
                      <a:alpha val="40000"/>
                    </a:srgbClr>
                  </a:outerShdw>
                </a:effectLst>
                <a:uLnTx/>
                <a:uFillTx/>
                <a:latin typeface="Roboto"/>
                <a:ea typeface="思源黑体 CN Regular"/>
                <a:cs typeface="+mn-cs"/>
              </a:rPr>
              <a:t>数据</a:t>
            </a:r>
            <a:endParaRPr kumimoji="0" lang="en-US" altLang="zh-CN" sz="1600" b="0" i="0" u="none" strike="noStrike" kern="1200" cap="none" spc="0" normalizeH="0" baseline="0" noProof="0" dirty="0">
              <a:ln>
                <a:noFill/>
              </a:ln>
              <a:solidFill>
                <a:prstClr val="white"/>
              </a:solidFill>
              <a:effectLst>
                <a:outerShdw blurRad="50800" dist="38100" dir="5400000" algn="t" rotWithShape="0">
                  <a:srgbClr val="CA865F">
                    <a:lumMod val="50000"/>
                    <a:alpha val="40000"/>
                  </a:srgbClr>
                </a:outerShdw>
              </a:effectLst>
              <a:uLnTx/>
              <a:uFillTx/>
              <a:latin typeface="Roboto"/>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CA865F">
                      <a:lumMod val="50000"/>
                      <a:alpha val="40000"/>
                    </a:srgbClr>
                  </a:outerShdw>
                </a:effectLst>
                <a:uLnTx/>
                <a:uFillTx/>
                <a:latin typeface="Roboto"/>
                <a:ea typeface="思源黑体 CN Regular"/>
                <a:cs typeface="+mn-cs"/>
              </a:rPr>
              <a:t>相关企业</a:t>
            </a:r>
          </a:p>
        </p:txBody>
      </p:sp>
      <p:sp>
        <p:nvSpPr>
          <p:cNvPr id="81" name="文本框 80">
            <a:extLst>
              <a:ext uri="{FF2B5EF4-FFF2-40B4-BE49-F238E27FC236}">
                <a16:creationId xmlns:a16="http://schemas.microsoft.com/office/drawing/2014/main" id="{00B5C6E3-EBC6-40F3-B48A-0D5A5477E5DB}"/>
              </a:ext>
            </a:extLst>
          </p:cNvPr>
          <p:cNvSpPr txBox="1"/>
          <p:nvPr/>
        </p:nvSpPr>
        <p:spPr>
          <a:xfrm>
            <a:off x="5713725" y="4325871"/>
            <a:ext cx="1005404" cy="58477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CA865F">
                      <a:lumMod val="50000"/>
                      <a:alpha val="40000"/>
                    </a:srgbClr>
                  </a:outerShdw>
                </a:effectLst>
                <a:uLnTx/>
                <a:uFillTx/>
                <a:latin typeface="Roboto"/>
                <a:ea typeface="思源黑体 CN Regular"/>
                <a:cs typeface="+mn-cs"/>
              </a:rPr>
              <a:t>软件</a:t>
            </a:r>
            <a:endParaRPr kumimoji="0" lang="en-US" altLang="zh-CN" sz="1600" b="0" i="0" u="none" strike="noStrike" kern="1200" cap="none" spc="0" normalizeH="0" baseline="0" noProof="0" dirty="0">
              <a:ln>
                <a:noFill/>
              </a:ln>
              <a:solidFill>
                <a:prstClr val="white"/>
              </a:solidFill>
              <a:effectLst>
                <a:outerShdw blurRad="50800" dist="38100" dir="5400000" algn="t" rotWithShape="0">
                  <a:srgbClr val="CA865F">
                    <a:lumMod val="50000"/>
                    <a:alpha val="40000"/>
                  </a:srgbClr>
                </a:outerShdw>
              </a:effectLst>
              <a:uLnTx/>
              <a:uFillTx/>
              <a:latin typeface="Roboto"/>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CA865F">
                      <a:lumMod val="50000"/>
                      <a:alpha val="40000"/>
                    </a:srgbClr>
                  </a:outerShdw>
                </a:effectLst>
                <a:uLnTx/>
                <a:uFillTx/>
                <a:latin typeface="Roboto"/>
                <a:ea typeface="思源黑体 CN Regular"/>
                <a:cs typeface="+mn-cs"/>
              </a:rPr>
              <a:t>相关企业</a:t>
            </a:r>
          </a:p>
        </p:txBody>
      </p:sp>
      <p:sp>
        <p:nvSpPr>
          <p:cNvPr id="82" name="文本框 81">
            <a:extLst>
              <a:ext uri="{FF2B5EF4-FFF2-40B4-BE49-F238E27FC236}">
                <a16:creationId xmlns:a16="http://schemas.microsoft.com/office/drawing/2014/main" id="{93C96A33-1AAA-4C45-8B1F-A1BCC4A14F59}"/>
              </a:ext>
            </a:extLst>
          </p:cNvPr>
          <p:cNvSpPr txBox="1"/>
          <p:nvPr/>
        </p:nvSpPr>
        <p:spPr>
          <a:xfrm>
            <a:off x="7189633" y="4602615"/>
            <a:ext cx="1210589" cy="338554"/>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CA865F">
                      <a:lumMod val="50000"/>
                      <a:alpha val="40000"/>
                    </a:srgbClr>
                  </a:outerShdw>
                </a:effectLst>
                <a:uLnTx/>
                <a:uFillTx/>
                <a:latin typeface="Roboto"/>
                <a:ea typeface="思源黑体 CN Regular"/>
                <a:cs typeface="+mn-cs"/>
              </a:rPr>
              <a:t>互联网企业</a:t>
            </a:r>
          </a:p>
        </p:txBody>
      </p:sp>
      <p:sp>
        <p:nvSpPr>
          <p:cNvPr id="83" name="文本框 82">
            <a:extLst>
              <a:ext uri="{FF2B5EF4-FFF2-40B4-BE49-F238E27FC236}">
                <a16:creationId xmlns:a16="http://schemas.microsoft.com/office/drawing/2014/main" id="{EA4B3CE5-C5DB-441D-81DE-10B774B9A6AE}"/>
              </a:ext>
            </a:extLst>
          </p:cNvPr>
          <p:cNvSpPr txBox="1"/>
          <p:nvPr/>
        </p:nvSpPr>
        <p:spPr>
          <a:xfrm>
            <a:off x="7513608" y="2789015"/>
            <a:ext cx="1005404" cy="58477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CA865F">
                      <a:lumMod val="50000"/>
                      <a:alpha val="40000"/>
                    </a:srgbClr>
                  </a:outerShdw>
                </a:effectLst>
                <a:uLnTx/>
                <a:uFillTx/>
                <a:latin typeface="Roboto"/>
                <a:ea typeface="思源黑体 CN Regular"/>
                <a:cs typeface="+mn-cs"/>
              </a:rPr>
              <a:t>科技创新</a:t>
            </a:r>
            <a:endParaRPr kumimoji="0" lang="en-US" altLang="zh-CN" sz="1600" b="0" i="0" u="none" strike="noStrike" kern="1200" cap="none" spc="0" normalizeH="0" baseline="0" noProof="0" dirty="0">
              <a:ln>
                <a:noFill/>
              </a:ln>
              <a:solidFill>
                <a:prstClr val="white"/>
              </a:solidFill>
              <a:effectLst>
                <a:outerShdw blurRad="50800" dist="38100" dir="5400000" algn="t" rotWithShape="0">
                  <a:srgbClr val="CA865F">
                    <a:lumMod val="50000"/>
                    <a:alpha val="40000"/>
                  </a:srgbClr>
                </a:outerShdw>
              </a:effectLst>
              <a:uLnTx/>
              <a:uFillTx/>
              <a:latin typeface="Roboto"/>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outerShdw blurRad="50800" dist="38100" dir="5400000" algn="t" rotWithShape="0">
                    <a:srgbClr val="CA865F">
                      <a:lumMod val="50000"/>
                      <a:alpha val="40000"/>
                    </a:srgbClr>
                  </a:outerShdw>
                </a:effectLst>
                <a:uLnTx/>
                <a:uFillTx/>
                <a:latin typeface="Roboto"/>
                <a:ea typeface="思源黑体 CN Regular"/>
                <a:cs typeface="+mn-cs"/>
              </a:rPr>
              <a:t>企业</a:t>
            </a:r>
          </a:p>
        </p:txBody>
      </p:sp>
    </p:spTree>
    <p:extLst>
      <p:ext uri="{BB962C8B-B14F-4D97-AF65-F5344CB8AC3E}">
        <p14:creationId xmlns:p14="http://schemas.microsoft.com/office/powerpoint/2010/main" val="3132289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椭圆 41">
            <a:extLst>
              <a:ext uri="{FF2B5EF4-FFF2-40B4-BE49-F238E27FC236}">
                <a16:creationId xmlns:a16="http://schemas.microsoft.com/office/drawing/2014/main" id="{E7012F72-072C-46E0-965F-FBFDC7F497D5}"/>
              </a:ext>
            </a:extLst>
          </p:cNvPr>
          <p:cNvSpPr/>
          <p:nvPr/>
        </p:nvSpPr>
        <p:spPr>
          <a:xfrm>
            <a:off x="114300" y="-651481"/>
            <a:ext cx="8915400" cy="8915394"/>
          </a:xfrm>
          <a:prstGeom prst="ellipse">
            <a:avLst/>
          </a:prstGeom>
          <a:gradFill flip="none" rotWithShape="1">
            <a:gsLst>
              <a:gs pos="46000">
                <a:schemeClr val="accent1">
                  <a:lumMod val="20000"/>
                  <a:lumOff val="80000"/>
                  <a:alpha val="0"/>
                </a:schemeClr>
              </a:gs>
              <a:gs pos="100000">
                <a:schemeClr val="accent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3" name="任意多边形: 形状 42">
            <a:extLst>
              <a:ext uri="{FF2B5EF4-FFF2-40B4-BE49-F238E27FC236}">
                <a16:creationId xmlns:a16="http://schemas.microsoft.com/office/drawing/2014/main" id="{B71C2EC0-8D19-4246-BC92-506B649AB708}"/>
              </a:ext>
            </a:extLst>
          </p:cNvPr>
          <p:cNvSpPr/>
          <p:nvPr/>
        </p:nvSpPr>
        <p:spPr>
          <a:xfrm>
            <a:off x="1984994" y="1219210"/>
            <a:ext cx="5174009" cy="5174009"/>
          </a:xfrm>
          <a:custGeom>
            <a:avLst/>
            <a:gdLst>
              <a:gd name="connsiteX0" fmla="*/ 2008232 w 2008231"/>
              <a:gd name="connsiteY0" fmla="*/ 1004116 h 2008231"/>
              <a:gd name="connsiteX1" fmla="*/ 1004116 w 2008231"/>
              <a:gd name="connsiteY1" fmla="*/ 2008232 h 2008231"/>
              <a:gd name="connsiteX2" fmla="*/ 0 w 2008231"/>
              <a:gd name="connsiteY2" fmla="*/ 1004116 h 2008231"/>
              <a:gd name="connsiteX3" fmla="*/ 1004116 w 2008231"/>
              <a:gd name="connsiteY3" fmla="*/ 0 h 2008231"/>
              <a:gd name="connsiteX4" fmla="*/ 2008232 w 2008231"/>
              <a:gd name="connsiteY4" fmla="*/ 1004116 h 20082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8231" h="2008231">
                <a:moveTo>
                  <a:pt x="2008232" y="1004116"/>
                </a:moveTo>
                <a:cubicBezTo>
                  <a:pt x="2008232" y="1558674"/>
                  <a:pt x="1558674" y="2008232"/>
                  <a:pt x="1004116" y="2008232"/>
                </a:cubicBezTo>
                <a:cubicBezTo>
                  <a:pt x="449558" y="2008232"/>
                  <a:pt x="0" y="1558674"/>
                  <a:pt x="0" y="1004116"/>
                </a:cubicBezTo>
                <a:cubicBezTo>
                  <a:pt x="0" y="449558"/>
                  <a:pt x="449558" y="0"/>
                  <a:pt x="1004116" y="0"/>
                </a:cubicBezTo>
                <a:cubicBezTo>
                  <a:pt x="1558674" y="0"/>
                  <a:pt x="2008232" y="449558"/>
                  <a:pt x="2008232" y="1004116"/>
                </a:cubicBezTo>
                <a:close/>
              </a:path>
            </a:pathLst>
          </a:custGeom>
          <a:noFill/>
          <a:ln w="30177" cap="flat">
            <a:solidFill>
              <a:schemeClr val="accent1">
                <a:lumMod val="20000"/>
                <a:lumOff val="80000"/>
                <a:alpha val="20000"/>
              </a:schemeClr>
            </a:soli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44" name="图形 16">
            <a:extLst>
              <a:ext uri="{FF2B5EF4-FFF2-40B4-BE49-F238E27FC236}">
                <a16:creationId xmlns:a16="http://schemas.microsoft.com/office/drawing/2014/main" id="{2D75DC62-2F2E-4F12-A1AC-25E2E3D0725F}"/>
              </a:ext>
            </a:extLst>
          </p:cNvPr>
          <p:cNvGrpSpPr/>
          <p:nvPr/>
        </p:nvGrpSpPr>
        <p:grpSpPr>
          <a:xfrm>
            <a:off x="2458442" y="1710872"/>
            <a:ext cx="4227542" cy="3891833"/>
            <a:chOff x="5274277" y="2501455"/>
            <a:chExt cx="1640871" cy="1510569"/>
          </a:xfrm>
          <a:noFill/>
        </p:grpSpPr>
        <p:sp>
          <p:nvSpPr>
            <p:cNvPr id="46" name="任意多边形: 形状 45">
              <a:extLst>
                <a:ext uri="{FF2B5EF4-FFF2-40B4-BE49-F238E27FC236}">
                  <a16:creationId xmlns:a16="http://schemas.microsoft.com/office/drawing/2014/main" id="{DEE2AF7E-A21B-4AFA-8496-3040E7FD84E2}"/>
                </a:ext>
              </a:extLst>
            </p:cNvPr>
            <p:cNvSpPr/>
            <p:nvPr/>
          </p:nvSpPr>
          <p:spPr>
            <a:xfrm>
              <a:off x="5274277" y="2501455"/>
              <a:ext cx="820483" cy="1308544"/>
            </a:xfrm>
            <a:custGeom>
              <a:avLst/>
              <a:gdLst>
                <a:gd name="connsiteX0" fmla="*/ 160877 w 820483"/>
                <a:gd name="connsiteY0" fmla="*/ 1308545 h 1308544"/>
                <a:gd name="connsiteX1" fmla="*/ 0 w 820483"/>
                <a:gd name="connsiteY1" fmla="*/ 820484 h 1308544"/>
                <a:gd name="connsiteX2" fmla="*/ 820483 w 820483"/>
                <a:gd name="connsiteY2" fmla="*/ 0 h 1308544"/>
              </a:gdLst>
              <a:ahLst/>
              <a:cxnLst>
                <a:cxn ang="0">
                  <a:pos x="connsiteX0" y="connsiteY0"/>
                </a:cxn>
                <a:cxn ang="0">
                  <a:pos x="connsiteX1" y="connsiteY1"/>
                </a:cxn>
                <a:cxn ang="0">
                  <a:pos x="connsiteX2" y="connsiteY2"/>
                </a:cxn>
              </a:cxnLst>
              <a:rect l="l" t="t" r="r" b="b"/>
              <a:pathLst>
                <a:path w="820483" h="1308544">
                  <a:moveTo>
                    <a:pt x="160877" y="1308545"/>
                  </a:moveTo>
                  <a:cubicBezTo>
                    <a:pt x="59817" y="1172146"/>
                    <a:pt x="0" y="1003268"/>
                    <a:pt x="0" y="820484"/>
                  </a:cubicBezTo>
                  <a:cubicBezTo>
                    <a:pt x="0" y="367379"/>
                    <a:pt x="367284" y="0"/>
                    <a:pt x="820483" y="0"/>
                  </a:cubicBezTo>
                </a:path>
              </a:pathLst>
            </a:custGeom>
            <a:noFill/>
            <a:ln w="8479" cap="flat">
              <a:solidFill>
                <a:schemeClr val="accent1">
                  <a:lumMod val="20000"/>
                  <a:lumOff val="80000"/>
                </a:schemeClr>
              </a:soli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 name="任意多边形: 形状 46">
              <a:extLst>
                <a:ext uri="{FF2B5EF4-FFF2-40B4-BE49-F238E27FC236}">
                  <a16:creationId xmlns:a16="http://schemas.microsoft.com/office/drawing/2014/main" id="{B7DC8205-D17C-4949-A8BF-8B129C374B52}"/>
                </a:ext>
              </a:extLst>
            </p:cNvPr>
            <p:cNvSpPr/>
            <p:nvPr/>
          </p:nvSpPr>
          <p:spPr>
            <a:xfrm>
              <a:off x="6538626" y="2800064"/>
              <a:ext cx="376523" cy="1211961"/>
            </a:xfrm>
            <a:custGeom>
              <a:avLst/>
              <a:gdLst>
                <a:gd name="connsiteX0" fmla="*/ 189167 w 376523"/>
                <a:gd name="connsiteY0" fmla="*/ 0 h 1211961"/>
                <a:gd name="connsiteX1" fmla="*/ 376523 w 376523"/>
                <a:gd name="connsiteY1" fmla="*/ 521875 h 1211961"/>
                <a:gd name="connsiteX2" fmla="*/ 0 w 376523"/>
                <a:gd name="connsiteY2" fmla="*/ 1211961 h 1211961"/>
              </a:gdLst>
              <a:ahLst/>
              <a:cxnLst>
                <a:cxn ang="0">
                  <a:pos x="connsiteX0" y="connsiteY0"/>
                </a:cxn>
                <a:cxn ang="0">
                  <a:pos x="connsiteX1" y="connsiteY1"/>
                </a:cxn>
                <a:cxn ang="0">
                  <a:pos x="connsiteX2" y="connsiteY2"/>
                </a:cxn>
              </a:cxnLst>
              <a:rect l="l" t="t" r="r" b="b"/>
              <a:pathLst>
                <a:path w="376523" h="1211961">
                  <a:moveTo>
                    <a:pt x="189167" y="0"/>
                  </a:moveTo>
                  <a:cubicBezTo>
                    <a:pt x="306229" y="141827"/>
                    <a:pt x="376523" y="323659"/>
                    <a:pt x="376523" y="521875"/>
                  </a:cubicBezTo>
                  <a:cubicBezTo>
                    <a:pt x="376523" y="811435"/>
                    <a:pt x="226504" y="1065943"/>
                    <a:pt x="0" y="1211961"/>
                  </a:cubicBezTo>
                </a:path>
              </a:pathLst>
            </a:custGeom>
            <a:noFill/>
            <a:ln w="8479" cap="flat">
              <a:solidFill>
                <a:schemeClr val="accent1">
                  <a:lumMod val="20000"/>
                  <a:lumOff val="80000"/>
                </a:schemeClr>
              </a:soli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45" name="任意多边形: 形状 44">
            <a:extLst>
              <a:ext uri="{FF2B5EF4-FFF2-40B4-BE49-F238E27FC236}">
                <a16:creationId xmlns:a16="http://schemas.microsoft.com/office/drawing/2014/main" id="{3336427D-FD44-4677-9E67-D91A2DF9AB92}"/>
              </a:ext>
            </a:extLst>
          </p:cNvPr>
          <p:cNvSpPr/>
          <p:nvPr/>
        </p:nvSpPr>
        <p:spPr>
          <a:xfrm>
            <a:off x="1358307" y="1201908"/>
            <a:ext cx="6428063" cy="5818240"/>
          </a:xfrm>
          <a:custGeom>
            <a:avLst/>
            <a:gdLst>
              <a:gd name="connsiteX0" fmla="*/ 516731 w 2494978"/>
              <a:gd name="connsiteY0" fmla="*/ 0 h 2258282"/>
              <a:gd name="connsiteX1" fmla="*/ 0 w 2494978"/>
              <a:gd name="connsiteY1" fmla="*/ 1010793 h 2258282"/>
              <a:gd name="connsiteX2" fmla="*/ 1247489 w 2494978"/>
              <a:gd name="connsiteY2" fmla="*/ 2258282 h 2258282"/>
              <a:gd name="connsiteX3" fmla="*/ 2494979 w 2494978"/>
              <a:gd name="connsiteY3" fmla="*/ 1010793 h 2258282"/>
              <a:gd name="connsiteX4" fmla="*/ 1978247 w 2494978"/>
              <a:gd name="connsiteY4" fmla="*/ 0 h 22582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4978" h="2258282">
                <a:moveTo>
                  <a:pt x="516731" y="0"/>
                </a:moveTo>
                <a:cubicBezTo>
                  <a:pt x="203740" y="226695"/>
                  <a:pt x="0" y="594836"/>
                  <a:pt x="0" y="1010793"/>
                </a:cubicBezTo>
                <a:cubicBezTo>
                  <a:pt x="0" y="1699736"/>
                  <a:pt x="558546" y="2258282"/>
                  <a:pt x="1247489" y="2258282"/>
                </a:cubicBezTo>
                <a:cubicBezTo>
                  <a:pt x="1936433" y="2258282"/>
                  <a:pt x="2494979" y="1699736"/>
                  <a:pt x="2494979" y="1010793"/>
                </a:cubicBezTo>
                <a:cubicBezTo>
                  <a:pt x="2494979" y="594836"/>
                  <a:pt x="2291144" y="226695"/>
                  <a:pt x="1978247" y="0"/>
                </a:cubicBezTo>
              </a:path>
            </a:pathLst>
          </a:custGeom>
          <a:noFill/>
          <a:ln w="15875" cap="flat">
            <a:solidFill>
              <a:srgbClr val="C7D6E2">
                <a:alpha val="20000"/>
              </a:srgbClr>
            </a:soli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 name="矩形 47">
            <a:extLst>
              <a:ext uri="{FF2B5EF4-FFF2-40B4-BE49-F238E27FC236}">
                <a16:creationId xmlns:a16="http://schemas.microsoft.com/office/drawing/2014/main" id="{B8128064-C971-4255-B18B-6DB9B7911DA0}"/>
              </a:ext>
            </a:extLst>
          </p:cNvPr>
          <p:cNvSpPr/>
          <p:nvPr/>
        </p:nvSpPr>
        <p:spPr>
          <a:xfrm>
            <a:off x="0" y="0"/>
            <a:ext cx="9144000" cy="1737649"/>
          </a:xfrm>
          <a:prstGeom prst="rect">
            <a:avLst/>
          </a:prstGeom>
          <a:gradFill flip="none" rotWithShape="1">
            <a:gsLst>
              <a:gs pos="21000">
                <a:srgbClr val="F7F7F7"/>
              </a:gs>
              <a:gs pos="98000">
                <a:srgbClr val="F7F7F7">
                  <a:alpha val="0"/>
                </a:srgbClr>
              </a:gs>
            </a:gsLst>
            <a:lin ang="5400000" scaled="1"/>
            <a:tileRect/>
          </a:gra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矩形 16">
            <a:extLst>
              <a:ext uri="{FF2B5EF4-FFF2-40B4-BE49-F238E27FC236}">
                <a16:creationId xmlns:a16="http://schemas.microsoft.com/office/drawing/2014/main" id="{FE5B78E4-896C-413D-BBDB-D73D9495DB0C}"/>
              </a:ext>
            </a:extLst>
          </p:cNvPr>
          <p:cNvSpPr/>
          <p:nvPr/>
        </p:nvSpPr>
        <p:spPr>
          <a:xfrm>
            <a:off x="340373" y="609600"/>
            <a:ext cx="2698175"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无人车关键技术</a:t>
            </a:r>
          </a:p>
        </p:txBody>
      </p:sp>
      <p:sp>
        <p:nvSpPr>
          <p:cNvPr id="49" name="矩形 48">
            <a:extLst>
              <a:ext uri="{FF2B5EF4-FFF2-40B4-BE49-F238E27FC236}">
                <a16:creationId xmlns:a16="http://schemas.microsoft.com/office/drawing/2014/main" id="{2B39BB1F-52EC-458E-B0DD-95539664C49E}"/>
              </a:ext>
            </a:extLst>
          </p:cNvPr>
          <p:cNvSpPr/>
          <p:nvPr/>
        </p:nvSpPr>
        <p:spPr>
          <a:xfrm>
            <a:off x="0" y="5382289"/>
            <a:ext cx="9144000" cy="1475710"/>
          </a:xfrm>
          <a:prstGeom prst="rect">
            <a:avLst/>
          </a:prstGeom>
          <a:gradFill flip="none" rotWithShape="1">
            <a:gsLst>
              <a:gs pos="21000">
                <a:srgbClr val="F7F7F7"/>
              </a:gs>
              <a:gs pos="98000">
                <a:srgbClr val="F7F7F7">
                  <a:alpha val="0"/>
                </a:srgbClr>
              </a:gs>
            </a:gsLst>
            <a:lin ang="16200000" scaled="1"/>
            <a:tileRect/>
          </a:gra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9" name="椭圆 18">
            <a:extLst>
              <a:ext uri="{FF2B5EF4-FFF2-40B4-BE49-F238E27FC236}">
                <a16:creationId xmlns:a16="http://schemas.microsoft.com/office/drawing/2014/main" id="{17042F4F-F8B8-4B56-B8FF-181ABE6F7BB1}"/>
              </a:ext>
            </a:extLst>
          </p:cNvPr>
          <p:cNvSpPr/>
          <p:nvPr/>
        </p:nvSpPr>
        <p:spPr>
          <a:xfrm>
            <a:off x="2876040" y="2110257"/>
            <a:ext cx="3391921" cy="3391921"/>
          </a:xfrm>
          <a:prstGeom prst="ellipse">
            <a:avLst/>
          </a:prstGeom>
          <a:gradFill flip="none" rotWithShape="1">
            <a:gsLst>
              <a:gs pos="0">
                <a:schemeClr val="accent1"/>
              </a:gs>
              <a:gs pos="98000">
                <a:schemeClr val="accent1">
                  <a:lumMod val="50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4" name="矩形: 圆角 23">
            <a:extLst>
              <a:ext uri="{FF2B5EF4-FFF2-40B4-BE49-F238E27FC236}">
                <a16:creationId xmlns:a16="http://schemas.microsoft.com/office/drawing/2014/main" id="{83132FBD-6EE8-4309-979E-06D8F59B816A}"/>
              </a:ext>
            </a:extLst>
          </p:cNvPr>
          <p:cNvSpPr/>
          <p:nvPr/>
        </p:nvSpPr>
        <p:spPr>
          <a:xfrm>
            <a:off x="901890" y="3144712"/>
            <a:ext cx="1902270" cy="355600"/>
          </a:xfrm>
          <a:prstGeom prst="roundRect">
            <a:avLst>
              <a:gd name="adj" fmla="val 50000"/>
            </a:avLst>
          </a:prstGeom>
          <a:gradFill flip="none" rotWithShape="1">
            <a:gsLst>
              <a:gs pos="0">
                <a:schemeClr val="accent1"/>
              </a:gs>
              <a:gs pos="98000">
                <a:schemeClr val="accent1">
                  <a:lumMod val="50000"/>
                </a:schemeClr>
              </a:gs>
            </a:gsLst>
            <a:lin ang="2700000" scaled="1"/>
            <a:tileRect/>
          </a:gradFill>
          <a:ln>
            <a:noFill/>
          </a:ln>
          <a:effectLst>
            <a:outerShdw blurRad="393700" dist="215900" dir="5400000" algn="t" rotWithShape="0">
              <a:schemeClr val="accent1">
                <a:alpha val="7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循迹或稳定控制</a:t>
            </a:r>
          </a:p>
        </p:txBody>
      </p:sp>
      <p:sp>
        <p:nvSpPr>
          <p:cNvPr id="25" name="矩形: 圆角 24">
            <a:extLst>
              <a:ext uri="{FF2B5EF4-FFF2-40B4-BE49-F238E27FC236}">
                <a16:creationId xmlns:a16="http://schemas.microsoft.com/office/drawing/2014/main" id="{30F53237-D3D1-4DBA-9A6D-43D1BA4CD128}"/>
              </a:ext>
            </a:extLst>
          </p:cNvPr>
          <p:cNvSpPr/>
          <p:nvPr/>
        </p:nvSpPr>
        <p:spPr>
          <a:xfrm>
            <a:off x="696567" y="2251419"/>
            <a:ext cx="1448780" cy="355600"/>
          </a:xfrm>
          <a:prstGeom prst="roundRect">
            <a:avLst>
              <a:gd name="adj" fmla="val 50000"/>
            </a:avLst>
          </a:prstGeom>
          <a:gradFill flip="none" rotWithShape="1">
            <a:gsLst>
              <a:gs pos="0">
                <a:schemeClr val="accent1"/>
              </a:gs>
              <a:gs pos="98000">
                <a:schemeClr val="accent1">
                  <a:lumMod val="50000"/>
                </a:schemeClr>
              </a:gs>
            </a:gsLst>
            <a:lin ang="2700000" scaled="1"/>
            <a:tileRect/>
          </a:gradFill>
          <a:ln>
            <a:noFill/>
          </a:ln>
          <a:effectLst>
            <a:outerShdw blurRad="393700" dist="215900" dir="5400000" algn="t" rotWithShape="0">
              <a:schemeClr val="accent1">
                <a:alpha val="7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车对车通讯</a:t>
            </a:r>
          </a:p>
        </p:txBody>
      </p:sp>
      <p:grpSp>
        <p:nvGrpSpPr>
          <p:cNvPr id="2" name="组合 1">
            <a:extLst>
              <a:ext uri="{FF2B5EF4-FFF2-40B4-BE49-F238E27FC236}">
                <a16:creationId xmlns:a16="http://schemas.microsoft.com/office/drawing/2014/main" id="{F78C3FDB-D082-4997-B816-A1E69BCEADCE}"/>
              </a:ext>
            </a:extLst>
          </p:cNvPr>
          <p:cNvGrpSpPr/>
          <p:nvPr/>
        </p:nvGrpSpPr>
        <p:grpSpPr>
          <a:xfrm>
            <a:off x="441116" y="4038005"/>
            <a:ext cx="2147894" cy="355600"/>
            <a:chOff x="441116" y="3795495"/>
            <a:chExt cx="2147894" cy="355600"/>
          </a:xfrm>
        </p:grpSpPr>
        <p:sp>
          <p:nvSpPr>
            <p:cNvPr id="27" name="矩形: 圆角 26">
              <a:extLst>
                <a:ext uri="{FF2B5EF4-FFF2-40B4-BE49-F238E27FC236}">
                  <a16:creationId xmlns:a16="http://schemas.microsoft.com/office/drawing/2014/main" id="{D261193D-4667-4DF1-8202-786FE1DDB0E6}"/>
                </a:ext>
              </a:extLst>
            </p:cNvPr>
            <p:cNvSpPr/>
            <p:nvPr/>
          </p:nvSpPr>
          <p:spPr>
            <a:xfrm>
              <a:off x="441116" y="3795495"/>
              <a:ext cx="1244892" cy="355600"/>
            </a:xfrm>
            <a:prstGeom prst="roundRect">
              <a:avLst>
                <a:gd name="adj" fmla="val 50000"/>
              </a:avLst>
            </a:prstGeom>
            <a:gradFill flip="none" rotWithShape="1">
              <a:gsLst>
                <a:gs pos="0">
                  <a:schemeClr val="accent1"/>
                </a:gs>
                <a:gs pos="98000">
                  <a:schemeClr val="accent1">
                    <a:lumMod val="50000"/>
                  </a:schemeClr>
                </a:gs>
              </a:gsLst>
              <a:lin ang="2700000" scaled="1"/>
              <a:tileRect/>
            </a:gradFill>
            <a:ln>
              <a:noFill/>
            </a:ln>
            <a:effectLst>
              <a:outerShdw blurRad="393700" dist="215900" dir="5400000" algn="t" rotWithShape="0">
                <a:schemeClr val="accent1">
                  <a:alpha val="7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巡航控制</a:t>
              </a:r>
            </a:p>
          </p:txBody>
        </p:sp>
        <p:sp>
          <p:nvSpPr>
            <p:cNvPr id="28" name="矩形: 圆角 27">
              <a:extLst>
                <a:ext uri="{FF2B5EF4-FFF2-40B4-BE49-F238E27FC236}">
                  <a16:creationId xmlns:a16="http://schemas.microsoft.com/office/drawing/2014/main" id="{D15B7357-6E12-4A27-B06A-76FB52E6A5A7}"/>
                </a:ext>
              </a:extLst>
            </p:cNvPr>
            <p:cNvSpPr/>
            <p:nvPr/>
          </p:nvSpPr>
          <p:spPr>
            <a:xfrm>
              <a:off x="1808346" y="3795495"/>
              <a:ext cx="780664" cy="355600"/>
            </a:xfrm>
            <a:prstGeom prst="roundRect">
              <a:avLst>
                <a:gd name="adj" fmla="val 50000"/>
              </a:avLst>
            </a:prstGeom>
            <a:gradFill flip="none" rotWithShape="1">
              <a:gsLst>
                <a:gs pos="0">
                  <a:schemeClr val="accent1"/>
                </a:gs>
                <a:gs pos="98000">
                  <a:schemeClr val="accent1">
                    <a:lumMod val="50000"/>
                  </a:schemeClr>
                </a:gs>
              </a:gsLst>
              <a:lin ang="2700000" scaled="1"/>
              <a:tileRect/>
            </a:gradFill>
            <a:ln>
              <a:noFill/>
            </a:ln>
            <a:effectLst>
              <a:outerShdw blurRad="393700" dist="215900" dir="5400000" algn="t" rotWithShape="0">
                <a:schemeClr val="accent1">
                  <a:alpha val="7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雷达</a:t>
              </a:r>
            </a:p>
          </p:txBody>
        </p:sp>
      </p:grpSp>
      <p:sp>
        <p:nvSpPr>
          <p:cNvPr id="29" name="矩形: 圆角 28">
            <a:extLst>
              <a:ext uri="{FF2B5EF4-FFF2-40B4-BE49-F238E27FC236}">
                <a16:creationId xmlns:a16="http://schemas.microsoft.com/office/drawing/2014/main" id="{227AC246-8D28-4717-9270-E46D3B560F21}"/>
              </a:ext>
            </a:extLst>
          </p:cNvPr>
          <p:cNvSpPr/>
          <p:nvPr/>
        </p:nvSpPr>
        <p:spPr>
          <a:xfrm>
            <a:off x="737418" y="4931297"/>
            <a:ext cx="1536316" cy="355600"/>
          </a:xfrm>
          <a:prstGeom prst="roundRect">
            <a:avLst>
              <a:gd name="adj" fmla="val 50000"/>
            </a:avLst>
          </a:prstGeom>
          <a:gradFill flip="none" rotWithShape="1">
            <a:gsLst>
              <a:gs pos="0">
                <a:schemeClr val="accent1"/>
              </a:gs>
              <a:gs pos="98000">
                <a:schemeClr val="accent1">
                  <a:lumMod val="50000"/>
                </a:schemeClr>
              </a:gs>
            </a:gsLst>
            <a:lin ang="2700000" scaled="1"/>
            <a:tileRect/>
          </a:gradFill>
          <a:ln>
            <a:noFill/>
          </a:ln>
          <a:effectLst>
            <a:outerShdw blurRad="393700" dist="215900" dir="5400000" algn="t" rotWithShape="0">
              <a:schemeClr val="accent1">
                <a:alpha val="7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思源宋体 CN Heavy"/>
                <a:ea typeface="思源宋体 CN Heavy"/>
                <a:cs typeface="+mn-cs"/>
              </a:rPr>
              <a:t>视频摄像机</a:t>
            </a:r>
          </a:p>
        </p:txBody>
      </p:sp>
      <p:pic>
        <p:nvPicPr>
          <p:cNvPr id="59" name="图片 58" descr="黑暗中的蓝色星球&#10;&#10;中度可信度描述已自动生成">
            <a:extLst>
              <a:ext uri="{FF2B5EF4-FFF2-40B4-BE49-F238E27FC236}">
                <a16:creationId xmlns:a16="http://schemas.microsoft.com/office/drawing/2014/main" id="{E21ABD47-5106-4664-B096-FD77A5E6E0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2050" y="459207"/>
            <a:ext cx="6421856" cy="5143500"/>
          </a:xfrm>
          <a:prstGeom prst="rect">
            <a:avLst/>
          </a:prstGeom>
        </p:spPr>
      </p:pic>
      <p:sp>
        <p:nvSpPr>
          <p:cNvPr id="30" name="矩形: 圆角 29">
            <a:extLst>
              <a:ext uri="{FF2B5EF4-FFF2-40B4-BE49-F238E27FC236}">
                <a16:creationId xmlns:a16="http://schemas.microsoft.com/office/drawing/2014/main" id="{DF2972C2-42F4-4599-9403-801371C9EEEA}"/>
              </a:ext>
            </a:extLst>
          </p:cNvPr>
          <p:cNvSpPr/>
          <p:nvPr/>
        </p:nvSpPr>
        <p:spPr>
          <a:xfrm>
            <a:off x="7121750" y="3058046"/>
            <a:ext cx="1671526" cy="355600"/>
          </a:xfrm>
          <a:prstGeom prst="roundRect">
            <a:avLst>
              <a:gd name="adj" fmla="val 50000"/>
            </a:avLst>
          </a:prstGeom>
          <a:gradFill flip="none" rotWithShape="1">
            <a:gsLst>
              <a:gs pos="0">
                <a:schemeClr val="accent1"/>
              </a:gs>
              <a:gs pos="98000">
                <a:schemeClr val="accent1">
                  <a:lumMod val="50000"/>
                </a:schemeClr>
              </a:gs>
            </a:gsLst>
            <a:lin ang="2700000" scaled="1"/>
            <a:tileRect/>
          </a:gradFill>
          <a:ln>
            <a:noFill/>
          </a:ln>
          <a:effectLst>
            <a:outerShdw blurRad="393700" dist="215900" dir="5400000" algn="t" rotWithShape="0">
              <a:schemeClr val="accent1">
                <a:alpha val="7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全球定位系统</a:t>
            </a:r>
          </a:p>
        </p:txBody>
      </p:sp>
      <p:sp>
        <p:nvSpPr>
          <p:cNvPr id="31" name="矩形: 圆角 30">
            <a:extLst>
              <a:ext uri="{FF2B5EF4-FFF2-40B4-BE49-F238E27FC236}">
                <a16:creationId xmlns:a16="http://schemas.microsoft.com/office/drawing/2014/main" id="{68394505-8BDF-4B4B-9D31-718400E02BFC}"/>
              </a:ext>
            </a:extLst>
          </p:cNvPr>
          <p:cNvSpPr/>
          <p:nvPr/>
        </p:nvSpPr>
        <p:spPr>
          <a:xfrm>
            <a:off x="7003341" y="4864540"/>
            <a:ext cx="1341760" cy="355600"/>
          </a:xfrm>
          <a:prstGeom prst="roundRect">
            <a:avLst>
              <a:gd name="adj" fmla="val 50000"/>
            </a:avLst>
          </a:prstGeom>
          <a:gradFill flip="none" rotWithShape="1">
            <a:gsLst>
              <a:gs pos="0">
                <a:schemeClr val="accent1"/>
              </a:gs>
              <a:gs pos="98000">
                <a:schemeClr val="accent1">
                  <a:lumMod val="50000"/>
                </a:schemeClr>
              </a:gs>
            </a:gsLst>
            <a:lin ang="2700000" scaled="1"/>
            <a:tileRect/>
          </a:gradFill>
          <a:ln>
            <a:noFill/>
          </a:ln>
          <a:effectLst>
            <a:outerShdw blurRad="393700" dist="215900" dir="5400000" algn="t" rotWithShape="0">
              <a:schemeClr val="accent1">
                <a:alpha val="7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 自动刹车</a:t>
            </a:r>
          </a:p>
        </p:txBody>
      </p:sp>
      <p:sp>
        <p:nvSpPr>
          <p:cNvPr id="32" name="矩形: 圆角 31">
            <a:extLst>
              <a:ext uri="{FF2B5EF4-FFF2-40B4-BE49-F238E27FC236}">
                <a16:creationId xmlns:a16="http://schemas.microsoft.com/office/drawing/2014/main" id="{31E3C5A6-E499-48FC-A3B0-EFF87951C7C4}"/>
              </a:ext>
            </a:extLst>
          </p:cNvPr>
          <p:cNvSpPr/>
          <p:nvPr/>
        </p:nvSpPr>
        <p:spPr>
          <a:xfrm>
            <a:off x="6680345" y="3961293"/>
            <a:ext cx="1244892" cy="355600"/>
          </a:xfrm>
          <a:prstGeom prst="roundRect">
            <a:avLst>
              <a:gd name="adj" fmla="val 50000"/>
            </a:avLst>
          </a:prstGeom>
          <a:gradFill flip="none" rotWithShape="1">
            <a:gsLst>
              <a:gs pos="0">
                <a:schemeClr val="accent1"/>
              </a:gs>
              <a:gs pos="98000">
                <a:schemeClr val="accent1">
                  <a:lumMod val="50000"/>
                </a:schemeClr>
              </a:gs>
            </a:gsLst>
            <a:lin ang="2700000" scaled="1"/>
            <a:tileRect/>
          </a:gradFill>
          <a:ln>
            <a:noFill/>
          </a:ln>
          <a:effectLst>
            <a:outerShdw blurRad="393700" dist="215900" dir="5400000" algn="t" rotWithShape="0">
              <a:schemeClr val="accent1">
                <a:alpha val="7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车道维持</a:t>
            </a:r>
          </a:p>
        </p:txBody>
      </p:sp>
      <p:sp>
        <p:nvSpPr>
          <p:cNvPr id="33" name="矩形: 圆角 32">
            <a:extLst>
              <a:ext uri="{FF2B5EF4-FFF2-40B4-BE49-F238E27FC236}">
                <a16:creationId xmlns:a16="http://schemas.microsoft.com/office/drawing/2014/main" id="{1980AACC-8B59-4C2D-861A-A3FAB5AEA39C}"/>
              </a:ext>
            </a:extLst>
          </p:cNvPr>
          <p:cNvSpPr/>
          <p:nvPr/>
        </p:nvSpPr>
        <p:spPr>
          <a:xfrm>
            <a:off x="6541333" y="2154799"/>
            <a:ext cx="1446416" cy="355600"/>
          </a:xfrm>
          <a:prstGeom prst="roundRect">
            <a:avLst>
              <a:gd name="adj" fmla="val 50000"/>
            </a:avLst>
          </a:prstGeom>
          <a:gradFill flip="none" rotWithShape="1">
            <a:gsLst>
              <a:gs pos="0">
                <a:schemeClr val="accent1"/>
              </a:gs>
              <a:gs pos="98000">
                <a:schemeClr val="accent1">
                  <a:lumMod val="50000"/>
                </a:schemeClr>
              </a:gs>
            </a:gsLst>
            <a:lin ang="2700000" scaled="1"/>
            <a:tileRect/>
          </a:gradFill>
          <a:ln>
            <a:noFill/>
          </a:ln>
          <a:effectLst>
            <a:outerShdw blurRad="393700" dist="215900" dir="5400000" algn="t" rotWithShape="0">
              <a:schemeClr val="accent1">
                <a:alpha val="7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位置估计器</a:t>
            </a:r>
          </a:p>
        </p:txBody>
      </p:sp>
    </p:spTree>
    <p:extLst>
      <p:ext uri="{BB962C8B-B14F-4D97-AF65-F5344CB8AC3E}">
        <p14:creationId xmlns:p14="http://schemas.microsoft.com/office/powerpoint/2010/main" val="34300685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accent1"/>
            </a:gs>
            <a:gs pos="100000">
              <a:srgbClr val="771722"/>
            </a:gs>
          </a:gsLst>
          <a:lin ang="5400000" scaled="1"/>
        </a:gradFill>
        <a:effectLst/>
      </p:bgPr>
    </p:bg>
    <p:spTree>
      <p:nvGrpSpPr>
        <p:cNvPr id="1" name=""/>
        <p:cNvGrpSpPr/>
        <p:nvPr/>
      </p:nvGrpSpPr>
      <p:grpSpPr>
        <a:xfrm>
          <a:off x="0" y="0"/>
          <a:ext cx="0" cy="0"/>
          <a:chOff x="0" y="0"/>
          <a:chExt cx="0" cy="0"/>
        </a:xfrm>
      </p:grpSpPr>
      <p:sp>
        <p:nvSpPr>
          <p:cNvPr id="106" name="矩形 105">
            <a:extLst>
              <a:ext uri="{FF2B5EF4-FFF2-40B4-BE49-F238E27FC236}">
                <a16:creationId xmlns:a16="http://schemas.microsoft.com/office/drawing/2014/main" id="{E2D882C4-3B28-43BF-BCEA-1DF61DE9E187}"/>
              </a:ext>
            </a:extLst>
          </p:cNvPr>
          <p:cNvSpPr/>
          <p:nvPr/>
        </p:nvSpPr>
        <p:spPr>
          <a:xfrm>
            <a:off x="-933472" y="-687326"/>
            <a:ext cx="11010942" cy="8245428"/>
          </a:xfrm>
          <a:prstGeom prst="rect">
            <a:avLst/>
          </a:prstGeom>
          <a:gradFill flip="none" rotWithShape="1">
            <a:gsLst>
              <a:gs pos="0">
                <a:schemeClr val="accent1">
                  <a:lumMod val="87000"/>
                  <a:lumOff val="13000"/>
                </a:schemeClr>
              </a:gs>
              <a:gs pos="74000">
                <a:schemeClr val="accent1">
                  <a:lumMod val="91000"/>
                </a:schemeClr>
              </a:gs>
            </a:gsLst>
            <a:lin ang="18900000" scaled="1"/>
            <a:tileRect/>
          </a:gra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118" name="图形 115">
            <a:extLst>
              <a:ext uri="{FF2B5EF4-FFF2-40B4-BE49-F238E27FC236}">
                <a16:creationId xmlns:a16="http://schemas.microsoft.com/office/drawing/2014/main" id="{CC0904F4-CECD-4664-B7E6-2A47C2A6870B}"/>
              </a:ext>
            </a:extLst>
          </p:cNvPr>
          <p:cNvGrpSpPr/>
          <p:nvPr/>
        </p:nvGrpSpPr>
        <p:grpSpPr>
          <a:xfrm rot="303470">
            <a:off x="11307" y="1226219"/>
            <a:ext cx="9144636" cy="4067296"/>
            <a:chOff x="1054100" y="1019514"/>
            <a:chExt cx="10017503" cy="4455523"/>
          </a:xfrm>
          <a:gradFill>
            <a:gsLst>
              <a:gs pos="0">
                <a:schemeClr val="accent1">
                  <a:lumMod val="40000"/>
                  <a:lumOff val="60000"/>
                </a:schemeClr>
              </a:gs>
              <a:gs pos="98315">
                <a:schemeClr val="accent1">
                  <a:lumMod val="40000"/>
                  <a:lumOff val="60000"/>
                </a:schemeClr>
              </a:gs>
              <a:gs pos="17000">
                <a:schemeClr val="accent1">
                  <a:lumMod val="40000"/>
                  <a:lumOff val="60000"/>
                  <a:alpha val="0"/>
                </a:schemeClr>
              </a:gs>
              <a:gs pos="75000">
                <a:schemeClr val="accent1">
                  <a:lumMod val="40000"/>
                  <a:lumOff val="60000"/>
                  <a:alpha val="0"/>
                </a:schemeClr>
              </a:gs>
            </a:gsLst>
            <a:lin ang="0" scaled="1"/>
          </a:gradFill>
        </p:grpSpPr>
        <p:sp>
          <p:nvSpPr>
            <p:cNvPr id="119" name="任意多边形: 形状 118">
              <a:extLst>
                <a:ext uri="{FF2B5EF4-FFF2-40B4-BE49-F238E27FC236}">
                  <a16:creationId xmlns:a16="http://schemas.microsoft.com/office/drawing/2014/main" id="{FDD3E43D-D9D5-47DE-822C-293450E3C9E8}"/>
                </a:ext>
              </a:extLst>
            </p:cNvPr>
            <p:cNvSpPr/>
            <p:nvPr/>
          </p:nvSpPr>
          <p:spPr>
            <a:xfrm>
              <a:off x="10287100" y="1333169"/>
              <a:ext cx="272017" cy="504100"/>
            </a:xfrm>
            <a:custGeom>
              <a:avLst/>
              <a:gdLst>
                <a:gd name="connsiteX0" fmla="*/ 75521 w 272017"/>
                <a:gd name="connsiteY0" fmla="*/ 174305 h 504100"/>
                <a:gd name="connsiteX1" fmla="*/ 108674 w 272017"/>
                <a:gd name="connsiteY1" fmla="*/ 226450 h 504100"/>
                <a:gd name="connsiteX2" fmla="*/ 163237 w 272017"/>
                <a:gd name="connsiteY2" fmla="*/ 254077 h 504100"/>
                <a:gd name="connsiteX3" fmla="*/ 157021 w 272017"/>
                <a:gd name="connsiteY3" fmla="*/ 233702 h 504100"/>
                <a:gd name="connsiteX4" fmla="*/ 134229 w 272017"/>
                <a:gd name="connsiteY4" fmla="*/ 160836 h 504100"/>
                <a:gd name="connsiteX5" fmla="*/ 80702 w 272017"/>
                <a:gd name="connsiteY5" fmla="*/ 133555 h 504100"/>
                <a:gd name="connsiteX6" fmla="*/ 75521 w 272017"/>
                <a:gd name="connsiteY6" fmla="*/ 174305 h 504100"/>
                <a:gd name="connsiteX7" fmla="*/ 26138 w 272017"/>
                <a:gd name="connsiteY7" fmla="*/ 149786 h 504100"/>
                <a:gd name="connsiteX8" fmla="*/ 34081 w 272017"/>
                <a:gd name="connsiteY8" fmla="*/ 4054 h 504100"/>
                <a:gd name="connsiteX9" fmla="*/ 139408 w 272017"/>
                <a:gd name="connsiteY9" fmla="*/ 59308 h 504100"/>
                <a:gd name="connsiteX10" fmla="*/ 205368 w 272017"/>
                <a:gd name="connsiteY10" fmla="*/ 260293 h 504100"/>
                <a:gd name="connsiteX11" fmla="*/ 272017 w 272017"/>
                <a:gd name="connsiteY11" fmla="*/ 504100 h 504100"/>
                <a:gd name="connsiteX12" fmla="*/ 223670 w 272017"/>
                <a:gd name="connsiteY12" fmla="*/ 477509 h 504100"/>
                <a:gd name="connsiteX13" fmla="*/ 200188 w 272017"/>
                <a:gd name="connsiteY13" fmla="*/ 386341 h 504100"/>
                <a:gd name="connsiteX14" fmla="*/ 142516 w 272017"/>
                <a:gd name="connsiteY14" fmla="*/ 356987 h 504100"/>
                <a:gd name="connsiteX15" fmla="*/ 26138 w 272017"/>
                <a:gd name="connsiteY15" fmla="*/ 149786 h 504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2017" h="504100">
                  <a:moveTo>
                    <a:pt x="75521" y="174305"/>
                  </a:moveTo>
                  <a:cubicBezTo>
                    <a:pt x="89335" y="215745"/>
                    <a:pt x="102803" y="223342"/>
                    <a:pt x="108674" y="226450"/>
                  </a:cubicBezTo>
                  <a:cubicBezTo>
                    <a:pt x="126977" y="235429"/>
                    <a:pt x="145280" y="244753"/>
                    <a:pt x="163237" y="254077"/>
                  </a:cubicBezTo>
                  <a:cubicBezTo>
                    <a:pt x="161165" y="247170"/>
                    <a:pt x="159093" y="240609"/>
                    <a:pt x="157021" y="233702"/>
                  </a:cubicBezTo>
                  <a:cubicBezTo>
                    <a:pt x="149769" y="209184"/>
                    <a:pt x="142172" y="185010"/>
                    <a:pt x="134229" y="160836"/>
                  </a:cubicBezTo>
                  <a:cubicBezTo>
                    <a:pt x="116616" y="151512"/>
                    <a:pt x="98659" y="142534"/>
                    <a:pt x="80702" y="133555"/>
                  </a:cubicBezTo>
                  <a:cubicBezTo>
                    <a:pt x="74485" y="131138"/>
                    <a:pt x="58600" y="123540"/>
                    <a:pt x="75521" y="174305"/>
                  </a:cubicBezTo>
                  <a:moveTo>
                    <a:pt x="26138" y="149786"/>
                  </a:moveTo>
                  <a:cubicBezTo>
                    <a:pt x="12325" y="106619"/>
                    <a:pt x="-29116" y="-24609"/>
                    <a:pt x="34081" y="4054"/>
                  </a:cubicBezTo>
                  <a:cubicBezTo>
                    <a:pt x="71033" y="22011"/>
                    <a:pt x="105911" y="40314"/>
                    <a:pt x="139408" y="59308"/>
                  </a:cubicBezTo>
                  <a:cubicBezTo>
                    <a:pt x="162546" y="125267"/>
                    <a:pt x="184647" y="192262"/>
                    <a:pt x="205368" y="260293"/>
                  </a:cubicBezTo>
                  <a:cubicBezTo>
                    <a:pt x="229886" y="341102"/>
                    <a:pt x="251988" y="422256"/>
                    <a:pt x="272017" y="504100"/>
                  </a:cubicBezTo>
                  <a:cubicBezTo>
                    <a:pt x="256132" y="495122"/>
                    <a:pt x="239901" y="486143"/>
                    <a:pt x="223670" y="477509"/>
                  </a:cubicBezTo>
                  <a:cubicBezTo>
                    <a:pt x="216073" y="447120"/>
                    <a:pt x="208476" y="416730"/>
                    <a:pt x="200188" y="386341"/>
                  </a:cubicBezTo>
                  <a:cubicBezTo>
                    <a:pt x="181194" y="376326"/>
                    <a:pt x="161855" y="366657"/>
                    <a:pt x="142516" y="356987"/>
                  </a:cubicBezTo>
                  <a:cubicBezTo>
                    <a:pt x="119724" y="344555"/>
                    <a:pt x="74140" y="301043"/>
                    <a:pt x="26138" y="149786"/>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任意多边形: 形状 119">
              <a:extLst>
                <a:ext uri="{FF2B5EF4-FFF2-40B4-BE49-F238E27FC236}">
                  <a16:creationId xmlns:a16="http://schemas.microsoft.com/office/drawing/2014/main" id="{3519FC7B-F33C-4A1C-909B-874D5D2C137A}"/>
                </a:ext>
              </a:extLst>
            </p:cNvPr>
            <p:cNvSpPr/>
            <p:nvPr/>
          </p:nvSpPr>
          <p:spPr>
            <a:xfrm>
              <a:off x="10113634" y="1250199"/>
              <a:ext cx="291117" cy="508679"/>
            </a:xfrm>
            <a:custGeom>
              <a:avLst/>
              <a:gdLst>
                <a:gd name="connsiteX0" fmla="*/ 142278 w 291117"/>
                <a:gd name="connsiteY0" fmla="*/ 263837 h 508679"/>
                <a:gd name="connsiteX1" fmla="*/ 84952 w 291117"/>
                <a:gd name="connsiteY1" fmla="*/ 138825 h 508679"/>
                <a:gd name="connsiteX2" fmla="*/ 98767 w 291117"/>
                <a:gd name="connsiteY2" fmla="*/ 246915 h 508679"/>
                <a:gd name="connsiteX3" fmla="*/ 142278 w 291117"/>
                <a:gd name="connsiteY3" fmla="*/ 263837 h 508679"/>
                <a:gd name="connsiteX4" fmla="*/ 121558 w 291117"/>
                <a:gd name="connsiteY4" fmla="*/ 439613 h 508679"/>
                <a:gd name="connsiteX5" fmla="*/ 54218 w 291117"/>
                <a:gd name="connsiteY5" fmla="*/ 416130 h 508679"/>
                <a:gd name="connsiteX6" fmla="*/ 0 w 291117"/>
                <a:gd name="connsiteY6" fmla="*/ 0 h 508679"/>
                <a:gd name="connsiteX7" fmla="*/ 86680 w 291117"/>
                <a:gd name="connsiteY7" fmla="*/ 33843 h 508679"/>
                <a:gd name="connsiteX8" fmla="*/ 291118 w 291117"/>
                <a:gd name="connsiteY8" fmla="*/ 508680 h 508679"/>
                <a:gd name="connsiteX9" fmla="*/ 229648 w 291117"/>
                <a:gd name="connsiteY9" fmla="*/ 481744 h 508679"/>
                <a:gd name="connsiteX10" fmla="*/ 197878 w 291117"/>
                <a:gd name="connsiteY10" fmla="*/ 400590 h 508679"/>
                <a:gd name="connsiteX11" fmla="*/ 114997 w 291117"/>
                <a:gd name="connsiteY11" fmla="*/ 368128 h 508679"/>
                <a:gd name="connsiteX12" fmla="*/ 121558 w 291117"/>
                <a:gd name="connsiteY12" fmla="*/ 439613 h 5086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91117" h="508679">
                  <a:moveTo>
                    <a:pt x="142278" y="263837"/>
                  </a:moveTo>
                  <a:lnTo>
                    <a:pt x="84952" y="138825"/>
                  </a:lnTo>
                  <a:lnTo>
                    <a:pt x="98767" y="246915"/>
                  </a:lnTo>
                  <a:cubicBezTo>
                    <a:pt x="113616" y="252441"/>
                    <a:pt x="128119" y="257966"/>
                    <a:pt x="142278" y="263837"/>
                  </a:cubicBezTo>
                  <a:moveTo>
                    <a:pt x="121558" y="439613"/>
                  </a:moveTo>
                  <a:cubicBezTo>
                    <a:pt x="99457" y="431670"/>
                    <a:pt x="77010" y="423727"/>
                    <a:pt x="54218" y="416130"/>
                  </a:cubicBezTo>
                  <a:cubicBezTo>
                    <a:pt x="39023" y="291118"/>
                    <a:pt x="21756" y="123976"/>
                    <a:pt x="0" y="0"/>
                  </a:cubicBezTo>
                  <a:cubicBezTo>
                    <a:pt x="29354" y="11051"/>
                    <a:pt x="58362" y="22101"/>
                    <a:pt x="86680" y="33843"/>
                  </a:cubicBezTo>
                  <a:cubicBezTo>
                    <a:pt x="149185" y="175776"/>
                    <a:pt x="235173" y="363984"/>
                    <a:pt x="291118" y="508680"/>
                  </a:cubicBezTo>
                  <a:cubicBezTo>
                    <a:pt x="271089" y="499356"/>
                    <a:pt x="250368" y="490722"/>
                    <a:pt x="229648" y="481744"/>
                  </a:cubicBezTo>
                  <a:lnTo>
                    <a:pt x="197878" y="400590"/>
                  </a:lnTo>
                  <a:cubicBezTo>
                    <a:pt x="170596" y="389539"/>
                    <a:pt x="142969" y="378488"/>
                    <a:pt x="114997" y="368128"/>
                  </a:cubicBezTo>
                  <a:lnTo>
                    <a:pt x="121558" y="439613"/>
                  </a:ln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任意多边形: 形状 120">
              <a:extLst>
                <a:ext uri="{FF2B5EF4-FFF2-40B4-BE49-F238E27FC236}">
                  <a16:creationId xmlns:a16="http://schemas.microsoft.com/office/drawing/2014/main" id="{4E7FE87D-ABC5-4D62-B2FE-C262DA5D3C4B}"/>
                </a:ext>
              </a:extLst>
            </p:cNvPr>
            <p:cNvSpPr/>
            <p:nvPr/>
          </p:nvSpPr>
          <p:spPr>
            <a:xfrm>
              <a:off x="9789364" y="1150742"/>
              <a:ext cx="370200" cy="512478"/>
            </a:xfrm>
            <a:custGeom>
              <a:avLst/>
              <a:gdLst>
                <a:gd name="connsiteX0" fmla="*/ 132954 w 370200"/>
                <a:gd name="connsiteY0" fmla="*/ 444793 h 512478"/>
                <a:gd name="connsiteX1" fmla="*/ 219633 w 370200"/>
                <a:gd name="connsiteY1" fmla="*/ 467239 h 512478"/>
                <a:gd name="connsiteX2" fmla="*/ 234828 w 370200"/>
                <a:gd name="connsiteY2" fmla="*/ 222742 h 512478"/>
                <a:gd name="connsiteX3" fmla="*/ 243116 w 370200"/>
                <a:gd name="connsiteY3" fmla="*/ 249333 h 512478"/>
                <a:gd name="connsiteX4" fmla="*/ 310457 w 370200"/>
                <a:gd name="connsiteY4" fmla="*/ 493485 h 512478"/>
                <a:gd name="connsiteX5" fmla="*/ 370200 w 370200"/>
                <a:gd name="connsiteY5" fmla="*/ 512478 h 512478"/>
                <a:gd name="connsiteX6" fmla="*/ 302859 w 370200"/>
                <a:gd name="connsiteY6" fmla="*/ 268326 h 512478"/>
                <a:gd name="connsiteX7" fmla="*/ 237591 w 370200"/>
                <a:gd name="connsiteY7" fmla="*/ 67686 h 512478"/>
                <a:gd name="connsiteX8" fmla="*/ 153674 w 370200"/>
                <a:gd name="connsiteY8" fmla="*/ 41440 h 512478"/>
                <a:gd name="connsiteX9" fmla="*/ 146768 w 370200"/>
                <a:gd name="connsiteY9" fmla="*/ 277305 h 512478"/>
                <a:gd name="connsiteX10" fmla="*/ 128810 w 370200"/>
                <a:gd name="connsiteY10" fmla="*/ 216871 h 512478"/>
                <a:gd name="connsiteX11" fmla="*/ 63542 w 370200"/>
                <a:gd name="connsiteY11" fmla="*/ 16231 h 512478"/>
                <a:gd name="connsiteX12" fmla="*/ 0 w 370200"/>
                <a:gd name="connsiteY12" fmla="*/ 0 h 512478"/>
                <a:gd name="connsiteX13" fmla="*/ 65268 w 370200"/>
                <a:gd name="connsiteY13" fmla="*/ 200640 h 512478"/>
                <a:gd name="connsiteX14" fmla="*/ 132954 w 370200"/>
                <a:gd name="connsiteY14" fmla="*/ 444793 h 51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200" h="512478">
                  <a:moveTo>
                    <a:pt x="132954" y="444793"/>
                  </a:moveTo>
                  <a:cubicBezTo>
                    <a:pt x="162308" y="452045"/>
                    <a:pt x="190971" y="459642"/>
                    <a:pt x="219633" y="467239"/>
                  </a:cubicBezTo>
                  <a:lnTo>
                    <a:pt x="234828" y="222742"/>
                  </a:lnTo>
                  <a:cubicBezTo>
                    <a:pt x="237591" y="231720"/>
                    <a:pt x="240354" y="240354"/>
                    <a:pt x="243116" y="249333"/>
                  </a:cubicBezTo>
                  <a:cubicBezTo>
                    <a:pt x="267636" y="330141"/>
                    <a:pt x="290082" y="411640"/>
                    <a:pt x="310457" y="493485"/>
                  </a:cubicBezTo>
                  <a:cubicBezTo>
                    <a:pt x="330486" y="499701"/>
                    <a:pt x="350516" y="505917"/>
                    <a:pt x="370200" y="512478"/>
                  </a:cubicBezTo>
                  <a:cubicBezTo>
                    <a:pt x="349825" y="430634"/>
                    <a:pt x="327378" y="349135"/>
                    <a:pt x="302859" y="268326"/>
                  </a:cubicBezTo>
                  <a:cubicBezTo>
                    <a:pt x="282139" y="200295"/>
                    <a:pt x="260383" y="133300"/>
                    <a:pt x="237591" y="67686"/>
                  </a:cubicBezTo>
                  <a:cubicBezTo>
                    <a:pt x="209964" y="58707"/>
                    <a:pt x="182338" y="49728"/>
                    <a:pt x="153674" y="41440"/>
                  </a:cubicBezTo>
                  <a:lnTo>
                    <a:pt x="146768" y="277305"/>
                  </a:lnTo>
                  <a:cubicBezTo>
                    <a:pt x="140897" y="256930"/>
                    <a:pt x="135026" y="236900"/>
                    <a:pt x="128810" y="216871"/>
                  </a:cubicBezTo>
                  <a:cubicBezTo>
                    <a:pt x="108090" y="148840"/>
                    <a:pt x="86334" y="81845"/>
                    <a:pt x="63542" y="16231"/>
                  </a:cubicBezTo>
                  <a:cubicBezTo>
                    <a:pt x="42476" y="10705"/>
                    <a:pt x="21411" y="5180"/>
                    <a:pt x="0" y="0"/>
                  </a:cubicBezTo>
                  <a:cubicBezTo>
                    <a:pt x="22792" y="65614"/>
                    <a:pt x="44549" y="132609"/>
                    <a:pt x="65268" y="200640"/>
                  </a:cubicBezTo>
                  <a:cubicBezTo>
                    <a:pt x="89787" y="281449"/>
                    <a:pt x="112579" y="362948"/>
                    <a:pt x="132954" y="444793"/>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任意多边形: 形状 121">
              <a:extLst>
                <a:ext uri="{FF2B5EF4-FFF2-40B4-BE49-F238E27FC236}">
                  <a16:creationId xmlns:a16="http://schemas.microsoft.com/office/drawing/2014/main" id="{B83F4D45-9DF9-44B8-B8AF-7DDD81905EE2}"/>
                </a:ext>
              </a:extLst>
            </p:cNvPr>
            <p:cNvSpPr/>
            <p:nvPr/>
          </p:nvSpPr>
          <p:spPr>
            <a:xfrm>
              <a:off x="9545446" y="1110100"/>
              <a:ext cx="321721" cy="458428"/>
            </a:xfrm>
            <a:custGeom>
              <a:avLst/>
              <a:gdLst>
                <a:gd name="connsiteX0" fmla="*/ 86099 w 321721"/>
                <a:gd name="connsiteY0" fmla="*/ 426037 h 458428"/>
                <a:gd name="connsiteX1" fmla="*/ 141699 w 321721"/>
                <a:gd name="connsiteY1" fmla="*/ 435706 h 458428"/>
                <a:gd name="connsiteX2" fmla="*/ 129612 w 321721"/>
                <a:gd name="connsiteY2" fmla="*/ 388740 h 458428"/>
                <a:gd name="connsiteX3" fmla="*/ 320582 w 321721"/>
                <a:gd name="connsiteY3" fmla="*/ 397374 h 458428"/>
                <a:gd name="connsiteX4" fmla="*/ 93697 w 321721"/>
                <a:gd name="connsiteY4" fmla="*/ 3691 h 458428"/>
                <a:gd name="connsiteX5" fmla="*/ 1147 w 321721"/>
                <a:gd name="connsiteY5" fmla="*/ 103148 h 458428"/>
                <a:gd name="connsiteX6" fmla="*/ 80229 w 321721"/>
                <a:gd name="connsiteY6" fmla="*/ 160473 h 458428"/>
                <a:gd name="connsiteX7" fmla="*/ 197298 w 321721"/>
                <a:gd name="connsiteY7" fmla="*/ 165308 h 458428"/>
                <a:gd name="connsiteX8" fmla="*/ 206276 w 321721"/>
                <a:gd name="connsiteY8" fmla="*/ 332796 h 458428"/>
                <a:gd name="connsiteX9" fmla="*/ 127195 w 321721"/>
                <a:gd name="connsiteY9" fmla="*/ 282722 h 458428"/>
                <a:gd name="connsiteX10" fmla="*/ 211111 w 321721"/>
                <a:gd name="connsiteY10" fmla="*/ 299298 h 458428"/>
                <a:gd name="connsiteX11" fmla="*/ 185901 w 321721"/>
                <a:gd name="connsiteY11" fmla="*/ 213310 h 458428"/>
                <a:gd name="connsiteX12" fmla="*/ 180031 w 321721"/>
                <a:gd name="connsiteY12" fmla="*/ 194316 h 458428"/>
                <a:gd name="connsiteX13" fmla="*/ 12198 w 321721"/>
                <a:gd name="connsiteY13" fmla="*/ 162891 h 458428"/>
                <a:gd name="connsiteX14" fmla="*/ 18068 w 321721"/>
                <a:gd name="connsiteY14" fmla="*/ 181884 h 458428"/>
                <a:gd name="connsiteX15" fmla="*/ 86099 w 321721"/>
                <a:gd name="connsiteY15" fmla="*/ 426037 h 458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21721" h="458428">
                  <a:moveTo>
                    <a:pt x="86099" y="426037"/>
                  </a:moveTo>
                  <a:cubicBezTo>
                    <a:pt x="104747" y="429145"/>
                    <a:pt x="123396" y="432253"/>
                    <a:pt x="141699" y="435706"/>
                  </a:cubicBezTo>
                  <a:cubicBezTo>
                    <a:pt x="137554" y="420166"/>
                    <a:pt x="133755" y="404280"/>
                    <a:pt x="129612" y="388740"/>
                  </a:cubicBezTo>
                  <a:cubicBezTo>
                    <a:pt x="195916" y="477492"/>
                    <a:pt x="310222" y="482672"/>
                    <a:pt x="320582" y="397374"/>
                  </a:cubicBezTo>
                  <a:cubicBezTo>
                    <a:pt x="332669" y="297917"/>
                    <a:pt x="248062" y="38224"/>
                    <a:pt x="93697" y="3691"/>
                  </a:cubicBezTo>
                  <a:cubicBezTo>
                    <a:pt x="17723" y="-10468"/>
                    <a:pt x="-5760" y="14742"/>
                    <a:pt x="1147" y="103148"/>
                  </a:cubicBezTo>
                  <a:cubicBezTo>
                    <a:pt x="24975" y="120414"/>
                    <a:pt x="56401" y="143207"/>
                    <a:pt x="80229" y="160473"/>
                  </a:cubicBezTo>
                  <a:cubicBezTo>
                    <a:pt x="86790" y="97967"/>
                    <a:pt x="170361" y="131465"/>
                    <a:pt x="197298" y="165308"/>
                  </a:cubicBezTo>
                  <a:cubicBezTo>
                    <a:pt x="212838" y="184992"/>
                    <a:pt x="294337" y="343156"/>
                    <a:pt x="206276" y="332796"/>
                  </a:cubicBezTo>
                  <a:cubicBezTo>
                    <a:pt x="158620" y="327271"/>
                    <a:pt x="143425" y="305514"/>
                    <a:pt x="127195" y="282722"/>
                  </a:cubicBezTo>
                  <a:cubicBezTo>
                    <a:pt x="155512" y="287902"/>
                    <a:pt x="183484" y="293428"/>
                    <a:pt x="211111" y="299298"/>
                  </a:cubicBezTo>
                  <a:cubicBezTo>
                    <a:pt x="202823" y="270635"/>
                    <a:pt x="194535" y="241627"/>
                    <a:pt x="185901" y="213310"/>
                  </a:cubicBezTo>
                  <a:cubicBezTo>
                    <a:pt x="183830" y="207094"/>
                    <a:pt x="182103" y="200532"/>
                    <a:pt x="180031" y="194316"/>
                  </a:cubicBezTo>
                  <a:cubicBezTo>
                    <a:pt x="125468" y="182920"/>
                    <a:pt x="69178" y="172215"/>
                    <a:pt x="12198" y="162891"/>
                  </a:cubicBezTo>
                  <a:cubicBezTo>
                    <a:pt x="14270" y="169107"/>
                    <a:pt x="15996" y="175668"/>
                    <a:pt x="18068" y="181884"/>
                  </a:cubicBezTo>
                  <a:cubicBezTo>
                    <a:pt x="42587" y="262693"/>
                    <a:pt x="65034" y="344192"/>
                    <a:pt x="86099" y="426037"/>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7C6AB70E-8B66-4124-8E04-7B67737C1E84}"/>
                </a:ext>
              </a:extLst>
            </p:cNvPr>
            <p:cNvSpPr/>
            <p:nvPr/>
          </p:nvSpPr>
          <p:spPr>
            <a:xfrm>
              <a:off x="9011668" y="1035054"/>
              <a:ext cx="457915" cy="477254"/>
            </a:xfrm>
            <a:custGeom>
              <a:avLst/>
              <a:gdLst>
                <a:gd name="connsiteX0" fmla="*/ 133300 w 457915"/>
                <a:gd name="connsiteY0" fmla="*/ 445138 h 477254"/>
                <a:gd name="connsiteX1" fmla="*/ 209964 w 457915"/>
                <a:gd name="connsiteY1" fmla="*/ 451009 h 477254"/>
                <a:gd name="connsiteX2" fmla="*/ 154711 w 457915"/>
                <a:gd name="connsiteY2" fmla="*/ 252095 h 477254"/>
                <a:gd name="connsiteX3" fmla="*/ 268326 w 457915"/>
                <a:gd name="connsiteY3" fmla="*/ 456189 h 477254"/>
                <a:gd name="connsiteX4" fmla="*/ 330141 w 457915"/>
                <a:gd name="connsiteY4" fmla="*/ 462405 h 477254"/>
                <a:gd name="connsiteX5" fmla="*/ 330486 w 457915"/>
                <a:gd name="connsiteY5" fmla="*/ 270743 h 477254"/>
                <a:gd name="connsiteX6" fmla="*/ 385050 w 457915"/>
                <a:gd name="connsiteY6" fmla="*/ 468275 h 477254"/>
                <a:gd name="connsiteX7" fmla="*/ 457915 w 457915"/>
                <a:gd name="connsiteY7" fmla="*/ 477254 h 477254"/>
                <a:gd name="connsiteX8" fmla="*/ 389539 w 457915"/>
                <a:gd name="connsiteY8" fmla="*/ 233102 h 477254"/>
                <a:gd name="connsiteX9" fmla="*/ 324961 w 457915"/>
                <a:gd name="connsiteY9" fmla="*/ 32462 h 477254"/>
                <a:gd name="connsiteX10" fmla="*/ 237591 w 457915"/>
                <a:gd name="connsiteY10" fmla="*/ 21756 h 477254"/>
                <a:gd name="connsiteX11" fmla="*/ 242771 w 457915"/>
                <a:gd name="connsiteY11" fmla="*/ 257966 h 477254"/>
                <a:gd name="connsiteX12" fmla="*/ 91859 w 457915"/>
                <a:gd name="connsiteY12" fmla="*/ 7252 h 477254"/>
                <a:gd name="connsiteX13" fmla="*/ 0 w 457915"/>
                <a:gd name="connsiteY13" fmla="*/ 0 h 477254"/>
                <a:gd name="connsiteX14" fmla="*/ 64232 w 457915"/>
                <a:gd name="connsiteY14" fmla="*/ 200640 h 477254"/>
                <a:gd name="connsiteX15" fmla="*/ 133300 w 457915"/>
                <a:gd name="connsiteY15" fmla="*/ 445138 h 477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57915" h="477254">
                  <a:moveTo>
                    <a:pt x="133300" y="445138"/>
                  </a:moveTo>
                  <a:cubicBezTo>
                    <a:pt x="158855" y="446865"/>
                    <a:pt x="184410" y="448937"/>
                    <a:pt x="209964" y="451009"/>
                  </a:cubicBezTo>
                  <a:cubicBezTo>
                    <a:pt x="192697" y="384359"/>
                    <a:pt x="174395" y="318054"/>
                    <a:pt x="154711" y="252095"/>
                  </a:cubicBezTo>
                  <a:lnTo>
                    <a:pt x="268326" y="456189"/>
                  </a:lnTo>
                  <a:cubicBezTo>
                    <a:pt x="289046" y="458261"/>
                    <a:pt x="309766" y="459987"/>
                    <a:pt x="330141" y="462405"/>
                  </a:cubicBezTo>
                  <a:lnTo>
                    <a:pt x="330486" y="270743"/>
                  </a:lnTo>
                  <a:cubicBezTo>
                    <a:pt x="349825" y="336357"/>
                    <a:pt x="367783" y="401971"/>
                    <a:pt x="385050" y="468275"/>
                  </a:cubicBezTo>
                  <a:cubicBezTo>
                    <a:pt x="409568" y="471038"/>
                    <a:pt x="434087" y="474146"/>
                    <a:pt x="457915" y="477254"/>
                  </a:cubicBezTo>
                  <a:cubicBezTo>
                    <a:pt x="436850" y="395410"/>
                    <a:pt x="414058" y="313910"/>
                    <a:pt x="389539" y="233102"/>
                  </a:cubicBezTo>
                  <a:cubicBezTo>
                    <a:pt x="368819" y="165071"/>
                    <a:pt x="347408" y="98075"/>
                    <a:pt x="324961" y="32462"/>
                  </a:cubicBezTo>
                  <a:cubicBezTo>
                    <a:pt x="295953" y="28663"/>
                    <a:pt x="266945" y="25210"/>
                    <a:pt x="237591" y="21756"/>
                  </a:cubicBezTo>
                  <a:lnTo>
                    <a:pt x="242771" y="257966"/>
                  </a:lnTo>
                  <a:lnTo>
                    <a:pt x="91859" y="7252"/>
                  </a:lnTo>
                  <a:cubicBezTo>
                    <a:pt x="61470" y="4489"/>
                    <a:pt x="31081" y="2417"/>
                    <a:pt x="0" y="0"/>
                  </a:cubicBezTo>
                  <a:cubicBezTo>
                    <a:pt x="22447" y="65614"/>
                    <a:pt x="43858" y="132609"/>
                    <a:pt x="64232" y="200640"/>
                  </a:cubicBezTo>
                  <a:cubicBezTo>
                    <a:pt x="89097" y="281449"/>
                    <a:pt x="111889" y="362948"/>
                    <a:pt x="133300" y="445138"/>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任意多边形: 形状 123">
              <a:extLst>
                <a:ext uri="{FF2B5EF4-FFF2-40B4-BE49-F238E27FC236}">
                  <a16:creationId xmlns:a16="http://schemas.microsoft.com/office/drawing/2014/main" id="{3A5A3792-30AB-434F-8F6A-E6509A3F4B26}"/>
                </a:ext>
              </a:extLst>
            </p:cNvPr>
            <p:cNvSpPr/>
            <p:nvPr/>
          </p:nvSpPr>
          <p:spPr>
            <a:xfrm>
              <a:off x="8727457" y="1021932"/>
              <a:ext cx="396445" cy="456534"/>
            </a:xfrm>
            <a:custGeom>
              <a:avLst/>
              <a:gdLst>
                <a:gd name="connsiteX0" fmla="*/ 40059 w 396445"/>
                <a:gd name="connsiteY0" fmla="*/ 121213 h 456534"/>
                <a:gd name="connsiteX1" fmla="*/ 225504 w 396445"/>
                <a:gd name="connsiteY1" fmla="*/ 128465 h 456534"/>
                <a:gd name="connsiteX2" fmla="*/ 237591 w 396445"/>
                <a:gd name="connsiteY2" fmla="*/ 167488 h 456534"/>
                <a:gd name="connsiteX3" fmla="*/ 63887 w 396445"/>
                <a:gd name="connsiteY3" fmla="*/ 160581 h 456534"/>
                <a:gd name="connsiteX4" fmla="*/ 76319 w 396445"/>
                <a:gd name="connsiteY4" fmla="*/ 200985 h 456534"/>
                <a:gd name="connsiteX5" fmla="*/ 99457 w 396445"/>
                <a:gd name="connsiteY5" fmla="*/ 279377 h 456534"/>
                <a:gd name="connsiteX6" fmla="*/ 273161 w 396445"/>
                <a:gd name="connsiteY6" fmla="*/ 286283 h 456534"/>
                <a:gd name="connsiteX7" fmla="*/ 284557 w 396445"/>
                <a:gd name="connsiteY7" fmla="*/ 326688 h 456534"/>
                <a:gd name="connsiteX8" fmla="*/ 99112 w 396445"/>
                <a:gd name="connsiteY8" fmla="*/ 319436 h 456534"/>
                <a:gd name="connsiteX9" fmla="*/ 133300 w 396445"/>
                <a:gd name="connsiteY9" fmla="*/ 444793 h 456534"/>
                <a:gd name="connsiteX10" fmla="*/ 396445 w 396445"/>
                <a:gd name="connsiteY10" fmla="*/ 456534 h 456534"/>
                <a:gd name="connsiteX11" fmla="*/ 327724 w 396445"/>
                <a:gd name="connsiteY11" fmla="*/ 212382 h 456534"/>
                <a:gd name="connsiteX12" fmla="*/ 263491 w 396445"/>
                <a:gd name="connsiteY12" fmla="*/ 11741 h 456534"/>
                <a:gd name="connsiteX13" fmla="*/ 0 w 396445"/>
                <a:gd name="connsiteY13" fmla="*/ 0 h 456534"/>
                <a:gd name="connsiteX14" fmla="*/ 40059 w 396445"/>
                <a:gd name="connsiteY14" fmla="*/ 121213 h 456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96445" h="456534">
                  <a:moveTo>
                    <a:pt x="40059" y="121213"/>
                  </a:moveTo>
                  <a:cubicBezTo>
                    <a:pt x="102910" y="122940"/>
                    <a:pt x="164725" y="125357"/>
                    <a:pt x="225504" y="128465"/>
                  </a:cubicBezTo>
                  <a:cubicBezTo>
                    <a:pt x="229649" y="141588"/>
                    <a:pt x="233792" y="154365"/>
                    <a:pt x="237591" y="167488"/>
                  </a:cubicBezTo>
                  <a:cubicBezTo>
                    <a:pt x="180610" y="164380"/>
                    <a:pt x="122594" y="162308"/>
                    <a:pt x="63887" y="160581"/>
                  </a:cubicBezTo>
                  <a:cubicBezTo>
                    <a:pt x="68031" y="174049"/>
                    <a:pt x="72175" y="187517"/>
                    <a:pt x="76319" y="200985"/>
                  </a:cubicBezTo>
                  <a:cubicBezTo>
                    <a:pt x="84262" y="227231"/>
                    <a:pt x="91859" y="253131"/>
                    <a:pt x="99457" y="279377"/>
                  </a:cubicBezTo>
                  <a:cubicBezTo>
                    <a:pt x="158164" y="281103"/>
                    <a:pt x="215835" y="283175"/>
                    <a:pt x="273161" y="286283"/>
                  </a:cubicBezTo>
                  <a:cubicBezTo>
                    <a:pt x="276959" y="299752"/>
                    <a:pt x="280758" y="313220"/>
                    <a:pt x="284557" y="326688"/>
                  </a:cubicBezTo>
                  <a:cubicBezTo>
                    <a:pt x="223777" y="323580"/>
                    <a:pt x="161617" y="321162"/>
                    <a:pt x="99112" y="319436"/>
                  </a:cubicBezTo>
                  <a:cubicBezTo>
                    <a:pt x="110853" y="361221"/>
                    <a:pt x="122249" y="403007"/>
                    <a:pt x="133300" y="444793"/>
                  </a:cubicBezTo>
                  <a:cubicBezTo>
                    <a:pt x="222741" y="446865"/>
                    <a:pt x="310457" y="451009"/>
                    <a:pt x="396445" y="456534"/>
                  </a:cubicBezTo>
                  <a:cubicBezTo>
                    <a:pt x="375035" y="374344"/>
                    <a:pt x="352242" y="293190"/>
                    <a:pt x="327724" y="212382"/>
                  </a:cubicBezTo>
                  <a:cubicBezTo>
                    <a:pt x="307003" y="144350"/>
                    <a:pt x="285593" y="77355"/>
                    <a:pt x="263491" y="11741"/>
                  </a:cubicBezTo>
                  <a:cubicBezTo>
                    <a:pt x="177502" y="6216"/>
                    <a:pt x="89787" y="2072"/>
                    <a:pt x="0" y="0"/>
                  </a:cubicBezTo>
                  <a:cubicBezTo>
                    <a:pt x="13814" y="40059"/>
                    <a:pt x="26936" y="80118"/>
                    <a:pt x="40059" y="121213"/>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任意多边形: 形状 124">
              <a:extLst>
                <a:ext uri="{FF2B5EF4-FFF2-40B4-BE49-F238E27FC236}">
                  <a16:creationId xmlns:a16="http://schemas.microsoft.com/office/drawing/2014/main" id="{AB5D23A4-198A-40B1-92DC-3499A13255C3}"/>
                </a:ext>
              </a:extLst>
            </p:cNvPr>
            <p:cNvSpPr/>
            <p:nvPr/>
          </p:nvSpPr>
          <p:spPr>
            <a:xfrm>
              <a:off x="8392826" y="1019514"/>
              <a:ext cx="451008" cy="446519"/>
            </a:xfrm>
            <a:custGeom>
              <a:avLst/>
              <a:gdLst>
                <a:gd name="connsiteX0" fmla="*/ 132954 w 451008"/>
                <a:gd name="connsiteY0" fmla="*/ 446519 h 446519"/>
                <a:gd name="connsiteX1" fmla="*/ 247260 w 451008"/>
                <a:gd name="connsiteY1" fmla="*/ 445138 h 446519"/>
                <a:gd name="connsiteX2" fmla="*/ 291809 w 451008"/>
                <a:gd name="connsiteY2" fmla="*/ 174395 h 446519"/>
                <a:gd name="connsiteX3" fmla="*/ 300097 w 451008"/>
                <a:gd name="connsiteY3" fmla="*/ 200985 h 446519"/>
                <a:gd name="connsiteX4" fmla="*/ 369510 w 451008"/>
                <a:gd name="connsiteY4" fmla="*/ 445138 h 446519"/>
                <a:gd name="connsiteX5" fmla="*/ 451009 w 451008"/>
                <a:gd name="connsiteY5" fmla="*/ 446519 h 446519"/>
                <a:gd name="connsiteX6" fmla="*/ 381942 w 451008"/>
                <a:gd name="connsiteY6" fmla="*/ 202367 h 446519"/>
                <a:gd name="connsiteX7" fmla="*/ 317709 w 451008"/>
                <a:gd name="connsiteY7" fmla="*/ 1727 h 446519"/>
                <a:gd name="connsiteX8" fmla="*/ 203748 w 451008"/>
                <a:gd name="connsiteY8" fmla="*/ 0 h 446519"/>
                <a:gd name="connsiteX9" fmla="*/ 165416 w 451008"/>
                <a:gd name="connsiteY9" fmla="*/ 261419 h 446519"/>
                <a:gd name="connsiteX10" fmla="*/ 147458 w 451008"/>
                <a:gd name="connsiteY10" fmla="*/ 200985 h 446519"/>
                <a:gd name="connsiteX11" fmla="*/ 83571 w 451008"/>
                <a:gd name="connsiteY11" fmla="*/ 345 h 446519"/>
                <a:gd name="connsiteX12" fmla="*/ 0 w 451008"/>
                <a:gd name="connsiteY12" fmla="*/ 1727 h 446519"/>
                <a:gd name="connsiteX13" fmla="*/ 63887 w 451008"/>
                <a:gd name="connsiteY13" fmla="*/ 202367 h 446519"/>
                <a:gd name="connsiteX14" fmla="*/ 132954 w 451008"/>
                <a:gd name="connsiteY14" fmla="*/ 446519 h 446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1008" h="446519">
                  <a:moveTo>
                    <a:pt x="132954" y="446519"/>
                  </a:moveTo>
                  <a:cubicBezTo>
                    <a:pt x="171287" y="445829"/>
                    <a:pt x="209274" y="445138"/>
                    <a:pt x="247260" y="445138"/>
                  </a:cubicBezTo>
                  <a:lnTo>
                    <a:pt x="291809" y="174395"/>
                  </a:lnTo>
                  <a:cubicBezTo>
                    <a:pt x="294571" y="183373"/>
                    <a:pt x="297334" y="192007"/>
                    <a:pt x="300097" y="200985"/>
                  </a:cubicBezTo>
                  <a:cubicBezTo>
                    <a:pt x="324616" y="281794"/>
                    <a:pt x="347753" y="363293"/>
                    <a:pt x="369510" y="445138"/>
                  </a:cubicBezTo>
                  <a:cubicBezTo>
                    <a:pt x="396791" y="445483"/>
                    <a:pt x="424072" y="445829"/>
                    <a:pt x="451009" y="446519"/>
                  </a:cubicBezTo>
                  <a:cubicBezTo>
                    <a:pt x="429252" y="364329"/>
                    <a:pt x="406460" y="283175"/>
                    <a:pt x="381942" y="202367"/>
                  </a:cubicBezTo>
                  <a:cubicBezTo>
                    <a:pt x="361221" y="134336"/>
                    <a:pt x="339811" y="67341"/>
                    <a:pt x="317709" y="1727"/>
                  </a:cubicBezTo>
                  <a:cubicBezTo>
                    <a:pt x="280067" y="1036"/>
                    <a:pt x="242081" y="345"/>
                    <a:pt x="203748" y="0"/>
                  </a:cubicBezTo>
                  <a:lnTo>
                    <a:pt x="165416" y="261419"/>
                  </a:lnTo>
                  <a:cubicBezTo>
                    <a:pt x="159545" y="241044"/>
                    <a:pt x="153329" y="221015"/>
                    <a:pt x="147458" y="200985"/>
                  </a:cubicBezTo>
                  <a:cubicBezTo>
                    <a:pt x="126738" y="132954"/>
                    <a:pt x="105673" y="65959"/>
                    <a:pt x="83571" y="345"/>
                  </a:cubicBezTo>
                  <a:cubicBezTo>
                    <a:pt x="55945" y="691"/>
                    <a:pt x="27973" y="1036"/>
                    <a:pt x="0" y="1727"/>
                  </a:cubicBezTo>
                  <a:cubicBezTo>
                    <a:pt x="21756" y="67341"/>
                    <a:pt x="43167" y="134336"/>
                    <a:pt x="63887" y="202367"/>
                  </a:cubicBezTo>
                  <a:cubicBezTo>
                    <a:pt x="87716" y="283175"/>
                    <a:pt x="110853" y="364675"/>
                    <a:pt x="132954" y="446519"/>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任意多边形: 形状 125">
              <a:extLst>
                <a:ext uri="{FF2B5EF4-FFF2-40B4-BE49-F238E27FC236}">
                  <a16:creationId xmlns:a16="http://schemas.microsoft.com/office/drawing/2014/main" id="{5117BC0B-99B7-4B2B-AC43-2053B4A5E856}"/>
                </a:ext>
              </a:extLst>
            </p:cNvPr>
            <p:cNvSpPr/>
            <p:nvPr/>
          </p:nvSpPr>
          <p:spPr>
            <a:xfrm>
              <a:off x="7905558" y="1027112"/>
              <a:ext cx="431669" cy="463095"/>
            </a:xfrm>
            <a:custGeom>
              <a:avLst/>
              <a:gdLst>
                <a:gd name="connsiteX0" fmla="*/ 45585 w 431669"/>
                <a:gd name="connsiteY0" fmla="*/ 158855 h 463095"/>
                <a:gd name="connsiteX1" fmla="*/ 270398 w 431669"/>
                <a:gd name="connsiteY1" fmla="*/ 327033 h 463095"/>
                <a:gd name="connsiteX2" fmla="*/ 99112 w 431669"/>
                <a:gd name="connsiteY2" fmla="*/ 338429 h 463095"/>
                <a:gd name="connsiteX3" fmla="*/ 133990 w 431669"/>
                <a:gd name="connsiteY3" fmla="*/ 463095 h 463095"/>
                <a:gd name="connsiteX4" fmla="*/ 426835 w 431669"/>
                <a:gd name="connsiteY4" fmla="*/ 445483 h 463095"/>
                <a:gd name="connsiteX5" fmla="*/ 427181 w 431669"/>
                <a:gd name="connsiteY5" fmla="*/ 445483 h 463095"/>
                <a:gd name="connsiteX6" fmla="*/ 431670 w 431669"/>
                <a:gd name="connsiteY6" fmla="*/ 445138 h 463095"/>
                <a:gd name="connsiteX7" fmla="*/ 391265 w 431669"/>
                <a:gd name="connsiteY7" fmla="*/ 301133 h 463095"/>
                <a:gd name="connsiteX8" fmla="*/ 164725 w 431669"/>
                <a:gd name="connsiteY8" fmla="*/ 130537 h 463095"/>
                <a:gd name="connsiteX9" fmla="*/ 337048 w 431669"/>
                <a:gd name="connsiteY9" fmla="*/ 121213 h 463095"/>
                <a:gd name="connsiteX10" fmla="*/ 298025 w 431669"/>
                <a:gd name="connsiteY10" fmla="*/ 0 h 463095"/>
                <a:gd name="connsiteX11" fmla="*/ 0 w 431669"/>
                <a:gd name="connsiteY11" fmla="*/ 17957 h 463095"/>
                <a:gd name="connsiteX12" fmla="*/ 45585 w 431669"/>
                <a:gd name="connsiteY12" fmla="*/ 158855 h 463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31669" h="463095">
                  <a:moveTo>
                    <a:pt x="45585" y="158855"/>
                  </a:moveTo>
                  <a:lnTo>
                    <a:pt x="270398" y="327033"/>
                  </a:lnTo>
                  <a:cubicBezTo>
                    <a:pt x="213763" y="330486"/>
                    <a:pt x="156783" y="334285"/>
                    <a:pt x="99112" y="338429"/>
                  </a:cubicBezTo>
                  <a:cubicBezTo>
                    <a:pt x="111198" y="379869"/>
                    <a:pt x="122594" y="421310"/>
                    <a:pt x="133990" y="463095"/>
                  </a:cubicBezTo>
                  <a:cubicBezTo>
                    <a:pt x="233102" y="455498"/>
                    <a:pt x="330832" y="449627"/>
                    <a:pt x="426835" y="445483"/>
                  </a:cubicBezTo>
                  <a:cubicBezTo>
                    <a:pt x="426835" y="445483"/>
                    <a:pt x="427181" y="445483"/>
                    <a:pt x="427181" y="445483"/>
                  </a:cubicBezTo>
                  <a:cubicBezTo>
                    <a:pt x="428562" y="445483"/>
                    <a:pt x="430288" y="445483"/>
                    <a:pt x="431670" y="445138"/>
                  </a:cubicBezTo>
                  <a:cubicBezTo>
                    <a:pt x="418547" y="396791"/>
                    <a:pt x="405079" y="348789"/>
                    <a:pt x="391265" y="301133"/>
                  </a:cubicBezTo>
                  <a:lnTo>
                    <a:pt x="164725" y="130537"/>
                  </a:lnTo>
                  <a:cubicBezTo>
                    <a:pt x="222742" y="126738"/>
                    <a:pt x="280067" y="123976"/>
                    <a:pt x="337048" y="121213"/>
                  </a:cubicBezTo>
                  <a:cubicBezTo>
                    <a:pt x="324270" y="80463"/>
                    <a:pt x="311148" y="40059"/>
                    <a:pt x="298025" y="0"/>
                  </a:cubicBezTo>
                  <a:cubicBezTo>
                    <a:pt x="199950" y="4144"/>
                    <a:pt x="100838" y="10360"/>
                    <a:pt x="0" y="17957"/>
                  </a:cubicBezTo>
                  <a:cubicBezTo>
                    <a:pt x="15886" y="64578"/>
                    <a:pt x="30735" y="111198"/>
                    <a:pt x="45585" y="158855"/>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7" name="任意多边形: 形状 126">
              <a:extLst>
                <a:ext uri="{FF2B5EF4-FFF2-40B4-BE49-F238E27FC236}">
                  <a16:creationId xmlns:a16="http://schemas.microsoft.com/office/drawing/2014/main" id="{7F6D00CB-599A-4699-A0CD-12366DEFC0B1}"/>
                </a:ext>
              </a:extLst>
            </p:cNvPr>
            <p:cNvSpPr/>
            <p:nvPr/>
          </p:nvSpPr>
          <p:spPr>
            <a:xfrm>
              <a:off x="7535358" y="1047141"/>
              <a:ext cx="439681" cy="461920"/>
            </a:xfrm>
            <a:custGeom>
              <a:avLst/>
              <a:gdLst>
                <a:gd name="connsiteX0" fmla="*/ 49038 w 439681"/>
                <a:gd name="connsiteY0" fmla="*/ 188208 h 461920"/>
                <a:gd name="connsiteX1" fmla="*/ 184064 w 439681"/>
                <a:gd name="connsiteY1" fmla="*/ 442721 h 461920"/>
                <a:gd name="connsiteX2" fmla="*/ 429943 w 439681"/>
                <a:gd name="connsiteY2" fmla="*/ 400935 h 461920"/>
                <a:gd name="connsiteX3" fmla="*/ 349134 w 439681"/>
                <a:gd name="connsiteY3" fmla="*/ 0 h 461920"/>
                <a:gd name="connsiteX4" fmla="*/ 255204 w 439681"/>
                <a:gd name="connsiteY4" fmla="*/ 7943 h 461920"/>
                <a:gd name="connsiteX5" fmla="*/ 317018 w 439681"/>
                <a:gd name="connsiteY5" fmla="*/ 204094 h 461920"/>
                <a:gd name="connsiteX6" fmla="*/ 222051 w 439681"/>
                <a:gd name="connsiteY6" fmla="*/ 326342 h 461920"/>
                <a:gd name="connsiteX7" fmla="*/ 157473 w 439681"/>
                <a:gd name="connsiteY7" fmla="*/ 219634 h 461920"/>
                <a:gd name="connsiteX8" fmla="*/ 95658 w 439681"/>
                <a:gd name="connsiteY8" fmla="*/ 23483 h 461920"/>
                <a:gd name="connsiteX9" fmla="*/ 0 w 439681"/>
                <a:gd name="connsiteY9" fmla="*/ 34188 h 461920"/>
                <a:gd name="connsiteX10" fmla="*/ 33152 w 439681"/>
                <a:gd name="connsiteY10" fmla="*/ 138480 h 461920"/>
                <a:gd name="connsiteX11" fmla="*/ 49038 w 439681"/>
                <a:gd name="connsiteY11" fmla="*/ 188208 h 461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39681" h="461920">
                  <a:moveTo>
                    <a:pt x="49038" y="188208"/>
                  </a:moveTo>
                  <a:cubicBezTo>
                    <a:pt x="100493" y="351207"/>
                    <a:pt x="127084" y="410950"/>
                    <a:pt x="184064" y="442721"/>
                  </a:cubicBezTo>
                  <a:cubicBezTo>
                    <a:pt x="245534" y="476909"/>
                    <a:pt x="397482" y="466894"/>
                    <a:pt x="429943" y="400935"/>
                  </a:cubicBezTo>
                  <a:cubicBezTo>
                    <a:pt x="459642" y="340501"/>
                    <a:pt x="418201" y="212382"/>
                    <a:pt x="349134" y="0"/>
                  </a:cubicBezTo>
                  <a:cubicBezTo>
                    <a:pt x="318054" y="2417"/>
                    <a:pt x="286629" y="5180"/>
                    <a:pt x="255204" y="7943"/>
                  </a:cubicBezTo>
                  <a:cubicBezTo>
                    <a:pt x="276269" y="72175"/>
                    <a:pt x="296989" y="137444"/>
                    <a:pt x="317018" y="204094"/>
                  </a:cubicBezTo>
                  <a:cubicBezTo>
                    <a:pt x="371581" y="387122"/>
                    <a:pt x="223778" y="327033"/>
                    <a:pt x="222051" y="326342"/>
                  </a:cubicBezTo>
                  <a:cubicBezTo>
                    <a:pt x="183719" y="305968"/>
                    <a:pt x="165761" y="247606"/>
                    <a:pt x="157473" y="219634"/>
                  </a:cubicBezTo>
                  <a:cubicBezTo>
                    <a:pt x="137444" y="152984"/>
                    <a:pt x="116724" y="87715"/>
                    <a:pt x="95658" y="23483"/>
                  </a:cubicBezTo>
                  <a:cubicBezTo>
                    <a:pt x="63887" y="26936"/>
                    <a:pt x="31771" y="30390"/>
                    <a:pt x="0" y="34188"/>
                  </a:cubicBezTo>
                  <a:cubicBezTo>
                    <a:pt x="11051" y="68722"/>
                    <a:pt x="22102" y="103255"/>
                    <a:pt x="33152" y="138480"/>
                  </a:cubicBezTo>
                  <a:cubicBezTo>
                    <a:pt x="38332" y="152984"/>
                    <a:pt x="44549" y="173013"/>
                    <a:pt x="49038" y="188208"/>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任意多边形: 形状 127">
              <a:extLst>
                <a:ext uri="{FF2B5EF4-FFF2-40B4-BE49-F238E27FC236}">
                  <a16:creationId xmlns:a16="http://schemas.microsoft.com/office/drawing/2014/main" id="{D2C38717-5E00-4A69-BB0B-3EA3D56844A7}"/>
                </a:ext>
              </a:extLst>
            </p:cNvPr>
            <p:cNvSpPr/>
            <p:nvPr/>
          </p:nvSpPr>
          <p:spPr>
            <a:xfrm>
              <a:off x="7188927" y="1097183"/>
              <a:ext cx="413445" cy="458971"/>
            </a:xfrm>
            <a:custGeom>
              <a:avLst/>
              <a:gdLst>
                <a:gd name="connsiteX0" fmla="*/ 126798 w 413445"/>
                <a:gd name="connsiteY0" fmla="*/ 252472 h 458971"/>
                <a:gd name="connsiteX1" fmla="*/ 243176 w 413445"/>
                <a:gd name="connsiteY1" fmla="*/ 337770 h 458971"/>
                <a:gd name="connsiteX2" fmla="*/ 243521 w 413445"/>
                <a:gd name="connsiteY2" fmla="*/ 130914 h 458971"/>
                <a:gd name="connsiteX3" fmla="*/ 116092 w 413445"/>
                <a:gd name="connsiteY3" fmla="*/ 213449 h 458971"/>
                <a:gd name="connsiteX4" fmla="*/ 126798 w 413445"/>
                <a:gd name="connsiteY4" fmla="*/ 252472 h 458971"/>
                <a:gd name="connsiteX5" fmla="*/ 23888 w 413445"/>
                <a:gd name="connsiteY5" fmla="*/ 266976 h 458971"/>
                <a:gd name="connsiteX6" fmla="*/ 167202 w 413445"/>
                <a:gd name="connsiteY6" fmla="*/ 31 h 458971"/>
                <a:gd name="connsiteX7" fmla="*/ 385454 w 413445"/>
                <a:gd name="connsiteY7" fmla="*/ 408219 h 458971"/>
                <a:gd name="connsiteX8" fmla="*/ 153734 w 413445"/>
                <a:gd name="connsiteY8" fmla="*/ 445860 h 458971"/>
                <a:gd name="connsiteX9" fmla="*/ 23888 w 413445"/>
                <a:gd name="connsiteY9" fmla="*/ 266976 h 458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3445" h="458971">
                  <a:moveTo>
                    <a:pt x="126798" y="252472"/>
                  </a:moveTo>
                  <a:cubicBezTo>
                    <a:pt x="156842" y="335698"/>
                    <a:pt x="207606" y="341223"/>
                    <a:pt x="243176" y="337770"/>
                  </a:cubicBezTo>
                  <a:cubicBezTo>
                    <a:pt x="354719" y="317395"/>
                    <a:pt x="291178" y="164757"/>
                    <a:pt x="243521" y="130914"/>
                  </a:cubicBezTo>
                  <a:cubicBezTo>
                    <a:pt x="198627" y="99143"/>
                    <a:pt x="98480" y="110539"/>
                    <a:pt x="116092" y="213449"/>
                  </a:cubicBezTo>
                  <a:cubicBezTo>
                    <a:pt x="118165" y="225190"/>
                    <a:pt x="122999" y="242112"/>
                    <a:pt x="126798" y="252472"/>
                  </a:cubicBezTo>
                  <a:moveTo>
                    <a:pt x="23888" y="266976"/>
                  </a:moveTo>
                  <a:cubicBezTo>
                    <a:pt x="-41381" y="63228"/>
                    <a:pt x="33903" y="12809"/>
                    <a:pt x="167202" y="31"/>
                  </a:cubicBezTo>
                  <a:cubicBezTo>
                    <a:pt x="416535" y="-3767"/>
                    <a:pt x="448651" y="337425"/>
                    <a:pt x="385454" y="408219"/>
                  </a:cubicBezTo>
                  <a:cubicBezTo>
                    <a:pt x="339870" y="459328"/>
                    <a:pt x="220039" y="471760"/>
                    <a:pt x="153734" y="445860"/>
                  </a:cubicBezTo>
                  <a:cubicBezTo>
                    <a:pt x="97789" y="424104"/>
                    <a:pt x="55313" y="365397"/>
                    <a:pt x="23888" y="266976"/>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9" name="任意多边形: 形状 128">
              <a:extLst>
                <a:ext uri="{FF2B5EF4-FFF2-40B4-BE49-F238E27FC236}">
                  <a16:creationId xmlns:a16="http://schemas.microsoft.com/office/drawing/2014/main" id="{4D9FA1C6-3795-450B-BB04-9F696B944972}"/>
                </a:ext>
              </a:extLst>
            </p:cNvPr>
            <p:cNvSpPr/>
            <p:nvPr/>
          </p:nvSpPr>
          <p:spPr>
            <a:xfrm>
              <a:off x="6617476" y="1169390"/>
              <a:ext cx="444772" cy="481505"/>
            </a:xfrm>
            <a:custGeom>
              <a:avLst/>
              <a:gdLst>
                <a:gd name="connsiteX0" fmla="*/ 123265 w 444772"/>
                <a:gd name="connsiteY0" fmla="*/ 274542 h 481505"/>
                <a:gd name="connsiteX1" fmla="*/ 219959 w 444772"/>
                <a:gd name="connsiteY1" fmla="*/ 355351 h 481505"/>
                <a:gd name="connsiteX2" fmla="*/ 314927 w 444772"/>
                <a:gd name="connsiteY2" fmla="*/ 337738 h 481505"/>
                <a:gd name="connsiteX3" fmla="*/ 278666 w 444772"/>
                <a:gd name="connsiteY3" fmla="*/ 216526 h 481505"/>
                <a:gd name="connsiteX4" fmla="*/ 254148 w 444772"/>
                <a:gd name="connsiteY4" fmla="*/ 136408 h 481505"/>
                <a:gd name="connsiteX5" fmla="*/ 159180 w 444772"/>
                <a:gd name="connsiteY5" fmla="*/ 154020 h 481505"/>
                <a:gd name="connsiteX6" fmla="*/ 123265 w 444772"/>
                <a:gd name="connsiteY6" fmla="*/ 274542 h 481505"/>
                <a:gd name="connsiteX7" fmla="*/ 25535 w 444772"/>
                <a:gd name="connsiteY7" fmla="*/ 299061 h 481505"/>
                <a:gd name="connsiteX8" fmla="*/ 117049 w 444772"/>
                <a:gd name="connsiteY8" fmla="*/ 35224 h 481505"/>
                <a:gd name="connsiteX9" fmla="*/ 311473 w 444772"/>
                <a:gd name="connsiteY9" fmla="*/ 0 h 481505"/>
                <a:gd name="connsiteX10" fmla="*/ 373288 w 444772"/>
                <a:gd name="connsiteY10" fmla="*/ 199604 h 481505"/>
                <a:gd name="connsiteX11" fmla="*/ 444773 w 444772"/>
                <a:gd name="connsiteY11" fmla="*/ 443757 h 481505"/>
                <a:gd name="connsiteX12" fmla="*/ 248967 w 444772"/>
                <a:gd name="connsiteY12" fmla="*/ 478981 h 481505"/>
                <a:gd name="connsiteX13" fmla="*/ 25535 w 444772"/>
                <a:gd name="connsiteY13" fmla="*/ 299061 h 481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44772" h="481505">
                  <a:moveTo>
                    <a:pt x="123265" y="274542"/>
                  </a:moveTo>
                  <a:cubicBezTo>
                    <a:pt x="134661" y="308385"/>
                    <a:pt x="162288" y="363639"/>
                    <a:pt x="219959" y="355351"/>
                  </a:cubicBezTo>
                  <a:cubicBezTo>
                    <a:pt x="251730" y="349480"/>
                    <a:pt x="283501" y="343609"/>
                    <a:pt x="314927" y="337738"/>
                  </a:cubicBezTo>
                  <a:cubicBezTo>
                    <a:pt x="302840" y="296989"/>
                    <a:pt x="290753" y="256585"/>
                    <a:pt x="278666" y="216526"/>
                  </a:cubicBezTo>
                  <a:cubicBezTo>
                    <a:pt x="270378" y="189589"/>
                    <a:pt x="262435" y="162999"/>
                    <a:pt x="254148" y="136408"/>
                  </a:cubicBezTo>
                  <a:cubicBezTo>
                    <a:pt x="222376" y="142278"/>
                    <a:pt x="190951" y="148149"/>
                    <a:pt x="159180" y="154020"/>
                  </a:cubicBezTo>
                  <a:cubicBezTo>
                    <a:pt x="112215" y="165071"/>
                    <a:pt x="100128" y="205820"/>
                    <a:pt x="123265" y="274542"/>
                  </a:cubicBezTo>
                  <a:moveTo>
                    <a:pt x="25535" y="299061"/>
                  </a:moveTo>
                  <a:cubicBezTo>
                    <a:pt x="-41114" y="96349"/>
                    <a:pt x="34514" y="51800"/>
                    <a:pt x="117049" y="35224"/>
                  </a:cubicBezTo>
                  <a:cubicBezTo>
                    <a:pt x="182318" y="22792"/>
                    <a:pt x="246895" y="11051"/>
                    <a:pt x="311473" y="0"/>
                  </a:cubicBezTo>
                  <a:cubicBezTo>
                    <a:pt x="332193" y="65268"/>
                    <a:pt x="352914" y="131918"/>
                    <a:pt x="373288" y="199604"/>
                  </a:cubicBezTo>
                  <a:cubicBezTo>
                    <a:pt x="397807" y="280413"/>
                    <a:pt x="421635" y="361912"/>
                    <a:pt x="444773" y="443757"/>
                  </a:cubicBezTo>
                  <a:cubicBezTo>
                    <a:pt x="379850" y="454807"/>
                    <a:pt x="314581" y="466894"/>
                    <a:pt x="248967" y="478981"/>
                  </a:cubicBezTo>
                  <a:cubicBezTo>
                    <a:pt x="202347" y="487269"/>
                    <a:pt x="86660" y="485888"/>
                    <a:pt x="25535" y="299061"/>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0" name="任意多边形: 形状 129">
              <a:extLst>
                <a:ext uri="{FF2B5EF4-FFF2-40B4-BE49-F238E27FC236}">
                  <a16:creationId xmlns:a16="http://schemas.microsoft.com/office/drawing/2014/main" id="{56639D41-85E8-469E-A6AE-724CC901CADF}"/>
                </a:ext>
              </a:extLst>
            </p:cNvPr>
            <p:cNvSpPr/>
            <p:nvPr/>
          </p:nvSpPr>
          <p:spPr>
            <a:xfrm>
              <a:off x="6319432" y="1258141"/>
              <a:ext cx="411294" cy="506607"/>
            </a:xfrm>
            <a:custGeom>
              <a:avLst/>
              <a:gdLst>
                <a:gd name="connsiteX0" fmla="*/ 185100 w 411294"/>
                <a:gd name="connsiteY0" fmla="*/ 246570 h 506607"/>
                <a:gd name="connsiteX1" fmla="*/ 112579 w 411294"/>
                <a:gd name="connsiteY1" fmla="*/ 138134 h 506607"/>
                <a:gd name="connsiteX2" fmla="*/ 110507 w 411294"/>
                <a:gd name="connsiteY2" fmla="*/ 263146 h 506607"/>
                <a:gd name="connsiteX3" fmla="*/ 185100 w 411294"/>
                <a:gd name="connsiteY3" fmla="*/ 246570 h 506607"/>
                <a:gd name="connsiteX4" fmla="*/ 115342 w 411294"/>
                <a:gd name="connsiteY4" fmla="*/ 480708 h 506607"/>
                <a:gd name="connsiteX5" fmla="*/ 4144 w 411294"/>
                <a:gd name="connsiteY5" fmla="*/ 506608 h 506607"/>
                <a:gd name="connsiteX6" fmla="*/ 0 w 411294"/>
                <a:gd name="connsiteY6" fmla="*/ 32807 h 506607"/>
                <a:gd name="connsiteX7" fmla="*/ 148840 w 411294"/>
                <a:gd name="connsiteY7" fmla="*/ 0 h 506607"/>
                <a:gd name="connsiteX8" fmla="*/ 411295 w 411294"/>
                <a:gd name="connsiteY8" fmla="*/ 417166 h 506607"/>
                <a:gd name="connsiteX9" fmla="*/ 301824 w 411294"/>
                <a:gd name="connsiteY9" fmla="*/ 439958 h 506607"/>
                <a:gd name="connsiteX10" fmla="*/ 257966 w 411294"/>
                <a:gd name="connsiteY10" fmla="*/ 368819 h 506607"/>
                <a:gd name="connsiteX11" fmla="*/ 115342 w 411294"/>
                <a:gd name="connsiteY11" fmla="*/ 400244 h 506607"/>
                <a:gd name="connsiteX12" fmla="*/ 115342 w 411294"/>
                <a:gd name="connsiteY12" fmla="*/ 480708 h 506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1294" h="506607">
                  <a:moveTo>
                    <a:pt x="185100" y="246570"/>
                  </a:moveTo>
                  <a:lnTo>
                    <a:pt x="112579" y="138134"/>
                  </a:lnTo>
                  <a:lnTo>
                    <a:pt x="110507" y="263146"/>
                  </a:lnTo>
                  <a:cubicBezTo>
                    <a:pt x="135372" y="257275"/>
                    <a:pt x="160236" y="252095"/>
                    <a:pt x="185100" y="246570"/>
                  </a:cubicBezTo>
                  <a:moveTo>
                    <a:pt x="115342" y="480708"/>
                  </a:moveTo>
                  <a:cubicBezTo>
                    <a:pt x="78391" y="488996"/>
                    <a:pt x="41095" y="497629"/>
                    <a:pt x="4144" y="506608"/>
                  </a:cubicBezTo>
                  <a:cubicBezTo>
                    <a:pt x="3108" y="364675"/>
                    <a:pt x="1727" y="175085"/>
                    <a:pt x="0" y="32807"/>
                  </a:cubicBezTo>
                  <a:cubicBezTo>
                    <a:pt x="49728" y="21756"/>
                    <a:pt x="99457" y="10705"/>
                    <a:pt x="148840" y="0"/>
                  </a:cubicBezTo>
                  <a:cubicBezTo>
                    <a:pt x="227922" y="125012"/>
                    <a:pt x="333939" y="291118"/>
                    <a:pt x="411295" y="417166"/>
                  </a:cubicBezTo>
                  <a:cubicBezTo>
                    <a:pt x="374689" y="424418"/>
                    <a:pt x="338429" y="432015"/>
                    <a:pt x="301824" y="439958"/>
                  </a:cubicBezTo>
                  <a:lnTo>
                    <a:pt x="257966" y="368819"/>
                  </a:lnTo>
                  <a:cubicBezTo>
                    <a:pt x="210655" y="378833"/>
                    <a:pt x="162998" y="389194"/>
                    <a:pt x="115342" y="400244"/>
                  </a:cubicBezTo>
                  <a:lnTo>
                    <a:pt x="115342" y="480708"/>
                  </a:ln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1" name="任意多边形: 形状 130">
              <a:extLst>
                <a:ext uri="{FF2B5EF4-FFF2-40B4-BE49-F238E27FC236}">
                  <a16:creationId xmlns:a16="http://schemas.microsoft.com/office/drawing/2014/main" id="{C2162ADD-BC10-44A4-A682-260217563FF2}"/>
                </a:ext>
              </a:extLst>
            </p:cNvPr>
            <p:cNvSpPr/>
            <p:nvPr/>
          </p:nvSpPr>
          <p:spPr>
            <a:xfrm>
              <a:off x="5868063" y="1345884"/>
              <a:ext cx="430118" cy="476005"/>
            </a:xfrm>
            <a:custGeom>
              <a:avLst/>
              <a:gdLst>
                <a:gd name="connsiteX0" fmla="*/ 130551 w 430118"/>
                <a:gd name="connsiteY0" fmla="*/ 269680 h 476005"/>
                <a:gd name="connsiteX1" fmla="*/ 251764 w 430118"/>
                <a:gd name="connsiteY1" fmla="*/ 343582 h 476005"/>
                <a:gd name="connsiteX2" fmla="*/ 250383 w 430118"/>
                <a:gd name="connsiteY2" fmla="*/ 127056 h 476005"/>
                <a:gd name="connsiteX3" fmla="*/ 126407 w 430118"/>
                <a:gd name="connsiteY3" fmla="*/ 256212 h 476005"/>
                <a:gd name="connsiteX4" fmla="*/ 130551 w 430118"/>
                <a:gd name="connsiteY4" fmla="*/ 269680 h 476005"/>
                <a:gd name="connsiteX5" fmla="*/ 23497 w 430118"/>
                <a:gd name="connsiteY5" fmla="*/ 297307 h 476005"/>
                <a:gd name="connsiteX6" fmla="*/ 177172 w 430118"/>
                <a:gd name="connsiteY6" fmla="*/ 2390 h 476005"/>
                <a:gd name="connsiteX7" fmla="*/ 399913 w 430118"/>
                <a:gd name="connsiteY7" fmla="*/ 398836 h 476005"/>
                <a:gd name="connsiteX8" fmla="*/ 23497 w 430118"/>
                <a:gd name="connsiteY8" fmla="*/ 297307 h 476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0118" h="476005">
                  <a:moveTo>
                    <a:pt x="130551" y="269680"/>
                  </a:moveTo>
                  <a:cubicBezTo>
                    <a:pt x="164394" y="361885"/>
                    <a:pt x="230008" y="348071"/>
                    <a:pt x="251764" y="343582"/>
                  </a:cubicBezTo>
                  <a:cubicBezTo>
                    <a:pt x="372286" y="307667"/>
                    <a:pt x="297694" y="150884"/>
                    <a:pt x="250383" y="127056"/>
                  </a:cubicBezTo>
                  <a:cubicBezTo>
                    <a:pt x="205489" y="104264"/>
                    <a:pt x="87039" y="126020"/>
                    <a:pt x="126407" y="256212"/>
                  </a:cubicBezTo>
                  <a:cubicBezTo>
                    <a:pt x="127443" y="260356"/>
                    <a:pt x="129170" y="265881"/>
                    <a:pt x="130551" y="269680"/>
                  </a:cubicBezTo>
                  <a:moveTo>
                    <a:pt x="23497" y="297307"/>
                  </a:moveTo>
                  <a:cubicBezTo>
                    <a:pt x="-42462" y="93904"/>
                    <a:pt x="37311" y="32434"/>
                    <a:pt x="177172" y="2390"/>
                  </a:cubicBezTo>
                  <a:cubicBezTo>
                    <a:pt x="436519" y="-32144"/>
                    <a:pt x="466217" y="317682"/>
                    <a:pt x="399913" y="398836"/>
                  </a:cubicBezTo>
                  <a:cubicBezTo>
                    <a:pt x="397841" y="401944"/>
                    <a:pt x="129861" y="625376"/>
                    <a:pt x="23497" y="297307"/>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2" name="任意多边形: 形状 131">
              <a:extLst>
                <a:ext uri="{FF2B5EF4-FFF2-40B4-BE49-F238E27FC236}">
                  <a16:creationId xmlns:a16="http://schemas.microsoft.com/office/drawing/2014/main" id="{125D0425-0AE9-4526-A0EF-4A6BF41DE599}"/>
                </a:ext>
              </a:extLst>
            </p:cNvPr>
            <p:cNvSpPr/>
            <p:nvPr/>
          </p:nvSpPr>
          <p:spPr>
            <a:xfrm>
              <a:off x="5267913" y="1504792"/>
              <a:ext cx="435899" cy="494815"/>
            </a:xfrm>
            <a:custGeom>
              <a:avLst/>
              <a:gdLst>
                <a:gd name="connsiteX0" fmla="*/ 52118 w 435899"/>
                <a:gd name="connsiteY0" fmla="*/ 396020 h 494815"/>
                <a:gd name="connsiteX1" fmla="*/ 152956 w 435899"/>
                <a:gd name="connsiteY1" fmla="*/ 494786 h 494815"/>
                <a:gd name="connsiteX2" fmla="*/ 428188 w 435899"/>
                <a:gd name="connsiteY2" fmla="*/ 389458 h 494815"/>
                <a:gd name="connsiteX3" fmla="*/ 417828 w 435899"/>
                <a:gd name="connsiteY3" fmla="*/ 260303 h 494815"/>
                <a:gd name="connsiteX4" fmla="*/ 317681 w 435899"/>
                <a:gd name="connsiteY4" fmla="*/ 289656 h 494815"/>
                <a:gd name="connsiteX5" fmla="*/ 245506 w 435899"/>
                <a:gd name="connsiteY5" fmla="*/ 346982 h 494815"/>
                <a:gd name="connsiteX6" fmla="*/ 244815 w 435899"/>
                <a:gd name="connsiteY6" fmla="*/ 347327 h 494815"/>
                <a:gd name="connsiteX7" fmla="*/ 243779 w 435899"/>
                <a:gd name="connsiteY7" fmla="*/ 347673 h 494815"/>
                <a:gd name="connsiteX8" fmla="*/ 242743 w 435899"/>
                <a:gd name="connsiteY8" fmla="*/ 348018 h 494815"/>
                <a:gd name="connsiteX9" fmla="*/ 241707 w 435899"/>
                <a:gd name="connsiteY9" fmla="*/ 348363 h 494815"/>
                <a:gd name="connsiteX10" fmla="*/ 240325 w 435899"/>
                <a:gd name="connsiteY10" fmla="*/ 348708 h 494815"/>
                <a:gd name="connsiteX11" fmla="*/ 238944 w 435899"/>
                <a:gd name="connsiteY11" fmla="*/ 349054 h 494815"/>
                <a:gd name="connsiteX12" fmla="*/ 237563 w 435899"/>
                <a:gd name="connsiteY12" fmla="*/ 349399 h 494815"/>
                <a:gd name="connsiteX13" fmla="*/ 235836 w 435899"/>
                <a:gd name="connsiteY13" fmla="*/ 349745 h 494815"/>
                <a:gd name="connsiteX14" fmla="*/ 175057 w 435899"/>
                <a:gd name="connsiteY14" fmla="*/ 364594 h 494815"/>
                <a:gd name="connsiteX15" fmla="*/ 163661 w 435899"/>
                <a:gd name="connsiteY15" fmla="*/ 340766 h 494815"/>
                <a:gd name="connsiteX16" fmla="*/ 203720 w 435899"/>
                <a:gd name="connsiteY16" fmla="*/ 320391 h 494815"/>
                <a:gd name="connsiteX17" fmla="*/ 386748 w 435899"/>
                <a:gd name="connsiteY17" fmla="*/ 189509 h 494815"/>
                <a:gd name="connsiteX18" fmla="*/ 239635 w 435899"/>
                <a:gd name="connsiteY18" fmla="*/ 1991 h 494815"/>
                <a:gd name="connsiteX19" fmla="*/ 155718 w 435899"/>
                <a:gd name="connsiteY19" fmla="*/ 22711 h 494815"/>
                <a:gd name="connsiteX20" fmla="*/ 16203 w 435899"/>
                <a:gd name="connsiteY20" fmla="*/ 239928 h 494815"/>
                <a:gd name="connsiteX21" fmla="*/ 119113 w 435899"/>
                <a:gd name="connsiteY21" fmla="*/ 207466 h 494815"/>
                <a:gd name="connsiteX22" fmla="*/ 270024 w 435899"/>
                <a:gd name="connsiteY22" fmla="*/ 132528 h 494815"/>
                <a:gd name="connsiteX23" fmla="*/ 271406 w 435899"/>
                <a:gd name="connsiteY23" fmla="*/ 156356 h 494815"/>
                <a:gd name="connsiteX24" fmla="*/ 204756 w 435899"/>
                <a:gd name="connsiteY24" fmla="*/ 188473 h 494815"/>
                <a:gd name="connsiteX25" fmla="*/ 52118 w 435899"/>
                <a:gd name="connsiteY25" fmla="*/ 396020 h 4948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435899" h="494815">
                  <a:moveTo>
                    <a:pt x="52118" y="396020"/>
                  </a:moveTo>
                  <a:cubicBezTo>
                    <a:pt x="75600" y="469921"/>
                    <a:pt x="101846" y="495822"/>
                    <a:pt x="152956" y="494786"/>
                  </a:cubicBezTo>
                  <a:cubicBezTo>
                    <a:pt x="179892" y="494440"/>
                    <a:pt x="391583" y="459907"/>
                    <a:pt x="428188" y="389458"/>
                  </a:cubicBezTo>
                  <a:cubicBezTo>
                    <a:pt x="446146" y="354925"/>
                    <a:pt x="428533" y="295527"/>
                    <a:pt x="417828" y="260303"/>
                  </a:cubicBezTo>
                  <a:cubicBezTo>
                    <a:pt x="384330" y="269972"/>
                    <a:pt x="351178" y="279641"/>
                    <a:pt x="317681" y="289656"/>
                  </a:cubicBezTo>
                  <a:cubicBezTo>
                    <a:pt x="325278" y="316247"/>
                    <a:pt x="320098" y="324190"/>
                    <a:pt x="245506" y="346982"/>
                  </a:cubicBezTo>
                  <a:cubicBezTo>
                    <a:pt x="245160" y="346982"/>
                    <a:pt x="244815" y="346982"/>
                    <a:pt x="244815" y="347327"/>
                  </a:cubicBezTo>
                  <a:cubicBezTo>
                    <a:pt x="244470" y="347327"/>
                    <a:pt x="244124" y="347673"/>
                    <a:pt x="243779" y="347673"/>
                  </a:cubicBezTo>
                  <a:cubicBezTo>
                    <a:pt x="243434" y="347673"/>
                    <a:pt x="243088" y="348018"/>
                    <a:pt x="242743" y="348018"/>
                  </a:cubicBezTo>
                  <a:cubicBezTo>
                    <a:pt x="242397" y="348018"/>
                    <a:pt x="242052" y="348363"/>
                    <a:pt x="241707" y="348363"/>
                  </a:cubicBezTo>
                  <a:cubicBezTo>
                    <a:pt x="241361" y="348363"/>
                    <a:pt x="241016" y="348708"/>
                    <a:pt x="240325" y="348708"/>
                  </a:cubicBezTo>
                  <a:cubicBezTo>
                    <a:pt x="239980" y="348708"/>
                    <a:pt x="239290" y="349054"/>
                    <a:pt x="238944" y="349054"/>
                  </a:cubicBezTo>
                  <a:cubicBezTo>
                    <a:pt x="238599" y="349054"/>
                    <a:pt x="237908" y="349399"/>
                    <a:pt x="237563" y="349399"/>
                  </a:cubicBezTo>
                  <a:cubicBezTo>
                    <a:pt x="236872" y="349399"/>
                    <a:pt x="236527" y="349745"/>
                    <a:pt x="235836" y="349745"/>
                  </a:cubicBezTo>
                  <a:cubicBezTo>
                    <a:pt x="203029" y="359759"/>
                    <a:pt x="181619" y="365630"/>
                    <a:pt x="175057" y="364594"/>
                  </a:cubicBezTo>
                  <a:cubicBezTo>
                    <a:pt x="165043" y="363213"/>
                    <a:pt x="158827" y="347673"/>
                    <a:pt x="163661" y="340766"/>
                  </a:cubicBezTo>
                  <a:cubicBezTo>
                    <a:pt x="166424" y="336622"/>
                    <a:pt x="175402" y="332132"/>
                    <a:pt x="203720" y="320391"/>
                  </a:cubicBezTo>
                  <a:cubicBezTo>
                    <a:pt x="341509" y="262029"/>
                    <a:pt x="375697" y="237856"/>
                    <a:pt x="386748" y="189509"/>
                  </a:cubicBezTo>
                  <a:cubicBezTo>
                    <a:pt x="387093" y="187437"/>
                    <a:pt x="396417" y="-22528"/>
                    <a:pt x="239635" y="1991"/>
                  </a:cubicBezTo>
                  <a:cubicBezTo>
                    <a:pt x="211663" y="6481"/>
                    <a:pt x="183000" y="14423"/>
                    <a:pt x="155718" y="22711"/>
                  </a:cubicBezTo>
                  <a:cubicBezTo>
                    <a:pt x="-5208" y="72440"/>
                    <a:pt x="-19712" y="118369"/>
                    <a:pt x="16203" y="239928"/>
                  </a:cubicBezTo>
                  <a:cubicBezTo>
                    <a:pt x="50391" y="228877"/>
                    <a:pt x="84925" y="218172"/>
                    <a:pt x="119113" y="207466"/>
                  </a:cubicBezTo>
                  <a:cubicBezTo>
                    <a:pt x="100465" y="142888"/>
                    <a:pt x="267952" y="131147"/>
                    <a:pt x="270024" y="132528"/>
                  </a:cubicBezTo>
                  <a:cubicBezTo>
                    <a:pt x="270370" y="132528"/>
                    <a:pt x="285564" y="144270"/>
                    <a:pt x="271406" y="156356"/>
                  </a:cubicBezTo>
                  <a:cubicBezTo>
                    <a:pt x="252067" y="172933"/>
                    <a:pt x="224785" y="173278"/>
                    <a:pt x="204756" y="188473"/>
                  </a:cubicBezTo>
                  <a:cubicBezTo>
                    <a:pt x="46592" y="259957"/>
                    <a:pt x="13440" y="274461"/>
                    <a:pt x="52118" y="396020"/>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3" name="任意多边形: 形状 132">
              <a:extLst>
                <a:ext uri="{FF2B5EF4-FFF2-40B4-BE49-F238E27FC236}">
                  <a16:creationId xmlns:a16="http://schemas.microsoft.com/office/drawing/2014/main" id="{1A31157C-64D8-451B-94C1-FA71433EFE37}"/>
                </a:ext>
              </a:extLst>
            </p:cNvPr>
            <p:cNvSpPr/>
            <p:nvPr/>
          </p:nvSpPr>
          <p:spPr>
            <a:xfrm>
              <a:off x="4994379" y="1592772"/>
              <a:ext cx="352242" cy="547702"/>
            </a:xfrm>
            <a:custGeom>
              <a:avLst/>
              <a:gdLst>
                <a:gd name="connsiteX0" fmla="*/ 45584 w 352242"/>
                <a:gd name="connsiteY0" fmla="*/ 547703 h 547702"/>
                <a:gd name="connsiteX1" fmla="*/ 352243 w 352242"/>
                <a:gd name="connsiteY1" fmla="*/ 444447 h 547702"/>
                <a:gd name="connsiteX2" fmla="*/ 278341 w 352242"/>
                <a:gd name="connsiteY2" fmla="*/ 200985 h 547702"/>
                <a:gd name="connsiteX3" fmla="*/ 217562 w 352242"/>
                <a:gd name="connsiteY3" fmla="*/ 0 h 547702"/>
                <a:gd name="connsiteX4" fmla="*/ 121213 w 352242"/>
                <a:gd name="connsiteY4" fmla="*/ 31426 h 547702"/>
                <a:gd name="connsiteX5" fmla="*/ 181647 w 352242"/>
                <a:gd name="connsiteY5" fmla="*/ 232756 h 547702"/>
                <a:gd name="connsiteX6" fmla="*/ 210310 w 352242"/>
                <a:gd name="connsiteY6" fmla="*/ 327033 h 547702"/>
                <a:gd name="connsiteX7" fmla="*/ 0 w 352242"/>
                <a:gd name="connsiteY7" fmla="*/ 398863 h 547702"/>
                <a:gd name="connsiteX8" fmla="*/ 45584 w 352242"/>
                <a:gd name="connsiteY8" fmla="*/ 547703 h 547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2242" h="547702">
                  <a:moveTo>
                    <a:pt x="45584" y="547703"/>
                  </a:moveTo>
                  <a:cubicBezTo>
                    <a:pt x="147458" y="512133"/>
                    <a:pt x="249678" y="477600"/>
                    <a:pt x="352243" y="444447"/>
                  </a:cubicBezTo>
                  <a:cubicBezTo>
                    <a:pt x="327378" y="362948"/>
                    <a:pt x="302514" y="281794"/>
                    <a:pt x="278341" y="200985"/>
                  </a:cubicBezTo>
                  <a:cubicBezTo>
                    <a:pt x="257620" y="132954"/>
                    <a:pt x="237591" y="65959"/>
                    <a:pt x="217562" y="0"/>
                  </a:cubicBezTo>
                  <a:cubicBezTo>
                    <a:pt x="185445" y="10360"/>
                    <a:pt x="153329" y="20720"/>
                    <a:pt x="121213" y="31426"/>
                  </a:cubicBezTo>
                  <a:cubicBezTo>
                    <a:pt x="140897" y="97385"/>
                    <a:pt x="161272" y="164725"/>
                    <a:pt x="181647" y="232756"/>
                  </a:cubicBezTo>
                  <a:cubicBezTo>
                    <a:pt x="191316" y="264182"/>
                    <a:pt x="200640" y="295608"/>
                    <a:pt x="210310" y="327033"/>
                  </a:cubicBezTo>
                  <a:cubicBezTo>
                    <a:pt x="139861" y="350171"/>
                    <a:pt x="69758" y="374344"/>
                    <a:pt x="0" y="398863"/>
                  </a:cubicBezTo>
                  <a:cubicBezTo>
                    <a:pt x="14849" y="448246"/>
                    <a:pt x="30044" y="497974"/>
                    <a:pt x="45584" y="547703"/>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4" name="任意多边形: 形状 133">
              <a:extLst>
                <a:ext uri="{FF2B5EF4-FFF2-40B4-BE49-F238E27FC236}">
                  <a16:creationId xmlns:a16="http://schemas.microsoft.com/office/drawing/2014/main" id="{40E47FD6-23AE-49E6-927C-DA8C65790171}"/>
                </a:ext>
              </a:extLst>
            </p:cNvPr>
            <p:cNvSpPr/>
            <p:nvPr/>
          </p:nvSpPr>
          <p:spPr>
            <a:xfrm>
              <a:off x="4783034" y="1705006"/>
              <a:ext cx="231029" cy="478980"/>
            </a:xfrm>
            <a:custGeom>
              <a:avLst/>
              <a:gdLst>
                <a:gd name="connsiteX0" fmla="*/ 135026 w 231029"/>
                <a:gd name="connsiteY0" fmla="*/ 478981 h 478980"/>
                <a:gd name="connsiteX1" fmla="*/ 231029 w 231029"/>
                <a:gd name="connsiteY1" fmla="*/ 444793 h 478980"/>
                <a:gd name="connsiteX2" fmla="*/ 156437 w 231029"/>
                <a:gd name="connsiteY2" fmla="*/ 201331 h 478980"/>
                <a:gd name="connsiteX3" fmla="*/ 96003 w 231029"/>
                <a:gd name="connsiteY3" fmla="*/ 0 h 478980"/>
                <a:gd name="connsiteX4" fmla="*/ 0 w 231029"/>
                <a:gd name="connsiteY4" fmla="*/ 34188 h 478980"/>
                <a:gd name="connsiteX5" fmla="*/ 60088 w 231029"/>
                <a:gd name="connsiteY5" fmla="*/ 235519 h 478980"/>
                <a:gd name="connsiteX6" fmla="*/ 135026 w 231029"/>
                <a:gd name="connsiteY6" fmla="*/ 478981 h 478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1029" h="478980">
                  <a:moveTo>
                    <a:pt x="135026" y="478981"/>
                  </a:moveTo>
                  <a:cubicBezTo>
                    <a:pt x="167142" y="467585"/>
                    <a:pt x="198913" y="455843"/>
                    <a:pt x="231029" y="444793"/>
                  </a:cubicBezTo>
                  <a:cubicBezTo>
                    <a:pt x="205820" y="363293"/>
                    <a:pt x="180956" y="282139"/>
                    <a:pt x="156437" y="201331"/>
                  </a:cubicBezTo>
                  <a:cubicBezTo>
                    <a:pt x="135717" y="133300"/>
                    <a:pt x="115687" y="66304"/>
                    <a:pt x="96003" y="0"/>
                  </a:cubicBezTo>
                  <a:cubicBezTo>
                    <a:pt x="63887" y="11396"/>
                    <a:pt x="32116" y="22792"/>
                    <a:pt x="0" y="34188"/>
                  </a:cubicBezTo>
                  <a:cubicBezTo>
                    <a:pt x="19684" y="100493"/>
                    <a:pt x="39713" y="167488"/>
                    <a:pt x="60088" y="235519"/>
                  </a:cubicBezTo>
                  <a:cubicBezTo>
                    <a:pt x="84953" y="316328"/>
                    <a:pt x="109817" y="397482"/>
                    <a:pt x="135026" y="478981"/>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5" name="任意多边形: 形状 134">
              <a:extLst>
                <a:ext uri="{FF2B5EF4-FFF2-40B4-BE49-F238E27FC236}">
                  <a16:creationId xmlns:a16="http://schemas.microsoft.com/office/drawing/2014/main" id="{93BCDB61-1608-4176-890D-A21E6F576F0D}"/>
                </a:ext>
              </a:extLst>
            </p:cNvPr>
            <p:cNvSpPr/>
            <p:nvPr/>
          </p:nvSpPr>
          <p:spPr>
            <a:xfrm>
              <a:off x="4442843" y="1749900"/>
              <a:ext cx="448970" cy="528205"/>
            </a:xfrm>
            <a:custGeom>
              <a:avLst/>
              <a:gdLst>
                <a:gd name="connsiteX0" fmla="*/ 122629 w 448970"/>
                <a:gd name="connsiteY0" fmla="*/ 325652 h 528205"/>
                <a:gd name="connsiteX1" fmla="*/ 220359 w 448970"/>
                <a:gd name="connsiteY1" fmla="*/ 392647 h 528205"/>
                <a:gd name="connsiteX2" fmla="*/ 316016 w 448970"/>
                <a:gd name="connsiteY2" fmla="*/ 356387 h 528205"/>
                <a:gd name="connsiteX3" fmla="*/ 279066 w 448970"/>
                <a:gd name="connsiteY3" fmla="*/ 235174 h 528205"/>
                <a:gd name="connsiteX4" fmla="*/ 254892 w 448970"/>
                <a:gd name="connsiteY4" fmla="*/ 154711 h 528205"/>
                <a:gd name="connsiteX5" fmla="*/ 159234 w 448970"/>
                <a:gd name="connsiteY5" fmla="*/ 190971 h 528205"/>
                <a:gd name="connsiteX6" fmla="*/ 122629 w 448970"/>
                <a:gd name="connsiteY6" fmla="*/ 325652 h 528205"/>
                <a:gd name="connsiteX7" fmla="*/ 24899 w 448970"/>
                <a:gd name="connsiteY7" fmla="*/ 369509 h 528205"/>
                <a:gd name="connsiteX8" fmla="*/ 118139 w 448970"/>
                <a:gd name="connsiteY8" fmla="*/ 73557 h 528205"/>
                <a:gd name="connsiteX9" fmla="*/ 314635 w 448970"/>
                <a:gd name="connsiteY9" fmla="*/ 0 h 528205"/>
                <a:gd name="connsiteX10" fmla="*/ 374378 w 448970"/>
                <a:gd name="connsiteY10" fmla="*/ 200295 h 528205"/>
                <a:gd name="connsiteX11" fmla="*/ 448971 w 448970"/>
                <a:gd name="connsiteY11" fmla="*/ 443411 h 528205"/>
                <a:gd name="connsiteX12" fmla="*/ 251093 w 448970"/>
                <a:gd name="connsiteY12" fmla="*/ 517313 h 528205"/>
                <a:gd name="connsiteX13" fmla="*/ 24899 w 448970"/>
                <a:gd name="connsiteY13" fmla="*/ 369509 h 5282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48970" h="528205">
                  <a:moveTo>
                    <a:pt x="122629" y="325652"/>
                  </a:moveTo>
                  <a:cubicBezTo>
                    <a:pt x="142313" y="382632"/>
                    <a:pt x="177882" y="407151"/>
                    <a:pt x="220359" y="392647"/>
                  </a:cubicBezTo>
                  <a:cubicBezTo>
                    <a:pt x="252129" y="380560"/>
                    <a:pt x="284246" y="368473"/>
                    <a:pt x="316016" y="356387"/>
                  </a:cubicBezTo>
                  <a:cubicBezTo>
                    <a:pt x="303584" y="315982"/>
                    <a:pt x="291152" y="275578"/>
                    <a:pt x="279066" y="235174"/>
                  </a:cubicBezTo>
                  <a:cubicBezTo>
                    <a:pt x="270778" y="208238"/>
                    <a:pt x="262835" y="181647"/>
                    <a:pt x="254892" y="154711"/>
                  </a:cubicBezTo>
                  <a:cubicBezTo>
                    <a:pt x="222776" y="166797"/>
                    <a:pt x="191005" y="178884"/>
                    <a:pt x="159234" y="190971"/>
                  </a:cubicBezTo>
                  <a:cubicBezTo>
                    <a:pt x="111232" y="212382"/>
                    <a:pt x="99146" y="257621"/>
                    <a:pt x="122629" y="325652"/>
                  </a:cubicBezTo>
                  <a:moveTo>
                    <a:pt x="24899" y="369509"/>
                  </a:moveTo>
                  <a:cubicBezTo>
                    <a:pt x="-51421" y="140552"/>
                    <a:pt x="67375" y="93586"/>
                    <a:pt x="118139" y="73557"/>
                  </a:cubicBezTo>
                  <a:cubicBezTo>
                    <a:pt x="183408" y="48347"/>
                    <a:pt x="249021" y="23828"/>
                    <a:pt x="314635" y="0"/>
                  </a:cubicBezTo>
                  <a:cubicBezTo>
                    <a:pt x="333974" y="65959"/>
                    <a:pt x="354003" y="132609"/>
                    <a:pt x="374378" y="200295"/>
                  </a:cubicBezTo>
                  <a:cubicBezTo>
                    <a:pt x="398897" y="281103"/>
                    <a:pt x="423761" y="362257"/>
                    <a:pt x="448971" y="443411"/>
                  </a:cubicBezTo>
                  <a:cubicBezTo>
                    <a:pt x="383012" y="467585"/>
                    <a:pt x="317052" y="492104"/>
                    <a:pt x="251093" y="517313"/>
                  </a:cubicBezTo>
                  <a:cubicBezTo>
                    <a:pt x="204128" y="534925"/>
                    <a:pt x="86714" y="554955"/>
                    <a:pt x="24899" y="369509"/>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6" name="任意多边形: 形状 135">
              <a:extLst>
                <a:ext uri="{FF2B5EF4-FFF2-40B4-BE49-F238E27FC236}">
                  <a16:creationId xmlns:a16="http://schemas.microsoft.com/office/drawing/2014/main" id="{7DCF1B37-D126-43B8-8C8C-982F694A92AF}"/>
                </a:ext>
              </a:extLst>
            </p:cNvPr>
            <p:cNvSpPr/>
            <p:nvPr/>
          </p:nvSpPr>
          <p:spPr>
            <a:xfrm>
              <a:off x="4068880" y="1892523"/>
              <a:ext cx="447554" cy="574984"/>
            </a:xfrm>
            <a:custGeom>
              <a:avLst/>
              <a:gdLst>
                <a:gd name="connsiteX0" fmla="*/ 35570 w 447554"/>
                <a:gd name="connsiteY0" fmla="*/ 252786 h 574984"/>
                <a:gd name="connsiteX1" fmla="*/ 253822 w 447554"/>
                <a:gd name="connsiteY1" fmla="*/ 160581 h 574984"/>
                <a:gd name="connsiteX2" fmla="*/ 265563 w 447554"/>
                <a:gd name="connsiteY2" fmla="*/ 199604 h 574984"/>
                <a:gd name="connsiteX3" fmla="*/ 60779 w 447554"/>
                <a:gd name="connsiteY3" fmla="*/ 285938 h 574984"/>
                <a:gd name="connsiteX4" fmla="*/ 72866 w 447554"/>
                <a:gd name="connsiteY4" fmla="*/ 326342 h 574984"/>
                <a:gd name="connsiteX5" fmla="*/ 96694 w 447554"/>
                <a:gd name="connsiteY5" fmla="*/ 404734 h 574984"/>
                <a:gd name="connsiteX6" fmla="*/ 301478 w 447554"/>
                <a:gd name="connsiteY6" fmla="*/ 318400 h 574984"/>
                <a:gd name="connsiteX7" fmla="*/ 313910 w 447554"/>
                <a:gd name="connsiteY7" fmla="*/ 358459 h 574984"/>
                <a:gd name="connsiteX8" fmla="*/ 95658 w 447554"/>
                <a:gd name="connsiteY8" fmla="*/ 450663 h 574984"/>
                <a:gd name="connsiteX9" fmla="*/ 135026 w 447554"/>
                <a:gd name="connsiteY9" fmla="*/ 574984 h 574984"/>
                <a:gd name="connsiteX10" fmla="*/ 447555 w 447554"/>
                <a:gd name="connsiteY10" fmla="*/ 444447 h 574984"/>
                <a:gd name="connsiteX11" fmla="*/ 372272 w 447554"/>
                <a:gd name="connsiteY11" fmla="*/ 201331 h 574984"/>
                <a:gd name="connsiteX12" fmla="*/ 312529 w 447554"/>
                <a:gd name="connsiteY12" fmla="*/ 0 h 574984"/>
                <a:gd name="connsiteX13" fmla="*/ 0 w 447554"/>
                <a:gd name="connsiteY13" fmla="*/ 130882 h 574984"/>
                <a:gd name="connsiteX14" fmla="*/ 35570 w 447554"/>
                <a:gd name="connsiteY14" fmla="*/ 252786 h 5749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47554" h="574984">
                  <a:moveTo>
                    <a:pt x="35570" y="252786"/>
                  </a:moveTo>
                  <a:cubicBezTo>
                    <a:pt x="108090" y="221360"/>
                    <a:pt x="180610" y="190625"/>
                    <a:pt x="253822" y="160581"/>
                  </a:cubicBezTo>
                  <a:cubicBezTo>
                    <a:pt x="257620" y="173704"/>
                    <a:pt x="261764" y="186481"/>
                    <a:pt x="265563" y="199604"/>
                  </a:cubicBezTo>
                  <a:cubicBezTo>
                    <a:pt x="196841" y="227922"/>
                    <a:pt x="128810" y="256585"/>
                    <a:pt x="60779" y="285938"/>
                  </a:cubicBezTo>
                  <a:cubicBezTo>
                    <a:pt x="64923" y="299406"/>
                    <a:pt x="68722" y="312874"/>
                    <a:pt x="72866" y="326342"/>
                  </a:cubicBezTo>
                  <a:cubicBezTo>
                    <a:pt x="80808" y="352588"/>
                    <a:pt x="88751" y="378488"/>
                    <a:pt x="96694" y="404734"/>
                  </a:cubicBezTo>
                  <a:cubicBezTo>
                    <a:pt x="164725" y="375380"/>
                    <a:pt x="232756" y="346372"/>
                    <a:pt x="301478" y="318400"/>
                  </a:cubicBezTo>
                  <a:cubicBezTo>
                    <a:pt x="305622" y="331868"/>
                    <a:pt x="309766" y="345336"/>
                    <a:pt x="313910" y="358459"/>
                  </a:cubicBezTo>
                  <a:cubicBezTo>
                    <a:pt x="240699" y="388503"/>
                    <a:pt x="168178" y="419238"/>
                    <a:pt x="95658" y="450663"/>
                  </a:cubicBezTo>
                  <a:cubicBezTo>
                    <a:pt x="108435" y="492104"/>
                    <a:pt x="121558" y="533544"/>
                    <a:pt x="135026" y="574984"/>
                  </a:cubicBezTo>
                  <a:cubicBezTo>
                    <a:pt x="238627" y="530091"/>
                    <a:pt x="342573" y="486578"/>
                    <a:pt x="447555" y="444447"/>
                  </a:cubicBezTo>
                  <a:cubicBezTo>
                    <a:pt x="422000" y="363293"/>
                    <a:pt x="396791" y="282139"/>
                    <a:pt x="372272" y="201331"/>
                  </a:cubicBezTo>
                  <a:cubicBezTo>
                    <a:pt x="351552" y="133300"/>
                    <a:pt x="331868" y="66304"/>
                    <a:pt x="312529" y="0"/>
                  </a:cubicBezTo>
                  <a:cubicBezTo>
                    <a:pt x="207547" y="42131"/>
                    <a:pt x="103255" y="85643"/>
                    <a:pt x="0" y="130882"/>
                  </a:cubicBezTo>
                  <a:cubicBezTo>
                    <a:pt x="11396" y="171287"/>
                    <a:pt x="23483" y="211691"/>
                    <a:pt x="35570" y="252786"/>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7" name="任意多边形: 形状 136">
              <a:extLst>
                <a:ext uri="{FF2B5EF4-FFF2-40B4-BE49-F238E27FC236}">
                  <a16:creationId xmlns:a16="http://schemas.microsoft.com/office/drawing/2014/main" id="{96E2EE1A-D9A9-4524-9003-34CCFCD0120D}"/>
                </a:ext>
              </a:extLst>
            </p:cNvPr>
            <p:cNvSpPr/>
            <p:nvPr/>
          </p:nvSpPr>
          <p:spPr>
            <a:xfrm>
              <a:off x="3364244" y="2205052"/>
              <a:ext cx="420078" cy="521457"/>
            </a:xfrm>
            <a:custGeom>
              <a:avLst/>
              <a:gdLst>
                <a:gd name="connsiteX0" fmla="*/ 114457 w 420078"/>
                <a:gd name="connsiteY0" fmla="*/ 302514 h 521457"/>
                <a:gd name="connsiteX1" fmla="*/ 149681 w 420078"/>
                <a:gd name="connsiteY1" fmla="*/ 317709 h 521457"/>
                <a:gd name="connsiteX2" fmla="*/ 237396 w 420078"/>
                <a:gd name="connsiteY2" fmla="*/ 273506 h 521457"/>
                <a:gd name="connsiteX3" fmla="*/ 234979 w 420078"/>
                <a:gd name="connsiteY3" fmla="*/ 265909 h 521457"/>
                <a:gd name="connsiteX4" fmla="*/ 217022 w 420078"/>
                <a:gd name="connsiteY4" fmla="*/ 205820 h 521457"/>
                <a:gd name="connsiteX5" fmla="*/ 131033 w 420078"/>
                <a:gd name="connsiteY5" fmla="*/ 248987 h 521457"/>
                <a:gd name="connsiteX6" fmla="*/ 114457 w 420078"/>
                <a:gd name="connsiteY6" fmla="*/ 302514 h 521457"/>
                <a:gd name="connsiteX7" fmla="*/ 98572 w 420078"/>
                <a:gd name="connsiteY7" fmla="*/ 308385 h 521457"/>
                <a:gd name="connsiteX8" fmla="*/ 123436 w 420078"/>
                <a:gd name="connsiteY8" fmla="*/ 223778 h 521457"/>
                <a:gd name="connsiteX9" fmla="*/ 224964 w 420078"/>
                <a:gd name="connsiteY9" fmla="*/ 172668 h 521457"/>
                <a:gd name="connsiteX10" fmla="*/ 250519 w 420078"/>
                <a:gd name="connsiteY10" fmla="*/ 258311 h 521457"/>
                <a:gd name="connsiteX11" fmla="*/ 260534 w 420078"/>
                <a:gd name="connsiteY11" fmla="*/ 291463 h 521457"/>
                <a:gd name="connsiteX12" fmla="*/ 157624 w 420078"/>
                <a:gd name="connsiteY12" fmla="*/ 343264 h 521457"/>
                <a:gd name="connsiteX13" fmla="*/ 98572 w 420078"/>
                <a:gd name="connsiteY13" fmla="*/ 308385 h 521457"/>
                <a:gd name="connsiteX14" fmla="*/ 32958 w 420078"/>
                <a:gd name="connsiteY14" fmla="*/ 340846 h 521457"/>
                <a:gd name="connsiteX15" fmla="*/ 184560 w 420078"/>
                <a:gd name="connsiteY15" fmla="*/ 452735 h 521457"/>
                <a:gd name="connsiteX16" fmla="*/ 292995 w 420078"/>
                <a:gd name="connsiteY16" fmla="*/ 398172 h 521457"/>
                <a:gd name="connsiteX17" fmla="*/ 322004 w 420078"/>
                <a:gd name="connsiteY17" fmla="*/ 488305 h 521457"/>
                <a:gd name="connsiteX18" fmla="*/ 395560 w 420078"/>
                <a:gd name="connsiteY18" fmla="*/ 452045 h 521457"/>
                <a:gd name="connsiteX19" fmla="*/ 323385 w 420078"/>
                <a:gd name="connsiteY19" fmla="*/ 222396 h 521457"/>
                <a:gd name="connsiteX20" fmla="*/ 267786 w 420078"/>
                <a:gd name="connsiteY20" fmla="*/ 33152 h 521457"/>
                <a:gd name="connsiteX21" fmla="*/ 88557 w 420078"/>
                <a:gd name="connsiteY21" fmla="*/ 122249 h 521457"/>
                <a:gd name="connsiteX22" fmla="*/ 32958 w 420078"/>
                <a:gd name="connsiteY22" fmla="*/ 340846 h 521457"/>
                <a:gd name="connsiteX23" fmla="*/ 18454 w 420078"/>
                <a:gd name="connsiteY23" fmla="*/ 349135 h 521457"/>
                <a:gd name="connsiteX24" fmla="*/ 80269 w 420078"/>
                <a:gd name="connsiteY24" fmla="*/ 97730 h 521457"/>
                <a:gd name="connsiteX25" fmla="*/ 277110 w 420078"/>
                <a:gd name="connsiteY25" fmla="*/ 0 h 521457"/>
                <a:gd name="connsiteX26" fmla="*/ 339616 w 420078"/>
                <a:gd name="connsiteY26" fmla="*/ 214454 h 521457"/>
                <a:gd name="connsiteX27" fmla="*/ 420079 w 420078"/>
                <a:gd name="connsiteY27" fmla="*/ 470002 h 521457"/>
                <a:gd name="connsiteX28" fmla="*/ 315442 w 420078"/>
                <a:gd name="connsiteY28" fmla="*/ 521457 h 521457"/>
                <a:gd name="connsiteX29" fmla="*/ 286089 w 420078"/>
                <a:gd name="connsiteY29" fmla="*/ 430979 h 521457"/>
                <a:gd name="connsiteX30" fmla="*/ 192848 w 420078"/>
                <a:gd name="connsiteY30" fmla="*/ 477945 h 521457"/>
                <a:gd name="connsiteX31" fmla="*/ 18454 w 420078"/>
                <a:gd name="connsiteY31" fmla="*/ 349135 h 521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20078" h="521457">
                  <a:moveTo>
                    <a:pt x="114457" y="302514"/>
                  </a:moveTo>
                  <a:cubicBezTo>
                    <a:pt x="124126" y="328069"/>
                    <a:pt x="137594" y="322544"/>
                    <a:pt x="149681" y="317709"/>
                  </a:cubicBezTo>
                  <a:cubicBezTo>
                    <a:pt x="178689" y="302860"/>
                    <a:pt x="207698" y="288355"/>
                    <a:pt x="237396" y="273506"/>
                  </a:cubicBezTo>
                  <a:cubicBezTo>
                    <a:pt x="236706" y="271089"/>
                    <a:pt x="236015" y="268326"/>
                    <a:pt x="234979" y="265909"/>
                  </a:cubicBezTo>
                  <a:cubicBezTo>
                    <a:pt x="228763" y="245879"/>
                    <a:pt x="222892" y="225850"/>
                    <a:pt x="217022" y="205820"/>
                  </a:cubicBezTo>
                  <a:cubicBezTo>
                    <a:pt x="188013" y="220324"/>
                    <a:pt x="159351" y="234483"/>
                    <a:pt x="131033" y="248987"/>
                  </a:cubicBezTo>
                  <a:cubicBezTo>
                    <a:pt x="108932" y="260729"/>
                    <a:pt x="104097" y="275923"/>
                    <a:pt x="114457" y="302514"/>
                  </a:cubicBezTo>
                  <a:moveTo>
                    <a:pt x="98572" y="308385"/>
                  </a:moveTo>
                  <a:cubicBezTo>
                    <a:pt x="89248" y="280758"/>
                    <a:pt x="85794" y="243462"/>
                    <a:pt x="123436" y="223778"/>
                  </a:cubicBezTo>
                  <a:cubicBezTo>
                    <a:pt x="156933" y="206856"/>
                    <a:pt x="190776" y="189589"/>
                    <a:pt x="224964" y="172668"/>
                  </a:cubicBezTo>
                  <a:cubicBezTo>
                    <a:pt x="233252" y="200985"/>
                    <a:pt x="241886" y="229648"/>
                    <a:pt x="250519" y="258311"/>
                  </a:cubicBezTo>
                  <a:cubicBezTo>
                    <a:pt x="253973" y="269362"/>
                    <a:pt x="257426" y="280413"/>
                    <a:pt x="260534" y="291463"/>
                  </a:cubicBezTo>
                  <a:cubicBezTo>
                    <a:pt x="226000" y="308730"/>
                    <a:pt x="191467" y="325997"/>
                    <a:pt x="157624" y="343264"/>
                  </a:cubicBezTo>
                  <a:cubicBezTo>
                    <a:pt x="146228" y="348444"/>
                    <a:pt x="116529" y="361221"/>
                    <a:pt x="98572" y="308385"/>
                  </a:cubicBezTo>
                  <a:moveTo>
                    <a:pt x="32958" y="340846"/>
                  </a:moveTo>
                  <a:cubicBezTo>
                    <a:pt x="80269" y="488996"/>
                    <a:pt x="161077" y="463786"/>
                    <a:pt x="184560" y="452735"/>
                  </a:cubicBezTo>
                  <a:cubicBezTo>
                    <a:pt x="220475" y="434433"/>
                    <a:pt x="256735" y="416130"/>
                    <a:pt x="292995" y="398172"/>
                  </a:cubicBezTo>
                  <a:cubicBezTo>
                    <a:pt x="302665" y="428217"/>
                    <a:pt x="312334" y="458261"/>
                    <a:pt x="322004" y="488305"/>
                  </a:cubicBezTo>
                  <a:cubicBezTo>
                    <a:pt x="346523" y="476218"/>
                    <a:pt x="371041" y="464131"/>
                    <a:pt x="395560" y="452045"/>
                  </a:cubicBezTo>
                  <a:cubicBezTo>
                    <a:pt x="370696" y="375380"/>
                    <a:pt x="346868" y="299061"/>
                    <a:pt x="323385" y="222396"/>
                  </a:cubicBezTo>
                  <a:cubicBezTo>
                    <a:pt x="304046" y="158509"/>
                    <a:pt x="285398" y="95658"/>
                    <a:pt x="267786" y="33152"/>
                  </a:cubicBezTo>
                  <a:cubicBezTo>
                    <a:pt x="207007" y="62506"/>
                    <a:pt x="147264" y="92550"/>
                    <a:pt x="88557" y="122249"/>
                  </a:cubicBezTo>
                  <a:cubicBezTo>
                    <a:pt x="39865" y="148149"/>
                    <a:pt x="-9864" y="206856"/>
                    <a:pt x="32958" y="340846"/>
                  </a:cubicBezTo>
                  <a:moveTo>
                    <a:pt x="18454" y="349135"/>
                  </a:moveTo>
                  <a:cubicBezTo>
                    <a:pt x="-19879" y="228958"/>
                    <a:pt x="1877" y="139861"/>
                    <a:pt x="80269" y="97730"/>
                  </a:cubicBezTo>
                  <a:cubicBezTo>
                    <a:pt x="145883" y="64232"/>
                    <a:pt x="210806" y="31771"/>
                    <a:pt x="277110" y="0"/>
                  </a:cubicBezTo>
                  <a:cubicBezTo>
                    <a:pt x="297140" y="70449"/>
                    <a:pt x="317860" y="141933"/>
                    <a:pt x="339616" y="214454"/>
                  </a:cubicBezTo>
                  <a:cubicBezTo>
                    <a:pt x="365516" y="299752"/>
                    <a:pt x="392107" y="384704"/>
                    <a:pt x="420079" y="470002"/>
                  </a:cubicBezTo>
                  <a:cubicBezTo>
                    <a:pt x="384855" y="486924"/>
                    <a:pt x="349976" y="504190"/>
                    <a:pt x="315442" y="521457"/>
                  </a:cubicBezTo>
                  <a:cubicBezTo>
                    <a:pt x="305427" y="491413"/>
                    <a:pt x="295758" y="461023"/>
                    <a:pt x="286089" y="430979"/>
                  </a:cubicBezTo>
                  <a:cubicBezTo>
                    <a:pt x="254663" y="446519"/>
                    <a:pt x="223583" y="462059"/>
                    <a:pt x="192848" y="477945"/>
                  </a:cubicBezTo>
                  <a:cubicBezTo>
                    <a:pt x="173855" y="487614"/>
                    <a:pt x="74743" y="524911"/>
                    <a:pt x="18454" y="349135"/>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8" name="任意多边形: 形状 137">
              <a:extLst>
                <a:ext uri="{FF2B5EF4-FFF2-40B4-BE49-F238E27FC236}">
                  <a16:creationId xmlns:a16="http://schemas.microsoft.com/office/drawing/2014/main" id="{0A8145A0-490F-43FC-AF28-CD5AC8D2EE96}"/>
                </a:ext>
              </a:extLst>
            </p:cNvPr>
            <p:cNvSpPr/>
            <p:nvPr/>
          </p:nvSpPr>
          <p:spPr>
            <a:xfrm>
              <a:off x="3116789" y="2404311"/>
              <a:ext cx="400934" cy="608827"/>
            </a:xfrm>
            <a:custGeom>
              <a:avLst/>
              <a:gdLst>
                <a:gd name="connsiteX0" fmla="*/ 158854 w 400934"/>
                <a:gd name="connsiteY0" fmla="*/ 265218 h 608827"/>
                <a:gd name="connsiteX1" fmla="*/ 116033 w 400934"/>
                <a:gd name="connsiteY1" fmla="*/ 201676 h 608827"/>
                <a:gd name="connsiteX2" fmla="*/ 118105 w 400934"/>
                <a:gd name="connsiteY2" fmla="*/ 287665 h 608827"/>
                <a:gd name="connsiteX3" fmla="*/ 158854 w 400934"/>
                <a:gd name="connsiteY3" fmla="*/ 265218 h 608827"/>
                <a:gd name="connsiteX4" fmla="*/ 189935 w 400934"/>
                <a:gd name="connsiteY4" fmla="*/ 278686 h 608827"/>
                <a:gd name="connsiteX5" fmla="*/ 102910 w 400934"/>
                <a:gd name="connsiteY5" fmla="*/ 326342 h 608827"/>
                <a:gd name="connsiteX6" fmla="*/ 99111 w 400934"/>
                <a:gd name="connsiteY6" fmla="*/ 143660 h 608827"/>
                <a:gd name="connsiteX7" fmla="*/ 189935 w 400934"/>
                <a:gd name="connsiteY7" fmla="*/ 278686 h 608827"/>
                <a:gd name="connsiteX8" fmla="*/ 118795 w 400934"/>
                <a:gd name="connsiteY8" fmla="*/ 526637 h 608827"/>
                <a:gd name="connsiteX9" fmla="*/ 112925 w 400934"/>
                <a:gd name="connsiteY9" fmla="*/ 441339 h 608827"/>
                <a:gd name="connsiteX10" fmla="*/ 245188 w 400934"/>
                <a:gd name="connsiteY10" fmla="*/ 368819 h 608827"/>
                <a:gd name="connsiteX11" fmla="*/ 288700 w 400934"/>
                <a:gd name="connsiteY11" fmla="*/ 433397 h 608827"/>
                <a:gd name="connsiteX12" fmla="*/ 369855 w 400934"/>
                <a:gd name="connsiteY12" fmla="*/ 390575 h 608827"/>
                <a:gd name="connsiteX13" fmla="*/ 135372 w 400934"/>
                <a:gd name="connsiteY13" fmla="*/ 30044 h 608827"/>
                <a:gd name="connsiteX14" fmla="*/ 16576 w 400934"/>
                <a:gd name="connsiteY14" fmla="*/ 94967 h 608827"/>
                <a:gd name="connsiteX15" fmla="*/ 41440 w 400934"/>
                <a:gd name="connsiteY15" fmla="*/ 570495 h 608827"/>
                <a:gd name="connsiteX16" fmla="*/ 118795 w 400934"/>
                <a:gd name="connsiteY16" fmla="*/ 526637 h 608827"/>
                <a:gd name="connsiteX17" fmla="*/ 34534 w 400934"/>
                <a:gd name="connsiteY17" fmla="*/ 605374 h 608827"/>
                <a:gd name="connsiteX18" fmla="*/ 25900 w 400934"/>
                <a:gd name="connsiteY18" fmla="*/ 579819 h 608827"/>
                <a:gd name="connsiteX19" fmla="*/ 0 w 400934"/>
                <a:gd name="connsiteY19" fmla="*/ 75283 h 608827"/>
                <a:gd name="connsiteX20" fmla="*/ 137444 w 400934"/>
                <a:gd name="connsiteY20" fmla="*/ 0 h 608827"/>
                <a:gd name="connsiteX21" fmla="*/ 400935 w 400934"/>
                <a:gd name="connsiteY21" fmla="*/ 404734 h 608827"/>
                <a:gd name="connsiteX22" fmla="*/ 287319 w 400934"/>
                <a:gd name="connsiteY22" fmla="*/ 464822 h 608827"/>
                <a:gd name="connsiteX23" fmla="*/ 243462 w 400934"/>
                <a:gd name="connsiteY23" fmla="*/ 399899 h 608827"/>
                <a:gd name="connsiteX24" fmla="*/ 129846 w 400934"/>
                <a:gd name="connsiteY24" fmla="*/ 462059 h 608827"/>
                <a:gd name="connsiteX25" fmla="*/ 136062 w 400934"/>
                <a:gd name="connsiteY25" fmla="*/ 547357 h 608827"/>
                <a:gd name="connsiteX26" fmla="*/ 34534 w 400934"/>
                <a:gd name="connsiteY26" fmla="*/ 605374 h 608827"/>
                <a:gd name="connsiteX27" fmla="*/ 34534 w 400934"/>
                <a:gd name="connsiteY27" fmla="*/ 605374 h 608827"/>
                <a:gd name="connsiteX28" fmla="*/ 28318 w 400934"/>
                <a:gd name="connsiteY28" fmla="*/ 608827 h 608827"/>
                <a:gd name="connsiteX29" fmla="*/ 34534 w 400934"/>
                <a:gd name="connsiteY29" fmla="*/ 605374 h 6088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400934" h="608827">
                  <a:moveTo>
                    <a:pt x="158854" y="265218"/>
                  </a:moveTo>
                  <a:lnTo>
                    <a:pt x="116033" y="201676"/>
                  </a:lnTo>
                  <a:lnTo>
                    <a:pt x="118105" y="287665"/>
                  </a:lnTo>
                  <a:cubicBezTo>
                    <a:pt x="131228" y="280413"/>
                    <a:pt x="145041" y="272815"/>
                    <a:pt x="158854" y="265218"/>
                  </a:cubicBezTo>
                  <a:moveTo>
                    <a:pt x="189935" y="278686"/>
                  </a:moveTo>
                  <a:cubicBezTo>
                    <a:pt x="160581" y="294571"/>
                    <a:pt x="131573" y="310457"/>
                    <a:pt x="102910" y="326342"/>
                  </a:cubicBezTo>
                  <a:lnTo>
                    <a:pt x="99111" y="143660"/>
                  </a:lnTo>
                  <a:lnTo>
                    <a:pt x="189935" y="278686"/>
                  </a:lnTo>
                  <a:moveTo>
                    <a:pt x="118795" y="526637"/>
                  </a:moveTo>
                  <a:lnTo>
                    <a:pt x="112925" y="441339"/>
                  </a:lnTo>
                  <a:cubicBezTo>
                    <a:pt x="156437" y="417166"/>
                    <a:pt x="200295" y="392992"/>
                    <a:pt x="245188" y="368819"/>
                  </a:cubicBezTo>
                  <a:lnTo>
                    <a:pt x="288700" y="433397"/>
                  </a:lnTo>
                  <a:cubicBezTo>
                    <a:pt x="315637" y="418892"/>
                    <a:pt x="342573" y="404734"/>
                    <a:pt x="369855" y="390575"/>
                  </a:cubicBezTo>
                  <a:cubicBezTo>
                    <a:pt x="299406" y="282485"/>
                    <a:pt x="204093" y="139170"/>
                    <a:pt x="135372" y="30044"/>
                  </a:cubicBezTo>
                  <a:cubicBezTo>
                    <a:pt x="95313" y="51800"/>
                    <a:pt x="55599" y="73211"/>
                    <a:pt x="16576" y="94967"/>
                  </a:cubicBezTo>
                  <a:cubicBezTo>
                    <a:pt x="23483" y="237591"/>
                    <a:pt x="30735" y="427871"/>
                    <a:pt x="41440" y="570495"/>
                  </a:cubicBezTo>
                  <a:cubicBezTo>
                    <a:pt x="66650" y="555991"/>
                    <a:pt x="92550" y="541141"/>
                    <a:pt x="118795" y="526637"/>
                  </a:cubicBezTo>
                  <a:moveTo>
                    <a:pt x="34534" y="605374"/>
                  </a:moveTo>
                  <a:cubicBezTo>
                    <a:pt x="31771" y="596740"/>
                    <a:pt x="28663" y="588107"/>
                    <a:pt x="25900" y="579819"/>
                  </a:cubicBezTo>
                  <a:cubicBezTo>
                    <a:pt x="17267" y="428562"/>
                    <a:pt x="3799" y="226886"/>
                    <a:pt x="0" y="75283"/>
                  </a:cubicBezTo>
                  <a:cubicBezTo>
                    <a:pt x="45239" y="50074"/>
                    <a:pt x="90823" y="24864"/>
                    <a:pt x="137444" y="0"/>
                  </a:cubicBezTo>
                  <a:cubicBezTo>
                    <a:pt x="215835" y="121904"/>
                    <a:pt x="320126" y="284557"/>
                    <a:pt x="400935" y="404734"/>
                  </a:cubicBezTo>
                  <a:cubicBezTo>
                    <a:pt x="362603" y="424763"/>
                    <a:pt x="324961" y="444447"/>
                    <a:pt x="287319" y="464822"/>
                  </a:cubicBezTo>
                  <a:lnTo>
                    <a:pt x="243462" y="399899"/>
                  </a:lnTo>
                  <a:cubicBezTo>
                    <a:pt x="205129" y="420619"/>
                    <a:pt x="167488" y="441339"/>
                    <a:pt x="129846" y="462059"/>
                  </a:cubicBezTo>
                  <a:lnTo>
                    <a:pt x="136062" y="547357"/>
                  </a:lnTo>
                  <a:cubicBezTo>
                    <a:pt x="102219" y="566696"/>
                    <a:pt x="68376" y="586035"/>
                    <a:pt x="34534" y="605374"/>
                  </a:cubicBezTo>
                  <a:moveTo>
                    <a:pt x="34534" y="605374"/>
                  </a:moveTo>
                  <a:cubicBezTo>
                    <a:pt x="32462" y="606410"/>
                    <a:pt x="30390" y="607791"/>
                    <a:pt x="28318" y="608827"/>
                  </a:cubicBezTo>
                  <a:cubicBezTo>
                    <a:pt x="30735" y="607446"/>
                    <a:pt x="32462" y="606410"/>
                    <a:pt x="34534" y="605374"/>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9" name="任意多边形: 形状 138">
              <a:extLst>
                <a:ext uri="{FF2B5EF4-FFF2-40B4-BE49-F238E27FC236}">
                  <a16:creationId xmlns:a16="http://schemas.microsoft.com/office/drawing/2014/main" id="{D02ED1DE-8EF5-4EA4-9415-8FBB8D3DBE12}"/>
                </a:ext>
              </a:extLst>
            </p:cNvPr>
            <p:cNvSpPr/>
            <p:nvPr/>
          </p:nvSpPr>
          <p:spPr>
            <a:xfrm>
              <a:off x="2702041" y="2538992"/>
              <a:ext cx="449281" cy="655447"/>
            </a:xfrm>
            <a:custGeom>
              <a:avLst/>
              <a:gdLst>
                <a:gd name="connsiteX0" fmla="*/ 147458 w 449281"/>
                <a:gd name="connsiteY0" fmla="*/ 621605 h 655447"/>
                <a:gd name="connsiteX1" fmla="*/ 239318 w 449281"/>
                <a:gd name="connsiteY1" fmla="*/ 564279 h 655447"/>
                <a:gd name="connsiteX2" fmla="*/ 270743 w 449281"/>
                <a:gd name="connsiteY2" fmla="*/ 198568 h 655447"/>
                <a:gd name="connsiteX3" fmla="*/ 289391 w 449281"/>
                <a:gd name="connsiteY3" fmla="*/ 261419 h 655447"/>
                <a:gd name="connsiteX4" fmla="*/ 362257 w 449281"/>
                <a:gd name="connsiteY4" fmla="*/ 490722 h 655447"/>
                <a:gd name="connsiteX5" fmla="*/ 426835 w 449281"/>
                <a:gd name="connsiteY5" fmla="*/ 452735 h 655447"/>
                <a:gd name="connsiteX6" fmla="*/ 353969 w 449281"/>
                <a:gd name="connsiteY6" fmla="*/ 223432 h 655447"/>
                <a:gd name="connsiteX7" fmla="*/ 299061 w 449281"/>
                <a:gd name="connsiteY7" fmla="*/ 33843 h 655447"/>
                <a:gd name="connsiteX8" fmla="*/ 200295 w 449281"/>
                <a:gd name="connsiteY8" fmla="*/ 91859 h 655447"/>
                <a:gd name="connsiteX9" fmla="*/ 165070 w 449281"/>
                <a:gd name="connsiteY9" fmla="*/ 451354 h 655447"/>
                <a:gd name="connsiteX10" fmla="*/ 135026 w 449281"/>
                <a:gd name="connsiteY10" fmla="*/ 354660 h 655447"/>
                <a:gd name="connsiteX11" fmla="*/ 80118 w 449281"/>
                <a:gd name="connsiteY11" fmla="*/ 165071 h 655447"/>
                <a:gd name="connsiteX12" fmla="*/ 19339 w 449281"/>
                <a:gd name="connsiteY12" fmla="*/ 203057 h 655447"/>
                <a:gd name="connsiteX13" fmla="*/ 74247 w 449281"/>
                <a:gd name="connsiteY13" fmla="*/ 392647 h 655447"/>
                <a:gd name="connsiteX14" fmla="*/ 147458 w 449281"/>
                <a:gd name="connsiteY14" fmla="*/ 621605 h 655447"/>
                <a:gd name="connsiteX15" fmla="*/ 143314 w 449281"/>
                <a:gd name="connsiteY15" fmla="*/ 655447 h 655447"/>
                <a:gd name="connsiteX16" fmla="*/ 61470 w 449281"/>
                <a:gd name="connsiteY16" fmla="*/ 400590 h 655447"/>
                <a:gd name="connsiteX17" fmla="*/ 0 w 449281"/>
                <a:gd name="connsiteY17" fmla="*/ 185445 h 655447"/>
                <a:gd name="connsiteX18" fmla="*/ 86679 w 449281"/>
                <a:gd name="connsiteY18" fmla="*/ 131228 h 655447"/>
                <a:gd name="connsiteX19" fmla="*/ 148494 w 449281"/>
                <a:gd name="connsiteY19" fmla="*/ 346026 h 655447"/>
                <a:gd name="connsiteX20" fmla="*/ 155746 w 449281"/>
                <a:gd name="connsiteY20" fmla="*/ 370200 h 655447"/>
                <a:gd name="connsiteX21" fmla="*/ 187172 w 449281"/>
                <a:gd name="connsiteY21" fmla="*/ 69758 h 655447"/>
                <a:gd name="connsiteX22" fmla="*/ 305967 w 449281"/>
                <a:gd name="connsiteY22" fmla="*/ 0 h 655447"/>
                <a:gd name="connsiteX23" fmla="*/ 367782 w 449281"/>
                <a:gd name="connsiteY23" fmla="*/ 214799 h 655447"/>
                <a:gd name="connsiteX24" fmla="*/ 440648 w 449281"/>
                <a:gd name="connsiteY24" fmla="*/ 444102 h 655447"/>
                <a:gd name="connsiteX25" fmla="*/ 449282 w 449281"/>
                <a:gd name="connsiteY25" fmla="*/ 469657 h 655447"/>
                <a:gd name="connsiteX26" fmla="*/ 443066 w 449281"/>
                <a:gd name="connsiteY26" fmla="*/ 473110 h 655447"/>
                <a:gd name="connsiteX27" fmla="*/ 357422 w 449281"/>
                <a:gd name="connsiteY27" fmla="*/ 523184 h 655447"/>
                <a:gd name="connsiteX28" fmla="*/ 278686 w 449281"/>
                <a:gd name="connsiteY28" fmla="*/ 277650 h 655447"/>
                <a:gd name="connsiteX29" fmla="*/ 254167 w 449281"/>
                <a:gd name="connsiteY29" fmla="*/ 584999 h 655447"/>
                <a:gd name="connsiteX30" fmla="*/ 143314 w 449281"/>
                <a:gd name="connsiteY30" fmla="*/ 655447 h 655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449281" h="655447">
                  <a:moveTo>
                    <a:pt x="147458" y="621605"/>
                  </a:moveTo>
                  <a:cubicBezTo>
                    <a:pt x="177848" y="602611"/>
                    <a:pt x="208583" y="583272"/>
                    <a:pt x="239318" y="564279"/>
                  </a:cubicBezTo>
                  <a:lnTo>
                    <a:pt x="270743" y="198568"/>
                  </a:lnTo>
                  <a:cubicBezTo>
                    <a:pt x="276959" y="219288"/>
                    <a:pt x="283175" y="240354"/>
                    <a:pt x="289391" y="261419"/>
                  </a:cubicBezTo>
                  <a:cubicBezTo>
                    <a:pt x="312529" y="337738"/>
                    <a:pt x="336702" y="414403"/>
                    <a:pt x="362257" y="490722"/>
                  </a:cubicBezTo>
                  <a:cubicBezTo>
                    <a:pt x="383668" y="477945"/>
                    <a:pt x="405079" y="465513"/>
                    <a:pt x="426835" y="452735"/>
                  </a:cubicBezTo>
                  <a:cubicBezTo>
                    <a:pt x="401625" y="376416"/>
                    <a:pt x="377106" y="300097"/>
                    <a:pt x="353969" y="223432"/>
                  </a:cubicBezTo>
                  <a:cubicBezTo>
                    <a:pt x="334630" y="159545"/>
                    <a:pt x="316327" y="96349"/>
                    <a:pt x="299061" y="33843"/>
                  </a:cubicBezTo>
                  <a:cubicBezTo>
                    <a:pt x="265563" y="53182"/>
                    <a:pt x="232756" y="72520"/>
                    <a:pt x="200295" y="91859"/>
                  </a:cubicBezTo>
                  <a:lnTo>
                    <a:pt x="165070" y="451354"/>
                  </a:lnTo>
                  <a:cubicBezTo>
                    <a:pt x="154710" y="419238"/>
                    <a:pt x="145041" y="386776"/>
                    <a:pt x="135026" y="354660"/>
                  </a:cubicBezTo>
                  <a:cubicBezTo>
                    <a:pt x="115687" y="290773"/>
                    <a:pt x="97385" y="227576"/>
                    <a:pt x="80118" y="165071"/>
                  </a:cubicBezTo>
                  <a:cubicBezTo>
                    <a:pt x="59743" y="177848"/>
                    <a:pt x="39368" y="190625"/>
                    <a:pt x="19339" y="203057"/>
                  </a:cubicBezTo>
                  <a:cubicBezTo>
                    <a:pt x="36605" y="265909"/>
                    <a:pt x="54908" y="329105"/>
                    <a:pt x="74247" y="392647"/>
                  </a:cubicBezTo>
                  <a:cubicBezTo>
                    <a:pt x="97385" y="468966"/>
                    <a:pt x="121903" y="545631"/>
                    <a:pt x="147458" y="621605"/>
                  </a:cubicBezTo>
                  <a:moveTo>
                    <a:pt x="143314" y="655447"/>
                  </a:moveTo>
                  <a:cubicBezTo>
                    <a:pt x="114651" y="570840"/>
                    <a:pt x="87025" y="485888"/>
                    <a:pt x="61470" y="400590"/>
                  </a:cubicBezTo>
                  <a:cubicBezTo>
                    <a:pt x="39714" y="328069"/>
                    <a:pt x="18993" y="256584"/>
                    <a:pt x="0" y="185445"/>
                  </a:cubicBezTo>
                  <a:cubicBezTo>
                    <a:pt x="28663" y="167143"/>
                    <a:pt x="57671" y="149185"/>
                    <a:pt x="86679" y="131228"/>
                  </a:cubicBezTo>
                  <a:cubicBezTo>
                    <a:pt x="106018" y="202021"/>
                    <a:pt x="126393" y="273851"/>
                    <a:pt x="148494" y="346026"/>
                  </a:cubicBezTo>
                  <a:cubicBezTo>
                    <a:pt x="150912" y="353969"/>
                    <a:pt x="153329" y="362257"/>
                    <a:pt x="155746" y="370200"/>
                  </a:cubicBezTo>
                  <a:lnTo>
                    <a:pt x="187172" y="69758"/>
                  </a:lnTo>
                  <a:cubicBezTo>
                    <a:pt x="226195" y="46275"/>
                    <a:pt x="265908" y="23137"/>
                    <a:pt x="305967" y="0"/>
                  </a:cubicBezTo>
                  <a:cubicBezTo>
                    <a:pt x="325306" y="70794"/>
                    <a:pt x="346026" y="142624"/>
                    <a:pt x="367782" y="214799"/>
                  </a:cubicBezTo>
                  <a:cubicBezTo>
                    <a:pt x="390920" y="291463"/>
                    <a:pt x="415093" y="367783"/>
                    <a:pt x="440648" y="444102"/>
                  </a:cubicBezTo>
                  <a:cubicBezTo>
                    <a:pt x="443411" y="452735"/>
                    <a:pt x="446519" y="461369"/>
                    <a:pt x="449282" y="469657"/>
                  </a:cubicBezTo>
                  <a:cubicBezTo>
                    <a:pt x="447210" y="470693"/>
                    <a:pt x="445138" y="472074"/>
                    <a:pt x="443066" y="473110"/>
                  </a:cubicBezTo>
                  <a:cubicBezTo>
                    <a:pt x="414057" y="489686"/>
                    <a:pt x="385740" y="506608"/>
                    <a:pt x="357422" y="523184"/>
                  </a:cubicBezTo>
                  <a:cubicBezTo>
                    <a:pt x="329796" y="441684"/>
                    <a:pt x="303550" y="359840"/>
                    <a:pt x="278686" y="277650"/>
                  </a:cubicBezTo>
                  <a:lnTo>
                    <a:pt x="254167" y="584999"/>
                  </a:lnTo>
                  <a:cubicBezTo>
                    <a:pt x="216871" y="609518"/>
                    <a:pt x="179574" y="632310"/>
                    <a:pt x="143314" y="655447"/>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0" name="任意多边形: 形状 139">
              <a:extLst>
                <a:ext uri="{FF2B5EF4-FFF2-40B4-BE49-F238E27FC236}">
                  <a16:creationId xmlns:a16="http://schemas.microsoft.com/office/drawing/2014/main" id="{2BA06CED-F082-4CE2-BCAE-43DEC66B092D}"/>
                </a:ext>
              </a:extLst>
            </p:cNvPr>
            <p:cNvSpPr/>
            <p:nvPr/>
          </p:nvSpPr>
          <p:spPr>
            <a:xfrm>
              <a:off x="2441356" y="2799802"/>
              <a:ext cx="346776" cy="597694"/>
            </a:xfrm>
            <a:custGeom>
              <a:avLst/>
              <a:gdLst>
                <a:gd name="connsiteX0" fmla="*/ 156393 w 346776"/>
                <a:gd name="connsiteY0" fmla="*/ 367701 h 597694"/>
                <a:gd name="connsiteX1" fmla="*/ 156393 w 346776"/>
                <a:gd name="connsiteY1" fmla="*/ 367701 h 597694"/>
                <a:gd name="connsiteX2" fmla="*/ 156393 w 346776"/>
                <a:gd name="connsiteY2" fmla="*/ 367701 h 597694"/>
                <a:gd name="connsiteX3" fmla="*/ 189545 w 346776"/>
                <a:gd name="connsiteY3" fmla="*/ 187781 h 597694"/>
                <a:gd name="connsiteX4" fmla="*/ 199215 w 346776"/>
                <a:gd name="connsiteY4" fmla="*/ 219552 h 597694"/>
                <a:gd name="connsiteX5" fmla="*/ 229950 w 346776"/>
                <a:gd name="connsiteY5" fmla="*/ 318318 h 597694"/>
                <a:gd name="connsiteX6" fmla="*/ 156393 w 346776"/>
                <a:gd name="connsiteY6" fmla="*/ 367701 h 597694"/>
                <a:gd name="connsiteX7" fmla="*/ 200942 w 346776"/>
                <a:gd name="connsiteY7" fmla="*/ 351125 h 597694"/>
                <a:gd name="connsiteX8" fmla="*/ 249289 w 346776"/>
                <a:gd name="connsiteY8" fmla="*/ 266172 h 597694"/>
                <a:gd name="connsiteX9" fmla="*/ 194035 w 346776"/>
                <a:gd name="connsiteY9" fmla="*/ 157737 h 597694"/>
                <a:gd name="connsiteX10" fmla="*/ 92852 w 346776"/>
                <a:gd name="connsiteY10" fmla="*/ 253049 h 597694"/>
                <a:gd name="connsiteX11" fmla="*/ 189545 w 346776"/>
                <a:gd name="connsiteY11" fmla="*/ 187781 h 597694"/>
                <a:gd name="connsiteX12" fmla="*/ 103557 w 346776"/>
                <a:gd name="connsiteY12" fmla="*/ 563852 h 597694"/>
                <a:gd name="connsiteX13" fmla="*/ 146033 w 346776"/>
                <a:gd name="connsiteY13" fmla="*/ 534153 h 597694"/>
                <a:gd name="connsiteX14" fmla="*/ 125658 w 346776"/>
                <a:gd name="connsiteY14" fmla="*/ 472683 h 597694"/>
                <a:gd name="connsiteX15" fmla="*/ 238583 w 346776"/>
                <a:gd name="connsiteY15" fmla="*/ 473719 h 597694"/>
                <a:gd name="connsiteX16" fmla="*/ 195762 w 346776"/>
                <a:gd name="connsiteY16" fmla="*/ 26854 h 597694"/>
                <a:gd name="connsiteX17" fmla="*/ 14460 w 346776"/>
                <a:gd name="connsiteY17" fmla="*/ 239927 h 597694"/>
                <a:gd name="connsiteX18" fmla="*/ 78693 w 346776"/>
                <a:gd name="connsiteY18" fmla="*/ 241653 h 597694"/>
                <a:gd name="connsiteX19" fmla="*/ 227187 w 346776"/>
                <a:gd name="connsiteY19" fmla="*/ 157046 h 597694"/>
                <a:gd name="connsiteX20" fmla="*/ 161228 w 346776"/>
                <a:gd name="connsiteY20" fmla="*/ 395328 h 597694"/>
                <a:gd name="connsiteX21" fmla="*/ 131529 w 346776"/>
                <a:gd name="connsiteY21" fmla="*/ 379788 h 597694"/>
                <a:gd name="connsiteX22" fmla="*/ 114262 w 346776"/>
                <a:gd name="connsiteY22" fmla="*/ 364938 h 597694"/>
                <a:gd name="connsiteX23" fmla="*/ 208884 w 346776"/>
                <a:gd name="connsiteY23" fmla="*/ 301051 h 597694"/>
                <a:gd name="connsiteX24" fmla="*/ 186437 w 346776"/>
                <a:gd name="connsiteY24" fmla="*/ 228185 h 597694"/>
                <a:gd name="connsiteX25" fmla="*/ 184711 w 346776"/>
                <a:gd name="connsiteY25" fmla="*/ 221969 h 597694"/>
                <a:gd name="connsiteX26" fmla="*/ 27583 w 346776"/>
                <a:gd name="connsiteY26" fmla="*/ 329369 h 597694"/>
                <a:gd name="connsiteX27" fmla="*/ 29310 w 346776"/>
                <a:gd name="connsiteY27" fmla="*/ 335585 h 597694"/>
                <a:gd name="connsiteX28" fmla="*/ 103557 w 346776"/>
                <a:gd name="connsiteY28" fmla="*/ 563852 h 597694"/>
                <a:gd name="connsiteX29" fmla="*/ 100794 w 346776"/>
                <a:gd name="connsiteY29" fmla="*/ 597694 h 597694"/>
                <a:gd name="connsiteX30" fmla="*/ 18259 w 346776"/>
                <a:gd name="connsiteY30" fmla="*/ 343182 h 597694"/>
                <a:gd name="connsiteX31" fmla="*/ 8590 w 346776"/>
                <a:gd name="connsiteY31" fmla="*/ 311411 h 597694"/>
                <a:gd name="connsiteX32" fmla="*/ 70059 w 346776"/>
                <a:gd name="connsiteY32" fmla="*/ 268244 h 597694"/>
                <a:gd name="connsiteX33" fmla="*/ 1683 w 346776"/>
                <a:gd name="connsiteY33" fmla="*/ 266517 h 597694"/>
                <a:gd name="connsiteX34" fmla="*/ 647 w 346776"/>
                <a:gd name="connsiteY34" fmla="*/ 251323 h 597694"/>
                <a:gd name="connsiteX35" fmla="*/ 108737 w 346776"/>
                <a:gd name="connsiteY35" fmla="*/ 19257 h 597694"/>
                <a:gd name="connsiteX36" fmla="*/ 339076 w 346776"/>
                <a:gd name="connsiteY36" fmla="*/ 374262 h 597694"/>
                <a:gd name="connsiteX37" fmla="*/ 154321 w 346776"/>
                <a:gd name="connsiteY37" fmla="*/ 518267 h 597694"/>
                <a:gd name="connsiteX38" fmla="*/ 165717 w 346776"/>
                <a:gd name="connsiteY38" fmla="*/ 551765 h 597694"/>
                <a:gd name="connsiteX39" fmla="*/ 100794 w 346776"/>
                <a:gd name="connsiteY39" fmla="*/ 597694 h 597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46776" h="597694">
                  <a:moveTo>
                    <a:pt x="156393" y="367701"/>
                  </a:moveTo>
                  <a:lnTo>
                    <a:pt x="156393" y="367701"/>
                  </a:lnTo>
                  <a:cubicBezTo>
                    <a:pt x="156048" y="367701"/>
                    <a:pt x="156048" y="367701"/>
                    <a:pt x="156393" y="367701"/>
                  </a:cubicBezTo>
                  <a:moveTo>
                    <a:pt x="189545" y="187781"/>
                  </a:moveTo>
                  <a:cubicBezTo>
                    <a:pt x="192654" y="198486"/>
                    <a:pt x="195762" y="208846"/>
                    <a:pt x="199215" y="219552"/>
                  </a:cubicBezTo>
                  <a:cubicBezTo>
                    <a:pt x="209230" y="252359"/>
                    <a:pt x="219244" y="285511"/>
                    <a:pt x="229950" y="318318"/>
                  </a:cubicBezTo>
                  <a:lnTo>
                    <a:pt x="156393" y="367701"/>
                  </a:lnTo>
                  <a:cubicBezTo>
                    <a:pt x="167444" y="369773"/>
                    <a:pt x="179531" y="365283"/>
                    <a:pt x="200942" y="351125"/>
                  </a:cubicBezTo>
                  <a:cubicBezTo>
                    <a:pt x="242727" y="322116"/>
                    <a:pt x="250670" y="296907"/>
                    <a:pt x="249289" y="266172"/>
                  </a:cubicBezTo>
                  <a:cubicBezTo>
                    <a:pt x="248943" y="255812"/>
                    <a:pt x="234439" y="163953"/>
                    <a:pt x="194035" y="157737"/>
                  </a:cubicBezTo>
                  <a:cubicBezTo>
                    <a:pt x="171588" y="154283"/>
                    <a:pt x="100794" y="187090"/>
                    <a:pt x="92852" y="253049"/>
                  </a:cubicBezTo>
                  <a:cubicBezTo>
                    <a:pt x="124277" y="231293"/>
                    <a:pt x="156739" y="209537"/>
                    <a:pt x="189545" y="187781"/>
                  </a:cubicBezTo>
                  <a:moveTo>
                    <a:pt x="103557" y="563852"/>
                  </a:moveTo>
                  <a:cubicBezTo>
                    <a:pt x="117716" y="553837"/>
                    <a:pt x="131874" y="544168"/>
                    <a:pt x="146033" y="534153"/>
                  </a:cubicBezTo>
                  <a:cubicBezTo>
                    <a:pt x="139127" y="513778"/>
                    <a:pt x="132220" y="493403"/>
                    <a:pt x="125658" y="472683"/>
                  </a:cubicBezTo>
                  <a:cubicBezTo>
                    <a:pt x="165372" y="502037"/>
                    <a:pt x="181948" y="510325"/>
                    <a:pt x="238583" y="473719"/>
                  </a:cubicBezTo>
                  <a:cubicBezTo>
                    <a:pt x="420575" y="346981"/>
                    <a:pt x="308341" y="49992"/>
                    <a:pt x="195762" y="26854"/>
                  </a:cubicBezTo>
                  <a:cubicBezTo>
                    <a:pt x="158120" y="19257"/>
                    <a:pt x="11698" y="54481"/>
                    <a:pt x="14460" y="239927"/>
                  </a:cubicBezTo>
                  <a:cubicBezTo>
                    <a:pt x="33799" y="240272"/>
                    <a:pt x="59354" y="240963"/>
                    <a:pt x="78693" y="241653"/>
                  </a:cubicBezTo>
                  <a:cubicBezTo>
                    <a:pt x="90089" y="166370"/>
                    <a:pt x="179185" y="90396"/>
                    <a:pt x="227187" y="157046"/>
                  </a:cubicBezTo>
                  <a:cubicBezTo>
                    <a:pt x="313176" y="275841"/>
                    <a:pt x="232712" y="403270"/>
                    <a:pt x="161228" y="395328"/>
                  </a:cubicBezTo>
                  <a:cubicBezTo>
                    <a:pt x="147414" y="393601"/>
                    <a:pt x="140162" y="387385"/>
                    <a:pt x="131529" y="379788"/>
                  </a:cubicBezTo>
                  <a:lnTo>
                    <a:pt x="114262" y="364938"/>
                  </a:lnTo>
                  <a:cubicBezTo>
                    <a:pt x="145343" y="343527"/>
                    <a:pt x="177113" y="322116"/>
                    <a:pt x="208884" y="301051"/>
                  </a:cubicBezTo>
                  <a:cubicBezTo>
                    <a:pt x="201287" y="276878"/>
                    <a:pt x="193689" y="252359"/>
                    <a:pt x="186437" y="228185"/>
                  </a:cubicBezTo>
                  <a:cubicBezTo>
                    <a:pt x="185747" y="226113"/>
                    <a:pt x="185056" y="224041"/>
                    <a:pt x="184711" y="221969"/>
                  </a:cubicBezTo>
                  <a:cubicBezTo>
                    <a:pt x="131184" y="257539"/>
                    <a:pt x="78693" y="293454"/>
                    <a:pt x="27583" y="329369"/>
                  </a:cubicBezTo>
                  <a:cubicBezTo>
                    <a:pt x="28274" y="331441"/>
                    <a:pt x="28964" y="333513"/>
                    <a:pt x="29310" y="335585"/>
                  </a:cubicBezTo>
                  <a:cubicBezTo>
                    <a:pt x="53138" y="411558"/>
                    <a:pt x="77657" y="487878"/>
                    <a:pt x="103557" y="563852"/>
                  </a:cubicBezTo>
                  <a:moveTo>
                    <a:pt x="100794" y="597694"/>
                  </a:moveTo>
                  <a:cubicBezTo>
                    <a:pt x="71786" y="513087"/>
                    <a:pt x="44159" y="428480"/>
                    <a:pt x="18259" y="343182"/>
                  </a:cubicBezTo>
                  <a:cubicBezTo>
                    <a:pt x="15151" y="332477"/>
                    <a:pt x="11698" y="322116"/>
                    <a:pt x="8590" y="311411"/>
                  </a:cubicBezTo>
                  <a:cubicBezTo>
                    <a:pt x="28964" y="296907"/>
                    <a:pt x="49339" y="282748"/>
                    <a:pt x="70059" y="268244"/>
                  </a:cubicBezTo>
                  <a:lnTo>
                    <a:pt x="1683" y="266517"/>
                  </a:lnTo>
                  <a:lnTo>
                    <a:pt x="647" y="251323"/>
                  </a:lnTo>
                  <a:cubicBezTo>
                    <a:pt x="-4879" y="136326"/>
                    <a:pt x="24475" y="73475"/>
                    <a:pt x="108737" y="19257"/>
                  </a:cubicBezTo>
                  <a:cubicBezTo>
                    <a:pt x="281059" y="-81581"/>
                    <a:pt x="375336" y="239927"/>
                    <a:pt x="339076" y="374262"/>
                  </a:cubicBezTo>
                  <a:cubicBezTo>
                    <a:pt x="316284" y="458524"/>
                    <a:pt x="218899" y="546930"/>
                    <a:pt x="154321" y="518267"/>
                  </a:cubicBezTo>
                  <a:cubicBezTo>
                    <a:pt x="158120" y="529318"/>
                    <a:pt x="161919" y="540714"/>
                    <a:pt x="165717" y="551765"/>
                  </a:cubicBezTo>
                  <a:cubicBezTo>
                    <a:pt x="144306" y="566960"/>
                    <a:pt x="122205" y="582500"/>
                    <a:pt x="100794" y="597694"/>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1" name="任意多边形: 形状 140">
              <a:extLst>
                <a:ext uri="{FF2B5EF4-FFF2-40B4-BE49-F238E27FC236}">
                  <a16:creationId xmlns:a16="http://schemas.microsoft.com/office/drawing/2014/main" id="{AF9DDF79-63F0-4906-9B04-B7FFA7CFFB3A}"/>
                </a:ext>
              </a:extLst>
            </p:cNvPr>
            <p:cNvSpPr/>
            <p:nvPr/>
          </p:nvSpPr>
          <p:spPr>
            <a:xfrm>
              <a:off x="1991686" y="3026606"/>
              <a:ext cx="414402" cy="684110"/>
            </a:xfrm>
            <a:custGeom>
              <a:avLst/>
              <a:gdLst>
                <a:gd name="connsiteX0" fmla="*/ 144696 w 414402"/>
                <a:gd name="connsiteY0" fmla="*/ 650268 h 684110"/>
                <a:gd name="connsiteX1" fmla="*/ 192007 w 414402"/>
                <a:gd name="connsiteY1" fmla="*/ 610899 h 684110"/>
                <a:gd name="connsiteX2" fmla="*/ 118105 w 414402"/>
                <a:gd name="connsiteY2" fmla="*/ 382632 h 684110"/>
                <a:gd name="connsiteX3" fmla="*/ 117414 w 414402"/>
                <a:gd name="connsiteY3" fmla="*/ 379869 h 684110"/>
                <a:gd name="connsiteX4" fmla="*/ 245534 w 414402"/>
                <a:gd name="connsiteY4" fmla="*/ 567732 h 684110"/>
                <a:gd name="connsiteX5" fmla="*/ 289046 w 414402"/>
                <a:gd name="connsiteY5" fmla="*/ 533199 h 684110"/>
                <a:gd name="connsiteX6" fmla="*/ 268326 w 414402"/>
                <a:gd name="connsiteY6" fmla="*/ 260038 h 684110"/>
                <a:gd name="connsiteX7" fmla="*/ 269362 w 414402"/>
                <a:gd name="connsiteY7" fmla="*/ 262801 h 684110"/>
                <a:gd name="connsiteX8" fmla="*/ 343264 w 414402"/>
                <a:gd name="connsiteY8" fmla="*/ 491413 h 684110"/>
                <a:gd name="connsiteX9" fmla="*/ 395064 w 414402"/>
                <a:gd name="connsiteY9" fmla="*/ 452045 h 684110"/>
                <a:gd name="connsiteX10" fmla="*/ 321507 w 414402"/>
                <a:gd name="connsiteY10" fmla="*/ 223432 h 684110"/>
                <a:gd name="connsiteX11" fmla="*/ 267290 w 414402"/>
                <a:gd name="connsiteY11" fmla="*/ 33498 h 684110"/>
                <a:gd name="connsiteX12" fmla="*/ 201331 w 414402"/>
                <a:gd name="connsiteY12" fmla="*/ 83571 h 684110"/>
                <a:gd name="connsiteX13" fmla="*/ 214453 w 414402"/>
                <a:gd name="connsiteY13" fmla="*/ 390920 h 684110"/>
                <a:gd name="connsiteX14" fmla="*/ 78391 w 414402"/>
                <a:gd name="connsiteY14" fmla="*/ 180611 h 684110"/>
                <a:gd name="connsiteX15" fmla="*/ 17267 w 414402"/>
                <a:gd name="connsiteY15" fmla="*/ 231030 h 684110"/>
                <a:gd name="connsiteX16" fmla="*/ 71484 w 414402"/>
                <a:gd name="connsiteY16" fmla="*/ 421310 h 684110"/>
                <a:gd name="connsiteX17" fmla="*/ 144696 w 414402"/>
                <a:gd name="connsiteY17" fmla="*/ 650268 h 684110"/>
                <a:gd name="connsiteX18" fmla="*/ 143660 w 414402"/>
                <a:gd name="connsiteY18" fmla="*/ 684110 h 684110"/>
                <a:gd name="connsiteX19" fmla="*/ 60779 w 414402"/>
                <a:gd name="connsiteY19" fmla="*/ 429943 h 684110"/>
                <a:gd name="connsiteX20" fmla="*/ 0 w 414402"/>
                <a:gd name="connsiteY20" fmla="*/ 214454 h 684110"/>
                <a:gd name="connsiteX21" fmla="*/ 76665 w 414402"/>
                <a:gd name="connsiteY21" fmla="*/ 150912 h 684110"/>
                <a:gd name="connsiteX22" fmla="*/ 197877 w 414402"/>
                <a:gd name="connsiteY22" fmla="*/ 340156 h 684110"/>
                <a:gd name="connsiteX23" fmla="*/ 187517 w 414402"/>
                <a:gd name="connsiteY23" fmla="*/ 63196 h 684110"/>
                <a:gd name="connsiteX24" fmla="*/ 270743 w 414402"/>
                <a:gd name="connsiteY24" fmla="*/ 0 h 684110"/>
                <a:gd name="connsiteX25" fmla="*/ 331867 w 414402"/>
                <a:gd name="connsiteY25" fmla="*/ 215490 h 684110"/>
                <a:gd name="connsiteX26" fmla="*/ 414403 w 414402"/>
                <a:gd name="connsiteY26" fmla="*/ 470002 h 684110"/>
                <a:gd name="connsiteX27" fmla="*/ 340846 w 414402"/>
                <a:gd name="connsiteY27" fmla="*/ 525601 h 684110"/>
                <a:gd name="connsiteX28" fmla="*/ 288010 w 414402"/>
                <a:gd name="connsiteY28" fmla="*/ 366747 h 684110"/>
                <a:gd name="connsiteX29" fmla="*/ 304241 w 414402"/>
                <a:gd name="connsiteY29" fmla="*/ 554264 h 684110"/>
                <a:gd name="connsiteX30" fmla="*/ 248642 w 414402"/>
                <a:gd name="connsiteY30" fmla="*/ 598122 h 684110"/>
                <a:gd name="connsiteX31" fmla="*/ 157473 w 414402"/>
                <a:gd name="connsiteY31" fmla="*/ 467239 h 684110"/>
                <a:gd name="connsiteX32" fmla="*/ 211345 w 414402"/>
                <a:gd name="connsiteY32" fmla="*/ 628511 h 684110"/>
                <a:gd name="connsiteX33" fmla="*/ 143660 w 414402"/>
                <a:gd name="connsiteY33" fmla="*/ 684110 h 684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414402" h="684110">
                  <a:moveTo>
                    <a:pt x="144696" y="650268"/>
                  </a:moveTo>
                  <a:cubicBezTo>
                    <a:pt x="160236" y="637145"/>
                    <a:pt x="176121" y="624022"/>
                    <a:pt x="192007" y="610899"/>
                  </a:cubicBezTo>
                  <a:cubicBezTo>
                    <a:pt x="165761" y="535271"/>
                    <a:pt x="141242" y="458951"/>
                    <a:pt x="118105" y="382632"/>
                  </a:cubicBezTo>
                  <a:cubicBezTo>
                    <a:pt x="117759" y="381596"/>
                    <a:pt x="117414" y="380905"/>
                    <a:pt x="117414" y="379869"/>
                  </a:cubicBezTo>
                  <a:lnTo>
                    <a:pt x="245534" y="567732"/>
                  </a:lnTo>
                  <a:cubicBezTo>
                    <a:pt x="259692" y="556336"/>
                    <a:pt x="274197" y="544940"/>
                    <a:pt x="289046" y="533199"/>
                  </a:cubicBezTo>
                  <a:lnTo>
                    <a:pt x="268326" y="260038"/>
                  </a:lnTo>
                  <a:cubicBezTo>
                    <a:pt x="268671" y="261074"/>
                    <a:pt x="269016" y="262110"/>
                    <a:pt x="269362" y="262801"/>
                  </a:cubicBezTo>
                  <a:cubicBezTo>
                    <a:pt x="292499" y="339120"/>
                    <a:pt x="317018" y="415439"/>
                    <a:pt x="343264" y="491413"/>
                  </a:cubicBezTo>
                  <a:cubicBezTo>
                    <a:pt x="360185" y="478290"/>
                    <a:pt x="377452" y="465167"/>
                    <a:pt x="395064" y="452045"/>
                  </a:cubicBezTo>
                  <a:cubicBezTo>
                    <a:pt x="369164" y="376071"/>
                    <a:pt x="344645" y="300097"/>
                    <a:pt x="321507" y="223432"/>
                  </a:cubicBezTo>
                  <a:cubicBezTo>
                    <a:pt x="302169" y="159545"/>
                    <a:pt x="284211" y="96349"/>
                    <a:pt x="267290" y="33498"/>
                  </a:cubicBezTo>
                  <a:cubicBezTo>
                    <a:pt x="245188" y="50074"/>
                    <a:pt x="223087" y="66995"/>
                    <a:pt x="201331" y="83571"/>
                  </a:cubicBezTo>
                  <a:lnTo>
                    <a:pt x="214453" y="390920"/>
                  </a:lnTo>
                  <a:lnTo>
                    <a:pt x="78391" y="180611"/>
                  </a:lnTo>
                  <a:cubicBezTo>
                    <a:pt x="57671" y="197532"/>
                    <a:pt x="37296" y="214454"/>
                    <a:pt x="17267" y="231030"/>
                  </a:cubicBezTo>
                  <a:cubicBezTo>
                    <a:pt x="34188" y="293881"/>
                    <a:pt x="52146" y="357423"/>
                    <a:pt x="71484" y="421310"/>
                  </a:cubicBezTo>
                  <a:cubicBezTo>
                    <a:pt x="93586" y="498320"/>
                    <a:pt x="118450" y="574639"/>
                    <a:pt x="144696" y="650268"/>
                  </a:cubicBezTo>
                  <a:moveTo>
                    <a:pt x="143660" y="684110"/>
                  </a:moveTo>
                  <a:cubicBezTo>
                    <a:pt x="113961" y="599849"/>
                    <a:pt x="86334" y="515241"/>
                    <a:pt x="60779" y="429943"/>
                  </a:cubicBezTo>
                  <a:cubicBezTo>
                    <a:pt x="39023" y="357423"/>
                    <a:pt x="18648" y="285593"/>
                    <a:pt x="0" y="214454"/>
                  </a:cubicBezTo>
                  <a:cubicBezTo>
                    <a:pt x="25209" y="193388"/>
                    <a:pt x="50419" y="171977"/>
                    <a:pt x="76665" y="150912"/>
                  </a:cubicBezTo>
                  <a:lnTo>
                    <a:pt x="197877" y="340156"/>
                  </a:lnTo>
                  <a:lnTo>
                    <a:pt x="187517" y="63196"/>
                  </a:lnTo>
                  <a:cubicBezTo>
                    <a:pt x="214799" y="42131"/>
                    <a:pt x="242426" y="21066"/>
                    <a:pt x="270743" y="0"/>
                  </a:cubicBezTo>
                  <a:cubicBezTo>
                    <a:pt x="289737" y="71139"/>
                    <a:pt x="310111" y="142969"/>
                    <a:pt x="331867" y="215490"/>
                  </a:cubicBezTo>
                  <a:cubicBezTo>
                    <a:pt x="357768" y="300788"/>
                    <a:pt x="385049" y="385395"/>
                    <a:pt x="414403" y="470002"/>
                  </a:cubicBezTo>
                  <a:cubicBezTo>
                    <a:pt x="389539" y="488650"/>
                    <a:pt x="365020" y="506953"/>
                    <a:pt x="340846" y="525601"/>
                  </a:cubicBezTo>
                  <a:cubicBezTo>
                    <a:pt x="322544" y="472765"/>
                    <a:pt x="304931" y="419928"/>
                    <a:pt x="288010" y="366747"/>
                  </a:cubicBezTo>
                  <a:lnTo>
                    <a:pt x="304241" y="554264"/>
                  </a:lnTo>
                  <a:cubicBezTo>
                    <a:pt x="285593" y="568768"/>
                    <a:pt x="266944" y="583618"/>
                    <a:pt x="248642" y="598122"/>
                  </a:cubicBezTo>
                  <a:lnTo>
                    <a:pt x="157473" y="467239"/>
                  </a:lnTo>
                  <a:cubicBezTo>
                    <a:pt x="174740" y="521112"/>
                    <a:pt x="192697" y="574984"/>
                    <a:pt x="211345" y="628511"/>
                  </a:cubicBezTo>
                  <a:cubicBezTo>
                    <a:pt x="188208" y="646814"/>
                    <a:pt x="165761" y="665462"/>
                    <a:pt x="143660" y="684110"/>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2" name="任意多边形: 形状 141">
              <a:extLst>
                <a:ext uri="{FF2B5EF4-FFF2-40B4-BE49-F238E27FC236}">
                  <a16:creationId xmlns:a16="http://schemas.microsoft.com/office/drawing/2014/main" id="{9982EE70-7FA9-44C7-A1F8-8874C940F26B}"/>
                </a:ext>
              </a:extLst>
            </p:cNvPr>
            <p:cNvSpPr/>
            <p:nvPr/>
          </p:nvSpPr>
          <p:spPr>
            <a:xfrm>
              <a:off x="1799679" y="3245894"/>
              <a:ext cx="330486" cy="636108"/>
            </a:xfrm>
            <a:custGeom>
              <a:avLst/>
              <a:gdLst>
                <a:gd name="connsiteX0" fmla="*/ 42131 w 330486"/>
                <a:gd name="connsiteY0" fmla="*/ 281103 h 636108"/>
                <a:gd name="connsiteX1" fmla="*/ 164725 w 330486"/>
                <a:gd name="connsiteY1" fmla="*/ 170251 h 636108"/>
                <a:gd name="connsiteX2" fmla="*/ 183719 w 330486"/>
                <a:gd name="connsiteY2" fmla="*/ 235519 h 636108"/>
                <a:gd name="connsiteX3" fmla="*/ 68376 w 330486"/>
                <a:gd name="connsiteY3" fmla="*/ 339465 h 636108"/>
                <a:gd name="connsiteX4" fmla="*/ 76664 w 330486"/>
                <a:gd name="connsiteY4" fmla="*/ 367092 h 636108"/>
                <a:gd name="connsiteX5" fmla="*/ 97039 w 330486"/>
                <a:gd name="connsiteY5" fmla="*/ 432361 h 636108"/>
                <a:gd name="connsiteX6" fmla="*/ 212381 w 330486"/>
                <a:gd name="connsiteY6" fmla="*/ 328415 h 636108"/>
                <a:gd name="connsiteX7" fmla="*/ 233447 w 330486"/>
                <a:gd name="connsiteY7" fmla="*/ 394028 h 636108"/>
                <a:gd name="connsiteX8" fmla="*/ 110853 w 330486"/>
                <a:gd name="connsiteY8" fmla="*/ 504881 h 636108"/>
                <a:gd name="connsiteX9" fmla="*/ 143660 w 330486"/>
                <a:gd name="connsiteY9" fmla="*/ 601920 h 636108"/>
                <a:gd name="connsiteX10" fmla="*/ 311838 w 330486"/>
                <a:gd name="connsiteY10" fmla="*/ 452045 h 636108"/>
                <a:gd name="connsiteX11" fmla="*/ 237936 w 330486"/>
                <a:gd name="connsiteY11" fmla="*/ 223778 h 636108"/>
                <a:gd name="connsiteX12" fmla="*/ 183719 w 330486"/>
                <a:gd name="connsiteY12" fmla="*/ 33498 h 636108"/>
                <a:gd name="connsiteX13" fmla="*/ 15540 w 330486"/>
                <a:gd name="connsiteY13" fmla="*/ 183719 h 636108"/>
                <a:gd name="connsiteX14" fmla="*/ 42131 w 330486"/>
                <a:gd name="connsiteY14" fmla="*/ 281103 h 636108"/>
                <a:gd name="connsiteX15" fmla="*/ 40750 w 330486"/>
                <a:gd name="connsiteY15" fmla="*/ 314946 h 636108"/>
                <a:gd name="connsiteX16" fmla="*/ 0 w 330486"/>
                <a:gd name="connsiteY16" fmla="*/ 166452 h 636108"/>
                <a:gd name="connsiteX17" fmla="*/ 186827 w 330486"/>
                <a:gd name="connsiteY17" fmla="*/ 0 h 636108"/>
                <a:gd name="connsiteX18" fmla="*/ 247606 w 330486"/>
                <a:gd name="connsiteY18" fmla="*/ 215490 h 636108"/>
                <a:gd name="connsiteX19" fmla="*/ 330486 w 330486"/>
                <a:gd name="connsiteY19" fmla="*/ 469657 h 636108"/>
                <a:gd name="connsiteX20" fmla="*/ 144005 w 330486"/>
                <a:gd name="connsiteY20" fmla="*/ 636109 h 636108"/>
                <a:gd name="connsiteX21" fmla="*/ 93586 w 330486"/>
                <a:gd name="connsiteY21" fmla="*/ 487614 h 636108"/>
                <a:gd name="connsiteX22" fmla="*/ 215489 w 330486"/>
                <a:gd name="connsiteY22" fmla="*/ 376762 h 636108"/>
                <a:gd name="connsiteX23" fmla="*/ 211000 w 330486"/>
                <a:gd name="connsiteY23" fmla="*/ 362603 h 636108"/>
                <a:gd name="connsiteX24" fmla="*/ 96349 w 330486"/>
                <a:gd name="connsiteY24" fmla="*/ 466549 h 636108"/>
                <a:gd name="connsiteX25" fmla="*/ 68031 w 330486"/>
                <a:gd name="connsiteY25" fmla="*/ 375380 h 636108"/>
                <a:gd name="connsiteX26" fmla="*/ 52146 w 330486"/>
                <a:gd name="connsiteY26" fmla="*/ 321853 h 636108"/>
                <a:gd name="connsiteX27" fmla="*/ 166797 w 330486"/>
                <a:gd name="connsiteY27" fmla="*/ 217907 h 636108"/>
                <a:gd name="connsiteX28" fmla="*/ 162998 w 330486"/>
                <a:gd name="connsiteY28" fmla="*/ 204439 h 636108"/>
                <a:gd name="connsiteX29" fmla="*/ 40750 w 330486"/>
                <a:gd name="connsiteY29" fmla="*/ 314946 h 636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30486" h="636108">
                  <a:moveTo>
                    <a:pt x="42131" y="281103"/>
                  </a:moveTo>
                  <a:cubicBezTo>
                    <a:pt x="81499" y="244152"/>
                    <a:pt x="122594" y="207202"/>
                    <a:pt x="164725" y="170251"/>
                  </a:cubicBezTo>
                  <a:cubicBezTo>
                    <a:pt x="170941" y="192007"/>
                    <a:pt x="177157" y="213763"/>
                    <a:pt x="183719" y="235519"/>
                  </a:cubicBezTo>
                  <a:cubicBezTo>
                    <a:pt x="144005" y="270053"/>
                    <a:pt x="105673" y="304932"/>
                    <a:pt x="68376" y="339465"/>
                  </a:cubicBezTo>
                  <a:cubicBezTo>
                    <a:pt x="71139" y="348789"/>
                    <a:pt x="73902" y="357768"/>
                    <a:pt x="76664" y="367092"/>
                  </a:cubicBezTo>
                  <a:cubicBezTo>
                    <a:pt x="83226" y="388848"/>
                    <a:pt x="90133" y="410604"/>
                    <a:pt x="97039" y="432361"/>
                  </a:cubicBezTo>
                  <a:cubicBezTo>
                    <a:pt x="134336" y="397827"/>
                    <a:pt x="172668" y="362948"/>
                    <a:pt x="212381" y="328415"/>
                  </a:cubicBezTo>
                  <a:cubicBezTo>
                    <a:pt x="219288" y="350171"/>
                    <a:pt x="226195" y="372272"/>
                    <a:pt x="233447" y="394028"/>
                  </a:cubicBezTo>
                  <a:cubicBezTo>
                    <a:pt x="190971" y="430979"/>
                    <a:pt x="150221" y="467930"/>
                    <a:pt x="110853" y="504881"/>
                  </a:cubicBezTo>
                  <a:cubicBezTo>
                    <a:pt x="121558" y="537343"/>
                    <a:pt x="132609" y="569804"/>
                    <a:pt x="143660" y="601920"/>
                  </a:cubicBezTo>
                  <a:cubicBezTo>
                    <a:pt x="197187" y="551847"/>
                    <a:pt x="253131" y="501773"/>
                    <a:pt x="311838" y="452045"/>
                  </a:cubicBezTo>
                  <a:cubicBezTo>
                    <a:pt x="285593" y="376416"/>
                    <a:pt x="261074" y="300097"/>
                    <a:pt x="237936" y="223778"/>
                  </a:cubicBezTo>
                  <a:cubicBezTo>
                    <a:pt x="218597" y="159890"/>
                    <a:pt x="200640" y="96694"/>
                    <a:pt x="183719" y="33498"/>
                  </a:cubicBezTo>
                  <a:cubicBezTo>
                    <a:pt x="125011" y="83571"/>
                    <a:pt x="69067" y="133645"/>
                    <a:pt x="15540" y="183719"/>
                  </a:cubicBezTo>
                  <a:cubicBezTo>
                    <a:pt x="23828" y="215835"/>
                    <a:pt x="32807" y="248297"/>
                    <a:pt x="42131" y="281103"/>
                  </a:cubicBezTo>
                  <a:moveTo>
                    <a:pt x="40750" y="314946"/>
                  </a:moveTo>
                  <a:cubicBezTo>
                    <a:pt x="26246" y="265218"/>
                    <a:pt x="12777" y="215835"/>
                    <a:pt x="0" y="166452"/>
                  </a:cubicBezTo>
                  <a:cubicBezTo>
                    <a:pt x="59052" y="110853"/>
                    <a:pt x="121213" y="55254"/>
                    <a:pt x="186827" y="0"/>
                  </a:cubicBezTo>
                  <a:cubicBezTo>
                    <a:pt x="205475" y="71485"/>
                    <a:pt x="225849" y="143314"/>
                    <a:pt x="247606" y="215490"/>
                  </a:cubicBezTo>
                  <a:cubicBezTo>
                    <a:pt x="273506" y="300788"/>
                    <a:pt x="301133" y="385395"/>
                    <a:pt x="330486" y="469657"/>
                  </a:cubicBezTo>
                  <a:cubicBezTo>
                    <a:pt x="264872" y="525256"/>
                    <a:pt x="202712" y="580855"/>
                    <a:pt x="144005" y="636109"/>
                  </a:cubicBezTo>
                  <a:cubicBezTo>
                    <a:pt x="126393" y="586726"/>
                    <a:pt x="109817" y="537343"/>
                    <a:pt x="93586" y="487614"/>
                  </a:cubicBezTo>
                  <a:cubicBezTo>
                    <a:pt x="132954" y="450663"/>
                    <a:pt x="173359" y="413713"/>
                    <a:pt x="215489" y="376762"/>
                  </a:cubicBezTo>
                  <a:cubicBezTo>
                    <a:pt x="214108" y="371927"/>
                    <a:pt x="212381" y="367437"/>
                    <a:pt x="211000" y="362603"/>
                  </a:cubicBezTo>
                  <a:cubicBezTo>
                    <a:pt x="171632" y="397136"/>
                    <a:pt x="133300" y="432015"/>
                    <a:pt x="96349" y="466549"/>
                  </a:cubicBezTo>
                  <a:cubicBezTo>
                    <a:pt x="86679" y="436159"/>
                    <a:pt x="77010" y="405770"/>
                    <a:pt x="68031" y="375380"/>
                  </a:cubicBezTo>
                  <a:cubicBezTo>
                    <a:pt x="62506" y="357423"/>
                    <a:pt x="57326" y="339811"/>
                    <a:pt x="52146" y="321853"/>
                  </a:cubicBezTo>
                  <a:cubicBezTo>
                    <a:pt x="89097" y="287319"/>
                    <a:pt x="127429" y="252440"/>
                    <a:pt x="166797" y="217907"/>
                  </a:cubicBezTo>
                  <a:cubicBezTo>
                    <a:pt x="165416" y="213418"/>
                    <a:pt x="164034" y="208928"/>
                    <a:pt x="162998" y="204439"/>
                  </a:cubicBezTo>
                  <a:cubicBezTo>
                    <a:pt x="120522" y="241045"/>
                    <a:pt x="79773" y="277995"/>
                    <a:pt x="40750" y="314946"/>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3" name="任意多边形: 形状 142">
              <a:extLst>
                <a:ext uri="{FF2B5EF4-FFF2-40B4-BE49-F238E27FC236}">
                  <a16:creationId xmlns:a16="http://schemas.microsoft.com/office/drawing/2014/main" id="{4FCD0935-93A3-487A-B508-5A6ED3D16B36}"/>
                </a:ext>
              </a:extLst>
            </p:cNvPr>
            <p:cNvSpPr/>
            <p:nvPr/>
          </p:nvSpPr>
          <p:spPr>
            <a:xfrm>
              <a:off x="1607673" y="3414418"/>
              <a:ext cx="333248" cy="660282"/>
            </a:xfrm>
            <a:custGeom>
              <a:avLst/>
              <a:gdLst>
                <a:gd name="connsiteX0" fmla="*/ 142624 w 333248"/>
                <a:gd name="connsiteY0" fmla="*/ 626440 h 660282"/>
                <a:gd name="connsiteX1" fmla="*/ 198568 w 333248"/>
                <a:gd name="connsiteY1" fmla="*/ 567732 h 660282"/>
                <a:gd name="connsiteX2" fmla="*/ 181647 w 333248"/>
                <a:gd name="connsiteY2" fmla="*/ 200640 h 660282"/>
                <a:gd name="connsiteX3" fmla="*/ 200295 w 333248"/>
                <a:gd name="connsiteY3" fmla="*/ 263491 h 660282"/>
                <a:gd name="connsiteX4" fmla="*/ 274542 w 333248"/>
                <a:gd name="connsiteY4" fmla="*/ 491413 h 660282"/>
                <a:gd name="connsiteX5" fmla="*/ 315291 w 333248"/>
                <a:gd name="connsiteY5" fmla="*/ 452045 h 660282"/>
                <a:gd name="connsiteX6" fmla="*/ 241044 w 333248"/>
                <a:gd name="connsiteY6" fmla="*/ 223778 h 660282"/>
                <a:gd name="connsiteX7" fmla="*/ 187172 w 333248"/>
                <a:gd name="connsiteY7" fmla="*/ 33498 h 660282"/>
                <a:gd name="connsiteX8" fmla="*/ 125011 w 333248"/>
                <a:gd name="connsiteY8" fmla="*/ 93931 h 660282"/>
                <a:gd name="connsiteX9" fmla="*/ 135026 w 333248"/>
                <a:gd name="connsiteY9" fmla="*/ 455844 h 660282"/>
                <a:gd name="connsiteX10" fmla="*/ 104982 w 333248"/>
                <a:gd name="connsiteY10" fmla="*/ 359149 h 660282"/>
                <a:gd name="connsiteX11" fmla="*/ 51110 w 333248"/>
                <a:gd name="connsiteY11" fmla="*/ 168524 h 660282"/>
                <a:gd name="connsiteX12" fmla="*/ 14159 w 333248"/>
                <a:gd name="connsiteY12" fmla="*/ 207547 h 660282"/>
                <a:gd name="connsiteX13" fmla="*/ 68031 w 333248"/>
                <a:gd name="connsiteY13" fmla="*/ 398172 h 660282"/>
                <a:gd name="connsiteX14" fmla="*/ 142624 w 333248"/>
                <a:gd name="connsiteY14" fmla="*/ 626440 h 660282"/>
                <a:gd name="connsiteX15" fmla="*/ 144005 w 333248"/>
                <a:gd name="connsiteY15" fmla="*/ 660282 h 660282"/>
                <a:gd name="connsiteX16" fmla="*/ 60434 w 333248"/>
                <a:gd name="connsiteY16" fmla="*/ 406806 h 660282"/>
                <a:gd name="connsiteX17" fmla="*/ 0 w 333248"/>
                <a:gd name="connsiteY17" fmla="*/ 190971 h 660282"/>
                <a:gd name="connsiteX18" fmla="*/ 52491 w 333248"/>
                <a:gd name="connsiteY18" fmla="*/ 135372 h 660282"/>
                <a:gd name="connsiteX19" fmla="*/ 112925 w 333248"/>
                <a:gd name="connsiteY19" fmla="*/ 351207 h 660282"/>
                <a:gd name="connsiteX20" fmla="*/ 120177 w 333248"/>
                <a:gd name="connsiteY20" fmla="*/ 375380 h 660282"/>
                <a:gd name="connsiteX21" fmla="*/ 114306 w 333248"/>
                <a:gd name="connsiteY21" fmla="*/ 72521 h 660282"/>
                <a:gd name="connsiteX22" fmla="*/ 189244 w 333248"/>
                <a:gd name="connsiteY22" fmla="*/ 0 h 660282"/>
                <a:gd name="connsiteX23" fmla="*/ 250023 w 333248"/>
                <a:gd name="connsiteY23" fmla="*/ 215835 h 660282"/>
                <a:gd name="connsiteX24" fmla="*/ 333249 w 333248"/>
                <a:gd name="connsiteY24" fmla="*/ 469657 h 660282"/>
                <a:gd name="connsiteX25" fmla="*/ 275232 w 333248"/>
                <a:gd name="connsiteY25" fmla="*/ 525601 h 660282"/>
                <a:gd name="connsiteX26" fmla="*/ 194769 w 333248"/>
                <a:gd name="connsiteY26" fmla="*/ 281449 h 660282"/>
                <a:gd name="connsiteX27" fmla="*/ 211345 w 333248"/>
                <a:gd name="connsiteY27" fmla="*/ 589489 h 660282"/>
                <a:gd name="connsiteX28" fmla="*/ 144005 w 333248"/>
                <a:gd name="connsiteY28" fmla="*/ 660282 h 660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33248" h="660282">
                  <a:moveTo>
                    <a:pt x="142624" y="626440"/>
                  </a:moveTo>
                  <a:cubicBezTo>
                    <a:pt x="160926" y="606755"/>
                    <a:pt x="179574" y="587416"/>
                    <a:pt x="198568" y="567732"/>
                  </a:cubicBezTo>
                  <a:lnTo>
                    <a:pt x="181647" y="200640"/>
                  </a:lnTo>
                  <a:cubicBezTo>
                    <a:pt x="187863" y="221706"/>
                    <a:pt x="194079" y="242426"/>
                    <a:pt x="200295" y="263491"/>
                  </a:cubicBezTo>
                  <a:cubicBezTo>
                    <a:pt x="223432" y="339811"/>
                    <a:pt x="248296" y="416130"/>
                    <a:pt x="274542" y="491413"/>
                  </a:cubicBezTo>
                  <a:cubicBezTo>
                    <a:pt x="288010" y="478290"/>
                    <a:pt x="301478" y="465167"/>
                    <a:pt x="315291" y="452045"/>
                  </a:cubicBezTo>
                  <a:cubicBezTo>
                    <a:pt x="289046" y="376416"/>
                    <a:pt x="264182" y="300442"/>
                    <a:pt x="241044" y="223778"/>
                  </a:cubicBezTo>
                  <a:cubicBezTo>
                    <a:pt x="221705" y="159891"/>
                    <a:pt x="203748" y="96694"/>
                    <a:pt x="187172" y="33498"/>
                  </a:cubicBezTo>
                  <a:cubicBezTo>
                    <a:pt x="166106" y="53527"/>
                    <a:pt x="145386" y="73557"/>
                    <a:pt x="125011" y="93931"/>
                  </a:cubicBezTo>
                  <a:lnTo>
                    <a:pt x="135026" y="455844"/>
                  </a:lnTo>
                  <a:cubicBezTo>
                    <a:pt x="124666" y="423727"/>
                    <a:pt x="114651" y="391611"/>
                    <a:pt x="104982" y="359149"/>
                  </a:cubicBezTo>
                  <a:cubicBezTo>
                    <a:pt x="85643" y="295262"/>
                    <a:pt x="67686" y="231721"/>
                    <a:pt x="51110" y="168524"/>
                  </a:cubicBezTo>
                  <a:cubicBezTo>
                    <a:pt x="38678" y="181647"/>
                    <a:pt x="26246" y="194424"/>
                    <a:pt x="14159" y="207547"/>
                  </a:cubicBezTo>
                  <a:cubicBezTo>
                    <a:pt x="30735" y="270743"/>
                    <a:pt x="48692" y="334285"/>
                    <a:pt x="68031" y="398172"/>
                  </a:cubicBezTo>
                  <a:cubicBezTo>
                    <a:pt x="91514" y="475182"/>
                    <a:pt x="116378" y="551156"/>
                    <a:pt x="142624" y="626440"/>
                  </a:cubicBezTo>
                  <a:moveTo>
                    <a:pt x="144005" y="660282"/>
                  </a:moveTo>
                  <a:cubicBezTo>
                    <a:pt x="113961" y="576366"/>
                    <a:pt x="86334" y="492104"/>
                    <a:pt x="60434" y="406806"/>
                  </a:cubicBezTo>
                  <a:cubicBezTo>
                    <a:pt x="38678" y="334285"/>
                    <a:pt x="18303" y="262455"/>
                    <a:pt x="0" y="190971"/>
                  </a:cubicBezTo>
                  <a:cubicBezTo>
                    <a:pt x="16921" y="172323"/>
                    <a:pt x="34534" y="154020"/>
                    <a:pt x="52491" y="135372"/>
                  </a:cubicBezTo>
                  <a:cubicBezTo>
                    <a:pt x="70794" y="206856"/>
                    <a:pt x="91169" y="279031"/>
                    <a:pt x="112925" y="351207"/>
                  </a:cubicBezTo>
                  <a:cubicBezTo>
                    <a:pt x="115342" y="359149"/>
                    <a:pt x="117759" y="367438"/>
                    <a:pt x="120177" y="375380"/>
                  </a:cubicBezTo>
                  <a:lnTo>
                    <a:pt x="114306" y="72521"/>
                  </a:lnTo>
                  <a:cubicBezTo>
                    <a:pt x="138825" y="48347"/>
                    <a:pt x="163689" y="24174"/>
                    <a:pt x="189244" y="0"/>
                  </a:cubicBezTo>
                  <a:cubicBezTo>
                    <a:pt x="207892" y="71485"/>
                    <a:pt x="227921" y="143314"/>
                    <a:pt x="250023" y="215835"/>
                  </a:cubicBezTo>
                  <a:cubicBezTo>
                    <a:pt x="275923" y="301133"/>
                    <a:pt x="303550" y="385740"/>
                    <a:pt x="333249" y="469657"/>
                  </a:cubicBezTo>
                  <a:cubicBezTo>
                    <a:pt x="313565" y="488305"/>
                    <a:pt x="294226" y="506953"/>
                    <a:pt x="275232" y="525601"/>
                  </a:cubicBezTo>
                  <a:cubicBezTo>
                    <a:pt x="246570" y="444793"/>
                    <a:pt x="219633" y="363293"/>
                    <a:pt x="194769" y="281449"/>
                  </a:cubicBezTo>
                  <a:lnTo>
                    <a:pt x="211345" y="589489"/>
                  </a:lnTo>
                  <a:cubicBezTo>
                    <a:pt x="188553" y="613317"/>
                    <a:pt x="166106" y="636799"/>
                    <a:pt x="144005" y="660282"/>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4" name="任意多边形: 形状 143">
              <a:extLst>
                <a:ext uri="{FF2B5EF4-FFF2-40B4-BE49-F238E27FC236}">
                  <a16:creationId xmlns:a16="http://schemas.microsoft.com/office/drawing/2014/main" id="{1345BE26-319A-438B-866D-32C013AEB386}"/>
                </a:ext>
              </a:extLst>
            </p:cNvPr>
            <p:cNvSpPr/>
            <p:nvPr/>
          </p:nvSpPr>
          <p:spPr>
            <a:xfrm>
              <a:off x="1387694" y="3701738"/>
              <a:ext cx="277995" cy="637835"/>
            </a:xfrm>
            <a:custGeom>
              <a:avLst/>
              <a:gdLst>
                <a:gd name="connsiteX0" fmla="*/ 46620 w 277995"/>
                <a:gd name="connsiteY0" fmla="*/ 309076 h 637835"/>
                <a:gd name="connsiteX1" fmla="*/ 187172 w 277995"/>
                <a:gd name="connsiteY1" fmla="*/ 406115 h 637835"/>
                <a:gd name="connsiteX2" fmla="*/ 108090 w 277995"/>
                <a:gd name="connsiteY2" fmla="*/ 507644 h 637835"/>
                <a:gd name="connsiteX3" fmla="*/ 141242 w 277995"/>
                <a:gd name="connsiteY3" fmla="*/ 603992 h 637835"/>
                <a:gd name="connsiteX4" fmla="*/ 262110 w 277995"/>
                <a:gd name="connsiteY4" fmla="*/ 452045 h 637835"/>
                <a:gd name="connsiteX5" fmla="*/ 221015 w 277995"/>
                <a:gd name="connsiteY5" fmla="*/ 330832 h 637835"/>
                <a:gd name="connsiteX6" fmla="*/ 75974 w 277995"/>
                <a:gd name="connsiteY6" fmla="*/ 235174 h 637835"/>
                <a:gd name="connsiteX7" fmla="*/ 160236 w 277995"/>
                <a:gd name="connsiteY7" fmla="*/ 131573 h 637835"/>
                <a:gd name="connsiteX8" fmla="*/ 133645 w 277995"/>
                <a:gd name="connsiteY8" fmla="*/ 33843 h 637835"/>
                <a:gd name="connsiteX9" fmla="*/ 12432 w 277995"/>
                <a:gd name="connsiteY9" fmla="*/ 185791 h 637835"/>
                <a:gd name="connsiteX10" fmla="*/ 46620 w 277995"/>
                <a:gd name="connsiteY10" fmla="*/ 309076 h 637835"/>
                <a:gd name="connsiteX11" fmla="*/ 44548 w 277995"/>
                <a:gd name="connsiteY11" fmla="*/ 331522 h 637835"/>
                <a:gd name="connsiteX12" fmla="*/ 0 w 277995"/>
                <a:gd name="connsiteY12" fmla="*/ 168524 h 637835"/>
                <a:gd name="connsiteX13" fmla="*/ 133990 w 277995"/>
                <a:gd name="connsiteY13" fmla="*/ 0 h 637835"/>
                <a:gd name="connsiteX14" fmla="*/ 174395 w 277995"/>
                <a:gd name="connsiteY14" fmla="*/ 148840 h 637835"/>
                <a:gd name="connsiteX15" fmla="*/ 105673 w 277995"/>
                <a:gd name="connsiteY15" fmla="*/ 231720 h 637835"/>
                <a:gd name="connsiteX16" fmla="*/ 223087 w 277995"/>
                <a:gd name="connsiteY16" fmla="*/ 308385 h 637835"/>
                <a:gd name="connsiteX17" fmla="*/ 277995 w 277995"/>
                <a:gd name="connsiteY17" fmla="*/ 469311 h 637835"/>
                <a:gd name="connsiteX18" fmla="*/ 144005 w 277995"/>
                <a:gd name="connsiteY18" fmla="*/ 637835 h 637835"/>
                <a:gd name="connsiteX19" fmla="*/ 93241 w 277995"/>
                <a:gd name="connsiteY19" fmla="*/ 490377 h 637835"/>
                <a:gd name="connsiteX20" fmla="*/ 155401 w 277995"/>
                <a:gd name="connsiteY20" fmla="*/ 409223 h 637835"/>
                <a:gd name="connsiteX21" fmla="*/ 44548 w 277995"/>
                <a:gd name="connsiteY21" fmla="*/ 331522 h 637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77995" h="637835">
                  <a:moveTo>
                    <a:pt x="46620" y="309076"/>
                  </a:moveTo>
                  <a:lnTo>
                    <a:pt x="187172" y="406115"/>
                  </a:lnTo>
                  <a:cubicBezTo>
                    <a:pt x="159545" y="439958"/>
                    <a:pt x="132954" y="474146"/>
                    <a:pt x="108090" y="507644"/>
                  </a:cubicBezTo>
                  <a:cubicBezTo>
                    <a:pt x="118795" y="539760"/>
                    <a:pt x="129846" y="571876"/>
                    <a:pt x="141242" y="603992"/>
                  </a:cubicBezTo>
                  <a:cubicBezTo>
                    <a:pt x="178539" y="553573"/>
                    <a:pt x="218943" y="502809"/>
                    <a:pt x="262110" y="452045"/>
                  </a:cubicBezTo>
                  <a:cubicBezTo>
                    <a:pt x="247951" y="411985"/>
                    <a:pt x="234138" y="371581"/>
                    <a:pt x="221015" y="330832"/>
                  </a:cubicBezTo>
                  <a:lnTo>
                    <a:pt x="75974" y="235174"/>
                  </a:lnTo>
                  <a:cubicBezTo>
                    <a:pt x="102565" y="200640"/>
                    <a:pt x="130882" y="166106"/>
                    <a:pt x="160236" y="131573"/>
                  </a:cubicBezTo>
                  <a:cubicBezTo>
                    <a:pt x="150912" y="98766"/>
                    <a:pt x="142278" y="66304"/>
                    <a:pt x="133645" y="33843"/>
                  </a:cubicBezTo>
                  <a:cubicBezTo>
                    <a:pt x="90478" y="84607"/>
                    <a:pt x="50074" y="135372"/>
                    <a:pt x="12432" y="185791"/>
                  </a:cubicBezTo>
                  <a:cubicBezTo>
                    <a:pt x="23483" y="226540"/>
                    <a:pt x="34879" y="267635"/>
                    <a:pt x="46620" y="309076"/>
                  </a:cubicBezTo>
                  <a:moveTo>
                    <a:pt x="44548" y="331522"/>
                  </a:moveTo>
                  <a:cubicBezTo>
                    <a:pt x="28663" y="276959"/>
                    <a:pt x="13813" y="222742"/>
                    <a:pt x="0" y="168524"/>
                  </a:cubicBezTo>
                  <a:cubicBezTo>
                    <a:pt x="41095" y="112579"/>
                    <a:pt x="85643" y="56635"/>
                    <a:pt x="133990" y="0"/>
                  </a:cubicBezTo>
                  <a:cubicBezTo>
                    <a:pt x="146768" y="49383"/>
                    <a:pt x="160236" y="99111"/>
                    <a:pt x="174395" y="148840"/>
                  </a:cubicBezTo>
                  <a:cubicBezTo>
                    <a:pt x="150566" y="176466"/>
                    <a:pt x="127774" y="204093"/>
                    <a:pt x="105673" y="231720"/>
                  </a:cubicBezTo>
                  <a:lnTo>
                    <a:pt x="223087" y="308385"/>
                  </a:lnTo>
                  <a:cubicBezTo>
                    <a:pt x="240354" y="362257"/>
                    <a:pt x="258656" y="416130"/>
                    <a:pt x="277995" y="469311"/>
                  </a:cubicBezTo>
                  <a:cubicBezTo>
                    <a:pt x="229648" y="525601"/>
                    <a:pt x="185100" y="581891"/>
                    <a:pt x="144005" y="637835"/>
                  </a:cubicBezTo>
                  <a:cubicBezTo>
                    <a:pt x="126393" y="589143"/>
                    <a:pt x="109471" y="539760"/>
                    <a:pt x="93241" y="490377"/>
                  </a:cubicBezTo>
                  <a:cubicBezTo>
                    <a:pt x="112925" y="463441"/>
                    <a:pt x="133645" y="436505"/>
                    <a:pt x="155401" y="409223"/>
                  </a:cubicBezTo>
                  <a:lnTo>
                    <a:pt x="44548" y="331522"/>
                  </a:ln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5" name="任意多边形: 形状 144">
              <a:extLst>
                <a:ext uri="{FF2B5EF4-FFF2-40B4-BE49-F238E27FC236}">
                  <a16:creationId xmlns:a16="http://schemas.microsoft.com/office/drawing/2014/main" id="{A515D09E-95AD-4E49-B4A4-C8E424876419}"/>
                </a:ext>
              </a:extLst>
            </p:cNvPr>
            <p:cNvSpPr/>
            <p:nvPr/>
          </p:nvSpPr>
          <p:spPr>
            <a:xfrm>
              <a:off x="1260956" y="3872679"/>
              <a:ext cx="235631" cy="596695"/>
            </a:xfrm>
            <a:custGeom>
              <a:avLst/>
              <a:gdLst>
                <a:gd name="connsiteX0" fmla="*/ 51110 w 235631"/>
                <a:gd name="connsiteY0" fmla="*/ 349825 h 596695"/>
                <a:gd name="connsiteX1" fmla="*/ 203057 w 235631"/>
                <a:gd name="connsiteY1" fmla="*/ 523184 h 596695"/>
                <a:gd name="connsiteX2" fmla="*/ 150912 w 235631"/>
                <a:gd name="connsiteY2" fmla="*/ 127429 h 596695"/>
                <a:gd name="connsiteX3" fmla="*/ 125357 w 235631"/>
                <a:gd name="connsiteY3" fmla="*/ 34188 h 596695"/>
                <a:gd name="connsiteX4" fmla="*/ 96003 w 235631"/>
                <a:gd name="connsiteY4" fmla="*/ 75283 h 596695"/>
                <a:gd name="connsiteX5" fmla="*/ 148149 w 235631"/>
                <a:gd name="connsiteY5" fmla="*/ 261419 h 596695"/>
                <a:gd name="connsiteX6" fmla="*/ 160236 w 235631"/>
                <a:gd name="connsiteY6" fmla="*/ 443411 h 596695"/>
                <a:gd name="connsiteX7" fmla="*/ 88061 w 235631"/>
                <a:gd name="connsiteY7" fmla="*/ 351552 h 596695"/>
                <a:gd name="connsiteX8" fmla="*/ 35915 w 235631"/>
                <a:gd name="connsiteY8" fmla="*/ 165071 h 596695"/>
                <a:gd name="connsiteX9" fmla="*/ 11051 w 235631"/>
                <a:gd name="connsiteY9" fmla="*/ 205475 h 596695"/>
                <a:gd name="connsiteX10" fmla="*/ 36260 w 235631"/>
                <a:gd name="connsiteY10" fmla="*/ 299406 h 596695"/>
                <a:gd name="connsiteX11" fmla="*/ 51110 w 235631"/>
                <a:gd name="connsiteY11" fmla="*/ 349825 h 596695"/>
                <a:gd name="connsiteX12" fmla="*/ 46275 w 235631"/>
                <a:gd name="connsiteY12" fmla="*/ 358459 h 596695"/>
                <a:gd name="connsiteX13" fmla="*/ 31771 w 235631"/>
                <a:gd name="connsiteY13" fmla="*/ 307694 h 596695"/>
                <a:gd name="connsiteX14" fmla="*/ 0 w 235631"/>
                <a:gd name="connsiteY14" fmla="*/ 188208 h 596695"/>
                <a:gd name="connsiteX15" fmla="*/ 34879 w 235631"/>
                <a:gd name="connsiteY15" fmla="*/ 131573 h 596695"/>
                <a:gd name="connsiteX16" fmla="*/ 93586 w 235631"/>
                <a:gd name="connsiteY16" fmla="*/ 343609 h 596695"/>
                <a:gd name="connsiteX17" fmla="*/ 155056 w 235631"/>
                <a:gd name="connsiteY17" fmla="*/ 412676 h 596695"/>
                <a:gd name="connsiteX18" fmla="*/ 142624 w 235631"/>
                <a:gd name="connsiteY18" fmla="*/ 269362 h 596695"/>
                <a:gd name="connsiteX19" fmla="*/ 83917 w 235631"/>
                <a:gd name="connsiteY19" fmla="*/ 57326 h 596695"/>
                <a:gd name="connsiteX20" fmla="*/ 124666 w 235631"/>
                <a:gd name="connsiteY20" fmla="*/ 0 h 596695"/>
                <a:gd name="connsiteX21" fmla="*/ 156782 w 235631"/>
                <a:gd name="connsiteY21" fmla="*/ 119141 h 596695"/>
                <a:gd name="connsiteX22" fmla="*/ 235519 w 235631"/>
                <a:gd name="connsiteY22" fmla="*/ 455843 h 596695"/>
                <a:gd name="connsiteX23" fmla="*/ 150221 w 235631"/>
                <a:gd name="connsiteY23" fmla="*/ 594323 h 596695"/>
                <a:gd name="connsiteX24" fmla="*/ 46275 w 235631"/>
                <a:gd name="connsiteY24" fmla="*/ 358459 h 596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35631" h="596695">
                  <a:moveTo>
                    <a:pt x="51110" y="349825"/>
                  </a:moveTo>
                  <a:cubicBezTo>
                    <a:pt x="112579" y="558753"/>
                    <a:pt x="147458" y="628857"/>
                    <a:pt x="203057" y="523184"/>
                  </a:cubicBezTo>
                  <a:cubicBezTo>
                    <a:pt x="242080" y="449627"/>
                    <a:pt x="238627" y="437541"/>
                    <a:pt x="150912" y="127429"/>
                  </a:cubicBezTo>
                  <a:lnTo>
                    <a:pt x="125357" y="34188"/>
                  </a:lnTo>
                  <a:cubicBezTo>
                    <a:pt x="115342" y="48002"/>
                    <a:pt x="105673" y="61470"/>
                    <a:pt x="96003" y="75283"/>
                  </a:cubicBezTo>
                  <a:cubicBezTo>
                    <a:pt x="111889" y="137098"/>
                    <a:pt x="129501" y="199259"/>
                    <a:pt x="148149" y="261419"/>
                  </a:cubicBezTo>
                  <a:cubicBezTo>
                    <a:pt x="167833" y="327033"/>
                    <a:pt x="186827" y="400935"/>
                    <a:pt x="160236" y="443411"/>
                  </a:cubicBezTo>
                  <a:cubicBezTo>
                    <a:pt x="138480" y="473801"/>
                    <a:pt x="117069" y="446519"/>
                    <a:pt x="88061" y="351552"/>
                  </a:cubicBezTo>
                  <a:cubicBezTo>
                    <a:pt x="69412" y="289391"/>
                    <a:pt x="51800" y="227231"/>
                    <a:pt x="35915" y="165071"/>
                  </a:cubicBezTo>
                  <a:cubicBezTo>
                    <a:pt x="27282" y="178539"/>
                    <a:pt x="18993" y="192007"/>
                    <a:pt x="11051" y="205475"/>
                  </a:cubicBezTo>
                  <a:cubicBezTo>
                    <a:pt x="18993" y="236555"/>
                    <a:pt x="27627" y="267981"/>
                    <a:pt x="36260" y="299406"/>
                  </a:cubicBezTo>
                  <a:cubicBezTo>
                    <a:pt x="40750" y="314946"/>
                    <a:pt x="46620" y="334976"/>
                    <a:pt x="51110" y="349825"/>
                  </a:cubicBezTo>
                  <a:moveTo>
                    <a:pt x="46275" y="358459"/>
                  </a:moveTo>
                  <a:cubicBezTo>
                    <a:pt x="41786" y="343264"/>
                    <a:pt x="35915" y="322889"/>
                    <a:pt x="31771" y="307694"/>
                  </a:cubicBezTo>
                  <a:cubicBezTo>
                    <a:pt x="20720" y="267981"/>
                    <a:pt x="10015" y="227922"/>
                    <a:pt x="0" y="188208"/>
                  </a:cubicBezTo>
                  <a:cubicBezTo>
                    <a:pt x="11051" y="169215"/>
                    <a:pt x="22792" y="150566"/>
                    <a:pt x="34879" y="131573"/>
                  </a:cubicBezTo>
                  <a:cubicBezTo>
                    <a:pt x="52491" y="202021"/>
                    <a:pt x="72175" y="272815"/>
                    <a:pt x="93586" y="343609"/>
                  </a:cubicBezTo>
                  <a:cubicBezTo>
                    <a:pt x="106363" y="385395"/>
                    <a:pt x="129846" y="463095"/>
                    <a:pt x="155056" y="412676"/>
                  </a:cubicBezTo>
                  <a:cubicBezTo>
                    <a:pt x="172668" y="377452"/>
                    <a:pt x="159200" y="324961"/>
                    <a:pt x="142624" y="269362"/>
                  </a:cubicBezTo>
                  <a:cubicBezTo>
                    <a:pt x="121213" y="198568"/>
                    <a:pt x="101529" y="127774"/>
                    <a:pt x="83917" y="57326"/>
                  </a:cubicBezTo>
                  <a:cubicBezTo>
                    <a:pt x="97039" y="38332"/>
                    <a:pt x="110507" y="19339"/>
                    <a:pt x="124666" y="0"/>
                  </a:cubicBezTo>
                  <a:lnTo>
                    <a:pt x="156782" y="119141"/>
                  </a:lnTo>
                  <a:cubicBezTo>
                    <a:pt x="236210" y="400244"/>
                    <a:pt x="236210" y="400244"/>
                    <a:pt x="235519" y="455843"/>
                  </a:cubicBezTo>
                  <a:cubicBezTo>
                    <a:pt x="234483" y="531472"/>
                    <a:pt x="184755" y="611590"/>
                    <a:pt x="150221" y="594323"/>
                  </a:cubicBezTo>
                  <a:cubicBezTo>
                    <a:pt x="132954" y="586035"/>
                    <a:pt x="103601" y="552537"/>
                    <a:pt x="46275" y="358459"/>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6" name="任意多边形: 形状 145">
              <a:extLst>
                <a:ext uri="{FF2B5EF4-FFF2-40B4-BE49-F238E27FC236}">
                  <a16:creationId xmlns:a16="http://schemas.microsoft.com/office/drawing/2014/main" id="{A84CE163-05B5-40E0-857A-9418F4A13936}"/>
                </a:ext>
              </a:extLst>
            </p:cNvPr>
            <p:cNvSpPr/>
            <p:nvPr/>
          </p:nvSpPr>
          <p:spPr>
            <a:xfrm>
              <a:off x="1183575" y="4124718"/>
              <a:ext cx="188128" cy="536369"/>
            </a:xfrm>
            <a:custGeom>
              <a:avLst/>
              <a:gdLst>
                <a:gd name="connsiteX0" fmla="*/ 72546 w 188128"/>
                <a:gd name="connsiteY0" fmla="*/ 318802 h 536369"/>
                <a:gd name="connsiteX1" fmla="*/ 119512 w 188128"/>
                <a:gd name="connsiteY1" fmla="*/ 364732 h 536369"/>
                <a:gd name="connsiteX2" fmla="*/ 69783 w 188128"/>
                <a:gd name="connsiteY2" fmla="*/ 158911 h 536369"/>
                <a:gd name="connsiteX3" fmla="*/ 72546 w 188128"/>
                <a:gd name="connsiteY3" fmla="*/ 318802 h 536369"/>
                <a:gd name="connsiteX4" fmla="*/ 69783 w 188128"/>
                <a:gd name="connsiteY4" fmla="*/ 329507 h 536369"/>
                <a:gd name="connsiteX5" fmla="*/ 54243 w 188128"/>
                <a:gd name="connsiteY5" fmla="*/ 140954 h 536369"/>
                <a:gd name="connsiteX6" fmla="*/ 127454 w 188128"/>
                <a:gd name="connsiteY6" fmla="*/ 274599 h 536369"/>
                <a:gd name="connsiteX7" fmla="*/ 108461 w 188128"/>
                <a:gd name="connsiteY7" fmla="*/ 401337 h 536369"/>
                <a:gd name="connsiteX8" fmla="*/ 69783 w 188128"/>
                <a:gd name="connsiteY8" fmla="*/ 329507 h 536369"/>
                <a:gd name="connsiteX9" fmla="*/ 49409 w 188128"/>
                <a:gd name="connsiteY9" fmla="*/ 368530 h 536369"/>
                <a:gd name="connsiteX10" fmla="*/ 159225 w 188128"/>
                <a:gd name="connsiteY10" fmla="*/ 479728 h 536369"/>
                <a:gd name="connsiteX11" fmla="*/ 52862 w 188128"/>
                <a:gd name="connsiteY11" fmla="*/ 24921 h 536369"/>
                <a:gd name="connsiteX12" fmla="*/ 49409 w 188128"/>
                <a:gd name="connsiteY12" fmla="*/ 368530 h 536369"/>
                <a:gd name="connsiteX13" fmla="*/ 46301 w 188128"/>
                <a:gd name="connsiteY13" fmla="*/ 377509 h 536369"/>
                <a:gd name="connsiteX14" fmla="*/ 28688 w 188128"/>
                <a:gd name="connsiteY14" fmla="*/ 14906 h 536369"/>
                <a:gd name="connsiteX15" fmla="*/ 184435 w 188128"/>
                <a:gd name="connsiteY15" fmla="*/ 350573 h 536369"/>
                <a:gd name="connsiteX16" fmla="*/ 120893 w 188128"/>
                <a:gd name="connsiteY16" fmla="*/ 532219 h 536369"/>
                <a:gd name="connsiteX17" fmla="*/ 46301 w 188128"/>
                <a:gd name="connsiteY17" fmla="*/ 377509 h 536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128" h="536369">
                  <a:moveTo>
                    <a:pt x="72546" y="318802"/>
                  </a:moveTo>
                  <a:cubicBezTo>
                    <a:pt x="96374" y="390977"/>
                    <a:pt x="110878" y="379581"/>
                    <a:pt x="119512" y="364732"/>
                  </a:cubicBezTo>
                  <a:cubicBezTo>
                    <a:pt x="146448" y="304988"/>
                    <a:pt x="91194" y="152350"/>
                    <a:pt x="69783" y="158911"/>
                  </a:cubicBezTo>
                  <a:cubicBezTo>
                    <a:pt x="57351" y="162365"/>
                    <a:pt x="35595" y="206913"/>
                    <a:pt x="72546" y="318802"/>
                  </a:cubicBezTo>
                  <a:moveTo>
                    <a:pt x="69783" y="329507"/>
                  </a:moveTo>
                  <a:cubicBezTo>
                    <a:pt x="41811" y="245936"/>
                    <a:pt x="35941" y="173761"/>
                    <a:pt x="54243" y="140954"/>
                  </a:cubicBezTo>
                  <a:cubicBezTo>
                    <a:pt x="86360" y="91226"/>
                    <a:pt x="127109" y="272527"/>
                    <a:pt x="127454" y="274599"/>
                  </a:cubicBezTo>
                  <a:cubicBezTo>
                    <a:pt x="150247" y="381653"/>
                    <a:pt x="123310" y="408589"/>
                    <a:pt x="108461" y="401337"/>
                  </a:cubicBezTo>
                  <a:cubicBezTo>
                    <a:pt x="100173" y="397193"/>
                    <a:pt x="87050" y="381307"/>
                    <a:pt x="69783" y="329507"/>
                  </a:cubicBezTo>
                  <a:moveTo>
                    <a:pt x="49409" y="368530"/>
                  </a:moveTo>
                  <a:cubicBezTo>
                    <a:pt x="107425" y="551904"/>
                    <a:pt x="136433" y="521859"/>
                    <a:pt x="159225" y="479728"/>
                  </a:cubicBezTo>
                  <a:cubicBezTo>
                    <a:pt x="220004" y="347119"/>
                    <a:pt x="101209" y="10417"/>
                    <a:pt x="52862" y="24921"/>
                  </a:cubicBezTo>
                  <a:cubicBezTo>
                    <a:pt x="52171" y="25266"/>
                    <a:pt x="-46940" y="64635"/>
                    <a:pt x="49409" y="368530"/>
                  </a:cubicBezTo>
                  <a:moveTo>
                    <a:pt x="46301" y="377509"/>
                  </a:moveTo>
                  <a:cubicBezTo>
                    <a:pt x="-34508" y="122651"/>
                    <a:pt x="11422" y="44605"/>
                    <a:pt x="28688" y="14906"/>
                  </a:cubicBezTo>
                  <a:cubicBezTo>
                    <a:pt x="106734" y="-84551"/>
                    <a:pt x="184089" y="346083"/>
                    <a:pt x="184435" y="350573"/>
                  </a:cubicBezTo>
                  <a:cubicBezTo>
                    <a:pt x="202047" y="484908"/>
                    <a:pt x="152664" y="554666"/>
                    <a:pt x="120893" y="532219"/>
                  </a:cubicBezTo>
                  <a:cubicBezTo>
                    <a:pt x="99828" y="517715"/>
                    <a:pt x="73237" y="462462"/>
                    <a:pt x="46301" y="377509"/>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7" name="任意多边形: 形状 146">
              <a:extLst>
                <a:ext uri="{FF2B5EF4-FFF2-40B4-BE49-F238E27FC236}">
                  <a16:creationId xmlns:a16="http://schemas.microsoft.com/office/drawing/2014/main" id="{7C389D8E-3BC1-4F20-A6F6-5B470567C37C}"/>
                </a:ext>
              </a:extLst>
            </p:cNvPr>
            <p:cNvSpPr/>
            <p:nvPr/>
          </p:nvSpPr>
          <p:spPr>
            <a:xfrm>
              <a:off x="1089093" y="4350624"/>
              <a:ext cx="178769" cy="578808"/>
            </a:xfrm>
            <a:custGeom>
              <a:avLst/>
              <a:gdLst>
                <a:gd name="connsiteX0" fmla="*/ 66190 w 178769"/>
                <a:gd name="connsiteY0" fmla="*/ 361912 h 578808"/>
                <a:gd name="connsiteX1" fmla="*/ 97961 w 178769"/>
                <a:gd name="connsiteY1" fmla="*/ 418547 h 578808"/>
                <a:gd name="connsiteX2" fmla="*/ 99343 w 178769"/>
                <a:gd name="connsiteY2" fmla="*/ 414748 h 578808"/>
                <a:gd name="connsiteX3" fmla="*/ 111084 w 178769"/>
                <a:gd name="connsiteY3" fmla="*/ 374690 h 578808"/>
                <a:gd name="connsiteX4" fmla="*/ 77241 w 178769"/>
                <a:gd name="connsiteY4" fmla="*/ 267290 h 578808"/>
                <a:gd name="connsiteX5" fmla="*/ 57212 w 178769"/>
                <a:gd name="connsiteY5" fmla="*/ 199604 h 578808"/>
                <a:gd name="connsiteX6" fmla="*/ 45470 w 178769"/>
                <a:gd name="connsiteY6" fmla="*/ 239663 h 578808"/>
                <a:gd name="connsiteX7" fmla="*/ 66190 w 178769"/>
                <a:gd name="connsiteY7" fmla="*/ 361912 h 578808"/>
                <a:gd name="connsiteX8" fmla="*/ 64809 w 178769"/>
                <a:gd name="connsiteY8" fmla="*/ 370891 h 578808"/>
                <a:gd name="connsiteX9" fmla="*/ 38218 w 178769"/>
                <a:gd name="connsiteY9" fmla="*/ 214108 h 578808"/>
                <a:gd name="connsiteX10" fmla="*/ 52377 w 178769"/>
                <a:gd name="connsiteY10" fmla="*/ 166452 h 578808"/>
                <a:gd name="connsiteX11" fmla="*/ 79658 w 178769"/>
                <a:gd name="connsiteY11" fmla="*/ 260038 h 578808"/>
                <a:gd name="connsiteX12" fmla="*/ 122135 w 178769"/>
                <a:gd name="connsiteY12" fmla="*/ 392992 h 578808"/>
                <a:gd name="connsiteX13" fmla="*/ 107976 w 178769"/>
                <a:gd name="connsiteY13" fmla="*/ 440649 h 578808"/>
                <a:gd name="connsiteX14" fmla="*/ 85529 w 178769"/>
                <a:gd name="connsiteY14" fmla="*/ 426145 h 578808"/>
                <a:gd name="connsiteX15" fmla="*/ 64809 w 178769"/>
                <a:gd name="connsiteY15" fmla="*/ 370891 h 578808"/>
                <a:gd name="connsiteX16" fmla="*/ 57212 w 178769"/>
                <a:gd name="connsiteY16" fmla="*/ 411641 h 578808"/>
                <a:gd name="connsiteX17" fmla="*/ 135257 w 178769"/>
                <a:gd name="connsiteY17" fmla="*/ 547703 h 578808"/>
                <a:gd name="connsiteX18" fmla="*/ 139401 w 178769"/>
                <a:gd name="connsiteY18" fmla="*/ 537343 h 578808"/>
                <a:gd name="connsiteX19" fmla="*/ 166683 w 178769"/>
                <a:gd name="connsiteY19" fmla="*/ 450318 h 578808"/>
                <a:gd name="connsiteX20" fmla="*/ 91400 w 178769"/>
                <a:gd name="connsiteY20" fmla="*/ 223432 h 578808"/>
                <a:gd name="connsiteX21" fmla="*/ 38218 w 178769"/>
                <a:gd name="connsiteY21" fmla="*/ 33498 h 578808"/>
                <a:gd name="connsiteX22" fmla="*/ 11282 w 178769"/>
                <a:gd name="connsiteY22" fmla="*/ 120177 h 578808"/>
                <a:gd name="connsiteX23" fmla="*/ 57212 w 178769"/>
                <a:gd name="connsiteY23" fmla="*/ 411641 h 578808"/>
                <a:gd name="connsiteX24" fmla="*/ 56176 w 178769"/>
                <a:gd name="connsiteY24" fmla="*/ 420274 h 578808"/>
                <a:gd name="connsiteX25" fmla="*/ 5411 w 178769"/>
                <a:gd name="connsiteY25" fmla="*/ 94277 h 578808"/>
                <a:gd name="connsiteX26" fmla="*/ 35110 w 178769"/>
                <a:gd name="connsiteY26" fmla="*/ 0 h 578808"/>
                <a:gd name="connsiteX27" fmla="*/ 94508 w 178769"/>
                <a:gd name="connsiteY27" fmla="*/ 215490 h 578808"/>
                <a:gd name="connsiteX28" fmla="*/ 178770 w 178769"/>
                <a:gd name="connsiteY28" fmla="*/ 467930 h 578808"/>
                <a:gd name="connsiteX29" fmla="*/ 148726 w 178769"/>
                <a:gd name="connsiteY29" fmla="*/ 562898 h 578808"/>
                <a:gd name="connsiteX30" fmla="*/ 102451 w 178769"/>
                <a:gd name="connsiteY30" fmla="*/ 540796 h 578808"/>
                <a:gd name="connsiteX31" fmla="*/ 56176 w 178769"/>
                <a:gd name="connsiteY31" fmla="*/ 420274 h 5788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78769" h="578808">
                  <a:moveTo>
                    <a:pt x="66190" y="361912"/>
                  </a:moveTo>
                  <a:cubicBezTo>
                    <a:pt x="87256" y="428217"/>
                    <a:pt x="95889" y="422000"/>
                    <a:pt x="97961" y="418547"/>
                  </a:cubicBezTo>
                  <a:cubicBezTo>
                    <a:pt x="98652" y="417511"/>
                    <a:pt x="98997" y="415784"/>
                    <a:pt x="99343" y="414748"/>
                  </a:cubicBezTo>
                  <a:cubicBezTo>
                    <a:pt x="103141" y="401280"/>
                    <a:pt x="106940" y="388158"/>
                    <a:pt x="111084" y="374690"/>
                  </a:cubicBezTo>
                  <a:cubicBezTo>
                    <a:pt x="99343" y="339120"/>
                    <a:pt x="87946" y="303205"/>
                    <a:pt x="77241" y="267290"/>
                  </a:cubicBezTo>
                  <a:cubicBezTo>
                    <a:pt x="70334" y="244843"/>
                    <a:pt x="63773" y="222051"/>
                    <a:pt x="57212" y="199604"/>
                  </a:cubicBezTo>
                  <a:cubicBezTo>
                    <a:pt x="53068" y="213072"/>
                    <a:pt x="48924" y="226541"/>
                    <a:pt x="45470" y="239663"/>
                  </a:cubicBezTo>
                  <a:cubicBezTo>
                    <a:pt x="39254" y="267290"/>
                    <a:pt x="53068" y="321508"/>
                    <a:pt x="66190" y="361912"/>
                  </a:cubicBezTo>
                  <a:moveTo>
                    <a:pt x="64809" y="370891"/>
                  </a:moveTo>
                  <a:cubicBezTo>
                    <a:pt x="54104" y="336702"/>
                    <a:pt x="29585" y="253131"/>
                    <a:pt x="38218" y="214108"/>
                  </a:cubicBezTo>
                  <a:cubicBezTo>
                    <a:pt x="42707" y="198223"/>
                    <a:pt x="47197" y="182338"/>
                    <a:pt x="52377" y="166452"/>
                  </a:cubicBezTo>
                  <a:cubicBezTo>
                    <a:pt x="61010" y="197532"/>
                    <a:pt x="69989" y="228612"/>
                    <a:pt x="79658" y="260038"/>
                  </a:cubicBezTo>
                  <a:cubicBezTo>
                    <a:pt x="93126" y="304586"/>
                    <a:pt x="107285" y="349135"/>
                    <a:pt x="122135" y="392992"/>
                  </a:cubicBezTo>
                  <a:cubicBezTo>
                    <a:pt x="116955" y="408878"/>
                    <a:pt x="112120" y="424763"/>
                    <a:pt x="107976" y="440649"/>
                  </a:cubicBezTo>
                  <a:cubicBezTo>
                    <a:pt x="106595" y="445138"/>
                    <a:pt x="101760" y="459297"/>
                    <a:pt x="85529" y="426145"/>
                  </a:cubicBezTo>
                  <a:cubicBezTo>
                    <a:pt x="82421" y="419929"/>
                    <a:pt x="74824" y="402662"/>
                    <a:pt x="64809" y="370891"/>
                  </a:cubicBezTo>
                  <a:moveTo>
                    <a:pt x="57212" y="411641"/>
                  </a:moveTo>
                  <a:cubicBezTo>
                    <a:pt x="97616" y="539069"/>
                    <a:pt x="123861" y="565315"/>
                    <a:pt x="135257" y="547703"/>
                  </a:cubicBezTo>
                  <a:cubicBezTo>
                    <a:pt x="136293" y="545976"/>
                    <a:pt x="137675" y="543559"/>
                    <a:pt x="139401" y="537343"/>
                  </a:cubicBezTo>
                  <a:cubicBezTo>
                    <a:pt x="147344" y="508334"/>
                    <a:pt x="156323" y="479326"/>
                    <a:pt x="166683" y="450318"/>
                  </a:cubicBezTo>
                  <a:cubicBezTo>
                    <a:pt x="139747" y="375380"/>
                    <a:pt x="114537" y="299752"/>
                    <a:pt x="91400" y="223432"/>
                  </a:cubicBezTo>
                  <a:cubicBezTo>
                    <a:pt x="72406" y="160236"/>
                    <a:pt x="54449" y="96694"/>
                    <a:pt x="38218" y="33498"/>
                  </a:cubicBezTo>
                  <a:cubicBezTo>
                    <a:pt x="27858" y="62506"/>
                    <a:pt x="18879" y="91514"/>
                    <a:pt x="11282" y="120177"/>
                  </a:cubicBezTo>
                  <a:cubicBezTo>
                    <a:pt x="-2532" y="173704"/>
                    <a:pt x="13009" y="271779"/>
                    <a:pt x="57212" y="411641"/>
                  </a:cubicBezTo>
                  <a:moveTo>
                    <a:pt x="56176" y="420274"/>
                  </a:moveTo>
                  <a:cubicBezTo>
                    <a:pt x="28203" y="332559"/>
                    <a:pt x="-15309" y="173359"/>
                    <a:pt x="5411" y="94277"/>
                  </a:cubicBezTo>
                  <a:cubicBezTo>
                    <a:pt x="14045" y="63197"/>
                    <a:pt x="24059" y="31771"/>
                    <a:pt x="35110" y="0"/>
                  </a:cubicBezTo>
                  <a:cubicBezTo>
                    <a:pt x="53068" y="71830"/>
                    <a:pt x="72752" y="143660"/>
                    <a:pt x="94508" y="215490"/>
                  </a:cubicBezTo>
                  <a:cubicBezTo>
                    <a:pt x="120408" y="300788"/>
                    <a:pt x="148380" y="384704"/>
                    <a:pt x="178770" y="467930"/>
                  </a:cubicBezTo>
                  <a:cubicBezTo>
                    <a:pt x="167374" y="499701"/>
                    <a:pt x="157359" y="531472"/>
                    <a:pt x="148726" y="562898"/>
                  </a:cubicBezTo>
                  <a:cubicBezTo>
                    <a:pt x="137675" y="597086"/>
                    <a:pt x="117645" y="569804"/>
                    <a:pt x="102451" y="540796"/>
                  </a:cubicBezTo>
                  <a:cubicBezTo>
                    <a:pt x="94508" y="524911"/>
                    <a:pt x="77586" y="487960"/>
                    <a:pt x="56176" y="420274"/>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8" name="任意多边形: 形状 147">
              <a:extLst>
                <a:ext uri="{FF2B5EF4-FFF2-40B4-BE49-F238E27FC236}">
                  <a16:creationId xmlns:a16="http://schemas.microsoft.com/office/drawing/2014/main" id="{37EFD888-86ED-43A5-B706-9DD1A04BBE5A}"/>
                </a:ext>
              </a:extLst>
            </p:cNvPr>
            <p:cNvSpPr/>
            <p:nvPr/>
          </p:nvSpPr>
          <p:spPr>
            <a:xfrm>
              <a:off x="1059625" y="4563005"/>
              <a:ext cx="164725" cy="597776"/>
            </a:xfrm>
            <a:custGeom>
              <a:avLst/>
              <a:gdLst>
                <a:gd name="connsiteX0" fmla="*/ 72520 w 164725"/>
                <a:gd name="connsiteY0" fmla="*/ 266254 h 597776"/>
                <a:gd name="connsiteX1" fmla="*/ 48692 w 164725"/>
                <a:gd name="connsiteY1" fmla="*/ 202021 h 597776"/>
                <a:gd name="connsiteX2" fmla="*/ 69758 w 164725"/>
                <a:gd name="connsiteY2" fmla="*/ 287319 h 597776"/>
                <a:gd name="connsiteX3" fmla="*/ 72520 w 164725"/>
                <a:gd name="connsiteY3" fmla="*/ 266254 h 597776"/>
                <a:gd name="connsiteX4" fmla="*/ 82190 w 164725"/>
                <a:gd name="connsiteY4" fmla="*/ 280413 h 597776"/>
                <a:gd name="connsiteX5" fmla="*/ 76665 w 164725"/>
                <a:gd name="connsiteY5" fmla="*/ 325306 h 597776"/>
                <a:gd name="connsiteX6" fmla="*/ 32116 w 164725"/>
                <a:gd name="connsiteY6" fmla="*/ 143660 h 597776"/>
                <a:gd name="connsiteX7" fmla="*/ 82190 w 164725"/>
                <a:gd name="connsiteY7" fmla="*/ 280413 h 597776"/>
                <a:gd name="connsiteX8" fmla="*/ 133645 w 164725"/>
                <a:gd name="connsiteY8" fmla="*/ 521112 h 597776"/>
                <a:gd name="connsiteX9" fmla="*/ 108781 w 164725"/>
                <a:gd name="connsiteY9" fmla="*/ 438231 h 597776"/>
                <a:gd name="connsiteX10" fmla="*/ 117414 w 164725"/>
                <a:gd name="connsiteY10" fmla="*/ 370546 h 597776"/>
                <a:gd name="connsiteX11" fmla="*/ 144696 w 164725"/>
                <a:gd name="connsiteY11" fmla="*/ 434087 h 597776"/>
                <a:gd name="connsiteX12" fmla="*/ 152638 w 164725"/>
                <a:gd name="connsiteY12" fmla="*/ 392992 h 597776"/>
                <a:gd name="connsiteX13" fmla="*/ 14504 w 164725"/>
                <a:gd name="connsiteY13" fmla="*/ 30735 h 597776"/>
                <a:gd name="connsiteX14" fmla="*/ 6907 w 164725"/>
                <a:gd name="connsiteY14" fmla="*/ 91859 h 597776"/>
                <a:gd name="connsiteX15" fmla="*/ 131573 w 164725"/>
                <a:gd name="connsiteY15" fmla="*/ 561516 h 597776"/>
                <a:gd name="connsiteX16" fmla="*/ 133645 w 164725"/>
                <a:gd name="connsiteY16" fmla="*/ 521112 h 597776"/>
                <a:gd name="connsiteX17" fmla="*/ 143314 w 164725"/>
                <a:gd name="connsiteY17" fmla="*/ 541487 h 597776"/>
                <a:gd name="connsiteX18" fmla="*/ 140206 w 164725"/>
                <a:gd name="connsiteY18" fmla="*/ 597777 h 597776"/>
                <a:gd name="connsiteX19" fmla="*/ 0 w 164725"/>
                <a:gd name="connsiteY19" fmla="*/ 70449 h 597776"/>
                <a:gd name="connsiteX20" fmla="*/ 8979 w 164725"/>
                <a:gd name="connsiteY20" fmla="*/ 0 h 597776"/>
                <a:gd name="connsiteX21" fmla="*/ 164725 w 164725"/>
                <a:gd name="connsiteY21" fmla="*/ 406460 h 597776"/>
                <a:gd name="connsiteX22" fmla="*/ 153674 w 164725"/>
                <a:gd name="connsiteY22" fmla="*/ 464132 h 597776"/>
                <a:gd name="connsiteX23" fmla="*/ 125702 w 164725"/>
                <a:gd name="connsiteY23" fmla="*/ 400590 h 597776"/>
                <a:gd name="connsiteX24" fmla="*/ 118450 w 164725"/>
                <a:gd name="connsiteY24" fmla="*/ 458951 h 597776"/>
                <a:gd name="connsiteX25" fmla="*/ 143314 w 164725"/>
                <a:gd name="connsiteY25" fmla="*/ 541487 h 597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64725" h="597776">
                  <a:moveTo>
                    <a:pt x="72520" y="266254"/>
                  </a:moveTo>
                  <a:lnTo>
                    <a:pt x="48692" y="202021"/>
                  </a:lnTo>
                  <a:lnTo>
                    <a:pt x="69758" y="287319"/>
                  </a:lnTo>
                  <a:cubicBezTo>
                    <a:pt x="70448" y="280413"/>
                    <a:pt x="71484" y="273506"/>
                    <a:pt x="72520" y="266254"/>
                  </a:cubicBezTo>
                  <a:moveTo>
                    <a:pt x="82190" y="280413"/>
                  </a:moveTo>
                  <a:cubicBezTo>
                    <a:pt x="80118" y="295262"/>
                    <a:pt x="78046" y="310457"/>
                    <a:pt x="76665" y="325306"/>
                  </a:cubicBezTo>
                  <a:lnTo>
                    <a:pt x="32116" y="143660"/>
                  </a:lnTo>
                  <a:lnTo>
                    <a:pt x="82190" y="280413"/>
                  </a:lnTo>
                  <a:moveTo>
                    <a:pt x="133645" y="521112"/>
                  </a:moveTo>
                  <a:lnTo>
                    <a:pt x="108781" y="438231"/>
                  </a:lnTo>
                  <a:cubicBezTo>
                    <a:pt x="110853" y="415784"/>
                    <a:pt x="113615" y="393338"/>
                    <a:pt x="117414" y="370546"/>
                  </a:cubicBezTo>
                  <a:lnTo>
                    <a:pt x="144696" y="434087"/>
                  </a:lnTo>
                  <a:cubicBezTo>
                    <a:pt x="147113" y="420274"/>
                    <a:pt x="149530" y="406806"/>
                    <a:pt x="152638" y="392992"/>
                  </a:cubicBezTo>
                  <a:cubicBezTo>
                    <a:pt x="110162" y="284557"/>
                    <a:pt x="50419" y="141243"/>
                    <a:pt x="14504" y="30735"/>
                  </a:cubicBezTo>
                  <a:cubicBezTo>
                    <a:pt x="11396" y="51110"/>
                    <a:pt x="8633" y="71485"/>
                    <a:pt x="6907" y="91859"/>
                  </a:cubicBezTo>
                  <a:cubicBezTo>
                    <a:pt x="43512" y="233102"/>
                    <a:pt x="88406" y="422346"/>
                    <a:pt x="131573" y="561516"/>
                  </a:cubicBezTo>
                  <a:cubicBezTo>
                    <a:pt x="131918" y="548048"/>
                    <a:pt x="132609" y="534580"/>
                    <a:pt x="133645" y="521112"/>
                  </a:cubicBezTo>
                  <a:moveTo>
                    <a:pt x="143314" y="541487"/>
                  </a:moveTo>
                  <a:cubicBezTo>
                    <a:pt x="141588" y="560480"/>
                    <a:pt x="140552" y="579128"/>
                    <a:pt x="140206" y="597777"/>
                  </a:cubicBezTo>
                  <a:cubicBezTo>
                    <a:pt x="96003" y="440303"/>
                    <a:pt x="35570" y="230339"/>
                    <a:pt x="0" y="70449"/>
                  </a:cubicBezTo>
                  <a:cubicBezTo>
                    <a:pt x="2072" y="46966"/>
                    <a:pt x="5180" y="23483"/>
                    <a:pt x="8979" y="0"/>
                  </a:cubicBezTo>
                  <a:cubicBezTo>
                    <a:pt x="53872" y="122594"/>
                    <a:pt x="111889" y="286974"/>
                    <a:pt x="164725" y="406460"/>
                  </a:cubicBezTo>
                  <a:cubicBezTo>
                    <a:pt x="160581" y="425799"/>
                    <a:pt x="156782" y="444793"/>
                    <a:pt x="153674" y="464132"/>
                  </a:cubicBezTo>
                  <a:lnTo>
                    <a:pt x="125702" y="400590"/>
                  </a:lnTo>
                  <a:cubicBezTo>
                    <a:pt x="122594" y="420274"/>
                    <a:pt x="120177" y="439613"/>
                    <a:pt x="118450" y="458951"/>
                  </a:cubicBezTo>
                  <a:lnTo>
                    <a:pt x="143314" y="541487"/>
                  </a:ln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9" name="任意多边形: 形状 148">
              <a:extLst>
                <a:ext uri="{FF2B5EF4-FFF2-40B4-BE49-F238E27FC236}">
                  <a16:creationId xmlns:a16="http://schemas.microsoft.com/office/drawing/2014/main" id="{4FB66A84-2F5A-4E1D-B780-1E2967408400}"/>
                </a:ext>
              </a:extLst>
            </p:cNvPr>
            <p:cNvSpPr/>
            <p:nvPr/>
          </p:nvSpPr>
          <p:spPr>
            <a:xfrm>
              <a:off x="1054100" y="4727385"/>
              <a:ext cx="146733" cy="529054"/>
            </a:xfrm>
            <a:custGeom>
              <a:avLst/>
              <a:gdLst>
                <a:gd name="connsiteX0" fmla="*/ 72866 w 146733"/>
                <a:gd name="connsiteY0" fmla="*/ 312184 h 529054"/>
                <a:gd name="connsiteX1" fmla="*/ 95658 w 146733"/>
                <a:gd name="connsiteY1" fmla="*/ 371236 h 529054"/>
                <a:gd name="connsiteX2" fmla="*/ 97385 w 146733"/>
                <a:gd name="connsiteY2" fmla="*/ 370891 h 529054"/>
                <a:gd name="connsiteX3" fmla="*/ 98075 w 146733"/>
                <a:gd name="connsiteY3" fmla="*/ 362603 h 529054"/>
                <a:gd name="connsiteX4" fmla="*/ 40059 w 146733"/>
                <a:gd name="connsiteY4" fmla="*/ 158509 h 529054"/>
                <a:gd name="connsiteX5" fmla="*/ 39023 w 146733"/>
                <a:gd name="connsiteY5" fmla="*/ 158854 h 529054"/>
                <a:gd name="connsiteX6" fmla="*/ 72866 w 146733"/>
                <a:gd name="connsiteY6" fmla="*/ 312184 h 529054"/>
                <a:gd name="connsiteX7" fmla="*/ 74593 w 146733"/>
                <a:gd name="connsiteY7" fmla="*/ 321853 h 529054"/>
                <a:gd name="connsiteX8" fmla="*/ 30735 w 146733"/>
                <a:gd name="connsiteY8" fmla="*/ 138480 h 529054"/>
                <a:gd name="connsiteX9" fmla="*/ 31426 w 146733"/>
                <a:gd name="connsiteY9" fmla="*/ 131573 h 529054"/>
                <a:gd name="connsiteX10" fmla="*/ 32807 w 146733"/>
                <a:gd name="connsiteY10" fmla="*/ 131228 h 529054"/>
                <a:gd name="connsiteX11" fmla="*/ 105673 w 146733"/>
                <a:gd name="connsiteY11" fmla="*/ 396791 h 529054"/>
                <a:gd name="connsiteX12" fmla="*/ 103601 w 146733"/>
                <a:gd name="connsiteY12" fmla="*/ 397136 h 529054"/>
                <a:gd name="connsiteX13" fmla="*/ 74593 w 146733"/>
                <a:gd name="connsiteY13" fmla="*/ 321853 h 529054"/>
                <a:gd name="connsiteX14" fmla="*/ 78046 w 146733"/>
                <a:gd name="connsiteY14" fmla="*/ 356732 h 529054"/>
                <a:gd name="connsiteX15" fmla="*/ 133645 w 146733"/>
                <a:gd name="connsiteY15" fmla="*/ 502464 h 529054"/>
                <a:gd name="connsiteX16" fmla="*/ 136408 w 146733"/>
                <a:gd name="connsiteY16" fmla="*/ 502118 h 529054"/>
                <a:gd name="connsiteX17" fmla="*/ 137789 w 146733"/>
                <a:gd name="connsiteY17" fmla="*/ 476564 h 529054"/>
                <a:gd name="connsiteX18" fmla="*/ 11051 w 146733"/>
                <a:gd name="connsiteY18" fmla="*/ 26246 h 529054"/>
                <a:gd name="connsiteX19" fmla="*/ 7943 w 146733"/>
                <a:gd name="connsiteY19" fmla="*/ 28318 h 529054"/>
                <a:gd name="connsiteX20" fmla="*/ 78046 w 146733"/>
                <a:gd name="connsiteY20" fmla="*/ 356732 h 529054"/>
                <a:gd name="connsiteX21" fmla="*/ 79427 w 146733"/>
                <a:gd name="connsiteY21" fmla="*/ 364675 h 529054"/>
                <a:gd name="connsiteX22" fmla="*/ 0 w 146733"/>
                <a:gd name="connsiteY22" fmla="*/ 13468 h 529054"/>
                <a:gd name="connsiteX23" fmla="*/ 1381 w 146733"/>
                <a:gd name="connsiteY23" fmla="*/ 2072 h 529054"/>
                <a:gd name="connsiteX24" fmla="*/ 4835 w 146733"/>
                <a:gd name="connsiteY24" fmla="*/ 0 h 529054"/>
                <a:gd name="connsiteX25" fmla="*/ 144005 w 146733"/>
                <a:gd name="connsiteY25" fmla="*/ 529055 h 529054"/>
                <a:gd name="connsiteX26" fmla="*/ 79427 w 146733"/>
                <a:gd name="connsiteY26" fmla="*/ 364675 h 5290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46733" h="529054">
                  <a:moveTo>
                    <a:pt x="72866" y="312184"/>
                  </a:moveTo>
                  <a:cubicBezTo>
                    <a:pt x="89097" y="364329"/>
                    <a:pt x="93931" y="369164"/>
                    <a:pt x="95658" y="371236"/>
                  </a:cubicBezTo>
                  <a:cubicBezTo>
                    <a:pt x="96003" y="371236"/>
                    <a:pt x="96694" y="370891"/>
                    <a:pt x="97385" y="370891"/>
                  </a:cubicBezTo>
                  <a:cubicBezTo>
                    <a:pt x="98075" y="368473"/>
                    <a:pt x="98075" y="367437"/>
                    <a:pt x="98075" y="362603"/>
                  </a:cubicBezTo>
                  <a:cubicBezTo>
                    <a:pt x="94622" y="313220"/>
                    <a:pt x="47656" y="166106"/>
                    <a:pt x="40059" y="158509"/>
                  </a:cubicBezTo>
                  <a:cubicBezTo>
                    <a:pt x="39714" y="158509"/>
                    <a:pt x="39368" y="158854"/>
                    <a:pt x="39023" y="158854"/>
                  </a:cubicBezTo>
                  <a:cubicBezTo>
                    <a:pt x="35224" y="169560"/>
                    <a:pt x="46275" y="227231"/>
                    <a:pt x="72866" y="312184"/>
                  </a:cubicBezTo>
                  <a:moveTo>
                    <a:pt x="74593" y="321853"/>
                  </a:moveTo>
                  <a:cubicBezTo>
                    <a:pt x="49728" y="243462"/>
                    <a:pt x="31771" y="168179"/>
                    <a:pt x="30735" y="138480"/>
                  </a:cubicBezTo>
                  <a:cubicBezTo>
                    <a:pt x="30735" y="133990"/>
                    <a:pt x="30735" y="133645"/>
                    <a:pt x="31426" y="131573"/>
                  </a:cubicBezTo>
                  <a:cubicBezTo>
                    <a:pt x="31771" y="131573"/>
                    <a:pt x="32462" y="131228"/>
                    <a:pt x="32807" y="131228"/>
                  </a:cubicBezTo>
                  <a:cubicBezTo>
                    <a:pt x="45584" y="144696"/>
                    <a:pt x="112925" y="370200"/>
                    <a:pt x="105673" y="396791"/>
                  </a:cubicBezTo>
                  <a:cubicBezTo>
                    <a:pt x="104982" y="396791"/>
                    <a:pt x="104291" y="397136"/>
                    <a:pt x="103601" y="397136"/>
                  </a:cubicBezTo>
                  <a:cubicBezTo>
                    <a:pt x="101529" y="394719"/>
                    <a:pt x="95313" y="387467"/>
                    <a:pt x="74593" y="321853"/>
                  </a:cubicBezTo>
                  <a:moveTo>
                    <a:pt x="78046" y="356732"/>
                  </a:moveTo>
                  <a:cubicBezTo>
                    <a:pt x="90478" y="396100"/>
                    <a:pt x="120177" y="489341"/>
                    <a:pt x="133645" y="502464"/>
                  </a:cubicBezTo>
                  <a:cubicBezTo>
                    <a:pt x="134336" y="502464"/>
                    <a:pt x="135717" y="502118"/>
                    <a:pt x="136408" y="502118"/>
                  </a:cubicBezTo>
                  <a:cubicBezTo>
                    <a:pt x="137789" y="498665"/>
                    <a:pt x="138480" y="496248"/>
                    <a:pt x="137789" y="476564"/>
                  </a:cubicBezTo>
                  <a:cubicBezTo>
                    <a:pt x="130537" y="362948"/>
                    <a:pt x="28318" y="43512"/>
                    <a:pt x="11051" y="26246"/>
                  </a:cubicBezTo>
                  <a:cubicBezTo>
                    <a:pt x="10015" y="26936"/>
                    <a:pt x="8633" y="27627"/>
                    <a:pt x="7943" y="28318"/>
                  </a:cubicBezTo>
                  <a:cubicBezTo>
                    <a:pt x="-691" y="71485"/>
                    <a:pt x="37987" y="228612"/>
                    <a:pt x="78046" y="356732"/>
                  </a:cubicBezTo>
                  <a:moveTo>
                    <a:pt x="79427" y="364675"/>
                  </a:moveTo>
                  <a:cubicBezTo>
                    <a:pt x="66650" y="323234"/>
                    <a:pt x="2072" y="111543"/>
                    <a:pt x="0" y="13468"/>
                  </a:cubicBezTo>
                  <a:cubicBezTo>
                    <a:pt x="345" y="10015"/>
                    <a:pt x="691" y="5180"/>
                    <a:pt x="1381" y="2072"/>
                  </a:cubicBezTo>
                  <a:cubicBezTo>
                    <a:pt x="2417" y="1381"/>
                    <a:pt x="3799" y="691"/>
                    <a:pt x="4835" y="0"/>
                  </a:cubicBezTo>
                  <a:cubicBezTo>
                    <a:pt x="44203" y="41440"/>
                    <a:pt x="166452" y="506262"/>
                    <a:pt x="144005" y="529055"/>
                  </a:cubicBezTo>
                  <a:cubicBezTo>
                    <a:pt x="129501" y="521457"/>
                    <a:pt x="93931" y="411640"/>
                    <a:pt x="79427" y="364675"/>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0" name="任意多边形: 形状 149">
              <a:extLst>
                <a:ext uri="{FF2B5EF4-FFF2-40B4-BE49-F238E27FC236}">
                  <a16:creationId xmlns:a16="http://schemas.microsoft.com/office/drawing/2014/main" id="{9EF96788-F7FF-49C2-A5FC-19E10E344F3E}"/>
                </a:ext>
              </a:extLst>
            </p:cNvPr>
            <p:cNvSpPr/>
            <p:nvPr/>
          </p:nvSpPr>
          <p:spPr>
            <a:xfrm>
              <a:off x="1100720" y="5002963"/>
              <a:ext cx="149184" cy="472074"/>
            </a:xfrm>
            <a:custGeom>
              <a:avLst/>
              <a:gdLst>
                <a:gd name="connsiteX0" fmla="*/ 87370 w 149184"/>
                <a:gd name="connsiteY0" fmla="*/ 294917 h 472074"/>
                <a:gd name="connsiteX1" fmla="*/ 82190 w 149184"/>
                <a:gd name="connsiteY1" fmla="*/ 278686 h 472074"/>
                <a:gd name="connsiteX2" fmla="*/ 81154 w 149184"/>
                <a:gd name="connsiteY2" fmla="*/ 275233 h 472074"/>
                <a:gd name="connsiteX3" fmla="*/ 88061 w 149184"/>
                <a:gd name="connsiteY3" fmla="*/ 295953 h 472074"/>
                <a:gd name="connsiteX4" fmla="*/ 87370 w 149184"/>
                <a:gd name="connsiteY4" fmla="*/ 294917 h 472074"/>
                <a:gd name="connsiteX5" fmla="*/ 69412 w 149184"/>
                <a:gd name="connsiteY5" fmla="*/ 239318 h 472074"/>
                <a:gd name="connsiteX6" fmla="*/ 7252 w 149184"/>
                <a:gd name="connsiteY6" fmla="*/ 27972 h 472074"/>
                <a:gd name="connsiteX7" fmla="*/ 49383 w 149184"/>
                <a:gd name="connsiteY7" fmla="*/ 174395 h 472074"/>
                <a:gd name="connsiteX8" fmla="*/ 69758 w 149184"/>
                <a:gd name="connsiteY8" fmla="*/ 240354 h 472074"/>
                <a:gd name="connsiteX9" fmla="*/ 69412 w 149184"/>
                <a:gd name="connsiteY9" fmla="*/ 239318 h 472074"/>
                <a:gd name="connsiteX10" fmla="*/ 137789 w 149184"/>
                <a:gd name="connsiteY10" fmla="*/ 440303 h 472074"/>
                <a:gd name="connsiteX11" fmla="*/ 74592 w 149184"/>
                <a:gd name="connsiteY11" fmla="*/ 251405 h 472074"/>
                <a:gd name="connsiteX12" fmla="*/ 84262 w 149184"/>
                <a:gd name="connsiteY12" fmla="*/ 284902 h 472074"/>
                <a:gd name="connsiteX13" fmla="*/ 99111 w 149184"/>
                <a:gd name="connsiteY13" fmla="*/ 329796 h 472074"/>
                <a:gd name="connsiteX14" fmla="*/ 138480 w 149184"/>
                <a:gd name="connsiteY14" fmla="*/ 442030 h 472074"/>
                <a:gd name="connsiteX15" fmla="*/ 137789 w 149184"/>
                <a:gd name="connsiteY15" fmla="*/ 440303 h 472074"/>
                <a:gd name="connsiteX16" fmla="*/ 147804 w 149184"/>
                <a:gd name="connsiteY16" fmla="*/ 468275 h 472074"/>
                <a:gd name="connsiteX17" fmla="*/ 149185 w 149184"/>
                <a:gd name="connsiteY17" fmla="*/ 472074 h 472074"/>
                <a:gd name="connsiteX18" fmla="*/ 49383 w 149184"/>
                <a:gd name="connsiteY18" fmla="*/ 174395 h 472074"/>
                <a:gd name="connsiteX19" fmla="*/ 0 w 149184"/>
                <a:gd name="connsiteY19" fmla="*/ 0 h 472074"/>
                <a:gd name="connsiteX20" fmla="*/ 345 w 149184"/>
                <a:gd name="connsiteY20" fmla="*/ 1036 h 472074"/>
                <a:gd name="connsiteX21" fmla="*/ 73211 w 149184"/>
                <a:gd name="connsiteY21" fmla="*/ 250023 h 472074"/>
                <a:gd name="connsiteX22" fmla="*/ 64578 w 149184"/>
                <a:gd name="connsiteY22" fmla="*/ 219288 h 472074"/>
                <a:gd name="connsiteX23" fmla="*/ 68722 w 149184"/>
                <a:gd name="connsiteY23" fmla="*/ 232066 h 472074"/>
                <a:gd name="connsiteX24" fmla="*/ 147804 w 149184"/>
                <a:gd name="connsiteY24" fmla="*/ 468275 h 4720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49184" h="472074">
                  <a:moveTo>
                    <a:pt x="87370" y="294917"/>
                  </a:moveTo>
                  <a:cubicBezTo>
                    <a:pt x="85643" y="289392"/>
                    <a:pt x="83917" y="284212"/>
                    <a:pt x="82190" y="278686"/>
                  </a:cubicBezTo>
                  <a:cubicBezTo>
                    <a:pt x="81845" y="277650"/>
                    <a:pt x="81499" y="276269"/>
                    <a:pt x="81154" y="275233"/>
                  </a:cubicBezTo>
                  <a:lnTo>
                    <a:pt x="88061" y="295953"/>
                  </a:lnTo>
                  <a:cubicBezTo>
                    <a:pt x="87715" y="295262"/>
                    <a:pt x="87715" y="294917"/>
                    <a:pt x="87370" y="294917"/>
                  </a:cubicBezTo>
                  <a:moveTo>
                    <a:pt x="69412" y="239318"/>
                  </a:moveTo>
                  <a:cubicBezTo>
                    <a:pt x="69067" y="238282"/>
                    <a:pt x="33152" y="122940"/>
                    <a:pt x="7252" y="27972"/>
                  </a:cubicBezTo>
                  <a:lnTo>
                    <a:pt x="49383" y="174395"/>
                  </a:lnTo>
                  <a:lnTo>
                    <a:pt x="69758" y="240354"/>
                  </a:lnTo>
                  <a:cubicBezTo>
                    <a:pt x="69758" y="240009"/>
                    <a:pt x="69758" y="239663"/>
                    <a:pt x="69412" y="239318"/>
                  </a:cubicBezTo>
                  <a:moveTo>
                    <a:pt x="137789" y="440303"/>
                  </a:moveTo>
                  <a:cubicBezTo>
                    <a:pt x="129846" y="417857"/>
                    <a:pt x="74938" y="253131"/>
                    <a:pt x="74592" y="251405"/>
                  </a:cubicBezTo>
                  <a:cubicBezTo>
                    <a:pt x="77701" y="262455"/>
                    <a:pt x="80809" y="273851"/>
                    <a:pt x="84262" y="284902"/>
                  </a:cubicBezTo>
                  <a:cubicBezTo>
                    <a:pt x="89097" y="299752"/>
                    <a:pt x="93931" y="314946"/>
                    <a:pt x="99111" y="329796"/>
                  </a:cubicBezTo>
                  <a:lnTo>
                    <a:pt x="138480" y="442030"/>
                  </a:lnTo>
                  <a:cubicBezTo>
                    <a:pt x="138134" y="441339"/>
                    <a:pt x="137789" y="440649"/>
                    <a:pt x="137789" y="440303"/>
                  </a:cubicBezTo>
                  <a:moveTo>
                    <a:pt x="147804" y="468275"/>
                  </a:moveTo>
                  <a:cubicBezTo>
                    <a:pt x="148149" y="469311"/>
                    <a:pt x="148840" y="470693"/>
                    <a:pt x="149185" y="472074"/>
                  </a:cubicBezTo>
                  <a:cubicBezTo>
                    <a:pt x="119141" y="382978"/>
                    <a:pt x="79427" y="263837"/>
                    <a:pt x="49383" y="174395"/>
                  </a:cubicBezTo>
                  <a:lnTo>
                    <a:pt x="0" y="0"/>
                  </a:lnTo>
                  <a:lnTo>
                    <a:pt x="345" y="1036"/>
                  </a:lnTo>
                  <a:cubicBezTo>
                    <a:pt x="26246" y="97730"/>
                    <a:pt x="62506" y="216180"/>
                    <a:pt x="73211" y="250023"/>
                  </a:cubicBezTo>
                  <a:cubicBezTo>
                    <a:pt x="70448" y="241045"/>
                    <a:pt x="67340" y="230339"/>
                    <a:pt x="64578" y="219288"/>
                  </a:cubicBezTo>
                  <a:cubicBezTo>
                    <a:pt x="65959" y="223432"/>
                    <a:pt x="67340" y="227922"/>
                    <a:pt x="68722" y="232066"/>
                  </a:cubicBezTo>
                  <a:cubicBezTo>
                    <a:pt x="74247" y="248987"/>
                    <a:pt x="140206" y="446865"/>
                    <a:pt x="147804" y="468275"/>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1" name="任意多边形: 形状 150">
              <a:extLst>
                <a:ext uri="{FF2B5EF4-FFF2-40B4-BE49-F238E27FC236}">
                  <a16:creationId xmlns:a16="http://schemas.microsoft.com/office/drawing/2014/main" id="{0762749E-7CF5-47F2-92B6-016509D20502}"/>
                </a:ext>
              </a:extLst>
            </p:cNvPr>
            <p:cNvSpPr/>
            <p:nvPr/>
          </p:nvSpPr>
          <p:spPr>
            <a:xfrm>
              <a:off x="10898582" y="1851774"/>
              <a:ext cx="173021" cy="530435"/>
            </a:xfrm>
            <a:custGeom>
              <a:avLst/>
              <a:gdLst>
                <a:gd name="connsiteX0" fmla="*/ 105673 w 173021"/>
                <a:gd name="connsiteY0" fmla="*/ 318745 h 530435"/>
                <a:gd name="connsiteX1" fmla="*/ 117414 w 173021"/>
                <a:gd name="connsiteY1" fmla="*/ 344991 h 530435"/>
                <a:gd name="connsiteX2" fmla="*/ 119140 w 173021"/>
                <a:gd name="connsiteY2" fmla="*/ 348789 h 530435"/>
                <a:gd name="connsiteX3" fmla="*/ 128465 w 173021"/>
                <a:gd name="connsiteY3" fmla="*/ 368473 h 530435"/>
                <a:gd name="connsiteX4" fmla="*/ 125702 w 173021"/>
                <a:gd name="connsiteY4" fmla="*/ 357423 h 530435"/>
                <a:gd name="connsiteX5" fmla="*/ 124321 w 173021"/>
                <a:gd name="connsiteY5" fmla="*/ 352933 h 530435"/>
                <a:gd name="connsiteX6" fmla="*/ 105673 w 173021"/>
                <a:gd name="connsiteY6" fmla="*/ 318745 h 530435"/>
                <a:gd name="connsiteX7" fmla="*/ 105673 w 173021"/>
                <a:gd name="connsiteY7" fmla="*/ 318745 h 530435"/>
                <a:gd name="connsiteX8" fmla="*/ 63887 w 173021"/>
                <a:gd name="connsiteY8" fmla="*/ 176812 h 530435"/>
                <a:gd name="connsiteX9" fmla="*/ 73557 w 173021"/>
                <a:gd name="connsiteY9" fmla="*/ 194424 h 530435"/>
                <a:gd name="connsiteX10" fmla="*/ 81499 w 173021"/>
                <a:gd name="connsiteY10" fmla="*/ 210310 h 530435"/>
                <a:gd name="connsiteX11" fmla="*/ 81844 w 173021"/>
                <a:gd name="connsiteY11" fmla="*/ 210655 h 530435"/>
                <a:gd name="connsiteX12" fmla="*/ 59398 w 173021"/>
                <a:gd name="connsiteY12" fmla="*/ 159545 h 530435"/>
                <a:gd name="connsiteX13" fmla="*/ 59052 w 173021"/>
                <a:gd name="connsiteY13" fmla="*/ 159545 h 530435"/>
                <a:gd name="connsiteX14" fmla="*/ 62506 w 173021"/>
                <a:gd name="connsiteY14" fmla="*/ 172323 h 530435"/>
                <a:gd name="connsiteX15" fmla="*/ 63887 w 173021"/>
                <a:gd name="connsiteY15" fmla="*/ 176812 h 530435"/>
                <a:gd name="connsiteX16" fmla="*/ 84952 w 173021"/>
                <a:gd name="connsiteY16" fmla="*/ 282485 h 530435"/>
                <a:gd name="connsiteX17" fmla="*/ 167142 w 173021"/>
                <a:gd name="connsiteY17" fmla="*/ 505572 h 530435"/>
                <a:gd name="connsiteX18" fmla="*/ 144004 w 173021"/>
                <a:gd name="connsiteY18" fmla="*/ 409568 h 530435"/>
                <a:gd name="connsiteX19" fmla="*/ 131918 w 173021"/>
                <a:gd name="connsiteY19" fmla="*/ 376761 h 530435"/>
                <a:gd name="connsiteX20" fmla="*/ 136062 w 173021"/>
                <a:gd name="connsiteY20" fmla="*/ 394374 h 530435"/>
                <a:gd name="connsiteX21" fmla="*/ 126047 w 173021"/>
                <a:gd name="connsiteY21" fmla="*/ 374689 h 530435"/>
                <a:gd name="connsiteX22" fmla="*/ 124321 w 173021"/>
                <a:gd name="connsiteY22" fmla="*/ 370891 h 530435"/>
                <a:gd name="connsiteX23" fmla="*/ 97730 w 173021"/>
                <a:gd name="connsiteY23" fmla="*/ 293881 h 530435"/>
                <a:gd name="connsiteX24" fmla="*/ 118796 w 173021"/>
                <a:gd name="connsiteY24" fmla="*/ 330832 h 530435"/>
                <a:gd name="connsiteX25" fmla="*/ 10360 w 173021"/>
                <a:gd name="connsiteY25" fmla="*/ 24519 h 530435"/>
                <a:gd name="connsiteX26" fmla="*/ 38332 w 173021"/>
                <a:gd name="connsiteY26" fmla="*/ 121213 h 530435"/>
                <a:gd name="connsiteX27" fmla="*/ 55599 w 173021"/>
                <a:gd name="connsiteY27" fmla="*/ 154020 h 530435"/>
                <a:gd name="connsiteX28" fmla="*/ 50419 w 173021"/>
                <a:gd name="connsiteY28" fmla="*/ 134681 h 530435"/>
                <a:gd name="connsiteX29" fmla="*/ 90132 w 173021"/>
                <a:gd name="connsiteY29" fmla="*/ 236900 h 530435"/>
                <a:gd name="connsiteX30" fmla="*/ 82535 w 173021"/>
                <a:gd name="connsiteY30" fmla="*/ 222051 h 530435"/>
                <a:gd name="connsiteX31" fmla="*/ 63887 w 173021"/>
                <a:gd name="connsiteY31" fmla="*/ 193043 h 530435"/>
                <a:gd name="connsiteX32" fmla="*/ 84952 w 173021"/>
                <a:gd name="connsiteY32" fmla="*/ 282485 h 530435"/>
                <a:gd name="connsiteX33" fmla="*/ 94622 w 173021"/>
                <a:gd name="connsiteY33" fmla="*/ 325306 h 530435"/>
                <a:gd name="connsiteX34" fmla="*/ 65959 w 173021"/>
                <a:gd name="connsiteY34" fmla="*/ 220670 h 530435"/>
                <a:gd name="connsiteX35" fmla="*/ 54563 w 173021"/>
                <a:gd name="connsiteY35" fmla="*/ 166797 h 530435"/>
                <a:gd name="connsiteX36" fmla="*/ 56980 w 173021"/>
                <a:gd name="connsiteY36" fmla="*/ 167833 h 530435"/>
                <a:gd name="connsiteX37" fmla="*/ 42131 w 173021"/>
                <a:gd name="connsiteY37" fmla="*/ 140552 h 530435"/>
                <a:gd name="connsiteX38" fmla="*/ 37987 w 173021"/>
                <a:gd name="connsiteY38" fmla="*/ 127774 h 530435"/>
                <a:gd name="connsiteX39" fmla="*/ 0 w 173021"/>
                <a:gd name="connsiteY39" fmla="*/ 0 h 530435"/>
                <a:gd name="connsiteX40" fmla="*/ 18647 w 173021"/>
                <a:gd name="connsiteY40" fmla="*/ 32807 h 530435"/>
                <a:gd name="connsiteX41" fmla="*/ 71139 w 173021"/>
                <a:gd name="connsiteY41" fmla="*/ 175431 h 530435"/>
                <a:gd name="connsiteX42" fmla="*/ 71139 w 173021"/>
                <a:gd name="connsiteY42" fmla="*/ 175776 h 530435"/>
                <a:gd name="connsiteX43" fmla="*/ 127429 w 173021"/>
                <a:gd name="connsiteY43" fmla="*/ 358113 h 530435"/>
                <a:gd name="connsiteX44" fmla="*/ 137789 w 173021"/>
                <a:gd name="connsiteY44" fmla="*/ 390920 h 530435"/>
                <a:gd name="connsiteX45" fmla="*/ 141588 w 173021"/>
                <a:gd name="connsiteY45" fmla="*/ 404043 h 530435"/>
                <a:gd name="connsiteX46" fmla="*/ 173012 w 173021"/>
                <a:gd name="connsiteY46" fmla="*/ 530436 h 530435"/>
                <a:gd name="connsiteX47" fmla="*/ 94622 w 173021"/>
                <a:gd name="connsiteY47" fmla="*/ 325306 h 530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173021" h="530435">
                  <a:moveTo>
                    <a:pt x="105673" y="318745"/>
                  </a:moveTo>
                  <a:cubicBezTo>
                    <a:pt x="106363" y="321162"/>
                    <a:pt x="106363" y="321162"/>
                    <a:pt x="117414" y="344991"/>
                  </a:cubicBezTo>
                  <a:cubicBezTo>
                    <a:pt x="118104" y="346372"/>
                    <a:pt x="118450" y="347408"/>
                    <a:pt x="119140" y="348789"/>
                  </a:cubicBezTo>
                  <a:cubicBezTo>
                    <a:pt x="127774" y="368128"/>
                    <a:pt x="127774" y="368128"/>
                    <a:pt x="128465" y="368473"/>
                  </a:cubicBezTo>
                  <a:cubicBezTo>
                    <a:pt x="128465" y="367437"/>
                    <a:pt x="128465" y="367437"/>
                    <a:pt x="125702" y="357423"/>
                  </a:cubicBezTo>
                  <a:cubicBezTo>
                    <a:pt x="125357" y="356041"/>
                    <a:pt x="124666" y="354315"/>
                    <a:pt x="124321" y="352933"/>
                  </a:cubicBezTo>
                  <a:cubicBezTo>
                    <a:pt x="107399" y="320472"/>
                    <a:pt x="107399" y="320472"/>
                    <a:pt x="105673" y="318745"/>
                  </a:cubicBezTo>
                  <a:cubicBezTo>
                    <a:pt x="105673" y="318745"/>
                    <a:pt x="105673" y="318745"/>
                    <a:pt x="105673" y="318745"/>
                  </a:cubicBezTo>
                  <a:moveTo>
                    <a:pt x="63887" y="176812"/>
                  </a:moveTo>
                  <a:cubicBezTo>
                    <a:pt x="66995" y="181992"/>
                    <a:pt x="69757" y="187172"/>
                    <a:pt x="73557" y="194424"/>
                  </a:cubicBezTo>
                  <a:cubicBezTo>
                    <a:pt x="77009" y="199259"/>
                    <a:pt x="78736" y="205130"/>
                    <a:pt x="81499" y="210310"/>
                  </a:cubicBezTo>
                  <a:cubicBezTo>
                    <a:pt x="81499" y="210310"/>
                    <a:pt x="81499" y="210655"/>
                    <a:pt x="81844" y="210655"/>
                  </a:cubicBezTo>
                  <a:cubicBezTo>
                    <a:pt x="73557" y="187863"/>
                    <a:pt x="61814" y="161617"/>
                    <a:pt x="59398" y="159545"/>
                  </a:cubicBezTo>
                  <a:cubicBezTo>
                    <a:pt x="59398" y="159545"/>
                    <a:pt x="59052" y="159545"/>
                    <a:pt x="59052" y="159545"/>
                  </a:cubicBezTo>
                  <a:cubicBezTo>
                    <a:pt x="59052" y="161272"/>
                    <a:pt x="59398" y="162999"/>
                    <a:pt x="62506" y="172323"/>
                  </a:cubicBezTo>
                  <a:cubicBezTo>
                    <a:pt x="62851" y="174049"/>
                    <a:pt x="63196" y="175431"/>
                    <a:pt x="63887" y="176812"/>
                  </a:cubicBezTo>
                  <a:moveTo>
                    <a:pt x="84952" y="282485"/>
                  </a:moveTo>
                  <a:cubicBezTo>
                    <a:pt x="127429" y="436159"/>
                    <a:pt x="154710" y="487960"/>
                    <a:pt x="167142" y="505572"/>
                  </a:cubicBezTo>
                  <a:cubicBezTo>
                    <a:pt x="167488" y="502809"/>
                    <a:pt x="167833" y="496248"/>
                    <a:pt x="144004" y="409568"/>
                  </a:cubicBezTo>
                  <a:cubicBezTo>
                    <a:pt x="140206" y="398518"/>
                    <a:pt x="136062" y="387812"/>
                    <a:pt x="131918" y="376761"/>
                  </a:cubicBezTo>
                  <a:cubicBezTo>
                    <a:pt x="135371" y="389194"/>
                    <a:pt x="135371" y="390575"/>
                    <a:pt x="136062" y="394374"/>
                  </a:cubicBezTo>
                  <a:cubicBezTo>
                    <a:pt x="133990" y="391956"/>
                    <a:pt x="133990" y="391956"/>
                    <a:pt x="126047" y="374689"/>
                  </a:cubicBezTo>
                  <a:cubicBezTo>
                    <a:pt x="125357" y="373308"/>
                    <a:pt x="125011" y="372272"/>
                    <a:pt x="124321" y="370891"/>
                  </a:cubicBezTo>
                  <a:cubicBezTo>
                    <a:pt x="114652" y="349480"/>
                    <a:pt x="104291" y="327378"/>
                    <a:pt x="97730" y="293881"/>
                  </a:cubicBezTo>
                  <a:cubicBezTo>
                    <a:pt x="100837" y="296298"/>
                    <a:pt x="100837" y="296298"/>
                    <a:pt x="118796" y="330832"/>
                  </a:cubicBezTo>
                  <a:cubicBezTo>
                    <a:pt x="125357" y="317709"/>
                    <a:pt x="25209" y="34188"/>
                    <a:pt x="10360" y="24519"/>
                  </a:cubicBezTo>
                  <a:cubicBezTo>
                    <a:pt x="9669" y="30390"/>
                    <a:pt x="12432" y="39023"/>
                    <a:pt x="38332" y="121213"/>
                  </a:cubicBezTo>
                  <a:cubicBezTo>
                    <a:pt x="44203" y="131918"/>
                    <a:pt x="50073" y="142969"/>
                    <a:pt x="55599" y="154020"/>
                  </a:cubicBezTo>
                  <a:cubicBezTo>
                    <a:pt x="51455" y="140206"/>
                    <a:pt x="51109" y="138480"/>
                    <a:pt x="50419" y="134681"/>
                  </a:cubicBezTo>
                  <a:cubicBezTo>
                    <a:pt x="59052" y="141588"/>
                    <a:pt x="82880" y="208928"/>
                    <a:pt x="90132" y="236900"/>
                  </a:cubicBezTo>
                  <a:cubicBezTo>
                    <a:pt x="87024" y="232411"/>
                    <a:pt x="84952" y="227231"/>
                    <a:pt x="82535" y="222051"/>
                  </a:cubicBezTo>
                  <a:cubicBezTo>
                    <a:pt x="71485" y="201331"/>
                    <a:pt x="68031" y="196496"/>
                    <a:pt x="63887" y="193043"/>
                  </a:cubicBezTo>
                  <a:cubicBezTo>
                    <a:pt x="61814" y="199259"/>
                    <a:pt x="61814" y="199259"/>
                    <a:pt x="84952" y="282485"/>
                  </a:cubicBezTo>
                  <a:moveTo>
                    <a:pt x="94622" y="325306"/>
                  </a:moveTo>
                  <a:cubicBezTo>
                    <a:pt x="85298" y="290427"/>
                    <a:pt x="75973" y="255549"/>
                    <a:pt x="65959" y="220670"/>
                  </a:cubicBezTo>
                  <a:cubicBezTo>
                    <a:pt x="53872" y="176121"/>
                    <a:pt x="54218" y="172323"/>
                    <a:pt x="54563" y="166797"/>
                  </a:cubicBezTo>
                  <a:cubicBezTo>
                    <a:pt x="55254" y="167143"/>
                    <a:pt x="56290" y="167488"/>
                    <a:pt x="56980" y="167833"/>
                  </a:cubicBezTo>
                  <a:cubicBezTo>
                    <a:pt x="52491" y="158855"/>
                    <a:pt x="47656" y="149876"/>
                    <a:pt x="42131" y="140552"/>
                  </a:cubicBezTo>
                  <a:cubicBezTo>
                    <a:pt x="40749" y="136408"/>
                    <a:pt x="39368" y="131918"/>
                    <a:pt x="37987" y="127774"/>
                  </a:cubicBezTo>
                  <a:cubicBezTo>
                    <a:pt x="690" y="8979"/>
                    <a:pt x="690" y="8979"/>
                    <a:pt x="0" y="0"/>
                  </a:cubicBezTo>
                  <a:cubicBezTo>
                    <a:pt x="3798" y="1727"/>
                    <a:pt x="5180" y="2417"/>
                    <a:pt x="18647" y="32807"/>
                  </a:cubicBezTo>
                  <a:cubicBezTo>
                    <a:pt x="32116" y="63887"/>
                    <a:pt x="42476" y="91859"/>
                    <a:pt x="71139" y="175431"/>
                  </a:cubicBezTo>
                  <a:lnTo>
                    <a:pt x="71139" y="175776"/>
                  </a:lnTo>
                  <a:cubicBezTo>
                    <a:pt x="100837" y="263837"/>
                    <a:pt x="123630" y="339120"/>
                    <a:pt x="127429" y="358113"/>
                  </a:cubicBezTo>
                  <a:cubicBezTo>
                    <a:pt x="130537" y="369509"/>
                    <a:pt x="134335" y="380215"/>
                    <a:pt x="137789" y="390920"/>
                  </a:cubicBezTo>
                  <a:cubicBezTo>
                    <a:pt x="139170" y="395410"/>
                    <a:pt x="140206" y="399554"/>
                    <a:pt x="141588" y="404043"/>
                  </a:cubicBezTo>
                  <a:cubicBezTo>
                    <a:pt x="148148" y="427871"/>
                    <a:pt x="170250" y="507298"/>
                    <a:pt x="173012" y="530436"/>
                  </a:cubicBezTo>
                  <a:cubicBezTo>
                    <a:pt x="173704" y="529400"/>
                    <a:pt x="133299" y="466894"/>
                    <a:pt x="94622" y="325306"/>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2" name="任意多边形: 形状 151">
              <a:extLst>
                <a:ext uri="{FF2B5EF4-FFF2-40B4-BE49-F238E27FC236}">
                  <a16:creationId xmlns:a16="http://schemas.microsoft.com/office/drawing/2014/main" id="{783D1778-BA6E-4AF9-BC86-AA6E8EA85C6E}"/>
                </a:ext>
              </a:extLst>
            </p:cNvPr>
            <p:cNvSpPr/>
            <p:nvPr/>
          </p:nvSpPr>
          <p:spPr>
            <a:xfrm>
              <a:off x="10852307" y="1761986"/>
              <a:ext cx="165760" cy="512478"/>
            </a:xfrm>
            <a:custGeom>
              <a:avLst/>
              <a:gdLst>
                <a:gd name="connsiteX0" fmla="*/ 83571 w 165760"/>
                <a:gd name="connsiteY0" fmla="*/ 375035 h 512478"/>
                <a:gd name="connsiteX1" fmla="*/ 155401 w 165760"/>
                <a:gd name="connsiteY1" fmla="*/ 480017 h 512478"/>
                <a:gd name="connsiteX2" fmla="*/ 92550 w 165760"/>
                <a:gd name="connsiteY2" fmla="*/ 250023 h 512478"/>
                <a:gd name="connsiteX3" fmla="*/ 30734 w 165760"/>
                <a:gd name="connsiteY3" fmla="*/ 61124 h 512478"/>
                <a:gd name="connsiteX4" fmla="*/ 12777 w 165760"/>
                <a:gd name="connsiteY4" fmla="*/ 31771 h 512478"/>
                <a:gd name="connsiteX5" fmla="*/ 74593 w 165760"/>
                <a:gd name="connsiteY5" fmla="*/ 220670 h 512478"/>
                <a:gd name="connsiteX6" fmla="*/ 105673 w 165760"/>
                <a:gd name="connsiteY6" fmla="*/ 327724 h 512478"/>
                <a:gd name="connsiteX7" fmla="*/ 51455 w 165760"/>
                <a:gd name="connsiteY7" fmla="*/ 251750 h 512478"/>
                <a:gd name="connsiteX8" fmla="*/ 83571 w 165760"/>
                <a:gd name="connsiteY8" fmla="*/ 375035 h 512478"/>
                <a:gd name="connsiteX9" fmla="*/ 85298 w 165760"/>
                <a:gd name="connsiteY9" fmla="*/ 395064 h 512478"/>
                <a:gd name="connsiteX10" fmla="*/ 39713 w 165760"/>
                <a:gd name="connsiteY10" fmla="*/ 219979 h 512478"/>
                <a:gd name="connsiteX11" fmla="*/ 94622 w 165760"/>
                <a:gd name="connsiteY11" fmla="*/ 295608 h 512478"/>
                <a:gd name="connsiteX12" fmla="*/ 70793 w 165760"/>
                <a:gd name="connsiteY12" fmla="*/ 214108 h 512478"/>
                <a:gd name="connsiteX13" fmla="*/ 0 w 165760"/>
                <a:gd name="connsiteY13" fmla="*/ 0 h 512478"/>
                <a:gd name="connsiteX14" fmla="*/ 25554 w 165760"/>
                <a:gd name="connsiteY14" fmla="*/ 41786 h 512478"/>
                <a:gd name="connsiteX15" fmla="*/ 96348 w 165760"/>
                <a:gd name="connsiteY15" fmla="*/ 255894 h 512478"/>
                <a:gd name="connsiteX16" fmla="*/ 112579 w 165760"/>
                <a:gd name="connsiteY16" fmla="*/ 310457 h 512478"/>
                <a:gd name="connsiteX17" fmla="*/ 141242 w 165760"/>
                <a:gd name="connsiteY17" fmla="*/ 415094 h 512478"/>
                <a:gd name="connsiteX18" fmla="*/ 165761 w 165760"/>
                <a:gd name="connsiteY18" fmla="*/ 512479 h 512478"/>
                <a:gd name="connsiteX19" fmla="*/ 85298 w 165760"/>
                <a:gd name="connsiteY19" fmla="*/ 395064 h 51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65760" h="512478">
                  <a:moveTo>
                    <a:pt x="83571" y="375035"/>
                  </a:moveTo>
                  <a:cubicBezTo>
                    <a:pt x="110507" y="409223"/>
                    <a:pt x="134681" y="444102"/>
                    <a:pt x="155401" y="480017"/>
                  </a:cubicBezTo>
                  <a:cubicBezTo>
                    <a:pt x="136407" y="403007"/>
                    <a:pt x="115687" y="326342"/>
                    <a:pt x="92550" y="250023"/>
                  </a:cubicBezTo>
                  <a:cubicBezTo>
                    <a:pt x="73211" y="186136"/>
                    <a:pt x="52491" y="123285"/>
                    <a:pt x="30734" y="61124"/>
                  </a:cubicBezTo>
                  <a:cubicBezTo>
                    <a:pt x="24864" y="51110"/>
                    <a:pt x="18993" y="41440"/>
                    <a:pt x="12777" y="31771"/>
                  </a:cubicBezTo>
                  <a:cubicBezTo>
                    <a:pt x="34534" y="93931"/>
                    <a:pt x="55253" y="156783"/>
                    <a:pt x="74593" y="220670"/>
                  </a:cubicBezTo>
                  <a:cubicBezTo>
                    <a:pt x="85298" y="256239"/>
                    <a:pt x="95658" y="292154"/>
                    <a:pt x="105673" y="327724"/>
                  </a:cubicBezTo>
                  <a:cubicBezTo>
                    <a:pt x="89096" y="301824"/>
                    <a:pt x="71139" y="276614"/>
                    <a:pt x="51455" y="251750"/>
                  </a:cubicBezTo>
                  <a:cubicBezTo>
                    <a:pt x="62850" y="292845"/>
                    <a:pt x="73556" y="333940"/>
                    <a:pt x="83571" y="375035"/>
                  </a:cubicBezTo>
                  <a:moveTo>
                    <a:pt x="85298" y="395064"/>
                  </a:moveTo>
                  <a:cubicBezTo>
                    <a:pt x="71139" y="336702"/>
                    <a:pt x="55944" y="278341"/>
                    <a:pt x="39713" y="219979"/>
                  </a:cubicBezTo>
                  <a:cubicBezTo>
                    <a:pt x="59398" y="244843"/>
                    <a:pt x="77701" y="269707"/>
                    <a:pt x="94622" y="295608"/>
                  </a:cubicBezTo>
                  <a:cubicBezTo>
                    <a:pt x="87024" y="268326"/>
                    <a:pt x="79081" y="241390"/>
                    <a:pt x="70793" y="214108"/>
                  </a:cubicBezTo>
                  <a:cubicBezTo>
                    <a:pt x="49037" y="141588"/>
                    <a:pt x="25209" y="70449"/>
                    <a:pt x="0" y="0"/>
                  </a:cubicBezTo>
                  <a:cubicBezTo>
                    <a:pt x="8978" y="13813"/>
                    <a:pt x="17611" y="27627"/>
                    <a:pt x="25554" y="41786"/>
                  </a:cubicBezTo>
                  <a:cubicBezTo>
                    <a:pt x="50764" y="112234"/>
                    <a:pt x="74247" y="183373"/>
                    <a:pt x="96348" y="255894"/>
                  </a:cubicBezTo>
                  <a:cubicBezTo>
                    <a:pt x="101873" y="274197"/>
                    <a:pt x="107053" y="292154"/>
                    <a:pt x="112579" y="310457"/>
                  </a:cubicBezTo>
                  <a:cubicBezTo>
                    <a:pt x="122594" y="345336"/>
                    <a:pt x="132263" y="380215"/>
                    <a:pt x="141242" y="415094"/>
                  </a:cubicBezTo>
                  <a:cubicBezTo>
                    <a:pt x="149876" y="447555"/>
                    <a:pt x="157818" y="480017"/>
                    <a:pt x="165761" y="512479"/>
                  </a:cubicBezTo>
                  <a:cubicBezTo>
                    <a:pt x="142278" y="472074"/>
                    <a:pt x="115687" y="433051"/>
                    <a:pt x="85298" y="395064"/>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3" name="任意多边形: 形状 152">
              <a:extLst>
                <a:ext uri="{FF2B5EF4-FFF2-40B4-BE49-F238E27FC236}">
                  <a16:creationId xmlns:a16="http://schemas.microsoft.com/office/drawing/2014/main" id="{F711E78D-E55A-411B-B893-CB9216834B3D}"/>
                </a:ext>
              </a:extLst>
            </p:cNvPr>
            <p:cNvSpPr/>
            <p:nvPr/>
          </p:nvSpPr>
          <p:spPr>
            <a:xfrm>
              <a:off x="10761138" y="1644227"/>
              <a:ext cx="173703" cy="509715"/>
            </a:xfrm>
            <a:custGeom>
              <a:avLst/>
              <a:gdLst>
                <a:gd name="connsiteX0" fmla="*/ 138825 w 173703"/>
                <a:gd name="connsiteY0" fmla="*/ 449973 h 509715"/>
                <a:gd name="connsiteX1" fmla="*/ 162308 w 173703"/>
                <a:gd name="connsiteY1" fmla="*/ 477600 h 509715"/>
                <a:gd name="connsiteX2" fmla="*/ 99111 w 173703"/>
                <a:gd name="connsiteY2" fmla="*/ 247260 h 509715"/>
                <a:gd name="connsiteX3" fmla="*/ 37297 w 173703"/>
                <a:gd name="connsiteY3" fmla="*/ 58362 h 509715"/>
                <a:gd name="connsiteX4" fmla="*/ 13813 w 173703"/>
                <a:gd name="connsiteY4" fmla="*/ 30735 h 509715"/>
                <a:gd name="connsiteX5" fmla="*/ 75629 w 173703"/>
                <a:gd name="connsiteY5" fmla="*/ 219634 h 509715"/>
                <a:gd name="connsiteX6" fmla="*/ 138825 w 173703"/>
                <a:gd name="connsiteY6" fmla="*/ 449973 h 509715"/>
                <a:gd name="connsiteX7" fmla="*/ 140206 w 173703"/>
                <a:gd name="connsiteY7" fmla="*/ 470348 h 509715"/>
                <a:gd name="connsiteX8" fmla="*/ 70794 w 173703"/>
                <a:gd name="connsiteY8" fmla="*/ 213763 h 509715"/>
                <a:gd name="connsiteX9" fmla="*/ 0 w 173703"/>
                <a:gd name="connsiteY9" fmla="*/ 0 h 509715"/>
                <a:gd name="connsiteX10" fmla="*/ 33498 w 173703"/>
                <a:gd name="connsiteY10" fmla="*/ 39368 h 509715"/>
                <a:gd name="connsiteX11" fmla="*/ 104291 w 173703"/>
                <a:gd name="connsiteY11" fmla="*/ 253131 h 509715"/>
                <a:gd name="connsiteX12" fmla="*/ 173704 w 173703"/>
                <a:gd name="connsiteY12" fmla="*/ 509716 h 509715"/>
                <a:gd name="connsiteX13" fmla="*/ 140206 w 173703"/>
                <a:gd name="connsiteY13" fmla="*/ 470348 h 509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73703" h="509715">
                  <a:moveTo>
                    <a:pt x="138825" y="449973"/>
                  </a:moveTo>
                  <a:cubicBezTo>
                    <a:pt x="146768" y="458951"/>
                    <a:pt x="154711" y="468275"/>
                    <a:pt x="162308" y="477600"/>
                  </a:cubicBezTo>
                  <a:cubicBezTo>
                    <a:pt x="143314" y="400590"/>
                    <a:pt x="122249" y="323925"/>
                    <a:pt x="99111" y="247260"/>
                  </a:cubicBezTo>
                  <a:cubicBezTo>
                    <a:pt x="79772" y="183373"/>
                    <a:pt x="59052" y="120522"/>
                    <a:pt x="37297" y="58362"/>
                  </a:cubicBezTo>
                  <a:cubicBezTo>
                    <a:pt x="29699" y="49038"/>
                    <a:pt x="21756" y="39714"/>
                    <a:pt x="13813" y="30735"/>
                  </a:cubicBezTo>
                  <a:cubicBezTo>
                    <a:pt x="35570" y="92895"/>
                    <a:pt x="56290" y="155746"/>
                    <a:pt x="75629" y="219634"/>
                  </a:cubicBezTo>
                  <a:cubicBezTo>
                    <a:pt x="99111" y="295953"/>
                    <a:pt x="120177" y="372963"/>
                    <a:pt x="138825" y="449973"/>
                  </a:cubicBezTo>
                  <a:moveTo>
                    <a:pt x="140206" y="470348"/>
                  </a:moveTo>
                  <a:cubicBezTo>
                    <a:pt x="119486" y="384359"/>
                    <a:pt x="96349" y="299061"/>
                    <a:pt x="70794" y="213763"/>
                  </a:cubicBezTo>
                  <a:cubicBezTo>
                    <a:pt x="49038" y="141242"/>
                    <a:pt x="25210" y="70103"/>
                    <a:pt x="0" y="0"/>
                  </a:cubicBezTo>
                  <a:cubicBezTo>
                    <a:pt x="11741" y="13123"/>
                    <a:pt x="22792" y="25900"/>
                    <a:pt x="33498" y="39368"/>
                  </a:cubicBezTo>
                  <a:cubicBezTo>
                    <a:pt x="58707" y="109471"/>
                    <a:pt x="82190" y="180956"/>
                    <a:pt x="104291" y="253131"/>
                  </a:cubicBezTo>
                  <a:cubicBezTo>
                    <a:pt x="130191" y="338429"/>
                    <a:pt x="153329" y="423727"/>
                    <a:pt x="173704" y="509716"/>
                  </a:cubicBezTo>
                  <a:cubicBezTo>
                    <a:pt x="162998" y="496248"/>
                    <a:pt x="151947" y="483125"/>
                    <a:pt x="140206" y="470348"/>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4" name="任意多边形: 形状 153">
              <a:extLst>
                <a:ext uri="{FF2B5EF4-FFF2-40B4-BE49-F238E27FC236}">
                  <a16:creationId xmlns:a16="http://schemas.microsoft.com/office/drawing/2014/main" id="{5BB8BC5D-FC32-498D-9386-557A75D7A361}"/>
                </a:ext>
              </a:extLst>
            </p:cNvPr>
            <p:cNvSpPr/>
            <p:nvPr/>
          </p:nvSpPr>
          <p:spPr>
            <a:xfrm>
              <a:off x="10660113" y="1560157"/>
              <a:ext cx="238469" cy="551308"/>
            </a:xfrm>
            <a:custGeom>
              <a:avLst/>
              <a:gdLst>
                <a:gd name="connsiteX0" fmla="*/ 87212 w 238469"/>
                <a:gd name="connsiteY0" fmla="*/ 233254 h 551308"/>
                <a:gd name="connsiteX1" fmla="*/ 132797 w 238469"/>
                <a:gd name="connsiteY1" fmla="*/ 334783 h 551308"/>
                <a:gd name="connsiteX2" fmla="*/ 163186 w 238469"/>
                <a:gd name="connsiteY2" fmla="*/ 364137 h 551308"/>
                <a:gd name="connsiteX3" fmla="*/ 131761 w 238469"/>
                <a:gd name="connsiteY3" fmla="*/ 256047 h 551308"/>
                <a:gd name="connsiteX4" fmla="*/ 110695 w 238469"/>
                <a:gd name="connsiteY4" fmla="*/ 188706 h 551308"/>
                <a:gd name="connsiteX5" fmla="*/ 80305 w 238469"/>
                <a:gd name="connsiteY5" fmla="*/ 159353 h 551308"/>
                <a:gd name="connsiteX6" fmla="*/ 70636 w 238469"/>
                <a:gd name="connsiteY6" fmla="*/ 167295 h 551308"/>
                <a:gd name="connsiteX7" fmla="*/ 87212 w 238469"/>
                <a:gd name="connsiteY7" fmla="*/ 233254 h 551308"/>
                <a:gd name="connsiteX8" fmla="*/ 81687 w 238469"/>
                <a:gd name="connsiteY8" fmla="*/ 229456 h 551308"/>
                <a:gd name="connsiteX9" fmla="*/ 66492 w 238469"/>
                <a:gd name="connsiteY9" fmla="*/ 129654 h 551308"/>
                <a:gd name="connsiteX10" fmla="*/ 72708 w 238469"/>
                <a:gd name="connsiteY10" fmla="*/ 133798 h 551308"/>
                <a:gd name="connsiteX11" fmla="*/ 108968 w 238469"/>
                <a:gd name="connsiteY11" fmla="*/ 168677 h 551308"/>
                <a:gd name="connsiteX12" fmla="*/ 138322 w 238469"/>
                <a:gd name="connsiteY12" fmla="*/ 261572 h 551308"/>
                <a:gd name="connsiteX13" fmla="*/ 176654 w 238469"/>
                <a:gd name="connsiteY13" fmla="*/ 395908 h 551308"/>
                <a:gd name="connsiteX14" fmla="*/ 140394 w 238469"/>
                <a:gd name="connsiteY14" fmla="*/ 361029 h 551308"/>
                <a:gd name="connsiteX15" fmla="*/ 81687 w 238469"/>
                <a:gd name="connsiteY15" fmla="*/ 229456 h 551308"/>
                <a:gd name="connsiteX16" fmla="*/ 50607 w 238469"/>
                <a:gd name="connsiteY16" fmla="*/ 205973 h 551308"/>
                <a:gd name="connsiteX17" fmla="*/ 162495 w 238469"/>
                <a:gd name="connsiteY17" fmla="*/ 454960 h 551308"/>
                <a:gd name="connsiteX18" fmla="*/ 226728 w 238469"/>
                <a:gd name="connsiteY18" fmla="*/ 519193 h 551308"/>
                <a:gd name="connsiteX19" fmla="*/ 163531 w 238469"/>
                <a:gd name="connsiteY19" fmla="*/ 288853 h 551308"/>
                <a:gd name="connsiteX20" fmla="*/ 102407 w 238469"/>
                <a:gd name="connsiteY20" fmla="*/ 101336 h 551308"/>
                <a:gd name="connsiteX21" fmla="*/ 38520 w 238469"/>
                <a:gd name="connsiteY21" fmla="*/ 37449 h 551308"/>
                <a:gd name="connsiteX22" fmla="*/ 10893 w 238469"/>
                <a:gd name="connsiteY22" fmla="*/ 45737 h 551308"/>
                <a:gd name="connsiteX23" fmla="*/ 50607 w 238469"/>
                <a:gd name="connsiteY23" fmla="*/ 205973 h 551308"/>
                <a:gd name="connsiteX24" fmla="*/ 44391 w 238469"/>
                <a:gd name="connsiteY24" fmla="*/ 201829 h 551308"/>
                <a:gd name="connsiteX25" fmla="*/ 16419 w 238469"/>
                <a:gd name="connsiteY25" fmla="*/ 2570 h 551308"/>
                <a:gd name="connsiteX26" fmla="*/ 29886 w 238469"/>
                <a:gd name="connsiteY26" fmla="*/ 12930 h 551308"/>
                <a:gd name="connsiteX27" fmla="*/ 98953 w 238469"/>
                <a:gd name="connsiteY27" fmla="*/ 82343 h 551308"/>
                <a:gd name="connsiteX28" fmla="*/ 169057 w 238469"/>
                <a:gd name="connsiteY28" fmla="*/ 294724 h 551308"/>
                <a:gd name="connsiteX29" fmla="*/ 238469 w 238469"/>
                <a:gd name="connsiteY29" fmla="*/ 551309 h 551308"/>
                <a:gd name="connsiteX30" fmla="*/ 169057 w 238469"/>
                <a:gd name="connsiteY30" fmla="*/ 481551 h 551308"/>
                <a:gd name="connsiteX31" fmla="*/ 44391 w 238469"/>
                <a:gd name="connsiteY31" fmla="*/ 201829 h 551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38469" h="551308">
                  <a:moveTo>
                    <a:pt x="87212" y="233254"/>
                  </a:moveTo>
                  <a:cubicBezTo>
                    <a:pt x="103443" y="286091"/>
                    <a:pt x="118982" y="321315"/>
                    <a:pt x="132797" y="334783"/>
                  </a:cubicBezTo>
                  <a:cubicBezTo>
                    <a:pt x="143156" y="344453"/>
                    <a:pt x="153516" y="354122"/>
                    <a:pt x="163186" y="364137"/>
                  </a:cubicBezTo>
                  <a:cubicBezTo>
                    <a:pt x="153171" y="327876"/>
                    <a:pt x="142811" y="291962"/>
                    <a:pt x="131761" y="256047"/>
                  </a:cubicBezTo>
                  <a:cubicBezTo>
                    <a:pt x="124854" y="233600"/>
                    <a:pt x="117947" y="210808"/>
                    <a:pt x="110695" y="188706"/>
                  </a:cubicBezTo>
                  <a:cubicBezTo>
                    <a:pt x="100680" y="178691"/>
                    <a:pt x="90666" y="169022"/>
                    <a:pt x="80305" y="159353"/>
                  </a:cubicBezTo>
                  <a:cubicBezTo>
                    <a:pt x="76161" y="155899"/>
                    <a:pt x="68909" y="150028"/>
                    <a:pt x="70636" y="167295"/>
                  </a:cubicBezTo>
                  <a:cubicBezTo>
                    <a:pt x="72363" y="179727"/>
                    <a:pt x="77889" y="202520"/>
                    <a:pt x="87212" y="233254"/>
                  </a:cubicBezTo>
                  <a:moveTo>
                    <a:pt x="81687" y="229456"/>
                  </a:moveTo>
                  <a:cubicBezTo>
                    <a:pt x="67182" y="181454"/>
                    <a:pt x="52679" y="125164"/>
                    <a:pt x="66492" y="129654"/>
                  </a:cubicBezTo>
                  <a:cubicBezTo>
                    <a:pt x="68564" y="130344"/>
                    <a:pt x="70981" y="132416"/>
                    <a:pt x="72708" y="133798"/>
                  </a:cubicBezTo>
                  <a:cubicBezTo>
                    <a:pt x="85140" y="145194"/>
                    <a:pt x="97227" y="156935"/>
                    <a:pt x="108968" y="168677"/>
                  </a:cubicBezTo>
                  <a:cubicBezTo>
                    <a:pt x="118982" y="199411"/>
                    <a:pt x="128653" y="230492"/>
                    <a:pt x="138322" y="261572"/>
                  </a:cubicBezTo>
                  <a:cubicBezTo>
                    <a:pt x="151790" y="306120"/>
                    <a:pt x="164567" y="351014"/>
                    <a:pt x="176654" y="395908"/>
                  </a:cubicBezTo>
                  <a:cubicBezTo>
                    <a:pt x="164913" y="384166"/>
                    <a:pt x="152826" y="372425"/>
                    <a:pt x="140394" y="361029"/>
                  </a:cubicBezTo>
                  <a:cubicBezTo>
                    <a:pt x="116911" y="337891"/>
                    <a:pt x="93428" y="268824"/>
                    <a:pt x="81687" y="229456"/>
                  </a:cubicBezTo>
                  <a:moveTo>
                    <a:pt x="50607" y="205973"/>
                  </a:moveTo>
                  <a:cubicBezTo>
                    <a:pt x="90666" y="338927"/>
                    <a:pt x="128307" y="422844"/>
                    <a:pt x="162495" y="454960"/>
                  </a:cubicBezTo>
                  <a:cubicBezTo>
                    <a:pt x="185287" y="476026"/>
                    <a:pt x="206698" y="497436"/>
                    <a:pt x="226728" y="519193"/>
                  </a:cubicBezTo>
                  <a:cubicBezTo>
                    <a:pt x="207734" y="442183"/>
                    <a:pt x="186669" y="365173"/>
                    <a:pt x="163531" y="288853"/>
                  </a:cubicBezTo>
                  <a:cubicBezTo>
                    <a:pt x="144538" y="225657"/>
                    <a:pt x="123818" y="163151"/>
                    <a:pt x="102407" y="101336"/>
                  </a:cubicBezTo>
                  <a:cubicBezTo>
                    <a:pt x="82377" y="79580"/>
                    <a:pt x="61312" y="58514"/>
                    <a:pt x="38520" y="37449"/>
                  </a:cubicBezTo>
                  <a:cubicBezTo>
                    <a:pt x="29886" y="29506"/>
                    <a:pt x="9512" y="11203"/>
                    <a:pt x="10893" y="45737"/>
                  </a:cubicBezTo>
                  <a:cubicBezTo>
                    <a:pt x="12274" y="79580"/>
                    <a:pt x="41282" y="174547"/>
                    <a:pt x="50607" y="205973"/>
                  </a:cubicBezTo>
                  <a:moveTo>
                    <a:pt x="44391" y="201829"/>
                  </a:moveTo>
                  <a:cubicBezTo>
                    <a:pt x="2950" y="65076"/>
                    <a:pt x="-16043" y="-15733"/>
                    <a:pt x="16419" y="2570"/>
                  </a:cubicBezTo>
                  <a:cubicBezTo>
                    <a:pt x="17799" y="3261"/>
                    <a:pt x="22289" y="6023"/>
                    <a:pt x="29886" y="12930"/>
                  </a:cubicBezTo>
                  <a:cubicBezTo>
                    <a:pt x="54405" y="35722"/>
                    <a:pt x="77543" y="58860"/>
                    <a:pt x="98953" y="82343"/>
                  </a:cubicBezTo>
                  <a:cubicBezTo>
                    <a:pt x="123818" y="152100"/>
                    <a:pt x="147300" y="222894"/>
                    <a:pt x="169057" y="294724"/>
                  </a:cubicBezTo>
                  <a:cubicBezTo>
                    <a:pt x="194957" y="380022"/>
                    <a:pt x="218095" y="465320"/>
                    <a:pt x="238469" y="551309"/>
                  </a:cubicBezTo>
                  <a:cubicBezTo>
                    <a:pt x="217059" y="527481"/>
                    <a:pt x="193575" y="504343"/>
                    <a:pt x="169057" y="481551"/>
                  </a:cubicBezTo>
                  <a:cubicBezTo>
                    <a:pt x="131415" y="445636"/>
                    <a:pt x="89630" y="351359"/>
                    <a:pt x="44391" y="201829"/>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5" name="任意多边形: 形状 154">
              <a:extLst>
                <a:ext uri="{FF2B5EF4-FFF2-40B4-BE49-F238E27FC236}">
                  <a16:creationId xmlns:a16="http://schemas.microsoft.com/office/drawing/2014/main" id="{DB1B7203-FAEC-4B14-95B8-E5670B5FE5B6}"/>
                </a:ext>
              </a:extLst>
            </p:cNvPr>
            <p:cNvSpPr/>
            <p:nvPr/>
          </p:nvSpPr>
          <p:spPr>
            <a:xfrm>
              <a:off x="10478654" y="1413542"/>
              <a:ext cx="285937" cy="572566"/>
            </a:xfrm>
            <a:custGeom>
              <a:avLst/>
              <a:gdLst>
                <a:gd name="connsiteX0" fmla="*/ 49037 w 285937"/>
                <a:gd name="connsiteY0" fmla="*/ 125702 h 572566"/>
                <a:gd name="connsiteX1" fmla="*/ 147804 w 285937"/>
                <a:gd name="connsiteY1" fmla="*/ 193043 h 572566"/>
                <a:gd name="connsiteX2" fmla="*/ 168524 w 285937"/>
                <a:gd name="connsiteY2" fmla="*/ 257966 h 572566"/>
                <a:gd name="connsiteX3" fmla="*/ 76319 w 285937"/>
                <a:gd name="connsiteY3" fmla="*/ 194769 h 572566"/>
                <a:gd name="connsiteX4" fmla="*/ 84607 w 285937"/>
                <a:gd name="connsiteY4" fmla="*/ 222396 h 572566"/>
                <a:gd name="connsiteX5" fmla="*/ 103946 w 285937"/>
                <a:gd name="connsiteY5" fmla="*/ 288010 h 572566"/>
                <a:gd name="connsiteX6" fmla="*/ 196150 w 285937"/>
                <a:gd name="connsiteY6" fmla="*/ 351207 h 572566"/>
                <a:gd name="connsiteX7" fmla="*/ 214453 w 285937"/>
                <a:gd name="connsiteY7" fmla="*/ 417166 h 572566"/>
                <a:gd name="connsiteX8" fmla="*/ 115688 w 285937"/>
                <a:gd name="connsiteY8" fmla="*/ 349825 h 572566"/>
                <a:gd name="connsiteX9" fmla="*/ 141242 w 285937"/>
                <a:gd name="connsiteY9" fmla="*/ 448591 h 572566"/>
                <a:gd name="connsiteX10" fmla="*/ 272469 w 285937"/>
                <a:gd name="connsiteY10" fmla="*/ 540796 h 572566"/>
                <a:gd name="connsiteX11" fmla="*/ 209273 w 285937"/>
                <a:gd name="connsiteY11" fmla="*/ 310457 h 572566"/>
                <a:gd name="connsiteX12" fmla="*/ 147804 w 285937"/>
                <a:gd name="connsiteY12" fmla="*/ 121904 h 572566"/>
                <a:gd name="connsiteX13" fmla="*/ 16576 w 285937"/>
                <a:gd name="connsiteY13" fmla="*/ 29699 h 572566"/>
                <a:gd name="connsiteX14" fmla="*/ 49037 w 285937"/>
                <a:gd name="connsiteY14" fmla="*/ 125702 h 572566"/>
                <a:gd name="connsiteX15" fmla="*/ 49383 w 285937"/>
                <a:gd name="connsiteY15" fmla="*/ 146422 h 572566"/>
                <a:gd name="connsiteX16" fmla="*/ 0 w 285937"/>
                <a:gd name="connsiteY16" fmla="*/ 0 h 572566"/>
                <a:gd name="connsiteX17" fmla="*/ 145732 w 285937"/>
                <a:gd name="connsiteY17" fmla="*/ 102219 h 572566"/>
                <a:gd name="connsiteX18" fmla="*/ 216180 w 285937"/>
                <a:gd name="connsiteY18" fmla="*/ 315982 h 572566"/>
                <a:gd name="connsiteX19" fmla="*/ 285938 w 285937"/>
                <a:gd name="connsiteY19" fmla="*/ 572567 h 572566"/>
                <a:gd name="connsiteX20" fmla="*/ 140552 w 285937"/>
                <a:gd name="connsiteY20" fmla="*/ 470348 h 572566"/>
                <a:gd name="connsiteX21" fmla="*/ 101183 w 285937"/>
                <a:gd name="connsiteY21" fmla="*/ 319090 h 572566"/>
                <a:gd name="connsiteX22" fmla="*/ 200986 w 285937"/>
                <a:gd name="connsiteY22" fmla="*/ 386086 h 572566"/>
                <a:gd name="connsiteX23" fmla="*/ 197186 w 285937"/>
                <a:gd name="connsiteY23" fmla="*/ 371927 h 572566"/>
                <a:gd name="connsiteX24" fmla="*/ 103946 w 285937"/>
                <a:gd name="connsiteY24" fmla="*/ 309076 h 572566"/>
                <a:gd name="connsiteX25" fmla="*/ 77355 w 285937"/>
                <a:gd name="connsiteY25" fmla="*/ 217562 h 572566"/>
                <a:gd name="connsiteX26" fmla="*/ 60779 w 285937"/>
                <a:gd name="connsiteY26" fmla="*/ 164035 h 572566"/>
                <a:gd name="connsiteX27" fmla="*/ 154019 w 285937"/>
                <a:gd name="connsiteY27" fmla="*/ 226886 h 572566"/>
                <a:gd name="connsiteX28" fmla="*/ 149876 w 285937"/>
                <a:gd name="connsiteY28" fmla="*/ 213418 h 572566"/>
                <a:gd name="connsiteX29" fmla="*/ 49383 w 285937"/>
                <a:gd name="connsiteY29" fmla="*/ 146422 h 572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85937" h="572566">
                  <a:moveTo>
                    <a:pt x="49037" y="125702"/>
                  </a:moveTo>
                  <a:cubicBezTo>
                    <a:pt x="83916" y="147458"/>
                    <a:pt x="116724" y="169905"/>
                    <a:pt x="147804" y="193043"/>
                  </a:cubicBezTo>
                  <a:cubicBezTo>
                    <a:pt x="154711" y="214454"/>
                    <a:pt x="161617" y="236210"/>
                    <a:pt x="168524" y="257966"/>
                  </a:cubicBezTo>
                  <a:cubicBezTo>
                    <a:pt x="139516" y="236210"/>
                    <a:pt x="108435" y="215144"/>
                    <a:pt x="76319" y="194769"/>
                  </a:cubicBezTo>
                  <a:cubicBezTo>
                    <a:pt x="79082" y="204094"/>
                    <a:pt x="81844" y="213072"/>
                    <a:pt x="84607" y="222396"/>
                  </a:cubicBezTo>
                  <a:cubicBezTo>
                    <a:pt x="91168" y="244152"/>
                    <a:pt x="97730" y="266254"/>
                    <a:pt x="103946" y="288010"/>
                  </a:cubicBezTo>
                  <a:cubicBezTo>
                    <a:pt x="136407" y="308385"/>
                    <a:pt x="167142" y="329796"/>
                    <a:pt x="196150" y="351207"/>
                  </a:cubicBezTo>
                  <a:cubicBezTo>
                    <a:pt x="202366" y="373308"/>
                    <a:pt x="208583" y="395410"/>
                    <a:pt x="214453" y="417166"/>
                  </a:cubicBezTo>
                  <a:cubicBezTo>
                    <a:pt x="183373" y="394028"/>
                    <a:pt x="150566" y="371581"/>
                    <a:pt x="115688" y="349825"/>
                  </a:cubicBezTo>
                  <a:cubicBezTo>
                    <a:pt x="124666" y="382632"/>
                    <a:pt x="133299" y="415784"/>
                    <a:pt x="141242" y="448591"/>
                  </a:cubicBezTo>
                  <a:cubicBezTo>
                    <a:pt x="188207" y="477945"/>
                    <a:pt x="232066" y="508680"/>
                    <a:pt x="272469" y="540796"/>
                  </a:cubicBezTo>
                  <a:cubicBezTo>
                    <a:pt x="253476" y="463786"/>
                    <a:pt x="232411" y="386776"/>
                    <a:pt x="209273" y="310457"/>
                  </a:cubicBezTo>
                  <a:cubicBezTo>
                    <a:pt x="189935" y="246570"/>
                    <a:pt x="169560" y="183719"/>
                    <a:pt x="147804" y="121904"/>
                  </a:cubicBezTo>
                  <a:cubicBezTo>
                    <a:pt x="107399" y="90133"/>
                    <a:pt x="63887" y="59398"/>
                    <a:pt x="16576" y="29699"/>
                  </a:cubicBezTo>
                  <a:cubicBezTo>
                    <a:pt x="27626" y="61470"/>
                    <a:pt x="38332" y="93586"/>
                    <a:pt x="49037" y="125702"/>
                  </a:cubicBezTo>
                  <a:moveTo>
                    <a:pt x="49383" y="146422"/>
                  </a:moveTo>
                  <a:cubicBezTo>
                    <a:pt x="33498" y="97039"/>
                    <a:pt x="17267" y="48002"/>
                    <a:pt x="0" y="0"/>
                  </a:cubicBezTo>
                  <a:cubicBezTo>
                    <a:pt x="52836" y="32462"/>
                    <a:pt x="101183" y="66650"/>
                    <a:pt x="145732" y="102219"/>
                  </a:cubicBezTo>
                  <a:cubicBezTo>
                    <a:pt x="170941" y="172323"/>
                    <a:pt x="194424" y="243462"/>
                    <a:pt x="216180" y="315982"/>
                  </a:cubicBezTo>
                  <a:cubicBezTo>
                    <a:pt x="242081" y="401280"/>
                    <a:pt x="265218" y="486578"/>
                    <a:pt x="285938" y="572567"/>
                  </a:cubicBezTo>
                  <a:cubicBezTo>
                    <a:pt x="241735" y="536997"/>
                    <a:pt x="193042" y="502809"/>
                    <a:pt x="140552" y="470348"/>
                  </a:cubicBezTo>
                  <a:cubicBezTo>
                    <a:pt x="128465" y="419928"/>
                    <a:pt x="115342" y="369509"/>
                    <a:pt x="101183" y="319090"/>
                  </a:cubicBezTo>
                  <a:cubicBezTo>
                    <a:pt x="136407" y="340847"/>
                    <a:pt x="169560" y="363293"/>
                    <a:pt x="200986" y="386086"/>
                  </a:cubicBezTo>
                  <a:cubicBezTo>
                    <a:pt x="199604" y="381251"/>
                    <a:pt x="198222" y="376761"/>
                    <a:pt x="197186" y="371927"/>
                  </a:cubicBezTo>
                  <a:cubicBezTo>
                    <a:pt x="167833" y="350516"/>
                    <a:pt x="136753" y="329450"/>
                    <a:pt x="103946" y="309076"/>
                  </a:cubicBezTo>
                  <a:cubicBezTo>
                    <a:pt x="95313" y="278686"/>
                    <a:pt x="86334" y="247951"/>
                    <a:pt x="77355" y="217562"/>
                  </a:cubicBezTo>
                  <a:cubicBezTo>
                    <a:pt x="71829" y="199604"/>
                    <a:pt x="66304" y="181992"/>
                    <a:pt x="60779" y="164035"/>
                  </a:cubicBezTo>
                  <a:cubicBezTo>
                    <a:pt x="93586" y="184409"/>
                    <a:pt x="124666" y="205475"/>
                    <a:pt x="154019" y="226886"/>
                  </a:cubicBezTo>
                  <a:cubicBezTo>
                    <a:pt x="152638" y="222396"/>
                    <a:pt x="151257" y="217907"/>
                    <a:pt x="149876" y="213418"/>
                  </a:cubicBezTo>
                  <a:cubicBezTo>
                    <a:pt x="117760" y="190280"/>
                    <a:pt x="84607" y="168179"/>
                    <a:pt x="49383" y="146422"/>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35" name="任意多边形: 形状 34">
            <a:extLst>
              <a:ext uri="{FF2B5EF4-FFF2-40B4-BE49-F238E27FC236}">
                <a16:creationId xmlns:a16="http://schemas.microsoft.com/office/drawing/2014/main" id="{ABC469AD-7983-4970-8823-8073F35D965C}"/>
              </a:ext>
            </a:extLst>
          </p:cNvPr>
          <p:cNvSpPr/>
          <p:nvPr/>
        </p:nvSpPr>
        <p:spPr>
          <a:xfrm rot="20700000">
            <a:off x="1318618" y="175617"/>
            <a:ext cx="6506764" cy="6506764"/>
          </a:xfrm>
          <a:custGeom>
            <a:avLst/>
            <a:gdLst>
              <a:gd name="connsiteX0" fmla="*/ 3987445 w 6857999"/>
              <a:gd name="connsiteY0" fmla="*/ 6751815 h 6858000"/>
              <a:gd name="connsiteX1" fmla="*/ 3919527 w 6857999"/>
              <a:gd name="connsiteY1" fmla="*/ 6761225 h 6858000"/>
              <a:gd name="connsiteX2" fmla="*/ 3676893 w 6857999"/>
              <a:gd name="connsiteY2" fmla="*/ 6781119 h 6858000"/>
              <a:gd name="connsiteX3" fmla="*/ 3439219 w 6857999"/>
              <a:gd name="connsiteY3" fmla="*/ 6787570 h 6858000"/>
              <a:gd name="connsiteX4" fmla="*/ 3439229 w 6857999"/>
              <a:gd name="connsiteY4" fmla="*/ 6816151 h 6858000"/>
              <a:gd name="connsiteX5" fmla="*/ 3439241 w 6857999"/>
              <a:gd name="connsiteY5" fmla="*/ 6837228 h 6858000"/>
              <a:gd name="connsiteX6" fmla="*/ 3604133 w 6857999"/>
              <a:gd name="connsiteY6" fmla="*/ 6833044 h 6858000"/>
              <a:gd name="connsiteX7" fmla="*/ 3783973 w 6857999"/>
              <a:gd name="connsiteY7" fmla="*/ 6819139 h 6858000"/>
              <a:gd name="connsiteX8" fmla="*/ 3888507 w 6857999"/>
              <a:gd name="connsiteY8" fmla="*/ 6805489 h 6858000"/>
              <a:gd name="connsiteX9" fmla="*/ 3916599 w 6857999"/>
              <a:gd name="connsiteY9" fmla="*/ 6798497 h 6858000"/>
              <a:gd name="connsiteX10" fmla="*/ 3976983 w 6857999"/>
              <a:gd name="connsiteY10" fmla="*/ 6763041 h 6858000"/>
              <a:gd name="connsiteX11" fmla="*/ 2870192 w 6857999"/>
              <a:gd name="connsiteY11" fmla="*/ 6751766 h 6858000"/>
              <a:gd name="connsiteX12" fmla="*/ 2885926 w 6857999"/>
              <a:gd name="connsiteY12" fmla="*/ 6766830 h 6858000"/>
              <a:gd name="connsiteX13" fmla="*/ 2929137 w 6857999"/>
              <a:gd name="connsiteY13" fmla="*/ 6793421 h 6858000"/>
              <a:gd name="connsiteX14" fmla="*/ 2973237 w 6857999"/>
              <a:gd name="connsiteY14" fmla="*/ 6806253 h 6858000"/>
              <a:gd name="connsiteX15" fmla="*/ 3086367 w 6857999"/>
              <a:gd name="connsiteY15" fmla="*/ 6820399 h 6858000"/>
              <a:gd name="connsiteX16" fmla="*/ 3253865 w 6857999"/>
              <a:gd name="connsiteY16" fmla="*/ 6833044 h 6858000"/>
              <a:gd name="connsiteX17" fmla="*/ 3418743 w 6857999"/>
              <a:gd name="connsiteY17" fmla="*/ 6837228 h 6858000"/>
              <a:gd name="connsiteX18" fmla="*/ 3418735 w 6857999"/>
              <a:gd name="connsiteY18" fmla="*/ 6787568 h 6858000"/>
              <a:gd name="connsiteX19" fmla="*/ 3181105 w 6857999"/>
              <a:gd name="connsiteY19" fmla="*/ 6781119 h 6858000"/>
              <a:gd name="connsiteX20" fmla="*/ 2938469 w 6857999"/>
              <a:gd name="connsiteY20" fmla="*/ 6761225 h 6858000"/>
              <a:gd name="connsiteX21" fmla="*/ 4486385 w 6857999"/>
              <a:gd name="connsiteY21" fmla="*/ 6656034 h 6858000"/>
              <a:gd name="connsiteX22" fmla="*/ 4381427 w 6857999"/>
              <a:gd name="connsiteY22" fmla="*/ 6683687 h 6858000"/>
              <a:gd name="connsiteX23" fmla="*/ 4155003 w 6857999"/>
              <a:gd name="connsiteY23" fmla="*/ 6728602 h 6858000"/>
              <a:gd name="connsiteX24" fmla="*/ 4019371 w 6857999"/>
              <a:gd name="connsiteY24" fmla="*/ 6747392 h 6858000"/>
              <a:gd name="connsiteX25" fmla="*/ 3993553 w 6857999"/>
              <a:gd name="connsiteY25" fmla="*/ 6775348 h 6858000"/>
              <a:gd name="connsiteX26" fmla="*/ 3966379 w 6857999"/>
              <a:gd name="connsiteY26" fmla="*/ 6795038 h 6858000"/>
              <a:gd name="connsiteX27" fmla="*/ 4135309 w 6857999"/>
              <a:gd name="connsiteY27" fmla="*/ 6763895 h 6858000"/>
              <a:gd name="connsiteX28" fmla="*/ 4306319 w 6857999"/>
              <a:gd name="connsiteY28" fmla="*/ 6723043 h 6858000"/>
              <a:gd name="connsiteX29" fmla="*/ 4385489 w 6857999"/>
              <a:gd name="connsiteY29" fmla="*/ 6699730 h 6858000"/>
              <a:gd name="connsiteX30" fmla="*/ 4441363 w 6857999"/>
              <a:gd name="connsiteY30" fmla="*/ 6680157 h 6858000"/>
              <a:gd name="connsiteX31" fmla="*/ 2365431 w 6857999"/>
              <a:gd name="connsiteY31" fmla="*/ 6654411 h 6858000"/>
              <a:gd name="connsiteX32" fmla="*/ 2396053 w 6857999"/>
              <a:gd name="connsiteY32" fmla="*/ 6670992 h 6858000"/>
              <a:gd name="connsiteX33" fmla="*/ 2483384 w 6857999"/>
              <a:gd name="connsiteY33" fmla="*/ 6703502 h 6858000"/>
              <a:gd name="connsiteX34" fmla="*/ 2758541 w 6857999"/>
              <a:gd name="connsiteY34" fmla="*/ 6771277 h 6858000"/>
              <a:gd name="connsiteX35" fmla="*/ 2893517 w 6857999"/>
              <a:gd name="connsiteY35" fmla="*/ 6794901 h 6858000"/>
              <a:gd name="connsiteX36" fmla="*/ 2876364 w 6857999"/>
              <a:gd name="connsiteY36" fmla="*/ 6784570 h 6858000"/>
              <a:gd name="connsiteX37" fmla="*/ 2841968 w 6857999"/>
              <a:gd name="connsiteY37" fmla="*/ 6753351 h 6858000"/>
              <a:gd name="connsiteX38" fmla="*/ 2836758 w 6857999"/>
              <a:gd name="connsiteY38" fmla="*/ 6747134 h 6858000"/>
              <a:gd name="connsiteX39" fmla="*/ 2702988 w 6857999"/>
              <a:gd name="connsiteY39" fmla="*/ 6728602 h 6858000"/>
              <a:gd name="connsiteX40" fmla="*/ 2476554 w 6857999"/>
              <a:gd name="connsiteY40" fmla="*/ 6683687 h 6858000"/>
              <a:gd name="connsiteX41" fmla="*/ 4677819 w 6857999"/>
              <a:gd name="connsiteY41" fmla="*/ 6599686 h 6858000"/>
              <a:gd name="connsiteX42" fmla="*/ 4596903 w 6857999"/>
              <a:gd name="connsiteY42" fmla="*/ 6626916 h 6858000"/>
              <a:gd name="connsiteX43" fmla="*/ 4568015 w 6857999"/>
              <a:gd name="connsiteY43" fmla="*/ 6634526 h 6858000"/>
              <a:gd name="connsiteX44" fmla="*/ 4545835 w 6857999"/>
              <a:gd name="connsiteY44" fmla="*/ 6648415 h 6858000"/>
              <a:gd name="connsiteX45" fmla="*/ 4637807 w 6857999"/>
              <a:gd name="connsiteY45" fmla="*/ 6616094 h 6858000"/>
              <a:gd name="connsiteX46" fmla="*/ 2176747 w 6857999"/>
              <a:gd name="connsiteY46" fmla="*/ 6598545 h 6858000"/>
              <a:gd name="connsiteX47" fmla="*/ 2193149 w 6857999"/>
              <a:gd name="connsiteY47" fmla="*/ 6605670 h 6858000"/>
              <a:gd name="connsiteX48" fmla="*/ 2303994 w 6857999"/>
              <a:gd name="connsiteY48" fmla="*/ 6643489 h 6858000"/>
              <a:gd name="connsiteX49" fmla="*/ 2300362 w 6857999"/>
              <a:gd name="connsiteY49" fmla="*/ 6641487 h 6858000"/>
              <a:gd name="connsiteX50" fmla="*/ 2291218 w 6857999"/>
              <a:gd name="connsiteY50" fmla="*/ 6634860 h 6858000"/>
              <a:gd name="connsiteX51" fmla="*/ 2261063 w 6857999"/>
              <a:gd name="connsiteY51" fmla="*/ 6626916 h 6858000"/>
              <a:gd name="connsiteX52" fmla="*/ 4142291 w 6857999"/>
              <a:gd name="connsiteY52" fmla="*/ 6476904 h 6858000"/>
              <a:gd name="connsiteX53" fmla="*/ 3845183 w 6857999"/>
              <a:gd name="connsiteY53" fmla="*/ 6510156 h 6858000"/>
              <a:gd name="connsiteX54" fmla="*/ 3638707 w 6857999"/>
              <a:gd name="connsiteY54" fmla="*/ 6521621 h 6858000"/>
              <a:gd name="connsiteX55" fmla="*/ 3439175 w 6857999"/>
              <a:gd name="connsiteY55" fmla="*/ 6525304 h 6858000"/>
              <a:gd name="connsiteX56" fmla="*/ 3439181 w 6857999"/>
              <a:gd name="connsiteY56" fmla="*/ 6580908 h 6858000"/>
              <a:gd name="connsiteX57" fmla="*/ 3439207 w 6857999"/>
              <a:gd name="connsiteY57" fmla="*/ 6741845 h 6858000"/>
              <a:gd name="connsiteX58" fmla="*/ 3439213 w 6857999"/>
              <a:gd name="connsiteY58" fmla="*/ 6767056 h 6858000"/>
              <a:gd name="connsiteX59" fmla="*/ 3675485 w 6857999"/>
              <a:gd name="connsiteY59" fmla="*/ 6760654 h 6858000"/>
              <a:gd name="connsiteX60" fmla="*/ 3916769 w 6857999"/>
              <a:gd name="connsiteY60" fmla="*/ 6740901 h 6858000"/>
              <a:gd name="connsiteX61" fmla="*/ 4009589 w 6857999"/>
              <a:gd name="connsiteY61" fmla="*/ 6728059 h 6858000"/>
              <a:gd name="connsiteX62" fmla="*/ 4033183 w 6857999"/>
              <a:gd name="connsiteY62" fmla="*/ 6702746 h 6858000"/>
              <a:gd name="connsiteX63" fmla="*/ 4132439 w 6857999"/>
              <a:gd name="connsiteY63" fmla="*/ 6508330 h 6858000"/>
              <a:gd name="connsiteX64" fmla="*/ 2714561 w 6857999"/>
              <a:gd name="connsiteY64" fmla="*/ 6476776 h 6858000"/>
              <a:gd name="connsiteX65" fmla="*/ 2722749 w 6857999"/>
              <a:gd name="connsiteY65" fmla="*/ 6501280 h 6858000"/>
              <a:gd name="connsiteX66" fmla="*/ 2806422 w 6857999"/>
              <a:gd name="connsiteY66" fmla="*/ 6676177 h 6858000"/>
              <a:gd name="connsiteX67" fmla="*/ 2844965 w 6857999"/>
              <a:gd name="connsiteY67" fmla="*/ 6727601 h 6858000"/>
              <a:gd name="connsiteX68" fmla="*/ 2941093 w 6857999"/>
              <a:gd name="connsiteY68" fmla="*/ 6740901 h 6858000"/>
              <a:gd name="connsiteX69" fmla="*/ 3182377 w 6857999"/>
              <a:gd name="connsiteY69" fmla="*/ 6760654 h 6858000"/>
              <a:gd name="connsiteX70" fmla="*/ 3418733 w 6857999"/>
              <a:gd name="connsiteY70" fmla="*/ 6767059 h 6858000"/>
              <a:gd name="connsiteX71" fmla="*/ 3418695 w 6857999"/>
              <a:gd name="connsiteY71" fmla="*/ 6525302 h 6858000"/>
              <a:gd name="connsiteX72" fmla="*/ 3219291 w 6857999"/>
              <a:gd name="connsiteY72" fmla="*/ 6521621 h 6858000"/>
              <a:gd name="connsiteX73" fmla="*/ 3012815 w 6857999"/>
              <a:gd name="connsiteY73" fmla="*/ 6510156 h 6858000"/>
              <a:gd name="connsiteX74" fmla="*/ 4810571 w 6857999"/>
              <a:gd name="connsiteY74" fmla="*/ 6345117 h 6858000"/>
              <a:gd name="connsiteX75" fmla="*/ 4805517 w 6857999"/>
              <a:gd name="connsiteY75" fmla="*/ 6346647 h 6858000"/>
              <a:gd name="connsiteX76" fmla="*/ 4245747 w 6857999"/>
              <a:gd name="connsiteY76" fmla="*/ 6465325 h 6858000"/>
              <a:gd name="connsiteX77" fmla="*/ 4165783 w 6857999"/>
              <a:gd name="connsiteY77" fmla="*/ 6474275 h 6858000"/>
              <a:gd name="connsiteX78" fmla="*/ 4131917 w 6857999"/>
              <a:gd name="connsiteY78" fmla="*/ 6564923 h 6858000"/>
              <a:gd name="connsiteX79" fmla="*/ 4047649 w 6857999"/>
              <a:gd name="connsiteY79" fmla="*/ 6716771 h 6858000"/>
              <a:gd name="connsiteX80" fmla="*/ 4041273 w 6857999"/>
              <a:gd name="connsiteY80" fmla="*/ 6723675 h 6858000"/>
              <a:gd name="connsiteX81" fmla="*/ 4150903 w 6857999"/>
              <a:gd name="connsiteY81" fmla="*/ 6708508 h 6858000"/>
              <a:gd name="connsiteX82" fmla="*/ 4376001 w 6857999"/>
              <a:gd name="connsiteY82" fmla="*/ 6663909 h 6858000"/>
              <a:gd name="connsiteX83" fmla="*/ 4560213 w 6857999"/>
              <a:gd name="connsiteY83" fmla="*/ 6615425 h 6858000"/>
              <a:gd name="connsiteX84" fmla="*/ 4662239 w 6857999"/>
              <a:gd name="connsiteY84" fmla="*/ 6533095 h 6858000"/>
              <a:gd name="connsiteX85" fmla="*/ 4758769 w 6857999"/>
              <a:gd name="connsiteY85" fmla="*/ 6424048 h 6858000"/>
              <a:gd name="connsiteX86" fmla="*/ 2046810 w 6857999"/>
              <a:gd name="connsiteY86" fmla="*/ 6344926 h 6858000"/>
              <a:gd name="connsiteX87" fmla="*/ 2058863 w 6857999"/>
              <a:gd name="connsiteY87" fmla="*/ 6365730 h 6858000"/>
              <a:gd name="connsiteX88" fmla="*/ 2249431 w 6857999"/>
              <a:gd name="connsiteY88" fmla="*/ 6579237 h 6858000"/>
              <a:gd name="connsiteX89" fmla="*/ 2301500 w 6857999"/>
              <a:gd name="connsiteY89" fmla="*/ 6616439 h 6858000"/>
              <a:gd name="connsiteX90" fmla="*/ 2481862 w 6857999"/>
              <a:gd name="connsiteY90" fmla="*/ 6663909 h 6858000"/>
              <a:gd name="connsiteX91" fmla="*/ 2706959 w 6857999"/>
              <a:gd name="connsiteY91" fmla="*/ 6708508 h 6858000"/>
              <a:gd name="connsiteX92" fmla="*/ 2817167 w 6857999"/>
              <a:gd name="connsiteY92" fmla="*/ 6723755 h 6858000"/>
              <a:gd name="connsiteX93" fmla="*/ 2809079 w 6857999"/>
              <a:gd name="connsiteY93" fmla="*/ 6714103 h 6858000"/>
              <a:gd name="connsiteX94" fmla="*/ 2720060 w 6857999"/>
              <a:gd name="connsiteY94" fmla="*/ 6549133 h 6858000"/>
              <a:gd name="connsiteX95" fmla="*/ 2693394 w 6857999"/>
              <a:gd name="connsiteY95" fmla="*/ 6474407 h 6858000"/>
              <a:gd name="connsiteX96" fmla="*/ 2612253 w 6857999"/>
              <a:gd name="connsiteY96" fmla="*/ 6465325 h 6858000"/>
              <a:gd name="connsiteX97" fmla="*/ 2052492 w 6857999"/>
              <a:gd name="connsiteY97" fmla="*/ 6346647 h 6858000"/>
              <a:gd name="connsiteX98" fmla="*/ 1478286 w 6857999"/>
              <a:gd name="connsiteY98" fmla="*/ 6133589 h 6858000"/>
              <a:gd name="connsiteX99" fmla="*/ 1492684 w 6857999"/>
              <a:gd name="connsiteY99" fmla="*/ 6151970 h 6858000"/>
              <a:gd name="connsiteX100" fmla="*/ 1787824 w 6857999"/>
              <a:gd name="connsiteY100" fmla="*/ 6410931 h 6858000"/>
              <a:gd name="connsiteX101" fmla="*/ 1836845 w 6857999"/>
              <a:gd name="connsiteY101" fmla="*/ 6438812 h 6858000"/>
              <a:gd name="connsiteX102" fmla="*/ 1879624 w 6857999"/>
              <a:gd name="connsiteY102" fmla="*/ 6461215 h 6858000"/>
              <a:gd name="connsiteX103" fmla="*/ 2066311 w 6857999"/>
              <a:gd name="connsiteY103" fmla="*/ 6539829 h 6858000"/>
              <a:gd name="connsiteX104" fmla="*/ 2241251 w 6857999"/>
              <a:gd name="connsiteY104" fmla="*/ 6598651 h 6858000"/>
              <a:gd name="connsiteX105" fmla="*/ 2237830 w 6857999"/>
              <a:gd name="connsiteY105" fmla="*/ 6596172 h 6858000"/>
              <a:gd name="connsiteX106" fmla="*/ 2042824 w 6857999"/>
              <a:gd name="connsiteY106" fmla="*/ 6378513 h 6858000"/>
              <a:gd name="connsiteX107" fmla="*/ 2018304 w 6857999"/>
              <a:gd name="connsiteY107" fmla="*/ 6336290 h 6858000"/>
              <a:gd name="connsiteX108" fmla="*/ 1879556 w 6857999"/>
              <a:gd name="connsiteY108" fmla="*/ 6294257 h 6858000"/>
              <a:gd name="connsiteX109" fmla="*/ 1558204 w 6857999"/>
              <a:gd name="connsiteY109" fmla="*/ 6171555 h 6858000"/>
              <a:gd name="connsiteX110" fmla="*/ 5384127 w 6857999"/>
              <a:gd name="connsiteY110" fmla="*/ 6131510 h 6858000"/>
              <a:gd name="connsiteX111" fmla="*/ 5299827 w 6857999"/>
              <a:gd name="connsiteY111" fmla="*/ 6171555 h 6858000"/>
              <a:gd name="connsiteX112" fmla="*/ 4978459 w 6857999"/>
              <a:gd name="connsiteY112" fmla="*/ 6294257 h 6858000"/>
              <a:gd name="connsiteX113" fmla="*/ 4840791 w 6857999"/>
              <a:gd name="connsiteY113" fmla="*/ 6335962 h 6858000"/>
              <a:gd name="connsiteX114" fmla="*/ 4767859 w 6857999"/>
              <a:gd name="connsiteY114" fmla="*/ 6445869 h 6858000"/>
              <a:gd name="connsiteX115" fmla="*/ 4660781 w 6857999"/>
              <a:gd name="connsiteY115" fmla="*/ 6562569 h 6858000"/>
              <a:gd name="connsiteX116" fmla="*/ 4615483 w 6857999"/>
              <a:gd name="connsiteY116" fmla="*/ 6599030 h 6858000"/>
              <a:gd name="connsiteX117" fmla="*/ 4791551 w 6857999"/>
              <a:gd name="connsiteY117" fmla="*/ 6539829 h 6858000"/>
              <a:gd name="connsiteX118" fmla="*/ 4978239 w 6857999"/>
              <a:gd name="connsiteY118" fmla="*/ 6461215 h 6858000"/>
              <a:gd name="connsiteX119" fmla="*/ 4992109 w 6857999"/>
              <a:gd name="connsiteY119" fmla="*/ 6453951 h 6858000"/>
              <a:gd name="connsiteX120" fmla="*/ 5127331 w 6857999"/>
              <a:gd name="connsiteY120" fmla="*/ 6372559 h 6858000"/>
              <a:gd name="connsiteX121" fmla="*/ 5267923 w 6857999"/>
              <a:gd name="connsiteY121" fmla="*/ 6256649 h 6858000"/>
              <a:gd name="connsiteX122" fmla="*/ 4243821 w 6857999"/>
              <a:gd name="connsiteY122" fmla="*/ 6030673 h 6858000"/>
              <a:gd name="connsiteX123" fmla="*/ 4232017 w 6857999"/>
              <a:gd name="connsiteY123" fmla="*/ 6032467 h 6858000"/>
              <a:gd name="connsiteX124" fmla="*/ 3700031 w 6857999"/>
              <a:gd name="connsiteY124" fmla="*/ 6077999 h 6858000"/>
              <a:gd name="connsiteX125" fmla="*/ 3439141 w 6857999"/>
              <a:gd name="connsiteY125" fmla="*/ 6083574 h 6858000"/>
              <a:gd name="connsiteX126" fmla="*/ 3439143 w 6857999"/>
              <a:gd name="connsiteY126" fmla="*/ 6110393 h 6858000"/>
              <a:gd name="connsiteX127" fmla="*/ 3439159 w 6857999"/>
              <a:gd name="connsiteY127" fmla="*/ 6351388 h 6858000"/>
              <a:gd name="connsiteX128" fmla="*/ 3439173 w 6857999"/>
              <a:gd name="connsiteY128" fmla="*/ 6504726 h 6858000"/>
              <a:gd name="connsiteX129" fmla="*/ 3637707 w 6857999"/>
              <a:gd name="connsiteY129" fmla="*/ 6501074 h 6858000"/>
              <a:gd name="connsiteX130" fmla="*/ 3843109 w 6857999"/>
              <a:gd name="connsiteY130" fmla="*/ 6489705 h 6858000"/>
              <a:gd name="connsiteX131" fmla="*/ 4148979 w 6857999"/>
              <a:gd name="connsiteY131" fmla="*/ 6455577 h 6858000"/>
              <a:gd name="connsiteX132" fmla="*/ 4179431 w 6857999"/>
              <a:gd name="connsiteY132" fmla="*/ 6358446 h 6858000"/>
              <a:gd name="connsiteX133" fmla="*/ 4236335 w 6857999"/>
              <a:gd name="connsiteY133" fmla="*/ 6084146 h 6858000"/>
              <a:gd name="connsiteX134" fmla="*/ 2613680 w 6857999"/>
              <a:gd name="connsiteY134" fmla="*/ 6030596 h 6858000"/>
              <a:gd name="connsiteX135" fmla="*/ 2635592 w 6857999"/>
              <a:gd name="connsiteY135" fmla="*/ 6165580 h 6858000"/>
              <a:gd name="connsiteX136" fmla="*/ 2698262 w 6857999"/>
              <a:gd name="connsiteY136" fmla="*/ 6427994 h 6858000"/>
              <a:gd name="connsiteX137" fmla="*/ 2707413 w 6857999"/>
              <a:gd name="connsiteY137" fmla="*/ 6455382 h 6858000"/>
              <a:gd name="connsiteX138" fmla="*/ 3015025 w 6857999"/>
              <a:gd name="connsiteY138" fmla="*/ 6489705 h 6858000"/>
              <a:gd name="connsiteX139" fmla="*/ 3220427 w 6857999"/>
              <a:gd name="connsiteY139" fmla="*/ 6501074 h 6858000"/>
              <a:gd name="connsiteX140" fmla="*/ 3418693 w 6857999"/>
              <a:gd name="connsiteY140" fmla="*/ 6504721 h 6858000"/>
              <a:gd name="connsiteX141" fmla="*/ 3418675 w 6857999"/>
              <a:gd name="connsiteY141" fmla="*/ 6389701 h 6858000"/>
              <a:gd name="connsiteX142" fmla="*/ 3418659 w 6857999"/>
              <a:gd name="connsiteY142" fmla="*/ 6083570 h 6858000"/>
              <a:gd name="connsiteX143" fmla="*/ 3157969 w 6857999"/>
              <a:gd name="connsiteY143" fmla="*/ 6077999 h 6858000"/>
              <a:gd name="connsiteX144" fmla="*/ 2625989 w 6857999"/>
              <a:gd name="connsiteY144" fmla="*/ 6032467 h 6858000"/>
              <a:gd name="connsiteX145" fmla="*/ 5751041 w 6857999"/>
              <a:gd name="connsiteY145" fmla="*/ 5915960 h 6858000"/>
              <a:gd name="connsiteX146" fmla="*/ 5710489 w 6857999"/>
              <a:gd name="connsiteY146" fmla="*/ 5946018 h 6858000"/>
              <a:gd name="connsiteX147" fmla="*/ 5446907 w 6857999"/>
              <a:gd name="connsiteY147" fmla="*/ 6101687 h 6858000"/>
              <a:gd name="connsiteX148" fmla="*/ 5422921 w 6857999"/>
              <a:gd name="connsiteY148" fmla="*/ 6113081 h 6858000"/>
              <a:gd name="connsiteX149" fmla="*/ 5304479 w 6857999"/>
              <a:gd name="connsiteY149" fmla="*/ 6249626 h 6858000"/>
              <a:gd name="connsiteX150" fmla="*/ 5191021 w 6857999"/>
              <a:gd name="connsiteY150" fmla="*/ 6345644 h 6858000"/>
              <a:gd name="connsiteX151" fmla="*/ 5193703 w 6857999"/>
              <a:gd name="connsiteY151" fmla="*/ 6344158 h 6858000"/>
              <a:gd name="connsiteX152" fmla="*/ 5636049 w 6857999"/>
              <a:gd name="connsiteY152" fmla="*/ 6024469 h 6858000"/>
              <a:gd name="connsiteX153" fmla="*/ 5692713 w 6857999"/>
              <a:gd name="connsiteY153" fmla="*/ 5973321 h 6858000"/>
              <a:gd name="connsiteX154" fmla="*/ 1088595 w 6857999"/>
              <a:gd name="connsiteY154" fmla="*/ 5902287 h 6858000"/>
              <a:gd name="connsiteX155" fmla="*/ 1123633 w 6857999"/>
              <a:gd name="connsiteY155" fmla="*/ 5935384 h 6858000"/>
              <a:gd name="connsiteX156" fmla="*/ 1196700 w 6857999"/>
              <a:gd name="connsiteY156" fmla="*/ 6002753 h 6858000"/>
              <a:gd name="connsiteX157" fmla="*/ 1520932 w 6857999"/>
              <a:gd name="connsiteY157" fmla="*/ 6252077 h 6858000"/>
              <a:gd name="connsiteX158" fmla="*/ 1643470 w 6857999"/>
              <a:gd name="connsiteY158" fmla="*/ 6328714 h 6858000"/>
              <a:gd name="connsiteX159" fmla="*/ 1560116 w 6857999"/>
              <a:gd name="connsiteY159" fmla="*/ 6254731 h 6858000"/>
              <a:gd name="connsiteX160" fmla="*/ 1439753 w 6857999"/>
              <a:gd name="connsiteY160" fmla="*/ 6120968 h 6858000"/>
              <a:gd name="connsiteX161" fmla="*/ 1433715 w 6857999"/>
              <a:gd name="connsiteY161" fmla="*/ 6112414 h 6858000"/>
              <a:gd name="connsiteX162" fmla="*/ 1411135 w 6857999"/>
              <a:gd name="connsiteY162" fmla="*/ 6101687 h 6858000"/>
              <a:gd name="connsiteX163" fmla="*/ 1147582 w 6857999"/>
              <a:gd name="connsiteY163" fmla="*/ 5946018 h 6858000"/>
              <a:gd name="connsiteX164" fmla="*/ 5011359 w 6857999"/>
              <a:gd name="connsiteY164" fmla="*/ 5874327 h 6858000"/>
              <a:gd name="connsiteX165" fmla="*/ 4981799 w 6857999"/>
              <a:gd name="connsiteY165" fmla="*/ 5883314 h 6858000"/>
              <a:gd name="connsiteX166" fmla="*/ 4489905 w 6857999"/>
              <a:gd name="connsiteY166" fmla="*/ 5993263 h 6858000"/>
              <a:gd name="connsiteX167" fmla="*/ 4264961 w 6857999"/>
              <a:gd name="connsiteY167" fmla="*/ 6027459 h 6858000"/>
              <a:gd name="connsiteX168" fmla="*/ 4257481 w 6857999"/>
              <a:gd name="connsiteY168" fmla="*/ 6081287 h 6858000"/>
              <a:gd name="connsiteX169" fmla="*/ 4202165 w 6857999"/>
              <a:gd name="connsiteY169" fmla="*/ 6352308 h 6858000"/>
              <a:gd name="connsiteX170" fmla="*/ 4172697 w 6857999"/>
              <a:gd name="connsiteY170" fmla="*/ 6452930 h 6858000"/>
              <a:gd name="connsiteX171" fmla="*/ 4241525 w 6857999"/>
              <a:gd name="connsiteY171" fmla="*/ 6445251 h 6858000"/>
              <a:gd name="connsiteX172" fmla="*/ 4798125 w 6857999"/>
              <a:gd name="connsiteY172" fmla="*/ 6327568 h 6858000"/>
              <a:gd name="connsiteX173" fmla="*/ 4828015 w 6857999"/>
              <a:gd name="connsiteY173" fmla="*/ 6318536 h 6858000"/>
              <a:gd name="connsiteX174" fmla="*/ 4845659 w 6857999"/>
              <a:gd name="connsiteY174" fmla="*/ 6291651 h 6858000"/>
              <a:gd name="connsiteX175" fmla="*/ 4999117 w 6857999"/>
              <a:gd name="connsiteY175" fmla="*/ 5923187 h 6858000"/>
              <a:gd name="connsiteX176" fmla="*/ 1846326 w 6857999"/>
              <a:gd name="connsiteY176" fmla="*/ 5874213 h 6858000"/>
              <a:gd name="connsiteX177" fmla="*/ 1861203 w 6857999"/>
              <a:gd name="connsiteY177" fmla="*/ 5929424 h 6858000"/>
              <a:gd name="connsiteX178" fmla="*/ 1907590 w 6857999"/>
              <a:gd name="connsiteY178" fmla="*/ 6065672 h 6858000"/>
              <a:gd name="connsiteX179" fmla="*/ 1978029 w 6857999"/>
              <a:gd name="connsiteY179" fmla="*/ 6226204 h 6858000"/>
              <a:gd name="connsiteX180" fmla="*/ 2031819 w 6857999"/>
              <a:gd name="connsiteY180" fmla="*/ 6319049 h 6858000"/>
              <a:gd name="connsiteX181" fmla="*/ 2060010 w 6857999"/>
              <a:gd name="connsiteY181" fmla="*/ 6327568 h 6858000"/>
              <a:gd name="connsiteX182" fmla="*/ 2616610 w 6857999"/>
              <a:gd name="connsiteY182" fmla="*/ 6445251 h 6858000"/>
              <a:gd name="connsiteX183" fmla="*/ 2685742 w 6857999"/>
              <a:gd name="connsiteY183" fmla="*/ 6452964 h 6858000"/>
              <a:gd name="connsiteX184" fmla="*/ 2681354 w 6857999"/>
              <a:gd name="connsiteY184" fmla="*/ 6440668 h 6858000"/>
              <a:gd name="connsiteX185" fmla="*/ 2646791 w 6857999"/>
              <a:gd name="connsiteY185" fmla="*/ 6315309 h 6858000"/>
              <a:gd name="connsiteX186" fmla="*/ 2596806 w 6857999"/>
              <a:gd name="connsiteY186" fmla="*/ 6056881 h 6858000"/>
              <a:gd name="connsiteX187" fmla="*/ 2592837 w 6857999"/>
              <a:gd name="connsiteY187" fmla="*/ 6027427 h 6858000"/>
              <a:gd name="connsiteX188" fmla="*/ 2368112 w 6857999"/>
              <a:gd name="connsiteY188" fmla="*/ 5993263 h 6858000"/>
              <a:gd name="connsiteX189" fmla="*/ 1876257 w 6857999"/>
              <a:gd name="connsiteY189" fmla="*/ 5883314 h 6858000"/>
              <a:gd name="connsiteX190" fmla="*/ 1190824 w 6857999"/>
              <a:gd name="connsiteY190" fmla="*/ 5628048 h 6858000"/>
              <a:gd name="connsiteX191" fmla="*/ 1205543 w 6857999"/>
              <a:gd name="connsiteY191" fmla="*/ 5670642 h 6858000"/>
              <a:gd name="connsiteX192" fmla="*/ 1409192 w 6857999"/>
              <a:gd name="connsiteY192" fmla="*/ 6045374 h 6858000"/>
              <a:gd name="connsiteX193" fmla="*/ 1450231 w 6857999"/>
              <a:gd name="connsiteY193" fmla="*/ 6097769 h 6858000"/>
              <a:gd name="connsiteX194" fmla="*/ 1568709 w 6857999"/>
              <a:gd name="connsiteY194" fmla="*/ 6153943 h 6858000"/>
              <a:gd name="connsiteX195" fmla="*/ 1888094 w 6857999"/>
              <a:gd name="connsiteY195" fmla="*/ 6275617 h 6858000"/>
              <a:gd name="connsiteX196" fmla="*/ 2003284 w 6857999"/>
              <a:gd name="connsiteY196" fmla="*/ 6310426 h 6858000"/>
              <a:gd name="connsiteX197" fmla="*/ 1960287 w 6857999"/>
              <a:gd name="connsiteY197" fmla="*/ 6236386 h 6858000"/>
              <a:gd name="connsiteX198" fmla="*/ 1888513 w 6857999"/>
              <a:gd name="connsiteY198" fmla="*/ 6072920 h 6858000"/>
              <a:gd name="connsiteX199" fmla="*/ 1841770 w 6857999"/>
              <a:gd name="connsiteY199" fmla="*/ 5935711 h 6858000"/>
              <a:gd name="connsiteX200" fmla="*/ 1823296 w 6857999"/>
              <a:gd name="connsiteY200" fmla="*/ 5867210 h 6858000"/>
              <a:gd name="connsiteX201" fmla="*/ 1645350 w 6857999"/>
              <a:gd name="connsiteY201" fmla="*/ 5813105 h 6858000"/>
              <a:gd name="connsiteX202" fmla="*/ 1426504 w 6857999"/>
              <a:gd name="connsiteY202" fmla="*/ 5733096 h 6858000"/>
              <a:gd name="connsiteX203" fmla="*/ 1224595 w 6857999"/>
              <a:gd name="connsiteY203" fmla="*/ 5645386 h 6858000"/>
              <a:gd name="connsiteX204" fmla="*/ 5667439 w 6857999"/>
              <a:gd name="connsiteY204" fmla="*/ 5627947 h 6858000"/>
              <a:gd name="connsiteX205" fmla="*/ 5633549 w 6857999"/>
              <a:gd name="connsiteY205" fmla="*/ 5645347 h 6858000"/>
              <a:gd name="connsiteX206" fmla="*/ 5431631 w 6857999"/>
              <a:gd name="connsiteY206" fmla="*/ 5733096 h 6858000"/>
              <a:gd name="connsiteX207" fmla="*/ 5212741 w 6857999"/>
              <a:gd name="connsiteY207" fmla="*/ 5813105 h 6858000"/>
              <a:gd name="connsiteX208" fmla="*/ 5034143 w 6857999"/>
              <a:gd name="connsiteY208" fmla="*/ 5867401 h 6858000"/>
              <a:gd name="connsiteX209" fmla="*/ 5018511 w 6857999"/>
              <a:gd name="connsiteY209" fmla="*/ 5929742 h 6858000"/>
              <a:gd name="connsiteX210" fmla="*/ 4863435 w 6857999"/>
              <a:gd name="connsiteY210" fmla="*/ 6301838 h 6858000"/>
              <a:gd name="connsiteX211" fmla="*/ 4858459 w 6857999"/>
              <a:gd name="connsiteY211" fmla="*/ 6309336 h 6858000"/>
              <a:gd name="connsiteX212" fmla="*/ 4970041 w 6857999"/>
              <a:gd name="connsiteY212" fmla="*/ 6275617 h 6858000"/>
              <a:gd name="connsiteX213" fmla="*/ 5289425 w 6857999"/>
              <a:gd name="connsiteY213" fmla="*/ 6153943 h 6858000"/>
              <a:gd name="connsiteX214" fmla="*/ 5412013 w 6857999"/>
              <a:gd name="connsiteY214" fmla="*/ 6095822 h 6858000"/>
              <a:gd name="connsiteX215" fmla="*/ 5505433 w 6857999"/>
              <a:gd name="connsiteY215" fmla="*/ 5965696 h 6858000"/>
              <a:gd name="connsiteX216" fmla="*/ 5623011 w 6857999"/>
              <a:gd name="connsiteY216" fmla="*/ 5746102 h 6858000"/>
              <a:gd name="connsiteX217" fmla="*/ 4296125 w 6857999"/>
              <a:gd name="connsiteY217" fmla="*/ 5431195 h 6858000"/>
              <a:gd name="connsiteX218" fmla="*/ 4066761 w 6857999"/>
              <a:gd name="connsiteY218" fmla="*/ 5458527 h 6858000"/>
              <a:gd name="connsiteX219" fmla="*/ 3750643 w 6857999"/>
              <a:gd name="connsiteY219" fmla="*/ 5480861 h 6858000"/>
              <a:gd name="connsiteX220" fmla="*/ 3439121 w 6857999"/>
              <a:gd name="connsiteY220" fmla="*/ 5488146 h 6858000"/>
              <a:gd name="connsiteX221" fmla="*/ 3439123 w 6857999"/>
              <a:gd name="connsiteY221" fmla="*/ 5586638 h 6858000"/>
              <a:gd name="connsiteX222" fmla="*/ 3439135 w 6857999"/>
              <a:gd name="connsiteY222" fmla="*/ 5973664 h 6858000"/>
              <a:gd name="connsiteX223" fmla="*/ 3439141 w 6857999"/>
              <a:gd name="connsiteY223" fmla="*/ 6062995 h 6858000"/>
              <a:gd name="connsiteX224" fmla="*/ 3699145 w 6857999"/>
              <a:gd name="connsiteY224" fmla="*/ 6057441 h 6858000"/>
              <a:gd name="connsiteX225" fmla="*/ 4229197 w 6857999"/>
              <a:gd name="connsiteY225" fmla="*/ 6012092 h 6858000"/>
              <a:gd name="connsiteX226" fmla="*/ 4246797 w 6857999"/>
              <a:gd name="connsiteY226" fmla="*/ 6009417 h 6858000"/>
              <a:gd name="connsiteX227" fmla="*/ 4258565 w 6857999"/>
              <a:gd name="connsiteY227" fmla="*/ 5925354 h 6858000"/>
              <a:gd name="connsiteX228" fmla="*/ 4276575 w 6857999"/>
              <a:gd name="connsiteY228" fmla="*/ 5752515 h 6858000"/>
              <a:gd name="connsiteX229" fmla="*/ 4294017 w 6857999"/>
              <a:gd name="connsiteY229" fmla="*/ 5496403 h 6858000"/>
              <a:gd name="connsiteX230" fmla="*/ 2561433 w 6857999"/>
              <a:gd name="connsiteY230" fmla="*/ 5431126 h 6858000"/>
              <a:gd name="connsiteX231" fmla="*/ 2562493 w 6857999"/>
              <a:gd name="connsiteY231" fmla="*/ 5464684 h 6858000"/>
              <a:gd name="connsiteX232" fmla="*/ 2589966 w 6857999"/>
              <a:gd name="connsiteY232" fmla="*/ 5842932 h 6858000"/>
              <a:gd name="connsiteX233" fmla="*/ 2610306 w 6857999"/>
              <a:gd name="connsiteY233" fmla="*/ 6009260 h 6858000"/>
              <a:gd name="connsiteX234" fmla="*/ 2628940 w 6857999"/>
              <a:gd name="connsiteY234" fmla="*/ 6012092 h 6858000"/>
              <a:gd name="connsiteX235" fmla="*/ 3158991 w 6857999"/>
              <a:gd name="connsiteY235" fmla="*/ 6057441 h 6858000"/>
              <a:gd name="connsiteX236" fmla="*/ 3418657 w 6857999"/>
              <a:gd name="connsiteY236" fmla="*/ 6062988 h 6858000"/>
              <a:gd name="connsiteX237" fmla="*/ 3418627 w 6857999"/>
              <a:gd name="connsiteY237" fmla="*/ 5488140 h 6858000"/>
              <a:gd name="connsiteX238" fmla="*/ 3107355 w 6857999"/>
              <a:gd name="connsiteY238" fmla="*/ 5480858 h 6858000"/>
              <a:gd name="connsiteX239" fmla="*/ 2791240 w 6857999"/>
              <a:gd name="connsiteY239" fmla="*/ 5458517 h 6858000"/>
              <a:gd name="connsiteX240" fmla="*/ 690642 w 6857999"/>
              <a:gd name="connsiteY240" fmla="*/ 5313854 h 6858000"/>
              <a:gd name="connsiteX241" fmla="*/ 728787 w 6857999"/>
              <a:gd name="connsiteY241" fmla="*/ 5397199 h 6858000"/>
              <a:gd name="connsiteX242" fmla="*/ 972246 w 6857999"/>
              <a:gd name="connsiteY242" fmla="*/ 5773644 h 6858000"/>
              <a:gd name="connsiteX243" fmla="*/ 1001257 w 6857999"/>
              <a:gd name="connsiteY243" fmla="*/ 5806192 h 6858000"/>
              <a:gd name="connsiteX244" fmla="*/ 1046476 w 6857999"/>
              <a:gd name="connsiteY244" fmla="*/ 5845648 h 6858000"/>
              <a:gd name="connsiteX245" fmla="*/ 1286384 w 6857999"/>
              <a:gd name="connsiteY245" fmla="*/ 6010036 h 6858000"/>
              <a:gd name="connsiteX246" fmla="*/ 1408792 w 6857999"/>
              <a:gd name="connsiteY246" fmla="*/ 6077105 h 6858000"/>
              <a:gd name="connsiteX247" fmla="*/ 1332644 w 6857999"/>
              <a:gd name="connsiteY247" fmla="*/ 5969223 h 6858000"/>
              <a:gd name="connsiteX248" fmla="*/ 1160731 w 6857999"/>
              <a:gd name="connsiteY248" fmla="*/ 5614808 h 6858000"/>
              <a:gd name="connsiteX249" fmla="*/ 1159864 w 6857999"/>
              <a:gd name="connsiteY249" fmla="*/ 5612152 h 6858000"/>
              <a:gd name="connsiteX250" fmla="*/ 1038750 w 6857999"/>
              <a:gd name="connsiteY250" fmla="*/ 5549971 h 6858000"/>
              <a:gd name="connsiteX251" fmla="*/ 717662 w 6857999"/>
              <a:gd name="connsiteY251" fmla="*/ 5337410 h 6858000"/>
              <a:gd name="connsiteX252" fmla="*/ 6173677 w 6857999"/>
              <a:gd name="connsiteY252" fmla="*/ 5308464 h 6858000"/>
              <a:gd name="connsiteX253" fmla="*/ 6140473 w 6857999"/>
              <a:gd name="connsiteY253" fmla="*/ 5337410 h 6858000"/>
              <a:gd name="connsiteX254" fmla="*/ 5819409 w 6857999"/>
              <a:gd name="connsiteY254" fmla="*/ 5549919 h 6858000"/>
              <a:gd name="connsiteX255" fmla="*/ 5695657 w 6857999"/>
              <a:gd name="connsiteY255" fmla="*/ 5613459 h 6858000"/>
              <a:gd name="connsiteX256" fmla="*/ 5673273 w 6857999"/>
              <a:gd name="connsiteY256" fmla="*/ 5679067 h 6858000"/>
              <a:gd name="connsiteX257" fmla="*/ 5573441 w 6857999"/>
              <a:gd name="connsiteY257" fmla="*/ 5889333 h 6858000"/>
              <a:gd name="connsiteX258" fmla="*/ 5454611 w 6857999"/>
              <a:gd name="connsiteY258" fmla="*/ 6074219 h 6858000"/>
              <a:gd name="connsiteX259" fmla="*/ 5571751 w 6857999"/>
              <a:gd name="connsiteY259" fmla="*/ 6010036 h 6858000"/>
              <a:gd name="connsiteX260" fmla="*/ 5811659 w 6857999"/>
              <a:gd name="connsiteY260" fmla="*/ 5845648 h 6858000"/>
              <a:gd name="connsiteX261" fmla="*/ 5858119 w 6857999"/>
              <a:gd name="connsiteY261" fmla="*/ 5805110 h 6858000"/>
              <a:gd name="connsiteX262" fmla="*/ 5975819 w 6857999"/>
              <a:gd name="connsiteY262" fmla="*/ 5657239 h 6858000"/>
              <a:gd name="connsiteX263" fmla="*/ 6169959 w 6857999"/>
              <a:gd name="connsiteY263" fmla="*/ 5317791 h 6858000"/>
              <a:gd name="connsiteX264" fmla="*/ 5113135 w 6857999"/>
              <a:gd name="connsiteY264" fmla="*/ 5264009 h 6858000"/>
              <a:gd name="connsiteX265" fmla="*/ 4964175 w 6857999"/>
              <a:gd name="connsiteY265" fmla="*/ 5306128 h 6858000"/>
              <a:gd name="connsiteX266" fmla="*/ 4375573 w 6857999"/>
              <a:gd name="connsiteY266" fmla="*/ 5421728 h 6858000"/>
              <a:gd name="connsiteX267" fmla="*/ 4316665 w 6857999"/>
              <a:gd name="connsiteY267" fmla="*/ 5428747 h 6858000"/>
              <a:gd name="connsiteX268" fmla="*/ 4314437 w 6857999"/>
              <a:gd name="connsiteY268" fmla="*/ 5497567 h 6858000"/>
              <a:gd name="connsiteX269" fmla="*/ 4296951 w 6857999"/>
              <a:gd name="connsiteY269" fmla="*/ 5754224 h 6858000"/>
              <a:gd name="connsiteX270" fmla="*/ 4279253 w 6857999"/>
              <a:gd name="connsiteY270" fmla="*/ 5924613 h 6858000"/>
              <a:gd name="connsiteX271" fmla="*/ 4267915 w 6857999"/>
              <a:gd name="connsiteY271" fmla="*/ 6006208 h 6858000"/>
              <a:gd name="connsiteX272" fmla="*/ 4486109 w 6857999"/>
              <a:gd name="connsiteY272" fmla="*/ 5973049 h 6858000"/>
              <a:gd name="connsiteX273" fmla="*/ 4976061 w 6857999"/>
              <a:gd name="connsiteY273" fmla="*/ 5863569 h 6858000"/>
              <a:gd name="connsiteX274" fmla="*/ 5017185 w 6857999"/>
              <a:gd name="connsiteY274" fmla="*/ 5851069 h 6858000"/>
              <a:gd name="connsiteX275" fmla="*/ 5054165 w 6857999"/>
              <a:gd name="connsiteY275" fmla="*/ 5703459 h 6858000"/>
              <a:gd name="connsiteX276" fmla="*/ 5094475 w 6857999"/>
              <a:gd name="connsiteY276" fmla="*/ 5461033 h 6858000"/>
              <a:gd name="connsiteX277" fmla="*/ 1743940 w 6857999"/>
              <a:gd name="connsiteY277" fmla="*/ 5263712 h 6858000"/>
              <a:gd name="connsiteX278" fmla="*/ 1745094 w 6857999"/>
              <a:gd name="connsiteY278" fmla="*/ 5286178 h 6858000"/>
              <a:gd name="connsiteX279" fmla="*/ 1821682 w 6857999"/>
              <a:gd name="connsiteY279" fmla="*/ 5782759 h 6858000"/>
              <a:gd name="connsiteX280" fmla="*/ 1840013 w 6857999"/>
              <a:gd name="connsiteY280" fmla="*/ 5850784 h 6858000"/>
              <a:gd name="connsiteX281" fmla="*/ 1882075 w 6857999"/>
              <a:gd name="connsiteY281" fmla="*/ 5863569 h 6858000"/>
              <a:gd name="connsiteX282" fmla="*/ 2372026 w 6857999"/>
              <a:gd name="connsiteY282" fmla="*/ 5973049 h 6858000"/>
              <a:gd name="connsiteX283" fmla="*/ 2589972 w 6857999"/>
              <a:gd name="connsiteY283" fmla="*/ 6006170 h 6858000"/>
              <a:gd name="connsiteX284" fmla="*/ 2577128 w 6857999"/>
              <a:gd name="connsiteY284" fmla="*/ 5910875 h 6858000"/>
              <a:gd name="connsiteX285" fmla="*/ 2543825 w 6857999"/>
              <a:gd name="connsiteY285" fmla="*/ 5501376 h 6858000"/>
              <a:gd name="connsiteX286" fmla="*/ 2541273 w 6857999"/>
              <a:gd name="connsiteY286" fmla="*/ 5428723 h 6858000"/>
              <a:gd name="connsiteX287" fmla="*/ 2482431 w 6857999"/>
              <a:gd name="connsiteY287" fmla="*/ 5421710 h 6858000"/>
              <a:gd name="connsiteX288" fmla="*/ 1893841 w 6857999"/>
              <a:gd name="connsiteY288" fmla="*/ 5306098 h 6858000"/>
              <a:gd name="connsiteX289" fmla="*/ 6424549 w 6857999"/>
              <a:gd name="connsiteY289" fmla="*/ 5049947 h 6858000"/>
              <a:gd name="connsiteX290" fmla="*/ 6392597 w 6857999"/>
              <a:gd name="connsiteY290" fmla="*/ 5093910 h 6858000"/>
              <a:gd name="connsiteX291" fmla="*/ 6277179 w 6857999"/>
              <a:gd name="connsiteY291" fmla="*/ 5218231 h 6858000"/>
              <a:gd name="connsiteX292" fmla="*/ 6201895 w 6857999"/>
              <a:gd name="connsiteY292" fmla="*/ 5283863 h 6858000"/>
              <a:gd name="connsiteX293" fmla="*/ 6147207 w 6857999"/>
              <a:gd name="connsiteY293" fmla="*/ 5411192 h 6858000"/>
              <a:gd name="connsiteX294" fmla="*/ 6014211 w 6857999"/>
              <a:gd name="connsiteY294" fmla="*/ 5637568 h 6858000"/>
              <a:gd name="connsiteX295" fmla="*/ 5955795 w 6857999"/>
              <a:gd name="connsiteY295" fmla="*/ 5712636 h 6858000"/>
              <a:gd name="connsiteX296" fmla="*/ 6053279 w 6857999"/>
              <a:gd name="connsiteY296" fmla="*/ 5601769 h 6858000"/>
              <a:gd name="connsiteX297" fmla="*/ 6288611 w 6857999"/>
              <a:gd name="connsiteY297" fmla="*/ 5282051 h 6858000"/>
              <a:gd name="connsiteX298" fmla="*/ 432270 w 6857999"/>
              <a:gd name="connsiteY298" fmla="*/ 5048137 h 6858000"/>
              <a:gd name="connsiteX299" fmla="*/ 456337 w 6857999"/>
              <a:gd name="connsiteY299" fmla="*/ 5095403 h 6858000"/>
              <a:gd name="connsiteX300" fmla="*/ 772028 w 6857999"/>
              <a:gd name="connsiteY300" fmla="*/ 5561742 h 6858000"/>
              <a:gd name="connsiteX301" fmla="*/ 889926 w 6857999"/>
              <a:gd name="connsiteY301" fmla="*/ 5699714 h 6858000"/>
              <a:gd name="connsiteX302" fmla="*/ 894401 w 6857999"/>
              <a:gd name="connsiteY302" fmla="*/ 5704390 h 6858000"/>
              <a:gd name="connsiteX303" fmla="*/ 850210 w 6857999"/>
              <a:gd name="connsiteY303" fmla="*/ 5645241 h 6858000"/>
              <a:gd name="connsiteX304" fmla="*/ 738406 w 6857999"/>
              <a:gd name="connsiteY304" fmla="*/ 5461615 h 6858000"/>
              <a:gd name="connsiteX305" fmla="*/ 651998 w 6857999"/>
              <a:gd name="connsiteY305" fmla="*/ 5280165 h 6858000"/>
              <a:gd name="connsiteX306" fmla="*/ 580956 w 6857999"/>
              <a:gd name="connsiteY306" fmla="*/ 5218231 h 6858000"/>
              <a:gd name="connsiteX307" fmla="*/ 465538 w 6857999"/>
              <a:gd name="connsiteY307" fmla="*/ 5093910 h 6858000"/>
              <a:gd name="connsiteX308" fmla="*/ 5814099 w 6857999"/>
              <a:gd name="connsiteY308" fmla="*/ 4999107 h 6858000"/>
              <a:gd name="connsiteX309" fmla="*/ 5747865 w 6857999"/>
              <a:gd name="connsiteY309" fmla="*/ 5032938 h 6858000"/>
              <a:gd name="connsiteX310" fmla="*/ 5240411 w 6857999"/>
              <a:gd name="connsiteY310" fmla="*/ 5228022 h 6858000"/>
              <a:gd name="connsiteX311" fmla="*/ 5134195 w 6857999"/>
              <a:gd name="connsiteY311" fmla="*/ 5258055 h 6858000"/>
              <a:gd name="connsiteX312" fmla="*/ 5114715 w 6857999"/>
              <a:gd name="connsiteY312" fmla="*/ 5463699 h 6858000"/>
              <a:gd name="connsiteX313" fmla="*/ 5074087 w 6857999"/>
              <a:gd name="connsiteY313" fmla="*/ 5708099 h 6858000"/>
              <a:gd name="connsiteX314" fmla="*/ 5039975 w 6857999"/>
              <a:gd name="connsiteY314" fmla="*/ 5844143 h 6858000"/>
              <a:gd name="connsiteX315" fmla="*/ 5206037 w 6857999"/>
              <a:gd name="connsiteY315" fmla="*/ 5793669 h 6858000"/>
              <a:gd name="connsiteX316" fmla="*/ 5423973 w 6857999"/>
              <a:gd name="connsiteY316" fmla="*/ 5714019 h 6858000"/>
              <a:gd name="connsiteX317" fmla="*/ 5626955 w 6857999"/>
              <a:gd name="connsiteY317" fmla="*/ 5625580 h 6858000"/>
              <a:gd name="connsiteX318" fmla="*/ 5678301 w 6857999"/>
              <a:gd name="connsiteY318" fmla="*/ 5599058 h 6858000"/>
              <a:gd name="connsiteX319" fmla="*/ 5715799 w 6857999"/>
              <a:gd name="connsiteY319" fmla="*/ 5499337 h 6858000"/>
              <a:gd name="connsiteX320" fmla="*/ 5782915 w 6857999"/>
              <a:gd name="connsiteY320" fmla="*/ 5226955 h 6858000"/>
              <a:gd name="connsiteX321" fmla="*/ 1041923 w 6857999"/>
              <a:gd name="connsiteY321" fmla="*/ 4998072 h 6858000"/>
              <a:gd name="connsiteX322" fmla="*/ 1042612 w 6857999"/>
              <a:gd name="connsiteY322" fmla="*/ 5005950 h 6858000"/>
              <a:gd name="connsiteX323" fmla="*/ 1131016 w 6857999"/>
              <a:gd name="connsiteY323" fmla="*/ 5454972 h 6858000"/>
              <a:gd name="connsiteX324" fmla="*/ 1181023 w 6857999"/>
              <a:gd name="connsiteY324" fmla="*/ 5599684 h 6858000"/>
              <a:gd name="connsiteX325" fmla="*/ 1231161 w 6857999"/>
              <a:gd name="connsiteY325" fmla="*/ 5625580 h 6858000"/>
              <a:gd name="connsiteX326" fmla="*/ 1434162 w 6857999"/>
              <a:gd name="connsiteY326" fmla="*/ 5714019 h 6858000"/>
              <a:gd name="connsiteX327" fmla="*/ 1652099 w 6857999"/>
              <a:gd name="connsiteY327" fmla="*/ 5793669 h 6858000"/>
              <a:gd name="connsiteX328" fmla="*/ 1816977 w 6857999"/>
              <a:gd name="connsiteY328" fmla="*/ 5843783 h 6858000"/>
              <a:gd name="connsiteX329" fmla="*/ 1801950 w 6857999"/>
              <a:gd name="connsiteY329" fmla="*/ 5788065 h 6858000"/>
              <a:gd name="connsiteX330" fmla="*/ 1724782 w 6857999"/>
              <a:gd name="connsiteY330" fmla="*/ 5288462 h 6858000"/>
              <a:gd name="connsiteX331" fmla="*/ 1723204 w 6857999"/>
              <a:gd name="connsiteY331" fmla="*/ 5257849 h 6858000"/>
              <a:gd name="connsiteX332" fmla="*/ 1617617 w 6857999"/>
              <a:gd name="connsiteY332" fmla="*/ 5227993 h 6858000"/>
              <a:gd name="connsiteX333" fmla="*/ 1110202 w 6857999"/>
              <a:gd name="connsiteY333" fmla="*/ 5032938 h 6858000"/>
              <a:gd name="connsiteX334" fmla="*/ 2561591 w 6857999"/>
              <a:gd name="connsiteY334" fmla="*/ 4717135 h 6858000"/>
              <a:gd name="connsiteX335" fmla="*/ 2554280 w 6857999"/>
              <a:gd name="connsiteY335" fmla="*/ 5035468 h 6858000"/>
              <a:gd name="connsiteX336" fmla="*/ 2555910 w 6857999"/>
              <a:gd name="connsiteY336" fmla="*/ 5256158 h 6858000"/>
              <a:gd name="connsiteX337" fmla="*/ 2560779 w 6857999"/>
              <a:gd name="connsiteY337" fmla="*/ 5410414 h 6858000"/>
              <a:gd name="connsiteX338" fmla="*/ 2793461 w 6857999"/>
              <a:gd name="connsiteY338" fmla="*/ 5438130 h 6858000"/>
              <a:gd name="connsiteX339" fmla="*/ 3108463 w 6857999"/>
              <a:gd name="connsiteY339" fmla="*/ 5460377 h 6858000"/>
              <a:gd name="connsiteX340" fmla="*/ 3418625 w 6857999"/>
              <a:gd name="connsiteY340" fmla="*/ 5467628 h 6858000"/>
              <a:gd name="connsiteX341" fmla="*/ 3418607 w 6857999"/>
              <a:gd name="connsiteY341" fmla="*/ 5138372 h 6858000"/>
              <a:gd name="connsiteX342" fmla="*/ 3418607 w 6857999"/>
              <a:gd name="connsiteY342" fmla="*/ 4773755 h 6858000"/>
              <a:gd name="connsiteX343" fmla="*/ 3195815 w 6857999"/>
              <a:gd name="connsiteY343" fmla="*/ 4769945 h 6858000"/>
              <a:gd name="connsiteX344" fmla="*/ 2736027 w 6857999"/>
              <a:gd name="connsiteY344" fmla="*/ 4738359 h 6858000"/>
              <a:gd name="connsiteX345" fmla="*/ 4296955 w 6857999"/>
              <a:gd name="connsiteY345" fmla="*/ 4717068 h 6858000"/>
              <a:gd name="connsiteX346" fmla="*/ 4121969 w 6857999"/>
              <a:gd name="connsiteY346" fmla="*/ 4738359 h 6858000"/>
              <a:gd name="connsiteX347" fmla="*/ 3662183 w 6857999"/>
              <a:gd name="connsiteY347" fmla="*/ 4769945 h 6858000"/>
              <a:gd name="connsiteX348" fmla="*/ 3439119 w 6857999"/>
              <a:gd name="connsiteY348" fmla="*/ 4773760 h 6858000"/>
              <a:gd name="connsiteX349" fmla="*/ 3439119 w 6857999"/>
              <a:gd name="connsiteY349" fmla="*/ 5138372 h 6858000"/>
              <a:gd name="connsiteX350" fmla="*/ 3439121 w 6857999"/>
              <a:gd name="connsiteY350" fmla="*/ 5369899 h 6858000"/>
              <a:gd name="connsiteX351" fmla="*/ 3439121 w 6857999"/>
              <a:gd name="connsiteY351" fmla="*/ 5467633 h 6858000"/>
              <a:gd name="connsiteX352" fmla="*/ 3749535 w 6857999"/>
              <a:gd name="connsiteY352" fmla="*/ 5460377 h 6858000"/>
              <a:gd name="connsiteX353" fmla="*/ 4064537 w 6857999"/>
              <a:gd name="connsiteY353" fmla="*/ 5438130 h 6858000"/>
              <a:gd name="connsiteX354" fmla="*/ 4296795 w 6857999"/>
              <a:gd name="connsiteY354" fmla="*/ 5410464 h 6858000"/>
              <a:gd name="connsiteX355" fmla="*/ 4302853 w 6857999"/>
              <a:gd name="connsiteY355" fmla="*/ 5223193 h 6858000"/>
              <a:gd name="connsiteX356" fmla="*/ 4300131 w 6857999"/>
              <a:gd name="connsiteY356" fmla="*/ 4785383 h 6858000"/>
              <a:gd name="connsiteX357" fmla="*/ 507964 w 6857999"/>
              <a:gd name="connsiteY357" fmla="*/ 4661583 h 6858000"/>
              <a:gd name="connsiteX358" fmla="*/ 530619 w 6857999"/>
              <a:gd name="connsiteY358" fmla="*/ 4811854 h 6858000"/>
              <a:gd name="connsiteX359" fmla="*/ 665530 w 6857999"/>
              <a:gd name="connsiteY359" fmla="*/ 5258987 h 6858000"/>
              <a:gd name="connsiteX360" fmla="*/ 669283 w 6857999"/>
              <a:gd name="connsiteY360" fmla="*/ 5267188 h 6858000"/>
              <a:gd name="connsiteX361" fmla="*/ 724311 w 6857999"/>
              <a:gd name="connsiteY361" fmla="*/ 5315522 h 6858000"/>
              <a:gd name="connsiteX362" fmla="*/ 1044615 w 6857999"/>
              <a:gd name="connsiteY362" fmla="*/ 5529228 h 6858000"/>
              <a:gd name="connsiteX363" fmla="*/ 1150672 w 6857999"/>
              <a:gd name="connsiteY363" fmla="*/ 5584007 h 6858000"/>
              <a:gd name="connsiteX364" fmla="*/ 1108892 w 6857999"/>
              <a:gd name="connsiteY364" fmla="*/ 5456075 h 6858000"/>
              <a:gd name="connsiteX365" fmla="*/ 1021011 w 6857999"/>
              <a:gd name="connsiteY365" fmla="*/ 5001453 h 6858000"/>
              <a:gd name="connsiteX366" fmla="*/ 1019774 w 6857999"/>
              <a:gd name="connsiteY366" fmla="*/ 4986762 h 6858000"/>
              <a:gd name="connsiteX367" fmla="*/ 884459 w 6857999"/>
              <a:gd name="connsiteY367" fmla="*/ 4917664 h 6858000"/>
              <a:gd name="connsiteX368" fmla="*/ 683104 w 6857999"/>
              <a:gd name="connsiteY368" fmla="*/ 4793340 h 6858000"/>
              <a:gd name="connsiteX369" fmla="*/ 6354009 w 6857999"/>
              <a:gd name="connsiteY369" fmla="*/ 4658045 h 6858000"/>
              <a:gd name="connsiteX370" fmla="*/ 6351053 w 6857999"/>
              <a:gd name="connsiteY370" fmla="*/ 4660799 h 6858000"/>
              <a:gd name="connsiteX371" fmla="*/ 5973585 w 6857999"/>
              <a:gd name="connsiteY371" fmla="*/ 4917645 h 6858000"/>
              <a:gd name="connsiteX372" fmla="*/ 5836731 w 6857999"/>
              <a:gd name="connsiteY372" fmla="*/ 4987548 h 6858000"/>
              <a:gd name="connsiteX373" fmla="*/ 5808781 w 6857999"/>
              <a:gd name="connsiteY373" fmla="*/ 5199740 h 6858000"/>
              <a:gd name="connsiteX374" fmla="*/ 5751797 w 6857999"/>
              <a:gd name="connsiteY374" fmla="*/ 5448922 h 6858000"/>
              <a:gd name="connsiteX375" fmla="*/ 5705335 w 6857999"/>
              <a:gd name="connsiteY375" fmla="*/ 5585094 h 6858000"/>
              <a:gd name="connsiteX376" fmla="*/ 5813491 w 6857999"/>
              <a:gd name="connsiteY376" fmla="*/ 5529228 h 6858000"/>
              <a:gd name="connsiteX377" fmla="*/ 6133799 w 6857999"/>
              <a:gd name="connsiteY377" fmla="*/ 5315522 h 6858000"/>
              <a:gd name="connsiteX378" fmla="*/ 6190825 w 6857999"/>
              <a:gd name="connsiteY378" fmla="*/ 5265435 h 6858000"/>
              <a:gd name="connsiteX379" fmla="*/ 6243895 w 6857999"/>
              <a:gd name="connsiteY379" fmla="*/ 5132271 h 6858000"/>
              <a:gd name="connsiteX380" fmla="*/ 6314137 w 6857999"/>
              <a:gd name="connsiteY380" fmla="*/ 4886888 h 6858000"/>
              <a:gd name="connsiteX381" fmla="*/ 5115807 w 6857999"/>
              <a:gd name="connsiteY381" fmla="*/ 4547643 h 6858000"/>
              <a:gd name="connsiteX382" fmla="*/ 4783553 w 6857999"/>
              <a:gd name="connsiteY382" fmla="*/ 4633570 h 6858000"/>
              <a:gd name="connsiteX383" fmla="*/ 4347017 w 6857999"/>
              <a:gd name="connsiteY383" fmla="*/ 4710977 h 6858000"/>
              <a:gd name="connsiteX384" fmla="*/ 4317323 w 6857999"/>
              <a:gd name="connsiteY384" fmla="*/ 4714590 h 6858000"/>
              <a:gd name="connsiteX385" fmla="*/ 4320603 w 6857999"/>
              <a:gd name="connsiteY385" fmla="*/ 4785147 h 6858000"/>
              <a:gd name="connsiteX386" fmla="*/ 4323303 w 6857999"/>
              <a:gd name="connsiteY386" fmla="*/ 5223803 h 6858000"/>
              <a:gd name="connsiteX387" fmla="*/ 4317337 w 6857999"/>
              <a:gd name="connsiteY387" fmla="*/ 5408018 h 6858000"/>
              <a:gd name="connsiteX388" fmla="*/ 4372235 w 6857999"/>
              <a:gd name="connsiteY388" fmla="*/ 5401478 h 6858000"/>
              <a:gd name="connsiteX389" fmla="*/ 4958635 w 6857999"/>
              <a:gd name="connsiteY389" fmla="*/ 5286353 h 6858000"/>
              <a:gd name="connsiteX390" fmla="*/ 5115211 w 6857999"/>
              <a:gd name="connsiteY390" fmla="*/ 5242096 h 6858000"/>
              <a:gd name="connsiteX391" fmla="*/ 5119939 w 6857999"/>
              <a:gd name="connsiteY391" fmla="*/ 5192170 h 6858000"/>
              <a:gd name="connsiteX392" fmla="*/ 5124597 w 6857999"/>
              <a:gd name="connsiteY392" fmla="*/ 4689029 h 6858000"/>
              <a:gd name="connsiteX393" fmla="*/ 1742086 w 6857999"/>
              <a:gd name="connsiteY393" fmla="*/ 4547632 h 6858000"/>
              <a:gd name="connsiteX394" fmla="*/ 1733097 w 6857999"/>
              <a:gd name="connsiteY394" fmla="*/ 4717115 h 6858000"/>
              <a:gd name="connsiteX395" fmla="*/ 1730890 w 6857999"/>
              <a:gd name="connsiteY395" fmla="*/ 5009710 h 6858000"/>
              <a:gd name="connsiteX396" fmla="*/ 1742830 w 6857999"/>
              <a:gd name="connsiteY396" fmla="*/ 5242107 h 6858000"/>
              <a:gd name="connsiteX397" fmla="*/ 1899364 w 6857999"/>
              <a:gd name="connsiteY397" fmla="*/ 5286353 h 6858000"/>
              <a:gd name="connsiteX398" fmla="*/ 2485763 w 6857999"/>
              <a:gd name="connsiteY398" fmla="*/ 5401478 h 6858000"/>
              <a:gd name="connsiteX399" fmla="*/ 2540545 w 6857999"/>
              <a:gd name="connsiteY399" fmla="*/ 5408004 h 6858000"/>
              <a:gd name="connsiteX400" fmla="*/ 2535869 w 6857999"/>
              <a:gd name="connsiteY400" fmla="*/ 5274875 h 6858000"/>
              <a:gd name="connsiteX401" fmla="*/ 2533836 w 6857999"/>
              <a:gd name="connsiteY401" fmla="*/ 5035331 h 6858000"/>
              <a:gd name="connsiteX402" fmla="*/ 2541185 w 6857999"/>
              <a:gd name="connsiteY402" fmla="*/ 4714653 h 6858000"/>
              <a:gd name="connsiteX403" fmla="*/ 2510973 w 6857999"/>
              <a:gd name="connsiteY403" fmla="*/ 4710977 h 6858000"/>
              <a:gd name="connsiteX404" fmla="*/ 2074418 w 6857999"/>
              <a:gd name="connsiteY404" fmla="*/ 4633570 h 6858000"/>
              <a:gd name="connsiteX405" fmla="*/ 5818883 w 6857999"/>
              <a:gd name="connsiteY405" fmla="*/ 4283120 h 6858000"/>
              <a:gd name="connsiteX406" fmla="*/ 5752417 w 6857999"/>
              <a:gd name="connsiteY406" fmla="*/ 4316321 h 6858000"/>
              <a:gd name="connsiteX407" fmla="*/ 5196831 w 6857999"/>
              <a:gd name="connsiteY407" fmla="*/ 4526689 h 6858000"/>
              <a:gd name="connsiteX408" fmla="*/ 5135911 w 6857999"/>
              <a:gd name="connsiteY408" fmla="*/ 4542444 h 6858000"/>
              <a:gd name="connsiteX409" fmla="*/ 5144995 w 6857999"/>
              <a:gd name="connsiteY409" fmla="*/ 4688806 h 6858000"/>
              <a:gd name="connsiteX410" fmla="*/ 5140281 w 6857999"/>
              <a:gd name="connsiteY410" fmla="*/ 5193799 h 6858000"/>
              <a:gd name="connsiteX411" fmla="*/ 5136271 w 6857999"/>
              <a:gd name="connsiteY411" fmla="*/ 5236143 h 6858000"/>
              <a:gd name="connsiteX412" fmla="*/ 5233795 w 6857999"/>
              <a:gd name="connsiteY412" fmla="*/ 5208577 h 6858000"/>
              <a:gd name="connsiteX413" fmla="*/ 5739183 w 6857999"/>
              <a:gd name="connsiteY413" fmla="*/ 5014340 h 6858000"/>
              <a:gd name="connsiteX414" fmla="*/ 5817485 w 6857999"/>
              <a:gd name="connsiteY414" fmla="*/ 4974374 h 6858000"/>
              <a:gd name="connsiteX415" fmla="*/ 5823487 w 6857999"/>
              <a:gd name="connsiteY415" fmla="*/ 4930512 h 6858000"/>
              <a:gd name="connsiteX416" fmla="*/ 5826015 w 6857999"/>
              <a:gd name="connsiteY416" fmla="*/ 4347716 h 6858000"/>
              <a:gd name="connsiteX417" fmla="*/ 1038817 w 6857999"/>
              <a:gd name="connsiteY417" fmla="*/ 4283004 h 6858000"/>
              <a:gd name="connsiteX418" fmla="*/ 1034010 w 6857999"/>
              <a:gd name="connsiteY418" fmla="*/ 4330580 h 6858000"/>
              <a:gd name="connsiteX419" fmla="*/ 1028500 w 6857999"/>
              <a:gd name="connsiteY419" fmla="*/ 4844629 h 6858000"/>
              <a:gd name="connsiteX420" fmla="*/ 1039819 w 6857999"/>
              <a:gd name="connsiteY420" fmla="*/ 4974018 h 6858000"/>
              <a:gd name="connsiteX421" fmla="*/ 1118818 w 6857999"/>
              <a:gd name="connsiteY421" fmla="*/ 5014340 h 6858000"/>
              <a:gd name="connsiteX422" fmla="*/ 1624204 w 6857999"/>
              <a:gd name="connsiteY422" fmla="*/ 5208577 h 6858000"/>
              <a:gd name="connsiteX423" fmla="*/ 1722091 w 6857999"/>
              <a:gd name="connsiteY423" fmla="*/ 5236245 h 6858000"/>
              <a:gd name="connsiteX424" fmla="*/ 1710459 w 6857999"/>
              <a:gd name="connsiteY424" fmla="*/ 5010470 h 6858000"/>
              <a:gd name="connsiteX425" fmla="*/ 1712653 w 6857999"/>
              <a:gd name="connsiteY425" fmla="*/ 4716363 h 6858000"/>
              <a:gd name="connsiteX426" fmla="*/ 1721874 w 6857999"/>
              <a:gd name="connsiteY426" fmla="*/ 4542405 h 6858000"/>
              <a:gd name="connsiteX427" fmla="*/ 1661099 w 6857999"/>
              <a:gd name="connsiteY427" fmla="*/ 4526689 h 6858000"/>
              <a:gd name="connsiteX428" fmla="*/ 1105515 w 6857999"/>
              <a:gd name="connsiteY428" fmla="*/ 4316321 h 6858000"/>
              <a:gd name="connsiteX429" fmla="*/ 170676 w 6857999"/>
              <a:gd name="connsiteY429" fmla="*/ 4274682 h 6858000"/>
              <a:gd name="connsiteX430" fmla="*/ 190216 w 6857999"/>
              <a:gd name="connsiteY430" fmla="*/ 4388762 h 6858000"/>
              <a:gd name="connsiteX431" fmla="*/ 278701 w 6857999"/>
              <a:gd name="connsiteY431" fmla="*/ 4707687 h 6858000"/>
              <a:gd name="connsiteX432" fmla="*/ 339496 w 6857999"/>
              <a:gd name="connsiteY432" fmla="*/ 4861652 h 6858000"/>
              <a:gd name="connsiteX433" fmla="*/ 388632 w 6857999"/>
              <a:gd name="connsiteY433" fmla="*/ 4952705 h 6858000"/>
              <a:gd name="connsiteX434" fmla="*/ 592260 w 6857999"/>
              <a:gd name="connsiteY434" fmla="*/ 5199534 h 6858000"/>
              <a:gd name="connsiteX435" fmla="*/ 634510 w 6857999"/>
              <a:gd name="connsiteY435" fmla="*/ 5236644 h 6858000"/>
              <a:gd name="connsiteX436" fmla="*/ 569059 w 6857999"/>
              <a:gd name="connsiteY436" fmla="*/ 5054650 h 6858000"/>
              <a:gd name="connsiteX437" fmla="*/ 512674 w 6857999"/>
              <a:gd name="connsiteY437" fmla="*/ 4833351 h 6858000"/>
              <a:gd name="connsiteX438" fmla="*/ 481757 w 6857999"/>
              <a:gd name="connsiteY438" fmla="*/ 4649549 h 6858000"/>
              <a:gd name="connsiteX439" fmla="*/ 480465 w 6857999"/>
              <a:gd name="connsiteY439" fmla="*/ 4636146 h 6858000"/>
              <a:gd name="connsiteX440" fmla="*/ 356857 w 6857999"/>
              <a:gd name="connsiteY440" fmla="*/ 4520998 h 6858000"/>
              <a:gd name="connsiteX441" fmla="*/ 233613 w 6857999"/>
              <a:gd name="connsiteY441" fmla="*/ 4374712 h 6858000"/>
              <a:gd name="connsiteX442" fmla="*/ 6689671 w 6857999"/>
              <a:gd name="connsiteY442" fmla="*/ 4270939 h 6858000"/>
              <a:gd name="connsiteX443" fmla="*/ 6624389 w 6857999"/>
              <a:gd name="connsiteY443" fmla="*/ 4374694 h 6858000"/>
              <a:gd name="connsiteX444" fmla="*/ 6501151 w 6857999"/>
              <a:gd name="connsiteY444" fmla="*/ 4520972 h 6858000"/>
              <a:gd name="connsiteX445" fmla="*/ 6378353 w 6857999"/>
              <a:gd name="connsiteY445" fmla="*/ 4635367 h 6858000"/>
              <a:gd name="connsiteX446" fmla="*/ 6377923 w 6857999"/>
              <a:gd name="connsiteY446" fmla="*/ 4641055 h 6858000"/>
              <a:gd name="connsiteX447" fmla="*/ 6253429 w 6857999"/>
              <a:gd name="connsiteY447" fmla="*/ 5163875 h 6858000"/>
              <a:gd name="connsiteX448" fmla="*/ 6221309 w 6857999"/>
              <a:gd name="connsiteY448" fmla="*/ 5238660 h 6858000"/>
              <a:gd name="connsiteX449" fmla="*/ 6265857 w 6857999"/>
              <a:gd name="connsiteY449" fmla="*/ 5199534 h 6858000"/>
              <a:gd name="connsiteX450" fmla="*/ 6469501 w 6857999"/>
              <a:gd name="connsiteY450" fmla="*/ 4952705 h 6858000"/>
              <a:gd name="connsiteX451" fmla="*/ 6509617 w 6857999"/>
              <a:gd name="connsiteY451" fmla="*/ 4878370 h 6858000"/>
              <a:gd name="connsiteX452" fmla="*/ 6524327 w 6857999"/>
              <a:gd name="connsiteY452" fmla="*/ 4846779 h 6858000"/>
              <a:gd name="connsiteX453" fmla="*/ 6553639 w 6857999"/>
              <a:gd name="connsiteY453" fmla="*/ 4777899 h 6858000"/>
              <a:gd name="connsiteX454" fmla="*/ 6637477 w 6857999"/>
              <a:gd name="connsiteY454" fmla="*/ 4521518 h 6858000"/>
              <a:gd name="connsiteX455" fmla="*/ 6766655 w 6857999"/>
              <a:gd name="connsiteY455" fmla="*/ 4113729 h 6858000"/>
              <a:gd name="connsiteX456" fmla="*/ 6719943 w 6857999"/>
              <a:gd name="connsiteY456" fmla="*/ 4222827 h 6858000"/>
              <a:gd name="connsiteX457" fmla="*/ 6715719 w 6857999"/>
              <a:gd name="connsiteY457" fmla="*/ 4229540 h 6858000"/>
              <a:gd name="connsiteX458" fmla="*/ 6693041 w 6857999"/>
              <a:gd name="connsiteY458" fmla="*/ 4375699 h 6858000"/>
              <a:gd name="connsiteX459" fmla="*/ 6669033 w 6857999"/>
              <a:gd name="connsiteY459" fmla="*/ 4479572 h 6858000"/>
              <a:gd name="connsiteX460" fmla="*/ 6693203 w 6857999"/>
              <a:gd name="connsiteY460" fmla="*/ 4411395 h 6858000"/>
              <a:gd name="connsiteX461" fmla="*/ 6755333 w 6857999"/>
              <a:gd name="connsiteY461" fmla="*/ 4174617 h 6858000"/>
              <a:gd name="connsiteX462" fmla="*/ 89003 w 6857999"/>
              <a:gd name="connsiteY462" fmla="*/ 4108265 h 6858000"/>
              <a:gd name="connsiteX463" fmla="*/ 134380 w 6857999"/>
              <a:gd name="connsiteY463" fmla="*/ 4304151 h 6858000"/>
              <a:gd name="connsiteX464" fmla="*/ 194639 w 6857999"/>
              <a:gd name="connsiteY464" fmla="*/ 4497290 h 6858000"/>
              <a:gd name="connsiteX465" fmla="*/ 159612 w 6857999"/>
              <a:gd name="connsiteY465" fmla="*/ 4341736 h 6858000"/>
              <a:gd name="connsiteX466" fmla="*/ 143390 w 6857999"/>
              <a:gd name="connsiteY466" fmla="*/ 4231315 h 6858000"/>
              <a:gd name="connsiteX467" fmla="*/ 138056 w 6857999"/>
              <a:gd name="connsiteY467" fmla="*/ 4222837 h 6858000"/>
              <a:gd name="connsiteX468" fmla="*/ 6357023 w 6857999"/>
              <a:gd name="connsiteY468" fmla="*/ 3939478 h 6858000"/>
              <a:gd name="connsiteX469" fmla="*/ 6336611 w 6857999"/>
              <a:gd name="connsiteY469" fmla="*/ 3957619 h 6858000"/>
              <a:gd name="connsiteX470" fmla="*/ 5916341 w 6857999"/>
              <a:gd name="connsiteY470" fmla="*/ 4234438 h 6858000"/>
              <a:gd name="connsiteX471" fmla="*/ 5838445 w 6857999"/>
              <a:gd name="connsiteY471" fmla="*/ 4273349 h 6858000"/>
              <a:gd name="connsiteX472" fmla="*/ 5846541 w 6857999"/>
              <a:gd name="connsiteY472" fmla="*/ 4346738 h 6858000"/>
              <a:gd name="connsiteX473" fmla="*/ 5843999 w 6857999"/>
              <a:gd name="connsiteY473" fmla="*/ 4932359 h 6858000"/>
              <a:gd name="connsiteX474" fmla="*/ 5839977 w 6857999"/>
              <a:gd name="connsiteY474" fmla="*/ 4962893 h 6858000"/>
              <a:gd name="connsiteX475" fmla="*/ 5962581 w 6857999"/>
              <a:gd name="connsiteY475" fmla="*/ 4900314 h 6858000"/>
              <a:gd name="connsiteX476" fmla="*/ 6336109 w 6857999"/>
              <a:gd name="connsiteY476" fmla="*/ 4646654 h 6858000"/>
              <a:gd name="connsiteX477" fmla="*/ 6359493 w 6857999"/>
              <a:gd name="connsiteY477" fmla="*/ 4624934 h 6858000"/>
              <a:gd name="connsiteX478" fmla="*/ 6378871 w 6857999"/>
              <a:gd name="connsiteY478" fmla="*/ 4356133 h 6858000"/>
              <a:gd name="connsiteX479" fmla="*/ 6372401 w 6857999"/>
              <a:gd name="connsiteY479" fmla="*/ 4073364 h 6858000"/>
              <a:gd name="connsiteX480" fmla="*/ 498381 w 6857999"/>
              <a:gd name="connsiteY480" fmla="*/ 3937232 h 6858000"/>
              <a:gd name="connsiteX481" fmla="*/ 498110 w 6857999"/>
              <a:gd name="connsiteY481" fmla="*/ 3939241 h 6858000"/>
              <a:gd name="connsiteX482" fmla="*/ 494538 w 6857999"/>
              <a:gd name="connsiteY482" fmla="*/ 4572525 h 6858000"/>
              <a:gd name="connsiteX483" fmla="*/ 503079 w 6857999"/>
              <a:gd name="connsiteY483" fmla="*/ 4629181 h 6858000"/>
              <a:gd name="connsiteX484" fmla="*/ 521891 w 6857999"/>
              <a:gd name="connsiteY484" fmla="*/ 4646654 h 6858000"/>
              <a:gd name="connsiteX485" fmla="*/ 895420 w 6857999"/>
              <a:gd name="connsiteY485" fmla="*/ 4900314 h 6858000"/>
              <a:gd name="connsiteX486" fmla="*/ 1017754 w 6857999"/>
              <a:gd name="connsiteY486" fmla="*/ 4962756 h 6858000"/>
              <a:gd name="connsiteX487" fmla="*/ 1007355 w 6857999"/>
              <a:gd name="connsiteY487" fmla="*/ 4839178 h 6858000"/>
              <a:gd name="connsiteX488" fmla="*/ 1013823 w 6857999"/>
              <a:gd name="connsiteY488" fmla="*/ 4326180 h 6858000"/>
              <a:gd name="connsiteX489" fmla="*/ 1019198 w 6857999"/>
              <a:gd name="connsiteY489" fmla="*/ 4273204 h 6858000"/>
              <a:gd name="connsiteX490" fmla="*/ 941590 w 6857999"/>
              <a:gd name="connsiteY490" fmla="*/ 4234438 h 6858000"/>
              <a:gd name="connsiteX491" fmla="*/ 521321 w 6857999"/>
              <a:gd name="connsiteY491" fmla="*/ 3957619 h 6858000"/>
              <a:gd name="connsiteX492" fmla="*/ 4246061 w 6857999"/>
              <a:gd name="connsiteY492" fmla="*/ 3928178 h 6858000"/>
              <a:gd name="connsiteX493" fmla="*/ 4141151 w 6857999"/>
              <a:gd name="connsiteY493" fmla="*/ 3942152 h 6858000"/>
              <a:gd name="connsiteX494" fmla="*/ 3669499 w 6857999"/>
              <a:gd name="connsiteY494" fmla="*/ 3977425 h 6858000"/>
              <a:gd name="connsiteX495" fmla="*/ 3439119 w 6857999"/>
              <a:gd name="connsiteY495" fmla="*/ 3981692 h 6858000"/>
              <a:gd name="connsiteX496" fmla="*/ 3439119 w 6857999"/>
              <a:gd name="connsiteY496" fmla="*/ 4360504 h 6858000"/>
              <a:gd name="connsiteX497" fmla="*/ 3439119 w 6857999"/>
              <a:gd name="connsiteY497" fmla="*/ 4731165 h 6858000"/>
              <a:gd name="connsiteX498" fmla="*/ 3439119 w 6857999"/>
              <a:gd name="connsiteY498" fmla="*/ 4754343 h 6858000"/>
              <a:gd name="connsiteX499" fmla="*/ 3657335 w 6857999"/>
              <a:gd name="connsiteY499" fmla="*/ 4750649 h 6858000"/>
              <a:gd name="connsiteX500" fmla="*/ 4110935 w 6857999"/>
              <a:gd name="connsiteY500" fmla="*/ 4719726 h 6858000"/>
              <a:gd name="connsiteX501" fmla="*/ 4296037 w 6857999"/>
              <a:gd name="connsiteY501" fmla="*/ 4697339 h 6858000"/>
              <a:gd name="connsiteX502" fmla="*/ 4278463 w 6857999"/>
              <a:gd name="connsiteY502" fmla="*/ 4319552 h 6858000"/>
              <a:gd name="connsiteX503" fmla="*/ 2611578 w 6857999"/>
              <a:gd name="connsiteY503" fmla="*/ 3928130 h 6858000"/>
              <a:gd name="connsiteX504" fmla="*/ 2584246 w 6857999"/>
              <a:gd name="connsiteY504" fmla="*/ 4256251 h 6858000"/>
              <a:gd name="connsiteX505" fmla="*/ 2563661 w 6857999"/>
              <a:gd name="connsiteY505" fmla="*/ 4627038 h 6858000"/>
              <a:gd name="connsiteX506" fmla="*/ 2562046 w 6857999"/>
              <a:gd name="connsiteY506" fmla="*/ 4697352 h 6858000"/>
              <a:gd name="connsiteX507" fmla="*/ 2747041 w 6857999"/>
              <a:gd name="connsiteY507" fmla="*/ 4719726 h 6858000"/>
              <a:gd name="connsiteX508" fmla="*/ 3200647 w 6857999"/>
              <a:gd name="connsiteY508" fmla="*/ 4750649 h 6858000"/>
              <a:gd name="connsiteX509" fmla="*/ 3418607 w 6857999"/>
              <a:gd name="connsiteY509" fmla="*/ 4754338 h 6858000"/>
              <a:gd name="connsiteX510" fmla="*/ 3418607 w 6857999"/>
              <a:gd name="connsiteY510" fmla="*/ 4731165 h 6858000"/>
              <a:gd name="connsiteX511" fmla="*/ 3418607 w 6857999"/>
              <a:gd name="connsiteY511" fmla="*/ 4360504 h 6858000"/>
              <a:gd name="connsiteX512" fmla="*/ 3418607 w 6857999"/>
              <a:gd name="connsiteY512" fmla="*/ 3981687 h 6858000"/>
              <a:gd name="connsiteX513" fmla="*/ 3188501 w 6857999"/>
              <a:gd name="connsiteY513" fmla="*/ 3977425 h 6858000"/>
              <a:gd name="connsiteX514" fmla="*/ 2716848 w 6857999"/>
              <a:gd name="connsiteY514" fmla="*/ 3942152 h 6858000"/>
              <a:gd name="connsiteX515" fmla="*/ 1840278 w 6857999"/>
              <a:gd name="connsiteY515" fmla="*/ 3771422 h 6858000"/>
              <a:gd name="connsiteX516" fmla="*/ 1784132 w 6857999"/>
              <a:gd name="connsiteY516" fmla="*/ 4118549 h 6858000"/>
              <a:gd name="connsiteX517" fmla="*/ 1743985 w 6857999"/>
              <a:gd name="connsiteY517" fmla="*/ 4511834 h 6858000"/>
              <a:gd name="connsiteX518" fmla="*/ 1743103 w 6857999"/>
              <a:gd name="connsiteY518" fmla="*/ 4528464 h 6858000"/>
              <a:gd name="connsiteX519" fmla="*/ 1873785 w 6857999"/>
              <a:gd name="connsiteY519" fmla="*/ 4565114 h 6858000"/>
              <a:gd name="connsiteX520" fmla="*/ 2523325 w 6857999"/>
              <a:gd name="connsiteY520" fmla="*/ 4692669 h 6858000"/>
              <a:gd name="connsiteX521" fmla="*/ 2541638 w 6857999"/>
              <a:gd name="connsiteY521" fmla="*/ 4694884 h 6858000"/>
              <a:gd name="connsiteX522" fmla="*/ 2543210 w 6857999"/>
              <a:gd name="connsiteY522" fmla="*/ 4626290 h 6858000"/>
              <a:gd name="connsiteX523" fmla="*/ 2563817 w 6857999"/>
              <a:gd name="connsiteY523" fmla="*/ 4254942 h 6858000"/>
              <a:gd name="connsiteX524" fmla="*/ 2591264 w 6857999"/>
              <a:gd name="connsiteY524" fmla="*/ 3925424 h 6858000"/>
              <a:gd name="connsiteX525" fmla="*/ 2487272 w 6857999"/>
              <a:gd name="connsiteY525" fmla="*/ 3911573 h 6858000"/>
              <a:gd name="connsiteX526" fmla="*/ 2044562 w 6857999"/>
              <a:gd name="connsiteY526" fmla="*/ 3825132 h 6858000"/>
              <a:gd name="connsiteX527" fmla="*/ 5019141 w 6857999"/>
              <a:gd name="connsiteY527" fmla="*/ 3771049 h 6858000"/>
              <a:gd name="connsiteX528" fmla="*/ 4813437 w 6857999"/>
              <a:gd name="connsiteY528" fmla="*/ 3825132 h 6858000"/>
              <a:gd name="connsiteX529" fmla="*/ 4370727 w 6857999"/>
              <a:gd name="connsiteY529" fmla="*/ 3911573 h 6858000"/>
              <a:gd name="connsiteX530" fmla="*/ 4266395 w 6857999"/>
              <a:gd name="connsiteY530" fmla="*/ 3925469 h 6858000"/>
              <a:gd name="connsiteX531" fmla="*/ 4298917 w 6857999"/>
              <a:gd name="connsiteY531" fmla="*/ 4318459 h 6858000"/>
              <a:gd name="connsiteX532" fmla="*/ 4316407 w 6857999"/>
              <a:gd name="connsiteY532" fmla="*/ 4694875 h 6858000"/>
              <a:gd name="connsiteX533" fmla="*/ 4334645 w 6857999"/>
              <a:gd name="connsiteY533" fmla="*/ 4692669 h 6858000"/>
              <a:gd name="connsiteX534" fmla="*/ 4984157 w 6857999"/>
              <a:gd name="connsiteY534" fmla="*/ 4565114 h 6858000"/>
              <a:gd name="connsiteX535" fmla="*/ 5114617 w 6857999"/>
              <a:gd name="connsiteY535" fmla="*/ 4528524 h 6858000"/>
              <a:gd name="connsiteX536" fmla="*/ 5108149 w 6857999"/>
              <a:gd name="connsiteY536" fmla="*/ 4424479 h 6858000"/>
              <a:gd name="connsiteX537" fmla="*/ 5070245 w 6857999"/>
              <a:gd name="connsiteY537" fmla="*/ 4084119 h 6858000"/>
              <a:gd name="connsiteX538" fmla="*/ 158658 w 6857999"/>
              <a:gd name="connsiteY538" fmla="*/ 3543382 h 6858000"/>
              <a:gd name="connsiteX539" fmla="*/ 157049 w 6857999"/>
              <a:gd name="connsiteY539" fmla="*/ 3553213 h 6858000"/>
              <a:gd name="connsiteX540" fmla="*/ 144909 w 6857999"/>
              <a:gd name="connsiteY540" fmla="*/ 4059324 h 6858000"/>
              <a:gd name="connsiteX541" fmla="*/ 161937 w 6857999"/>
              <a:gd name="connsiteY541" fmla="*/ 4222705 h 6858000"/>
              <a:gd name="connsiteX542" fmla="*/ 251501 w 6857999"/>
              <a:gd name="connsiteY542" fmla="*/ 4364533 h 6858000"/>
              <a:gd name="connsiteX543" fmla="*/ 373395 w 6857999"/>
              <a:gd name="connsiteY543" fmla="*/ 4508725 h 6858000"/>
              <a:gd name="connsiteX544" fmla="*/ 477506 w 6857999"/>
              <a:gd name="connsiteY544" fmla="*/ 4605427 h 6858000"/>
              <a:gd name="connsiteX545" fmla="*/ 463587 w 6857999"/>
              <a:gd name="connsiteY545" fmla="*/ 4460952 h 6858000"/>
              <a:gd name="connsiteX546" fmla="*/ 460129 w 6857999"/>
              <a:gd name="connsiteY546" fmla="*/ 4170566 h 6858000"/>
              <a:gd name="connsiteX547" fmla="*/ 481012 w 6857999"/>
              <a:gd name="connsiteY547" fmla="*/ 3921796 h 6858000"/>
              <a:gd name="connsiteX548" fmla="*/ 406899 w 6857999"/>
              <a:gd name="connsiteY548" fmla="*/ 3855932 h 6858000"/>
              <a:gd name="connsiteX549" fmla="*/ 220699 w 6857999"/>
              <a:gd name="connsiteY549" fmla="*/ 3641411 h 6858000"/>
              <a:gd name="connsiteX550" fmla="*/ 6699951 w 6857999"/>
              <a:gd name="connsiteY550" fmla="*/ 3542311 h 6858000"/>
              <a:gd name="connsiteX551" fmla="*/ 6637233 w 6857999"/>
              <a:gd name="connsiteY551" fmla="*/ 3641411 h 6858000"/>
              <a:gd name="connsiteX552" fmla="*/ 6451033 w 6857999"/>
              <a:gd name="connsiteY552" fmla="*/ 3855932 h 6858000"/>
              <a:gd name="connsiteX553" fmla="*/ 6375799 w 6857999"/>
              <a:gd name="connsiteY553" fmla="*/ 3922792 h 6858000"/>
              <a:gd name="connsiteX554" fmla="*/ 6392777 w 6857999"/>
              <a:gd name="connsiteY554" fmla="*/ 4071928 h 6858000"/>
              <a:gd name="connsiteX555" fmla="*/ 6399119 w 6857999"/>
              <a:gd name="connsiteY555" fmla="*/ 4361803 h 6858000"/>
              <a:gd name="connsiteX556" fmla="*/ 6380637 w 6857999"/>
              <a:gd name="connsiteY556" fmla="*/ 4605295 h 6858000"/>
              <a:gd name="connsiteX557" fmla="*/ 6484605 w 6857999"/>
              <a:gd name="connsiteY557" fmla="*/ 4508725 h 6858000"/>
              <a:gd name="connsiteX558" fmla="*/ 6606499 w 6857999"/>
              <a:gd name="connsiteY558" fmla="*/ 4364533 h 6858000"/>
              <a:gd name="connsiteX559" fmla="*/ 6695643 w 6857999"/>
              <a:gd name="connsiteY559" fmla="*/ 4223372 h 6858000"/>
              <a:gd name="connsiteX560" fmla="*/ 6718305 w 6857999"/>
              <a:gd name="connsiteY560" fmla="*/ 3992384 h 6858000"/>
              <a:gd name="connsiteX561" fmla="*/ 6701841 w 6857999"/>
              <a:gd name="connsiteY561" fmla="*/ 3554209 h 6858000"/>
              <a:gd name="connsiteX562" fmla="*/ 1175683 w 6857999"/>
              <a:gd name="connsiteY562" fmla="*/ 3519350 h 6858000"/>
              <a:gd name="connsiteX563" fmla="*/ 1174451 w 6857999"/>
              <a:gd name="connsiteY563" fmla="*/ 3523622 h 6858000"/>
              <a:gd name="connsiteX564" fmla="*/ 1052220 w 6857999"/>
              <a:gd name="connsiteY564" fmla="*/ 4150355 h 6858000"/>
              <a:gd name="connsiteX565" fmla="*/ 1041013 w 6857999"/>
              <a:gd name="connsiteY565" fmla="*/ 4261267 h 6858000"/>
              <a:gd name="connsiteX566" fmla="*/ 1114851 w 6857999"/>
              <a:gd name="connsiteY566" fmla="*/ 4298127 h 6858000"/>
              <a:gd name="connsiteX567" fmla="*/ 1667048 w 6857999"/>
              <a:gd name="connsiteY567" fmla="*/ 4507134 h 6858000"/>
              <a:gd name="connsiteX568" fmla="*/ 1722913 w 6857999"/>
              <a:gd name="connsiteY568" fmla="*/ 4522801 h 6858000"/>
              <a:gd name="connsiteX569" fmla="*/ 1723566 w 6857999"/>
              <a:gd name="connsiteY569" fmla="*/ 4510487 h 6858000"/>
              <a:gd name="connsiteX570" fmla="*/ 1763821 w 6857999"/>
              <a:gd name="connsiteY570" fmla="*/ 4116058 h 6858000"/>
              <a:gd name="connsiteX571" fmla="*/ 1820501 w 6857999"/>
              <a:gd name="connsiteY571" fmla="*/ 3765603 h 6858000"/>
              <a:gd name="connsiteX572" fmla="*/ 1629031 w 6857999"/>
              <a:gd name="connsiteY572" fmla="*/ 3705781 h 6858000"/>
              <a:gd name="connsiteX573" fmla="*/ 1382719 w 6857999"/>
              <a:gd name="connsiteY573" fmla="*/ 3613514 h 6858000"/>
              <a:gd name="connsiteX574" fmla="*/ 5682911 w 6857999"/>
              <a:gd name="connsiteY574" fmla="*/ 3519092 h 6858000"/>
              <a:gd name="connsiteX575" fmla="*/ 5475299 w 6857999"/>
              <a:gd name="connsiteY575" fmla="*/ 3613514 h 6858000"/>
              <a:gd name="connsiteX576" fmla="*/ 5228967 w 6857999"/>
              <a:gd name="connsiteY576" fmla="*/ 3705781 h 6858000"/>
              <a:gd name="connsiteX577" fmla="*/ 5038863 w 6857999"/>
              <a:gd name="connsiteY577" fmla="*/ 3765177 h 6858000"/>
              <a:gd name="connsiteX578" fmla="*/ 5090519 w 6857999"/>
              <a:gd name="connsiteY578" fmla="*/ 4081801 h 6858000"/>
              <a:gd name="connsiteX579" fmla="*/ 5128517 w 6857999"/>
              <a:gd name="connsiteY579" fmla="*/ 4423323 h 6858000"/>
              <a:gd name="connsiteX580" fmla="*/ 5134697 w 6857999"/>
              <a:gd name="connsiteY580" fmla="*/ 4522893 h 6858000"/>
              <a:gd name="connsiteX581" fmla="*/ 5190883 w 6857999"/>
              <a:gd name="connsiteY581" fmla="*/ 4507134 h 6858000"/>
              <a:gd name="connsiteX582" fmla="*/ 5743063 w 6857999"/>
              <a:gd name="connsiteY582" fmla="*/ 4298127 h 6858000"/>
              <a:gd name="connsiteX583" fmla="*/ 5816491 w 6857999"/>
              <a:gd name="connsiteY583" fmla="*/ 4261469 h 6858000"/>
              <a:gd name="connsiteX584" fmla="*/ 5792629 w 6857999"/>
              <a:gd name="connsiteY584" fmla="*/ 4045358 h 6858000"/>
              <a:gd name="connsiteX585" fmla="*/ 5719221 w 6857999"/>
              <a:gd name="connsiteY585" fmla="*/ 3660855 h 6858000"/>
              <a:gd name="connsiteX586" fmla="*/ 667224 w 6857999"/>
              <a:gd name="connsiteY586" fmla="*/ 3191589 h 6858000"/>
              <a:gd name="connsiteX587" fmla="*/ 639168 w 6857999"/>
              <a:gd name="connsiteY587" fmla="*/ 3273173 h 6858000"/>
              <a:gd name="connsiteX588" fmla="*/ 520313 w 6857999"/>
              <a:gd name="connsiteY588" fmla="*/ 3774960 h 6858000"/>
              <a:gd name="connsiteX589" fmla="*/ 501682 w 6857999"/>
              <a:gd name="connsiteY589" fmla="*/ 3912809 h 6858000"/>
              <a:gd name="connsiteX590" fmla="*/ 534649 w 6857999"/>
              <a:gd name="connsiteY590" fmla="*/ 3942101 h 6858000"/>
              <a:gd name="connsiteX591" fmla="*/ 951984 w 6857999"/>
              <a:gd name="connsiteY591" fmla="*/ 4216823 h 6858000"/>
              <a:gd name="connsiteX592" fmla="*/ 1021403 w 6857999"/>
              <a:gd name="connsiteY592" fmla="*/ 4251477 h 6858000"/>
              <a:gd name="connsiteX593" fmla="*/ 1031913 w 6857999"/>
              <a:gd name="connsiteY593" fmla="*/ 4147894 h 6858000"/>
              <a:gd name="connsiteX594" fmla="*/ 1152949 w 6857999"/>
              <a:gd name="connsiteY594" fmla="*/ 3524221 h 6858000"/>
              <a:gd name="connsiteX595" fmla="*/ 1156808 w 6857999"/>
              <a:gd name="connsiteY595" fmla="*/ 3510735 h 6858000"/>
              <a:gd name="connsiteX596" fmla="*/ 953259 w 6857999"/>
              <a:gd name="connsiteY596" fmla="*/ 3398716 h 6858000"/>
              <a:gd name="connsiteX597" fmla="*/ 772157 w 6857999"/>
              <a:gd name="connsiteY597" fmla="*/ 3277695 h 6858000"/>
              <a:gd name="connsiteX598" fmla="*/ 6191711 w 6857999"/>
              <a:gd name="connsiteY598" fmla="*/ 3190837 h 6858000"/>
              <a:gd name="connsiteX599" fmla="*/ 6085867 w 6857999"/>
              <a:gd name="connsiteY599" fmla="*/ 3277695 h 6858000"/>
              <a:gd name="connsiteX600" fmla="*/ 5904769 w 6857999"/>
              <a:gd name="connsiteY600" fmla="*/ 3398716 h 6858000"/>
              <a:gd name="connsiteX601" fmla="*/ 5701853 w 6857999"/>
              <a:gd name="connsiteY601" fmla="*/ 3510386 h 6858000"/>
              <a:gd name="connsiteX602" fmla="*/ 5739323 w 6857999"/>
              <a:gd name="connsiteY602" fmla="*/ 3656732 h 6858000"/>
              <a:gd name="connsiteX603" fmla="*/ 5813023 w 6857999"/>
              <a:gd name="connsiteY603" fmla="*/ 4042974 h 6858000"/>
              <a:gd name="connsiteX604" fmla="*/ 5836055 w 6857999"/>
              <a:gd name="connsiteY604" fmla="*/ 4251702 h 6858000"/>
              <a:gd name="connsiteX605" fmla="*/ 5905923 w 6857999"/>
              <a:gd name="connsiteY605" fmla="*/ 4216823 h 6858000"/>
              <a:gd name="connsiteX606" fmla="*/ 6323263 w 6857999"/>
              <a:gd name="connsiteY606" fmla="*/ 3942101 h 6858000"/>
              <a:gd name="connsiteX607" fmla="*/ 6354171 w 6857999"/>
              <a:gd name="connsiteY607" fmla="*/ 3914644 h 6858000"/>
              <a:gd name="connsiteX608" fmla="*/ 6337729 w 6857999"/>
              <a:gd name="connsiteY608" fmla="*/ 3771505 h 6858000"/>
              <a:gd name="connsiteX609" fmla="*/ 6210985 w 6857999"/>
              <a:gd name="connsiteY609" fmla="*/ 3244361 h 6858000"/>
              <a:gd name="connsiteX610" fmla="*/ 33153 w 6857999"/>
              <a:gd name="connsiteY610" fmla="*/ 3189224 h 6858000"/>
              <a:gd name="connsiteX611" fmla="*/ 28100 w 6857999"/>
              <a:gd name="connsiteY611" fmla="*/ 3232757 h 6858000"/>
              <a:gd name="connsiteX612" fmla="*/ 20512 w 6857999"/>
              <a:gd name="connsiteY612" fmla="*/ 3429000 h 6858000"/>
              <a:gd name="connsiteX613" fmla="*/ 49593 w 6857999"/>
              <a:gd name="connsiteY613" fmla="*/ 3875221 h 6858000"/>
              <a:gd name="connsiteX614" fmla="*/ 55396 w 6857999"/>
              <a:gd name="connsiteY614" fmla="*/ 3910508 h 6858000"/>
              <a:gd name="connsiteX615" fmla="*/ 90789 w 6857999"/>
              <a:gd name="connsiteY615" fmla="*/ 4060771 h 6858000"/>
              <a:gd name="connsiteX616" fmla="*/ 132648 w 6857999"/>
              <a:gd name="connsiteY616" fmla="*/ 4158191 h 6858000"/>
              <a:gd name="connsiteX617" fmla="*/ 131843 w 6857999"/>
              <a:gd name="connsiteY617" fmla="*/ 4152713 h 6858000"/>
              <a:gd name="connsiteX618" fmla="*/ 133262 w 6857999"/>
              <a:gd name="connsiteY618" fmla="*/ 3568827 h 6858000"/>
              <a:gd name="connsiteX619" fmla="*/ 141578 w 6857999"/>
              <a:gd name="connsiteY619" fmla="*/ 3512160 h 6858000"/>
              <a:gd name="connsiteX620" fmla="*/ 95485 w 6857999"/>
              <a:gd name="connsiteY620" fmla="*/ 3417179 h 6858000"/>
              <a:gd name="connsiteX621" fmla="*/ 56161 w 6857999"/>
              <a:gd name="connsiteY621" fmla="*/ 3302409 h 6858000"/>
              <a:gd name="connsiteX622" fmla="*/ 6824821 w 6857999"/>
              <a:gd name="connsiteY622" fmla="*/ 3189013 h 6858000"/>
              <a:gd name="connsiteX623" fmla="*/ 6801771 w 6857999"/>
              <a:gd name="connsiteY623" fmla="*/ 3302409 h 6858000"/>
              <a:gd name="connsiteX624" fmla="*/ 6762447 w 6857999"/>
              <a:gd name="connsiteY624" fmla="*/ 3417179 h 6858000"/>
              <a:gd name="connsiteX625" fmla="*/ 6718117 w 6857999"/>
              <a:gd name="connsiteY625" fmla="*/ 3508530 h 6858000"/>
              <a:gd name="connsiteX626" fmla="*/ 6733443 w 6857999"/>
              <a:gd name="connsiteY626" fmla="*/ 3651075 h 6858000"/>
              <a:gd name="connsiteX627" fmla="*/ 6741489 w 6857999"/>
              <a:gd name="connsiteY627" fmla="*/ 3939145 h 6858000"/>
              <a:gd name="connsiteX628" fmla="*/ 6726875 w 6857999"/>
              <a:gd name="connsiteY628" fmla="*/ 4154649 h 6858000"/>
              <a:gd name="connsiteX629" fmla="*/ 6767211 w 6857999"/>
              <a:gd name="connsiteY629" fmla="*/ 4060771 h 6858000"/>
              <a:gd name="connsiteX630" fmla="*/ 6803095 w 6857999"/>
              <a:gd name="connsiteY630" fmla="*/ 3908424 h 6858000"/>
              <a:gd name="connsiteX631" fmla="*/ 6828139 w 6857999"/>
              <a:gd name="connsiteY631" fmla="*/ 3682757 h 6858000"/>
              <a:gd name="connsiteX632" fmla="*/ 6837487 w 6857999"/>
              <a:gd name="connsiteY632" fmla="*/ 3429000 h 6858000"/>
              <a:gd name="connsiteX633" fmla="*/ 6829899 w 6857999"/>
              <a:gd name="connsiteY633" fmla="*/ 3232757 h 6858000"/>
              <a:gd name="connsiteX634" fmla="*/ 2712050 w 6857999"/>
              <a:gd name="connsiteY634" fmla="*/ 3111644 h 6858000"/>
              <a:gd name="connsiteX635" fmla="*/ 2682661 w 6857999"/>
              <a:gd name="connsiteY635" fmla="*/ 3301435 h 6858000"/>
              <a:gd name="connsiteX636" fmla="*/ 2615828 w 6857999"/>
              <a:gd name="connsiteY636" fmla="*/ 3877112 h 6858000"/>
              <a:gd name="connsiteX637" fmla="*/ 2613200 w 6857999"/>
              <a:gd name="connsiteY637" fmla="*/ 3908661 h 6858000"/>
              <a:gd name="connsiteX638" fmla="*/ 2730794 w 6857999"/>
              <a:gd name="connsiteY638" fmla="*/ 3924251 h 6858000"/>
              <a:gd name="connsiteX639" fmla="*/ 3195003 w 6857999"/>
              <a:gd name="connsiteY639" fmla="*/ 3958853 h 6858000"/>
              <a:gd name="connsiteX640" fmla="*/ 3418607 w 6857999"/>
              <a:gd name="connsiteY640" fmla="*/ 3962987 h 6858000"/>
              <a:gd name="connsiteX641" fmla="*/ 3418607 w 6857999"/>
              <a:gd name="connsiteY641" fmla="*/ 3207778 h 6858000"/>
              <a:gd name="connsiteX642" fmla="*/ 3418607 w 6857999"/>
              <a:gd name="connsiteY642" fmla="*/ 3158231 h 6858000"/>
              <a:gd name="connsiteX643" fmla="*/ 3200585 w 6857999"/>
              <a:gd name="connsiteY643" fmla="*/ 3153831 h 6858000"/>
              <a:gd name="connsiteX644" fmla="*/ 2748488 w 6857999"/>
              <a:gd name="connsiteY644" fmla="*/ 3116957 h 6858000"/>
              <a:gd name="connsiteX645" fmla="*/ 4147793 w 6857999"/>
              <a:gd name="connsiteY645" fmla="*/ 3111356 h 6858000"/>
              <a:gd name="connsiteX646" fmla="*/ 4109515 w 6857999"/>
              <a:gd name="connsiteY646" fmla="*/ 3116938 h 6858000"/>
              <a:gd name="connsiteX647" fmla="*/ 3657413 w 6857999"/>
              <a:gd name="connsiteY647" fmla="*/ 3153828 h 6858000"/>
              <a:gd name="connsiteX648" fmla="*/ 3439119 w 6857999"/>
              <a:gd name="connsiteY648" fmla="*/ 3158236 h 6858000"/>
              <a:gd name="connsiteX649" fmla="*/ 3439119 w 6857999"/>
              <a:gd name="connsiteY649" fmla="*/ 3207778 h 6858000"/>
              <a:gd name="connsiteX650" fmla="*/ 3439119 w 6857999"/>
              <a:gd name="connsiteY650" fmla="*/ 3962991 h 6858000"/>
              <a:gd name="connsiteX651" fmla="*/ 3662947 w 6857999"/>
              <a:gd name="connsiteY651" fmla="*/ 3958853 h 6858000"/>
              <a:gd name="connsiteX652" fmla="*/ 4127161 w 6857999"/>
              <a:gd name="connsiteY652" fmla="*/ 3924251 h 6858000"/>
              <a:gd name="connsiteX653" fmla="*/ 4244449 w 6857999"/>
              <a:gd name="connsiteY653" fmla="*/ 3908702 h 6858000"/>
              <a:gd name="connsiteX654" fmla="*/ 4238095 w 6857999"/>
              <a:gd name="connsiteY654" fmla="*/ 3831968 h 6858000"/>
              <a:gd name="connsiteX655" fmla="*/ 4179277 w 6857999"/>
              <a:gd name="connsiteY655" fmla="*/ 3328899 h 6858000"/>
              <a:gd name="connsiteX656" fmla="*/ 2031400 w 6857999"/>
              <a:gd name="connsiteY656" fmla="*/ 2972323 h 6858000"/>
              <a:gd name="connsiteX657" fmla="*/ 1989086 w 6857999"/>
              <a:gd name="connsiteY657" fmla="*/ 3115346 h 6858000"/>
              <a:gd name="connsiteX658" fmla="*/ 1848866 w 6857999"/>
              <a:gd name="connsiteY658" fmla="*/ 3718327 h 6858000"/>
              <a:gd name="connsiteX659" fmla="*/ 1843538 w 6857999"/>
              <a:gd name="connsiteY659" fmla="*/ 3751268 h 6858000"/>
              <a:gd name="connsiteX660" fmla="*/ 2057812 w 6857999"/>
              <a:gd name="connsiteY660" fmla="*/ 3807470 h 6858000"/>
              <a:gd name="connsiteX661" fmla="*/ 2502423 w 6857999"/>
              <a:gd name="connsiteY661" fmla="*/ 3893975 h 6858000"/>
              <a:gd name="connsiteX662" fmla="*/ 2592884 w 6857999"/>
              <a:gd name="connsiteY662" fmla="*/ 3905968 h 6858000"/>
              <a:gd name="connsiteX663" fmla="*/ 2595445 w 6857999"/>
              <a:gd name="connsiteY663" fmla="*/ 3875222 h 6858000"/>
              <a:gd name="connsiteX664" fmla="*/ 2662385 w 6857999"/>
              <a:gd name="connsiteY664" fmla="*/ 3298658 h 6858000"/>
              <a:gd name="connsiteX665" fmla="*/ 2691805 w 6857999"/>
              <a:gd name="connsiteY665" fmla="*/ 3108693 h 6858000"/>
              <a:gd name="connsiteX666" fmla="*/ 2527170 w 6857999"/>
              <a:gd name="connsiteY666" fmla="*/ 3084690 h 6858000"/>
              <a:gd name="connsiteX667" fmla="*/ 2099908 w 6857999"/>
              <a:gd name="connsiteY667" fmla="*/ 2992491 h 6858000"/>
              <a:gd name="connsiteX668" fmla="*/ 4827773 w 6857999"/>
              <a:gd name="connsiteY668" fmla="*/ 2971961 h 6858000"/>
              <a:gd name="connsiteX669" fmla="*/ 4758121 w 6857999"/>
              <a:gd name="connsiteY669" fmla="*/ 2992462 h 6858000"/>
              <a:gd name="connsiteX670" fmla="*/ 4330839 w 6857999"/>
              <a:gd name="connsiteY670" fmla="*/ 3084663 h 6858000"/>
              <a:gd name="connsiteX671" fmla="*/ 4168087 w 6857999"/>
              <a:gd name="connsiteY671" fmla="*/ 3108397 h 6858000"/>
              <a:gd name="connsiteX672" fmla="*/ 4199583 w 6857999"/>
              <a:gd name="connsiteY672" fmla="*/ 3326095 h 6858000"/>
              <a:gd name="connsiteX673" fmla="*/ 4258497 w 6857999"/>
              <a:gd name="connsiteY673" fmla="*/ 3830016 h 6858000"/>
              <a:gd name="connsiteX674" fmla="*/ 4264785 w 6857999"/>
              <a:gd name="connsiteY674" fmla="*/ 3906006 h 6858000"/>
              <a:gd name="connsiteX675" fmla="*/ 4355537 w 6857999"/>
              <a:gd name="connsiteY675" fmla="*/ 3893975 h 6858000"/>
              <a:gd name="connsiteX676" fmla="*/ 5014549 w 6857999"/>
              <a:gd name="connsiteY676" fmla="*/ 3751242 h 6858000"/>
              <a:gd name="connsiteX677" fmla="*/ 5015843 w 6857999"/>
              <a:gd name="connsiteY677" fmla="*/ 3750838 h 6858000"/>
              <a:gd name="connsiteX678" fmla="*/ 5013305 w 6857999"/>
              <a:gd name="connsiteY678" fmla="*/ 3735294 h 6858000"/>
              <a:gd name="connsiteX679" fmla="*/ 4843335 w 6857999"/>
              <a:gd name="connsiteY679" fmla="*/ 3022032 h 6858000"/>
              <a:gd name="connsiteX680" fmla="*/ 6512773 w 6857999"/>
              <a:gd name="connsiteY680" fmla="*/ 2812559 h 6858000"/>
              <a:gd name="connsiteX681" fmla="*/ 6482373 w 6857999"/>
              <a:gd name="connsiteY681" fmla="*/ 2869213 h 6858000"/>
              <a:gd name="connsiteX682" fmla="*/ 6243181 w 6857999"/>
              <a:gd name="connsiteY682" fmla="*/ 3148600 h 6858000"/>
              <a:gd name="connsiteX683" fmla="*/ 6208171 w 6857999"/>
              <a:gd name="connsiteY683" fmla="*/ 3177330 h 6858000"/>
              <a:gd name="connsiteX684" fmla="*/ 6258415 w 6857999"/>
              <a:gd name="connsiteY684" fmla="*/ 3331054 h 6858000"/>
              <a:gd name="connsiteX685" fmla="*/ 6359127 w 6857999"/>
              <a:gd name="connsiteY685" fmla="*/ 3776335 h 6858000"/>
              <a:gd name="connsiteX686" fmla="*/ 6372971 w 6857999"/>
              <a:gd name="connsiteY686" fmla="*/ 3897943 h 6858000"/>
              <a:gd name="connsiteX687" fmla="*/ 6436811 w 6857999"/>
              <a:gd name="connsiteY687" fmla="*/ 3841231 h 6858000"/>
              <a:gd name="connsiteX688" fmla="*/ 6688983 w 6857999"/>
              <a:gd name="connsiteY688" fmla="*/ 3521459 h 6858000"/>
              <a:gd name="connsiteX689" fmla="*/ 6694755 w 6857999"/>
              <a:gd name="connsiteY689" fmla="*/ 3509595 h 6858000"/>
              <a:gd name="connsiteX690" fmla="*/ 6667005 w 6857999"/>
              <a:gd name="connsiteY690" fmla="*/ 3334869 h 6858000"/>
              <a:gd name="connsiteX691" fmla="*/ 6573783 w 6857999"/>
              <a:gd name="connsiteY691" fmla="*/ 2981119 h 6858000"/>
              <a:gd name="connsiteX692" fmla="*/ 344845 w 6857999"/>
              <a:gd name="connsiteY692" fmla="*/ 2811845 h 6858000"/>
              <a:gd name="connsiteX693" fmla="*/ 340492 w 6857999"/>
              <a:gd name="connsiteY693" fmla="*/ 2822250 h 6858000"/>
              <a:gd name="connsiteX694" fmla="*/ 198805 w 6857999"/>
              <a:gd name="connsiteY694" fmla="*/ 3298021 h 6858000"/>
              <a:gd name="connsiteX695" fmla="*/ 163932 w 6857999"/>
              <a:gd name="connsiteY695" fmla="*/ 3511148 h 6858000"/>
              <a:gd name="connsiteX696" fmla="*/ 168950 w 6857999"/>
              <a:gd name="connsiteY696" fmla="*/ 3521459 h 6858000"/>
              <a:gd name="connsiteX697" fmla="*/ 421121 w 6857999"/>
              <a:gd name="connsiteY697" fmla="*/ 3841231 h 6858000"/>
              <a:gd name="connsiteX698" fmla="*/ 483149 w 6857999"/>
              <a:gd name="connsiteY698" fmla="*/ 3896343 h 6858000"/>
              <a:gd name="connsiteX699" fmla="*/ 485088 w 6857999"/>
              <a:gd name="connsiteY699" fmla="*/ 3873251 h 6858000"/>
              <a:gd name="connsiteX700" fmla="*/ 619613 w 6857999"/>
              <a:gd name="connsiteY700" fmla="*/ 3267088 h 6858000"/>
              <a:gd name="connsiteX701" fmla="*/ 650305 w 6857999"/>
              <a:gd name="connsiteY701" fmla="*/ 3177705 h 6858000"/>
              <a:gd name="connsiteX702" fmla="*/ 614836 w 6857999"/>
              <a:gd name="connsiteY702" fmla="*/ 3148600 h 6858000"/>
              <a:gd name="connsiteX703" fmla="*/ 375630 w 6857999"/>
              <a:gd name="connsiteY703" fmla="*/ 2869213 h 6858000"/>
              <a:gd name="connsiteX704" fmla="*/ 1446925 w 6857999"/>
              <a:gd name="connsiteY704" fmla="*/ 2750992 h 6858000"/>
              <a:gd name="connsiteX705" fmla="*/ 1341861 w 6857999"/>
              <a:gd name="connsiteY705" fmla="*/ 3004349 h 6858000"/>
              <a:gd name="connsiteX706" fmla="*/ 1234598 w 6857999"/>
              <a:gd name="connsiteY706" fmla="*/ 3314916 h 6858000"/>
              <a:gd name="connsiteX707" fmla="*/ 1181392 w 6857999"/>
              <a:gd name="connsiteY707" fmla="*/ 3499537 h 6858000"/>
              <a:gd name="connsiteX708" fmla="*/ 1391300 w 6857999"/>
              <a:gd name="connsiteY708" fmla="*/ 3594889 h 6858000"/>
              <a:gd name="connsiteX709" fmla="*/ 1635595 w 6857999"/>
              <a:gd name="connsiteY709" fmla="*/ 3686363 h 6858000"/>
              <a:gd name="connsiteX710" fmla="*/ 1823815 w 6857999"/>
              <a:gd name="connsiteY710" fmla="*/ 3745116 h 6858000"/>
              <a:gd name="connsiteX711" fmla="*/ 1828739 w 6857999"/>
              <a:gd name="connsiteY711" fmla="*/ 3714669 h 6858000"/>
              <a:gd name="connsiteX712" fmla="*/ 1969368 w 6857999"/>
              <a:gd name="connsiteY712" fmla="*/ 3109926 h 6858000"/>
              <a:gd name="connsiteX713" fmla="*/ 2011787 w 6857999"/>
              <a:gd name="connsiteY713" fmla="*/ 2966549 h 6858000"/>
              <a:gd name="connsiteX714" fmla="*/ 1896330 w 6857999"/>
              <a:gd name="connsiteY714" fmla="*/ 2932558 h 6858000"/>
              <a:gd name="connsiteX715" fmla="*/ 1701030 w 6857999"/>
              <a:gd name="connsiteY715" fmla="*/ 2863402 h 6858000"/>
              <a:gd name="connsiteX716" fmla="*/ 1486308 w 6857999"/>
              <a:gd name="connsiteY716" fmla="*/ 2771568 h 6858000"/>
              <a:gd name="connsiteX717" fmla="*/ 5412913 w 6857999"/>
              <a:gd name="connsiteY717" fmla="*/ 2750095 h 6858000"/>
              <a:gd name="connsiteX718" fmla="*/ 5371733 w 6857999"/>
              <a:gd name="connsiteY718" fmla="*/ 2771607 h 6858000"/>
              <a:gd name="connsiteX719" fmla="*/ 5157039 w 6857999"/>
              <a:gd name="connsiteY719" fmla="*/ 2863402 h 6858000"/>
              <a:gd name="connsiteX720" fmla="*/ 4961717 w 6857999"/>
              <a:gd name="connsiteY720" fmla="*/ 2932539 h 6858000"/>
              <a:gd name="connsiteX721" fmla="*/ 4847369 w 6857999"/>
              <a:gd name="connsiteY721" fmla="*/ 2966195 h 6858000"/>
              <a:gd name="connsiteX722" fmla="*/ 4862959 w 6857999"/>
              <a:gd name="connsiteY722" fmla="*/ 3016357 h 6858000"/>
              <a:gd name="connsiteX723" fmla="*/ 5033423 w 6857999"/>
              <a:gd name="connsiteY723" fmla="*/ 3731828 h 6858000"/>
              <a:gd name="connsiteX724" fmla="*/ 5035523 w 6857999"/>
              <a:gd name="connsiteY724" fmla="*/ 3744695 h 6858000"/>
              <a:gd name="connsiteX725" fmla="*/ 5222403 w 6857999"/>
              <a:gd name="connsiteY725" fmla="*/ 3686363 h 6858000"/>
              <a:gd name="connsiteX726" fmla="*/ 5466695 w 6857999"/>
              <a:gd name="connsiteY726" fmla="*/ 3594909 h 6858000"/>
              <a:gd name="connsiteX727" fmla="*/ 5677771 w 6857999"/>
              <a:gd name="connsiteY727" fmla="*/ 3499031 h 6858000"/>
              <a:gd name="connsiteX728" fmla="*/ 5669547 w 6857999"/>
              <a:gd name="connsiteY728" fmla="*/ 3466919 h 6858000"/>
              <a:gd name="connsiteX729" fmla="*/ 5508323 w 6857999"/>
              <a:gd name="connsiteY729" fmla="*/ 2980822 h 6858000"/>
              <a:gd name="connsiteX730" fmla="*/ 5860519 w 6857999"/>
              <a:gd name="connsiteY730" fmla="*/ 2462846 h 6858000"/>
              <a:gd name="connsiteX731" fmla="*/ 5738095 w 6857999"/>
              <a:gd name="connsiteY731" fmla="*/ 2559889 h 6858000"/>
              <a:gd name="connsiteX732" fmla="*/ 5565639 w 6857999"/>
              <a:gd name="connsiteY732" fmla="*/ 2670312 h 6858000"/>
              <a:gd name="connsiteX733" fmla="*/ 5431167 w 6857999"/>
              <a:gd name="connsiteY733" fmla="*/ 2740559 h 6858000"/>
              <a:gd name="connsiteX734" fmla="*/ 5527577 w 6857999"/>
              <a:gd name="connsiteY734" fmla="*/ 2973742 h 6858000"/>
              <a:gd name="connsiteX735" fmla="*/ 5689449 w 6857999"/>
              <a:gd name="connsiteY735" fmla="*/ 3461938 h 6858000"/>
              <a:gd name="connsiteX736" fmla="*/ 5696605 w 6857999"/>
              <a:gd name="connsiteY736" fmla="*/ 3489886 h 6858000"/>
              <a:gd name="connsiteX737" fmla="*/ 5892483 w 6857999"/>
              <a:gd name="connsiteY737" fmla="*/ 3382280 h 6858000"/>
              <a:gd name="connsiteX738" fmla="*/ 6071953 w 6857999"/>
              <a:gd name="connsiteY738" fmla="*/ 3262601 h 6858000"/>
              <a:gd name="connsiteX739" fmla="*/ 6184401 w 6857999"/>
              <a:gd name="connsiteY739" fmla="*/ 3170536 h 6858000"/>
              <a:gd name="connsiteX740" fmla="*/ 6117151 w 6857999"/>
              <a:gd name="connsiteY740" fmla="*/ 2983780 h 6858000"/>
              <a:gd name="connsiteX741" fmla="*/ 5972333 w 6857999"/>
              <a:gd name="connsiteY741" fmla="*/ 2663226 h 6858000"/>
              <a:gd name="connsiteX742" fmla="*/ 996892 w 6857999"/>
              <a:gd name="connsiteY742" fmla="*/ 2462318 h 6858000"/>
              <a:gd name="connsiteX743" fmla="*/ 966513 w 6857999"/>
              <a:gd name="connsiteY743" fmla="*/ 2514139 h 6858000"/>
              <a:gd name="connsiteX744" fmla="*/ 709263 w 6857999"/>
              <a:gd name="connsiteY744" fmla="*/ 3069347 h 6858000"/>
              <a:gd name="connsiteX745" fmla="*/ 674273 w 6857999"/>
              <a:gd name="connsiteY745" fmla="*/ 3171092 h 6858000"/>
              <a:gd name="connsiteX746" fmla="*/ 786020 w 6857999"/>
              <a:gd name="connsiteY746" fmla="*/ 3262576 h 6858000"/>
              <a:gd name="connsiteX747" fmla="*/ 965498 w 6857999"/>
              <a:gd name="connsiteY747" fmla="*/ 3382251 h 6858000"/>
              <a:gd name="connsiteX748" fmla="*/ 1162591 w 6857999"/>
              <a:gd name="connsiteY748" fmla="*/ 3490521 h 6858000"/>
              <a:gd name="connsiteX749" fmla="*/ 1212850 w 6857999"/>
              <a:gd name="connsiteY749" fmla="*/ 3314857 h 6858000"/>
              <a:gd name="connsiteX750" fmla="*/ 1360638 w 6857999"/>
              <a:gd name="connsiteY750" fmla="*/ 2898291 h 6858000"/>
              <a:gd name="connsiteX751" fmla="*/ 1427542 w 6857999"/>
              <a:gd name="connsiteY751" fmla="*/ 2740865 h 6858000"/>
              <a:gd name="connsiteX752" fmla="*/ 1292405 w 6857999"/>
              <a:gd name="connsiteY752" fmla="*/ 2670261 h 6858000"/>
              <a:gd name="connsiteX753" fmla="*/ 1119963 w 6857999"/>
              <a:gd name="connsiteY753" fmla="*/ 2559850 h 6858000"/>
              <a:gd name="connsiteX754" fmla="*/ 6633819 w 6857999"/>
              <a:gd name="connsiteY754" fmla="*/ 2428937 h 6858000"/>
              <a:gd name="connsiteX755" fmla="*/ 6632283 w 6857999"/>
              <a:gd name="connsiteY755" fmla="*/ 2460338 h 6858000"/>
              <a:gd name="connsiteX756" fmla="*/ 6562211 w 6857999"/>
              <a:gd name="connsiteY756" fmla="*/ 2720431 h 6858000"/>
              <a:gd name="connsiteX757" fmla="*/ 6526415 w 6857999"/>
              <a:gd name="connsiteY757" fmla="*/ 2787140 h 6858000"/>
              <a:gd name="connsiteX758" fmla="*/ 6579711 w 6857999"/>
              <a:gd name="connsiteY758" fmla="*/ 2930031 h 6858000"/>
              <a:gd name="connsiteX759" fmla="*/ 6694763 w 6857999"/>
              <a:gd name="connsiteY759" fmla="*/ 3362300 h 6858000"/>
              <a:gd name="connsiteX760" fmla="*/ 6712527 w 6857999"/>
              <a:gd name="connsiteY760" fmla="*/ 3473074 h 6858000"/>
              <a:gd name="connsiteX761" fmla="*/ 6742977 w 6857999"/>
              <a:gd name="connsiteY761" fmla="*/ 3410495 h 6858000"/>
              <a:gd name="connsiteX762" fmla="*/ 6804901 w 6857999"/>
              <a:gd name="connsiteY762" fmla="*/ 3184330 h 6858000"/>
              <a:gd name="connsiteX763" fmla="*/ 6811957 w 6857999"/>
              <a:gd name="connsiteY763" fmla="*/ 3078174 h 6858000"/>
              <a:gd name="connsiteX764" fmla="*/ 6807383 w 6857999"/>
              <a:gd name="connsiteY764" fmla="*/ 3038754 h 6858000"/>
              <a:gd name="connsiteX765" fmla="*/ 6679993 w 6857999"/>
              <a:gd name="connsiteY765" fmla="*/ 2544257 h 6858000"/>
              <a:gd name="connsiteX766" fmla="*/ 224206 w 6857999"/>
              <a:gd name="connsiteY766" fmla="*/ 2428875 h 6858000"/>
              <a:gd name="connsiteX767" fmla="*/ 178006 w 6857999"/>
              <a:gd name="connsiteY767" fmla="*/ 2544257 h 6858000"/>
              <a:gd name="connsiteX768" fmla="*/ 50616 w 6857999"/>
              <a:gd name="connsiteY768" fmla="*/ 3038754 h 6858000"/>
              <a:gd name="connsiteX769" fmla="*/ 45999 w 6857999"/>
              <a:gd name="connsiteY769" fmla="*/ 3078536 h 6858000"/>
              <a:gd name="connsiteX770" fmla="*/ 53031 w 6857999"/>
              <a:gd name="connsiteY770" fmla="*/ 3184330 h 6858000"/>
              <a:gd name="connsiteX771" fmla="*/ 114955 w 6857999"/>
              <a:gd name="connsiteY771" fmla="*/ 3410495 h 6858000"/>
              <a:gd name="connsiteX772" fmla="*/ 146872 w 6857999"/>
              <a:gd name="connsiteY772" fmla="*/ 3476087 h 6858000"/>
              <a:gd name="connsiteX773" fmla="*/ 162211 w 6857999"/>
              <a:gd name="connsiteY773" fmla="*/ 3371563 h 6858000"/>
              <a:gd name="connsiteX774" fmla="*/ 304011 w 6857999"/>
              <a:gd name="connsiteY774" fmla="*/ 2858941 h 6858000"/>
              <a:gd name="connsiteX775" fmla="*/ 332427 w 6857999"/>
              <a:gd name="connsiteY775" fmla="*/ 2788704 h 6858000"/>
              <a:gd name="connsiteX776" fmla="*/ 295789 w 6857999"/>
              <a:gd name="connsiteY776" fmla="*/ 2720431 h 6858000"/>
              <a:gd name="connsiteX777" fmla="*/ 225746 w 6857999"/>
              <a:gd name="connsiteY777" fmla="*/ 2460338 h 6858000"/>
              <a:gd name="connsiteX778" fmla="*/ 2851161 w 6857999"/>
              <a:gd name="connsiteY778" fmla="*/ 2313071 h 6858000"/>
              <a:gd name="connsiteX779" fmla="*/ 2823155 w 6857999"/>
              <a:gd name="connsiteY779" fmla="*/ 2448785 h 6858000"/>
              <a:gd name="connsiteX780" fmla="*/ 2771255 w 6857999"/>
              <a:gd name="connsiteY780" fmla="*/ 2729318 h 6858000"/>
              <a:gd name="connsiteX781" fmla="*/ 2715174 w 6857999"/>
              <a:gd name="connsiteY781" fmla="*/ 3091470 h 6858000"/>
              <a:gd name="connsiteX782" fmla="*/ 2751442 w 6857999"/>
              <a:gd name="connsiteY782" fmla="*/ 3096757 h 6858000"/>
              <a:gd name="connsiteX783" fmla="*/ 3201599 w 6857999"/>
              <a:gd name="connsiteY783" fmla="*/ 3133475 h 6858000"/>
              <a:gd name="connsiteX784" fmla="*/ 3418607 w 6857999"/>
              <a:gd name="connsiteY784" fmla="*/ 3137854 h 6858000"/>
              <a:gd name="connsiteX785" fmla="*/ 3418607 w 6857999"/>
              <a:gd name="connsiteY785" fmla="*/ 2822802 h 6858000"/>
              <a:gd name="connsiteX786" fmla="*/ 3418607 w 6857999"/>
              <a:gd name="connsiteY786" fmla="*/ 2350830 h 6858000"/>
              <a:gd name="connsiteX787" fmla="*/ 3218121 w 6857999"/>
              <a:gd name="connsiteY787" fmla="*/ 2346207 h 6858000"/>
              <a:gd name="connsiteX788" fmla="*/ 3008703 w 6857999"/>
              <a:gd name="connsiteY788" fmla="*/ 2331620 h 6858000"/>
              <a:gd name="connsiteX789" fmla="*/ 4007293 w 6857999"/>
              <a:gd name="connsiteY789" fmla="*/ 2313018 h 6858000"/>
              <a:gd name="connsiteX790" fmla="*/ 3849295 w 6857999"/>
              <a:gd name="connsiteY790" fmla="*/ 2331620 h 6858000"/>
              <a:gd name="connsiteX791" fmla="*/ 3639879 w 6857999"/>
              <a:gd name="connsiteY791" fmla="*/ 2346207 h 6858000"/>
              <a:gd name="connsiteX792" fmla="*/ 3439119 w 6857999"/>
              <a:gd name="connsiteY792" fmla="*/ 2350836 h 6858000"/>
              <a:gd name="connsiteX793" fmla="*/ 3439119 w 6857999"/>
              <a:gd name="connsiteY793" fmla="*/ 2822802 h 6858000"/>
              <a:gd name="connsiteX794" fmla="*/ 3439119 w 6857999"/>
              <a:gd name="connsiteY794" fmla="*/ 3137861 h 6858000"/>
              <a:gd name="connsiteX795" fmla="*/ 3656469 w 6857999"/>
              <a:gd name="connsiteY795" fmla="*/ 3133475 h 6858000"/>
              <a:gd name="connsiteX796" fmla="*/ 4106627 w 6857999"/>
              <a:gd name="connsiteY796" fmla="*/ 3096757 h 6858000"/>
              <a:gd name="connsiteX797" fmla="*/ 4144873 w 6857999"/>
              <a:gd name="connsiteY797" fmla="*/ 3091182 h 6858000"/>
              <a:gd name="connsiteX798" fmla="*/ 4130677 w 6857999"/>
              <a:gd name="connsiteY798" fmla="*/ 2993089 h 6858000"/>
              <a:gd name="connsiteX799" fmla="*/ 4030695 w 6857999"/>
              <a:gd name="connsiteY799" fmla="*/ 2425481 h 6858000"/>
              <a:gd name="connsiteX800" fmla="*/ 233450 w 6857999"/>
              <a:gd name="connsiteY800" fmla="*/ 2247412 h 6858000"/>
              <a:gd name="connsiteX801" fmla="*/ 195522 w 6857999"/>
              <a:gd name="connsiteY801" fmla="*/ 2349971 h 6858000"/>
              <a:gd name="connsiteX802" fmla="*/ 85684 w 6857999"/>
              <a:gd name="connsiteY802" fmla="*/ 2763748 h 6858000"/>
              <a:gd name="connsiteX803" fmla="*/ 79880 w 6857999"/>
              <a:gd name="connsiteY803" fmla="*/ 2797223 h 6858000"/>
              <a:gd name="connsiteX804" fmla="*/ 117084 w 6857999"/>
              <a:gd name="connsiteY804" fmla="*/ 2658980 h 6858000"/>
              <a:gd name="connsiteX805" fmla="*/ 182105 w 6857999"/>
              <a:gd name="connsiteY805" fmla="*/ 2473037 h 6858000"/>
              <a:gd name="connsiteX806" fmla="*/ 221879 w 6857999"/>
              <a:gd name="connsiteY806" fmla="*/ 2381305 h 6858000"/>
              <a:gd name="connsiteX807" fmla="*/ 221491 w 6857999"/>
              <a:gd name="connsiteY807" fmla="*/ 2373386 h 6858000"/>
              <a:gd name="connsiteX808" fmla="*/ 226785 w 6857999"/>
              <a:gd name="connsiteY808" fmla="*/ 2286430 h 6858000"/>
              <a:gd name="connsiteX809" fmla="*/ 6623375 w 6857999"/>
              <a:gd name="connsiteY809" fmla="*/ 2240458 h 6858000"/>
              <a:gd name="connsiteX810" fmla="*/ 6631233 w 6857999"/>
              <a:gd name="connsiteY810" fmla="*/ 2286430 h 6858000"/>
              <a:gd name="connsiteX811" fmla="*/ 6636533 w 6857999"/>
              <a:gd name="connsiteY811" fmla="*/ 2373386 h 6858000"/>
              <a:gd name="connsiteX812" fmla="*/ 6636143 w 6857999"/>
              <a:gd name="connsiteY812" fmla="*/ 2381356 h 6858000"/>
              <a:gd name="connsiteX813" fmla="*/ 6675895 w 6857999"/>
              <a:gd name="connsiteY813" fmla="*/ 2473037 h 6858000"/>
              <a:gd name="connsiteX814" fmla="*/ 6740917 w 6857999"/>
              <a:gd name="connsiteY814" fmla="*/ 2658980 h 6858000"/>
              <a:gd name="connsiteX815" fmla="*/ 6778047 w 6857999"/>
              <a:gd name="connsiteY815" fmla="*/ 2796948 h 6858000"/>
              <a:gd name="connsiteX816" fmla="*/ 6742521 w 6857999"/>
              <a:gd name="connsiteY816" fmla="*/ 2628346 h 6858000"/>
              <a:gd name="connsiteX817" fmla="*/ 6627997 w 6857999"/>
              <a:gd name="connsiteY817" fmla="*/ 2251951 h 6858000"/>
              <a:gd name="connsiteX818" fmla="*/ 2304095 w 6857999"/>
              <a:gd name="connsiteY818" fmla="*/ 2201291 h 6858000"/>
              <a:gd name="connsiteX819" fmla="*/ 2203569 w 6857999"/>
              <a:gd name="connsiteY819" fmla="*/ 2450969 h 6858000"/>
              <a:gd name="connsiteX820" fmla="*/ 2077355 w 6857999"/>
              <a:gd name="connsiteY820" fmla="*/ 2816992 h 6858000"/>
              <a:gd name="connsiteX821" fmla="*/ 2037208 w 6857999"/>
              <a:gd name="connsiteY821" fmla="*/ 2952692 h 6858000"/>
              <a:gd name="connsiteX822" fmla="*/ 2105646 w 6857999"/>
              <a:gd name="connsiteY822" fmla="*/ 2972837 h 6858000"/>
              <a:gd name="connsiteX823" fmla="*/ 2531073 w 6857999"/>
              <a:gd name="connsiteY823" fmla="*/ 3064630 h 6858000"/>
              <a:gd name="connsiteX824" fmla="*/ 2694929 w 6857999"/>
              <a:gd name="connsiteY824" fmla="*/ 3088518 h 6858000"/>
              <a:gd name="connsiteX825" fmla="*/ 2751126 w 6857999"/>
              <a:gd name="connsiteY825" fmla="*/ 2725653 h 6858000"/>
              <a:gd name="connsiteX826" fmla="*/ 2803110 w 6857999"/>
              <a:gd name="connsiteY826" fmla="*/ 2444685 h 6858000"/>
              <a:gd name="connsiteX827" fmla="*/ 2830766 w 6857999"/>
              <a:gd name="connsiteY827" fmla="*/ 2310670 h 6858000"/>
              <a:gd name="connsiteX828" fmla="*/ 2802203 w 6857999"/>
              <a:gd name="connsiteY828" fmla="*/ 2307307 h 6858000"/>
              <a:gd name="connsiteX829" fmla="*/ 2403772 w 6857999"/>
              <a:gd name="connsiteY829" fmla="*/ 2229501 h 6858000"/>
              <a:gd name="connsiteX830" fmla="*/ 4556147 w 6857999"/>
              <a:gd name="connsiteY830" fmla="*/ 2200657 h 6858000"/>
              <a:gd name="connsiteX831" fmla="*/ 4454229 w 6857999"/>
              <a:gd name="connsiteY831" fmla="*/ 2229501 h 6858000"/>
              <a:gd name="connsiteX832" fmla="*/ 4055797 w 6857999"/>
              <a:gd name="connsiteY832" fmla="*/ 2307307 h 6858000"/>
              <a:gd name="connsiteX833" fmla="*/ 4027761 w 6857999"/>
              <a:gd name="connsiteY833" fmla="*/ 2310608 h 6858000"/>
              <a:gd name="connsiteX834" fmla="*/ 4050769 w 6857999"/>
              <a:gd name="connsiteY834" fmla="*/ 2421162 h 6858000"/>
              <a:gd name="connsiteX835" fmla="*/ 4150919 w 6857999"/>
              <a:gd name="connsiteY835" fmla="*/ 2989741 h 6858000"/>
              <a:gd name="connsiteX836" fmla="*/ 4165167 w 6857999"/>
              <a:gd name="connsiteY836" fmla="*/ 3088223 h 6858000"/>
              <a:gd name="connsiteX837" fmla="*/ 4326995 w 6857999"/>
              <a:gd name="connsiteY837" fmla="*/ 3064630 h 6858000"/>
              <a:gd name="connsiteX838" fmla="*/ 4752423 w 6857999"/>
              <a:gd name="connsiteY838" fmla="*/ 2972837 h 6858000"/>
              <a:gd name="connsiteX839" fmla="*/ 4821707 w 6857999"/>
              <a:gd name="connsiteY839" fmla="*/ 2952443 h 6858000"/>
              <a:gd name="connsiteX840" fmla="*/ 4742689 w 6857999"/>
              <a:gd name="connsiteY840" fmla="*/ 2698188 h 6858000"/>
              <a:gd name="connsiteX841" fmla="*/ 4645071 w 6857999"/>
              <a:gd name="connsiteY841" fmla="*/ 2423464 h 6858000"/>
              <a:gd name="connsiteX842" fmla="*/ 6145479 w 6857999"/>
              <a:gd name="connsiteY842" fmla="*/ 2126390 h 6858000"/>
              <a:gd name="connsiteX843" fmla="*/ 6110927 w 6857999"/>
              <a:gd name="connsiteY843" fmla="*/ 2189013 h 6858000"/>
              <a:gd name="connsiteX844" fmla="*/ 5888445 w 6857999"/>
              <a:gd name="connsiteY844" fmla="*/ 2440709 h 6858000"/>
              <a:gd name="connsiteX845" fmla="*/ 5876635 w 6857999"/>
              <a:gd name="connsiteY845" fmla="*/ 2450071 h 6858000"/>
              <a:gd name="connsiteX846" fmla="*/ 5954759 w 6857999"/>
              <a:gd name="connsiteY846" fmla="*/ 2585535 h 6858000"/>
              <a:gd name="connsiteX847" fmla="*/ 6098149 w 6857999"/>
              <a:gd name="connsiteY847" fmla="*/ 2886581 h 6858000"/>
              <a:gd name="connsiteX848" fmla="*/ 6185675 w 6857999"/>
              <a:gd name="connsiteY848" fmla="*/ 3108501 h 6858000"/>
              <a:gd name="connsiteX849" fmla="*/ 6201401 w 6857999"/>
              <a:gd name="connsiteY849" fmla="*/ 3156617 h 6858000"/>
              <a:gd name="connsiteX850" fmla="*/ 6227793 w 6857999"/>
              <a:gd name="connsiteY850" fmla="*/ 3135009 h 6858000"/>
              <a:gd name="connsiteX851" fmla="*/ 6464531 w 6857999"/>
              <a:gd name="connsiteY851" fmla="*/ 2859074 h 6858000"/>
              <a:gd name="connsiteX852" fmla="*/ 6502669 w 6857999"/>
              <a:gd name="connsiteY852" fmla="*/ 2788070 h 6858000"/>
              <a:gd name="connsiteX853" fmla="*/ 6436615 w 6857999"/>
              <a:gd name="connsiteY853" fmla="*/ 2634141 h 6858000"/>
              <a:gd name="connsiteX854" fmla="*/ 6151935 w 6857999"/>
              <a:gd name="connsiteY854" fmla="*/ 2135040 h 6858000"/>
              <a:gd name="connsiteX855" fmla="*/ 712587 w 6857999"/>
              <a:gd name="connsiteY855" fmla="*/ 2126324 h 6858000"/>
              <a:gd name="connsiteX856" fmla="*/ 656410 w 6857999"/>
              <a:gd name="connsiteY856" fmla="*/ 2208057 h 6858000"/>
              <a:gd name="connsiteX857" fmla="*/ 405945 w 6857999"/>
              <a:gd name="connsiteY857" fmla="*/ 2665810 h 6858000"/>
              <a:gd name="connsiteX858" fmla="*/ 355023 w 6857999"/>
              <a:gd name="connsiteY858" fmla="*/ 2787517 h 6858000"/>
              <a:gd name="connsiteX859" fmla="*/ 393447 w 6857999"/>
              <a:gd name="connsiteY859" fmla="*/ 2859071 h 6858000"/>
              <a:gd name="connsiteX860" fmla="*/ 630176 w 6857999"/>
              <a:gd name="connsiteY860" fmla="*/ 3134990 h 6858000"/>
              <a:gd name="connsiteX861" fmla="*/ 657337 w 6857999"/>
              <a:gd name="connsiteY861" fmla="*/ 3157227 h 6858000"/>
              <a:gd name="connsiteX862" fmla="*/ 689023 w 6857999"/>
              <a:gd name="connsiteY862" fmla="*/ 3064950 h 6858000"/>
              <a:gd name="connsiteX863" fmla="*/ 925428 w 6857999"/>
              <a:gd name="connsiteY863" fmla="*/ 2545838 h 6858000"/>
              <a:gd name="connsiteX864" fmla="*/ 980350 w 6857999"/>
              <a:gd name="connsiteY864" fmla="*/ 2449210 h 6858000"/>
              <a:gd name="connsiteX865" fmla="*/ 969624 w 6857999"/>
              <a:gd name="connsiteY865" fmla="*/ 2440709 h 6858000"/>
              <a:gd name="connsiteX866" fmla="*/ 747167 w 6857999"/>
              <a:gd name="connsiteY866" fmla="*/ 2188987 h 6858000"/>
              <a:gd name="connsiteX867" fmla="*/ 5026087 w 6857999"/>
              <a:gd name="connsiteY867" fmla="*/ 2022890 h 6858000"/>
              <a:gd name="connsiteX868" fmla="*/ 4993623 w 6857999"/>
              <a:gd name="connsiteY868" fmla="*/ 2039827 h 6858000"/>
              <a:gd name="connsiteX869" fmla="*/ 4643249 w 6857999"/>
              <a:gd name="connsiteY869" fmla="*/ 2176006 h 6858000"/>
              <a:gd name="connsiteX870" fmla="*/ 4575889 w 6857999"/>
              <a:gd name="connsiteY870" fmla="*/ 2195069 h 6858000"/>
              <a:gd name="connsiteX871" fmla="*/ 4664069 w 6857999"/>
              <a:gd name="connsiteY871" fmla="*/ 2415968 h 6858000"/>
              <a:gd name="connsiteX872" fmla="*/ 4762003 w 6857999"/>
              <a:gd name="connsiteY872" fmla="*/ 2691539 h 6858000"/>
              <a:gd name="connsiteX873" fmla="*/ 4841301 w 6857999"/>
              <a:gd name="connsiteY873" fmla="*/ 2946676 h 6858000"/>
              <a:gd name="connsiteX874" fmla="*/ 4955127 w 6857999"/>
              <a:gd name="connsiteY874" fmla="*/ 2913171 h 6858000"/>
              <a:gd name="connsiteX875" fmla="*/ 5149587 w 6857999"/>
              <a:gd name="connsiteY875" fmla="*/ 2844326 h 6858000"/>
              <a:gd name="connsiteX876" fmla="*/ 5361623 w 6857999"/>
              <a:gd name="connsiteY876" fmla="*/ 2753773 h 6858000"/>
              <a:gd name="connsiteX877" fmla="*/ 5404747 w 6857999"/>
              <a:gd name="connsiteY877" fmla="*/ 2731357 h 6858000"/>
              <a:gd name="connsiteX878" fmla="*/ 5295427 w 6857999"/>
              <a:gd name="connsiteY878" fmla="*/ 2498623 h 6858000"/>
              <a:gd name="connsiteX879" fmla="*/ 5135217 w 6857999"/>
              <a:gd name="connsiteY879" fmla="*/ 2199844 h 6858000"/>
              <a:gd name="connsiteX880" fmla="*/ 1831218 w 6857999"/>
              <a:gd name="connsiteY880" fmla="*/ 2022522 h 6858000"/>
              <a:gd name="connsiteX881" fmla="*/ 1818985 w 6857999"/>
              <a:gd name="connsiteY881" fmla="*/ 2041212 h 6858000"/>
              <a:gd name="connsiteX882" fmla="*/ 1468577 w 6857999"/>
              <a:gd name="connsiteY882" fmla="*/ 2698779 h 6858000"/>
              <a:gd name="connsiteX883" fmla="*/ 1454758 w 6857999"/>
              <a:gd name="connsiteY883" fmla="*/ 2732103 h 6858000"/>
              <a:gd name="connsiteX884" fmla="*/ 1496446 w 6857999"/>
              <a:gd name="connsiteY884" fmla="*/ 2753773 h 6858000"/>
              <a:gd name="connsiteX885" fmla="*/ 1708483 w 6857999"/>
              <a:gd name="connsiteY885" fmla="*/ 2844326 h 6858000"/>
              <a:gd name="connsiteX886" fmla="*/ 1902943 w 6857999"/>
              <a:gd name="connsiteY886" fmla="*/ 2913171 h 6858000"/>
              <a:gd name="connsiteX887" fmla="*/ 2017595 w 6857999"/>
              <a:gd name="connsiteY887" fmla="*/ 2946919 h 6858000"/>
              <a:gd name="connsiteX888" fmla="*/ 2057896 w 6857999"/>
              <a:gd name="connsiteY888" fmla="*/ 2810700 h 6858000"/>
              <a:gd name="connsiteX889" fmla="*/ 2184480 w 6857999"/>
              <a:gd name="connsiteY889" fmla="*/ 2443606 h 6858000"/>
              <a:gd name="connsiteX890" fmla="*/ 2284299 w 6857999"/>
              <a:gd name="connsiteY890" fmla="*/ 2195688 h 6858000"/>
              <a:gd name="connsiteX891" fmla="*/ 2214751 w 6857999"/>
              <a:gd name="connsiteY891" fmla="*/ 2176006 h 6858000"/>
              <a:gd name="connsiteX892" fmla="*/ 1864377 w 6857999"/>
              <a:gd name="connsiteY892" fmla="*/ 2039827 h 6858000"/>
              <a:gd name="connsiteX893" fmla="*/ 1469028 w 6857999"/>
              <a:gd name="connsiteY893" fmla="*/ 1791410 h 6858000"/>
              <a:gd name="connsiteX894" fmla="*/ 1432325 w 6857999"/>
              <a:gd name="connsiteY894" fmla="*/ 1832831 h 6858000"/>
              <a:gd name="connsiteX895" fmla="*/ 1070613 w 6857999"/>
              <a:gd name="connsiteY895" fmla="*/ 2336562 h 6858000"/>
              <a:gd name="connsiteX896" fmla="*/ 1006617 w 6857999"/>
              <a:gd name="connsiteY896" fmla="*/ 2445727 h 6858000"/>
              <a:gd name="connsiteX897" fmla="*/ 1136269 w 6857999"/>
              <a:gd name="connsiteY897" fmla="*/ 2547168 h 6858000"/>
              <a:gd name="connsiteX898" fmla="*/ 1305437 w 6857999"/>
              <a:gd name="connsiteY898" fmla="*/ 2654483 h 6858000"/>
              <a:gd name="connsiteX899" fmla="*/ 1435516 w 6857999"/>
              <a:gd name="connsiteY899" fmla="*/ 2722101 h 6858000"/>
              <a:gd name="connsiteX900" fmla="*/ 1448077 w 6857999"/>
              <a:gd name="connsiteY900" fmla="*/ 2692545 h 6858000"/>
              <a:gd name="connsiteX901" fmla="*/ 1544246 w 6857999"/>
              <a:gd name="connsiteY901" fmla="*/ 2489461 h 6858000"/>
              <a:gd name="connsiteX902" fmla="*/ 1760213 w 6857999"/>
              <a:gd name="connsiteY902" fmla="*/ 2096766 h 6858000"/>
              <a:gd name="connsiteX903" fmla="*/ 1814902 w 6857999"/>
              <a:gd name="connsiteY903" fmla="*/ 2014008 h 6858000"/>
              <a:gd name="connsiteX904" fmla="*/ 1706333 w 6857999"/>
              <a:gd name="connsiteY904" fmla="*/ 1957348 h 6858000"/>
              <a:gd name="connsiteX905" fmla="*/ 1566919 w 6857999"/>
              <a:gd name="connsiteY905" fmla="*/ 1868473 h 6858000"/>
              <a:gd name="connsiteX906" fmla="*/ 5389869 w 6857999"/>
              <a:gd name="connsiteY906" fmla="*/ 1790733 h 6858000"/>
              <a:gd name="connsiteX907" fmla="*/ 5291081 w 6857999"/>
              <a:gd name="connsiteY907" fmla="*/ 1868501 h 6858000"/>
              <a:gd name="connsiteX908" fmla="*/ 5151667 w 6857999"/>
              <a:gd name="connsiteY908" fmla="*/ 1957368 h 6858000"/>
              <a:gd name="connsiteX909" fmla="*/ 5044277 w 6857999"/>
              <a:gd name="connsiteY909" fmla="*/ 2013398 h 6858000"/>
              <a:gd name="connsiteX910" fmla="*/ 5152929 w 6857999"/>
              <a:gd name="connsiteY910" fmla="*/ 2189536 h 6858000"/>
              <a:gd name="connsiteX911" fmla="*/ 5313821 w 6857999"/>
              <a:gd name="connsiteY911" fmla="*/ 2489529 h 6858000"/>
              <a:gd name="connsiteX912" fmla="*/ 5422955 w 6857999"/>
              <a:gd name="connsiteY912" fmla="*/ 2721892 h 6858000"/>
              <a:gd name="connsiteX913" fmla="*/ 5552633 w 6857999"/>
              <a:gd name="connsiteY913" fmla="*/ 2654483 h 6858000"/>
              <a:gd name="connsiteX914" fmla="*/ 5721799 w 6857999"/>
              <a:gd name="connsiteY914" fmla="*/ 2547168 h 6858000"/>
              <a:gd name="connsiteX915" fmla="*/ 5851113 w 6857999"/>
              <a:gd name="connsiteY915" fmla="*/ 2445992 h 6858000"/>
              <a:gd name="connsiteX916" fmla="*/ 5797875 w 6857999"/>
              <a:gd name="connsiteY916" fmla="*/ 2350586 h 6858000"/>
              <a:gd name="connsiteX917" fmla="*/ 5594785 w 6857999"/>
              <a:gd name="connsiteY917" fmla="*/ 2048179 h 6858000"/>
              <a:gd name="connsiteX918" fmla="*/ 6250711 w 6857999"/>
              <a:gd name="connsiteY918" fmla="*/ 1777444 h 6858000"/>
              <a:gd name="connsiteX919" fmla="*/ 6248451 w 6857999"/>
              <a:gd name="connsiteY919" fmla="*/ 1825811 h 6858000"/>
              <a:gd name="connsiteX920" fmla="*/ 6231413 w 6857999"/>
              <a:gd name="connsiteY920" fmla="*/ 1920034 h 6858000"/>
              <a:gd name="connsiteX921" fmla="*/ 6184065 w 6857999"/>
              <a:gd name="connsiteY921" fmla="*/ 2056456 h 6858000"/>
              <a:gd name="connsiteX922" fmla="*/ 6157445 w 6857999"/>
              <a:gd name="connsiteY922" fmla="*/ 2104703 h 6858000"/>
              <a:gd name="connsiteX923" fmla="*/ 6284973 w 6857999"/>
              <a:gd name="connsiteY923" fmla="*/ 2301592 h 6858000"/>
              <a:gd name="connsiteX924" fmla="*/ 6398357 w 6857999"/>
              <a:gd name="connsiteY924" fmla="*/ 2505603 h 6858000"/>
              <a:gd name="connsiteX925" fmla="*/ 6515775 w 6857999"/>
              <a:gd name="connsiteY925" fmla="*/ 2763672 h 6858000"/>
              <a:gd name="connsiteX926" fmla="*/ 6543407 w 6857999"/>
              <a:gd name="connsiteY926" fmla="*/ 2712226 h 6858000"/>
              <a:gd name="connsiteX927" fmla="*/ 6611771 w 6857999"/>
              <a:gd name="connsiteY927" fmla="*/ 2458364 h 6858000"/>
              <a:gd name="connsiteX928" fmla="*/ 6615433 w 6857999"/>
              <a:gd name="connsiteY928" fmla="*/ 2383405 h 6858000"/>
              <a:gd name="connsiteX929" fmla="*/ 6542685 w 6857999"/>
              <a:gd name="connsiteY929" fmla="*/ 2230311 h 6858000"/>
              <a:gd name="connsiteX930" fmla="*/ 6289683 w 6857999"/>
              <a:gd name="connsiteY930" fmla="*/ 1825497 h 6858000"/>
              <a:gd name="connsiteX931" fmla="*/ 607355 w 6857999"/>
              <a:gd name="connsiteY931" fmla="*/ 1777364 h 6858000"/>
              <a:gd name="connsiteX932" fmla="*/ 568319 w 6857999"/>
              <a:gd name="connsiteY932" fmla="*/ 1825497 h 6858000"/>
              <a:gd name="connsiteX933" fmla="*/ 315315 w 6857999"/>
              <a:gd name="connsiteY933" fmla="*/ 2230311 h 6858000"/>
              <a:gd name="connsiteX934" fmla="*/ 242565 w 6857999"/>
              <a:gd name="connsiteY934" fmla="*/ 2383408 h 6858000"/>
              <a:gd name="connsiteX935" fmla="*/ 246228 w 6857999"/>
              <a:gd name="connsiteY935" fmla="*/ 2458364 h 6858000"/>
              <a:gd name="connsiteX936" fmla="*/ 314592 w 6857999"/>
              <a:gd name="connsiteY936" fmla="*/ 2712226 h 6858000"/>
              <a:gd name="connsiteX937" fmla="*/ 342410 w 6857999"/>
              <a:gd name="connsiteY937" fmla="*/ 2764028 h 6858000"/>
              <a:gd name="connsiteX938" fmla="*/ 371845 w 6857999"/>
              <a:gd name="connsiteY938" fmla="*/ 2691270 h 6858000"/>
              <a:gd name="connsiteX939" fmla="*/ 634547 w 6857999"/>
              <a:gd name="connsiteY939" fmla="*/ 2204119 h 6858000"/>
              <a:gd name="connsiteX940" fmla="*/ 701575 w 6857999"/>
              <a:gd name="connsiteY940" fmla="*/ 2106371 h 6858000"/>
              <a:gd name="connsiteX941" fmla="*/ 674014 w 6857999"/>
              <a:gd name="connsiteY941" fmla="*/ 2056427 h 6858000"/>
              <a:gd name="connsiteX942" fmla="*/ 626656 w 6857999"/>
              <a:gd name="connsiteY942" fmla="*/ 1920034 h 6858000"/>
              <a:gd name="connsiteX943" fmla="*/ 609618 w 6857999"/>
              <a:gd name="connsiteY943" fmla="*/ 1825808 h 6858000"/>
              <a:gd name="connsiteX944" fmla="*/ 3831583 w 6857999"/>
              <a:gd name="connsiteY944" fmla="*/ 1578408 h 6858000"/>
              <a:gd name="connsiteX945" fmla="*/ 3742533 w 6857999"/>
              <a:gd name="connsiteY945" fmla="*/ 1591865 h 6858000"/>
              <a:gd name="connsiteX946" fmla="*/ 3587385 w 6857999"/>
              <a:gd name="connsiteY946" fmla="*/ 1603300 h 6858000"/>
              <a:gd name="connsiteX947" fmla="*/ 3439127 w 6857999"/>
              <a:gd name="connsiteY947" fmla="*/ 1606905 h 6858000"/>
              <a:gd name="connsiteX948" fmla="*/ 3439119 w 6857999"/>
              <a:gd name="connsiteY948" fmla="*/ 1719628 h 6858000"/>
              <a:gd name="connsiteX949" fmla="*/ 3439119 w 6857999"/>
              <a:gd name="connsiteY949" fmla="*/ 2257898 h 6858000"/>
              <a:gd name="connsiteX950" fmla="*/ 3439119 w 6857999"/>
              <a:gd name="connsiteY950" fmla="*/ 2330546 h 6858000"/>
              <a:gd name="connsiteX951" fmla="*/ 3638691 w 6857999"/>
              <a:gd name="connsiteY951" fmla="*/ 2325944 h 6858000"/>
              <a:gd name="connsiteX952" fmla="*/ 3846933 w 6857999"/>
              <a:gd name="connsiteY952" fmla="*/ 2311437 h 6858000"/>
              <a:gd name="connsiteX953" fmla="*/ 4003137 w 6857999"/>
              <a:gd name="connsiteY953" fmla="*/ 2293045 h 6858000"/>
              <a:gd name="connsiteX954" fmla="*/ 3974155 w 6857999"/>
              <a:gd name="connsiteY954" fmla="*/ 2153768 h 6858000"/>
              <a:gd name="connsiteX955" fmla="*/ 3897891 w 6857999"/>
              <a:gd name="connsiteY955" fmla="*/ 1827882 h 6858000"/>
              <a:gd name="connsiteX956" fmla="*/ 3026255 w 6857999"/>
              <a:gd name="connsiteY956" fmla="*/ 1578384 h 6858000"/>
              <a:gd name="connsiteX957" fmla="*/ 3006579 w 6857999"/>
              <a:gd name="connsiteY957" fmla="*/ 1649407 h 6858000"/>
              <a:gd name="connsiteX958" fmla="*/ 2879824 w 6857999"/>
              <a:gd name="connsiteY958" fmla="*/ 2174171 h 6858000"/>
              <a:gd name="connsiteX959" fmla="*/ 2855283 w 6857999"/>
              <a:gd name="connsiteY959" fmla="*/ 2293094 h 6858000"/>
              <a:gd name="connsiteX960" fmla="*/ 3011067 w 6857999"/>
              <a:gd name="connsiteY960" fmla="*/ 2311437 h 6858000"/>
              <a:gd name="connsiteX961" fmla="*/ 3219309 w 6857999"/>
              <a:gd name="connsiteY961" fmla="*/ 2325944 h 6858000"/>
              <a:gd name="connsiteX962" fmla="*/ 3418607 w 6857999"/>
              <a:gd name="connsiteY962" fmla="*/ 2330540 h 6858000"/>
              <a:gd name="connsiteX963" fmla="*/ 3418607 w 6857999"/>
              <a:gd name="connsiteY963" fmla="*/ 2257898 h 6858000"/>
              <a:gd name="connsiteX964" fmla="*/ 3418607 w 6857999"/>
              <a:gd name="connsiteY964" fmla="*/ 1719628 h 6858000"/>
              <a:gd name="connsiteX965" fmla="*/ 3418617 w 6857999"/>
              <a:gd name="connsiteY965" fmla="*/ 1606899 h 6858000"/>
              <a:gd name="connsiteX966" fmla="*/ 3270615 w 6857999"/>
              <a:gd name="connsiteY966" fmla="*/ 1603300 h 6858000"/>
              <a:gd name="connsiteX967" fmla="*/ 3115467 w 6857999"/>
              <a:gd name="connsiteY967" fmla="*/ 1591865 h 6858000"/>
              <a:gd name="connsiteX968" fmla="*/ 1238245 w 6857999"/>
              <a:gd name="connsiteY968" fmla="*/ 1519203 h 6858000"/>
              <a:gd name="connsiteX969" fmla="*/ 1229404 w 6857999"/>
              <a:gd name="connsiteY969" fmla="*/ 1526769 h 6858000"/>
              <a:gd name="connsiteX970" fmla="*/ 757798 w 6857999"/>
              <a:gd name="connsiteY970" fmla="*/ 2060545 h 6858000"/>
              <a:gd name="connsiteX971" fmla="*/ 725399 w 6857999"/>
              <a:gd name="connsiteY971" fmla="*/ 2107683 h 6858000"/>
              <a:gd name="connsiteX972" fmla="*/ 767980 w 6857999"/>
              <a:gd name="connsiteY972" fmla="*/ 2184184 h 6858000"/>
              <a:gd name="connsiteX973" fmla="*/ 989760 w 6857999"/>
              <a:gd name="connsiteY973" fmla="*/ 2432538 h 6858000"/>
              <a:gd name="connsiteX974" fmla="*/ 989806 w 6857999"/>
              <a:gd name="connsiteY974" fmla="*/ 2432574 h 6858000"/>
              <a:gd name="connsiteX975" fmla="*/ 1020807 w 6857999"/>
              <a:gd name="connsiteY975" fmla="*/ 2378032 h 6858000"/>
              <a:gd name="connsiteX976" fmla="*/ 1234915 w 6857999"/>
              <a:gd name="connsiteY976" fmla="*/ 2052943 h 6858000"/>
              <a:gd name="connsiteX977" fmla="*/ 1452164 w 6857999"/>
              <a:gd name="connsiteY977" fmla="*/ 1778134 h 6858000"/>
              <a:gd name="connsiteX978" fmla="*/ 1446680 w 6857999"/>
              <a:gd name="connsiteY978" fmla="*/ 1773816 h 6858000"/>
              <a:gd name="connsiteX979" fmla="*/ 1265917 w 6857999"/>
              <a:gd name="connsiteY979" fmla="*/ 1569628 h 6858000"/>
              <a:gd name="connsiteX980" fmla="*/ 5619951 w 6857999"/>
              <a:gd name="connsiteY980" fmla="*/ 1518858 h 6858000"/>
              <a:gd name="connsiteX981" fmla="*/ 5592083 w 6857999"/>
              <a:gd name="connsiteY981" fmla="*/ 1569646 h 6858000"/>
              <a:gd name="connsiteX982" fmla="*/ 5411319 w 6857999"/>
              <a:gd name="connsiteY982" fmla="*/ 1773846 h 6858000"/>
              <a:gd name="connsiteX983" fmla="*/ 5406061 w 6857999"/>
              <a:gd name="connsiteY983" fmla="*/ 1777986 h 6858000"/>
              <a:gd name="connsiteX984" fmla="*/ 5594803 w 6857999"/>
              <a:gd name="connsiteY984" fmla="*/ 2013674 h 6858000"/>
              <a:gd name="connsiteX985" fmla="*/ 5786763 w 6857999"/>
              <a:gd name="connsiteY985" fmla="*/ 2294233 h 6858000"/>
              <a:gd name="connsiteX986" fmla="*/ 5867079 w 6857999"/>
              <a:gd name="connsiteY986" fmla="*/ 2433500 h 6858000"/>
              <a:gd name="connsiteX987" fmla="*/ 5868307 w 6857999"/>
              <a:gd name="connsiteY987" fmla="*/ 2432538 h 6858000"/>
              <a:gd name="connsiteX988" fmla="*/ 6090089 w 6857999"/>
              <a:gd name="connsiteY988" fmla="*/ 2184184 h 6858000"/>
              <a:gd name="connsiteX989" fmla="*/ 6132175 w 6857999"/>
              <a:gd name="connsiteY989" fmla="*/ 2108569 h 6858000"/>
              <a:gd name="connsiteX990" fmla="*/ 5975529 w 6857999"/>
              <a:gd name="connsiteY990" fmla="*/ 1898727 h 6858000"/>
              <a:gd name="connsiteX991" fmla="*/ 5724417 w 6857999"/>
              <a:gd name="connsiteY991" fmla="*/ 1619078 h 6858000"/>
              <a:gd name="connsiteX992" fmla="*/ 2641496 w 6857999"/>
              <a:gd name="connsiteY992" fmla="*/ 1502901 h 6858000"/>
              <a:gd name="connsiteX993" fmla="*/ 2504657 w 6857999"/>
              <a:gd name="connsiteY993" fmla="*/ 1756816 h 6858000"/>
              <a:gd name="connsiteX994" fmla="*/ 2346377 w 6857999"/>
              <a:gd name="connsiteY994" fmla="*/ 2096276 h 6858000"/>
              <a:gd name="connsiteX995" fmla="*/ 2311770 w 6857999"/>
              <a:gd name="connsiteY995" fmla="*/ 2182229 h 6858000"/>
              <a:gd name="connsiteX996" fmla="*/ 2409511 w 6857999"/>
              <a:gd name="connsiteY996" fmla="*/ 2209888 h 6858000"/>
              <a:gd name="connsiteX997" fmla="*/ 2805720 w 6857999"/>
              <a:gd name="connsiteY997" fmla="*/ 2287259 h 6858000"/>
              <a:gd name="connsiteX998" fmla="*/ 2834889 w 6857999"/>
              <a:gd name="connsiteY998" fmla="*/ 2290693 h 6858000"/>
              <a:gd name="connsiteX999" fmla="*/ 2859869 w 6857999"/>
              <a:gd name="connsiteY999" fmla="*/ 2169646 h 6858000"/>
              <a:gd name="connsiteX1000" fmla="*/ 2986819 w 6857999"/>
              <a:gd name="connsiteY1000" fmla="*/ 1644074 h 6858000"/>
              <a:gd name="connsiteX1001" fmla="*/ 3006505 w 6857999"/>
              <a:gd name="connsiteY1001" fmla="*/ 1575399 h 6858000"/>
              <a:gd name="connsiteX1002" fmla="*/ 2818344 w 6857999"/>
              <a:gd name="connsiteY1002" fmla="*/ 1546964 h 6858000"/>
              <a:gd name="connsiteX1003" fmla="*/ 2678099 w 6857999"/>
              <a:gd name="connsiteY1003" fmla="*/ 1513857 h 6858000"/>
              <a:gd name="connsiteX1004" fmla="*/ 4218269 w 6857999"/>
              <a:gd name="connsiteY1004" fmla="*/ 1502372 h 6858000"/>
              <a:gd name="connsiteX1005" fmla="*/ 4179899 w 6857999"/>
              <a:gd name="connsiteY1005" fmla="*/ 1513857 h 6858000"/>
              <a:gd name="connsiteX1006" fmla="*/ 4039655 w 6857999"/>
              <a:gd name="connsiteY1006" fmla="*/ 1546964 h 6858000"/>
              <a:gd name="connsiteX1007" fmla="*/ 3851997 w 6857999"/>
              <a:gd name="connsiteY1007" fmla="*/ 1575323 h 6858000"/>
              <a:gd name="connsiteX1008" fmla="*/ 3917699 w 6857999"/>
              <a:gd name="connsiteY1008" fmla="*/ 1822465 h 6858000"/>
              <a:gd name="connsiteX1009" fmla="*/ 3994119 w 6857999"/>
              <a:gd name="connsiteY1009" fmla="*/ 2148960 h 6858000"/>
              <a:gd name="connsiteX1010" fmla="*/ 4023605 w 6857999"/>
              <a:gd name="connsiteY1010" fmla="*/ 2290635 h 6858000"/>
              <a:gd name="connsiteX1011" fmla="*/ 4052279 w 6857999"/>
              <a:gd name="connsiteY1011" fmla="*/ 2287259 h 6858000"/>
              <a:gd name="connsiteX1012" fmla="*/ 4448489 w 6857999"/>
              <a:gd name="connsiteY1012" fmla="*/ 2209888 h 6858000"/>
              <a:gd name="connsiteX1013" fmla="*/ 4548531 w 6857999"/>
              <a:gd name="connsiteY1013" fmla="*/ 2181577 h 6858000"/>
              <a:gd name="connsiteX1014" fmla="*/ 4539117 w 6857999"/>
              <a:gd name="connsiteY1014" fmla="*/ 2157988 h 6858000"/>
              <a:gd name="connsiteX1015" fmla="*/ 4273131 w 6857999"/>
              <a:gd name="connsiteY1015" fmla="*/ 1600334 h 6858000"/>
              <a:gd name="connsiteX1016" fmla="*/ 6193173 w 6857999"/>
              <a:gd name="connsiteY1016" fmla="*/ 1456834 h 6858000"/>
              <a:gd name="connsiteX1017" fmla="*/ 6224147 w 6857999"/>
              <a:gd name="connsiteY1017" fmla="*/ 1543947 h 6858000"/>
              <a:gd name="connsiteX1018" fmla="*/ 6252857 w 6857999"/>
              <a:gd name="connsiteY1018" fmla="*/ 1731507 h 6858000"/>
              <a:gd name="connsiteX1019" fmla="*/ 6252319 w 6857999"/>
              <a:gd name="connsiteY1019" fmla="*/ 1743024 h 6858000"/>
              <a:gd name="connsiteX1020" fmla="*/ 6279343 w 6857999"/>
              <a:gd name="connsiteY1020" fmla="*/ 1775688 h 6858000"/>
              <a:gd name="connsiteX1021" fmla="*/ 6398247 w 6857999"/>
              <a:gd name="connsiteY1021" fmla="*/ 1941368 h 6858000"/>
              <a:gd name="connsiteX1022" fmla="*/ 6596975 w 6857999"/>
              <a:gd name="connsiteY1022" fmla="*/ 2291020 h 6858000"/>
              <a:gd name="connsiteX1023" fmla="*/ 6613167 w 6857999"/>
              <a:gd name="connsiteY1023" fmla="*/ 2328365 h 6858000"/>
              <a:gd name="connsiteX1024" fmla="*/ 6610745 w 6857999"/>
              <a:gd name="connsiteY1024" fmla="*/ 2288610 h 6858000"/>
              <a:gd name="connsiteX1025" fmla="*/ 6572437 w 6857999"/>
              <a:gd name="connsiteY1025" fmla="*/ 2119141 h 6858000"/>
              <a:gd name="connsiteX1026" fmla="*/ 6545175 w 6857999"/>
              <a:gd name="connsiteY1026" fmla="*/ 2049661 h 6858000"/>
              <a:gd name="connsiteX1027" fmla="*/ 6472499 w 6857999"/>
              <a:gd name="connsiteY1027" fmla="*/ 1895231 h 6858000"/>
              <a:gd name="connsiteX1028" fmla="*/ 6409845 w 6857999"/>
              <a:gd name="connsiteY1028" fmla="*/ 1778810 h 6858000"/>
              <a:gd name="connsiteX1029" fmla="*/ 6367233 w 6857999"/>
              <a:gd name="connsiteY1029" fmla="*/ 1706637 h 6858000"/>
              <a:gd name="connsiteX1030" fmla="*/ 6304923 w 6857999"/>
              <a:gd name="connsiteY1030" fmla="*/ 1609251 h 6858000"/>
              <a:gd name="connsiteX1031" fmla="*/ 6226353 w 6857999"/>
              <a:gd name="connsiteY1031" fmla="*/ 1497523 h 6858000"/>
              <a:gd name="connsiteX1032" fmla="*/ 666035 w 6857999"/>
              <a:gd name="connsiteY1032" fmla="*/ 1453600 h 6858000"/>
              <a:gd name="connsiteX1033" fmla="*/ 580153 w 6857999"/>
              <a:gd name="connsiteY1033" fmla="*/ 1567026 h 6858000"/>
              <a:gd name="connsiteX1034" fmla="*/ 453845 w 6857999"/>
              <a:gd name="connsiteY1034" fmla="*/ 1771349 h 6858000"/>
              <a:gd name="connsiteX1035" fmla="*/ 354341 w 6857999"/>
              <a:gd name="connsiteY1035" fmla="*/ 1958426 h 6858000"/>
              <a:gd name="connsiteX1036" fmla="*/ 303895 w 6857999"/>
              <a:gd name="connsiteY1036" fmla="*/ 2072417 h 6858000"/>
              <a:gd name="connsiteX1037" fmla="*/ 285561 w 6857999"/>
              <a:gd name="connsiteY1037" fmla="*/ 2119141 h 6858000"/>
              <a:gd name="connsiteX1038" fmla="*/ 247254 w 6857999"/>
              <a:gd name="connsiteY1038" fmla="*/ 2288610 h 6858000"/>
              <a:gd name="connsiteX1039" fmla="*/ 244830 w 6857999"/>
              <a:gd name="connsiteY1039" fmla="*/ 2328371 h 6858000"/>
              <a:gd name="connsiteX1040" fmla="*/ 261025 w 6857999"/>
              <a:gd name="connsiteY1040" fmla="*/ 2291020 h 6858000"/>
              <a:gd name="connsiteX1041" fmla="*/ 459753 w 6857999"/>
              <a:gd name="connsiteY1041" fmla="*/ 1941368 h 6858000"/>
              <a:gd name="connsiteX1042" fmla="*/ 578656 w 6857999"/>
              <a:gd name="connsiteY1042" fmla="*/ 1775688 h 6858000"/>
              <a:gd name="connsiteX1043" fmla="*/ 605747 w 6857999"/>
              <a:gd name="connsiteY1043" fmla="*/ 1742945 h 6858000"/>
              <a:gd name="connsiteX1044" fmla="*/ 605212 w 6857999"/>
              <a:gd name="connsiteY1044" fmla="*/ 1731497 h 6858000"/>
              <a:gd name="connsiteX1045" fmla="*/ 633921 w 6857999"/>
              <a:gd name="connsiteY1045" fmla="*/ 1543921 h 6858000"/>
              <a:gd name="connsiteX1046" fmla="*/ 2309564 w 6857999"/>
              <a:gd name="connsiteY1046" fmla="*/ 1377926 h 6858000"/>
              <a:gd name="connsiteX1047" fmla="*/ 2249364 w 6857999"/>
              <a:gd name="connsiteY1047" fmla="*/ 1446090 h 6858000"/>
              <a:gd name="connsiteX1048" fmla="*/ 1954192 w 6857999"/>
              <a:gd name="connsiteY1048" fmla="*/ 1834630 h 6858000"/>
              <a:gd name="connsiteX1049" fmla="*/ 1842478 w 6857999"/>
              <a:gd name="connsiteY1049" fmla="*/ 2005318 h 6858000"/>
              <a:gd name="connsiteX1050" fmla="*/ 1873129 w 6857999"/>
              <a:gd name="connsiteY1050" fmla="*/ 2021297 h 6858000"/>
              <a:gd name="connsiteX1051" fmla="*/ 2221545 w 6857999"/>
              <a:gd name="connsiteY1051" fmla="*/ 2156696 h 6858000"/>
              <a:gd name="connsiteX1052" fmla="*/ 2291974 w 6857999"/>
              <a:gd name="connsiteY1052" fmla="*/ 2176626 h 6858000"/>
              <a:gd name="connsiteX1053" fmla="*/ 2327706 w 6857999"/>
              <a:gd name="connsiteY1053" fmla="*/ 2087877 h 6858000"/>
              <a:gd name="connsiteX1054" fmla="*/ 2486448 w 6857999"/>
              <a:gd name="connsiteY1054" fmla="*/ 1747425 h 6858000"/>
              <a:gd name="connsiteX1055" fmla="*/ 2621455 w 6857999"/>
              <a:gd name="connsiteY1055" fmla="*/ 1496903 h 6858000"/>
              <a:gd name="connsiteX1056" fmla="*/ 2544554 w 6857999"/>
              <a:gd name="connsiteY1056" fmla="*/ 1473884 h 6858000"/>
              <a:gd name="connsiteX1057" fmla="*/ 2418572 w 6857999"/>
              <a:gd name="connsiteY1057" fmla="*/ 1427226 h 6858000"/>
              <a:gd name="connsiteX1058" fmla="*/ 4550115 w 6857999"/>
              <a:gd name="connsiteY1058" fmla="*/ 1377166 h 6858000"/>
              <a:gd name="connsiteX1059" fmla="*/ 4439427 w 6857999"/>
              <a:gd name="connsiteY1059" fmla="*/ 1427226 h 6858000"/>
              <a:gd name="connsiteX1060" fmla="*/ 4313445 w 6857999"/>
              <a:gd name="connsiteY1060" fmla="*/ 1473884 h 6858000"/>
              <a:gd name="connsiteX1061" fmla="*/ 4238307 w 6857999"/>
              <a:gd name="connsiteY1061" fmla="*/ 1496374 h 6858000"/>
              <a:gd name="connsiteX1062" fmla="*/ 4290839 w 6857999"/>
              <a:gd name="connsiteY1062" fmla="*/ 1590159 h 6858000"/>
              <a:gd name="connsiteX1063" fmla="*/ 4557759 w 6857999"/>
              <a:gd name="connsiteY1063" fmla="*/ 2149653 h 6858000"/>
              <a:gd name="connsiteX1064" fmla="*/ 4568273 w 6857999"/>
              <a:gd name="connsiteY1064" fmla="*/ 2175991 h 6858000"/>
              <a:gd name="connsiteX1065" fmla="*/ 4636455 w 6857999"/>
              <a:gd name="connsiteY1065" fmla="*/ 2156696 h 6858000"/>
              <a:gd name="connsiteX1066" fmla="*/ 4984871 w 6857999"/>
              <a:gd name="connsiteY1066" fmla="*/ 2021297 h 6858000"/>
              <a:gd name="connsiteX1067" fmla="*/ 5015315 w 6857999"/>
              <a:gd name="connsiteY1067" fmla="*/ 2005425 h 6858000"/>
              <a:gd name="connsiteX1068" fmla="*/ 4960287 w 6857999"/>
              <a:gd name="connsiteY1068" fmla="*/ 1916200 h 6858000"/>
              <a:gd name="connsiteX1069" fmla="*/ 4673019 w 6857999"/>
              <a:gd name="connsiteY1069" fmla="*/ 1522273 h 6858000"/>
              <a:gd name="connsiteX1070" fmla="*/ 1152358 w 6857999"/>
              <a:gd name="connsiteY1070" fmla="*/ 1233194 h 6858000"/>
              <a:gd name="connsiteX1071" fmla="*/ 935899 w 6857999"/>
              <a:gd name="connsiteY1071" fmla="*/ 1416126 h 6858000"/>
              <a:gd name="connsiteX1072" fmla="*/ 721251 w 6857999"/>
              <a:gd name="connsiteY1072" fmla="*/ 1636926 h 6858000"/>
              <a:gd name="connsiteX1073" fmla="*/ 626823 w 6857999"/>
              <a:gd name="connsiteY1073" fmla="*/ 1753359 h 6858000"/>
              <a:gd name="connsiteX1074" fmla="*/ 630051 w 6857999"/>
              <a:gd name="connsiteY1074" fmla="*/ 1823406 h 6858000"/>
              <a:gd name="connsiteX1075" fmla="*/ 646621 w 6857999"/>
              <a:gd name="connsiteY1075" fmla="*/ 1915111 h 6858000"/>
              <a:gd name="connsiteX1076" fmla="*/ 694340 w 6857999"/>
              <a:gd name="connsiteY1076" fmla="*/ 2051881 h 6858000"/>
              <a:gd name="connsiteX1077" fmla="*/ 714322 w 6857999"/>
              <a:gd name="connsiteY1077" fmla="*/ 2087782 h 6858000"/>
              <a:gd name="connsiteX1078" fmla="*/ 741251 w 6857999"/>
              <a:gd name="connsiteY1078" fmla="*/ 2048511 h 6858000"/>
              <a:gd name="connsiteX1079" fmla="*/ 1170805 w 6857999"/>
              <a:gd name="connsiteY1079" fmla="*/ 1553952 h 6858000"/>
              <a:gd name="connsiteX1080" fmla="*/ 1228365 w 6857999"/>
              <a:gd name="connsiteY1080" fmla="*/ 1501198 h 6858000"/>
              <a:gd name="connsiteX1081" fmla="*/ 1206485 w 6857999"/>
              <a:gd name="connsiteY1081" fmla="*/ 1461328 h 6858000"/>
              <a:gd name="connsiteX1082" fmla="*/ 1152253 w 6857999"/>
              <a:gd name="connsiteY1082" fmla="*/ 1235396 h 6858000"/>
              <a:gd name="connsiteX1083" fmla="*/ 5705641 w 6857999"/>
              <a:gd name="connsiteY1083" fmla="*/ 1233194 h 6858000"/>
              <a:gd name="connsiteX1084" fmla="*/ 5705747 w 6857999"/>
              <a:gd name="connsiteY1084" fmla="*/ 1235396 h 6858000"/>
              <a:gd name="connsiteX1085" fmla="*/ 5651515 w 6857999"/>
              <a:gd name="connsiteY1085" fmla="*/ 1461337 h 6858000"/>
              <a:gd name="connsiteX1086" fmla="*/ 5630551 w 6857999"/>
              <a:gd name="connsiteY1086" fmla="*/ 1499543 h 6858000"/>
              <a:gd name="connsiteX1087" fmla="*/ 5857607 w 6857999"/>
              <a:gd name="connsiteY1087" fmla="*/ 1728722 h 6858000"/>
              <a:gd name="connsiteX1088" fmla="*/ 6014353 w 6857999"/>
              <a:gd name="connsiteY1088" fmla="*/ 1912760 h 6858000"/>
              <a:gd name="connsiteX1089" fmla="*/ 6144241 w 6857999"/>
              <a:gd name="connsiteY1089" fmla="*/ 2086891 h 6858000"/>
              <a:gd name="connsiteX1090" fmla="*/ 6163729 w 6857999"/>
              <a:gd name="connsiteY1090" fmla="*/ 2051881 h 6858000"/>
              <a:gd name="connsiteX1091" fmla="*/ 6211447 w 6857999"/>
              <a:gd name="connsiteY1091" fmla="*/ 1915111 h 6858000"/>
              <a:gd name="connsiteX1092" fmla="*/ 6228017 w 6857999"/>
              <a:gd name="connsiteY1092" fmla="*/ 1823403 h 6858000"/>
              <a:gd name="connsiteX1093" fmla="*/ 6231241 w 6857999"/>
              <a:gd name="connsiteY1093" fmla="*/ 1753437 h 6858000"/>
              <a:gd name="connsiteX1094" fmla="*/ 6136751 w 6857999"/>
              <a:gd name="connsiteY1094" fmla="*/ 1636926 h 6858000"/>
              <a:gd name="connsiteX1095" fmla="*/ 5922101 w 6857999"/>
              <a:gd name="connsiteY1095" fmla="*/ 1416126 h 6858000"/>
              <a:gd name="connsiteX1096" fmla="*/ 2057362 w 6857999"/>
              <a:gd name="connsiteY1096" fmla="*/ 1216612 h 6858000"/>
              <a:gd name="connsiteX1097" fmla="*/ 1917211 w 6857999"/>
              <a:gd name="connsiteY1097" fmla="*/ 1330455 h 6858000"/>
              <a:gd name="connsiteX1098" fmla="*/ 1638488 w 6857999"/>
              <a:gd name="connsiteY1098" fmla="*/ 1600162 h 6858000"/>
              <a:gd name="connsiteX1099" fmla="*/ 1482503 w 6857999"/>
              <a:gd name="connsiteY1099" fmla="*/ 1776202 h 6858000"/>
              <a:gd name="connsiteX1100" fmla="*/ 1580479 w 6857999"/>
              <a:gd name="connsiteY1100" fmla="*/ 1853026 h 6858000"/>
              <a:gd name="connsiteX1101" fmla="*/ 1717635 w 6857999"/>
              <a:gd name="connsiteY1101" fmla="*/ 1940233 h 6858000"/>
              <a:gd name="connsiteX1102" fmla="*/ 1826239 w 6857999"/>
              <a:gd name="connsiteY1102" fmla="*/ 1996852 h 6858000"/>
              <a:gd name="connsiteX1103" fmla="*/ 2003896 w 6857999"/>
              <a:gd name="connsiteY1103" fmla="*/ 1728013 h 6858000"/>
              <a:gd name="connsiteX1104" fmla="*/ 2271734 w 6857999"/>
              <a:gd name="connsiteY1104" fmla="*/ 1388144 h 6858000"/>
              <a:gd name="connsiteX1105" fmla="*/ 2289913 w 6857999"/>
              <a:gd name="connsiteY1105" fmla="*/ 1367953 h 6858000"/>
              <a:gd name="connsiteX1106" fmla="*/ 2193578 w 6857999"/>
              <a:gd name="connsiteY1106" fmla="*/ 1314962 h 6858000"/>
              <a:gd name="connsiteX1107" fmla="*/ 2099288 w 6857999"/>
              <a:gd name="connsiteY1107" fmla="*/ 1251543 h 6858000"/>
              <a:gd name="connsiteX1108" fmla="*/ 4804965 w 6857999"/>
              <a:gd name="connsiteY1108" fmla="*/ 1213031 h 6858000"/>
              <a:gd name="connsiteX1109" fmla="*/ 4758741 w 6857999"/>
              <a:gd name="connsiteY1109" fmla="*/ 1251543 h 6858000"/>
              <a:gd name="connsiteX1110" fmla="*/ 4664441 w 6857999"/>
              <a:gd name="connsiteY1110" fmla="*/ 1314962 h 6858000"/>
              <a:gd name="connsiteX1111" fmla="*/ 4568769 w 6857999"/>
              <a:gd name="connsiteY1111" fmla="*/ 1367578 h 6858000"/>
              <a:gd name="connsiteX1112" fmla="*/ 4688681 w 6857999"/>
              <a:gd name="connsiteY1112" fmla="*/ 1509119 h 6858000"/>
              <a:gd name="connsiteX1113" fmla="*/ 4977237 w 6857999"/>
              <a:gd name="connsiteY1113" fmla="*/ 1904718 h 6858000"/>
              <a:gd name="connsiteX1114" fmla="*/ 5033509 w 6857999"/>
              <a:gd name="connsiteY1114" fmla="*/ 1995941 h 6858000"/>
              <a:gd name="connsiteX1115" fmla="*/ 5140365 w 6857999"/>
              <a:gd name="connsiteY1115" fmla="*/ 1940233 h 6858000"/>
              <a:gd name="connsiteX1116" fmla="*/ 5277521 w 6857999"/>
              <a:gd name="connsiteY1116" fmla="*/ 1853026 h 6858000"/>
              <a:gd name="connsiteX1117" fmla="*/ 5377225 w 6857999"/>
              <a:gd name="connsiteY1117" fmla="*/ 1774847 h 6858000"/>
              <a:gd name="connsiteX1118" fmla="*/ 5364077 w 6857999"/>
              <a:gd name="connsiteY1118" fmla="*/ 1758328 h 6858000"/>
              <a:gd name="connsiteX1119" fmla="*/ 4813593 w 6857999"/>
              <a:gd name="connsiteY1119" fmla="*/ 1219720 h 6858000"/>
              <a:gd name="connsiteX1120" fmla="*/ 1891740 w 6857999"/>
              <a:gd name="connsiteY1120" fmla="*/ 1025299 h 6858000"/>
              <a:gd name="connsiteX1121" fmla="*/ 1869512 w 6857999"/>
              <a:gd name="connsiteY1121" fmla="*/ 1038169 h 6858000"/>
              <a:gd name="connsiteX1122" fmla="*/ 1501340 w 6857999"/>
              <a:gd name="connsiteY1122" fmla="*/ 1294037 h 6858000"/>
              <a:gd name="connsiteX1123" fmla="*/ 1254064 w 6857999"/>
              <a:gd name="connsiteY1123" fmla="*/ 1505664 h 6858000"/>
              <a:gd name="connsiteX1124" fmla="*/ 1284405 w 6857999"/>
              <a:gd name="connsiteY1124" fmla="*/ 1560573 h 6858000"/>
              <a:gd name="connsiteX1125" fmla="*/ 1462197 w 6857999"/>
              <a:gd name="connsiteY1125" fmla="*/ 1760279 h 6858000"/>
              <a:gd name="connsiteX1126" fmla="*/ 1464717 w 6857999"/>
              <a:gd name="connsiteY1126" fmla="*/ 1762255 h 6858000"/>
              <a:gd name="connsiteX1127" fmla="*/ 1478470 w 6857999"/>
              <a:gd name="connsiteY1127" fmla="*/ 1744858 h 6858000"/>
              <a:gd name="connsiteX1128" fmla="*/ 1953156 w 6857999"/>
              <a:gd name="connsiteY1128" fmla="*/ 1270973 h 6858000"/>
              <a:gd name="connsiteX1129" fmla="*/ 2038700 w 6857999"/>
              <a:gd name="connsiteY1129" fmla="*/ 1201063 h 6858000"/>
              <a:gd name="connsiteX1130" fmla="*/ 2018510 w 6857999"/>
              <a:gd name="connsiteY1130" fmla="*/ 1184242 h 6858000"/>
              <a:gd name="connsiteX1131" fmla="*/ 1898941 w 6857999"/>
              <a:gd name="connsiteY1131" fmla="*/ 1039736 h 6858000"/>
              <a:gd name="connsiteX1132" fmla="*/ 4966665 w 6857999"/>
              <a:gd name="connsiteY1132" fmla="*/ 1024520 h 6858000"/>
              <a:gd name="connsiteX1133" fmla="*/ 4959077 w 6857999"/>
              <a:gd name="connsiteY1133" fmla="*/ 1039736 h 6858000"/>
              <a:gd name="connsiteX1134" fmla="*/ 4839521 w 6857999"/>
              <a:gd name="connsiteY1134" fmla="*/ 1184242 h 6858000"/>
              <a:gd name="connsiteX1135" fmla="*/ 4818961 w 6857999"/>
              <a:gd name="connsiteY1135" fmla="*/ 1201371 h 6858000"/>
              <a:gd name="connsiteX1136" fmla="*/ 4895419 w 6857999"/>
              <a:gd name="connsiteY1136" fmla="*/ 1261875 h 6858000"/>
              <a:gd name="connsiteX1137" fmla="*/ 5379531 w 6857999"/>
              <a:gd name="connsiteY1137" fmla="*/ 1744858 h 6858000"/>
              <a:gd name="connsiteX1138" fmla="*/ 5393393 w 6857999"/>
              <a:gd name="connsiteY1138" fmla="*/ 1762169 h 6858000"/>
              <a:gd name="connsiteX1139" fmla="*/ 5395803 w 6857999"/>
              <a:gd name="connsiteY1139" fmla="*/ 1760279 h 6858000"/>
              <a:gd name="connsiteX1140" fmla="*/ 5573595 w 6857999"/>
              <a:gd name="connsiteY1140" fmla="*/ 1560573 h 6858000"/>
              <a:gd name="connsiteX1141" fmla="*/ 5604721 w 6857999"/>
              <a:gd name="connsiteY1141" fmla="*/ 1504245 h 6858000"/>
              <a:gd name="connsiteX1142" fmla="*/ 5586485 w 6857999"/>
              <a:gd name="connsiteY1142" fmla="*/ 1486751 h 6858000"/>
              <a:gd name="connsiteX1143" fmla="*/ 4999037 w 6857999"/>
              <a:gd name="connsiteY1143" fmla="*/ 1043227 h 6858000"/>
              <a:gd name="connsiteX1144" fmla="*/ 3224655 w 6857999"/>
              <a:gd name="connsiteY1144" fmla="*/ 955326 h 6858000"/>
              <a:gd name="connsiteX1145" fmla="*/ 3217721 w 6857999"/>
              <a:gd name="connsiteY1145" fmla="*/ 973012 h 6858000"/>
              <a:gd name="connsiteX1146" fmla="*/ 3051989 w 6857999"/>
              <a:gd name="connsiteY1146" fmla="*/ 1485500 h 6858000"/>
              <a:gd name="connsiteX1147" fmla="*/ 3031771 w 6857999"/>
              <a:gd name="connsiteY1147" fmla="*/ 1558476 h 6858000"/>
              <a:gd name="connsiteX1148" fmla="*/ 3111269 w 6857999"/>
              <a:gd name="connsiteY1148" fmla="*/ 1570725 h 6858000"/>
              <a:gd name="connsiteX1149" fmla="*/ 3267833 w 6857999"/>
              <a:gd name="connsiteY1149" fmla="*/ 1582595 h 6858000"/>
              <a:gd name="connsiteX1150" fmla="*/ 3418617 w 6857999"/>
              <a:gd name="connsiteY1150" fmla="*/ 1586379 h 6858000"/>
              <a:gd name="connsiteX1151" fmla="*/ 3418667 w 6857999"/>
              <a:gd name="connsiteY1151" fmla="*/ 969119 h 6858000"/>
              <a:gd name="connsiteX1152" fmla="*/ 3266957 w 6857999"/>
              <a:gd name="connsiteY1152" fmla="*/ 961721 h 6858000"/>
              <a:gd name="connsiteX1153" fmla="*/ 3633373 w 6857999"/>
              <a:gd name="connsiteY1153" fmla="*/ 955322 h 6858000"/>
              <a:gd name="connsiteX1154" fmla="*/ 3591041 w 6857999"/>
              <a:gd name="connsiteY1154" fmla="*/ 961721 h 6858000"/>
              <a:gd name="connsiteX1155" fmla="*/ 3439161 w 6857999"/>
              <a:gd name="connsiteY1155" fmla="*/ 969128 h 6858000"/>
              <a:gd name="connsiteX1156" fmla="*/ 3439159 w 6857999"/>
              <a:gd name="connsiteY1156" fmla="*/ 1023936 h 6858000"/>
              <a:gd name="connsiteX1157" fmla="*/ 3439129 w 6857999"/>
              <a:gd name="connsiteY1157" fmla="*/ 1551461 h 6858000"/>
              <a:gd name="connsiteX1158" fmla="*/ 3439127 w 6857999"/>
              <a:gd name="connsiteY1158" fmla="*/ 1586385 h 6858000"/>
              <a:gd name="connsiteX1159" fmla="*/ 3590165 w 6857999"/>
              <a:gd name="connsiteY1159" fmla="*/ 1582595 h 6858000"/>
              <a:gd name="connsiteX1160" fmla="*/ 3746729 w 6857999"/>
              <a:gd name="connsiteY1160" fmla="*/ 1570725 h 6858000"/>
              <a:gd name="connsiteX1161" fmla="*/ 3826283 w 6857999"/>
              <a:gd name="connsiteY1161" fmla="*/ 1558467 h 6858000"/>
              <a:gd name="connsiteX1162" fmla="*/ 3815925 w 6857999"/>
              <a:gd name="connsiteY1162" fmla="*/ 1519493 h 6858000"/>
              <a:gd name="connsiteX1163" fmla="*/ 3637063 w 6857999"/>
              <a:gd name="connsiteY1163" fmla="*/ 964700 h 6858000"/>
              <a:gd name="connsiteX1164" fmla="*/ 5646367 w 6857999"/>
              <a:gd name="connsiteY1164" fmla="*/ 954051 h 6858000"/>
              <a:gd name="connsiteX1165" fmla="*/ 5676767 w 6857999"/>
              <a:gd name="connsiteY1165" fmla="*/ 1026748 h 6858000"/>
              <a:gd name="connsiteX1166" fmla="*/ 5700727 w 6857999"/>
              <a:gd name="connsiteY1166" fmla="*/ 1130355 h 6858000"/>
              <a:gd name="connsiteX1167" fmla="*/ 5704303 w 6857999"/>
              <a:gd name="connsiteY1167" fmla="*/ 1205185 h 6858000"/>
              <a:gd name="connsiteX1168" fmla="*/ 5930973 w 6857999"/>
              <a:gd name="connsiteY1168" fmla="*/ 1395408 h 6858000"/>
              <a:gd name="connsiteX1169" fmla="*/ 6148483 w 6857999"/>
              <a:gd name="connsiteY1169" fmla="*/ 1617523 h 6858000"/>
              <a:gd name="connsiteX1170" fmla="*/ 6230997 w 6857999"/>
              <a:gd name="connsiteY1170" fmla="*/ 1717254 h 6858000"/>
              <a:gd name="connsiteX1171" fmla="*/ 6224237 w 6857999"/>
              <a:gd name="connsiteY1171" fmla="*/ 1639909 h 6858000"/>
              <a:gd name="connsiteX1172" fmla="*/ 6171845 w 6857999"/>
              <a:gd name="connsiteY1172" fmla="*/ 1458429 h 6858000"/>
              <a:gd name="connsiteX1173" fmla="*/ 6136801 w 6857999"/>
              <a:gd name="connsiteY1173" fmla="*/ 1387706 h 6858000"/>
              <a:gd name="connsiteX1174" fmla="*/ 6129633 w 6857999"/>
              <a:gd name="connsiteY1174" fmla="*/ 1378914 h 6858000"/>
              <a:gd name="connsiteX1175" fmla="*/ 5704455 w 6857999"/>
              <a:gd name="connsiteY1175" fmla="*/ 991371 h 6858000"/>
              <a:gd name="connsiteX1176" fmla="*/ 1214399 w 6857999"/>
              <a:gd name="connsiteY1176" fmla="*/ 947435 h 6858000"/>
              <a:gd name="connsiteX1177" fmla="*/ 1210387 w 6857999"/>
              <a:gd name="connsiteY1177" fmla="*/ 949869 h 6858000"/>
              <a:gd name="connsiteX1178" fmla="*/ 783852 w 6857999"/>
              <a:gd name="connsiteY1178" fmla="*/ 1315897 h 6858000"/>
              <a:gd name="connsiteX1179" fmla="*/ 721001 w 6857999"/>
              <a:gd name="connsiteY1179" fmla="*/ 1388270 h 6858000"/>
              <a:gd name="connsiteX1180" fmla="*/ 686223 w 6857999"/>
              <a:gd name="connsiteY1180" fmla="*/ 1458459 h 6858000"/>
              <a:gd name="connsiteX1181" fmla="*/ 633832 w 6857999"/>
              <a:gd name="connsiteY1181" fmla="*/ 1639928 h 6858000"/>
              <a:gd name="connsiteX1182" fmla="*/ 627079 w 6857999"/>
              <a:gd name="connsiteY1182" fmla="*/ 1717161 h 6858000"/>
              <a:gd name="connsiteX1183" fmla="*/ 709517 w 6857999"/>
              <a:gd name="connsiteY1183" fmla="*/ 1617523 h 6858000"/>
              <a:gd name="connsiteX1184" fmla="*/ 927027 w 6857999"/>
              <a:gd name="connsiteY1184" fmla="*/ 1395408 h 6858000"/>
              <a:gd name="connsiteX1185" fmla="*/ 1153697 w 6857999"/>
              <a:gd name="connsiteY1185" fmla="*/ 1205185 h 6858000"/>
              <a:gd name="connsiteX1186" fmla="*/ 1157273 w 6857999"/>
              <a:gd name="connsiteY1186" fmla="*/ 1130355 h 6858000"/>
              <a:gd name="connsiteX1187" fmla="*/ 1181232 w 6857999"/>
              <a:gd name="connsiteY1187" fmla="*/ 1026748 h 6858000"/>
              <a:gd name="connsiteX1188" fmla="*/ 3026551 w 6857999"/>
              <a:gd name="connsiteY1188" fmla="*/ 915324 h 6858000"/>
              <a:gd name="connsiteX1189" fmla="*/ 2989941 w 6857999"/>
              <a:gd name="connsiteY1189" fmla="*/ 960839 h 6858000"/>
              <a:gd name="connsiteX1190" fmla="*/ 2677286 w 6857999"/>
              <a:gd name="connsiteY1190" fmla="*/ 1436488 h 6858000"/>
              <a:gd name="connsiteX1191" fmla="*/ 2651476 w 6857999"/>
              <a:gd name="connsiteY1191" fmla="*/ 1484381 h 6858000"/>
              <a:gd name="connsiteX1192" fmla="*/ 2677199 w 6857999"/>
              <a:gd name="connsiteY1192" fmla="*/ 1492129 h 6858000"/>
              <a:gd name="connsiteX1193" fmla="*/ 2815154 w 6857999"/>
              <a:gd name="connsiteY1193" fmla="*/ 1525097 h 6858000"/>
              <a:gd name="connsiteX1194" fmla="*/ 3012219 w 6857999"/>
              <a:gd name="connsiteY1194" fmla="*/ 1555463 h 6858000"/>
              <a:gd name="connsiteX1195" fmla="*/ 3078245 w 6857999"/>
              <a:gd name="connsiteY1195" fmla="*/ 1325124 h 6858000"/>
              <a:gd name="connsiteX1196" fmla="*/ 3149627 w 6857999"/>
              <a:gd name="connsiteY1196" fmla="*/ 1104474 h 6858000"/>
              <a:gd name="connsiteX1197" fmla="*/ 3204475 w 6857999"/>
              <a:gd name="connsiteY1197" fmla="*/ 952276 h 6858000"/>
              <a:gd name="connsiteX1198" fmla="*/ 3113371 w 6857999"/>
              <a:gd name="connsiteY1198" fmla="*/ 938505 h 6858000"/>
              <a:gd name="connsiteX1199" fmla="*/ 3832267 w 6857999"/>
              <a:gd name="connsiteY1199" fmla="*/ 915105 h 6858000"/>
              <a:gd name="connsiteX1200" fmla="*/ 3744627 w 6857999"/>
              <a:gd name="connsiteY1200" fmla="*/ 938505 h 6858000"/>
              <a:gd name="connsiteX1201" fmla="*/ 3654169 w 6857999"/>
              <a:gd name="connsiteY1201" fmla="*/ 952178 h 6858000"/>
              <a:gd name="connsiteX1202" fmla="*/ 3656277 w 6857999"/>
              <a:gd name="connsiteY1202" fmla="*/ 957521 h 6858000"/>
              <a:gd name="connsiteX1203" fmla="*/ 3835553 w 6857999"/>
              <a:gd name="connsiteY1203" fmla="*/ 1513475 h 6858000"/>
              <a:gd name="connsiteX1204" fmla="*/ 3846679 w 6857999"/>
              <a:gd name="connsiteY1204" fmla="*/ 1555324 h 6858000"/>
              <a:gd name="connsiteX1205" fmla="*/ 4042845 w 6857999"/>
              <a:gd name="connsiteY1205" fmla="*/ 1525097 h 6858000"/>
              <a:gd name="connsiteX1206" fmla="*/ 4180799 w 6857999"/>
              <a:gd name="connsiteY1206" fmla="*/ 1492129 h 6858000"/>
              <a:gd name="connsiteX1207" fmla="*/ 4207953 w 6857999"/>
              <a:gd name="connsiteY1207" fmla="*/ 1483950 h 6858000"/>
              <a:gd name="connsiteX1208" fmla="*/ 4176813 w 6857999"/>
              <a:gd name="connsiteY1208" fmla="*/ 1428349 h 6858000"/>
              <a:gd name="connsiteX1209" fmla="*/ 3868179 w 6857999"/>
              <a:gd name="connsiteY1209" fmla="*/ 960766 h 6858000"/>
              <a:gd name="connsiteX1210" fmla="*/ 2854231 w 6857999"/>
              <a:gd name="connsiteY1210" fmla="*/ 852496 h 6858000"/>
              <a:gd name="connsiteX1211" fmla="*/ 2763978 w 6857999"/>
              <a:gd name="connsiteY1211" fmla="*/ 924509 h 6858000"/>
              <a:gd name="connsiteX1212" fmla="*/ 2574382 w 6857999"/>
              <a:gd name="connsiteY1212" fmla="*/ 1096733 h 6858000"/>
              <a:gd name="connsiteX1213" fmla="*/ 2408379 w 6857999"/>
              <a:gd name="connsiteY1213" fmla="*/ 1266038 h 6858000"/>
              <a:gd name="connsiteX1214" fmla="*/ 2323628 w 6857999"/>
              <a:gd name="connsiteY1214" fmla="*/ 1362001 h 6858000"/>
              <a:gd name="connsiteX1215" fmla="*/ 2425495 w 6857999"/>
              <a:gd name="connsiteY1215" fmla="*/ 1407870 h 6858000"/>
              <a:gd name="connsiteX1216" fmla="*/ 2547046 w 6857999"/>
              <a:gd name="connsiteY1216" fmla="*/ 1452922 h 6858000"/>
              <a:gd name="connsiteX1217" fmla="*/ 2631454 w 6857999"/>
              <a:gd name="connsiteY1217" fmla="*/ 1478349 h 6858000"/>
              <a:gd name="connsiteX1218" fmla="*/ 2659577 w 6857999"/>
              <a:gd name="connsiteY1218" fmla="*/ 1426163 h 6858000"/>
              <a:gd name="connsiteX1219" fmla="*/ 2980725 w 6857999"/>
              <a:gd name="connsiteY1219" fmla="*/ 939034 h 6858000"/>
              <a:gd name="connsiteX1220" fmla="*/ 3004681 w 6857999"/>
              <a:gd name="connsiteY1220" fmla="*/ 909485 h 6858000"/>
              <a:gd name="connsiteX1221" fmla="*/ 2971825 w 6857999"/>
              <a:gd name="connsiteY1221" fmla="*/ 900712 h 6858000"/>
              <a:gd name="connsiteX1222" fmla="*/ 4003783 w 6857999"/>
              <a:gd name="connsiteY1222" fmla="*/ 852489 h 6858000"/>
              <a:gd name="connsiteX1223" fmla="*/ 3886173 w 6857999"/>
              <a:gd name="connsiteY1223" fmla="*/ 900712 h 6858000"/>
              <a:gd name="connsiteX1224" fmla="*/ 3853763 w 6857999"/>
              <a:gd name="connsiteY1224" fmla="*/ 909365 h 6858000"/>
              <a:gd name="connsiteX1225" fmla="*/ 3884389 w 6857999"/>
              <a:gd name="connsiteY1225" fmla="*/ 948305 h 6858000"/>
              <a:gd name="connsiteX1226" fmla="*/ 4194173 w 6857999"/>
              <a:gd name="connsiteY1226" fmla="*/ 1417581 h 6858000"/>
              <a:gd name="connsiteX1227" fmla="*/ 4227971 w 6857999"/>
              <a:gd name="connsiteY1227" fmla="*/ 1477920 h 6858000"/>
              <a:gd name="connsiteX1228" fmla="*/ 4310953 w 6857999"/>
              <a:gd name="connsiteY1228" fmla="*/ 1452922 h 6858000"/>
              <a:gd name="connsiteX1229" fmla="*/ 4432505 w 6857999"/>
              <a:gd name="connsiteY1229" fmla="*/ 1407870 h 6858000"/>
              <a:gd name="connsiteX1230" fmla="*/ 4536469 w 6857999"/>
              <a:gd name="connsiteY1230" fmla="*/ 1361056 h 6858000"/>
              <a:gd name="connsiteX1231" fmla="*/ 4519329 w 6857999"/>
              <a:gd name="connsiteY1231" fmla="*/ 1340821 h 6858000"/>
              <a:gd name="connsiteX1232" fmla="*/ 4110003 w 6857999"/>
              <a:gd name="connsiteY1232" fmla="*/ 937322 h 6858000"/>
              <a:gd name="connsiteX1233" fmla="*/ 5026413 w 6857999"/>
              <a:gd name="connsiteY1233" fmla="*/ 821271 h 6858000"/>
              <a:gd name="connsiteX1234" fmla="*/ 5020235 w 6857999"/>
              <a:gd name="connsiteY1234" fmla="*/ 884939 h 6858000"/>
              <a:gd name="connsiteX1235" fmla="*/ 4997137 w 6857999"/>
              <a:gd name="connsiteY1235" fmla="*/ 963406 h 6858000"/>
              <a:gd name="connsiteX1236" fmla="*/ 4974801 w 6857999"/>
              <a:gd name="connsiteY1236" fmla="*/ 1008200 h 6858000"/>
              <a:gd name="connsiteX1237" fmla="*/ 5085753 w 6857999"/>
              <a:gd name="connsiteY1237" fmla="*/ 1073868 h 6858000"/>
              <a:gd name="connsiteX1238" fmla="*/ 5363273 w 6857999"/>
              <a:gd name="connsiteY1238" fmla="*/ 1271243 h 6858000"/>
              <a:gd name="connsiteX1239" fmla="*/ 5615319 w 6857999"/>
              <a:gd name="connsiteY1239" fmla="*/ 1485063 h 6858000"/>
              <a:gd name="connsiteX1240" fmla="*/ 5632033 w 6857999"/>
              <a:gd name="connsiteY1240" fmla="*/ 1454817 h 6858000"/>
              <a:gd name="connsiteX1241" fmla="*/ 5685303 w 6857999"/>
              <a:gd name="connsiteY1241" fmla="*/ 1234508 h 6858000"/>
              <a:gd name="connsiteX1242" fmla="*/ 5684365 w 6857999"/>
              <a:gd name="connsiteY1242" fmla="*/ 1215213 h 6858000"/>
              <a:gd name="connsiteX1243" fmla="*/ 5682545 w 6857999"/>
              <a:gd name="connsiteY1243" fmla="*/ 1213675 h 6858000"/>
              <a:gd name="connsiteX1244" fmla="*/ 5133791 w 6857999"/>
              <a:gd name="connsiteY1244" fmla="*/ 871438 h 6858000"/>
              <a:gd name="connsiteX1245" fmla="*/ 1831587 w 6857999"/>
              <a:gd name="connsiteY1245" fmla="*/ 821271 h 6858000"/>
              <a:gd name="connsiteX1246" fmla="*/ 1724209 w 6857999"/>
              <a:gd name="connsiteY1246" fmla="*/ 871438 h 6858000"/>
              <a:gd name="connsiteX1247" fmla="*/ 1175455 w 6857999"/>
              <a:gd name="connsiteY1247" fmla="*/ 1213675 h 6858000"/>
              <a:gd name="connsiteX1248" fmla="*/ 1173636 w 6857999"/>
              <a:gd name="connsiteY1248" fmla="*/ 1215213 h 6858000"/>
              <a:gd name="connsiteX1249" fmla="*/ 1172697 w 6857999"/>
              <a:gd name="connsiteY1249" fmla="*/ 1234508 h 6858000"/>
              <a:gd name="connsiteX1250" fmla="*/ 1225968 w 6857999"/>
              <a:gd name="connsiteY1250" fmla="*/ 1454817 h 6858000"/>
              <a:gd name="connsiteX1251" fmla="*/ 1243786 w 6857999"/>
              <a:gd name="connsiteY1251" fmla="*/ 1487064 h 6858000"/>
              <a:gd name="connsiteX1252" fmla="*/ 1333745 w 6857999"/>
              <a:gd name="connsiteY1252" fmla="*/ 1404617 h 6858000"/>
              <a:gd name="connsiteX1253" fmla="*/ 1873677 w 6857999"/>
              <a:gd name="connsiteY1253" fmla="*/ 1010224 h 6858000"/>
              <a:gd name="connsiteX1254" fmla="*/ 1881876 w 6857999"/>
              <a:gd name="connsiteY1254" fmla="*/ 1005520 h 6858000"/>
              <a:gd name="connsiteX1255" fmla="*/ 1860873 w 6857999"/>
              <a:gd name="connsiteY1255" fmla="*/ 963406 h 6858000"/>
              <a:gd name="connsiteX1256" fmla="*/ 1837768 w 6857999"/>
              <a:gd name="connsiteY1256" fmla="*/ 884939 h 6858000"/>
              <a:gd name="connsiteX1257" fmla="*/ 2721386 w 6857999"/>
              <a:gd name="connsiteY1257" fmla="*/ 766960 h 6858000"/>
              <a:gd name="connsiteX1258" fmla="*/ 2699567 w 6857999"/>
              <a:gd name="connsiteY1258" fmla="*/ 778159 h 6858000"/>
              <a:gd name="connsiteX1259" fmla="*/ 2216814 w 6857999"/>
              <a:gd name="connsiteY1259" fmla="*/ 1087091 h 6858000"/>
              <a:gd name="connsiteX1260" fmla="*/ 2073578 w 6857999"/>
              <a:gd name="connsiteY1260" fmla="*/ 1203440 h 6858000"/>
              <a:gd name="connsiteX1261" fmla="*/ 2120442 w 6857999"/>
              <a:gd name="connsiteY1261" fmla="*/ 1241610 h 6858000"/>
              <a:gd name="connsiteX1262" fmla="*/ 2211393 w 6857999"/>
              <a:gd name="connsiteY1262" fmla="*/ 1301818 h 6858000"/>
              <a:gd name="connsiteX1263" fmla="*/ 2304018 w 6857999"/>
              <a:gd name="connsiteY1263" fmla="*/ 1352288 h 6858000"/>
              <a:gd name="connsiteX1264" fmla="*/ 2413596 w 6857999"/>
              <a:gd name="connsiteY1264" fmla="*/ 1230585 h 6858000"/>
              <a:gd name="connsiteX1265" fmla="*/ 2560160 w 6857999"/>
              <a:gd name="connsiteY1265" fmla="*/ 1082101 h 6858000"/>
              <a:gd name="connsiteX1266" fmla="*/ 2701129 w 6857999"/>
              <a:gd name="connsiteY1266" fmla="*/ 951961 h 6858000"/>
              <a:gd name="connsiteX1267" fmla="*/ 2832944 w 6857999"/>
              <a:gd name="connsiteY1267" fmla="*/ 841202 h 6858000"/>
              <a:gd name="connsiteX1268" fmla="*/ 2740817 w 6857999"/>
              <a:gd name="connsiteY1268" fmla="*/ 785180 h 6858000"/>
              <a:gd name="connsiteX1269" fmla="*/ 4136855 w 6857999"/>
              <a:gd name="connsiteY1269" fmla="*/ 766758 h 6858000"/>
              <a:gd name="connsiteX1270" fmla="*/ 4117181 w 6857999"/>
              <a:gd name="connsiteY1270" fmla="*/ 785208 h 6858000"/>
              <a:gd name="connsiteX1271" fmla="*/ 4023541 w 6857999"/>
              <a:gd name="connsiteY1271" fmla="*/ 842125 h 6858000"/>
              <a:gd name="connsiteX1272" fmla="*/ 4123029 w 6857999"/>
              <a:gd name="connsiteY1272" fmla="*/ 921566 h 6858000"/>
              <a:gd name="connsiteX1273" fmla="*/ 4534287 w 6857999"/>
              <a:gd name="connsiteY1273" fmla="*/ 1326878 h 6858000"/>
              <a:gd name="connsiteX1274" fmla="*/ 4555235 w 6857999"/>
              <a:gd name="connsiteY1274" fmla="*/ 1351605 h 6858000"/>
              <a:gd name="connsiteX1275" fmla="*/ 4646607 w 6857999"/>
              <a:gd name="connsiteY1275" fmla="*/ 1301818 h 6858000"/>
              <a:gd name="connsiteX1276" fmla="*/ 4737557 w 6857999"/>
              <a:gd name="connsiteY1276" fmla="*/ 1241610 h 6858000"/>
              <a:gd name="connsiteX1277" fmla="*/ 4788407 w 6857999"/>
              <a:gd name="connsiteY1277" fmla="*/ 1200194 h 6858000"/>
              <a:gd name="connsiteX1278" fmla="*/ 4615311 w 6857999"/>
              <a:gd name="connsiteY1278" fmla="*/ 1065999 h 6858000"/>
              <a:gd name="connsiteX1279" fmla="*/ 4200991 w 6857999"/>
              <a:gd name="connsiteY1279" fmla="*/ 800035 h 6858000"/>
              <a:gd name="connsiteX1280" fmla="*/ 5480575 w 6857999"/>
              <a:gd name="connsiteY1280" fmla="*/ 716099 h 6858000"/>
              <a:gd name="connsiteX1281" fmla="*/ 5495441 w 6857999"/>
              <a:gd name="connsiteY1281" fmla="*/ 730415 h 6858000"/>
              <a:gd name="connsiteX1282" fmla="*/ 5573707 w 6857999"/>
              <a:gd name="connsiteY1282" fmla="*/ 826190 h 6858000"/>
              <a:gd name="connsiteX1283" fmla="*/ 5627109 w 6857999"/>
              <a:gd name="connsiteY1283" fmla="*/ 913435 h 6858000"/>
              <a:gd name="connsiteX1284" fmla="*/ 5698875 w 6857999"/>
              <a:gd name="connsiteY1284" fmla="*/ 960676 h 6858000"/>
              <a:gd name="connsiteX1285" fmla="*/ 5993989 w 6857999"/>
              <a:gd name="connsiteY1285" fmla="*/ 1205637 h 6858000"/>
              <a:gd name="connsiteX1286" fmla="*/ 6079413 w 6857999"/>
              <a:gd name="connsiteY1286" fmla="*/ 1294635 h 6858000"/>
              <a:gd name="connsiteX1287" fmla="*/ 5994307 w 6857999"/>
              <a:gd name="connsiteY1287" fmla="*/ 1187014 h 6858000"/>
              <a:gd name="connsiteX1288" fmla="*/ 5757087 w 6857999"/>
              <a:gd name="connsiteY1288" fmla="*/ 941645 h 6858000"/>
              <a:gd name="connsiteX1289" fmla="*/ 5606013 w 6857999"/>
              <a:gd name="connsiteY1289" fmla="*/ 809267 h 6858000"/>
              <a:gd name="connsiteX1290" fmla="*/ 5523029 w 6857999"/>
              <a:gd name="connsiteY1290" fmla="*/ 743849 h 6858000"/>
              <a:gd name="connsiteX1291" fmla="*/ 1377719 w 6857999"/>
              <a:gd name="connsiteY1291" fmla="*/ 715815 h 6858000"/>
              <a:gd name="connsiteX1292" fmla="*/ 1257268 w 6857999"/>
              <a:gd name="connsiteY1292" fmla="*/ 806896 h 6858000"/>
              <a:gd name="connsiteX1293" fmla="*/ 1039261 w 6857999"/>
              <a:gd name="connsiteY1293" fmla="*/ 1000838 h 6858000"/>
              <a:gd name="connsiteX1294" fmla="*/ 816975 w 6857999"/>
              <a:gd name="connsiteY1294" fmla="*/ 1242887 h 6858000"/>
              <a:gd name="connsiteX1295" fmla="*/ 786489 w 6857999"/>
              <a:gd name="connsiteY1295" fmla="*/ 1281519 h 6858000"/>
              <a:gd name="connsiteX1296" fmla="*/ 777436 w 6857999"/>
              <a:gd name="connsiteY1296" fmla="*/ 1295685 h 6858000"/>
              <a:gd name="connsiteX1297" fmla="*/ 944705 w 6857999"/>
              <a:gd name="connsiteY1297" fmla="*/ 1129519 h 6858000"/>
              <a:gd name="connsiteX1298" fmla="*/ 1176047 w 6857999"/>
              <a:gd name="connsiteY1298" fmla="*/ 947607 h 6858000"/>
              <a:gd name="connsiteX1299" fmla="*/ 1230830 w 6857999"/>
              <a:gd name="connsiteY1299" fmla="*/ 913535 h 6858000"/>
              <a:gd name="connsiteX1300" fmla="*/ 1284294 w 6857999"/>
              <a:gd name="connsiteY1300" fmla="*/ 826190 h 6858000"/>
              <a:gd name="connsiteX1301" fmla="*/ 1362557 w 6857999"/>
              <a:gd name="connsiteY1301" fmla="*/ 730415 h 6858000"/>
              <a:gd name="connsiteX1302" fmla="*/ 2635150 w 6857999"/>
              <a:gd name="connsiteY1302" fmla="*/ 671810 h 6858000"/>
              <a:gd name="connsiteX1303" fmla="*/ 2573650 w 6857999"/>
              <a:gd name="connsiteY1303" fmla="*/ 692544 h 6858000"/>
              <a:gd name="connsiteX1304" fmla="*/ 2063784 w 6857999"/>
              <a:gd name="connsiteY1304" fmla="*/ 925690 h 6858000"/>
              <a:gd name="connsiteX1305" fmla="*/ 1909988 w 6857999"/>
              <a:gd name="connsiteY1305" fmla="*/ 1014734 h 6858000"/>
              <a:gd name="connsiteX1306" fmla="*/ 1921581 w 6857999"/>
              <a:gd name="connsiteY1306" fmla="*/ 1037012 h 6858000"/>
              <a:gd name="connsiteX1307" fmla="*/ 2041290 w 6857999"/>
              <a:gd name="connsiteY1307" fmla="*/ 1177142 h 6858000"/>
              <a:gd name="connsiteX1308" fmla="*/ 2054653 w 6857999"/>
              <a:gd name="connsiteY1308" fmla="*/ 1188026 h 6858000"/>
              <a:gd name="connsiteX1309" fmla="*/ 2124476 w 6857999"/>
              <a:gd name="connsiteY1309" fmla="*/ 1130963 h 6858000"/>
              <a:gd name="connsiteX1310" fmla="*/ 2669247 w 6857999"/>
              <a:gd name="connsiteY1310" fmla="*/ 771370 h 6858000"/>
              <a:gd name="connsiteX1311" fmla="*/ 2705888 w 6857999"/>
              <a:gd name="connsiteY1311" fmla="*/ 752427 h 6858000"/>
              <a:gd name="connsiteX1312" fmla="*/ 2663901 w 6857999"/>
              <a:gd name="connsiteY1312" fmla="*/ 713056 h 6858000"/>
              <a:gd name="connsiteX1313" fmla="*/ 2636475 w 6857999"/>
              <a:gd name="connsiteY1313" fmla="*/ 674480 h 6858000"/>
              <a:gd name="connsiteX1314" fmla="*/ 4223345 w 6857999"/>
              <a:gd name="connsiteY1314" fmla="*/ 670825 h 6858000"/>
              <a:gd name="connsiteX1315" fmla="*/ 4221523 w 6857999"/>
              <a:gd name="connsiteY1315" fmla="*/ 674498 h 6858000"/>
              <a:gd name="connsiteX1316" fmla="*/ 4194097 w 6857999"/>
              <a:gd name="connsiteY1316" fmla="*/ 713081 h 6858000"/>
              <a:gd name="connsiteX1317" fmla="*/ 4151455 w 6857999"/>
              <a:gd name="connsiteY1317" fmla="*/ 753067 h 6858000"/>
              <a:gd name="connsiteX1318" fmla="*/ 4354795 w 6857999"/>
              <a:gd name="connsiteY1318" fmla="*/ 867403 h 6858000"/>
              <a:gd name="connsiteX1319" fmla="*/ 4631715 w 6857999"/>
              <a:gd name="connsiteY1319" fmla="*/ 1053197 h 6858000"/>
              <a:gd name="connsiteX1320" fmla="*/ 4802731 w 6857999"/>
              <a:gd name="connsiteY1320" fmla="*/ 1188528 h 6858000"/>
              <a:gd name="connsiteX1321" fmla="*/ 4816709 w 6857999"/>
              <a:gd name="connsiteY1321" fmla="*/ 1177142 h 6858000"/>
              <a:gd name="connsiteX1322" fmla="*/ 4936419 w 6857999"/>
              <a:gd name="connsiteY1322" fmla="*/ 1037012 h 6858000"/>
              <a:gd name="connsiteX1323" fmla="*/ 4948409 w 6857999"/>
              <a:gd name="connsiteY1323" fmla="*/ 1013971 h 6858000"/>
              <a:gd name="connsiteX1324" fmla="*/ 4779609 w 6857999"/>
              <a:gd name="connsiteY1324" fmla="*/ 916428 h 6858000"/>
              <a:gd name="connsiteX1325" fmla="*/ 4307405 w 6857999"/>
              <a:gd name="connsiteY1325" fmla="*/ 699984 h 6858000"/>
              <a:gd name="connsiteX1326" fmla="*/ 1873733 w 6857999"/>
              <a:gd name="connsiteY1326" fmla="*/ 620329 h 6858000"/>
              <a:gd name="connsiteX1327" fmla="*/ 1778748 w 6857999"/>
              <a:gd name="connsiteY1327" fmla="*/ 653559 h 6858000"/>
              <a:gd name="connsiteX1328" fmla="*/ 1452736 w 6857999"/>
              <a:gd name="connsiteY1328" fmla="*/ 802810 h 6858000"/>
              <a:gd name="connsiteX1329" fmla="*/ 1245373 w 6857999"/>
              <a:gd name="connsiteY1329" fmla="*/ 928640 h 6858000"/>
              <a:gd name="connsiteX1330" fmla="*/ 1242925 w 6857999"/>
              <a:gd name="connsiteY1330" fmla="*/ 932612 h 6858000"/>
              <a:gd name="connsiteX1331" fmla="*/ 1177664 w 6857999"/>
              <a:gd name="connsiteY1331" fmla="*/ 1132398 h 6858000"/>
              <a:gd name="connsiteX1332" fmla="*/ 1174942 w 6857999"/>
              <a:gd name="connsiteY1332" fmla="*/ 1188347 h 6858000"/>
              <a:gd name="connsiteX1333" fmla="*/ 1431645 w 6857999"/>
              <a:gd name="connsiteY1333" fmla="*/ 1011561 h 6858000"/>
              <a:gd name="connsiteX1334" fmla="*/ 1715047 w 6857999"/>
              <a:gd name="connsiteY1334" fmla="*/ 853045 h 6858000"/>
              <a:gd name="connsiteX1335" fmla="*/ 1830543 w 6857999"/>
              <a:gd name="connsiteY1335" fmla="*/ 799019 h 6858000"/>
              <a:gd name="connsiteX1336" fmla="*/ 1837765 w 6857999"/>
              <a:gd name="connsiteY1336" fmla="*/ 724606 h 6858000"/>
              <a:gd name="connsiteX1337" fmla="*/ 1860864 w 6857999"/>
              <a:gd name="connsiteY1337" fmla="*/ 646140 h 6858000"/>
              <a:gd name="connsiteX1338" fmla="*/ 4984017 w 6857999"/>
              <a:gd name="connsiteY1338" fmla="*/ 619851 h 6858000"/>
              <a:gd name="connsiteX1339" fmla="*/ 4997127 w 6857999"/>
              <a:gd name="connsiteY1339" fmla="*/ 646140 h 6858000"/>
              <a:gd name="connsiteX1340" fmla="*/ 5020233 w 6857999"/>
              <a:gd name="connsiteY1340" fmla="*/ 724606 h 6858000"/>
              <a:gd name="connsiteX1341" fmla="*/ 5027457 w 6857999"/>
              <a:gd name="connsiteY1341" fmla="*/ 799031 h 6858000"/>
              <a:gd name="connsiteX1342" fmla="*/ 5142953 w 6857999"/>
              <a:gd name="connsiteY1342" fmla="*/ 853045 h 6858000"/>
              <a:gd name="connsiteX1343" fmla="*/ 5426355 w 6857999"/>
              <a:gd name="connsiteY1343" fmla="*/ 1011561 h 6858000"/>
              <a:gd name="connsiteX1344" fmla="*/ 5683059 w 6857999"/>
              <a:gd name="connsiteY1344" fmla="*/ 1188348 h 6858000"/>
              <a:gd name="connsiteX1345" fmla="*/ 5680339 w 6857999"/>
              <a:gd name="connsiteY1345" fmla="*/ 1132398 h 6858000"/>
              <a:gd name="connsiteX1346" fmla="*/ 5656799 w 6857999"/>
              <a:gd name="connsiteY1346" fmla="*/ 1031574 h 6858000"/>
              <a:gd name="connsiteX1347" fmla="*/ 5615869 w 6857999"/>
              <a:gd name="connsiteY1347" fmla="*/ 934457 h 6858000"/>
              <a:gd name="connsiteX1348" fmla="*/ 5458523 w 6857999"/>
              <a:gd name="connsiteY1348" fmla="*/ 833365 h 6858000"/>
              <a:gd name="connsiteX1349" fmla="*/ 5123969 w 6857999"/>
              <a:gd name="connsiteY1349" fmla="*/ 671504 h 6858000"/>
              <a:gd name="connsiteX1350" fmla="*/ 2602041 w 6857999"/>
              <a:gd name="connsiteY1350" fmla="*/ 566705 h 6858000"/>
              <a:gd name="connsiteX1351" fmla="*/ 2539265 w 6857999"/>
              <a:gd name="connsiteY1351" fmla="*/ 578475 h 6858000"/>
              <a:gd name="connsiteX1352" fmla="*/ 1898931 w 6857999"/>
              <a:gd name="connsiteY1352" fmla="*/ 789807 h 6858000"/>
              <a:gd name="connsiteX1353" fmla="*/ 1851245 w 6857999"/>
              <a:gd name="connsiteY1353" fmla="*/ 812086 h 6858000"/>
              <a:gd name="connsiteX1354" fmla="*/ 1858662 w 6857999"/>
              <a:gd name="connsiteY1354" fmla="*/ 884597 h 6858000"/>
              <a:gd name="connsiteX1355" fmla="*/ 1882623 w 6857999"/>
              <a:gd name="connsiteY1355" fmla="*/ 962142 h 6858000"/>
              <a:gd name="connsiteX1356" fmla="*/ 1899833 w 6857999"/>
              <a:gd name="connsiteY1356" fmla="*/ 995218 h 6858000"/>
              <a:gd name="connsiteX1357" fmla="*/ 2068750 w 6857999"/>
              <a:gd name="connsiteY1357" fmla="*/ 898309 h 6858000"/>
              <a:gd name="connsiteX1358" fmla="*/ 2527099 w 6857999"/>
              <a:gd name="connsiteY1358" fmla="*/ 687413 h 6858000"/>
              <a:gd name="connsiteX1359" fmla="*/ 2625683 w 6857999"/>
              <a:gd name="connsiteY1359" fmla="*/ 652733 h 6858000"/>
              <a:gd name="connsiteX1360" fmla="*/ 2616652 w 6857999"/>
              <a:gd name="connsiteY1360" fmla="*/ 634535 h 6858000"/>
              <a:gd name="connsiteX1361" fmla="*/ 2604621 w 6857999"/>
              <a:gd name="connsiteY1361" fmla="*/ 593446 h 6858000"/>
              <a:gd name="connsiteX1362" fmla="*/ 4255957 w 6857999"/>
              <a:gd name="connsiteY1362" fmla="*/ 566705 h 6858000"/>
              <a:gd name="connsiteX1363" fmla="*/ 4253377 w 6857999"/>
              <a:gd name="connsiteY1363" fmla="*/ 593449 h 6858000"/>
              <a:gd name="connsiteX1364" fmla="*/ 4241345 w 6857999"/>
              <a:gd name="connsiteY1364" fmla="*/ 634544 h 6858000"/>
              <a:gd name="connsiteX1365" fmla="*/ 4232649 w 6857999"/>
              <a:gd name="connsiteY1365" fmla="*/ 652072 h 6858000"/>
              <a:gd name="connsiteX1366" fmla="*/ 4321341 w 6857999"/>
              <a:gd name="connsiteY1366" fmla="*/ 683088 h 6858000"/>
              <a:gd name="connsiteX1367" fmla="*/ 4789249 w 6857999"/>
              <a:gd name="connsiteY1367" fmla="*/ 898377 h 6858000"/>
              <a:gd name="connsiteX1368" fmla="*/ 4956919 w 6857999"/>
              <a:gd name="connsiteY1368" fmla="*/ 997615 h 6858000"/>
              <a:gd name="connsiteX1369" fmla="*/ 4975377 w 6857999"/>
              <a:gd name="connsiteY1369" fmla="*/ 962142 h 6858000"/>
              <a:gd name="connsiteX1370" fmla="*/ 4999339 w 6857999"/>
              <a:gd name="connsiteY1370" fmla="*/ 884597 h 6858000"/>
              <a:gd name="connsiteX1371" fmla="*/ 5006755 w 6857999"/>
              <a:gd name="connsiteY1371" fmla="*/ 812086 h 6858000"/>
              <a:gd name="connsiteX1372" fmla="*/ 4959069 w 6857999"/>
              <a:gd name="connsiteY1372" fmla="*/ 789807 h 6858000"/>
              <a:gd name="connsiteX1373" fmla="*/ 4318737 w 6857999"/>
              <a:gd name="connsiteY1373" fmla="*/ 578475 h 6858000"/>
              <a:gd name="connsiteX1374" fmla="*/ 3496253 w 6857999"/>
              <a:gd name="connsiteY1374" fmla="*/ 514135 h 6858000"/>
              <a:gd name="connsiteX1375" fmla="*/ 3610995 w 6857999"/>
              <a:gd name="connsiteY1375" fmla="*/ 624211 h 6858000"/>
              <a:gd name="connsiteX1376" fmla="*/ 3775319 w 6857999"/>
              <a:gd name="connsiteY1376" fmla="*/ 809626 h 6858000"/>
              <a:gd name="connsiteX1377" fmla="*/ 3840069 w 6857999"/>
              <a:gd name="connsiteY1377" fmla="*/ 891955 h 6858000"/>
              <a:gd name="connsiteX1378" fmla="*/ 3880389 w 6857999"/>
              <a:gd name="connsiteY1378" fmla="*/ 881169 h 6858000"/>
              <a:gd name="connsiteX1379" fmla="*/ 3985975 w 6857999"/>
              <a:gd name="connsiteY1379" fmla="*/ 838267 h 6858000"/>
              <a:gd name="connsiteX1380" fmla="*/ 3893843 w 6857999"/>
              <a:gd name="connsiteY1380" fmla="*/ 764687 h 6858000"/>
              <a:gd name="connsiteX1381" fmla="*/ 3671387 w 6857999"/>
              <a:gd name="connsiteY1381" fmla="*/ 613049 h 6858000"/>
              <a:gd name="connsiteX1382" fmla="*/ 3361681 w 6857999"/>
              <a:gd name="connsiteY1382" fmla="*/ 512908 h 6858000"/>
              <a:gd name="connsiteX1383" fmla="*/ 3346551 w 6857999"/>
              <a:gd name="connsiteY1383" fmla="*/ 520498 h 6858000"/>
              <a:gd name="connsiteX1384" fmla="*/ 2956549 w 6857999"/>
              <a:gd name="connsiteY1384" fmla="*/ 770857 h 6858000"/>
              <a:gd name="connsiteX1385" fmla="*/ 2872071 w 6857999"/>
              <a:gd name="connsiteY1385" fmla="*/ 838262 h 6858000"/>
              <a:gd name="connsiteX1386" fmla="*/ 2977609 w 6857999"/>
              <a:gd name="connsiteY1386" fmla="*/ 881151 h 6858000"/>
              <a:gd name="connsiteX1387" fmla="*/ 3018733 w 6857999"/>
              <a:gd name="connsiteY1387" fmla="*/ 892154 h 6858000"/>
              <a:gd name="connsiteX1388" fmla="*/ 3148367 w 6857999"/>
              <a:gd name="connsiteY1388" fmla="*/ 732258 h 6858000"/>
              <a:gd name="connsiteX1389" fmla="*/ 3318899 w 6857999"/>
              <a:gd name="connsiteY1389" fmla="*/ 552216 h 6858000"/>
              <a:gd name="connsiteX1390" fmla="*/ 3394021 w 6857999"/>
              <a:gd name="connsiteY1390" fmla="*/ 511260 h 6858000"/>
              <a:gd name="connsiteX1391" fmla="*/ 3318785 w 6857999"/>
              <a:gd name="connsiteY1391" fmla="*/ 580936 h 6858000"/>
              <a:gd name="connsiteX1392" fmla="*/ 3152979 w 6857999"/>
              <a:gd name="connsiteY1392" fmla="*/ 758142 h 6858000"/>
              <a:gd name="connsiteX1393" fmla="*/ 3040501 w 6857999"/>
              <a:gd name="connsiteY1393" fmla="*/ 897979 h 6858000"/>
              <a:gd name="connsiteX1394" fmla="*/ 3114833 w 6857999"/>
              <a:gd name="connsiteY1394" fmla="*/ 917869 h 6858000"/>
              <a:gd name="connsiteX1395" fmla="*/ 3211535 w 6857999"/>
              <a:gd name="connsiteY1395" fmla="*/ 932681 h 6858000"/>
              <a:gd name="connsiteX1396" fmla="*/ 3222931 w 6857999"/>
              <a:gd name="connsiteY1396" fmla="*/ 901061 h 6858000"/>
              <a:gd name="connsiteX1397" fmla="*/ 3373537 w 6857999"/>
              <a:gd name="connsiteY1397" fmla="*/ 550711 h 6858000"/>
              <a:gd name="connsiteX1398" fmla="*/ 3463683 w 6857999"/>
              <a:gd name="connsiteY1398" fmla="*/ 511189 h 6858000"/>
              <a:gd name="connsiteX1399" fmla="*/ 3481683 w 6857999"/>
              <a:gd name="connsiteY1399" fmla="*/ 544693 h 6858000"/>
              <a:gd name="connsiteX1400" fmla="*/ 3569235 w 6857999"/>
              <a:gd name="connsiteY1400" fmla="*/ 736852 h 6858000"/>
              <a:gd name="connsiteX1401" fmla="*/ 3646479 w 6857999"/>
              <a:gd name="connsiteY1401" fmla="*/ 932684 h 6858000"/>
              <a:gd name="connsiteX1402" fmla="*/ 3743167 w 6857999"/>
              <a:gd name="connsiteY1402" fmla="*/ 917879 h 6858000"/>
              <a:gd name="connsiteX1403" fmla="*/ 3818579 w 6857999"/>
              <a:gd name="connsiteY1403" fmla="*/ 897704 h 6858000"/>
              <a:gd name="connsiteX1404" fmla="*/ 3759523 w 6857999"/>
              <a:gd name="connsiteY1404" fmla="*/ 822618 h 6858000"/>
              <a:gd name="connsiteX1405" fmla="*/ 3596545 w 6857999"/>
              <a:gd name="connsiteY1405" fmla="*/ 638705 h 6858000"/>
              <a:gd name="connsiteX1406" fmla="*/ 3322311 w 6857999"/>
              <a:gd name="connsiteY1406" fmla="*/ 510307 h 6858000"/>
              <a:gd name="connsiteX1407" fmla="*/ 3255695 w 6857999"/>
              <a:gd name="connsiteY1407" fmla="*/ 531198 h 6858000"/>
              <a:gd name="connsiteX1408" fmla="*/ 2868052 w 6857999"/>
              <a:gd name="connsiteY1408" fmla="*/ 691680 h 6858000"/>
              <a:gd name="connsiteX1409" fmla="*/ 2740842 w 6857999"/>
              <a:gd name="connsiteY1409" fmla="*/ 756973 h 6858000"/>
              <a:gd name="connsiteX1410" fmla="*/ 2759256 w 6857999"/>
              <a:gd name="connsiteY1410" fmla="*/ 773652 h 6858000"/>
              <a:gd name="connsiteX1411" fmla="*/ 2849657 w 6857999"/>
              <a:gd name="connsiteY1411" fmla="*/ 827570 h 6858000"/>
              <a:gd name="connsiteX1412" fmla="*/ 2989851 w 6857999"/>
              <a:gd name="connsiteY1412" fmla="*/ 720953 h 6858000"/>
              <a:gd name="connsiteX1413" fmla="*/ 3136705 w 6857999"/>
              <a:gd name="connsiteY1413" fmla="*/ 620649 h 6858000"/>
              <a:gd name="connsiteX1414" fmla="*/ 3439185 w 6857999"/>
              <a:gd name="connsiteY1414" fmla="*/ 508998 h 6858000"/>
              <a:gd name="connsiteX1415" fmla="*/ 3439181 w 6857999"/>
              <a:gd name="connsiteY1415" fmla="*/ 597744 h 6858000"/>
              <a:gd name="connsiteX1416" fmla="*/ 3439171 w 6857999"/>
              <a:gd name="connsiteY1416" fmla="*/ 797653 h 6858000"/>
              <a:gd name="connsiteX1417" fmla="*/ 3439163 w 6857999"/>
              <a:gd name="connsiteY1417" fmla="*/ 948674 h 6858000"/>
              <a:gd name="connsiteX1418" fmla="*/ 3591611 w 6857999"/>
              <a:gd name="connsiteY1418" fmla="*/ 941086 h 6858000"/>
              <a:gd name="connsiteX1419" fmla="*/ 3625719 w 6857999"/>
              <a:gd name="connsiteY1419" fmla="*/ 935863 h 6858000"/>
              <a:gd name="connsiteX1420" fmla="*/ 3553331 w 6857999"/>
              <a:gd name="connsiteY1420" fmla="*/ 751841 h 6858000"/>
              <a:gd name="connsiteX1421" fmla="*/ 3468989 w 6857999"/>
              <a:gd name="connsiteY1421" fmla="*/ 565238 h 6858000"/>
              <a:gd name="connsiteX1422" fmla="*/ 3418705 w 6857999"/>
              <a:gd name="connsiteY1422" fmla="*/ 507420 h 6858000"/>
              <a:gd name="connsiteX1423" fmla="*/ 3389835 w 6857999"/>
              <a:gd name="connsiteY1423" fmla="*/ 563365 h 6858000"/>
              <a:gd name="connsiteX1424" fmla="*/ 3303323 w 6857999"/>
              <a:gd name="connsiteY1424" fmla="*/ 754705 h 6858000"/>
              <a:gd name="connsiteX1425" fmla="*/ 3232289 w 6857999"/>
              <a:gd name="connsiteY1425" fmla="*/ 935860 h 6858000"/>
              <a:gd name="connsiteX1426" fmla="*/ 3266387 w 6857999"/>
              <a:gd name="connsiteY1426" fmla="*/ 941083 h 6858000"/>
              <a:gd name="connsiteX1427" fmla="*/ 3418669 w 6857999"/>
              <a:gd name="connsiteY1427" fmla="*/ 948665 h 6858000"/>
              <a:gd name="connsiteX1428" fmla="*/ 3517941 w 6857999"/>
              <a:gd name="connsiteY1428" fmla="*/ 502734 h 6858000"/>
              <a:gd name="connsiteX1429" fmla="*/ 3682259 w 6857999"/>
              <a:gd name="connsiteY1429" fmla="*/ 595750 h 6858000"/>
              <a:gd name="connsiteX1430" fmla="*/ 3905819 w 6857999"/>
              <a:gd name="connsiteY1430" fmla="*/ 748124 h 6858000"/>
              <a:gd name="connsiteX1431" fmla="*/ 4006627 w 6857999"/>
              <a:gd name="connsiteY1431" fmla="*/ 828618 h 6858000"/>
              <a:gd name="connsiteX1432" fmla="*/ 4098741 w 6857999"/>
              <a:gd name="connsiteY1432" fmla="*/ 773682 h 6858000"/>
              <a:gd name="connsiteX1433" fmla="*/ 4117483 w 6857999"/>
              <a:gd name="connsiteY1433" fmla="*/ 756706 h 6858000"/>
              <a:gd name="connsiteX1434" fmla="*/ 3986431 w 6857999"/>
              <a:gd name="connsiteY1434" fmla="*/ 688711 h 6858000"/>
              <a:gd name="connsiteX1435" fmla="*/ 3767921 w 6857999"/>
              <a:gd name="connsiteY1435" fmla="*/ 592437 h 6858000"/>
              <a:gd name="connsiteX1436" fmla="*/ 3564479 w 6857999"/>
              <a:gd name="connsiteY1436" fmla="*/ 498225 h 6858000"/>
              <a:gd name="connsiteX1437" fmla="*/ 3797411 w 6857999"/>
              <a:gd name="connsiteY1437" fmla="*/ 582571 h 6858000"/>
              <a:gd name="connsiteX1438" fmla="*/ 4078465 w 6857999"/>
              <a:gd name="connsiteY1438" fmla="*/ 712026 h 6858000"/>
              <a:gd name="connsiteX1439" fmla="*/ 4132973 w 6857999"/>
              <a:gd name="connsiteY1439" fmla="*/ 742675 h 6858000"/>
              <a:gd name="connsiteX1440" fmla="*/ 4173321 w 6857999"/>
              <a:gd name="connsiteY1440" fmla="*/ 706126 h 6858000"/>
              <a:gd name="connsiteX1441" fmla="*/ 4200529 w 6857999"/>
              <a:gd name="connsiteY1441" fmla="*/ 669600 h 6858000"/>
              <a:gd name="connsiteX1442" fmla="*/ 4203493 w 6857999"/>
              <a:gd name="connsiteY1442" fmla="*/ 663939 h 6858000"/>
              <a:gd name="connsiteX1443" fmla="*/ 4067753 w 6857999"/>
              <a:gd name="connsiteY1443" fmla="*/ 616853 h 6858000"/>
              <a:gd name="connsiteX1444" fmla="*/ 3826973 w 6857999"/>
              <a:gd name="connsiteY1444" fmla="*/ 550194 h 6858000"/>
              <a:gd name="connsiteX1445" fmla="*/ 3298089 w 6857999"/>
              <a:gd name="connsiteY1445" fmla="*/ 496328 h 6858000"/>
              <a:gd name="connsiteX1446" fmla="*/ 3109451 w 6857999"/>
              <a:gd name="connsiteY1446" fmla="*/ 532677 h 6858000"/>
              <a:gd name="connsiteX1447" fmla="*/ 2838981 w 6857999"/>
              <a:gd name="connsiteY1447" fmla="*/ 603089 h 6858000"/>
              <a:gd name="connsiteX1448" fmla="*/ 2655113 w 6857999"/>
              <a:gd name="connsiteY1448" fmla="*/ 665079 h 6858000"/>
              <a:gd name="connsiteX1449" fmla="*/ 2657467 w 6857999"/>
              <a:gd name="connsiteY1449" fmla="*/ 669575 h 6858000"/>
              <a:gd name="connsiteX1450" fmla="*/ 2684675 w 6857999"/>
              <a:gd name="connsiteY1450" fmla="*/ 706098 h 6858000"/>
              <a:gd name="connsiteX1451" fmla="*/ 2724946 w 6857999"/>
              <a:gd name="connsiteY1451" fmla="*/ 742574 h 6858000"/>
              <a:gd name="connsiteX1452" fmla="*/ 2859095 w 6857999"/>
              <a:gd name="connsiteY1452" fmla="*/ 673219 h 6858000"/>
              <a:gd name="connsiteX1453" fmla="*/ 3245115 w 6857999"/>
              <a:gd name="connsiteY1453" fmla="*/ 513059 h 6858000"/>
              <a:gd name="connsiteX1454" fmla="*/ 3586229 w 6857999"/>
              <a:gd name="connsiteY1454" fmla="*/ 481066 h 6858000"/>
              <a:gd name="connsiteX1455" fmla="*/ 3837199 w 6857999"/>
              <a:gd name="connsiteY1455" fmla="*/ 530999 h 6858000"/>
              <a:gd name="connsiteX1456" fmla="*/ 4081063 w 6857999"/>
              <a:gd name="connsiteY1456" fmla="*/ 599062 h 6858000"/>
              <a:gd name="connsiteX1457" fmla="*/ 4213257 w 6857999"/>
              <a:gd name="connsiteY1457" fmla="*/ 645291 h 6858000"/>
              <a:gd name="connsiteX1458" fmla="*/ 4220471 w 6857999"/>
              <a:gd name="connsiteY1458" fmla="*/ 631510 h 6858000"/>
              <a:gd name="connsiteX1459" fmla="*/ 4232735 w 6857999"/>
              <a:gd name="connsiteY1459" fmla="*/ 592057 h 6858000"/>
              <a:gd name="connsiteX1460" fmla="*/ 4235735 w 6857999"/>
              <a:gd name="connsiteY1460" fmla="*/ 562914 h 6858000"/>
              <a:gd name="connsiteX1461" fmla="*/ 3986557 w 6857999"/>
              <a:gd name="connsiteY1461" fmla="*/ 516197 h 6858000"/>
              <a:gd name="connsiteX1462" fmla="*/ 3649943 w 6857999"/>
              <a:gd name="connsiteY1462" fmla="*/ 482844 h 6858000"/>
              <a:gd name="connsiteX1463" fmla="*/ 3272759 w 6857999"/>
              <a:gd name="connsiteY1463" fmla="*/ 481038 h 6858000"/>
              <a:gd name="connsiteX1464" fmla="*/ 3208059 w 6857999"/>
              <a:gd name="connsiteY1464" fmla="*/ 482844 h 6858000"/>
              <a:gd name="connsiteX1465" fmla="*/ 2871445 w 6857999"/>
              <a:gd name="connsiteY1465" fmla="*/ 516197 h 6858000"/>
              <a:gd name="connsiteX1466" fmla="*/ 2622262 w 6857999"/>
              <a:gd name="connsiteY1466" fmla="*/ 562914 h 6858000"/>
              <a:gd name="connsiteX1467" fmla="*/ 2625260 w 6857999"/>
              <a:gd name="connsiteY1467" fmla="*/ 592046 h 6858000"/>
              <a:gd name="connsiteX1468" fmla="*/ 2637525 w 6857999"/>
              <a:gd name="connsiteY1468" fmla="*/ 631490 h 6858000"/>
              <a:gd name="connsiteX1469" fmla="*/ 2645076 w 6857999"/>
              <a:gd name="connsiteY1469" fmla="*/ 645911 h 6858000"/>
              <a:gd name="connsiteX1470" fmla="*/ 2763556 w 6857999"/>
              <a:gd name="connsiteY1470" fmla="*/ 604233 h 6858000"/>
              <a:gd name="connsiteX1471" fmla="*/ 3003463 w 6857999"/>
              <a:gd name="connsiteY1471" fmla="*/ 536295 h 6858000"/>
              <a:gd name="connsiteX1472" fmla="*/ 2621164 w 6857999"/>
              <a:gd name="connsiteY1472" fmla="*/ 459248 h 6858000"/>
              <a:gd name="connsiteX1473" fmla="*/ 2399266 w 6857999"/>
              <a:gd name="connsiteY1473" fmla="*/ 487217 h 6858000"/>
              <a:gd name="connsiteX1474" fmla="*/ 1950187 w 6857999"/>
              <a:gd name="connsiteY1474" fmla="*/ 593582 h 6858000"/>
              <a:gd name="connsiteX1475" fmla="*/ 1901824 w 6857999"/>
              <a:gd name="connsiteY1475" fmla="*/ 610501 h 6858000"/>
              <a:gd name="connsiteX1476" fmla="*/ 1882623 w 6857999"/>
              <a:gd name="connsiteY1476" fmla="*/ 647403 h 6858000"/>
              <a:gd name="connsiteX1477" fmla="*/ 1858662 w 6857999"/>
              <a:gd name="connsiteY1477" fmla="*/ 724948 h 6858000"/>
              <a:gd name="connsiteX1478" fmla="*/ 1852118 w 6857999"/>
              <a:gd name="connsiteY1478" fmla="*/ 788927 h 6858000"/>
              <a:gd name="connsiteX1479" fmla="*/ 1888314 w 6857999"/>
              <a:gd name="connsiteY1479" fmla="*/ 771995 h 6858000"/>
              <a:gd name="connsiteX1480" fmla="*/ 2528337 w 6857999"/>
              <a:gd name="connsiteY1480" fmla="*/ 559445 h 6858000"/>
              <a:gd name="connsiteX1481" fmla="*/ 2601133 w 6857999"/>
              <a:gd name="connsiteY1481" fmla="*/ 545599 h 6858000"/>
              <a:gd name="connsiteX1482" fmla="*/ 2604621 w 6857999"/>
              <a:gd name="connsiteY1482" fmla="*/ 509438 h 6858000"/>
              <a:gd name="connsiteX1483" fmla="*/ 2616652 w 6857999"/>
              <a:gd name="connsiteY1483" fmla="*/ 468342 h 6858000"/>
              <a:gd name="connsiteX1484" fmla="*/ 4236233 w 6857999"/>
              <a:gd name="connsiteY1484" fmla="*/ 458048 h 6858000"/>
              <a:gd name="connsiteX1485" fmla="*/ 4241345 w 6857999"/>
              <a:gd name="connsiteY1485" fmla="*/ 468352 h 6858000"/>
              <a:gd name="connsiteX1486" fmla="*/ 4253377 w 6857999"/>
              <a:gd name="connsiteY1486" fmla="*/ 509440 h 6858000"/>
              <a:gd name="connsiteX1487" fmla="*/ 4256867 w 6857999"/>
              <a:gd name="connsiteY1487" fmla="*/ 545623 h 6858000"/>
              <a:gd name="connsiteX1488" fmla="*/ 4329663 w 6857999"/>
              <a:gd name="connsiteY1488" fmla="*/ 559471 h 6858000"/>
              <a:gd name="connsiteX1489" fmla="*/ 4969687 w 6857999"/>
              <a:gd name="connsiteY1489" fmla="*/ 772013 h 6858000"/>
              <a:gd name="connsiteX1490" fmla="*/ 5005883 w 6857999"/>
              <a:gd name="connsiteY1490" fmla="*/ 788942 h 6858000"/>
              <a:gd name="connsiteX1491" fmla="*/ 4999339 w 6857999"/>
              <a:gd name="connsiteY1491" fmla="*/ 724948 h 6858000"/>
              <a:gd name="connsiteX1492" fmla="*/ 4975377 w 6857999"/>
              <a:gd name="connsiteY1492" fmla="*/ 647403 h 6858000"/>
              <a:gd name="connsiteX1493" fmla="*/ 4955581 w 6857999"/>
              <a:gd name="connsiteY1493" fmla="*/ 609357 h 6858000"/>
              <a:gd name="connsiteX1494" fmla="*/ 4946543 w 6857999"/>
              <a:gd name="connsiteY1494" fmla="*/ 606021 h 6858000"/>
              <a:gd name="connsiteX1495" fmla="*/ 4477425 w 6857999"/>
              <a:gd name="connsiteY1495" fmla="*/ 489448 h 6858000"/>
              <a:gd name="connsiteX1496" fmla="*/ 2871185 w 6857999"/>
              <a:gd name="connsiteY1496" fmla="*/ 444429 h 6858000"/>
              <a:gd name="connsiteX1497" fmla="*/ 2645003 w 6857999"/>
              <a:gd name="connsiteY1497" fmla="*/ 457093 h 6858000"/>
              <a:gd name="connsiteX1498" fmla="*/ 2637525 w 6857999"/>
              <a:gd name="connsiteY1498" fmla="*/ 471377 h 6858000"/>
              <a:gd name="connsiteX1499" fmla="*/ 2625260 w 6857999"/>
              <a:gd name="connsiteY1499" fmla="*/ 510829 h 6858000"/>
              <a:gd name="connsiteX1500" fmla="*/ 2622093 w 6857999"/>
              <a:gd name="connsiteY1500" fmla="*/ 541613 h 6858000"/>
              <a:gd name="connsiteX1501" fmla="*/ 2863128 w 6857999"/>
              <a:gd name="connsiteY1501" fmla="*/ 495769 h 6858000"/>
              <a:gd name="connsiteX1502" fmla="*/ 3204179 w 6857999"/>
              <a:gd name="connsiteY1502" fmla="*/ 461321 h 6858000"/>
              <a:gd name="connsiteX1503" fmla="*/ 3261015 w 6857999"/>
              <a:gd name="connsiteY1503" fmla="*/ 459698 h 6858000"/>
              <a:gd name="connsiteX1504" fmla="*/ 3186457 w 6857999"/>
              <a:gd name="connsiteY1504" fmla="*/ 451502 h 6858000"/>
              <a:gd name="connsiteX1505" fmla="*/ 2871185 w 6857999"/>
              <a:gd name="connsiteY1505" fmla="*/ 444429 h 6858000"/>
              <a:gd name="connsiteX1506" fmla="*/ 3978109 w 6857999"/>
              <a:gd name="connsiteY1506" fmla="*/ 443447 h 6858000"/>
              <a:gd name="connsiteX1507" fmla="*/ 3761233 w 6857999"/>
              <a:gd name="connsiteY1507" fmla="*/ 446146 h 6858000"/>
              <a:gd name="connsiteX1508" fmla="*/ 3581897 w 6857999"/>
              <a:gd name="connsiteY1508" fmla="*/ 459268 h 6858000"/>
              <a:gd name="connsiteX1509" fmla="*/ 3653819 w 6857999"/>
              <a:gd name="connsiteY1509" fmla="*/ 461324 h 6858000"/>
              <a:gd name="connsiteX1510" fmla="*/ 3994871 w 6857999"/>
              <a:gd name="connsiteY1510" fmla="*/ 495783 h 6858000"/>
              <a:gd name="connsiteX1511" fmla="*/ 4235905 w 6857999"/>
              <a:gd name="connsiteY1511" fmla="*/ 541635 h 6858000"/>
              <a:gd name="connsiteX1512" fmla="*/ 4232735 w 6857999"/>
              <a:gd name="connsiteY1512" fmla="*/ 510829 h 6858000"/>
              <a:gd name="connsiteX1513" fmla="*/ 4220471 w 6857999"/>
              <a:gd name="connsiteY1513" fmla="*/ 471377 h 6858000"/>
              <a:gd name="connsiteX1514" fmla="*/ 4212609 w 6857999"/>
              <a:gd name="connsiteY1514" fmla="*/ 456358 h 6858000"/>
              <a:gd name="connsiteX1515" fmla="*/ 4844731 w 6857999"/>
              <a:gd name="connsiteY1515" fmla="*/ 430847 h 6858000"/>
              <a:gd name="connsiteX1516" fmla="*/ 4906393 w 6857999"/>
              <a:gd name="connsiteY1516" fmla="*/ 496051 h 6858000"/>
              <a:gd name="connsiteX1517" fmla="*/ 4959059 w 6857999"/>
              <a:gd name="connsiteY1517" fmla="*/ 569809 h 6858000"/>
              <a:gd name="connsiteX1518" fmla="*/ 4970133 w 6857999"/>
              <a:gd name="connsiteY1518" fmla="*/ 592015 h 6858000"/>
              <a:gd name="connsiteX1519" fmla="*/ 4995737 w 6857999"/>
              <a:gd name="connsiteY1519" fmla="*/ 599987 h 6858000"/>
              <a:gd name="connsiteX1520" fmla="*/ 5363871 w 6857999"/>
              <a:gd name="connsiteY1520" fmla="*/ 757252 h 6858000"/>
              <a:gd name="connsiteX1521" fmla="*/ 5536123 w 6857999"/>
              <a:gd name="connsiteY1521" fmla="*/ 853543 h 6858000"/>
              <a:gd name="connsiteX1522" fmla="*/ 5587023 w 6857999"/>
              <a:gd name="connsiteY1522" fmla="*/ 887049 h 6858000"/>
              <a:gd name="connsiteX1523" fmla="*/ 5555629 w 6857999"/>
              <a:gd name="connsiteY1523" fmla="*/ 836087 h 6858000"/>
              <a:gd name="connsiteX1524" fmla="*/ 5478821 w 6857999"/>
              <a:gd name="connsiteY1524" fmla="*/ 742576 h 6858000"/>
              <a:gd name="connsiteX1525" fmla="*/ 5388429 w 6857999"/>
              <a:gd name="connsiteY1525" fmla="*/ 655867 h 6858000"/>
              <a:gd name="connsiteX1526" fmla="*/ 5381253 w 6857999"/>
              <a:gd name="connsiteY1526" fmla="*/ 651177 h 6858000"/>
              <a:gd name="connsiteX1527" fmla="*/ 4974129 w 6857999"/>
              <a:gd name="connsiteY1527" fmla="*/ 467915 h 6858000"/>
              <a:gd name="connsiteX1528" fmla="*/ 2016210 w 6857999"/>
              <a:gd name="connsiteY1528" fmla="*/ 427703 h 6858000"/>
              <a:gd name="connsiteX1529" fmla="*/ 1925247 w 6857999"/>
              <a:gd name="connsiteY1529" fmla="*/ 452179 h 6858000"/>
              <a:gd name="connsiteX1530" fmla="*/ 1539919 w 6857999"/>
              <a:gd name="connsiteY1530" fmla="*/ 614043 h 6858000"/>
              <a:gd name="connsiteX1531" fmla="*/ 1468135 w 6857999"/>
              <a:gd name="connsiteY1531" fmla="*/ 657273 h 6858000"/>
              <a:gd name="connsiteX1532" fmla="*/ 1379209 w 6857999"/>
              <a:gd name="connsiteY1532" fmla="*/ 742576 h 6858000"/>
              <a:gd name="connsiteX1533" fmla="*/ 1302396 w 6857999"/>
              <a:gd name="connsiteY1533" fmla="*/ 836087 h 6858000"/>
              <a:gd name="connsiteX1534" fmla="*/ 1269495 w 6857999"/>
              <a:gd name="connsiteY1534" fmla="*/ 889488 h 6858000"/>
              <a:gd name="connsiteX1535" fmla="*/ 1420783 w 6857999"/>
              <a:gd name="connsiteY1535" fmla="*/ 795395 h 6858000"/>
              <a:gd name="connsiteX1536" fmla="*/ 1820345 w 6857999"/>
              <a:gd name="connsiteY1536" fmla="*/ 614386 h 6858000"/>
              <a:gd name="connsiteX1537" fmla="*/ 1887492 w 6857999"/>
              <a:gd name="connsiteY1537" fmla="*/ 592734 h 6858000"/>
              <a:gd name="connsiteX1538" fmla="*/ 1898923 w 6857999"/>
              <a:gd name="connsiteY1538" fmla="*/ 569809 h 6858000"/>
              <a:gd name="connsiteX1539" fmla="*/ 1951581 w 6857999"/>
              <a:gd name="connsiteY1539" fmla="*/ 496051 h 6858000"/>
              <a:gd name="connsiteX1540" fmla="*/ 4134731 w 6857999"/>
              <a:gd name="connsiteY1540" fmla="*/ 361803 h 6858000"/>
              <a:gd name="connsiteX1541" fmla="*/ 3927781 w 6857999"/>
              <a:gd name="connsiteY1541" fmla="*/ 375373 h 6858000"/>
              <a:gd name="connsiteX1542" fmla="*/ 3641947 w 6857999"/>
              <a:gd name="connsiteY1542" fmla="*/ 422741 h 6858000"/>
              <a:gd name="connsiteX1543" fmla="*/ 3576299 w 6857999"/>
              <a:gd name="connsiteY1543" fmla="*/ 439010 h 6858000"/>
              <a:gd name="connsiteX1544" fmla="*/ 3760411 w 6857999"/>
              <a:gd name="connsiteY1544" fmla="*/ 425633 h 6858000"/>
              <a:gd name="connsiteX1545" fmla="*/ 4029277 w 6857999"/>
              <a:gd name="connsiteY1545" fmla="*/ 424195 h 6858000"/>
              <a:gd name="connsiteX1546" fmla="*/ 4202181 w 6857999"/>
              <a:gd name="connsiteY1546" fmla="*/ 436439 h 6858000"/>
              <a:gd name="connsiteX1547" fmla="*/ 4200529 w 6857999"/>
              <a:gd name="connsiteY1547" fmla="*/ 433286 h 6858000"/>
              <a:gd name="connsiteX1548" fmla="*/ 4173321 w 6857999"/>
              <a:gd name="connsiteY1548" fmla="*/ 396760 h 6858000"/>
              <a:gd name="connsiteX1549" fmla="*/ 2725175 w 6857999"/>
              <a:gd name="connsiteY1549" fmla="*/ 360075 h 6858000"/>
              <a:gd name="connsiteX1550" fmla="*/ 2684675 w 6857999"/>
              <a:gd name="connsiteY1550" fmla="*/ 396760 h 6858000"/>
              <a:gd name="connsiteX1551" fmla="*/ 2657467 w 6857999"/>
              <a:gd name="connsiteY1551" fmla="*/ 433286 h 6858000"/>
              <a:gd name="connsiteX1552" fmla="*/ 2656505 w 6857999"/>
              <a:gd name="connsiteY1552" fmla="*/ 435123 h 6858000"/>
              <a:gd name="connsiteX1553" fmla="*/ 2715847 w 6857999"/>
              <a:gd name="connsiteY1553" fmla="*/ 429174 h 6858000"/>
              <a:gd name="connsiteX1554" fmla="*/ 3187773 w 6857999"/>
              <a:gd name="connsiteY1554" fmla="*/ 429910 h 6858000"/>
              <a:gd name="connsiteX1555" fmla="*/ 3287865 w 6857999"/>
              <a:gd name="connsiteY1555" fmla="*/ 441015 h 6858000"/>
              <a:gd name="connsiteX1556" fmla="*/ 3220729 w 6857999"/>
              <a:gd name="connsiteY1556" fmla="*/ 423103 h 6858000"/>
              <a:gd name="connsiteX1557" fmla="*/ 2929567 w 6857999"/>
              <a:gd name="connsiteY1557" fmla="*/ 373960 h 6858000"/>
              <a:gd name="connsiteX1558" fmla="*/ 4208019 w 6857999"/>
              <a:gd name="connsiteY1558" fmla="*/ 356998 h 6858000"/>
              <a:gd name="connsiteX1559" fmla="*/ 4162281 w 6857999"/>
              <a:gd name="connsiteY1559" fmla="*/ 359997 h 6858000"/>
              <a:gd name="connsiteX1560" fmla="*/ 4194097 w 6857999"/>
              <a:gd name="connsiteY1560" fmla="*/ 389831 h 6858000"/>
              <a:gd name="connsiteX1561" fmla="*/ 4221523 w 6857999"/>
              <a:gd name="connsiteY1561" fmla="*/ 428406 h 6858000"/>
              <a:gd name="connsiteX1562" fmla="*/ 4226359 w 6857999"/>
              <a:gd name="connsiteY1562" fmla="*/ 438151 h 6858000"/>
              <a:gd name="connsiteX1563" fmla="*/ 4293365 w 6857999"/>
              <a:gd name="connsiteY1563" fmla="*/ 442896 h 6858000"/>
              <a:gd name="connsiteX1564" fmla="*/ 4801731 w 6857999"/>
              <a:gd name="connsiteY1564" fmla="*/ 539581 h 6858000"/>
              <a:gd name="connsiteX1565" fmla="*/ 4941999 w 6857999"/>
              <a:gd name="connsiteY1565" fmla="*/ 583255 h 6858000"/>
              <a:gd name="connsiteX1566" fmla="*/ 4936419 w 6857999"/>
              <a:gd name="connsiteY1566" fmla="*/ 572533 h 6858000"/>
              <a:gd name="connsiteX1567" fmla="*/ 4816709 w 6857999"/>
              <a:gd name="connsiteY1567" fmla="*/ 432403 h 6858000"/>
              <a:gd name="connsiteX1568" fmla="*/ 4802209 w 6857999"/>
              <a:gd name="connsiteY1568" fmla="*/ 420593 h 6858000"/>
              <a:gd name="connsiteX1569" fmla="*/ 4678775 w 6857999"/>
              <a:gd name="connsiteY1569" fmla="*/ 394255 h 6858000"/>
              <a:gd name="connsiteX1570" fmla="*/ 4208019 w 6857999"/>
              <a:gd name="connsiteY1570" fmla="*/ 356998 h 6858000"/>
              <a:gd name="connsiteX1571" fmla="*/ 2646381 w 6857999"/>
              <a:gd name="connsiteY1571" fmla="*/ 354722 h 6858000"/>
              <a:gd name="connsiteX1572" fmla="*/ 2203129 w 6857999"/>
              <a:gd name="connsiteY1572" fmla="*/ 387082 h 6858000"/>
              <a:gd name="connsiteX1573" fmla="*/ 2062277 w 6857999"/>
              <a:gd name="connsiteY1573" fmla="*/ 415310 h 6858000"/>
              <a:gd name="connsiteX1574" fmla="*/ 2041290 w 6857999"/>
              <a:gd name="connsiteY1574" fmla="*/ 432403 h 6858000"/>
              <a:gd name="connsiteX1575" fmla="*/ 1921581 w 6857999"/>
              <a:gd name="connsiteY1575" fmla="*/ 572533 h 6858000"/>
              <a:gd name="connsiteX1576" fmla="*/ 1915823 w 6857999"/>
              <a:gd name="connsiteY1576" fmla="*/ 583599 h 6858000"/>
              <a:gd name="connsiteX1577" fmla="*/ 2033871 w 6857999"/>
              <a:gd name="connsiteY1577" fmla="*/ 545535 h 6858000"/>
              <a:gd name="connsiteX1578" fmla="*/ 2256029 w 6857999"/>
              <a:gd name="connsiteY1578" fmla="*/ 491342 h 6858000"/>
              <a:gd name="connsiteX1579" fmla="*/ 2484193 w 6857999"/>
              <a:gd name="connsiteY1579" fmla="*/ 452396 h 6858000"/>
              <a:gd name="connsiteX1580" fmla="*/ 2631910 w 6857999"/>
              <a:gd name="connsiteY1580" fmla="*/ 437588 h 6858000"/>
              <a:gd name="connsiteX1581" fmla="*/ 2636475 w 6857999"/>
              <a:gd name="connsiteY1581" fmla="*/ 428388 h 6858000"/>
              <a:gd name="connsiteX1582" fmla="*/ 2663901 w 6857999"/>
              <a:gd name="connsiteY1582" fmla="*/ 389805 h 6858000"/>
              <a:gd name="connsiteX1583" fmla="*/ 2697603 w 6857999"/>
              <a:gd name="connsiteY1583" fmla="*/ 358202 h 6858000"/>
              <a:gd name="connsiteX1584" fmla="*/ 4007917 w 6857999"/>
              <a:gd name="connsiteY1584" fmla="*/ 275037 h 6858000"/>
              <a:gd name="connsiteX1585" fmla="*/ 3880669 w 6857999"/>
              <a:gd name="connsiteY1585" fmla="*/ 304083 h 6858000"/>
              <a:gd name="connsiteX1586" fmla="*/ 3736261 w 6857999"/>
              <a:gd name="connsiteY1586" fmla="*/ 348119 h 6858000"/>
              <a:gd name="connsiteX1587" fmla="*/ 3544071 w 6857999"/>
              <a:gd name="connsiteY1587" fmla="*/ 425488 h 6858000"/>
              <a:gd name="connsiteX1588" fmla="*/ 3633039 w 6857999"/>
              <a:gd name="connsiteY1588" fmla="*/ 403198 h 6858000"/>
              <a:gd name="connsiteX1589" fmla="*/ 4017489 w 6857999"/>
              <a:gd name="connsiteY1589" fmla="*/ 344811 h 6858000"/>
              <a:gd name="connsiteX1590" fmla="*/ 4110787 w 6857999"/>
              <a:gd name="connsiteY1590" fmla="*/ 340116 h 6858000"/>
              <a:gd name="connsiteX1591" fmla="*/ 4098741 w 6857999"/>
              <a:gd name="connsiteY1591" fmla="*/ 329204 h 6858000"/>
              <a:gd name="connsiteX1592" fmla="*/ 2853932 w 6857999"/>
              <a:gd name="connsiteY1592" fmla="*/ 272741 h 6858000"/>
              <a:gd name="connsiteX1593" fmla="*/ 2759256 w 6857999"/>
              <a:gd name="connsiteY1593" fmla="*/ 329204 h 6858000"/>
              <a:gd name="connsiteX1594" fmla="*/ 2746353 w 6857999"/>
              <a:gd name="connsiteY1594" fmla="*/ 340892 h 6858000"/>
              <a:gd name="connsiteX1595" fmla="*/ 2939269 w 6857999"/>
              <a:gd name="connsiteY1595" fmla="*/ 354534 h 6858000"/>
              <a:gd name="connsiteX1596" fmla="*/ 3225105 w 6857999"/>
              <a:gd name="connsiteY1596" fmla="*/ 403069 h 6858000"/>
              <a:gd name="connsiteX1597" fmla="*/ 3321037 w 6857999"/>
              <a:gd name="connsiteY1597" fmla="*/ 428553 h 6858000"/>
              <a:gd name="connsiteX1598" fmla="*/ 3196263 w 6857999"/>
              <a:gd name="connsiteY1598" fmla="*/ 373053 h 6858000"/>
              <a:gd name="connsiteX1599" fmla="*/ 3021561 w 6857999"/>
              <a:gd name="connsiteY1599" fmla="*/ 313898 h 6858000"/>
              <a:gd name="connsiteX1600" fmla="*/ 4612031 w 6857999"/>
              <a:gd name="connsiteY1600" fmla="*/ 265765 h 6858000"/>
              <a:gd name="connsiteX1601" fmla="*/ 4664421 w 6857999"/>
              <a:gd name="connsiteY1601" fmla="*/ 294583 h 6858000"/>
              <a:gd name="connsiteX1602" fmla="*/ 4758711 w 6857999"/>
              <a:gd name="connsiteY1602" fmla="*/ 358001 h 6858000"/>
              <a:gd name="connsiteX1603" fmla="*/ 4810155 w 6857999"/>
              <a:gd name="connsiteY1603" fmla="*/ 400863 h 6858000"/>
              <a:gd name="connsiteX1604" fmla="*/ 4838763 w 6857999"/>
              <a:gd name="connsiteY1604" fmla="*/ 406629 h 6858000"/>
              <a:gd name="connsiteX1605" fmla="*/ 5245507 w 6857999"/>
              <a:gd name="connsiteY1605" fmla="*/ 554607 h 6858000"/>
              <a:gd name="connsiteX1606" fmla="*/ 5289731 w 6857999"/>
              <a:gd name="connsiteY1606" fmla="*/ 578500 h 6858000"/>
              <a:gd name="connsiteX1607" fmla="*/ 5274807 w 6857999"/>
              <a:gd name="connsiteY1607" fmla="*/ 566893 h 6858000"/>
              <a:gd name="connsiteX1608" fmla="*/ 5190709 w 6857999"/>
              <a:gd name="connsiteY1608" fmla="*/ 512979 h 6858000"/>
              <a:gd name="connsiteX1609" fmla="*/ 5015849 w 6857999"/>
              <a:gd name="connsiteY1609" fmla="*/ 412948 h 6858000"/>
              <a:gd name="connsiteX1610" fmla="*/ 4892431 w 6857999"/>
              <a:gd name="connsiteY1610" fmla="*/ 353737 h 6858000"/>
              <a:gd name="connsiteX1611" fmla="*/ 4822361 w 6857999"/>
              <a:gd name="connsiteY1611" fmla="*/ 323471 h 6858000"/>
              <a:gd name="connsiteX1612" fmla="*/ 4621737 w 6857999"/>
              <a:gd name="connsiteY1612" fmla="*/ 267293 h 6858000"/>
              <a:gd name="connsiteX1613" fmla="*/ 2249651 w 6857999"/>
              <a:gd name="connsiteY1613" fmla="*/ 263734 h 6858000"/>
              <a:gd name="connsiteX1614" fmla="*/ 2125675 w 6857999"/>
              <a:gd name="connsiteY1614" fmla="*/ 293465 h 6858000"/>
              <a:gd name="connsiteX1615" fmla="*/ 2003206 w 6857999"/>
              <a:gd name="connsiteY1615" fmla="*/ 335879 h 6858000"/>
              <a:gd name="connsiteX1616" fmla="*/ 1935497 w 6857999"/>
              <a:gd name="connsiteY1616" fmla="*/ 366338 h 6858000"/>
              <a:gd name="connsiteX1617" fmla="*/ 1766517 w 6857999"/>
              <a:gd name="connsiteY1617" fmla="*/ 454134 h 6858000"/>
              <a:gd name="connsiteX1618" fmla="*/ 1638717 w 6857999"/>
              <a:gd name="connsiteY1618" fmla="*/ 531304 h 6858000"/>
              <a:gd name="connsiteX1619" fmla="*/ 1583212 w 6857999"/>
              <a:gd name="connsiteY1619" fmla="*/ 566893 h 6858000"/>
              <a:gd name="connsiteX1620" fmla="*/ 1564961 w 6857999"/>
              <a:gd name="connsiteY1620" fmla="*/ 581088 h 6858000"/>
              <a:gd name="connsiteX1621" fmla="*/ 1621031 w 6857999"/>
              <a:gd name="connsiteY1621" fmla="*/ 549357 h 6858000"/>
              <a:gd name="connsiteX1622" fmla="*/ 1864377 w 6857999"/>
              <a:gd name="connsiteY1622" fmla="*/ 450757 h 6858000"/>
              <a:gd name="connsiteX1623" fmla="*/ 2045734 w 6857999"/>
              <a:gd name="connsiteY1623" fmla="*/ 402597 h 6858000"/>
              <a:gd name="connsiteX1624" fmla="*/ 2099259 w 6857999"/>
              <a:gd name="connsiteY1624" fmla="*/ 358001 h 6858000"/>
              <a:gd name="connsiteX1625" fmla="*/ 2193559 w 6857999"/>
              <a:gd name="connsiteY1625" fmla="*/ 294583 h 6858000"/>
              <a:gd name="connsiteX1626" fmla="*/ 4302501 w 6857999"/>
              <a:gd name="connsiteY1626" fmla="*/ 241145 h 6858000"/>
              <a:gd name="connsiteX1627" fmla="*/ 4164217 w 6857999"/>
              <a:gd name="connsiteY1627" fmla="*/ 250466 h 6858000"/>
              <a:gd name="connsiteX1628" fmla="*/ 4037683 w 6857999"/>
              <a:gd name="connsiteY1628" fmla="*/ 269365 h 6858000"/>
              <a:gd name="connsiteX1629" fmla="*/ 4117181 w 6857999"/>
              <a:gd name="connsiteY1629" fmla="*/ 317707 h 6858000"/>
              <a:gd name="connsiteX1630" fmla="*/ 4139535 w 6857999"/>
              <a:gd name="connsiteY1630" fmla="*/ 338669 h 6858000"/>
              <a:gd name="connsiteX1631" fmla="*/ 4206731 w 6857999"/>
              <a:gd name="connsiteY1631" fmla="*/ 335287 h 6858000"/>
              <a:gd name="connsiteX1632" fmla="*/ 4393087 w 6857999"/>
              <a:gd name="connsiteY1632" fmla="*/ 339071 h 6858000"/>
              <a:gd name="connsiteX1633" fmla="*/ 4620247 w 6857999"/>
              <a:gd name="connsiteY1633" fmla="*/ 362586 h 6858000"/>
              <a:gd name="connsiteX1634" fmla="*/ 4767407 w 6857999"/>
              <a:gd name="connsiteY1634" fmla="*/ 392247 h 6858000"/>
              <a:gd name="connsiteX1635" fmla="*/ 4737557 w 6857999"/>
              <a:gd name="connsiteY1635" fmla="*/ 367935 h 6858000"/>
              <a:gd name="connsiteX1636" fmla="*/ 4646607 w 6857999"/>
              <a:gd name="connsiteY1636" fmla="*/ 307727 h 6858000"/>
              <a:gd name="connsiteX1637" fmla="*/ 4552361 w 6857999"/>
              <a:gd name="connsiteY1637" fmla="*/ 256374 h 6858000"/>
              <a:gd name="connsiteX1638" fmla="*/ 4517547 w 6857999"/>
              <a:gd name="connsiteY1638" fmla="*/ 250894 h 6858000"/>
              <a:gd name="connsiteX1639" fmla="*/ 4411061 w 6857999"/>
              <a:gd name="connsiteY1639" fmla="*/ 242200 h 6858000"/>
              <a:gd name="connsiteX1640" fmla="*/ 4302501 w 6857999"/>
              <a:gd name="connsiteY1640" fmla="*/ 241145 h 6858000"/>
              <a:gd name="connsiteX1641" fmla="*/ 2516413 w 6857999"/>
              <a:gd name="connsiteY1641" fmla="*/ 238400 h 6858000"/>
              <a:gd name="connsiteX1642" fmla="*/ 2382609 w 6857999"/>
              <a:gd name="connsiteY1642" fmla="*/ 244770 h 6858000"/>
              <a:gd name="connsiteX1643" fmla="*/ 2307556 w 6857999"/>
              <a:gd name="connsiteY1643" fmla="*/ 255329 h 6858000"/>
              <a:gd name="connsiteX1644" fmla="*/ 2211393 w 6857999"/>
              <a:gd name="connsiteY1644" fmla="*/ 307727 h 6858000"/>
              <a:gd name="connsiteX1645" fmla="*/ 2120442 w 6857999"/>
              <a:gd name="connsiteY1645" fmla="*/ 367935 h 6858000"/>
              <a:gd name="connsiteX1646" fmla="*/ 2093440 w 6857999"/>
              <a:gd name="connsiteY1646" fmla="*/ 389928 h 6858000"/>
              <a:gd name="connsiteX1647" fmla="*/ 2124543 w 6857999"/>
              <a:gd name="connsiteY1647" fmla="*/ 381668 h 6858000"/>
              <a:gd name="connsiteX1648" fmla="*/ 2659927 w 6857999"/>
              <a:gd name="connsiteY1648" fmla="*/ 334780 h 6858000"/>
              <a:gd name="connsiteX1649" fmla="*/ 2718186 w 6857999"/>
              <a:gd name="connsiteY1649" fmla="*/ 338900 h 6858000"/>
              <a:gd name="connsiteX1650" fmla="*/ 2740817 w 6857999"/>
              <a:gd name="connsiteY1650" fmla="*/ 317678 h 6858000"/>
              <a:gd name="connsiteX1651" fmla="*/ 2823026 w 6857999"/>
              <a:gd name="connsiteY1651" fmla="*/ 267709 h 6858000"/>
              <a:gd name="connsiteX1652" fmla="*/ 2681065 w 6857999"/>
              <a:gd name="connsiteY1652" fmla="*/ 246495 h 6858000"/>
              <a:gd name="connsiteX1653" fmla="*/ 2516413 w 6857999"/>
              <a:gd name="connsiteY1653" fmla="*/ 238400 h 6858000"/>
              <a:gd name="connsiteX1654" fmla="*/ 3837993 w 6857999"/>
              <a:gd name="connsiteY1654" fmla="*/ 210375 h 6858000"/>
              <a:gd name="connsiteX1655" fmla="*/ 3789101 w 6857999"/>
              <a:gd name="connsiteY1655" fmla="*/ 232357 h 6858000"/>
              <a:gd name="connsiteX1656" fmla="*/ 3541955 w 6857999"/>
              <a:gd name="connsiteY1656" fmla="*/ 387002 h 6858000"/>
              <a:gd name="connsiteX1657" fmla="*/ 3502209 w 6857999"/>
              <a:gd name="connsiteY1657" fmla="*/ 419278 h 6858000"/>
              <a:gd name="connsiteX1658" fmla="*/ 3651145 w 6857999"/>
              <a:gd name="connsiteY1658" fmla="*/ 356107 h 6858000"/>
              <a:gd name="connsiteX1659" fmla="*/ 3809095 w 6857999"/>
              <a:gd name="connsiteY1659" fmla="*/ 301943 h 6858000"/>
              <a:gd name="connsiteX1660" fmla="*/ 3956061 w 6857999"/>
              <a:gd name="connsiteY1660" fmla="*/ 263361 h 6858000"/>
              <a:gd name="connsiteX1661" fmla="*/ 3974547 w 6857999"/>
              <a:gd name="connsiteY1661" fmla="*/ 259975 h 6858000"/>
              <a:gd name="connsiteX1662" fmla="*/ 3880389 w 6857999"/>
              <a:gd name="connsiteY1662" fmla="*/ 221717 h 6858000"/>
              <a:gd name="connsiteX1663" fmla="*/ 3021951 w 6857999"/>
              <a:gd name="connsiteY1663" fmla="*/ 209855 h 6858000"/>
              <a:gd name="connsiteX1664" fmla="*/ 2977609 w 6857999"/>
              <a:gd name="connsiteY1664" fmla="*/ 221717 h 6858000"/>
              <a:gd name="connsiteX1665" fmla="*/ 2880002 w 6857999"/>
              <a:gd name="connsiteY1665" fmla="*/ 261377 h 6858000"/>
              <a:gd name="connsiteX1666" fmla="*/ 2983235 w 6857999"/>
              <a:gd name="connsiteY1666" fmla="*/ 282574 h 6858000"/>
              <a:gd name="connsiteX1667" fmla="*/ 3214285 w 6857999"/>
              <a:gd name="connsiteY1667" fmla="*/ 358396 h 6858000"/>
              <a:gd name="connsiteX1668" fmla="*/ 3359141 w 6857999"/>
              <a:gd name="connsiteY1668" fmla="*/ 423286 h 6858000"/>
              <a:gd name="connsiteX1669" fmla="*/ 3269821 w 6857999"/>
              <a:gd name="connsiteY1669" fmla="*/ 352569 h 6858000"/>
              <a:gd name="connsiteX1670" fmla="*/ 3107227 w 6857999"/>
              <a:gd name="connsiteY1670" fmla="*/ 251346 h 6858000"/>
              <a:gd name="connsiteX1671" fmla="*/ 3214287 w 6857999"/>
              <a:gd name="connsiteY1671" fmla="*/ 169778 h 6858000"/>
              <a:gd name="connsiteX1672" fmla="*/ 3114833 w 6857999"/>
              <a:gd name="connsiteY1672" fmla="*/ 185007 h 6858000"/>
              <a:gd name="connsiteX1673" fmla="*/ 3049047 w 6857999"/>
              <a:gd name="connsiteY1673" fmla="*/ 202606 h 6858000"/>
              <a:gd name="connsiteX1674" fmla="*/ 3116937 w 6857999"/>
              <a:gd name="connsiteY1674" fmla="*/ 233295 h 6858000"/>
              <a:gd name="connsiteX1675" fmla="*/ 3281221 w 6857999"/>
              <a:gd name="connsiteY1675" fmla="*/ 335558 h 6858000"/>
              <a:gd name="connsiteX1676" fmla="*/ 3394973 w 6857999"/>
              <a:gd name="connsiteY1676" fmla="*/ 425569 h 6858000"/>
              <a:gd name="connsiteX1677" fmla="*/ 3384327 w 6857999"/>
              <a:gd name="connsiteY1677" fmla="*/ 405480 h 6858000"/>
              <a:gd name="connsiteX1678" fmla="*/ 3299635 w 6857999"/>
              <a:gd name="connsiteY1678" fmla="*/ 273157 h 6858000"/>
              <a:gd name="connsiteX1679" fmla="*/ 3243585 w 6857999"/>
              <a:gd name="connsiteY1679" fmla="*/ 200897 h 6858000"/>
              <a:gd name="connsiteX1680" fmla="*/ 3642727 w 6857999"/>
              <a:gd name="connsiteY1680" fmla="*/ 169627 h 6858000"/>
              <a:gd name="connsiteX1681" fmla="*/ 3571367 w 6857999"/>
              <a:gd name="connsiteY1681" fmla="*/ 254982 h 6858000"/>
              <a:gd name="connsiteX1682" fmla="*/ 3495999 w 6857999"/>
              <a:gd name="connsiteY1682" fmla="*/ 367639 h 6858000"/>
              <a:gd name="connsiteX1683" fmla="*/ 3463219 w 6857999"/>
              <a:gd name="connsiteY1683" fmla="*/ 424536 h 6858000"/>
              <a:gd name="connsiteX1684" fmla="*/ 3529647 w 6857999"/>
              <a:gd name="connsiteY1684" fmla="*/ 370592 h 6858000"/>
              <a:gd name="connsiteX1685" fmla="*/ 3677299 w 6857999"/>
              <a:gd name="connsiteY1685" fmla="*/ 270337 h 6858000"/>
              <a:gd name="connsiteX1686" fmla="*/ 3807067 w 6857999"/>
              <a:gd name="connsiteY1686" fmla="*/ 202102 h 6858000"/>
              <a:gd name="connsiteX1687" fmla="*/ 3743167 w 6857999"/>
              <a:gd name="connsiteY1687" fmla="*/ 185007 h 6858000"/>
              <a:gd name="connsiteX1688" fmla="*/ 4363987 w 6857999"/>
              <a:gd name="connsiteY1688" fmla="*/ 154379 h 6858000"/>
              <a:gd name="connsiteX1689" fmla="*/ 4439427 w 6857999"/>
              <a:gd name="connsiteY1689" fmla="*/ 182319 h 6858000"/>
              <a:gd name="connsiteX1690" fmla="*/ 4556753 w 6857999"/>
              <a:gd name="connsiteY1690" fmla="*/ 235381 h 6858000"/>
              <a:gd name="connsiteX1691" fmla="*/ 4560491 w 6857999"/>
              <a:gd name="connsiteY1691" fmla="*/ 235706 h 6858000"/>
              <a:gd name="connsiteX1692" fmla="*/ 4673723 w 6857999"/>
              <a:gd name="connsiteY1692" fmla="*/ 258527 h 6858000"/>
              <a:gd name="connsiteX1693" fmla="*/ 4532147 w 6857999"/>
              <a:gd name="connsiteY1693" fmla="*/ 203694 h 6858000"/>
              <a:gd name="connsiteX1694" fmla="*/ 3418733 w 6857999"/>
              <a:gd name="connsiteY1694" fmla="*/ 154217 h 6858000"/>
              <a:gd name="connsiteX1695" fmla="*/ 3266387 w 6857999"/>
              <a:gd name="connsiteY1695" fmla="*/ 161800 h 6858000"/>
              <a:gd name="connsiteX1696" fmla="*/ 3239297 w 6857999"/>
              <a:gd name="connsiteY1696" fmla="*/ 165948 h 6858000"/>
              <a:gd name="connsiteX1697" fmla="*/ 3242565 w 6857999"/>
              <a:gd name="connsiteY1697" fmla="*/ 169061 h 6858000"/>
              <a:gd name="connsiteX1698" fmla="*/ 3394145 w 6857999"/>
              <a:gd name="connsiteY1698" fmla="*/ 381755 h 6858000"/>
              <a:gd name="connsiteX1699" fmla="*/ 3418709 w 6857999"/>
              <a:gd name="connsiteY1699" fmla="*/ 427475 h 6858000"/>
              <a:gd name="connsiteX1700" fmla="*/ 3439211 w 6857999"/>
              <a:gd name="connsiteY1700" fmla="*/ 154215 h 6858000"/>
              <a:gd name="connsiteX1701" fmla="*/ 3439209 w 6857999"/>
              <a:gd name="connsiteY1701" fmla="*/ 169173 h 6858000"/>
              <a:gd name="connsiteX1702" fmla="*/ 3439191 w 6857999"/>
              <a:gd name="connsiteY1702" fmla="*/ 389025 h 6858000"/>
              <a:gd name="connsiteX1703" fmla="*/ 3439189 w 6857999"/>
              <a:gd name="connsiteY1703" fmla="*/ 425931 h 6858000"/>
              <a:gd name="connsiteX1704" fmla="*/ 3490639 w 6857999"/>
              <a:gd name="connsiteY1704" fmla="*/ 338320 h 6858000"/>
              <a:gd name="connsiteX1705" fmla="*/ 3563797 w 6857999"/>
              <a:gd name="connsiteY1705" fmla="*/ 232243 h 6858000"/>
              <a:gd name="connsiteX1706" fmla="*/ 3620409 w 6857999"/>
              <a:gd name="connsiteY1706" fmla="*/ 166210 h 6858000"/>
              <a:gd name="connsiteX1707" fmla="*/ 3591611 w 6857999"/>
              <a:gd name="connsiteY1707" fmla="*/ 161800 h 6858000"/>
              <a:gd name="connsiteX1708" fmla="*/ 2512471 w 6857999"/>
              <a:gd name="connsiteY1708" fmla="*/ 147542 h 6858000"/>
              <a:gd name="connsiteX1709" fmla="*/ 2509331 w 6857999"/>
              <a:gd name="connsiteY1709" fmla="*/ 148256 h 6858000"/>
              <a:gd name="connsiteX1710" fmla="*/ 2369042 w 6857999"/>
              <a:gd name="connsiteY1710" fmla="*/ 189205 h 6858000"/>
              <a:gd name="connsiteX1711" fmla="*/ 2176446 w 6857999"/>
              <a:gd name="connsiteY1711" fmla="*/ 259419 h 6858000"/>
              <a:gd name="connsiteX1712" fmla="*/ 2199696 w 6857999"/>
              <a:gd name="connsiteY1712" fmla="*/ 253182 h 6858000"/>
              <a:gd name="connsiteX1713" fmla="*/ 2301200 w 6857999"/>
              <a:gd name="connsiteY1713" fmla="*/ 235401 h 6858000"/>
              <a:gd name="connsiteX1714" fmla="*/ 2418572 w 6857999"/>
              <a:gd name="connsiteY1714" fmla="*/ 182319 h 6858000"/>
              <a:gd name="connsiteX1715" fmla="*/ 2638267 w 6857999"/>
              <a:gd name="connsiteY1715" fmla="*/ 129144 h 6858000"/>
              <a:gd name="connsiteX1716" fmla="*/ 2547046 w 6857999"/>
              <a:gd name="connsiteY1716" fmla="*/ 156623 h 6858000"/>
              <a:gd name="connsiteX1717" fmla="*/ 2425495 w 6857999"/>
              <a:gd name="connsiteY1717" fmla="*/ 201675 h 6858000"/>
              <a:gd name="connsiteX1718" fmla="*/ 2369100 w 6857999"/>
              <a:gd name="connsiteY1718" fmla="*/ 227069 h 6858000"/>
              <a:gd name="connsiteX1719" fmla="*/ 2469441 w 6857999"/>
              <a:gd name="connsiteY1719" fmla="*/ 219250 h 6858000"/>
              <a:gd name="connsiteX1720" fmla="*/ 2755233 w 6857999"/>
              <a:gd name="connsiteY1720" fmla="*/ 235757 h 6858000"/>
              <a:gd name="connsiteX1721" fmla="*/ 2845201 w 6857999"/>
              <a:gd name="connsiteY1721" fmla="*/ 254231 h 6858000"/>
              <a:gd name="connsiteX1722" fmla="*/ 2845898 w 6857999"/>
              <a:gd name="connsiteY1722" fmla="*/ 253807 h 6858000"/>
              <a:gd name="connsiteX1723" fmla="*/ 2971825 w 6857999"/>
              <a:gd name="connsiteY1723" fmla="*/ 202175 h 6858000"/>
              <a:gd name="connsiteX1724" fmla="*/ 2990779 w 6857999"/>
              <a:gd name="connsiteY1724" fmla="*/ 197114 h 6858000"/>
              <a:gd name="connsiteX1725" fmla="*/ 2922885 w 6857999"/>
              <a:gd name="connsiteY1725" fmla="*/ 171108 h 6858000"/>
              <a:gd name="connsiteX1726" fmla="*/ 2745720 w 6857999"/>
              <a:gd name="connsiteY1726" fmla="*/ 132057 h 6858000"/>
              <a:gd name="connsiteX1727" fmla="*/ 4179761 w 6857999"/>
              <a:gd name="connsiteY1727" fmla="*/ 128554 h 6858000"/>
              <a:gd name="connsiteX1728" fmla="*/ 3869767 w 6857999"/>
              <a:gd name="connsiteY1728" fmla="*/ 196088 h 6858000"/>
              <a:gd name="connsiteX1729" fmla="*/ 3867387 w 6857999"/>
              <a:gd name="connsiteY1729" fmla="*/ 197159 h 6858000"/>
              <a:gd name="connsiteX1730" fmla="*/ 3886173 w 6857999"/>
              <a:gd name="connsiteY1730" fmla="*/ 202175 h 6858000"/>
              <a:gd name="connsiteX1731" fmla="*/ 4010903 w 6857999"/>
              <a:gd name="connsiteY1731" fmla="*/ 253317 h 6858000"/>
              <a:gd name="connsiteX1732" fmla="*/ 4100683 w 6857999"/>
              <a:gd name="connsiteY1732" fmla="*/ 236876 h 6858000"/>
              <a:gd name="connsiteX1733" fmla="*/ 4381229 w 6857999"/>
              <a:gd name="connsiteY1733" fmla="*/ 220119 h 6858000"/>
              <a:gd name="connsiteX1734" fmla="*/ 4495537 w 6857999"/>
              <a:gd name="connsiteY1734" fmla="*/ 230058 h 6858000"/>
              <a:gd name="connsiteX1735" fmla="*/ 4432505 w 6857999"/>
              <a:gd name="connsiteY1735" fmla="*/ 201675 h 6858000"/>
              <a:gd name="connsiteX1736" fmla="*/ 4310953 w 6857999"/>
              <a:gd name="connsiteY1736" fmla="*/ 156623 h 6858000"/>
              <a:gd name="connsiteX1737" fmla="*/ 4226285 w 6857999"/>
              <a:gd name="connsiteY1737" fmla="*/ 131118 h 6858000"/>
              <a:gd name="connsiteX1738" fmla="*/ 3024371 w 6857999"/>
              <a:gd name="connsiteY1738" fmla="*/ 52209 h 6858000"/>
              <a:gd name="connsiteX1739" fmla="*/ 2815154 w 6857999"/>
              <a:gd name="connsiteY1739" fmla="*/ 84448 h 6858000"/>
              <a:gd name="connsiteX1740" fmla="*/ 2712382 w 6857999"/>
              <a:gd name="connsiteY1740" fmla="*/ 109008 h 6858000"/>
              <a:gd name="connsiteX1741" fmla="*/ 2806581 w 6857999"/>
              <a:gd name="connsiteY1741" fmla="*/ 120109 h 6858000"/>
              <a:gd name="connsiteX1742" fmla="*/ 2959345 w 6857999"/>
              <a:gd name="connsiteY1742" fmla="*/ 162056 h 6858000"/>
              <a:gd name="connsiteX1743" fmla="*/ 3019773 w 6857999"/>
              <a:gd name="connsiteY1743" fmla="*/ 189372 h 6858000"/>
              <a:gd name="connsiteX1744" fmla="*/ 3113371 w 6857999"/>
              <a:gd name="connsiteY1744" fmla="*/ 164382 h 6858000"/>
              <a:gd name="connsiteX1745" fmla="*/ 3197269 w 6857999"/>
              <a:gd name="connsiteY1745" fmla="*/ 151699 h 6858000"/>
              <a:gd name="connsiteX1746" fmla="*/ 3188695 w 6857999"/>
              <a:gd name="connsiteY1746" fmla="*/ 142593 h 6858000"/>
              <a:gd name="connsiteX1747" fmla="*/ 3082723 w 6857999"/>
              <a:gd name="connsiteY1747" fmla="*/ 68058 h 6858000"/>
              <a:gd name="connsiteX1748" fmla="*/ 3829265 w 6857999"/>
              <a:gd name="connsiteY1748" fmla="*/ 51537 h 6858000"/>
              <a:gd name="connsiteX1749" fmla="*/ 3790017 w 6857999"/>
              <a:gd name="connsiteY1749" fmla="*/ 62158 h 6858000"/>
              <a:gd name="connsiteX1750" fmla="*/ 3718835 w 6857999"/>
              <a:gd name="connsiteY1750" fmla="*/ 101398 h 6858000"/>
              <a:gd name="connsiteX1751" fmla="*/ 3661751 w 6857999"/>
              <a:gd name="connsiteY1751" fmla="*/ 151854 h 6858000"/>
              <a:gd name="connsiteX1752" fmla="*/ 3744627 w 6857999"/>
              <a:gd name="connsiteY1752" fmla="*/ 164382 h 6858000"/>
              <a:gd name="connsiteX1753" fmla="*/ 3836309 w 6857999"/>
              <a:gd name="connsiteY1753" fmla="*/ 188861 h 6858000"/>
              <a:gd name="connsiteX1754" fmla="*/ 3965121 w 6857999"/>
              <a:gd name="connsiteY1754" fmla="*/ 141397 h 6858000"/>
              <a:gd name="connsiteX1755" fmla="*/ 4103601 w 6857999"/>
              <a:gd name="connsiteY1755" fmla="*/ 113183 h 6858000"/>
              <a:gd name="connsiteX1756" fmla="*/ 4150099 w 6857999"/>
              <a:gd name="connsiteY1756" fmla="*/ 110079 h 6858000"/>
              <a:gd name="connsiteX1757" fmla="*/ 4042845 w 6857999"/>
              <a:gd name="connsiteY1757" fmla="*/ 84448 h 6858000"/>
              <a:gd name="connsiteX1758" fmla="*/ 3418743 w 6857999"/>
              <a:gd name="connsiteY1758" fmla="*/ 23163 h 6858000"/>
              <a:gd name="connsiteX1759" fmla="*/ 3267833 w 6857999"/>
              <a:gd name="connsiteY1759" fmla="*/ 26950 h 6858000"/>
              <a:gd name="connsiteX1760" fmla="*/ 3111269 w 6857999"/>
              <a:gd name="connsiteY1760" fmla="*/ 38819 h 6858000"/>
              <a:gd name="connsiteX1761" fmla="*/ 3075555 w 6857999"/>
              <a:gd name="connsiteY1761" fmla="*/ 44322 h 6858000"/>
              <a:gd name="connsiteX1762" fmla="*/ 3095435 w 6857999"/>
              <a:gd name="connsiteY1762" fmla="*/ 51834 h 6858000"/>
              <a:gd name="connsiteX1763" fmla="*/ 3168269 w 6857999"/>
              <a:gd name="connsiteY1763" fmla="*/ 98276 h 6858000"/>
              <a:gd name="connsiteX1764" fmla="*/ 3220635 w 6857999"/>
              <a:gd name="connsiteY1764" fmla="*/ 148167 h 6858000"/>
              <a:gd name="connsiteX1765" fmla="*/ 3266957 w 6857999"/>
              <a:gd name="connsiteY1765" fmla="*/ 141165 h 6858000"/>
              <a:gd name="connsiteX1766" fmla="*/ 3418733 w 6857999"/>
              <a:gd name="connsiteY1766" fmla="*/ 133763 h 6858000"/>
              <a:gd name="connsiteX1767" fmla="*/ 3439241 w 6857999"/>
              <a:gd name="connsiteY1767" fmla="*/ 23162 h 6858000"/>
              <a:gd name="connsiteX1768" fmla="*/ 3439233 w 6857999"/>
              <a:gd name="connsiteY1768" fmla="*/ 41869 h 6858000"/>
              <a:gd name="connsiteX1769" fmla="*/ 3439221 w 6857999"/>
              <a:gd name="connsiteY1769" fmla="*/ 93609 h 6858000"/>
              <a:gd name="connsiteX1770" fmla="*/ 3439215 w 6857999"/>
              <a:gd name="connsiteY1770" fmla="*/ 133761 h 6858000"/>
              <a:gd name="connsiteX1771" fmla="*/ 3591041 w 6857999"/>
              <a:gd name="connsiteY1771" fmla="*/ 141165 h 6858000"/>
              <a:gd name="connsiteX1772" fmla="*/ 3636049 w 6857999"/>
              <a:gd name="connsiteY1772" fmla="*/ 147969 h 6858000"/>
              <a:gd name="connsiteX1773" fmla="*/ 3636071 w 6857999"/>
              <a:gd name="connsiteY1773" fmla="*/ 147943 h 6858000"/>
              <a:gd name="connsiteX1774" fmla="*/ 3776411 w 6857999"/>
              <a:gd name="connsiteY1774" fmla="*/ 46083 h 6858000"/>
              <a:gd name="connsiteX1775" fmla="*/ 3782555 w 6857999"/>
              <a:gd name="connsiteY1775" fmla="*/ 44340 h 6858000"/>
              <a:gd name="connsiteX1776" fmla="*/ 3746729 w 6857999"/>
              <a:gd name="connsiteY1776" fmla="*/ 38819 h 6858000"/>
              <a:gd name="connsiteX1777" fmla="*/ 3590165 w 6857999"/>
              <a:gd name="connsiteY1777" fmla="*/ 26950 h 6858000"/>
              <a:gd name="connsiteX1778" fmla="*/ 3428999 w 6857999"/>
              <a:gd name="connsiteY1778" fmla="*/ 0 h 6858000"/>
              <a:gd name="connsiteX1779" fmla="*/ 3773389 w 6857999"/>
              <a:gd name="connsiteY1779" fmla="*/ 16960 h 6858000"/>
              <a:gd name="connsiteX1780" fmla="*/ 3880107 w 6857999"/>
              <a:gd name="connsiteY1780" fmla="*/ 30250 h 6858000"/>
              <a:gd name="connsiteX1781" fmla="*/ 3882941 w 6857999"/>
              <a:gd name="connsiteY1781" fmla="*/ 30221 h 6858000"/>
              <a:gd name="connsiteX1782" fmla="*/ 3882891 w 6857999"/>
              <a:gd name="connsiteY1782" fmla="*/ 30597 h 6858000"/>
              <a:gd name="connsiteX1783" fmla="*/ 3943273 w 6857999"/>
              <a:gd name="connsiteY1783" fmla="*/ 38116 h 6858000"/>
              <a:gd name="connsiteX1784" fmla="*/ 4763747 w 6857999"/>
              <a:gd name="connsiteY1784" fmla="*/ 269465 h 6858000"/>
              <a:gd name="connsiteX1785" fmla="*/ 4893463 w 6857999"/>
              <a:gd name="connsiteY1785" fmla="*/ 331828 h 6858000"/>
              <a:gd name="connsiteX1786" fmla="*/ 4958819 w 6857999"/>
              <a:gd name="connsiteY1786" fmla="*/ 360130 h 6858000"/>
              <a:gd name="connsiteX1787" fmla="*/ 4957563 w 6857999"/>
              <a:gd name="connsiteY1787" fmla="*/ 362643 h 6858000"/>
              <a:gd name="connsiteX1788" fmla="*/ 5062031 w 6857999"/>
              <a:gd name="connsiteY1788" fmla="*/ 412868 h 6858000"/>
              <a:gd name="connsiteX1789" fmla="*/ 5158001 w 6857999"/>
              <a:gd name="connsiteY1789" fmla="*/ 469443 h 6858000"/>
              <a:gd name="connsiteX1790" fmla="*/ 5158747 w 6857999"/>
              <a:gd name="connsiteY1790" fmla="*/ 468162 h 6858000"/>
              <a:gd name="connsiteX1791" fmla="*/ 5191693 w 6857999"/>
              <a:gd name="connsiteY1791" fmla="*/ 489304 h 6858000"/>
              <a:gd name="connsiteX1792" fmla="*/ 5274927 w 6857999"/>
              <a:gd name="connsiteY1792" fmla="*/ 538371 h 6858000"/>
              <a:gd name="connsiteX1793" fmla="*/ 5853711 w 6857999"/>
              <a:gd name="connsiteY1793" fmla="*/ 1004290 h 6858000"/>
              <a:gd name="connsiteX1794" fmla="*/ 6017051 w 6857999"/>
              <a:gd name="connsiteY1794" fmla="*/ 1183970 h 6858000"/>
              <a:gd name="connsiteX1795" fmla="*/ 6019247 w 6857999"/>
              <a:gd name="connsiteY1795" fmla="*/ 1182064 h 6858000"/>
              <a:gd name="connsiteX1796" fmla="*/ 6045035 w 6857999"/>
              <a:gd name="connsiteY1796" fmla="*/ 1214753 h 6858000"/>
              <a:gd name="connsiteX1797" fmla="*/ 6077111 w 6857999"/>
              <a:gd name="connsiteY1797" fmla="*/ 1250038 h 6858000"/>
              <a:gd name="connsiteX1798" fmla="*/ 6274481 w 6857999"/>
              <a:gd name="connsiteY1798" fmla="*/ 1514247 h 6858000"/>
              <a:gd name="connsiteX1799" fmla="*/ 6345235 w 6857999"/>
              <a:gd name="connsiteY1799" fmla="*/ 1631027 h 6858000"/>
              <a:gd name="connsiteX1800" fmla="*/ 6353577 w 6857999"/>
              <a:gd name="connsiteY1800" fmla="*/ 1642942 h 6858000"/>
              <a:gd name="connsiteX1801" fmla="*/ 6393705 w 6857999"/>
              <a:gd name="connsiteY1801" fmla="*/ 1711027 h 6858000"/>
              <a:gd name="connsiteX1802" fmla="*/ 6445171 w 6857999"/>
              <a:gd name="connsiteY1802" fmla="*/ 1795969 h 6858000"/>
              <a:gd name="connsiteX1803" fmla="*/ 6556255 w 6857999"/>
              <a:gd name="connsiteY1803" fmla="*/ 2027090 h 6858000"/>
              <a:gd name="connsiteX1804" fmla="*/ 6558039 w 6857999"/>
              <a:gd name="connsiteY1804" fmla="*/ 2026289 h 6858000"/>
              <a:gd name="connsiteX1805" fmla="*/ 6567681 w 6857999"/>
              <a:gd name="connsiteY1805" fmla="*/ 2050865 h 6858000"/>
              <a:gd name="connsiteX1806" fmla="*/ 6588535 w 6857999"/>
              <a:gd name="connsiteY1806" fmla="*/ 2094254 h 6858000"/>
              <a:gd name="connsiteX1807" fmla="*/ 6819883 w 6857999"/>
              <a:gd name="connsiteY1807" fmla="*/ 2914727 h 6858000"/>
              <a:gd name="connsiteX1808" fmla="*/ 6824553 w 6857999"/>
              <a:gd name="connsiteY1808" fmla="*/ 2952233 h 6858000"/>
              <a:gd name="connsiteX1809" fmla="*/ 6824633 w 6857999"/>
              <a:gd name="connsiteY1809" fmla="*/ 2952221 h 6858000"/>
              <a:gd name="connsiteX1810" fmla="*/ 6824741 w 6857999"/>
              <a:gd name="connsiteY1810" fmla="*/ 2953741 h 6858000"/>
              <a:gd name="connsiteX1811" fmla="*/ 6841039 w 6857999"/>
              <a:gd name="connsiteY1811" fmla="*/ 3084612 h 6858000"/>
              <a:gd name="connsiteX1812" fmla="*/ 6857999 w 6857999"/>
              <a:gd name="connsiteY1812" fmla="*/ 3429000 h 6858000"/>
              <a:gd name="connsiteX1813" fmla="*/ 6841039 w 6857999"/>
              <a:gd name="connsiteY1813" fmla="*/ 3773388 h 6858000"/>
              <a:gd name="connsiteX1814" fmla="*/ 6824555 w 6857999"/>
              <a:gd name="connsiteY1814" fmla="*/ 3905757 h 6858000"/>
              <a:gd name="connsiteX1815" fmla="*/ 6824701 w 6857999"/>
              <a:gd name="connsiteY1815" fmla="*/ 3905778 h 6858000"/>
              <a:gd name="connsiteX1816" fmla="*/ 6824261 w 6857999"/>
              <a:gd name="connsiteY1816" fmla="*/ 3908126 h 6858000"/>
              <a:gd name="connsiteX1817" fmla="*/ 6819883 w 6857999"/>
              <a:gd name="connsiteY1817" fmla="*/ 3943274 h 6858000"/>
              <a:gd name="connsiteX1818" fmla="*/ 6588535 w 6857999"/>
              <a:gd name="connsiteY1818" fmla="*/ 4763746 h 6858000"/>
              <a:gd name="connsiteX1819" fmla="*/ 6556287 w 6857999"/>
              <a:gd name="connsiteY1819" fmla="*/ 4830824 h 6858000"/>
              <a:gd name="connsiteX1820" fmla="*/ 6558107 w 6857999"/>
              <a:gd name="connsiteY1820" fmla="*/ 4831641 h 6858000"/>
              <a:gd name="connsiteX1821" fmla="*/ 6537441 w 6857999"/>
              <a:gd name="connsiteY1821" fmla="*/ 4870023 h 6858000"/>
              <a:gd name="connsiteX1822" fmla="*/ 6531705 w 6857999"/>
              <a:gd name="connsiteY1822" fmla="*/ 4881957 h 6858000"/>
              <a:gd name="connsiteX1823" fmla="*/ 6514211 w 6857999"/>
              <a:gd name="connsiteY1823" fmla="*/ 4922778 h 6858000"/>
              <a:gd name="connsiteX1824" fmla="*/ 6459461 w 6857999"/>
              <a:gd name="connsiteY1824" fmla="*/ 5032228 h 6858000"/>
              <a:gd name="connsiteX1825" fmla="*/ 6445131 w 6857999"/>
              <a:gd name="connsiteY1825" fmla="*/ 5062032 h 6858000"/>
              <a:gd name="connsiteX1826" fmla="*/ 6023645 w 6857999"/>
              <a:gd name="connsiteY1826" fmla="*/ 5671167 h 6858000"/>
              <a:gd name="connsiteX1827" fmla="*/ 6019219 w 6857999"/>
              <a:gd name="connsiteY1827" fmla="*/ 5675921 h 6858000"/>
              <a:gd name="connsiteX1828" fmla="*/ 6019313 w 6857999"/>
              <a:gd name="connsiteY1828" fmla="*/ 5676003 h 6858000"/>
              <a:gd name="connsiteX1829" fmla="*/ 6013037 w 6857999"/>
              <a:gd name="connsiteY1829" fmla="*/ 5682563 h 6858000"/>
              <a:gd name="connsiteX1830" fmla="*/ 5853711 w 6857999"/>
              <a:gd name="connsiteY1830" fmla="*/ 5853710 h 6858000"/>
              <a:gd name="connsiteX1831" fmla="*/ 5718183 w 6857999"/>
              <a:gd name="connsiteY1831" fmla="*/ 5976914 h 6858000"/>
              <a:gd name="connsiteX1832" fmla="*/ 5669919 w 6857999"/>
              <a:gd name="connsiteY1832" fmla="*/ 6024441 h 6858000"/>
              <a:gd name="connsiteX1833" fmla="*/ 5668153 w 6857999"/>
              <a:gd name="connsiteY1833" fmla="*/ 6022395 h 6858000"/>
              <a:gd name="connsiteX1834" fmla="*/ 5607963 w 6857999"/>
              <a:gd name="connsiteY1834" fmla="*/ 6077111 h 6858000"/>
              <a:gd name="connsiteX1835" fmla="*/ 4988977 w 6857999"/>
              <a:gd name="connsiteY1835" fmla="*/ 6483599 h 6858000"/>
              <a:gd name="connsiteX1836" fmla="*/ 4960129 w 6857999"/>
              <a:gd name="connsiteY1836" fmla="*/ 6497039 h 6858000"/>
              <a:gd name="connsiteX1837" fmla="*/ 4958751 w 6857999"/>
              <a:gd name="connsiteY1837" fmla="*/ 6497870 h 6858000"/>
              <a:gd name="connsiteX1838" fmla="*/ 4958675 w 6857999"/>
              <a:gd name="connsiteY1838" fmla="*/ 6497717 h 6858000"/>
              <a:gd name="connsiteX1839" fmla="*/ 4763747 w 6857999"/>
              <a:gd name="connsiteY1839" fmla="*/ 6588535 h 6858000"/>
              <a:gd name="connsiteX1840" fmla="*/ 3943273 w 6857999"/>
              <a:gd name="connsiteY1840" fmla="*/ 6819884 h 6858000"/>
              <a:gd name="connsiteX1841" fmla="*/ 3886835 w 6857999"/>
              <a:gd name="connsiteY1841" fmla="*/ 6826912 h 6858000"/>
              <a:gd name="connsiteX1842" fmla="*/ 3883009 w 6857999"/>
              <a:gd name="connsiteY1842" fmla="*/ 6827846 h 6858000"/>
              <a:gd name="connsiteX1843" fmla="*/ 3882949 w 6857999"/>
              <a:gd name="connsiteY1843" fmla="*/ 6827396 h 6858000"/>
              <a:gd name="connsiteX1844" fmla="*/ 3773389 w 6857999"/>
              <a:gd name="connsiteY1844" fmla="*/ 6841040 h 6858000"/>
              <a:gd name="connsiteX1845" fmla="*/ 3428999 w 6857999"/>
              <a:gd name="connsiteY1845" fmla="*/ 6858000 h 6858000"/>
              <a:gd name="connsiteX1846" fmla="*/ 3084611 w 6857999"/>
              <a:gd name="connsiteY1846" fmla="*/ 6841040 h 6858000"/>
              <a:gd name="connsiteX1847" fmla="*/ 2975051 w 6857999"/>
              <a:gd name="connsiteY1847" fmla="*/ 6827396 h 6858000"/>
              <a:gd name="connsiteX1848" fmla="*/ 2974991 w 6857999"/>
              <a:gd name="connsiteY1848" fmla="*/ 6827847 h 6858000"/>
              <a:gd name="connsiteX1849" fmla="*/ 2972103 w 6857999"/>
              <a:gd name="connsiteY1849" fmla="*/ 6827029 h 6858000"/>
              <a:gd name="connsiteX1850" fmla="*/ 2914727 w 6857999"/>
              <a:gd name="connsiteY1850" fmla="*/ 6819884 h 6858000"/>
              <a:gd name="connsiteX1851" fmla="*/ 2094254 w 6857999"/>
              <a:gd name="connsiteY1851" fmla="*/ 6588535 h 6858000"/>
              <a:gd name="connsiteX1852" fmla="*/ 1900481 w 6857999"/>
              <a:gd name="connsiteY1852" fmla="*/ 6495377 h 6858000"/>
              <a:gd name="connsiteX1853" fmla="*/ 1899248 w 6857999"/>
              <a:gd name="connsiteY1853" fmla="*/ 6497870 h 6858000"/>
              <a:gd name="connsiteX1854" fmla="*/ 1863620 w 6857999"/>
              <a:gd name="connsiteY1854" fmla="*/ 6477656 h 6858000"/>
              <a:gd name="connsiteX1855" fmla="*/ 1795969 w 6857999"/>
              <a:gd name="connsiteY1855" fmla="*/ 6445132 h 6858000"/>
              <a:gd name="connsiteX1856" fmla="*/ 1725953 w 6857999"/>
              <a:gd name="connsiteY1856" fmla="*/ 6403858 h 6858000"/>
              <a:gd name="connsiteX1857" fmla="*/ 1699183 w 6857999"/>
              <a:gd name="connsiteY1857" fmla="*/ 6389837 h 6858000"/>
              <a:gd name="connsiteX1858" fmla="*/ 1699947 w 6857999"/>
              <a:gd name="connsiteY1858" fmla="*/ 6388527 h 6858000"/>
              <a:gd name="connsiteX1859" fmla="*/ 1583073 w 6857999"/>
              <a:gd name="connsiteY1859" fmla="*/ 6319629 h 6858000"/>
              <a:gd name="connsiteX1860" fmla="*/ 1004290 w 6857999"/>
              <a:gd name="connsiteY1860" fmla="*/ 5853710 h 6858000"/>
              <a:gd name="connsiteX1861" fmla="*/ 839029 w 6857999"/>
              <a:gd name="connsiteY1861" fmla="*/ 5676220 h 6858000"/>
              <a:gd name="connsiteX1862" fmla="*/ 838822 w 6857999"/>
              <a:gd name="connsiteY1862" fmla="*/ 5676003 h 6858000"/>
              <a:gd name="connsiteX1863" fmla="*/ 838825 w 6857999"/>
              <a:gd name="connsiteY1863" fmla="*/ 5676000 h 6858000"/>
              <a:gd name="connsiteX1864" fmla="*/ 834325 w 6857999"/>
              <a:gd name="connsiteY1864" fmla="*/ 5671167 h 6858000"/>
              <a:gd name="connsiteX1865" fmla="*/ 412829 w 6857999"/>
              <a:gd name="connsiteY1865" fmla="*/ 5062032 h 6858000"/>
              <a:gd name="connsiteX1866" fmla="*/ 379246 w 6857999"/>
              <a:gd name="connsiteY1866" fmla="*/ 4992157 h 6858000"/>
              <a:gd name="connsiteX1867" fmla="*/ 325954 w 6857999"/>
              <a:gd name="connsiteY1867" fmla="*/ 4882902 h 6858000"/>
              <a:gd name="connsiteX1868" fmla="*/ 322389 w 6857999"/>
              <a:gd name="connsiteY1868" fmla="*/ 4873860 h 6858000"/>
              <a:gd name="connsiteX1869" fmla="*/ 319314 w 6857999"/>
              <a:gd name="connsiteY1869" fmla="*/ 4867461 h 6858000"/>
              <a:gd name="connsiteX1870" fmla="*/ 300028 w 6857999"/>
              <a:gd name="connsiteY1870" fmla="*/ 4831641 h 6858000"/>
              <a:gd name="connsiteX1871" fmla="*/ 301730 w 6857999"/>
              <a:gd name="connsiteY1871" fmla="*/ 4830877 h 6858000"/>
              <a:gd name="connsiteX1872" fmla="*/ 269465 w 6857999"/>
              <a:gd name="connsiteY1872" fmla="*/ 4763746 h 6858000"/>
              <a:gd name="connsiteX1873" fmla="*/ 38116 w 6857999"/>
              <a:gd name="connsiteY1873" fmla="*/ 3943274 h 6858000"/>
              <a:gd name="connsiteX1874" fmla="*/ 33740 w 6857999"/>
              <a:gd name="connsiteY1874" fmla="*/ 3908131 h 6858000"/>
              <a:gd name="connsiteX1875" fmla="*/ 33298 w 6857999"/>
              <a:gd name="connsiteY1875" fmla="*/ 3905778 h 6858000"/>
              <a:gd name="connsiteX1876" fmla="*/ 33444 w 6857999"/>
              <a:gd name="connsiteY1876" fmla="*/ 3905757 h 6858000"/>
              <a:gd name="connsiteX1877" fmla="*/ 16960 w 6857999"/>
              <a:gd name="connsiteY1877" fmla="*/ 3773388 h 6858000"/>
              <a:gd name="connsiteX1878" fmla="*/ 0 w 6857999"/>
              <a:gd name="connsiteY1878" fmla="*/ 3429000 h 6858000"/>
              <a:gd name="connsiteX1879" fmla="*/ 16960 w 6857999"/>
              <a:gd name="connsiteY1879" fmla="*/ 3084612 h 6858000"/>
              <a:gd name="connsiteX1880" fmla="*/ 33097 w 6857999"/>
              <a:gd name="connsiteY1880" fmla="*/ 2955029 h 6858000"/>
              <a:gd name="connsiteX1881" fmla="*/ 33298 w 6857999"/>
              <a:gd name="connsiteY1881" fmla="*/ 2952221 h 6858000"/>
              <a:gd name="connsiteX1882" fmla="*/ 33444 w 6857999"/>
              <a:gd name="connsiteY1882" fmla="*/ 2952242 h 6858000"/>
              <a:gd name="connsiteX1883" fmla="*/ 38116 w 6857999"/>
              <a:gd name="connsiteY1883" fmla="*/ 2914727 h 6858000"/>
              <a:gd name="connsiteX1884" fmla="*/ 269465 w 6857999"/>
              <a:gd name="connsiteY1884" fmla="*/ 2094254 h 6858000"/>
              <a:gd name="connsiteX1885" fmla="*/ 290293 w 6857999"/>
              <a:gd name="connsiteY1885" fmla="*/ 2050932 h 6858000"/>
              <a:gd name="connsiteX1886" fmla="*/ 299960 w 6857999"/>
              <a:gd name="connsiteY1886" fmla="*/ 2026289 h 6858000"/>
              <a:gd name="connsiteX1887" fmla="*/ 301753 w 6857999"/>
              <a:gd name="connsiteY1887" fmla="*/ 2027094 h 6858000"/>
              <a:gd name="connsiteX1888" fmla="*/ 412868 w 6857999"/>
              <a:gd name="connsiteY1888" fmla="*/ 1795969 h 6858000"/>
              <a:gd name="connsiteX1889" fmla="*/ 1004290 w 6857999"/>
              <a:gd name="connsiteY1889" fmla="*/ 1004290 h 6858000"/>
              <a:gd name="connsiteX1890" fmla="*/ 1189849 w 6857999"/>
              <a:gd name="connsiteY1890" fmla="*/ 835605 h 6858000"/>
              <a:gd name="connsiteX1891" fmla="*/ 1188081 w 6857999"/>
              <a:gd name="connsiteY1891" fmla="*/ 833557 h 6858000"/>
              <a:gd name="connsiteX1892" fmla="*/ 1211807 w 6857999"/>
              <a:gd name="connsiteY1892" fmla="*/ 815644 h 6858000"/>
              <a:gd name="connsiteX1893" fmla="*/ 1250038 w 6857999"/>
              <a:gd name="connsiteY1893" fmla="*/ 780890 h 6858000"/>
              <a:gd name="connsiteX1894" fmla="*/ 1869024 w 6857999"/>
              <a:gd name="connsiteY1894" fmla="*/ 374402 h 6858000"/>
              <a:gd name="connsiteX1895" fmla="*/ 1899297 w 6857999"/>
              <a:gd name="connsiteY1895" fmla="*/ 360297 h 6858000"/>
              <a:gd name="connsiteX1896" fmla="*/ 1899248 w 6857999"/>
              <a:gd name="connsiteY1896" fmla="*/ 360199 h 6858000"/>
              <a:gd name="connsiteX1897" fmla="*/ 1906620 w 6857999"/>
              <a:gd name="connsiteY1897" fmla="*/ 356886 h 6858000"/>
              <a:gd name="connsiteX1898" fmla="*/ 2094254 w 6857999"/>
              <a:gd name="connsiteY1898" fmla="*/ 269465 h 6858000"/>
              <a:gd name="connsiteX1899" fmla="*/ 2914727 w 6857999"/>
              <a:gd name="connsiteY1899" fmla="*/ 38116 h 6858000"/>
              <a:gd name="connsiteX1900" fmla="*/ 2975043 w 6857999"/>
              <a:gd name="connsiteY1900" fmla="*/ 30605 h 6858000"/>
              <a:gd name="connsiteX1901" fmla="*/ 2974991 w 6857999"/>
              <a:gd name="connsiteY1901" fmla="*/ 30221 h 6858000"/>
              <a:gd name="connsiteX1902" fmla="*/ 2978973 w 6857999"/>
              <a:gd name="connsiteY1902" fmla="*/ 30116 h 6858000"/>
              <a:gd name="connsiteX1903" fmla="*/ 3084611 w 6857999"/>
              <a:gd name="connsiteY1903" fmla="*/ 16960 h 6858000"/>
              <a:gd name="connsiteX1904" fmla="*/ 3428999 w 6857999"/>
              <a:gd name="connsiteY1904"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Lst>
            <a:rect l="l" t="t" r="r" b="b"/>
            <a:pathLst>
              <a:path w="6857999" h="6858000">
                <a:moveTo>
                  <a:pt x="3987445" y="6751815"/>
                </a:moveTo>
                <a:lnTo>
                  <a:pt x="3919527" y="6761225"/>
                </a:lnTo>
                <a:cubicBezTo>
                  <a:pt x="3839737" y="6770002"/>
                  <a:pt x="3758753" y="6776657"/>
                  <a:pt x="3676893" y="6781119"/>
                </a:cubicBezTo>
                <a:lnTo>
                  <a:pt x="3439219" y="6787570"/>
                </a:lnTo>
                <a:lnTo>
                  <a:pt x="3439229" y="6816151"/>
                </a:lnTo>
                <a:lnTo>
                  <a:pt x="3439241" y="6837228"/>
                </a:lnTo>
                <a:lnTo>
                  <a:pt x="3604133" y="6833044"/>
                </a:lnTo>
                <a:cubicBezTo>
                  <a:pt x="3664503" y="6829974"/>
                  <a:pt x="3724463" y="6825325"/>
                  <a:pt x="3783973" y="6819139"/>
                </a:cubicBezTo>
                <a:lnTo>
                  <a:pt x="3888507" y="6805489"/>
                </a:lnTo>
                <a:lnTo>
                  <a:pt x="3916599" y="6798497"/>
                </a:lnTo>
                <a:cubicBezTo>
                  <a:pt x="3937407" y="6790837"/>
                  <a:pt x="3957543" y="6779009"/>
                  <a:pt x="3976983" y="6763041"/>
                </a:cubicBezTo>
                <a:close/>
                <a:moveTo>
                  <a:pt x="2870192" y="6751766"/>
                </a:moveTo>
                <a:lnTo>
                  <a:pt x="2885926" y="6766830"/>
                </a:lnTo>
                <a:cubicBezTo>
                  <a:pt x="2899954" y="6777811"/>
                  <a:pt x="2914361" y="6786692"/>
                  <a:pt x="2929137" y="6793421"/>
                </a:cubicBezTo>
                <a:lnTo>
                  <a:pt x="2973237" y="6806253"/>
                </a:lnTo>
                <a:lnTo>
                  <a:pt x="3086367" y="6820399"/>
                </a:lnTo>
                <a:cubicBezTo>
                  <a:pt x="3141823" y="6825960"/>
                  <a:pt x="3197667" y="6830186"/>
                  <a:pt x="3253865" y="6833044"/>
                </a:cubicBezTo>
                <a:lnTo>
                  <a:pt x="3418743" y="6837228"/>
                </a:lnTo>
                <a:lnTo>
                  <a:pt x="3418735" y="6787568"/>
                </a:lnTo>
                <a:lnTo>
                  <a:pt x="3181105" y="6781119"/>
                </a:lnTo>
                <a:cubicBezTo>
                  <a:pt x="3099245" y="6776657"/>
                  <a:pt x="3018261" y="6770002"/>
                  <a:pt x="2938469" y="6761225"/>
                </a:cubicBezTo>
                <a:close/>
                <a:moveTo>
                  <a:pt x="4486385" y="6656034"/>
                </a:moveTo>
                <a:lnTo>
                  <a:pt x="4381427" y="6683687"/>
                </a:lnTo>
                <a:cubicBezTo>
                  <a:pt x="4307671" y="6700659"/>
                  <a:pt x="4232091" y="6715654"/>
                  <a:pt x="4155003" y="6728602"/>
                </a:cubicBezTo>
                <a:lnTo>
                  <a:pt x="4019371" y="6747392"/>
                </a:lnTo>
                <a:lnTo>
                  <a:pt x="3993553" y="6775348"/>
                </a:lnTo>
                <a:lnTo>
                  <a:pt x="3966379" y="6795038"/>
                </a:lnTo>
                <a:lnTo>
                  <a:pt x="4135309" y="6763895"/>
                </a:lnTo>
                <a:cubicBezTo>
                  <a:pt x="4192857" y="6751721"/>
                  <a:pt x="4249873" y="6738090"/>
                  <a:pt x="4306319" y="6723043"/>
                </a:cubicBezTo>
                <a:lnTo>
                  <a:pt x="4385489" y="6699730"/>
                </a:lnTo>
                <a:lnTo>
                  <a:pt x="4441363" y="6680157"/>
                </a:lnTo>
                <a:close/>
                <a:moveTo>
                  <a:pt x="2365431" y="6654411"/>
                </a:moveTo>
                <a:lnTo>
                  <a:pt x="2396053" y="6670992"/>
                </a:lnTo>
                <a:lnTo>
                  <a:pt x="2483384" y="6703502"/>
                </a:lnTo>
                <a:lnTo>
                  <a:pt x="2758541" y="6771277"/>
                </a:lnTo>
                <a:lnTo>
                  <a:pt x="2893517" y="6794901"/>
                </a:lnTo>
                <a:lnTo>
                  <a:pt x="2876364" y="6784570"/>
                </a:lnTo>
                <a:cubicBezTo>
                  <a:pt x="2864654" y="6775512"/>
                  <a:pt x="2853186" y="6765101"/>
                  <a:pt x="2841968" y="6753351"/>
                </a:cubicBezTo>
                <a:lnTo>
                  <a:pt x="2836758" y="6747134"/>
                </a:lnTo>
                <a:lnTo>
                  <a:pt x="2702988" y="6728602"/>
                </a:lnTo>
                <a:cubicBezTo>
                  <a:pt x="2625897" y="6715654"/>
                  <a:pt x="2550314" y="6700659"/>
                  <a:pt x="2476554" y="6683687"/>
                </a:cubicBezTo>
                <a:close/>
                <a:moveTo>
                  <a:pt x="4677819" y="6599686"/>
                </a:moveTo>
                <a:lnTo>
                  <a:pt x="4596903" y="6626916"/>
                </a:lnTo>
                <a:lnTo>
                  <a:pt x="4568015" y="6634526"/>
                </a:lnTo>
                <a:lnTo>
                  <a:pt x="4545835" y="6648415"/>
                </a:lnTo>
                <a:lnTo>
                  <a:pt x="4637807" y="6616094"/>
                </a:lnTo>
                <a:close/>
                <a:moveTo>
                  <a:pt x="2176747" y="6598545"/>
                </a:moveTo>
                <a:lnTo>
                  <a:pt x="2193149" y="6605670"/>
                </a:lnTo>
                <a:lnTo>
                  <a:pt x="2303994" y="6643489"/>
                </a:lnTo>
                <a:lnTo>
                  <a:pt x="2300362" y="6641487"/>
                </a:lnTo>
                <a:lnTo>
                  <a:pt x="2291218" y="6634860"/>
                </a:lnTo>
                <a:lnTo>
                  <a:pt x="2261063" y="6626916"/>
                </a:lnTo>
                <a:close/>
                <a:moveTo>
                  <a:pt x="4142291" y="6476904"/>
                </a:moveTo>
                <a:lnTo>
                  <a:pt x="3845183" y="6510156"/>
                </a:lnTo>
                <a:cubicBezTo>
                  <a:pt x="3776971" y="6515219"/>
                  <a:pt x="3708109" y="6519053"/>
                  <a:pt x="3638707" y="6521621"/>
                </a:cubicBezTo>
                <a:lnTo>
                  <a:pt x="3439175" y="6525304"/>
                </a:lnTo>
                <a:lnTo>
                  <a:pt x="3439181" y="6580908"/>
                </a:lnTo>
                <a:cubicBezTo>
                  <a:pt x="3439189" y="6646189"/>
                  <a:pt x="3439199" y="6700040"/>
                  <a:pt x="3439207" y="6741845"/>
                </a:cubicBezTo>
                <a:lnTo>
                  <a:pt x="3439213" y="6767056"/>
                </a:lnTo>
                <a:lnTo>
                  <a:pt x="3675485" y="6760654"/>
                </a:lnTo>
                <a:cubicBezTo>
                  <a:pt x="3756895" y="6756224"/>
                  <a:pt x="3837429" y="6749616"/>
                  <a:pt x="3916769" y="6740901"/>
                </a:cubicBezTo>
                <a:lnTo>
                  <a:pt x="4009589" y="6728059"/>
                </a:lnTo>
                <a:lnTo>
                  <a:pt x="4033183" y="6702746"/>
                </a:lnTo>
                <a:cubicBezTo>
                  <a:pt x="4069223" y="6654309"/>
                  <a:pt x="4102375" y="6589427"/>
                  <a:pt x="4132439" y="6508330"/>
                </a:cubicBezTo>
                <a:close/>
                <a:moveTo>
                  <a:pt x="2714561" y="6476776"/>
                </a:moveTo>
                <a:lnTo>
                  <a:pt x="2722749" y="6501280"/>
                </a:lnTo>
                <a:cubicBezTo>
                  <a:pt x="2748107" y="6570905"/>
                  <a:pt x="2776060" y="6629461"/>
                  <a:pt x="2806422" y="6676177"/>
                </a:cubicBezTo>
                <a:lnTo>
                  <a:pt x="2844965" y="6727601"/>
                </a:lnTo>
                <a:lnTo>
                  <a:pt x="2941093" y="6740901"/>
                </a:lnTo>
                <a:cubicBezTo>
                  <a:pt x="3020433" y="6749616"/>
                  <a:pt x="3100967" y="6756224"/>
                  <a:pt x="3182377" y="6760654"/>
                </a:cubicBezTo>
                <a:lnTo>
                  <a:pt x="3418733" y="6767059"/>
                </a:lnTo>
                <a:lnTo>
                  <a:pt x="3418695" y="6525302"/>
                </a:lnTo>
                <a:lnTo>
                  <a:pt x="3219291" y="6521621"/>
                </a:lnTo>
                <a:cubicBezTo>
                  <a:pt x="3149889" y="6519053"/>
                  <a:pt x="3081027" y="6515219"/>
                  <a:pt x="3012815" y="6510156"/>
                </a:cubicBezTo>
                <a:close/>
                <a:moveTo>
                  <a:pt x="4810571" y="6345117"/>
                </a:moveTo>
                <a:lnTo>
                  <a:pt x="4805517" y="6346647"/>
                </a:lnTo>
                <a:cubicBezTo>
                  <a:pt x="4628827" y="6395941"/>
                  <a:pt x="4441227" y="6435832"/>
                  <a:pt x="4245747" y="6465325"/>
                </a:cubicBezTo>
                <a:lnTo>
                  <a:pt x="4165783" y="6474275"/>
                </a:lnTo>
                <a:lnTo>
                  <a:pt x="4131917" y="6564923"/>
                </a:lnTo>
                <a:cubicBezTo>
                  <a:pt x="4106115" y="6625799"/>
                  <a:pt x="4077973" y="6676546"/>
                  <a:pt x="4047649" y="6716771"/>
                </a:cubicBezTo>
                <a:lnTo>
                  <a:pt x="4041273" y="6723675"/>
                </a:lnTo>
                <a:lnTo>
                  <a:pt x="4150903" y="6708508"/>
                </a:lnTo>
                <a:cubicBezTo>
                  <a:pt x="4227545" y="6695652"/>
                  <a:pt x="4302683" y="6680762"/>
                  <a:pt x="4376001" y="6663909"/>
                </a:cubicBezTo>
                <a:lnTo>
                  <a:pt x="4560213" y="6615425"/>
                </a:lnTo>
                <a:lnTo>
                  <a:pt x="4662239" y="6533095"/>
                </a:lnTo>
                <a:cubicBezTo>
                  <a:pt x="4695991" y="6500665"/>
                  <a:pt x="4728185" y="6464303"/>
                  <a:pt x="4758769" y="6424048"/>
                </a:cubicBezTo>
                <a:close/>
                <a:moveTo>
                  <a:pt x="2046810" y="6344926"/>
                </a:moveTo>
                <a:lnTo>
                  <a:pt x="2058863" y="6365730"/>
                </a:lnTo>
                <a:cubicBezTo>
                  <a:pt x="2116090" y="6451605"/>
                  <a:pt x="2179867" y="6523055"/>
                  <a:pt x="2249431" y="6579237"/>
                </a:cubicBezTo>
                <a:lnTo>
                  <a:pt x="2301500" y="6616439"/>
                </a:lnTo>
                <a:lnTo>
                  <a:pt x="2481862" y="6663909"/>
                </a:lnTo>
                <a:cubicBezTo>
                  <a:pt x="2555179" y="6680762"/>
                  <a:pt x="2630316" y="6695652"/>
                  <a:pt x="2706959" y="6708508"/>
                </a:cubicBezTo>
                <a:lnTo>
                  <a:pt x="2817167" y="6723755"/>
                </a:lnTo>
                <a:lnTo>
                  <a:pt x="2809079" y="6714103"/>
                </a:lnTo>
                <a:cubicBezTo>
                  <a:pt x="2776964" y="6670873"/>
                  <a:pt x="2747199" y="6615741"/>
                  <a:pt x="2720060" y="6549133"/>
                </a:cubicBezTo>
                <a:lnTo>
                  <a:pt x="2693394" y="6474407"/>
                </a:lnTo>
                <a:lnTo>
                  <a:pt x="2612253" y="6465325"/>
                </a:lnTo>
                <a:cubicBezTo>
                  <a:pt x="2416775" y="6435832"/>
                  <a:pt x="2229177" y="6395941"/>
                  <a:pt x="2052492" y="6346647"/>
                </a:cubicBezTo>
                <a:close/>
                <a:moveTo>
                  <a:pt x="1478286" y="6133589"/>
                </a:moveTo>
                <a:lnTo>
                  <a:pt x="1492684" y="6151970"/>
                </a:lnTo>
                <a:cubicBezTo>
                  <a:pt x="1579975" y="6253708"/>
                  <a:pt x="1678587" y="6340659"/>
                  <a:pt x="1787824" y="6410931"/>
                </a:cubicBezTo>
                <a:lnTo>
                  <a:pt x="1836845" y="6438812"/>
                </a:lnTo>
                <a:lnTo>
                  <a:pt x="1879624" y="6461215"/>
                </a:lnTo>
                <a:cubicBezTo>
                  <a:pt x="1939196" y="6489189"/>
                  <a:pt x="2001529" y="6515418"/>
                  <a:pt x="2066311" y="6539829"/>
                </a:cubicBezTo>
                <a:lnTo>
                  <a:pt x="2241251" y="6598651"/>
                </a:lnTo>
                <a:lnTo>
                  <a:pt x="2237830" y="6596172"/>
                </a:lnTo>
                <a:cubicBezTo>
                  <a:pt x="2166569" y="6538848"/>
                  <a:pt x="2101305" y="6466008"/>
                  <a:pt x="2042824" y="6378513"/>
                </a:cubicBezTo>
                <a:lnTo>
                  <a:pt x="2018304" y="6336290"/>
                </a:lnTo>
                <a:lnTo>
                  <a:pt x="1879556" y="6294257"/>
                </a:lnTo>
                <a:cubicBezTo>
                  <a:pt x="1766840" y="6257290"/>
                  <a:pt x="1659423" y="6216291"/>
                  <a:pt x="1558204" y="6171555"/>
                </a:cubicBezTo>
                <a:close/>
                <a:moveTo>
                  <a:pt x="5384127" y="6131510"/>
                </a:moveTo>
                <a:lnTo>
                  <a:pt x="5299827" y="6171555"/>
                </a:lnTo>
                <a:cubicBezTo>
                  <a:pt x="5198601" y="6216291"/>
                  <a:pt x="5091179" y="6257290"/>
                  <a:pt x="4978459" y="6294257"/>
                </a:cubicBezTo>
                <a:lnTo>
                  <a:pt x="4840791" y="6335962"/>
                </a:lnTo>
                <a:lnTo>
                  <a:pt x="4767859" y="6445869"/>
                </a:lnTo>
                <a:cubicBezTo>
                  <a:pt x="4734063" y="6489342"/>
                  <a:pt x="4698351" y="6528259"/>
                  <a:pt x="4660781" y="6562569"/>
                </a:cubicBezTo>
                <a:lnTo>
                  <a:pt x="4615483" y="6599030"/>
                </a:lnTo>
                <a:lnTo>
                  <a:pt x="4791551" y="6539829"/>
                </a:lnTo>
                <a:cubicBezTo>
                  <a:pt x="4856333" y="6515418"/>
                  <a:pt x="4918667" y="6489189"/>
                  <a:pt x="4978239" y="6461215"/>
                </a:cubicBezTo>
                <a:lnTo>
                  <a:pt x="4992109" y="6453951"/>
                </a:lnTo>
                <a:lnTo>
                  <a:pt x="5127331" y="6372559"/>
                </a:lnTo>
                <a:cubicBezTo>
                  <a:pt x="5176547" y="6337340"/>
                  <a:pt x="5223435" y="6298660"/>
                  <a:pt x="5267923" y="6256649"/>
                </a:cubicBezTo>
                <a:close/>
                <a:moveTo>
                  <a:pt x="4243821" y="6030673"/>
                </a:moveTo>
                <a:lnTo>
                  <a:pt x="4232017" y="6032467"/>
                </a:lnTo>
                <a:cubicBezTo>
                  <a:pt x="4057949" y="6055010"/>
                  <a:pt x="3879939" y="6070306"/>
                  <a:pt x="3700031" y="6077999"/>
                </a:cubicBezTo>
                <a:lnTo>
                  <a:pt x="3439141" y="6083574"/>
                </a:lnTo>
                <a:lnTo>
                  <a:pt x="3439143" y="6110393"/>
                </a:lnTo>
                <a:cubicBezTo>
                  <a:pt x="3439147" y="6197998"/>
                  <a:pt x="3439153" y="6278448"/>
                  <a:pt x="3439159" y="6351388"/>
                </a:cubicBezTo>
                <a:lnTo>
                  <a:pt x="3439173" y="6504726"/>
                </a:lnTo>
                <a:lnTo>
                  <a:pt x="3637707" y="6501074"/>
                </a:lnTo>
                <a:cubicBezTo>
                  <a:pt x="3706751" y="6498527"/>
                  <a:pt x="3775255" y="6494725"/>
                  <a:pt x="3843109" y="6489705"/>
                </a:cubicBezTo>
                <a:lnTo>
                  <a:pt x="4148979" y="6455577"/>
                </a:lnTo>
                <a:lnTo>
                  <a:pt x="4179431" y="6358446"/>
                </a:lnTo>
                <a:cubicBezTo>
                  <a:pt x="4201131" y="6276823"/>
                  <a:pt x="4220121" y="6185262"/>
                  <a:pt x="4236335" y="6084146"/>
                </a:cubicBezTo>
                <a:close/>
                <a:moveTo>
                  <a:pt x="2613680" y="6030596"/>
                </a:moveTo>
                <a:lnTo>
                  <a:pt x="2635592" y="6165580"/>
                </a:lnTo>
                <a:cubicBezTo>
                  <a:pt x="2653703" y="6263347"/>
                  <a:pt x="2674654" y="6351076"/>
                  <a:pt x="2698262" y="6427994"/>
                </a:cubicBezTo>
                <a:lnTo>
                  <a:pt x="2707413" y="6455382"/>
                </a:lnTo>
                <a:lnTo>
                  <a:pt x="3015025" y="6489705"/>
                </a:lnTo>
                <a:cubicBezTo>
                  <a:pt x="3082879" y="6494725"/>
                  <a:pt x="3151383" y="6498527"/>
                  <a:pt x="3220427" y="6501074"/>
                </a:cubicBezTo>
                <a:lnTo>
                  <a:pt x="3418693" y="6504721"/>
                </a:lnTo>
                <a:lnTo>
                  <a:pt x="3418675" y="6389701"/>
                </a:lnTo>
                <a:lnTo>
                  <a:pt x="3418659" y="6083570"/>
                </a:lnTo>
                <a:lnTo>
                  <a:pt x="3157969" y="6077999"/>
                </a:lnTo>
                <a:cubicBezTo>
                  <a:pt x="2978059" y="6070306"/>
                  <a:pt x="2800051" y="6055010"/>
                  <a:pt x="2625989" y="6032467"/>
                </a:cubicBezTo>
                <a:close/>
                <a:moveTo>
                  <a:pt x="5751041" y="5915960"/>
                </a:moveTo>
                <a:lnTo>
                  <a:pt x="5710489" y="5946018"/>
                </a:lnTo>
                <a:cubicBezTo>
                  <a:pt x="5629873" y="6001300"/>
                  <a:pt x="5541713" y="6053288"/>
                  <a:pt x="5446907" y="6101687"/>
                </a:cubicBezTo>
                <a:lnTo>
                  <a:pt x="5422921" y="6113081"/>
                </a:lnTo>
                <a:lnTo>
                  <a:pt x="5304479" y="6249626"/>
                </a:lnTo>
                <a:lnTo>
                  <a:pt x="5191021" y="6345644"/>
                </a:lnTo>
                <a:lnTo>
                  <a:pt x="5193703" y="6344158"/>
                </a:lnTo>
                <a:cubicBezTo>
                  <a:pt x="5349773" y="6249327"/>
                  <a:pt x="5497665" y="6142321"/>
                  <a:pt x="5636049" y="6024469"/>
                </a:cubicBezTo>
                <a:lnTo>
                  <a:pt x="5692713" y="5973321"/>
                </a:lnTo>
                <a:close/>
                <a:moveTo>
                  <a:pt x="1088595" y="5902287"/>
                </a:moveTo>
                <a:lnTo>
                  <a:pt x="1123633" y="5935384"/>
                </a:lnTo>
                <a:lnTo>
                  <a:pt x="1196700" y="6002753"/>
                </a:lnTo>
                <a:cubicBezTo>
                  <a:pt x="1299575" y="6092098"/>
                  <a:pt x="1407839" y="6175393"/>
                  <a:pt x="1520932" y="6252077"/>
                </a:cubicBezTo>
                <a:lnTo>
                  <a:pt x="1643470" y="6328714"/>
                </a:lnTo>
                <a:lnTo>
                  <a:pt x="1560116" y="6254731"/>
                </a:lnTo>
                <a:cubicBezTo>
                  <a:pt x="1517857" y="6213225"/>
                  <a:pt x="1477701" y="6168595"/>
                  <a:pt x="1439753" y="6120968"/>
                </a:cubicBezTo>
                <a:lnTo>
                  <a:pt x="1433715" y="6112414"/>
                </a:lnTo>
                <a:lnTo>
                  <a:pt x="1411135" y="6101687"/>
                </a:lnTo>
                <a:cubicBezTo>
                  <a:pt x="1316338" y="6053288"/>
                  <a:pt x="1228187" y="6001300"/>
                  <a:pt x="1147582" y="5946018"/>
                </a:cubicBezTo>
                <a:close/>
                <a:moveTo>
                  <a:pt x="5011359" y="5874327"/>
                </a:moveTo>
                <a:lnTo>
                  <a:pt x="4981799" y="5883314"/>
                </a:lnTo>
                <a:cubicBezTo>
                  <a:pt x="4824163" y="5926794"/>
                  <a:pt x="4659517" y="5963562"/>
                  <a:pt x="4489905" y="5993263"/>
                </a:cubicBezTo>
                <a:lnTo>
                  <a:pt x="4264961" y="6027459"/>
                </a:lnTo>
                <a:lnTo>
                  <a:pt x="4257481" y="6081287"/>
                </a:lnTo>
                <a:cubicBezTo>
                  <a:pt x="4241633" y="6181099"/>
                  <a:pt x="4223143" y="6271570"/>
                  <a:pt x="4202165" y="6352308"/>
                </a:cubicBezTo>
                <a:lnTo>
                  <a:pt x="4172697" y="6452930"/>
                </a:lnTo>
                <a:lnTo>
                  <a:pt x="4241525" y="6445251"/>
                </a:lnTo>
                <a:cubicBezTo>
                  <a:pt x="4435933" y="6416004"/>
                  <a:pt x="4622471" y="6376448"/>
                  <a:pt x="4798125" y="6327568"/>
                </a:cubicBezTo>
                <a:lnTo>
                  <a:pt x="4828015" y="6318536"/>
                </a:lnTo>
                <a:lnTo>
                  <a:pt x="4845659" y="6291651"/>
                </a:lnTo>
                <a:cubicBezTo>
                  <a:pt x="4906307" y="6185088"/>
                  <a:pt x="4957555" y="6061945"/>
                  <a:pt x="4999117" y="5923187"/>
                </a:cubicBezTo>
                <a:close/>
                <a:moveTo>
                  <a:pt x="1846326" y="5874213"/>
                </a:moveTo>
                <a:lnTo>
                  <a:pt x="1861203" y="5929424"/>
                </a:lnTo>
                <a:cubicBezTo>
                  <a:pt x="1875525" y="5976608"/>
                  <a:pt x="1890992" y="6022057"/>
                  <a:pt x="1907590" y="6065672"/>
                </a:cubicBezTo>
                <a:cubicBezTo>
                  <a:pt x="1929274" y="6122613"/>
                  <a:pt x="1952786" y="6176159"/>
                  <a:pt x="1978029" y="6226204"/>
                </a:cubicBezTo>
                <a:lnTo>
                  <a:pt x="2031819" y="6319049"/>
                </a:lnTo>
                <a:lnTo>
                  <a:pt x="2060010" y="6327568"/>
                </a:lnTo>
                <a:cubicBezTo>
                  <a:pt x="2235665" y="6376448"/>
                  <a:pt x="2422203" y="6416004"/>
                  <a:pt x="2616610" y="6445251"/>
                </a:cubicBezTo>
                <a:lnTo>
                  <a:pt x="2685742" y="6452964"/>
                </a:lnTo>
                <a:lnTo>
                  <a:pt x="2681354" y="6440668"/>
                </a:lnTo>
                <a:cubicBezTo>
                  <a:pt x="2669131" y="6401679"/>
                  <a:pt x="2657599" y="6359875"/>
                  <a:pt x="2646791" y="6315309"/>
                </a:cubicBezTo>
                <a:cubicBezTo>
                  <a:pt x="2627800" y="6237003"/>
                  <a:pt x="2611117" y="6150611"/>
                  <a:pt x="2596806" y="6056881"/>
                </a:cubicBezTo>
                <a:lnTo>
                  <a:pt x="2592837" y="6027427"/>
                </a:lnTo>
                <a:lnTo>
                  <a:pt x="2368112" y="5993263"/>
                </a:lnTo>
                <a:cubicBezTo>
                  <a:pt x="2198508" y="5963562"/>
                  <a:pt x="2033874" y="5926794"/>
                  <a:pt x="1876257" y="5883314"/>
                </a:cubicBezTo>
                <a:close/>
                <a:moveTo>
                  <a:pt x="1190824" y="5628048"/>
                </a:moveTo>
                <a:lnTo>
                  <a:pt x="1205543" y="5670642"/>
                </a:lnTo>
                <a:cubicBezTo>
                  <a:pt x="1261410" y="5808447"/>
                  <a:pt x="1329525" y="5933988"/>
                  <a:pt x="1409192" y="6045374"/>
                </a:cubicBezTo>
                <a:lnTo>
                  <a:pt x="1450231" y="6097769"/>
                </a:lnTo>
                <a:lnTo>
                  <a:pt x="1568709" y="6153943"/>
                </a:lnTo>
                <a:cubicBezTo>
                  <a:pt x="1669292" y="6198304"/>
                  <a:pt x="1776052" y="6238959"/>
                  <a:pt x="1888094" y="6275617"/>
                </a:cubicBezTo>
                <a:lnTo>
                  <a:pt x="2003284" y="6310426"/>
                </a:lnTo>
                <a:lnTo>
                  <a:pt x="1960287" y="6236386"/>
                </a:lnTo>
                <a:cubicBezTo>
                  <a:pt x="1934536" y="6185418"/>
                  <a:pt x="1910579" y="6130893"/>
                  <a:pt x="1888513" y="6072920"/>
                </a:cubicBezTo>
                <a:cubicBezTo>
                  <a:pt x="1871787" y="6028989"/>
                  <a:pt x="1856202" y="5983220"/>
                  <a:pt x="1841770" y="5935711"/>
                </a:cubicBezTo>
                <a:lnTo>
                  <a:pt x="1823296" y="5867210"/>
                </a:lnTo>
                <a:lnTo>
                  <a:pt x="1645350" y="5813105"/>
                </a:lnTo>
                <a:cubicBezTo>
                  <a:pt x="1570306" y="5788053"/>
                  <a:pt x="1497272" y="5761369"/>
                  <a:pt x="1426504" y="5733096"/>
                </a:cubicBezTo>
                <a:cubicBezTo>
                  <a:pt x="1356591" y="5705182"/>
                  <a:pt x="1289254" y="5675926"/>
                  <a:pt x="1224595" y="5645386"/>
                </a:cubicBezTo>
                <a:close/>
                <a:moveTo>
                  <a:pt x="5667439" y="5627947"/>
                </a:moveTo>
                <a:lnTo>
                  <a:pt x="5633549" y="5645347"/>
                </a:lnTo>
                <a:cubicBezTo>
                  <a:pt x="5568885" y="5675896"/>
                  <a:pt x="5501545" y="5705165"/>
                  <a:pt x="5431631" y="5733096"/>
                </a:cubicBezTo>
                <a:cubicBezTo>
                  <a:pt x="5360847" y="5761369"/>
                  <a:pt x="5287797" y="5788053"/>
                  <a:pt x="5212741" y="5813105"/>
                </a:cubicBezTo>
                <a:lnTo>
                  <a:pt x="5034143" y="5867401"/>
                </a:lnTo>
                <a:lnTo>
                  <a:pt x="5018511" y="5929742"/>
                </a:lnTo>
                <a:cubicBezTo>
                  <a:pt x="4976527" y="6069757"/>
                  <a:pt x="4924733" y="6194114"/>
                  <a:pt x="4863435" y="6301838"/>
                </a:cubicBezTo>
                <a:lnTo>
                  <a:pt x="4858459" y="6309336"/>
                </a:lnTo>
                <a:lnTo>
                  <a:pt x="4970041" y="6275617"/>
                </a:lnTo>
                <a:cubicBezTo>
                  <a:pt x="5082083" y="6238959"/>
                  <a:pt x="5188843" y="6198304"/>
                  <a:pt x="5289425" y="6153943"/>
                </a:cubicBezTo>
                <a:lnTo>
                  <a:pt x="5412013" y="6095822"/>
                </a:lnTo>
                <a:lnTo>
                  <a:pt x="5505433" y="5965696"/>
                </a:lnTo>
                <a:cubicBezTo>
                  <a:pt x="5548661" y="5897199"/>
                  <a:pt x="5587903" y="5823915"/>
                  <a:pt x="5623011" y="5746102"/>
                </a:cubicBezTo>
                <a:close/>
                <a:moveTo>
                  <a:pt x="4296125" y="5431195"/>
                </a:moveTo>
                <a:lnTo>
                  <a:pt x="4066761" y="5458527"/>
                </a:lnTo>
                <a:cubicBezTo>
                  <a:pt x="3962507" y="5468402"/>
                  <a:pt x="3857035" y="5475866"/>
                  <a:pt x="3750643" y="5480861"/>
                </a:cubicBezTo>
                <a:lnTo>
                  <a:pt x="3439121" y="5488146"/>
                </a:lnTo>
                <a:lnTo>
                  <a:pt x="3439123" y="5586638"/>
                </a:lnTo>
                <a:cubicBezTo>
                  <a:pt x="3439125" y="5726085"/>
                  <a:pt x="3439129" y="5855325"/>
                  <a:pt x="3439135" y="5973664"/>
                </a:cubicBezTo>
                <a:lnTo>
                  <a:pt x="3439141" y="6062995"/>
                </a:lnTo>
                <a:lnTo>
                  <a:pt x="3699145" y="6057441"/>
                </a:lnTo>
                <a:cubicBezTo>
                  <a:pt x="3878413" y="6049778"/>
                  <a:pt x="4055777" y="6034543"/>
                  <a:pt x="4229197" y="6012092"/>
                </a:cubicBezTo>
                <a:lnTo>
                  <a:pt x="4246797" y="6009417"/>
                </a:lnTo>
                <a:lnTo>
                  <a:pt x="4258565" y="5925354"/>
                </a:lnTo>
                <a:cubicBezTo>
                  <a:pt x="4265273" y="5870066"/>
                  <a:pt x="4271281" y="5812437"/>
                  <a:pt x="4276575" y="5752515"/>
                </a:cubicBezTo>
                <a:cubicBezTo>
                  <a:pt x="4283831" y="5670200"/>
                  <a:pt x="4289641" y="5584726"/>
                  <a:pt x="4294017" y="5496403"/>
                </a:cubicBezTo>
                <a:close/>
                <a:moveTo>
                  <a:pt x="2561433" y="5431126"/>
                </a:moveTo>
                <a:lnTo>
                  <a:pt x="2562493" y="5464684"/>
                </a:lnTo>
                <a:cubicBezTo>
                  <a:pt x="2568502" y="5599519"/>
                  <a:pt x="2577721" y="5725859"/>
                  <a:pt x="2589966" y="5842932"/>
                </a:cubicBezTo>
                <a:lnTo>
                  <a:pt x="2610306" y="6009260"/>
                </a:lnTo>
                <a:lnTo>
                  <a:pt x="2628940" y="6012092"/>
                </a:lnTo>
                <a:cubicBezTo>
                  <a:pt x="2802358" y="6034543"/>
                  <a:pt x="2979723" y="6049778"/>
                  <a:pt x="3158991" y="6057441"/>
                </a:cubicBezTo>
                <a:lnTo>
                  <a:pt x="3418657" y="6062988"/>
                </a:lnTo>
                <a:lnTo>
                  <a:pt x="3418627" y="5488140"/>
                </a:lnTo>
                <a:lnTo>
                  <a:pt x="3107355" y="5480858"/>
                </a:lnTo>
                <a:cubicBezTo>
                  <a:pt x="3000963" y="5475861"/>
                  <a:pt x="2895493" y="5468395"/>
                  <a:pt x="2791240" y="5458517"/>
                </a:cubicBezTo>
                <a:close/>
                <a:moveTo>
                  <a:pt x="690642" y="5313854"/>
                </a:moveTo>
                <a:lnTo>
                  <a:pt x="728787" y="5397199"/>
                </a:lnTo>
                <a:cubicBezTo>
                  <a:pt x="796560" y="5532432"/>
                  <a:pt x="877838" y="5658523"/>
                  <a:pt x="972246" y="5773644"/>
                </a:cubicBezTo>
                <a:lnTo>
                  <a:pt x="1001257" y="5806192"/>
                </a:lnTo>
                <a:lnTo>
                  <a:pt x="1046476" y="5845648"/>
                </a:lnTo>
                <a:cubicBezTo>
                  <a:pt x="1118780" y="5903663"/>
                  <a:pt x="1199047" y="5958556"/>
                  <a:pt x="1286384" y="6010036"/>
                </a:cubicBezTo>
                <a:lnTo>
                  <a:pt x="1408792" y="6077105"/>
                </a:lnTo>
                <a:lnTo>
                  <a:pt x="1332644" y="5969223"/>
                </a:lnTo>
                <a:cubicBezTo>
                  <a:pt x="1265796" y="5862233"/>
                  <a:pt x="1208209" y="5743759"/>
                  <a:pt x="1160731" y="5614808"/>
                </a:cubicBezTo>
                <a:lnTo>
                  <a:pt x="1159864" y="5612152"/>
                </a:lnTo>
                <a:lnTo>
                  <a:pt x="1038750" y="5549971"/>
                </a:lnTo>
                <a:cubicBezTo>
                  <a:pt x="920342" y="5483870"/>
                  <a:pt x="813045" y="5412862"/>
                  <a:pt x="717662" y="5337410"/>
                </a:cubicBezTo>
                <a:close/>
                <a:moveTo>
                  <a:pt x="6173677" y="5308464"/>
                </a:moveTo>
                <a:lnTo>
                  <a:pt x="6140473" y="5337410"/>
                </a:lnTo>
                <a:cubicBezTo>
                  <a:pt x="6045125" y="5412828"/>
                  <a:pt x="5937827" y="5483818"/>
                  <a:pt x="5819409" y="5549919"/>
                </a:cubicBezTo>
                <a:lnTo>
                  <a:pt x="5695657" y="5613459"/>
                </a:lnTo>
                <a:lnTo>
                  <a:pt x="5673273" y="5679067"/>
                </a:lnTo>
                <a:cubicBezTo>
                  <a:pt x="5643533" y="5752515"/>
                  <a:pt x="5610243" y="5822651"/>
                  <a:pt x="5573441" y="5889333"/>
                </a:cubicBezTo>
                <a:lnTo>
                  <a:pt x="5454611" y="6074219"/>
                </a:lnTo>
                <a:lnTo>
                  <a:pt x="5571751" y="6010036"/>
                </a:lnTo>
                <a:cubicBezTo>
                  <a:pt x="5659087" y="5958556"/>
                  <a:pt x="5739355" y="5903663"/>
                  <a:pt x="5811659" y="5845648"/>
                </a:cubicBezTo>
                <a:lnTo>
                  <a:pt x="5858119" y="5805110"/>
                </a:lnTo>
                <a:lnTo>
                  <a:pt x="5975819" y="5657239"/>
                </a:lnTo>
                <a:cubicBezTo>
                  <a:pt x="6050651" y="5551555"/>
                  <a:pt x="6115473" y="5438110"/>
                  <a:pt x="6169959" y="5317791"/>
                </a:cubicBezTo>
                <a:close/>
                <a:moveTo>
                  <a:pt x="5113135" y="5264009"/>
                </a:moveTo>
                <a:lnTo>
                  <a:pt x="4964175" y="5306128"/>
                </a:lnTo>
                <a:cubicBezTo>
                  <a:pt x="4775609" y="5353763"/>
                  <a:pt x="4578617" y="5392451"/>
                  <a:pt x="4375573" y="5421728"/>
                </a:cubicBezTo>
                <a:lnTo>
                  <a:pt x="4316665" y="5428747"/>
                </a:lnTo>
                <a:lnTo>
                  <a:pt x="4314437" y="5497567"/>
                </a:lnTo>
                <a:cubicBezTo>
                  <a:pt x="4310049" y="5586074"/>
                  <a:pt x="4304225" y="5671730"/>
                  <a:pt x="4296951" y="5754224"/>
                </a:cubicBezTo>
                <a:cubicBezTo>
                  <a:pt x="4291745" y="5813273"/>
                  <a:pt x="4285839" y="5870086"/>
                  <a:pt x="4279253" y="5924613"/>
                </a:cubicBezTo>
                <a:lnTo>
                  <a:pt x="4267915" y="6006208"/>
                </a:lnTo>
                <a:lnTo>
                  <a:pt x="4486109" y="5973049"/>
                </a:lnTo>
                <a:cubicBezTo>
                  <a:pt x="4655073" y="5943473"/>
                  <a:pt x="4819069" y="5906860"/>
                  <a:pt x="4976061" y="5863569"/>
                </a:cubicBezTo>
                <a:lnTo>
                  <a:pt x="5017185" y="5851069"/>
                </a:lnTo>
                <a:lnTo>
                  <a:pt x="5054165" y="5703459"/>
                </a:lnTo>
                <a:cubicBezTo>
                  <a:pt x="5070069" y="5626393"/>
                  <a:pt x="5083519" y="5545544"/>
                  <a:pt x="5094475" y="5461033"/>
                </a:cubicBezTo>
                <a:close/>
                <a:moveTo>
                  <a:pt x="1743940" y="5263712"/>
                </a:moveTo>
                <a:lnTo>
                  <a:pt x="1745094" y="5286178"/>
                </a:lnTo>
                <a:cubicBezTo>
                  <a:pt x="1759975" y="5464671"/>
                  <a:pt x="1785621" y="5631084"/>
                  <a:pt x="1821682" y="5782759"/>
                </a:cubicBezTo>
                <a:lnTo>
                  <a:pt x="1840013" y="5850784"/>
                </a:lnTo>
                <a:lnTo>
                  <a:pt x="1882075" y="5863569"/>
                </a:lnTo>
                <a:cubicBezTo>
                  <a:pt x="2039066" y="5906860"/>
                  <a:pt x="2203063" y="5943473"/>
                  <a:pt x="2372026" y="5973049"/>
                </a:cubicBezTo>
                <a:lnTo>
                  <a:pt x="2589972" y="6006170"/>
                </a:lnTo>
                <a:lnTo>
                  <a:pt x="2577128" y="5910875"/>
                </a:lnTo>
                <a:cubicBezTo>
                  <a:pt x="2562226" y="5784772"/>
                  <a:pt x="2551083" y="5647786"/>
                  <a:pt x="2543825" y="5501376"/>
                </a:cubicBezTo>
                <a:lnTo>
                  <a:pt x="2541273" y="5428723"/>
                </a:lnTo>
                <a:lnTo>
                  <a:pt x="2482431" y="5421710"/>
                </a:lnTo>
                <a:cubicBezTo>
                  <a:pt x="2279388" y="5392428"/>
                  <a:pt x="2082401" y="5353735"/>
                  <a:pt x="1893841" y="5306098"/>
                </a:cubicBezTo>
                <a:close/>
                <a:moveTo>
                  <a:pt x="6424549" y="5049947"/>
                </a:moveTo>
                <a:lnTo>
                  <a:pt x="6392597" y="5093910"/>
                </a:lnTo>
                <a:cubicBezTo>
                  <a:pt x="6357713" y="5136157"/>
                  <a:pt x="6319221" y="5177623"/>
                  <a:pt x="6277179" y="5218231"/>
                </a:cubicBezTo>
                <a:lnTo>
                  <a:pt x="6201895" y="5283863"/>
                </a:lnTo>
                <a:lnTo>
                  <a:pt x="6147207" y="5411192"/>
                </a:lnTo>
                <a:cubicBezTo>
                  <a:pt x="6107309" y="5490184"/>
                  <a:pt x="6062949" y="5565684"/>
                  <a:pt x="6014211" y="5637568"/>
                </a:cubicBezTo>
                <a:lnTo>
                  <a:pt x="5955795" y="5712636"/>
                </a:lnTo>
                <a:lnTo>
                  <a:pt x="6053279" y="5601769"/>
                </a:lnTo>
                <a:cubicBezTo>
                  <a:pt x="6137689" y="5499997"/>
                  <a:pt x="6216303" y="5393254"/>
                  <a:pt x="6288611" y="5282051"/>
                </a:cubicBezTo>
                <a:close/>
                <a:moveTo>
                  <a:pt x="432270" y="5048137"/>
                </a:moveTo>
                <a:lnTo>
                  <a:pt x="456337" y="5095403"/>
                </a:lnTo>
                <a:cubicBezTo>
                  <a:pt x="548821" y="5259732"/>
                  <a:pt x="654537" y="5415664"/>
                  <a:pt x="772028" y="5561742"/>
                </a:cubicBezTo>
                <a:lnTo>
                  <a:pt x="889926" y="5699714"/>
                </a:lnTo>
                <a:lnTo>
                  <a:pt x="894401" y="5704390"/>
                </a:lnTo>
                <a:lnTo>
                  <a:pt x="850210" y="5645241"/>
                </a:lnTo>
                <a:cubicBezTo>
                  <a:pt x="810024" y="5586409"/>
                  <a:pt x="772724" y="5525144"/>
                  <a:pt x="738406" y="5461615"/>
                </a:cubicBezTo>
                <a:lnTo>
                  <a:pt x="651998" y="5280165"/>
                </a:lnTo>
                <a:lnTo>
                  <a:pt x="580956" y="5218231"/>
                </a:lnTo>
                <a:cubicBezTo>
                  <a:pt x="538915" y="5177623"/>
                  <a:pt x="500422" y="5136157"/>
                  <a:pt x="465538" y="5093910"/>
                </a:cubicBezTo>
                <a:close/>
                <a:moveTo>
                  <a:pt x="5814099" y="4999107"/>
                </a:moveTo>
                <a:lnTo>
                  <a:pt x="5747865" y="5032938"/>
                </a:lnTo>
                <a:cubicBezTo>
                  <a:pt x="5589903" y="5106373"/>
                  <a:pt x="5419961" y="5171555"/>
                  <a:pt x="5240411" y="5228022"/>
                </a:cubicBezTo>
                <a:lnTo>
                  <a:pt x="5134195" y="5258055"/>
                </a:lnTo>
                <a:lnTo>
                  <a:pt x="5114715" y="5463699"/>
                </a:lnTo>
                <a:cubicBezTo>
                  <a:pt x="5103689" y="5548877"/>
                  <a:pt x="5090133" y="5630384"/>
                  <a:pt x="5074087" y="5708099"/>
                </a:cubicBezTo>
                <a:lnTo>
                  <a:pt x="5039975" y="5844143"/>
                </a:lnTo>
                <a:lnTo>
                  <a:pt x="5206037" y="5793669"/>
                </a:lnTo>
                <a:cubicBezTo>
                  <a:pt x="5280773" y="5768729"/>
                  <a:pt x="5353505" y="5742164"/>
                  <a:pt x="5423973" y="5714019"/>
                </a:cubicBezTo>
                <a:cubicBezTo>
                  <a:pt x="5494279" y="5685934"/>
                  <a:pt x="5561987" y="5656416"/>
                  <a:pt x="5626955" y="5625580"/>
                </a:cubicBezTo>
                <a:lnTo>
                  <a:pt x="5678301" y="5599058"/>
                </a:lnTo>
                <a:lnTo>
                  <a:pt x="5715799" y="5499337"/>
                </a:lnTo>
                <a:cubicBezTo>
                  <a:pt x="5742497" y="5412726"/>
                  <a:pt x="5764919" y="5321846"/>
                  <a:pt x="5782915" y="5226955"/>
                </a:cubicBezTo>
                <a:close/>
                <a:moveTo>
                  <a:pt x="1041923" y="4998072"/>
                </a:moveTo>
                <a:lnTo>
                  <a:pt x="1042612" y="5005950"/>
                </a:lnTo>
                <a:cubicBezTo>
                  <a:pt x="1060628" y="5164532"/>
                  <a:pt x="1090287" y="5314725"/>
                  <a:pt x="1131016" y="5454972"/>
                </a:cubicBezTo>
                <a:lnTo>
                  <a:pt x="1181023" y="5599684"/>
                </a:lnTo>
                <a:lnTo>
                  <a:pt x="1231161" y="5625580"/>
                </a:lnTo>
                <a:cubicBezTo>
                  <a:pt x="1296133" y="5656416"/>
                  <a:pt x="1363847" y="5685934"/>
                  <a:pt x="1434162" y="5714019"/>
                </a:cubicBezTo>
                <a:cubicBezTo>
                  <a:pt x="1504631" y="5742164"/>
                  <a:pt x="1577362" y="5768729"/>
                  <a:pt x="1652099" y="5793669"/>
                </a:cubicBezTo>
                <a:lnTo>
                  <a:pt x="1816977" y="5843783"/>
                </a:lnTo>
                <a:lnTo>
                  <a:pt x="1801950" y="5788065"/>
                </a:lnTo>
                <a:cubicBezTo>
                  <a:pt x="1765616" y="5635399"/>
                  <a:pt x="1739779" y="5467972"/>
                  <a:pt x="1724782" y="5288462"/>
                </a:cubicBezTo>
                <a:lnTo>
                  <a:pt x="1723204" y="5257849"/>
                </a:lnTo>
                <a:lnTo>
                  <a:pt x="1617617" y="5227993"/>
                </a:lnTo>
                <a:cubicBezTo>
                  <a:pt x="1438077" y="5171530"/>
                  <a:pt x="1268148" y="5106356"/>
                  <a:pt x="1110202" y="5032938"/>
                </a:cubicBezTo>
                <a:close/>
                <a:moveTo>
                  <a:pt x="2561591" y="4717135"/>
                </a:moveTo>
                <a:lnTo>
                  <a:pt x="2554280" y="5035468"/>
                </a:lnTo>
                <a:cubicBezTo>
                  <a:pt x="2553982" y="5110994"/>
                  <a:pt x="2554533" y="5184589"/>
                  <a:pt x="2555910" y="5256158"/>
                </a:cubicBezTo>
                <a:lnTo>
                  <a:pt x="2560779" y="5410414"/>
                </a:lnTo>
                <a:lnTo>
                  <a:pt x="2793461" y="5438130"/>
                </a:lnTo>
                <a:cubicBezTo>
                  <a:pt x="2897343" y="5447966"/>
                  <a:pt x="3002441" y="5455401"/>
                  <a:pt x="3108463" y="5460377"/>
                </a:cubicBezTo>
                <a:lnTo>
                  <a:pt x="3418625" y="5467628"/>
                </a:lnTo>
                <a:lnTo>
                  <a:pt x="3418607" y="5138372"/>
                </a:lnTo>
                <a:lnTo>
                  <a:pt x="3418607" y="4773755"/>
                </a:lnTo>
                <a:lnTo>
                  <a:pt x="3195815" y="4769945"/>
                </a:lnTo>
                <a:cubicBezTo>
                  <a:pt x="3040919" y="4764639"/>
                  <a:pt x="2887311" y="4754062"/>
                  <a:pt x="2736027" y="4738359"/>
                </a:cubicBezTo>
                <a:close/>
                <a:moveTo>
                  <a:pt x="4296955" y="4717068"/>
                </a:moveTo>
                <a:lnTo>
                  <a:pt x="4121969" y="4738359"/>
                </a:lnTo>
                <a:cubicBezTo>
                  <a:pt x="3970687" y="4754062"/>
                  <a:pt x="3817081" y="4764639"/>
                  <a:pt x="3662183" y="4769945"/>
                </a:cubicBezTo>
                <a:lnTo>
                  <a:pt x="3439119" y="4773760"/>
                </a:lnTo>
                <a:lnTo>
                  <a:pt x="3439119" y="5138372"/>
                </a:lnTo>
                <a:cubicBezTo>
                  <a:pt x="3439119" y="5217955"/>
                  <a:pt x="3439119" y="5295159"/>
                  <a:pt x="3439121" y="5369899"/>
                </a:cubicBezTo>
                <a:lnTo>
                  <a:pt x="3439121" y="5467633"/>
                </a:lnTo>
                <a:lnTo>
                  <a:pt x="3749535" y="5460377"/>
                </a:lnTo>
                <a:cubicBezTo>
                  <a:pt x="3855557" y="5455401"/>
                  <a:pt x="3960657" y="5447966"/>
                  <a:pt x="4064537" y="5438130"/>
                </a:cubicBezTo>
                <a:lnTo>
                  <a:pt x="4296795" y="5410464"/>
                </a:lnTo>
                <a:lnTo>
                  <a:pt x="4302853" y="5223193"/>
                </a:lnTo>
                <a:cubicBezTo>
                  <a:pt x="4305131" y="5082623"/>
                  <a:pt x="4304211" y="4936338"/>
                  <a:pt x="4300131" y="4785383"/>
                </a:cubicBezTo>
                <a:close/>
                <a:moveTo>
                  <a:pt x="507964" y="4661583"/>
                </a:moveTo>
                <a:lnTo>
                  <a:pt x="530619" y="4811854"/>
                </a:lnTo>
                <a:cubicBezTo>
                  <a:pt x="561707" y="4968209"/>
                  <a:pt x="606803" y="5117863"/>
                  <a:pt x="665530" y="5258987"/>
                </a:cubicBezTo>
                <a:lnTo>
                  <a:pt x="669283" y="5267188"/>
                </a:lnTo>
                <a:lnTo>
                  <a:pt x="724311" y="5315522"/>
                </a:lnTo>
                <a:cubicBezTo>
                  <a:pt x="818780" y="5390969"/>
                  <a:pt x="925927" y="5462508"/>
                  <a:pt x="1044615" y="5529228"/>
                </a:cubicBezTo>
                <a:lnTo>
                  <a:pt x="1150672" y="5584007"/>
                </a:lnTo>
                <a:lnTo>
                  <a:pt x="1108892" y="5456075"/>
                </a:lnTo>
                <a:cubicBezTo>
                  <a:pt x="1067944" y="5313448"/>
                  <a:pt x="1038594" y="5161261"/>
                  <a:pt x="1021011" y="5001453"/>
                </a:cubicBezTo>
                <a:lnTo>
                  <a:pt x="1019774" y="4986762"/>
                </a:lnTo>
                <a:lnTo>
                  <a:pt x="884459" y="4917664"/>
                </a:lnTo>
                <a:cubicBezTo>
                  <a:pt x="813230" y="4877683"/>
                  <a:pt x="746066" y="4836194"/>
                  <a:pt x="683104" y="4793340"/>
                </a:cubicBezTo>
                <a:close/>
                <a:moveTo>
                  <a:pt x="6354009" y="4658045"/>
                </a:moveTo>
                <a:lnTo>
                  <a:pt x="6351053" y="4660799"/>
                </a:lnTo>
                <a:cubicBezTo>
                  <a:pt x="6242219" y="4751674"/>
                  <a:pt x="6116031" y="4837673"/>
                  <a:pt x="5973585" y="4917645"/>
                </a:cubicBezTo>
                <a:lnTo>
                  <a:pt x="5836731" y="4987548"/>
                </a:lnTo>
                <a:lnTo>
                  <a:pt x="5808781" y="5199740"/>
                </a:lnTo>
                <a:cubicBezTo>
                  <a:pt x="5793403" y="5285881"/>
                  <a:pt x="5774395" y="5368988"/>
                  <a:pt x="5751797" y="5448922"/>
                </a:cubicBezTo>
                <a:lnTo>
                  <a:pt x="5705335" y="5585094"/>
                </a:lnTo>
                <a:lnTo>
                  <a:pt x="5813491" y="5529228"/>
                </a:lnTo>
                <a:cubicBezTo>
                  <a:pt x="5932175" y="5462508"/>
                  <a:pt x="6039325" y="5390969"/>
                  <a:pt x="6133799" y="5315522"/>
                </a:cubicBezTo>
                <a:lnTo>
                  <a:pt x="6190825" y="5265435"/>
                </a:lnTo>
                <a:lnTo>
                  <a:pt x="6243895" y="5132271"/>
                </a:lnTo>
                <a:cubicBezTo>
                  <a:pt x="6271437" y="5052915"/>
                  <a:pt x="6294879" y="4971049"/>
                  <a:pt x="6314137" y="4886888"/>
                </a:cubicBezTo>
                <a:close/>
                <a:moveTo>
                  <a:pt x="5115807" y="4547643"/>
                </a:moveTo>
                <a:lnTo>
                  <a:pt x="4783553" y="4633570"/>
                </a:lnTo>
                <a:cubicBezTo>
                  <a:pt x="4641573" y="4664332"/>
                  <a:pt x="4495715" y="4690182"/>
                  <a:pt x="4347017" y="4710977"/>
                </a:cubicBezTo>
                <a:lnTo>
                  <a:pt x="4317323" y="4714590"/>
                </a:lnTo>
                <a:lnTo>
                  <a:pt x="4320603" y="4785147"/>
                </a:lnTo>
                <a:cubicBezTo>
                  <a:pt x="4324679" y="4936386"/>
                  <a:pt x="4325593" y="5082954"/>
                  <a:pt x="4323303" y="5223803"/>
                </a:cubicBezTo>
                <a:lnTo>
                  <a:pt x="4317337" y="5408018"/>
                </a:lnTo>
                <a:lnTo>
                  <a:pt x="4372235" y="5401478"/>
                </a:lnTo>
                <a:cubicBezTo>
                  <a:pt x="4574539" y="5372319"/>
                  <a:pt x="4770793" y="5333789"/>
                  <a:pt x="4958635" y="5286353"/>
                </a:cubicBezTo>
                <a:lnTo>
                  <a:pt x="5115211" y="5242096"/>
                </a:lnTo>
                <a:lnTo>
                  <a:pt x="5119939" y="5192170"/>
                </a:lnTo>
                <a:cubicBezTo>
                  <a:pt x="5129923" y="5031059"/>
                  <a:pt x="5131419" y="4862789"/>
                  <a:pt x="5124597" y="4689029"/>
                </a:cubicBezTo>
                <a:close/>
                <a:moveTo>
                  <a:pt x="1742086" y="4547632"/>
                </a:moveTo>
                <a:lnTo>
                  <a:pt x="1733097" y="4717115"/>
                </a:lnTo>
                <a:cubicBezTo>
                  <a:pt x="1729597" y="4817113"/>
                  <a:pt x="1728876" y="4914756"/>
                  <a:pt x="1730890" y="5009710"/>
                </a:cubicBezTo>
                <a:lnTo>
                  <a:pt x="1742830" y="5242107"/>
                </a:lnTo>
                <a:lnTo>
                  <a:pt x="1899364" y="5286353"/>
                </a:lnTo>
                <a:cubicBezTo>
                  <a:pt x="2087206" y="5333789"/>
                  <a:pt x="2283460" y="5372319"/>
                  <a:pt x="2485763" y="5401478"/>
                </a:cubicBezTo>
                <a:lnTo>
                  <a:pt x="2540545" y="5408004"/>
                </a:lnTo>
                <a:lnTo>
                  <a:pt x="2535869" y="5274875"/>
                </a:lnTo>
                <a:cubicBezTo>
                  <a:pt x="2534198" y="5197140"/>
                  <a:pt x="2533516" y="5117231"/>
                  <a:pt x="2533836" y="5035331"/>
                </a:cubicBezTo>
                <a:lnTo>
                  <a:pt x="2541185" y="4714653"/>
                </a:lnTo>
                <a:lnTo>
                  <a:pt x="2510973" y="4710977"/>
                </a:lnTo>
                <a:cubicBezTo>
                  <a:pt x="2362271" y="4690182"/>
                  <a:pt x="2216408" y="4664332"/>
                  <a:pt x="2074418" y="4633570"/>
                </a:cubicBezTo>
                <a:close/>
                <a:moveTo>
                  <a:pt x="5818883" y="4283120"/>
                </a:moveTo>
                <a:lnTo>
                  <a:pt x="5752417" y="4316321"/>
                </a:lnTo>
                <a:cubicBezTo>
                  <a:pt x="5582899" y="4395410"/>
                  <a:pt x="5396879" y="4465972"/>
                  <a:pt x="5196831" y="4526689"/>
                </a:cubicBezTo>
                <a:lnTo>
                  <a:pt x="5135911" y="4542444"/>
                </a:lnTo>
                <a:lnTo>
                  <a:pt x="5144995" y="4688806"/>
                </a:lnTo>
                <a:cubicBezTo>
                  <a:pt x="5151825" y="4863188"/>
                  <a:pt x="5150311" y="5032078"/>
                  <a:pt x="5140281" y="5193799"/>
                </a:cubicBezTo>
                <a:lnTo>
                  <a:pt x="5136271" y="5236143"/>
                </a:lnTo>
                <a:lnTo>
                  <a:pt x="5233795" y="5208577"/>
                </a:lnTo>
                <a:cubicBezTo>
                  <a:pt x="5412637" y="5152350"/>
                  <a:pt x="5581885" y="5087450"/>
                  <a:pt x="5739183" y="5014340"/>
                </a:cubicBezTo>
                <a:lnTo>
                  <a:pt x="5817485" y="4974374"/>
                </a:lnTo>
                <a:lnTo>
                  <a:pt x="5823487" y="4930512"/>
                </a:lnTo>
                <a:cubicBezTo>
                  <a:pt x="5839999" y="4742362"/>
                  <a:pt x="5840661" y="4547267"/>
                  <a:pt x="5826015" y="4347716"/>
                </a:cubicBezTo>
                <a:close/>
                <a:moveTo>
                  <a:pt x="1038817" y="4283004"/>
                </a:moveTo>
                <a:lnTo>
                  <a:pt x="1034010" y="4330580"/>
                </a:lnTo>
                <a:cubicBezTo>
                  <a:pt x="1019956" y="4508759"/>
                  <a:pt x="1018311" y="4680628"/>
                  <a:pt x="1028500" y="4844629"/>
                </a:cubicBezTo>
                <a:lnTo>
                  <a:pt x="1039819" y="4974018"/>
                </a:lnTo>
                <a:lnTo>
                  <a:pt x="1118818" y="5014340"/>
                </a:lnTo>
                <a:cubicBezTo>
                  <a:pt x="1276114" y="5087450"/>
                  <a:pt x="1445363" y="5152350"/>
                  <a:pt x="1624204" y="5208577"/>
                </a:cubicBezTo>
                <a:lnTo>
                  <a:pt x="1722091" y="5236245"/>
                </a:lnTo>
                <a:lnTo>
                  <a:pt x="1710459" y="5010470"/>
                </a:lnTo>
                <a:cubicBezTo>
                  <a:pt x="1708423" y="4915009"/>
                  <a:pt x="1709140" y="4816861"/>
                  <a:pt x="1712653" y="4716363"/>
                </a:cubicBezTo>
                <a:lnTo>
                  <a:pt x="1721874" y="4542405"/>
                </a:lnTo>
                <a:lnTo>
                  <a:pt x="1661099" y="4526689"/>
                </a:lnTo>
                <a:cubicBezTo>
                  <a:pt x="1461051" y="4465972"/>
                  <a:pt x="1275032" y="4395410"/>
                  <a:pt x="1105515" y="4316321"/>
                </a:cubicBezTo>
                <a:close/>
                <a:moveTo>
                  <a:pt x="170676" y="4274682"/>
                </a:moveTo>
                <a:lnTo>
                  <a:pt x="190216" y="4388762"/>
                </a:lnTo>
                <a:cubicBezTo>
                  <a:pt x="212493" y="4497020"/>
                  <a:pt x="241966" y="4603525"/>
                  <a:pt x="278701" y="4707687"/>
                </a:cubicBezTo>
                <a:lnTo>
                  <a:pt x="339496" y="4861652"/>
                </a:lnTo>
                <a:lnTo>
                  <a:pt x="388632" y="4952705"/>
                </a:lnTo>
                <a:cubicBezTo>
                  <a:pt x="442500" y="5037826"/>
                  <a:pt x="510756" y="5120406"/>
                  <a:pt x="592260" y="5199534"/>
                </a:cubicBezTo>
                <a:lnTo>
                  <a:pt x="634510" y="5236644"/>
                </a:lnTo>
                <a:lnTo>
                  <a:pt x="569059" y="5054650"/>
                </a:lnTo>
                <a:cubicBezTo>
                  <a:pt x="547056" y="4982750"/>
                  <a:pt x="528229" y="4908927"/>
                  <a:pt x="512674" y="4833351"/>
                </a:cubicBezTo>
                <a:cubicBezTo>
                  <a:pt x="500238" y="4772959"/>
                  <a:pt x="489935" y="4711653"/>
                  <a:pt x="481757" y="4649549"/>
                </a:cubicBezTo>
                <a:lnTo>
                  <a:pt x="480465" y="4636146"/>
                </a:lnTo>
                <a:lnTo>
                  <a:pt x="356857" y="4520998"/>
                </a:lnTo>
                <a:cubicBezTo>
                  <a:pt x="311253" y="4473264"/>
                  <a:pt x="270126" y="4424454"/>
                  <a:pt x="233613" y="4374712"/>
                </a:cubicBezTo>
                <a:close/>
                <a:moveTo>
                  <a:pt x="6689671" y="4270939"/>
                </a:moveTo>
                <a:lnTo>
                  <a:pt x="6624389" y="4374694"/>
                </a:lnTo>
                <a:cubicBezTo>
                  <a:pt x="6587877" y="4424433"/>
                  <a:pt x="6546753" y="4473240"/>
                  <a:pt x="6501151" y="4520972"/>
                </a:cubicBezTo>
                <a:lnTo>
                  <a:pt x="6378353" y="4635367"/>
                </a:lnTo>
                <a:lnTo>
                  <a:pt x="6377923" y="4641055"/>
                </a:lnTo>
                <a:cubicBezTo>
                  <a:pt x="6354641" y="4823471"/>
                  <a:pt x="6313087" y="4998169"/>
                  <a:pt x="6253429" y="5163875"/>
                </a:cubicBezTo>
                <a:lnTo>
                  <a:pt x="6221309" y="5238660"/>
                </a:lnTo>
                <a:lnTo>
                  <a:pt x="6265857" y="5199534"/>
                </a:lnTo>
                <a:cubicBezTo>
                  <a:pt x="6347367" y="5120406"/>
                  <a:pt x="6415629" y="5037826"/>
                  <a:pt x="6469501" y="4952705"/>
                </a:cubicBezTo>
                <a:lnTo>
                  <a:pt x="6509617" y="4878370"/>
                </a:lnTo>
                <a:lnTo>
                  <a:pt x="6524327" y="4846779"/>
                </a:lnTo>
                <a:lnTo>
                  <a:pt x="6553639" y="4777899"/>
                </a:lnTo>
                <a:cubicBezTo>
                  <a:pt x="6586525" y="4693635"/>
                  <a:pt x="6614433" y="4608079"/>
                  <a:pt x="6637477" y="4521518"/>
                </a:cubicBezTo>
                <a:close/>
                <a:moveTo>
                  <a:pt x="6766655" y="4113729"/>
                </a:moveTo>
                <a:lnTo>
                  <a:pt x="6719943" y="4222827"/>
                </a:lnTo>
                <a:lnTo>
                  <a:pt x="6715719" y="4229540"/>
                </a:lnTo>
                <a:lnTo>
                  <a:pt x="6693041" y="4375699"/>
                </a:lnTo>
                <a:lnTo>
                  <a:pt x="6669033" y="4479572"/>
                </a:lnTo>
                <a:lnTo>
                  <a:pt x="6693203" y="4411395"/>
                </a:lnTo>
                <a:cubicBezTo>
                  <a:pt x="6716661" y="4333596"/>
                  <a:pt x="6737409" y="4254633"/>
                  <a:pt x="6755333" y="4174617"/>
                </a:cubicBezTo>
                <a:close/>
                <a:moveTo>
                  <a:pt x="89003" y="4108265"/>
                </a:moveTo>
                <a:lnTo>
                  <a:pt x="134380" y="4304151"/>
                </a:lnTo>
                <a:lnTo>
                  <a:pt x="194639" y="4497290"/>
                </a:lnTo>
                <a:lnTo>
                  <a:pt x="159612" y="4341736"/>
                </a:lnTo>
                <a:lnTo>
                  <a:pt x="143390" y="4231315"/>
                </a:lnTo>
                <a:lnTo>
                  <a:pt x="138056" y="4222837"/>
                </a:lnTo>
                <a:close/>
                <a:moveTo>
                  <a:pt x="6357023" y="3939478"/>
                </a:moveTo>
                <a:lnTo>
                  <a:pt x="6336611" y="3957619"/>
                </a:lnTo>
                <a:cubicBezTo>
                  <a:pt x="6215497" y="4057098"/>
                  <a:pt x="6074583" y="4149812"/>
                  <a:pt x="5916341" y="4234438"/>
                </a:cubicBezTo>
                <a:lnTo>
                  <a:pt x="5838445" y="4273349"/>
                </a:lnTo>
                <a:lnTo>
                  <a:pt x="5846541" y="4346738"/>
                </a:lnTo>
                <a:cubicBezTo>
                  <a:pt x="5861247" y="4547229"/>
                  <a:pt x="5860581" y="4743268"/>
                  <a:pt x="5843999" y="4932359"/>
                </a:cubicBezTo>
                <a:lnTo>
                  <a:pt x="5839977" y="4962893"/>
                </a:lnTo>
                <a:lnTo>
                  <a:pt x="5962581" y="4900314"/>
                </a:lnTo>
                <a:cubicBezTo>
                  <a:pt x="6103553" y="4821262"/>
                  <a:pt x="6228425" y="4736330"/>
                  <a:pt x="6336109" y="4646654"/>
                </a:cubicBezTo>
                <a:lnTo>
                  <a:pt x="6359493" y="4624934"/>
                </a:lnTo>
                <a:lnTo>
                  <a:pt x="6378871" y="4356133"/>
                </a:lnTo>
                <a:cubicBezTo>
                  <a:pt x="6381083" y="4263664"/>
                  <a:pt x="6378953" y="4169336"/>
                  <a:pt x="6372401" y="4073364"/>
                </a:cubicBezTo>
                <a:close/>
                <a:moveTo>
                  <a:pt x="498381" y="3937232"/>
                </a:moveTo>
                <a:lnTo>
                  <a:pt x="498110" y="3939241"/>
                </a:lnTo>
                <a:cubicBezTo>
                  <a:pt x="474249" y="4156992"/>
                  <a:pt x="473304" y="4369278"/>
                  <a:pt x="494538" y="4572525"/>
                </a:cubicBezTo>
                <a:lnTo>
                  <a:pt x="503079" y="4629181"/>
                </a:lnTo>
                <a:lnTo>
                  <a:pt x="521891" y="4646654"/>
                </a:lnTo>
                <a:cubicBezTo>
                  <a:pt x="629574" y="4736330"/>
                  <a:pt x="754447" y="4821262"/>
                  <a:pt x="895420" y="4900314"/>
                </a:cubicBezTo>
                <a:lnTo>
                  <a:pt x="1017754" y="4962756"/>
                </a:lnTo>
                <a:lnTo>
                  <a:pt x="1007355" y="4839178"/>
                </a:lnTo>
                <a:cubicBezTo>
                  <a:pt x="997634" y="4674506"/>
                  <a:pt x="999735" y="4502860"/>
                  <a:pt x="1013823" y="4326180"/>
                </a:cubicBezTo>
                <a:lnTo>
                  <a:pt x="1019198" y="4273204"/>
                </a:lnTo>
                <a:lnTo>
                  <a:pt x="941590" y="4234438"/>
                </a:lnTo>
                <a:cubicBezTo>
                  <a:pt x="783349" y="4149812"/>
                  <a:pt x="642435" y="4057098"/>
                  <a:pt x="521321" y="3957619"/>
                </a:cubicBezTo>
                <a:close/>
                <a:moveTo>
                  <a:pt x="4246061" y="3928178"/>
                </a:moveTo>
                <a:lnTo>
                  <a:pt x="4141151" y="3942152"/>
                </a:lnTo>
                <a:cubicBezTo>
                  <a:pt x="3986535" y="3959688"/>
                  <a:pt x="3828967" y="3971499"/>
                  <a:pt x="3669499" y="3977425"/>
                </a:cubicBezTo>
                <a:lnTo>
                  <a:pt x="3439119" y="3981692"/>
                </a:lnTo>
                <a:lnTo>
                  <a:pt x="3439119" y="4360504"/>
                </a:lnTo>
                <a:cubicBezTo>
                  <a:pt x="3439119" y="4485832"/>
                  <a:pt x="3439119" y="4609600"/>
                  <a:pt x="3439119" y="4731165"/>
                </a:cubicBezTo>
                <a:lnTo>
                  <a:pt x="3439119" y="4754343"/>
                </a:lnTo>
                <a:lnTo>
                  <a:pt x="3657335" y="4750649"/>
                </a:lnTo>
                <a:cubicBezTo>
                  <a:pt x="3809393" y="4745495"/>
                  <a:pt x="3960937" y="4735188"/>
                  <a:pt x="4110935" y="4719726"/>
                </a:cubicBezTo>
                <a:lnTo>
                  <a:pt x="4296037" y="4697339"/>
                </a:lnTo>
                <a:lnTo>
                  <a:pt x="4278463" y="4319552"/>
                </a:lnTo>
                <a:close/>
                <a:moveTo>
                  <a:pt x="2611578" y="3928130"/>
                </a:moveTo>
                <a:lnTo>
                  <a:pt x="2584246" y="4256251"/>
                </a:lnTo>
                <a:cubicBezTo>
                  <a:pt x="2575522" y="4381460"/>
                  <a:pt x="2568631" y="4505276"/>
                  <a:pt x="2563661" y="4627038"/>
                </a:cubicBezTo>
                <a:lnTo>
                  <a:pt x="2562046" y="4697352"/>
                </a:lnTo>
                <a:lnTo>
                  <a:pt x="2747041" y="4719726"/>
                </a:lnTo>
                <a:cubicBezTo>
                  <a:pt x="2897043" y="4735188"/>
                  <a:pt x="3048587" y="4745495"/>
                  <a:pt x="3200647" y="4750649"/>
                </a:cubicBezTo>
                <a:lnTo>
                  <a:pt x="3418607" y="4754338"/>
                </a:lnTo>
                <a:lnTo>
                  <a:pt x="3418607" y="4731165"/>
                </a:lnTo>
                <a:cubicBezTo>
                  <a:pt x="3418607" y="4609600"/>
                  <a:pt x="3418607" y="4485832"/>
                  <a:pt x="3418607" y="4360504"/>
                </a:cubicBezTo>
                <a:lnTo>
                  <a:pt x="3418607" y="3981687"/>
                </a:lnTo>
                <a:lnTo>
                  <a:pt x="3188501" y="3977425"/>
                </a:lnTo>
                <a:cubicBezTo>
                  <a:pt x="3029031" y="3971499"/>
                  <a:pt x="2871463" y="3959688"/>
                  <a:pt x="2716848" y="3942152"/>
                </a:cubicBezTo>
                <a:close/>
                <a:moveTo>
                  <a:pt x="1840278" y="3771422"/>
                </a:moveTo>
                <a:lnTo>
                  <a:pt x="1784132" y="4118549"/>
                </a:lnTo>
                <a:cubicBezTo>
                  <a:pt x="1766576" y="4251063"/>
                  <a:pt x="1753118" y="4382422"/>
                  <a:pt x="1743985" y="4511834"/>
                </a:cubicBezTo>
                <a:lnTo>
                  <a:pt x="1743103" y="4528464"/>
                </a:lnTo>
                <a:lnTo>
                  <a:pt x="1873785" y="4565114"/>
                </a:lnTo>
                <a:cubicBezTo>
                  <a:pt x="2083352" y="4619228"/>
                  <a:pt x="2301023" y="4661747"/>
                  <a:pt x="2523325" y="4692669"/>
                </a:cubicBezTo>
                <a:lnTo>
                  <a:pt x="2541638" y="4694884"/>
                </a:lnTo>
                <a:lnTo>
                  <a:pt x="2543210" y="4626290"/>
                </a:lnTo>
                <a:cubicBezTo>
                  <a:pt x="2548183" y="4504345"/>
                  <a:pt x="2555082" y="4380341"/>
                  <a:pt x="2563817" y="4254942"/>
                </a:cubicBezTo>
                <a:lnTo>
                  <a:pt x="2591264" y="3925424"/>
                </a:lnTo>
                <a:lnTo>
                  <a:pt x="2487272" y="3911573"/>
                </a:lnTo>
                <a:cubicBezTo>
                  <a:pt x="2335873" y="3888351"/>
                  <a:pt x="2187953" y="3859484"/>
                  <a:pt x="2044562" y="3825132"/>
                </a:cubicBezTo>
                <a:close/>
                <a:moveTo>
                  <a:pt x="5019141" y="3771049"/>
                </a:moveTo>
                <a:lnTo>
                  <a:pt x="4813437" y="3825132"/>
                </a:lnTo>
                <a:cubicBezTo>
                  <a:pt x="4670045" y="3859484"/>
                  <a:pt x="4522125" y="3888351"/>
                  <a:pt x="4370727" y="3911573"/>
                </a:cubicBezTo>
                <a:lnTo>
                  <a:pt x="4266395" y="3925469"/>
                </a:lnTo>
                <a:lnTo>
                  <a:pt x="4298917" y="4318459"/>
                </a:lnTo>
                <a:lnTo>
                  <a:pt x="4316407" y="4694875"/>
                </a:lnTo>
                <a:lnTo>
                  <a:pt x="4334645" y="4692669"/>
                </a:lnTo>
                <a:cubicBezTo>
                  <a:pt x="4556939" y="4661747"/>
                  <a:pt x="4774603" y="4619228"/>
                  <a:pt x="4984157" y="4565114"/>
                </a:cubicBezTo>
                <a:lnTo>
                  <a:pt x="5114617" y="4528524"/>
                </a:lnTo>
                <a:lnTo>
                  <a:pt x="5108149" y="4424479"/>
                </a:lnTo>
                <a:cubicBezTo>
                  <a:pt x="5098715" y="4312708"/>
                  <a:pt x="5086067" y="4199119"/>
                  <a:pt x="5070245" y="4084119"/>
                </a:cubicBezTo>
                <a:close/>
                <a:moveTo>
                  <a:pt x="158658" y="3543382"/>
                </a:moveTo>
                <a:lnTo>
                  <a:pt x="157049" y="3553213"/>
                </a:lnTo>
                <a:cubicBezTo>
                  <a:pt x="137106" y="3723199"/>
                  <a:pt x="132985" y="3892568"/>
                  <a:pt x="144909" y="4059324"/>
                </a:cubicBezTo>
                <a:lnTo>
                  <a:pt x="161937" y="4222705"/>
                </a:lnTo>
                <a:lnTo>
                  <a:pt x="251501" y="4364533"/>
                </a:lnTo>
                <a:cubicBezTo>
                  <a:pt x="287608" y="4413546"/>
                  <a:pt x="328285" y="4461657"/>
                  <a:pt x="373395" y="4508725"/>
                </a:cubicBezTo>
                <a:lnTo>
                  <a:pt x="477506" y="4605427"/>
                </a:lnTo>
                <a:lnTo>
                  <a:pt x="463587" y="4460952"/>
                </a:lnTo>
                <a:cubicBezTo>
                  <a:pt x="457681" y="4365569"/>
                  <a:pt x="456537" y="4268645"/>
                  <a:pt x="460129" y="4170566"/>
                </a:cubicBezTo>
                <a:lnTo>
                  <a:pt x="481012" y="3921796"/>
                </a:lnTo>
                <a:lnTo>
                  <a:pt x="406899" y="3855932"/>
                </a:lnTo>
                <a:cubicBezTo>
                  <a:pt x="334815" y="3786395"/>
                  <a:pt x="272675" y="3714712"/>
                  <a:pt x="220699" y="3641411"/>
                </a:cubicBezTo>
                <a:close/>
                <a:moveTo>
                  <a:pt x="6699951" y="3542311"/>
                </a:moveTo>
                <a:lnTo>
                  <a:pt x="6637233" y="3641411"/>
                </a:lnTo>
                <a:cubicBezTo>
                  <a:pt x="6585257" y="3714712"/>
                  <a:pt x="6523117" y="3786395"/>
                  <a:pt x="6451033" y="3855932"/>
                </a:cubicBezTo>
                <a:lnTo>
                  <a:pt x="6375799" y="3922792"/>
                </a:lnTo>
                <a:lnTo>
                  <a:pt x="6392777" y="4071928"/>
                </a:lnTo>
                <a:cubicBezTo>
                  <a:pt x="6399495" y="4170217"/>
                  <a:pt x="6401601" y="4266895"/>
                  <a:pt x="6399119" y="4361803"/>
                </a:cubicBezTo>
                <a:lnTo>
                  <a:pt x="6380637" y="4605295"/>
                </a:lnTo>
                <a:lnTo>
                  <a:pt x="6484605" y="4508725"/>
                </a:lnTo>
                <a:cubicBezTo>
                  <a:pt x="6529715" y="4461657"/>
                  <a:pt x="6570391" y="4413546"/>
                  <a:pt x="6606499" y="4364533"/>
                </a:cubicBezTo>
                <a:lnTo>
                  <a:pt x="6695643" y="4223372"/>
                </a:lnTo>
                <a:lnTo>
                  <a:pt x="6718305" y="3992384"/>
                </a:lnTo>
                <a:cubicBezTo>
                  <a:pt x="6724887" y="3847054"/>
                  <a:pt x="6719235" y="3700585"/>
                  <a:pt x="6701841" y="3554209"/>
                </a:cubicBezTo>
                <a:close/>
                <a:moveTo>
                  <a:pt x="1175683" y="3519350"/>
                </a:moveTo>
                <a:lnTo>
                  <a:pt x="1174451" y="3523622"/>
                </a:lnTo>
                <a:cubicBezTo>
                  <a:pt x="1118989" y="3732713"/>
                  <a:pt x="1077745" y="3942628"/>
                  <a:pt x="1052220" y="4150355"/>
                </a:cubicBezTo>
                <a:lnTo>
                  <a:pt x="1041013" y="4261267"/>
                </a:lnTo>
                <a:lnTo>
                  <a:pt x="1114851" y="4298127"/>
                </a:lnTo>
                <a:cubicBezTo>
                  <a:pt x="1283292" y="4376669"/>
                  <a:pt x="1468180" y="4446776"/>
                  <a:pt x="1667048" y="4507134"/>
                </a:cubicBezTo>
                <a:lnTo>
                  <a:pt x="1722913" y="4522801"/>
                </a:lnTo>
                <a:lnTo>
                  <a:pt x="1723566" y="4510487"/>
                </a:lnTo>
                <a:cubicBezTo>
                  <a:pt x="1732722" y="4380698"/>
                  <a:pt x="1746216" y="4248958"/>
                  <a:pt x="1763821" y="4116058"/>
                </a:cubicBezTo>
                <a:lnTo>
                  <a:pt x="1820501" y="3765603"/>
                </a:lnTo>
                <a:lnTo>
                  <a:pt x="1629031" y="3705781"/>
                </a:lnTo>
                <a:cubicBezTo>
                  <a:pt x="1543588" y="3676833"/>
                  <a:pt x="1461427" y="3646035"/>
                  <a:pt x="1382719" y="3613514"/>
                </a:cubicBezTo>
                <a:close/>
                <a:moveTo>
                  <a:pt x="5682911" y="3519092"/>
                </a:moveTo>
                <a:lnTo>
                  <a:pt x="5475299" y="3613514"/>
                </a:lnTo>
                <a:cubicBezTo>
                  <a:pt x="5396585" y="3646035"/>
                  <a:pt x="5314419" y="3676833"/>
                  <a:pt x="5228967" y="3705781"/>
                </a:cubicBezTo>
                <a:lnTo>
                  <a:pt x="5038863" y="3765177"/>
                </a:lnTo>
                <a:lnTo>
                  <a:pt x="5090519" y="4081801"/>
                </a:lnTo>
                <a:cubicBezTo>
                  <a:pt x="5106381" y="4197187"/>
                  <a:pt x="5119061" y="4311164"/>
                  <a:pt x="5128517" y="4423323"/>
                </a:cubicBezTo>
                <a:lnTo>
                  <a:pt x="5134697" y="4522893"/>
                </a:lnTo>
                <a:lnTo>
                  <a:pt x="5190883" y="4507134"/>
                </a:lnTo>
                <a:cubicBezTo>
                  <a:pt x="5389751" y="4446776"/>
                  <a:pt x="5574629" y="4376669"/>
                  <a:pt x="5743063" y="4298127"/>
                </a:cubicBezTo>
                <a:lnTo>
                  <a:pt x="5816491" y="4261469"/>
                </a:lnTo>
                <a:lnTo>
                  <a:pt x="5792629" y="4045358"/>
                </a:lnTo>
                <a:cubicBezTo>
                  <a:pt x="5773991" y="3918243"/>
                  <a:pt x="5749477" y="3789872"/>
                  <a:pt x="5719221" y="3660855"/>
                </a:cubicBezTo>
                <a:close/>
                <a:moveTo>
                  <a:pt x="667224" y="3191589"/>
                </a:moveTo>
                <a:lnTo>
                  <a:pt x="639168" y="3273173"/>
                </a:lnTo>
                <a:cubicBezTo>
                  <a:pt x="586350" y="3442001"/>
                  <a:pt x="546835" y="3609766"/>
                  <a:pt x="520313" y="3774960"/>
                </a:cubicBezTo>
                <a:lnTo>
                  <a:pt x="501682" y="3912809"/>
                </a:lnTo>
                <a:lnTo>
                  <a:pt x="534649" y="3942101"/>
                </a:lnTo>
                <a:cubicBezTo>
                  <a:pt x="654848" y="4040792"/>
                  <a:pt x="794781" y="4132805"/>
                  <a:pt x="951984" y="4216823"/>
                </a:cubicBezTo>
                <a:lnTo>
                  <a:pt x="1021403" y="4251477"/>
                </a:lnTo>
                <a:lnTo>
                  <a:pt x="1031913" y="4147894"/>
                </a:lnTo>
                <a:cubicBezTo>
                  <a:pt x="1057143" y="3942564"/>
                  <a:pt x="1097825" y="3733581"/>
                  <a:pt x="1152949" y="3524221"/>
                </a:cubicBezTo>
                <a:lnTo>
                  <a:pt x="1156808" y="3510735"/>
                </a:lnTo>
                <a:lnTo>
                  <a:pt x="953259" y="3398716"/>
                </a:lnTo>
                <a:cubicBezTo>
                  <a:pt x="889042" y="3359805"/>
                  <a:pt x="828617" y="3319423"/>
                  <a:pt x="772157" y="3277695"/>
                </a:cubicBezTo>
                <a:close/>
                <a:moveTo>
                  <a:pt x="6191711" y="3190837"/>
                </a:moveTo>
                <a:lnTo>
                  <a:pt x="6085867" y="3277695"/>
                </a:lnTo>
                <a:cubicBezTo>
                  <a:pt x="6029409" y="3319423"/>
                  <a:pt x="5968985" y="3359805"/>
                  <a:pt x="5904769" y="3398716"/>
                </a:cubicBezTo>
                <a:lnTo>
                  <a:pt x="5701853" y="3510386"/>
                </a:lnTo>
                <a:lnTo>
                  <a:pt x="5739323" y="3656732"/>
                </a:lnTo>
                <a:cubicBezTo>
                  <a:pt x="5769699" y="3786324"/>
                  <a:pt x="5794311" y="3915275"/>
                  <a:pt x="5813023" y="4042974"/>
                </a:cubicBezTo>
                <a:lnTo>
                  <a:pt x="5836055" y="4251702"/>
                </a:lnTo>
                <a:lnTo>
                  <a:pt x="5905923" y="4216823"/>
                </a:lnTo>
                <a:cubicBezTo>
                  <a:pt x="6063119" y="4132805"/>
                  <a:pt x="6203051" y="4040792"/>
                  <a:pt x="6323263" y="3942101"/>
                </a:cubicBezTo>
                <a:lnTo>
                  <a:pt x="6354171" y="3914644"/>
                </a:lnTo>
                <a:lnTo>
                  <a:pt x="6337729" y="3771505"/>
                </a:lnTo>
                <a:cubicBezTo>
                  <a:pt x="6309365" y="3595253"/>
                  <a:pt x="6266885" y="3419010"/>
                  <a:pt x="6210985" y="3244361"/>
                </a:cubicBezTo>
                <a:close/>
                <a:moveTo>
                  <a:pt x="33153" y="3189224"/>
                </a:moveTo>
                <a:lnTo>
                  <a:pt x="28100" y="3232757"/>
                </a:lnTo>
                <a:cubicBezTo>
                  <a:pt x="23062" y="3297829"/>
                  <a:pt x="20512" y="3363275"/>
                  <a:pt x="20512" y="3429000"/>
                </a:cubicBezTo>
                <a:cubicBezTo>
                  <a:pt x="20512" y="3580213"/>
                  <a:pt x="30410" y="3729158"/>
                  <a:pt x="49593" y="3875221"/>
                </a:cubicBezTo>
                <a:lnTo>
                  <a:pt x="55396" y="3910508"/>
                </a:lnTo>
                <a:lnTo>
                  <a:pt x="90789" y="4060771"/>
                </a:lnTo>
                <a:lnTo>
                  <a:pt x="132648" y="4158191"/>
                </a:lnTo>
                <a:lnTo>
                  <a:pt x="131843" y="4152713"/>
                </a:lnTo>
                <a:cubicBezTo>
                  <a:pt x="111074" y="3961964"/>
                  <a:pt x="111365" y="3766362"/>
                  <a:pt x="133262" y="3568827"/>
                </a:cubicBezTo>
                <a:lnTo>
                  <a:pt x="141578" y="3512160"/>
                </a:lnTo>
                <a:lnTo>
                  <a:pt x="95485" y="3417179"/>
                </a:lnTo>
                <a:cubicBezTo>
                  <a:pt x="79772" y="3379173"/>
                  <a:pt x="66655" y="3340895"/>
                  <a:pt x="56161" y="3302409"/>
                </a:cubicBezTo>
                <a:close/>
                <a:moveTo>
                  <a:pt x="6824821" y="3189013"/>
                </a:moveTo>
                <a:lnTo>
                  <a:pt x="6801771" y="3302409"/>
                </a:lnTo>
                <a:cubicBezTo>
                  <a:pt x="6791277" y="3340895"/>
                  <a:pt x="6778161" y="3379173"/>
                  <a:pt x="6762447" y="3417179"/>
                </a:cubicBezTo>
                <a:lnTo>
                  <a:pt x="6718117" y="3508530"/>
                </a:lnTo>
                <a:lnTo>
                  <a:pt x="6733443" y="3651075"/>
                </a:lnTo>
                <a:cubicBezTo>
                  <a:pt x="6741241" y="3747272"/>
                  <a:pt x="6743933" y="3843352"/>
                  <a:pt x="6741489" y="3939145"/>
                </a:cubicBezTo>
                <a:lnTo>
                  <a:pt x="6726875" y="4154649"/>
                </a:lnTo>
                <a:lnTo>
                  <a:pt x="6767211" y="4060771"/>
                </a:lnTo>
                <a:lnTo>
                  <a:pt x="6803095" y="3908424"/>
                </a:lnTo>
                <a:lnTo>
                  <a:pt x="6828139" y="3682757"/>
                </a:lnTo>
                <a:cubicBezTo>
                  <a:pt x="6834333" y="3598967"/>
                  <a:pt x="6837487" y="3514345"/>
                  <a:pt x="6837487" y="3429000"/>
                </a:cubicBezTo>
                <a:cubicBezTo>
                  <a:pt x="6837487" y="3363275"/>
                  <a:pt x="6834937" y="3297829"/>
                  <a:pt x="6829899" y="3232757"/>
                </a:cubicBezTo>
                <a:close/>
                <a:moveTo>
                  <a:pt x="2712050" y="3111644"/>
                </a:moveTo>
                <a:lnTo>
                  <a:pt x="2682661" y="3301435"/>
                </a:lnTo>
                <a:cubicBezTo>
                  <a:pt x="2656657" y="3493479"/>
                  <a:pt x="2634280" y="3686117"/>
                  <a:pt x="2615828" y="3877112"/>
                </a:cubicBezTo>
                <a:lnTo>
                  <a:pt x="2613200" y="3908661"/>
                </a:lnTo>
                <a:lnTo>
                  <a:pt x="2730794" y="3924251"/>
                </a:lnTo>
                <a:cubicBezTo>
                  <a:pt x="2884078" y="3941552"/>
                  <a:pt x="3039229" y="3953086"/>
                  <a:pt x="3195003" y="3958853"/>
                </a:cubicBezTo>
                <a:lnTo>
                  <a:pt x="3418607" y="3962987"/>
                </a:lnTo>
                <a:lnTo>
                  <a:pt x="3418607" y="3207778"/>
                </a:lnTo>
                <a:lnTo>
                  <a:pt x="3418607" y="3158231"/>
                </a:lnTo>
                <a:lnTo>
                  <a:pt x="3200585" y="3153831"/>
                </a:lnTo>
                <a:cubicBezTo>
                  <a:pt x="3048573" y="3147686"/>
                  <a:pt x="2897347" y="3135395"/>
                  <a:pt x="2748488" y="3116957"/>
                </a:cubicBezTo>
                <a:close/>
                <a:moveTo>
                  <a:pt x="4147793" y="3111356"/>
                </a:moveTo>
                <a:lnTo>
                  <a:pt x="4109515" y="3116938"/>
                </a:lnTo>
                <a:cubicBezTo>
                  <a:pt x="3960653" y="3135382"/>
                  <a:pt x="3809427" y="3147679"/>
                  <a:pt x="3657413" y="3153828"/>
                </a:cubicBezTo>
                <a:lnTo>
                  <a:pt x="3439119" y="3158236"/>
                </a:lnTo>
                <a:lnTo>
                  <a:pt x="3439119" y="3207778"/>
                </a:lnTo>
                <a:lnTo>
                  <a:pt x="3439119" y="3962991"/>
                </a:lnTo>
                <a:lnTo>
                  <a:pt x="3662947" y="3958853"/>
                </a:lnTo>
                <a:cubicBezTo>
                  <a:pt x="3818721" y="3953086"/>
                  <a:pt x="3973873" y="3941552"/>
                  <a:pt x="4127161" y="3924251"/>
                </a:cubicBezTo>
                <a:lnTo>
                  <a:pt x="4244449" y="3908702"/>
                </a:lnTo>
                <a:lnTo>
                  <a:pt x="4238095" y="3831968"/>
                </a:lnTo>
                <a:cubicBezTo>
                  <a:pt x="4221551" y="3666511"/>
                  <a:pt x="4201931" y="3498473"/>
                  <a:pt x="4179277" y="3328899"/>
                </a:cubicBezTo>
                <a:close/>
                <a:moveTo>
                  <a:pt x="2031400" y="2972323"/>
                </a:moveTo>
                <a:lnTo>
                  <a:pt x="1989086" y="3115346"/>
                </a:lnTo>
                <a:cubicBezTo>
                  <a:pt x="1934148" y="3315390"/>
                  <a:pt x="1887153" y="3517271"/>
                  <a:pt x="1848866" y="3718327"/>
                </a:cubicBezTo>
                <a:lnTo>
                  <a:pt x="1843538" y="3751268"/>
                </a:lnTo>
                <a:lnTo>
                  <a:pt x="2057812" y="3807470"/>
                </a:lnTo>
                <a:cubicBezTo>
                  <a:pt x="2202698" y="3842072"/>
                  <a:pt x="2351316" y="3870907"/>
                  <a:pt x="2502423" y="3893975"/>
                </a:cubicBezTo>
                <a:lnTo>
                  <a:pt x="2592884" y="3905968"/>
                </a:lnTo>
                <a:lnTo>
                  <a:pt x="2595445" y="3875222"/>
                </a:lnTo>
                <a:cubicBezTo>
                  <a:pt x="2613925" y="3683934"/>
                  <a:pt x="2636339" y="3490999"/>
                  <a:pt x="2662385" y="3298658"/>
                </a:cubicBezTo>
                <a:lnTo>
                  <a:pt x="2691805" y="3108693"/>
                </a:lnTo>
                <a:lnTo>
                  <a:pt x="2527170" y="3084690"/>
                </a:lnTo>
                <a:cubicBezTo>
                  <a:pt x="2381070" y="3060105"/>
                  <a:pt x="2238123" y="3029372"/>
                  <a:pt x="2099908" y="2992491"/>
                </a:cubicBezTo>
                <a:close/>
                <a:moveTo>
                  <a:pt x="4827773" y="2971961"/>
                </a:moveTo>
                <a:lnTo>
                  <a:pt x="4758121" y="2992462"/>
                </a:lnTo>
                <a:cubicBezTo>
                  <a:pt x="4619897" y="3029340"/>
                  <a:pt x="4476943" y="3060074"/>
                  <a:pt x="4330839" y="3084663"/>
                </a:cubicBezTo>
                <a:lnTo>
                  <a:pt x="4168087" y="3108397"/>
                </a:lnTo>
                <a:lnTo>
                  <a:pt x="4199583" y="3326095"/>
                </a:lnTo>
                <a:cubicBezTo>
                  <a:pt x="4222275" y="3495951"/>
                  <a:pt x="4241927" y="3664274"/>
                  <a:pt x="4258497" y="3830016"/>
                </a:cubicBezTo>
                <a:lnTo>
                  <a:pt x="4264785" y="3906006"/>
                </a:lnTo>
                <a:lnTo>
                  <a:pt x="4355537" y="3893975"/>
                </a:lnTo>
                <a:cubicBezTo>
                  <a:pt x="4582205" y="3859373"/>
                  <a:pt x="4803273" y="3811795"/>
                  <a:pt x="5014549" y="3751242"/>
                </a:cubicBezTo>
                <a:lnTo>
                  <a:pt x="5015843" y="3750838"/>
                </a:lnTo>
                <a:lnTo>
                  <a:pt x="5013305" y="3735294"/>
                </a:lnTo>
                <a:cubicBezTo>
                  <a:pt x="4969057" y="3500466"/>
                  <a:pt x="4912287" y="3261625"/>
                  <a:pt x="4843335" y="3022032"/>
                </a:cubicBezTo>
                <a:close/>
                <a:moveTo>
                  <a:pt x="6512773" y="2812559"/>
                </a:moveTo>
                <a:lnTo>
                  <a:pt x="6482373" y="2869213"/>
                </a:lnTo>
                <a:cubicBezTo>
                  <a:pt x="6420085" y="2966549"/>
                  <a:pt x="6339901" y="3060014"/>
                  <a:pt x="6243181" y="3148600"/>
                </a:cubicBezTo>
                <a:lnTo>
                  <a:pt x="6208171" y="3177330"/>
                </a:lnTo>
                <a:lnTo>
                  <a:pt x="6258415" y="3331054"/>
                </a:lnTo>
                <a:cubicBezTo>
                  <a:pt x="6301957" y="3479539"/>
                  <a:pt x="6335573" y="3628158"/>
                  <a:pt x="6359127" y="3776335"/>
                </a:cubicBezTo>
                <a:lnTo>
                  <a:pt x="6372971" y="3897943"/>
                </a:lnTo>
                <a:lnTo>
                  <a:pt x="6436811" y="3841231"/>
                </a:lnTo>
                <a:cubicBezTo>
                  <a:pt x="6543091" y="3738694"/>
                  <a:pt x="6627391" y="3631523"/>
                  <a:pt x="6688983" y="3521459"/>
                </a:cubicBezTo>
                <a:lnTo>
                  <a:pt x="6694755" y="3509595"/>
                </a:lnTo>
                <a:lnTo>
                  <a:pt x="6667005" y="3334869"/>
                </a:lnTo>
                <a:cubicBezTo>
                  <a:pt x="6643431" y="3216264"/>
                  <a:pt x="6612269" y="3098127"/>
                  <a:pt x="6573783" y="2981119"/>
                </a:cubicBezTo>
                <a:close/>
                <a:moveTo>
                  <a:pt x="344845" y="2811845"/>
                </a:moveTo>
                <a:lnTo>
                  <a:pt x="340492" y="2822250"/>
                </a:lnTo>
                <a:cubicBezTo>
                  <a:pt x="279574" y="2979410"/>
                  <a:pt x="232285" y="3138548"/>
                  <a:pt x="198805" y="3298021"/>
                </a:cubicBezTo>
                <a:lnTo>
                  <a:pt x="163932" y="3511148"/>
                </a:lnTo>
                <a:lnTo>
                  <a:pt x="168950" y="3521459"/>
                </a:lnTo>
                <a:cubicBezTo>
                  <a:pt x="230541" y="3631523"/>
                  <a:pt x="314841" y="3738694"/>
                  <a:pt x="421121" y="3841231"/>
                </a:cubicBezTo>
                <a:lnTo>
                  <a:pt x="483149" y="3896343"/>
                </a:lnTo>
                <a:lnTo>
                  <a:pt x="485088" y="3873251"/>
                </a:lnTo>
                <a:cubicBezTo>
                  <a:pt x="511163" y="3673244"/>
                  <a:pt x="556076" y="3470162"/>
                  <a:pt x="619613" y="3267088"/>
                </a:cubicBezTo>
                <a:lnTo>
                  <a:pt x="650305" y="3177705"/>
                </a:lnTo>
                <a:lnTo>
                  <a:pt x="614836" y="3148600"/>
                </a:lnTo>
                <a:cubicBezTo>
                  <a:pt x="518111" y="3060014"/>
                  <a:pt x="437921" y="2966549"/>
                  <a:pt x="375630" y="2869213"/>
                </a:cubicBezTo>
                <a:close/>
                <a:moveTo>
                  <a:pt x="1446925" y="2750992"/>
                </a:moveTo>
                <a:lnTo>
                  <a:pt x="1341861" y="3004349"/>
                </a:lnTo>
                <a:cubicBezTo>
                  <a:pt x="1302802" y="3107164"/>
                  <a:pt x="1266985" y="3210812"/>
                  <a:pt x="1234598" y="3314916"/>
                </a:cubicBezTo>
                <a:lnTo>
                  <a:pt x="1181392" y="3499537"/>
                </a:lnTo>
                <a:lnTo>
                  <a:pt x="1391300" y="3594889"/>
                </a:lnTo>
                <a:cubicBezTo>
                  <a:pt x="1469356" y="3627113"/>
                  <a:pt x="1550844" y="3657646"/>
                  <a:pt x="1635595" y="3686363"/>
                </a:cubicBezTo>
                <a:lnTo>
                  <a:pt x="1823815" y="3745116"/>
                </a:lnTo>
                <a:lnTo>
                  <a:pt x="1828739" y="3714669"/>
                </a:lnTo>
                <a:cubicBezTo>
                  <a:pt x="1867136" y="3513026"/>
                  <a:pt x="1914269" y="3310555"/>
                  <a:pt x="1969368" y="3109926"/>
                </a:cubicBezTo>
                <a:lnTo>
                  <a:pt x="2011787" y="2966549"/>
                </a:lnTo>
                <a:lnTo>
                  <a:pt x="1896330" y="2932558"/>
                </a:lnTo>
                <a:cubicBezTo>
                  <a:pt x="1829784" y="2911044"/>
                  <a:pt x="1764619" y="2887992"/>
                  <a:pt x="1701030" y="2863402"/>
                </a:cubicBezTo>
                <a:cubicBezTo>
                  <a:pt x="1626057" y="2834411"/>
                  <a:pt x="1554447" y="2803779"/>
                  <a:pt x="1486308" y="2771568"/>
                </a:cubicBezTo>
                <a:close/>
                <a:moveTo>
                  <a:pt x="5412913" y="2750095"/>
                </a:moveTo>
                <a:lnTo>
                  <a:pt x="5371733" y="2771607"/>
                </a:lnTo>
                <a:cubicBezTo>
                  <a:pt x="5303597" y="2803809"/>
                  <a:pt x="5231995" y="2834429"/>
                  <a:pt x="5157039" y="2863402"/>
                </a:cubicBezTo>
                <a:cubicBezTo>
                  <a:pt x="5093441" y="2887983"/>
                  <a:pt x="5028269" y="2911028"/>
                  <a:pt x="4961717" y="2932539"/>
                </a:cubicBezTo>
                <a:lnTo>
                  <a:pt x="4847369" y="2966195"/>
                </a:lnTo>
                <a:lnTo>
                  <a:pt x="4862959" y="3016357"/>
                </a:lnTo>
                <a:cubicBezTo>
                  <a:pt x="4932117" y="3256660"/>
                  <a:pt x="4989051" y="3496242"/>
                  <a:pt x="5033423" y="3731828"/>
                </a:cubicBezTo>
                <a:lnTo>
                  <a:pt x="5035523" y="3744695"/>
                </a:lnTo>
                <a:lnTo>
                  <a:pt x="5222403" y="3686363"/>
                </a:lnTo>
                <a:cubicBezTo>
                  <a:pt x="5307153" y="3657654"/>
                  <a:pt x="5388641" y="3627128"/>
                  <a:pt x="5466695" y="3594909"/>
                </a:cubicBezTo>
                <a:lnTo>
                  <a:pt x="5677771" y="3499031"/>
                </a:lnTo>
                <a:lnTo>
                  <a:pt x="5669547" y="3466919"/>
                </a:lnTo>
                <a:cubicBezTo>
                  <a:pt x="5624591" y="3305028"/>
                  <a:pt x="5570763" y="3142600"/>
                  <a:pt x="5508323" y="2980822"/>
                </a:cubicBezTo>
                <a:close/>
                <a:moveTo>
                  <a:pt x="5860519" y="2462846"/>
                </a:moveTo>
                <a:lnTo>
                  <a:pt x="5738095" y="2559889"/>
                </a:lnTo>
                <a:cubicBezTo>
                  <a:pt x="5684257" y="2598177"/>
                  <a:pt x="5626735" y="2635005"/>
                  <a:pt x="5565639" y="2670312"/>
                </a:cubicBezTo>
                <a:lnTo>
                  <a:pt x="5431167" y="2740559"/>
                </a:lnTo>
                <a:lnTo>
                  <a:pt x="5527577" y="2973742"/>
                </a:lnTo>
                <a:cubicBezTo>
                  <a:pt x="5590267" y="3136207"/>
                  <a:pt x="5644311" y="3299336"/>
                  <a:pt x="5689449" y="3461938"/>
                </a:cubicBezTo>
                <a:lnTo>
                  <a:pt x="5696605" y="3489886"/>
                </a:lnTo>
                <a:lnTo>
                  <a:pt x="5892483" y="3382280"/>
                </a:lnTo>
                <a:cubicBezTo>
                  <a:pt x="5956131" y="3343789"/>
                  <a:pt x="6016011" y="3303855"/>
                  <a:pt x="6071953" y="3262601"/>
                </a:cubicBezTo>
                <a:lnTo>
                  <a:pt x="6184401" y="3170536"/>
                </a:lnTo>
                <a:lnTo>
                  <a:pt x="6117151" y="2983780"/>
                </a:lnTo>
                <a:cubicBezTo>
                  <a:pt x="6073931" y="2875868"/>
                  <a:pt x="6025603" y="2768888"/>
                  <a:pt x="5972333" y="2663226"/>
                </a:cubicBezTo>
                <a:close/>
                <a:moveTo>
                  <a:pt x="996892" y="2462318"/>
                </a:moveTo>
                <a:lnTo>
                  <a:pt x="966513" y="2514139"/>
                </a:lnTo>
                <a:cubicBezTo>
                  <a:pt x="866800" y="2693822"/>
                  <a:pt x="780447" y="2879591"/>
                  <a:pt x="709263" y="3069347"/>
                </a:cubicBezTo>
                <a:lnTo>
                  <a:pt x="674273" y="3171092"/>
                </a:lnTo>
                <a:lnTo>
                  <a:pt x="786020" y="3262576"/>
                </a:lnTo>
                <a:cubicBezTo>
                  <a:pt x="841963" y="3303827"/>
                  <a:pt x="901846" y="3343760"/>
                  <a:pt x="965498" y="3382251"/>
                </a:cubicBezTo>
                <a:lnTo>
                  <a:pt x="1162591" y="3490521"/>
                </a:lnTo>
                <a:lnTo>
                  <a:pt x="1212850" y="3314857"/>
                </a:lnTo>
                <a:cubicBezTo>
                  <a:pt x="1255944" y="3175360"/>
                  <a:pt x="1305306" y="3036181"/>
                  <a:pt x="1360638" y="2898291"/>
                </a:cubicBezTo>
                <a:lnTo>
                  <a:pt x="1427542" y="2740865"/>
                </a:lnTo>
                <a:lnTo>
                  <a:pt x="1292405" y="2670261"/>
                </a:lnTo>
                <a:cubicBezTo>
                  <a:pt x="1231312" y="2634954"/>
                  <a:pt x="1173796" y="2598130"/>
                  <a:pt x="1119963" y="2559850"/>
                </a:cubicBezTo>
                <a:close/>
                <a:moveTo>
                  <a:pt x="6633819" y="2428937"/>
                </a:moveTo>
                <a:lnTo>
                  <a:pt x="6632283" y="2460338"/>
                </a:lnTo>
                <a:cubicBezTo>
                  <a:pt x="6623257" y="2547264"/>
                  <a:pt x="6599903" y="2634074"/>
                  <a:pt x="6562211" y="2720431"/>
                </a:cubicBezTo>
                <a:lnTo>
                  <a:pt x="6526415" y="2787140"/>
                </a:lnTo>
                <a:lnTo>
                  <a:pt x="6579711" y="2930031"/>
                </a:lnTo>
                <a:cubicBezTo>
                  <a:pt x="6629411" y="3073626"/>
                  <a:pt x="6667795" y="3217905"/>
                  <a:pt x="6694763" y="3362300"/>
                </a:cubicBezTo>
                <a:lnTo>
                  <a:pt x="6712527" y="3473074"/>
                </a:lnTo>
                <a:lnTo>
                  <a:pt x="6742977" y="3410495"/>
                </a:lnTo>
                <a:cubicBezTo>
                  <a:pt x="6773891" y="3335962"/>
                  <a:pt x="6794605" y="3260402"/>
                  <a:pt x="6804901" y="3184330"/>
                </a:cubicBezTo>
                <a:lnTo>
                  <a:pt x="6811957" y="3078174"/>
                </a:lnTo>
                <a:lnTo>
                  <a:pt x="6807383" y="3038754"/>
                </a:lnTo>
                <a:cubicBezTo>
                  <a:pt x="6781259" y="2870144"/>
                  <a:pt x="6738421" y="2704749"/>
                  <a:pt x="6679993" y="2544257"/>
                </a:cubicBezTo>
                <a:close/>
                <a:moveTo>
                  <a:pt x="224206" y="2428875"/>
                </a:moveTo>
                <a:lnTo>
                  <a:pt x="178006" y="2544257"/>
                </a:lnTo>
                <a:cubicBezTo>
                  <a:pt x="119578" y="2704749"/>
                  <a:pt x="76740" y="2870144"/>
                  <a:pt x="50616" y="3038754"/>
                </a:cubicBezTo>
                <a:lnTo>
                  <a:pt x="45999" y="3078536"/>
                </a:lnTo>
                <a:lnTo>
                  <a:pt x="53031" y="3184330"/>
                </a:lnTo>
                <a:cubicBezTo>
                  <a:pt x="63328" y="3260402"/>
                  <a:pt x="84041" y="3335962"/>
                  <a:pt x="114955" y="3410495"/>
                </a:cubicBezTo>
                <a:lnTo>
                  <a:pt x="146872" y="3476087"/>
                </a:lnTo>
                <a:lnTo>
                  <a:pt x="162211" y="3371563"/>
                </a:lnTo>
                <a:cubicBezTo>
                  <a:pt x="193695" y="3199180"/>
                  <a:pt x="241229" y="3027636"/>
                  <a:pt x="304011" y="2858941"/>
                </a:cubicBezTo>
                <a:lnTo>
                  <a:pt x="332427" y="2788704"/>
                </a:lnTo>
                <a:lnTo>
                  <a:pt x="295789" y="2720431"/>
                </a:lnTo>
                <a:cubicBezTo>
                  <a:pt x="258123" y="2634074"/>
                  <a:pt x="234774" y="2547264"/>
                  <a:pt x="225746" y="2460338"/>
                </a:cubicBezTo>
                <a:close/>
                <a:moveTo>
                  <a:pt x="2851161" y="2313071"/>
                </a:moveTo>
                <a:lnTo>
                  <a:pt x="2823155" y="2448785"/>
                </a:lnTo>
                <a:cubicBezTo>
                  <a:pt x="2805047" y="2541402"/>
                  <a:pt x="2787735" y="2635007"/>
                  <a:pt x="2771255" y="2729318"/>
                </a:cubicBezTo>
                <a:lnTo>
                  <a:pt x="2715174" y="3091470"/>
                </a:lnTo>
                <a:lnTo>
                  <a:pt x="2751442" y="3096757"/>
                </a:lnTo>
                <a:cubicBezTo>
                  <a:pt x="2899663" y="3115116"/>
                  <a:pt x="3050239" y="3127355"/>
                  <a:pt x="3201599" y="3133475"/>
                </a:cubicBezTo>
                <a:lnTo>
                  <a:pt x="3418607" y="3137854"/>
                </a:lnTo>
                <a:lnTo>
                  <a:pt x="3418607" y="2822802"/>
                </a:lnTo>
                <a:lnTo>
                  <a:pt x="3418607" y="2350830"/>
                </a:lnTo>
                <a:lnTo>
                  <a:pt x="3218121" y="2346207"/>
                </a:lnTo>
                <a:cubicBezTo>
                  <a:pt x="3147991" y="2342966"/>
                  <a:pt x="3078103" y="2338103"/>
                  <a:pt x="3008703" y="2331620"/>
                </a:cubicBezTo>
                <a:close/>
                <a:moveTo>
                  <a:pt x="4007293" y="2313018"/>
                </a:moveTo>
                <a:lnTo>
                  <a:pt x="3849295" y="2331620"/>
                </a:lnTo>
                <a:cubicBezTo>
                  <a:pt x="3779895" y="2338103"/>
                  <a:pt x="3710009" y="2342966"/>
                  <a:pt x="3639879" y="2346207"/>
                </a:cubicBezTo>
                <a:lnTo>
                  <a:pt x="3439119" y="2350836"/>
                </a:lnTo>
                <a:lnTo>
                  <a:pt x="3439119" y="2822802"/>
                </a:lnTo>
                <a:lnTo>
                  <a:pt x="3439119" y="3137861"/>
                </a:lnTo>
                <a:lnTo>
                  <a:pt x="3656469" y="3133475"/>
                </a:lnTo>
                <a:cubicBezTo>
                  <a:pt x="3807829" y="3127355"/>
                  <a:pt x="3958407" y="3115116"/>
                  <a:pt x="4106627" y="3096757"/>
                </a:cubicBezTo>
                <a:lnTo>
                  <a:pt x="4144873" y="3091182"/>
                </a:lnTo>
                <a:lnTo>
                  <a:pt x="4130677" y="2993089"/>
                </a:lnTo>
                <a:cubicBezTo>
                  <a:pt x="4100447" y="2799322"/>
                  <a:pt x="4066995" y="2609580"/>
                  <a:pt x="4030695" y="2425481"/>
                </a:cubicBezTo>
                <a:close/>
                <a:moveTo>
                  <a:pt x="233450" y="2247412"/>
                </a:moveTo>
                <a:lnTo>
                  <a:pt x="195522" y="2349971"/>
                </a:lnTo>
                <a:cubicBezTo>
                  <a:pt x="150549" y="2484388"/>
                  <a:pt x="113739" y="2622511"/>
                  <a:pt x="85684" y="2763748"/>
                </a:cubicBezTo>
                <a:lnTo>
                  <a:pt x="79880" y="2797223"/>
                </a:lnTo>
                <a:lnTo>
                  <a:pt x="117084" y="2658980"/>
                </a:lnTo>
                <a:cubicBezTo>
                  <a:pt x="136419" y="2596417"/>
                  <a:pt x="158104" y="2534400"/>
                  <a:pt x="182105" y="2473037"/>
                </a:cubicBezTo>
                <a:lnTo>
                  <a:pt x="221879" y="2381305"/>
                </a:lnTo>
                <a:lnTo>
                  <a:pt x="221491" y="2373386"/>
                </a:lnTo>
                <a:cubicBezTo>
                  <a:pt x="221664" y="2344397"/>
                  <a:pt x="223429" y="2315408"/>
                  <a:pt x="226785" y="2286430"/>
                </a:cubicBezTo>
                <a:close/>
                <a:moveTo>
                  <a:pt x="6623375" y="2240458"/>
                </a:moveTo>
                <a:lnTo>
                  <a:pt x="6631233" y="2286430"/>
                </a:lnTo>
                <a:cubicBezTo>
                  <a:pt x="6634591" y="2315408"/>
                  <a:pt x="6636359" y="2344397"/>
                  <a:pt x="6636533" y="2373386"/>
                </a:cubicBezTo>
                <a:lnTo>
                  <a:pt x="6636143" y="2381356"/>
                </a:lnTo>
                <a:lnTo>
                  <a:pt x="6675895" y="2473037"/>
                </a:lnTo>
                <a:cubicBezTo>
                  <a:pt x="6699897" y="2534400"/>
                  <a:pt x="6721581" y="2596417"/>
                  <a:pt x="6740917" y="2658980"/>
                </a:cubicBezTo>
                <a:lnTo>
                  <a:pt x="6778047" y="2796948"/>
                </a:lnTo>
                <a:lnTo>
                  <a:pt x="6742521" y="2628346"/>
                </a:lnTo>
                <a:cubicBezTo>
                  <a:pt x="6711485" y="2499912"/>
                  <a:pt x="6673157" y="2374292"/>
                  <a:pt x="6627997" y="2251951"/>
                </a:cubicBezTo>
                <a:close/>
                <a:moveTo>
                  <a:pt x="2304095" y="2201291"/>
                </a:moveTo>
                <a:lnTo>
                  <a:pt x="2203569" y="2450969"/>
                </a:lnTo>
                <a:cubicBezTo>
                  <a:pt x="2158670" y="2571305"/>
                  <a:pt x="2116536" y="2693529"/>
                  <a:pt x="2077355" y="2816992"/>
                </a:cubicBezTo>
                <a:lnTo>
                  <a:pt x="2037208" y="2952692"/>
                </a:lnTo>
                <a:lnTo>
                  <a:pt x="2105646" y="2972837"/>
                </a:lnTo>
                <a:cubicBezTo>
                  <a:pt x="2243268" y="3009554"/>
                  <a:pt x="2385600" y="3040152"/>
                  <a:pt x="2531073" y="3064630"/>
                </a:cubicBezTo>
                <a:lnTo>
                  <a:pt x="2694929" y="3088518"/>
                </a:lnTo>
                <a:lnTo>
                  <a:pt x="2751126" y="2725653"/>
                </a:lnTo>
                <a:cubicBezTo>
                  <a:pt x="2767633" y="2631196"/>
                  <a:pt x="2784973" y="2537447"/>
                  <a:pt x="2803110" y="2444685"/>
                </a:cubicBezTo>
                <a:lnTo>
                  <a:pt x="2830766" y="2310670"/>
                </a:lnTo>
                <a:lnTo>
                  <a:pt x="2802203" y="2307307"/>
                </a:lnTo>
                <a:cubicBezTo>
                  <a:pt x="2665831" y="2287856"/>
                  <a:pt x="2532374" y="2261921"/>
                  <a:pt x="2403772" y="2229501"/>
                </a:cubicBezTo>
                <a:close/>
                <a:moveTo>
                  <a:pt x="4556147" y="2200657"/>
                </a:moveTo>
                <a:lnTo>
                  <a:pt x="4454229" y="2229501"/>
                </a:lnTo>
                <a:cubicBezTo>
                  <a:pt x="4325625" y="2261921"/>
                  <a:pt x="4192169" y="2287856"/>
                  <a:pt x="4055797" y="2307307"/>
                </a:cubicBezTo>
                <a:lnTo>
                  <a:pt x="4027761" y="2310608"/>
                </a:lnTo>
                <a:lnTo>
                  <a:pt x="4050769" y="2421162"/>
                </a:lnTo>
                <a:cubicBezTo>
                  <a:pt x="4087137" y="2605587"/>
                  <a:pt x="4120645" y="2795654"/>
                  <a:pt x="4150919" y="2989741"/>
                </a:cubicBezTo>
                <a:lnTo>
                  <a:pt x="4165167" y="3088223"/>
                </a:lnTo>
                <a:lnTo>
                  <a:pt x="4326995" y="3064630"/>
                </a:lnTo>
                <a:cubicBezTo>
                  <a:pt x="4472469" y="3040152"/>
                  <a:pt x="4614801" y="3009554"/>
                  <a:pt x="4752423" y="2972837"/>
                </a:cubicBezTo>
                <a:lnTo>
                  <a:pt x="4821707" y="2952443"/>
                </a:lnTo>
                <a:lnTo>
                  <a:pt x="4742689" y="2698188"/>
                </a:lnTo>
                <a:cubicBezTo>
                  <a:pt x="4711601" y="2605197"/>
                  <a:pt x="4679029" y="2513560"/>
                  <a:pt x="4645071" y="2423464"/>
                </a:cubicBezTo>
                <a:close/>
                <a:moveTo>
                  <a:pt x="6145479" y="2126390"/>
                </a:moveTo>
                <a:lnTo>
                  <a:pt x="6110927" y="2189013"/>
                </a:lnTo>
                <a:cubicBezTo>
                  <a:pt x="6053637" y="2275994"/>
                  <a:pt x="5979349" y="2360095"/>
                  <a:pt x="5888445" y="2440709"/>
                </a:cubicBezTo>
                <a:lnTo>
                  <a:pt x="5876635" y="2450071"/>
                </a:lnTo>
                <a:lnTo>
                  <a:pt x="5954759" y="2585535"/>
                </a:lnTo>
                <a:cubicBezTo>
                  <a:pt x="6006693" y="2684316"/>
                  <a:pt x="6054525" y="2784720"/>
                  <a:pt x="6098149" y="2886581"/>
                </a:cubicBezTo>
                <a:cubicBezTo>
                  <a:pt x="6129777" y="2960401"/>
                  <a:pt x="6158957" y="3034398"/>
                  <a:pt x="6185675" y="3108501"/>
                </a:cubicBezTo>
                <a:lnTo>
                  <a:pt x="6201401" y="3156617"/>
                </a:lnTo>
                <a:lnTo>
                  <a:pt x="6227793" y="3135009"/>
                </a:lnTo>
                <a:cubicBezTo>
                  <a:pt x="6323585" y="3047475"/>
                  <a:pt x="6402947" y="2955165"/>
                  <a:pt x="6464531" y="2859074"/>
                </a:cubicBezTo>
                <a:lnTo>
                  <a:pt x="6502669" y="2788070"/>
                </a:lnTo>
                <a:lnTo>
                  <a:pt x="6436615" y="2634141"/>
                </a:lnTo>
                <a:cubicBezTo>
                  <a:pt x="6357309" y="2463005"/>
                  <a:pt x="6262119" y="2295895"/>
                  <a:pt x="6151935" y="2135040"/>
                </a:cubicBezTo>
                <a:close/>
                <a:moveTo>
                  <a:pt x="712587" y="2126324"/>
                </a:moveTo>
                <a:lnTo>
                  <a:pt x="656410" y="2208057"/>
                </a:lnTo>
                <a:cubicBezTo>
                  <a:pt x="559476" y="2357019"/>
                  <a:pt x="475927" y="2510151"/>
                  <a:pt x="405945" y="2665810"/>
                </a:cubicBezTo>
                <a:lnTo>
                  <a:pt x="355023" y="2787517"/>
                </a:lnTo>
                <a:lnTo>
                  <a:pt x="393447" y="2859071"/>
                </a:lnTo>
                <a:cubicBezTo>
                  <a:pt x="455023" y="2955158"/>
                  <a:pt x="534383" y="3047463"/>
                  <a:pt x="630176" y="3134990"/>
                </a:cubicBezTo>
                <a:lnTo>
                  <a:pt x="657337" y="3157227"/>
                </a:lnTo>
                <a:lnTo>
                  <a:pt x="689023" y="3064950"/>
                </a:lnTo>
                <a:cubicBezTo>
                  <a:pt x="754886" y="2888881"/>
                  <a:pt x="834067" y="2715175"/>
                  <a:pt x="925428" y="2545838"/>
                </a:cubicBezTo>
                <a:lnTo>
                  <a:pt x="980350" y="2449210"/>
                </a:lnTo>
                <a:lnTo>
                  <a:pt x="969624" y="2440709"/>
                </a:lnTo>
                <a:cubicBezTo>
                  <a:pt x="878754" y="2360095"/>
                  <a:pt x="804465" y="2275977"/>
                  <a:pt x="747167" y="2188987"/>
                </a:cubicBezTo>
                <a:close/>
                <a:moveTo>
                  <a:pt x="5026087" y="2022890"/>
                </a:moveTo>
                <a:lnTo>
                  <a:pt x="4993623" y="2039827"/>
                </a:lnTo>
                <a:cubicBezTo>
                  <a:pt x="4883949" y="2091707"/>
                  <a:pt x="4766511" y="2137099"/>
                  <a:pt x="4643249" y="2176006"/>
                </a:cubicBezTo>
                <a:lnTo>
                  <a:pt x="4575889" y="2195069"/>
                </a:lnTo>
                <a:lnTo>
                  <a:pt x="4664069" y="2415968"/>
                </a:lnTo>
                <a:cubicBezTo>
                  <a:pt x="4698139" y="2506346"/>
                  <a:pt x="4730815" y="2598266"/>
                  <a:pt x="4762003" y="2691539"/>
                </a:cubicBezTo>
                <a:lnTo>
                  <a:pt x="4841301" y="2946676"/>
                </a:lnTo>
                <a:lnTo>
                  <a:pt x="4955127" y="2913171"/>
                </a:lnTo>
                <a:cubicBezTo>
                  <a:pt x="5021387" y="2891753"/>
                  <a:pt x="5086271" y="2868804"/>
                  <a:pt x="5149587" y="2844326"/>
                </a:cubicBezTo>
                <a:cubicBezTo>
                  <a:pt x="5223679" y="2815677"/>
                  <a:pt x="5294403" y="2785453"/>
                  <a:pt x="5361623" y="2753773"/>
                </a:cubicBezTo>
                <a:lnTo>
                  <a:pt x="5404747" y="2731357"/>
                </a:lnTo>
                <a:lnTo>
                  <a:pt x="5295427" y="2498623"/>
                </a:lnTo>
                <a:cubicBezTo>
                  <a:pt x="5244615" y="2396668"/>
                  <a:pt x="5191143" y="2296994"/>
                  <a:pt x="5135217" y="2199844"/>
                </a:cubicBezTo>
                <a:close/>
                <a:moveTo>
                  <a:pt x="1831218" y="2022522"/>
                </a:moveTo>
                <a:lnTo>
                  <a:pt x="1818985" y="2041212"/>
                </a:lnTo>
                <a:cubicBezTo>
                  <a:pt x="1688142" y="2251423"/>
                  <a:pt x="1570628" y="2472040"/>
                  <a:pt x="1468577" y="2698779"/>
                </a:cubicBezTo>
                <a:lnTo>
                  <a:pt x="1454758" y="2732103"/>
                </a:lnTo>
                <a:lnTo>
                  <a:pt x="1496446" y="2753773"/>
                </a:lnTo>
                <a:cubicBezTo>
                  <a:pt x="1563666" y="2785453"/>
                  <a:pt x="1634390" y="2815677"/>
                  <a:pt x="1708483" y="2844326"/>
                </a:cubicBezTo>
                <a:cubicBezTo>
                  <a:pt x="1771798" y="2868804"/>
                  <a:pt x="1836684" y="2891753"/>
                  <a:pt x="1902943" y="2913171"/>
                </a:cubicBezTo>
                <a:lnTo>
                  <a:pt x="2017595" y="2946919"/>
                </a:lnTo>
                <a:lnTo>
                  <a:pt x="2057896" y="2810700"/>
                </a:lnTo>
                <a:cubicBezTo>
                  <a:pt x="2097192" y="2686876"/>
                  <a:pt x="2139449" y="2564294"/>
                  <a:pt x="2184480" y="2443606"/>
                </a:cubicBezTo>
                <a:lnTo>
                  <a:pt x="2284299" y="2195688"/>
                </a:lnTo>
                <a:lnTo>
                  <a:pt x="2214751" y="2176006"/>
                </a:lnTo>
                <a:cubicBezTo>
                  <a:pt x="2091488" y="2137099"/>
                  <a:pt x="1974050" y="2091707"/>
                  <a:pt x="1864377" y="2039827"/>
                </a:cubicBezTo>
                <a:close/>
                <a:moveTo>
                  <a:pt x="1469028" y="1791410"/>
                </a:moveTo>
                <a:lnTo>
                  <a:pt x="1432325" y="1832831"/>
                </a:lnTo>
                <a:cubicBezTo>
                  <a:pt x="1300206" y="1992559"/>
                  <a:pt x="1179031" y="2161168"/>
                  <a:pt x="1070613" y="2336562"/>
                </a:cubicBezTo>
                <a:lnTo>
                  <a:pt x="1006617" y="2445727"/>
                </a:lnTo>
                <a:lnTo>
                  <a:pt x="1136269" y="2547168"/>
                </a:lnTo>
                <a:cubicBezTo>
                  <a:pt x="1188927" y="2584198"/>
                  <a:pt x="1245362" y="2620010"/>
                  <a:pt x="1305437" y="2654483"/>
                </a:cubicBezTo>
                <a:lnTo>
                  <a:pt x="1435516" y="2722101"/>
                </a:lnTo>
                <a:lnTo>
                  <a:pt x="1448077" y="2692545"/>
                </a:lnTo>
                <a:cubicBezTo>
                  <a:pt x="1478691" y="2624366"/>
                  <a:pt x="1510760" y="2556631"/>
                  <a:pt x="1544246" y="2489461"/>
                </a:cubicBezTo>
                <a:cubicBezTo>
                  <a:pt x="1611219" y="2355122"/>
                  <a:pt x="1683406" y="2223949"/>
                  <a:pt x="1760213" y="2096766"/>
                </a:cubicBezTo>
                <a:lnTo>
                  <a:pt x="1814902" y="2014008"/>
                </a:lnTo>
                <a:lnTo>
                  <a:pt x="1706333" y="1957348"/>
                </a:lnTo>
                <a:cubicBezTo>
                  <a:pt x="1656726" y="1928755"/>
                  <a:pt x="1610225" y="1899095"/>
                  <a:pt x="1566919" y="1868473"/>
                </a:cubicBezTo>
                <a:close/>
                <a:moveTo>
                  <a:pt x="5389869" y="1790733"/>
                </a:moveTo>
                <a:lnTo>
                  <a:pt x="5291081" y="1868501"/>
                </a:lnTo>
                <a:cubicBezTo>
                  <a:pt x="5247775" y="1899122"/>
                  <a:pt x="5201273" y="1928779"/>
                  <a:pt x="5151667" y="1957368"/>
                </a:cubicBezTo>
                <a:lnTo>
                  <a:pt x="5044277" y="2013398"/>
                </a:lnTo>
                <a:lnTo>
                  <a:pt x="5152929" y="2189536"/>
                </a:lnTo>
                <a:cubicBezTo>
                  <a:pt x="5209097" y="2287085"/>
                  <a:pt x="5262797" y="2387164"/>
                  <a:pt x="5313821" y="2489529"/>
                </a:cubicBezTo>
                <a:lnTo>
                  <a:pt x="5422955" y="2721892"/>
                </a:lnTo>
                <a:lnTo>
                  <a:pt x="5552633" y="2654483"/>
                </a:lnTo>
                <a:cubicBezTo>
                  <a:pt x="5612707" y="2620010"/>
                  <a:pt x="5669141" y="2584198"/>
                  <a:pt x="5721799" y="2547168"/>
                </a:cubicBezTo>
                <a:lnTo>
                  <a:pt x="5851113" y="2445992"/>
                </a:lnTo>
                <a:lnTo>
                  <a:pt x="5797875" y="2350586"/>
                </a:lnTo>
                <a:cubicBezTo>
                  <a:pt x="5734893" y="2247949"/>
                  <a:pt x="5667141" y="2147018"/>
                  <a:pt x="5594785" y="2048179"/>
                </a:cubicBezTo>
                <a:close/>
                <a:moveTo>
                  <a:pt x="6250711" y="1777444"/>
                </a:moveTo>
                <a:lnTo>
                  <a:pt x="6248451" y="1825811"/>
                </a:lnTo>
                <a:cubicBezTo>
                  <a:pt x="6244881" y="1857250"/>
                  <a:pt x="6239207" y="1888676"/>
                  <a:pt x="6231413" y="1920034"/>
                </a:cubicBezTo>
                <a:cubicBezTo>
                  <a:pt x="6219961" y="1966102"/>
                  <a:pt x="6204161" y="2011601"/>
                  <a:pt x="6184065" y="2056456"/>
                </a:cubicBezTo>
                <a:lnTo>
                  <a:pt x="6157445" y="2104703"/>
                </a:lnTo>
                <a:lnTo>
                  <a:pt x="6284973" y="2301592"/>
                </a:lnTo>
                <a:cubicBezTo>
                  <a:pt x="6325231" y="2368573"/>
                  <a:pt x="6363039" y="2436598"/>
                  <a:pt x="6398357" y="2505603"/>
                </a:cubicBezTo>
                <a:lnTo>
                  <a:pt x="6515775" y="2763672"/>
                </a:lnTo>
                <a:lnTo>
                  <a:pt x="6543407" y="2712226"/>
                </a:lnTo>
                <a:cubicBezTo>
                  <a:pt x="6580175" y="2627946"/>
                  <a:pt x="6602963" y="2543213"/>
                  <a:pt x="6611771" y="2458364"/>
                </a:cubicBezTo>
                <a:lnTo>
                  <a:pt x="6615433" y="2383405"/>
                </a:lnTo>
                <a:lnTo>
                  <a:pt x="6542685" y="2230311"/>
                </a:lnTo>
                <a:cubicBezTo>
                  <a:pt x="6470531" y="2089874"/>
                  <a:pt x="6385907" y="1954503"/>
                  <a:pt x="6289683" y="1825497"/>
                </a:cubicBezTo>
                <a:close/>
                <a:moveTo>
                  <a:pt x="607355" y="1777364"/>
                </a:moveTo>
                <a:lnTo>
                  <a:pt x="568319" y="1825497"/>
                </a:lnTo>
                <a:cubicBezTo>
                  <a:pt x="472093" y="1954503"/>
                  <a:pt x="387469" y="2089874"/>
                  <a:pt x="315315" y="2230311"/>
                </a:cubicBezTo>
                <a:lnTo>
                  <a:pt x="242565" y="2383408"/>
                </a:lnTo>
                <a:lnTo>
                  <a:pt x="246228" y="2458364"/>
                </a:lnTo>
                <a:cubicBezTo>
                  <a:pt x="255035" y="2543213"/>
                  <a:pt x="277823" y="2627946"/>
                  <a:pt x="314592" y="2712226"/>
                </a:cubicBezTo>
                <a:lnTo>
                  <a:pt x="342410" y="2764028"/>
                </a:lnTo>
                <a:lnTo>
                  <a:pt x="371845" y="2691270"/>
                </a:lnTo>
                <a:cubicBezTo>
                  <a:pt x="444702" y="2524698"/>
                  <a:pt x="532538" y="2361644"/>
                  <a:pt x="634547" y="2204119"/>
                </a:cubicBezTo>
                <a:lnTo>
                  <a:pt x="701575" y="2106371"/>
                </a:lnTo>
                <a:lnTo>
                  <a:pt x="674014" y="2056427"/>
                </a:lnTo>
                <a:cubicBezTo>
                  <a:pt x="653912" y="2011576"/>
                  <a:pt x="638109" y="1966085"/>
                  <a:pt x="626656" y="1920034"/>
                </a:cubicBezTo>
                <a:cubicBezTo>
                  <a:pt x="618861" y="1888676"/>
                  <a:pt x="613187" y="1857249"/>
                  <a:pt x="609618" y="1825808"/>
                </a:cubicBezTo>
                <a:close/>
                <a:moveTo>
                  <a:pt x="3831583" y="1578408"/>
                </a:moveTo>
                <a:lnTo>
                  <a:pt x="3742533" y="1591865"/>
                </a:lnTo>
                <a:cubicBezTo>
                  <a:pt x="3691453" y="1596921"/>
                  <a:pt x="3639689" y="1600742"/>
                  <a:pt x="3587385" y="1603300"/>
                </a:cubicBezTo>
                <a:lnTo>
                  <a:pt x="3439127" y="1606905"/>
                </a:lnTo>
                <a:lnTo>
                  <a:pt x="3439119" y="1719628"/>
                </a:lnTo>
                <a:cubicBezTo>
                  <a:pt x="3439119" y="1893167"/>
                  <a:pt x="3439119" y="2073313"/>
                  <a:pt x="3439119" y="2257898"/>
                </a:cubicBezTo>
                <a:lnTo>
                  <a:pt x="3439119" y="2330546"/>
                </a:lnTo>
                <a:lnTo>
                  <a:pt x="3638691" y="2325944"/>
                </a:lnTo>
                <a:cubicBezTo>
                  <a:pt x="3708427" y="2322720"/>
                  <a:pt x="3777921" y="2317885"/>
                  <a:pt x="3846933" y="2311437"/>
                </a:cubicBezTo>
                <a:lnTo>
                  <a:pt x="4003137" y="2293045"/>
                </a:lnTo>
                <a:lnTo>
                  <a:pt x="3974155" y="2153768"/>
                </a:lnTo>
                <a:cubicBezTo>
                  <a:pt x="3949745" y="2042487"/>
                  <a:pt x="3924293" y="1933726"/>
                  <a:pt x="3897891" y="1827882"/>
                </a:cubicBezTo>
                <a:close/>
                <a:moveTo>
                  <a:pt x="3026255" y="1578384"/>
                </a:moveTo>
                <a:lnTo>
                  <a:pt x="3006579" y="1649407"/>
                </a:lnTo>
                <a:cubicBezTo>
                  <a:pt x="2961495" y="1817775"/>
                  <a:pt x="2919145" y="1993441"/>
                  <a:pt x="2879824" y="2174171"/>
                </a:cubicBezTo>
                <a:lnTo>
                  <a:pt x="2855283" y="2293094"/>
                </a:lnTo>
                <a:lnTo>
                  <a:pt x="3011067" y="2311437"/>
                </a:lnTo>
                <a:cubicBezTo>
                  <a:pt x="3080079" y="2317885"/>
                  <a:pt x="3149573" y="2322720"/>
                  <a:pt x="3219309" y="2325944"/>
                </a:cubicBezTo>
                <a:lnTo>
                  <a:pt x="3418607" y="2330540"/>
                </a:lnTo>
                <a:lnTo>
                  <a:pt x="3418607" y="2257898"/>
                </a:lnTo>
                <a:cubicBezTo>
                  <a:pt x="3418607" y="2073313"/>
                  <a:pt x="3418607" y="1893167"/>
                  <a:pt x="3418607" y="1719628"/>
                </a:cubicBezTo>
                <a:lnTo>
                  <a:pt x="3418617" y="1606899"/>
                </a:lnTo>
                <a:lnTo>
                  <a:pt x="3270615" y="1603300"/>
                </a:lnTo>
                <a:cubicBezTo>
                  <a:pt x="3218311" y="1600742"/>
                  <a:pt x="3166547" y="1596921"/>
                  <a:pt x="3115467" y="1591865"/>
                </a:cubicBezTo>
                <a:close/>
                <a:moveTo>
                  <a:pt x="1238245" y="1519203"/>
                </a:moveTo>
                <a:lnTo>
                  <a:pt x="1229404" y="1526769"/>
                </a:lnTo>
                <a:cubicBezTo>
                  <a:pt x="1055516" y="1689851"/>
                  <a:pt x="897060" y="1868451"/>
                  <a:pt x="757798" y="2060545"/>
                </a:cubicBezTo>
                <a:lnTo>
                  <a:pt x="725399" y="2107683"/>
                </a:lnTo>
                <a:lnTo>
                  <a:pt x="767980" y="2184184"/>
                </a:lnTo>
                <a:cubicBezTo>
                  <a:pt x="825532" y="2270738"/>
                  <a:pt x="899822" y="2353839"/>
                  <a:pt x="989760" y="2432538"/>
                </a:cubicBezTo>
                <a:lnTo>
                  <a:pt x="989806" y="2432574"/>
                </a:lnTo>
                <a:lnTo>
                  <a:pt x="1020807" y="2378032"/>
                </a:lnTo>
                <a:cubicBezTo>
                  <a:pt x="1087044" y="2267231"/>
                  <a:pt x="1158525" y="2158670"/>
                  <a:pt x="1234915" y="2052943"/>
                </a:cubicBezTo>
                <a:lnTo>
                  <a:pt x="1452164" y="1778134"/>
                </a:lnTo>
                <a:lnTo>
                  <a:pt x="1446680" y="1773816"/>
                </a:lnTo>
                <a:cubicBezTo>
                  <a:pt x="1373035" y="1708923"/>
                  <a:pt x="1312537" y="1640586"/>
                  <a:pt x="1265917" y="1569628"/>
                </a:cubicBezTo>
                <a:close/>
                <a:moveTo>
                  <a:pt x="5619951" y="1518858"/>
                </a:moveTo>
                <a:lnTo>
                  <a:pt x="5592083" y="1569646"/>
                </a:lnTo>
                <a:cubicBezTo>
                  <a:pt x="5545463" y="1640609"/>
                  <a:pt x="5484965" y="1708951"/>
                  <a:pt x="5411319" y="1773846"/>
                </a:cubicBezTo>
                <a:lnTo>
                  <a:pt x="5406061" y="1777986"/>
                </a:lnTo>
                <a:lnTo>
                  <a:pt x="5594803" y="2013674"/>
                </a:lnTo>
                <a:cubicBezTo>
                  <a:pt x="5662711" y="2105292"/>
                  <a:pt x="5726735" y="2198867"/>
                  <a:pt x="5786763" y="2294233"/>
                </a:cubicBezTo>
                <a:lnTo>
                  <a:pt x="5867079" y="2433500"/>
                </a:lnTo>
                <a:lnTo>
                  <a:pt x="5868307" y="2432538"/>
                </a:lnTo>
                <a:cubicBezTo>
                  <a:pt x="5958247" y="2353839"/>
                  <a:pt x="6032535" y="2270738"/>
                  <a:pt x="6090089" y="2184184"/>
                </a:cubicBezTo>
                <a:lnTo>
                  <a:pt x="6132175" y="2108569"/>
                </a:lnTo>
                <a:lnTo>
                  <a:pt x="5975529" y="1898727"/>
                </a:lnTo>
                <a:cubicBezTo>
                  <a:pt x="5897433" y="1802450"/>
                  <a:pt x="5813657" y="1709052"/>
                  <a:pt x="5724417" y="1619078"/>
                </a:cubicBezTo>
                <a:close/>
                <a:moveTo>
                  <a:pt x="2641496" y="1502901"/>
                </a:moveTo>
                <a:lnTo>
                  <a:pt x="2504657" y="1756816"/>
                </a:lnTo>
                <a:cubicBezTo>
                  <a:pt x="2449444" y="1866997"/>
                  <a:pt x="2396621" y="1980367"/>
                  <a:pt x="2346377" y="2096276"/>
                </a:cubicBezTo>
                <a:lnTo>
                  <a:pt x="2311770" y="2182229"/>
                </a:lnTo>
                <a:lnTo>
                  <a:pt x="2409511" y="2209888"/>
                </a:lnTo>
                <a:cubicBezTo>
                  <a:pt x="2537397" y="2242126"/>
                  <a:pt x="2670110" y="2267916"/>
                  <a:pt x="2805720" y="2287259"/>
                </a:cubicBezTo>
                <a:lnTo>
                  <a:pt x="2834889" y="2290693"/>
                </a:lnTo>
                <a:lnTo>
                  <a:pt x="2859869" y="2169646"/>
                </a:lnTo>
                <a:cubicBezTo>
                  <a:pt x="2899252" y="1988637"/>
                  <a:pt x="2941669" y="1812700"/>
                  <a:pt x="2986819" y="1644074"/>
                </a:cubicBezTo>
                <a:lnTo>
                  <a:pt x="3006505" y="1575399"/>
                </a:lnTo>
                <a:lnTo>
                  <a:pt x="2818344" y="1546964"/>
                </a:lnTo>
                <a:cubicBezTo>
                  <a:pt x="2770575" y="1537093"/>
                  <a:pt x="2723779" y="1526047"/>
                  <a:pt x="2678099" y="1513857"/>
                </a:cubicBezTo>
                <a:close/>
                <a:moveTo>
                  <a:pt x="4218269" y="1502372"/>
                </a:moveTo>
                <a:lnTo>
                  <a:pt x="4179899" y="1513857"/>
                </a:lnTo>
                <a:cubicBezTo>
                  <a:pt x="4134221" y="1526047"/>
                  <a:pt x="4087423" y="1537093"/>
                  <a:pt x="4039655" y="1546964"/>
                </a:cubicBezTo>
                <a:lnTo>
                  <a:pt x="3851997" y="1575323"/>
                </a:lnTo>
                <a:lnTo>
                  <a:pt x="3917699" y="1822465"/>
                </a:lnTo>
                <a:cubicBezTo>
                  <a:pt x="3944157" y="1928512"/>
                  <a:pt x="3969659" y="2037475"/>
                  <a:pt x="3994119" y="2148960"/>
                </a:cubicBezTo>
                <a:lnTo>
                  <a:pt x="4023605" y="2290635"/>
                </a:lnTo>
                <a:lnTo>
                  <a:pt x="4052279" y="2287259"/>
                </a:lnTo>
                <a:cubicBezTo>
                  <a:pt x="4187889" y="2267916"/>
                  <a:pt x="4320603" y="2242126"/>
                  <a:pt x="4448489" y="2209888"/>
                </a:cubicBezTo>
                <a:lnTo>
                  <a:pt x="4548531" y="2181577"/>
                </a:lnTo>
                <a:lnTo>
                  <a:pt x="4539117" y="2157988"/>
                </a:lnTo>
                <a:cubicBezTo>
                  <a:pt x="4456665" y="1962632"/>
                  <a:pt x="4367651" y="1776032"/>
                  <a:pt x="4273131" y="1600334"/>
                </a:cubicBezTo>
                <a:close/>
                <a:moveTo>
                  <a:pt x="6193173" y="1456834"/>
                </a:moveTo>
                <a:lnTo>
                  <a:pt x="6224147" y="1543947"/>
                </a:lnTo>
                <a:cubicBezTo>
                  <a:pt x="6241993" y="1606019"/>
                  <a:pt x="6251605" y="1668682"/>
                  <a:pt x="6252857" y="1731507"/>
                </a:cubicBezTo>
                <a:lnTo>
                  <a:pt x="6252319" y="1743024"/>
                </a:lnTo>
                <a:lnTo>
                  <a:pt x="6279343" y="1775688"/>
                </a:lnTo>
                <a:cubicBezTo>
                  <a:pt x="6321001" y="1829689"/>
                  <a:pt x="6360667" y="1884942"/>
                  <a:pt x="6398247" y="1941368"/>
                </a:cubicBezTo>
                <a:cubicBezTo>
                  <a:pt x="6473443" y="2054289"/>
                  <a:pt x="6539775" y="2171129"/>
                  <a:pt x="6596975" y="2291020"/>
                </a:cubicBezTo>
                <a:lnTo>
                  <a:pt x="6613167" y="2328365"/>
                </a:lnTo>
                <a:lnTo>
                  <a:pt x="6610745" y="2288610"/>
                </a:lnTo>
                <a:cubicBezTo>
                  <a:pt x="6604189" y="2232039"/>
                  <a:pt x="6591421" y="2175517"/>
                  <a:pt x="6572437" y="2119141"/>
                </a:cubicBezTo>
                <a:lnTo>
                  <a:pt x="6545175" y="2049661"/>
                </a:lnTo>
                <a:lnTo>
                  <a:pt x="6472499" y="1895231"/>
                </a:lnTo>
                <a:lnTo>
                  <a:pt x="6409845" y="1778810"/>
                </a:lnTo>
                <a:lnTo>
                  <a:pt x="6367233" y="1706637"/>
                </a:lnTo>
                <a:lnTo>
                  <a:pt x="6304923" y="1609251"/>
                </a:lnTo>
                <a:lnTo>
                  <a:pt x="6226353" y="1497523"/>
                </a:lnTo>
                <a:close/>
                <a:moveTo>
                  <a:pt x="666035" y="1453600"/>
                </a:moveTo>
                <a:lnTo>
                  <a:pt x="580153" y="1567026"/>
                </a:lnTo>
                <a:lnTo>
                  <a:pt x="453845" y="1771349"/>
                </a:lnTo>
                <a:lnTo>
                  <a:pt x="354341" y="1958426"/>
                </a:lnTo>
                <a:lnTo>
                  <a:pt x="303895" y="2072417"/>
                </a:lnTo>
                <a:lnTo>
                  <a:pt x="285561" y="2119141"/>
                </a:lnTo>
                <a:cubicBezTo>
                  <a:pt x="266578" y="2175517"/>
                  <a:pt x="253809" y="2232039"/>
                  <a:pt x="247254" y="2288610"/>
                </a:cubicBezTo>
                <a:lnTo>
                  <a:pt x="244830" y="2328371"/>
                </a:lnTo>
                <a:lnTo>
                  <a:pt x="261025" y="2291020"/>
                </a:lnTo>
                <a:cubicBezTo>
                  <a:pt x="318226" y="2171129"/>
                  <a:pt x="384558" y="2054289"/>
                  <a:pt x="459753" y="1941368"/>
                </a:cubicBezTo>
                <a:cubicBezTo>
                  <a:pt x="497334" y="1884942"/>
                  <a:pt x="536998" y="1829689"/>
                  <a:pt x="578656" y="1775688"/>
                </a:cubicBezTo>
                <a:lnTo>
                  <a:pt x="605747" y="1742945"/>
                </a:lnTo>
                <a:lnTo>
                  <a:pt x="605212" y="1731497"/>
                </a:lnTo>
                <a:cubicBezTo>
                  <a:pt x="606464" y="1668667"/>
                  <a:pt x="616075" y="1605997"/>
                  <a:pt x="633921" y="1543921"/>
                </a:cubicBezTo>
                <a:close/>
                <a:moveTo>
                  <a:pt x="2309564" y="1377926"/>
                </a:moveTo>
                <a:lnTo>
                  <a:pt x="2249364" y="1446090"/>
                </a:lnTo>
                <a:cubicBezTo>
                  <a:pt x="2145788" y="1569496"/>
                  <a:pt x="2047186" y="1699433"/>
                  <a:pt x="1954192" y="1834630"/>
                </a:cubicBezTo>
                <a:lnTo>
                  <a:pt x="1842478" y="2005318"/>
                </a:lnTo>
                <a:lnTo>
                  <a:pt x="1873129" y="2021297"/>
                </a:lnTo>
                <a:cubicBezTo>
                  <a:pt x="1982187" y="2072878"/>
                  <a:pt x="2098969" y="2118011"/>
                  <a:pt x="2221545" y="2156696"/>
                </a:cubicBezTo>
                <a:lnTo>
                  <a:pt x="2291974" y="2176626"/>
                </a:lnTo>
                <a:lnTo>
                  <a:pt x="2327706" y="2087877"/>
                </a:lnTo>
                <a:cubicBezTo>
                  <a:pt x="2378097" y="1971629"/>
                  <a:pt x="2431074" y="1857928"/>
                  <a:pt x="2486448" y="1747425"/>
                </a:cubicBezTo>
                <a:lnTo>
                  <a:pt x="2621455" y="1496903"/>
                </a:lnTo>
                <a:lnTo>
                  <a:pt x="2544554" y="1473884"/>
                </a:lnTo>
                <a:cubicBezTo>
                  <a:pt x="2501251" y="1459436"/>
                  <a:pt x="2459209" y="1443873"/>
                  <a:pt x="2418572" y="1427226"/>
                </a:cubicBezTo>
                <a:close/>
                <a:moveTo>
                  <a:pt x="4550115" y="1377166"/>
                </a:moveTo>
                <a:lnTo>
                  <a:pt x="4439427" y="1427226"/>
                </a:lnTo>
                <a:cubicBezTo>
                  <a:pt x="4398789" y="1443873"/>
                  <a:pt x="4356747" y="1459436"/>
                  <a:pt x="4313445" y="1473884"/>
                </a:cubicBezTo>
                <a:lnTo>
                  <a:pt x="4238307" y="1496374"/>
                </a:lnTo>
                <a:lnTo>
                  <a:pt x="4290839" y="1590159"/>
                </a:lnTo>
                <a:cubicBezTo>
                  <a:pt x="4385701" y="1766456"/>
                  <a:pt x="4475027" y="1953672"/>
                  <a:pt x="4557759" y="2149653"/>
                </a:cubicBezTo>
                <a:lnTo>
                  <a:pt x="4568273" y="2175991"/>
                </a:lnTo>
                <a:lnTo>
                  <a:pt x="4636455" y="2156696"/>
                </a:lnTo>
                <a:cubicBezTo>
                  <a:pt x="4759031" y="2118011"/>
                  <a:pt x="4875813" y="2072878"/>
                  <a:pt x="4984871" y="2021297"/>
                </a:cubicBezTo>
                <a:lnTo>
                  <a:pt x="5015315" y="2005425"/>
                </a:lnTo>
                <a:lnTo>
                  <a:pt x="4960287" y="1916200"/>
                </a:lnTo>
                <a:cubicBezTo>
                  <a:pt x="4869349" y="1778403"/>
                  <a:pt x="4773359" y="1646823"/>
                  <a:pt x="4673019" y="1522273"/>
                </a:cubicBezTo>
                <a:close/>
                <a:moveTo>
                  <a:pt x="1152358" y="1233194"/>
                </a:moveTo>
                <a:lnTo>
                  <a:pt x="935899" y="1416126"/>
                </a:lnTo>
                <a:cubicBezTo>
                  <a:pt x="860128" y="1486774"/>
                  <a:pt x="788508" y="1560480"/>
                  <a:pt x="721251" y="1636926"/>
                </a:cubicBezTo>
                <a:lnTo>
                  <a:pt x="626823" y="1753359"/>
                </a:lnTo>
                <a:lnTo>
                  <a:pt x="630051" y="1823406"/>
                </a:lnTo>
                <a:cubicBezTo>
                  <a:pt x="633513" y="1854013"/>
                  <a:pt x="639031" y="1884599"/>
                  <a:pt x="646621" y="1915111"/>
                </a:cubicBezTo>
                <a:cubicBezTo>
                  <a:pt x="658117" y="1961367"/>
                  <a:pt x="674068" y="2006997"/>
                  <a:pt x="694340" y="2051881"/>
                </a:cubicBezTo>
                <a:lnTo>
                  <a:pt x="714322" y="2087782"/>
                </a:lnTo>
                <a:lnTo>
                  <a:pt x="741251" y="2048511"/>
                </a:lnTo>
                <a:cubicBezTo>
                  <a:pt x="868454" y="1873027"/>
                  <a:pt x="1012513" y="1707418"/>
                  <a:pt x="1170805" y="1553952"/>
                </a:cubicBezTo>
                <a:lnTo>
                  <a:pt x="1228365" y="1501198"/>
                </a:lnTo>
                <a:lnTo>
                  <a:pt x="1206485" y="1461328"/>
                </a:lnTo>
                <a:cubicBezTo>
                  <a:pt x="1173924" y="1387954"/>
                  <a:pt x="1155603" y="1312370"/>
                  <a:pt x="1152253" y="1235396"/>
                </a:cubicBezTo>
                <a:close/>
                <a:moveTo>
                  <a:pt x="5705641" y="1233194"/>
                </a:moveTo>
                <a:lnTo>
                  <a:pt x="5705747" y="1235396"/>
                </a:lnTo>
                <a:cubicBezTo>
                  <a:pt x="5702397" y="1312370"/>
                  <a:pt x="5684077" y="1387958"/>
                  <a:pt x="5651515" y="1461337"/>
                </a:cubicBezTo>
                <a:lnTo>
                  <a:pt x="5630551" y="1499543"/>
                </a:lnTo>
                <a:lnTo>
                  <a:pt x="5857607" y="1728722"/>
                </a:lnTo>
                <a:cubicBezTo>
                  <a:pt x="5912197" y="1788849"/>
                  <a:pt x="5964459" y="1850217"/>
                  <a:pt x="6014353" y="1912760"/>
                </a:cubicBezTo>
                <a:lnTo>
                  <a:pt x="6144241" y="2086891"/>
                </a:lnTo>
                <a:lnTo>
                  <a:pt x="6163729" y="2051881"/>
                </a:lnTo>
                <a:cubicBezTo>
                  <a:pt x="6183999" y="2006997"/>
                  <a:pt x="6199951" y="1961367"/>
                  <a:pt x="6211447" y="1915111"/>
                </a:cubicBezTo>
                <a:cubicBezTo>
                  <a:pt x="6219037" y="1884599"/>
                  <a:pt x="6224555" y="1854012"/>
                  <a:pt x="6228017" y="1823403"/>
                </a:cubicBezTo>
                <a:lnTo>
                  <a:pt x="6231241" y="1753437"/>
                </a:lnTo>
                <a:lnTo>
                  <a:pt x="6136751" y="1636926"/>
                </a:lnTo>
                <a:cubicBezTo>
                  <a:pt x="6069493" y="1560480"/>
                  <a:pt x="5997873" y="1486774"/>
                  <a:pt x="5922101" y="1416126"/>
                </a:cubicBezTo>
                <a:close/>
                <a:moveTo>
                  <a:pt x="2057362" y="1216612"/>
                </a:moveTo>
                <a:lnTo>
                  <a:pt x="1917211" y="1330455"/>
                </a:lnTo>
                <a:cubicBezTo>
                  <a:pt x="1820676" y="1416137"/>
                  <a:pt x="1727621" y="1506210"/>
                  <a:pt x="1638488" y="1600162"/>
                </a:cubicBezTo>
                <a:lnTo>
                  <a:pt x="1482503" y="1776202"/>
                </a:lnTo>
                <a:lnTo>
                  <a:pt x="1580479" y="1853026"/>
                </a:lnTo>
                <a:cubicBezTo>
                  <a:pt x="1623082" y="1883052"/>
                  <a:pt x="1668830" y="1912154"/>
                  <a:pt x="1717635" y="1940233"/>
                </a:cubicBezTo>
                <a:lnTo>
                  <a:pt x="1826239" y="1996852"/>
                </a:lnTo>
                <a:lnTo>
                  <a:pt x="2003896" y="1728013"/>
                </a:lnTo>
                <a:cubicBezTo>
                  <a:pt x="2089348" y="1609635"/>
                  <a:pt x="2178825" y="1496070"/>
                  <a:pt x="2271734" y="1388144"/>
                </a:cubicBezTo>
                <a:lnTo>
                  <a:pt x="2289913" y="1367953"/>
                </a:lnTo>
                <a:lnTo>
                  <a:pt x="2193578" y="1314962"/>
                </a:lnTo>
                <a:cubicBezTo>
                  <a:pt x="2159936" y="1294518"/>
                  <a:pt x="2128486" y="1273354"/>
                  <a:pt x="2099288" y="1251543"/>
                </a:cubicBezTo>
                <a:close/>
                <a:moveTo>
                  <a:pt x="4804965" y="1213031"/>
                </a:moveTo>
                <a:lnTo>
                  <a:pt x="4758741" y="1251543"/>
                </a:lnTo>
                <a:cubicBezTo>
                  <a:pt x="4729541" y="1273354"/>
                  <a:pt x="4698087" y="1294518"/>
                  <a:pt x="4664441" y="1314962"/>
                </a:cubicBezTo>
                <a:lnTo>
                  <a:pt x="4568769" y="1367578"/>
                </a:lnTo>
                <a:lnTo>
                  <a:pt x="4688681" y="1509119"/>
                </a:lnTo>
                <a:cubicBezTo>
                  <a:pt x="4789479" y="1634206"/>
                  <a:pt x="4885899" y="1766345"/>
                  <a:pt x="4977237" y="1904718"/>
                </a:cubicBezTo>
                <a:lnTo>
                  <a:pt x="5033509" y="1995941"/>
                </a:lnTo>
                <a:lnTo>
                  <a:pt x="5140365" y="1940233"/>
                </a:lnTo>
                <a:cubicBezTo>
                  <a:pt x="5189169" y="1912154"/>
                  <a:pt x="5234919" y="1883052"/>
                  <a:pt x="5277521" y="1853026"/>
                </a:cubicBezTo>
                <a:lnTo>
                  <a:pt x="5377225" y="1774847"/>
                </a:lnTo>
                <a:lnTo>
                  <a:pt x="5364077" y="1758328"/>
                </a:lnTo>
                <a:cubicBezTo>
                  <a:pt x="5193149" y="1560349"/>
                  <a:pt x="5008549" y="1380124"/>
                  <a:pt x="4813593" y="1219720"/>
                </a:cubicBezTo>
                <a:close/>
                <a:moveTo>
                  <a:pt x="1891740" y="1025299"/>
                </a:moveTo>
                <a:lnTo>
                  <a:pt x="1869512" y="1038169"/>
                </a:lnTo>
                <a:cubicBezTo>
                  <a:pt x="1742108" y="1116671"/>
                  <a:pt x="1619077" y="1202125"/>
                  <a:pt x="1501340" y="1294037"/>
                </a:cubicBezTo>
                <a:lnTo>
                  <a:pt x="1254064" y="1505664"/>
                </a:lnTo>
                <a:lnTo>
                  <a:pt x="1284405" y="1560573"/>
                </a:lnTo>
                <a:cubicBezTo>
                  <a:pt x="1330251" y="1629899"/>
                  <a:pt x="1389753" y="1696735"/>
                  <a:pt x="1462197" y="1760279"/>
                </a:cubicBezTo>
                <a:lnTo>
                  <a:pt x="1464717" y="1762255"/>
                </a:lnTo>
                <a:lnTo>
                  <a:pt x="1478470" y="1744858"/>
                </a:lnTo>
                <a:cubicBezTo>
                  <a:pt x="1625673" y="1574374"/>
                  <a:pt x="1784808" y="1415707"/>
                  <a:pt x="1953156" y="1270973"/>
                </a:cubicBezTo>
                <a:lnTo>
                  <a:pt x="2038700" y="1201063"/>
                </a:lnTo>
                <a:lnTo>
                  <a:pt x="2018510" y="1184242"/>
                </a:lnTo>
                <a:cubicBezTo>
                  <a:pt x="1969243" y="1138177"/>
                  <a:pt x="1929225" y="1089814"/>
                  <a:pt x="1898941" y="1039736"/>
                </a:cubicBezTo>
                <a:close/>
                <a:moveTo>
                  <a:pt x="4966665" y="1024520"/>
                </a:moveTo>
                <a:lnTo>
                  <a:pt x="4959077" y="1039736"/>
                </a:lnTo>
                <a:cubicBezTo>
                  <a:pt x="4928799" y="1089814"/>
                  <a:pt x="4888787" y="1138177"/>
                  <a:pt x="4839521" y="1184242"/>
                </a:cubicBezTo>
                <a:lnTo>
                  <a:pt x="4818961" y="1201371"/>
                </a:lnTo>
                <a:lnTo>
                  <a:pt x="4895419" y="1261875"/>
                </a:lnTo>
                <a:cubicBezTo>
                  <a:pt x="5066611" y="1408454"/>
                  <a:pt x="5228387" y="1569784"/>
                  <a:pt x="5379531" y="1744858"/>
                </a:cubicBezTo>
                <a:lnTo>
                  <a:pt x="5393393" y="1762169"/>
                </a:lnTo>
                <a:lnTo>
                  <a:pt x="5395803" y="1760279"/>
                </a:lnTo>
                <a:cubicBezTo>
                  <a:pt x="5468247" y="1696735"/>
                  <a:pt x="5527749" y="1629899"/>
                  <a:pt x="5573595" y="1560573"/>
                </a:cubicBezTo>
                <a:lnTo>
                  <a:pt x="5604721" y="1504245"/>
                </a:lnTo>
                <a:lnTo>
                  <a:pt x="5586485" y="1486751"/>
                </a:lnTo>
                <a:cubicBezTo>
                  <a:pt x="5409015" y="1324722"/>
                  <a:pt x="5212721" y="1175685"/>
                  <a:pt x="4999037" y="1043227"/>
                </a:cubicBezTo>
                <a:close/>
                <a:moveTo>
                  <a:pt x="3224655" y="955326"/>
                </a:moveTo>
                <a:lnTo>
                  <a:pt x="3217721" y="973012"/>
                </a:lnTo>
                <a:cubicBezTo>
                  <a:pt x="3161107" y="1127260"/>
                  <a:pt x="3105559" y="1298648"/>
                  <a:pt x="3051989" y="1485500"/>
                </a:cubicBezTo>
                <a:lnTo>
                  <a:pt x="3031771" y="1558476"/>
                </a:lnTo>
                <a:lnTo>
                  <a:pt x="3111269" y="1570725"/>
                </a:lnTo>
                <a:cubicBezTo>
                  <a:pt x="3162601" y="1575942"/>
                  <a:pt x="3214833" y="1579921"/>
                  <a:pt x="3267833" y="1582595"/>
                </a:cubicBezTo>
                <a:lnTo>
                  <a:pt x="3418617" y="1586379"/>
                </a:lnTo>
                <a:lnTo>
                  <a:pt x="3418667" y="969119"/>
                </a:lnTo>
                <a:lnTo>
                  <a:pt x="3266957" y="961721"/>
                </a:lnTo>
                <a:close/>
                <a:moveTo>
                  <a:pt x="3633373" y="955322"/>
                </a:moveTo>
                <a:lnTo>
                  <a:pt x="3591041" y="961721"/>
                </a:lnTo>
                <a:lnTo>
                  <a:pt x="3439161" y="969128"/>
                </a:lnTo>
                <a:lnTo>
                  <a:pt x="3439159" y="1023936"/>
                </a:lnTo>
                <a:cubicBezTo>
                  <a:pt x="3439151" y="1183352"/>
                  <a:pt x="3439141" y="1359657"/>
                  <a:pt x="3439129" y="1551461"/>
                </a:cubicBezTo>
                <a:lnTo>
                  <a:pt x="3439127" y="1586385"/>
                </a:lnTo>
                <a:lnTo>
                  <a:pt x="3590165" y="1582595"/>
                </a:lnTo>
                <a:cubicBezTo>
                  <a:pt x="3643165" y="1579921"/>
                  <a:pt x="3695397" y="1575942"/>
                  <a:pt x="3746729" y="1570725"/>
                </a:cubicBezTo>
                <a:lnTo>
                  <a:pt x="3826283" y="1558467"/>
                </a:lnTo>
                <a:lnTo>
                  <a:pt x="3815925" y="1519493"/>
                </a:lnTo>
                <a:cubicBezTo>
                  <a:pt x="3759501" y="1320261"/>
                  <a:pt x="3699641" y="1134276"/>
                  <a:pt x="3637063" y="964700"/>
                </a:cubicBezTo>
                <a:close/>
                <a:moveTo>
                  <a:pt x="5646367" y="954051"/>
                </a:moveTo>
                <a:lnTo>
                  <a:pt x="5676767" y="1026748"/>
                </a:lnTo>
                <a:cubicBezTo>
                  <a:pt x="5687865" y="1060980"/>
                  <a:pt x="5695875" y="1095548"/>
                  <a:pt x="5700727" y="1130355"/>
                </a:cubicBezTo>
                <a:lnTo>
                  <a:pt x="5704303" y="1205185"/>
                </a:lnTo>
                <a:lnTo>
                  <a:pt x="5930973" y="1395408"/>
                </a:lnTo>
                <a:cubicBezTo>
                  <a:pt x="6007549" y="1466271"/>
                  <a:pt x="6080155" y="1540398"/>
                  <a:pt x="6148483" y="1617523"/>
                </a:cubicBezTo>
                <a:lnTo>
                  <a:pt x="6230997" y="1717254"/>
                </a:lnTo>
                <a:lnTo>
                  <a:pt x="6224237" y="1639909"/>
                </a:lnTo>
                <a:cubicBezTo>
                  <a:pt x="6214833" y="1578939"/>
                  <a:pt x="6197329" y="1518305"/>
                  <a:pt x="6171845" y="1458429"/>
                </a:cubicBezTo>
                <a:lnTo>
                  <a:pt x="6136801" y="1387706"/>
                </a:lnTo>
                <a:lnTo>
                  <a:pt x="6129633" y="1378914"/>
                </a:lnTo>
                <a:cubicBezTo>
                  <a:pt x="6004103" y="1234544"/>
                  <a:pt x="5861459" y="1104891"/>
                  <a:pt x="5704455" y="991371"/>
                </a:cubicBezTo>
                <a:close/>
                <a:moveTo>
                  <a:pt x="1214399" y="947435"/>
                </a:moveTo>
                <a:lnTo>
                  <a:pt x="1210387" y="949869"/>
                </a:lnTo>
                <a:cubicBezTo>
                  <a:pt x="1054816" y="1055995"/>
                  <a:pt x="911703" y="1178198"/>
                  <a:pt x="783852" y="1315897"/>
                </a:cubicBezTo>
                <a:lnTo>
                  <a:pt x="721001" y="1388270"/>
                </a:lnTo>
                <a:lnTo>
                  <a:pt x="686223" y="1458459"/>
                </a:lnTo>
                <a:cubicBezTo>
                  <a:pt x="660739" y="1518334"/>
                  <a:pt x="643234" y="1578963"/>
                  <a:pt x="633832" y="1639928"/>
                </a:cubicBezTo>
                <a:lnTo>
                  <a:pt x="627079" y="1717161"/>
                </a:lnTo>
                <a:lnTo>
                  <a:pt x="709517" y="1617523"/>
                </a:lnTo>
                <a:cubicBezTo>
                  <a:pt x="777845" y="1540398"/>
                  <a:pt x="850451" y="1466271"/>
                  <a:pt x="927027" y="1395408"/>
                </a:cubicBezTo>
                <a:lnTo>
                  <a:pt x="1153697" y="1205185"/>
                </a:lnTo>
                <a:lnTo>
                  <a:pt x="1157273" y="1130355"/>
                </a:lnTo>
                <a:cubicBezTo>
                  <a:pt x="1162126" y="1095548"/>
                  <a:pt x="1170136" y="1060980"/>
                  <a:pt x="1181232" y="1026748"/>
                </a:cubicBezTo>
                <a:close/>
                <a:moveTo>
                  <a:pt x="3026551" y="915324"/>
                </a:moveTo>
                <a:lnTo>
                  <a:pt x="2989941" y="960839"/>
                </a:lnTo>
                <a:cubicBezTo>
                  <a:pt x="2882455" y="1104123"/>
                  <a:pt x="2777669" y="1263363"/>
                  <a:pt x="2677286" y="1436488"/>
                </a:cubicBezTo>
                <a:lnTo>
                  <a:pt x="2651476" y="1484381"/>
                </a:lnTo>
                <a:lnTo>
                  <a:pt x="2677199" y="1492129"/>
                </a:lnTo>
                <a:cubicBezTo>
                  <a:pt x="2721928" y="1504181"/>
                  <a:pt x="2767957" y="1515192"/>
                  <a:pt x="2815154" y="1525097"/>
                </a:cubicBezTo>
                <a:lnTo>
                  <a:pt x="3012219" y="1555463"/>
                </a:lnTo>
                <a:lnTo>
                  <a:pt x="3078245" y="1325124"/>
                </a:lnTo>
                <a:cubicBezTo>
                  <a:pt x="3101671" y="1248834"/>
                  <a:pt x="3125489" y="1175218"/>
                  <a:pt x="3149627" y="1104474"/>
                </a:cubicBezTo>
                <a:lnTo>
                  <a:pt x="3204475" y="952276"/>
                </a:lnTo>
                <a:lnTo>
                  <a:pt x="3113371" y="938505"/>
                </a:lnTo>
                <a:close/>
                <a:moveTo>
                  <a:pt x="3832267" y="915105"/>
                </a:moveTo>
                <a:lnTo>
                  <a:pt x="3744627" y="938505"/>
                </a:lnTo>
                <a:lnTo>
                  <a:pt x="3654169" y="952178"/>
                </a:lnTo>
                <a:lnTo>
                  <a:pt x="3656277" y="957521"/>
                </a:lnTo>
                <a:cubicBezTo>
                  <a:pt x="3719003" y="1127470"/>
                  <a:pt x="3779005" y="1313845"/>
                  <a:pt x="3835553" y="1513475"/>
                </a:cubicBezTo>
                <a:lnTo>
                  <a:pt x="3846679" y="1555324"/>
                </a:lnTo>
                <a:lnTo>
                  <a:pt x="4042845" y="1525097"/>
                </a:lnTo>
                <a:cubicBezTo>
                  <a:pt x="4090041" y="1515192"/>
                  <a:pt x="4136071" y="1504181"/>
                  <a:pt x="4180799" y="1492129"/>
                </a:cubicBezTo>
                <a:lnTo>
                  <a:pt x="4207953" y="1483950"/>
                </a:lnTo>
                <a:lnTo>
                  <a:pt x="4176813" y="1428349"/>
                </a:lnTo>
                <a:cubicBezTo>
                  <a:pt x="4078739" y="1260156"/>
                  <a:pt x="3975509" y="1103581"/>
                  <a:pt x="3868179" y="960766"/>
                </a:cubicBezTo>
                <a:close/>
                <a:moveTo>
                  <a:pt x="2854231" y="852496"/>
                </a:moveTo>
                <a:lnTo>
                  <a:pt x="2763978" y="924509"/>
                </a:lnTo>
                <a:cubicBezTo>
                  <a:pt x="2700227" y="978839"/>
                  <a:pt x="2636972" y="1036264"/>
                  <a:pt x="2574382" y="1096733"/>
                </a:cubicBezTo>
                <a:cubicBezTo>
                  <a:pt x="2517936" y="1151271"/>
                  <a:pt x="2462575" y="1207759"/>
                  <a:pt x="2408379" y="1266038"/>
                </a:cubicBezTo>
                <a:lnTo>
                  <a:pt x="2323628" y="1362001"/>
                </a:lnTo>
                <a:lnTo>
                  <a:pt x="2425495" y="1407870"/>
                </a:lnTo>
                <a:cubicBezTo>
                  <a:pt x="2464490" y="1423817"/>
                  <a:pt x="2505051" y="1438856"/>
                  <a:pt x="2547046" y="1452922"/>
                </a:cubicBezTo>
                <a:lnTo>
                  <a:pt x="2631454" y="1478349"/>
                </a:lnTo>
                <a:lnTo>
                  <a:pt x="2659577" y="1426163"/>
                </a:lnTo>
                <a:cubicBezTo>
                  <a:pt x="2762574" y="1248541"/>
                  <a:pt x="2870231" y="1085428"/>
                  <a:pt x="2980725" y="939034"/>
                </a:cubicBezTo>
                <a:lnTo>
                  <a:pt x="3004681" y="909485"/>
                </a:lnTo>
                <a:lnTo>
                  <a:pt x="2971825" y="900712"/>
                </a:lnTo>
                <a:close/>
                <a:moveTo>
                  <a:pt x="4003783" y="852489"/>
                </a:moveTo>
                <a:lnTo>
                  <a:pt x="3886173" y="900712"/>
                </a:lnTo>
                <a:lnTo>
                  <a:pt x="3853763" y="909365"/>
                </a:lnTo>
                <a:lnTo>
                  <a:pt x="3884389" y="948305"/>
                </a:lnTo>
                <a:cubicBezTo>
                  <a:pt x="3992125" y="1091660"/>
                  <a:pt x="4095739" y="1248802"/>
                  <a:pt x="4194173" y="1417581"/>
                </a:cubicBezTo>
                <a:lnTo>
                  <a:pt x="4227971" y="1477920"/>
                </a:lnTo>
                <a:lnTo>
                  <a:pt x="4310953" y="1452922"/>
                </a:lnTo>
                <a:cubicBezTo>
                  <a:pt x="4352949" y="1438856"/>
                  <a:pt x="4393509" y="1423817"/>
                  <a:pt x="4432505" y="1407870"/>
                </a:cubicBezTo>
                <a:lnTo>
                  <a:pt x="4536469" y="1361056"/>
                </a:lnTo>
                <a:lnTo>
                  <a:pt x="4519329" y="1340821"/>
                </a:lnTo>
                <a:cubicBezTo>
                  <a:pt x="4388683" y="1194174"/>
                  <a:pt x="4251783" y="1059146"/>
                  <a:pt x="4110003" y="937322"/>
                </a:cubicBezTo>
                <a:close/>
                <a:moveTo>
                  <a:pt x="5026413" y="821271"/>
                </a:moveTo>
                <a:lnTo>
                  <a:pt x="5020235" y="884939"/>
                </a:lnTo>
                <a:cubicBezTo>
                  <a:pt x="5015069" y="911402"/>
                  <a:pt x="5007349" y="937582"/>
                  <a:pt x="4997137" y="963406"/>
                </a:cubicBezTo>
                <a:lnTo>
                  <a:pt x="4974801" y="1008200"/>
                </a:lnTo>
                <a:lnTo>
                  <a:pt x="5085753" y="1073868"/>
                </a:lnTo>
                <a:cubicBezTo>
                  <a:pt x="5181477" y="1136053"/>
                  <a:pt x="5274035" y="1201886"/>
                  <a:pt x="5363273" y="1271243"/>
                </a:cubicBezTo>
                <a:lnTo>
                  <a:pt x="5615319" y="1485063"/>
                </a:lnTo>
                <a:lnTo>
                  <a:pt x="5632033" y="1454817"/>
                </a:lnTo>
                <a:cubicBezTo>
                  <a:pt x="5664043" y="1383202"/>
                  <a:pt x="5682039" y="1309498"/>
                  <a:pt x="5685303" y="1234508"/>
                </a:cubicBezTo>
                <a:lnTo>
                  <a:pt x="5684365" y="1215213"/>
                </a:lnTo>
                <a:lnTo>
                  <a:pt x="5682545" y="1213675"/>
                </a:lnTo>
                <a:cubicBezTo>
                  <a:pt x="5514821" y="1085247"/>
                  <a:pt x="5331339" y="970322"/>
                  <a:pt x="5133791" y="871438"/>
                </a:cubicBezTo>
                <a:close/>
                <a:moveTo>
                  <a:pt x="1831587" y="821271"/>
                </a:moveTo>
                <a:lnTo>
                  <a:pt x="1724209" y="871438"/>
                </a:lnTo>
                <a:cubicBezTo>
                  <a:pt x="1526662" y="970322"/>
                  <a:pt x="1343179" y="1085247"/>
                  <a:pt x="1175455" y="1213675"/>
                </a:cubicBezTo>
                <a:lnTo>
                  <a:pt x="1173636" y="1215213"/>
                </a:lnTo>
                <a:lnTo>
                  <a:pt x="1172697" y="1234508"/>
                </a:lnTo>
                <a:cubicBezTo>
                  <a:pt x="1175962" y="1309498"/>
                  <a:pt x="1193958" y="1383202"/>
                  <a:pt x="1225968" y="1454817"/>
                </a:cubicBezTo>
                <a:lnTo>
                  <a:pt x="1243786" y="1487064"/>
                </a:lnTo>
                <a:lnTo>
                  <a:pt x="1333745" y="1404617"/>
                </a:lnTo>
                <a:cubicBezTo>
                  <a:pt x="1501236" y="1259498"/>
                  <a:pt x="1682087" y="1127277"/>
                  <a:pt x="1873677" y="1010224"/>
                </a:cubicBezTo>
                <a:lnTo>
                  <a:pt x="1881876" y="1005520"/>
                </a:lnTo>
                <a:lnTo>
                  <a:pt x="1860873" y="963406"/>
                </a:lnTo>
                <a:cubicBezTo>
                  <a:pt x="1850658" y="937582"/>
                  <a:pt x="1842936" y="911402"/>
                  <a:pt x="1837768" y="884939"/>
                </a:cubicBezTo>
                <a:close/>
                <a:moveTo>
                  <a:pt x="2721386" y="766960"/>
                </a:moveTo>
                <a:lnTo>
                  <a:pt x="2699567" y="778159"/>
                </a:lnTo>
                <a:cubicBezTo>
                  <a:pt x="2532809" y="868954"/>
                  <a:pt x="2371394" y="972507"/>
                  <a:pt x="2216814" y="1087091"/>
                </a:cubicBezTo>
                <a:lnTo>
                  <a:pt x="2073578" y="1203440"/>
                </a:lnTo>
                <a:lnTo>
                  <a:pt x="2120442" y="1241610"/>
                </a:lnTo>
                <a:cubicBezTo>
                  <a:pt x="2148837" y="1262411"/>
                  <a:pt x="2179199" y="1282503"/>
                  <a:pt x="2211393" y="1301818"/>
                </a:cubicBezTo>
                <a:lnTo>
                  <a:pt x="2304018" y="1352288"/>
                </a:lnTo>
                <a:lnTo>
                  <a:pt x="2413596" y="1230585"/>
                </a:lnTo>
                <a:cubicBezTo>
                  <a:pt x="2461692" y="1179544"/>
                  <a:pt x="2510571" y="1130015"/>
                  <a:pt x="2560160" y="1082101"/>
                </a:cubicBezTo>
                <a:cubicBezTo>
                  <a:pt x="2606698" y="1037142"/>
                  <a:pt x="2653713" y="993746"/>
                  <a:pt x="2701129" y="951961"/>
                </a:cubicBezTo>
                <a:lnTo>
                  <a:pt x="2832944" y="841202"/>
                </a:lnTo>
                <a:lnTo>
                  <a:pt x="2740817" y="785180"/>
                </a:lnTo>
                <a:close/>
                <a:moveTo>
                  <a:pt x="4136855" y="766758"/>
                </a:moveTo>
                <a:lnTo>
                  <a:pt x="4117181" y="785208"/>
                </a:lnTo>
                <a:lnTo>
                  <a:pt x="4023541" y="842125"/>
                </a:lnTo>
                <a:lnTo>
                  <a:pt x="4123029" y="921566"/>
                </a:lnTo>
                <a:cubicBezTo>
                  <a:pt x="4265493" y="1043952"/>
                  <a:pt x="4403035" y="1179588"/>
                  <a:pt x="4534287" y="1326878"/>
                </a:cubicBezTo>
                <a:lnTo>
                  <a:pt x="4555235" y="1351605"/>
                </a:lnTo>
                <a:lnTo>
                  <a:pt x="4646607" y="1301818"/>
                </a:lnTo>
                <a:cubicBezTo>
                  <a:pt x="4678801" y="1282503"/>
                  <a:pt x="4709163" y="1262411"/>
                  <a:pt x="4737557" y="1241610"/>
                </a:cubicBezTo>
                <a:lnTo>
                  <a:pt x="4788407" y="1200194"/>
                </a:lnTo>
                <a:lnTo>
                  <a:pt x="4615311" y="1065999"/>
                </a:lnTo>
                <a:cubicBezTo>
                  <a:pt x="4480985" y="968025"/>
                  <a:pt x="4342551" y="879166"/>
                  <a:pt x="4200991" y="800035"/>
                </a:cubicBezTo>
                <a:close/>
                <a:moveTo>
                  <a:pt x="5480575" y="716099"/>
                </a:moveTo>
                <a:lnTo>
                  <a:pt x="5495441" y="730415"/>
                </a:lnTo>
                <a:cubicBezTo>
                  <a:pt x="5524431" y="761741"/>
                  <a:pt x="5550541" y="793699"/>
                  <a:pt x="5573707" y="826190"/>
                </a:cubicBezTo>
                <a:lnTo>
                  <a:pt x="5627109" y="913435"/>
                </a:lnTo>
                <a:lnTo>
                  <a:pt x="5698875" y="960676"/>
                </a:lnTo>
                <a:cubicBezTo>
                  <a:pt x="5804105" y="1035611"/>
                  <a:pt x="5902687" y="1117468"/>
                  <a:pt x="5993989" y="1205637"/>
                </a:cubicBezTo>
                <a:lnTo>
                  <a:pt x="6079413" y="1294635"/>
                </a:lnTo>
                <a:lnTo>
                  <a:pt x="5994307" y="1187014"/>
                </a:lnTo>
                <a:cubicBezTo>
                  <a:pt x="5919337" y="1101341"/>
                  <a:pt x="5840155" y="1019443"/>
                  <a:pt x="5757087" y="941645"/>
                </a:cubicBezTo>
                <a:lnTo>
                  <a:pt x="5606013" y="809267"/>
                </a:lnTo>
                <a:lnTo>
                  <a:pt x="5523029" y="743849"/>
                </a:lnTo>
                <a:close/>
                <a:moveTo>
                  <a:pt x="1377719" y="715815"/>
                </a:moveTo>
                <a:lnTo>
                  <a:pt x="1257268" y="806896"/>
                </a:lnTo>
                <a:lnTo>
                  <a:pt x="1039261" y="1000838"/>
                </a:lnTo>
                <a:lnTo>
                  <a:pt x="816975" y="1242887"/>
                </a:lnTo>
                <a:lnTo>
                  <a:pt x="786489" y="1281519"/>
                </a:lnTo>
                <a:lnTo>
                  <a:pt x="777436" y="1295685"/>
                </a:lnTo>
                <a:lnTo>
                  <a:pt x="944705" y="1129519"/>
                </a:lnTo>
                <a:cubicBezTo>
                  <a:pt x="1017546" y="1065140"/>
                  <a:pt x="1094698" y="1004461"/>
                  <a:pt x="1176047" y="947607"/>
                </a:cubicBezTo>
                <a:lnTo>
                  <a:pt x="1230830" y="913535"/>
                </a:lnTo>
                <a:lnTo>
                  <a:pt x="1284294" y="826190"/>
                </a:lnTo>
                <a:cubicBezTo>
                  <a:pt x="1307458" y="793699"/>
                  <a:pt x="1333569" y="761741"/>
                  <a:pt x="1362557" y="730415"/>
                </a:cubicBezTo>
                <a:close/>
                <a:moveTo>
                  <a:pt x="2635150" y="671810"/>
                </a:moveTo>
                <a:lnTo>
                  <a:pt x="2573650" y="692544"/>
                </a:lnTo>
                <a:cubicBezTo>
                  <a:pt x="2398774" y="758368"/>
                  <a:pt x="2228221" y="836405"/>
                  <a:pt x="2063784" y="925690"/>
                </a:cubicBezTo>
                <a:lnTo>
                  <a:pt x="1909988" y="1014734"/>
                </a:lnTo>
                <a:lnTo>
                  <a:pt x="1921581" y="1037012"/>
                </a:lnTo>
                <a:cubicBezTo>
                  <a:pt x="1952374" y="1085946"/>
                  <a:pt x="1992633" y="1132832"/>
                  <a:pt x="2041290" y="1177142"/>
                </a:cubicBezTo>
                <a:lnTo>
                  <a:pt x="2054653" y="1188026"/>
                </a:lnTo>
                <a:lnTo>
                  <a:pt x="2124476" y="1130963"/>
                </a:lnTo>
                <a:cubicBezTo>
                  <a:pt x="2298665" y="995754"/>
                  <a:pt x="2481162" y="875184"/>
                  <a:pt x="2669247" y="771370"/>
                </a:cubicBezTo>
                <a:lnTo>
                  <a:pt x="2705888" y="752427"/>
                </a:lnTo>
                <a:lnTo>
                  <a:pt x="2663901" y="713056"/>
                </a:lnTo>
                <a:cubicBezTo>
                  <a:pt x="2653513" y="700451"/>
                  <a:pt x="2644360" y="687580"/>
                  <a:pt x="2636475" y="674480"/>
                </a:cubicBezTo>
                <a:close/>
                <a:moveTo>
                  <a:pt x="4223345" y="670825"/>
                </a:moveTo>
                <a:lnTo>
                  <a:pt x="4221523" y="674498"/>
                </a:lnTo>
                <a:cubicBezTo>
                  <a:pt x="4213637" y="687601"/>
                  <a:pt x="4204485" y="700474"/>
                  <a:pt x="4194097" y="713081"/>
                </a:cubicBezTo>
                <a:lnTo>
                  <a:pt x="4151455" y="753067"/>
                </a:lnTo>
                <a:lnTo>
                  <a:pt x="4354795" y="867403"/>
                </a:lnTo>
                <a:cubicBezTo>
                  <a:pt x="4449205" y="925437"/>
                  <a:pt x="4541561" y="987410"/>
                  <a:pt x="4631715" y="1053197"/>
                </a:cubicBezTo>
                <a:lnTo>
                  <a:pt x="4802731" y="1188528"/>
                </a:lnTo>
                <a:lnTo>
                  <a:pt x="4816709" y="1177142"/>
                </a:lnTo>
                <a:cubicBezTo>
                  <a:pt x="4865367" y="1132832"/>
                  <a:pt x="4905625" y="1085946"/>
                  <a:pt x="4936419" y="1037012"/>
                </a:cubicBezTo>
                <a:lnTo>
                  <a:pt x="4948409" y="1013971"/>
                </a:lnTo>
                <a:lnTo>
                  <a:pt x="4779609" y="916428"/>
                </a:lnTo>
                <a:cubicBezTo>
                  <a:pt x="4624407" y="833000"/>
                  <a:pt x="4466591" y="760937"/>
                  <a:pt x="4307405" y="699984"/>
                </a:cubicBezTo>
                <a:close/>
                <a:moveTo>
                  <a:pt x="1873733" y="620329"/>
                </a:moveTo>
                <a:lnTo>
                  <a:pt x="1778748" y="653559"/>
                </a:lnTo>
                <a:cubicBezTo>
                  <a:pt x="1666215" y="696822"/>
                  <a:pt x="1557316" y="746620"/>
                  <a:pt x="1452736" y="802810"/>
                </a:cubicBezTo>
                <a:lnTo>
                  <a:pt x="1245373" y="928640"/>
                </a:lnTo>
                <a:lnTo>
                  <a:pt x="1242925" y="932612"/>
                </a:lnTo>
                <a:cubicBezTo>
                  <a:pt x="1209151" y="997838"/>
                  <a:pt x="1187214" y="1064689"/>
                  <a:pt x="1177664" y="1132398"/>
                </a:cubicBezTo>
                <a:lnTo>
                  <a:pt x="1174942" y="1188347"/>
                </a:lnTo>
                <a:lnTo>
                  <a:pt x="1431645" y="1011561"/>
                </a:lnTo>
                <a:cubicBezTo>
                  <a:pt x="1522863" y="954831"/>
                  <a:pt x="1617434" y="901904"/>
                  <a:pt x="1715047" y="853045"/>
                </a:cubicBezTo>
                <a:lnTo>
                  <a:pt x="1830543" y="799019"/>
                </a:lnTo>
                <a:lnTo>
                  <a:pt x="1837765" y="724606"/>
                </a:lnTo>
                <a:cubicBezTo>
                  <a:pt x="1842931" y="698143"/>
                  <a:pt x="1850651" y="671963"/>
                  <a:pt x="1860864" y="646140"/>
                </a:cubicBezTo>
                <a:close/>
                <a:moveTo>
                  <a:pt x="4984017" y="619851"/>
                </a:moveTo>
                <a:lnTo>
                  <a:pt x="4997127" y="646140"/>
                </a:lnTo>
                <a:cubicBezTo>
                  <a:pt x="5007343" y="671963"/>
                  <a:pt x="5015065" y="698143"/>
                  <a:pt x="5020233" y="724606"/>
                </a:cubicBezTo>
                <a:lnTo>
                  <a:pt x="5027457" y="799031"/>
                </a:lnTo>
                <a:lnTo>
                  <a:pt x="5142953" y="853045"/>
                </a:lnTo>
                <a:cubicBezTo>
                  <a:pt x="5240567" y="901904"/>
                  <a:pt x="5335137" y="954831"/>
                  <a:pt x="5426355" y="1011561"/>
                </a:cubicBezTo>
                <a:lnTo>
                  <a:pt x="5683059" y="1188348"/>
                </a:lnTo>
                <a:lnTo>
                  <a:pt x="5680339" y="1132398"/>
                </a:lnTo>
                <a:cubicBezTo>
                  <a:pt x="5675565" y="1098543"/>
                  <a:pt x="5667695" y="1064903"/>
                  <a:pt x="5656799" y="1031574"/>
                </a:cubicBezTo>
                <a:lnTo>
                  <a:pt x="5615869" y="934457"/>
                </a:lnTo>
                <a:lnTo>
                  <a:pt x="5458523" y="833365"/>
                </a:lnTo>
                <a:cubicBezTo>
                  <a:pt x="5351851" y="772719"/>
                  <a:pt x="5240109" y="718650"/>
                  <a:pt x="5123969" y="671504"/>
                </a:cubicBezTo>
                <a:close/>
                <a:moveTo>
                  <a:pt x="2602041" y="566705"/>
                </a:moveTo>
                <a:lnTo>
                  <a:pt x="2539265" y="578475"/>
                </a:lnTo>
                <a:cubicBezTo>
                  <a:pt x="2319885" y="629635"/>
                  <a:pt x="2105248" y="700079"/>
                  <a:pt x="1898931" y="789807"/>
                </a:cubicBezTo>
                <a:lnTo>
                  <a:pt x="1851245" y="812086"/>
                </a:lnTo>
                <a:lnTo>
                  <a:pt x="1858662" y="884597"/>
                </a:lnTo>
                <a:cubicBezTo>
                  <a:pt x="1864061" y="910847"/>
                  <a:pt x="1872092" y="936718"/>
                  <a:pt x="1882623" y="962142"/>
                </a:cubicBezTo>
                <a:lnTo>
                  <a:pt x="1899833" y="995218"/>
                </a:lnTo>
                <a:lnTo>
                  <a:pt x="2068750" y="898309"/>
                </a:lnTo>
                <a:cubicBezTo>
                  <a:pt x="2217594" y="818311"/>
                  <a:pt x="2370845" y="747880"/>
                  <a:pt x="2527099" y="687413"/>
                </a:cubicBezTo>
                <a:lnTo>
                  <a:pt x="2625683" y="652733"/>
                </a:lnTo>
                <a:lnTo>
                  <a:pt x="2616652" y="634535"/>
                </a:lnTo>
                <a:cubicBezTo>
                  <a:pt x="2611333" y="621016"/>
                  <a:pt x="2607312" y="607307"/>
                  <a:pt x="2604621" y="593446"/>
                </a:cubicBezTo>
                <a:close/>
                <a:moveTo>
                  <a:pt x="4255957" y="566705"/>
                </a:moveTo>
                <a:lnTo>
                  <a:pt x="4253377" y="593449"/>
                </a:lnTo>
                <a:cubicBezTo>
                  <a:pt x="4250687" y="607312"/>
                  <a:pt x="4246665" y="621023"/>
                  <a:pt x="4241345" y="634544"/>
                </a:cubicBezTo>
                <a:lnTo>
                  <a:pt x="4232649" y="652072"/>
                </a:lnTo>
                <a:lnTo>
                  <a:pt x="4321341" y="683088"/>
                </a:lnTo>
                <a:cubicBezTo>
                  <a:pt x="4480227" y="744390"/>
                  <a:pt x="4636407" y="816225"/>
                  <a:pt x="4789249" y="898377"/>
                </a:cubicBezTo>
                <a:lnTo>
                  <a:pt x="4956919" y="997615"/>
                </a:lnTo>
                <a:lnTo>
                  <a:pt x="4975377" y="962142"/>
                </a:lnTo>
                <a:cubicBezTo>
                  <a:pt x="4985909" y="936718"/>
                  <a:pt x="4993939" y="910847"/>
                  <a:pt x="4999339" y="884597"/>
                </a:cubicBezTo>
                <a:lnTo>
                  <a:pt x="5006755" y="812086"/>
                </a:lnTo>
                <a:lnTo>
                  <a:pt x="4959069" y="789807"/>
                </a:lnTo>
                <a:cubicBezTo>
                  <a:pt x="4752751" y="700079"/>
                  <a:pt x="4538115" y="629635"/>
                  <a:pt x="4318737" y="578475"/>
                </a:cubicBezTo>
                <a:close/>
                <a:moveTo>
                  <a:pt x="3496253" y="514135"/>
                </a:moveTo>
                <a:lnTo>
                  <a:pt x="3610995" y="624211"/>
                </a:lnTo>
                <a:cubicBezTo>
                  <a:pt x="3665897" y="681505"/>
                  <a:pt x="3720705" y="743337"/>
                  <a:pt x="3775319" y="809626"/>
                </a:cubicBezTo>
                <a:lnTo>
                  <a:pt x="3840069" y="891955"/>
                </a:lnTo>
                <a:lnTo>
                  <a:pt x="3880389" y="881169"/>
                </a:lnTo>
                <a:lnTo>
                  <a:pt x="3985975" y="838267"/>
                </a:lnTo>
                <a:lnTo>
                  <a:pt x="3893843" y="764687"/>
                </a:lnTo>
                <a:cubicBezTo>
                  <a:pt x="3820683" y="710576"/>
                  <a:pt x="3746475" y="659964"/>
                  <a:pt x="3671387" y="613049"/>
                </a:cubicBezTo>
                <a:close/>
                <a:moveTo>
                  <a:pt x="3361681" y="512908"/>
                </a:moveTo>
                <a:lnTo>
                  <a:pt x="3346551" y="520498"/>
                </a:lnTo>
                <a:cubicBezTo>
                  <a:pt x="3216147" y="591092"/>
                  <a:pt x="3085695" y="674681"/>
                  <a:pt x="2956549" y="770857"/>
                </a:cubicBezTo>
                <a:lnTo>
                  <a:pt x="2872071" y="838262"/>
                </a:lnTo>
                <a:lnTo>
                  <a:pt x="2977609" y="881151"/>
                </a:lnTo>
                <a:lnTo>
                  <a:pt x="3018733" y="892154"/>
                </a:lnTo>
                <a:lnTo>
                  <a:pt x="3148367" y="732258"/>
                </a:lnTo>
                <a:cubicBezTo>
                  <a:pt x="3204805" y="667696"/>
                  <a:pt x="3261725" y="607590"/>
                  <a:pt x="3318899" y="552216"/>
                </a:cubicBezTo>
                <a:close/>
                <a:moveTo>
                  <a:pt x="3394021" y="511260"/>
                </a:moveTo>
                <a:lnTo>
                  <a:pt x="3318785" y="580936"/>
                </a:lnTo>
                <a:cubicBezTo>
                  <a:pt x="3263197" y="635584"/>
                  <a:pt x="3207857" y="694739"/>
                  <a:pt x="3152979" y="758142"/>
                </a:cubicBezTo>
                <a:lnTo>
                  <a:pt x="3040501" y="897979"/>
                </a:lnTo>
                <a:lnTo>
                  <a:pt x="3114833" y="917869"/>
                </a:lnTo>
                <a:lnTo>
                  <a:pt x="3211535" y="932681"/>
                </a:lnTo>
                <a:lnTo>
                  <a:pt x="3222931" y="901061"/>
                </a:lnTo>
                <a:cubicBezTo>
                  <a:pt x="3272341" y="771462"/>
                  <a:pt x="3322739" y="654149"/>
                  <a:pt x="3373537" y="550711"/>
                </a:cubicBezTo>
                <a:close/>
                <a:moveTo>
                  <a:pt x="3463683" y="511189"/>
                </a:moveTo>
                <a:lnTo>
                  <a:pt x="3481683" y="544693"/>
                </a:lnTo>
                <a:cubicBezTo>
                  <a:pt x="3510893" y="603916"/>
                  <a:pt x="3540107" y="668008"/>
                  <a:pt x="3569235" y="736852"/>
                </a:cubicBezTo>
                <a:lnTo>
                  <a:pt x="3646479" y="932684"/>
                </a:lnTo>
                <a:lnTo>
                  <a:pt x="3743167" y="917879"/>
                </a:lnTo>
                <a:lnTo>
                  <a:pt x="3818579" y="897704"/>
                </a:lnTo>
                <a:lnTo>
                  <a:pt x="3759523" y="822618"/>
                </a:lnTo>
                <a:cubicBezTo>
                  <a:pt x="3705337" y="756859"/>
                  <a:pt x="3650979" y="695526"/>
                  <a:pt x="3596545" y="638705"/>
                </a:cubicBezTo>
                <a:close/>
                <a:moveTo>
                  <a:pt x="3322311" y="510307"/>
                </a:moveTo>
                <a:lnTo>
                  <a:pt x="3255695" y="531198"/>
                </a:lnTo>
                <a:cubicBezTo>
                  <a:pt x="3126443" y="576006"/>
                  <a:pt x="2996955" y="629485"/>
                  <a:pt x="2868052" y="691680"/>
                </a:cubicBezTo>
                <a:lnTo>
                  <a:pt x="2740842" y="756973"/>
                </a:lnTo>
                <a:lnTo>
                  <a:pt x="2759256" y="773652"/>
                </a:lnTo>
                <a:lnTo>
                  <a:pt x="2849657" y="827570"/>
                </a:lnTo>
                <a:lnTo>
                  <a:pt x="2989851" y="720953"/>
                </a:lnTo>
                <a:cubicBezTo>
                  <a:pt x="3038575" y="685798"/>
                  <a:pt x="3087553" y="652348"/>
                  <a:pt x="3136705" y="620649"/>
                </a:cubicBezTo>
                <a:close/>
                <a:moveTo>
                  <a:pt x="3439185" y="508998"/>
                </a:moveTo>
                <a:lnTo>
                  <a:pt x="3439181" y="597744"/>
                </a:lnTo>
                <a:cubicBezTo>
                  <a:pt x="3439177" y="659869"/>
                  <a:pt x="3439173" y="726563"/>
                  <a:pt x="3439171" y="797653"/>
                </a:cubicBezTo>
                <a:lnTo>
                  <a:pt x="3439163" y="948674"/>
                </a:lnTo>
                <a:lnTo>
                  <a:pt x="3591611" y="941086"/>
                </a:lnTo>
                <a:lnTo>
                  <a:pt x="3625719" y="935863"/>
                </a:lnTo>
                <a:lnTo>
                  <a:pt x="3553331" y="751841"/>
                </a:lnTo>
                <a:cubicBezTo>
                  <a:pt x="3525303" y="685231"/>
                  <a:pt x="3497173" y="622998"/>
                  <a:pt x="3468989" y="565238"/>
                </a:cubicBezTo>
                <a:close/>
                <a:moveTo>
                  <a:pt x="3418705" y="507420"/>
                </a:moveTo>
                <a:lnTo>
                  <a:pt x="3389835" y="563365"/>
                </a:lnTo>
                <a:cubicBezTo>
                  <a:pt x="3360923" y="622511"/>
                  <a:pt x="3332047" y="686360"/>
                  <a:pt x="3303323" y="754705"/>
                </a:cubicBezTo>
                <a:lnTo>
                  <a:pt x="3232289" y="935860"/>
                </a:lnTo>
                <a:lnTo>
                  <a:pt x="3266387" y="941083"/>
                </a:lnTo>
                <a:lnTo>
                  <a:pt x="3418669" y="948665"/>
                </a:lnTo>
                <a:close/>
                <a:moveTo>
                  <a:pt x="3517941" y="502734"/>
                </a:moveTo>
                <a:lnTo>
                  <a:pt x="3682259" y="595750"/>
                </a:lnTo>
                <a:cubicBezTo>
                  <a:pt x="3757723" y="642897"/>
                  <a:pt x="3832299" y="693754"/>
                  <a:pt x="3905819" y="748124"/>
                </a:cubicBezTo>
                <a:lnTo>
                  <a:pt x="4006627" y="828618"/>
                </a:lnTo>
                <a:lnTo>
                  <a:pt x="4098741" y="773682"/>
                </a:lnTo>
                <a:lnTo>
                  <a:pt x="4117483" y="756706"/>
                </a:lnTo>
                <a:lnTo>
                  <a:pt x="3986431" y="688711"/>
                </a:lnTo>
                <a:cubicBezTo>
                  <a:pt x="3914211" y="654085"/>
                  <a:pt x="3841333" y="621969"/>
                  <a:pt x="3767921" y="592437"/>
                </a:cubicBezTo>
                <a:close/>
                <a:moveTo>
                  <a:pt x="3564479" y="498225"/>
                </a:moveTo>
                <a:lnTo>
                  <a:pt x="3797411" y="582571"/>
                </a:lnTo>
                <a:cubicBezTo>
                  <a:pt x="3891773" y="621356"/>
                  <a:pt x="3985513" y="664531"/>
                  <a:pt x="4078465" y="712026"/>
                </a:cubicBezTo>
                <a:lnTo>
                  <a:pt x="4132973" y="742675"/>
                </a:lnTo>
                <a:lnTo>
                  <a:pt x="4173321" y="706126"/>
                </a:lnTo>
                <a:cubicBezTo>
                  <a:pt x="4183557" y="694234"/>
                  <a:pt x="4192649" y="682047"/>
                  <a:pt x="4200529" y="669600"/>
                </a:cubicBezTo>
                <a:lnTo>
                  <a:pt x="4203493" y="663939"/>
                </a:lnTo>
                <a:lnTo>
                  <a:pt x="4067753" y="616853"/>
                </a:lnTo>
                <a:cubicBezTo>
                  <a:pt x="3987629" y="591899"/>
                  <a:pt x="3907317" y="569690"/>
                  <a:pt x="3826973" y="550194"/>
                </a:cubicBezTo>
                <a:close/>
                <a:moveTo>
                  <a:pt x="3298089" y="496328"/>
                </a:moveTo>
                <a:lnTo>
                  <a:pt x="3109451" y="532677"/>
                </a:lnTo>
                <a:cubicBezTo>
                  <a:pt x="3018587" y="552893"/>
                  <a:pt x="2928357" y="576404"/>
                  <a:pt x="2838981" y="603089"/>
                </a:cubicBezTo>
                <a:lnTo>
                  <a:pt x="2655113" y="665079"/>
                </a:lnTo>
                <a:lnTo>
                  <a:pt x="2657467" y="669575"/>
                </a:lnTo>
                <a:cubicBezTo>
                  <a:pt x="2665348" y="682020"/>
                  <a:pt x="2674440" y="694206"/>
                  <a:pt x="2684675" y="706098"/>
                </a:cubicBezTo>
                <a:lnTo>
                  <a:pt x="2724946" y="742574"/>
                </a:lnTo>
                <a:lnTo>
                  <a:pt x="2859095" y="673219"/>
                </a:lnTo>
                <a:cubicBezTo>
                  <a:pt x="2986853" y="611579"/>
                  <a:pt x="3115825" y="558127"/>
                  <a:pt x="3245115" y="513059"/>
                </a:cubicBezTo>
                <a:close/>
                <a:moveTo>
                  <a:pt x="3586229" y="481066"/>
                </a:moveTo>
                <a:lnTo>
                  <a:pt x="3837199" y="530999"/>
                </a:lnTo>
                <a:cubicBezTo>
                  <a:pt x="3919031" y="551009"/>
                  <a:pt x="4000347" y="573705"/>
                  <a:pt x="4081063" y="599062"/>
                </a:cubicBezTo>
                <a:lnTo>
                  <a:pt x="4213257" y="645291"/>
                </a:lnTo>
                <a:lnTo>
                  <a:pt x="4220471" y="631510"/>
                </a:lnTo>
                <a:cubicBezTo>
                  <a:pt x="4225861" y="618575"/>
                  <a:pt x="4229973" y="605413"/>
                  <a:pt x="4232735" y="592057"/>
                </a:cubicBezTo>
                <a:lnTo>
                  <a:pt x="4235735" y="562914"/>
                </a:lnTo>
                <a:lnTo>
                  <a:pt x="3986557" y="516197"/>
                </a:lnTo>
                <a:cubicBezTo>
                  <a:pt x="3874943" y="500258"/>
                  <a:pt x="3762589" y="489141"/>
                  <a:pt x="3649943" y="482844"/>
                </a:cubicBezTo>
                <a:close/>
                <a:moveTo>
                  <a:pt x="3272759" y="481038"/>
                </a:moveTo>
                <a:lnTo>
                  <a:pt x="3208059" y="482844"/>
                </a:lnTo>
                <a:cubicBezTo>
                  <a:pt x="3095413" y="489141"/>
                  <a:pt x="2983059" y="500258"/>
                  <a:pt x="2871445" y="516197"/>
                </a:cubicBezTo>
                <a:lnTo>
                  <a:pt x="2622262" y="562914"/>
                </a:lnTo>
                <a:lnTo>
                  <a:pt x="2625260" y="592046"/>
                </a:lnTo>
                <a:cubicBezTo>
                  <a:pt x="2628024" y="605398"/>
                  <a:pt x="2632135" y="618558"/>
                  <a:pt x="2637525" y="631490"/>
                </a:cubicBezTo>
                <a:lnTo>
                  <a:pt x="2645076" y="645911"/>
                </a:lnTo>
                <a:lnTo>
                  <a:pt x="2763556" y="604233"/>
                </a:lnTo>
                <a:cubicBezTo>
                  <a:pt x="2843009" y="579030"/>
                  <a:pt x="2923037" y="556368"/>
                  <a:pt x="3003463" y="536295"/>
                </a:cubicBezTo>
                <a:close/>
                <a:moveTo>
                  <a:pt x="2621164" y="459248"/>
                </a:moveTo>
                <a:lnTo>
                  <a:pt x="2399266" y="487217"/>
                </a:lnTo>
                <a:cubicBezTo>
                  <a:pt x="2245321" y="512167"/>
                  <a:pt x="2095182" y="547715"/>
                  <a:pt x="1950187" y="593582"/>
                </a:cubicBezTo>
                <a:lnTo>
                  <a:pt x="1901824" y="610501"/>
                </a:lnTo>
                <a:lnTo>
                  <a:pt x="1882623" y="647403"/>
                </a:lnTo>
                <a:cubicBezTo>
                  <a:pt x="1872092" y="672827"/>
                  <a:pt x="1864061" y="698698"/>
                  <a:pt x="1858662" y="724948"/>
                </a:cubicBezTo>
                <a:lnTo>
                  <a:pt x="1852118" y="788927"/>
                </a:lnTo>
                <a:lnTo>
                  <a:pt x="1888314" y="771995"/>
                </a:lnTo>
                <a:cubicBezTo>
                  <a:pt x="2093289" y="682626"/>
                  <a:pt x="2307828" y="611500"/>
                  <a:pt x="2528337" y="559445"/>
                </a:cubicBezTo>
                <a:lnTo>
                  <a:pt x="2601133" y="545599"/>
                </a:lnTo>
                <a:lnTo>
                  <a:pt x="2604621" y="509438"/>
                </a:lnTo>
                <a:cubicBezTo>
                  <a:pt x="2607312" y="495575"/>
                  <a:pt x="2611333" y="481863"/>
                  <a:pt x="2616652" y="468342"/>
                </a:cubicBezTo>
                <a:close/>
                <a:moveTo>
                  <a:pt x="4236233" y="458048"/>
                </a:moveTo>
                <a:lnTo>
                  <a:pt x="4241345" y="468352"/>
                </a:lnTo>
                <a:cubicBezTo>
                  <a:pt x="4246665" y="481870"/>
                  <a:pt x="4250687" y="495579"/>
                  <a:pt x="4253377" y="509440"/>
                </a:cubicBezTo>
                <a:lnTo>
                  <a:pt x="4256867" y="545623"/>
                </a:lnTo>
                <a:lnTo>
                  <a:pt x="4329663" y="559471"/>
                </a:lnTo>
                <a:cubicBezTo>
                  <a:pt x="4550173" y="611532"/>
                  <a:pt x="4764713" y="682659"/>
                  <a:pt x="4969687" y="772013"/>
                </a:cubicBezTo>
                <a:lnTo>
                  <a:pt x="5005883" y="788942"/>
                </a:lnTo>
                <a:lnTo>
                  <a:pt x="4999339" y="724948"/>
                </a:lnTo>
                <a:cubicBezTo>
                  <a:pt x="4993939" y="698698"/>
                  <a:pt x="4985909" y="672827"/>
                  <a:pt x="4975377" y="647403"/>
                </a:cubicBezTo>
                <a:lnTo>
                  <a:pt x="4955581" y="609357"/>
                </a:lnTo>
                <a:lnTo>
                  <a:pt x="4946543" y="606021"/>
                </a:lnTo>
                <a:cubicBezTo>
                  <a:pt x="4796081" y="555851"/>
                  <a:pt x="4639269" y="516769"/>
                  <a:pt x="4477425" y="489448"/>
                </a:cubicBezTo>
                <a:close/>
                <a:moveTo>
                  <a:pt x="2871185" y="444429"/>
                </a:moveTo>
                <a:lnTo>
                  <a:pt x="2645003" y="457093"/>
                </a:lnTo>
                <a:lnTo>
                  <a:pt x="2637525" y="471377"/>
                </a:lnTo>
                <a:cubicBezTo>
                  <a:pt x="2632135" y="484312"/>
                  <a:pt x="2628024" y="497474"/>
                  <a:pt x="2625260" y="510829"/>
                </a:cubicBezTo>
                <a:lnTo>
                  <a:pt x="2622093" y="541613"/>
                </a:lnTo>
                <a:lnTo>
                  <a:pt x="2863128" y="495769"/>
                </a:lnTo>
                <a:cubicBezTo>
                  <a:pt x="2975919" y="479381"/>
                  <a:pt x="3089751" y="467863"/>
                  <a:pt x="3204179" y="461321"/>
                </a:cubicBezTo>
                <a:lnTo>
                  <a:pt x="3261015" y="459698"/>
                </a:lnTo>
                <a:lnTo>
                  <a:pt x="3186457" y="451502"/>
                </a:lnTo>
                <a:cubicBezTo>
                  <a:pt x="3080567" y="444498"/>
                  <a:pt x="2975355" y="442166"/>
                  <a:pt x="2871185" y="444429"/>
                </a:cubicBezTo>
                <a:close/>
                <a:moveTo>
                  <a:pt x="3978109" y="443447"/>
                </a:moveTo>
                <a:cubicBezTo>
                  <a:pt x="3906441" y="442135"/>
                  <a:pt x="3834117" y="443018"/>
                  <a:pt x="3761233" y="446146"/>
                </a:cubicBezTo>
                <a:lnTo>
                  <a:pt x="3581897" y="459268"/>
                </a:lnTo>
                <a:lnTo>
                  <a:pt x="3653819" y="461324"/>
                </a:lnTo>
                <a:cubicBezTo>
                  <a:pt x="3768247" y="467869"/>
                  <a:pt x="3882081" y="479390"/>
                  <a:pt x="3994871" y="495783"/>
                </a:cubicBezTo>
                <a:lnTo>
                  <a:pt x="4235905" y="541635"/>
                </a:lnTo>
                <a:lnTo>
                  <a:pt x="4232735" y="510829"/>
                </a:lnTo>
                <a:cubicBezTo>
                  <a:pt x="4229973" y="497474"/>
                  <a:pt x="4225861" y="484312"/>
                  <a:pt x="4220471" y="471377"/>
                </a:cubicBezTo>
                <a:lnTo>
                  <a:pt x="4212609" y="456358"/>
                </a:lnTo>
                <a:close/>
                <a:moveTo>
                  <a:pt x="4844731" y="430847"/>
                </a:moveTo>
                <a:lnTo>
                  <a:pt x="4906393" y="496051"/>
                </a:lnTo>
                <a:cubicBezTo>
                  <a:pt x="4926341" y="520160"/>
                  <a:pt x="4943917" y="544770"/>
                  <a:pt x="4959059" y="569809"/>
                </a:cubicBezTo>
                <a:lnTo>
                  <a:pt x="4970133" y="592015"/>
                </a:lnTo>
                <a:lnTo>
                  <a:pt x="4995737" y="599987"/>
                </a:lnTo>
                <a:cubicBezTo>
                  <a:pt x="5123021" y="644339"/>
                  <a:pt x="5246043" y="696826"/>
                  <a:pt x="5363871" y="757252"/>
                </a:cubicBezTo>
                <a:cubicBezTo>
                  <a:pt x="5422819" y="787491"/>
                  <a:pt x="5480261" y="819613"/>
                  <a:pt x="5536123" y="853543"/>
                </a:cubicBezTo>
                <a:lnTo>
                  <a:pt x="5587023" y="887049"/>
                </a:lnTo>
                <a:lnTo>
                  <a:pt x="5555629" y="836087"/>
                </a:lnTo>
                <a:cubicBezTo>
                  <a:pt x="5532895" y="804383"/>
                  <a:pt x="5507269" y="773180"/>
                  <a:pt x="5478821" y="742576"/>
                </a:cubicBezTo>
                <a:lnTo>
                  <a:pt x="5388429" y="655867"/>
                </a:lnTo>
                <a:lnTo>
                  <a:pt x="5381253" y="651177"/>
                </a:lnTo>
                <a:cubicBezTo>
                  <a:pt x="5253749" y="575593"/>
                  <a:pt x="5117427" y="514471"/>
                  <a:pt x="4974129" y="467915"/>
                </a:cubicBezTo>
                <a:close/>
                <a:moveTo>
                  <a:pt x="2016210" y="427703"/>
                </a:moveTo>
                <a:lnTo>
                  <a:pt x="1925247" y="452179"/>
                </a:lnTo>
                <a:cubicBezTo>
                  <a:pt x="1790252" y="493343"/>
                  <a:pt x="1661430" y="547377"/>
                  <a:pt x="1539919" y="614043"/>
                </a:cubicBezTo>
                <a:lnTo>
                  <a:pt x="1468135" y="657273"/>
                </a:lnTo>
                <a:lnTo>
                  <a:pt x="1379209" y="742576"/>
                </a:lnTo>
                <a:cubicBezTo>
                  <a:pt x="1350760" y="773180"/>
                  <a:pt x="1325132" y="804383"/>
                  <a:pt x="1302396" y="836087"/>
                </a:cubicBezTo>
                <a:lnTo>
                  <a:pt x="1269495" y="889488"/>
                </a:lnTo>
                <a:lnTo>
                  <a:pt x="1420783" y="795395"/>
                </a:lnTo>
                <a:cubicBezTo>
                  <a:pt x="1547597" y="725547"/>
                  <a:pt x="1680961" y="665136"/>
                  <a:pt x="1820345" y="614386"/>
                </a:cubicBezTo>
                <a:lnTo>
                  <a:pt x="1887492" y="592734"/>
                </a:lnTo>
                <a:lnTo>
                  <a:pt x="1898923" y="569809"/>
                </a:lnTo>
                <a:cubicBezTo>
                  <a:pt x="1914062" y="544770"/>
                  <a:pt x="1931635" y="520160"/>
                  <a:pt x="1951581" y="496051"/>
                </a:cubicBezTo>
                <a:close/>
                <a:moveTo>
                  <a:pt x="4134731" y="361803"/>
                </a:moveTo>
                <a:lnTo>
                  <a:pt x="3927781" y="375373"/>
                </a:lnTo>
                <a:cubicBezTo>
                  <a:pt x="3833321" y="386324"/>
                  <a:pt x="3737927" y="402107"/>
                  <a:pt x="3641947" y="422741"/>
                </a:cubicBezTo>
                <a:lnTo>
                  <a:pt x="3576299" y="439010"/>
                </a:lnTo>
                <a:lnTo>
                  <a:pt x="3760411" y="425633"/>
                </a:lnTo>
                <a:cubicBezTo>
                  <a:pt x="3850677" y="421766"/>
                  <a:pt x="3940375" y="421302"/>
                  <a:pt x="4029277" y="424195"/>
                </a:cubicBezTo>
                <a:lnTo>
                  <a:pt x="4202181" y="436439"/>
                </a:lnTo>
                <a:lnTo>
                  <a:pt x="4200529" y="433286"/>
                </a:lnTo>
                <a:cubicBezTo>
                  <a:pt x="4192649" y="420839"/>
                  <a:pt x="4183557" y="408652"/>
                  <a:pt x="4173321" y="396760"/>
                </a:cubicBezTo>
                <a:close/>
                <a:moveTo>
                  <a:pt x="2725175" y="360075"/>
                </a:moveTo>
                <a:lnTo>
                  <a:pt x="2684675" y="396760"/>
                </a:lnTo>
                <a:cubicBezTo>
                  <a:pt x="2674440" y="408652"/>
                  <a:pt x="2665348" y="420839"/>
                  <a:pt x="2657467" y="433286"/>
                </a:cubicBezTo>
                <a:lnTo>
                  <a:pt x="2656505" y="435123"/>
                </a:lnTo>
                <a:lnTo>
                  <a:pt x="2715847" y="429174"/>
                </a:lnTo>
                <a:cubicBezTo>
                  <a:pt x="2871343" y="418934"/>
                  <a:pt x="3028857" y="419178"/>
                  <a:pt x="3187773" y="429910"/>
                </a:cubicBezTo>
                <a:lnTo>
                  <a:pt x="3287865" y="441015"/>
                </a:lnTo>
                <a:lnTo>
                  <a:pt x="3220729" y="423103"/>
                </a:lnTo>
                <a:cubicBezTo>
                  <a:pt x="3122517" y="401702"/>
                  <a:pt x="3025377" y="385339"/>
                  <a:pt x="2929567" y="373960"/>
                </a:cubicBezTo>
                <a:close/>
                <a:moveTo>
                  <a:pt x="4208019" y="356998"/>
                </a:moveTo>
                <a:lnTo>
                  <a:pt x="4162281" y="359997"/>
                </a:lnTo>
                <a:lnTo>
                  <a:pt x="4194097" y="389831"/>
                </a:lnTo>
                <a:cubicBezTo>
                  <a:pt x="4204485" y="402435"/>
                  <a:pt x="4213637" y="415306"/>
                  <a:pt x="4221523" y="428406"/>
                </a:cubicBezTo>
                <a:lnTo>
                  <a:pt x="4226359" y="438151"/>
                </a:lnTo>
                <a:lnTo>
                  <a:pt x="4293365" y="442896"/>
                </a:lnTo>
                <a:cubicBezTo>
                  <a:pt x="4467529" y="462013"/>
                  <a:pt x="4637593" y="494368"/>
                  <a:pt x="4801731" y="539581"/>
                </a:cubicBezTo>
                <a:lnTo>
                  <a:pt x="4941999" y="583255"/>
                </a:lnTo>
                <a:lnTo>
                  <a:pt x="4936419" y="572533"/>
                </a:lnTo>
                <a:cubicBezTo>
                  <a:pt x="4905625" y="523599"/>
                  <a:pt x="4865367" y="476713"/>
                  <a:pt x="4816709" y="432403"/>
                </a:cubicBezTo>
                <a:lnTo>
                  <a:pt x="4802209" y="420593"/>
                </a:lnTo>
                <a:lnTo>
                  <a:pt x="4678775" y="394255"/>
                </a:lnTo>
                <a:cubicBezTo>
                  <a:pt x="4526991" y="367166"/>
                  <a:pt x="4369459" y="354712"/>
                  <a:pt x="4208019" y="356998"/>
                </a:cubicBezTo>
                <a:close/>
                <a:moveTo>
                  <a:pt x="2646381" y="354722"/>
                </a:moveTo>
                <a:cubicBezTo>
                  <a:pt x="2493977" y="352319"/>
                  <a:pt x="2345847" y="363185"/>
                  <a:pt x="2203129" y="387082"/>
                </a:cubicBezTo>
                <a:lnTo>
                  <a:pt x="2062277" y="415310"/>
                </a:lnTo>
                <a:lnTo>
                  <a:pt x="2041290" y="432403"/>
                </a:lnTo>
                <a:cubicBezTo>
                  <a:pt x="1992633" y="476713"/>
                  <a:pt x="1952374" y="523599"/>
                  <a:pt x="1921581" y="572533"/>
                </a:cubicBezTo>
                <a:lnTo>
                  <a:pt x="1915823" y="583599"/>
                </a:lnTo>
                <a:lnTo>
                  <a:pt x="2033871" y="545535"/>
                </a:lnTo>
                <a:cubicBezTo>
                  <a:pt x="2106507" y="525018"/>
                  <a:pt x="2180582" y="506945"/>
                  <a:pt x="2256029" y="491342"/>
                </a:cubicBezTo>
                <a:cubicBezTo>
                  <a:pt x="2331451" y="475740"/>
                  <a:pt x="2407531" y="462758"/>
                  <a:pt x="2484193" y="452396"/>
                </a:cubicBezTo>
                <a:lnTo>
                  <a:pt x="2631910" y="437588"/>
                </a:lnTo>
                <a:lnTo>
                  <a:pt x="2636475" y="428388"/>
                </a:lnTo>
                <a:cubicBezTo>
                  <a:pt x="2644360" y="415285"/>
                  <a:pt x="2653513" y="402411"/>
                  <a:pt x="2663901" y="389805"/>
                </a:cubicBezTo>
                <a:lnTo>
                  <a:pt x="2697603" y="358202"/>
                </a:lnTo>
                <a:close/>
                <a:moveTo>
                  <a:pt x="4007917" y="275037"/>
                </a:moveTo>
                <a:lnTo>
                  <a:pt x="3880669" y="304083"/>
                </a:lnTo>
                <a:cubicBezTo>
                  <a:pt x="3832777" y="316862"/>
                  <a:pt x="3784619" y="331548"/>
                  <a:pt x="3736261" y="348119"/>
                </a:cubicBezTo>
                <a:lnTo>
                  <a:pt x="3544071" y="425488"/>
                </a:lnTo>
                <a:lnTo>
                  <a:pt x="3633039" y="403198"/>
                </a:lnTo>
                <a:cubicBezTo>
                  <a:pt x="3762067" y="375092"/>
                  <a:pt x="3890515" y="355564"/>
                  <a:pt x="4017489" y="344811"/>
                </a:cubicBezTo>
                <a:lnTo>
                  <a:pt x="4110787" y="340116"/>
                </a:lnTo>
                <a:lnTo>
                  <a:pt x="4098741" y="329204"/>
                </a:lnTo>
                <a:close/>
                <a:moveTo>
                  <a:pt x="2853932" y="272741"/>
                </a:moveTo>
                <a:lnTo>
                  <a:pt x="2759256" y="329204"/>
                </a:lnTo>
                <a:lnTo>
                  <a:pt x="2746353" y="340892"/>
                </a:lnTo>
                <a:lnTo>
                  <a:pt x="2939269" y="354534"/>
                </a:lnTo>
                <a:cubicBezTo>
                  <a:pt x="3033519" y="365916"/>
                  <a:pt x="3128851" y="382095"/>
                  <a:pt x="3225105" y="403069"/>
                </a:cubicBezTo>
                <a:lnTo>
                  <a:pt x="3321037" y="428553"/>
                </a:lnTo>
                <a:lnTo>
                  <a:pt x="3196263" y="373053"/>
                </a:lnTo>
                <a:cubicBezTo>
                  <a:pt x="3137629" y="350519"/>
                  <a:pt x="3079363" y="330797"/>
                  <a:pt x="3021561" y="313898"/>
                </a:cubicBezTo>
                <a:close/>
                <a:moveTo>
                  <a:pt x="4612031" y="265765"/>
                </a:moveTo>
                <a:lnTo>
                  <a:pt x="4664421" y="294583"/>
                </a:lnTo>
                <a:cubicBezTo>
                  <a:pt x="4698063" y="315026"/>
                  <a:pt x="4729513" y="336190"/>
                  <a:pt x="4758711" y="358001"/>
                </a:cubicBezTo>
                <a:lnTo>
                  <a:pt x="4810155" y="400863"/>
                </a:lnTo>
                <a:lnTo>
                  <a:pt x="4838763" y="406629"/>
                </a:lnTo>
                <a:cubicBezTo>
                  <a:pt x="4981319" y="442741"/>
                  <a:pt x="5117385" y="492255"/>
                  <a:pt x="5245507" y="554607"/>
                </a:cubicBezTo>
                <a:lnTo>
                  <a:pt x="5289731" y="578500"/>
                </a:lnTo>
                <a:lnTo>
                  <a:pt x="5274807" y="566893"/>
                </a:lnTo>
                <a:lnTo>
                  <a:pt x="5190709" y="512979"/>
                </a:lnTo>
                <a:lnTo>
                  <a:pt x="5015849" y="412948"/>
                </a:lnTo>
                <a:lnTo>
                  <a:pt x="4892431" y="353737"/>
                </a:lnTo>
                <a:lnTo>
                  <a:pt x="4822361" y="323471"/>
                </a:lnTo>
                <a:cubicBezTo>
                  <a:pt x="4757357" y="299505"/>
                  <a:pt x="4690385" y="280808"/>
                  <a:pt x="4621737" y="267293"/>
                </a:cubicBezTo>
                <a:close/>
                <a:moveTo>
                  <a:pt x="2249651" y="263734"/>
                </a:moveTo>
                <a:lnTo>
                  <a:pt x="2125675" y="293465"/>
                </a:lnTo>
                <a:cubicBezTo>
                  <a:pt x="2084149" y="305591"/>
                  <a:pt x="2043308" y="319726"/>
                  <a:pt x="2003206" y="335879"/>
                </a:cubicBezTo>
                <a:lnTo>
                  <a:pt x="1935497" y="366338"/>
                </a:lnTo>
                <a:lnTo>
                  <a:pt x="1766517" y="454134"/>
                </a:lnTo>
                <a:lnTo>
                  <a:pt x="1638717" y="531304"/>
                </a:lnTo>
                <a:lnTo>
                  <a:pt x="1583212" y="566893"/>
                </a:lnTo>
                <a:lnTo>
                  <a:pt x="1564961" y="581088"/>
                </a:lnTo>
                <a:lnTo>
                  <a:pt x="1621031" y="549357"/>
                </a:lnTo>
                <a:cubicBezTo>
                  <a:pt x="1699252" y="511615"/>
                  <a:pt x="1780413" y="478726"/>
                  <a:pt x="1864377" y="450757"/>
                </a:cubicBezTo>
                <a:lnTo>
                  <a:pt x="2045734" y="402597"/>
                </a:lnTo>
                <a:lnTo>
                  <a:pt x="2099259" y="358001"/>
                </a:lnTo>
                <a:cubicBezTo>
                  <a:pt x="2128459" y="336190"/>
                  <a:pt x="2159912" y="315026"/>
                  <a:pt x="2193559" y="294583"/>
                </a:cubicBezTo>
                <a:close/>
                <a:moveTo>
                  <a:pt x="4302501" y="241145"/>
                </a:moveTo>
                <a:cubicBezTo>
                  <a:pt x="4256865" y="242287"/>
                  <a:pt x="4210747" y="245401"/>
                  <a:pt x="4164217" y="250466"/>
                </a:cubicBezTo>
                <a:lnTo>
                  <a:pt x="4037683" y="269365"/>
                </a:lnTo>
                <a:lnTo>
                  <a:pt x="4117181" y="317707"/>
                </a:lnTo>
                <a:lnTo>
                  <a:pt x="4139535" y="338669"/>
                </a:lnTo>
                <a:lnTo>
                  <a:pt x="4206731" y="335287"/>
                </a:lnTo>
                <a:cubicBezTo>
                  <a:pt x="4269367" y="334322"/>
                  <a:pt x="4331523" y="335576"/>
                  <a:pt x="4393087" y="339071"/>
                </a:cubicBezTo>
                <a:cubicBezTo>
                  <a:pt x="4470125" y="343441"/>
                  <a:pt x="4545907" y="351303"/>
                  <a:pt x="4620247" y="362586"/>
                </a:cubicBezTo>
                <a:lnTo>
                  <a:pt x="4767407" y="392247"/>
                </a:lnTo>
                <a:lnTo>
                  <a:pt x="4737557" y="367935"/>
                </a:lnTo>
                <a:cubicBezTo>
                  <a:pt x="4709163" y="347134"/>
                  <a:pt x="4678801" y="327043"/>
                  <a:pt x="4646607" y="307727"/>
                </a:cubicBezTo>
                <a:lnTo>
                  <a:pt x="4552361" y="256374"/>
                </a:lnTo>
                <a:lnTo>
                  <a:pt x="4517547" y="250894"/>
                </a:lnTo>
                <a:cubicBezTo>
                  <a:pt x="4482421" y="246716"/>
                  <a:pt x="4446915" y="243822"/>
                  <a:pt x="4411061" y="242200"/>
                </a:cubicBezTo>
                <a:cubicBezTo>
                  <a:pt x="4375207" y="240579"/>
                  <a:pt x="4339009" y="240231"/>
                  <a:pt x="4302501" y="241145"/>
                </a:cubicBezTo>
                <a:close/>
                <a:moveTo>
                  <a:pt x="2516413" y="238400"/>
                </a:moveTo>
                <a:cubicBezTo>
                  <a:pt x="2471274" y="238533"/>
                  <a:pt x="2426654" y="240654"/>
                  <a:pt x="2382609" y="244770"/>
                </a:cubicBezTo>
                <a:lnTo>
                  <a:pt x="2307556" y="255329"/>
                </a:lnTo>
                <a:lnTo>
                  <a:pt x="2211393" y="307727"/>
                </a:lnTo>
                <a:cubicBezTo>
                  <a:pt x="2179199" y="327043"/>
                  <a:pt x="2148837" y="347134"/>
                  <a:pt x="2120442" y="367935"/>
                </a:cubicBezTo>
                <a:lnTo>
                  <a:pt x="2093440" y="389928"/>
                </a:lnTo>
                <a:lnTo>
                  <a:pt x="2124543" y="381668"/>
                </a:lnTo>
                <a:cubicBezTo>
                  <a:pt x="2297190" y="346831"/>
                  <a:pt x="2476076" y="331208"/>
                  <a:pt x="2659927" y="334780"/>
                </a:cubicBezTo>
                <a:lnTo>
                  <a:pt x="2718186" y="338900"/>
                </a:lnTo>
                <a:lnTo>
                  <a:pt x="2740817" y="317678"/>
                </a:lnTo>
                <a:lnTo>
                  <a:pt x="2823026" y="267709"/>
                </a:lnTo>
                <a:lnTo>
                  <a:pt x="2681065" y="246495"/>
                </a:lnTo>
                <a:cubicBezTo>
                  <a:pt x="2625496" y="240943"/>
                  <a:pt x="2570580" y="238240"/>
                  <a:pt x="2516413" y="238400"/>
                </a:cubicBezTo>
                <a:close/>
                <a:moveTo>
                  <a:pt x="3837993" y="210375"/>
                </a:moveTo>
                <a:lnTo>
                  <a:pt x="3789101" y="232357"/>
                </a:lnTo>
                <a:cubicBezTo>
                  <a:pt x="3707931" y="272468"/>
                  <a:pt x="3625319" y="324080"/>
                  <a:pt x="3541955" y="387002"/>
                </a:cubicBezTo>
                <a:lnTo>
                  <a:pt x="3502209" y="419278"/>
                </a:lnTo>
                <a:lnTo>
                  <a:pt x="3651145" y="356107"/>
                </a:lnTo>
                <a:cubicBezTo>
                  <a:pt x="3703919" y="335854"/>
                  <a:pt x="3756601" y="317781"/>
                  <a:pt x="3809095" y="301943"/>
                </a:cubicBezTo>
                <a:cubicBezTo>
                  <a:pt x="3858429" y="287064"/>
                  <a:pt x="3907441" y="274204"/>
                  <a:pt x="3956061" y="263361"/>
                </a:cubicBezTo>
                <a:lnTo>
                  <a:pt x="3974547" y="259975"/>
                </a:lnTo>
                <a:lnTo>
                  <a:pt x="3880389" y="221717"/>
                </a:lnTo>
                <a:close/>
                <a:moveTo>
                  <a:pt x="3021951" y="209855"/>
                </a:moveTo>
                <a:lnTo>
                  <a:pt x="2977609" y="221717"/>
                </a:lnTo>
                <a:lnTo>
                  <a:pt x="2880002" y="261377"/>
                </a:lnTo>
                <a:lnTo>
                  <a:pt x="2983235" y="282574"/>
                </a:lnTo>
                <a:cubicBezTo>
                  <a:pt x="3059789" y="303032"/>
                  <a:pt x="3136851" y="328324"/>
                  <a:pt x="3214285" y="358396"/>
                </a:cubicBezTo>
                <a:lnTo>
                  <a:pt x="3359141" y="423286"/>
                </a:lnTo>
                <a:lnTo>
                  <a:pt x="3269821" y="352569"/>
                </a:lnTo>
                <a:cubicBezTo>
                  <a:pt x="3215473" y="314123"/>
                  <a:pt x="3161243" y="280354"/>
                  <a:pt x="3107227" y="251346"/>
                </a:cubicBezTo>
                <a:close/>
                <a:moveTo>
                  <a:pt x="3214287" y="169778"/>
                </a:moveTo>
                <a:lnTo>
                  <a:pt x="3114833" y="185007"/>
                </a:lnTo>
                <a:lnTo>
                  <a:pt x="3049047" y="202606"/>
                </a:lnTo>
                <a:lnTo>
                  <a:pt x="3116937" y="233295"/>
                </a:lnTo>
                <a:cubicBezTo>
                  <a:pt x="3171535" y="262628"/>
                  <a:pt x="3226329" y="296743"/>
                  <a:pt x="3281221" y="335558"/>
                </a:cubicBezTo>
                <a:lnTo>
                  <a:pt x="3394973" y="425569"/>
                </a:lnTo>
                <a:lnTo>
                  <a:pt x="3384327" y="405480"/>
                </a:lnTo>
                <a:cubicBezTo>
                  <a:pt x="3356087" y="356767"/>
                  <a:pt x="3327839" y="312627"/>
                  <a:pt x="3299635" y="273157"/>
                </a:cubicBezTo>
                <a:cubicBezTo>
                  <a:pt x="3280767" y="246751"/>
                  <a:pt x="3262079" y="222661"/>
                  <a:pt x="3243585" y="200897"/>
                </a:cubicBezTo>
                <a:close/>
                <a:moveTo>
                  <a:pt x="3642727" y="169627"/>
                </a:moveTo>
                <a:lnTo>
                  <a:pt x="3571367" y="254982"/>
                </a:lnTo>
                <a:cubicBezTo>
                  <a:pt x="3546375" y="288643"/>
                  <a:pt x="3521227" y="326242"/>
                  <a:pt x="3495999" y="367639"/>
                </a:cubicBezTo>
                <a:lnTo>
                  <a:pt x="3463219" y="424536"/>
                </a:lnTo>
                <a:lnTo>
                  <a:pt x="3529647" y="370592"/>
                </a:lnTo>
                <a:cubicBezTo>
                  <a:pt x="3579139" y="333237"/>
                  <a:pt x="3628403" y="299806"/>
                  <a:pt x="3677299" y="270337"/>
                </a:cubicBezTo>
                <a:lnTo>
                  <a:pt x="3807067" y="202102"/>
                </a:lnTo>
                <a:lnTo>
                  <a:pt x="3743167" y="185007"/>
                </a:lnTo>
                <a:close/>
                <a:moveTo>
                  <a:pt x="4363987" y="154379"/>
                </a:moveTo>
                <a:lnTo>
                  <a:pt x="4439427" y="182319"/>
                </a:lnTo>
                <a:lnTo>
                  <a:pt x="4556753" y="235381"/>
                </a:lnTo>
                <a:lnTo>
                  <a:pt x="4560491" y="235706"/>
                </a:lnTo>
                <a:lnTo>
                  <a:pt x="4673723" y="258527"/>
                </a:lnTo>
                <a:lnTo>
                  <a:pt x="4532147" y="203694"/>
                </a:lnTo>
                <a:close/>
                <a:moveTo>
                  <a:pt x="3418733" y="154217"/>
                </a:moveTo>
                <a:lnTo>
                  <a:pt x="3266387" y="161800"/>
                </a:lnTo>
                <a:lnTo>
                  <a:pt x="3239297" y="165948"/>
                </a:lnTo>
                <a:lnTo>
                  <a:pt x="3242565" y="169061"/>
                </a:lnTo>
                <a:cubicBezTo>
                  <a:pt x="3292505" y="224259"/>
                  <a:pt x="3343189" y="295368"/>
                  <a:pt x="3394145" y="381755"/>
                </a:cubicBezTo>
                <a:lnTo>
                  <a:pt x="3418709" y="427475"/>
                </a:lnTo>
                <a:close/>
                <a:moveTo>
                  <a:pt x="3439211" y="154215"/>
                </a:moveTo>
                <a:lnTo>
                  <a:pt x="3439209" y="169173"/>
                </a:lnTo>
                <a:cubicBezTo>
                  <a:pt x="3439203" y="227338"/>
                  <a:pt x="3439197" y="300928"/>
                  <a:pt x="3439191" y="389025"/>
                </a:cubicBezTo>
                <a:lnTo>
                  <a:pt x="3439189" y="425931"/>
                </a:lnTo>
                <a:lnTo>
                  <a:pt x="3490639" y="338320"/>
                </a:lnTo>
                <a:cubicBezTo>
                  <a:pt x="3515131" y="299370"/>
                  <a:pt x="3539537" y="263992"/>
                  <a:pt x="3563797" y="232243"/>
                </a:cubicBezTo>
                <a:lnTo>
                  <a:pt x="3620409" y="166210"/>
                </a:lnTo>
                <a:lnTo>
                  <a:pt x="3591611" y="161800"/>
                </a:lnTo>
                <a:close/>
                <a:moveTo>
                  <a:pt x="2512471" y="147542"/>
                </a:moveTo>
                <a:lnTo>
                  <a:pt x="2509331" y="148256"/>
                </a:lnTo>
                <a:lnTo>
                  <a:pt x="2369042" y="189205"/>
                </a:lnTo>
                <a:lnTo>
                  <a:pt x="2176446" y="259419"/>
                </a:lnTo>
                <a:lnTo>
                  <a:pt x="2199696" y="253182"/>
                </a:lnTo>
                <a:lnTo>
                  <a:pt x="2301200" y="235401"/>
                </a:lnTo>
                <a:lnTo>
                  <a:pt x="2418572" y="182319"/>
                </a:lnTo>
                <a:close/>
                <a:moveTo>
                  <a:pt x="2638267" y="129144"/>
                </a:moveTo>
                <a:lnTo>
                  <a:pt x="2547046" y="156623"/>
                </a:lnTo>
                <a:cubicBezTo>
                  <a:pt x="2505051" y="170688"/>
                  <a:pt x="2464490" y="185728"/>
                  <a:pt x="2425495" y="201675"/>
                </a:cubicBezTo>
                <a:lnTo>
                  <a:pt x="2369100" y="227069"/>
                </a:lnTo>
                <a:lnTo>
                  <a:pt x="2469441" y="219250"/>
                </a:lnTo>
                <a:cubicBezTo>
                  <a:pt x="2562112" y="216335"/>
                  <a:pt x="2657457" y="221826"/>
                  <a:pt x="2755233" y="235757"/>
                </a:cubicBezTo>
                <a:lnTo>
                  <a:pt x="2845201" y="254231"/>
                </a:lnTo>
                <a:lnTo>
                  <a:pt x="2845898" y="253807"/>
                </a:lnTo>
                <a:cubicBezTo>
                  <a:pt x="2884872" y="234372"/>
                  <a:pt x="2927047" y="217120"/>
                  <a:pt x="2971825" y="202175"/>
                </a:cubicBezTo>
                <a:lnTo>
                  <a:pt x="2990779" y="197114"/>
                </a:lnTo>
                <a:lnTo>
                  <a:pt x="2922885" y="171108"/>
                </a:lnTo>
                <a:cubicBezTo>
                  <a:pt x="2862590" y="151219"/>
                  <a:pt x="2803492" y="138194"/>
                  <a:pt x="2745720" y="132057"/>
                </a:cubicBezTo>
                <a:close/>
                <a:moveTo>
                  <a:pt x="4179761" y="128554"/>
                </a:moveTo>
                <a:cubicBezTo>
                  <a:pt x="4080489" y="130197"/>
                  <a:pt x="3976613" y="152861"/>
                  <a:pt x="3869767" y="196088"/>
                </a:cubicBezTo>
                <a:lnTo>
                  <a:pt x="3867387" y="197159"/>
                </a:lnTo>
                <a:lnTo>
                  <a:pt x="3886173" y="202175"/>
                </a:lnTo>
                <a:lnTo>
                  <a:pt x="4010903" y="253317"/>
                </a:lnTo>
                <a:lnTo>
                  <a:pt x="4100683" y="236876"/>
                </a:lnTo>
                <a:cubicBezTo>
                  <a:pt x="4196223" y="223248"/>
                  <a:pt x="4289921" y="217671"/>
                  <a:pt x="4381229" y="220119"/>
                </a:cubicBezTo>
                <a:lnTo>
                  <a:pt x="4495537" y="230058"/>
                </a:lnTo>
                <a:lnTo>
                  <a:pt x="4432505" y="201675"/>
                </a:lnTo>
                <a:cubicBezTo>
                  <a:pt x="4393509" y="185728"/>
                  <a:pt x="4352949" y="170688"/>
                  <a:pt x="4310953" y="156623"/>
                </a:cubicBezTo>
                <a:lnTo>
                  <a:pt x="4226285" y="131118"/>
                </a:lnTo>
                <a:close/>
                <a:moveTo>
                  <a:pt x="3024371" y="52209"/>
                </a:moveTo>
                <a:lnTo>
                  <a:pt x="2815154" y="84448"/>
                </a:lnTo>
                <a:lnTo>
                  <a:pt x="2712382" y="109008"/>
                </a:lnTo>
                <a:lnTo>
                  <a:pt x="2806581" y="120109"/>
                </a:lnTo>
                <a:cubicBezTo>
                  <a:pt x="2856647" y="129203"/>
                  <a:pt x="2907595" y="143188"/>
                  <a:pt x="2959345" y="162056"/>
                </a:cubicBezTo>
                <a:lnTo>
                  <a:pt x="3019773" y="189372"/>
                </a:lnTo>
                <a:lnTo>
                  <a:pt x="3113371" y="164382"/>
                </a:lnTo>
                <a:lnTo>
                  <a:pt x="3197269" y="151699"/>
                </a:lnTo>
                <a:lnTo>
                  <a:pt x="3188695" y="142593"/>
                </a:lnTo>
                <a:cubicBezTo>
                  <a:pt x="3152507" y="108386"/>
                  <a:pt x="3117149" y="83518"/>
                  <a:pt x="3082723" y="68058"/>
                </a:cubicBezTo>
                <a:close/>
                <a:moveTo>
                  <a:pt x="3829265" y="51537"/>
                </a:moveTo>
                <a:lnTo>
                  <a:pt x="3790017" y="62158"/>
                </a:lnTo>
                <a:cubicBezTo>
                  <a:pt x="3766651" y="70925"/>
                  <a:pt x="3742897" y="84052"/>
                  <a:pt x="3718835" y="101398"/>
                </a:cubicBezTo>
                <a:lnTo>
                  <a:pt x="3661751" y="151854"/>
                </a:lnTo>
                <a:lnTo>
                  <a:pt x="3744627" y="164382"/>
                </a:lnTo>
                <a:lnTo>
                  <a:pt x="3836309" y="188861"/>
                </a:lnTo>
                <a:lnTo>
                  <a:pt x="3965121" y="141397"/>
                </a:lnTo>
                <a:cubicBezTo>
                  <a:pt x="4011979" y="127938"/>
                  <a:pt x="4058185" y="118520"/>
                  <a:pt x="4103601" y="113183"/>
                </a:cubicBezTo>
                <a:lnTo>
                  <a:pt x="4150099" y="110079"/>
                </a:lnTo>
                <a:lnTo>
                  <a:pt x="4042845" y="84448"/>
                </a:lnTo>
                <a:close/>
                <a:moveTo>
                  <a:pt x="3418743" y="23163"/>
                </a:moveTo>
                <a:lnTo>
                  <a:pt x="3267833" y="26950"/>
                </a:lnTo>
                <a:cubicBezTo>
                  <a:pt x="3214833" y="29624"/>
                  <a:pt x="3162601" y="33603"/>
                  <a:pt x="3111269" y="38819"/>
                </a:cubicBezTo>
                <a:lnTo>
                  <a:pt x="3075555" y="44322"/>
                </a:lnTo>
                <a:lnTo>
                  <a:pt x="3095435" y="51834"/>
                </a:lnTo>
                <a:cubicBezTo>
                  <a:pt x="3119431" y="63205"/>
                  <a:pt x="3143727" y="78712"/>
                  <a:pt x="3168269" y="98276"/>
                </a:cubicBezTo>
                <a:lnTo>
                  <a:pt x="3220635" y="148167"/>
                </a:lnTo>
                <a:lnTo>
                  <a:pt x="3266957" y="141165"/>
                </a:lnTo>
                <a:lnTo>
                  <a:pt x="3418733" y="133763"/>
                </a:lnTo>
                <a:close/>
                <a:moveTo>
                  <a:pt x="3439241" y="23162"/>
                </a:moveTo>
                <a:lnTo>
                  <a:pt x="3439233" y="41869"/>
                </a:lnTo>
                <a:cubicBezTo>
                  <a:pt x="3439229" y="55068"/>
                  <a:pt x="3439225" y="72353"/>
                  <a:pt x="3439221" y="93609"/>
                </a:cubicBezTo>
                <a:lnTo>
                  <a:pt x="3439215" y="133761"/>
                </a:lnTo>
                <a:lnTo>
                  <a:pt x="3591041" y="141165"/>
                </a:lnTo>
                <a:lnTo>
                  <a:pt x="3636049" y="147969"/>
                </a:lnTo>
                <a:lnTo>
                  <a:pt x="3636071" y="147943"/>
                </a:lnTo>
                <a:cubicBezTo>
                  <a:pt x="3683871" y="99081"/>
                  <a:pt x="3730823" y="64971"/>
                  <a:pt x="3776411" y="46083"/>
                </a:cubicBezTo>
                <a:lnTo>
                  <a:pt x="3782555" y="44340"/>
                </a:lnTo>
                <a:lnTo>
                  <a:pt x="3746729" y="38819"/>
                </a:lnTo>
                <a:cubicBezTo>
                  <a:pt x="3695397" y="33603"/>
                  <a:pt x="3643165" y="29624"/>
                  <a:pt x="3590165" y="26950"/>
                </a:cubicBezTo>
                <a:close/>
                <a:moveTo>
                  <a:pt x="3428999" y="0"/>
                </a:moveTo>
                <a:cubicBezTo>
                  <a:pt x="3544725" y="0"/>
                  <a:pt x="3659585" y="5667"/>
                  <a:pt x="3773389" y="16960"/>
                </a:cubicBezTo>
                <a:lnTo>
                  <a:pt x="3880107" y="30250"/>
                </a:lnTo>
                <a:lnTo>
                  <a:pt x="3882941" y="30221"/>
                </a:lnTo>
                <a:lnTo>
                  <a:pt x="3882891" y="30597"/>
                </a:lnTo>
                <a:lnTo>
                  <a:pt x="3943273" y="38116"/>
                </a:lnTo>
                <a:cubicBezTo>
                  <a:pt x="4225011" y="80393"/>
                  <a:pt x="4499519" y="157715"/>
                  <a:pt x="4763747" y="269465"/>
                </a:cubicBezTo>
                <a:lnTo>
                  <a:pt x="4893463" y="331828"/>
                </a:lnTo>
                <a:lnTo>
                  <a:pt x="4958819" y="360130"/>
                </a:lnTo>
                <a:lnTo>
                  <a:pt x="4957563" y="362643"/>
                </a:lnTo>
                <a:lnTo>
                  <a:pt x="5062031" y="412868"/>
                </a:lnTo>
                <a:lnTo>
                  <a:pt x="5158001" y="469443"/>
                </a:lnTo>
                <a:lnTo>
                  <a:pt x="5158747" y="468162"/>
                </a:lnTo>
                <a:lnTo>
                  <a:pt x="5191693" y="489304"/>
                </a:lnTo>
                <a:lnTo>
                  <a:pt x="5274927" y="538371"/>
                </a:lnTo>
                <a:cubicBezTo>
                  <a:pt x="5483031" y="671462"/>
                  <a:pt x="5676559" y="827178"/>
                  <a:pt x="5853711" y="1004290"/>
                </a:cubicBezTo>
                <a:lnTo>
                  <a:pt x="6017051" y="1183970"/>
                </a:lnTo>
                <a:lnTo>
                  <a:pt x="6019247" y="1182064"/>
                </a:lnTo>
                <a:lnTo>
                  <a:pt x="6045035" y="1214753"/>
                </a:lnTo>
                <a:lnTo>
                  <a:pt x="6077111" y="1250038"/>
                </a:lnTo>
                <a:cubicBezTo>
                  <a:pt x="6147275" y="1335084"/>
                  <a:pt x="6213101" y="1423206"/>
                  <a:pt x="6274481" y="1514247"/>
                </a:cubicBezTo>
                <a:lnTo>
                  <a:pt x="6345235" y="1631027"/>
                </a:lnTo>
                <a:lnTo>
                  <a:pt x="6353577" y="1642942"/>
                </a:lnTo>
                <a:lnTo>
                  <a:pt x="6393705" y="1711027"/>
                </a:lnTo>
                <a:lnTo>
                  <a:pt x="6445171" y="1795969"/>
                </a:lnTo>
                <a:lnTo>
                  <a:pt x="6556255" y="2027090"/>
                </a:lnTo>
                <a:lnTo>
                  <a:pt x="6558039" y="2026289"/>
                </a:lnTo>
                <a:lnTo>
                  <a:pt x="6567681" y="2050865"/>
                </a:lnTo>
                <a:lnTo>
                  <a:pt x="6588535" y="2094254"/>
                </a:lnTo>
                <a:cubicBezTo>
                  <a:pt x="6700285" y="2358481"/>
                  <a:pt x="6777607" y="2632990"/>
                  <a:pt x="6819883" y="2914727"/>
                </a:cubicBezTo>
                <a:lnTo>
                  <a:pt x="6824553" y="2952233"/>
                </a:lnTo>
                <a:lnTo>
                  <a:pt x="6824633" y="2952221"/>
                </a:lnTo>
                <a:lnTo>
                  <a:pt x="6824741" y="2953741"/>
                </a:lnTo>
                <a:lnTo>
                  <a:pt x="6841039" y="3084612"/>
                </a:lnTo>
                <a:cubicBezTo>
                  <a:pt x="6852333" y="3198415"/>
                  <a:pt x="6857999" y="3313276"/>
                  <a:pt x="6857999" y="3429000"/>
                </a:cubicBezTo>
                <a:cubicBezTo>
                  <a:pt x="6857999" y="3544725"/>
                  <a:pt x="6852333" y="3659586"/>
                  <a:pt x="6841039" y="3773388"/>
                </a:cubicBezTo>
                <a:lnTo>
                  <a:pt x="6824555" y="3905757"/>
                </a:lnTo>
                <a:lnTo>
                  <a:pt x="6824701" y="3905778"/>
                </a:lnTo>
                <a:lnTo>
                  <a:pt x="6824261" y="3908126"/>
                </a:lnTo>
                <a:lnTo>
                  <a:pt x="6819883" y="3943274"/>
                </a:lnTo>
                <a:cubicBezTo>
                  <a:pt x="6777607" y="4225011"/>
                  <a:pt x="6700285" y="4499520"/>
                  <a:pt x="6588535" y="4763746"/>
                </a:cubicBezTo>
                <a:lnTo>
                  <a:pt x="6556287" y="4830824"/>
                </a:lnTo>
                <a:lnTo>
                  <a:pt x="6558107" y="4831641"/>
                </a:lnTo>
                <a:lnTo>
                  <a:pt x="6537441" y="4870023"/>
                </a:lnTo>
                <a:lnTo>
                  <a:pt x="6531705" y="4881957"/>
                </a:lnTo>
                <a:lnTo>
                  <a:pt x="6514211" y="4922778"/>
                </a:lnTo>
                <a:lnTo>
                  <a:pt x="6459461" y="5032228"/>
                </a:lnTo>
                <a:lnTo>
                  <a:pt x="6445131" y="5062032"/>
                </a:lnTo>
                <a:cubicBezTo>
                  <a:pt x="6327261" y="5279653"/>
                  <a:pt x="6186355" y="5483298"/>
                  <a:pt x="6023645" y="5671167"/>
                </a:cubicBezTo>
                <a:lnTo>
                  <a:pt x="6019219" y="5675921"/>
                </a:lnTo>
                <a:lnTo>
                  <a:pt x="6019313" y="5676003"/>
                </a:lnTo>
                <a:lnTo>
                  <a:pt x="6013037" y="5682563"/>
                </a:lnTo>
                <a:lnTo>
                  <a:pt x="5853711" y="5853710"/>
                </a:lnTo>
                <a:lnTo>
                  <a:pt x="5718183" y="5976914"/>
                </a:lnTo>
                <a:lnTo>
                  <a:pt x="5669919" y="6024441"/>
                </a:lnTo>
                <a:lnTo>
                  <a:pt x="5668153" y="6022395"/>
                </a:lnTo>
                <a:lnTo>
                  <a:pt x="5607963" y="6077111"/>
                </a:lnTo>
                <a:cubicBezTo>
                  <a:pt x="5416609" y="6234981"/>
                  <a:pt x="5209681" y="6370887"/>
                  <a:pt x="4988977" y="6483599"/>
                </a:cubicBezTo>
                <a:lnTo>
                  <a:pt x="4960129" y="6497039"/>
                </a:lnTo>
                <a:lnTo>
                  <a:pt x="4958751" y="6497870"/>
                </a:lnTo>
                <a:lnTo>
                  <a:pt x="4958675" y="6497717"/>
                </a:lnTo>
                <a:lnTo>
                  <a:pt x="4763747" y="6588535"/>
                </a:lnTo>
                <a:cubicBezTo>
                  <a:pt x="4499519" y="6700285"/>
                  <a:pt x="4225011" y="6777607"/>
                  <a:pt x="3943273" y="6819884"/>
                </a:cubicBezTo>
                <a:lnTo>
                  <a:pt x="3886835" y="6826912"/>
                </a:lnTo>
                <a:lnTo>
                  <a:pt x="3883009" y="6827846"/>
                </a:lnTo>
                <a:lnTo>
                  <a:pt x="3882949" y="6827396"/>
                </a:lnTo>
                <a:lnTo>
                  <a:pt x="3773389" y="6841040"/>
                </a:lnTo>
                <a:cubicBezTo>
                  <a:pt x="3659585" y="6852333"/>
                  <a:pt x="3544725" y="6858000"/>
                  <a:pt x="3428999" y="6858000"/>
                </a:cubicBezTo>
                <a:cubicBezTo>
                  <a:pt x="3313275" y="6858000"/>
                  <a:pt x="3198415" y="6852333"/>
                  <a:pt x="3084611" y="6841040"/>
                </a:cubicBezTo>
                <a:lnTo>
                  <a:pt x="2975051" y="6827396"/>
                </a:lnTo>
                <a:lnTo>
                  <a:pt x="2974991" y="6827847"/>
                </a:lnTo>
                <a:lnTo>
                  <a:pt x="2972103" y="6827029"/>
                </a:lnTo>
                <a:lnTo>
                  <a:pt x="2914727" y="6819884"/>
                </a:lnTo>
                <a:cubicBezTo>
                  <a:pt x="2632990" y="6777607"/>
                  <a:pt x="2358480" y="6700285"/>
                  <a:pt x="2094254" y="6588535"/>
                </a:cubicBezTo>
                <a:lnTo>
                  <a:pt x="1900481" y="6495377"/>
                </a:lnTo>
                <a:lnTo>
                  <a:pt x="1899248" y="6497870"/>
                </a:lnTo>
                <a:lnTo>
                  <a:pt x="1863620" y="6477656"/>
                </a:lnTo>
                <a:lnTo>
                  <a:pt x="1795969" y="6445132"/>
                </a:lnTo>
                <a:lnTo>
                  <a:pt x="1725953" y="6403858"/>
                </a:lnTo>
                <a:lnTo>
                  <a:pt x="1699183" y="6389837"/>
                </a:lnTo>
                <a:lnTo>
                  <a:pt x="1699947" y="6388527"/>
                </a:lnTo>
                <a:lnTo>
                  <a:pt x="1583073" y="6319629"/>
                </a:lnTo>
                <a:cubicBezTo>
                  <a:pt x="1374969" y="6186538"/>
                  <a:pt x="1181441" y="6030822"/>
                  <a:pt x="1004290" y="5853710"/>
                </a:cubicBezTo>
                <a:lnTo>
                  <a:pt x="839029" y="5676220"/>
                </a:lnTo>
                <a:lnTo>
                  <a:pt x="838822" y="5676003"/>
                </a:lnTo>
                <a:lnTo>
                  <a:pt x="838825" y="5676000"/>
                </a:lnTo>
                <a:lnTo>
                  <a:pt x="834325" y="5671167"/>
                </a:lnTo>
                <a:cubicBezTo>
                  <a:pt x="671589" y="5483298"/>
                  <a:pt x="530681" y="5279653"/>
                  <a:pt x="412829" y="5062032"/>
                </a:cubicBezTo>
                <a:lnTo>
                  <a:pt x="379246" y="4992157"/>
                </a:lnTo>
                <a:lnTo>
                  <a:pt x="325954" y="4882902"/>
                </a:lnTo>
                <a:lnTo>
                  <a:pt x="322389" y="4873860"/>
                </a:lnTo>
                <a:lnTo>
                  <a:pt x="319314" y="4867461"/>
                </a:lnTo>
                <a:lnTo>
                  <a:pt x="300028" y="4831641"/>
                </a:lnTo>
                <a:lnTo>
                  <a:pt x="301730" y="4830877"/>
                </a:lnTo>
                <a:lnTo>
                  <a:pt x="269465" y="4763746"/>
                </a:lnTo>
                <a:cubicBezTo>
                  <a:pt x="157715" y="4499520"/>
                  <a:pt x="80393" y="4225011"/>
                  <a:pt x="38116" y="3943274"/>
                </a:cubicBezTo>
                <a:lnTo>
                  <a:pt x="33740" y="3908131"/>
                </a:lnTo>
                <a:lnTo>
                  <a:pt x="33298" y="3905778"/>
                </a:lnTo>
                <a:lnTo>
                  <a:pt x="33444" y="3905757"/>
                </a:lnTo>
                <a:lnTo>
                  <a:pt x="16960" y="3773388"/>
                </a:lnTo>
                <a:cubicBezTo>
                  <a:pt x="5667" y="3659586"/>
                  <a:pt x="0" y="3544725"/>
                  <a:pt x="0" y="3429000"/>
                </a:cubicBezTo>
                <a:cubicBezTo>
                  <a:pt x="0" y="3313276"/>
                  <a:pt x="5667" y="3198415"/>
                  <a:pt x="16960" y="3084612"/>
                </a:cubicBezTo>
                <a:lnTo>
                  <a:pt x="33097" y="2955029"/>
                </a:lnTo>
                <a:lnTo>
                  <a:pt x="33298" y="2952221"/>
                </a:lnTo>
                <a:lnTo>
                  <a:pt x="33444" y="2952242"/>
                </a:lnTo>
                <a:lnTo>
                  <a:pt x="38116" y="2914727"/>
                </a:lnTo>
                <a:cubicBezTo>
                  <a:pt x="80393" y="2632990"/>
                  <a:pt x="157715" y="2358481"/>
                  <a:pt x="269465" y="2094254"/>
                </a:cubicBezTo>
                <a:lnTo>
                  <a:pt x="290293" y="2050932"/>
                </a:lnTo>
                <a:lnTo>
                  <a:pt x="299960" y="2026289"/>
                </a:lnTo>
                <a:lnTo>
                  <a:pt x="301753" y="2027094"/>
                </a:lnTo>
                <a:lnTo>
                  <a:pt x="412868" y="1795969"/>
                </a:lnTo>
                <a:cubicBezTo>
                  <a:pt x="570028" y="1505807"/>
                  <a:pt x="768141" y="1240492"/>
                  <a:pt x="1004290" y="1004290"/>
                </a:cubicBezTo>
                <a:lnTo>
                  <a:pt x="1189849" y="835605"/>
                </a:lnTo>
                <a:lnTo>
                  <a:pt x="1188081" y="833557"/>
                </a:lnTo>
                <a:lnTo>
                  <a:pt x="1211807" y="815644"/>
                </a:lnTo>
                <a:lnTo>
                  <a:pt x="1250038" y="780890"/>
                </a:lnTo>
                <a:cubicBezTo>
                  <a:pt x="1441391" y="623020"/>
                  <a:pt x="1648320" y="487114"/>
                  <a:pt x="1869024" y="374402"/>
                </a:cubicBezTo>
                <a:lnTo>
                  <a:pt x="1899297" y="360297"/>
                </a:lnTo>
                <a:lnTo>
                  <a:pt x="1899248" y="360199"/>
                </a:lnTo>
                <a:lnTo>
                  <a:pt x="1906620" y="356886"/>
                </a:lnTo>
                <a:lnTo>
                  <a:pt x="2094254" y="269465"/>
                </a:lnTo>
                <a:cubicBezTo>
                  <a:pt x="2358480" y="157715"/>
                  <a:pt x="2632990" y="80393"/>
                  <a:pt x="2914727" y="38116"/>
                </a:cubicBezTo>
                <a:lnTo>
                  <a:pt x="2975043" y="30605"/>
                </a:lnTo>
                <a:lnTo>
                  <a:pt x="2974991" y="30221"/>
                </a:lnTo>
                <a:lnTo>
                  <a:pt x="2978973" y="30116"/>
                </a:lnTo>
                <a:lnTo>
                  <a:pt x="3084611" y="16960"/>
                </a:lnTo>
                <a:cubicBezTo>
                  <a:pt x="3198415" y="5667"/>
                  <a:pt x="3313275" y="0"/>
                  <a:pt x="3428999" y="0"/>
                </a:cubicBezTo>
                <a:close/>
              </a:path>
            </a:pathLst>
          </a:custGeom>
          <a:gradFill>
            <a:gsLst>
              <a:gs pos="39300">
                <a:schemeClr val="accent1">
                  <a:lumMod val="40000"/>
                  <a:lumOff val="60000"/>
                  <a:alpha val="0"/>
                </a:schemeClr>
              </a:gs>
              <a:gs pos="0">
                <a:schemeClr val="accent1">
                  <a:lumMod val="40000"/>
                  <a:lumOff val="60000"/>
                  <a:alpha val="37000"/>
                </a:schemeClr>
              </a:gs>
              <a:gs pos="74749">
                <a:schemeClr val="accent1">
                  <a:lumMod val="40000"/>
                  <a:lumOff val="60000"/>
                  <a:alpha val="27000"/>
                </a:schemeClr>
              </a:gs>
              <a:gs pos="100000">
                <a:schemeClr val="accent1">
                  <a:lumMod val="40000"/>
                  <a:lumOff val="60000"/>
                  <a:alpha val="0"/>
                </a:schemeClr>
              </a:gs>
            </a:gsLst>
            <a:lin ang="5400000" scaled="1"/>
          </a:gradFill>
          <a:ln w="683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3" name="椭圆 112">
            <a:extLst>
              <a:ext uri="{FF2B5EF4-FFF2-40B4-BE49-F238E27FC236}">
                <a16:creationId xmlns:a16="http://schemas.microsoft.com/office/drawing/2014/main" id="{9617864C-3699-4CE2-9802-81A9C7135604}"/>
              </a:ext>
            </a:extLst>
          </p:cNvPr>
          <p:cNvSpPr/>
          <p:nvPr/>
        </p:nvSpPr>
        <p:spPr>
          <a:xfrm rot="21480000">
            <a:off x="772408" y="1582165"/>
            <a:ext cx="7784643" cy="2254983"/>
          </a:xfrm>
          <a:prstGeom prst="ellipse">
            <a:avLst/>
          </a:prstGeom>
          <a:gradFill flip="none" rotWithShape="1">
            <a:gsLst>
              <a:gs pos="61000">
                <a:schemeClr val="accent1">
                  <a:alpha val="34000"/>
                </a:schemeClr>
              </a:gs>
              <a:gs pos="100000">
                <a:schemeClr val="accent1">
                  <a:alpha val="0"/>
                </a:schemeClr>
              </a:gs>
              <a:gs pos="0">
                <a:schemeClr val="accent1">
                  <a:alpha val="6000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9" name="文本框 108">
            <a:extLst>
              <a:ext uri="{FF2B5EF4-FFF2-40B4-BE49-F238E27FC236}">
                <a16:creationId xmlns:a16="http://schemas.microsoft.com/office/drawing/2014/main" id="{89BC7AD4-C052-46F3-B904-30DD89942572}"/>
              </a:ext>
            </a:extLst>
          </p:cNvPr>
          <p:cNvSpPr txBox="1"/>
          <p:nvPr/>
        </p:nvSpPr>
        <p:spPr>
          <a:xfrm rot="21480000">
            <a:off x="1016405" y="2717733"/>
            <a:ext cx="7111189" cy="795625"/>
          </a:xfrm>
          <a:prstGeom prst="rect">
            <a:avLst/>
          </a:prstGeom>
          <a:noFill/>
          <a:effectLst>
            <a:outerShdw blurRad="342900" dist="38100" dir="5400000" algn="t" rotWithShape="0">
              <a:schemeClr val="accent1">
                <a:lumMod val="75000"/>
                <a:alpha val="54000"/>
              </a:schemeClr>
            </a:outerShdw>
          </a:effectLst>
        </p:spPr>
        <p:txBody>
          <a:bodyPr wrap="none">
            <a:prstTxWarp prst="textPlain">
              <a:avLst>
                <a:gd name="adj" fmla="val 49597"/>
              </a:avLst>
            </a:prstTxWarp>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6600" b="0" i="0" u="none" strike="noStrike" kern="1200" cap="none" spc="0" normalizeH="0" baseline="0" noProof="0" dirty="0">
                <a:ln>
                  <a:noFill/>
                </a:ln>
                <a:solidFill>
                  <a:srgbClr val="EFC49C"/>
                </a:solidFill>
                <a:effectLst/>
                <a:uLnTx/>
                <a:uFillTx/>
                <a:latin typeface="思源宋体 CN Heavy"/>
                <a:ea typeface="思源宋体 CN Heavy"/>
                <a:cs typeface="+mn-cs"/>
              </a:rPr>
              <a:t>学术型</a:t>
            </a:r>
            <a:r>
              <a:rPr kumimoji="0" lang="en-US" altLang="zh-CN" sz="6600" b="0" i="0" u="none" strike="noStrike" kern="1200" cap="none" spc="0" normalizeH="0" baseline="0" noProof="0" dirty="0">
                <a:ln>
                  <a:noFill/>
                </a:ln>
                <a:solidFill>
                  <a:srgbClr val="EFC49C"/>
                </a:solidFill>
                <a:effectLst/>
                <a:uLnTx/>
                <a:uFillTx/>
                <a:latin typeface="思源宋体 CN Heavy"/>
                <a:ea typeface="思源宋体 CN Heavy"/>
                <a:cs typeface="+mn-cs"/>
              </a:rPr>
              <a:t>PPT</a:t>
            </a:r>
            <a:r>
              <a:rPr kumimoji="0" lang="zh-CN" altLang="en-US" sz="6600" b="0" i="0" u="none" strike="noStrike" kern="1200" cap="none" spc="0" normalizeH="0" baseline="0" noProof="0" dirty="0">
                <a:ln>
                  <a:noFill/>
                </a:ln>
                <a:solidFill>
                  <a:srgbClr val="EFC49C"/>
                </a:solidFill>
                <a:effectLst/>
                <a:uLnTx/>
                <a:uFillTx/>
                <a:latin typeface="思源宋体 CN Heavy"/>
                <a:ea typeface="思源宋体 CN Heavy"/>
                <a:cs typeface="+mn-cs"/>
              </a:rPr>
              <a:t>灵感手册</a:t>
            </a:r>
          </a:p>
        </p:txBody>
      </p:sp>
      <p:sp>
        <p:nvSpPr>
          <p:cNvPr id="110" name="文本框 109">
            <a:extLst>
              <a:ext uri="{FF2B5EF4-FFF2-40B4-BE49-F238E27FC236}">
                <a16:creationId xmlns:a16="http://schemas.microsoft.com/office/drawing/2014/main" id="{A0696899-0CBB-4AD8-BC91-A1C37578110B}"/>
              </a:ext>
            </a:extLst>
          </p:cNvPr>
          <p:cNvSpPr txBox="1"/>
          <p:nvPr/>
        </p:nvSpPr>
        <p:spPr>
          <a:xfrm rot="21480000">
            <a:off x="2162998" y="1776565"/>
            <a:ext cx="4818005" cy="795625"/>
          </a:xfrm>
          <a:prstGeom prst="rect">
            <a:avLst/>
          </a:prstGeom>
          <a:noFill/>
          <a:effectLst>
            <a:outerShdw blurRad="342900" dist="38100" dir="5400000" algn="t" rotWithShape="0">
              <a:schemeClr val="accent1">
                <a:lumMod val="75000"/>
                <a:alpha val="54000"/>
              </a:schemeClr>
            </a:outerShdw>
          </a:effectLst>
        </p:spPr>
        <p:txBody>
          <a:bodyPr wrap="none">
            <a:prstTxWarp prst="textPlain">
              <a:avLst>
                <a:gd name="adj" fmla="val 49048"/>
              </a:avLst>
            </a:prstTxWarp>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6600" b="0" i="0" u="none" strike="noStrike" kern="1200" cap="none" spc="0" normalizeH="0" baseline="0" noProof="0" dirty="0">
                <a:ln>
                  <a:noFill/>
                </a:ln>
                <a:solidFill>
                  <a:srgbClr val="EFC49C"/>
                </a:solidFill>
                <a:effectLst/>
                <a:uLnTx/>
                <a:uFillTx/>
                <a:latin typeface="思源宋体 CN Heavy"/>
                <a:ea typeface="思源宋体 CN Heavy"/>
                <a:cs typeface="+mn-cs"/>
              </a:rPr>
              <a:t>旁门左道</a:t>
            </a:r>
            <a:r>
              <a:rPr kumimoji="0" lang="en-US" altLang="zh-CN" sz="6600" b="0" i="0" u="none" strike="noStrike" kern="1200" cap="none" spc="0" normalizeH="0" baseline="0" noProof="0" dirty="0">
                <a:ln>
                  <a:noFill/>
                </a:ln>
                <a:solidFill>
                  <a:srgbClr val="EFC49C"/>
                </a:solidFill>
                <a:effectLst/>
                <a:uLnTx/>
                <a:uFillTx/>
                <a:latin typeface="思源宋体 CN Heavy"/>
                <a:ea typeface="思源宋体 CN Heavy"/>
                <a:cs typeface="+mn-cs"/>
              </a:rPr>
              <a:t>PPT</a:t>
            </a:r>
            <a:endParaRPr kumimoji="0" lang="zh-CN" altLang="en-US" sz="6600" b="0" i="0" u="none" strike="noStrike" kern="1200" cap="none" spc="0" normalizeH="0" baseline="0" noProof="0" dirty="0">
              <a:ln>
                <a:noFill/>
              </a:ln>
              <a:solidFill>
                <a:srgbClr val="EFC49C"/>
              </a:solidFill>
              <a:effectLst/>
              <a:uLnTx/>
              <a:uFillTx/>
              <a:latin typeface="思源宋体 CN Heavy"/>
              <a:ea typeface="思源宋体 CN Heavy"/>
              <a:cs typeface="+mn-cs"/>
            </a:endParaRPr>
          </a:p>
        </p:txBody>
      </p:sp>
      <p:grpSp>
        <p:nvGrpSpPr>
          <p:cNvPr id="3" name="组合 2">
            <a:extLst>
              <a:ext uri="{FF2B5EF4-FFF2-40B4-BE49-F238E27FC236}">
                <a16:creationId xmlns:a16="http://schemas.microsoft.com/office/drawing/2014/main" id="{CC87E5A1-D4BB-4DD6-AD96-C014828720BF}"/>
              </a:ext>
            </a:extLst>
          </p:cNvPr>
          <p:cNvGrpSpPr/>
          <p:nvPr/>
        </p:nvGrpSpPr>
        <p:grpSpPr>
          <a:xfrm>
            <a:off x="1805275" y="3863673"/>
            <a:ext cx="5565071" cy="440645"/>
            <a:chOff x="1805275" y="3863673"/>
            <a:chExt cx="5565071" cy="440645"/>
          </a:xfrm>
        </p:grpSpPr>
        <p:sp>
          <p:nvSpPr>
            <p:cNvPr id="36" name="任意多边形: 形状 35">
              <a:extLst>
                <a:ext uri="{FF2B5EF4-FFF2-40B4-BE49-F238E27FC236}">
                  <a16:creationId xmlns:a16="http://schemas.microsoft.com/office/drawing/2014/main" id="{A4178DB4-AEC0-4CBA-9725-F8AC28BBD3A3}"/>
                </a:ext>
              </a:extLst>
            </p:cNvPr>
            <p:cNvSpPr/>
            <p:nvPr/>
          </p:nvSpPr>
          <p:spPr>
            <a:xfrm rot="21480000">
              <a:off x="1837345" y="3901541"/>
              <a:ext cx="5533001" cy="402777"/>
            </a:xfrm>
            <a:custGeom>
              <a:avLst/>
              <a:gdLst>
                <a:gd name="connsiteX0" fmla="*/ 63886 w 6252968"/>
                <a:gd name="connsiteY0" fmla="*/ 0 h 455188"/>
                <a:gd name="connsiteX1" fmla="*/ 1205039 w 6252968"/>
                <a:gd name="connsiteY1" fmla="*/ 0 h 455188"/>
                <a:gd name="connsiteX2" fmla="*/ 1688356 w 6252968"/>
                <a:gd name="connsiteY2" fmla="*/ 0 h 455188"/>
                <a:gd name="connsiteX3" fmla="*/ 2346192 w 6252968"/>
                <a:gd name="connsiteY3" fmla="*/ 0 h 455188"/>
                <a:gd name="connsiteX4" fmla="*/ 2829509 w 6252968"/>
                <a:gd name="connsiteY4" fmla="*/ 0 h 455188"/>
                <a:gd name="connsiteX5" fmla="*/ 3487345 w 6252968"/>
                <a:gd name="connsiteY5" fmla="*/ 0 h 455188"/>
                <a:gd name="connsiteX6" fmla="*/ 3970662 w 6252968"/>
                <a:gd name="connsiteY6" fmla="*/ 0 h 455188"/>
                <a:gd name="connsiteX7" fmla="*/ 4628498 w 6252968"/>
                <a:gd name="connsiteY7" fmla="*/ 0 h 455188"/>
                <a:gd name="connsiteX8" fmla="*/ 5111815 w 6252968"/>
                <a:gd name="connsiteY8" fmla="*/ 0 h 455188"/>
                <a:gd name="connsiteX9" fmla="*/ 6252968 w 6252968"/>
                <a:gd name="connsiteY9" fmla="*/ 0 h 455188"/>
                <a:gd name="connsiteX10" fmla="*/ 6188872 w 6252968"/>
                <a:gd name="connsiteY10" fmla="*/ 455188 h 455188"/>
                <a:gd name="connsiteX11" fmla="*/ 5047719 w 6252968"/>
                <a:gd name="connsiteY11" fmla="*/ 455188 h 455188"/>
                <a:gd name="connsiteX12" fmla="*/ 4564612 w 6252968"/>
                <a:gd name="connsiteY12" fmla="*/ 455188 h 455188"/>
                <a:gd name="connsiteX13" fmla="*/ 3906566 w 6252968"/>
                <a:gd name="connsiteY13" fmla="*/ 455188 h 455188"/>
                <a:gd name="connsiteX14" fmla="*/ 3423459 w 6252968"/>
                <a:gd name="connsiteY14" fmla="*/ 455188 h 455188"/>
                <a:gd name="connsiteX15" fmla="*/ 2765413 w 6252968"/>
                <a:gd name="connsiteY15" fmla="*/ 455188 h 455188"/>
                <a:gd name="connsiteX16" fmla="*/ 2282306 w 6252968"/>
                <a:gd name="connsiteY16" fmla="*/ 455188 h 455188"/>
                <a:gd name="connsiteX17" fmla="*/ 1624260 w 6252968"/>
                <a:gd name="connsiteY17" fmla="*/ 455188 h 455188"/>
                <a:gd name="connsiteX18" fmla="*/ 1141153 w 6252968"/>
                <a:gd name="connsiteY18" fmla="*/ 455188 h 455188"/>
                <a:gd name="connsiteX19" fmla="*/ 0 w 6252968"/>
                <a:gd name="connsiteY19" fmla="*/ 455188 h 4551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6252968" h="455188">
                  <a:moveTo>
                    <a:pt x="63886" y="0"/>
                  </a:moveTo>
                  <a:lnTo>
                    <a:pt x="1205039" y="0"/>
                  </a:lnTo>
                  <a:lnTo>
                    <a:pt x="1688356" y="0"/>
                  </a:lnTo>
                  <a:lnTo>
                    <a:pt x="2346192" y="0"/>
                  </a:lnTo>
                  <a:lnTo>
                    <a:pt x="2829509" y="0"/>
                  </a:lnTo>
                  <a:lnTo>
                    <a:pt x="3487345" y="0"/>
                  </a:lnTo>
                  <a:lnTo>
                    <a:pt x="3970662" y="0"/>
                  </a:lnTo>
                  <a:lnTo>
                    <a:pt x="4628498" y="0"/>
                  </a:lnTo>
                  <a:lnTo>
                    <a:pt x="5111815" y="0"/>
                  </a:lnTo>
                  <a:lnTo>
                    <a:pt x="6252968" y="0"/>
                  </a:lnTo>
                  <a:lnTo>
                    <a:pt x="6188872" y="455188"/>
                  </a:lnTo>
                  <a:lnTo>
                    <a:pt x="5047719" y="455188"/>
                  </a:lnTo>
                  <a:lnTo>
                    <a:pt x="4564612" y="455188"/>
                  </a:lnTo>
                  <a:lnTo>
                    <a:pt x="3906566" y="455188"/>
                  </a:lnTo>
                  <a:lnTo>
                    <a:pt x="3423459" y="455188"/>
                  </a:lnTo>
                  <a:lnTo>
                    <a:pt x="2765413" y="455188"/>
                  </a:lnTo>
                  <a:lnTo>
                    <a:pt x="2282306" y="455188"/>
                  </a:lnTo>
                  <a:lnTo>
                    <a:pt x="1624260" y="455188"/>
                  </a:lnTo>
                  <a:lnTo>
                    <a:pt x="1141153" y="455188"/>
                  </a:lnTo>
                  <a:lnTo>
                    <a:pt x="0" y="455188"/>
                  </a:lnTo>
                  <a:close/>
                </a:path>
              </a:pathLst>
            </a:custGeom>
            <a:noFill/>
            <a:ln w="9525" cap="flat">
              <a:solidFill>
                <a:srgbClr val="EFC49C"/>
              </a:soli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任意多边形: 形状 70">
              <a:extLst>
                <a:ext uri="{FF2B5EF4-FFF2-40B4-BE49-F238E27FC236}">
                  <a16:creationId xmlns:a16="http://schemas.microsoft.com/office/drawing/2014/main" id="{9175B0AC-0250-45CB-B8D2-FEF829AFFA3F}"/>
                </a:ext>
              </a:extLst>
            </p:cNvPr>
            <p:cNvSpPr/>
            <p:nvPr/>
          </p:nvSpPr>
          <p:spPr>
            <a:xfrm rot="21480000">
              <a:off x="1805275" y="3863673"/>
              <a:ext cx="5533001" cy="402777"/>
            </a:xfrm>
            <a:custGeom>
              <a:avLst/>
              <a:gdLst>
                <a:gd name="connsiteX0" fmla="*/ 63886 w 6252968"/>
                <a:gd name="connsiteY0" fmla="*/ 0 h 455188"/>
                <a:gd name="connsiteX1" fmla="*/ 1205039 w 6252968"/>
                <a:gd name="connsiteY1" fmla="*/ 0 h 455188"/>
                <a:gd name="connsiteX2" fmla="*/ 1688356 w 6252968"/>
                <a:gd name="connsiteY2" fmla="*/ 0 h 455188"/>
                <a:gd name="connsiteX3" fmla="*/ 2346192 w 6252968"/>
                <a:gd name="connsiteY3" fmla="*/ 0 h 455188"/>
                <a:gd name="connsiteX4" fmla="*/ 2829509 w 6252968"/>
                <a:gd name="connsiteY4" fmla="*/ 0 h 455188"/>
                <a:gd name="connsiteX5" fmla="*/ 3487345 w 6252968"/>
                <a:gd name="connsiteY5" fmla="*/ 0 h 455188"/>
                <a:gd name="connsiteX6" fmla="*/ 3970662 w 6252968"/>
                <a:gd name="connsiteY6" fmla="*/ 0 h 455188"/>
                <a:gd name="connsiteX7" fmla="*/ 4628498 w 6252968"/>
                <a:gd name="connsiteY7" fmla="*/ 0 h 455188"/>
                <a:gd name="connsiteX8" fmla="*/ 5111815 w 6252968"/>
                <a:gd name="connsiteY8" fmla="*/ 0 h 455188"/>
                <a:gd name="connsiteX9" fmla="*/ 6252968 w 6252968"/>
                <a:gd name="connsiteY9" fmla="*/ 0 h 455188"/>
                <a:gd name="connsiteX10" fmla="*/ 6188872 w 6252968"/>
                <a:gd name="connsiteY10" fmla="*/ 455188 h 455188"/>
                <a:gd name="connsiteX11" fmla="*/ 5047719 w 6252968"/>
                <a:gd name="connsiteY11" fmla="*/ 455188 h 455188"/>
                <a:gd name="connsiteX12" fmla="*/ 4564612 w 6252968"/>
                <a:gd name="connsiteY12" fmla="*/ 455188 h 455188"/>
                <a:gd name="connsiteX13" fmla="*/ 3906566 w 6252968"/>
                <a:gd name="connsiteY13" fmla="*/ 455188 h 455188"/>
                <a:gd name="connsiteX14" fmla="*/ 3423459 w 6252968"/>
                <a:gd name="connsiteY14" fmla="*/ 455188 h 455188"/>
                <a:gd name="connsiteX15" fmla="*/ 2765413 w 6252968"/>
                <a:gd name="connsiteY15" fmla="*/ 455188 h 455188"/>
                <a:gd name="connsiteX16" fmla="*/ 2282306 w 6252968"/>
                <a:gd name="connsiteY16" fmla="*/ 455188 h 455188"/>
                <a:gd name="connsiteX17" fmla="*/ 1624260 w 6252968"/>
                <a:gd name="connsiteY17" fmla="*/ 455188 h 455188"/>
                <a:gd name="connsiteX18" fmla="*/ 1141153 w 6252968"/>
                <a:gd name="connsiteY18" fmla="*/ 455188 h 455188"/>
                <a:gd name="connsiteX19" fmla="*/ 0 w 6252968"/>
                <a:gd name="connsiteY19" fmla="*/ 455188 h 4551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6252968" h="455188">
                  <a:moveTo>
                    <a:pt x="63886" y="0"/>
                  </a:moveTo>
                  <a:lnTo>
                    <a:pt x="1205039" y="0"/>
                  </a:lnTo>
                  <a:lnTo>
                    <a:pt x="1688356" y="0"/>
                  </a:lnTo>
                  <a:lnTo>
                    <a:pt x="2346192" y="0"/>
                  </a:lnTo>
                  <a:lnTo>
                    <a:pt x="2829509" y="0"/>
                  </a:lnTo>
                  <a:lnTo>
                    <a:pt x="3487345" y="0"/>
                  </a:lnTo>
                  <a:lnTo>
                    <a:pt x="3970662" y="0"/>
                  </a:lnTo>
                  <a:lnTo>
                    <a:pt x="4628498" y="0"/>
                  </a:lnTo>
                  <a:lnTo>
                    <a:pt x="5111815" y="0"/>
                  </a:lnTo>
                  <a:lnTo>
                    <a:pt x="6252968" y="0"/>
                  </a:lnTo>
                  <a:lnTo>
                    <a:pt x="6188872" y="455188"/>
                  </a:lnTo>
                  <a:lnTo>
                    <a:pt x="5047719" y="455188"/>
                  </a:lnTo>
                  <a:lnTo>
                    <a:pt x="4564612" y="455188"/>
                  </a:lnTo>
                  <a:lnTo>
                    <a:pt x="3906566" y="455188"/>
                  </a:lnTo>
                  <a:lnTo>
                    <a:pt x="3423459" y="455188"/>
                  </a:lnTo>
                  <a:lnTo>
                    <a:pt x="2765413" y="455188"/>
                  </a:lnTo>
                  <a:lnTo>
                    <a:pt x="2282306" y="455188"/>
                  </a:lnTo>
                  <a:lnTo>
                    <a:pt x="1624260" y="455188"/>
                  </a:lnTo>
                  <a:lnTo>
                    <a:pt x="1141153" y="455188"/>
                  </a:lnTo>
                  <a:lnTo>
                    <a:pt x="0" y="455188"/>
                  </a:lnTo>
                  <a:close/>
                </a:path>
              </a:pathLst>
            </a:custGeom>
            <a:gradFill flip="none" rotWithShape="1">
              <a:gsLst>
                <a:gs pos="0">
                  <a:srgbClr val="EFC49C"/>
                </a:gs>
                <a:gs pos="100000">
                  <a:schemeClr val="accent4"/>
                </a:gs>
              </a:gsLst>
              <a:lin ang="0" scaled="1"/>
              <a:tileRect/>
            </a:gradFill>
            <a:ln w="31313"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文本框 114">
              <a:extLst>
                <a:ext uri="{FF2B5EF4-FFF2-40B4-BE49-F238E27FC236}">
                  <a16:creationId xmlns:a16="http://schemas.microsoft.com/office/drawing/2014/main" id="{E9FBC5B0-D51E-429F-85BF-8B2F8E4463A6}"/>
                </a:ext>
              </a:extLst>
            </p:cNvPr>
            <p:cNvSpPr txBox="1"/>
            <p:nvPr/>
          </p:nvSpPr>
          <p:spPr>
            <a:xfrm rot="21480000">
              <a:off x="2231969" y="3933041"/>
              <a:ext cx="4679610" cy="264042"/>
            </a:xfrm>
            <a:prstGeom prst="rect">
              <a:avLst/>
            </a:prstGeom>
            <a:noFill/>
          </p:spPr>
          <p:txBody>
            <a:bodyPr wrap="none" rtlCol="0">
              <a:prstTxWarp prst="textPlain">
                <a:avLst>
                  <a:gd name="adj" fmla="val 49341"/>
                </a:avLst>
              </a:prstTxWarp>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225" normalizeH="0" baseline="0" noProof="0" dirty="0">
                  <a:ln>
                    <a:noFill/>
                  </a:ln>
                  <a:solidFill>
                    <a:prstClr val="white"/>
                  </a:solidFill>
                  <a:effectLst/>
                  <a:uLnTx/>
                  <a:uFillTx/>
                  <a:latin typeface="Roboto"/>
                  <a:ea typeface="思源黑体 CN Regular"/>
                  <a:cs typeface="+mn-cs"/>
                </a:rPr>
                <a:t>再小的技能，也值得被认真对待</a:t>
              </a:r>
            </a:p>
          </p:txBody>
        </p:sp>
      </p:grpSp>
      <p:sp>
        <p:nvSpPr>
          <p:cNvPr id="105" name="Freeform 5">
            <a:extLst>
              <a:ext uri="{FF2B5EF4-FFF2-40B4-BE49-F238E27FC236}">
                <a16:creationId xmlns:a16="http://schemas.microsoft.com/office/drawing/2014/main" id="{81863504-7A3C-45C0-A158-321E2D373DB9}"/>
              </a:ext>
            </a:extLst>
          </p:cNvPr>
          <p:cNvSpPr>
            <a:spLocks/>
          </p:cNvSpPr>
          <p:nvPr/>
        </p:nvSpPr>
        <p:spPr bwMode="auto">
          <a:xfrm>
            <a:off x="6899066" y="1627017"/>
            <a:ext cx="898239" cy="898240"/>
          </a:xfrm>
          <a:custGeom>
            <a:avLst/>
            <a:gdLst>
              <a:gd name="T0" fmla="*/ 4000 w 4000"/>
              <a:gd name="T1" fmla="*/ 2000 h 4000"/>
              <a:gd name="T2" fmla="*/ 2000 w 4000"/>
              <a:gd name="T3" fmla="*/ 4000 h 4000"/>
              <a:gd name="T4" fmla="*/ 0 w 4000"/>
              <a:gd name="T5" fmla="*/ 2000 h 4000"/>
              <a:gd name="T6" fmla="*/ 2000 w 4000"/>
              <a:gd name="T7" fmla="*/ 0 h 4000"/>
              <a:gd name="T8" fmla="*/ 4000 w 4000"/>
              <a:gd name="T9" fmla="*/ 2000 h 4000"/>
            </a:gdLst>
            <a:ahLst/>
            <a:cxnLst>
              <a:cxn ang="0">
                <a:pos x="T0" y="T1"/>
              </a:cxn>
              <a:cxn ang="0">
                <a:pos x="T2" y="T3"/>
              </a:cxn>
              <a:cxn ang="0">
                <a:pos x="T4" y="T5"/>
              </a:cxn>
              <a:cxn ang="0">
                <a:pos x="T6" y="T7"/>
              </a:cxn>
              <a:cxn ang="0">
                <a:pos x="T8" y="T9"/>
              </a:cxn>
            </a:cxnLst>
            <a:rect l="0" t="0" r="r" b="b"/>
            <a:pathLst>
              <a:path w="4000" h="4000">
                <a:moveTo>
                  <a:pt x="4000" y="2000"/>
                </a:moveTo>
                <a:cubicBezTo>
                  <a:pt x="2000" y="2000"/>
                  <a:pt x="2000" y="2000"/>
                  <a:pt x="2000" y="4000"/>
                </a:cubicBezTo>
                <a:cubicBezTo>
                  <a:pt x="2000" y="2000"/>
                  <a:pt x="2000" y="2000"/>
                  <a:pt x="0" y="2000"/>
                </a:cubicBezTo>
                <a:cubicBezTo>
                  <a:pt x="2000" y="2000"/>
                  <a:pt x="2000" y="2000"/>
                  <a:pt x="2000" y="0"/>
                </a:cubicBezTo>
                <a:cubicBezTo>
                  <a:pt x="2000" y="2000"/>
                  <a:pt x="2000" y="2000"/>
                  <a:pt x="4000" y="2000"/>
                </a:cubicBezTo>
                <a:close/>
              </a:path>
            </a:pathLst>
          </a:custGeom>
          <a:solidFill>
            <a:srgbClr val="EFC49C"/>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156" name="图形 115">
            <a:extLst>
              <a:ext uri="{FF2B5EF4-FFF2-40B4-BE49-F238E27FC236}">
                <a16:creationId xmlns:a16="http://schemas.microsoft.com/office/drawing/2014/main" id="{CC0904F4-CECD-4664-B7E6-2A47C2A6870B}"/>
              </a:ext>
            </a:extLst>
          </p:cNvPr>
          <p:cNvGrpSpPr/>
          <p:nvPr/>
        </p:nvGrpSpPr>
        <p:grpSpPr>
          <a:xfrm rot="303470">
            <a:off x="-29371" y="2117831"/>
            <a:ext cx="9159339" cy="4004877"/>
            <a:chOff x="1092777" y="1995779"/>
            <a:chExt cx="10033608" cy="4387147"/>
          </a:xfrm>
          <a:solidFill>
            <a:schemeClr val="accent1">
              <a:lumMod val="40000"/>
              <a:lumOff val="60000"/>
            </a:schemeClr>
          </a:solidFill>
        </p:grpSpPr>
        <p:sp>
          <p:nvSpPr>
            <p:cNvPr id="157" name="任意多边形: 形状 156">
              <a:extLst>
                <a:ext uri="{FF2B5EF4-FFF2-40B4-BE49-F238E27FC236}">
                  <a16:creationId xmlns:a16="http://schemas.microsoft.com/office/drawing/2014/main" id="{9B72E8B2-DBF4-40A2-BA1A-CEDABC27746A}"/>
                </a:ext>
              </a:extLst>
            </p:cNvPr>
            <p:cNvSpPr/>
            <p:nvPr/>
          </p:nvSpPr>
          <p:spPr>
            <a:xfrm>
              <a:off x="1092777" y="4968085"/>
              <a:ext cx="171712" cy="541141"/>
            </a:xfrm>
            <a:custGeom>
              <a:avLst/>
              <a:gdLst>
                <a:gd name="connsiteX0" fmla="*/ 115342 w 171712"/>
                <a:gd name="connsiteY0" fmla="*/ 384359 h 541141"/>
                <a:gd name="connsiteX1" fmla="*/ 115342 w 171712"/>
                <a:gd name="connsiteY1" fmla="*/ 384704 h 541141"/>
                <a:gd name="connsiteX2" fmla="*/ 107399 w 171712"/>
                <a:gd name="connsiteY2" fmla="*/ 365365 h 541141"/>
                <a:gd name="connsiteX3" fmla="*/ 106018 w 171712"/>
                <a:gd name="connsiteY3" fmla="*/ 361567 h 541141"/>
                <a:gd name="connsiteX4" fmla="*/ 95313 w 171712"/>
                <a:gd name="connsiteY4" fmla="*/ 330486 h 541141"/>
                <a:gd name="connsiteX5" fmla="*/ 88406 w 171712"/>
                <a:gd name="connsiteY5" fmla="*/ 309766 h 541141"/>
                <a:gd name="connsiteX6" fmla="*/ 88061 w 171712"/>
                <a:gd name="connsiteY6" fmla="*/ 308730 h 541141"/>
                <a:gd name="connsiteX7" fmla="*/ 112234 w 171712"/>
                <a:gd name="connsiteY7" fmla="*/ 377452 h 541141"/>
                <a:gd name="connsiteX8" fmla="*/ 115342 w 171712"/>
                <a:gd name="connsiteY8" fmla="*/ 384359 h 541141"/>
                <a:gd name="connsiteX9" fmla="*/ 71484 w 171712"/>
                <a:gd name="connsiteY9" fmla="*/ 243462 h 541141"/>
                <a:gd name="connsiteX10" fmla="*/ 57671 w 171712"/>
                <a:gd name="connsiteY10" fmla="*/ 205475 h 541141"/>
                <a:gd name="connsiteX11" fmla="*/ 45239 w 171712"/>
                <a:gd name="connsiteY11" fmla="*/ 167833 h 541141"/>
                <a:gd name="connsiteX12" fmla="*/ 44548 w 171712"/>
                <a:gd name="connsiteY12" fmla="*/ 165761 h 541141"/>
                <a:gd name="connsiteX13" fmla="*/ 70103 w 171712"/>
                <a:gd name="connsiteY13" fmla="*/ 239318 h 541141"/>
                <a:gd name="connsiteX14" fmla="*/ 71484 w 171712"/>
                <a:gd name="connsiteY14" fmla="*/ 243462 h 541141"/>
                <a:gd name="connsiteX15" fmla="*/ 136753 w 171712"/>
                <a:gd name="connsiteY15" fmla="*/ 434087 h 541141"/>
                <a:gd name="connsiteX16" fmla="*/ 162998 w 171712"/>
                <a:gd name="connsiteY16" fmla="*/ 515241 h 541141"/>
                <a:gd name="connsiteX17" fmla="*/ 146422 w 171712"/>
                <a:gd name="connsiteY17" fmla="*/ 477254 h 541141"/>
                <a:gd name="connsiteX18" fmla="*/ 107054 w 171712"/>
                <a:gd name="connsiteY18" fmla="*/ 365020 h 541141"/>
                <a:gd name="connsiteX19" fmla="*/ 114997 w 171712"/>
                <a:gd name="connsiteY19" fmla="*/ 387121 h 541141"/>
                <a:gd name="connsiteX20" fmla="*/ 116378 w 171712"/>
                <a:gd name="connsiteY20" fmla="*/ 390920 h 541141"/>
                <a:gd name="connsiteX21" fmla="*/ 123975 w 171712"/>
                <a:gd name="connsiteY21" fmla="*/ 409914 h 541141"/>
                <a:gd name="connsiteX22" fmla="*/ 78046 w 171712"/>
                <a:gd name="connsiteY22" fmla="*/ 275233 h 541141"/>
                <a:gd name="connsiteX23" fmla="*/ 57671 w 171712"/>
                <a:gd name="connsiteY23" fmla="*/ 209273 h 541141"/>
                <a:gd name="connsiteX24" fmla="*/ 15540 w 171712"/>
                <a:gd name="connsiteY24" fmla="*/ 62851 h 541141"/>
                <a:gd name="connsiteX25" fmla="*/ 6561 w 171712"/>
                <a:gd name="connsiteY25" fmla="*/ 27282 h 541141"/>
                <a:gd name="connsiteX26" fmla="*/ 84262 w 171712"/>
                <a:gd name="connsiteY26" fmla="*/ 265909 h 541141"/>
                <a:gd name="connsiteX27" fmla="*/ 69412 w 171712"/>
                <a:gd name="connsiteY27" fmla="*/ 232411 h 541141"/>
                <a:gd name="connsiteX28" fmla="*/ 37642 w 171712"/>
                <a:gd name="connsiteY28" fmla="*/ 138825 h 541141"/>
                <a:gd name="connsiteX29" fmla="*/ 64578 w 171712"/>
                <a:gd name="connsiteY29" fmla="*/ 227231 h 541141"/>
                <a:gd name="connsiteX30" fmla="*/ 136753 w 171712"/>
                <a:gd name="connsiteY30" fmla="*/ 434087 h 541141"/>
                <a:gd name="connsiteX31" fmla="*/ 155056 w 171712"/>
                <a:gd name="connsiteY31" fmla="*/ 485887 h 541141"/>
                <a:gd name="connsiteX32" fmla="*/ 121213 w 171712"/>
                <a:gd name="connsiteY32" fmla="*/ 382977 h 541141"/>
                <a:gd name="connsiteX33" fmla="*/ 81845 w 171712"/>
                <a:gd name="connsiteY33" fmla="*/ 269362 h 541141"/>
                <a:gd name="connsiteX34" fmla="*/ 94967 w 171712"/>
                <a:gd name="connsiteY34" fmla="*/ 297679 h 541141"/>
                <a:gd name="connsiteX35" fmla="*/ 91169 w 171712"/>
                <a:gd name="connsiteY35" fmla="*/ 284557 h 541141"/>
                <a:gd name="connsiteX36" fmla="*/ 11396 w 171712"/>
                <a:gd name="connsiteY36" fmla="*/ 31771 h 541141"/>
                <a:gd name="connsiteX37" fmla="*/ 0 w 171712"/>
                <a:gd name="connsiteY37" fmla="*/ 0 h 541141"/>
                <a:gd name="connsiteX38" fmla="*/ 57671 w 171712"/>
                <a:gd name="connsiteY38" fmla="*/ 208237 h 541141"/>
                <a:gd name="connsiteX39" fmla="*/ 157128 w 171712"/>
                <a:gd name="connsiteY39" fmla="*/ 506608 h 541141"/>
                <a:gd name="connsiteX40" fmla="*/ 157473 w 171712"/>
                <a:gd name="connsiteY40" fmla="*/ 507298 h 541141"/>
                <a:gd name="connsiteX41" fmla="*/ 171632 w 171712"/>
                <a:gd name="connsiteY41" fmla="*/ 541141 h 541141"/>
                <a:gd name="connsiteX42" fmla="*/ 155056 w 171712"/>
                <a:gd name="connsiteY42" fmla="*/ 485887 h 541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71712" h="541141">
                  <a:moveTo>
                    <a:pt x="115342" y="384359"/>
                  </a:moveTo>
                  <a:cubicBezTo>
                    <a:pt x="115342" y="384359"/>
                    <a:pt x="115342" y="384704"/>
                    <a:pt x="115342" y="384704"/>
                  </a:cubicBezTo>
                  <a:cubicBezTo>
                    <a:pt x="114997" y="384359"/>
                    <a:pt x="113615" y="381596"/>
                    <a:pt x="107399" y="365365"/>
                  </a:cubicBezTo>
                  <a:cubicBezTo>
                    <a:pt x="107054" y="363984"/>
                    <a:pt x="106363" y="362603"/>
                    <a:pt x="106018" y="361567"/>
                  </a:cubicBezTo>
                  <a:cubicBezTo>
                    <a:pt x="102219" y="351207"/>
                    <a:pt x="98766" y="340846"/>
                    <a:pt x="95313" y="330486"/>
                  </a:cubicBezTo>
                  <a:lnTo>
                    <a:pt x="88406" y="309766"/>
                  </a:lnTo>
                  <a:cubicBezTo>
                    <a:pt x="88406" y="309421"/>
                    <a:pt x="88061" y="309076"/>
                    <a:pt x="88061" y="308730"/>
                  </a:cubicBezTo>
                  <a:cubicBezTo>
                    <a:pt x="98766" y="342228"/>
                    <a:pt x="106363" y="361567"/>
                    <a:pt x="112234" y="377452"/>
                  </a:cubicBezTo>
                  <a:cubicBezTo>
                    <a:pt x="113615" y="379869"/>
                    <a:pt x="114651" y="381941"/>
                    <a:pt x="115342" y="384359"/>
                  </a:cubicBezTo>
                  <a:moveTo>
                    <a:pt x="71484" y="243462"/>
                  </a:moveTo>
                  <a:cubicBezTo>
                    <a:pt x="66650" y="230684"/>
                    <a:pt x="62160" y="218252"/>
                    <a:pt x="57671" y="205475"/>
                  </a:cubicBezTo>
                  <a:cubicBezTo>
                    <a:pt x="53527" y="193043"/>
                    <a:pt x="49038" y="180265"/>
                    <a:pt x="45239" y="167833"/>
                  </a:cubicBezTo>
                  <a:cubicBezTo>
                    <a:pt x="44894" y="167142"/>
                    <a:pt x="44894" y="166452"/>
                    <a:pt x="44548" y="165761"/>
                  </a:cubicBezTo>
                  <a:cubicBezTo>
                    <a:pt x="44548" y="165761"/>
                    <a:pt x="61124" y="208237"/>
                    <a:pt x="70103" y="239318"/>
                  </a:cubicBezTo>
                  <a:cubicBezTo>
                    <a:pt x="70794" y="240699"/>
                    <a:pt x="71139" y="242080"/>
                    <a:pt x="71484" y="243462"/>
                  </a:cubicBezTo>
                  <a:moveTo>
                    <a:pt x="136753" y="434087"/>
                  </a:moveTo>
                  <a:cubicBezTo>
                    <a:pt x="161617" y="509716"/>
                    <a:pt x="161617" y="509716"/>
                    <a:pt x="162998" y="515241"/>
                  </a:cubicBezTo>
                  <a:cubicBezTo>
                    <a:pt x="160926" y="513169"/>
                    <a:pt x="158509" y="510752"/>
                    <a:pt x="146422" y="477254"/>
                  </a:cubicBezTo>
                  <a:lnTo>
                    <a:pt x="107054" y="365020"/>
                  </a:lnTo>
                  <a:cubicBezTo>
                    <a:pt x="109471" y="372617"/>
                    <a:pt x="112234" y="379869"/>
                    <a:pt x="114997" y="387121"/>
                  </a:cubicBezTo>
                  <a:cubicBezTo>
                    <a:pt x="115342" y="388503"/>
                    <a:pt x="116033" y="389884"/>
                    <a:pt x="116378" y="390920"/>
                  </a:cubicBezTo>
                  <a:cubicBezTo>
                    <a:pt x="118795" y="397481"/>
                    <a:pt x="121213" y="403697"/>
                    <a:pt x="123975" y="409914"/>
                  </a:cubicBezTo>
                  <a:cubicBezTo>
                    <a:pt x="114651" y="362948"/>
                    <a:pt x="92205" y="320472"/>
                    <a:pt x="78046" y="275233"/>
                  </a:cubicBezTo>
                  <a:lnTo>
                    <a:pt x="57671" y="209273"/>
                  </a:lnTo>
                  <a:lnTo>
                    <a:pt x="15540" y="62851"/>
                  </a:lnTo>
                  <a:cubicBezTo>
                    <a:pt x="7252" y="32807"/>
                    <a:pt x="6907" y="29699"/>
                    <a:pt x="6561" y="27282"/>
                  </a:cubicBezTo>
                  <a:cubicBezTo>
                    <a:pt x="31771" y="84953"/>
                    <a:pt x="60779" y="185445"/>
                    <a:pt x="84262" y="265909"/>
                  </a:cubicBezTo>
                  <a:cubicBezTo>
                    <a:pt x="79082" y="254858"/>
                    <a:pt x="74247" y="243807"/>
                    <a:pt x="69412" y="232411"/>
                  </a:cubicBezTo>
                  <a:cubicBezTo>
                    <a:pt x="64232" y="215490"/>
                    <a:pt x="56635" y="189589"/>
                    <a:pt x="37642" y="138825"/>
                  </a:cubicBezTo>
                  <a:cubicBezTo>
                    <a:pt x="37642" y="139170"/>
                    <a:pt x="46275" y="174049"/>
                    <a:pt x="64578" y="227231"/>
                  </a:cubicBezTo>
                  <a:cubicBezTo>
                    <a:pt x="88406" y="296298"/>
                    <a:pt x="113961" y="364675"/>
                    <a:pt x="136753" y="434087"/>
                  </a:cubicBezTo>
                  <a:moveTo>
                    <a:pt x="155056" y="485887"/>
                  </a:moveTo>
                  <a:cubicBezTo>
                    <a:pt x="143314" y="451699"/>
                    <a:pt x="131918" y="417511"/>
                    <a:pt x="121213" y="382977"/>
                  </a:cubicBezTo>
                  <a:cubicBezTo>
                    <a:pt x="107745" y="341883"/>
                    <a:pt x="97039" y="309421"/>
                    <a:pt x="81845" y="269362"/>
                  </a:cubicBezTo>
                  <a:cubicBezTo>
                    <a:pt x="85989" y="279031"/>
                    <a:pt x="90478" y="288355"/>
                    <a:pt x="94967" y="297679"/>
                  </a:cubicBezTo>
                  <a:cubicBezTo>
                    <a:pt x="93586" y="293190"/>
                    <a:pt x="92550" y="289046"/>
                    <a:pt x="91169" y="284557"/>
                  </a:cubicBezTo>
                  <a:cubicBezTo>
                    <a:pt x="43167" y="120177"/>
                    <a:pt x="43167" y="120177"/>
                    <a:pt x="11396" y="31771"/>
                  </a:cubicBezTo>
                  <a:cubicBezTo>
                    <a:pt x="7597" y="21411"/>
                    <a:pt x="4489" y="10705"/>
                    <a:pt x="0" y="0"/>
                  </a:cubicBezTo>
                  <a:cubicBezTo>
                    <a:pt x="691" y="7943"/>
                    <a:pt x="691" y="7943"/>
                    <a:pt x="57671" y="208237"/>
                  </a:cubicBezTo>
                  <a:lnTo>
                    <a:pt x="157128" y="506608"/>
                  </a:lnTo>
                  <a:lnTo>
                    <a:pt x="157473" y="507298"/>
                  </a:lnTo>
                  <a:cubicBezTo>
                    <a:pt x="166797" y="532163"/>
                    <a:pt x="169905" y="538379"/>
                    <a:pt x="171632" y="541141"/>
                  </a:cubicBezTo>
                  <a:cubicBezTo>
                    <a:pt x="171977" y="537688"/>
                    <a:pt x="171977" y="536307"/>
                    <a:pt x="155056" y="485887"/>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8" name="任意多边形: 形状 157">
              <a:extLst>
                <a:ext uri="{FF2B5EF4-FFF2-40B4-BE49-F238E27FC236}">
                  <a16:creationId xmlns:a16="http://schemas.microsoft.com/office/drawing/2014/main" id="{58971A9C-C0B9-43EA-9B4E-8D86811176DE}"/>
                </a:ext>
              </a:extLst>
            </p:cNvPr>
            <p:cNvSpPr/>
            <p:nvPr/>
          </p:nvSpPr>
          <p:spPr>
            <a:xfrm>
              <a:off x="1137325" y="5079283"/>
              <a:ext cx="215144" cy="588797"/>
            </a:xfrm>
            <a:custGeom>
              <a:avLst/>
              <a:gdLst>
                <a:gd name="connsiteX0" fmla="*/ 201676 w 215144"/>
                <a:gd name="connsiteY0" fmla="*/ 557717 h 588797"/>
                <a:gd name="connsiteX1" fmla="*/ 138134 w 215144"/>
                <a:gd name="connsiteY1" fmla="*/ 450318 h 588797"/>
                <a:gd name="connsiteX2" fmla="*/ 63196 w 215144"/>
                <a:gd name="connsiteY2" fmla="*/ 224123 h 588797"/>
                <a:gd name="connsiteX3" fmla="*/ 9669 w 215144"/>
                <a:gd name="connsiteY3" fmla="*/ 32461 h 588797"/>
                <a:gd name="connsiteX4" fmla="*/ 25210 w 215144"/>
                <a:gd name="connsiteY4" fmla="*/ 62506 h 588797"/>
                <a:gd name="connsiteX5" fmla="*/ 78737 w 215144"/>
                <a:gd name="connsiteY5" fmla="*/ 254167 h 588797"/>
                <a:gd name="connsiteX6" fmla="*/ 112234 w 215144"/>
                <a:gd name="connsiteY6" fmla="*/ 360530 h 588797"/>
                <a:gd name="connsiteX7" fmla="*/ 160236 w 215144"/>
                <a:gd name="connsiteY7" fmla="*/ 438231 h 588797"/>
                <a:gd name="connsiteX8" fmla="*/ 201676 w 215144"/>
                <a:gd name="connsiteY8" fmla="*/ 557717 h 588797"/>
                <a:gd name="connsiteX9" fmla="*/ 215144 w 215144"/>
                <a:gd name="connsiteY9" fmla="*/ 588798 h 588797"/>
                <a:gd name="connsiteX10" fmla="*/ 156092 w 215144"/>
                <a:gd name="connsiteY10" fmla="*/ 418547 h 588797"/>
                <a:gd name="connsiteX11" fmla="*/ 107399 w 215144"/>
                <a:gd name="connsiteY11" fmla="*/ 341192 h 588797"/>
                <a:gd name="connsiteX12" fmla="*/ 82190 w 215144"/>
                <a:gd name="connsiteY12" fmla="*/ 260383 h 588797"/>
                <a:gd name="connsiteX13" fmla="*/ 22447 w 215144"/>
                <a:gd name="connsiteY13" fmla="*/ 42822 h 588797"/>
                <a:gd name="connsiteX14" fmla="*/ 0 w 215144"/>
                <a:gd name="connsiteY14" fmla="*/ 0 h 588797"/>
                <a:gd name="connsiteX15" fmla="*/ 59743 w 215144"/>
                <a:gd name="connsiteY15" fmla="*/ 217561 h 588797"/>
                <a:gd name="connsiteX16" fmla="*/ 76665 w 215144"/>
                <a:gd name="connsiteY16" fmla="*/ 271779 h 588797"/>
                <a:gd name="connsiteX17" fmla="*/ 110507 w 215144"/>
                <a:gd name="connsiteY17" fmla="*/ 374689 h 588797"/>
                <a:gd name="connsiteX18" fmla="*/ 144005 w 215144"/>
                <a:gd name="connsiteY18" fmla="*/ 468966 h 588797"/>
                <a:gd name="connsiteX19" fmla="*/ 215144 w 215144"/>
                <a:gd name="connsiteY19" fmla="*/ 588798 h 588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15144" h="588797">
                  <a:moveTo>
                    <a:pt x="201676" y="557717"/>
                  </a:moveTo>
                  <a:cubicBezTo>
                    <a:pt x="177503" y="522839"/>
                    <a:pt x="156437" y="486923"/>
                    <a:pt x="138134" y="450318"/>
                  </a:cubicBezTo>
                  <a:cubicBezTo>
                    <a:pt x="111198" y="376071"/>
                    <a:pt x="86334" y="300788"/>
                    <a:pt x="63196" y="224123"/>
                  </a:cubicBezTo>
                  <a:cubicBezTo>
                    <a:pt x="43858" y="160236"/>
                    <a:pt x="26246" y="96348"/>
                    <a:pt x="9669" y="32461"/>
                  </a:cubicBezTo>
                  <a:cubicBezTo>
                    <a:pt x="14849" y="42476"/>
                    <a:pt x="20029" y="52491"/>
                    <a:pt x="25210" y="62506"/>
                  </a:cubicBezTo>
                  <a:cubicBezTo>
                    <a:pt x="41440" y="126738"/>
                    <a:pt x="59398" y="190625"/>
                    <a:pt x="78737" y="254167"/>
                  </a:cubicBezTo>
                  <a:cubicBezTo>
                    <a:pt x="89442" y="289737"/>
                    <a:pt x="100838" y="325306"/>
                    <a:pt x="112234" y="360530"/>
                  </a:cubicBezTo>
                  <a:cubicBezTo>
                    <a:pt x="126738" y="386776"/>
                    <a:pt x="142624" y="412676"/>
                    <a:pt x="160236" y="438231"/>
                  </a:cubicBezTo>
                  <a:cubicBezTo>
                    <a:pt x="173358" y="478290"/>
                    <a:pt x="187172" y="518349"/>
                    <a:pt x="201676" y="557717"/>
                  </a:cubicBezTo>
                  <a:moveTo>
                    <a:pt x="215144" y="588798"/>
                  </a:moveTo>
                  <a:cubicBezTo>
                    <a:pt x="194424" y="532853"/>
                    <a:pt x="174740" y="475873"/>
                    <a:pt x="156092" y="418547"/>
                  </a:cubicBezTo>
                  <a:cubicBezTo>
                    <a:pt x="138134" y="393338"/>
                    <a:pt x="121903" y="367437"/>
                    <a:pt x="107399" y="341192"/>
                  </a:cubicBezTo>
                  <a:cubicBezTo>
                    <a:pt x="98766" y="314256"/>
                    <a:pt x="90133" y="287319"/>
                    <a:pt x="82190" y="260383"/>
                  </a:cubicBezTo>
                  <a:cubicBezTo>
                    <a:pt x="60434" y="187863"/>
                    <a:pt x="40404" y="115342"/>
                    <a:pt x="22447" y="42822"/>
                  </a:cubicBezTo>
                  <a:cubicBezTo>
                    <a:pt x="14504" y="28663"/>
                    <a:pt x="7252" y="14504"/>
                    <a:pt x="0" y="0"/>
                  </a:cubicBezTo>
                  <a:cubicBezTo>
                    <a:pt x="17957" y="72866"/>
                    <a:pt x="37987" y="145386"/>
                    <a:pt x="59743" y="217561"/>
                  </a:cubicBezTo>
                  <a:cubicBezTo>
                    <a:pt x="65268" y="235864"/>
                    <a:pt x="70794" y="253822"/>
                    <a:pt x="76665" y="271779"/>
                  </a:cubicBezTo>
                  <a:cubicBezTo>
                    <a:pt x="87715" y="306313"/>
                    <a:pt x="98766" y="340501"/>
                    <a:pt x="110507" y="374689"/>
                  </a:cubicBezTo>
                  <a:cubicBezTo>
                    <a:pt x="121213" y="406115"/>
                    <a:pt x="132609" y="437541"/>
                    <a:pt x="144005" y="468966"/>
                  </a:cubicBezTo>
                  <a:cubicBezTo>
                    <a:pt x="164034" y="510061"/>
                    <a:pt x="187517" y="550120"/>
                    <a:pt x="215144" y="588798"/>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9" name="任意多边形: 形状 158">
              <a:extLst>
                <a:ext uri="{FF2B5EF4-FFF2-40B4-BE49-F238E27FC236}">
                  <a16:creationId xmlns:a16="http://schemas.microsoft.com/office/drawing/2014/main" id="{4D28293C-C8CF-4944-8D75-923AE31EB971}"/>
                </a:ext>
              </a:extLst>
            </p:cNvPr>
            <p:cNvSpPr/>
            <p:nvPr/>
          </p:nvSpPr>
          <p:spPr>
            <a:xfrm>
              <a:off x="1210191" y="5202568"/>
              <a:ext cx="174739" cy="509370"/>
            </a:xfrm>
            <a:custGeom>
              <a:avLst/>
              <a:gdLst>
                <a:gd name="connsiteX0" fmla="*/ 160926 w 174739"/>
                <a:gd name="connsiteY0" fmla="*/ 478290 h 509370"/>
                <a:gd name="connsiteX1" fmla="*/ 139516 w 174739"/>
                <a:gd name="connsiteY1" fmla="*/ 449972 h 509370"/>
                <a:gd name="connsiteX2" fmla="*/ 64578 w 174739"/>
                <a:gd name="connsiteY2" fmla="*/ 224123 h 509370"/>
                <a:gd name="connsiteX3" fmla="*/ 11051 w 174739"/>
                <a:gd name="connsiteY3" fmla="*/ 32116 h 509370"/>
                <a:gd name="connsiteX4" fmla="*/ 32462 w 174739"/>
                <a:gd name="connsiteY4" fmla="*/ 60434 h 509370"/>
                <a:gd name="connsiteX5" fmla="*/ 85989 w 174739"/>
                <a:gd name="connsiteY5" fmla="*/ 252440 h 509370"/>
                <a:gd name="connsiteX6" fmla="*/ 160926 w 174739"/>
                <a:gd name="connsiteY6" fmla="*/ 478290 h 509370"/>
                <a:gd name="connsiteX7" fmla="*/ 174740 w 174739"/>
                <a:gd name="connsiteY7" fmla="*/ 509370 h 509370"/>
                <a:gd name="connsiteX8" fmla="*/ 90478 w 174739"/>
                <a:gd name="connsiteY8" fmla="*/ 258311 h 509370"/>
                <a:gd name="connsiteX9" fmla="*/ 30390 w 174739"/>
                <a:gd name="connsiteY9" fmla="*/ 40404 h 509370"/>
                <a:gd name="connsiteX10" fmla="*/ 0 w 174739"/>
                <a:gd name="connsiteY10" fmla="*/ 0 h 509370"/>
                <a:gd name="connsiteX11" fmla="*/ 60088 w 174739"/>
                <a:gd name="connsiteY11" fmla="*/ 217907 h 509370"/>
                <a:gd name="connsiteX12" fmla="*/ 144350 w 174739"/>
                <a:gd name="connsiteY12" fmla="*/ 468966 h 509370"/>
                <a:gd name="connsiteX13" fmla="*/ 174740 w 174739"/>
                <a:gd name="connsiteY13" fmla="*/ 509370 h 509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74739" h="509370">
                  <a:moveTo>
                    <a:pt x="160926" y="478290"/>
                  </a:moveTo>
                  <a:cubicBezTo>
                    <a:pt x="153674" y="468966"/>
                    <a:pt x="146422" y="459297"/>
                    <a:pt x="139516" y="449972"/>
                  </a:cubicBezTo>
                  <a:cubicBezTo>
                    <a:pt x="112579" y="375725"/>
                    <a:pt x="87715" y="300442"/>
                    <a:pt x="64578" y="224123"/>
                  </a:cubicBezTo>
                  <a:cubicBezTo>
                    <a:pt x="45239" y="160236"/>
                    <a:pt x="27627" y="96349"/>
                    <a:pt x="11051" y="32116"/>
                  </a:cubicBezTo>
                  <a:cubicBezTo>
                    <a:pt x="17957" y="41786"/>
                    <a:pt x="25210" y="51110"/>
                    <a:pt x="32462" y="60434"/>
                  </a:cubicBezTo>
                  <a:cubicBezTo>
                    <a:pt x="48692" y="124666"/>
                    <a:pt x="66650" y="188553"/>
                    <a:pt x="85989" y="252440"/>
                  </a:cubicBezTo>
                  <a:cubicBezTo>
                    <a:pt x="109126" y="328760"/>
                    <a:pt x="133990" y="404043"/>
                    <a:pt x="160926" y="478290"/>
                  </a:cubicBezTo>
                  <a:moveTo>
                    <a:pt x="174740" y="509370"/>
                  </a:moveTo>
                  <a:cubicBezTo>
                    <a:pt x="144350" y="427181"/>
                    <a:pt x="116378" y="343609"/>
                    <a:pt x="90478" y="258311"/>
                  </a:cubicBezTo>
                  <a:cubicBezTo>
                    <a:pt x="68722" y="185791"/>
                    <a:pt x="48692" y="113270"/>
                    <a:pt x="30390" y="40404"/>
                  </a:cubicBezTo>
                  <a:cubicBezTo>
                    <a:pt x="19684" y="27282"/>
                    <a:pt x="9669" y="13813"/>
                    <a:pt x="0" y="0"/>
                  </a:cubicBezTo>
                  <a:cubicBezTo>
                    <a:pt x="17957" y="72866"/>
                    <a:pt x="37987" y="145386"/>
                    <a:pt x="60088" y="217907"/>
                  </a:cubicBezTo>
                  <a:cubicBezTo>
                    <a:pt x="85989" y="303205"/>
                    <a:pt x="113961" y="386776"/>
                    <a:pt x="144350" y="468966"/>
                  </a:cubicBezTo>
                  <a:cubicBezTo>
                    <a:pt x="154020" y="482434"/>
                    <a:pt x="164380" y="495902"/>
                    <a:pt x="174740" y="509370"/>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0" name="任意多边形: 形状 159">
              <a:extLst>
                <a:ext uri="{FF2B5EF4-FFF2-40B4-BE49-F238E27FC236}">
                  <a16:creationId xmlns:a16="http://schemas.microsoft.com/office/drawing/2014/main" id="{DD6D268B-2237-45A3-83CE-06AA3D2F6331}"/>
                </a:ext>
              </a:extLst>
            </p:cNvPr>
            <p:cNvSpPr/>
            <p:nvPr/>
          </p:nvSpPr>
          <p:spPr>
            <a:xfrm>
              <a:off x="1243689" y="5247807"/>
              <a:ext cx="229023" cy="548952"/>
            </a:xfrm>
            <a:custGeom>
              <a:avLst/>
              <a:gdLst>
                <a:gd name="connsiteX0" fmla="*/ 149530 w 229023"/>
                <a:gd name="connsiteY0" fmla="*/ 333249 h 548952"/>
                <a:gd name="connsiteX1" fmla="*/ 157818 w 229023"/>
                <a:gd name="connsiteY1" fmla="*/ 395755 h 548952"/>
                <a:gd name="connsiteX2" fmla="*/ 154710 w 229023"/>
                <a:gd name="connsiteY2" fmla="*/ 392992 h 548952"/>
                <a:gd name="connsiteX3" fmla="*/ 126738 w 229023"/>
                <a:gd name="connsiteY3" fmla="*/ 362948 h 548952"/>
                <a:gd name="connsiteX4" fmla="*/ 92895 w 229023"/>
                <a:gd name="connsiteY4" fmla="*/ 255894 h 548952"/>
                <a:gd name="connsiteX5" fmla="*/ 72866 w 229023"/>
                <a:gd name="connsiteY5" fmla="*/ 187863 h 548952"/>
                <a:gd name="connsiteX6" fmla="*/ 100838 w 229023"/>
                <a:gd name="connsiteY6" fmla="*/ 217907 h 548952"/>
                <a:gd name="connsiteX7" fmla="*/ 149530 w 229023"/>
                <a:gd name="connsiteY7" fmla="*/ 333249 h 548952"/>
                <a:gd name="connsiteX8" fmla="*/ 155746 w 229023"/>
                <a:gd name="connsiteY8" fmla="*/ 340501 h 548952"/>
                <a:gd name="connsiteX9" fmla="*/ 93586 w 229023"/>
                <a:gd name="connsiteY9" fmla="*/ 192352 h 548952"/>
                <a:gd name="connsiteX10" fmla="*/ 60434 w 229023"/>
                <a:gd name="connsiteY10" fmla="*/ 156437 h 548952"/>
                <a:gd name="connsiteX11" fmla="*/ 87715 w 229023"/>
                <a:gd name="connsiteY11" fmla="*/ 250023 h 548952"/>
                <a:gd name="connsiteX12" fmla="*/ 130192 w 229023"/>
                <a:gd name="connsiteY12" fmla="*/ 382632 h 548952"/>
                <a:gd name="connsiteX13" fmla="*/ 163344 w 229023"/>
                <a:gd name="connsiteY13" fmla="*/ 418547 h 548952"/>
                <a:gd name="connsiteX14" fmla="*/ 170596 w 229023"/>
                <a:gd name="connsiteY14" fmla="*/ 422346 h 548952"/>
                <a:gd name="connsiteX15" fmla="*/ 155746 w 229023"/>
                <a:gd name="connsiteY15" fmla="*/ 340501 h 548952"/>
                <a:gd name="connsiteX16" fmla="*/ 186481 w 229023"/>
                <a:gd name="connsiteY16" fmla="*/ 371236 h 548952"/>
                <a:gd name="connsiteX17" fmla="*/ 206856 w 229023"/>
                <a:gd name="connsiteY17" fmla="*/ 521112 h 548952"/>
                <a:gd name="connsiteX18" fmla="*/ 198568 w 229023"/>
                <a:gd name="connsiteY18" fmla="*/ 513860 h 548952"/>
                <a:gd name="connsiteX19" fmla="*/ 139861 w 229023"/>
                <a:gd name="connsiteY19" fmla="*/ 447900 h 548952"/>
                <a:gd name="connsiteX20" fmla="*/ 64923 w 229023"/>
                <a:gd name="connsiteY20" fmla="*/ 222051 h 548952"/>
                <a:gd name="connsiteX21" fmla="*/ 11741 w 229023"/>
                <a:gd name="connsiteY21" fmla="*/ 31425 h 548952"/>
                <a:gd name="connsiteX22" fmla="*/ 70103 w 229023"/>
                <a:gd name="connsiteY22" fmla="*/ 97039 h 548952"/>
                <a:gd name="connsiteX23" fmla="*/ 186481 w 229023"/>
                <a:gd name="connsiteY23" fmla="*/ 371236 h 548952"/>
                <a:gd name="connsiteX24" fmla="*/ 192697 w 229023"/>
                <a:gd name="connsiteY24" fmla="*/ 378143 h 548952"/>
                <a:gd name="connsiteX25" fmla="*/ 62851 w 229023"/>
                <a:gd name="connsiteY25" fmla="*/ 71485 h 548952"/>
                <a:gd name="connsiteX26" fmla="*/ 0 w 229023"/>
                <a:gd name="connsiteY26" fmla="*/ 0 h 548952"/>
                <a:gd name="connsiteX27" fmla="*/ 59743 w 229023"/>
                <a:gd name="connsiteY27" fmla="*/ 216525 h 548952"/>
                <a:gd name="connsiteX28" fmla="*/ 144005 w 229023"/>
                <a:gd name="connsiteY28" fmla="*/ 467585 h 548952"/>
                <a:gd name="connsiteX29" fmla="*/ 207201 w 229023"/>
                <a:gd name="connsiteY29" fmla="*/ 539415 h 548952"/>
                <a:gd name="connsiteX30" fmla="*/ 228958 w 229023"/>
                <a:gd name="connsiteY30" fmla="*/ 533198 h 548952"/>
                <a:gd name="connsiteX31" fmla="*/ 192697 w 229023"/>
                <a:gd name="connsiteY31" fmla="*/ 378143 h 548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9023" h="548952">
                  <a:moveTo>
                    <a:pt x="149530" y="333249"/>
                  </a:moveTo>
                  <a:cubicBezTo>
                    <a:pt x="167142" y="391956"/>
                    <a:pt x="163689" y="399554"/>
                    <a:pt x="157818" y="395755"/>
                  </a:cubicBezTo>
                  <a:cubicBezTo>
                    <a:pt x="156782" y="395064"/>
                    <a:pt x="155746" y="394028"/>
                    <a:pt x="154710" y="392992"/>
                  </a:cubicBezTo>
                  <a:cubicBezTo>
                    <a:pt x="145041" y="382978"/>
                    <a:pt x="135717" y="372963"/>
                    <a:pt x="126738" y="362948"/>
                  </a:cubicBezTo>
                  <a:cubicBezTo>
                    <a:pt x="114997" y="327379"/>
                    <a:pt x="103601" y="291809"/>
                    <a:pt x="92895" y="255894"/>
                  </a:cubicBezTo>
                  <a:cubicBezTo>
                    <a:pt x="85989" y="233447"/>
                    <a:pt x="79427" y="210655"/>
                    <a:pt x="72866" y="187863"/>
                  </a:cubicBezTo>
                  <a:cubicBezTo>
                    <a:pt x="81845" y="197878"/>
                    <a:pt x="91169" y="208238"/>
                    <a:pt x="100838" y="217907"/>
                  </a:cubicBezTo>
                  <a:cubicBezTo>
                    <a:pt x="108090" y="225850"/>
                    <a:pt x="122249" y="242081"/>
                    <a:pt x="149530" y="333249"/>
                  </a:cubicBezTo>
                  <a:moveTo>
                    <a:pt x="155746" y="340501"/>
                  </a:moveTo>
                  <a:cubicBezTo>
                    <a:pt x="120177" y="222742"/>
                    <a:pt x="100838" y="200640"/>
                    <a:pt x="93586" y="192352"/>
                  </a:cubicBezTo>
                  <a:cubicBezTo>
                    <a:pt x="82190" y="180611"/>
                    <a:pt x="71139" y="168524"/>
                    <a:pt x="60434" y="156437"/>
                  </a:cubicBezTo>
                  <a:cubicBezTo>
                    <a:pt x="69067" y="187863"/>
                    <a:pt x="78391" y="218943"/>
                    <a:pt x="87715" y="250023"/>
                  </a:cubicBezTo>
                  <a:cubicBezTo>
                    <a:pt x="101183" y="294572"/>
                    <a:pt x="115342" y="338775"/>
                    <a:pt x="130192" y="382632"/>
                  </a:cubicBezTo>
                  <a:cubicBezTo>
                    <a:pt x="140897" y="394719"/>
                    <a:pt x="151948" y="406806"/>
                    <a:pt x="163344" y="418547"/>
                  </a:cubicBezTo>
                  <a:cubicBezTo>
                    <a:pt x="167488" y="422346"/>
                    <a:pt x="167833" y="422346"/>
                    <a:pt x="170596" y="422346"/>
                  </a:cubicBezTo>
                  <a:cubicBezTo>
                    <a:pt x="173013" y="418892"/>
                    <a:pt x="177503" y="411986"/>
                    <a:pt x="155746" y="340501"/>
                  </a:cubicBezTo>
                  <a:moveTo>
                    <a:pt x="186481" y="371236"/>
                  </a:moveTo>
                  <a:cubicBezTo>
                    <a:pt x="200640" y="417511"/>
                    <a:pt x="237936" y="540106"/>
                    <a:pt x="206856" y="521112"/>
                  </a:cubicBezTo>
                  <a:cubicBezTo>
                    <a:pt x="205129" y="520076"/>
                    <a:pt x="203057" y="518694"/>
                    <a:pt x="198568" y="513860"/>
                  </a:cubicBezTo>
                  <a:cubicBezTo>
                    <a:pt x="177848" y="492449"/>
                    <a:pt x="158164" y="470348"/>
                    <a:pt x="139861" y="447900"/>
                  </a:cubicBezTo>
                  <a:cubicBezTo>
                    <a:pt x="112925" y="373999"/>
                    <a:pt x="88061" y="298716"/>
                    <a:pt x="64923" y="222051"/>
                  </a:cubicBezTo>
                  <a:cubicBezTo>
                    <a:pt x="45930" y="158854"/>
                    <a:pt x="27972" y="95313"/>
                    <a:pt x="11741" y="31425"/>
                  </a:cubicBezTo>
                  <a:cubicBezTo>
                    <a:pt x="29699" y="53527"/>
                    <a:pt x="49383" y="75629"/>
                    <a:pt x="70103" y="97039"/>
                  </a:cubicBezTo>
                  <a:cubicBezTo>
                    <a:pt x="111543" y="141242"/>
                    <a:pt x="140552" y="220670"/>
                    <a:pt x="186481" y="371236"/>
                  </a:cubicBezTo>
                  <a:moveTo>
                    <a:pt x="192697" y="378143"/>
                  </a:moveTo>
                  <a:cubicBezTo>
                    <a:pt x="136062" y="191316"/>
                    <a:pt x="103255" y="113961"/>
                    <a:pt x="62851" y="71485"/>
                  </a:cubicBezTo>
                  <a:cubicBezTo>
                    <a:pt x="40404" y="48002"/>
                    <a:pt x="19339" y="24173"/>
                    <a:pt x="0" y="0"/>
                  </a:cubicBezTo>
                  <a:cubicBezTo>
                    <a:pt x="17957" y="72520"/>
                    <a:pt x="37987" y="144696"/>
                    <a:pt x="59743" y="216525"/>
                  </a:cubicBezTo>
                  <a:cubicBezTo>
                    <a:pt x="85643" y="301823"/>
                    <a:pt x="113615" y="385395"/>
                    <a:pt x="144005" y="467585"/>
                  </a:cubicBezTo>
                  <a:cubicBezTo>
                    <a:pt x="163689" y="492103"/>
                    <a:pt x="184755" y="515932"/>
                    <a:pt x="207201" y="539415"/>
                  </a:cubicBezTo>
                  <a:cubicBezTo>
                    <a:pt x="213072" y="545285"/>
                    <a:pt x="228267" y="560480"/>
                    <a:pt x="228958" y="533198"/>
                  </a:cubicBezTo>
                  <a:cubicBezTo>
                    <a:pt x="229303" y="522839"/>
                    <a:pt x="229648" y="499356"/>
                    <a:pt x="192697" y="378143"/>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1" name="任意多边形: 形状 160">
              <a:extLst>
                <a:ext uri="{FF2B5EF4-FFF2-40B4-BE49-F238E27FC236}">
                  <a16:creationId xmlns:a16="http://schemas.microsoft.com/office/drawing/2014/main" id="{152D1315-E451-4C06-88C4-A1C933659D3F}"/>
                </a:ext>
              </a:extLst>
            </p:cNvPr>
            <p:cNvSpPr/>
            <p:nvPr/>
          </p:nvSpPr>
          <p:spPr>
            <a:xfrm>
              <a:off x="1366283" y="5375581"/>
              <a:ext cx="279376" cy="574293"/>
            </a:xfrm>
            <a:custGeom>
              <a:avLst/>
              <a:gdLst>
                <a:gd name="connsiteX0" fmla="*/ 161617 w 279376"/>
                <a:gd name="connsiteY0" fmla="*/ 225505 h 574293"/>
                <a:gd name="connsiteX1" fmla="*/ 69412 w 279376"/>
                <a:gd name="connsiteY1" fmla="*/ 155747 h 574293"/>
                <a:gd name="connsiteX2" fmla="*/ 88406 w 279376"/>
                <a:gd name="connsiteY2" fmla="*/ 221360 h 574293"/>
                <a:gd name="connsiteX3" fmla="*/ 174395 w 279376"/>
                <a:gd name="connsiteY3" fmla="*/ 286629 h 574293"/>
                <a:gd name="connsiteX4" fmla="*/ 182683 w 279376"/>
                <a:gd name="connsiteY4" fmla="*/ 314256 h 574293"/>
                <a:gd name="connsiteX5" fmla="*/ 203057 w 279376"/>
                <a:gd name="connsiteY5" fmla="*/ 379524 h 574293"/>
                <a:gd name="connsiteX6" fmla="*/ 117069 w 279376"/>
                <a:gd name="connsiteY6" fmla="*/ 314256 h 574293"/>
                <a:gd name="connsiteX7" fmla="*/ 138480 w 279376"/>
                <a:gd name="connsiteY7" fmla="*/ 379179 h 574293"/>
                <a:gd name="connsiteX8" fmla="*/ 230684 w 279376"/>
                <a:gd name="connsiteY8" fmla="*/ 448937 h 574293"/>
                <a:gd name="connsiteX9" fmla="*/ 263836 w 279376"/>
                <a:gd name="connsiteY9" fmla="*/ 544249 h 574293"/>
                <a:gd name="connsiteX10" fmla="*/ 141588 w 279376"/>
                <a:gd name="connsiteY10" fmla="*/ 448937 h 574293"/>
                <a:gd name="connsiteX11" fmla="*/ 66650 w 279376"/>
                <a:gd name="connsiteY11" fmla="*/ 223433 h 574293"/>
                <a:gd name="connsiteX12" fmla="*/ 13123 w 279376"/>
                <a:gd name="connsiteY12" fmla="*/ 31426 h 574293"/>
                <a:gd name="connsiteX13" fmla="*/ 135372 w 279376"/>
                <a:gd name="connsiteY13" fmla="*/ 126738 h 574293"/>
                <a:gd name="connsiteX14" fmla="*/ 161617 w 279376"/>
                <a:gd name="connsiteY14" fmla="*/ 225505 h 574293"/>
                <a:gd name="connsiteX15" fmla="*/ 176121 w 279376"/>
                <a:gd name="connsiteY15" fmla="*/ 256239 h 574293"/>
                <a:gd name="connsiteX16" fmla="*/ 135717 w 279376"/>
                <a:gd name="connsiteY16" fmla="*/ 105673 h 574293"/>
                <a:gd name="connsiteX17" fmla="*/ 0 w 279376"/>
                <a:gd name="connsiteY17" fmla="*/ 0 h 574293"/>
                <a:gd name="connsiteX18" fmla="*/ 60088 w 279376"/>
                <a:gd name="connsiteY18" fmla="*/ 217907 h 574293"/>
                <a:gd name="connsiteX19" fmla="*/ 144005 w 279376"/>
                <a:gd name="connsiteY19" fmla="*/ 468621 h 574293"/>
                <a:gd name="connsiteX20" fmla="*/ 279377 w 279376"/>
                <a:gd name="connsiteY20" fmla="*/ 574293 h 574293"/>
                <a:gd name="connsiteX21" fmla="*/ 228612 w 279376"/>
                <a:gd name="connsiteY21" fmla="*/ 428217 h 574293"/>
                <a:gd name="connsiteX22" fmla="*/ 135717 w 279376"/>
                <a:gd name="connsiteY22" fmla="*/ 358804 h 574293"/>
                <a:gd name="connsiteX23" fmla="*/ 131228 w 279376"/>
                <a:gd name="connsiteY23" fmla="*/ 344990 h 574293"/>
                <a:gd name="connsiteX24" fmla="*/ 217907 w 279376"/>
                <a:gd name="connsiteY24" fmla="*/ 410259 h 574293"/>
                <a:gd name="connsiteX25" fmla="*/ 189589 w 279376"/>
                <a:gd name="connsiteY25" fmla="*/ 319781 h 574293"/>
                <a:gd name="connsiteX26" fmla="*/ 173704 w 279376"/>
                <a:gd name="connsiteY26" fmla="*/ 266254 h 574293"/>
                <a:gd name="connsiteX27" fmla="*/ 87025 w 279376"/>
                <a:gd name="connsiteY27" fmla="*/ 200985 h 574293"/>
                <a:gd name="connsiteX28" fmla="*/ 83226 w 279376"/>
                <a:gd name="connsiteY28" fmla="*/ 187172 h 574293"/>
                <a:gd name="connsiteX29" fmla="*/ 176121 w 279376"/>
                <a:gd name="connsiteY29" fmla="*/ 256239 h 574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79376" h="574293">
                  <a:moveTo>
                    <a:pt x="161617" y="225505"/>
                  </a:moveTo>
                  <a:cubicBezTo>
                    <a:pt x="129156" y="203057"/>
                    <a:pt x="98421" y="179575"/>
                    <a:pt x="69412" y="155747"/>
                  </a:cubicBezTo>
                  <a:cubicBezTo>
                    <a:pt x="75628" y="177503"/>
                    <a:pt x="81845" y="199604"/>
                    <a:pt x="88406" y="221360"/>
                  </a:cubicBezTo>
                  <a:cubicBezTo>
                    <a:pt x="115342" y="243807"/>
                    <a:pt x="144005" y="265564"/>
                    <a:pt x="174395" y="286629"/>
                  </a:cubicBezTo>
                  <a:cubicBezTo>
                    <a:pt x="177157" y="295953"/>
                    <a:pt x="179920" y="304932"/>
                    <a:pt x="182683" y="314256"/>
                  </a:cubicBezTo>
                  <a:cubicBezTo>
                    <a:pt x="189244" y="336012"/>
                    <a:pt x="196151" y="357768"/>
                    <a:pt x="203057" y="379524"/>
                  </a:cubicBezTo>
                  <a:cubicBezTo>
                    <a:pt x="172668" y="358113"/>
                    <a:pt x="144005" y="336357"/>
                    <a:pt x="117069" y="314256"/>
                  </a:cubicBezTo>
                  <a:cubicBezTo>
                    <a:pt x="123975" y="336012"/>
                    <a:pt x="131228" y="357768"/>
                    <a:pt x="138480" y="379179"/>
                  </a:cubicBezTo>
                  <a:cubicBezTo>
                    <a:pt x="167488" y="403007"/>
                    <a:pt x="198223" y="426145"/>
                    <a:pt x="230684" y="448937"/>
                  </a:cubicBezTo>
                  <a:cubicBezTo>
                    <a:pt x="241390" y="481053"/>
                    <a:pt x="252440" y="512824"/>
                    <a:pt x="263836" y="544249"/>
                  </a:cubicBezTo>
                  <a:cubicBezTo>
                    <a:pt x="219633" y="513515"/>
                    <a:pt x="178884" y="481744"/>
                    <a:pt x="141588" y="448937"/>
                  </a:cubicBezTo>
                  <a:cubicBezTo>
                    <a:pt x="114997" y="375035"/>
                    <a:pt x="89787" y="299752"/>
                    <a:pt x="66650" y="223433"/>
                  </a:cubicBezTo>
                  <a:cubicBezTo>
                    <a:pt x="47311" y="159545"/>
                    <a:pt x="29354" y="95658"/>
                    <a:pt x="13123" y="31426"/>
                  </a:cubicBezTo>
                  <a:cubicBezTo>
                    <a:pt x="50419" y="64232"/>
                    <a:pt x="91169" y="96004"/>
                    <a:pt x="135372" y="126738"/>
                  </a:cubicBezTo>
                  <a:cubicBezTo>
                    <a:pt x="143660" y="159545"/>
                    <a:pt x="152293" y="192352"/>
                    <a:pt x="161617" y="225505"/>
                  </a:cubicBezTo>
                  <a:moveTo>
                    <a:pt x="176121" y="256239"/>
                  </a:moveTo>
                  <a:cubicBezTo>
                    <a:pt x="161617" y="206166"/>
                    <a:pt x="148149" y="156092"/>
                    <a:pt x="135717" y="105673"/>
                  </a:cubicBezTo>
                  <a:cubicBezTo>
                    <a:pt x="86334" y="71830"/>
                    <a:pt x="41095" y="36606"/>
                    <a:pt x="0" y="0"/>
                  </a:cubicBezTo>
                  <a:cubicBezTo>
                    <a:pt x="18303" y="72866"/>
                    <a:pt x="38332" y="145732"/>
                    <a:pt x="60088" y="217907"/>
                  </a:cubicBezTo>
                  <a:cubicBezTo>
                    <a:pt x="85989" y="303205"/>
                    <a:pt x="113961" y="386776"/>
                    <a:pt x="144005" y="468621"/>
                  </a:cubicBezTo>
                  <a:cubicBezTo>
                    <a:pt x="185100" y="505226"/>
                    <a:pt x="229994" y="540451"/>
                    <a:pt x="279377" y="574293"/>
                  </a:cubicBezTo>
                  <a:cubicBezTo>
                    <a:pt x="261764" y="526292"/>
                    <a:pt x="244843" y="477600"/>
                    <a:pt x="228612" y="428217"/>
                  </a:cubicBezTo>
                  <a:cubicBezTo>
                    <a:pt x="195805" y="405770"/>
                    <a:pt x="164725" y="382632"/>
                    <a:pt x="135717" y="358804"/>
                  </a:cubicBezTo>
                  <a:cubicBezTo>
                    <a:pt x="134336" y="354315"/>
                    <a:pt x="132609" y="349480"/>
                    <a:pt x="131228" y="344990"/>
                  </a:cubicBezTo>
                  <a:cubicBezTo>
                    <a:pt x="158509" y="367092"/>
                    <a:pt x="187517" y="388848"/>
                    <a:pt x="217907" y="410259"/>
                  </a:cubicBezTo>
                  <a:cubicBezTo>
                    <a:pt x="208237" y="380215"/>
                    <a:pt x="198568" y="350171"/>
                    <a:pt x="189589" y="319781"/>
                  </a:cubicBezTo>
                  <a:cubicBezTo>
                    <a:pt x="184064" y="301823"/>
                    <a:pt x="178884" y="283866"/>
                    <a:pt x="173704" y="266254"/>
                  </a:cubicBezTo>
                  <a:cubicBezTo>
                    <a:pt x="142969" y="245188"/>
                    <a:pt x="114306" y="223433"/>
                    <a:pt x="87025" y="200985"/>
                  </a:cubicBezTo>
                  <a:cubicBezTo>
                    <a:pt x="85643" y="196496"/>
                    <a:pt x="84262" y="192007"/>
                    <a:pt x="83226" y="187172"/>
                  </a:cubicBezTo>
                  <a:cubicBezTo>
                    <a:pt x="112234" y="210655"/>
                    <a:pt x="143314" y="233792"/>
                    <a:pt x="176121" y="256239"/>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2" name="任意多边形: 形状 161">
              <a:extLst>
                <a:ext uri="{FF2B5EF4-FFF2-40B4-BE49-F238E27FC236}">
                  <a16:creationId xmlns:a16="http://schemas.microsoft.com/office/drawing/2014/main" id="{362AA371-65F5-412E-999F-AA0156720E77}"/>
                </a:ext>
              </a:extLst>
            </p:cNvPr>
            <p:cNvSpPr/>
            <p:nvPr/>
          </p:nvSpPr>
          <p:spPr>
            <a:xfrm>
              <a:off x="1690898" y="5604193"/>
              <a:ext cx="250077" cy="468275"/>
            </a:xfrm>
            <a:custGeom>
              <a:avLst/>
              <a:gdLst>
                <a:gd name="connsiteX0" fmla="*/ 179229 w 250077"/>
                <a:gd name="connsiteY0" fmla="*/ 243462 h 468275"/>
                <a:gd name="connsiteX1" fmla="*/ 170941 w 250077"/>
                <a:gd name="connsiteY1" fmla="*/ 276614 h 468275"/>
                <a:gd name="connsiteX2" fmla="*/ 113961 w 250077"/>
                <a:gd name="connsiteY2" fmla="*/ 250369 h 468275"/>
                <a:gd name="connsiteX3" fmla="*/ 107745 w 250077"/>
                <a:gd name="connsiteY3" fmla="*/ 229994 h 468275"/>
                <a:gd name="connsiteX4" fmla="*/ 86334 w 250077"/>
                <a:gd name="connsiteY4" fmla="*/ 156782 h 468275"/>
                <a:gd name="connsiteX5" fmla="*/ 142278 w 250077"/>
                <a:gd name="connsiteY5" fmla="*/ 182337 h 468275"/>
                <a:gd name="connsiteX6" fmla="*/ 179229 w 250077"/>
                <a:gd name="connsiteY6" fmla="*/ 243462 h 468275"/>
                <a:gd name="connsiteX7" fmla="*/ 229303 w 250077"/>
                <a:gd name="connsiteY7" fmla="*/ 262110 h 468275"/>
                <a:gd name="connsiteX8" fmla="*/ 109126 w 250077"/>
                <a:gd name="connsiteY8" fmla="*/ 51800 h 468275"/>
                <a:gd name="connsiteX9" fmla="*/ 0 w 250077"/>
                <a:gd name="connsiteY9" fmla="*/ 0 h 468275"/>
                <a:gd name="connsiteX10" fmla="*/ 57326 w 250077"/>
                <a:gd name="connsiteY10" fmla="*/ 205130 h 468275"/>
                <a:gd name="connsiteX11" fmla="*/ 136408 w 250077"/>
                <a:gd name="connsiteY11" fmla="*/ 443066 h 468275"/>
                <a:gd name="connsiteX12" fmla="*/ 187172 w 250077"/>
                <a:gd name="connsiteY12" fmla="*/ 468275 h 468275"/>
                <a:gd name="connsiteX13" fmla="*/ 156437 w 250077"/>
                <a:gd name="connsiteY13" fmla="*/ 380560 h 468275"/>
                <a:gd name="connsiteX14" fmla="*/ 216525 w 250077"/>
                <a:gd name="connsiteY14" fmla="*/ 408187 h 468275"/>
                <a:gd name="connsiteX15" fmla="*/ 229303 w 250077"/>
                <a:gd name="connsiteY15" fmla="*/ 262110 h 468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50077" h="468275">
                  <a:moveTo>
                    <a:pt x="179229" y="243462"/>
                  </a:moveTo>
                  <a:cubicBezTo>
                    <a:pt x="190280" y="283866"/>
                    <a:pt x="176812" y="278686"/>
                    <a:pt x="170941" y="276614"/>
                  </a:cubicBezTo>
                  <a:cubicBezTo>
                    <a:pt x="151602" y="267980"/>
                    <a:pt x="132609" y="259347"/>
                    <a:pt x="113961" y="250369"/>
                  </a:cubicBezTo>
                  <a:cubicBezTo>
                    <a:pt x="111889" y="243462"/>
                    <a:pt x="109817" y="236900"/>
                    <a:pt x="107745" y="229994"/>
                  </a:cubicBezTo>
                  <a:cubicBezTo>
                    <a:pt x="100493" y="205475"/>
                    <a:pt x="93241" y="181301"/>
                    <a:pt x="86334" y="156782"/>
                  </a:cubicBezTo>
                  <a:cubicBezTo>
                    <a:pt x="104637" y="165416"/>
                    <a:pt x="123285" y="174049"/>
                    <a:pt x="142278" y="182337"/>
                  </a:cubicBezTo>
                  <a:cubicBezTo>
                    <a:pt x="148149" y="185445"/>
                    <a:pt x="165761" y="193388"/>
                    <a:pt x="179229" y="243462"/>
                  </a:cubicBezTo>
                  <a:moveTo>
                    <a:pt x="229303" y="262110"/>
                  </a:moveTo>
                  <a:cubicBezTo>
                    <a:pt x="194769" y="141588"/>
                    <a:pt x="155401" y="72866"/>
                    <a:pt x="109126" y="51800"/>
                  </a:cubicBezTo>
                  <a:cubicBezTo>
                    <a:pt x="71484" y="35224"/>
                    <a:pt x="35224" y="17958"/>
                    <a:pt x="0" y="0"/>
                  </a:cubicBezTo>
                  <a:cubicBezTo>
                    <a:pt x="17612" y="68722"/>
                    <a:pt x="36606" y="137098"/>
                    <a:pt x="57326" y="205130"/>
                  </a:cubicBezTo>
                  <a:cubicBezTo>
                    <a:pt x="81845" y="285938"/>
                    <a:pt x="108090" y="365365"/>
                    <a:pt x="136408" y="443066"/>
                  </a:cubicBezTo>
                  <a:cubicBezTo>
                    <a:pt x="152984" y="451699"/>
                    <a:pt x="169905" y="459988"/>
                    <a:pt x="187172" y="468275"/>
                  </a:cubicBezTo>
                  <a:cubicBezTo>
                    <a:pt x="176812" y="439267"/>
                    <a:pt x="166452" y="409914"/>
                    <a:pt x="156437" y="380560"/>
                  </a:cubicBezTo>
                  <a:cubicBezTo>
                    <a:pt x="176121" y="389884"/>
                    <a:pt x="196151" y="399208"/>
                    <a:pt x="216525" y="408187"/>
                  </a:cubicBezTo>
                  <a:cubicBezTo>
                    <a:pt x="239663" y="416821"/>
                    <a:pt x="271779" y="409568"/>
                    <a:pt x="229303" y="262110"/>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3" name="任意多边形: 形状 162">
              <a:extLst>
                <a:ext uri="{FF2B5EF4-FFF2-40B4-BE49-F238E27FC236}">
                  <a16:creationId xmlns:a16="http://schemas.microsoft.com/office/drawing/2014/main" id="{C81A0417-CD7E-4290-88DB-C510B77B3C7E}"/>
                </a:ext>
              </a:extLst>
            </p:cNvPr>
            <p:cNvSpPr/>
            <p:nvPr/>
          </p:nvSpPr>
          <p:spPr>
            <a:xfrm>
              <a:off x="1927453" y="5708485"/>
              <a:ext cx="306312" cy="499355"/>
            </a:xfrm>
            <a:custGeom>
              <a:avLst/>
              <a:gdLst>
                <a:gd name="connsiteX0" fmla="*/ 91169 w 306312"/>
                <a:gd name="connsiteY0" fmla="*/ 251404 h 499355"/>
                <a:gd name="connsiteX1" fmla="*/ 78391 w 306312"/>
                <a:gd name="connsiteY1" fmla="*/ 142278 h 499355"/>
                <a:gd name="connsiteX2" fmla="*/ 136062 w 306312"/>
                <a:gd name="connsiteY2" fmla="*/ 267290 h 499355"/>
                <a:gd name="connsiteX3" fmla="*/ 91169 w 306312"/>
                <a:gd name="connsiteY3" fmla="*/ 251404 h 499355"/>
                <a:gd name="connsiteX4" fmla="*/ 236900 w 306312"/>
                <a:gd name="connsiteY4" fmla="*/ 477600 h 499355"/>
                <a:gd name="connsiteX5" fmla="*/ 306313 w 306312"/>
                <a:gd name="connsiteY5" fmla="*/ 499355 h 499355"/>
                <a:gd name="connsiteX6" fmla="*/ 89787 w 306312"/>
                <a:gd name="connsiteY6" fmla="*/ 31771 h 499355"/>
                <a:gd name="connsiteX7" fmla="*/ 0 w 306312"/>
                <a:gd name="connsiteY7" fmla="*/ 0 h 499355"/>
                <a:gd name="connsiteX8" fmla="*/ 60779 w 306312"/>
                <a:gd name="connsiteY8" fmla="*/ 412331 h 499355"/>
                <a:gd name="connsiteX9" fmla="*/ 124666 w 306312"/>
                <a:gd name="connsiteY9" fmla="*/ 437541 h 499355"/>
                <a:gd name="connsiteX10" fmla="*/ 112234 w 306312"/>
                <a:gd name="connsiteY10" fmla="*/ 369854 h 499355"/>
                <a:gd name="connsiteX11" fmla="*/ 198223 w 306312"/>
                <a:gd name="connsiteY11" fmla="*/ 400244 h 499355"/>
                <a:gd name="connsiteX12" fmla="*/ 236900 w 306312"/>
                <a:gd name="connsiteY12" fmla="*/ 477600 h 499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06312" h="499355">
                  <a:moveTo>
                    <a:pt x="91169" y="251404"/>
                  </a:moveTo>
                  <a:lnTo>
                    <a:pt x="78391" y="142278"/>
                  </a:lnTo>
                  <a:lnTo>
                    <a:pt x="136062" y="267290"/>
                  </a:lnTo>
                  <a:cubicBezTo>
                    <a:pt x="120867" y="262110"/>
                    <a:pt x="106018" y="256584"/>
                    <a:pt x="91169" y="251404"/>
                  </a:cubicBezTo>
                  <a:moveTo>
                    <a:pt x="236900" y="477600"/>
                  </a:moveTo>
                  <a:cubicBezTo>
                    <a:pt x="259692" y="485197"/>
                    <a:pt x="282830" y="492449"/>
                    <a:pt x="306313" y="499355"/>
                  </a:cubicBezTo>
                  <a:cubicBezTo>
                    <a:pt x="240008" y="359840"/>
                    <a:pt x="149530" y="174395"/>
                    <a:pt x="89787" y="31771"/>
                  </a:cubicBezTo>
                  <a:cubicBezTo>
                    <a:pt x="59398" y="21756"/>
                    <a:pt x="29353" y="11050"/>
                    <a:pt x="0" y="0"/>
                  </a:cubicBezTo>
                  <a:cubicBezTo>
                    <a:pt x="16921" y="123975"/>
                    <a:pt x="37296" y="289737"/>
                    <a:pt x="60779" y="412331"/>
                  </a:cubicBezTo>
                  <a:cubicBezTo>
                    <a:pt x="81845" y="420965"/>
                    <a:pt x="102910" y="429252"/>
                    <a:pt x="124666" y="437541"/>
                  </a:cubicBezTo>
                  <a:lnTo>
                    <a:pt x="112234" y="369854"/>
                  </a:lnTo>
                  <a:cubicBezTo>
                    <a:pt x="140552" y="380215"/>
                    <a:pt x="169214" y="390575"/>
                    <a:pt x="198223" y="400244"/>
                  </a:cubicBezTo>
                  <a:lnTo>
                    <a:pt x="236900" y="477600"/>
                  </a:ln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4" name="任意多边形: 形状 163">
              <a:extLst>
                <a:ext uri="{FF2B5EF4-FFF2-40B4-BE49-F238E27FC236}">
                  <a16:creationId xmlns:a16="http://schemas.microsoft.com/office/drawing/2014/main" id="{D4B9F566-7C4C-4947-B963-1ECD44078218}"/>
                </a:ext>
              </a:extLst>
            </p:cNvPr>
            <p:cNvSpPr/>
            <p:nvPr/>
          </p:nvSpPr>
          <p:spPr>
            <a:xfrm>
              <a:off x="2106337" y="5768228"/>
              <a:ext cx="380559" cy="505226"/>
            </a:xfrm>
            <a:custGeom>
              <a:avLst/>
              <a:gdLst>
                <a:gd name="connsiteX0" fmla="*/ 380560 w 380559"/>
                <a:gd name="connsiteY0" fmla="*/ 505227 h 505226"/>
                <a:gd name="connsiteX1" fmla="*/ 291463 w 380559"/>
                <a:gd name="connsiteY1" fmla="*/ 484506 h 505226"/>
                <a:gd name="connsiteX2" fmla="*/ 111543 w 380559"/>
                <a:gd name="connsiteY2" fmla="*/ 195805 h 505226"/>
                <a:gd name="connsiteX3" fmla="*/ 119486 w 380559"/>
                <a:gd name="connsiteY3" fmla="*/ 222742 h 505226"/>
                <a:gd name="connsiteX4" fmla="*/ 197877 w 380559"/>
                <a:gd name="connsiteY4" fmla="*/ 460333 h 505226"/>
                <a:gd name="connsiteX5" fmla="*/ 136062 w 380559"/>
                <a:gd name="connsiteY5" fmla="*/ 442721 h 505226"/>
                <a:gd name="connsiteX6" fmla="*/ 57671 w 380559"/>
                <a:gd name="connsiteY6" fmla="*/ 205130 h 505226"/>
                <a:gd name="connsiteX7" fmla="*/ 0 w 380559"/>
                <a:gd name="connsiteY7" fmla="*/ 0 h 505226"/>
                <a:gd name="connsiteX8" fmla="*/ 86679 w 380559"/>
                <a:gd name="connsiteY8" fmla="*/ 24519 h 505226"/>
                <a:gd name="connsiteX9" fmla="*/ 255548 w 380559"/>
                <a:gd name="connsiteY9" fmla="*/ 313220 h 505226"/>
                <a:gd name="connsiteX10" fmla="*/ 236900 w 380559"/>
                <a:gd name="connsiteY10" fmla="*/ 253131 h 505226"/>
                <a:gd name="connsiteX11" fmla="*/ 179229 w 380559"/>
                <a:gd name="connsiteY11" fmla="*/ 47657 h 505226"/>
                <a:gd name="connsiteX12" fmla="*/ 244498 w 380559"/>
                <a:gd name="connsiteY12" fmla="*/ 62506 h 505226"/>
                <a:gd name="connsiteX13" fmla="*/ 302169 w 380559"/>
                <a:gd name="connsiteY13" fmla="*/ 267980 h 505226"/>
                <a:gd name="connsiteX14" fmla="*/ 380560 w 380559"/>
                <a:gd name="connsiteY14" fmla="*/ 505227 h 5052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80559" h="505226">
                  <a:moveTo>
                    <a:pt x="380560" y="505227"/>
                  </a:moveTo>
                  <a:cubicBezTo>
                    <a:pt x="350516" y="498665"/>
                    <a:pt x="320817" y="491758"/>
                    <a:pt x="291463" y="484506"/>
                  </a:cubicBezTo>
                  <a:lnTo>
                    <a:pt x="111543" y="195805"/>
                  </a:lnTo>
                  <a:cubicBezTo>
                    <a:pt x="114306" y="204784"/>
                    <a:pt x="116723" y="213763"/>
                    <a:pt x="119486" y="222742"/>
                  </a:cubicBezTo>
                  <a:cubicBezTo>
                    <a:pt x="144005" y="303550"/>
                    <a:pt x="169905" y="382632"/>
                    <a:pt x="197877" y="460333"/>
                  </a:cubicBezTo>
                  <a:cubicBezTo>
                    <a:pt x="177157" y="454462"/>
                    <a:pt x="156437" y="448592"/>
                    <a:pt x="136062" y="442721"/>
                  </a:cubicBezTo>
                  <a:cubicBezTo>
                    <a:pt x="108435" y="365020"/>
                    <a:pt x="82190" y="285938"/>
                    <a:pt x="57671" y="205130"/>
                  </a:cubicBezTo>
                  <a:cubicBezTo>
                    <a:pt x="36951" y="137098"/>
                    <a:pt x="17957" y="68722"/>
                    <a:pt x="0" y="0"/>
                  </a:cubicBezTo>
                  <a:cubicBezTo>
                    <a:pt x="28318" y="8288"/>
                    <a:pt x="57326" y="16576"/>
                    <a:pt x="86679" y="24519"/>
                  </a:cubicBezTo>
                  <a:lnTo>
                    <a:pt x="255548" y="313220"/>
                  </a:lnTo>
                  <a:cubicBezTo>
                    <a:pt x="249332" y="293190"/>
                    <a:pt x="243116" y="273161"/>
                    <a:pt x="236900" y="253131"/>
                  </a:cubicBezTo>
                  <a:cubicBezTo>
                    <a:pt x="216180" y="185100"/>
                    <a:pt x="197187" y="116724"/>
                    <a:pt x="179229" y="47657"/>
                  </a:cubicBezTo>
                  <a:cubicBezTo>
                    <a:pt x="200640" y="52836"/>
                    <a:pt x="222396" y="57671"/>
                    <a:pt x="244498" y="62506"/>
                  </a:cubicBezTo>
                  <a:cubicBezTo>
                    <a:pt x="262455" y="131228"/>
                    <a:pt x="281794" y="199949"/>
                    <a:pt x="302169" y="267980"/>
                  </a:cubicBezTo>
                  <a:cubicBezTo>
                    <a:pt x="327033" y="348444"/>
                    <a:pt x="353278" y="427526"/>
                    <a:pt x="380560" y="505227"/>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5" name="任意多边形: 形状 164">
              <a:extLst>
                <a:ext uri="{FF2B5EF4-FFF2-40B4-BE49-F238E27FC236}">
                  <a16:creationId xmlns:a16="http://schemas.microsoft.com/office/drawing/2014/main" id="{A8441014-AF43-42CD-9E20-F1E7C2BD8375}"/>
                </a:ext>
              </a:extLst>
            </p:cNvPr>
            <p:cNvSpPr/>
            <p:nvPr/>
          </p:nvSpPr>
          <p:spPr>
            <a:xfrm>
              <a:off x="2412577" y="5855392"/>
              <a:ext cx="373035" cy="471588"/>
            </a:xfrm>
            <a:custGeom>
              <a:avLst/>
              <a:gdLst>
                <a:gd name="connsiteX0" fmla="*/ 373036 w 373035"/>
                <a:gd name="connsiteY0" fmla="*/ 471588 h 471588"/>
                <a:gd name="connsiteX1" fmla="*/ 316055 w 373035"/>
                <a:gd name="connsiteY1" fmla="*/ 462955 h 471588"/>
                <a:gd name="connsiteX2" fmla="*/ 300515 w 373035"/>
                <a:gd name="connsiteY2" fmla="*/ 418407 h 471588"/>
                <a:gd name="connsiteX3" fmla="*/ 66378 w 373035"/>
                <a:gd name="connsiteY3" fmla="*/ 319986 h 471588"/>
                <a:gd name="connsiteX4" fmla="*/ 90897 w 373035"/>
                <a:gd name="connsiteY4" fmla="*/ 1587 h 471588"/>
                <a:gd name="connsiteX5" fmla="*/ 263219 w 373035"/>
                <a:gd name="connsiteY5" fmla="*/ 152153 h 471588"/>
                <a:gd name="connsiteX6" fmla="*/ 210383 w 373035"/>
                <a:gd name="connsiteY6" fmla="*/ 188413 h 471588"/>
                <a:gd name="connsiteX7" fmla="*/ 77083 w 373035"/>
                <a:gd name="connsiteY7" fmla="*/ 149391 h 471588"/>
                <a:gd name="connsiteX8" fmla="*/ 222469 w 373035"/>
                <a:gd name="connsiteY8" fmla="*/ 331037 h 471588"/>
                <a:gd name="connsiteX9" fmla="*/ 235592 w 373035"/>
                <a:gd name="connsiteY9" fmla="*/ 306173 h 471588"/>
                <a:gd name="connsiteX10" fmla="*/ 149603 w 373035"/>
                <a:gd name="connsiteY10" fmla="*/ 291324 h 471588"/>
                <a:gd name="connsiteX11" fmla="*/ 123013 w 373035"/>
                <a:gd name="connsiteY11" fmla="*/ 206026 h 471588"/>
                <a:gd name="connsiteX12" fmla="*/ 117142 w 373035"/>
                <a:gd name="connsiteY12" fmla="*/ 187032 h 471588"/>
                <a:gd name="connsiteX13" fmla="*/ 289464 w 373035"/>
                <a:gd name="connsiteY13" fmla="*/ 215349 h 471588"/>
                <a:gd name="connsiteX14" fmla="*/ 295335 w 373035"/>
                <a:gd name="connsiteY14" fmla="*/ 234343 h 471588"/>
                <a:gd name="connsiteX15" fmla="*/ 373036 w 373035"/>
                <a:gd name="connsiteY15" fmla="*/ 471588 h 471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3035" h="471588">
                  <a:moveTo>
                    <a:pt x="373036" y="471588"/>
                  </a:moveTo>
                  <a:cubicBezTo>
                    <a:pt x="354042" y="468826"/>
                    <a:pt x="335049" y="466063"/>
                    <a:pt x="316055" y="462955"/>
                  </a:cubicBezTo>
                  <a:cubicBezTo>
                    <a:pt x="310875" y="448106"/>
                    <a:pt x="305695" y="433257"/>
                    <a:pt x="300515" y="418407"/>
                  </a:cubicBezTo>
                  <a:cubicBezTo>
                    <a:pt x="278759" y="494036"/>
                    <a:pt x="139934" y="449833"/>
                    <a:pt x="66378" y="319986"/>
                  </a:cubicBezTo>
                  <a:cubicBezTo>
                    <a:pt x="6635" y="214313"/>
                    <a:pt x="-57253" y="-21551"/>
                    <a:pt x="90897" y="1587"/>
                  </a:cubicBezTo>
                  <a:cubicBezTo>
                    <a:pt x="169978" y="16781"/>
                    <a:pt x="213491" y="54768"/>
                    <a:pt x="263219" y="152153"/>
                  </a:cubicBezTo>
                  <a:cubicBezTo>
                    <a:pt x="247334" y="163204"/>
                    <a:pt x="226268" y="177708"/>
                    <a:pt x="210383" y="188413"/>
                  </a:cubicBezTo>
                  <a:cubicBezTo>
                    <a:pt x="162036" y="115893"/>
                    <a:pt x="84680" y="115547"/>
                    <a:pt x="77083" y="149391"/>
                  </a:cubicBezTo>
                  <a:cubicBezTo>
                    <a:pt x="55672" y="244358"/>
                    <a:pt x="166525" y="362808"/>
                    <a:pt x="222469" y="331037"/>
                  </a:cubicBezTo>
                  <a:cubicBezTo>
                    <a:pt x="231793" y="325857"/>
                    <a:pt x="233520" y="315842"/>
                    <a:pt x="235592" y="306173"/>
                  </a:cubicBezTo>
                  <a:cubicBezTo>
                    <a:pt x="206584" y="301338"/>
                    <a:pt x="177921" y="296503"/>
                    <a:pt x="149603" y="291324"/>
                  </a:cubicBezTo>
                  <a:cubicBezTo>
                    <a:pt x="140625" y="263006"/>
                    <a:pt x="131646" y="234689"/>
                    <a:pt x="123013" y="206026"/>
                  </a:cubicBezTo>
                  <a:cubicBezTo>
                    <a:pt x="120941" y="199809"/>
                    <a:pt x="119214" y="193248"/>
                    <a:pt x="117142" y="187032"/>
                  </a:cubicBezTo>
                  <a:cubicBezTo>
                    <a:pt x="173432" y="197392"/>
                    <a:pt x="230757" y="206716"/>
                    <a:pt x="289464" y="215349"/>
                  </a:cubicBezTo>
                  <a:cubicBezTo>
                    <a:pt x="291536" y="221566"/>
                    <a:pt x="293263" y="228127"/>
                    <a:pt x="295335" y="234343"/>
                  </a:cubicBezTo>
                  <a:cubicBezTo>
                    <a:pt x="319854" y="314806"/>
                    <a:pt x="345754" y="393888"/>
                    <a:pt x="373036" y="471588"/>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6" name="任意多边形: 形状 165">
              <a:extLst>
                <a:ext uri="{FF2B5EF4-FFF2-40B4-BE49-F238E27FC236}">
                  <a16:creationId xmlns:a16="http://schemas.microsoft.com/office/drawing/2014/main" id="{5E59602A-C435-4EE7-9F6D-C03D8203BCE2}"/>
                </a:ext>
              </a:extLst>
            </p:cNvPr>
            <p:cNvSpPr/>
            <p:nvPr/>
          </p:nvSpPr>
          <p:spPr>
            <a:xfrm>
              <a:off x="2815311" y="5904981"/>
              <a:ext cx="466893" cy="469311"/>
            </a:xfrm>
            <a:custGeom>
              <a:avLst/>
              <a:gdLst>
                <a:gd name="connsiteX0" fmla="*/ 466894 w 466893"/>
                <a:gd name="connsiteY0" fmla="*/ 469311 h 469311"/>
                <a:gd name="connsiteX1" fmla="*/ 388848 w 466893"/>
                <a:gd name="connsiteY1" fmla="*/ 464822 h 469311"/>
                <a:gd name="connsiteX2" fmla="*/ 325652 w 466893"/>
                <a:gd name="connsiteY2" fmla="*/ 272470 h 469311"/>
                <a:gd name="connsiteX3" fmla="*/ 329105 w 466893"/>
                <a:gd name="connsiteY3" fmla="*/ 460678 h 469311"/>
                <a:gd name="connsiteX4" fmla="*/ 266254 w 466893"/>
                <a:gd name="connsiteY4" fmla="*/ 455498 h 469311"/>
                <a:gd name="connsiteX5" fmla="*/ 147113 w 466893"/>
                <a:gd name="connsiteY5" fmla="*/ 259347 h 469311"/>
                <a:gd name="connsiteX6" fmla="*/ 210309 w 466893"/>
                <a:gd name="connsiteY6" fmla="*/ 450663 h 469311"/>
                <a:gd name="connsiteX7" fmla="*/ 135717 w 466893"/>
                <a:gd name="connsiteY7" fmla="*/ 443065 h 469311"/>
                <a:gd name="connsiteX8" fmla="*/ 58362 w 466893"/>
                <a:gd name="connsiteY8" fmla="*/ 205475 h 469311"/>
                <a:gd name="connsiteX9" fmla="*/ 0 w 466893"/>
                <a:gd name="connsiteY9" fmla="*/ 0 h 469311"/>
                <a:gd name="connsiteX10" fmla="*/ 89097 w 466893"/>
                <a:gd name="connsiteY10" fmla="*/ 8979 h 469311"/>
                <a:gd name="connsiteX11" fmla="*/ 234828 w 466893"/>
                <a:gd name="connsiteY11" fmla="*/ 263837 h 469311"/>
                <a:gd name="connsiteX12" fmla="*/ 238282 w 466893"/>
                <a:gd name="connsiteY12" fmla="*/ 20720 h 469311"/>
                <a:gd name="connsiteX13" fmla="*/ 331868 w 466893"/>
                <a:gd name="connsiteY13" fmla="*/ 26245 h 469311"/>
                <a:gd name="connsiteX14" fmla="*/ 390575 w 466893"/>
                <a:gd name="connsiteY14" fmla="*/ 231720 h 469311"/>
                <a:gd name="connsiteX15" fmla="*/ 466894 w 466893"/>
                <a:gd name="connsiteY15" fmla="*/ 469311 h 469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66893" h="469311">
                  <a:moveTo>
                    <a:pt x="466894" y="469311"/>
                  </a:moveTo>
                  <a:cubicBezTo>
                    <a:pt x="440648" y="467930"/>
                    <a:pt x="414748" y="466549"/>
                    <a:pt x="388848" y="464822"/>
                  </a:cubicBezTo>
                  <a:cubicBezTo>
                    <a:pt x="367092" y="401625"/>
                    <a:pt x="346026" y="337738"/>
                    <a:pt x="325652" y="272470"/>
                  </a:cubicBezTo>
                  <a:lnTo>
                    <a:pt x="329105" y="460678"/>
                  </a:lnTo>
                  <a:cubicBezTo>
                    <a:pt x="308039" y="458951"/>
                    <a:pt x="286974" y="457570"/>
                    <a:pt x="266254" y="455498"/>
                  </a:cubicBezTo>
                  <a:lnTo>
                    <a:pt x="147113" y="259347"/>
                  </a:lnTo>
                  <a:cubicBezTo>
                    <a:pt x="167142" y="324270"/>
                    <a:pt x="188208" y="387812"/>
                    <a:pt x="210309" y="450663"/>
                  </a:cubicBezTo>
                  <a:cubicBezTo>
                    <a:pt x="185100" y="448246"/>
                    <a:pt x="160581" y="445828"/>
                    <a:pt x="135717" y="443065"/>
                  </a:cubicBezTo>
                  <a:cubicBezTo>
                    <a:pt x="108781" y="365711"/>
                    <a:pt x="82881" y="286283"/>
                    <a:pt x="58362" y="205475"/>
                  </a:cubicBezTo>
                  <a:cubicBezTo>
                    <a:pt x="37642" y="137444"/>
                    <a:pt x="18303" y="69067"/>
                    <a:pt x="0" y="0"/>
                  </a:cubicBezTo>
                  <a:cubicBezTo>
                    <a:pt x="29353" y="3108"/>
                    <a:pt x="59052" y="6216"/>
                    <a:pt x="89097" y="8979"/>
                  </a:cubicBezTo>
                  <a:lnTo>
                    <a:pt x="234828" y="263837"/>
                  </a:lnTo>
                  <a:lnTo>
                    <a:pt x="238282" y="20720"/>
                  </a:lnTo>
                  <a:cubicBezTo>
                    <a:pt x="269362" y="22792"/>
                    <a:pt x="300442" y="24519"/>
                    <a:pt x="331868" y="26245"/>
                  </a:cubicBezTo>
                  <a:cubicBezTo>
                    <a:pt x="350516" y="95313"/>
                    <a:pt x="369854" y="163689"/>
                    <a:pt x="390575" y="231720"/>
                  </a:cubicBezTo>
                  <a:cubicBezTo>
                    <a:pt x="414403" y="312529"/>
                    <a:pt x="439958" y="391611"/>
                    <a:pt x="466894" y="469311"/>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7" name="任意多边形: 形状 166">
              <a:extLst>
                <a:ext uri="{FF2B5EF4-FFF2-40B4-BE49-F238E27FC236}">
                  <a16:creationId xmlns:a16="http://schemas.microsoft.com/office/drawing/2014/main" id="{3CFCB303-E123-4888-BD83-3CD68247CD78}"/>
                </a:ext>
              </a:extLst>
            </p:cNvPr>
            <p:cNvSpPr/>
            <p:nvPr/>
          </p:nvSpPr>
          <p:spPr>
            <a:xfrm>
              <a:off x="3167553" y="5932262"/>
              <a:ext cx="403351" cy="450663"/>
            </a:xfrm>
            <a:custGeom>
              <a:avLst/>
              <a:gdLst>
                <a:gd name="connsiteX0" fmla="*/ 302859 w 403351"/>
                <a:gd name="connsiteY0" fmla="*/ 132955 h 450663"/>
                <a:gd name="connsiteX1" fmla="*/ 114306 w 403351"/>
                <a:gd name="connsiteY1" fmla="*/ 128810 h 450663"/>
                <a:gd name="connsiteX2" fmla="*/ 126047 w 403351"/>
                <a:gd name="connsiteY2" fmla="*/ 168524 h 450663"/>
                <a:gd name="connsiteX3" fmla="*/ 302514 w 403351"/>
                <a:gd name="connsiteY3" fmla="*/ 172668 h 450663"/>
                <a:gd name="connsiteX4" fmla="*/ 314601 w 403351"/>
                <a:gd name="connsiteY4" fmla="*/ 213417 h 450663"/>
                <a:gd name="connsiteX5" fmla="*/ 338774 w 403351"/>
                <a:gd name="connsiteY5" fmla="*/ 291118 h 450663"/>
                <a:gd name="connsiteX6" fmla="*/ 162308 w 403351"/>
                <a:gd name="connsiteY6" fmla="*/ 286974 h 450663"/>
                <a:gd name="connsiteX7" fmla="*/ 174740 w 403351"/>
                <a:gd name="connsiteY7" fmla="*/ 326342 h 450663"/>
                <a:gd name="connsiteX8" fmla="*/ 363293 w 403351"/>
                <a:gd name="connsiteY8" fmla="*/ 330487 h 450663"/>
                <a:gd name="connsiteX9" fmla="*/ 403352 w 403351"/>
                <a:gd name="connsiteY9" fmla="*/ 450663 h 450663"/>
                <a:gd name="connsiteX10" fmla="*/ 135717 w 403351"/>
                <a:gd name="connsiteY10" fmla="*/ 443066 h 450663"/>
                <a:gd name="connsiteX11" fmla="*/ 58707 w 403351"/>
                <a:gd name="connsiteY11" fmla="*/ 205475 h 450663"/>
                <a:gd name="connsiteX12" fmla="*/ 0 w 403351"/>
                <a:gd name="connsiteY12" fmla="*/ 0 h 450663"/>
                <a:gd name="connsiteX13" fmla="*/ 267635 w 403351"/>
                <a:gd name="connsiteY13" fmla="*/ 7597 h 450663"/>
                <a:gd name="connsiteX14" fmla="*/ 302859 w 403351"/>
                <a:gd name="connsiteY14" fmla="*/ 132955 h 45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3351" h="450663">
                  <a:moveTo>
                    <a:pt x="302859" y="132955"/>
                  </a:moveTo>
                  <a:cubicBezTo>
                    <a:pt x="239317" y="132264"/>
                    <a:pt x="176466" y="130882"/>
                    <a:pt x="114306" y="128810"/>
                  </a:cubicBezTo>
                  <a:cubicBezTo>
                    <a:pt x="118105" y="141933"/>
                    <a:pt x="121904" y="155056"/>
                    <a:pt x="126047" y="168524"/>
                  </a:cubicBezTo>
                  <a:cubicBezTo>
                    <a:pt x="184064" y="170596"/>
                    <a:pt x="243116" y="171977"/>
                    <a:pt x="302514" y="172668"/>
                  </a:cubicBezTo>
                  <a:cubicBezTo>
                    <a:pt x="306658" y="186136"/>
                    <a:pt x="310457" y="199949"/>
                    <a:pt x="314601" y="213417"/>
                  </a:cubicBezTo>
                  <a:cubicBezTo>
                    <a:pt x="322543" y="239663"/>
                    <a:pt x="330486" y="265563"/>
                    <a:pt x="338774" y="291118"/>
                  </a:cubicBezTo>
                  <a:cubicBezTo>
                    <a:pt x="279031" y="290428"/>
                    <a:pt x="220324" y="289046"/>
                    <a:pt x="162308" y="286974"/>
                  </a:cubicBezTo>
                  <a:cubicBezTo>
                    <a:pt x="166452" y="300097"/>
                    <a:pt x="170596" y="313220"/>
                    <a:pt x="174740" y="326342"/>
                  </a:cubicBezTo>
                  <a:cubicBezTo>
                    <a:pt x="236555" y="328414"/>
                    <a:pt x="299406" y="330141"/>
                    <a:pt x="363293" y="330487"/>
                  </a:cubicBezTo>
                  <a:cubicBezTo>
                    <a:pt x="376416" y="370891"/>
                    <a:pt x="389539" y="410949"/>
                    <a:pt x="403352" y="450663"/>
                  </a:cubicBezTo>
                  <a:cubicBezTo>
                    <a:pt x="312529" y="449973"/>
                    <a:pt x="223087" y="447210"/>
                    <a:pt x="135717" y="443066"/>
                  </a:cubicBezTo>
                  <a:cubicBezTo>
                    <a:pt x="108781" y="365711"/>
                    <a:pt x="83226" y="286283"/>
                    <a:pt x="58707" y="205475"/>
                  </a:cubicBezTo>
                  <a:cubicBezTo>
                    <a:pt x="37987" y="137444"/>
                    <a:pt x="18648" y="69067"/>
                    <a:pt x="0" y="0"/>
                  </a:cubicBezTo>
                  <a:cubicBezTo>
                    <a:pt x="87370" y="4144"/>
                    <a:pt x="176812" y="6561"/>
                    <a:pt x="267635" y="7597"/>
                  </a:cubicBezTo>
                  <a:cubicBezTo>
                    <a:pt x="279031" y="49383"/>
                    <a:pt x="290773" y="91169"/>
                    <a:pt x="302859" y="132955"/>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8" name="任意多边形: 形状 167">
              <a:extLst>
                <a:ext uri="{FF2B5EF4-FFF2-40B4-BE49-F238E27FC236}">
                  <a16:creationId xmlns:a16="http://schemas.microsoft.com/office/drawing/2014/main" id="{369AAA9E-7FAF-4F98-8812-51B0353871B8}"/>
                </a:ext>
              </a:extLst>
            </p:cNvPr>
            <p:cNvSpPr/>
            <p:nvPr/>
          </p:nvSpPr>
          <p:spPr>
            <a:xfrm>
              <a:off x="3453146" y="5935370"/>
              <a:ext cx="457915" cy="447555"/>
            </a:xfrm>
            <a:custGeom>
              <a:avLst/>
              <a:gdLst>
                <a:gd name="connsiteX0" fmla="*/ 457915 w 457915"/>
                <a:gd name="connsiteY0" fmla="*/ 442721 h 447555"/>
                <a:gd name="connsiteX1" fmla="*/ 341882 w 457915"/>
                <a:gd name="connsiteY1" fmla="*/ 445829 h 447555"/>
                <a:gd name="connsiteX2" fmla="*/ 133990 w 457915"/>
                <a:gd name="connsiteY2" fmla="*/ 183028 h 447555"/>
                <a:gd name="connsiteX3" fmla="*/ 141933 w 457915"/>
                <a:gd name="connsiteY3" fmla="*/ 209964 h 447555"/>
                <a:gd name="connsiteX4" fmla="*/ 218252 w 457915"/>
                <a:gd name="connsiteY4" fmla="*/ 447556 h 447555"/>
                <a:gd name="connsiteX5" fmla="*/ 135372 w 457915"/>
                <a:gd name="connsiteY5" fmla="*/ 447556 h 447555"/>
                <a:gd name="connsiteX6" fmla="*/ 59052 w 457915"/>
                <a:gd name="connsiteY6" fmla="*/ 209964 h 447555"/>
                <a:gd name="connsiteX7" fmla="*/ 0 w 457915"/>
                <a:gd name="connsiteY7" fmla="*/ 4490 h 447555"/>
                <a:gd name="connsiteX8" fmla="*/ 115687 w 457915"/>
                <a:gd name="connsiteY8" fmla="*/ 4490 h 447555"/>
                <a:gd name="connsiteX9" fmla="*/ 315291 w 457915"/>
                <a:gd name="connsiteY9" fmla="*/ 267981 h 447555"/>
                <a:gd name="connsiteX10" fmla="*/ 296989 w 457915"/>
                <a:gd name="connsiteY10" fmla="*/ 207892 h 447555"/>
                <a:gd name="connsiteX11" fmla="*/ 237936 w 457915"/>
                <a:gd name="connsiteY11" fmla="*/ 2418 h 447555"/>
                <a:gd name="connsiteX12" fmla="*/ 322543 w 457915"/>
                <a:gd name="connsiteY12" fmla="*/ 0 h 447555"/>
                <a:gd name="connsiteX13" fmla="*/ 381941 w 457915"/>
                <a:gd name="connsiteY13" fmla="*/ 205475 h 447555"/>
                <a:gd name="connsiteX14" fmla="*/ 457915 w 457915"/>
                <a:gd name="connsiteY14" fmla="*/ 442721 h 447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7915" h="447555">
                  <a:moveTo>
                    <a:pt x="457915" y="442721"/>
                  </a:moveTo>
                  <a:cubicBezTo>
                    <a:pt x="418892" y="444102"/>
                    <a:pt x="380560" y="445138"/>
                    <a:pt x="341882" y="445829"/>
                  </a:cubicBezTo>
                  <a:lnTo>
                    <a:pt x="133990" y="183028"/>
                  </a:lnTo>
                  <a:cubicBezTo>
                    <a:pt x="136753" y="192007"/>
                    <a:pt x="139170" y="200986"/>
                    <a:pt x="141933" y="209964"/>
                  </a:cubicBezTo>
                  <a:cubicBezTo>
                    <a:pt x="166452" y="290773"/>
                    <a:pt x="192007" y="369855"/>
                    <a:pt x="218252" y="447556"/>
                  </a:cubicBezTo>
                  <a:cubicBezTo>
                    <a:pt x="190625" y="447556"/>
                    <a:pt x="162998" y="447556"/>
                    <a:pt x="135372" y="447556"/>
                  </a:cubicBezTo>
                  <a:cubicBezTo>
                    <a:pt x="108781" y="370200"/>
                    <a:pt x="83226" y="290773"/>
                    <a:pt x="59052" y="209964"/>
                  </a:cubicBezTo>
                  <a:cubicBezTo>
                    <a:pt x="38332" y="141933"/>
                    <a:pt x="18993" y="73557"/>
                    <a:pt x="0" y="4490"/>
                  </a:cubicBezTo>
                  <a:cubicBezTo>
                    <a:pt x="38332" y="4835"/>
                    <a:pt x="76665" y="4835"/>
                    <a:pt x="115687" y="4490"/>
                  </a:cubicBezTo>
                  <a:lnTo>
                    <a:pt x="315291" y="267981"/>
                  </a:lnTo>
                  <a:cubicBezTo>
                    <a:pt x="309075" y="247951"/>
                    <a:pt x="302859" y="227922"/>
                    <a:pt x="296989" y="207892"/>
                  </a:cubicBezTo>
                  <a:cubicBezTo>
                    <a:pt x="276269" y="139861"/>
                    <a:pt x="256584" y="71485"/>
                    <a:pt x="237936" y="2418"/>
                  </a:cubicBezTo>
                  <a:cubicBezTo>
                    <a:pt x="265908" y="1727"/>
                    <a:pt x="294226" y="1036"/>
                    <a:pt x="322543" y="0"/>
                  </a:cubicBezTo>
                  <a:cubicBezTo>
                    <a:pt x="341537" y="69067"/>
                    <a:pt x="361221" y="137444"/>
                    <a:pt x="381941" y="205475"/>
                  </a:cubicBezTo>
                  <a:cubicBezTo>
                    <a:pt x="406460" y="286284"/>
                    <a:pt x="431670" y="365365"/>
                    <a:pt x="457915" y="442721"/>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9" name="任意多边形: 形状 168">
              <a:extLst>
                <a:ext uri="{FF2B5EF4-FFF2-40B4-BE49-F238E27FC236}">
                  <a16:creationId xmlns:a16="http://schemas.microsoft.com/office/drawing/2014/main" id="{DD181456-163A-4C96-AB18-2F0F72F5549D}"/>
                </a:ext>
              </a:extLst>
            </p:cNvPr>
            <p:cNvSpPr/>
            <p:nvPr/>
          </p:nvSpPr>
          <p:spPr>
            <a:xfrm>
              <a:off x="3966315" y="5904290"/>
              <a:ext cx="436504" cy="464821"/>
            </a:xfrm>
            <a:custGeom>
              <a:avLst/>
              <a:gdLst>
                <a:gd name="connsiteX0" fmla="*/ 343263 w 436504"/>
                <a:gd name="connsiteY0" fmla="*/ 144696 h 464821"/>
                <a:gd name="connsiteX1" fmla="*/ 224813 w 436504"/>
                <a:gd name="connsiteY1" fmla="*/ 337048 h 464821"/>
                <a:gd name="connsiteX2" fmla="*/ 397827 w 436504"/>
                <a:gd name="connsiteY2" fmla="*/ 322889 h 464821"/>
                <a:gd name="connsiteX3" fmla="*/ 436504 w 436504"/>
                <a:gd name="connsiteY3" fmla="*/ 442375 h 464821"/>
                <a:gd name="connsiteX4" fmla="*/ 140206 w 436504"/>
                <a:gd name="connsiteY4" fmla="*/ 464477 h 464821"/>
                <a:gd name="connsiteX5" fmla="*/ 139861 w 436504"/>
                <a:gd name="connsiteY5" fmla="*/ 464477 h 464821"/>
                <a:gd name="connsiteX6" fmla="*/ 135372 w 436504"/>
                <a:gd name="connsiteY6" fmla="*/ 464822 h 464821"/>
                <a:gd name="connsiteX7" fmla="*/ 90133 w 436504"/>
                <a:gd name="connsiteY7" fmla="*/ 326342 h 464821"/>
                <a:gd name="connsiteX8" fmla="*/ 209964 w 436504"/>
                <a:gd name="connsiteY8" fmla="*/ 135372 h 464821"/>
                <a:gd name="connsiteX9" fmla="*/ 35570 w 436504"/>
                <a:gd name="connsiteY9" fmla="*/ 147113 h 464821"/>
                <a:gd name="connsiteX10" fmla="*/ 0 w 436504"/>
                <a:gd name="connsiteY10" fmla="*/ 22101 h 464821"/>
                <a:gd name="connsiteX11" fmla="*/ 301133 w 436504"/>
                <a:gd name="connsiteY11" fmla="*/ 0 h 464821"/>
                <a:gd name="connsiteX12" fmla="*/ 343263 w 436504"/>
                <a:gd name="connsiteY12" fmla="*/ 144696 h 4648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36504" h="464821">
                  <a:moveTo>
                    <a:pt x="343263" y="144696"/>
                  </a:moveTo>
                  <a:lnTo>
                    <a:pt x="224813" y="337048"/>
                  </a:lnTo>
                  <a:cubicBezTo>
                    <a:pt x="282139" y="332904"/>
                    <a:pt x="339810" y="328414"/>
                    <a:pt x="397827" y="322889"/>
                  </a:cubicBezTo>
                  <a:cubicBezTo>
                    <a:pt x="410604" y="363293"/>
                    <a:pt x="423381" y="403007"/>
                    <a:pt x="436504" y="442375"/>
                  </a:cubicBezTo>
                  <a:cubicBezTo>
                    <a:pt x="336357" y="451354"/>
                    <a:pt x="237591" y="458606"/>
                    <a:pt x="140206" y="464477"/>
                  </a:cubicBezTo>
                  <a:cubicBezTo>
                    <a:pt x="140206" y="464477"/>
                    <a:pt x="139861" y="464477"/>
                    <a:pt x="139861" y="464477"/>
                  </a:cubicBezTo>
                  <a:cubicBezTo>
                    <a:pt x="138479" y="464477"/>
                    <a:pt x="136753" y="464822"/>
                    <a:pt x="135372" y="464822"/>
                  </a:cubicBezTo>
                  <a:cubicBezTo>
                    <a:pt x="120177" y="419238"/>
                    <a:pt x="104982" y="372963"/>
                    <a:pt x="90133" y="326342"/>
                  </a:cubicBezTo>
                  <a:lnTo>
                    <a:pt x="209964" y="135372"/>
                  </a:lnTo>
                  <a:cubicBezTo>
                    <a:pt x="151257" y="139861"/>
                    <a:pt x="93241" y="143660"/>
                    <a:pt x="35570" y="147113"/>
                  </a:cubicBezTo>
                  <a:cubicBezTo>
                    <a:pt x="23483" y="105673"/>
                    <a:pt x="11741" y="63887"/>
                    <a:pt x="0" y="22101"/>
                  </a:cubicBezTo>
                  <a:cubicBezTo>
                    <a:pt x="99111" y="16576"/>
                    <a:pt x="199604" y="8979"/>
                    <a:pt x="301133" y="0"/>
                  </a:cubicBezTo>
                  <a:cubicBezTo>
                    <a:pt x="314946" y="48347"/>
                    <a:pt x="329105" y="96694"/>
                    <a:pt x="343263" y="144696"/>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0" name="任意多边形: 形状 169">
              <a:extLst>
                <a:ext uri="{FF2B5EF4-FFF2-40B4-BE49-F238E27FC236}">
                  <a16:creationId xmlns:a16="http://schemas.microsoft.com/office/drawing/2014/main" id="{5309D97B-3F41-4E0E-A023-FC28BD99800D}"/>
                </a:ext>
              </a:extLst>
            </p:cNvPr>
            <p:cNvSpPr/>
            <p:nvPr/>
          </p:nvSpPr>
          <p:spPr>
            <a:xfrm>
              <a:off x="4289204" y="5863195"/>
              <a:ext cx="440896" cy="466143"/>
            </a:xfrm>
            <a:custGeom>
              <a:avLst/>
              <a:gdLst>
                <a:gd name="connsiteX0" fmla="*/ 383668 w 440896"/>
                <a:gd name="connsiteY0" fmla="*/ 108090 h 466143"/>
                <a:gd name="connsiteX1" fmla="*/ 428561 w 440896"/>
                <a:gd name="connsiteY1" fmla="*/ 409914 h 466143"/>
                <a:gd name="connsiteX2" fmla="*/ 180956 w 440896"/>
                <a:gd name="connsiteY2" fmla="*/ 446519 h 466143"/>
                <a:gd name="connsiteX3" fmla="*/ 0 w 440896"/>
                <a:gd name="connsiteY3" fmla="*/ 39023 h 466143"/>
                <a:gd name="connsiteX4" fmla="*/ 94967 w 440896"/>
                <a:gd name="connsiteY4" fmla="*/ 29699 h 466143"/>
                <a:gd name="connsiteX5" fmla="*/ 153329 w 440896"/>
                <a:gd name="connsiteY5" fmla="*/ 230684 h 466143"/>
                <a:gd name="connsiteX6" fmla="*/ 321507 w 440896"/>
                <a:gd name="connsiteY6" fmla="*/ 317018 h 466143"/>
                <a:gd name="connsiteX7" fmla="*/ 314255 w 440896"/>
                <a:gd name="connsiteY7" fmla="*/ 212727 h 466143"/>
                <a:gd name="connsiteX8" fmla="*/ 255548 w 440896"/>
                <a:gd name="connsiteY8" fmla="*/ 11741 h 466143"/>
                <a:gd name="connsiteX9" fmla="*/ 352242 w 440896"/>
                <a:gd name="connsiteY9" fmla="*/ 0 h 466143"/>
                <a:gd name="connsiteX10" fmla="*/ 383668 w 440896"/>
                <a:gd name="connsiteY10" fmla="*/ 108090 h 466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40896" h="466143">
                  <a:moveTo>
                    <a:pt x="383668" y="108090"/>
                  </a:moveTo>
                  <a:cubicBezTo>
                    <a:pt x="431670" y="271089"/>
                    <a:pt x="457915" y="360876"/>
                    <a:pt x="428561" y="409914"/>
                  </a:cubicBezTo>
                  <a:cubicBezTo>
                    <a:pt x="393337" y="468966"/>
                    <a:pt x="248642" y="482089"/>
                    <a:pt x="180956" y="446519"/>
                  </a:cubicBezTo>
                  <a:cubicBezTo>
                    <a:pt x="103601" y="405770"/>
                    <a:pt x="71139" y="290773"/>
                    <a:pt x="0" y="39023"/>
                  </a:cubicBezTo>
                  <a:cubicBezTo>
                    <a:pt x="31425" y="36260"/>
                    <a:pt x="63196" y="33152"/>
                    <a:pt x="94967" y="29699"/>
                  </a:cubicBezTo>
                  <a:cubicBezTo>
                    <a:pt x="113961" y="97039"/>
                    <a:pt x="133300" y="164035"/>
                    <a:pt x="153329" y="230684"/>
                  </a:cubicBezTo>
                  <a:cubicBezTo>
                    <a:pt x="208928" y="411640"/>
                    <a:pt x="314601" y="329796"/>
                    <a:pt x="321507" y="317018"/>
                  </a:cubicBezTo>
                  <a:cubicBezTo>
                    <a:pt x="337048" y="289737"/>
                    <a:pt x="321162" y="235864"/>
                    <a:pt x="314255" y="212727"/>
                  </a:cubicBezTo>
                  <a:cubicBezTo>
                    <a:pt x="294226" y="146077"/>
                    <a:pt x="274542" y="79082"/>
                    <a:pt x="255548" y="11741"/>
                  </a:cubicBezTo>
                  <a:cubicBezTo>
                    <a:pt x="287665" y="7943"/>
                    <a:pt x="319781" y="4144"/>
                    <a:pt x="352242" y="0"/>
                  </a:cubicBezTo>
                  <a:cubicBezTo>
                    <a:pt x="362602" y="36260"/>
                    <a:pt x="372963" y="72175"/>
                    <a:pt x="383668" y="108090"/>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1" name="任意多边形: 形状 170">
              <a:extLst>
                <a:ext uri="{FF2B5EF4-FFF2-40B4-BE49-F238E27FC236}">
                  <a16:creationId xmlns:a16="http://schemas.microsoft.com/office/drawing/2014/main" id="{5754166C-F4DA-4CB6-A016-D8A2E6F1FD52}"/>
                </a:ext>
              </a:extLst>
            </p:cNvPr>
            <p:cNvSpPr/>
            <p:nvPr/>
          </p:nvSpPr>
          <p:spPr>
            <a:xfrm>
              <a:off x="4701805" y="5825011"/>
              <a:ext cx="423252" cy="457638"/>
            </a:xfrm>
            <a:custGeom>
              <a:avLst/>
              <a:gdLst>
                <a:gd name="connsiteX0" fmla="*/ 303279 w 423252"/>
                <a:gd name="connsiteY0" fmla="*/ 232263 h 457638"/>
                <a:gd name="connsiteX1" fmla="*/ 244572 w 423252"/>
                <a:gd name="connsiteY1" fmla="*/ 341389 h 457638"/>
                <a:gd name="connsiteX2" fmla="*/ 128539 w 423252"/>
                <a:gd name="connsiteY2" fmla="*/ 145584 h 457638"/>
                <a:gd name="connsiteX3" fmla="*/ 303279 w 423252"/>
                <a:gd name="connsiteY3" fmla="*/ 232263 h 457638"/>
                <a:gd name="connsiteX4" fmla="*/ 406534 w 423252"/>
                <a:gd name="connsiteY4" fmla="*/ 214996 h 457638"/>
                <a:gd name="connsiteX5" fmla="*/ 117488 w 423252"/>
                <a:gd name="connsiteY5" fmla="*/ 7795 h 457638"/>
                <a:gd name="connsiteX6" fmla="*/ 135446 w 423252"/>
                <a:gd name="connsiteY6" fmla="*/ 431177 h 457638"/>
                <a:gd name="connsiteX7" fmla="*/ 413096 w 423252"/>
                <a:gd name="connsiteY7" fmla="*/ 239515 h 457638"/>
                <a:gd name="connsiteX8" fmla="*/ 406534 w 423252"/>
                <a:gd name="connsiteY8" fmla="*/ 214996 h 457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3252" h="457638">
                  <a:moveTo>
                    <a:pt x="303279" y="232263"/>
                  </a:moveTo>
                  <a:cubicBezTo>
                    <a:pt x="323999" y="316180"/>
                    <a:pt x="279796" y="334828"/>
                    <a:pt x="244572" y="341389"/>
                  </a:cubicBezTo>
                  <a:cubicBezTo>
                    <a:pt x="127158" y="353130"/>
                    <a:pt x="93660" y="190478"/>
                    <a:pt x="128539" y="145584"/>
                  </a:cubicBezTo>
                  <a:cubicBezTo>
                    <a:pt x="152713" y="114504"/>
                    <a:pt x="267019" y="84805"/>
                    <a:pt x="303279" y="232263"/>
                  </a:cubicBezTo>
                  <a:moveTo>
                    <a:pt x="406534" y="214996"/>
                  </a:moveTo>
                  <a:cubicBezTo>
                    <a:pt x="347827" y="8831"/>
                    <a:pt x="252515" y="-17070"/>
                    <a:pt x="117488" y="7795"/>
                  </a:cubicBezTo>
                  <a:cubicBezTo>
                    <a:pt x="-112850" y="70646"/>
                    <a:pt x="52220" y="379376"/>
                    <a:pt x="135446" y="431177"/>
                  </a:cubicBezTo>
                  <a:cubicBezTo>
                    <a:pt x="177922" y="457767"/>
                    <a:pt x="482163" y="525453"/>
                    <a:pt x="413096" y="239515"/>
                  </a:cubicBezTo>
                  <a:cubicBezTo>
                    <a:pt x="411369" y="231918"/>
                    <a:pt x="408606" y="222248"/>
                    <a:pt x="406534" y="214996"/>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2" name="任意多边形: 形状 171">
              <a:extLst>
                <a:ext uri="{FF2B5EF4-FFF2-40B4-BE49-F238E27FC236}">
                  <a16:creationId xmlns:a16="http://schemas.microsoft.com/office/drawing/2014/main" id="{1F632BFC-561B-41EE-AF57-59616861115C}"/>
                </a:ext>
              </a:extLst>
            </p:cNvPr>
            <p:cNvSpPr/>
            <p:nvPr/>
          </p:nvSpPr>
          <p:spPr>
            <a:xfrm>
              <a:off x="5253381" y="5726175"/>
              <a:ext cx="443276" cy="484773"/>
            </a:xfrm>
            <a:custGeom>
              <a:avLst/>
              <a:gdLst>
                <a:gd name="connsiteX0" fmla="*/ 328069 w 443276"/>
                <a:gd name="connsiteY0" fmla="*/ 223699 h 484773"/>
                <a:gd name="connsiteX1" fmla="*/ 287319 w 443276"/>
                <a:gd name="connsiteY1" fmla="*/ 330063 h 484773"/>
                <a:gd name="connsiteX2" fmla="*/ 191661 w 443276"/>
                <a:gd name="connsiteY2" fmla="*/ 348711 h 484773"/>
                <a:gd name="connsiteX3" fmla="*/ 155056 w 443276"/>
                <a:gd name="connsiteY3" fmla="*/ 228880 h 484773"/>
                <a:gd name="connsiteX4" fmla="*/ 130882 w 443276"/>
                <a:gd name="connsiteY4" fmla="*/ 148071 h 484773"/>
                <a:gd name="connsiteX5" fmla="*/ 226540 w 443276"/>
                <a:gd name="connsiteY5" fmla="*/ 129423 h 484773"/>
                <a:gd name="connsiteX6" fmla="*/ 328069 w 443276"/>
                <a:gd name="connsiteY6" fmla="*/ 223699 h 484773"/>
                <a:gd name="connsiteX7" fmla="*/ 429252 w 443276"/>
                <a:gd name="connsiteY7" fmla="*/ 207469 h 484773"/>
                <a:gd name="connsiteX8" fmla="*/ 195460 w 443276"/>
                <a:gd name="connsiteY8" fmla="*/ 5447 h 484773"/>
                <a:gd name="connsiteX9" fmla="*/ 0 w 443276"/>
                <a:gd name="connsiteY9" fmla="*/ 43089 h 484773"/>
                <a:gd name="connsiteX10" fmla="*/ 60434 w 443276"/>
                <a:gd name="connsiteY10" fmla="*/ 247183 h 484773"/>
                <a:gd name="connsiteX11" fmla="*/ 134336 w 443276"/>
                <a:gd name="connsiteY11" fmla="*/ 484774 h 484773"/>
                <a:gd name="connsiteX12" fmla="*/ 330831 w 443276"/>
                <a:gd name="connsiteY12" fmla="*/ 446787 h 484773"/>
                <a:gd name="connsiteX13" fmla="*/ 429252 w 443276"/>
                <a:gd name="connsiteY13" fmla="*/ 207469 h 4847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43276" h="484773">
                  <a:moveTo>
                    <a:pt x="328069" y="223699"/>
                  </a:moveTo>
                  <a:cubicBezTo>
                    <a:pt x="337048" y="257543"/>
                    <a:pt x="343954" y="316595"/>
                    <a:pt x="287319" y="330063"/>
                  </a:cubicBezTo>
                  <a:cubicBezTo>
                    <a:pt x="255548" y="336624"/>
                    <a:pt x="223432" y="342841"/>
                    <a:pt x="191661" y="348711"/>
                  </a:cubicBezTo>
                  <a:cubicBezTo>
                    <a:pt x="179229" y="309343"/>
                    <a:pt x="167143" y="269284"/>
                    <a:pt x="155056" y="228880"/>
                  </a:cubicBezTo>
                  <a:cubicBezTo>
                    <a:pt x="146768" y="201944"/>
                    <a:pt x="138825" y="175008"/>
                    <a:pt x="130882" y="148071"/>
                  </a:cubicBezTo>
                  <a:cubicBezTo>
                    <a:pt x="162653" y="141855"/>
                    <a:pt x="194424" y="135639"/>
                    <a:pt x="226540" y="129423"/>
                  </a:cubicBezTo>
                  <a:cubicBezTo>
                    <a:pt x="275233" y="122171"/>
                    <a:pt x="309421" y="153942"/>
                    <a:pt x="328069" y="223699"/>
                  </a:cubicBezTo>
                  <a:moveTo>
                    <a:pt x="429252" y="207469"/>
                  </a:moveTo>
                  <a:cubicBezTo>
                    <a:pt x="364329" y="-26669"/>
                    <a:pt x="246224" y="-4222"/>
                    <a:pt x="195460" y="5447"/>
                  </a:cubicBezTo>
                  <a:cubicBezTo>
                    <a:pt x="130192" y="18570"/>
                    <a:pt x="64923" y="31002"/>
                    <a:pt x="0" y="43089"/>
                  </a:cubicBezTo>
                  <a:cubicBezTo>
                    <a:pt x="19684" y="111465"/>
                    <a:pt x="39714" y="179497"/>
                    <a:pt x="60434" y="247183"/>
                  </a:cubicBezTo>
                  <a:cubicBezTo>
                    <a:pt x="84953" y="327991"/>
                    <a:pt x="109471" y="407073"/>
                    <a:pt x="134336" y="484774"/>
                  </a:cubicBezTo>
                  <a:cubicBezTo>
                    <a:pt x="199604" y="472687"/>
                    <a:pt x="265218" y="460255"/>
                    <a:pt x="330831" y="446787"/>
                  </a:cubicBezTo>
                  <a:cubicBezTo>
                    <a:pt x="377452" y="436772"/>
                    <a:pt x="480707" y="392914"/>
                    <a:pt x="429252" y="207469"/>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3" name="任意多边形: 形状 172">
              <a:extLst>
                <a:ext uri="{FF2B5EF4-FFF2-40B4-BE49-F238E27FC236}">
                  <a16:creationId xmlns:a16="http://schemas.microsoft.com/office/drawing/2014/main" id="{DC05C2C1-BEF4-456E-B25E-A523A1BE0FA7}"/>
                </a:ext>
              </a:extLst>
            </p:cNvPr>
            <p:cNvSpPr/>
            <p:nvPr/>
          </p:nvSpPr>
          <p:spPr>
            <a:xfrm>
              <a:off x="5716130" y="5640108"/>
              <a:ext cx="413366" cy="504535"/>
            </a:xfrm>
            <a:custGeom>
              <a:avLst/>
              <a:gdLst>
                <a:gd name="connsiteX0" fmla="*/ 109471 w 413366"/>
                <a:gd name="connsiteY0" fmla="*/ 269017 h 504535"/>
                <a:gd name="connsiteX1" fmla="*/ 111198 w 413366"/>
                <a:gd name="connsiteY1" fmla="*/ 143315 h 504535"/>
                <a:gd name="connsiteX2" fmla="*/ 184064 w 413366"/>
                <a:gd name="connsiteY2" fmla="*/ 251750 h 504535"/>
                <a:gd name="connsiteX3" fmla="*/ 109471 w 413366"/>
                <a:gd name="connsiteY3" fmla="*/ 269017 h 504535"/>
                <a:gd name="connsiteX4" fmla="*/ 301824 w 413366"/>
                <a:gd name="connsiteY4" fmla="*/ 437541 h 504535"/>
                <a:gd name="connsiteX5" fmla="*/ 413367 w 413366"/>
                <a:gd name="connsiteY5" fmla="*/ 410259 h 504535"/>
                <a:gd name="connsiteX6" fmla="*/ 149185 w 413366"/>
                <a:gd name="connsiteY6" fmla="*/ 0 h 504535"/>
                <a:gd name="connsiteX7" fmla="*/ 0 w 413366"/>
                <a:gd name="connsiteY7" fmla="*/ 34534 h 504535"/>
                <a:gd name="connsiteX8" fmla="*/ 5180 w 413366"/>
                <a:gd name="connsiteY8" fmla="*/ 504536 h 504535"/>
                <a:gd name="connsiteX9" fmla="*/ 115342 w 413366"/>
                <a:gd name="connsiteY9" fmla="*/ 480708 h 504535"/>
                <a:gd name="connsiteX10" fmla="*/ 114306 w 413366"/>
                <a:gd name="connsiteY10" fmla="*/ 403007 h 504535"/>
                <a:gd name="connsiteX11" fmla="*/ 257621 w 413366"/>
                <a:gd name="connsiteY11" fmla="*/ 369855 h 504535"/>
                <a:gd name="connsiteX12" fmla="*/ 301824 w 413366"/>
                <a:gd name="connsiteY12" fmla="*/ 437541 h 504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3366" h="504535">
                  <a:moveTo>
                    <a:pt x="109471" y="269017"/>
                  </a:moveTo>
                  <a:lnTo>
                    <a:pt x="111198" y="143315"/>
                  </a:lnTo>
                  <a:lnTo>
                    <a:pt x="184064" y="251750"/>
                  </a:lnTo>
                  <a:cubicBezTo>
                    <a:pt x="159200" y="257621"/>
                    <a:pt x="134336" y="263146"/>
                    <a:pt x="109471" y="269017"/>
                  </a:cubicBezTo>
                  <a:moveTo>
                    <a:pt x="301824" y="437541"/>
                  </a:moveTo>
                  <a:cubicBezTo>
                    <a:pt x="339120" y="428562"/>
                    <a:pt x="376070" y="419583"/>
                    <a:pt x="413367" y="410259"/>
                  </a:cubicBezTo>
                  <a:cubicBezTo>
                    <a:pt x="333939" y="287320"/>
                    <a:pt x="227231" y="123976"/>
                    <a:pt x="149185" y="0"/>
                  </a:cubicBezTo>
                  <a:cubicBezTo>
                    <a:pt x="99457" y="11742"/>
                    <a:pt x="49728" y="23138"/>
                    <a:pt x="0" y="34534"/>
                  </a:cubicBezTo>
                  <a:cubicBezTo>
                    <a:pt x="1381" y="175431"/>
                    <a:pt x="3108" y="363639"/>
                    <a:pt x="5180" y="504536"/>
                  </a:cubicBezTo>
                  <a:cubicBezTo>
                    <a:pt x="41786" y="496593"/>
                    <a:pt x="78391" y="488651"/>
                    <a:pt x="115342" y="480708"/>
                  </a:cubicBezTo>
                  <a:lnTo>
                    <a:pt x="114306" y="403007"/>
                  </a:lnTo>
                  <a:cubicBezTo>
                    <a:pt x="161962" y="392302"/>
                    <a:pt x="209619" y="381251"/>
                    <a:pt x="257621" y="369855"/>
                  </a:cubicBezTo>
                  <a:lnTo>
                    <a:pt x="301824" y="437541"/>
                  </a:ln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4" name="任意多边形: 形状 173">
              <a:extLst>
                <a:ext uri="{FF2B5EF4-FFF2-40B4-BE49-F238E27FC236}">
                  <a16:creationId xmlns:a16="http://schemas.microsoft.com/office/drawing/2014/main" id="{F17AFFD0-E190-45B6-A1DD-FB0A0EE20F6C}"/>
                </a:ext>
              </a:extLst>
            </p:cNvPr>
            <p:cNvSpPr/>
            <p:nvPr/>
          </p:nvSpPr>
          <p:spPr>
            <a:xfrm>
              <a:off x="6011978" y="5546495"/>
              <a:ext cx="437081" cy="469692"/>
            </a:xfrm>
            <a:custGeom>
              <a:avLst/>
              <a:gdLst>
                <a:gd name="connsiteX0" fmla="*/ 315051 w 437081"/>
                <a:gd name="connsiteY0" fmla="*/ 228294 h 469692"/>
                <a:gd name="connsiteX1" fmla="*/ 252545 w 437081"/>
                <a:gd name="connsiteY1" fmla="*/ 348816 h 469692"/>
                <a:gd name="connsiteX2" fmla="*/ 132023 w 437081"/>
                <a:gd name="connsiteY2" fmla="*/ 163370 h 469692"/>
                <a:gd name="connsiteX3" fmla="*/ 315051 w 437081"/>
                <a:gd name="connsiteY3" fmla="*/ 228294 h 469692"/>
                <a:gd name="connsiteX4" fmla="*/ 422105 w 437081"/>
                <a:gd name="connsiteY4" fmla="*/ 197904 h 469692"/>
                <a:gd name="connsiteX5" fmla="*/ 123389 w 437081"/>
                <a:gd name="connsiteY5" fmla="*/ 18675 h 469692"/>
                <a:gd name="connsiteX6" fmla="*/ 136512 w 437081"/>
                <a:gd name="connsiteY6" fmla="*/ 455525 h 469692"/>
                <a:gd name="connsiteX7" fmla="*/ 422105 w 437081"/>
                <a:gd name="connsiteY7" fmla="*/ 197904 h 469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7081" h="469692">
                  <a:moveTo>
                    <a:pt x="315051" y="228294"/>
                  </a:moveTo>
                  <a:cubicBezTo>
                    <a:pt x="335426" y="312901"/>
                    <a:pt x="289151" y="337420"/>
                    <a:pt x="252545" y="348816"/>
                  </a:cubicBezTo>
                  <a:cubicBezTo>
                    <a:pt x="128569" y="375752"/>
                    <a:pt x="102324" y="211372"/>
                    <a:pt x="132023" y="163370"/>
                  </a:cubicBezTo>
                  <a:cubicBezTo>
                    <a:pt x="157232" y="122966"/>
                    <a:pt x="279481" y="79799"/>
                    <a:pt x="315051" y="228294"/>
                  </a:cubicBezTo>
                  <a:moveTo>
                    <a:pt x="422105" y="197904"/>
                  </a:moveTo>
                  <a:cubicBezTo>
                    <a:pt x="364088" y="-8262"/>
                    <a:pt x="260833" y="-22766"/>
                    <a:pt x="123389" y="18675"/>
                  </a:cubicBezTo>
                  <a:cubicBezTo>
                    <a:pt x="-115583" y="111225"/>
                    <a:pt x="51214" y="411667"/>
                    <a:pt x="136512" y="455525"/>
                  </a:cubicBezTo>
                  <a:cubicBezTo>
                    <a:pt x="183132" y="479007"/>
                    <a:pt x="510165" y="512160"/>
                    <a:pt x="422105" y="197904"/>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5" name="任意多边形: 形状 174">
              <a:extLst>
                <a:ext uri="{FF2B5EF4-FFF2-40B4-BE49-F238E27FC236}">
                  <a16:creationId xmlns:a16="http://schemas.microsoft.com/office/drawing/2014/main" id="{321F0E3D-5ED9-492F-9586-9CEE53797F60}"/>
                </a:ext>
              </a:extLst>
            </p:cNvPr>
            <p:cNvSpPr/>
            <p:nvPr/>
          </p:nvSpPr>
          <p:spPr>
            <a:xfrm>
              <a:off x="6611788" y="5368657"/>
              <a:ext cx="453970" cy="489016"/>
            </a:xfrm>
            <a:custGeom>
              <a:avLst/>
              <a:gdLst>
                <a:gd name="connsiteX0" fmla="*/ 442863 w 453970"/>
                <a:gd name="connsiteY0" fmla="*/ 273869 h 489016"/>
                <a:gd name="connsiteX1" fmla="*/ 407984 w 453970"/>
                <a:gd name="connsiteY1" fmla="*/ 414420 h 489016"/>
                <a:gd name="connsiteX2" fmla="*/ 126190 w 453970"/>
                <a:gd name="connsiteY2" fmla="*/ 480035 h 489016"/>
                <a:gd name="connsiteX3" fmla="*/ 64029 w 453970"/>
                <a:gd name="connsiteY3" fmla="*/ 369872 h 489016"/>
                <a:gd name="connsiteX4" fmla="*/ 164177 w 453970"/>
                <a:gd name="connsiteY4" fmla="*/ 339483 h 489016"/>
                <a:gd name="connsiteX5" fmla="*/ 255346 w 453970"/>
                <a:gd name="connsiteY5" fmla="*/ 346044 h 489016"/>
                <a:gd name="connsiteX6" fmla="*/ 256382 w 453970"/>
                <a:gd name="connsiteY6" fmla="*/ 345699 h 489016"/>
                <a:gd name="connsiteX7" fmla="*/ 257417 w 453970"/>
                <a:gd name="connsiteY7" fmla="*/ 345353 h 489016"/>
                <a:gd name="connsiteX8" fmla="*/ 258453 w 453970"/>
                <a:gd name="connsiteY8" fmla="*/ 345008 h 489016"/>
                <a:gd name="connsiteX9" fmla="*/ 259489 w 453970"/>
                <a:gd name="connsiteY9" fmla="*/ 344663 h 489016"/>
                <a:gd name="connsiteX10" fmla="*/ 260871 w 453970"/>
                <a:gd name="connsiteY10" fmla="*/ 344317 h 489016"/>
                <a:gd name="connsiteX11" fmla="*/ 262252 w 453970"/>
                <a:gd name="connsiteY11" fmla="*/ 343972 h 489016"/>
                <a:gd name="connsiteX12" fmla="*/ 263634 w 453970"/>
                <a:gd name="connsiteY12" fmla="*/ 343627 h 489016"/>
                <a:gd name="connsiteX13" fmla="*/ 265360 w 453970"/>
                <a:gd name="connsiteY13" fmla="*/ 343281 h 489016"/>
                <a:gd name="connsiteX14" fmla="*/ 324068 w 453970"/>
                <a:gd name="connsiteY14" fmla="*/ 320835 h 489016"/>
                <a:gd name="connsiteX15" fmla="*/ 320614 w 453970"/>
                <a:gd name="connsiteY15" fmla="*/ 294934 h 489016"/>
                <a:gd name="connsiteX16" fmla="*/ 276411 w 453970"/>
                <a:gd name="connsiteY16" fmla="*/ 301150 h 489016"/>
                <a:gd name="connsiteX17" fmla="*/ 53670 w 453970"/>
                <a:gd name="connsiteY17" fmla="*/ 297006 h 489016"/>
                <a:gd name="connsiteX18" fmla="*/ 65066 w 453970"/>
                <a:gd name="connsiteY18" fmla="*/ 55962 h 489016"/>
                <a:gd name="connsiteX19" fmla="*/ 150018 w 453970"/>
                <a:gd name="connsiteY19" fmla="*/ 24191 h 489016"/>
                <a:gd name="connsiteX20" fmla="*/ 386573 w 453970"/>
                <a:gd name="connsiteY20" fmla="*/ 125720 h 489016"/>
                <a:gd name="connsiteX21" fmla="*/ 283663 w 453970"/>
                <a:gd name="connsiteY21" fmla="*/ 159563 h 489016"/>
                <a:gd name="connsiteX22" fmla="*/ 116866 w 453970"/>
                <a:gd name="connsiteY22" fmla="*/ 182700 h 489016"/>
                <a:gd name="connsiteX23" fmla="*/ 128953 w 453970"/>
                <a:gd name="connsiteY23" fmla="*/ 203766 h 489016"/>
                <a:gd name="connsiteX24" fmla="*/ 202509 w 453970"/>
                <a:gd name="connsiteY24" fmla="*/ 193060 h 489016"/>
                <a:gd name="connsiteX25" fmla="*/ 442863 w 453970"/>
                <a:gd name="connsiteY25" fmla="*/ 273869 h 489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453970" h="489016">
                  <a:moveTo>
                    <a:pt x="442863" y="273869"/>
                  </a:moveTo>
                  <a:cubicBezTo>
                    <a:pt x="467036" y="357785"/>
                    <a:pt x="450115" y="387139"/>
                    <a:pt x="407984" y="414420"/>
                  </a:cubicBezTo>
                  <a:cubicBezTo>
                    <a:pt x="385882" y="428925"/>
                    <a:pt x="194912" y="516985"/>
                    <a:pt x="126190" y="480035"/>
                  </a:cubicBezTo>
                  <a:cubicBezTo>
                    <a:pt x="94764" y="463113"/>
                    <a:pt x="77497" y="414420"/>
                    <a:pt x="64029" y="369872"/>
                  </a:cubicBezTo>
                  <a:cubicBezTo>
                    <a:pt x="97527" y="359858"/>
                    <a:pt x="130679" y="349843"/>
                    <a:pt x="164177" y="339483"/>
                  </a:cubicBezTo>
                  <a:cubicBezTo>
                    <a:pt x="172465" y="365383"/>
                    <a:pt x="181789" y="368836"/>
                    <a:pt x="255346" y="346044"/>
                  </a:cubicBezTo>
                  <a:cubicBezTo>
                    <a:pt x="255691" y="346044"/>
                    <a:pt x="256036" y="345699"/>
                    <a:pt x="256382" y="345699"/>
                  </a:cubicBezTo>
                  <a:cubicBezTo>
                    <a:pt x="256727" y="345699"/>
                    <a:pt x="257072" y="345353"/>
                    <a:pt x="257417" y="345353"/>
                  </a:cubicBezTo>
                  <a:cubicBezTo>
                    <a:pt x="257763" y="345353"/>
                    <a:pt x="258108" y="345008"/>
                    <a:pt x="258453" y="345008"/>
                  </a:cubicBezTo>
                  <a:cubicBezTo>
                    <a:pt x="258799" y="345008"/>
                    <a:pt x="259144" y="344663"/>
                    <a:pt x="259489" y="344663"/>
                  </a:cubicBezTo>
                  <a:cubicBezTo>
                    <a:pt x="259835" y="344663"/>
                    <a:pt x="260525" y="344317"/>
                    <a:pt x="260871" y="344317"/>
                  </a:cubicBezTo>
                  <a:cubicBezTo>
                    <a:pt x="261216" y="344317"/>
                    <a:pt x="261907" y="343972"/>
                    <a:pt x="262252" y="343972"/>
                  </a:cubicBezTo>
                  <a:cubicBezTo>
                    <a:pt x="262597" y="343972"/>
                    <a:pt x="263288" y="343627"/>
                    <a:pt x="263634" y="343627"/>
                  </a:cubicBezTo>
                  <a:cubicBezTo>
                    <a:pt x="264324" y="343627"/>
                    <a:pt x="264670" y="343281"/>
                    <a:pt x="265360" y="343281"/>
                  </a:cubicBezTo>
                  <a:cubicBezTo>
                    <a:pt x="292642" y="334648"/>
                    <a:pt x="318542" y="325669"/>
                    <a:pt x="324068" y="320835"/>
                  </a:cubicBezTo>
                  <a:cubicBezTo>
                    <a:pt x="331664" y="314273"/>
                    <a:pt x="328211" y="297697"/>
                    <a:pt x="320614" y="294934"/>
                  </a:cubicBezTo>
                  <a:cubicBezTo>
                    <a:pt x="316124" y="293208"/>
                    <a:pt x="306801" y="294589"/>
                    <a:pt x="276411" y="301150"/>
                  </a:cubicBezTo>
                  <a:cubicBezTo>
                    <a:pt x="124118" y="333612"/>
                    <a:pt x="84750" y="326015"/>
                    <a:pt x="53670" y="297006"/>
                  </a:cubicBezTo>
                  <a:cubicBezTo>
                    <a:pt x="51943" y="295625"/>
                    <a:pt x="-73414" y="123648"/>
                    <a:pt x="65066" y="55962"/>
                  </a:cubicBezTo>
                  <a:cubicBezTo>
                    <a:pt x="93038" y="42149"/>
                    <a:pt x="131715" y="30062"/>
                    <a:pt x="150018" y="24191"/>
                  </a:cubicBezTo>
                  <a:cubicBezTo>
                    <a:pt x="304038" y="-23811"/>
                    <a:pt x="345823" y="-5508"/>
                    <a:pt x="386573" y="125720"/>
                  </a:cubicBezTo>
                  <a:cubicBezTo>
                    <a:pt x="352385" y="137116"/>
                    <a:pt x="318196" y="148512"/>
                    <a:pt x="283663" y="159563"/>
                  </a:cubicBezTo>
                  <a:cubicBezTo>
                    <a:pt x="263288" y="95330"/>
                    <a:pt x="117902" y="180628"/>
                    <a:pt x="116866" y="182700"/>
                  </a:cubicBezTo>
                  <a:cubicBezTo>
                    <a:pt x="116866" y="183045"/>
                    <a:pt x="110305" y="201348"/>
                    <a:pt x="128953" y="203766"/>
                  </a:cubicBezTo>
                  <a:cubicBezTo>
                    <a:pt x="154508" y="206874"/>
                    <a:pt x="177300" y="191679"/>
                    <a:pt x="202509" y="193060"/>
                  </a:cubicBezTo>
                  <a:cubicBezTo>
                    <a:pt x="381393" y="160254"/>
                    <a:pt x="408675" y="155418"/>
                    <a:pt x="442863" y="273869"/>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6" name="任意多边形: 形状 175">
              <a:extLst>
                <a:ext uri="{FF2B5EF4-FFF2-40B4-BE49-F238E27FC236}">
                  <a16:creationId xmlns:a16="http://schemas.microsoft.com/office/drawing/2014/main" id="{6E3372E7-0A54-4EA4-A941-F798792B2770}"/>
                </a:ext>
              </a:extLst>
            </p:cNvPr>
            <p:cNvSpPr/>
            <p:nvPr/>
          </p:nvSpPr>
          <p:spPr>
            <a:xfrm>
              <a:off x="6972461" y="5290628"/>
              <a:ext cx="439957" cy="475527"/>
            </a:xfrm>
            <a:custGeom>
              <a:avLst/>
              <a:gdLst>
                <a:gd name="connsiteX0" fmla="*/ 439957 w 439957"/>
                <a:gd name="connsiteY0" fmla="*/ 368819 h 475527"/>
                <a:gd name="connsiteX1" fmla="*/ 133990 w 439957"/>
                <a:gd name="connsiteY1" fmla="*/ 475528 h 475527"/>
                <a:gd name="connsiteX2" fmla="*/ 62506 w 439957"/>
                <a:gd name="connsiteY2" fmla="*/ 237246 h 475527"/>
                <a:gd name="connsiteX3" fmla="*/ 0 w 439957"/>
                <a:gd name="connsiteY3" fmla="*/ 32462 h 475527"/>
                <a:gd name="connsiteX4" fmla="*/ 96348 w 439957"/>
                <a:gd name="connsiteY4" fmla="*/ 0 h 475527"/>
                <a:gd name="connsiteX5" fmla="*/ 158854 w 439957"/>
                <a:gd name="connsiteY5" fmla="*/ 204784 h 475527"/>
                <a:gd name="connsiteX6" fmla="*/ 187172 w 439957"/>
                <a:gd name="connsiteY6" fmla="*/ 298370 h 475527"/>
                <a:gd name="connsiteX7" fmla="*/ 397136 w 439957"/>
                <a:gd name="connsiteY7" fmla="*/ 224123 h 475527"/>
                <a:gd name="connsiteX8" fmla="*/ 439957 w 439957"/>
                <a:gd name="connsiteY8" fmla="*/ 368819 h 475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9957" h="475527">
                  <a:moveTo>
                    <a:pt x="439957" y="368819"/>
                  </a:moveTo>
                  <a:cubicBezTo>
                    <a:pt x="338428" y="405770"/>
                    <a:pt x="236209" y="441339"/>
                    <a:pt x="133990" y="475528"/>
                  </a:cubicBezTo>
                  <a:cubicBezTo>
                    <a:pt x="110852" y="397481"/>
                    <a:pt x="87024" y="318055"/>
                    <a:pt x="62506" y="237246"/>
                  </a:cubicBezTo>
                  <a:cubicBezTo>
                    <a:pt x="41785" y="169215"/>
                    <a:pt x="21065" y="100838"/>
                    <a:pt x="0" y="32462"/>
                  </a:cubicBezTo>
                  <a:cubicBezTo>
                    <a:pt x="32116" y="21756"/>
                    <a:pt x="64232" y="10706"/>
                    <a:pt x="96348" y="0"/>
                  </a:cubicBezTo>
                  <a:cubicBezTo>
                    <a:pt x="117414" y="68377"/>
                    <a:pt x="138134" y="136753"/>
                    <a:pt x="158854" y="204784"/>
                  </a:cubicBezTo>
                  <a:cubicBezTo>
                    <a:pt x="168523" y="236210"/>
                    <a:pt x="177848" y="267290"/>
                    <a:pt x="187172" y="298370"/>
                  </a:cubicBezTo>
                  <a:cubicBezTo>
                    <a:pt x="257275" y="274197"/>
                    <a:pt x="327378" y="249678"/>
                    <a:pt x="397136" y="224123"/>
                  </a:cubicBezTo>
                  <a:cubicBezTo>
                    <a:pt x="411640" y="272816"/>
                    <a:pt x="426144" y="320817"/>
                    <a:pt x="439957" y="368819"/>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7" name="任意多边形: 形状 176">
              <a:extLst>
                <a:ext uri="{FF2B5EF4-FFF2-40B4-BE49-F238E27FC236}">
                  <a16:creationId xmlns:a16="http://schemas.microsoft.com/office/drawing/2014/main" id="{3181499F-37C3-4641-A0C1-6721198961B3}"/>
                </a:ext>
              </a:extLst>
            </p:cNvPr>
            <p:cNvSpPr/>
            <p:nvPr/>
          </p:nvSpPr>
          <p:spPr>
            <a:xfrm>
              <a:off x="7304329" y="5171142"/>
              <a:ext cx="229647" cy="478980"/>
            </a:xfrm>
            <a:custGeom>
              <a:avLst/>
              <a:gdLst>
                <a:gd name="connsiteX0" fmla="*/ 229648 w 229647"/>
                <a:gd name="connsiteY0" fmla="*/ 443411 h 478980"/>
                <a:gd name="connsiteX1" fmla="*/ 133990 w 229647"/>
                <a:gd name="connsiteY1" fmla="*/ 478981 h 478980"/>
                <a:gd name="connsiteX2" fmla="*/ 62851 w 229647"/>
                <a:gd name="connsiteY2" fmla="*/ 240354 h 478980"/>
                <a:gd name="connsiteX3" fmla="*/ 0 w 229647"/>
                <a:gd name="connsiteY3" fmla="*/ 35570 h 478980"/>
                <a:gd name="connsiteX4" fmla="*/ 95658 w 229647"/>
                <a:gd name="connsiteY4" fmla="*/ 0 h 478980"/>
                <a:gd name="connsiteX5" fmla="*/ 158509 w 229647"/>
                <a:gd name="connsiteY5" fmla="*/ 204784 h 478980"/>
                <a:gd name="connsiteX6" fmla="*/ 229648 w 229647"/>
                <a:gd name="connsiteY6" fmla="*/ 443411 h 478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647" h="478980">
                  <a:moveTo>
                    <a:pt x="229648" y="443411"/>
                  </a:moveTo>
                  <a:cubicBezTo>
                    <a:pt x="197877" y="455498"/>
                    <a:pt x="165761" y="467240"/>
                    <a:pt x="133990" y="478981"/>
                  </a:cubicBezTo>
                  <a:cubicBezTo>
                    <a:pt x="111198" y="400935"/>
                    <a:pt x="87370" y="321162"/>
                    <a:pt x="62851" y="240354"/>
                  </a:cubicBezTo>
                  <a:cubicBezTo>
                    <a:pt x="42131" y="172323"/>
                    <a:pt x="21411" y="103946"/>
                    <a:pt x="0" y="35570"/>
                  </a:cubicBezTo>
                  <a:cubicBezTo>
                    <a:pt x="31771" y="23828"/>
                    <a:pt x="63887" y="12087"/>
                    <a:pt x="95658" y="0"/>
                  </a:cubicBezTo>
                  <a:cubicBezTo>
                    <a:pt x="117069" y="68377"/>
                    <a:pt x="137789" y="136753"/>
                    <a:pt x="158509" y="204784"/>
                  </a:cubicBezTo>
                  <a:cubicBezTo>
                    <a:pt x="183027" y="285593"/>
                    <a:pt x="206511" y="365020"/>
                    <a:pt x="229648" y="443411"/>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8" name="任意多边形: 形状 177">
              <a:extLst>
                <a:ext uri="{FF2B5EF4-FFF2-40B4-BE49-F238E27FC236}">
                  <a16:creationId xmlns:a16="http://schemas.microsoft.com/office/drawing/2014/main" id="{64DD6D5E-54B6-48D4-8313-D1054C3C2202}"/>
                </a:ext>
              </a:extLst>
            </p:cNvPr>
            <p:cNvSpPr/>
            <p:nvPr/>
          </p:nvSpPr>
          <p:spPr>
            <a:xfrm>
              <a:off x="7426232" y="5069841"/>
              <a:ext cx="443638" cy="535043"/>
            </a:xfrm>
            <a:custGeom>
              <a:avLst/>
              <a:gdLst>
                <a:gd name="connsiteX0" fmla="*/ 330141 w 443638"/>
                <a:gd name="connsiteY0" fmla="*/ 222514 h 535043"/>
                <a:gd name="connsiteX1" fmla="*/ 289046 w 443638"/>
                <a:gd name="connsiteY1" fmla="*/ 342691 h 535043"/>
                <a:gd name="connsiteX2" fmla="*/ 193733 w 443638"/>
                <a:gd name="connsiteY2" fmla="*/ 379987 h 535043"/>
                <a:gd name="connsiteX3" fmla="*/ 157818 w 443638"/>
                <a:gd name="connsiteY3" fmla="*/ 260156 h 535043"/>
                <a:gd name="connsiteX4" fmla="*/ 133300 w 443638"/>
                <a:gd name="connsiteY4" fmla="*/ 179347 h 535043"/>
                <a:gd name="connsiteX5" fmla="*/ 228612 w 443638"/>
                <a:gd name="connsiteY5" fmla="*/ 142051 h 535043"/>
                <a:gd name="connsiteX6" fmla="*/ 330141 w 443638"/>
                <a:gd name="connsiteY6" fmla="*/ 222514 h 535043"/>
                <a:gd name="connsiteX7" fmla="*/ 429943 w 443638"/>
                <a:gd name="connsiteY7" fmla="*/ 186945 h 535043"/>
                <a:gd name="connsiteX8" fmla="*/ 195805 w 443638"/>
                <a:gd name="connsiteY8" fmla="*/ 17039 h 535043"/>
                <a:gd name="connsiteX9" fmla="*/ 0 w 443638"/>
                <a:gd name="connsiteY9" fmla="*/ 93013 h 535043"/>
                <a:gd name="connsiteX10" fmla="*/ 62506 w 443638"/>
                <a:gd name="connsiteY10" fmla="*/ 296416 h 535043"/>
                <a:gd name="connsiteX11" fmla="*/ 133300 w 443638"/>
                <a:gd name="connsiteY11" fmla="*/ 535043 h 535043"/>
                <a:gd name="connsiteX12" fmla="*/ 330141 w 443638"/>
                <a:gd name="connsiteY12" fmla="*/ 458724 h 535043"/>
                <a:gd name="connsiteX13" fmla="*/ 429943 w 443638"/>
                <a:gd name="connsiteY13" fmla="*/ 186945 h 5350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43638" h="535043">
                  <a:moveTo>
                    <a:pt x="330141" y="222514"/>
                  </a:moveTo>
                  <a:cubicBezTo>
                    <a:pt x="337393" y="250141"/>
                    <a:pt x="347753" y="316791"/>
                    <a:pt x="289046" y="342691"/>
                  </a:cubicBezTo>
                  <a:cubicBezTo>
                    <a:pt x="257275" y="355123"/>
                    <a:pt x="225504" y="367901"/>
                    <a:pt x="193733" y="379987"/>
                  </a:cubicBezTo>
                  <a:cubicBezTo>
                    <a:pt x="181991" y="340274"/>
                    <a:pt x="169905" y="300215"/>
                    <a:pt x="157818" y="260156"/>
                  </a:cubicBezTo>
                  <a:cubicBezTo>
                    <a:pt x="149530" y="233220"/>
                    <a:pt x="141587" y="206283"/>
                    <a:pt x="133300" y="179347"/>
                  </a:cubicBezTo>
                  <a:cubicBezTo>
                    <a:pt x="165070" y="166915"/>
                    <a:pt x="196841" y="154483"/>
                    <a:pt x="228612" y="142051"/>
                  </a:cubicBezTo>
                  <a:cubicBezTo>
                    <a:pt x="277304" y="125130"/>
                    <a:pt x="311492" y="152411"/>
                    <a:pt x="330141" y="222514"/>
                  </a:cubicBezTo>
                  <a:moveTo>
                    <a:pt x="429943" y="186945"/>
                  </a:moveTo>
                  <a:cubicBezTo>
                    <a:pt x="366055" y="-48229"/>
                    <a:pt x="246570" y="-2645"/>
                    <a:pt x="195805" y="17039"/>
                  </a:cubicBezTo>
                  <a:cubicBezTo>
                    <a:pt x="130882" y="42939"/>
                    <a:pt x="65268" y="68149"/>
                    <a:pt x="0" y="93013"/>
                  </a:cubicBezTo>
                  <a:cubicBezTo>
                    <a:pt x="21065" y="161045"/>
                    <a:pt x="42131" y="228730"/>
                    <a:pt x="62506" y="296416"/>
                  </a:cubicBezTo>
                  <a:cubicBezTo>
                    <a:pt x="87024" y="377225"/>
                    <a:pt x="110507" y="456652"/>
                    <a:pt x="133300" y="535043"/>
                  </a:cubicBezTo>
                  <a:cubicBezTo>
                    <a:pt x="199258" y="510179"/>
                    <a:pt x="264872" y="484624"/>
                    <a:pt x="330141" y="458724"/>
                  </a:cubicBezTo>
                  <a:cubicBezTo>
                    <a:pt x="377452" y="439040"/>
                    <a:pt x="480707" y="373772"/>
                    <a:pt x="429943" y="186945"/>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9" name="任意多边形: 形状 178">
              <a:extLst>
                <a:ext uri="{FF2B5EF4-FFF2-40B4-BE49-F238E27FC236}">
                  <a16:creationId xmlns:a16="http://schemas.microsoft.com/office/drawing/2014/main" id="{4ACD84D6-8E5B-4C19-8268-3737BDE257B5}"/>
                </a:ext>
              </a:extLst>
            </p:cNvPr>
            <p:cNvSpPr/>
            <p:nvPr/>
          </p:nvSpPr>
          <p:spPr>
            <a:xfrm>
              <a:off x="7799885" y="4879333"/>
              <a:ext cx="444447" cy="577401"/>
            </a:xfrm>
            <a:custGeom>
              <a:avLst/>
              <a:gdLst>
                <a:gd name="connsiteX0" fmla="*/ 349825 w 444447"/>
                <a:gd name="connsiteY0" fmla="*/ 123975 h 577401"/>
                <a:gd name="connsiteX1" fmla="*/ 132609 w 444447"/>
                <a:gd name="connsiteY1" fmla="*/ 218943 h 577401"/>
                <a:gd name="connsiteX2" fmla="*/ 144696 w 444447"/>
                <a:gd name="connsiteY2" fmla="*/ 258311 h 577401"/>
                <a:gd name="connsiteX3" fmla="*/ 348098 w 444447"/>
                <a:gd name="connsiteY3" fmla="*/ 169560 h 577401"/>
                <a:gd name="connsiteX4" fmla="*/ 360530 w 444447"/>
                <a:gd name="connsiteY4" fmla="*/ 210309 h 577401"/>
                <a:gd name="connsiteX5" fmla="*/ 384014 w 444447"/>
                <a:gd name="connsiteY5" fmla="*/ 288355 h 577401"/>
                <a:gd name="connsiteX6" fmla="*/ 180611 w 444447"/>
                <a:gd name="connsiteY6" fmla="*/ 377107 h 577401"/>
                <a:gd name="connsiteX7" fmla="*/ 192352 w 444447"/>
                <a:gd name="connsiteY7" fmla="*/ 416820 h 577401"/>
                <a:gd name="connsiteX8" fmla="*/ 409568 w 444447"/>
                <a:gd name="connsiteY8" fmla="*/ 321853 h 577401"/>
                <a:gd name="connsiteX9" fmla="*/ 444447 w 444447"/>
                <a:gd name="connsiteY9" fmla="*/ 443066 h 577401"/>
                <a:gd name="connsiteX10" fmla="*/ 133645 w 444447"/>
                <a:gd name="connsiteY10" fmla="*/ 577401 h 577401"/>
                <a:gd name="connsiteX11" fmla="*/ 63196 w 444447"/>
                <a:gd name="connsiteY11" fmla="*/ 338774 h 577401"/>
                <a:gd name="connsiteX12" fmla="*/ 0 w 444447"/>
                <a:gd name="connsiteY12" fmla="*/ 134336 h 577401"/>
                <a:gd name="connsiteX13" fmla="*/ 310802 w 444447"/>
                <a:gd name="connsiteY13" fmla="*/ 0 h 577401"/>
                <a:gd name="connsiteX14" fmla="*/ 349825 w 444447"/>
                <a:gd name="connsiteY14" fmla="*/ 123975 h 577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44447" h="577401">
                  <a:moveTo>
                    <a:pt x="349825" y="123975"/>
                  </a:moveTo>
                  <a:cubicBezTo>
                    <a:pt x="277995" y="156437"/>
                    <a:pt x="205475" y="187863"/>
                    <a:pt x="132609" y="218943"/>
                  </a:cubicBezTo>
                  <a:cubicBezTo>
                    <a:pt x="136753" y="232066"/>
                    <a:pt x="140552" y="245188"/>
                    <a:pt x="144696" y="258311"/>
                  </a:cubicBezTo>
                  <a:cubicBezTo>
                    <a:pt x="212727" y="229303"/>
                    <a:pt x="280758" y="199604"/>
                    <a:pt x="348098" y="169560"/>
                  </a:cubicBezTo>
                  <a:cubicBezTo>
                    <a:pt x="352242" y="183028"/>
                    <a:pt x="356387" y="196841"/>
                    <a:pt x="360530" y="210309"/>
                  </a:cubicBezTo>
                  <a:cubicBezTo>
                    <a:pt x="368473" y="236555"/>
                    <a:pt x="376070" y="262455"/>
                    <a:pt x="384014" y="288355"/>
                  </a:cubicBezTo>
                  <a:cubicBezTo>
                    <a:pt x="316673" y="318745"/>
                    <a:pt x="248642" y="348098"/>
                    <a:pt x="180611" y="377107"/>
                  </a:cubicBezTo>
                  <a:cubicBezTo>
                    <a:pt x="184409" y="390229"/>
                    <a:pt x="188553" y="403697"/>
                    <a:pt x="192352" y="416820"/>
                  </a:cubicBezTo>
                  <a:cubicBezTo>
                    <a:pt x="265218" y="385740"/>
                    <a:pt x="337393" y="354314"/>
                    <a:pt x="409568" y="321853"/>
                  </a:cubicBezTo>
                  <a:cubicBezTo>
                    <a:pt x="421655" y="362603"/>
                    <a:pt x="433051" y="403007"/>
                    <a:pt x="444447" y="443066"/>
                  </a:cubicBezTo>
                  <a:cubicBezTo>
                    <a:pt x="341537" y="489341"/>
                    <a:pt x="237936" y="533889"/>
                    <a:pt x="133645" y="577401"/>
                  </a:cubicBezTo>
                  <a:cubicBezTo>
                    <a:pt x="111198" y="499010"/>
                    <a:pt x="87716" y="419583"/>
                    <a:pt x="63196" y="338774"/>
                  </a:cubicBezTo>
                  <a:cubicBezTo>
                    <a:pt x="42477" y="270743"/>
                    <a:pt x="21411" y="202712"/>
                    <a:pt x="0" y="134336"/>
                  </a:cubicBezTo>
                  <a:cubicBezTo>
                    <a:pt x="104292" y="90823"/>
                    <a:pt x="207892" y="46275"/>
                    <a:pt x="310802" y="0"/>
                  </a:cubicBezTo>
                  <a:cubicBezTo>
                    <a:pt x="324270" y="41095"/>
                    <a:pt x="337048" y="82535"/>
                    <a:pt x="349825" y="123975"/>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0" name="任意多边形: 形状 179">
              <a:extLst>
                <a:ext uri="{FF2B5EF4-FFF2-40B4-BE49-F238E27FC236}">
                  <a16:creationId xmlns:a16="http://schemas.microsoft.com/office/drawing/2014/main" id="{5D94BA61-6D28-465F-B83A-18C7F5E5A4F8}"/>
                </a:ext>
              </a:extLst>
            </p:cNvPr>
            <p:cNvSpPr/>
            <p:nvPr/>
          </p:nvSpPr>
          <p:spPr>
            <a:xfrm>
              <a:off x="8524745" y="4555487"/>
              <a:ext cx="383131" cy="581120"/>
            </a:xfrm>
            <a:custGeom>
              <a:avLst/>
              <a:gdLst>
                <a:gd name="connsiteX0" fmla="*/ 275923 w 383131"/>
                <a:gd name="connsiteY0" fmla="*/ 197798 h 581120"/>
                <a:gd name="connsiteX1" fmla="*/ 258657 w 383131"/>
                <a:gd name="connsiteY1" fmla="*/ 240620 h 581120"/>
                <a:gd name="connsiteX2" fmla="*/ 173013 w 383131"/>
                <a:gd name="connsiteY2" fmla="*/ 285168 h 581120"/>
                <a:gd name="connsiteX3" fmla="*/ 170596 w 383131"/>
                <a:gd name="connsiteY3" fmla="*/ 277571 h 581120"/>
                <a:gd name="connsiteX4" fmla="*/ 152293 w 383131"/>
                <a:gd name="connsiteY4" fmla="*/ 217482 h 581120"/>
                <a:gd name="connsiteX5" fmla="*/ 236555 w 383131"/>
                <a:gd name="connsiteY5" fmla="*/ 173625 h 581120"/>
                <a:gd name="connsiteX6" fmla="*/ 275923 w 383131"/>
                <a:gd name="connsiteY6" fmla="*/ 197798 h 581120"/>
                <a:gd name="connsiteX7" fmla="*/ 290082 w 383131"/>
                <a:gd name="connsiteY7" fmla="*/ 187783 h 581120"/>
                <a:gd name="connsiteX8" fmla="*/ 228612 w 383131"/>
                <a:gd name="connsiteY8" fmla="*/ 147379 h 581120"/>
                <a:gd name="connsiteX9" fmla="*/ 129501 w 383131"/>
                <a:gd name="connsiteY9" fmla="*/ 198834 h 581120"/>
                <a:gd name="connsiteX10" fmla="*/ 156092 w 383131"/>
                <a:gd name="connsiteY10" fmla="*/ 284823 h 581120"/>
                <a:gd name="connsiteX11" fmla="*/ 166106 w 383131"/>
                <a:gd name="connsiteY11" fmla="*/ 317975 h 581120"/>
                <a:gd name="connsiteX12" fmla="*/ 266599 w 383131"/>
                <a:gd name="connsiteY12" fmla="*/ 265829 h 581120"/>
                <a:gd name="connsiteX13" fmla="*/ 290082 w 383131"/>
                <a:gd name="connsiteY13" fmla="*/ 187783 h 581120"/>
                <a:gd name="connsiteX14" fmla="*/ 353278 w 383131"/>
                <a:gd name="connsiteY14" fmla="*/ 152559 h 581120"/>
                <a:gd name="connsiteX15" fmla="*/ 302859 w 383131"/>
                <a:gd name="connsiteY15" fmla="*/ 368394 h 581120"/>
                <a:gd name="connsiteX16" fmla="*/ 196841 w 383131"/>
                <a:gd name="connsiteY16" fmla="*/ 423648 h 581120"/>
                <a:gd name="connsiteX17" fmla="*/ 221705 w 383131"/>
                <a:gd name="connsiteY17" fmla="*/ 512054 h 581120"/>
                <a:gd name="connsiteX18" fmla="*/ 149530 w 383131"/>
                <a:gd name="connsiteY18" fmla="*/ 548659 h 581120"/>
                <a:gd name="connsiteX19" fmla="*/ 83571 w 383131"/>
                <a:gd name="connsiteY19" fmla="*/ 322119 h 581120"/>
                <a:gd name="connsiteX20" fmla="*/ 23828 w 383131"/>
                <a:gd name="connsiteY20" fmla="*/ 130803 h 581120"/>
                <a:gd name="connsiteX21" fmla="*/ 199259 w 383131"/>
                <a:gd name="connsiteY21" fmla="*/ 40670 h 581120"/>
                <a:gd name="connsiteX22" fmla="*/ 353278 w 383131"/>
                <a:gd name="connsiteY22" fmla="*/ 152559 h 581120"/>
                <a:gd name="connsiteX23" fmla="*/ 367782 w 383131"/>
                <a:gd name="connsiteY23" fmla="*/ 145307 h 581120"/>
                <a:gd name="connsiteX24" fmla="*/ 192352 w 383131"/>
                <a:gd name="connsiteY24" fmla="*/ 13389 h 581120"/>
                <a:gd name="connsiteX25" fmla="*/ 0 w 383131"/>
                <a:gd name="connsiteY25" fmla="*/ 112155 h 581120"/>
                <a:gd name="connsiteX26" fmla="*/ 68031 w 383131"/>
                <a:gd name="connsiteY26" fmla="*/ 329371 h 581120"/>
                <a:gd name="connsiteX27" fmla="*/ 140897 w 383131"/>
                <a:gd name="connsiteY27" fmla="*/ 581121 h 581120"/>
                <a:gd name="connsiteX28" fmla="*/ 243116 w 383131"/>
                <a:gd name="connsiteY28" fmla="*/ 529321 h 581120"/>
                <a:gd name="connsiteX29" fmla="*/ 218252 w 383131"/>
                <a:gd name="connsiteY29" fmla="*/ 440915 h 581120"/>
                <a:gd name="connsiteX30" fmla="*/ 309420 w 383131"/>
                <a:gd name="connsiteY30" fmla="*/ 393604 h 581120"/>
                <a:gd name="connsiteX31" fmla="*/ 367782 w 383131"/>
                <a:gd name="connsiteY31" fmla="*/ 145307 h 58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383131" h="581120">
                  <a:moveTo>
                    <a:pt x="275923" y="197798"/>
                  </a:moveTo>
                  <a:cubicBezTo>
                    <a:pt x="282139" y="225080"/>
                    <a:pt x="269707" y="233368"/>
                    <a:pt x="258657" y="240620"/>
                  </a:cubicBezTo>
                  <a:cubicBezTo>
                    <a:pt x="230339" y="255469"/>
                    <a:pt x="201676" y="270319"/>
                    <a:pt x="173013" y="285168"/>
                  </a:cubicBezTo>
                  <a:cubicBezTo>
                    <a:pt x="172323" y="282751"/>
                    <a:pt x="171632" y="279988"/>
                    <a:pt x="170596" y="277571"/>
                  </a:cubicBezTo>
                  <a:cubicBezTo>
                    <a:pt x="164380" y="257541"/>
                    <a:pt x="158509" y="237512"/>
                    <a:pt x="152293" y="217482"/>
                  </a:cubicBezTo>
                  <a:cubicBezTo>
                    <a:pt x="180610" y="202978"/>
                    <a:pt x="208582" y="188474"/>
                    <a:pt x="236555" y="173625"/>
                  </a:cubicBezTo>
                  <a:cubicBezTo>
                    <a:pt x="252095" y="165337"/>
                    <a:pt x="267635" y="162574"/>
                    <a:pt x="275923" y="197798"/>
                  </a:cubicBezTo>
                  <a:moveTo>
                    <a:pt x="290082" y="187783"/>
                  </a:moveTo>
                  <a:cubicBezTo>
                    <a:pt x="282484" y="159120"/>
                    <a:pt x="265218" y="128731"/>
                    <a:pt x="228612" y="147379"/>
                  </a:cubicBezTo>
                  <a:cubicBezTo>
                    <a:pt x="195805" y="164646"/>
                    <a:pt x="162998" y="181567"/>
                    <a:pt x="129501" y="198834"/>
                  </a:cubicBezTo>
                  <a:cubicBezTo>
                    <a:pt x="138479" y="227497"/>
                    <a:pt x="147113" y="256160"/>
                    <a:pt x="156092" y="284823"/>
                  </a:cubicBezTo>
                  <a:cubicBezTo>
                    <a:pt x="159545" y="295873"/>
                    <a:pt x="162653" y="306924"/>
                    <a:pt x="166106" y="317975"/>
                  </a:cubicBezTo>
                  <a:cubicBezTo>
                    <a:pt x="199949" y="300708"/>
                    <a:pt x="233447" y="283096"/>
                    <a:pt x="266599" y="265829"/>
                  </a:cubicBezTo>
                  <a:cubicBezTo>
                    <a:pt x="276959" y="259613"/>
                    <a:pt x="304931" y="242692"/>
                    <a:pt x="290082" y="187783"/>
                  </a:cubicBezTo>
                  <a:moveTo>
                    <a:pt x="353278" y="152559"/>
                  </a:moveTo>
                  <a:cubicBezTo>
                    <a:pt x="397481" y="307615"/>
                    <a:pt x="319090" y="359415"/>
                    <a:pt x="302859" y="368394"/>
                  </a:cubicBezTo>
                  <a:cubicBezTo>
                    <a:pt x="267980" y="386697"/>
                    <a:pt x="232411" y="405345"/>
                    <a:pt x="196841" y="423648"/>
                  </a:cubicBezTo>
                  <a:cubicBezTo>
                    <a:pt x="205475" y="453347"/>
                    <a:pt x="213763" y="482700"/>
                    <a:pt x="221705" y="512054"/>
                  </a:cubicBezTo>
                  <a:cubicBezTo>
                    <a:pt x="197877" y="524140"/>
                    <a:pt x="173704" y="536573"/>
                    <a:pt x="149530" y="548659"/>
                  </a:cubicBezTo>
                  <a:cubicBezTo>
                    <a:pt x="128810" y="474067"/>
                    <a:pt x="106709" y="398438"/>
                    <a:pt x="83571" y="322119"/>
                  </a:cubicBezTo>
                  <a:cubicBezTo>
                    <a:pt x="64232" y="258232"/>
                    <a:pt x="44203" y="194345"/>
                    <a:pt x="23828" y="130803"/>
                  </a:cubicBezTo>
                  <a:cubicBezTo>
                    <a:pt x="83226" y="101104"/>
                    <a:pt x="141587" y="71060"/>
                    <a:pt x="199259" y="40670"/>
                  </a:cubicBezTo>
                  <a:cubicBezTo>
                    <a:pt x="268671" y="4410"/>
                    <a:pt x="321853" y="43433"/>
                    <a:pt x="353278" y="152559"/>
                  </a:cubicBezTo>
                  <a:moveTo>
                    <a:pt x="367782" y="145307"/>
                  </a:moveTo>
                  <a:cubicBezTo>
                    <a:pt x="332213" y="21332"/>
                    <a:pt x="270052" y="-25634"/>
                    <a:pt x="192352" y="13389"/>
                  </a:cubicBezTo>
                  <a:cubicBezTo>
                    <a:pt x="128119" y="47232"/>
                    <a:pt x="64578" y="79693"/>
                    <a:pt x="0" y="112155"/>
                  </a:cubicBezTo>
                  <a:cubicBezTo>
                    <a:pt x="23483" y="184675"/>
                    <a:pt x="46275" y="256851"/>
                    <a:pt x="68031" y="329371"/>
                  </a:cubicBezTo>
                  <a:cubicBezTo>
                    <a:pt x="93931" y="414669"/>
                    <a:pt x="118105" y="498586"/>
                    <a:pt x="140897" y="581121"/>
                  </a:cubicBezTo>
                  <a:cubicBezTo>
                    <a:pt x="175431" y="563854"/>
                    <a:pt x="209618" y="546587"/>
                    <a:pt x="243116" y="529321"/>
                  </a:cubicBezTo>
                  <a:cubicBezTo>
                    <a:pt x="235173" y="499967"/>
                    <a:pt x="226885" y="470614"/>
                    <a:pt x="218252" y="440915"/>
                  </a:cubicBezTo>
                  <a:cubicBezTo>
                    <a:pt x="248987" y="425029"/>
                    <a:pt x="279376" y="409489"/>
                    <a:pt x="309420" y="393604"/>
                  </a:cubicBezTo>
                  <a:cubicBezTo>
                    <a:pt x="328760" y="383244"/>
                    <a:pt x="418547" y="322810"/>
                    <a:pt x="367782" y="145307"/>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1" name="任意多边形: 形状 180">
              <a:extLst>
                <a:ext uri="{FF2B5EF4-FFF2-40B4-BE49-F238E27FC236}">
                  <a16:creationId xmlns:a16="http://schemas.microsoft.com/office/drawing/2014/main" id="{E41C9121-4D31-49EA-B1A6-0938E37A0350}"/>
                </a:ext>
              </a:extLst>
            </p:cNvPr>
            <p:cNvSpPr/>
            <p:nvPr/>
          </p:nvSpPr>
          <p:spPr>
            <a:xfrm>
              <a:off x="8903923" y="4394136"/>
              <a:ext cx="386085" cy="608136"/>
            </a:xfrm>
            <a:custGeom>
              <a:avLst/>
              <a:gdLst>
                <a:gd name="connsiteX0" fmla="*/ 123285 w 386085"/>
                <a:gd name="connsiteY0" fmla="*/ 290428 h 608136"/>
                <a:gd name="connsiteX1" fmla="*/ 120522 w 386085"/>
                <a:gd name="connsiteY1" fmla="*/ 204439 h 608136"/>
                <a:gd name="connsiteX2" fmla="*/ 163344 w 386085"/>
                <a:gd name="connsiteY2" fmla="*/ 267981 h 608136"/>
                <a:gd name="connsiteX3" fmla="*/ 123285 w 386085"/>
                <a:gd name="connsiteY3" fmla="*/ 290428 h 608136"/>
                <a:gd name="connsiteX4" fmla="*/ 108435 w 386085"/>
                <a:gd name="connsiteY4" fmla="*/ 329105 h 608136"/>
                <a:gd name="connsiteX5" fmla="*/ 193388 w 386085"/>
                <a:gd name="connsiteY5" fmla="*/ 281103 h 608136"/>
                <a:gd name="connsiteX6" fmla="*/ 102220 w 386085"/>
                <a:gd name="connsiteY6" fmla="*/ 146422 h 608136"/>
                <a:gd name="connsiteX7" fmla="*/ 108435 w 386085"/>
                <a:gd name="connsiteY7" fmla="*/ 329105 h 608136"/>
                <a:gd name="connsiteX8" fmla="*/ 282830 w 386085"/>
                <a:gd name="connsiteY8" fmla="*/ 433397 h 608136"/>
                <a:gd name="connsiteX9" fmla="*/ 244498 w 386085"/>
                <a:gd name="connsiteY9" fmla="*/ 370200 h 608136"/>
                <a:gd name="connsiteX10" fmla="*/ 115688 w 386085"/>
                <a:gd name="connsiteY10" fmla="*/ 443066 h 608136"/>
                <a:gd name="connsiteX11" fmla="*/ 117414 w 386085"/>
                <a:gd name="connsiteY11" fmla="*/ 526983 h 608136"/>
                <a:gd name="connsiteX12" fmla="*/ 38332 w 386085"/>
                <a:gd name="connsiteY12" fmla="*/ 570150 h 608136"/>
                <a:gd name="connsiteX13" fmla="*/ 17958 w 386085"/>
                <a:gd name="connsiteY13" fmla="*/ 96003 h 608136"/>
                <a:gd name="connsiteX14" fmla="*/ 133990 w 386085"/>
                <a:gd name="connsiteY14" fmla="*/ 30389 h 608136"/>
                <a:gd name="connsiteX15" fmla="*/ 358804 w 386085"/>
                <a:gd name="connsiteY15" fmla="*/ 388848 h 608136"/>
                <a:gd name="connsiteX16" fmla="*/ 282830 w 386085"/>
                <a:gd name="connsiteY16" fmla="*/ 433397 h 608136"/>
                <a:gd name="connsiteX17" fmla="*/ 379869 w 386085"/>
                <a:gd name="connsiteY17" fmla="*/ 405770 h 608136"/>
                <a:gd name="connsiteX18" fmla="*/ 372963 w 386085"/>
                <a:gd name="connsiteY18" fmla="*/ 380215 h 608136"/>
                <a:gd name="connsiteX19" fmla="*/ 133990 w 386085"/>
                <a:gd name="connsiteY19" fmla="*/ 0 h 608136"/>
                <a:gd name="connsiteX20" fmla="*/ 0 w 386085"/>
                <a:gd name="connsiteY20" fmla="*/ 75974 h 608136"/>
                <a:gd name="connsiteX21" fmla="*/ 22447 w 386085"/>
                <a:gd name="connsiteY21" fmla="*/ 608137 h 608136"/>
                <a:gd name="connsiteX22" fmla="*/ 133300 w 386085"/>
                <a:gd name="connsiteY22" fmla="*/ 547703 h 608136"/>
                <a:gd name="connsiteX23" fmla="*/ 131573 w 386085"/>
                <a:gd name="connsiteY23" fmla="*/ 463786 h 608136"/>
                <a:gd name="connsiteX24" fmla="*/ 242426 w 386085"/>
                <a:gd name="connsiteY24" fmla="*/ 401280 h 608136"/>
                <a:gd name="connsiteX25" fmla="*/ 280412 w 386085"/>
                <a:gd name="connsiteY25" fmla="*/ 464477 h 608136"/>
                <a:gd name="connsiteX26" fmla="*/ 379869 w 386085"/>
                <a:gd name="connsiteY26" fmla="*/ 405770 h 608136"/>
                <a:gd name="connsiteX27" fmla="*/ 379869 w 386085"/>
                <a:gd name="connsiteY27" fmla="*/ 405770 h 608136"/>
                <a:gd name="connsiteX28" fmla="*/ 386086 w 386085"/>
                <a:gd name="connsiteY28" fmla="*/ 401971 h 608136"/>
                <a:gd name="connsiteX29" fmla="*/ 379869 w 386085"/>
                <a:gd name="connsiteY29" fmla="*/ 405770 h 608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86085" h="608136">
                  <a:moveTo>
                    <a:pt x="123285" y="290428"/>
                  </a:moveTo>
                  <a:lnTo>
                    <a:pt x="120522" y="204439"/>
                  </a:lnTo>
                  <a:lnTo>
                    <a:pt x="163344" y="267981"/>
                  </a:lnTo>
                  <a:cubicBezTo>
                    <a:pt x="149876" y="275578"/>
                    <a:pt x="136407" y="283176"/>
                    <a:pt x="123285" y="290428"/>
                  </a:cubicBezTo>
                  <a:moveTo>
                    <a:pt x="108435" y="329105"/>
                  </a:moveTo>
                  <a:cubicBezTo>
                    <a:pt x="137098" y="313220"/>
                    <a:pt x="165416" y="296989"/>
                    <a:pt x="193388" y="281103"/>
                  </a:cubicBezTo>
                  <a:lnTo>
                    <a:pt x="102220" y="146422"/>
                  </a:lnTo>
                  <a:lnTo>
                    <a:pt x="108435" y="329105"/>
                  </a:lnTo>
                  <a:moveTo>
                    <a:pt x="282830" y="433397"/>
                  </a:moveTo>
                  <a:lnTo>
                    <a:pt x="244498" y="370200"/>
                  </a:lnTo>
                  <a:cubicBezTo>
                    <a:pt x="202022" y="394719"/>
                    <a:pt x="159200" y="418892"/>
                    <a:pt x="115688" y="443066"/>
                  </a:cubicBezTo>
                  <a:lnTo>
                    <a:pt x="117414" y="526983"/>
                  </a:lnTo>
                  <a:cubicBezTo>
                    <a:pt x="91169" y="541487"/>
                    <a:pt x="64923" y="555991"/>
                    <a:pt x="38332" y="570150"/>
                  </a:cubicBezTo>
                  <a:cubicBezTo>
                    <a:pt x="32807" y="427871"/>
                    <a:pt x="27282" y="238282"/>
                    <a:pt x="17958" y="96003"/>
                  </a:cubicBezTo>
                  <a:cubicBezTo>
                    <a:pt x="56981" y="74247"/>
                    <a:pt x="95658" y="52491"/>
                    <a:pt x="133990" y="30389"/>
                  </a:cubicBezTo>
                  <a:cubicBezTo>
                    <a:pt x="201676" y="137789"/>
                    <a:pt x="293535" y="280067"/>
                    <a:pt x="358804" y="388848"/>
                  </a:cubicBezTo>
                  <a:cubicBezTo>
                    <a:pt x="333249" y="403698"/>
                    <a:pt x="308039" y="418547"/>
                    <a:pt x="282830" y="433397"/>
                  </a:cubicBezTo>
                  <a:moveTo>
                    <a:pt x="379869" y="405770"/>
                  </a:moveTo>
                  <a:cubicBezTo>
                    <a:pt x="377452" y="397136"/>
                    <a:pt x="375380" y="388503"/>
                    <a:pt x="372963" y="380215"/>
                  </a:cubicBezTo>
                  <a:cubicBezTo>
                    <a:pt x="301824" y="265909"/>
                    <a:pt x="207892" y="112580"/>
                    <a:pt x="133990" y="0"/>
                  </a:cubicBezTo>
                  <a:cubicBezTo>
                    <a:pt x="90133" y="25210"/>
                    <a:pt x="45239" y="50764"/>
                    <a:pt x="0" y="75974"/>
                  </a:cubicBezTo>
                  <a:cubicBezTo>
                    <a:pt x="7943" y="235519"/>
                    <a:pt x="19684" y="448246"/>
                    <a:pt x="22447" y="608137"/>
                  </a:cubicBezTo>
                  <a:cubicBezTo>
                    <a:pt x="59743" y="588107"/>
                    <a:pt x="96694" y="568078"/>
                    <a:pt x="133300" y="547703"/>
                  </a:cubicBezTo>
                  <a:lnTo>
                    <a:pt x="131573" y="463786"/>
                  </a:lnTo>
                  <a:cubicBezTo>
                    <a:pt x="168869" y="443066"/>
                    <a:pt x="205820" y="422000"/>
                    <a:pt x="242426" y="401280"/>
                  </a:cubicBezTo>
                  <a:lnTo>
                    <a:pt x="280412" y="464477"/>
                  </a:lnTo>
                  <a:cubicBezTo>
                    <a:pt x="314256" y="444447"/>
                    <a:pt x="347062" y="425108"/>
                    <a:pt x="379869" y="405770"/>
                  </a:cubicBezTo>
                  <a:moveTo>
                    <a:pt x="379869" y="405770"/>
                  </a:moveTo>
                  <a:cubicBezTo>
                    <a:pt x="381941" y="404388"/>
                    <a:pt x="384013" y="403352"/>
                    <a:pt x="386086" y="401971"/>
                  </a:cubicBezTo>
                  <a:cubicBezTo>
                    <a:pt x="384013" y="403007"/>
                    <a:pt x="381941" y="404388"/>
                    <a:pt x="379869" y="405770"/>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2" name="任意多边形: 形状 181">
              <a:extLst>
                <a:ext uri="{FF2B5EF4-FFF2-40B4-BE49-F238E27FC236}">
                  <a16:creationId xmlns:a16="http://schemas.microsoft.com/office/drawing/2014/main" id="{A78A23DE-E1BB-498D-AFB2-115ADB70ECBB}"/>
                </a:ext>
              </a:extLst>
            </p:cNvPr>
            <p:cNvSpPr/>
            <p:nvPr/>
          </p:nvSpPr>
          <p:spPr>
            <a:xfrm>
              <a:off x="9142895" y="4144113"/>
              <a:ext cx="438576" cy="655102"/>
            </a:xfrm>
            <a:custGeom>
              <a:avLst/>
              <a:gdLst>
                <a:gd name="connsiteX0" fmla="*/ 419583 w 438576"/>
                <a:gd name="connsiteY0" fmla="*/ 452045 h 655102"/>
                <a:gd name="connsiteX1" fmla="*/ 330141 w 438576"/>
                <a:gd name="connsiteY1" fmla="*/ 509716 h 655102"/>
                <a:gd name="connsiteX2" fmla="*/ 126393 w 438576"/>
                <a:gd name="connsiteY2" fmla="*/ 294226 h 655102"/>
                <a:gd name="connsiteX3" fmla="*/ 145732 w 438576"/>
                <a:gd name="connsiteY3" fmla="*/ 357077 h 655102"/>
                <a:gd name="connsiteX4" fmla="*/ 210655 w 438576"/>
                <a:gd name="connsiteY4" fmla="*/ 583963 h 655102"/>
                <a:gd name="connsiteX5" fmla="*/ 147458 w 438576"/>
                <a:gd name="connsiteY5" fmla="*/ 621950 h 655102"/>
                <a:gd name="connsiteX6" fmla="*/ 82190 w 438576"/>
                <a:gd name="connsiteY6" fmla="*/ 395064 h 655102"/>
                <a:gd name="connsiteX7" fmla="*/ 21756 w 438576"/>
                <a:gd name="connsiteY7" fmla="*/ 204093 h 655102"/>
                <a:gd name="connsiteX8" fmla="*/ 118105 w 438576"/>
                <a:gd name="connsiteY8" fmla="*/ 145732 h 655102"/>
                <a:gd name="connsiteX9" fmla="*/ 323925 w 438576"/>
                <a:gd name="connsiteY9" fmla="*/ 359840 h 655102"/>
                <a:gd name="connsiteX10" fmla="*/ 295607 w 438576"/>
                <a:gd name="connsiteY10" fmla="*/ 263491 h 655102"/>
                <a:gd name="connsiteX11" fmla="*/ 235173 w 438576"/>
                <a:gd name="connsiteY11" fmla="*/ 72520 h 655102"/>
                <a:gd name="connsiteX12" fmla="*/ 294226 w 438576"/>
                <a:gd name="connsiteY12" fmla="*/ 34188 h 655102"/>
                <a:gd name="connsiteX13" fmla="*/ 354660 w 438576"/>
                <a:gd name="connsiteY13" fmla="*/ 225159 h 655102"/>
                <a:gd name="connsiteX14" fmla="*/ 419583 w 438576"/>
                <a:gd name="connsiteY14" fmla="*/ 452045 h 655102"/>
                <a:gd name="connsiteX15" fmla="*/ 438576 w 438576"/>
                <a:gd name="connsiteY15" fmla="*/ 469311 h 655102"/>
                <a:gd name="connsiteX16" fmla="*/ 367092 w 438576"/>
                <a:gd name="connsiteY16" fmla="*/ 216525 h 655102"/>
                <a:gd name="connsiteX17" fmla="*/ 298025 w 438576"/>
                <a:gd name="connsiteY17" fmla="*/ 0 h 655102"/>
                <a:gd name="connsiteX18" fmla="*/ 213763 w 438576"/>
                <a:gd name="connsiteY18" fmla="*/ 54563 h 655102"/>
                <a:gd name="connsiteX19" fmla="*/ 282830 w 438576"/>
                <a:gd name="connsiteY19" fmla="*/ 271089 h 655102"/>
                <a:gd name="connsiteX20" fmla="*/ 290082 w 438576"/>
                <a:gd name="connsiteY20" fmla="*/ 295262 h 655102"/>
                <a:gd name="connsiteX21" fmla="*/ 116033 w 438576"/>
                <a:gd name="connsiteY21" fmla="*/ 115687 h 655102"/>
                <a:gd name="connsiteX22" fmla="*/ 0 w 438576"/>
                <a:gd name="connsiteY22" fmla="*/ 186136 h 655102"/>
                <a:gd name="connsiteX23" fmla="*/ 68722 w 438576"/>
                <a:gd name="connsiteY23" fmla="*/ 403007 h 655102"/>
                <a:gd name="connsiteX24" fmla="*/ 133645 w 438576"/>
                <a:gd name="connsiteY24" fmla="*/ 629547 h 655102"/>
                <a:gd name="connsiteX25" fmla="*/ 140552 w 438576"/>
                <a:gd name="connsiteY25" fmla="*/ 655102 h 655102"/>
                <a:gd name="connsiteX26" fmla="*/ 146768 w 438576"/>
                <a:gd name="connsiteY26" fmla="*/ 651304 h 655102"/>
                <a:gd name="connsiteX27" fmla="*/ 230339 w 438576"/>
                <a:gd name="connsiteY27" fmla="*/ 600884 h 655102"/>
                <a:gd name="connsiteX28" fmla="*/ 161272 w 438576"/>
                <a:gd name="connsiteY28" fmla="*/ 358113 h 655102"/>
                <a:gd name="connsiteX29" fmla="*/ 330486 w 438576"/>
                <a:gd name="connsiteY29" fmla="*/ 538379 h 655102"/>
                <a:gd name="connsiteX30" fmla="*/ 438576 w 438576"/>
                <a:gd name="connsiteY30" fmla="*/ 469311 h 655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438576" h="655102">
                  <a:moveTo>
                    <a:pt x="419583" y="452045"/>
                  </a:moveTo>
                  <a:cubicBezTo>
                    <a:pt x="390229" y="471384"/>
                    <a:pt x="360185" y="490377"/>
                    <a:pt x="330141" y="509716"/>
                  </a:cubicBezTo>
                  <a:lnTo>
                    <a:pt x="126393" y="294226"/>
                  </a:lnTo>
                  <a:cubicBezTo>
                    <a:pt x="132954" y="315292"/>
                    <a:pt x="139516" y="336012"/>
                    <a:pt x="145732" y="357077"/>
                  </a:cubicBezTo>
                  <a:cubicBezTo>
                    <a:pt x="168869" y="433396"/>
                    <a:pt x="190625" y="509370"/>
                    <a:pt x="210655" y="583963"/>
                  </a:cubicBezTo>
                  <a:cubicBezTo>
                    <a:pt x="189935" y="596740"/>
                    <a:pt x="168869" y="609518"/>
                    <a:pt x="147458" y="621950"/>
                  </a:cubicBezTo>
                  <a:cubicBezTo>
                    <a:pt x="127084" y="547012"/>
                    <a:pt x="105327" y="471384"/>
                    <a:pt x="82190" y="395064"/>
                  </a:cubicBezTo>
                  <a:cubicBezTo>
                    <a:pt x="62851" y="331177"/>
                    <a:pt x="42822" y="267635"/>
                    <a:pt x="21756" y="204093"/>
                  </a:cubicBezTo>
                  <a:cubicBezTo>
                    <a:pt x="54218" y="184755"/>
                    <a:pt x="86334" y="165071"/>
                    <a:pt x="118105" y="145732"/>
                  </a:cubicBezTo>
                  <a:lnTo>
                    <a:pt x="323925" y="359840"/>
                  </a:lnTo>
                  <a:cubicBezTo>
                    <a:pt x="314601" y="327724"/>
                    <a:pt x="305277" y="295607"/>
                    <a:pt x="295607" y="263491"/>
                  </a:cubicBezTo>
                  <a:cubicBezTo>
                    <a:pt x="276269" y="199604"/>
                    <a:pt x="256239" y="136062"/>
                    <a:pt x="235173" y="72520"/>
                  </a:cubicBezTo>
                  <a:cubicBezTo>
                    <a:pt x="255203" y="59743"/>
                    <a:pt x="274887" y="46966"/>
                    <a:pt x="294226" y="34188"/>
                  </a:cubicBezTo>
                  <a:cubicBezTo>
                    <a:pt x="315292" y="97730"/>
                    <a:pt x="335666" y="161272"/>
                    <a:pt x="354660" y="225159"/>
                  </a:cubicBezTo>
                  <a:cubicBezTo>
                    <a:pt x="377797" y="301478"/>
                    <a:pt x="399554" y="377107"/>
                    <a:pt x="419583" y="452045"/>
                  </a:cubicBezTo>
                  <a:moveTo>
                    <a:pt x="438576" y="469311"/>
                  </a:moveTo>
                  <a:cubicBezTo>
                    <a:pt x="416820" y="386086"/>
                    <a:pt x="392992" y="301823"/>
                    <a:pt x="367092" y="216525"/>
                  </a:cubicBezTo>
                  <a:cubicBezTo>
                    <a:pt x="345336" y="144005"/>
                    <a:pt x="322198" y="71830"/>
                    <a:pt x="298025" y="0"/>
                  </a:cubicBezTo>
                  <a:cubicBezTo>
                    <a:pt x="270398" y="18303"/>
                    <a:pt x="242081" y="36260"/>
                    <a:pt x="213763" y="54563"/>
                  </a:cubicBezTo>
                  <a:cubicBezTo>
                    <a:pt x="237936" y="126738"/>
                    <a:pt x="261074" y="198914"/>
                    <a:pt x="282830" y="271089"/>
                  </a:cubicBezTo>
                  <a:cubicBezTo>
                    <a:pt x="285248" y="279031"/>
                    <a:pt x="287665" y="287319"/>
                    <a:pt x="290082" y="295262"/>
                  </a:cubicBezTo>
                  <a:lnTo>
                    <a:pt x="116033" y="115687"/>
                  </a:lnTo>
                  <a:cubicBezTo>
                    <a:pt x="78046" y="139170"/>
                    <a:pt x="39368" y="162653"/>
                    <a:pt x="0" y="186136"/>
                  </a:cubicBezTo>
                  <a:cubicBezTo>
                    <a:pt x="23828" y="258311"/>
                    <a:pt x="46966" y="330486"/>
                    <a:pt x="68722" y="403007"/>
                  </a:cubicBezTo>
                  <a:cubicBezTo>
                    <a:pt x="91859" y="479326"/>
                    <a:pt x="113616" y="554955"/>
                    <a:pt x="133645" y="629547"/>
                  </a:cubicBezTo>
                  <a:cubicBezTo>
                    <a:pt x="136062" y="638181"/>
                    <a:pt x="138134" y="646814"/>
                    <a:pt x="140552" y="655102"/>
                  </a:cubicBezTo>
                  <a:cubicBezTo>
                    <a:pt x="142624" y="653721"/>
                    <a:pt x="144696" y="652685"/>
                    <a:pt x="146768" y="651304"/>
                  </a:cubicBezTo>
                  <a:cubicBezTo>
                    <a:pt x="174740" y="634382"/>
                    <a:pt x="202712" y="617806"/>
                    <a:pt x="230339" y="600884"/>
                  </a:cubicBezTo>
                  <a:cubicBezTo>
                    <a:pt x="208928" y="520767"/>
                    <a:pt x="186136" y="439958"/>
                    <a:pt x="161272" y="358113"/>
                  </a:cubicBezTo>
                  <a:lnTo>
                    <a:pt x="330486" y="538379"/>
                  </a:lnTo>
                  <a:cubicBezTo>
                    <a:pt x="367437" y="515932"/>
                    <a:pt x="403352" y="492794"/>
                    <a:pt x="438576" y="469311"/>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3" name="任意多边形: 形状 182">
              <a:extLst>
                <a:ext uri="{FF2B5EF4-FFF2-40B4-BE49-F238E27FC236}">
                  <a16:creationId xmlns:a16="http://schemas.microsoft.com/office/drawing/2014/main" id="{DD121398-7559-42C4-BC68-0E039F04B516}"/>
                </a:ext>
              </a:extLst>
            </p:cNvPr>
            <p:cNvSpPr/>
            <p:nvPr/>
          </p:nvSpPr>
          <p:spPr>
            <a:xfrm>
              <a:off x="9501782" y="4004925"/>
              <a:ext cx="373915" cy="537969"/>
            </a:xfrm>
            <a:custGeom>
              <a:avLst/>
              <a:gdLst>
                <a:gd name="connsiteX0" fmla="*/ 228184 w 373915"/>
                <a:gd name="connsiteY0" fmla="*/ 324979 h 537969"/>
                <a:gd name="connsiteX1" fmla="*/ 228184 w 373915"/>
                <a:gd name="connsiteY1" fmla="*/ 324979 h 537969"/>
                <a:gd name="connsiteX2" fmla="*/ 228184 w 373915"/>
                <a:gd name="connsiteY2" fmla="*/ 324979 h 537969"/>
                <a:gd name="connsiteX3" fmla="*/ 118022 w 373915"/>
                <a:gd name="connsiteY3" fmla="*/ 244170 h 537969"/>
                <a:gd name="connsiteX4" fmla="*/ 127692 w 373915"/>
                <a:gd name="connsiteY4" fmla="*/ 275941 h 537969"/>
                <a:gd name="connsiteX5" fmla="*/ 156700 w 373915"/>
                <a:gd name="connsiteY5" fmla="*/ 374362 h 537969"/>
                <a:gd name="connsiteX6" fmla="*/ 227839 w 373915"/>
                <a:gd name="connsiteY6" fmla="*/ 324979 h 537969"/>
                <a:gd name="connsiteX7" fmla="*/ 191578 w 373915"/>
                <a:gd name="connsiteY7" fmla="*/ 363657 h 537969"/>
                <a:gd name="connsiteX8" fmla="*/ 122166 w 373915"/>
                <a:gd name="connsiteY8" fmla="*/ 366765 h 537969"/>
                <a:gd name="connsiteX9" fmla="*/ 94884 w 373915"/>
                <a:gd name="connsiteY9" fmla="*/ 245206 h 537969"/>
                <a:gd name="connsiteX10" fmla="*/ 211953 w 373915"/>
                <a:gd name="connsiteY10" fmla="*/ 178902 h 537969"/>
                <a:gd name="connsiteX11" fmla="*/ 118022 w 373915"/>
                <a:gd name="connsiteY11" fmla="*/ 244170 h 537969"/>
                <a:gd name="connsiteX12" fmla="*/ 355958 w 373915"/>
                <a:gd name="connsiteY12" fmla="*/ 387485 h 537969"/>
                <a:gd name="connsiteX13" fmla="*/ 314864 w 373915"/>
                <a:gd name="connsiteY13" fmla="*/ 417184 h 537969"/>
                <a:gd name="connsiteX14" fmla="*/ 298633 w 373915"/>
                <a:gd name="connsiteY14" fmla="*/ 356405 h 537969"/>
                <a:gd name="connsiteX15" fmla="*/ 226803 w 373915"/>
                <a:gd name="connsiteY15" fmla="*/ 481761 h 537969"/>
                <a:gd name="connsiteX16" fmla="*/ 17530 w 373915"/>
                <a:gd name="connsiteY16" fmla="*/ 193061 h 537969"/>
                <a:gd name="connsiteX17" fmla="*/ 254430 w 373915"/>
                <a:gd name="connsiteY17" fmla="*/ 79100 h 537969"/>
                <a:gd name="connsiteX18" fmla="*/ 215062 w 373915"/>
                <a:gd name="connsiteY18" fmla="*/ 154728 h 537969"/>
                <a:gd name="connsiteX19" fmla="*/ 78999 w 373915"/>
                <a:gd name="connsiteY19" fmla="*/ 275941 h 537969"/>
                <a:gd name="connsiteX20" fmla="*/ 228530 w 373915"/>
                <a:gd name="connsiteY20" fmla="*/ 362275 h 537969"/>
                <a:gd name="connsiteX21" fmla="*/ 249249 w 373915"/>
                <a:gd name="connsiteY21" fmla="*/ 304949 h 537969"/>
                <a:gd name="connsiteX22" fmla="*/ 252703 w 373915"/>
                <a:gd name="connsiteY22" fmla="*/ 275941 h 537969"/>
                <a:gd name="connsiteX23" fmla="*/ 160844 w 373915"/>
                <a:gd name="connsiteY23" fmla="*/ 340174 h 537969"/>
                <a:gd name="connsiteX24" fmla="*/ 139087 w 373915"/>
                <a:gd name="connsiteY24" fmla="*/ 267308 h 537969"/>
                <a:gd name="connsiteX25" fmla="*/ 137361 w 373915"/>
                <a:gd name="connsiteY25" fmla="*/ 261092 h 537969"/>
                <a:gd name="connsiteX26" fmla="*/ 289309 w 373915"/>
                <a:gd name="connsiteY26" fmla="*/ 153347 h 537969"/>
                <a:gd name="connsiteX27" fmla="*/ 291035 w 373915"/>
                <a:gd name="connsiteY27" fmla="*/ 159563 h 537969"/>
                <a:gd name="connsiteX28" fmla="*/ 355958 w 373915"/>
                <a:gd name="connsiteY28" fmla="*/ 387485 h 537969"/>
                <a:gd name="connsiteX29" fmla="*/ 373916 w 373915"/>
                <a:gd name="connsiteY29" fmla="*/ 404752 h 537969"/>
                <a:gd name="connsiteX30" fmla="*/ 302777 w 373915"/>
                <a:gd name="connsiteY30" fmla="*/ 151966 h 537969"/>
                <a:gd name="connsiteX31" fmla="*/ 293107 w 373915"/>
                <a:gd name="connsiteY31" fmla="*/ 120195 h 537969"/>
                <a:gd name="connsiteX32" fmla="*/ 233364 w 373915"/>
                <a:gd name="connsiteY32" fmla="*/ 163362 h 537969"/>
                <a:gd name="connsiteX33" fmla="*/ 274805 w 373915"/>
                <a:gd name="connsiteY33" fmla="*/ 82898 h 537969"/>
                <a:gd name="connsiteX34" fmla="*/ 267898 w 373915"/>
                <a:gd name="connsiteY34" fmla="*/ 71848 h 537969"/>
                <a:gd name="connsiteX35" fmla="*/ 83488 w 373915"/>
                <a:gd name="connsiteY35" fmla="*/ 38005 h 537969"/>
                <a:gd name="connsiteX36" fmla="*/ 140814 w 373915"/>
                <a:gd name="connsiteY36" fmla="*/ 537706 h 537969"/>
                <a:gd name="connsiteX37" fmla="*/ 301395 w 373915"/>
                <a:gd name="connsiteY37" fmla="*/ 418220 h 537969"/>
                <a:gd name="connsiteX38" fmla="*/ 310029 w 373915"/>
                <a:gd name="connsiteY38" fmla="*/ 451372 h 537969"/>
                <a:gd name="connsiteX39" fmla="*/ 373916 w 373915"/>
                <a:gd name="connsiteY39" fmla="*/ 404752 h 537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73915" h="537969">
                  <a:moveTo>
                    <a:pt x="228184" y="324979"/>
                  </a:moveTo>
                  <a:cubicBezTo>
                    <a:pt x="228184" y="324979"/>
                    <a:pt x="228184" y="324979"/>
                    <a:pt x="228184" y="324979"/>
                  </a:cubicBezTo>
                  <a:lnTo>
                    <a:pt x="228184" y="324979"/>
                  </a:lnTo>
                  <a:moveTo>
                    <a:pt x="118022" y="244170"/>
                  </a:moveTo>
                  <a:cubicBezTo>
                    <a:pt x="121130" y="254876"/>
                    <a:pt x="124583" y="265236"/>
                    <a:pt x="127692" y="275941"/>
                  </a:cubicBezTo>
                  <a:cubicBezTo>
                    <a:pt x="137706" y="308748"/>
                    <a:pt x="147376" y="341900"/>
                    <a:pt x="156700" y="374362"/>
                  </a:cubicBezTo>
                  <a:lnTo>
                    <a:pt x="227839" y="324979"/>
                  </a:lnTo>
                  <a:cubicBezTo>
                    <a:pt x="222659" y="336721"/>
                    <a:pt x="214716" y="347080"/>
                    <a:pt x="191578" y="363657"/>
                  </a:cubicBezTo>
                  <a:cubicBezTo>
                    <a:pt x="158427" y="385758"/>
                    <a:pt x="138397" y="386449"/>
                    <a:pt x="122166" y="366765"/>
                  </a:cubicBezTo>
                  <a:cubicBezTo>
                    <a:pt x="111806" y="353987"/>
                    <a:pt x="85906" y="290791"/>
                    <a:pt x="94884" y="245206"/>
                  </a:cubicBezTo>
                  <a:cubicBezTo>
                    <a:pt x="102828" y="204802"/>
                    <a:pt x="172931" y="142987"/>
                    <a:pt x="211953" y="178902"/>
                  </a:cubicBezTo>
                  <a:cubicBezTo>
                    <a:pt x="181218" y="200313"/>
                    <a:pt x="149793" y="222414"/>
                    <a:pt x="118022" y="244170"/>
                  </a:cubicBezTo>
                  <a:moveTo>
                    <a:pt x="355958" y="387485"/>
                  </a:moveTo>
                  <a:cubicBezTo>
                    <a:pt x="342490" y="397499"/>
                    <a:pt x="328677" y="407169"/>
                    <a:pt x="314864" y="417184"/>
                  </a:cubicBezTo>
                  <a:cubicBezTo>
                    <a:pt x="309683" y="397154"/>
                    <a:pt x="304158" y="376779"/>
                    <a:pt x="298633" y="356405"/>
                  </a:cubicBezTo>
                  <a:cubicBezTo>
                    <a:pt x="287927" y="416493"/>
                    <a:pt x="281366" y="442393"/>
                    <a:pt x="226803" y="481761"/>
                  </a:cubicBezTo>
                  <a:cubicBezTo>
                    <a:pt x="34796" y="609536"/>
                    <a:pt x="3026" y="269725"/>
                    <a:pt x="17530" y="193061"/>
                  </a:cubicBezTo>
                  <a:cubicBezTo>
                    <a:pt x="37904" y="82208"/>
                    <a:pt x="166023" y="-45221"/>
                    <a:pt x="254430" y="79100"/>
                  </a:cubicBezTo>
                  <a:cubicBezTo>
                    <a:pt x="242688" y="101892"/>
                    <a:pt x="226803" y="131936"/>
                    <a:pt x="215062" y="154728"/>
                  </a:cubicBezTo>
                  <a:cubicBezTo>
                    <a:pt x="167750" y="115360"/>
                    <a:pt x="69675" y="172341"/>
                    <a:pt x="78999" y="275941"/>
                  </a:cubicBezTo>
                  <a:cubicBezTo>
                    <a:pt x="92467" y="422364"/>
                    <a:pt x="167405" y="438595"/>
                    <a:pt x="228530" y="362275"/>
                  </a:cubicBezTo>
                  <a:cubicBezTo>
                    <a:pt x="244415" y="342591"/>
                    <a:pt x="247178" y="319108"/>
                    <a:pt x="249249" y="304949"/>
                  </a:cubicBezTo>
                  <a:lnTo>
                    <a:pt x="252703" y="275941"/>
                  </a:lnTo>
                  <a:cubicBezTo>
                    <a:pt x="222659" y="297352"/>
                    <a:pt x="191924" y="318763"/>
                    <a:pt x="160844" y="340174"/>
                  </a:cubicBezTo>
                  <a:cubicBezTo>
                    <a:pt x="153937" y="316000"/>
                    <a:pt x="146685" y="291827"/>
                    <a:pt x="139087" y="267308"/>
                  </a:cubicBezTo>
                  <a:cubicBezTo>
                    <a:pt x="138397" y="265236"/>
                    <a:pt x="137706" y="263164"/>
                    <a:pt x="137361" y="261092"/>
                  </a:cubicBezTo>
                  <a:cubicBezTo>
                    <a:pt x="189507" y="225177"/>
                    <a:pt x="239926" y="189262"/>
                    <a:pt x="289309" y="153347"/>
                  </a:cubicBezTo>
                  <a:cubicBezTo>
                    <a:pt x="289999" y="155419"/>
                    <a:pt x="290690" y="157491"/>
                    <a:pt x="291035" y="159563"/>
                  </a:cubicBezTo>
                  <a:cubicBezTo>
                    <a:pt x="314864" y="236573"/>
                    <a:pt x="336274" y="312547"/>
                    <a:pt x="355958" y="387485"/>
                  </a:cubicBezTo>
                  <a:moveTo>
                    <a:pt x="373916" y="404752"/>
                  </a:moveTo>
                  <a:cubicBezTo>
                    <a:pt x="352160" y="321180"/>
                    <a:pt x="328677" y="236918"/>
                    <a:pt x="302777" y="151966"/>
                  </a:cubicBezTo>
                  <a:cubicBezTo>
                    <a:pt x="299669" y="141260"/>
                    <a:pt x="296215" y="130900"/>
                    <a:pt x="293107" y="120195"/>
                  </a:cubicBezTo>
                  <a:cubicBezTo>
                    <a:pt x="273423" y="134699"/>
                    <a:pt x="253394" y="148858"/>
                    <a:pt x="233364" y="163362"/>
                  </a:cubicBezTo>
                  <a:lnTo>
                    <a:pt x="274805" y="82898"/>
                  </a:lnTo>
                  <a:lnTo>
                    <a:pt x="267898" y="71848"/>
                  </a:lnTo>
                  <a:cubicBezTo>
                    <a:pt x="213680" y="-12414"/>
                    <a:pt x="165333" y="-21047"/>
                    <a:pt x="83488" y="38005"/>
                  </a:cubicBezTo>
                  <a:cubicBezTo>
                    <a:pt x="-78129" y="164743"/>
                    <a:pt x="24781" y="525274"/>
                    <a:pt x="140814" y="537706"/>
                  </a:cubicBezTo>
                  <a:cubicBezTo>
                    <a:pt x="174657" y="541159"/>
                    <a:pt x="272042" y="511115"/>
                    <a:pt x="301395" y="418220"/>
                  </a:cubicBezTo>
                  <a:cubicBezTo>
                    <a:pt x="304503" y="429271"/>
                    <a:pt x="307266" y="440321"/>
                    <a:pt x="310029" y="451372"/>
                  </a:cubicBezTo>
                  <a:cubicBezTo>
                    <a:pt x="331785" y="435487"/>
                    <a:pt x="352850" y="420292"/>
                    <a:pt x="373916" y="404752"/>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4" name="任意多边形: 形状 183">
              <a:extLst>
                <a:ext uri="{FF2B5EF4-FFF2-40B4-BE49-F238E27FC236}">
                  <a16:creationId xmlns:a16="http://schemas.microsoft.com/office/drawing/2014/main" id="{0945B523-FD31-44FE-93E5-C6FBEE98AD3D}"/>
                </a:ext>
              </a:extLst>
            </p:cNvPr>
            <p:cNvSpPr/>
            <p:nvPr/>
          </p:nvSpPr>
          <p:spPr>
            <a:xfrm>
              <a:off x="9867064" y="3626455"/>
              <a:ext cx="400588" cy="684110"/>
            </a:xfrm>
            <a:custGeom>
              <a:avLst/>
              <a:gdLst>
                <a:gd name="connsiteX0" fmla="*/ 384704 w 400588"/>
                <a:gd name="connsiteY0" fmla="*/ 452390 h 684110"/>
                <a:gd name="connsiteX1" fmla="*/ 339119 w 400588"/>
                <a:gd name="connsiteY1" fmla="*/ 491758 h 684110"/>
                <a:gd name="connsiteX2" fmla="*/ 275233 w 400588"/>
                <a:gd name="connsiteY2" fmla="*/ 263837 h 684110"/>
                <a:gd name="connsiteX3" fmla="*/ 274542 w 400588"/>
                <a:gd name="connsiteY3" fmla="*/ 261074 h 684110"/>
                <a:gd name="connsiteX4" fmla="*/ 288010 w 400588"/>
                <a:gd name="connsiteY4" fmla="*/ 534580 h 684110"/>
                <a:gd name="connsiteX5" fmla="*/ 246224 w 400588"/>
                <a:gd name="connsiteY5" fmla="*/ 569113 h 684110"/>
                <a:gd name="connsiteX6" fmla="*/ 129501 w 400588"/>
                <a:gd name="connsiteY6" fmla="*/ 380215 h 684110"/>
                <a:gd name="connsiteX7" fmla="*/ 130537 w 400588"/>
                <a:gd name="connsiteY7" fmla="*/ 382977 h 684110"/>
                <a:gd name="connsiteX8" fmla="*/ 194769 w 400588"/>
                <a:gd name="connsiteY8" fmla="*/ 610554 h 684110"/>
                <a:gd name="connsiteX9" fmla="*/ 144696 w 400588"/>
                <a:gd name="connsiteY9" fmla="*/ 649922 h 684110"/>
                <a:gd name="connsiteX10" fmla="*/ 80463 w 400588"/>
                <a:gd name="connsiteY10" fmla="*/ 422346 h 684110"/>
                <a:gd name="connsiteX11" fmla="*/ 19339 w 400588"/>
                <a:gd name="connsiteY11" fmla="*/ 231720 h 684110"/>
                <a:gd name="connsiteX12" fmla="*/ 82881 w 400588"/>
                <a:gd name="connsiteY12" fmla="*/ 181646 h 684110"/>
                <a:gd name="connsiteX13" fmla="*/ 224123 w 400588"/>
                <a:gd name="connsiteY13" fmla="*/ 392301 h 684110"/>
                <a:gd name="connsiteX14" fmla="*/ 200985 w 400588"/>
                <a:gd name="connsiteY14" fmla="*/ 84262 h 684110"/>
                <a:gd name="connsiteX15" fmla="*/ 259693 w 400588"/>
                <a:gd name="connsiteY15" fmla="*/ 33843 h 684110"/>
                <a:gd name="connsiteX16" fmla="*/ 320817 w 400588"/>
                <a:gd name="connsiteY16" fmla="*/ 224468 h 684110"/>
                <a:gd name="connsiteX17" fmla="*/ 384704 w 400588"/>
                <a:gd name="connsiteY17" fmla="*/ 452390 h 684110"/>
                <a:gd name="connsiteX18" fmla="*/ 400589 w 400588"/>
                <a:gd name="connsiteY18" fmla="*/ 469657 h 684110"/>
                <a:gd name="connsiteX19" fmla="*/ 330141 w 400588"/>
                <a:gd name="connsiteY19" fmla="*/ 216180 h 684110"/>
                <a:gd name="connsiteX20" fmla="*/ 260383 w 400588"/>
                <a:gd name="connsiteY20" fmla="*/ 0 h 684110"/>
                <a:gd name="connsiteX21" fmla="*/ 186826 w 400588"/>
                <a:gd name="connsiteY21" fmla="*/ 63542 h 684110"/>
                <a:gd name="connsiteX22" fmla="*/ 209274 w 400588"/>
                <a:gd name="connsiteY22" fmla="*/ 341537 h 684110"/>
                <a:gd name="connsiteX23" fmla="*/ 80118 w 400588"/>
                <a:gd name="connsiteY23" fmla="*/ 151602 h 684110"/>
                <a:gd name="connsiteX24" fmla="*/ 0 w 400588"/>
                <a:gd name="connsiteY24" fmla="*/ 214799 h 684110"/>
                <a:gd name="connsiteX25" fmla="*/ 69758 w 400588"/>
                <a:gd name="connsiteY25" fmla="*/ 430979 h 684110"/>
                <a:gd name="connsiteX26" fmla="*/ 140551 w 400588"/>
                <a:gd name="connsiteY26" fmla="*/ 684110 h 684110"/>
                <a:gd name="connsiteX27" fmla="*/ 211346 w 400588"/>
                <a:gd name="connsiteY27" fmla="*/ 628511 h 684110"/>
                <a:gd name="connsiteX28" fmla="*/ 168523 w 400588"/>
                <a:gd name="connsiteY28" fmla="*/ 470693 h 684110"/>
                <a:gd name="connsiteX29" fmla="*/ 246915 w 400588"/>
                <a:gd name="connsiteY29" fmla="*/ 599848 h 684110"/>
                <a:gd name="connsiteX30" fmla="*/ 300442 w 400588"/>
                <a:gd name="connsiteY30" fmla="*/ 555991 h 684110"/>
                <a:gd name="connsiteX31" fmla="*/ 293190 w 400588"/>
                <a:gd name="connsiteY31" fmla="*/ 365365 h 684110"/>
                <a:gd name="connsiteX32" fmla="*/ 336357 w 400588"/>
                <a:gd name="connsiteY32" fmla="*/ 525946 h 684110"/>
                <a:gd name="connsiteX33" fmla="*/ 400589 w 400588"/>
                <a:gd name="connsiteY33" fmla="*/ 469657 h 684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400588" h="684110">
                  <a:moveTo>
                    <a:pt x="384704" y="452390"/>
                  </a:moveTo>
                  <a:cubicBezTo>
                    <a:pt x="369855" y="465513"/>
                    <a:pt x="354660" y="478635"/>
                    <a:pt x="339119" y="491758"/>
                  </a:cubicBezTo>
                  <a:cubicBezTo>
                    <a:pt x="319436" y="416475"/>
                    <a:pt x="298370" y="340501"/>
                    <a:pt x="275233" y="263837"/>
                  </a:cubicBezTo>
                  <a:cubicBezTo>
                    <a:pt x="274887" y="262800"/>
                    <a:pt x="274542" y="262110"/>
                    <a:pt x="274542" y="261074"/>
                  </a:cubicBezTo>
                  <a:lnTo>
                    <a:pt x="288010" y="534580"/>
                  </a:lnTo>
                  <a:cubicBezTo>
                    <a:pt x="274197" y="545976"/>
                    <a:pt x="260383" y="557717"/>
                    <a:pt x="246224" y="569113"/>
                  </a:cubicBezTo>
                  <a:lnTo>
                    <a:pt x="129501" y="380215"/>
                  </a:lnTo>
                  <a:cubicBezTo>
                    <a:pt x="129846" y="381251"/>
                    <a:pt x="130192" y="382287"/>
                    <a:pt x="130537" y="382977"/>
                  </a:cubicBezTo>
                  <a:cubicBezTo>
                    <a:pt x="153674" y="459297"/>
                    <a:pt x="175085" y="535271"/>
                    <a:pt x="194769" y="610554"/>
                  </a:cubicBezTo>
                  <a:cubicBezTo>
                    <a:pt x="178193" y="623677"/>
                    <a:pt x="161617" y="636799"/>
                    <a:pt x="144696" y="649922"/>
                  </a:cubicBezTo>
                  <a:cubicBezTo>
                    <a:pt x="125012" y="574639"/>
                    <a:pt x="103601" y="498665"/>
                    <a:pt x="80463" y="422346"/>
                  </a:cubicBezTo>
                  <a:cubicBezTo>
                    <a:pt x="61125" y="358459"/>
                    <a:pt x="40750" y="294917"/>
                    <a:pt x="19339" y="231720"/>
                  </a:cubicBezTo>
                  <a:cubicBezTo>
                    <a:pt x="40750" y="215144"/>
                    <a:pt x="62161" y="198223"/>
                    <a:pt x="82881" y="181646"/>
                  </a:cubicBezTo>
                  <a:lnTo>
                    <a:pt x="224123" y="392301"/>
                  </a:lnTo>
                  <a:lnTo>
                    <a:pt x="200985" y="84262"/>
                  </a:lnTo>
                  <a:cubicBezTo>
                    <a:pt x="220669" y="67340"/>
                    <a:pt x="240354" y="50764"/>
                    <a:pt x="259693" y="33843"/>
                  </a:cubicBezTo>
                  <a:cubicBezTo>
                    <a:pt x="281103" y="97039"/>
                    <a:pt x="301478" y="160581"/>
                    <a:pt x="320817" y="224468"/>
                  </a:cubicBezTo>
                  <a:cubicBezTo>
                    <a:pt x="343955" y="300788"/>
                    <a:pt x="365365" y="376761"/>
                    <a:pt x="384704" y="452390"/>
                  </a:cubicBezTo>
                  <a:moveTo>
                    <a:pt x="400589" y="469657"/>
                  </a:moveTo>
                  <a:cubicBezTo>
                    <a:pt x="379524" y="385740"/>
                    <a:pt x="356041" y="301478"/>
                    <a:pt x="330141" y="216180"/>
                  </a:cubicBezTo>
                  <a:cubicBezTo>
                    <a:pt x="308385" y="143660"/>
                    <a:pt x="284902" y="71830"/>
                    <a:pt x="260383" y="0"/>
                  </a:cubicBezTo>
                  <a:cubicBezTo>
                    <a:pt x="236210" y="21065"/>
                    <a:pt x="211690" y="42476"/>
                    <a:pt x="186826" y="63542"/>
                  </a:cubicBezTo>
                  <a:lnTo>
                    <a:pt x="209274" y="341537"/>
                  </a:lnTo>
                  <a:lnTo>
                    <a:pt x="80118" y="151602"/>
                  </a:lnTo>
                  <a:cubicBezTo>
                    <a:pt x="53873" y="172668"/>
                    <a:pt x="27282" y="193733"/>
                    <a:pt x="0" y="214799"/>
                  </a:cubicBezTo>
                  <a:cubicBezTo>
                    <a:pt x="24519" y="286629"/>
                    <a:pt x="47656" y="358804"/>
                    <a:pt x="69758" y="430979"/>
                  </a:cubicBezTo>
                  <a:cubicBezTo>
                    <a:pt x="95658" y="516277"/>
                    <a:pt x="119141" y="600539"/>
                    <a:pt x="140551" y="684110"/>
                  </a:cubicBezTo>
                  <a:cubicBezTo>
                    <a:pt x="164380" y="665462"/>
                    <a:pt x="188208" y="646814"/>
                    <a:pt x="211346" y="628511"/>
                  </a:cubicBezTo>
                  <a:cubicBezTo>
                    <a:pt x="197877" y="576365"/>
                    <a:pt x="183718" y="523529"/>
                    <a:pt x="168523" y="470693"/>
                  </a:cubicBezTo>
                  <a:lnTo>
                    <a:pt x="246915" y="599848"/>
                  </a:lnTo>
                  <a:cubicBezTo>
                    <a:pt x="264872" y="585344"/>
                    <a:pt x="282830" y="570495"/>
                    <a:pt x="300442" y="555991"/>
                  </a:cubicBezTo>
                  <a:lnTo>
                    <a:pt x="293190" y="365365"/>
                  </a:lnTo>
                  <a:cubicBezTo>
                    <a:pt x="308385" y="419238"/>
                    <a:pt x="322889" y="472765"/>
                    <a:pt x="336357" y="525946"/>
                  </a:cubicBezTo>
                  <a:cubicBezTo>
                    <a:pt x="358113" y="506608"/>
                    <a:pt x="379524" y="488305"/>
                    <a:pt x="400589" y="469657"/>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5" name="任意多边形: 形状 184">
              <a:extLst>
                <a:ext uri="{FF2B5EF4-FFF2-40B4-BE49-F238E27FC236}">
                  <a16:creationId xmlns:a16="http://schemas.microsoft.com/office/drawing/2014/main" id="{96EF55DC-9F20-42CE-9FA7-F8F915734E52}"/>
                </a:ext>
              </a:extLst>
            </p:cNvPr>
            <p:cNvSpPr/>
            <p:nvPr/>
          </p:nvSpPr>
          <p:spPr>
            <a:xfrm>
              <a:off x="10132282" y="3455513"/>
              <a:ext cx="319089" cy="636108"/>
            </a:xfrm>
            <a:custGeom>
              <a:avLst/>
              <a:gdLst>
                <a:gd name="connsiteX0" fmla="*/ 211691 w 319089"/>
                <a:gd name="connsiteY0" fmla="*/ 131228 h 636108"/>
                <a:gd name="connsiteX1" fmla="*/ 94276 w 319089"/>
                <a:gd name="connsiteY1" fmla="*/ 242081 h 636108"/>
                <a:gd name="connsiteX2" fmla="*/ 114652 w 319089"/>
                <a:gd name="connsiteY2" fmla="*/ 307349 h 636108"/>
                <a:gd name="connsiteX3" fmla="*/ 224814 w 319089"/>
                <a:gd name="connsiteY3" fmla="*/ 203403 h 636108"/>
                <a:gd name="connsiteX4" fmla="*/ 233102 w 319089"/>
                <a:gd name="connsiteY4" fmla="*/ 231030 h 636108"/>
                <a:gd name="connsiteX5" fmla="*/ 252440 w 319089"/>
                <a:gd name="connsiteY5" fmla="*/ 296298 h 636108"/>
                <a:gd name="connsiteX6" fmla="*/ 142278 w 319089"/>
                <a:gd name="connsiteY6" fmla="*/ 400244 h 636108"/>
                <a:gd name="connsiteX7" fmla="*/ 160927 w 319089"/>
                <a:gd name="connsiteY7" fmla="*/ 465858 h 636108"/>
                <a:gd name="connsiteX8" fmla="*/ 278340 w 319089"/>
                <a:gd name="connsiteY8" fmla="*/ 355005 h 636108"/>
                <a:gd name="connsiteX9" fmla="*/ 304241 w 319089"/>
                <a:gd name="connsiteY9" fmla="*/ 452045 h 636108"/>
                <a:gd name="connsiteX10" fmla="*/ 143314 w 319089"/>
                <a:gd name="connsiteY10" fmla="*/ 601920 h 636108"/>
                <a:gd name="connsiteX11" fmla="*/ 79427 w 319089"/>
                <a:gd name="connsiteY11" fmla="*/ 373999 h 636108"/>
                <a:gd name="connsiteX12" fmla="*/ 18303 w 319089"/>
                <a:gd name="connsiteY12" fmla="*/ 183373 h 636108"/>
                <a:gd name="connsiteX13" fmla="*/ 179229 w 319089"/>
                <a:gd name="connsiteY13" fmla="*/ 33152 h 636108"/>
                <a:gd name="connsiteX14" fmla="*/ 211691 w 319089"/>
                <a:gd name="connsiteY14" fmla="*/ 131228 h 636108"/>
                <a:gd name="connsiteX15" fmla="*/ 228266 w 319089"/>
                <a:gd name="connsiteY15" fmla="*/ 148495 h 636108"/>
                <a:gd name="connsiteX16" fmla="*/ 178884 w 319089"/>
                <a:gd name="connsiteY16" fmla="*/ 0 h 636108"/>
                <a:gd name="connsiteX17" fmla="*/ 0 w 319089"/>
                <a:gd name="connsiteY17" fmla="*/ 166452 h 636108"/>
                <a:gd name="connsiteX18" fmla="*/ 69757 w 319089"/>
                <a:gd name="connsiteY18" fmla="*/ 382632 h 636108"/>
                <a:gd name="connsiteX19" fmla="*/ 140206 w 319089"/>
                <a:gd name="connsiteY19" fmla="*/ 636109 h 636108"/>
                <a:gd name="connsiteX20" fmla="*/ 319090 w 319089"/>
                <a:gd name="connsiteY20" fmla="*/ 469657 h 636108"/>
                <a:gd name="connsiteX21" fmla="*/ 279722 w 319089"/>
                <a:gd name="connsiteY21" fmla="*/ 321162 h 636108"/>
                <a:gd name="connsiteX22" fmla="*/ 162998 w 319089"/>
                <a:gd name="connsiteY22" fmla="*/ 432015 h 636108"/>
                <a:gd name="connsiteX23" fmla="*/ 158855 w 319089"/>
                <a:gd name="connsiteY23" fmla="*/ 417856 h 636108"/>
                <a:gd name="connsiteX24" fmla="*/ 268671 w 319089"/>
                <a:gd name="connsiteY24" fmla="*/ 313910 h 636108"/>
                <a:gd name="connsiteX25" fmla="*/ 242081 w 319089"/>
                <a:gd name="connsiteY25" fmla="*/ 222742 h 636108"/>
                <a:gd name="connsiteX26" fmla="*/ 225504 w 319089"/>
                <a:gd name="connsiteY26" fmla="*/ 169215 h 636108"/>
                <a:gd name="connsiteX27" fmla="*/ 115688 w 319089"/>
                <a:gd name="connsiteY27" fmla="*/ 273161 h 636108"/>
                <a:gd name="connsiteX28" fmla="*/ 111543 w 319089"/>
                <a:gd name="connsiteY28" fmla="*/ 259347 h 636108"/>
                <a:gd name="connsiteX29" fmla="*/ 228266 w 319089"/>
                <a:gd name="connsiteY29" fmla="*/ 148495 h 636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19089" h="636108">
                  <a:moveTo>
                    <a:pt x="211691" y="131228"/>
                  </a:moveTo>
                  <a:cubicBezTo>
                    <a:pt x="174049" y="168179"/>
                    <a:pt x="135026" y="205130"/>
                    <a:pt x="94276" y="242081"/>
                  </a:cubicBezTo>
                  <a:cubicBezTo>
                    <a:pt x="101183" y="263837"/>
                    <a:pt x="108090" y="285593"/>
                    <a:pt x="114652" y="307349"/>
                  </a:cubicBezTo>
                  <a:cubicBezTo>
                    <a:pt x="152638" y="272815"/>
                    <a:pt x="189589" y="237936"/>
                    <a:pt x="224814" y="203403"/>
                  </a:cubicBezTo>
                  <a:cubicBezTo>
                    <a:pt x="227576" y="212727"/>
                    <a:pt x="230338" y="221706"/>
                    <a:pt x="233102" y="231030"/>
                  </a:cubicBezTo>
                  <a:cubicBezTo>
                    <a:pt x="239663" y="252786"/>
                    <a:pt x="246224" y="274542"/>
                    <a:pt x="252440" y="296298"/>
                  </a:cubicBezTo>
                  <a:cubicBezTo>
                    <a:pt x="216871" y="330832"/>
                    <a:pt x="180265" y="365365"/>
                    <a:pt x="142278" y="400244"/>
                  </a:cubicBezTo>
                  <a:cubicBezTo>
                    <a:pt x="148494" y="422000"/>
                    <a:pt x="154710" y="443757"/>
                    <a:pt x="160927" y="465858"/>
                  </a:cubicBezTo>
                  <a:cubicBezTo>
                    <a:pt x="201676" y="428907"/>
                    <a:pt x="240699" y="391956"/>
                    <a:pt x="278340" y="355005"/>
                  </a:cubicBezTo>
                  <a:cubicBezTo>
                    <a:pt x="287320" y="387467"/>
                    <a:pt x="295953" y="419929"/>
                    <a:pt x="304241" y="452045"/>
                  </a:cubicBezTo>
                  <a:cubicBezTo>
                    <a:pt x="253131" y="502118"/>
                    <a:pt x="199604" y="551847"/>
                    <a:pt x="143314" y="601920"/>
                  </a:cubicBezTo>
                  <a:cubicBezTo>
                    <a:pt x="123975" y="526637"/>
                    <a:pt x="102565" y="450663"/>
                    <a:pt x="79427" y="373999"/>
                  </a:cubicBezTo>
                  <a:cubicBezTo>
                    <a:pt x="60088" y="310112"/>
                    <a:pt x="39713" y="246570"/>
                    <a:pt x="18303" y="183373"/>
                  </a:cubicBezTo>
                  <a:cubicBezTo>
                    <a:pt x="74593" y="133300"/>
                    <a:pt x="128465" y="83226"/>
                    <a:pt x="179229" y="33152"/>
                  </a:cubicBezTo>
                  <a:cubicBezTo>
                    <a:pt x="190280" y="66304"/>
                    <a:pt x="200986" y="98766"/>
                    <a:pt x="211691" y="131228"/>
                  </a:cubicBezTo>
                  <a:moveTo>
                    <a:pt x="228266" y="148495"/>
                  </a:moveTo>
                  <a:cubicBezTo>
                    <a:pt x="212381" y="98766"/>
                    <a:pt x="196150" y="49038"/>
                    <a:pt x="178884" y="0"/>
                  </a:cubicBezTo>
                  <a:cubicBezTo>
                    <a:pt x="122594" y="55599"/>
                    <a:pt x="62851" y="111198"/>
                    <a:pt x="0" y="166452"/>
                  </a:cubicBezTo>
                  <a:cubicBezTo>
                    <a:pt x="24864" y="237936"/>
                    <a:pt x="48001" y="310112"/>
                    <a:pt x="69757" y="382632"/>
                  </a:cubicBezTo>
                  <a:cubicBezTo>
                    <a:pt x="95658" y="467930"/>
                    <a:pt x="119140" y="552192"/>
                    <a:pt x="140206" y="636109"/>
                  </a:cubicBezTo>
                  <a:cubicBezTo>
                    <a:pt x="203058" y="580510"/>
                    <a:pt x="262800" y="524911"/>
                    <a:pt x="319090" y="469657"/>
                  </a:cubicBezTo>
                  <a:cubicBezTo>
                    <a:pt x="306658" y="420274"/>
                    <a:pt x="293535" y="370891"/>
                    <a:pt x="279722" y="321162"/>
                  </a:cubicBezTo>
                  <a:cubicBezTo>
                    <a:pt x="242425" y="358113"/>
                    <a:pt x="203402" y="395064"/>
                    <a:pt x="162998" y="432015"/>
                  </a:cubicBezTo>
                  <a:cubicBezTo>
                    <a:pt x="161617" y="427181"/>
                    <a:pt x="160235" y="422691"/>
                    <a:pt x="158855" y="417856"/>
                  </a:cubicBezTo>
                  <a:cubicBezTo>
                    <a:pt x="196841" y="383323"/>
                    <a:pt x="233102" y="348444"/>
                    <a:pt x="268671" y="313910"/>
                  </a:cubicBezTo>
                  <a:cubicBezTo>
                    <a:pt x="260038" y="283521"/>
                    <a:pt x="251059" y="253131"/>
                    <a:pt x="242081" y="222742"/>
                  </a:cubicBezTo>
                  <a:cubicBezTo>
                    <a:pt x="236555" y="204784"/>
                    <a:pt x="231030" y="187172"/>
                    <a:pt x="225504" y="169215"/>
                  </a:cubicBezTo>
                  <a:cubicBezTo>
                    <a:pt x="190280" y="203748"/>
                    <a:pt x="153674" y="238282"/>
                    <a:pt x="115688" y="273161"/>
                  </a:cubicBezTo>
                  <a:cubicBezTo>
                    <a:pt x="114306" y="268671"/>
                    <a:pt x="112924" y="264182"/>
                    <a:pt x="111543" y="259347"/>
                  </a:cubicBezTo>
                  <a:cubicBezTo>
                    <a:pt x="151947" y="222396"/>
                    <a:pt x="190625" y="185445"/>
                    <a:pt x="228266" y="148495"/>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6" name="任意多边形: 形状 185">
              <a:extLst>
                <a:ext uri="{FF2B5EF4-FFF2-40B4-BE49-F238E27FC236}">
                  <a16:creationId xmlns:a16="http://schemas.microsoft.com/office/drawing/2014/main" id="{8F3B1940-F8A4-48F2-9929-AA36822A59E4}"/>
                </a:ext>
              </a:extLst>
            </p:cNvPr>
            <p:cNvSpPr/>
            <p:nvPr/>
          </p:nvSpPr>
          <p:spPr>
            <a:xfrm>
              <a:off x="10313238" y="3263161"/>
              <a:ext cx="320471" cy="660282"/>
            </a:xfrm>
            <a:custGeom>
              <a:avLst/>
              <a:gdLst>
                <a:gd name="connsiteX0" fmla="*/ 307004 w 320471"/>
                <a:gd name="connsiteY0" fmla="*/ 451699 h 660282"/>
                <a:gd name="connsiteX1" fmla="*/ 254168 w 320471"/>
                <a:gd name="connsiteY1" fmla="*/ 510406 h 660282"/>
                <a:gd name="connsiteX2" fmla="*/ 98767 w 320471"/>
                <a:gd name="connsiteY2" fmla="*/ 295607 h 660282"/>
                <a:gd name="connsiteX3" fmla="*/ 118105 w 320471"/>
                <a:gd name="connsiteY3" fmla="*/ 358459 h 660282"/>
                <a:gd name="connsiteX4" fmla="*/ 181647 w 320471"/>
                <a:gd name="connsiteY4" fmla="*/ 586726 h 660282"/>
                <a:gd name="connsiteX5" fmla="*/ 142624 w 320471"/>
                <a:gd name="connsiteY5" fmla="*/ 626094 h 660282"/>
                <a:gd name="connsiteX6" fmla="*/ 79082 w 320471"/>
                <a:gd name="connsiteY6" fmla="*/ 398172 h 660282"/>
                <a:gd name="connsiteX7" fmla="*/ 17612 w 320471"/>
                <a:gd name="connsiteY7" fmla="*/ 207892 h 660282"/>
                <a:gd name="connsiteX8" fmla="*/ 77010 w 320471"/>
                <a:gd name="connsiteY8" fmla="*/ 147804 h 660282"/>
                <a:gd name="connsiteX9" fmla="*/ 236901 w 320471"/>
                <a:gd name="connsiteY9" fmla="*/ 359840 h 660282"/>
                <a:gd name="connsiteX10" fmla="*/ 208583 w 320471"/>
                <a:gd name="connsiteY10" fmla="*/ 263146 h 660282"/>
                <a:gd name="connsiteX11" fmla="*/ 147113 w 320471"/>
                <a:gd name="connsiteY11" fmla="*/ 72866 h 660282"/>
                <a:gd name="connsiteX12" fmla="*/ 181993 w 320471"/>
                <a:gd name="connsiteY12" fmla="*/ 33843 h 660282"/>
                <a:gd name="connsiteX13" fmla="*/ 243462 w 320471"/>
                <a:gd name="connsiteY13" fmla="*/ 224123 h 660282"/>
                <a:gd name="connsiteX14" fmla="*/ 307004 w 320471"/>
                <a:gd name="connsiteY14" fmla="*/ 451699 h 660282"/>
                <a:gd name="connsiteX15" fmla="*/ 320471 w 320471"/>
                <a:gd name="connsiteY15" fmla="*/ 469312 h 660282"/>
                <a:gd name="connsiteX16" fmla="*/ 250714 w 320471"/>
                <a:gd name="connsiteY16" fmla="*/ 215490 h 660282"/>
                <a:gd name="connsiteX17" fmla="*/ 180265 w 320471"/>
                <a:gd name="connsiteY17" fmla="*/ 0 h 660282"/>
                <a:gd name="connsiteX18" fmla="*/ 130537 w 320471"/>
                <a:gd name="connsiteY18" fmla="*/ 55254 h 660282"/>
                <a:gd name="connsiteX19" fmla="*/ 200640 w 320471"/>
                <a:gd name="connsiteY19" fmla="*/ 271089 h 660282"/>
                <a:gd name="connsiteX20" fmla="*/ 207893 w 320471"/>
                <a:gd name="connsiteY20" fmla="*/ 295262 h 660282"/>
                <a:gd name="connsiteX21" fmla="*/ 71485 w 320471"/>
                <a:gd name="connsiteY21" fmla="*/ 118105 h 660282"/>
                <a:gd name="connsiteX22" fmla="*/ 0 w 320471"/>
                <a:gd name="connsiteY22" fmla="*/ 190626 h 660282"/>
                <a:gd name="connsiteX23" fmla="*/ 70103 w 320471"/>
                <a:gd name="connsiteY23" fmla="*/ 406460 h 660282"/>
                <a:gd name="connsiteX24" fmla="*/ 140206 w 320471"/>
                <a:gd name="connsiteY24" fmla="*/ 660282 h 660282"/>
                <a:gd name="connsiteX25" fmla="*/ 195460 w 320471"/>
                <a:gd name="connsiteY25" fmla="*/ 604683 h 660282"/>
                <a:gd name="connsiteX26" fmla="*/ 128465 w 320471"/>
                <a:gd name="connsiteY26" fmla="*/ 360531 h 660282"/>
                <a:gd name="connsiteX27" fmla="*/ 256239 w 320471"/>
                <a:gd name="connsiteY27" fmla="*/ 540796 h 660282"/>
                <a:gd name="connsiteX28" fmla="*/ 320471 w 320471"/>
                <a:gd name="connsiteY28" fmla="*/ 469312 h 660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20471" h="660282">
                  <a:moveTo>
                    <a:pt x="307004" y="451699"/>
                  </a:moveTo>
                  <a:cubicBezTo>
                    <a:pt x="289737" y="471038"/>
                    <a:pt x="272125" y="490722"/>
                    <a:pt x="254168" y="510406"/>
                  </a:cubicBezTo>
                  <a:lnTo>
                    <a:pt x="98767" y="295607"/>
                  </a:lnTo>
                  <a:cubicBezTo>
                    <a:pt x="105328" y="316673"/>
                    <a:pt x="111888" y="337393"/>
                    <a:pt x="118105" y="358459"/>
                  </a:cubicBezTo>
                  <a:cubicBezTo>
                    <a:pt x="141242" y="434778"/>
                    <a:pt x="162308" y="511097"/>
                    <a:pt x="181647" y="586726"/>
                  </a:cubicBezTo>
                  <a:cubicBezTo>
                    <a:pt x="168870" y="599849"/>
                    <a:pt x="155747" y="612971"/>
                    <a:pt x="142624" y="626094"/>
                  </a:cubicBezTo>
                  <a:cubicBezTo>
                    <a:pt x="123285" y="550465"/>
                    <a:pt x="102219" y="474491"/>
                    <a:pt x="79082" y="398172"/>
                  </a:cubicBezTo>
                  <a:cubicBezTo>
                    <a:pt x="59743" y="334285"/>
                    <a:pt x="39369" y="271089"/>
                    <a:pt x="17612" y="207892"/>
                  </a:cubicBezTo>
                  <a:cubicBezTo>
                    <a:pt x="37987" y="187863"/>
                    <a:pt x="57672" y="167833"/>
                    <a:pt x="77010" y="147804"/>
                  </a:cubicBezTo>
                  <a:lnTo>
                    <a:pt x="236901" y="359840"/>
                  </a:lnTo>
                  <a:cubicBezTo>
                    <a:pt x="227922" y="327724"/>
                    <a:pt x="218252" y="295607"/>
                    <a:pt x="208583" y="263146"/>
                  </a:cubicBezTo>
                  <a:cubicBezTo>
                    <a:pt x="189244" y="199259"/>
                    <a:pt x="168870" y="136062"/>
                    <a:pt x="147113" y="72866"/>
                  </a:cubicBezTo>
                  <a:cubicBezTo>
                    <a:pt x="158855" y="59743"/>
                    <a:pt x="170596" y="46966"/>
                    <a:pt x="181993" y="33843"/>
                  </a:cubicBezTo>
                  <a:cubicBezTo>
                    <a:pt x="203748" y="97039"/>
                    <a:pt x="224122" y="160236"/>
                    <a:pt x="243462" y="224123"/>
                  </a:cubicBezTo>
                  <a:cubicBezTo>
                    <a:pt x="266599" y="300097"/>
                    <a:pt x="287665" y="376071"/>
                    <a:pt x="307004" y="451699"/>
                  </a:cubicBezTo>
                  <a:moveTo>
                    <a:pt x="320471" y="469312"/>
                  </a:moveTo>
                  <a:cubicBezTo>
                    <a:pt x="299751" y="385050"/>
                    <a:pt x="276269" y="300442"/>
                    <a:pt x="250714" y="215490"/>
                  </a:cubicBezTo>
                  <a:cubicBezTo>
                    <a:pt x="228958" y="142969"/>
                    <a:pt x="205475" y="71139"/>
                    <a:pt x="180265" y="0"/>
                  </a:cubicBezTo>
                  <a:cubicBezTo>
                    <a:pt x="164034" y="18303"/>
                    <a:pt x="147459" y="36951"/>
                    <a:pt x="130537" y="55254"/>
                  </a:cubicBezTo>
                  <a:cubicBezTo>
                    <a:pt x="155401" y="126738"/>
                    <a:pt x="178884" y="198568"/>
                    <a:pt x="200640" y="271089"/>
                  </a:cubicBezTo>
                  <a:cubicBezTo>
                    <a:pt x="203058" y="279031"/>
                    <a:pt x="205475" y="287319"/>
                    <a:pt x="207893" y="295262"/>
                  </a:cubicBezTo>
                  <a:lnTo>
                    <a:pt x="71485" y="118105"/>
                  </a:lnTo>
                  <a:cubicBezTo>
                    <a:pt x="48347" y="142278"/>
                    <a:pt x="24519" y="166452"/>
                    <a:pt x="0" y="190626"/>
                  </a:cubicBezTo>
                  <a:cubicBezTo>
                    <a:pt x="24864" y="262110"/>
                    <a:pt x="48347" y="333940"/>
                    <a:pt x="70103" y="406460"/>
                  </a:cubicBezTo>
                  <a:cubicBezTo>
                    <a:pt x="96003" y="491758"/>
                    <a:pt x="119141" y="576020"/>
                    <a:pt x="140206" y="660282"/>
                  </a:cubicBezTo>
                  <a:cubicBezTo>
                    <a:pt x="159200" y="641634"/>
                    <a:pt x="177503" y="622986"/>
                    <a:pt x="195460" y="604683"/>
                  </a:cubicBezTo>
                  <a:cubicBezTo>
                    <a:pt x="175431" y="523874"/>
                    <a:pt x="152983" y="442375"/>
                    <a:pt x="128465" y="360531"/>
                  </a:cubicBezTo>
                  <a:lnTo>
                    <a:pt x="256239" y="540796"/>
                  </a:lnTo>
                  <a:cubicBezTo>
                    <a:pt x="278686" y="516277"/>
                    <a:pt x="299751" y="492794"/>
                    <a:pt x="320471" y="469312"/>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7" name="任意多边形: 形状 186">
              <a:extLst>
                <a:ext uri="{FF2B5EF4-FFF2-40B4-BE49-F238E27FC236}">
                  <a16:creationId xmlns:a16="http://schemas.microsoft.com/office/drawing/2014/main" id="{7FC2D8F2-1B58-403A-AA4C-4423F4B6FC14}"/>
                </a:ext>
              </a:extLst>
            </p:cNvPr>
            <p:cNvSpPr/>
            <p:nvPr/>
          </p:nvSpPr>
          <p:spPr>
            <a:xfrm>
              <a:off x="10574657" y="2998979"/>
              <a:ext cx="265908" cy="637489"/>
            </a:xfrm>
            <a:custGeom>
              <a:avLst/>
              <a:gdLst>
                <a:gd name="connsiteX0" fmla="*/ 169560 w 265908"/>
                <a:gd name="connsiteY0" fmla="*/ 156092 h 637489"/>
                <a:gd name="connsiteX1" fmla="*/ 154365 w 265908"/>
                <a:gd name="connsiteY1" fmla="*/ 456189 h 637489"/>
                <a:gd name="connsiteX2" fmla="*/ 228266 w 265908"/>
                <a:gd name="connsiteY2" fmla="*/ 355005 h 637489"/>
                <a:gd name="connsiteX3" fmla="*/ 253476 w 265908"/>
                <a:gd name="connsiteY3" fmla="*/ 452045 h 637489"/>
                <a:gd name="connsiteX4" fmla="*/ 140206 w 265908"/>
                <a:gd name="connsiteY4" fmla="*/ 603302 h 637489"/>
                <a:gd name="connsiteX5" fmla="*/ 108090 w 265908"/>
                <a:gd name="connsiteY5" fmla="*/ 481744 h 637489"/>
                <a:gd name="connsiteX6" fmla="*/ 127083 w 265908"/>
                <a:gd name="connsiteY6" fmla="*/ 178884 h 637489"/>
                <a:gd name="connsiteX7" fmla="*/ 48001 w 265908"/>
                <a:gd name="connsiteY7" fmla="*/ 282139 h 637489"/>
                <a:gd name="connsiteX8" fmla="*/ 15541 w 265908"/>
                <a:gd name="connsiteY8" fmla="*/ 184755 h 637489"/>
                <a:gd name="connsiteX9" fmla="*/ 128811 w 265908"/>
                <a:gd name="connsiteY9" fmla="*/ 33152 h 637489"/>
                <a:gd name="connsiteX10" fmla="*/ 169560 w 265908"/>
                <a:gd name="connsiteY10" fmla="*/ 156092 h 637489"/>
                <a:gd name="connsiteX11" fmla="*/ 179575 w 265908"/>
                <a:gd name="connsiteY11" fmla="*/ 162308 h 637489"/>
                <a:gd name="connsiteX12" fmla="*/ 125357 w 265908"/>
                <a:gd name="connsiteY12" fmla="*/ 0 h 637489"/>
                <a:gd name="connsiteX13" fmla="*/ 0 w 265908"/>
                <a:gd name="connsiteY13" fmla="*/ 167488 h 637489"/>
                <a:gd name="connsiteX14" fmla="*/ 49728 w 265908"/>
                <a:gd name="connsiteY14" fmla="*/ 315982 h 637489"/>
                <a:gd name="connsiteX15" fmla="*/ 114306 w 265908"/>
                <a:gd name="connsiteY15" fmla="*/ 233447 h 637489"/>
                <a:gd name="connsiteX16" fmla="*/ 97730 w 265908"/>
                <a:gd name="connsiteY16" fmla="*/ 475873 h 637489"/>
                <a:gd name="connsiteX17" fmla="*/ 140552 w 265908"/>
                <a:gd name="connsiteY17" fmla="*/ 637490 h 637489"/>
                <a:gd name="connsiteX18" fmla="*/ 265909 w 265908"/>
                <a:gd name="connsiteY18" fmla="*/ 470002 h 637489"/>
                <a:gd name="connsiteX19" fmla="*/ 227230 w 265908"/>
                <a:gd name="connsiteY19" fmla="*/ 321508 h 637489"/>
                <a:gd name="connsiteX20" fmla="*/ 169214 w 265908"/>
                <a:gd name="connsiteY20" fmla="*/ 402316 h 637489"/>
                <a:gd name="connsiteX21" fmla="*/ 179575 w 265908"/>
                <a:gd name="connsiteY21" fmla="*/ 162308 h 6374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65908" h="637489">
                  <a:moveTo>
                    <a:pt x="169560" y="156092"/>
                  </a:moveTo>
                  <a:lnTo>
                    <a:pt x="154365" y="456189"/>
                  </a:lnTo>
                  <a:cubicBezTo>
                    <a:pt x="180265" y="422346"/>
                    <a:pt x="205129" y="388503"/>
                    <a:pt x="228266" y="355005"/>
                  </a:cubicBezTo>
                  <a:cubicBezTo>
                    <a:pt x="237245" y="387467"/>
                    <a:pt x="245533" y="419928"/>
                    <a:pt x="253476" y="452045"/>
                  </a:cubicBezTo>
                  <a:cubicBezTo>
                    <a:pt x="218597" y="502118"/>
                    <a:pt x="180956" y="552883"/>
                    <a:pt x="140206" y="603302"/>
                  </a:cubicBezTo>
                  <a:cubicBezTo>
                    <a:pt x="130191" y="562897"/>
                    <a:pt x="119141" y="522148"/>
                    <a:pt x="108090" y="481744"/>
                  </a:cubicBezTo>
                  <a:lnTo>
                    <a:pt x="127083" y="178884"/>
                  </a:lnTo>
                  <a:cubicBezTo>
                    <a:pt x="102219" y="213072"/>
                    <a:pt x="75629" y="247606"/>
                    <a:pt x="48001" y="282139"/>
                  </a:cubicBezTo>
                  <a:cubicBezTo>
                    <a:pt x="37641" y="249678"/>
                    <a:pt x="26590" y="217216"/>
                    <a:pt x="15541" y="184755"/>
                  </a:cubicBezTo>
                  <a:cubicBezTo>
                    <a:pt x="56290" y="133990"/>
                    <a:pt x="93931" y="83571"/>
                    <a:pt x="128811" y="33152"/>
                  </a:cubicBezTo>
                  <a:cubicBezTo>
                    <a:pt x="142968" y="74247"/>
                    <a:pt x="156437" y="114997"/>
                    <a:pt x="169560" y="156092"/>
                  </a:cubicBezTo>
                  <a:moveTo>
                    <a:pt x="179575" y="162308"/>
                  </a:moveTo>
                  <a:cubicBezTo>
                    <a:pt x="162308" y="107745"/>
                    <a:pt x="144350" y="53872"/>
                    <a:pt x="125357" y="0"/>
                  </a:cubicBezTo>
                  <a:cubicBezTo>
                    <a:pt x="87370" y="55599"/>
                    <a:pt x="45239" y="111543"/>
                    <a:pt x="0" y="167488"/>
                  </a:cubicBezTo>
                  <a:cubicBezTo>
                    <a:pt x="17267" y="216526"/>
                    <a:pt x="33843" y="266254"/>
                    <a:pt x="49728" y="315982"/>
                  </a:cubicBezTo>
                  <a:cubicBezTo>
                    <a:pt x="72175" y="288356"/>
                    <a:pt x="93586" y="260729"/>
                    <a:pt x="114306" y="233447"/>
                  </a:cubicBezTo>
                  <a:lnTo>
                    <a:pt x="97730" y="475873"/>
                  </a:lnTo>
                  <a:cubicBezTo>
                    <a:pt x="112924" y="530091"/>
                    <a:pt x="127083" y="583963"/>
                    <a:pt x="140552" y="637490"/>
                  </a:cubicBezTo>
                  <a:cubicBezTo>
                    <a:pt x="186135" y="581200"/>
                    <a:pt x="227922" y="525601"/>
                    <a:pt x="265909" y="470002"/>
                  </a:cubicBezTo>
                  <a:cubicBezTo>
                    <a:pt x="253822" y="420619"/>
                    <a:pt x="241045" y="371236"/>
                    <a:pt x="227230" y="321508"/>
                  </a:cubicBezTo>
                  <a:cubicBezTo>
                    <a:pt x="208928" y="348444"/>
                    <a:pt x="189589" y="375380"/>
                    <a:pt x="169214" y="402316"/>
                  </a:cubicBezTo>
                  <a:lnTo>
                    <a:pt x="179575" y="162308"/>
                  </a:ln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8" name="任意多边形: 形状 187">
              <a:extLst>
                <a:ext uri="{FF2B5EF4-FFF2-40B4-BE49-F238E27FC236}">
                  <a16:creationId xmlns:a16="http://schemas.microsoft.com/office/drawing/2014/main" id="{3CF3D73B-84D0-4A6D-B59C-21C70087CE6F}"/>
                </a:ext>
              </a:extLst>
            </p:cNvPr>
            <p:cNvSpPr/>
            <p:nvPr/>
          </p:nvSpPr>
          <p:spPr>
            <a:xfrm>
              <a:off x="10702432" y="2809045"/>
              <a:ext cx="230558" cy="595127"/>
            </a:xfrm>
            <a:custGeom>
              <a:avLst/>
              <a:gdLst>
                <a:gd name="connsiteX0" fmla="*/ 166451 w 230558"/>
                <a:gd name="connsiteY0" fmla="*/ 176121 h 595127"/>
                <a:gd name="connsiteX1" fmla="*/ 222051 w 230558"/>
                <a:gd name="connsiteY1" fmla="*/ 445829 h 595127"/>
                <a:gd name="connsiteX2" fmla="*/ 149184 w 230558"/>
                <a:gd name="connsiteY2" fmla="*/ 566696 h 595127"/>
                <a:gd name="connsiteX3" fmla="*/ 45239 w 230558"/>
                <a:gd name="connsiteY3" fmla="*/ 297679 h 595127"/>
                <a:gd name="connsiteX4" fmla="*/ 14158 w 230558"/>
                <a:gd name="connsiteY4" fmla="*/ 204439 h 595127"/>
                <a:gd name="connsiteX5" fmla="*/ 41440 w 230558"/>
                <a:gd name="connsiteY5" fmla="*/ 163689 h 595127"/>
                <a:gd name="connsiteX6" fmla="*/ 101873 w 230558"/>
                <a:gd name="connsiteY6" fmla="*/ 349134 h 595127"/>
                <a:gd name="connsiteX7" fmla="*/ 169905 w 230558"/>
                <a:gd name="connsiteY7" fmla="*/ 440303 h 595127"/>
                <a:gd name="connsiteX8" fmla="*/ 156782 w 230558"/>
                <a:gd name="connsiteY8" fmla="*/ 259347 h 595127"/>
                <a:gd name="connsiteX9" fmla="*/ 96348 w 230558"/>
                <a:gd name="connsiteY9" fmla="*/ 73902 h 595127"/>
                <a:gd name="connsiteX10" fmla="*/ 119140 w 230558"/>
                <a:gd name="connsiteY10" fmla="*/ 33497 h 595127"/>
                <a:gd name="connsiteX11" fmla="*/ 150566 w 230558"/>
                <a:gd name="connsiteY11" fmla="*/ 126393 h 595127"/>
                <a:gd name="connsiteX12" fmla="*/ 166451 w 230558"/>
                <a:gd name="connsiteY12" fmla="*/ 176121 h 595127"/>
                <a:gd name="connsiteX13" fmla="*/ 170941 w 230558"/>
                <a:gd name="connsiteY13" fmla="*/ 168869 h 595127"/>
                <a:gd name="connsiteX14" fmla="*/ 154710 w 230558"/>
                <a:gd name="connsiteY14" fmla="*/ 118450 h 595127"/>
                <a:gd name="connsiteX15" fmla="*/ 114306 w 230558"/>
                <a:gd name="connsiteY15" fmla="*/ 0 h 595127"/>
                <a:gd name="connsiteX16" fmla="*/ 82535 w 230558"/>
                <a:gd name="connsiteY16" fmla="*/ 56290 h 595127"/>
                <a:gd name="connsiteX17" fmla="*/ 151947 w 230558"/>
                <a:gd name="connsiteY17" fmla="*/ 266945 h 595127"/>
                <a:gd name="connsiteX18" fmla="*/ 143314 w 230558"/>
                <a:gd name="connsiteY18" fmla="*/ 422691 h 595127"/>
                <a:gd name="connsiteX19" fmla="*/ 106709 w 230558"/>
                <a:gd name="connsiteY19" fmla="*/ 340501 h 595127"/>
                <a:gd name="connsiteX20" fmla="*/ 37641 w 230558"/>
                <a:gd name="connsiteY20" fmla="*/ 129846 h 595127"/>
                <a:gd name="connsiteX21" fmla="*/ 0 w 230558"/>
                <a:gd name="connsiteY21" fmla="*/ 186827 h 595127"/>
                <a:gd name="connsiteX22" fmla="*/ 40058 w 230558"/>
                <a:gd name="connsiteY22" fmla="*/ 305622 h 595127"/>
                <a:gd name="connsiteX23" fmla="*/ 137789 w 230558"/>
                <a:gd name="connsiteY23" fmla="*/ 579128 h 595127"/>
                <a:gd name="connsiteX24" fmla="*/ 207892 w 230558"/>
                <a:gd name="connsiteY24" fmla="*/ 550811 h 595127"/>
                <a:gd name="connsiteX25" fmla="*/ 170941 w 230558"/>
                <a:gd name="connsiteY25" fmla="*/ 168869 h 595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30558" h="595127">
                  <a:moveTo>
                    <a:pt x="166451" y="176121"/>
                  </a:moveTo>
                  <a:cubicBezTo>
                    <a:pt x="225504" y="366401"/>
                    <a:pt x="223431" y="418202"/>
                    <a:pt x="222051" y="445829"/>
                  </a:cubicBezTo>
                  <a:cubicBezTo>
                    <a:pt x="219287" y="511097"/>
                    <a:pt x="177848" y="579819"/>
                    <a:pt x="149184" y="566696"/>
                  </a:cubicBezTo>
                  <a:cubicBezTo>
                    <a:pt x="129155" y="557372"/>
                    <a:pt x="129155" y="557372"/>
                    <a:pt x="45239" y="297679"/>
                  </a:cubicBezTo>
                  <a:lnTo>
                    <a:pt x="14158" y="204439"/>
                  </a:lnTo>
                  <a:cubicBezTo>
                    <a:pt x="23483" y="190625"/>
                    <a:pt x="32461" y="177157"/>
                    <a:pt x="41440" y="163689"/>
                  </a:cubicBezTo>
                  <a:cubicBezTo>
                    <a:pt x="62850" y="225159"/>
                    <a:pt x="82880" y="286974"/>
                    <a:pt x="101873" y="349134"/>
                  </a:cubicBezTo>
                  <a:cubicBezTo>
                    <a:pt x="121558" y="413367"/>
                    <a:pt x="144695" y="478981"/>
                    <a:pt x="169905" y="440303"/>
                  </a:cubicBezTo>
                  <a:cubicBezTo>
                    <a:pt x="194078" y="398518"/>
                    <a:pt x="176812" y="325306"/>
                    <a:pt x="156782" y="259347"/>
                  </a:cubicBezTo>
                  <a:cubicBezTo>
                    <a:pt x="137789" y="197187"/>
                    <a:pt x="117759" y="135372"/>
                    <a:pt x="96348" y="73902"/>
                  </a:cubicBezTo>
                  <a:cubicBezTo>
                    <a:pt x="104291" y="60434"/>
                    <a:pt x="111888" y="46966"/>
                    <a:pt x="119140" y="33497"/>
                  </a:cubicBezTo>
                  <a:cubicBezTo>
                    <a:pt x="129845" y="64232"/>
                    <a:pt x="140206" y="95313"/>
                    <a:pt x="150566" y="126393"/>
                  </a:cubicBezTo>
                  <a:cubicBezTo>
                    <a:pt x="155401" y="141242"/>
                    <a:pt x="161617" y="161272"/>
                    <a:pt x="166451" y="176121"/>
                  </a:cubicBezTo>
                  <a:moveTo>
                    <a:pt x="170941" y="168869"/>
                  </a:moveTo>
                  <a:cubicBezTo>
                    <a:pt x="166106" y="153674"/>
                    <a:pt x="159545" y="133300"/>
                    <a:pt x="154710" y="118450"/>
                  </a:cubicBezTo>
                  <a:cubicBezTo>
                    <a:pt x="141932" y="78737"/>
                    <a:pt x="128464" y="39368"/>
                    <a:pt x="114306" y="0"/>
                  </a:cubicBezTo>
                  <a:cubicBezTo>
                    <a:pt x="104291" y="18648"/>
                    <a:pt x="93586" y="37296"/>
                    <a:pt x="82535" y="56290"/>
                  </a:cubicBezTo>
                  <a:cubicBezTo>
                    <a:pt x="107053" y="126048"/>
                    <a:pt x="130191" y="196151"/>
                    <a:pt x="151947" y="266945"/>
                  </a:cubicBezTo>
                  <a:cubicBezTo>
                    <a:pt x="202366" y="434087"/>
                    <a:pt x="144004" y="423036"/>
                    <a:pt x="143314" y="422691"/>
                  </a:cubicBezTo>
                  <a:cubicBezTo>
                    <a:pt x="129501" y="415439"/>
                    <a:pt x="114651" y="366747"/>
                    <a:pt x="106709" y="340501"/>
                  </a:cubicBezTo>
                  <a:cubicBezTo>
                    <a:pt x="85297" y="269707"/>
                    <a:pt x="62160" y="199259"/>
                    <a:pt x="37641" y="129846"/>
                  </a:cubicBezTo>
                  <a:cubicBezTo>
                    <a:pt x="25554" y="148840"/>
                    <a:pt x="12777" y="167833"/>
                    <a:pt x="0" y="186827"/>
                  </a:cubicBezTo>
                  <a:lnTo>
                    <a:pt x="40058" y="305622"/>
                  </a:lnTo>
                  <a:cubicBezTo>
                    <a:pt x="119830" y="552883"/>
                    <a:pt x="119830" y="552883"/>
                    <a:pt x="137789" y="579128"/>
                  </a:cubicBezTo>
                  <a:cubicBezTo>
                    <a:pt x="167833" y="623331"/>
                    <a:pt x="201330" y="563243"/>
                    <a:pt x="207892" y="550811"/>
                  </a:cubicBezTo>
                  <a:cubicBezTo>
                    <a:pt x="246223" y="475528"/>
                    <a:pt x="237245" y="382632"/>
                    <a:pt x="170941" y="168869"/>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9" name="任意多边形: 形状 188">
              <a:extLst>
                <a:ext uri="{FF2B5EF4-FFF2-40B4-BE49-F238E27FC236}">
                  <a16:creationId xmlns:a16="http://schemas.microsoft.com/office/drawing/2014/main" id="{C85044E2-F6E8-4F7A-99D4-B107AFEA258B}"/>
                </a:ext>
              </a:extLst>
            </p:cNvPr>
            <p:cNvSpPr/>
            <p:nvPr/>
          </p:nvSpPr>
          <p:spPr>
            <a:xfrm>
              <a:off x="10848076" y="2676146"/>
              <a:ext cx="177393" cy="534445"/>
            </a:xfrm>
            <a:custGeom>
              <a:avLst/>
              <a:gdLst>
                <a:gd name="connsiteX0" fmla="*/ 114394 w 177393"/>
                <a:gd name="connsiteY0" fmla="*/ 240643 h 534445"/>
                <a:gd name="connsiteX1" fmla="*/ 121300 w 177393"/>
                <a:gd name="connsiteY1" fmla="*/ 365309 h 534445"/>
                <a:gd name="connsiteX2" fmla="*/ 74679 w 177393"/>
                <a:gd name="connsiteY2" fmla="*/ 305912 h 534445"/>
                <a:gd name="connsiteX3" fmla="*/ 77787 w 177393"/>
                <a:gd name="connsiteY3" fmla="*/ 161561 h 534445"/>
                <a:gd name="connsiteX4" fmla="*/ 114394 w 177393"/>
                <a:gd name="connsiteY4" fmla="*/ 240643 h 534445"/>
                <a:gd name="connsiteX5" fmla="*/ 118882 w 177393"/>
                <a:gd name="connsiteY5" fmla="*/ 235808 h 534445"/>
                <a:gd name="connsiteX6" fmla="*/ 57413 w 177393"/>
                <a:gd name="connsiteY6" fmla="*/ 140150 h 534445"/>
                <a:gd name="connsiteX7" fmla="*/ 53614 w 177393"/>
                <a:gd name="connsiteY7" fmla="*/ 147748 h 534445"/>
                <a:gd name="connsiteX8" fmla="*/ 120264 w 177393"/>
                <a:gd name="connsiteY8" fmla="*/ 401570 h 534445"/>
                <a:gd name="connsiteX9" fmla="*/ 118882 w 177393"/>
                <a:gd name="connsiteY9" fmla="*/ 235808 h 534445"/>
                <a:gd name="connsiteX10" fmla="*/ 134768 w 177393"/>
                <a:gd name="connsiteY10" fmla="*/ 191260 h 534445"/>
                <a:gd name="connsiteX11" fmla="*/ 151690 w 177393"/>
                <a:gd name="connsiteY11" fmla="*/ 482378 h 534445"/>
                <a:gd name="connsiteX12" fmla="*/ 54996 w 177393"/>
                <a:gd name="connsiteY12" fmla="*/ 374979 h 534445"/>
                <a:gd name="connsiteX13" fmla="*/ 60866 w 177393"/>
                <a:gd name="connsiteY13" fmla="*/ 27916 h 534445"/>
                <a:gd name="connsiteX14" fmla="*/ 134768 w 177393"/>
                <a:gd name="connsiteY14" fmla="*/ 191260 h 534445"/>
                <a:gd name="connsiteX15" fmla="*/ 138221 w 177393"/>
                <a:gd name="connsiteY15" fmla="*/ 184699 h 534445"/>
                <a:gd name="connsiteX16" fmla="*/ 18735 w 177393"/>
                <a:gd name="connsiteY16" fmla="*/ 22045 h 534445"/>
                <a:gd name="connsiteX17" fmla="*/ 9411 w 177393"/>
                <a:gd name="connsiteY17" fmla="*/ 42766 h 534445"/>
                <a:gd name="connsiteX18" fmla="*/ 139948 w 177393"/>
                <a:gd name="connsiteY18" fmla="*/ 532452 h 534445"/>
                <a:gd name="connsiteX19" fmla="*/ 138221 w 177393"/>
                <a:gd name="connsiteY19" fmla="*/ 184699 h 5344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77393" h="534445">
                  <a:moveTo>
                    <a:pt x="114394" y="240643"/>
                  </a:moveTo>
                  <a:cubicBezTo>
                    <a:pt x="137876" y="324905"/>
                    <a:pt x="125444" y="355295"/>
                    <a:pt x="121300" y="365309"/>
                  </a:cubicBezTo>
                  <a:cubicBezTo>
                    <a:pt x="116120" y="374633"/>
                    <a:pt x="102997" y="399498"/>
                    <a:pt x="74679" y="305912"/>
                  </a:cubicBezTo>
                  <a:cubicBezTo>
                    <a:pt x="36002" y="177447"/>
                    <a:pt x="68118" y="156381"/>
                    <a:pt x="77787" y="161561"/>
                  </a:cubicBezTo>
                  <a:cubicBezTo>
                    <a:pt x="91946" y="168813"/>
                    <a:pt x="105760" y="208527"/>
                    <a:pt x="114394" y="240643"/>
                  </a:cubicBezTo>
                  <a:moveTo>
                    <a:pt x="118882" y="235808"/>
                  </a:moveTo>
                  <a:cubicBezTo>
                    <a:pt x="96091" y="153618"/>
                    <a:pt x="72607" y="117013"/>
                    <a:pt x="57413" y="140150"/>
                  </a:cubicBezTo>
                  <a:cubicBezTo>
                    <a:pt x="56032" y="142222"/>
                    <a:pt x="54650" y="145330"/>
                    <a:pt x="53614" y="147748"/>
                  </a:cubicBezTo>
                  <a:cubicBezTo>
                    <a:pt x="29786" y="211635"/>
                    <a:pt x="94364" y="413656"/>
                    <a:pt x="120264" y="401570"/>
                  </a:cubicBezTo>
                  <a:cubicBezTo>
                    <a:pt x="130279" y="396735"/>
                    <a:pt x="151690" y="355985"/>
                    <a:pt x="118882" y="235808"/>
                  </a:cubicBezTo>
                  <a:moveTo>
                    <a:pt x="134768" y="191260"/>
                  </a:moveTo>
                  <a:cubicBezTo>
                    <a:pt x="185533" y="366691"/>
                    <a:pt x="172755" y="434722"/>
                    <a:pt x="151690" y="482378"/>
                  </a:cubicBezTo>
                  <a:cubicBezTo>
                    <a:pt x="122682" y="537287"/>
                    <a:pt x="97127" y="509314"/>
                    <a:pt x="54996" y="374979"/>
                  </a:cubicBezTo>
                  <a:cubicBezTo>
                    <a:pt x="-54822" y="26535"/>
                    <a:pt x="59484" y="27225"/>
                    <a:pt x="60866" y="27916"/>
                  </a:cubicBezTo>
                  <a:cubicBezTo>
                    <a:pt x="88148" y="42420"/>
                    <a:pt x="118882" y="136697"/>
                    <a:pt x="134768" y="191260"/>
                  </a:cubicBezTo>
                  <a:moveTo>
                    <a:pt x="138221" y="184699"/>
                  </a:moveTo>
                  <a:cubicBezTo>
                    <a:pt x="90566" y="19283"/>
                    <a:pt x="50161" y="-35280"/>
                    <a:pt x="18735" y="22045"/>
                  </a:cubicBezTo>
                  <a:cubicBezTo>
                    <a:pt x="15627" y="27916"/>
                    <a:pt x="15627" y="27916"/>
                    <a:pt x="9411" y="42766"/>
                  </a:cubicBezTo>
                  <a:cubicBezTo>
                    <a:pt x="-35137" y="184353"/>
                    <a:pt x="90220" y="565259"/>
                    <a:pt x="139948" y="532452"/>
                  </a:cubicBezTo>
                  <a:cubicBezTo>
                    <a:pt x="148582" y="527272"/>
                    <a:pt x="220757" y="469946"/>
                    <a:pt x="138221" y="184699"/>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0" name="任意多边形: 形状 189">
              <a:extLst>
                <a:ext uri="{FF2B5EF4-FFF2-40B4-BE49-F238E27FC236}">
                  <a16:creationId xmlns:a16="http://schemas.microsoft.com/office/drawing/2014/main" id="{6437DB62-E673-4D26-B0F0-46E41B3E000E}"/>
                </a:ext>
              </a:extLst>
            </p:cNvPr>
            <p:cNvSpPr/>
            <p:nvPr/>
          </p:nvSpPr>
          <p:spPr>
            <a:xfrm>
              <a:off x="10938986" y="2409980"/>
              <a:ext cx="166618" cy="583128"/>
            </a:xfrm>
            <a:custGeom>
              <a:avLst/>
              <a:gdLst>
                <a:gd name="connsiteX0" fmla="*/ 107745 w 166618"/>
                <a:gd name="connsiteY0" fmla="*/ 236411 h 583128"/>
                <a:gd name="connsiteX1" fmla="*/ 125357 w 166618"/>
                <a:gd name="connsiteY1" fmla="*/ 345192 h 583128"/>
                <a:gd name="connsiteX2" fmla="*/ 116033 w 166618"/>
                <a:gd name="connsiteY2" fmla="*/ 384906 h 583128"/>
                <a:gd name="connsiteX3" fmla="*/ 84953 w 166618"/>
                <a:gd name="connsiteY3" fmla="*/ 276816 h 583128"/>
                <a:gd name="connsiteX4" fmla="*/ 63887 w 166618"/>
                <a:gd name="connsiteY4" fmla="*/ 209130 h 583128"/>
                <a:gd name="connsiteX5" fmla="*/ 73211 w 166618"/>
                <a:gd name="connsiteY5" fmla="*/ 169416 h 583128"/>
                <a:gd name="connsiteX6" fmla="*/ 82881 w 166618"/>
                <a:gd name="connsiteY6" fmla="*/ 168035 h 583128"/>
                <a:gd name="connsiteX7" fmla="*/ 107745 w 166618"/>
                <a:gd name="connsiteY7" fmla="*/ 236411 h 583128"/>
                <a:gd name="connsiteX8" fmla="*/ 109818 w 166618"/>
                <a:gd name="connsiteY8" fmla="*/ 230195 h 583128"/>
                <a:gd name="connsiteX9" fmla="*/ 67341 w 166618"/>
                <a:gd name="connsiteY9" fmla="*/ 137646 h 583128"/>
                <a:gd name="connsiteX10" fmla="*/ 64923 w 166618"/>
                <a:gd name="connsiteY10" fmla="*/ 144207 h 583128"/>
                <a:gd name="connsiteX11" fmla="*/ 53528 w 166618"/>
                <a:gd name="connsiteY11" fmla="*/ 191518 h 583128"/>
                <a:gd name="connsiteX12" fmla="*/ 82881 w 166618"/>
                <a:gd name="connsiteY12" fmla="*/ 284759 h 583128"/>
                <a:gd name="connsiteX13" fmla="*/ 121213 w 166618"/>
                <a:gd name="connsiteY13" fmla="*/ 418749 h 583128"/>
                <a:gd name="connsiteX14" fmla="*/ 132609 w 166618"/>
                <a:gd name="connsiteY14" fmla="*/ 371438 h 583128"/>
                <a:gd name="connsiteX15" fmla="*/ 109818 w 166618"/>
                <a:gd name="connsiteY15" fmla="*/ 230195 h 583128"/>
                <a:gd name="connsiteX16" fmla="*/ 117069 w 166618"/>
                <a:gd name="connsiteY16" fmla="*/ 196698 h 583128"/>
                <a:gd name="connsiteX17" fmla="*/ 157819 w 166618"/>
                <a:gd name="connsiteY17" fmla="*/ 463643 h 583128"/>
                <a:gd name="connsiteX18" fmla="*/ 135718 w 166618"/>
                <a:gd name="connsiteY18" fmla="*/ 549977 h 583128"/>
                <a:gd name="connsiteX19" fmla="*/ 72866 w 166618"/>
                <a:gd name="connsiteY19" fmla="*/ 320673 h 583128"/>
                <a:gd name="connsiteX20" fmla="*/ 11397 w 166618"/>
                <a:gd name="connsiteY20" fmla="*/ 132465 h 583128"/>
                <a:gd name="connsiteX21" fmla="*/ 33498 w 166618"/>
                <a:gd name="connsiteY21" fmla="*/ 46477 h 583128"/>
                <a:gd name="connsiteX22" fmla="*/ 59743 w 166618"/>
                <a:gd name="connsiteY22" fmla="*/ 40606 h 583128"/>
                <a:gd name="connsiteX23" fmla="*/ 117069 w 166618"/>
                <a:gd name="connsiteY23" fmla="*/ 196698 h 583128"/>
                <a:gd name="connsiteX24" fmla="*/ 118451 w 166618"/>
                <a:gd name="connsiteY24" fmla="*/ 190482 h 583128"/>
                <a:gd name="connsiteX25" fmla="*/ 30044 w 166618"/>
                <a:gd name="connsiteY25" fmla="*/ 4691 h 583128"/>
                <a:gd name="connsiteX26" fmla="*/ 24520 w 166618"/>
                <a:gd name="connsiteY26" fmla="*/ 21267 h 583128"/>
                <a:gd name="connsiteX27" fmla="*/ 0 w 166618"/>
                <a:gd name="connsiteY27" fmla="*/ 114508 h 583128"/>
                <a:gd name="connsiteX28" fmla="*/ 70449 w 166618"/>
                <a:gd name="connsiteY28" fmla="*/ 327926 h 583128"/>
                <a:gd name="connsiteX29" fmla="*/ 139516 w 166618"/>
                <a:gd name="connsiteY29" fmla="*/ 583129 h 583128"/>
                <a:gd name="connsiteX30" fmla="*/ 164034 w 166618"/>
                <a:gd name="connsiteY30" fmla="*/ 489197 h 583128"/>
                <a:gd name="connsiteX31" fmla="*/ 118451 w 166618"/>
                <a:gd name="connsiteY31" fmla="*/ 190482 h 583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66618" h="583128">
                  <a:moveTo>
                    <a:pt x="107745" y="236411"/>
                  </a:moveTo>
                  <a:cubicBezTo>
                    <a:pt x="122249" y="286831"/>
                    <a:pt x="128811" y="326544"/>
                    <a:pt x="125357" y="345192"/>
                  </a:cubicBezTo>
                  <a:cubicBezTo>
                    <a:pt x="122595" y="358315"/>
                    <a:pt x="119141" y="371783"/>
                    <a:pt x="116033" y="384906"/>
                  </a:cubicBezTo>
                  <a:cubicBezTo>
                    <a:pt x="106018" y="348991"/>
                    <a:pt x="95659" y="313076"/>
                    <a:pt x="84953" y="276816"/>
                  </a:cubicBezTo>
                  <a:cubicBezTo>
                    <a:pt x="78046" y="254369"/>
                    <a:pt x="71139" y="231577"/>
                    <a:pt x="63887" y="209130"/>
                  </a:cubicBezTo>
                  <a:cubicBezTo>
                    <a:pt x="67341" y="196007"/>
                    <a:pt x="70449" y="182539"/>
                    <a:pt x="73211" y="169416"/>
                  </a:cubicBezTo>
                  <a:cubicBezTo>
                    <a:pt x="74248" y="165272"/>
                    <a:pt x="76665" y="157675"/>
                    <a:pt x="82881" y="168035"/>
                  </a:cubicBezTo>
                  <a:cubicBezTo>
                    <a:pt x="89097" y="178050"/>
                    <a:pt x="98421" y="203605"/>
                    <a:pt x="107745" y="236411"/>
                  </a:cubicBezTo>
                  <a:moveTo>
                    <a:pt x="109818" y="230195"/>
                  </a:moveTo>
                  <a:cubicBezTo>
                    <a:pt x="106709" y="219145"/>
                    <a:pt x="78736" y="123832"/>
                    <a:pt x="67341" y="137646"/>
                  </a:cubicBezTo>
                  <a:cubicBezTo>
                    <a:pt x="65959" y="139372"/>
                    <a:pt x="65615" y="142135"/>
                    <a:pt x="64923" y="144207"/>
                  </a:cubicBezTo>
                  <a:cubicBezTo>
                    <a:pt x="61470" y="159747"/>
                    <a:pt x="57672" y="175632"/>
                    <a:pt x="53528" y="191518"/>
                  </a:cubicBezTo>
                  <a:cubicBezTo>
                    <a:pt x="63542" y="222253"/>
                    <a:pt x="73211" y="253333"/>
                    <a:pt x="82881" y="284759"/>
                  </a:cubicBezTo>
                  <a:cubicBezTo>
                    <a:pt x="96349" y="329307"/>
                    <a:pt x="109126" y="373855"/>
                    <a:pt x="121213" y="418749"/>
                  </a:cubicBezTo>
                  <a:cubicBezTo>
                    <a:pt x="125357" y="402863"/>
                    <a:pt x="129156" y="387323"/>
                    <a:pt x="132609" y="371438"/>
                  </a:cubicBezTo>
                  <a:cubicBezTo>
                    <a:pt x="137444" y="342775"/>
                    <a:pt x="123975" y="279924"/>
                    <a:pt x="109818" y="230195"/>
                  </a:cubicBezTo>
                  <a:moveTo>
                    <a:pt x="117069" y="196698"/>
                  </a:moveTo>
                  <a:cubicBezTo>
                    <a:pt x="150912" y="313421"/>
                    <a:pt x="166798" y="418403"/>
                    <a:pt x="157819" y="463643"/>
                  </a:cubicBezTo>
                  <a:cubicBezTo>
                    <a:pt x="151603" y="492305"/>
                    <a:pt x="144351" y="520968"/>
                    <a:pt x="135718" y="549977"/>
                  </a:cubicBezTo>
                  <a:cubicBezTo>
                    <a:pt x="117069" y="473657"/>
                    <a:pt x="96003" y="397338"/>
                    <a:pt x="72866" y="320673"/>
                  </a:cubicBezTo>
                  <a:cubicBezTo>
                    <a:pt x="53872" y="257477"/>
                    <a:pt x="33153" y="194626"/>
                    <a:pt x="11397" y="132465"/>
                  </a:cubicBezTo>
                  <a:cubicBezTo>
                    <a:pt x="20030" y="103802"/>
                    <a:pt x="27282" y="75140"/>
                    <a:pt x="33498" y="46477"/>
                  </a:cubicBezTo>
                  <a:cubicBezTo>
                    <a:pt x="36261" y="35081"/>
                    <a:pt x="41441" y="11253"/>
                    <a:pt x="59743" y="40606"/>
                  </a:cubicBezTo>
                  <a:cubicBezTo>
                    <a:pt x="70794" y="58909"/>
                    <a:pt x="91859" y="109328"/>
                    <a:pt x="117069" y="196698"/>
                  </a:cubicBezTo>
                  <a:moveTo>
                    <a:pt x="118451" y="190482"/>
                  </a:moveTo>
                  <a:cubicBezTo>
                    <a:pt x="88406" y="86536"/>
                    <a:pt x="47311" y="-24317"/>
                    <a:pt x="30044" y="4691"/>
                  </a:cubicBezTo>
                  <a:cubicBezTo>
                    <a:pt x="27282" y="9526"/>
                    <a:pt x="25210" y="17814"/>
                    <a:pt x="24520" y="21267"/>
                  </a:cubicBezTo>
                  <a:cubicBezTo>
                    <a:pt x="17958" y="52002"/>
                    <a:pt x="9669" y="83428"/>
                    <a:pt x="0" y="114508"/>
                  </a:cubicBezTo>
                  <a:cubicBezTo>
                    <a:pt x="25210" y="184956"/>
                    <a:pt x="48692" y="256096"/>
                    <a:pt x="70449" y="327926"/>
                  </a:cubicBezTo>
                  <a:cubicBezTo>
                    <a:pt x="96349" y="413224"/>
                    <a:pt x="119141" y="498176"/>
                    <a:pt x="139516" y="583129"/>
                  </a:cubicBezTo>
                  <a:cubicBezTo>
                    <a:pt x="149185" y="551703"/>
                    <a:pt x="157128" y="520278"/>
                    <a:pt x="164034" y="489197"/>
                  </a:cubicBezTo>
                  <a:cubicBezTo>
                    <a:pt x="173704" y="436706"/>
                    <a:pt x="155747" y="319292"/>
                    <a:pt x="118451" y="190482"/>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1" name="任意多边形: 形状 190">
              <a:extLst>
                <a:ext uri="{FF2B5EF4-FFF2-40B4-BE49-F238E27FC236}">
                  <a16:creationId xmlns:a16="http://schemas.microsoft.com/office/drawing/2014/main" id="{ABCA9DBF-DA25-40D9-9179-B94F4F0E556C}"/>
                </a:ext>
              </a:extLst>
            </p:cNvPr>
            <p:cNvSpPr/>
            <p:nvPr/>
          </p:nvSpPr>
          <p:spPr>
            <a:xfrm>
              <a:off x="10982153" y="2244766"/>
              <a:ext cx="144232" cy="598812"/>
            </a:xfrm>
            <a:custGeom>
              <a:avLst/>
              <a:gdLst>
                <a:gd name="connsiteX0" fmla="*/ 80464 w 144232"/>
                <a:gd name="connsiteY0" fmla="*/ 284557 h 598812"/>
                <a:gd name="connsiteX1" fmla="*/ 58362 w 144232"/>
                <a:gd name="connsiteY1" fmla="*/ 199604 h 598812"/>
                <a:gd name="connsiteX2" fmla="*/ 81844 w 144232"/>
                <a:gd name="connsiteY2" fmla="*/ 263837 h 598812"/>
                <a:gd name="connsiteX3" fmla="*/ 80464 w 144232"/>
                <a:gd name="connsiteY3" fmla="*/ 284557 h 598812"/>
                <a:gd name="connsiteX4" fmla="*/ 87025 w 144232"/>
                <a:gd name="connsiteY4" fmla="*/ 322198 h 598812"/>
                <a:gd name="connsiteX5" fmla="*/ 90133 w 144232"/>
                <a:gd name="connsiteY5" fmla="*/ 277995 h 598812"/>
                <a:gd name="connsiteX6" fmla="*/ 39714 w 144232"/>
                <a:gd name="connsiteY6" fmla="*/ 141588 h 598812"/>
                <a:gd name="connsiteX7" fmla="*/ 87025 w 144232"/>
                <a:gd name="connsiteY7" fmla="*/ 322198 h 598812"/>
                <a:gd name="connsiteX8" fmla="*/ 138134 w 144232"/>
                <a:gd name="connsiteY8" fmla="*/ 435123 h 598812"/>
                <a:gd name="connsiteX9" fmla="*/ 118796 w 144232"/>
                <a:gd name="connsiteY9" fmla="*/ 369509 h 598812"/>
                <a:gd name="connsiteX10" fmla="*/ 114306 w 144232"/>
                <a:gd name="connsiteY10" fmla="*/ 436505 h 598812"/>
                <a:gd name="connsiteX11" fmla="*/ 132264 w 144232"/>
                <a:gd name="connsiteY11" fmla="*/ 521112 h 598812"/>
                <a:gd name="connsiteX12" fmla="*/ 127084 w 144232"/>
                <a:gd name="connsiteY12" fmla="*/ 561862 h 598812"/>
                <a:gd name="connsiteX13" fmla="*/ 9669 w 144232"/>
                <a:gd name="connsiteY13" fmla="*/ 90823 h 598812"/>
                <a:gd name="connsiteX14" fmla="*/ 13814 w 144232"/>
                <a:gd name="connsiteY14" fmla="*/ 30389 h 598812"/>
                <a:gd name="connsiteX15" fmla="*/ 138480 w 144232"/>
                <a:gd name="connsiteY15" fmla="*/ 395409 h 598812"/>
                <a:gd name="connsiteX16" fmla="*/ 138134 w 144232"/>
                <a:gd name="connsiteY16" fmla="*/ 435123 h 598812"/>
                <a:gd name="connsiteX17" fmla="*/ 144005 w 144232"/>
                <a:gd name="connsiteY17" fmla="*/ 465513 h 598812"/>
                <a:gd name="connsiteX18" fmla="*/ 143660 w 144232"/>
                <a:gd name="connsiteY18" fmla="*/ 409914 h 598812"/>
                <a:gd name="connsiteX19" fmla="*/ 4490 w 144232"/>
                <a:gd name="connsiteY19" fmla="*/ 0 h 598812"/>
                <a:gd name="connsiteX20" fmla="*/ 0 w 144232"/>
                <a:gd name="connsiteY20" fmla="*/ 69758 h 598812"/>
                <a:gd name="connsiteX21" fmla="*/ 131573 w 144232"/>
                <a:gd name="connsiteY21" fmla="*/ 598812 h 598812"/>
                <a:gd name="connsiteX22" fmla="*/ 139170 w 144232"/>
                <a:gd name="connsiteY22" fmla="*/ 541832 h 598812"/>
                <a:gd name="connsiteX23" fmla="*/ 121559 w 144232"/>
                <a:gd name="connsiteY23" fmla="*/ 457225 h 598812"/>
                <a:gd name="connsiteX24" fmla="*/ 125357 w 144232"/>
                <a:gd name="connsiteY24" fmla="*/ 399554 h 598812"/>
                <a:gd name="connsiteX25" fmla="*/ 144005 w 144232"/>
                <a:gd name="connsiteY25" fmla="*/ 465513 h 598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44232" h="598812">
                  <a:moveTo>
                    <a:pt x="80464" y="284557"/>
                  </a:moveTo>
                  <a:lnTo>
                    <a:pt x="58362" y="199604"/>
                  </a:lnTo>
                  <a:lnTo>
                    <a:pt x="81844" y="263837"/>
                  </a:lnTo>
                  <a:cubicBezTo>
                    <a:pt x="81154" y="270743"/>
                    <a:pt x="80808" y="277650"/>
                    <a:pt x="80464" y="284557"/>
                  </a:cubicBezTo>
                  <a:moveTo>
                    <a:pt x="87025" y="322198"/>
                  </a:moveTo>
                  <a:cubicBezTo>
                    <a:pt x="88406" y="307349"/>
                    <a:pt x="89442" y="292845"/>
                    <a:pt x="90133" y="277995"/>
                  </a:cubicBezTo>
                  <a:lnTo>
                    <a:pt x="39714" y="141588"/>
                  </a:lnTo>
                  <a:lnTo>
                    <a:pt x="87025" y="322198"/>
                  </a:lnTo>
                  <a:moveTo>
                    <a:pt x="138134" y="435123"/>
                  </a:moveTo>
                  <a:lnTo>
                    <a:pt x="118796" y="369509"/>
                  </a:lnTo>
                  <a:cubicBezTo>
                    <a:pt x="118105" y="391611"/>
                    <a:pt x="116724" y="414058"/>
                    <a:pt x="114306" y="436505"/>
                  </a:cubicBezTo>
                  <a:lnTo>
                    <a:pt x="132264" y="521112"/>
                  </a:lnTo>
                  <a:cubicBezTo>
                    <a:pt x="130882" y="534580"/>
                    <a:pt x="128811" y="548048"/>
                    <a:pt x="127084" y="561862"/>
                  </a:cubicBezTo>
                  <a:cubicBezTo>
                    <a:pt x="92895" y="420274"/>
                    <a:pt x="50420" y="230339"/>
                    <a:pt x="9669" y="90823"/>
                  </a:cubicBezTo>
                  <a:cubicBezTo>
                    <a:pt x="11741" y="70448"/>
                    <a:pt x="13123" y="50419"/>
                    <a:pt x="13814" y="30389"/>
                  </a:cubicBezTo>
                  <a:cubicBezTo>
                    <a:pt x="52146" y="139516"/>
                    <a:pt x="106709" y="284211"/>
                    <a:pt x="138480" y="395409"/>
                  </a:cubicBezTo>
                  <a:cubicBezTo>
                    <a:pt x="138134" y="408187"/>
                    <a:pt x="138134" y="421655"/>
                    <a:pt x="138134" y="435123"/>
                  </a:cubicBezTo>
                  <a:moveTo>
                    <a:pt x="144005" y="465513"/>
                  </a:moveTo>
                  <a:cubicBezTo>
                    <a:pt x="144351" y="446865"/>
                    <a:pt x="144351" y="428216"/>
                    <a:pt x="143660" y="409914"/>
                  </a:cubicBezTo>
                  <a:cubicBezTo>
                    <a:pt x="103946" y="286283"/>
                    <a:pt x="52492" y="120868"/>
                    <a:pt x="4490" y="0"/>
                  </a:cubicBezTo>
                  <a:cubicBezTo>
                    <a:pt x="3799" y="23137"/>
                    <a:pt x="2418" y="46275"/>
                    <a:pt x="0" y="69758"/>
                  </a:cubicBezTo>
                  <a:cubicBezTo>
                    <a:pt x="41441" y="227922"/>
                    <a:pt x="98421" y="438576"/>
                    <a:pt x="131573" y="598812"/>
                  </a:cubicBezTo>
                  <a:cubicBezTo>
                    <a:pt x="134682" y="579819"/>
                    <a:pt x="137098" y="560825"/>
                    <a:pt x="139170" y="541832"/>
                  </a:cubicBezTo>
                  <a:lnTo>
                    <a:pt x="121559" y="457225"/>
                  </a:lnTo>
                  <a:cubicBezTo>
                    <a:pt x="123285" y="437886"/>
                    <a:pt x="124667" y="418547"/>
                    <a:pt x="125357" y="399554"/>
                  </a:cubicBezTo>
                  <a:lnTo>
                    <a:pt x="144005" y="465513"/>
                  </a:ln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2" name="任意多边形: 形状 191">
              <a:extLst>
                <a:ext uri="{FF2B5EF4-FFF2-40B4-BE49-F238E27FC236}">
                  <a16:creationId xmlns:a16="http://schemas.microsoft.com/office/drawing/2014/main" id="{D4921502-520D-49DE-9F1C-FA3A80285C80}"/>
                </a:ext>
              </a:extLst>
            </p:cNvPr>
            <p:cNvSpPr/>
            <p:nvPr/>
          </p:nvSpPr>
          <p:spPr>
            <a:xfrm>
              <a:off x="10977446" y="2087983"/>
              <a:ext cx="145097" cy="525601"/>
            </a:xfrm>
            <a:custGeom>
              <a:avLst/>
              <a:gdLst>
                <a:gd name="connsiteX0" fmla="*/ 78609 w 145097"/>
                <a:gd name="connsiteY0" fmla="*/ 239663 h 525601"/>
                <a:gd name="connsiteX1" fmla="*/ 107617 w 145097"/>
                <a:gd name="connsiteY1" fmla="*/ 359840 h 525601"/>
                <a:gd name="connsiteX2" fmla="*/ 107963 w 145097"/>
                <a:gd name="connsiteY2" fmla="*/ 367783 h 525601"/>
                <a:gd name="connsiteX3" fmla="*/ 106581 w 145097"/>
                <a:gd name="connsiteY3" fmla="*/ 367437 h 525601"/>
                <a:gd name="connsiteX4" fmla="*/ 49255 w 145097"/>
                <a:gd name="connsiteY4" fmla="*/ 157128 h 525601"/>
                <a:gd name="connsiteX5" fmla="*/ 50637 w 145097"/>
                <a:gd name="connsiteY5" fmla="*/ 157128 h 525601"/>
                <a:gd name="connsiteX6" fmla="*/ 78609 w 145097"/>
                <a:gd name="connsiteY6" fmla="*/ 239663 h 525601"/>
                <a:gd name="connsiteX7" fmla="*/ 78263 w 145097"/>
                <a:gd name="connsiteY7" fmla="*/ 235864 h 525601"/>
                <a:gd name="connsiteX8" fmla="*/ 42348 w 145097"/>
                <a:gd name="connsiteY8" fmla="*/ 130882 h 525601"/>
                <a:gd name="connsiteX9" fmla="*/ 40967 w 145097"/>
                <a:gd name="connsiteY9" fmla="*/ 130882 h 525601"/>
                <a:gd name="connsiteX10" fmla="*/ 41312 w 145097"/>
                <a:gd name="connsiteY10" fmla="*/ 142278 h 525601"/>
                <a:gd name="connsiteX11" fmla="*/ 114178 w 145097"/>
                <a:gd name="connsiteY11" fmla="*/ 395064 h 525601"/>
                <a:gd name="connsiteX12" fmla="*/ 78263 w 145097"/>
                <a:gd name="connsiteY12" fmla="*/ 235864 h 525601"/>
                <a:gd name="connsiteX13" fmla="*/ 70666 w 145097"/>
                <a:gd name="connsiteY13" fmla="*/ 196151 h 525601"/>
                <a:gd name="connsiteX14" fmla="*/ 138007 w 145097"/>
                <a:gd name="connsiteY14" fmla="*/ 477599 h 525601"/>
                <a:gd name="connsiteX15" fmla="*/ 138697 w 145097"/>
                <a:gd name="connsiteY15" fmla="*/ 497629 h 525601"/>
                <a:gd name="connsiteX16" fmla="*/ 136279 w 145097"/>
                <a:gd name="connsiteY16" fmla="*/ 499010 h 525601"/>
                <a:gd name="connsiteX17" fmla="*/ 9196 w 145097"/>
                <a:gd name="connsiteY17" fmla="*/ 27627 h 525601"/>
                <a:gd name="connsiteX18" fmla="*/ 11268 w 145097"/>
                <a:gd name="connsiteY18" fmla="*/ 26246 h 525601"/>
                <a:gd name="connsiteX19" fmla="*/ 70666 w 145097"/>
                <a:gd name="connsiteY19" fmla="*/ 196151 h 525601"/>
                <a:gd name="connsiteX20" fmla="*/ 69284 w 145097"/>
                <a:gd name="connsiteY20" fmla="*/ 190625 h 525601"/>
                <a:gd name="connsiteX21" fmla="*/ 1944 w 145097"/>
                <a:gd name="connsiteY21" fmla="*/ 0 h 525601"/>
                <a:gd name="connsiteX22" fmla="*/ 2980 w 145097"/>
                <a:gd name="connsiteY22" fmla="*/ 36951 h 525601"/>
                <a:gd name="connsiteX23" fmla="*/ 142496 w 145097"/>
                <a:gd name="connsiteY23" fmla="*/ 525601 h 525601"/>
                <a:gd name="connsiteX24" fmla="*/ 144913 w 145097"/>
                <a:gd name="connsiteY24" fmla="*/ 524565 h 525601"/>
                <a:gd name="connsiteX25" fmla="*/ 69284 w 145097"/>
                <a:gd name="connsiteY25" fmla="*/ 190625 h 525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45097" h="525601">
                  <a:moveTo>
                    <a:pt x="78609" y="239663"/>
                  </a:moveTo>
                  <a:cubicBezTo>
                    <a:pt x="89660" y="277305"/>
                    <a:pt x="103473" y="329105"/>
                    <a:pt x="107617" y="359840"/>
                  </a:cubicBezTo>
                  <a:cubicBezTo>
                    <a:pt x="107963" y="365020"/>
                    <a:pt x="107963" y="365711"/>
                    <a:pt x="107963" y="367783"/>
                  </a:cubicBezTo>
                  <a:cubicBezTo>
                    <a:pt x="107617" y="367783"/>
                    <a:pt x="106927" y="367437"/>
                    <a:pt x="106581" y="367437"/>
                  </a:cubicBezTo>
                  <a:cubicBezTo>
                    <a:pt x="96912" y="350516"/>
                    <a:pt x="46493" y="178884"/>
                    <a:pt x="49255" y="157128"/>
                  </a:cubicBezTo>
                  <a:cubicBezTo>
                    <a:pt x="49601" y="157128"/>
                    <a:pt x="49945" y="157128"/>
                    <a:pt x="50637" y="157128"/>
                  </a:cubicBezTo>
                  <a:cubicBezTo>
                    <a:pt x="55126" y="164035"/>
                    <a:pt x="64450" y="192007"/>
                    <a:pt x="78609" y="239663"/>
                  </a:cubicBezTo>
                  <a:moveTo>
                    <a:pt x="78263" y="235864"/>
                  </a:moveTo>
                  <a:cubicBezTo>
                    <a:pt x="70321" y="208583"/>
                    <a:pt x="50981" y="143660"/>
                    <a:pt x="42348" y="130882"/>
                  </a:cubicBezTo>
                  <a:cubicBezTo>
                    <a:pt x="42003" y="130882"/>
                    <a:pt x="41312" y="130882"/>
                    <a:pt x="40967" y="130882"/>
                  </a:cubicBezTo>
                  <a:cubicBezTo>
                    <a:pt x="40622" y="132954"/>
                    <a:pt x="40622" y="134336"/>
                    <a:pt x="41312" y="142278"/>
                  </a:cubicBezTo>
                  <a:cubicBezTo>
                    <a:pt x="48565" y="195115"/>
                    <a:pt x="107617" y="388157"/>
                    <a:pt x="114178" y="395064"/>
                  </a:cubicBezTo>
                  <a:cubicBezTo>
                    <a:pt x="118322" y="385740"/>
                    <a:pt x="98984" y="306313"/>
                    <a:pt x="78263" y="235864"/>
                  </a:cubicBezTo>
                  <a:moveTo>
                    <a:pt x="70666" y="196151"/>
                  </a:moveTo>
                  <a:cubicBezTo>
                    <a:pt x="80335" y="228267"/>
                    <a:pt x="127992" y="393683"/>
                    <a:pt x="138007" y="477599"/>
                  </a:cubicBezTo>
                  <a:cubicBezTo>
                    <a:pt x="139043" y="489341"/>
                    <a:pt x="139388" y="491758"/>
                    <a:pt x="138697" y="497629"/>
                  </a:cubicBezTo>
                  <a:cubicBezTo>
                    <a:pt x="138007" y="497974"/>
                    <a:pt x="136971" y="498665"/>
                    <a:pt x="136279" y="499010"/>
                  </a:cubicBezTo>
                  <a:cubicBezTo>
                    <a:pt x="116596" y="470347"/>
                    <a:pt x="4016" y="87370"/>
                    <a:pt x="9196" y="27627"/>
                  </a:cubicBezTo>
                  <a:cubicBezTo>
                    <a:pt x="9887" y="27282"/>
                    <a:pt x="10923" y="26591"/>
                    <a:pt x="11268" y="26246"/>
                  </a:cubicBezTo>
                  <a:cubicBezTo>
                    <a:pt x="25773" y="44894"/>
                    <a:pt x="66176" y="180956"/>
                    <a:pt x="70666" y="196151"/>
                  </a:cubicBezTo>
                  <a:moveTo>
                    <a:pt x="69284" y="190625"/>
                  </a:moveTo>
                  <a:cubicBezTo>
                    <a:pt x="67212" y="183373"/>
                    <a:pt x="17484" y="15195"/>
                    <a:pt x="1944" y="0"/>
                  </a:cubicBezTo>
                  <a:cubicBezTo>
                    <a:pt x="-473" y="4144"/>
                    <a:pt x="-1164" y="5180"/>
                    <a:pt x="2980" y="36951"/>
                  </a:cubicBezTo>
                  <a:cubicBezTo>
                    <a:pt x="20247" y="151257"/>
                    <a:pt x="131791" y="508680"/>
                    <a:pt x="142496" y="525601"/>
                  </a:cubicBezTo>
                  <a:cubicBezTo>
                    <a:pt x="143186" y="525256"/>
                    <a:pt x="144222" y="524911"/>
                    <a:pt x="144913" y="524565"/>
                  </a:cubicBezTo>
                  <a:cubicBezTo>
                    <a:pt x="148366" y="483125"/>
                    <a:pt x="102782" y="304241"/>
                    <a:pt x="69284" y="190625"/>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3" name="任意多边形: 形状 192">
              <a:extLst>
                <a:ext uri="{FF2B5EF4-FFF2-40B4-BE49-F238E27FC236}">
                  <a16:creationId xmlns:a16="http://schemas.microsoft.com/office/drawing/2014/main" id="{F958ACC9-0F51-4DDB-9B01-336576B41838}"/>
                </a:ext>
              </a:extLst>
            </p:cNvPr>
            <p:cNvSpPr/>
            <p:nvPr/>
          </p:nvSpPr>
          <p:spPr>
            <a:xfrm>
              <a:off x="10959706" y="1995779"/>
              <a:ext cx="10705" cy="31080"/>
            </a:xfrm>
            <a:custGeom>
              <a:avLst/>
              <a:gdLst>
                <a:gd name="connsiteX0" fmla="*/ 10705 w 10705"/>
                <a:gd name="connsiteY0" fmla="*/ 31080 h 31080"/>
                <a:gd name="connsiteX1" fmla="*/ 0 w 10705"/>
                <a:gd name="connsiteY1" fmla="*/ 0 h 31080"/>
                <a:gd name="connsiteX2" fmla="*/ 1036 w 10705"/>
                <a:gd name="connsiteY2" fmla="*/ 2763 h 31080"/>
                <a:gd name="connsiteX3" fmla="*/ 10705 w 10705"/>
                <a:gd name="connsiteY3" fmla="*/ 31080 h 31080"/>
              </a:gdLst>
              <a:ahLst/>
              <a:cxnLst>
                <a:cxn ang="0">
                  <a:pos x="connsiteX0" y="connsiteY0"/>
                </a:cxn>
                <a:cxn ang="0">
                  <a:pos x="connsiteX1" y="connsiteY1"/>
                </a:cxn>
                <a:cxn ang="0">
                  <a:pos x="connsiteX2" y="connsiteY2"/>
                </a:cxn>
                <a:cxn ang="0">
                  <a:pos x="connsiteX3" y="connsiteY3"/>
                </a:cxn>
              </a:cxnLst>
              <a:rect l="l" t="t" r="r" b="b"/>
              <a:pathLst>
                <a:path w="10705" h="31080">
                  <a:moveTo>
                    <a:pt x="10705" y="31080"/>
                  </a:moveTo>
                  <a:lnTo>
                    <a:pt x="0" y="0"/>
                  </a:lnTo>
                  <a:lnTo>
                    <a:pt x="1036" y="2763"/>
                  </a:lnTo>
                  <a:cubicBezTo>
                    <a:pt x="4144" y="12087"/>
                    <a:pt x="7597" y="21411"/>
                    <a:pt x="10705" y="31080"/>
                  </a:cubicBezTo>
                </a:path>
              </a:pathLst>
            </a:custGeom>
            <a:grpFill/>
            <a:ln w="34512"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Tree>
    <p:extLst>
      <p:ext uri="{BB962C8B-B14F-4D97-AF65-F5344CB8AC3E}">
        <p14:creationId xmlns:p14="http://schemas.microsoft.com/office/powerpoint/2010/main" val="238824979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3E3BFF5-47D9-422E-B901-1534DC4D5222}"/>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时间安排</a:t>
            </a:r>
          </a:p>
        </p:txBody>
      </p:sp>
      <p:sp>
        <p:nvSpPr>
          <p:cNvPr id="18" name="箭头: V 形 17">
            <a:extLst>
              <a:ext uri="{FF2B5EF4-FFF2-40B4-BE49-F238E27FC236}">
                <a16:creationId xmlns:a16="http://schemas.microsoft.com/office/drawing/2014/main" id="{5A6FA635-DF80-4305-9561-A8C7B70F7993}"/>
              </a:ext>
            </a:extLst>
          </p:cNvPr>
          <p:cNvSpPr/>
          <p:nvPr/>
        </p:nvSpPr>
        <p:spPr>
          <a:xfrm>
            <a:off x="1124263" y="3596704"/>
            <a:ext cx="133406" cy="133406"/>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19" name="箭头: V 形 18">
            <a:extLst>
              <a:ext uri="{FF2B5EF4-FFF2-40B4-BE49-F238E27FC236}">
                <a16:creationId xmlns:a16="http://schemas.microsoft.com/office/drawing/2014/main" id="{7490E4C8-1A2B-4157-9DDB-5F7296C5F494}"/>
              </a:ext>
            </a:extLst>
          </p:cNvPr>
          <p:cNvSpPr/>
          <p:nvPr/>
        </p:nvSpPr>
        <p:spPr>
          <a:xfrm>
            <a:off x="2251275" y="3596704"/>
            <a:ext cx="133406" cy="133406"/>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20" name="箭头: V 形 19">
            <a:extLst>
              <a:ext uri="{FF2B5EF4-FFF2-40B4-BE49-F238E27FC236}">
                <a16:creationId xmlns:a16="http://schemas.microsoft.com/office/drawing/2014/main" id="{5716450E-B741-46DA-9ACB-435BFE06505E}"/>
              </a:ext>
            </a:extLst>
          </p:cNvPr>
          <p:cNvSpPr/>
          <p:nvPr/>
        </p:nvSpPr>
        <p:spPr>
          <a:xfrm>
            <a:off x="3378286" y="3596704"/>
            <a:ext cx="133406" cy="133406"/>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21" name="箭头: V 形 20">
            <a:extLst>
              <a:ext uri="{FF2B5EF4-FFF2-40B4-BE49-F238E27FC236}">
                <a16:creationId xmlns:a16="http://schemas.microsoft.com/office/drawing/2014/main" id="{21CF4021-F71C-4517-953F-396622815401}"/>
              </a:ext>
            </a:extLst>
          </p:cNvPr>
          <p:cNvSpPr/>
          <p:nvPr/>
        </p:nvSpPr>
        <p:spPr>
          <a:xfrm>
            <a:off x="4505298" y="3596704"/>
            <a:ext cx="133406" cy="133406"/>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22" name="箭头: V 形 21">
            <a:extLst>
              <a:ext uri="{FF2B5EF4-FFF2-40B4-BE49-F238E27FC236}">
                <a16:creationId xmlns:a16="http://schemas.microsoft.com/office/drawing/2014/main" id="{7A31C61E-4987-456F-B0DD-A008603A8D6C}"/>
              </a:ext>
            </a:extLst>
          </p:cNvPr>
          <p:cNvSpPr/>
          <p:nvPr/>
        </p:nvSpPr>
        <p:spPr>
          <a:xfrm>
            <a:off x="5632309" y="3596704"/>
            <a:ext cx="133406" cy="133406"/>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23" name="箭头: V 形 22">
            <a:extLst>
              <a:ext uri="{FF2B5EF4-FFF2-40B4-BE49-F238E27FC236}">
                <a16:creationId xmlns:a16="http://schemas.microsoft.com/office/drawing/2014/main" id="{025A3658-E6CA-4649-A443-6DF4446EF8BA}"/>
              </a:ext>
            </a:extLst>
          </p:cNvPr>
          <p:cNvSpPr/>
          <p:nvPr/>
        </p:nvSpPr>
        <p:spPr>
          <a:xfrm>
            <a:off x="6759321" y="3596704"/>
            <a:ext cx="133406" cy="133406"/>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24" name="箭头: V 形 23">
            <a:extLst>
              <a:ext uri="{FF2B5EF4-FFF2-40B4-BE49-F238E27FC236}">
                <a16:creationId xmlns:a16="http://schemas.microsoft.com/office/drawing/2014/main" id="{A0B3D19F-7B5C-487F-BDCB-D62687E3459F}"/>
              </a:ext>
            </a:extLst>
          </p:cNvPr>
          <p:cNvSpPr/>
          <p:nvPr/>
        </p:nvSpPr>
        <p:spPr>
          <a:xfrm>
            <a:off x="7886332" y="3596704"/>
            <a:ext cx="133406" cy="133406"/>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宋体 CN Heavy"/>
              <a:ea typeface="思源宋体 CN Heavy"/>
              <a:cs typeface="+mn-cs"/>
            </a:endParaRPr>
          </a:p>
        </p:txBody>
      </p:sp>
      <p:sp>
        <p:nvSpPr>
          <p:cNvPr id="26" name="Fill shape">
            <a:extLst>
              <a:ext uri="{FF2B5EF4-FFF2-40B4-BE49-F238E27FC236}">
                <a16:creationId xmlns:a16="http://schemas.microsoft.com/office/drawing/2014/main" id="{86CE78D4-1049-436C-AFFB-B2F52C9C9E1E}"/>
              </a:ext>
            </a:extLst>
          </p:cNvPr>
          <p:cNvSpPr/>
          <p:nvPr/>
        </p:nvSpPr>
        <p:spPr>
          <a:xfrm>
            <a:off x="214039" y="3524906"/>
            <a:ext cx="826844" cy="277001"/>
          </a:xfrm>
          <a:prstGeom prst="roundRect">
            <a:avLst>
              <a:gd name="adj" fmla="val 50000"/>
            </a:avLst>
          </a:prstGeom>
          <a:gradFill flip="none" rotWithShape="1">
            <a:gsLst>
              <a:gs pos="0">
                <a:schemeClr val="accent1"/>
              </a:gs>
              <a:gs pos="100000">
                <a:schemeClr val="accent1">
                  <a:lumMod val="50000"/>
                </a:schemeClr>
              </a:gs>
            </a:gsLst>
            <a:lin ang="2700000" scaled="1"/>
            <a:tileRect/>
          </a:gradFill>
          <a:ln>
            <a:noFill/>
          </a:ln>
          <a:effectLst>
            <a:outerShdw blurRad="381000" dist="1270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en-US" sz="825" b="0" i="0" u="none" strike="noStrike" kern="1200" cap="none" spc="0" normalizeH="0" baseline="0" noProof="0" dirty="0">
              <a:ln>
                <a:noFill/>
              </a:ln>
              <a:gradFill>
                <a:gsLst>
                  <a:gs pos="0">
                    <a:srgbClr val="945833">
                      <a:lumMod val="60000"/>
                      <a:lumOff val="40000"/>
                    </a:srgbClr>
                  </a:gs>
                  <a:gs pos="98000">
                    <a:srgbClr val="945833"/>
                  </a:gs>
                </a:gsLst>
                <a:lin ang="18900000" scaled="1"/>
              </a:gradFill>
              <a:effectLst/>
              <a:uLnTx/>
              <a:uFillTx/>
              <a:latin typeface="思源宋体 CN Heavy"/>
              <a:ea typeface="思源宋体 CN Heavy"/>
              <a:cs typeface="+mn-cs"/>
            </a:endParaRPr>
          </a:p>
        </p:txBody>
      </p:sp>
      <p:sp>
        <p:nvSpPr>
          <p:cNvPr id="27" name="文本框 26">
            <a:extLst>
              <a:ext uri="{FF2B5EF4-FFF2-40B4-BE49-F238E27FC236}">
                <a16:creationId xmlns:a16="http://schemas.microsoft.com/office/drawing/2014/main" id="{EC7B90C5-7BFB-45B9-8373-9DB779E2B247}"/>
              </a:ext>
            </a:extLst>
          </p:cNvPr>
          <p:cNvSpPr txBox="1"/>
          <p:nvPr/>
        </p:nvSpPr>
        <p:spPr>
          <a:xfrm>
            <a:off x="411697" y="3536449"/>
            <a:ext cx="431529"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1</a:t>
            </a:r>
            <a:r>
              <a:rPr kumimoji="0" lang="zh-CN" altLang="en-US"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月</a:t>
            </a:r>
          </a:p>
        </p:txBody>
      </p:sp>
      <p:sp>
        <p:nvSpPr>
          <p:cNvPr id="29" name="Fill shape">
            <a:extLst>
              <a:ext uri="{FF2B5EF4-FFF2-40B4-BE49-F238E27FC236}">
                <a16:creationId xmlns:a16="http://schemas.microsoft.com/office/drawing/2014/main" id="{F4FBB3CB-D314-49FE-AE01-46F4409655D3}"/>
              </a:ext>
            </a:extLst>
          </p:cNvPr>
          <p:cNvSpPr/>
          <p:nvPr/>
        </p:nvSpPr>
        <p:spPr>
          <a:xfrm>
            <a:off x="1341050" y="3524906"/>
            <a:ext cx="826844" cy="277001"/>
          </a:xfrm>
          <a:prstGeom prst="roundRect">
            <a:avLst>
              <a:gd name="adj" fmla="val 50000"/>
            </a:avLst>
          </a:prstGeom>
          <a:gradFill>
            <a:gsLst>
              <a:gs pos="0">
                <a:srgbClr val="EFC49C"/>
              </a:gs>
              <a:gs pos="100000">
                <a:srgbClr val="CA865F"/>
              </a:gs>
            </a:gsLst>
            <a:lin ang="2700000" scaled="1"/>
          </a:gradFill>
          <a:ln>
            <a:noFill/>
          </a:ln>
          <a:effectLst>
            <a:outerShdw blurRad="381000" dist="127000" dir="5400000" algn="t" rotWithShape="0">
              <a:srgbClr val="CA86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en-US" sz="825"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30" name="文本框 29">
            <a:extLst>
              <a:ext uri="{FF2B5EF4-FFF2-40B4-BE49-F238E27FC236}">
                <a16:creationId xmlns:a16="http://schemas.microsoft.com/office/drawing/2014/main" id="{64B4332D-B74B-4A2B-B2A8-4B0B2671399B}"/>
              </a:ext>
            </a:extLst>
          </p:cNvPr>
          <p:cNvSpPr txBox="1"/>
          <p:nvPr/>
        </p:nvSpPr>
        <p:spPr>
          <a:xfrm>
            <a:off x="1538708" y="3536449"/>
            <a:ext cx="431529"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2</a:t>
            </a:r>
            <a:r>
              <a:rPr kumimoji="0" lang="zh-CN" altLang="en-US"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月</a:t>
            </a:r>
          </a:p>
        </p:txBody>
      </p:sp>
      <p:sp>
        <p:nvSpPr>
          <p:cNvPr id="32" name="Fill shape">
            <a:extLst>
              <a:ext uri="{FF2B5EF4-FFF2-40B4-BE49-F238E27FC236}">
                <a16:creationId xmlns:a16="http://schemas.microsoft.com/office/drawing/2014/main" id="{EB86196B-784E-478E-A763-C1AE52285199}"/>
              </a:ext>
            </a:extLst>
          </p:cNvPr>
          <p:cNvSpPr/>
          <p:nvPr/>
        </p:nvSpPr>
        <p:spPr>
          <a:xfrm>
            <a:off x="2468062" y="3524906"/>
            <a:ext cx="826844" cy="277001"/>
          </a:xfrm>
          <a:prstGeom prst="roundRect">
            <a:avLst>
              <a:gd name="adj" fmla="val 50000"/>
            </a:avLst>
          </a:prstGeom>
          <a:gradFill flip="none" rotWithShape="1">
            <a:gsLst>
              <a:gs pos="0">
                <a:schemeClr val="accent1"/>
              </a:gs>
              <a:gs pos="100000">
                <a:schemeClr val="accent1">
                  <a:lumMod val="50000"/>
                </a:schemeClr>
              </a:gs>
            </a:gsLst>
            <a:lin ang="2700000" scaled="1"/>
            <a:tileRect/>
          </a:gradFill>
          <a:ln>
            <a:noFill/>
          </a:ln>
          <a:effectLst>
            <a:outerShdw blurRad="381000" dist="1270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en-US" sz="825" b="0" i="0" u="none" strike="noStrike" kern="1200" cap="none" spc="0" normalizeH="0" baseline="0" noProof="0" dirty="0">
              <a:ln>
                <a:noFill/>
              </a:ln>
              <a:gradFill>
                <a:gsLst>
                  <a:gs pos="0">
                    <a:srgbClr val="945833">
                      <a:lumMod val="60000"/>
                      <a:lumOff val="40000"/>
                    </a:srgbClr>
                  </a:gs>
                  <a:gs pos="98000">
                    <a:srgbClr val="945833"/>
                  </a:gs>
                </a:gsLst>
                <a:lin ang="18900000" scaled="1"/>
              </a:gradFill>
              <a:effectLst/>
              <a:uLnTx/>
              <a:uFillTx/>
              <a:latin typeface="思源宋体 CN Heavy"/>
              <a:ea typeface="思源宋体 CN Heavy"/>
              <a:cs typeface="+mn-cs"/>
            </a:endParaRPr>
          </a:p>
        </p:txBody>
      </p:sp>
      <p:sp>
        <p:nvSpPr>
          <p:cNvPr id="33" name="文本框 32">
            <a:extLst>
              <a:ext uri="{FF2B5EF4-FFF2-40B4-BE49-F238E27FC236}">
                <a16:creationId xmlns:a16="http://schemas.microsoft.com/office/drawing/2014/main" id="{4EB1A74A-3082-4617-9E6A-8247C1CB5D29}"/>
              </a:ext>
            </a:extLst>
          </p:cNvPr>
          <p:cNvSpPr txBox="1"/>
          <p:nvPr/>
        </p:nvSpPr>
        <p:spPr>
          <a:xfrm>
            <a:off x="2665720" y="3536449"/>
            <a:ext cx="431529"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3</a:t>
            </a:r>
            <a:r>
              <a:rPr kumimoji="0" lang="zh-CN" altLang="en-US"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月</a:t>
            </a:r>
          </a:p>
        </p:txBody>
      </p:sp>
      <p:sp>
        <p:nvSpPr>
          <p:cNvPr id="35" name="Fill shape">
            <a:extLst>
              <a:ext uri="{FF2B5EF4-FFF2-40B4-BE49-F238E27FC236}">
                <a16:creationId xmlns:a16="http://schemas.microsoft.com/office/drawing/2014/main" id="{0D8A45D6-DEC9-4530-927E-86F2B56D1BBE}"/>
              </a:ext>
            </a:extLst>
          </p:cNvPr>
          <p:cNvSpPr/>
          <p:nvPr/>
        </p:nvSpPr>
        <p:spPr>
          <a:xfrm>
            <a:off x="3595073" y="3524906"/>
            <a:ext cx="826844" cy="277001"/>
          </a:xfrm>
          <a:prstGeom prst="roundRect">
            <a:avLst>
              <a:gd name="adj" fmla="val 50000"/>
            </a:avLst>
          </a:prstGeom>
          <a:gradFill>
            <a:gsLst>
              <a:gs pos="0">
                <a:srgbClr val="EFC49C"/>
              </a:gs>
              <a:gs pos="100000">
                <a:srgbClr val="CA865F"/>
              </a:gs>
            </a:gsLst>
            <a:lin ang="2700000" scaled="1"/>
          </a:gradFill>
          <a:ln>
            <a:noFill/>
          </a:ln>
          <a:effectLst>
            <a:outerShdw blurRad="381000" dist="127000" dir="5400000" algn="t" rotWithShape="0">
              <a:srgbClr val="CA86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en-US" sz="825"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36" name="文本框 35">
            <a:extLst>
              <a:ext uri="{FF2B5EF4-FFF2-40B4-BE49-F238E27FC236}">
                <a16:creationId xmlns:a16="http://schemas.microsoft.com/office/drawing/2014/main" id="{ABF87DB7-7234-43ED-8F34-3DDD357BE9B4}"/>
              </a:ext>
            </a:extLst>
          </p:cNvPr>
          <p:cNvSpPr txBox="1"/>
          <p:nvPr/>
        </p:nvSpPr>
        <p:spPr>
          <a:xfrm>
            <a:off x="3792731" y="3536449"/>
            <a:ext cx="431529"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4</a:t>
            </a:r>
            <a:r>
              <a:rPr kumimoji="0" lang="zh-CN" altLang="en-US"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月</a:t>
            </a:r>
          </a:p>
        </p:txBody>
      </p:sp>
      <p:sp>
        <p:nvSpPr>
          <p:cNvPr id="38" name="Fill shape">
            <a:extLst>
              <a:ext uri="{FF2B5EF4-FFF2-40B4-BE49-F238E27FC236}">
                <a16:creationId xmlns:a16="http://schemas.microsoft.com/office/drawing/2014/main" id="{431959E4-CA65-4EF1-A068-10CFDB9CB452}"/>
              </a:ext>
            </a:extLst>
          </p:cNvPr>
          <p:cNvSpPr/>
          <p:nvPr/>
        </p:nvSpPr>
        <p:spPr>
          <a:xfrm>
            <a:off x="4722085" y="3524906"/>
            <a:ext cx="826844" cy="277001"/>
          </a:xfrm>
          <a:prstGeom prst="roundRect">
            <a:avLst>
              <a:gd name="adj" fmla="val 50000"/>
            </a:avLst>
          </a:prstGeom>
          <a:gradFill flip="none" rotWithShape="1">
            <a:gsLst>
              <a:gs pos="0">
                <a:schemeClr val="accent1"/>
              </a:gs>
              <a:gs pos="100000">
                <a:schemeClr val="accent1">
                  <a:lumMod val="50000"/>
                </a:schemeClr>
              </a:gs>
            </a:gsLst>
            <a:lin ang="2700000" scaled="1"/>
            <a:tileRect/>
          </a:gradFill>
          <a:ln>
            <a:noFill/>
          </a:ln>
          <a:effectLst>
            <a:outerShdw blurRad="381000" dist="1270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en-US" sz="825" b="0" i="0" u="none" strike="noStrike" kern="1200" cap="none" spc="0" normalizeH="0" baseline="0" noProof="0" dirty="0">
              <a:ln>
                <a:noFill/>
              </a:ln>
              <a:gradFill>
                <a:gsLst>
                  <a:gs pos="0">
                    <a:srgbClr val="945833">
                      <a:lumMod val="60000"/>
                      <a:lumOff val="40000"/>
                    </a:srgbClr>
                  </a:gs>
                  <a:gs pos="98000">
                    <a:srgbClr val="945833"/>
                  </a:gs>
                </a:gsLst>
                <a:lin ang="18900000" scaled="1"/>
              </a:gradFill>
              <a:effectLst/>
              <a:uLnTx/>
              <a:uFillTx/>
              <a:latin typeface="思源宋体 CN Heavy"/>
              <a:ea typeface="思源宋体 CN Heavy"/>
              <a:cs typeface="+mn-cs"/>
            </a:endParaRPr>
          </a:p>
        </p:txBody>
      </p:sp>
      <p:sp>
        <p:nvSpPr>
          <p:cNvPr id="39" name="文本框 38">
            <a:extLst>
              <a:ext uri="{FF2B5EF4-FFF2-40B4-BE49-F238E27FC236}">
                <a16:creationId xmlns:a16="http://schemas.microsoft.com/office/drawing/2014/main" id="{B3F2129D-2583-4FB2-8FBA-7D1E04C17C64}"/>
              </a:ext>
            </a:extLst>
          </p:cNvPr>
          <p:cNvSpPr txBox="1"/>
          <p:nvPr/>
        </p:nvSpPr>
        <p:spPr>
          <a:xfrm>
            <a:off x="4919743" y="3536449"/>
            <a:ext cx="431529"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5</a:t>
            </a:r>
            <a:r>
              <a:rPr kumimoji="0" lang="zh-CN" altLang="en-US"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月</a:t>
            </a:r>
          </a:p>
        </p:txBody>
      </p:sp>
      <p:sp>
        <p:nvSpPr>
          <p:cNvPr id="41" name="Fill shape">
            <a:extLst>
              <a:ext uri="{FF2B5EF4-FFF2-40B4-BE49-F238E27FC236}">
                <a16:creationId xmlns:a16="http://schemas.microsoft.com/office/drawing/2014/main" id="{9FFF1901-73CB-416A-A1D7-415E37FEF794}"/>
              </a:ext>
            </a:extLst>
          </p:cNvPr>
          <p:cNvSpPr/>
          <p:nvPr/>
        </p:nvSpPr>
        <p:spPr>
          <a:xfrm>
            <a:off x="5849096" y="3524906"/>
            <a:ext cx="826844" cy="277001"/>
          </a:xfrm>
          <a:prstGeom prst="roundRect">
            <a:avLst>
              <a:gd name="adj" fmla="val 50000"/>
            </a:avLst>
          </a:prstGeom>
          <a:gradFill>
            <a:gsLst>
              <a:gs pos="0">
                <a:srgbClr val="EFC49C"/>
              </a:gs>
              <a:gs pos="100000">
                <a:srgbClr val="CA865F"/>
              </a:gs>
            </a:gsLst>
            <a:lin ang="2700000" scaled="1"/>
          </a:gradFill>
          <a:ln>
            <a:noFill/>
          </a:ln>
          <a:effectLst>
            <a:outerShdw blurRad="381000" dist="127000" dir="5400000" algn="t" rotWithShape="0">
              <a:srgbClr val="CA86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en-US" sz="825"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42" name="文本框 41">
            <a:extLst>
              <a:ext uri="{FF2B5EF4-FFF2-40B4-BE49-F238E27FC236}">
                <a16:creationId xmlns:a16="http://schemas.microsoft.com/office/drawing/2014/main" id="{13204661-DD09-4475-A4D5-982F81E39A16}"/>
              </a:ext>
            </a:extLst>
          </p:cNvPr>
          <p:cNvSpPr txBox="1"/>
          <p:nvPr/>
        </p:nvSpPr>
        <p:spPr>
          <a:xfrm>
            <a:off x="6046754" y="3536449"/>
            <a:ext cx="431529"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6</a:t>
            </a:r>
            <a:r>
              <a:rPr kumimoji="0" lang="zh-CN" altLang="en-US"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月</a:t>
            </a:r>
          </a:p>
        </p:txBody>
      </p:sp>
      <p:sp>
        <p:nvSpPr>
          <p:cNvPr id="44" name="Fill shape">
            <a:extLst>
              <a:ext uri="{FF2B5EF4-FFF2-40B4-BE49-F238E27FC236}">
                <a16:creationId xmlns:a16="http://schemas.microsoft.com/office/drawing/2014/main" id="{8995AB51-DCEB-4997-A973-E3B347D47D84}"/>
              </a:ext>
            </a:extLst>
          </p:cNvPr>
          <p:cNvSpPr/>
          <p:nvPr/>
        </p:nvSpPr>
        <p:spPr>
          <a:xfrm>
            <a:off x="6976108" y="3524906"/>
            <a:ext cx="826844" cy="277001"/>
          </a:xfrm>
          <a:prstGeom prst="roundRect">
            <a:avLst>
              <a:gd name="adj" fmla="val 50000"/>
            </a:avLst>
          </a:prstGeom>
          <a:gradFill flip="none" rotWithShape="1">
            <a:gsLst>
              <a:gs pos="0">
                <a:schemeClr val="accent1"/>
              </a:gs>
              <a:gs pos="100000">
                <a:schemeClr val="accent1">
                  <a:lumMod val="50000"/>
                </a:schemeClr>
              </a:gs>
            </a:gsLst>
            <a:lin ang="2700000" scaled="1"/>
            <a:tileRect/>
          </a:gradFill>
          <a:ln>
            <a:noFill/>
          </a:ln>
          <a:effectLst>
            <a:outerShdw blurRad="381000" dist="1270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en-US" sz="825" b="0" i="0" u="none" strike="noStrike" kern="1200" cap="none" spc="0" normalizeH="0" baseline="0" noProof="0" dirty="0">
              <a:ln>
                <a:noFill/>
              </a:ln>
              <a:gradFill>
                <a:gsLst>
                  <a:gs pos="0">
                    <a:srgbClr val="945833">
                      <a:lumMod val="60000"/>
                      <a:lumOff val="40000"/>
                    </a:srgbClr>
                  </a:gs>
                  <a:gs pos="98000">
                    <a:srgbClr val="945833"/>
                  </a:gs>
                </a:gsLst>
                <a:lin ang="18900000" scaled="1"/>
              </a:gradFill>
              <a:effectLst/>
              <a:uLnTx/>
              <a:uFillTx/>
              <a:latin typeface="思源宋体 CN Heavy"/>
              <a:ea typeface="思源宋体 CN Heavy"/>
              <a:cs typeface="+mn-cs"/>
            </a:endParaRPr>
          </a:p>
        </p:txBody>
      </p:sp>
      <p:sp>
        <p:nvSpPr>
          <p:cNvPr id="45" name="文本框 44">
            <a:extLst>
              <a:ext uri="{FF2B5EF4-FFF2-40B4-BE49-F238E27FC236}">
                <a16:creationId xmlns:a16="http://schemas.microsoft.com/office/drawing/2014/main" id="{704526DD-392B-4666-B0E0-E70DC0514C7E}"/>
              </a:ext>
            </a:extLst>
          </p:cNvPr>
          <p:cNvSpPr txBox="1"/>
          <p:nvPr/>
        </p:nvSpPr>
        <p:spPr>
          <a:xfrm>
            <a:off x="7173766" y="3536449"/>
            <a:ext cx="431529"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7</a:t>
            </a:r>
            <a:r>
              <a:rPr kumimoji="0" lang="zh-CN" altLang="en-US"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月</a:t>
            </a:r>
          </a:p>
        </p:txBody>
      </p:sp>
      <p:sp>
        <p:nvSpPr>
          <p:cNvPr id="47" name="Fill shape">
            <a:extLst>
              <a:ext uri="{FF2B5EF4-FFF2-40B4-BE49-F238E27FC236}">
                <a16:creationId xmlns:a16="http://schemas.microsoft.com/office/drawing/2014/main" id="{FD130685-23B6-4123-8A79-94F173055B54}"/>
              </a:ext>
            </a:extLst>
          </p:cNvPr>
          <p:cNvSpPr/>
          <p:nvPr/>
        </p:nvSpPr>
        <p:spPr>
          <a:xfrm>
            <a:off x="8103118" y="3524906"/>
            <a:ext cx="826844" cy="277001"/>
          </a:xfrm>
          <a:prstGeom prst="roundRect">
            <a:avLst>
              <a:gd name="adj" fmla="val 50000"/>
            </a:avLst>
          </a:prstGeom>
          <a:gradFill>
            <a:gsLst>
              <a:gs pos="0">
                <a:srgbClr val="EFC49C"/>
              </a:gs>
              <a:gs pos="100000">
                <a:srgbClr val="CA865F"/>
              </a:gs>
            </a:gsLst>
            <a:lin ang="2700000" scaled="1"/>
          </a:gradFill>
          <a:ln>
            <a:noFill/>
          </a:ln>
          <a:effectLst>
            <a:outerShdw blurRad="381000" dist="127000" dir="5400000" algn="t" rotWithShape="0">
              <a:srgbClr val="CA86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en-US" sz="825"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48" name="文本框 47">
            <a:extLst>
              <a:ext uri="{FF2B5EF4-FFF2-40B4-BE49-F238E27FC236}">
                <a16:creationId xmlns:a16="http://schemas.microsoft.com/office/drawing/2014/main" id="{7B5C0D78-A309-4BBE-8FEC-97E90257CF9E}"/>
              </a:ext>
            </a:extLst>
          </p:cNvPr>
          <p:cNvSpPr txBox="1"/>
          <p:nvPr/>
        </p:nvSpPr>
        <p:spPr>
          <a:xfrm>
            <a:off x="8270318" y="3536449"/>
            <a:ext cx="492444" cy="27699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结束</a:t>
            </a:r>
          </a:p>
        </p:txBody>
      </p:sp>
      <p:sp>
        <p:nvSpPr>
          <p:cNvPr id="50" name="矩形: 圆角 38">
            <a:extLst>
              <a:ext uri="{FF2B5EF4-FFF2-40B4-BE49-F238E27FC236}">
                <a16:creationId xmlns:a16="http://schemas.microsoft.com/office/drawing/2014/main" id="{F41F6B9D-8122-4D0D-8D9C-56A0754C3376}"/>
              </a:ext>
            </a:extLst>
          </p:cNvPr>
          <p:cNvSpPr/>
          <p:nvPr/>
        </p:nvSpPr>
        <p:spPr>
          <a:xfrm>
            <a:off x="671221" y="4333374"/>
            <a:ext cx="1723247" cy="854501"/>
          </a:xfrm>
          <a:custGeom>
            <a:avLst/>
            <a:gdLst/>
            <a:ahLst/>
            <a:cxnLst/>
            <a:rect l="0" t="0" r="0" b="0"/>
            <a:pathLst>
              <a:path w="2297663" h="1139334">
                <a:moveTo>
                  <a:pt x="0" y="70787"/>
                </a:moveTo>
                <a:cubicBezTo>
                  <a:pt x="0" y="31692"/>
                  <a:pt x="31692" y="0"/>
                  <a:pt x="70787" y="0"/>
                </a:cubicBezTo>
                <a:lnTo>
                  <a:pt x="2226875" y="0"/>
                </a:lnTo>
                <a:cubicBezTo>
                  <a:pt x="2265970" y="0"/>
                  <a:pt x="2297662" y="31692"/>
                  <a:pt x="2297662" y="70787"/>
                </a:cubicBezTo>
                <a:lnTo>
                  <a:pt x="2297662" y="1068546"/>
                </a:lnTo>
                <a:cubicBezTo>
                  <a:pt x="2297662" y="1107641"/>
                  <a:pt x="2265970" y="1139333"/>
                  <a:pt x="2226875" y="1139333"/>
                </a:cubicBezTo>
                <a:lnTo>
                  <a:pt x="70787" y="1139333"/>
                </a:lnTo>
                <a:cubicBezTo>
                  <a:pt x="31692" y="1139333"/>
                  <a:pt x="0" y="1107641"/>
                  <a:pt x="0" y="1068546"/>
                </a:cubicBezTo>
                <a:close/>
              </a:path>
            </a:pathLst>
          </a:cu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solidFill>
              <a:effectLst/>
              <a:uLnTx/>
              <a:uFillTx/>
              <a:latin typeface="Roboto Bold"/>
              <a:ea typeface="思源黑体 CN Regular"/>
              <a:cs typeface="+mn-cs"/>
            </a:endParaRPr>
          </a:p>
        </p:txBody>
      </p:sp>
      <p:sp>
        <p:nvSpPr>
          <p:cNvPr id="51" name="文本框 50">
            <a:extLst>
              <a:ext uri="{FF2B5EF4-FFF2-40B4-BE49-F238E27FC236}">
                <a16:creationId xmlns:a16="http://schemas.microsoft.com/office/drawing/2014/main" id="{FA2F915A-BA36-43AE-8470-CF722012850C}"/>
              </a:ext>
            </a:extLst>
          </p:cNvPr>
          <p:cNvSpPr txBox="1"/>
          <p:nvPr/>
        </p:nvSpPr>
        <p:spPr>
          <a:xfrm>
            <a:off x="748266" y="4394709"/>
            <a:ext cx="1531188" cy="704937"/>
          </a:xfrm>
          <a:prstGeom prst="rect">
            <a:avLst/>
          </a:prstGeom>
          <a:noFill/>
        </p:spPr>
        <p:txBody>
          <a:bodyPr wrap="none">
            <a:spAutoFit/>
          </a:bodyPr>
          <a:lstStyle/>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项目实施规划</a:t>
            </a:r>
          </a:p>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讲师联络</a:t>
            </a:r>
          </a:p>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采购委对接老师联络</a:t>
            </a:r>
          </a:p>
        </p:txBody>
      </p:sp>
      <p:sp>
        <p:nvSpPr>
          <p:cNvPr id="53" name="矩形: 圆角 50">
            <a:extLst>
              <a:ext uri="{FF2B5EF4-FFF2-40B4-BE49-F238E27FC236}">
                <a16:creationId xmlns:a16="http://schemas.microsoft.com/office/drawing/2014/main" id="{E612B106-66E4-42B7-8696-10BB0C97437A}"/>
              </a:ext>
            </a:extLst>
          </p:cNvPr>
          <p:cNvSpPr/>
          <p:nvPr/>
        </p:nvSpPr>
        <p:spPr>
          <a:xfrm>
            <a:off x="2925244" y="4333373"/>
            <a:ext cx="1723247" cy="1256487"/>
          </a:xfrm>
          <a:custGeom>
            <a:avLst/>
            <a:gdLst/>
            <a:ahLst/>
            <a:cxnLst/>
            <a:rect l="0" t="0" r="0" b="0"/>
            <a:pathLst>
              <a:path w="2297663" h="1675316">
                <a:moveTo>
                  <a:pt x="0" y="104087"/>
                </a:moveTo>
                <a:cubicBezTo>
                  <a:pt x="0" y="46601"/>
                  <a:pt x="46601" y="0"/>
                  <a:pt x="104087" y="0"/>
                </a:cubicBezTo>
                <a:lnTo>
                  <a:pt x="2193575" y="0"/>
                </a:lnTo>
                <a:cubicBezTo>
                  <a:pt x="2251061" y="0"/>
                  <a:pt x="2297662" y="46601"/>
                  <a:pt x="2297662" y="104087"/>
                </a:cubicBezTo>
                <a:lnTo>
                  <a:pt x="2297662" y="1571228"/>
                </a:lnTo>
                <a:cubicBezTo>
                  <a:pt x="2297662" y="1628714"/>
                  <a:pt x="2251061" y="1675315"/>
                  <a:pt x="2193575" y="1675315"/>
                </a:cubicBezTo>
                <a:lnTo>
                  <a:pt x="104087" y="1675315"/>
                </a:lnTo>
                <a:cubicBezTo>
                  <a:pt x="46601" y="1675315"/>
                  <a:pt x="0" y="1628714"/>
                  <a:pt x="0" y="1571228"/>
                </a:cubicBezTo>
                <a:close/>
              </a:path>
            </a:pathLst>
          </a:cu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solidFill>
              <a:effectLst/>
              <a:uLnTx/>
              <a:uFillTx/>
              <a:latin typeface="Roboto Bold"/>
              <a:ea typeface="思源黑体 CN Regular"/>
              <a:cs typeface="+mn-cs"/>
            </a:endParaRPr>
          </a:p>
        </p:txBody>
      </p:sp>
      <p:sp>
        <p:nvSpPr>
          <p:cNvPr id="54" name="文本框 53">
            <a:extLst>
              <a:ext uri="{FF2B5EF4-FFF2-40B4-BE49-F238E27FC236}">
                <a16:creationId xmlns:a16="http://schemas.microsoft.com/office/drawing/2014/main" id="{7C5AA4A6-D5EB-4F4C-98C2-A97A4A9B5038}"/>
              </a:ext>
            </a:extLst>
          </p:cNvPr>
          <p:cNvSpPr txBox="1"/>
          <p:nvPr/>
        </p:nvSpPr>
        <p:spPr>
          <a:xfrm>
            <a:off x="3002290" y="4394709"/>
            <a:ext cx="1646201" cy="1125052"/>
          </a:xfrm>
          <a:prstGeom prst="rect">
            <a:avLst/>
          </a:prstGeom>
          <a:noFill/>
        </p:spPr>
        <p:txBody>
          <a:bodyPr wrap="square">
            <a:spAutoFit/>
          </a:bodyPr>
          <a:lstStyle/>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3</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月</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20</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日学员招募截止</a:t>
            </a:r>
          </a:p>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教材采购</a:t>
            </a:r>
          </a:p>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3</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月</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30</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日</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31</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日模块二课程授课</a:t>
            </a:r>
          </a:p>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教务工作总结改进</a:t>
            </a:r>
          </a:p>
        </p:txBody>
      </p:sp>
      <p:sp>
        <p:nvSpPr>
          <p:cNvPr id="56" name="矩形: 圆角 56">
            <a:extLst>
              <a:ext uri="{FF2B5EF4-FFF2-40B4-BE49-F238E27FC236}">
                <a16:creationId xmlns:a16="http://schemas.microsoft.com/office/drawing/2014/main" id="{8977CA07-F43D-434F-AD32-7AD057F223AC}"/>
              </a:ext>
            </a:extLst>
          </p:cNvPr>
          <p:cNvSpPr/>
          <p:nvPr/>
        </p:nvSpPr>
        <p:spPr>
          <a:xfrm>
            <a:off x="5179267" y="4556863"/>
            <a:ext cx="1723247" cy="631012"/>
          </a:xfrm>
          <a:custGeom>
            <a:avLst/>
            <a:gdLst/>
            <a:ahLst/>
            <a:cxnLst/>
            <a:rect l="0" t="0" r="0" b="0"/>
            <a:pathLst>
              <a:path w="2297663" h="841349">
                <a:moveTo>
                  <a:pt x="0" y="52273"/>
                </a:moveTo>
                <a:cubicBezTo>
                  <a:pt x="0" y="23403"/>
                  <a:pt x="23403" y="0"/>
                  <a:pt x="52273" y="0"/>
                </a:cubicBezTo>
                <a:lnTo>
                  <a:pt x="2245389" y="0"/>
                </a:lnTo>
                <a:cubicBezTo>
                  <a:pt x="2274259" y="0"/>
                  <a:pt x="2297662" y="23403"/>
                  <a:pt x="2297662" y="52273"/>
                </a:cubicBezTo>
                <a:lnTo>
                  <a:pt x="2297662" y="789075"/>
                </a:lnTo>
                <a:cubicBezTo>
                  <a:pt x="2297662" y="817945"/>
                  <a:pt x="2274259" y="841348"/>
                  <a:pt x="2245389" y="841348"/>
                </a:cubicBezTo>
                <a:lnTo>
                  <a:pt x="52273" y="841348"/>
                </a:lnTo>
                <a:cubicBezTo>
                  <a:pt x="23403" y="841348"/>
                  <a:pt x="0" y="817945"/>
                  <a:pt x="0" y="789075"/>
                </a:cubicBezTo>
                <a:close/>
              </a:path>
            </a:pathLst>
          </a:cu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solidFill>
              <a:effectLst/>
              <a:uLnTx/>
              <a:uFillTx/>
              <a:latin typeface="Roboto Bold"/>
              <a:ea typeface="思源黑体 CN Regular"/>
              <a:cs typeface="+mn-cs"/>
            </a:endParaRPr>
          </a:p>
        </p:txBody>
      </p:sp>
      <p:sp>
        <p:nvSpPr>
          <p:cNvPr id="57" name="文本框 56">
            <a:extLst>
              <a:ext uri="{FF2B5EF4-FFF2-40B4-BE49-F238E27FC236}">
                <a16:creationId xmlns:a16="http://schemas.microsoft.com/office/drawing/2014/main" id="{817556D5-D532-416A-ACDA-EE41A7DD9B69}"/>
              </a:ext>
            </a:extLst>
          </p:cNvPr>
          <p:cNvSpPr txBox="1"/>
          <p:nvPr/>
        </p:nvSpPr>
        <p:spPr>
          <a:xfrm>
            <a:off x="5256312" y="4618197"/>
            <a:ext cx="1646201" cy="494879"/>
          </a:xfrm>
          <a:prstGeom prst="rect">
            <a:avLst/>
          </a:prstGeom>
          <a:noFill/>
        </p:spPr>
        <p:txBody>
          <a:bodyPr wrap="square">
            <a:spAutoFit/>
          </a:bodyPr>
          <a:lstStyle/>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5</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月</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18</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日至</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19</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日模块三课程授课</a:t>
            </a:r>
          </a:p>
        </p:txBody>
      </p:sp>
      <p:grpSp>
        <p:nvGrpSpPr>
          <p:cNvPr id="3" name="组合 2">
            <a:extLst>
              <a:ext uri="{FF2B5EF4-FFF2-40B4-BE49-F238E27FC236}">
                <a16:creationId xmlns:a16="http://schemas.microsoft.com/office/drawing/2014/main" id="{4579255E-9FCE-4EFD-AF1D-4571B29E0782}"/>
              </a:ext>
            </a:extLst>
          </p:cNvPr>
          <p:cNvGrpSpPr/>
          <p:nvPr/>
        </p:nvGrpSpPr>
        <p:grpSpPr>
          <a:xfrm>
            <a:off x="627461" y="3816250"/>
            <a:ext cx="6762069" cy="1773610"/>
            <a:chOff x="627461" y="3740050"/>
            <a:chExt cx="6762069" cy="1726565"/>
          </a:xfrm>
        </p:grpSpPr>
        <p:cxnSp>
          <p:nvCxnSpPr>
            <p:cNvPr id="49" name="直接连接符 48">
              <a:extLst>
                <a:ext uri="{FF2B5EF4-FFF2-40B4-BE49-F238E27FC236}">
                  <a16:creationId xmlns:a16="http://schemas.microsoft.com/office/drawing/2014/main" id="{FFC60C5B-F5AA-4B63-ABC3-F3BBDF4F205C}"/>
                </a:ext>
              </a:extLst>
            </p:cNvPr>
            <p:cNvCxnSpPr>
              <a:cxnSpLocks/>
            </p:cNvCxnSpPr>
            <p:nvPr/>
          </p:nvCxnSpPr>
          <p:spPr>
            <a:xfrm>
              <a:off x="627461" y="3740050"/>
              <a:ext cx="0" cy="1324579"/>
            </a:xfrm>
            <a:prstGeom prst="line">
              <a:avLst/>
            </a:prstGeom>
            <a:ln w="15875" cap="rnd">
              <a:gradFill>
                <a:gsLst>
                  <a:gs pos="0">
                    <a:schemeClr val="accent1">
                      <a:lumMod val="5000"/>
                      <a:lumOff val="95000"/>
                      <a:alpha val="0"/>
                    </a:schemeClr>
                  </a:gs>
                  <a:gs pos="63000">
                    <a:schemeClr val="accent1"/>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8E23A2EC-F1EC-49B3-B1C4-B93144C8F029}"/>
                </a:ext>
              </a:extLst>
            </p:cNvPr>
            <p:cNvCxnSpPr>
              <a:cxnSpLocks/>
            </p:cNvCxnSpPr>
            <p:nvPr/>
          </p:nvCxnSpPr>
          <p:spPr>
            <a:xfrm>
              <a:off x="2881484" y="3740050"/>
              <a:ext cx="0" cy="1726565"/>
            </a:xfrm>
            <a:prstGeom prst="line">
              <a:avLst/>
            </a:prstGeom>
            <a:ln w="15875" cap="rnd">
              <a:gradFill>
                <a:gsLst>
                  <a:gs pos="0">
                    <a:schemeClr val="accent1">
                      <a:lumMod val="5000"/>
                      <a:lumOff val="95000"/>
                      <a:alpha val="0"/>
                    </a:schemeClr>
                  </a:gs>
                  <a:gs pos="63000">
                    <a:schemeClr val="accent1"/>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ADB11A90-1689-4B57-8A54-7061553ED5F6}"/>
                </a:ext>
              </a:extLst>
            </p:cNvPr>
            <p:cNvCxnSpPr>
              <a:cxnSpLocks/>
            </p:cNvCxnSpPr>
            <p:nvPr/>
          </p:nvCxnSpPr>
          <p:spPr>
            <a:xfrm>
              <a:off x="5135507" y="3740050"/>
              <a:ext cx="0" cy="1324579"/>
            </a:xfrm>
            <a:prstGeom prst="line">
              <a:avLst/>
            </a:prstGeom>
            <a:ln w="15875" cap="rnd">
              <a:gradFill>
                <a:gsLst>
                  <a:gs pos="0">
                    <a:schemeClr val="accent1">
                      <a:lumMod val="5000"/>
                      <a:lumOff val="95000"/>
                      <a:alpha val="0"/>
                    </a:schemeClr>
                  </a:gs>
                  <a:gs pos="63000">
                    <a:schemeClr val="accent1"/>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59129157-3B32-4E35-978E-217C1B97B164}"/>
                </a:ext>
              </a:extLst>
            </p:cNvPr>
            <p:cNvCxnSpPr>
              <a:cxnSpLocks/>
            </p:cNvCxnSpPr>
            <p:nvPr/>
          </p:nvCxnSpPr>
          <p:spPr>
            <a:xfrm>
              <a:off x="7389530" y="3740050"/>
              <a:ext cx="0" cy="1324579"/>
            </a:xfrm>
            <a:prstGeom prst="line">
              <a:avLst/>
            </a:prstGeom>
            <a:ln w="15875" cap="rnd">
              <a:gradFill>
                <a:gsLst>
                  <a:gs pos="0">
                    <a:schemeClr val="accent1">
                      <a:lumMod val="5000"/>
                      <a:lumOff val="95000"/>
                      <a:alpha val="0"/>
                    </a:schemeClr>
                  </a:gs>
                  <a:gs pos="63000">
                    <a:schemeClr val="accent1"/>
                  </a:gs>
                </a:gsLst>
                <a:lin ang="5400000" scaled="1"/>
              </a:gradFill>
            </a:ln>
          </p:spPr>
          <p:style>
            <a:lnRef idx="1">
              <a:schemeClr val="accent1"/>
            </a:lnRef>
            <a:fillRef idx="0">
              <a:schemeClr val="accent1"/>
            </a:fillRef>
            <a:effectRef idx="0">
              <a:schemeClr val="accent1"/>
            </a:effectRef>
            <a:fontRef idx="minor">
              <a:schemeClr val="tx1"/>
            </a:fontRef>
          </p:style>
        </p:cxnSp>
      </p:grpSp>
      <p:sp>
        <p:nvSpPr>
          <p:cNvPr id="59" name="矩形: 圆角 67">
            <a:extLst>
              <a:ext uri="{FF2B5EF4-FFF2-40B4-BE49-F238E27FC236}">
                <a16:creationId xmlns:a16="http://schemas.microsoft.com/office/drawing/2014/main" id="{7A6AF845-26D9-4C1A-9D50-9271E22173B0}"/>
              </a:ext>
            </a:extLst>
          </p:cNvPr>
          <p:cNvSpPr/>
          <p:nvPr/>
        </p:nvSpPr>
        <p:spPr>
          <a:xfrm>
            <a:off x="7433290" y="4333374"/>
            <a:ext cx="1597597" cy="854501"/>
          </a:xfrm>
          <a:custGeom>
            <a:avLst/>
            <a:gdLst/>
            <a:ahLst/>
            <a:cxnLst/>
            <a:rect l="0" t="0" r="0" b="0"/>
            <a:pathLst>
              <a:path w="2130129" h="1139334">
                <a:moveTo>
                  <a:pt x="0" y="70787"/>
                </a:moveTo>
                <a:cubicBezTo>
                  <a:pt x="0" y="31692"/>
                  <a:pt x="31692" y="0"/>
                  <a:pt x="70787" y="0"/>
                </a:cubicBezTo>
                <a:lnTo>
                  <a:pt x="2059341" y="0"/>
                </a:lnTo>
                <a:cubicBezTo>
                  <a:pt x="2098436" y="0"/>
                  <a:pt x="2130128" y="31692"/>
                  <a:pt x="2130128" y="70787"/>
                </a:cubicBezTo>
                <a:lnTo>
                  <a:pt x="2130128" y="1068546"/>
                </a:lnTo>
                <a:cubicBezTo>
                  <a:pt x="2130128" y="1107641"/>
                  <a:pt x="2098436" y="1139333"/>
                  <a:pt x="2059341" y="1139333"/>
                </a:cubicBezTo>
                <a:lnTo>
                  <a:pt x="70787" y="1139333"/>
                </a:lnTo>
                <a:cubicBezTo>
                  <a:pt x="31692" y="1139333"/>
                  <a:pt x="0" y="1107641"/>
                  <a:pt x="0" y="1068546"/>
                </a:cubicBezTo>
                <a:close/>
              </a:path>
            </a:pathLst>
          </a:cu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solidFill>
              <a:effectLst/>
              <a:uLnTx/>
              <a:uFillTx/>
              <a:latin typeface="Roboto Bold"/>
              <a:ea typeface="思源黑体 CN Regular"/>
              <a:cs typeface="+mn-cs"/>
            </a:endParaRPr>
          </a:p>
        </p:txBody>
      </p:sp>
      <p:sp>
        <p:nvSpPr>
          <p:cNvPr id="60" name="文本框 59">
            <a:extLst>
              <a:ext uri="{FF2B5EF4-FFF2-40B4-BE49-F238E27FC236}">
                <a16:creationId xmlns:a16="http://schemas.microsoft.com/office/drawing/2014/main" id="{DC906F91-CF31-4796-9375-9D8A30826EA2}"/>
              </a:ext>
            </a:extLst>
          </p:cNvPr>
          <p:cNvSpPr txBox="1"/>
          <p:nvPr/>
        </p:nvSpPr>
        <p:spPr>
          <a:xfrm>
            <a:off x="7510335" y="4394709"/>
            <a:ext cx="1496743" cy="704937"/>
          </a:xfrm>
          <a:prstGeom prst="rect">
            <a:avLst/>
          </a:prstGeom>
          <a:noFill/>
        </p:spPr>
        <p:txBody>
          <a:bodyPr wrap="square">
            <a:spAutoFit/>
          </a:bodyPr>
          <a:lstStyle/>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7</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月</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13</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日</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14</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日考试</a:t>
            </a:r>
          </a:p>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追踪考试结果，项目整体评估</a:t>
            </a:r>
          </a:p>
        </p:txBody>
      </p:sp>
      <p:sp>
        <p:nvSpPr>
          <p:cNvPr id="62" name="矩形: 圆角 72">
            <a:extLst>
              <a:ext uri="{FF2B5EF4-FFF2-40B4-BE49-F238E27FC236}">
                <a16:creationId xmlns:a16="http://schemas.microsoft.com/office/drawing/2014/main" id="{479AC236-9BCB-42E7-A68E-55A53C4E2225}"/>
              </a:ext>
            </a:extLst>
          </p:cNvPr>
          <p:cNvSpPr/>
          <p:nvPr/>
        </p:nvSpPr>
        <p:spPr>
          <a:xfrm>
            <a:off x="1798233" y="1925030"/>
            <a:ext cx="1723247" cy="1018685"/>
          </a:xfrm>
          <a:custGeom>
            <a:avLst/>
            <a:gdLst/>
            <a:ahLst/>
            <a:cxnLst/>
            <a:rect l="0" t="0" r="0" b="0"/>
            <a:pathLst>
              <a:path w="2297663" h="1358246">
                <a:moveTo>
                  <a:pt x="0" y="84388"/>
                </a:moveTo>
                <a:cubicBezTo>
                  <a:pt x="0" y="37782"/>
                  <a:pt x="37782" y="0"/>
                  <a:pt x="84388" y="0"/>
                </a:cubicBezTo>
                <a:lnTo>
                  <a:pt x="2213274" y="0"/>
                </a:lnTo>
                <a:cubicBezTo>
                  <a:pt x="2259880" y="0"/>
                  <a:pt x="2297662" y="37782"/>
                  <a:pt x="2297662" y="84388"/>
                </a:cubicBezTo>
                <a:lnTo>
                  <a:pt x="2297662" y="1273857"/>
                </a:lnTo>
                <a:cubicBezTo>
                  <a:pt x="2297662" y="1320463"/>
                  <a:pt x="2259880" y="1358245"/>
                  <a:pt x="2213274" y="1358245"/>
                </a:cubicBezTo>
                <a:lnTo>
                  <a:pt x="84388" y="1358245"/>
                </a:lnTo>
                <a:cubicBezTo>
                  <a:pt x="37782" y="1358245"/>
                  <a:pt x="0" y="1320463"/>
                  <a:pt x="0" y="1273857"/>
                </a:cubicBezTo>
                <a:close/>
              </a:path>
            </a:pathLst>
          </a:custGeom>
          <a:solidFill>
            <a:schemeClr val="accent4">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solidFill>
              <a:effectLst/>
              <a:uLnTx/>
              <a:uFillTx/>
              <a:latin typeface="Roboto Bold"/>
              <a:ea typeface="思源黑体 CN Regular"/>
              <a:cs typeface="+mn-cs"/>
            </a:endParaRPr>
          </a:p>
        </p:txBody>
      </p:sp>
      <p:sp>
        <p:nvSpPr>
          <p:cNvPr id="63" name="文本框 62">
            <a:extLst>
              <a:ext uri="{FF2B5EF4-FFF2-40B4-BE49-F238E27FC236}">
                <a16:creationId xmlns:a16="http://schemas.microsoft.com/office/drawing/2014/main" id="{A8093AE4-D4ED-45AB-B65B-44463B91938A}"/>
              </a:ext>
            </a:extLst>
          </p:cNvPr>
          <p:cNvSpPr txBox="1"/>
          <p:nvPr/>
        </p:nvSpPr>
        <p:spPr>
          <a:xfrm>
            <a:off x="1875277" y="1986365"/>
            <a:ext cx="1419626" cy="914994"/>
          </a:xfrm>
          <a:prstGeom prst="rect">
            <a:avLst/>
          </a:prstGeom>
          <a:noFill/>
        </p:spPr>
        <p:txBody>
          <a:bodyPr wrap="square">
            <a:spAutoFit/>
          </a:bodyPr>
          <a:lstStyle/>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讲师课程安排时间、费用确定</a:t>
            </a:r>
          </a:p>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项目宣传方案确定，并发布招生</a:t>
            </a:r>
          </a:p>
        </p:txBody>
      </p:sp>
      <p:sp>
        <p:nvSpPr>
          <p:cNvPr id="65" name="矩形: 圆角 82">
            <a:extLst>
              <a:ext uri="{FF2B5EF4-FFF2-40B4-BE49-F238E27FC236}">
                <a16:creationId xmlns:a16="http://schemas.microsoft.com/office/drawing/2014/main" id="{CC354A99-5A6A-430B-B4B6-A120DD098373}"/>
              </a:ext>
            </a:extLst>
          </p:cNvPr>
          <p:cNvSpPr/>
          <p:nvPr/>
        </p:nvSpPr>
        <p:spPr>
          <a:xfrm>
            <a:off x="4052256" y="2089215"/>
            <a:ext cx="1723247" cy="631011"/>
          </a:xfrm>
          <a:custGeom>
            <a:avLst/>
            <a:gdLst/>
            <a:ahLst/>
            <a:cxnLst/>
            <a:rect l="0" t="0" r="0" b="0"/>
            <a:pathLst>
              <a:path w="2297663" h="841348">
                <a:moveTo>
                  <a:pt x="0" y="52273"/>
                </a:moveTo>
                <a:cubicBezTo>
                  <a:pt x="0" y="23403"/>
                  <a:pt x="23403" y="0"/>
                  <a:pt x="52273" y="0"/>
                </a:cubicBezTo>
                <a:lnTo>
                  <a:pt x="2245389" y="0"/>
                </a:lnTo>
                <a:cubicBezTo>
                  <a:pt x="2274259" y="0"/>
                  <a:pt x="2297662" y="23403"/>
                  <a:pt x="2297662" y="52273"/>
                </a:cubicBezTo>
                <a:lnTo>
                  <a:pt x="2297662" y="789074"/>
                </a:lnTo>
                <a:cubicBezTo>
                  <a:pt x="2297662" y="817944"/>
                  <a:pt x="2274259" y="841347"/>
                  <a:pt x="2245389" y="841347"/>
                </a:cubicBezTo>
                <a:lnTo>
                  <a:pt x="52273" y="841347"/>
                </a:lnTo>
                <a:cubicBezTo>
                  <a:pt x="23403" y="841347"/>
                  <a:pt x="0" y="817944"/>
                  <a:pt x="0" y="789074"/>
                </a:cubicBezTo>
                <a:close/>
              </a:path>
            </a:pathLst>
          </a:custGeom>
          <a:solidFill>
            <a:schemeClr val="accent4">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solidFill>
              <a:effectLst/>
              <a:uLnTx/>
              <a:uFillTx/>
              <a:latin typeface="Roboto Bold"/>
              <a:ea typeface="思源黑体 CN Regular"/>
              <a:cs typeface="+mn-cs"/>
            </a:endParaRPr>
          </a:p>
        </p:txBody>
      </p:sp>
      <p:sp>
        <p:nvSpPr>
          <p:cNvPr id="66" name="文本框 65">
            <a:extLst>
              <a:ext uri="{FF2B5EF4-FFF2-40B4-BE49-F238E27FC236}">
                <a16:creationId xmlns:a16="http://schemas.microsoft.com/office/drawing/2014/main" id="{77B720FB-6DEB-4BC8-B116-9B236BA757AD}"/>
              </a:ext>
            </a:extLst>
          </p:cNvPr>
          <p:cNvSpPr txBox="1"/>
          <p:nvPr/>
        </p:nvSpPr>
        <p:spPr>
          <a:xfrm>
            <a:off x="4129300" y="2150551"/>
            <a:ext cx="1499975" cy="494879"/>
          </a:xfrm>
          <a:prstGeom prst="rect">
            <a:avLst/>
          </a:prstGeom>
          <a:noFill/>
        </p:spPr>
        <p:txBody>
          <a:bodyPr wrap="square">
            <a:spAutoFit/>
          </a:bodyPr>
          <a:lstStyle/>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4</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月</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13</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日</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14</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日模块一课程授课</a:t>
            </a:r>
          </a:p>
        </p:txBody>
      </p:sp>
      <p:grpSp>
        <p:nvGrpSpPr>
          <p:cNvPr id="2" name="组合 1">
            <a:extLst>
              <a:ext uri="{FF2B5EF4-FFF2-40B4-BE49-F238E27FC236}">
                <a16:creationId xmlns:a16="http://schemas.microsoft.com/office/drawing/2014/main" id="{7CBFBA53-4DEC-432D-99B8-9CB13E5F42AA}"/>
              </a:ext>
            </a:extLst>
          </p:cNvPr>
          <p:cNvGrpSpPr/>
          <p:nvPr/>
        </p:nvGrpSpPr>
        <p:grpSpPr>
          <a:xfrm>
            <a:off x="1754472" y="1922228"/>
            <a:ext cx="4508046" cy="1588337"/>
            <a:chOff x="1754472" y="1945601"/>
            <a:chExt cx="4508046" cy="1488764"/>
          </a:xfrm>
        </p:grpSpPr>
        <p:cxnSp>
          <p:nvCxnSpPr>
            <p:cNvPr id="61" name="直接连接符 60">
              <a:extLst>
                <a:ext uri="{FF2B5EF4-FFF2-40B4-BE49-F238E27FC236}">
                  <a16:creationId xmlns:a16="http://schemas.microsoft.com/office/drawing/2014/main" id="{1DFE2F83-8F07-4558-9262-9BD7F2882C42}"/>
                </a:ext>
              </a:extLst>
            </p:cNvPr>
            <p:cNvCxnSpPr>
              <a:cxnSpLocks/>
            </p:cNvCxnSpPr>
            <p:nvPr/>
          </p:nvCxnSpPr>
          <p:spPr>
            <a:xfrm flipV="1">
              <a:off x="1754472" y="1945601"/>
              <a:ext cx="0" cy="1488764"/>
            </a:xfrm>
            <a:prstGeom prst="line">
              <a:avLst/>
            </a:prstGeom>
            <a:ln w="15875" cap="rnd">
              <a:gradFill>
                <a:gsLst>
                  <a:gs pos="0">
                    <a:schemeClr val="accent1">
                      <a:lumMod val="5000"/>
                      <a:lumOff val="95000"/>
                      <a:alpha val="0"/>
                    </a:schemeClr>
                  </a:gs>
                  <a:gs pos="63000">
                    <a:srgbClr val="CA865F"/>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A3032CEE-0239-4FA0-8F14-2DDF5A895C7A}"/>
                </a:ext>
              </a:extLst>
            </p:cNvPr>
            <p:cNvCxnSpPr>
              <a:cxnSpLocks/>
            </p:cNvCxnSpPr>
            <p:nvPr/>
          </p:nvCxnSpPr>
          <p:spPr>
            <a:xfrm flipV="1">
              <a:off x="4008495" y="2109786"/>
              <a:ext cx="0" cy="1324579"/>
            </a:xfrm>
            <a:prstGeom prst="line">
              <a:avLst/>
            </a:prstGeom>
            <a:ln w="15875" cap="rnd">
              <a:gradFill>
                <a:gsLst>
                  <a:gs pos="0">
                    <a:schemeClr val="accent1">
                      <a:lumMod val="5000"/>
                      <a:lumOff val="95000"/>
                      <a:alpha val="0"/>
                    </a:schemeClr>
                  </a:gs>
                  <a:gs pos="63000">
                    <a:srgbClr val="CA865F"/>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CBF7DA5-5F7E-4E79-8ED4-EF3A8A5BCAFC}"/>
                </a:ext>
              </a:extLst>
            </p:cNvPr>
            <p:cNvCxnSpPr>
              <a:cxnSpLocks/>
            </p:cNvCxnSpPr>
            <p:nvPr/>
          </p:nvCxnSpPr>
          <p:spPr>
            <a:xfrm flipV="1">
              <a:off x="6262518" y="2109786"/>
              <a:ext cx="0" cy="1324579"/>
            </a:xfrm>
            <a:prstGeom prst="line">
              <a:avLst/>
            </a:prstGeom>
            <a:ln w="15875" cap="rnd">
              <a:gradFill>
                <a:gsLst>
                  <a:gs pos="0">
                    <a:schemeClr val="accent1">
                      <a:lumMod val="5000"/>
                      <a:lumOff val="95000"/>
                      <a:alpha val="0"/>
                    </a:schemeClr>
                  </a:gs>
                  <a:gs pos="63000">
                    <a:srgbClr val="CA865F"/>
                  </a:gs>
                </a:gsLst>
                <a:lin ang="5400000" scaled="1"/>
              </a:gradFill>
            </a:ln>
          </p:spPr>
          <p:style>
            <a:lnRef idx="1">
              <a:schemeClr val="accent1"/>
            </a:lnRef>
            <a:fillRef idx="0">
              <a:schemeClr val="accent1"/>
            </a:fillRef>
            <a:effectRef idx="0">
              <a:schemeClr val="accent1"/>
            </a:effectRef>
            <a:fontRef idx="minor">
              <a:schemeClr val="tx1"/>
            </a:fontRef>
          </p:style>
        </p:cxnSp>
      </p:grpSp>
      <p:sp>
        <p:nvSpPr>
          <p:cNvPr id="68" name="矩形: 圆角 89">
            <a:extLst>
              <a:ext uri="{FF2B5EF4-FFF2-40B4-BE49-F238E27FC236}">
                <a16:creationId xmlns:a16="http://schemas.microsoft.com/office/drawing/2014/main" id="{64209F9E-C19A-41FF-A9B1-F6D8AAE4C29A}"/>
              </a:ext>
            </a:extLst>
          </p:cNvPr>
          <p:cNvSpPr/>
          <p:nvPr/>
        </p:nvSpPr>
        <p:spPr>
          <a:xfrm>
            <a:off x="6306279" y="2089215"/>
            <a:ext cx="2151923" cy="854501"/>
          </a:xfrm>
          <a:custGeom>
            <a:avLst/>
            <a:gdLst/>
            <a:ahLst/>
            <a:cxnLst/>
            <a:rect l="0" t="0" r="0" b="0"/>
            <a:pathLst>
              <a:path w="2869231" h="1139334">
                <a:moveTo>
                  <a:pt x="0" y="70787"/>
                </a:moveTo>
                <a:cubicBezTo>
                  <a:pt x="0" y="31692"/>
                  <a:pt x="31692" y="0"/>
                  <a:pt x="70787" y="0"/>
                </a:cubicBezTo>
                <a:lnTo>
                  <a:pt x="2798443" y="0"/>
                </a:lnTo>
                <a:cubicBezTo>
                  <a:pt x="2837538" y="0"/>
                  <a:pt x="2869230" y="31692"/>
                  <a:pt x="2869230" y="70787"/>
                </a:cubicBezTo>
                <a:lnTo>
                  <a:pt x="2869230" y="1068546"/>
                </a:lnTo>
                <a:cubicBezTo>
                  <a:pt x="2869230" y="1107641"/>
                  <a:pt x="2837538" y="1139333"/>
                  <a:pt x="2798443" y="1139333"/>
                </a:cubicBezTo>
                <a:lnTo>
                  <a:pt x="70787" y="1139333"/>
                </a:lnTo>
                <a:cubicBezTo>
                  <a:pt x="31692" y="1139333"/>
                  <a:pt x="0" y="1107641"/>
                  <a:pt x="0" y="1068546"/>
                </a:cubicBezTo>
                <a:close/>
              </a:path>
            </a:pathLst>
          </a:custGeom>
          <a:solidFill>
            <a:schemeClr val="accent4">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solidFill>
              <a:effectLst/>
              <a:uLnTx/>
              <a:uFillTx/>
              <a:latin typeface="Roboto Bold"/>
              <a:ea typeface="思源黑体 CN Regular"/>
              <a:cs typeface="+mn-cs"/>
            </a:endParaRPr>
          </a:p>
        </p:txBody>
      </p:sp>
      <p:sp>
        <p:nvSpPr>
          <p:cNvPr id="69" name="文本框 68">
            <a:extLst>
              <a:ext uri="{FF2B5EF4-FFF2-40B4-BE49-F238E27FC236}">
                <a16:creationId xmlns:a16="http://schemas.microsoft.com/office/drawing/2014/main" id="{8DE1889F-A2AD-4387-A995-DCD6C822E204}"/>
              </a:ext>
            </a:extLst>
          </p:cNvPr>
          <p:cNvSpPr txBox="1"/>
          <p:nvPr/>
        </p:nvSpPr>
        <p:spPr>
          <a:xfrm>
            <a:off x="6383324" y="2150551"/>
            <a:ext cx="2803539" cy="704937"/>
          </a:xfrm>
          <a:prstGeom prst="rect">
            <a:avLst/>
          </a:prstGeom>
          <a:noFill/>
        </p:spPr>
        <p:txBody>
          <a:bodyPr wrap="square">
            <a:spAutoFit/>
          </a:bodyPr>
          <a:lstStyle/>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6</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月</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15</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日</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16</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日模块四课程授课</a:t>
            </a:r>
          </a:p>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发放结业证书</a:t>
            </a:r>
          </a:p>
          <a:p>
            <a:pPr marL="133350" marR="0" lvl="0" indent="-133350" algn="l" defTabSz="685800" rtl="0" eaLnBrk="1" fontAlgn="auto" latinLnBrk="0" hangingPunct="1">
              <a:lnSpc>
                <a:spcPct val="13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OPPOSans M" panose="00020600040101010101" pitchFamily="18" charset="-122"/>
              </a:rPr>
              <a:t>学员考试报名、缴费</a:t>
            </a:r>
          </a:p>
        </p:txBody>
      </p:sp>
    </p:spTree>
    <p:extLst>
      <p:ext uri="{BB962C8B-B14F-4D97-AF65-F5344CB8AC3E}">
        <p14:creationId xmlns:p14="http://schemas.microsoft.com/office/powerpoint/2010/main" val="40383988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椭圆 89">
            <a:extLst>
              <a:ext uri="{FF2B5EF4-FFF2-40B4-BE49-F238E27FC236}">
                <a16:creationId xmlns:a16="http://schemas.microsoft.com/office/drawing/2014/main" id="{96A34C31-5B97-4AD1-AB52-8FDE0DB6AB71}"/>
              </a:ext>
            </a:extLst>
          </p:cNvPr>
          <p:cNvSpPr/>
          <p:nvPr/>
        </p:nvSpPr>
        <p:spPr>
          <a:xfrm>
            <a:off x="-15125" y="-673100"/>
            <a:ext cx="9186776" cy="9186772"/>
          </a:xfrm>
          <a:prstGeom prst="ellipse">
            <a:avLst/>
          </a:prstGeom>
          <a:gradFill>
            <a:gsLst>
              <a:gs pos="0">
                <a:schemeClr val="accent1">
                  <a:alpha val="0"/>
                  <a:lumMod val="20000"/>
                  <a:lumOff val="80000"/>
                </a:schemeClr>
              </a:gs>
              <a:gs pos="100000">
                <a:schemeClr val="accent1">
                  <a:lumMod val="10000"/>
                  <a:lumOff val="9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97" name="组合 96">
            <a:extLst>
              <a:ext uri="{FF2B5EF4-FFF2-40B4-BE49-F238E27FC236}">
                <a16:creationId xmlns:a16="http://schemas.microsoft.com/office/drawing/2014/main" id="{6F10BE03-DEBC-438C-93E9-5CE8225E4391}"/>
              </a:ext>
            </a:extLst>
          </p:cNvPr>
          <p:cNvGrpSpPr/>
          <p:nvPr/>
        </p:nvGrpSpPr>
        <p:grpSpPr>
          <a:xfrm>
            <a:off x="2045444" y="1389812"/>
            <a:ext cx="5065636" cy="5060949"/>
            <a:chOff x="2663825" y="0"/>
            <a:chExt cx="6864350" cy="6858000"/>
          </a:xfrm>
          <a:gradFill>
            <a:gsLst>
              <a:gs pos="0">
                <a:schemeClr val="accent1">
                  <a:alpha val="0"/>
                </a:schemeClr>
              </a:gs>
              <a:gs pos="100000">
                <a:schemeClr val="accent1"/>
              </a:gs>
            </a:gsLst>
            <a:lin ang="5400000" scaled="1"/>
          </a:gradFill>
        </p:grpSpPr>
        <p:sp>
          <p:nvSpPr>
            <p:cNvPr id="98" name="Freeform 6">
              <a:extLst>
                <a:ext uri="{FF2B5EF4-FFF2-40B4-BE49-F238E27FC236}">
                  <a16:creationId xmlns:a16="http://schemas.microsoft.com/office/drawing/2014/main" id="{CC767377-032A-413B-903B-E60C37F11BD5}"/>
                </a:ext>
              </a:extLst>
            </p:cNvPr>
            <p:cNvSpPr>
              <a:spLocks noEditPoints="1"/>
            </p:cNvSpPr>
            <p:nvPr/>
          </p:nvSpPr>
          <p:spPr bwMode="auto">
            <a:xfrm>
              <a:off x="2663825" y="0"/>
              <a:ext cx="6864350" cy="6858000"/>
            </a:xfrm>
            <a:custGeom>
              <a:avLst/>
              <a:gdLst>
                <a:gd name="T0" fmla="*/ 5154 w 11157"/>
                <a:gd name="T1" fmla="*/ 11094 h 11157"/>
                <a:gd name="T2" fmla="*/ 6017 w 11157"/>
                <a:gd name="T3" fmla="*/ 11093 h 11157"/>
                <a:gd name="T4" fmla="*/ 6299 w 11157"/>
                <a:gd name="T5" fmla="*/ 11064 h 11157"/>
                <a:gd name="T6" fmla="*/ 4454 w 11157"/>
                <a:gd name="T7" fmla="*/ 10948 h 11157"/>
                <a:gd name="T8" fmla="*/ 4087 w 11157"/>
                <a:gd name="T9" fmla="*/ 10953 h 11157"/>
                <a:gd name="T10" fmla="*/ 7084 w 11157"/>
                <a:gd name="T11" fmla="*/ 10855 h 11157"/>
                <a:gd name="T12" fmla="*/ 7443 w 11157"/>
                <a:gd name="T13" fmla="*/ 10834 h 11157"/>
                <a:gd name="T14" fmla="*/ 7793 w 11157"/>
                <a:gd name="T15" fmla="*/ 10600 h 11157"/>
                <a:gd name="T16" fmla="*/ 3077 w 11157"/>
                <a:gd name="T17" fmla="*/ 10511 h 11157"/>
                <a:gd name="T18" fmla="*/ 2665 w 11157"/>
                <a:gd name="T19" fmla="*/ 10279 h 11157"/>
                <a:gd name="T20" fmla="*/ 8502 w 11157"/>
                <a:gd name="T21" fmla="*/ 10273 h 11157"/>
                <a:gd name="T22" fmla="*/ 8738 w 11157"/>
                <a:gd name="T23" fmla="*/ 10117 h 11157"/>
                <a:gd name="T24" fmla="*/ 2089 w 11157"/>
                <a:gd name="T25" fmla="*/ 9820 h 11157"/>
                <a:gd name="T26" fmla="*/ 1773 w 11157"/>
                <a:gd name="T27" fmla="*/ 9654 h 11157"/>
                <a:gd name="T28" fmla="*/ 9360 w 11157"/>
                <a:gd name="T29" fmla="*/ 9565 h 11157"/>
                <a:gd name="T30" fmla="*/ 9627 w 11157"/>
                <a:gd name="T31" fmla="*/ 9392 h 11157"/>
                <a:gd name="T32" fmla="*/ 1290 w 11157"/>
                <a:gd name="T33" fmla="*/ 9021 h 11157"/>
                <a:gd name="T34" fmla="*/ 1062 w 11157"/>
                <a:gd name="T35" fmla="*/ 8815 h 11157"/>
                <a:gd name="T36" fmla="*/ 854 w 11157"/>
                <a:gd name="T37" fmla="*/ 8405 h 11157"/>
                <a:gd name="T38" fmla="*/ 10350 w 11157"/>
                <a:gd name="T39" fmla="*/ 8467 h 11157"/>
                <a:gd name="T40" fmla="*/ 10452 w 11157"/>
                <a:gd name="T41" fmla="*/ 8091 h 11157"/>
                <a:gd name="T42" fmla="*/ 549 w 11157"/>
                <a:gd name="T43" fmla="*/ 7765 h 11157"/>
                <a:gd name="T44" fmla="*/ 323 w 11157"/>
                <a:gd name="T45" fmla="*/ 7449 h 11157"/>
                <a:gd name="T46" fmla="*/ 10795 w 11157"/>
                <a:gd name="T47" fmla="*/ 7373 h 11157"/>
                <a:gd name="T48" fmla="*/ 10909 w 11157"/>
                <a:gd name="T49" fmla="*/ 7107 h 11157"/>
                <a:gd name="T50" fmla="*/ 10997 w 11157"/>
                <a:gd name="T51" fmla="*/ 6646 h 11157"/>
                <a:gd name="T52" fmla="*/ 105 w 11157"/>
                <a:gd name="T53" fmla="*/ 6381 h 11157"/>
                <a:gd name="T54" fmla="*/ 57 w 11157"/>
                <a:gd name="T55" fmla="*/ 5912 h 11157"/>
                <a:gd name="T56" fmla="*/ 11101 w 11157"/>
                <a:gd name="T57" fmla="*/ 5898 h 11157"/>
                <a:gd name="T58" fmla="*/ 11157 w 11157"/>
                <a:gd name="T59" fmla="*/ 5568 h 11157"/>
                <a:gd name="T60" fmla="*/ 11049 w 11157"/>
                <a:gd name="T61" fmla="*/ 5194 h 11157"/>
                <a:gd name="T62" fmla="*/ 104 w 11157"/>
                <a:gd name="T63" fmla="*/ 4782 h 11157"/>
                <a:gd name="T64" fmla="*/ 152 w 11157"/>
                <a:gd name="T65" fmla="*/ 4503 h 11157"/>
                <a:gd name="T66" fmla="*/ 10993 w 11157"/>
                <a:gd name="T67" fmla="*/ 4396 h 11157"/>
                <a:gd name="T68" fmla="*/ 10858 w 11157"/>
                <a:gd name="T69" fmla="*/ 4090 h 11157"/>
                <a:gd name="T70" fmla="*/ 365 w 11157"/>
                <a:gd name="T71" fmla="*/ 3683 h 11157"/>
                <a:gd name="T72" fmla="*/ 503 w 11157"/>
                <a:gd name="T73" fmla="*/ 3426 h 11157"/>
                <a:gd name="T74" fmla="*/ 666 w 11157"/>
                <a:gd name="T75" fmla="*/ 2991 h 11157"/>
                <a:gd name="T76" fmla="*/ 10508 w 11157"/>
                <a:gd name="T77" fmla="*/ 3069 h 11157"/>
                <a:gd name="T78" fmla="*/ 10275 w 11157"/>
                <a:gd name="T79" fmla="*/ 2658 h 11157"/>
                <a:gd name="T80" fmla="*/ 1086 w 11157"/>
                <a:gd name="T81" fmla="*/ 2354 h 11157"/>
                <a:gd name="T82" fmla="*/ 1257 w 11157"/>
                <a:gd name="T83" fmla="*/ 2129 h 11157"/>
                <a:gd name="T84" fmla="*/ 9863 w 11157"/>
                <a:gd name="T85" fmla="*/ 2036 h 11157"/>
                <a:gd name="T86" fmla="*/ 9615 w 11157"/>
                <a:gd name="T87" fmla="*/ 1847 h 11157"/>
                <a:gd name="T88" fmla="*/ 9347 w 11157"/>
                <a:gd name="T89" fmla="*/ 1486 h 11157"/>
                <a:gd name="T90" fmla="*/ 2086 w 11157"/>
                <a:gd name="T91" fmla="*/ 1339 h 11157"/>
                <a:gd name="T92" fmla="*/ 2387 w 11157"/>
                <a:gd name="T93" fmla="*/ 1016 h 11157"/>
                <a:gd name="T94" fmla="*/ 8800 w 11157"/>
                <a:gd name="T95" fmla="*/ 1084 h 11157"/>
                <a:gd name="T96" fmla="*/ 8405 w 11157"/>
                <a:gd name="T97" fmla="*/ 825 h 11157"/>
                <a:gd name="T98" fmla="*/ 3052 w 11157"/>
                <a:gd name="T99" fmla="*/ 712 h 11157"/>
                <a:gd name="T100" fmla="*/ 3370 w 11157"/>
                <a:gd name="T101" fmla="*/ 460 h 11157"/>
                <a:gd name="T102" fmla="*/ 7819 w 11157"/>
                <a:gd name="T103" fmla="*/ 521 h 11157"/>
                <a:gd name="T104" fmla="*/ 7379 w 11157"/>
                <a:gd name="T105" fmla="*/ 348 h 11157"/>
                <a:gd name="T106" fmla="*/ 4093 w 11157"/>
                <a:gd name="T107" fmla="*/ 299 h 11157"/>
                <a:gd name="T108" fmla="*/ 4437 w 11157"/>
                <a:gd name="T109" fmla="*/ 117 h 11157"/>
                <a:gd name="T110" fmla="*/ 6706 w 11157"/>
                <a:gd name="T111" fmla="*/ 114 h 11157"/>
                <a:gd name="T112" fmla="*/ 6318 w 11157"/>
                <a:gd name="T113" fmla="*/ 144 h 11157"/>
                <a:gd name="T114" fmla="*/ 5195 w 11157"/>
                <a:gd name="T115" fmla="*/ 13 h 11157"/>
                <a:gd name="T116" fmla="*/ 5619 w 11157"/>
                <a:gd name="T117" fmla="*/ 47 h 11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157" h="11157">
                  <a:moveTo>
                    <a:pt x="5592" y="11063"/>
                  </a:moveTo>
                  <a:cubicBezTo>
                    <a:pt x="5590" y="11063"/>
                    <a:pt x="5588" y="11063"/>
                    <a:pt x="5585" y="11063"/>
                  </a:cubicBezTo>
                  <a:cubicBezTo>
                    <a:pt x="5583" y="11063"/>
                    <a:pt x="5581" y="11063"/>
                    <a:pt x="5579" y="11063"/>
                  </a:cubicBezTo>
                  <a:cubicBezTo>
                    <a:pt x="5553" y="11063"/>
                    <a:pt x="5532" y="11084"/>
                    <a:pt x="5532" y="11110"/>
                  </a:cubicBezTo>
                  <a:cubicBezTo>
                    <a:pt x="5532" y="11136"/>
                    <a:pt x="5553" y="11157"/>
                    <a:pt x="5579" y="11157"/>
                  </a:cubicBezTo>
                  <a:cubicBezTo>
                    <a:pt x="5581" y="11157"/>
                    <a:pt x="5583" y="11157"/>
                    <a:pt x="5586" y="11157"/>
                  </a:cubicBezTo>
                  <a:cubicBezTo>
                    <a:pt x="5588" y="11157"/>
                    <a:pt x="5590" y="11157"/>
                    <a:pt x="5593" y="11157"/>
                  </a:cubicBezTo>
                  <a:cubicBezTo>
                    <a:pt x="5619" y="11157"/>
                    <a:pt x="5640" y="11136"/>
                    <a:pt x="5640" y="11110"/>
                  </a:cubicBezTo>
                  <a:cubicBezTo>
                    <a:pt x="5640" y="11084"/>
                    <a:pt x="5618" y="11063"/>
                    <a:pt x="5592" y="11063"/>
                  </a:cubicBezTo>
                  <a:moveTo>
                    <a:pt x="5201" y="11050"/>
                  </a:moveTo>
                  <a:cubicBezTo>
                    <a:pt x="5177" y="11050"/>
                    <a:pt x="5156" y="11069"/>
                    <a:pt x="5154" y="11094"/>
                  </a:cubicBezTo>
                  <a:cubicBezTo>
                    <a:pt x="5152" y="11120"/>
                    <a:pt x="5172" y="11143"/>
                    <a:pt x="5198" y="11144"/>
                  </a:cubicBezTo>
                  <a:cubicBezTo>
                    <a:pt x="5199" y="11144"/>
                    <a:pt x="5201" y="11144"/>
                    <a:pt x="5202" y="11144"/>
                  </a:cubicBezTo>
                  <a:cubicBezTo>
                    <a:pt x="5226" y="11144"/>
                    <a:pt x="5247" y="11125"/>
                    <a:pt x="5248" y="11101"/>
                  </a:cubicBezTo>
                  <a:cubicBezTo>
                    <a:pt x="5250" y="11074"/>
                    <a:pt x="5231" y="11052"/>
                    <a:pt x="5205" y="11050"/>
                  </a:cubicBezTo>
                  <a:cubicBezTo>
                    <a:pt x="5204" y="11050"/>
                    <a:pt x="5202" y="11050"/>
                    <a:pt x="5201" y="11050"/>
                  </a:cubicBezTo>
                  <a:moveTo>
                    <a:pt x="5970" y="11049"/>
                  </a:moveTo>
                  <a:cubicBezTo>
                    <a:pt x="5969" y="11049"/>
                    <a:pt x="5968" y="11049"/>
                    <a:pt x="5966" y="11049"/>
                  </a:cubicBezTo>
                  <a:cubicBezTo>
                    <a:pt x="5941" y="11051"/>
                    <a:pt x="5921" y="11073"/>
                    <a:pt x="5923" y="11100"/>
                  </a:cubicBezTo>
                  <a:cubicBezTo>
                    <a:pt x="5924" y="11124"/>
                    <a:pt x="5945" y="11143"/>
                    <a:pt x="5970" y="11144"/>
                  </a:cubicBezTo>
                  <a:cubicBezTo>
                    <a:pt x="5971" y="11144"/>
                    <a:pt x="5972" y="11143"/>
                    <a:pt x="5973" y="11143"/>
                  </a:cubicBezTo>
                  <a:cubicBezTo>
                    <a:pt x="5999" y="11141"/>
                    <a:pt x="6019" y="11119"/>
                    <a:pt x="6017" y="11093"/>
                  </a:cubicBezTo>
                  <a:cubicBezTo>
                    <a:pt x="6015" y="11068"/>
                    <a:pt x="5994" y="11049"/>
                    <a:pt x="5970" y="11049"/>
                  </a:cubicBezTo>
                  <a:moveTo>
                    <a:pt x="4826" y="11012"/>
                  </a:moveTo>
                  <a:cubicBezTo>
                    <a:pt x="4803" y="11012"/>
                    <a:pt x="4782" y="11029"/>
                    <a:pt x="4779" y="11052"/>
                  </a:cubicBezTo>
                  <a:cubicBezTo>
                    <a:pt x="4776" y="11079"/>
                    <a:pt x="4794" y="11102"/>
                    <a:pt x="4820" y="11106"/>
                  </a:cubicBezTo>
                  <a:cubicBezTo>
                    <a:pt x="4822" y="11106"/>
                    <a:pt x="4824" y="11106"/>
                    <a:pt x="4826" y="11106"/>
                  </a:cubicBezTo>
                  <a:cubicBezTo>
                    <a:pt x="4849" y="11106"/>
                    <a:pt x="4869" y="11089"/>
                    <a:pt x="4873" y="11065"/>
                  </a:cubicBezTo>
                  <a:cubicBezTo>
                    <a:pt x="4876" y="11039"/>
                    <a:pt x="4858" y="11016"/>
                    <a:pt x="4832" y="11012"/>
                  </a:cubicBezTo>
                  <a:cubicBezTo>
                    <a:pt x="4830" y="11012"/>
                    <a:pt x="4828" y="11012"/>
                    <a:pt x="4826" y="11012"/>
                  </a:cubicBezTo>
                  <a:moveTo>
                    <a:pt x="6345" y="11010"/>
                  </a:moveTo>
                  <a:cubicBezTo>
                    <a:pt x="6343" y="11010"/>
                    <a:pt x="6341" y="11010"/>
                    <a:pt x="6339" y="11010"/>
                  </a:cubicBezTo>
                  <a:cubicBezTo>
                    <a:pt x="6313" y="11014"/>
                    <a:pt x="6295" y="11038"/>
                    <a:pt x="6299" y="11064"/>
                  </a:cubicBezTo>
                  <a:cubicBezTo>
                    <a:pt x="6302" y="11087"/>
                    <a:pt x="6322" y="11104"/>
                    <a:pt x="6345" y="11104"/>
                  </a:cubicBezTo>
                  <a:cubicBezTo>
                    <a:pt x="6347" y="11104"/>
                    <a:pt x="6350" y="11104"/>
                    <a:pt x="6352" y="11104"/>
                  </a:cubicBezTo>
                  <a:cubicBezTo>
                    <a:pt x="6378" y="11100"/>
                    <a:pt x="6395" y="11076"/>
                    <a:pt x="6392" y="11050"/>
                  </a:cubicBezTo>
                  <a:cubicBezTo>
                    <a:pt x="6389" y="11027"/>
                    <a:pt x="6368" y="11010"/>
                    <a:pt x="6345" y="11010"/>
                  </a:cubicBezTo>
                  <a:moveTo>
                    <a:pt x="4454" y="10948"/>
                  </a:moveTo>
                  <a:cubicBezTo>
                    <a:pt x="4432" y="10948"/>
                    <a:pt x="4412" y="10963"/>
                    <a:pt x="4408" y="10985"/>
                  </a:cubicBezTo>
                  <a:cubicBezTo>
                    <a:pt x="4402" y="11011"/>
                    <a:pt x="4419" y="11036"/>
                    <a:pt x="4444" y="11041"/>
                  </a:cubicBezTo>
                  <a:cubicBezTo>
                    <a:pt x="4447" y="11042"/>
                    <a:pt x="4451" y="11042"/>
                    <a:pt x="4454" y="11042"/>
                  </a:cubicBezTo>
                  <a:cubicBezTo>
                    <a:pt x="4476" y="11042"/>
                    <a:pt x="4496" y="11027"/>
                    <a:pt x="4500" y="11004"/>
                  </a:cubicBezTo>
                  <a:cubicBezTo>
                    <a:pt x="4505" y="10979"/>
                    <a:pt x="4489" y="10954"/>
                    <a:pt x="4464" y="10949"/>
                  </a:cubicBezTo>
                  <a:cubicBezTo>
                    <a:pt x="4460" y="10948"/>
                    <a:pt x="4457" y="10948"/>
                    <a:pt x="4454" y="10948"/>
                  </a:cubicBezTo>
                  <a:moveTo>
                    <a:pt x="6717" y="10945"/>
                  </a:moveTo>
                  <a:cubicBezTo>
                    <a:pt x="6714" y="10945"/>
                    <a:pt x="6711" y="10945"/>
                    <a:pt x="6707" y="10946"/>
                  </a:cubicBezTo>
                  <a:cubicBezTo>
                    <a:pt x="6682" y="10951"/>
                    <a:pt x="6665" y="10976"/>
                    <a:pt x="6671" y="11002"/>
                  </a:cubicBezTo>
                  <a:cubicBezTo>
                    <a:pt x="6675" y="11024"/>
                    <a:pt x="6695" y="11039"/>
                    <a:pt x="6717" y="11039"/>
                  </a:cubicBezTo>
                  <a:cubicBezTo>
                    <a:pt x="6720" y="11039"/>
                    <a:pt x="6724" y="11039"/>
                    <a:pt x="6727" y="11039"/>
                  </a:cubicBezTo>
                  <a:cubicBezTo>
                    <a:pt x="6752" y="11033"/>
                    <a:pt x="6769" y="11008"/>
                    <a:pt x="6763" y="10982"/>
                  </a:cubicBezTo>
                  <a:cubicBezTo>
                    <a:pt x="6759" y="10960"/>
                    <a:pt x="6739" y="10945"/>
                    <a:pt x="6717" y="10945"/>
                  </a:cubicBezTo>
                  <a:moveTo>
                    <a:pt x="4087" y="10858"/>
                  </a:moveTo>
                  <a:cubicBezTo>
                    <a:pt x="4066" y="10858"/>
                    <a:pt x="4047" y="10872"/>
                    <a:pt x="4042" y="10893"/>
                  </a:cubicBezTo>
                  <a:cubicBezTo>
                    <a:pt x="4035" y="10918"/>
                    <a:pt x="4049" y="10944"/>
                    <a:pt x="4074" y="10951"/>
                  </a:cubicBezTo>
                  <a:cubicBezTo>
                    <a:pt x="4078" y="10952"/>
                    <a:pt x="4083" y="10953"/>
                    <a:pt x="4087" y="10953"/>
                  </a:cubicBezTo>
                  <a:cubicBezTo>
                    <a:pt x="4108" y="10953"/>
                    <a:pt x="4127" y="10939"/>
                    <a:pt x="4133" y="10919"/>
                  </a:cubicBezTo>
                  <a:cubicBezTo>
                    <a:pt x="4140" y="10893"/>
                    <a:pt x="4125" y="10867"/>
                    <a:pt x="4100" y="10860"/>
                  </a:cubicBezTo>
                  <a:cubicBezTo>
                    <a:pt x="4096" y="10859"/>
                    <a:pt x="4091" y="10858"/>
                    <a:pt x="4087" y="10858"/>
                  </a:cubicBezTo>
                  <a:moveTo>
                    <a:pt x="7084" y="10855"/>
                  </a:moveTo>
                  <a:cubicBezTo>
                    <a:pt x="7079" y="10855"/>
                    <a:pt x="7075" y="10855"/>
                    <a:pt x="7071" y="10857"/>
                  </a:cubicBezTo>
                  <a:cubicBezTo>
                    <a:pt x="7071" y="10857"/>
                    <a:pt x="7071" y="10857"/>
                    <a:pt x="7071" y="10857"/>
                  </a:cubicBezTo>
                  <a:cubicBezTo>
                    <a:pt x="7046" y="10863"/>
                    <a:pt x="7031" y="10890"/>
                    <a:pt x="7038" y="10915"/>
                  </a:cubicBezTo>
                  <a:cubicBezTo>
                    <a:pt x="7044" y="10936"/>
                    <a:pt x="7063" y="10949"/>
                    <a:pt x="7083" y="10949"/>
                  </a:cubicBezTo>
                  <a:cubicBezTo>
                    <a:pt x="7088" y="10949"/>
                    <a:pt x="7092" y="10948"/>
                    <a:pt x="7096" y="10947"/>
                  </a:cubicBezTo>
                  <a:cubicBezTo>
                    <a:pt x="7122" y="10940"/>
                    <a:pt x="7136" y="10914"/>
                    <a:pt x="7129" y="10889"/>
                  </a:cubicBezTo>
                  <a:cubicBezTo>
                    <a:pt x="7123" y="10868"/>
                    <a:pt x="7104" y="10855"/>
                    <a:pt x="7084" y="10855"/>
                  </a:cubicBezTo>
                  <a:moveTo>
                    <a:pt x="3727" y="10744"/>
                  </a:moveTo>
                  <a:cubicBezTo>
                    <a:pt x="3708" y="10744"/>
                    <a:pt x="3690" y="10756"/>
                    <a:pt x="3683" y="10776"/>
                  </a:cubicBezTo>
                  <a:cubicBezTo>
                    <a:pt x="3674" y="10800"/>
                    <a:pt x="3687" y="10827"/>
                    <a:pt x="3711" y="10836"/>
                  </a:cubicBezTo>
                  <a:cubicBezTo>
                    <a:pt x="3717" y="10838"/>
                    <a:pt x="3722" y="10839"/>
                    <a:pt x="3727" y="10839"/>
                  </a:cubicBezTo>
                  <a:cubicBezTo>
                    <a:pt x="3747" y="10839"/>
                    <a:pt x="3765" y="10827"/>
                    <a:pt x="3772" y="10807"/>
                  </a:cubicBezTo>
                  <a:cubicBezTo>
                    <a:pt x="3781" y="10783"/>
                    <a:pt x="3768" y="10755"/>
                    <a:pt x="3743" y="10747"/>
                  </a:cubicBezTo>
                  <a:cubicBezTo>
                    <a:pt x="3738" y="10745"/>
                    <a:pt x="3732" y="10744"/>
                    <a:pt x="3727" y="10744"/>
                  </a:cubicBezTo>
                  <a:moveTo>
                    <a:pt x="7443" y="10739"/>
                  </a:moveTo>
                  <a:cubicBezTo>
                    <a:pt x="7438" y="10739"/>
                    <a:pt x="7432" y="10740"/>
                    <a:pt x="7427" y="10742"/>
                  </a:cubicBezTo>
                  <a:cubicBezTo>
                    <a:pt x="7402" y="10751"/>
                    <a:pt x="7390" y="10778"/>
                    <a:pt x="7399" y="10803"/>
                  </a:cubicBezTo>
                  <a:cubicBezTo>
                    <a:pt x="7406" y="10822"/>
                    <a:pt x="7424" y="10834"/>
                    <a:pt x="7443" y="10834"/>
                  </a:cubicBezTo>
                  <a:cubicBezTo>
                    <a:pt x="7448" y="10834"/>
                    <a:pt x="7454" y="10833"/>
                    <a:pt x="7459" y="10831"/>
                  </a:cubicBezTo>
                  <a:cubicBezTo>
                    <a:pt x="7484" y="10822"/>
                    <a:pt x="7496" y="10795"/>
                    <a:pt x="7487" y="10771"/>
                  </a:cubicBezTo>
                  <a:cubicBezTo>
                    <a:pt x="7481" y="10751"/>
                    <a:pt x="7462" y="10739"/>
                    <a:pt x="7443" y="10739"/>
                  </a:cubicBezTo>
                  <a:moveTo>
                    <a:pt x="3376" y="10605"/>
                  </a:moveTo>
                  <a:cubicBezTo>
                    <a:pt x="3358" y="10605"/>
                    <a:pt x="3340" y="10616"/>
                    <a:pt x="3333" y="10633"/>
                  </a:cubicBezTo>
                  <a:cubicBezTo>
                    <a:pt x="3322" y="10657"/>
                    <a:pt x="3333" y="10685"/>
                    <a:pt x="3357" y="10696"/>
                  </a:cubicBezTo>
                  <a:cubicBezTo>
                    <a:pt x="3363" y="10698"/>
                    <a:pt x="3369" y="10699"/>
                    <a:pt x="3376" y="10699"/>
                  </a:cubicBezTo>
                  <a:cubicBezTo>
                    <a:pt x="3394" y="10699"/>
                    <a:pt x="3411" y="10689"/>
                    <a:pt x="3419" y="10671"/>
                  </a:cubicBezTo>
                  <a:cubicBezTo>
                    <a:pt x="3430" y="10647"/>
                    <a:pt x="3419" y="10619"/>
                    <a:pt x="3395" y="10609"/>
                  </a:cubicBezTo>
                  <a:cubicBezTo>
                    <a:pt x="3389" y="10606"/>
                    <a:pt x="3382" y="10605"/>
                    <a:pt x="3376" y="10605"/>
                  </a:cubicBezTo>
                  <a:moveTo>
                    <a:pt x="7793" y="10600"/>
                  </a:moveTo>
                  <a:cubicBezTo>
                    <a:pt x="7787" y="10600"/>
                    <a:pt x="7780" y="10601"/>
                    <a:pt x="7774" y="10604"/>
                  </a:cubicBezTo>
                  <a:cubicBezTo>
                    <a:pt x="7750" y="10614"/>
                    <a:pt x="7740" y="10642"/>
                    <a:pt x="7750" y="10666"/>
                  </a:cubicBezTo>
                  <a:cubicBezTo>
                    <a:pt x="7758" y="10684"/>
                    <a:pt x="7775" y="10694"/>
                    <a:pt x="7793" y="10694"/>
                  </a:cubicBezTo>
                  <a:cubicBezTo>
                    <a:pt x="7800" y="10694"/>
                    <a:pt x="7806" y="10693"/>
                    <a:pt x="7812" y="10690"/>
                  </a:cubicBezTo>
                  <a:cubicBezTo>
                    <a:pt x="7836" y="10680"/>
                    <a:pt x="7847" y="10652"/>
                    <a:pt x="7837" y="10628"/>
                  </a:cubicBezTo>
                  <a:cubicBezTo>
                    <a:pt x="7829" y="10611"/>
                    <a:pt x="7811" y="10600"/>
                    <a:pt x="7793" y="10600"/>
                  </a:cubicBezTo>
                  <a:moveTo>
                    <a:pt x="3035" y="10442"/>
                  </a:moveTo>
                  <a:cubicBezTo>
                    <a:pt x="3018" y="10442"/>
                    <a:pt x="3001" y="10452"/>
                    <a:pt x="2993" y="10468"/>
                  </a:cubicBezTo>
                  <a:cubicBezTo>
                    <a:pt x="2981" y="10491"/>
                    <a:pt x="2990" y="10519"/>
                    <a:pt x="3013" y="10532"/>
                  </a:cubicBezTo>
                  <a:cubicBezTo>
                    <a:pt x="3020" y="10535"/>
                    <a:pt x="3028" y="10537"/>
                    <a:pt x="3035" y="10537"/>
                  </a:cubicBezTo>
                  <a:cubicBezTo>
                    <a:pt x="3052" y="10537"/>
                    <a:pt x="3068" y="10528"/>
                    <a:pt x="3077" y="10511"/>
                  </a:cubicBezTo>
                  <a:cubicBezTo>
                    <a:pt x="3089" y="10488"/>
                    <a:pt x="3080" y="10460"/>
                    <a:pt x="3056" y="10448"/>
                  </a:cubicBezTo>
                  <a:cubicBezTo>
                    <a:pt x="3050" y="10444"/>
                    <a:pt x="3042" y="10442"/>
                    <a:pt x="3035" y="10442"/>
                  </a:cubicBezTo>
                  <a:moveTo>
                    <a:pt x="8133" y="10437"/>
                  </a:moveTo>
                  <a:cubicBezTo>
                    <a:pt x="8126" y="10437"/>
                    <a:pt x="8118" y="10438"/>
                    <a:pt x="8111" y="10442"/>
                  </a:cubicBezTo>
                  <a:cubicBezTo>
                    <a:pt x="8088" y="10454"/>
                    <a:pt x="8079" y="10483"/>
                    <a:pt x="8091" y="10506"/>
                  </a:cubicBezTo>
                  <a:cubicBezTo>
                    <a:pt x="8100" y="10522"/>
                    <a:pt x="8116" y="10531"/>
                    <a:pt x="8133" y="10531"/>
                  </a:cubicBezTo>
                  <a:cubicBezTo>
                    <a:pt x="8141" y="10531"/>
                    <a:pt x="8148" y="10529"/>
                    <a:pt x="8155" y="10526"/>
                  </a:cubicBezTo>
                  <a:cubicBezTo>
                    <a:pt x="8178" y="10514"/>
                    <a:pt x="8187" y="10485"/>
                    <a:pt x="8175" y="10462"/>
                  </a:cubicBezTo>
                  <a:cubicBezTo>
                    <a:pt x="8167" y="10446"/>
                    <a:pt x="8150" y="10437"/>
                    <a:pt x="8133" y="10437"/>
                  </a:cubicBezTo>
                  <a:moveTo>
                    <a:pt x="2706" y="10257"/>
                  </a:moveTo>
                  <a:cubicBezTo>
                    <a:pt x="2690" y="10257"/>
                    <a:pt x="2674" y="10265"/>
                    <a:pt x="2665" y="10279"/>
                  </a:cubicBezTo>
                  <a:cubicBezTo>
                    <a:pt x="2652" y="10301"/>
                    <a:pt x="2659" y="10331"/>
                    <a:pt x="2681" y="10344"/>
                  </a:cubicBezTo>
                  <a:cubicBezTo>
                    <a:pt x="2689" y="10349"/>
                    <a:pt x="2697" y="10351"/>
                    <a:pt x="2706" y="10351"/>
                  </a:cubicBezTo>
                  <a:cubicBezTo>
                    <a:pt x="2722" y="10351"/>
                    <a:pt x="2737" y="10343"/>
                    <a:pt x="2746" y="10329"/>
                  </a:cubicBezTo>
                  <a:cubicBezTo>
                    <a:pt x="2760" y="10306"/>
                    <a:pt x="2753" y="10277"/>
                    <a:pt x="2730" y="10264"/>
                  </a:cubicBezTo>
                  <a:cubicBezTo>
                    <a:pt x="2723" y="10259"/>
                    <a:pt x="2714" y="10257"/>
                    <a:pt x="2706" y="10257"/>
                  </a:cubicBezTo>
                  <a:moveTo>
                    <a:pt x="8461" y="10251"/>
                  </a:moveTo>
                  <a:cubicBezTo>
                    <a:pt x="8453" y="10251"/>
                    <a:pt x="8444" y="10253"/>
                    <a:pt x="8437" y="10258"/>
                  </a:cubicBezTo>
                  <a:cubicBezTo>
                    <a:pt x="8414" y="10271"/>
                    <a:pt x="8407" y="10300"/>
                    <a:pt x="8421" y="10323"/>
                  </a:cubicBezTo>
                  <a:cubicBezTo>
                    <a:pt x="8430" y="10337"/>
                    <a:pt x="8446" y="10345"/>
                    <a:pt x="8462" y="10345"/>
                  </a:cubicBezTo>
                  <a:cubicBezTo>
                    <a:pt x="8470" y="10345"/>
                    <a:pt x="8478" y="10343"/>
                    <a:pt x="8486" y="10338"/>
                  </a:cubicBezTo>
                  <a:cubicBezTo>
                    <a:pt x="8508" y="10324"/>
                    <a:pt x="8515" y="10295"/>
                    <a:pt x="8502" y="10273"/>
                  </a:cubicBezTo>
                  <a:cubicBezTo>
                    <a:pt x="8493" y="10259"/>
                    <a:pt x="8477" y="10251"/>
                    <a:pt x="8461" y="10251"/>
                  </a:cubicBezTo>
                  <a:moveTo>
                    <a:pt x="2390" y="10049"/>
                  </a:moveTo>
                  <a:cubicBezTo>
                    <a:pt x="2375" y="10049"/>
                    <a:pt x="2361" y="10056"/>
                    <a:pt x="2352" y="10069"/>
                  </a:cubicBezTo>
                  <a:cubicBezTo>
                    <a:pt x="2337" y="10090"/>
                    <a:pt x="2342" y="10120"/>
                    <a:pt x="2363" y="10135"/>
                  </a:cubicBezTo>
                  <a:cubicBezTo>
                    <a:pt x="2371" y="10141"/>
                    <a:pt x="2381" y="10143"/>
                    <a:pt x="2390" y="10143"/>
                  </a:cubicBezTo>
                  <a:cubicBezTo>
                    <a:pt x="2405" y="10143"/>
                    <a:pt x="2420" y="10136"/>
                    <a:pt x="2429" y="10124"/>
                  </a:cubicBezTo>
                  <a:cubicBezTo>
                    <a:pt x="2444" y="10102"/>
                    <a:pt x="2439" y="10073"/>
                    <a:pt x="2418" y="10058"/>
                  </a:cubicBezTo>
                  <a:cubicBezTo>
                    <a:pt x="2409" y="10052"/>
                    <a:pt x="2400" y="10049"/>
                    <a:pt x="2390" y="10049"/>
                  </a:cubicBezTo>
                  <a:moveTo>
                    <a:pt x="8776" y="10043"/>
                  </a:moveTo>
                  <a:cubicBezTo>
                    <a:pt x="8767" y="10043"/>
                    <a:pt x="8757" y="10045"/>
                    <a:pt x="8749" y="10051"/>
                  </a:cubicBezTo>
                  <a:cubicBezTo>
                    <a:pt x="8728" y="10066"/>
                    <a:pt x="8723" y="10096"/>
                    <a:pt x="8738" y="10117"/>
                  </a:cubicBezTo>
                  <a:cubicBezTo>
                    <a:pt x="8747" y="10130"/>
                    <a:pt x="8761" y="10137"/>
                    <a:pt x="8776" y="10137"/>
                  </a:cubicBezTo>
                  <a:cubicBezTo>
                    <a:pt x="8786" y="10137"/>
                    <a:pt x="8795" y="10134"/>
                    <a:pt x="8804" y="10128"/>
                  </a:cubicBezTo>
                  <a:cubicBezTo>
                    <a:pt x="8825" y="10113"/>
                    <a:pt x="8830" y="10084"/>
                    <a:pt x="8815" y="10062"/>
                  </a:cubicBezTo>
                  <a:cubicBezTo>
                    <a:pt x="8806" y="10049"/>
                    <a:pt x="8791" y="10043"/>
                    <a:pt x="8776" y="10043"/>
                  </a:cubicBezTo>
                  <a:moveTo>
                    <a:pt x="2089" y="9820"/>
                  </a:moveTo>
                  <a:cubicBezTo>
                    <a:pt x="2076" y="9820"/>
                    <a:pt x="2062" y="9826"/>
                    <a:pt x="2053" y="9838"/>
                  </a:cubicBezTo>
                  <a:cubicBezTo>
                    <a:pt x="2036" y="9858"/>
                    <a:pt x="2039" y="9888"/>
                    <a:pt x="2060" y="9904"/>
                  </a:cubicBezTo>
                  <a:cubicBezTo>
                    <a:pt x="2068" y="9911"/>
                    <a:pt x="2079" y="9915"/>
                    <a:pt x="2090" y="9915"/>
                  </a:cubicBezTo>
                  <a:cubicBezTo>
                    <a:pt x="2103" y="9915"/>
                    <a:pt x="2117" y="9909"/>
                    <a:pt x="2126" y="9897"/>
                  </a:cubicBezTo>
                  <a:cubicBezTo>
                    <a:pt x="2142" y="9877"/>
                    <a:pt x="2140" y="9848"/>
                    <a:pt x="2119" y="9831"/>
                  </a:cubicBezTo>
                  <a:cubicBezTo>
                    <a:pt x="2111" y="9824"/>
                    <a:pt x="2100" y="9820"/>
                    <a:pt x="2089" y="9820"/>
                  </a:cubicBezTo>
                  <a:moveTo>
                    <a:pt x="9076" y="9813"/>
                  </a:moveTo>
                  <a:cubicBezTo>
                    <a:pt x="9066" y="9813"/>
                    <a:pt x="9055" y="9817"/>
                    <a:pt x="9046" y="9824"/>
                  </a:cubicBezTo>
                  <a:cubicBezTo>
                    <a:pt x="9026" y="9841"/>
                    <a:pt x="9023" y="9870"/>
                    <a:pt x="9040" y="9891"/>
                  </a:cubicBezTo>
                  <a:cubicBezTo>
                    <a:pt x="9049" y="9902"/>
                    <a:pt x="9063" y="9908"/>
                    <a:pt x="9076" y="9908"/>
                  </a:cubicBezTo>
                  <a:cubicBezTo>
                    <a:pt x="9077" y="9908"/>
                    <a:pt x="9077" y="9908"/>
                    <a:pt x="9077" y="9908"/>
                  </a:cubicBezTo>
                  <a:cubicBezTo>
                    <a:pt x="9088" y="9908"/>
                    <a:pt x="9098" y="9904"/>
                    <a:pt x="9106" y="9897"/>
                  </a:cubicBezTo>
                  <a:cubicBezTo>
                    <a:pt x="9126" y="9881"/>
                    <a:pt x="9129" y="9851"/>
                    <a:pt x="9113" y="9831"/>
                  </a:cubicBezTo>
                  <a:cubicBezTo>
                    <a:pt x="9103" y="9819"/>
                    <a:pt x="9090" y="9813"/>
                    <a:pt x="9076" y="9813"/>
                  </a:cubicBezTo>
                  <a:moveTo>
                    <a:pt x="1805" y="9572"/>
                  </a:moveTo>
                  <a:cubicBezTo>
                    <a:pt x="1792" y="9572"/>
                    <a:pt x="1780" y="9577"/>
                    <a:pt x="1771" y="9587"/>
                  </a:cubicBezTo>
                  <a:cubicBezTo>
                    <a:pt x="1753" y="9606"/>
                    <a:pt x="1754" y="9636"/>
                    <a:pt x="1773" y="9654"/>
                  </a:cubicBezTo>
                  <a:cubicBezTo>
                    <a:pt x="1782" y="9662"/>
                    <a:pt x="1794" y="9667"/>
                    <a:pt x="1805" y="9667"/>
                  </a:cubicBezTo>
                  <a:cubicBezTo>
                    <a:pt x="1818" y="9667"/>
                    <a:pt x="1830" y="9662"/>
                    <a:pt x="1840" y="9652"/>
                  </a:cubicBezTo>
                  <a:cubicBezTo>
                    <a:pt x="1858" y="9633"/>
                    <a:pt x="1856" y="9603"/>
                    <a:pt x="1837" y="9585"/>
                  </a:cubicBezTo>
                  <a:cubicBezTo>
                    <a:pt x="1828" y="9576"/>
                    <a:pt x="1817" y="9572"/>
                    <a:pt x="1805" y="9572"/>
                  </a:cubicBezTo>
                  <a:moveTo>
                    <a:pt x="9360" y="9565"/>
                  </a:moveTo>
                  <a:cubicBezTo>
                    <a:pt x="9349" y="9565"/>
                    <a:pt x="9337" y="9569"/>
                    <a:pt x="9328" y="9578"/>
                  </a:cubicBezTo>
                  <a:cubicBezTo>
                    <a:pt x="9309" y="9596"/>
                    <a:pt x="9308" y="9625"/>
                    <a:pt x="9326" y="9644"/>
                  </a:cubicBezTo>
                  <a:cubicBezTo>
                    <a:pt x="9335" y="9654"/>
                    <a:pt x="9348" y="9659"/>
                    <a:pt x="9360" y="9659"/>
                  </a:cubicBezTo>
                  <a:cubicBezTo>
                    <a:pt x="9372" y="9659"/>
                    <a:pt x="9383" y="9655"/>
                    <a:pt x="9392" y="9647"/>
                  </a:cubicBezTo>
                  <a:cubicBezTo>
                    <a:pt x="9411" y="9629"/>
                    <a:pt x="9412" y="9599"/>
                    <a:pt x="9394" y="9580"/>
                  </a:cubicBezTo>
                  <a:cubicBezTo>
                    <a:pt x="9385" y="9570"/>
                    <a:pt x="9373" y="9565"/>
                    <a:pt x="9360" y="9565"/>
                  </a:cubicBezTo>
                  <a:moveTo>
                    <a:pt x="1538" y="9305"/>
                  </a:moveTo>
                  <a:cubicBezTo>
                    <a:pt x="1527" y="9305"/>
                    <a:pt x="1515" y="9309"/>
                    <a:pt x="1506" y="9318"/>
                  </a:cubicBezTo>
                  <a:cubicBezTo>
                    <a:pt x="1487" y="9335"/>
                    <a:pt x="1486" y="9365"/>
                    <a:pt x="1504" y="9385"/>
                  </a:cubicBezTo>
                  <a:cubicBezTo>
                    <a:pt x="1513" y="9395"/>
                    <a:pt x="1526" y="9400"/>
                    <a:pt x="1538" y="9400"/>
                  </a:cubicBezTo>
                  <a:cubicBezTo>
                    <a:pt x="1550" y="9400"/>
                    <a:pt x="1561" y="9395"/>
                    <a:pt x="1570" y="9387"/>
                  </a:cubicBezTo>
                  <a:cubicBezTo>
                    <a:pt x="1589" y="9369"/>
                    <a:pt x="1591" y="9339"/>
                    <a:pt x="1573" y="9320"/>
                  </a:cubicBezTo>
                  <a:cubicBezTo>
                    <a:pt x="1563" y="9310"/>
                    <a:pt x="1551" y="9305"/>
                    <a:pt x="1538" y="9305"/>
                  </a:cubicBezTo>
                  <a:moveTo>
                    <a:pt x="9627" y="9297"/>
                  </a:moveTo>
                  <a:cubicBezTo>
                    <a:pt x="9614" y="9297"/>
                    <a:pt x="9601" y="9302"/>
                    <a:pt x="9592" y="9312"/>
                  </a:cubicBezTo>
                  <a:cubicBezTo>
                    <a:pt x="9574" y="9331"/>
                    <a:pt x="9575" y="9361"/>
                    <a:pt x="9594" y="9379"/>
                  </a:cubicBezTo>
                  <a:cubicBezTo>
                    <a:pt x="9604" y="9388"/>
                    <a:pt x="9615" y="9392"/>
                    <a:pt x="9627" y="9392"/>
                  </a:cubicBezTo>
                  <a:cubicBezTo>
                    <a:pt x="9639" y="9392"/>
                    <a:pt x="9652" y="9387"/>
                    <a:pt x="9661" y="9377"/>
                  </a:cubicBezTo>
                  <a:cubicBezTo>
                    <a:pt x="9679" y="9358"/>
                    <a:pt x="9678" y="9328"/>
                    <a:pt x="9659" y="9310"/>
                  </a:cubicBezTo>
                  <a:cubicBezTo>
                    <a:pt x="9650" y="9302"/>
                    <a:pt x="9638" y="9297"/>
                    <a:pt x="9627" y="9297"/>
                  </a:cubicBezTo>
                  <a:moveTo>
                    <a:pt x="1290" y="9021"/>
                  </a:moveTo>
                  <a:cubicBezTo>
                    <a:pt x="1279" y="9021"/>
                    <a:pt x="1269" y="9024"/>
                    <a:pt x="1260" y="9031"/>
                  </a:cubicBezTo>
                  <a:cubicBezTo>
                    <a:pt x="1240" y="9048"/>
                    <a:pt x="1237" y="9078"/>
                    <a:pt x="1253" y="9098"/>
                  </a:cubicBezTo>
                  <a:cubicBezTo>
                    <a:pt x="1253" y="9098"/>
                    <a:pt x="1253" y="9098"/>
                    <a:pt x="1253" y="9098"/>
                  </a:cubicBezTo>
                  <a:cubicBezTo>
                    <a:pt x="1262" y="9109"/>
                    <a:pt x="1276" y="9115"/>
                    <a:pt x="1290" y="9115"/>
                  </a:cubicBezTo>
                  <a:cubicBezTo>
                    <a:pt x="1300" y="9115"/>
                    <a:pt x="1311" y="9112"/>
                    <a:pt x="1320" y="9105"/>
                  </a:cubicBezTo>
                  <a:cubicBezTo>
                    <a:pt x="1340" y="9088"/>
                    <a:pt x="1343" y="9058"/>
                    <a:pt x="1326" y="9038"/>
                  </a:cubicBezTo>
                  <a:cubicBezTo>
                    <a:pt x="1317" y="9027"/>
                    <a:pt x="1303" y="9021"/>
                    <a:pt x="1290" y="9021"/>
                  </a:cubicBezTo>
                  <a:moveTo>
                    <a:pt x="9875" y="9012"/>
                  </a:moveTo>
                  <a:cubicBezTo>
                    <a:pt x="9861" y="9012"/>
                    <a:pt x="9847" y="9018"/>
                    <a:pt x="9838" y="9030"/>
                  </a:cubicBezTo>
                  <a:cubicBezTo>
                    <a:pt x="9821" y="9050"/>
                    <a:pt x="9824" y="9080"/>
                    <a:pt x="9845" y="9096"/>
                  </a:cubicBezTo>
                  <a:cubicBezTo>
                    <a:pt x="9854" y="9103"/>
                    <a:pt x="9864" y="9107"/>
                    <a:pt x="9874" y="9107"/>
                  </a:cubicBezTo>
                  <a:cubicBezTo>
                    <a:pt x="9888" y="9107"/>
                    <a:pt x="9902" y="9101"/>
                    <a:pt x="9911" y="9089"/>
                  </a:cubicBezTo>
                  <a:cubicBezTo>
                    <a:pt x="9928" y="9069"/>
                    <a:pt x="9924" y="9039"/>
                    <a:pt x="9904" y="9023"/>
                  </a:cubicBezTo>
                  <a:cubicBezTo>
                    <a:pt x="9896" y="9016"/>
                    <a:pt x="9885" y="9012"/>
                    <a:pt x="9875" y="9012"/>
                  </a:cubicBezTo>
                  <a:moveTo>
                    <a:pt x="1061" y="8720"/>
                  </a:moveTo>
                  <a:cubicBezTo>
                    <a:pt x="1052" y="8720"/>
                    <a:pt x="1042" y="8723"/>
                    <a:pt x="1034" y="8729"/>
                  </a:cubicBezTo>
                  <a:cubicBezTo>
                    <a:pt x="1013" y="8744"/>
                    <a:pt x="1008" y="8773"/>
                    <a:pt x="1023" y="8795"/>
                  </a:cubicBezTo>
                  <a:cubicBezTo>
                    <a:pt x="1032" y="8808"/>
                    <a:pt x="1047" y="8815"/>
                    <a:pt x="1062" y="8815"/>
                  </a:cubicBezTo>
                  <a:cubicBezTo>
                    <a:pt x="1071" y="8815"/>
                    <a:pt x="1080" y="8812"/>
                    <a:pt x="1089" y="8806"/>
                  </a:cubicBezTo>
                  <a:cubicBezTo>
                    <a:pt x="1110" y="8791"/>
                    <a:pt x="1115" y="8761"/>
                    <a:pt x="1100" y="8740"/>
                  </a:cubicBezTo>
                  <a:cubicBezTo>
                    <a:pt x="1091" y="8727"/>
                    <a:pt x="1076" y="8720"/>
                    <a:pt x="1061" y="8720"/>
                  </a:cubicBezTo>
                  <a:moveTo>
                    <a:pt x="10102" y="8711"/>
                  </a:moveTo>
                  <a:cubicBezTo>
                    <a:pt x="10088" y="8711"/>
                    <a:pt x="10073" y="8718"/>
                    <a:pt x="10064" y="8731"/>
                  </a:cubicBezTo>
                  <a:cubicBezTo>
                    <a:pt x="10049" y="8753"/>
                    <a:pt x="10054" y="8782"/>
                    <a:pt x="10075" y="8797"/>
                  </a:cubicBezTo>
                  <a:cubicBezTo>
                    <a:pt x="10083" y="8803"/>
                    <a:pt x="10093" y="8806"/>
                    <a:pt x="10102" y="8806"/>
                  </a:cubicBezTo>
                  <a:cubicBezTo>
                    <a:pt x="10117" y="8806"/>
                    <a:pt x="10132" y="8799"/>
                    <a:pt x="10141" y="8786"/>
                  </a:cubicBezTo>
                  <a:cubicBezTo>
                    <a:pt x="10156" y="8764"/>
                    <a:pt x="10151" y="8735"/>
                    <a:pt x="10130" y="8720"/>
                  </a:cubicBezTo>
                  <a:cubicBezTo>
                    <a:pt x="10121" y="8714"/>
                    <a:pt x="10112" y="8711"/>
                    <a:pt x="10102" y="8711"/>
                  </a:cubicBezTo>
                  <a:moveTo>
                    <a:pt x="854" y="8405"/>
                  </a:moveTo>
                  <a:cubicBezTo>
                    <a:pt x="845" y="8405"/>
                    <a:pt x="837" y="8407"/>
                    <a:pt x="829" y="8412"/>
                  </a:cubicBezTo>
                  <a:cubicBezTo>
                    <a:pt x="807" y="8426"/>
                    <a:pt x="800" y="8455"/>
                    <a:pt x="814" y="8477"/>
                  </a:cubicBezTo>
                  <a:cubicBezTo>
                    <a:pt x="823" y="8492"/>
                    <a:pt x="838" y="8500"/>
                    <a:pt x="854" y="8500"/>
                  </a:cubicBezTo>
                  <a:cubicBezTo>
                    <a:pt x="862" y="8500"/>
                    <a:pt x="871" y="8497"/>
                    <a:pt x="879" y="8493"/>
                  </a:cubicBezTo>
                  <a:cubicBezTo>
                    <a:pt x="901" y="8479"/>
                    <a:pt x="908" y="8450"/>
                    <a:pt x="894" y="8428"/>
                  </a:cubicBezTo>
                  <a:cubicBezTo>
                    <a:pt x="885" y="8413"/>
                    <a:pt x="870" y="8405"/>
                    <a:pt x="854" y="8405"/>
                  </a:cubicBezTo>
                  <a:moveTo>
                    <a:pt x="10309" y="8395"/>
                  </a:moveTo>
                  <a:cubicBezTo>
                    <a:pt x="10293" y="8395"/>
                    <a:pt x="10278" y="8403"/>
                    <a:pt x="10269" y="8418"/>
                  </a:cubicBezTo>
                  <a:cubicBezTo>
                    <a:pt x="10256" y="8440"/>
                    <a:pt x="10263" y="8469"/>
                    <a:pt x="10285" y="8483"/>
                  </a:cubicBezTo>
                  <a:cubicBezTo>
                    <a:pt x="10292" y="8488"/>
                    <a:pt x="10301" y="8490"/>
                    <a:pt x="10309" y="8490"/>
                  </a:cubicBezTo>
                  <a:cubicBezTo>
                    <a:pt x="10325" y="8490"/>
                    <a:pt x="10341" y="8482"/>
                    <a:pt x="10350" y="8467"/>
                  </a:cubicBezTo>
                  <a:cubicBezTo>
                    <a:pt x="10363" y="8445"/>
                    <a:pt x="10356" y="8416"/>
                    <a:pt x="10334" y="8402"/>
                  </a:cubicBezTo>
                  <a:cubicBezTo>
                    <a:pt x="10326" y="8398"/>
                    <a:pt x="10318" y="8395"/>
                    <a:pt x="10309" y="8395"/>
                  </a:cubicBezTo>
                  <a:moveTo>
                    <a:pt x="668" y="8077"/>
                  </a:moveTo>
                  <a:cubicBezTo>
                    <a:pt x="661" y="8077"/>
                    <a:pt x="654" y="8078"/>
                    <a:pt x="647" y="8082"/>
                  </a:cubicBezTo>
                  <a:cubicBezTo>
                    <a:pt x="624" y="8094"/>
                    <a:pt x="614" y="8123"/>
                    <a:pt x="626" y="8146"/>
                  </a:cubicBezTo>
                  <a:cubicBezTo>
                    <a:pt x="635" y="8162"/>
                    <a:pt x="651" y="8171"/>
                    <a:pt x="669" y="8171"/>
                  </a:cubicBezTo>
                  <a:cubicBezTo>
                    <a:pt x="676" y="8171"/>
                    <a:pt x="683" y="8170"/>
                    <a:pt x="690" y="8166"/>
                  </a:cubicBezTo>
                  <a:cubicBezTo>
                    <a:pt x="713" y="8154"/>
                    <a:pt x="722" y="8125"/>
                    <a:pt x="710" y="8102"/>
                  </a:cubicBezTo>
                  <a:cubicBezTo>
                    <a:pt x="702" y="8086"/>
                    <a:pt x="685" y="8077"/>
                    <a:pt x="668" y="8077"/>
                  </a:cubicBezTo>
                  <a:moveTo>
                    <a:pt x="10494" y="8066"/>
                  </a:moveTo>
                  <a:cubicBezTo>
                    <a:pt x="10477" y="8066"/>
                    <a:pt x="10461" y="8075"/>
                    <a:pt x="10452" y="8091"/>
                  </a:cubicBezTo>
                  <a:cubicBezTo>
                    <a:pt x="10440" y="8114"/>
                    <a:pt x="10450" y="8143"/>
                    <a:pt x="10473" y="8155"/>
                  </a:cubicBezTo>
                  <a:cubicBezTo>
                    <a:pt x="10480" y="8159"/>
                    <a:pt x="10487" y="8160"/>
                    <a:pt x="10494" y="8160"/>
                  </a:cubicBezTo>
                  <a:cubicBezTo>
                    <a:pt x="10512" y="8160"/>
                    <a:pt x="10528" y="8151"/>
                    <a:pt x="10536" y="8135"/>
                  </a:cubicBezTo>
                  <a:cubicBezTo>
                    <a:pt x="10548" y="8112"/>
                    <a:pt x="10539" y="8083"/>
                    <a:pt x="10516" y="8071"/>
                  </a:cubicBezTo>
                  <a:cubicBezTo>
                    <a:pt x="10509" y="8068"/>
                    <a:pt x="10502" y="8066"/>
                    <a:pt x="10494" y="8066"/>
                  </a:cubicBezTo>
                  <a:moveTo>
                    <a:pt x="506" y="7736"/>
                  </a:moveTo>
                  <a:cubicBezTo>
                    <a:pt x="500" y="7736"/>
                    <a:pt x="493" y="7738"/>
                    <a:pt x="487" y="7740"/>
                  </a:cubicBezTo>
                  <a:cubicBezTo>
                    <a:pt x="463" y="7751"/>
                    <a:pt x="452" y="7779"/>
                    <a:pt x="463" y="7802"/>
                  </a:cubicBezTo>
                  <a:cubicBezTo>
                    <a:pt x="470" y="7820"/>
                    <a:pt x="488" y="7831"/>
                    <a:pt x="506" y="7831"/>
                  </a:cubicBezTo>
                  <a:cubicBezTo>
                    <a:pt x="512" y="7831"/>
                    <a:pt x="519" y="7830"/>
                    <a:pt x="525" y="7827"/>
                  </a:cubicBezTo>
                  <a:cubicBezTo>
                    <a:pt x="549" y="7817"/>
                    <a:pt x="560" y="7789"/>
                    <a:pt x="549" y="7765"/>
                  </a:cubicBezTo>
                  <a:cubicBezTo>
                    <a:pt x="541" y="7747"/>
                    <a:pt x="524" y="7736"/>
                    <a:pt x="506" y="7736"/>
                  </a:cubicBezTo>
                  <a:moveTo>
                    <a:pt x="10657" y="7725"/>
                  </a:moveTo>
                  <a:cubicBezTo>
                    <a:pt x="10638" y="7725"/>
                    <a:pt x="10621" y="7735"/>
                    <a:pt x="10613" y="7753"/>
                  </a:cubicBezTo>
                  <a:cubicBezTo>
                    <a:pt x="10603" y="7777"/>
                    <a:pt x="10614" y="7805"/>
                    <a:pt x="10638" y="7815"/>
                  </a:cubicBezTo>
                  <a:cubicBezTo>
                    <a:pt x="10644" y="7818"/>
                    <a:pt x="10650" y="7819"/>
                    <a:pt x="10657" y="7819"/>
                  </a:cubicBezTo>
                  <a:cubicBezTo>
                    <a:pt x="10675" y="7819"/>
                    <a:pt x="10692" y="7808"/>
                    <a:pt x="10700" y="7790"/>
                  </a:cubicBezTo>
                  <a:cubicBezTo>
                    <a:pt x="10710" y="7767"/>
                    <a:pt x="10699" y="7739"/>
                    <a:pt x="10675" y="7728"/>
                  </a:cubicBezTo>
                  <a:cubicBezTo>
                    <a:pt x="10669" y="7726"/>
                    <a:pt x="10663" y="7725"/>
                    <a:pt x="10657" y="7725"/>
                  </a:cubicBezTo>
                  <a:moveTo>
                    <a:pt x="367" y="7386"/>
                  </a:moveTo>
                  <a:cubicBezTo>
                    <a:pt x="362" y="7386"/>
                    <a:pt x="356" y="7387"/>
                    <a:pt x="351" y="7389"/>
                  </a:cubicBezTo>
                  <a:cubicBezTo>
                    <a:pt x="327" y="7397"/>
                    <a:pt x="314" y="7424"/>
                    <a:pt x="323" y="7449"/>
                  </a:cubicBezTo>
                  <a:cubicBezTo>
                    <a:pt x="330" y="7468"/>
                    <a:pt x="348" y="7480"/>
                    <a:pt x="367" y="7480"/>
                  </a:cubicBezTo>
                  <a:cubicBezTo>
                    <a:pt x="372" y="7480"/>
                    <a:pt x="378" y="7479"/>
                    <a:pt x="383" y="7478"/>
                  </a:cubicBezTo>
                  <a:cubicBezTo>
                    <a:pt x="407" y="7469"/>
                    <a:pt x="420" y="7442"/>
                    <a:pt x="411" y="7417"/>
                  </a:cubicBezTo>
                  <a:cubicBezTo>
                    <a:pt x="405" y="7398"/>
                    <a:pt x="387" y="7386"/>
                    <a:pt x="367" y="7386"/>
                  </a:cubicBezTo>
                  <a:moveTo>
                    <a:pt x="10795" y="7373"/>
                  </a:moveTo>
                  <a:cubicBezTo>
                    <a:pt x="10775" y="7373"/>
                    <a:pt x="10757" y="7385"/>
                    <a:pt x="10751" y="7404"/>
                  </a:cubicBezTo>
                  <a:cubicBezTo>
                    <a:pt x="10742" y="7429"/>
                    <a:pt x="10755" y="7456"/>
                    <a:pt x="10779" y="7465"/>
                  </a:cubicBezTo>
                  <a:cubicBezTo>
                    <a:pt x="10784" y="7466"/>
                    <a:pt x="10790" y="7467"/>
                    <a:pt x="10795" y="7467"/>
                  </a:cubicBezTo>
                  <a:cubicBezTo>
                    <a:pt x="10814" y="7467"/>
                    <a:pt x="10833" y="7455"/>
                    <a:pt x="10839" y="7436"/>
                  </a:cubicBezTo>
                  <a:cubicBezTo>
                    <a:pt x="10848" y="7411"/>
                    <a:pt x="10835" y="7384"/>
                    <a:pt x="10811" y="7375"/>
                  </a:cubicBezTo>
                  <a:cubicBezTo>
                    <a:pt x="10805" y="7374"/>
                    <a:pt x="10800" y="7373"/>
                    <a:pt x="10795" y="7373"/>
                  </a:cubicBezTo>
                  <a:moveTo>
                    <a:pt x="252" y="7026"/>
                  </a:moveTo>
                  <a:cubicBezTo>
                    <a:pt x="248" y="7026"/>
                    <a:pt x="244" y="7027"/>
                    <a:pt x="240" y="7028"/>
                  </a:cubicBezTo>
                  <a:cubicBezTo>
                    <a:pt x="215" y="7035"/>
                    <a:pt x="200" y="7061"/>
                    <a:pt x="207" y="7086"/>
                  </a:cubicBezTo>
                  <a:cubicBezTo>
                    <a:pt x="213" y="7107"/>
                    <a:pt x="232" y="7121"/>
                    <a:pt x="252" y="7121"/>
                  </a:cubicBezTo>
                  <a:cubicBezTo>
                    <a:pt x="257" y="7121"/>
                    <a:pt x="261" y="7120"/>
                    <a:pt x="265" y="7119"/>
                  </a:cubicBezTo>
                  <a:cubicBezTo>
                    <a:pt x="290" y="7112"/>
                    <a:pt x="305" y="7086"/>
                    <a:pt x="298" y="7061"/>
                  </a:cubicBezTo>
                  <a:cubicBezTo>
                    <a:pt x="292" y="7040"/>
                    <a:pt x="273" y="7026"/>
                    <a:pt x="252" y="7026"/>
                  </a:cubicBezTo>
                  <a:moveTo>
                    <a:pt x="10908" y="7013"/>
                  </a:moveTo>
                  <a:cubicBezTo>
                    <a:pt x="10888" y="7013"/>
                    <a:pt x="10869" y="7027"/>
                    <a:pt x="10863" y="7047"/>
                  </a:cubicBezTo>
                  <a:cubicBezTo>
                    <a:pt x="10856" y="7073"/>
                    <a:pt x="10871" y="7098"/>
                    <a:pt x="10896" y="7106"/>
                  </a:cubicBezTo>
                  <a:cubicBezTo>
                    <a:pt x="10900" y="7107"/>
                    <a:pt x="10905" y="7107"/>
                    <a:pt x="10909" y="7107"/>
                  </a:cubicBezTo>
                  <a:cubicBezTo>
                    <a:pt x="10929" y="7107"/>
                    <a:pt x="10948" y="7094"/>
                    <a:pt x="10954" y="7073"/>
                  </a:cubicBezTo>
                  <a:cubicBezTo>
                    <a:pt x="10961" y="7048"/>
                    <a:pt x="10946" y="7022"/>
                    <a:pt x="10921" y="7015"/>
                  </a:cubicBezTo>
                  <a:cubicBezTo>
                    <a:pt x="10917" y="7013"/>
                    <a:pt x="10913" y="7013"/>
                    <a:pt x="10908" y="7013"/>
                  </a:cubicBezTo>
                  <a:moveTo>
                    <a:pt x="163" y="6659"/>
                  </a:moveTo>
                  <a:cubicBezTo>
                    <a:pt x="160" y="6659"/>
                    <a:pt x="156" y="6660"/>
                    <a:pt x="153" y="6660"/>
                  </a:cubicBezTo>
                  <a:cubicBezTo>
                    <a:pt x="128" y="6666"/>
                    <a:pt x="111" y="6691"/>
                    <a:pt x="117" y="6717"/>
                  </a:cubicBezTo>
                  <a:cubicBezTo>
                    <a:pt x="121" y="6739"/>
                    <a:pt x="141" y="6754"/>
                    <a:pt x="163" y="6754"/>
                  </a:cubicBezTo>
                  <a:cubicBezTo>
                    <a:pt x="166" y="6754"/>
                    <a:pt x="169" y="6754"/>
                    <a:pt x="172" y="6753"/>
                  </a:cubicBezTo>
                  <a:cubicBezTo>
                    <a:pt x="198" y="6748"/>
                    <a:pt x="214" y="6722"/>
                    <a:pt x="209" y="6697"/>
                  </a:cubicBezTo>
                  <a:cubicBezTo>
                    <a:pt x="205" y="6675"/>
                    <a:pt x="185" y="6659"/>
                    <a:pt x="163" y="6659"/>
                  </a:cubicBezTo>
                  <a:moveTo>
                    <a:pt x="10997" y="6646"/>
                  </a:moveTo>
                  <a:cubicBezTo>
                    <a:pt x="10975" y="6646"/>
                    <a:pt x="10956" y="6661"/>
                    <a:pt x="10951" y="6684"/>
                  </a:cubicBezTo>
                  <a:cubicBezTo>
                    <a:pt x="10946" y="6709"/>
                    <a:pt x="10962" y="6734"/>
                    <a:pt x="10988" y="6739"/>
                  </a:cubicBezTo>
                  <a:cubicBezTo>
                    <a:pt x="10991" y="6740"/>
                    <a:pt x="10994" y="6740"/>
                    <a:pt x="10997" y="6740"/>
                  </a:cubicBezTo>
                  <a:cubicBezTo>
                    <a:pt x="11019" y="6740"/>
                    <a:pt x="11039" y="6725"/>
                    <a:pt x="11044" y="6703"/>
                  </a:cubicBezTo>
                  <a:cubicBezTo>
                    <a:pt x="11049" y="6677"/>
                    <a:pt x="11032" y="6652"/>
                    <a:pt x="11007" y="6647"/>
                  </a:cubicBezTo>
                  <a:cubicBezTo>
                    <a:pt x="11004" y="6646"/>
                    <a:pt x="11000" y="6646"/>
                    <a:pt x="10997" y="6646"/>
                  </a:cubicBezTo>
                  <a:moveTo>
                    <a:pt x="99" y="6288"/>
                  </a:moveTo>
                  <a:cubicBezTo>
                    <a:pt x="96" y="6288"/>
                    <a:pt x="94" y="6288"/>
                    <a:pt x="92" y="6288"/>
                  </a:cubicBezTo>
                  <a:cubicBezTo>
                    <a:pt x="66" y="6291"/>
                    <a:pt x="48" y="6315"/>
                    <a:pt x="52" y="6341"/>
                  </a:cubicBezTo>
                  <a:cubicBezTo>
                    <a:pt x="55" y="6365"/>
                    <a:pt x="75" y="6382"/>
                    <a:pt x="99" y="6382"/>
                  </a:cubicBezTo>
                  <a:cubicBezTo>
                    <a:pt x="101" y="6382"/>
                    <a:pt x="103" y="6382"/>
                    <a:pt x="105" y="6381"/>
                  </a:cubicBezTo>
                  <a:cubicBezTo>
                    <a:pt x="131" y="6378"/>
                    <a:pt x="149" y="6354"/>
                    <a:pt x="146" y="6328"/>
                  </a:cubicBezTo>
                  <a:cubicBezTo>
                    <a:pt x="142" y="6305"/>
                    <a:pt x="122" y="6288"/>
                    <a:pt x="99" y="6288"/>
                  </a:cubicBezTo>
                  <a:moveTo>
                    <a:pt x="11060" y="6274"/>
                  </a:moveTo>
                  <a:cubicBezTo>
                    <a:pt x="11037" y="6274"/>
                    <a:pt x="11017" y="6291"/>
                    <a:pt x="11014" y="6315"/>
                  </a:cubicBezTo>
                  <a:cubicBezTo>
                    <a:pt x="11010" y="6341"/>
                    <a:pt x="11028" y="6364"/>
                    <a:pt x="11054" y="6368"/>
                  </a:cubicBezTo>
                  <a:cubicBezTo>
                    <a:pt x="11056" y="6368"/>
                    <a:pt x="11059" y="6368"/>
                    <a:pt x="11061" y="6368"/>
                  </a:cubicBezTo>
                  <a:cubicBezTo>
                    <a:pt x="11084" y="6368"/>
                    <a:pt x="11104" y="6351"/>
                    <a:pt x="11107" y="6327"/>
                  </a:cubicBezTo>
                  <a:cubicBezTo>
                    <a:pt x="11111" y="6302"/>
                    <a:pt x="11093" y="6278"/>
                    <a:pt x="11067" y="6274"/>
                  </a:cubicBezTo>
                  <a:cubicBezTo>
                    <a:pt x="11065" y="6274"/>
                    <a:pt x="11062" y="6274"/>
                    <a:pt x="11060" y="6274"/>
                  </a:cubicBezTo>
                  <a:moveTo>
                    <a:pt x="60" y="5912"/>
                  </a:moveTo>
                  <a:cubicBezTo>
                    <a:pt x="59" y="5912"/>
                    <a:pt x="58" y="5912"/>
                    <a:pt x="57" y="5912"/>
                  </a:cubicBezTo>
                  <a:cubicBezTo>
                    <a:pt x="31" y="5914"/>
                    <a:pt x="11" y="5936"/>
                    <a:pt x="13" y="5962"/>
                  </a:cubicBezTo>
                  <a:cubicBezTo>
                    <a:pt x="15" y="5987"/>
                    <a:pt x="35" y="6006"/>
                    <a:pt x="60" y="6006"/>
                  </a:cubicBezTo>
                  <a:cubicBezTo>
                    <a:pt x="61" y="6006"/>
                    <a:pt x="62" y="6006"/>
                    <a:pt x="63" y="6006"/>
                  </a:cubicBezTo>
                  <a:cubicBezTo>
                    <a:pt x="89" y="6005"/>
                    <a:pt x="109" y="5982"/>
                    <a:pt x="107" y="5956"/>
                  </a:cubicBezTo>
                  <a:cubicBezTo>
                    <a:pt x="106" y="5931"/>
                    <a:pt x="85" y="5912"/>
                    <a:pt x="60" y="5912"/>
                  </a:cubicBezTo>
                  <a:moveTo>
                    <a:pt x="11098" y="5898"/>
                  </a:moveTo>
                  <a:cubicBezTo>
                    <a:pt x="11074" y="5898"/>
                    <a:pt x="11052" y="5917"/>
                    <a:pt x="11051" y="5942"/>
                  </a:cubicBezTo>
                  <a:cubicBezTo>
                    <a:pt x="11049" y="5968"/>
                    <a:pt x="11069" y="5991"/>
                    <a:pt x="11095" y="5993"/>
                  </a:cubicBezTo>
                  <a:cubicBezTo>
                    <a:pt x="11096" y="5993"/>
                    <a:pt x="11097" y="5993"/>
                    <a:pt x="11098" y="5993"/>
                  </a:cubicBezTo>
                  <a:cubicBezTo>
                    <a:pt x="11123" y="5993"/>
                    <a:pt x="11143" y="5973"/>
                    <a:pt x="11145" y="5949"/>
                  </a:cubicBezTo>
                  <a:cubicBezTo>
                    <a:pt x="11147" y="5922"/>
                    <a:pt x="11127" y="5900"/>
                    <a:pt x="11101" y="5898"/>
                  </a:cubicBezTo>
                  <a:cubicBezTo>
                    <a:pt x="11100" y="5898"/>
                    <a:pt x="11099" y="5898"/>
                    <a:pt x="11098" y="5898"/>
                  </a:cubicBezTo>
                  <a:moveTo>
                    <a:pt x="47" y="5535"/>
                  </a:moveTo>
                  <a:cubicBezTo>
                    <a:pt x="21" y="5535"/>
                    <a:pt x="0" y="5556"/>
                    <a:pt x="0" y="5582"/>
                  </a:cubicBezTo>
                  <a:cubicBezTo>
                    <a:pt x="0" y="5608"/>
                    <a:pt x="21" y="5629"/>
                    <a:pt x="47" y="5629"/>
                  </a:cubicBezTo>
                  <a:cubicBezTo>
                    <a:pt x="73" y="5629"/>
                    <a:pt x="95" y="5608"/>
                    <a:pt x="95" y="5582"/>
                  </a:cubicBezTo>
                  <a:cubicBezTo>
                    <a:pt x="94" y="5556"/>
                    <a:pt x="73" y="5535"/>
                    <a:pt x="47" y="5535"/>
                  </a:cubicBezTo>
                  <a:moveTo>
                    <a:pt x="11111" y="5521"/>
                  </a:moveTo>
                  <a:cubicBezTo>
                    <a:pt x="11111" y="5521"/>
                    <a:pt x="11110" y="5521"/>
                    <a:pt x="11110" y="5521"/>
                  </a:cubicBezTo>
                  <a:cubicBezTo>
                    <a:pt x="11084" y="5521"/>
                    <a:pt x="11063" y="5542"/>
                    <a:pt x="11063" y="5568"/>
                  </a:cubicBezTo>
                  <a:cubicBezTo>
                    <a:pt x="11063" y="5594"/>
                    <a:pt x="11084" y="5615"/>
                    <a:pt x="11110" y="5615"/>
                  </a:cubicBezTo>
                  <a:cubicBezTo>
                    <a:pt x="11136" y="5615"/>
                    <a:pt x="11157" y="5594"/>
                    <a:pt x="11157" y="5568"/>
                  </a:cubicBezTo>
                  <a:cubicBezTo>
                    <a:pt x="11157" y="5542"/>
                    <a:pt x="11137" y="5521"/>
                    <a:pt x="11111" y="5521"/>
                  </a:cubicBezTo>
                  <a:moveTo>
                    <a:pt x="59" y="5158"/>
                  </a:moveTo>
                  <a:cubicBezTo>
                    <a:pt x="35" y="5158"/>
                    <a:pt x="14" y="5177"/>
                    <a:pt x="12" y="5201"/>
                  </a:cubicBezTo>
                  <a:cubicBezTo>
                    <a:pt x="11" y="5228"/>
                    <a:pt x="30" y="5250"/>
                    <a:pt x="57" y="5252"/>
                  </a:cubicBezTo>
                  <a:cubicBezTo>
                    <a:pt x="57" y="5252"/>
                    <a:pt x="59" y="5252"/>
                    <a:pt x="60" y="5252"/>
                  </a:cubicBezTo>
                  <a:cubicBezTo>
                    <a:pt x="84" y="5252"/>
                    <a:pt x="105" y="5233"/>
                    <a:pt x="107" y="5208"/>
                  </a:cubicBezTo>
                  <a:cubicBezTo>
                    <a:pt x="108" y="5182"/>
                    <a:pt x="89" y="5159"/>
                    <a:pt x="63" y="5158"/>
                  </a:cubicBezTo>
                  <a:cubicBezTo>
                    <a:pt x="62" y="5158"/>
                    <a:pt x="61" y="5158"/>
                    <a:pt x="59" y="5158"/>
                  </a:cubicBezTo>
                  <a:moveTo>
                    <a:pt x="11097" y="5144"/>
                  </a:moveTo>
                  <a:cubicBezTo>
                    <a:pt x="11096" y="5144"/>
                    <a:pt x="11095" y="5144"/>
                    <a:pt x="11093" y="5144"/>
                  </a:cubicBezTo>
                  <a:cubicBezTo>
                    <a:pt x="11067" y="5145"/>
                    <a:pt x="11048" y="5168"/>
                    <a:pt x="11049" y="5194"/>
                  </a:cubicBezTo>
                  <a:cubicBezTo>
                    <a:pt x="11050" y="5194"/>
                    <a:pt x="11050" y="5194"/>
                    <a:pt x="11050" y="5194"/>
                  </a:cubicBezTo>
                  <a:cubicBezTo>
                    <a:pt x="11051" y="5219"/>
                    <a:pt x="11072" y="5238"/>
                    <a:pt x="11097" y="5238"/>
                  </a:cubicBezTo>
                  <a:cubicBezTo>
                    <a:pt x="11098" y="5238"/>
                    <a:pt x="11099" y="5238"/>
                    <a:pt x="11100" y="5238"/>
                  </a:cubicBezTo>
                  <a:cubicBezTo>
                    <a:pt x="11126" y="5236"/>
                    <a:pt x="11146" y="5213"/>
                    <a:pt x="11144" y="5188"/>
                  </a:cubicBezTo>
                  <a:cubicBezTo>
                    <a:pt x="11142" y="5163"/>
                    <a:pt x="11122" y="5144"/>
                    <a:pt x="11097" y="5144"/>
                  </a:cubicBezTo>
                  <a:moveTo>
                    <a:pt x="98" y="4782"/>
                  </a:moveTo>
                  <a:cubicBezTo>
                    <a:pt x="74" y="4782"/>
                    <a:pt x="54" y="4799"/>
                    <a:pt x="51" y="4823"/>
                  </a:cubicBezTo>
                  <a:cubicBezTo>
                    <a:pt x="47" y="4849"/>
                    <a:pt x="66" y="4872"/>
                    <a:pt x="91" y="4876"/>
                  </a:cubicBezTo>
                  <a:cubicBezTo>
                    <a:pt x="94" y="4876"/>
                    <a:pt x="96" y="4876"/>
                    <a:pt x="98" y="4876"/>
                  </a:cubicBezTo>
                  <a:cubicBezTo>
                    <a:pt x="121" y="4876"/>
                    <a:pt x="141" y="4859"/>
                    <a:pt x="144" y="4836"/>
                  </a:cubicBezTo>
                  <a:cubicBezTo>
                    <a:pt x="148" y="4810"/>
                    <a:pt x="130" y="4786"/>
                    <a:pt x="104" y="4782"/>
                  </a:cubicBezTo>
                  <a:cubicBezTo>
                    <a:pt x="102" y="4782"/>
                    <a:pt x="100" y="4782"/>
                    <a:pt x="98" y="4782"/>
                  </a:cubicBezTo>
                  <a:moveTo>
                    <a:pt x="11058" y="4768"/>
                  </a:moveTo>
                  <a:cubicBezTo>
                    <a:pt x="11056" y="4768"/>
                    <a:pt x="11053" y="4768"/>
                    <a:pt x="11051" y="4769"/>
                  </a:cubicBezTo>
                  <a:cubicBezTo>
                    <a:pt x="11025" y="4772"/>
                    <a:pt x="11007" y="4796"/>
                    <a:pt x="11011" y="4822"/>
                  </a:cubicBezTo>
                  <a:cubicBezTo>
                    <a:pt x="11014" y="4846"/>
                    <a:pt x="11035" y="4863"/>
                    <a:pt x="11058" y="4863"/>
                  </a:cubicBezTo>
                  <a:cubicBezTo>
                    <a:pt x="11060" y="4863"/>
                    <a:pt x="11062" y="4862"/>
                    <a:pt x="11064" y="4862"/>
                  </a:cubicBezTo>
                  <a:cubicBezTo>
                    <a:pt x="11090" y="4859"/>
                    <a:pt x="11108" y="4835"/>
                    <a:pt x="11104" y="4809"/>
                  </a:cubicBezTo>
                  <a:cubicBezTo>
                    <a:pt x="11101" y="4785"/>
                    <a:pt x="11081" y="4768"/>
                    <a:pt x="11058" y="4768"/>
                  </a:cubicBezTo>
                  <a:moveTo>
                    <a:pt x="161" y="4410"/>
                  </a:moveTo>
                  <a:cubicBezTo>
                    <a:pt x="139" y="4410"/>
                    <a:pt x="120" y="4425"/>
                    <a:pt x="115" y="4448"/>
                  </a:cubicBezTo>
                  <a:cubicBezTo>
                    <a:pt x="110" y="4473"/>
                    <a:pt x="126" y="4498"/>
                    <a:pt x="152" y="4503"/>
                  </a:cubicBezTo>
                  <a:cubicBezTo>
                    <a:pt x="155" y="4504"/>
                    <a:pt x="158" y="4504"/>
                    <a:pt x="161" y="4504"/>
                  </a:cubicBezTo>
                  <a:cubicBezTo>
                    <a:pt x="183" y="4504"/>
                    <a:pt x="203" y="4489"/>
                    <a:pt x="208" y="4467"/>
                  </a:cubicBezTo>
                  <a:cubicBezTo>
                    <a:pt x="213" y="4441"/>
                    <a:pt x="197" y="4416"/>
                    <a:pt x="171" y="4411"/>
                  </a:cubicBezTo>
                  <a:cubicBezTo>
                    <a:pt x="168" y="4410"/>
                    <a:pt x="164" y="4410"/>
                    <a:pt x="161" y="4410"/>
                  </a:cubicBezTo>
                  <a:moveTo>
                    <a:pt x="10993" y="4396"/>
                  </a:moveTo>
                  <a:cubicBezTo>
                    <a:pt x="10990" y="4396"/>
                    <a:pt x="10987" y="4397"/>
                    <a:pt x="10983" y="4397"/>
                  </a:cubicBezTo>
                  <a:cubicBezTo>
                    <a:pt x="10958" y="4403"/>
                    <a:pt x="10941" y="4428"/>
                    <a:pt x="10947" y="4453"/>
                  </a:cubicBezTo>
                  <a:cubicBezTo>
                    <a:pt x="10951" y="4475"/>
                    <a:pt x="10971" y="4491"/>
                    <a:pt x="10993" y="4491"/>
                  </a:cubicBezTo>
                  <a:cubicBezTo>
                    <a:pt x="10996" y="4491"/>
                    <a:pt x="10999" y="4490"/>
                    <a:pt x="11003" y="4490"/>
                  </a:cubicBezTo>
                  <a:cubicBezTo>
                    <a:pt x="11028" y="4484"/>
                    <a:pt x="11045" y="4459"/>
                    <a:pt x="11039" y="4434"/>
                  </a:cubicBezTo>
                  <a:cubicBezTo>
                    <a:pt x="11035" y="4412"/>
                    <a:pt x="11015" y="4396"/>
                    <a:pt x="10993" y="4396"/>
                  </a:cubicBezTo>
                  <a:moveTo>
                    <a:pt x="250" y="4043"/>
                  </a:moveTo>
                  <a:cubicBezTo>
                    <a:pt x="230" y="4043"/>
                    <a:pt x="211" y="4057"/>
                    <a:pt x="205" y="4077"/>
                  </a:cubicBezTo>
                  <a:cubicBezTo>
                    <a:pt x="205" y="4078"/>
                    <a:pt x="205" y="4078"/>
                    <a:pt x="205" y="4078"/>
                  </a:cubicBezTo>
                  <a:cubicBezTo>
                    <a:pt x="198" y="4103"/>
                    <a:pt x="213" y="4129"/>
                    <a:pt x="238" y="4136"/>
                  </a:cubicBezTo>
                  <a:cubicBezTo>
                    <a:pt x="242" y="4137"/>
                    <a:pt x="246" y="4138"/>
                    <a:pt x="250" y="4138"/>
                  </a:cubicBezTo>
                  <a:cubicBezTo>
                    <a:pt x="271" y="4138"/>
                    <a:pt x="290" y="4124"/>
                    <a:pt x="296" y="4103"/>
                  </a:cubicBezTo>
                  <a:cubicBezTo>
                    <a:pt x="303" y="4078"/>
                    <a:pt x="288" y="4052"/>
                    <a:pt x="263" y="4045"/>
                  </a:cubicBezTo>
                  <a:cubicBezTo>
                    <a:pt x="259" y="4044"/>
                    <a:pt x="255" y="4043"/>
                    <a:pt x="250" y="4043"/>
                  </a:cubicBezTo>
                  <a:moveTo>
                    <a:pt x="10903" y="4030"/>
                  </a:moveTo>
                  <a:cubicBezTo>
                    <a:pt x="10899" y="4030"/>
                    <a:pt x="10894" y="4030"/>
                    <a:pt x="10890" y="4031"/>
                  </a:cubicBezTo>
                  <a:cubicBezTo>
                    <a:pt x="10865" y="4039"/>
                    <a:pt x="10851" y="4064"/>
                    <a:pt x="10858" y="4090"/>
                  </a:cubicBezTo>
                  <a:cubicBezTo>
                    <a:pt x="10864" y="4110"/>
                    <a:pt x="10882" y="4124"/>
                    <a:pt x="10903" y="4124"/>
                  </a:cubicBezTo>
                  <a:cubicBezTo>
                    <a:pt x="10907" y="4124"/>
                    <a:pt x="10912" y="4124"/>
                    <a:pt x="10916" y="4122"/>
                  </a:cubicBezTo>
                  <a:cubicBezTo>
                    <a:pt x="10941" y="4115"/>
                    <a:pt x="10956" y="4089"/>
                    <a:pt x="10949" y="4064"/>
                  </a:cubicBezTo>
                  <a:cubicBezTo>
                    <a:pt x="10943" y="4043"/>
                    <a:pt x="10924" y="4030"/>
                    <a:pt x="10903" y="4030"/>
                  </a:cubicBezTo>
                  <a:moveTo>
                    <a:pt x="365" y="3683"/>
                  </a:moveTo>
                  <a:cubicBezTo>
                    <a:pt x="345" y="3683"/>
                    <a:pt x="327" y="3695"/>
                    <a:pt x="320" y="3715"/>
                  </a:cubicBezTo>
                  <a:cubicBezTo>
                    <a:pt x="311" y="3739"/>
                    <a:pt x="324" y="3766"/>
                    <a:pt x="349" y="3775"/>
                  </a:cubicBezTo>
                  <a:cubicBezTo>
                    <a:pt x="354" y="3777"/>
                    <a:pt x="359" y="3778"/>
                    <a:pt x="365" y="3778"/>
                  </a:cubicBezTo>
                  <a:cubicBezTo>
                    <a:pt x="384" y="3778"/>
                    <a:pt x="402" y="3766"/>
                    <a:pt x="409" y="3746"/>
                  </a:cubicBezTo>
                  <a:cubicBezTo>
                    <a:pt x="418" y="3722"/>
                    <a:pt x="405" y="3695"/>
                    <a:pt x="381" y="3686"/>
                  </a:cubicBezTo>
                  <a:cubicBezTo>
                    <a:pt x="375" y="3684"/>
                    <a:pt x="370" y="3683"/>
                    <a:pt x="365" y="3683"/>
                  </a:cubicBezTo>
                  <a:moveTo>
                    <a:pt x="10788" y="3670"/>
                  </a:moveTo>
                  <a:cubicBezTo>
                    <a:pt x="10783" y="3670"/>
                    <a:pt x="10777" y="3671"/>
                    <a:pt x="10772" y="3673"/>
                  </a:cubicBezTo>
                  <a:cubicBezTo>
                    <a:pt x="10747" y="3682"/>
                    <a:pt x="10735" y="3709"/>
                    <a:pt x="10744" y="3733"/>
                  </a:cubicBezTo>
                  <a:cubicBezTo>
                    <a:pt x="10751" y="3752"/>
                    <a:pt x="10769" y="3764"/>
                    <a:pt x="10788" y="3764"/>
                  </a:cubicBezTo>
                  <a:cubicBezTo>
                    <a:pt x="10793" y="3764"/>
                    <a:pt x="10799" y="3764"/>
                    <a:pt x="10804" y="3762"/>
                  </a:cubicBezTo>
                  <a:cubicBezTo>
                    <a:pt x="10829" y="3753"/>
                    <a:pt x="10841" y="3726"/>
                    <a:pt x="10832" y="3701"/>
                  </a:cubicBezTo>
                  <a:cubicBezTo>
                    <a:pt x="10826" y="3682"/>
                    <a:pt x="10807" y="3670"/>
                    <a:pt x="10788" y="3670"/>
                  </a:cubicBezTo>
                  <a:moveTo>
                    <a:pt x="503" y="3332"/>
                  </a:moveTo>
                  <a:cubicBezTo>
                    <a:pt x="485" y="3332"/>
                    <a:pt x="468" y="3342"/>
                    <a:pt x="460" y="3360"/>
                  </a:cubicBezTo>
                  <a:cubicBezTo>
                    <a:pt x="450" y="3384"/>
                    <a:pt x="461" y="3412"/>
                    <a:pt x="484" y="3422"/>
                  </a:cubicBezTo>
                  <a:cubicBezTo>
                    <a:pt x="491" y="3425"/>
                    <a:pt x="497" y="3426"/>
                    <a:pt x="503" y="3426"/>
                  </a:cubicBezTo>
                  <a:cubicBezTo>
                    <a:pt x="522" y="3426"/>
                    <a:pt x="539" y="3416"/>
                    <a:pt x="547" y="3398"/>
                  </a:cubicBezTo>
                  <a:cubicBezTo>
                    <a:pt x="557" y="3374"/>
                    <a:pt x="546" y="3346"/>
                    <a:pt x="522" y="3336"/>
                  </a:cubicBezTo>
                  <a:cubicBezTo>
                    <a:pt x="516" y="3333"/>
                    <a:pt x="510" y="3332"/>
                    <a:pt x="503" y="3332"/>
                  </a:cubicBezTo>
                  <a:moveTo>
                    <a:pt x="10648" y="3320"/>
                  </a:moveTo>
                  <a:cubicBezTo>
                    <a:pt x="10642" y="3320"/>
                    <a:pt x="10636" y="3321"/>
                    <a:pt x="10630" y="3324"/>
                  </a:cubicBezTo>
                  <a:cubicBezTo>
                    <a:pt x="10606" y="3334"/>
                    <a:pt x="10595" y="3362"/>
                    <a:pt x="10605" y="3386"/>
                  </a:cubicBezTo>
                  <a:cubicBezTo>
                    <a:pt x="10613" y="3404"/>
                    <a:pt x="10631" y="3414"/>
                    <a:pt x="10649" y="3414"/>
                  </a:cubicBezTo>
                  <a:cubicBezTo>
                    <a:pt x="10655" y="3414"/>
                    <a:pt x="10661" y="3413"/>
                    <a:pt x="10668" y="3410"/>
                  </a:cubicBezTo>
                  <a:cubicBezTo>
                    <a:pt x="10692" y="3400"/>
                    <a:pt x="10702" y="3372"/>
                    <a:pt x="10692" y="3348"/>
                  </a:cubicBezTo>
                  <a:cubicBezTo>
                    <a:pt x="10684" y="3330"/>
                    <a:pt x="10667" y="3320"/>
                    <a:pt x="10648" y="3320"/>
                  </a:cubicBezTo>
                  <a:moveTo>
                    <a:pt x="666" y="2991"/>
                  </a:moveTo>
                  <a:cubicBezTo>
                    <a:pt x="649" y="2991"/>
                    <a:pt x="633" y="3000"/>
                    <a:pt x="624" y="3016"/>
                  </a:cubicBezTo>
                  <a:cubicBezTo>
                    <a:pt x="612" y="3039"/>
                    <a:pt x="621" y="3068"/>
                    <a:pt x="644" y="3080"/>
                  </a:cubicBezTo>
                  <a:cubicBezTo>
                    <a:pt x="651" y="3083"/>
                    <a:pt x="659" y="3085"/>
                    <a:pt x="666" y="3085"/>
                  </a:cubicBezTo>
                  <a:cubicBezTo>
                    <a:pt x="683" y="3085"/>
                    <a:pt x="699" y="3076"/>
                    <a:pt x="708" y="3059"/>
                  </a:cubicBezTo>
                  <a:cubicBezTo>
                    <a:pt x="720" y="3036"/>
                    <a:pt x="711" y="3008"/>
                    <a:pt x="688" y="2996"/>
                  </a:cubicBezTo>
                  <a:cubicBezTo>
                    <a:pt x="681" y="2992"/>
                    <a:pt x="673" y="2991"/>
                    <a:pt x="666" y="2991"/>
                  </a:cubicBezTo>
                  <a:moveTo>
                    <a:pt x="10486" y="2980"/>
                  </a:moveTo>
                  <a:cubicBezTo>
                    <a:pt x="10478" y="2980"/>
                    <a:pt x="10471" y="2981"/>
                    <a:pt x="10464" y="2985"/>
                  </a:cubicBezTo>
                  <a:cubicBezTo>
                    <a:pt x="10441" y="2997"/>
                    <a:pt x="10432" y="3026"/>
                    <a:pt x="10444" y="3049"/>
                  </a:cubicBezTo>
                  <a:cubicBezTo>
                    <a:pt x="10452" y="3065"/>
                    <a:pt x="10469" y="3074"/>
                    <a:pt x="10486" y="3074"/>
                  </a:cubicBezTo>
                  <a:cubicBezTo>
                    <a:pt x="10493" y="3074"/>
                    <a:pt x="10501" y="3072"/>
                    <a:pt x="10508" y="3069"/>
                  </a:cubicBezTo>
                  <a:cubicBezTo>
                    <a:pt x="10531" y="3057"/>
                    <a:pt x="10540" y="3028"/>
                    <a:pt x="10528" y="3005"/>
                  </a:cubicBezTo>
                  <a:cubicBezTo>
                    <a:pt x="10519" y="2989"/>
                    <a:pt x="10503" y="2980"/>
                    <a:pt x="10486" y="2980"/>
                  </a:cubicBezTo>
                  <a:moveTo>
                    <a:pt x="852" y="2661"/>
                  </a:moveTo>
                  <a:cubicBezTo>
                    <a:pt x="836" y="2661"/>
                    <a:pt x="820" y="2669"/>
                    <a:pt x="811" y="2684"/>
                  </a:cubicBezTo>
                  <a:cubicBezTo>
                    <a:pt x="798" y="2706"/>
                    <a:pt x="805" y="2735"/>
                    <a:pt x="827" y="2749"/>
                  </a:cubicBezTo>
                  <a:cubicBezTo>
                    <a:pt x="835" y="2753"/>
                    <a:pt x="843" y="2756"/>
                    <a:pt x="852" y="2756"/>
                  </a:cubicBezTo>
                  <a:cubicBezTo>
                    <a:pt x="867" y="2756"/>
                    <a:pt x="883" y="2748"/>
                    <a:pt x="892" y="2733"/>
                  </a:cubicBezTo>
                  <a:cubicBezTo>
                    <a:pt x="905" y="2711"/>
                    <a:pt x="898" y="2682"/>
                    <a:pt x="876" y="2668"/>
                  </a:cubicBezTo>
                  <a:cubicBezTo>
                    <a:pt x="868" y="2663"/>
                    <a:pt x="860" y="2661"/>
                    <a:pt x="852" y="2661"/>
                  </a:cubicBezTo>
                  <a:moveTo>
                    <a:pt x="10300" y="2651"/>
                  </a:moveTo>
                  <a:cubicBezTo>
                    <a:pt x="10291" y="2651"/>
                    <a:pt x="10283" y="2654"/>
                    <a:pt x="10275" y="2658"/>
                  </a:cubicBezTo>
                  <a:cubicBezTo>
                    <a:pt x="10253" y="2672"/>
                    <a:pt x="10246" y="2701"/>
                    <a:pt x="10260" y="2723"/>
                  </a:cubicBezTo>
                  <a:cubicBezTo>
                    <a:pt x="10269" y="2738"/>
                    <a:pt x="10284" y="2746"/>
                    <a:pt x="10300" y="2746"/>
                  </a:cubicBezTo>
                  <a:cubicBezTo>
                    <a:pt x="10308" y="2746"/>
                    <a:pt x="10317" y="2744"/>
                    <a:pt x="10325" y="2739"/>
                  </a:cubicBezTo>
                  <a:cubicBezTo>
                    <a:pt x="10347" y="2725"/>
                    <a:pt x="10354" y="2696"/>
                    <a:pt x="10340" y="2674"/>
                  </a:cubicBezTo>
                  <a:cubicBezTo>
                    <a:pt x="10331" y="2659"/>
                    <a:pt x="10316" y="2651"/>
                    <a:pt x="10300" y="2651"/>
                  </a:cubicBezTo>
                  <a:moveTo>
                    <a:pt x="1059" y="2346"/>
                  </a:moveTo>
                  <a:cubicBezTo>
                    <a:pt x="1044" y="2346"/>
                    <a:pt x="1030" y="2353"/>
                    <a:pt x="1020" y="2366"/>
                  </a:cubicBezTo>
                  <a:cubicBezTo>
                    <a:pt x="1005" y="2387"/>
                    <a:pt x="1010" y="2416"/>
                    <a:pt x="1032" y="2431"/>
                  </a:cubicBezTo>
                  <a:cubicBezTo>
                    <a:pt x="1040" y="2437"/>
                    <a:pt x="1050" y="2440"/>
                    <a:pt x="1059" y="2440"/>
                  </a:cubicBezTo>
                  <a:cubicBezTo>
                    <a:pt x="1074" y="2440"/>
                    <a:pt x="1088" y="2433"/>
                    <a:pt x="1097" y="2420"/>
                  </a:cubicBezTo>
                  <a:cubicBezTo>
                    <a:pt x="1113" y="2399"/>
                    <a:pt x="1108" y="2369"/>
                    <a:pt x="1086" y="2354"/>
                  </a:cubicBezTo>
                  <a:cubicBezTo>
                    <a:pt x="1078" y="2348"/>
                    <a:pt x="1069" y="2346"/>
                    <a:pt x="1059" y="2346"/>
                  </a:cubicBezTo>
                  <a:moveTo>
                    <a:pt x="10092" y="2337"/>
                  </a:moveTo>
                  <a:cubicBezTo>
                    <a:pt x="10083" y="2337"/>
                    <a:pt x="10073" y="2339"/>
                    <a:pt x="10065" y="2345"/>
                  </a:cubicBezTo>
                  <a:cubicBezTo>
                    <a:pt x="10043" y="2360"/>
                    <a:pt x="10038" y="2390"/>
                    <a:pt x="10053" y="2411"/>
                  </a:cubicBezTo>
                  <a:cubicBezTo>
                    <a:pt x="10063" y="2424"/>
                    <a:pt x="10077" y="2431"/>
                    <a:pt x="10092" y="2431"/>
                  </a:cubicBezTo>
                  <a:cubicBezTo>
                    <a:pt x="10101" y="2431"/>
                    <a:pt x="10111" y="2428"/>
                    <a:pt x="10119" y="2422"/>
                  </a:cubicBezTo>
                  <a:cubicBezTo>
                    <a:pt x="10141" y="2407"/>
                    <a:pt x="10145" y="2378"/>
                    <a:pt x="10131" y="2356"/>
                  </a:cubicBezTo>
                  <a:cubicBezTo>
                    <a:pt x="10121" y="2343"/>
                    <a:pt x="10107" y="2337"/>
                    <a:pt x="10092" y="2337"/>
                  </a:cubicBezTo>
                  <a:moveTo>
                    <a:pt x="1287" y="2045"/>
                  </a:moveTo>
                  <a:cubicBezTo>
                    <a:pt x="1274" y="2045"/>
                    <a:pt x="1260" y="2051"/>
                    <a:pt x="1251" y="2062"/>
                  </a:cubicBezTo>
                  <a:cubicBezTo>
                    <a:pt x="1234" y="2082"/>
                    <a:pt x="1237" y="2112"/>
                    <a:pt x="1257" y="2129"/>
                  </a:cubicBezTo>
                  <a:cubicBezTo>
                    <a:pt x="1266" y="2136"/>
                    <a:pt x="1277" y="2139"/>
                    <a:pt x="1287" y="2139"/>
                  </a:cubicBezTo>
                  <a:cubicBezTo>
                    <a:pt x="1301" y="2139"/>
                    <a:pt x="1315" y="2133"/>
                    <a:pt x="1324" y="2122"/>
                  </a:cubicBezTo>
                  <a:cubicBezTo>
                    <a:pt x="1340" y="2102"/>
                    <a:pt x="1337" y="2072"/>
                    <a:pt x="1317" y="2055"/>
                  </a:cubicBezTo>
                  <a:cubicBezTo>
                    <a:pt x="1308" y="2048"/>
                    <a:pt x="1298" y="2045"/>
                    <a:pt x="1287" y="2045"/>
                  </a:cubicBezTo>
                  <a:moveTo>
                    <a:pt x="9863" y="2036"/>
                  </a:moveTo>
                  <a:cubicBezTo>
                    <a:pt x="9853" y="2036"/>
                    <a:pt x="9842" y="2040"/>
                    <a:pt x="9833" y="2047"/>
                  </a:cubicBezTo>
                  <a:cubicBezTo>
                    <a:pt x="9813" y="2064"/>
                    <a:pt x="9810" y="2093"/>
                    <a:pt x="9826" y="2113"/>
                  </a:cubicBezTo>
                  <a:cubicBezTo>
                    <a:pt x="9836" y="2125"/>
                    <a:pt x="9849" y="2131"/>
                    <a:pt x="9863" y="2131"/>
                  </a:cubicBezTo>
                  <a:cubicBezTo>
                    <a:pt x="9874" y="2131"/>
                    <a:pt x="9884" y="2127"/>
                    <a:pt x="9893" y="2120"/>
                  </a:cubicBezTo>
                  <a:cubicBezTo>
                    <a:pt x="9913" y="2104"/>
                    <a:pt x="9916" y="2074"/>
                    <a:pt x="9900" y="2054"/>
                  </a:cubicBezTo>
                  <a:cubicBezTo>
                    <a:pt x="9890" y="2042"/>
                    <a:pt x="9877" y="2036"/>
                    <a:pt x="9863" y="2036"/>
                  </a:cubicBezTo>
                  <a:moveTo>
                    <a:pt x="1535" y="1760"/>
                  </a:moveTo>
                  <a:cubicBezTo>
                    <a:pt x="1523" y="1760"/>
                    <a:pt x="1510" y="1765"/>
                    <a:pt x="1501" y="1775"/>
                  </a:cubicBezTo>
                  <a:cubicBezTo>
                    <a:pt x="1483" y="1794"/>
                    <a:pt x="1484" y="1824"/>
                    <a:pt x="1503" y="1842"/>
                  </a:cubicBezTo>
                  <a:cubicBezTo>
                    <a:pt x="1512" y="1850"/>
                    <a:pt x="1524" y="1855"/>
                    <a:pt x="1535" y="1855"/>
                  </a:cubicBezTo>
                  <a:cubicBezTo>
                    <a:pt x="1548" y="1855"/>
                    <a:pt x="1561" y="1849"/>
                    <a:pt x="1570" y="1840"/>
                  </a:cubicBezTo>
                  <a:cubicBezTo>
                    <a:pt x="1588" y="1821"/>
                    <a:pt x="1587" y="1791"/>
                    <a:pt x="1568" y="1773"/>
                  </a:cubicBezTo>
                  <a:cubicBezTo>
                    <a:pt x="1558" y="1764"/>
                    <a:pt x="1547" y="1760"/>
                    <a:pt x="1535" y="1760"/>
                  </a:cubicBezTo>
                  <a:moveTo>
                    <a:pt x="9615" y="1752"/>
                  </a:moveTo>
                  <a:cubicBezTo>
                    <a:pt x="9603" y="1752"/>
                    <a:pt x="9591" y="1757"/>
                    <a:pt x="9582" y="1765"/>
                  </a:cubicBezTo>
                  <a:cubicBezTo>
                    <a:pt x="9563" y="1783"/>
                    <a:pt x="9562" y="1813"/>
                    <a:pt x="9580" y="1832"/>
                  </a:cubicBezTo>
                  <a:cubicBezTo>
                    <a:pt x="9589" y="1842"/>
                    <a:pt x="9602" y="1847"/>
                    <a:pt x="9615" y="1847"/>
                  </a:cubicBezTo>
                  <a:cubicBezTo>
                    <a:pt x="9626" y="1847"/>
                    <a:pt x="9638" y="1843"/>
                    <a:pt x="9647" y="1834"/>
                  </a:cubicBezTo>
                  <a:cubicBezTo>
                    <a:pt x="9666" y="1816"/>
                    <a:pt x="9667" y="1786"/>
                    <a:pt x="9649" y="1767"/>
                  </a:cubicBezTo>
                  <a:cubicBezTo>
                    <a:pt x="9640" y="1757"/>
                    <a:pt x="9627" y="1752"/>
                    <a:pt x="9615" y="1752"/>
                  </a:cubicBezTo>
                  <a:moveTo>
                    <a:pt x="1802" y="1493"/>
                  </a:moveTo>
                  <a:cubicBezTo>
                    <a:pt x="1791" y="1493"/>
                    <a:pt x="1779" y="1497"/>
                    <a:pt x="1770" y="1506"/>
                  </a:cubicBezTo>
                  <a:cubicBezTo>
                    <a:pt x="1751" y="1524"/>
                    <a:pt x="1750" y="1554"/>
                    <a:pt x="1768" y="1572"/>
                  </a:cubicBezTo>
                  <a:cubicBezTo>
                    <a:pt x="1777" y="1582"/>
                    <a:pt x="1789" y="1588"/>
                    <a:pt x="1802" y="1588"/>
                  </a:cubicBezTo>
                  <a:cubicBezTo>
                    <a:pt x="1814" y="1588"/>
                    <a:pt x="1825" y="1583"/>
                    <a:pt x="1835" y="1575"/>
                  </a:cubicBezTo>
                  <a:cubicBezTo>
                    <a:pt x="1853" y="1557"/>
                    <a:pt x="1855" y="1527"/>
                    <a:pt x="1837" y="1508"/>
                  </a:cubicBezTo>
                  <a:cubicBezTo>
                    <a:pt x="1827" y="1498"/>
                    <a:pt x="1815" y="1493"/>
                    <a:pt x="1802" y="1493"/>
                  </a:cubicBezTo>
                  <a:moveTo>
                    <a:pt x="9347" y="1486"/>
                  </a:moveTo>
                  <a:cubicBezTo>
                    <a:pt x="9335" y="1486"/>
                    <a:pt x="9322" y="1491"/>
                    <a:pt x="9313" y="1501"/>
                  </a:cubicBezTo>
                  <a:cubicBezTo>
                    <a:pt x="9295" y="1520"/>
                    <a:pt x="9296" y="1550"/>
                    <a:pt x="9315" y="1567"/>
                  </a:cubicBezTo>
                  <a:cubicBezTo>
                    <a:pt x="9324" y="1576"/>
                    <a:pt x="9336" y="1580"/>
                    <a:pt x="9347" y="1580"/>
                  </a:cubicBezTo>
                  <a:cubicBezTo>
                    <a:pt x="9360" y="1580"/>
                    <a:pt x="9372" y="1575"/>
                    <a:pt x="9382" y="1565"/>
                  </a:cubicBezTo>
                  <a:cubicBezTo>
                    <a:pt x="9400" y="1546"/>
                    <a:pt x="9399" y="1516"/>
                    <a:pt x="9379" y="1498"/>
                  </a:cubicBezTo>
                  <a:cubicBezTo>
                    <a:pt x="9370" y="1490"/>
                    <a:pt x="9359" y="1486"/>
                    <a:pt x="9347" y="1486"/>
                  </a:cubicBezTo>
                  <a:moveTo>
                    <a:pt x="2086" y="1245"/>
                  </a:moveTo>
                  <a:cubicBezTo>
                    <a:pt x="2076" y="1245"/>
                    <a:pt x="2065" y="1248"/>
                    <a:pt x="2056" y="1255"/>
                  </a:cubicBezTo>
                  <a:cubicBezTo>
                    <a:pt x="2056" y="1255"/>
                    <a:pt x="2056" y="1255"/>
                    <a:pt x="2056" y="1255"/>
                  </a:cubicBezTo>
                  <a:cubicBezTo>
                    <a:pt x="2036" y="1272"/>
                    <a:pt x="2034" y="1301"/>
                    <a:pt x="2050" y="1321"/>
                  </a:cubicBezTo>
                  <a:cubicBezTo>
                    <a:pt x="2059" y="1333"/>
                    <a:pt x="2073" y="1339"/>
                    <a:pt x="2086" y="1339"/>
                  </a:cubicBezTo>
                  <a:cubicBezTo>
                    <a:pt x="2097" y="1339"/>
                    <a:pt x="2108" y="1336"/>
                    <a:pt x="2116" y="1328"/>
                  </a:cubicBezTo>
                  <a:cubicBezTo>
                    <a:pt x="2136" y="1312"/>
                    <a:pt x="2140" y="1282"/>
                    <a:pt x="2123" y="1262"/>
                  </a:cubicBezTo>
                  <a:cubicBezTo>
                    <a:pt x="2114" y="1251"/>
                    <a:pt x="2100" y="1245"/>
                    <a:pt x="2086" y="1245"/>
                  </a:cubicBezTo>
                  <a:moveTo>
                    <a:pt x="9063" y="1238"/>
                  </a:moveTo>
                  <a:cubicBezTo>
                    <a:pt x="9049" y="1238"/>
                    <a:pt x="9035" y="1244"/>
                    <a:pt x="9026" y="1255"/>
                  </a:cubicBezTo>
                  <a:cubicBezTo>
                    <a:pt x="9009" y="1275"/>
                    <a:pt x="9012" y="1305"/>
                    <a:pt x="9033" y="1321"/>
                  </a:cubicBezTo>
                  <a:cubicBezTo>
                    <a:pt x="9042" y="1329"/>
                    <a:pt x="9052" y="1332"/>
                    <a:pt x="9062" y="1332"/>
                  </a:cubicBezTo>
                  <a:cubicBezTo>
                    <a:pt x="9076" y="1332"/>
                    <a:pt x="9090" y="1326"/>
                    <a:pt x="9099" y="1315"/>
                  </a:cubicBezTo>
                  <a:cubicBezTo>
                    <a:pt x="9116" y="1294"/>
                    <a:pt x="9112" y="1265"/>
                    <a:pt x="9092" y="1248"/>
                  </a:cubicBezTo>
                  <a:cubicBezTo>
                    <a:pt x="9084" y="1241"/>
                    <a:pt x="9073" y="1238"/>
                    <a:pt x="9063" y="1238"/>
                  </a:cubicBezTo>
                  <a:moveTo>
                    <a:pt x="2387" y="1016"/>
                  </a:moveTo>
                  <a:cubicBezTo>
                    <a:pt x="2377" y="1016"/>
                    <a:pt x="2368" y="1019"/>
                    <a:pt x="2359" y="1025"/>
                  </a:cubicBezTo>
                  <a:cubicBezTo>
                    <a:pt x="2338" y="1040"/>
                    <a:pt x="2333" y="1069"/>
                    <a:pt x="2348" y="1090"/>
                  </a:cubicBezTo>
                  <a:cubicBezTo>
                    <a:pt x="2357" y="1104"/>
                    <a:pt x="2372" y="1111"/>
                    <a:pt x="2387" y="1111"/>
                  </a:cubicBezTo>
                  <a:cubicBezTo>
                    <a:pt x="2396" y="1111"/>
                    <a:pt x="2406" y="1108"/>
                    <a:pt x="2414" y="1102"/>
                  </a:cubicBezTo>
                  <a:cubicBezTo>
                    <a:pt x="2435" y="1087"/>
                    <a:pt x="2440" y="1057"/>
                    <a:pt x="2425" y="1036"/>
                  </a:cubicBezTo>
                  <a:cubicBezTo>
                    <a:pt x="2416" y="1023"/>
                    <a:pt x="2401" y="1016"/>
                    <a:pt x="2387" y="1016"/>
                  </a:cubicBezTo>
                  <a:moveTo>
                    <a:pt x="8762" y="1010"/>
                  </a:moveTo>
                  <a:cubicBezTo>
                    <a:pt x="8747" y="1010"/>
                    <a:pt x="8732" y="1017"/>
                    <a:pt x="8723" y="1030"/>
                  </a:cubicBezTo>
                  <a:cubicBezTo>
                    <a:pt x="8708" y="1051"/>
                    <a:pt x="8713" y="1080"/>
                    <a:pt x="8734" y="1095"/>
                  </a:cubicBezTo>
                  <a:cubicBezTo>
                    <a:pt x="8742" y="1101"/>
                    <a:pt x="8752" y="1104"/>
                    <a:pt x="8762" y="1104"/>
                  </a:cubicBezTo>
                  <a:cubicBezTo>
                    <a:pt x="8776" y="1104"/>
                    <a:pt x="8791" y="1097"/>
                    <a:pt x="8800" y="1084"/>
                  </a:cubicBezTo>
                  <a:cubicBezTo>
                    <a:pt x="8815" y="1063"/>
                    <a:pt x="8810" y="1033"/>
                    <a:pt x="8789" y="1018"/>
                  </a:cubicBezTo>
                  <a:cubicBezTo>
                    <a:pt x="8780" y="1012"/>
                    <a:pt x="8771" y="1010"/>
                    <a:pt x="8762" y="1010"/>
                  </a:cubicBezTo>
                  <a:moveTo>
                    <a:pt x="2702" y="808"/>
                  </a:moveTo>
                  <a:cubicBezTo>
                    <a:pt x="2693" y="808"/>
                    <a:pt x="2685" y="811"/>
                    <a:pt x="2677" y="815"/>
                  </a:cubicBezTo>
                  <a:cubicBezTo>
                    <a:pt x="2655" y="829"/>
                    <a:pt x="2648" y="858"/>
                    <a:pt x="2662" y="880"/>
                  </a:cubicBezTo>
                  <a:cubicBezTo>
                    <a:pt x="2670" y="895"/>
                    <a:pt x="2686" y="903"/>
                    <a:pt x="2702" y="903"/>
                  </a:cubicBezTo>
                  <a:cubicBezTo>
                    <a:pt x="2710" y="903"/>
                    <a:pt x="2719" y="901"/>
                    <a:pt x="2727" y="896"/>
                  </a:cubicBezTo>
                  <a:cubicBezTo>
                    <a:pt x="2749" y="882"/>
                    <a:pt x="2756" y="853"/>
                    <a:pt x="2742" y="831"/>
                  </a:cubicBezTo>
                  <a:cubicBezTo>
                    <a:pt x="2733" y="816"/>
                    <a:pt x="2718" y="808"/>
                    <a:pt x="2702" y="808"/>
                  </a:cubicBezTo>
                  <a:moveTo>
                    <a:pt x="8446" y="802"/>
                  </a:moveTo>
                  <a:cubicBezTo>
                    <a:pt x="8430" y="802"/>
                    <a:pt x="8414" y="810"/>
                    <a:pt x="8405" y="825"/>
                  </a:cubicBezTo>
                  <a:cubicBezTo>
                    <a:pt x="8392" y="847"/>
                    <a:pt x="8399" y="876"/>
                    <a:pt x="8421" y="890"/>
                  </a:cubicBezTo>
                  <a:cubicBezTo>
                    <a:pt x="8429" y="895"/>
                    <a:pt x="8437" y="897"/>
                    <a:pt x="8446" y="897"/>
                  </a:cubicBezTo>
                  <a:cubicBezTo>
                    <a:pt x="8462" y="897"/>
                    <a:pt x="8477" y="889"/>
                    <a:pt x="8486" y="874"/>
                  </a:cubicBezTo>
                  <a:cubicBezTo>
                    <a:pt x="8500" y="852"/>
                    <a:pt x="8492" y="823"/>
                    <a:pt x="8470" y="809"/>
                  </a:cubicBezTo>
                  <a:cubicBezTo>
                    <a:pt x="8463" y="805"/>
                    <a:pt x="8454" y="802"/>
                    <a:pt x="8446" y="802"/>
                  </a:cubicBezTo>
                  <a:moveTo>
                    <a:pt x="3030" y="623"/>
                  </a:moveTo>
                  <a:cubicBezTo>
                    <a:pt x="3023" y="623"/>
                    <a:pt x="3015" y="624"/>
                    <a:pt x="3008" y="628"/>
                  </a:cubicBezTo>
                  <a:cubicBezTo>
                    <a:pt x="2985" y="640"/>
                    <a:pt x="2976" y="668"/>
                    <a:pt x="2988" y="692"/>
                  </a:cubicBezTo>
                  <a:cubicBezTo>
                    <a:pt x="2997" y="708"/>
                    <a:pt x="3013" y="717"/>
                    <a:pt x="3030" y="717"/>
                  </a:cubicBezTo>
                  <a:cubicBezTo>
                    <a:pt x="3038" y="717"/>
                    <a:pt x="3045" y="715"/>
                    <a:pt x="3052" y="712"/>
                  </a:cubicBezTo>
                  <a:cubicBezTo>
                    <a:pt x="3052" y="712"/>
                    <a:pt x="3052" y="712"/>
                    <a:pt x="3052" y="712"/>
                  </a:cubicBezTo>
                  <a:cubicBezTo>
                    <a:pt x="3075" y="700"/>
                    <a:pt x="3084" y="671"/>
                    <a:pt x="3072" y="648"/>
                  </a:cubicBezTo>
                  <a:cubicBezTo>
                    <a:pt x="3064" y="632"/>
                    <a:pt x="3047" y="623"/>
                    <a:pt x="3030" y="623"/>
                  </a:cubicBezTo>
                  <a:moveTo>
                    <a:pt x="8117" y="617"/>
                  </a:moveTo>
                  <a:cubicBezTo>
                    <a:pt x="8099" y="617"/>
                    <a:pt x="8083" y="626"/>
                    <a:pt x="8074" y="642"/>
                  </a:cubicBezTo>
                  <a:cubicBezTo>
                    <a:pt x="8062" y="666"/>
                    <a:pt x="8071" y="694"/>
                    <a:pt x="8094" y="706"/>
                  </a:cubicBezTo>
                  <a:cubicBezTo>
                    <a:pt x="8095" y="706"/>
                    <a:pt x="8095" y="706"/>
                    <a:pt x="8095" y="706"/>
                  </a:cubicBezTo>
                  <a:cubicBezTo>
                    <a:pt x="8102" y="710"/>
                    <a:pt x="8109" y="712"/>
                    <a:pt x="8116" y="712"/>
                  </a:cubicBezTo>
                  <a:cubicBezTo>
                    <a:pt x="8133" y="712"/>
                    <a:pt x="8150" y="702"/>
                    <a:pt x="8158" y="686"/>
                  </a:cubicBezTo>
                  <a:cubicBezTo>
                    <a:pt x="8170" y="663"/>
                    <a:pt x="8161" y="634"/>
                    <a:pt x="8138" y="622"/>
                  </a:cubicBezTo>
                  <a:cubicBezTo>
                    <a:pt x="8131" y="619"/>
                    <a:pt x="8124" y="617"/>
                    <a:pt x="8117" y="617"/>
                  </a:cubicBezTo>
                  <a:moveTo>
                    <a:pt x="3370" y="460"/>
                  </a:moveTo>
                  <a:cubicBezTo>
                    <a:pt x="3364" y="460"/>
                    <a:pt x="3358" y="461"/>
                    <a:pt x="3351" y="464"/>
                  </a:cubicBezTo>
                  <a:cubicBezTo>
                    <a:pt x="3328" y="474"/>
                    <a:pt x="3317" y="502"/>
                    <a:pt x="3327" y="526"/>
                  </a:cubicBezTo>
                  <a:cubicBezTo>
                    <a:pt x="3335" y="544"/>
                    <a:pt x="3352" y="554"/>
                    <a:pt x="3370" y="554"/>
                  </a:cubicBezTo>
                  <a:cubicBezTo>
                    <a:pt x="3377" y="554"/>
                    <a:pt x="3383" y="553"/>
                    <a:pt x="3389" y="550"/>
                  </a:cubicBezTo>
                  <a:cubicBezTo>
                    <a:pt x="3413" y="540"/>
                    <a:pt x="3424" y="512"/>
                    <a:pt x="3414" y="488"/>
                  </a:cubicBezTo>
                  <a:cubicBezTo>
                    <a:pt x="3406" y="470"/>
                    <a:pt x="3389" y="460"/>
                    <a:pt x="3370" y="460"/>
                  </a:cubicBezTo>
                  <a:moveTo>
                    <a:pt x="7775" y="455"/>
                  </a:moveTo>
                  <a:cubicBezTo>
                    <a:pt x="7757" y="455"/>
                    <a:pt x="7739" y="465"/>
                    <a:pt x="7732" y="483"/>
                  </a:cubicBezTo>
                  <a:cubicBezTo>
                    <a:pt x="7721" y="507"/>
                    <a:pt x="7732" y="535"/>
                    <a:pt x="7756" y="545"/>
                  </a:cubicBezTo>
                  <a:cubicBezTo>
                    <a:pt x="7763" y="548"/>
                    <a:pt x="7769" y="549"/>
                    <a:pt x="7775" y="549"/>
                  </a:cubicBezTo>
                  <a:cubicBezTo>
                    <a:pt x="7793" y="549"/>
                    <a:pt x="7811" y="538"/>
                    <a:pt x="7819" y="521"/>
                  </a:cubicBezTo>
                  <a:cubicBezTo>
                    <a:pt x="7829" y="497"/>
                    <a:pt x="7818" y="469"/>
                    <a:pt x="7794" y="458"/>
                  </a:cubicBezTo>
                  <a:cubicBezTo>
                    <a:pt x="7788" y="456"/>
                    <a:pt x="7782" y="455"/>
                    <a:pt x="7775" y="455"/>
                  </a:cubicBezTo>
                  <a:moveTo>
                    <a:pt x="3721" y="321"/>
                  </a:moveTo>
                  <a:cubicBezTo>
                    <a:pt x="3716" y="321"/>
                    <a:pt x="3710" y="321"/>
                    <a:pt x="3705" y="323"/>
                  </a:cubicBezTo>
                  <a:cubicBezTo>
                    <a:pt x="3680" y="332"/>
                    <a:pt x="3668" y="359"/>
                    <a:pt x="3676" y="384"/>
                  </a:cubicBezTo>
                  <a:cubicBezTo>
                    <a:pt x="3683" y="403"/>
                    <a:pt x="3701" y="415"/>
                    <a:pt x="3721" y="415"/>
                  </a:cubicBezTo>
                  <a:cubicBezTo>
                    <a:pt x="3726" y="415"/>
                    <a:pt x="3732" y="414"/>
                    <a:pt x="3737" y="412"/>
                  </a:cubicBezTo>
                  <a:cubicBezTo>
                    <a:pt x="3761" y="404"/>
                    <a:pt x="3774" y="377"/>
                    <a:pt x="3765" y="352"/>
                  </a:cubicBezTo>
                  <a:cubicBezTo>
                    <a:pt x="3758" y="333"/>
                    <a:pt x="3740" y="321"/>
                    <a:pt x="3721" y="321"/>
                  </a:cubicBezTo>
                  <a:moveTo>
                    <a:pt x="7424" y="316"/>
                  </a:moveTo>
                  <a:cubicBezTo>
                    <a:pt x="7404" y="316"/>
                    <a:pt x="7386" y="328"/>
                    <a:pt x="7379" y="348"/>
                  </a:cubicBezTo>
                  <a:cubicBezTo>
                    <a:pt x="7370" y="372"/>
                    <a:pt x="7383" y="399"/>
                    <a:pt x="7408" y="408"/>
                  </a:cubicBezTo>
                  <a:cubicBezTo>
                    <a:pt x="7413" y="410"/>
                    <a:pt x="7418" y="411"/>
                    <a:pt x="7424" y="411"/>
                  </a:cubicBezTo>
                  <a:cubicBezTo>
                    <a:pt x="7443" y="411"/>
                    <a:pt x="7461" y="399"/>
                    <a:pt x="7468" y="379"/>
                  </a:cubicBezTo>
                  <a:cubicBezTo>
                    <a:pt x="7477" y="355"/>
                    <a:pt x="7464" y="327"/>
                    <a:pt x="7439" y="319"/>
                  </a:cubicBezTo>
                  <a:cubicBezTo>
                    <a:pt x="7434" y="317"/>
                    <a:pt x="7429" y="316"/>
                    <a:pt x="7424" y="316"/>
                  </a:cubicBezTo>
                  <a:moveTo>
                    <a:pt x="4081" y="206"/>
                  </a:moveTo>
                  <a:cubicBezTo>
                    <a:pt x="4076" y="206"/>
                    <a:pt x="4072" y="207"/>
                    <a:pt x="4068" y="208"/>
                  </a:cubicBezTo>
                  <a:cubicBezTo>
                    <a:pt x="4067" y="208"/>
                    <a:pt x="4067" y="208"/>
                    <a:pt x="4067" y="208"/>
                  </a:cubicBezTo>
                  <a:cubicBezTo>
                    <a:pt x="4043" y="215"/>
                    <a:pt x="4028" y="241"/>
                    <a:pt x="4035" y="266"/>
                  </a:cubicBezTo>
                  <a:cubicBezTo>
                    <a:pt x="4041" y="287"/>
                    <a:pt x="4060" y="300"/>
                    <a:pt x="4080" y="300"/>
                  </a:cubicBezTo>
                  <a:cubicBezTo>
                    <a:pt x="4084" y="300"/>
                    <a:pt x="4089" y="300"/>
                    <a:pt x="4093" y="299"/>
                  </a:cubicBezTo>
                  <a:cubicBezTo>
                    <a:pt x="4118" y="292"/>
                    <a:pt x="4133" y="265"/>
                    <a:pt x="4126" y="240"/>
                  </a:cubicBezTo>
                  <a:cubicBezTo>
                    <a:pt x="4120" y="220"/>
                    <a:pt x="4101" y="206"/>
                    <a:pt x="4081" y="206"/>
                  </a:cubicBezTo>
                  <a:moveTo>
                    <a:pt x="7064" y="202"/>
                  </a:moveTo>
                  <a:cubicBezTo>
                    <a:pt x="7043" y="202"/>
                    <a:pt x="7024" y="216"/>
                    <a:pt x="7018" y="237"/>
                  </a:cubicBezTo>
                  <a:cubicBezTo>
                    <a:pt x="7011" y="262"/>
                    <a:pt x="7026" y="288"/>
                    <a:pt x="7051" y="295"/>
                  </a:cubicBezTo>
                  <a:cubicBezTo>
                    <a:pt x="7055" y="296"/>
                    <a:pt x="7059" y="297"/>
                    <a:pt x="7064" y="297"/>
                  </a:cubicBezTo>
                  <a:cubicBezTo>
                    <a:pt x="7084" y="297"/>
                    <a:pt x="7103" y="283"/>
                    <a:pt x="7109" y="262"/>
                  </a:cubicBezTo>
                  <a:cubicBezTo>
                    <a:pt x="7116" y="237"/>
                    <a:pt x="7101" y="211"/>
                    <a:pt x="7076" y="204"/>
                  </a:cubicBezTo>
                  <a:cubicBezTo>
                    <a:pt x="7072" y="203"/>
                    <a:pt x="7068" y="202"/>
                    <a:pt x="7064" y="202"/>
                  </a:cubicBezTo>
                  <a:moveTo>
                    <a:pt x="4447" y="116"/>
                  </a:moveTo>
                  <a:cubicBezTo>
                    <a:pt x="4444" y="116"/>
                    <a:pt x="4441" y="116"/>
                    <a:pt x="4437" y="117"/>
                  </a:cubicBezTo>
                  <a:cubicBezTo>
                    <a:pt x="4412" y="123"/>
                    <a:pt x="4396" y="147"/>
                    <a:pt x="4401" y="173"/>
                  </a:cubicBezTo>
                  <a:cubicBezTo>
                    <a:pt x="4405" y="195"/>
                    <a:pt x="4425" y="211"/>
                    <a:pt x="4447" y="211"/>
                  </a:cubicBezTo>
                  <a:cubicBezTo>
                    <a:pt x="4450" y="211"/>
                    <a:pt x="4453" y="210"/>
                    <a:pt x="4457" y="210"/>
                  </a:cubicBezTo>
                  <a:cubicBezTo>
                    <a:pt x="4482" y="204"/>
                    <a:pt x="4498" y="179"/>
                    <a:pt x="4493" y="154"/>
                  </a:cubicBezTo>
                  <a:cubicBezTo>
                    <a:pt x="4489" y="131"/>
                    <a:pt x="4469" y="116"/>
                    <a:pt x="4447" y="116"/>
                  </a:cubicBezTo>
                  <a:moveTo>
                    <a:pt x="6697" y="113"/>
                  </a:moveTo>
                  <a:cubicBezTo>
                    <a:pt x="6675" y="113"/>
                    <a:pt x="6655" y="129"/>
                    <a:pt x="6651" y="151"/>
                  </a:cubicBezTo>
                  <a:cubicBezTo>
                    <a:pt x="6645" y="177"/>
                    <a:pt x="6662" y="202"/>
                    <a:pt x="6687" y="207"/>
                  </a:cubicBezTo>
                  <a:cubicBezTo>
                    <a:pt x="6691" y="208"/>
                    <a:pt x="6694" y="208"/>
                    <a:pt x="6697" y="208"/>
                  </a:cubicBezTo>
                  <a:cubicBezTo>
                    <a:pt x="6719" y="208"/>
                    <a:pt x="6738" y="192"/>
                    <a:pt x="6743" y="170"/>
                  </a:cubicBezTo>
                  <a:cubicBezTo>
                    <a:pt x="6748" y="145"/>
                    <a:pt x="6732" y="119"/>
                    <a:pt x="6706" y="114"/>
                  </a:cubicBezTo>
                  <a:cubicBezTo>
                    <a:pt x="6703" y="114"/>
                    <a:pt x="6700" y="113"/>
                    <a:pt x="6697" y="113"/>
                  </a:cubicBezTo>
                  <a:moveTo>
                    <a:pt x="4819" y="52"/>
                  </a:moveTo>
                  <a:cubicBezTo>
                    <a:pt x="4817" y="52"/>
                    <a:pt x="4815" y="52"/>
                    <a:pt x="4812" y="52"/>
                  </a:cubicBezTo>
                  <a:cubicBezTo>
                    <a:pt x="4787" y="56"/>
                    <a:pt x="4769" y="80"/>
                    <a:pt x="4772" y="106"/>
                  </a:cubicBezTo>
                  <a:cubicBezTo>
                    <a:pt x="4776" y="129"/>
                    <a:pt x="4796" y="146"/>
                    <a:pt x="4819" y="146"/>
                  </a:cubicBezTo>
                  <a:cubicBezTo>
                    <a:pt x="4821" y="146"/>
                    <a:pt x="4823" y="146"/>
                    <a:pt x="4825" y="146"/>
                  </a:cubicBezTo>
                  <a:cubicBezTo>
                    <a:pt x="4851" y="142"/>
                    <a:pt x="4869" y="118"/>
                    <a:pt x="4866" y="93"/>
                  </a:cubicBezTo>
                  <a:cubicBezTo>
                    <a:pt x="4862" y="69"/>
                    <a:pt x="4842" y="52"/>
                    <a:pt x="4819" y="52"/>
                  </a:cubicBezTo>
                  <a:moveTo>
                    <a:pt x="6325" y="50"/>
                  </a:moveTo>
                  <a:cubicBezTo>
                    <a:pt x="6301" y="50"/>
                    <a:pt x="6281" y="67"/>
                    <a:pt x="6278" y="91"/>
                  </a:cubicBezTo>
                  <a:cubicBezTo>
                    <a:pt x="6274" y="117"/>
                    <a:pt x="6292" y="140"/>
                    <a:pt x="6318" y="144"/>
                  </a:cubicBezTo>
                  <a:cubicBezTo>
                    <a:pt x="6320" y="144"/>
                    <a:pt x="6322" y="144"/>
                    <a:pt x="6325" y="144"/>
                  </a:cubicBezTo>
                  <a:cubicBezTo>
                    <a:pt x="6348" y="144"/>
                    <a:pt x="6368" y="127"/>
                    <a:pt x="6371" y="104"/>
                  </a:cubicBezTo>
                  <a:cubicBezTo>
                    <a:pt x="6375" y="77"/>
                    <a:pt x="6357" y="54"/>
                    <a:pt x="6331" y="50"/>
                  </a:cubicBezTo>
                  <a:cubicBezTo>
                    <a:pt x="6329" y="50"/>
                    <a:pt x="6327" y="50"/>
                    <a:pt x="6325" y="50"/>
                  </a:cubicBezTo>
                  <a:moveTo>
                    <a:pt x="5195" y="13"/>
                  </a:moveTo>
                  <a:cubicBezTo>
                    <a:pt x="5194" y="13"/>
                    <a:pt x="5192" y="13"/>
                    <a:pt x="5191" y="13"/>
                  </a:cubicBezTo>
                  <a:cubicBezTo>
                    <a:pt x="5165" y="15"/>
                    <a:pt x="5146" y="37"/>
                    <a:pt x="5147" y="63"/>
                  </a:cubicBezTo>
                  <a:cubicBezTo>
                    <a:pt x="5149" y="89"/>
                    <a:pt x="5170" y="107"/>
                    <a:pt x="5194" y="107"/>
                  </a:cubicBezTo>
                  <a:cubicBezTo>
                    <a:pt x="5196" y="107"/>
                    <a:pt x="5197" y="107"/>
                    <a:pt x="5198" y="107"/>
                  </a:cubicBezTo>
                  <a:cubicBezTo>
                    <a:pt x="5224" y="106"/>
                    <a:pt x="5243" y="83"/>
                    <a:pt x="5242" y="57"/>
                  </a:cubicBezTo>
                  <a:cubicBezTo>
                    <a:pt x="5240" y="32"/>
                    <a:pt x="5219" y="13"/>
                    <a:pt x="5195" y="13"/>
                  </a:cubicBezTo>
                  <a:moveTo>
                    <a:pt x="5949" y="12"/>
                  </a:moveTo>
                  <a:cubicBezTo>
                    <a:pt x="5924" y="12"/>
                    <a:pt x="5904" y="31"/>
                    <a:pt x="5902" y="56"/>
                  </a:cubicBezTo>
                  <a:cubicBezTo>
                    <a:pt x="5900" y="82"/>
                    <a:pt x="5920" y="105"/>
                    <a:pt x="5946" y="106"/>
                  </a:cubicBezTo>
                  <a:cubicBezTo>
                    <a:pt x="5947" y="106"/>
                    <a:pt x="5948" y="106"/>
                    <a:pt x="5949" y="106"/>
                  </a:cubicBezTo>
                  <a:cubicBezTo>
                    <a:pt x="5974" y="106"/>
                    <a:pt x="5994" y="87"/>
                    <a:pt x="5996" y="62"/>
                  </a:cubicBezTo>
                  <a:cubicBezTo>
                    <a:pt x="5998" y="37"/>
                    <a:pt x="5978" y="14"/>
                    <a:pt x="5952" y="12"/>
                  </a:cubicBezTo>
                  <a:cubicBezTo>
                    <a:pt x="5951" y="12"/>
                    <a:pt x="5950" y="12"/>
                    <a:pt x="5949" y="12"/>
                  </a:cubicBezTo>
                  <a:moveTo>
                    <a:pt x="5572" y="0"/>
                  </a:moveTo>
                  <a:cubicBezTo>
                    <a:pt x="5546" y="0"/>
                    <a:pt x="5525" y="21"/>
                    <a:pt x="5525" y="47"/>
                  </a:cubicBezTo>
                  <a:cubicBezTo>
                    <a:pt x="5525" y="73"/>
                    <a:pt x="5546" y="94"/>
                    <a:pt x="5572" y="94"/>
                  </a:cubicBezTo>
                  <a:cubicBezTo>
                    <a:pt x="5598" y="94"/>
                    <a:pt x="5619" y="73"/>
                    <a:pt x="5619" y="47"/>
                  </a:cubicBezTo>
                  <a:cubicBezTo>
                    <a:pt x="5619" y="21"/>
                    <a:pt x="5598" y="0"/>
                    <a:pt x="5572"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 name="Oval 7">
              <a:extLst>
                <a:ext uri="{FF2B5EF4-FFF2-40B4-BE49-F238E27FC236}">
                  <a16:creationId xmlns:a16="http://schemas.microsoft.com/office/drawing/2014/main" id="{630C6F84-F047-4171-80C9-35C13438A143}"/>
                </a:ext>
              </a:extLst>
            </p:cNvPr>
            <p:cNvSpPr>
              <a:spLocks noChangeArrowheads="1"/>
            </p:cNvSpPr>
            <p:nvPr/>
          </p:nvSpPr>
          <p:spPr bwMode="auto">
            <a:xfrm>
              <a:off x="6069013" y="6659563"/>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 name="Oval 8">
              <a:extLst>
                <a:ext uri="{FF2B5EF4-FFF2-40B4-BE49-F238E27FC236}">
                  <a16:creationId xmlns:a16="http://schemas.microsoft.com/office/drawing/2014/main" id="{0A2427F9-4E3E-4161-A5DE-A1FE9EA99154}"/>
                </a:ext>
              </a:extLst>
            </p:cNvPr>
            <p:cNvSpPr>
              <a:spLocks noChangeArrowheads="1"/>
            </p:cNvSpPr>
            <p:nvPr/>
          </p:nvSpPr>
          <p:spPr bwMode="auto">
            <a:xfrm>
              <a:off x="5837238" y="6653213"/>
              <a:ext cx="53975"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Oval 9">
              <a:extLst>
                <a:ext uri="{FF2B5EF4-FFF2-40B4-BE49-F238E27FC236}">
                  <a16:creationId xmlns:a16="http://schemas.microsoft.com/office/drawing/2014/main" id="{37C43B76-C704-4E45-9213-626D00D5D659}"/>
                </a:ext>
              </a:extLst>
            </p:cNvPr>
            <p:cNvSpPr>
              <a:spLocks noChangeArrowheads="1"/>
            </p:cNvSpPr>
            <p:nvPr/>
          </p:nvSpPr>
          <p:spPr bwMode="auto">
            <a:xfrm>
              <a:off x="5607050" y="6629400"/>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Oval 10">
              <a:extLst>
                <a:ext uri="{FF2B5EF4-FFF2-40B4-BE49-F238E27FC236}">
                  <a16:creationId xmlns:a16="http://schemas.microsoft.com/office/drawing/2014/main" id="{6842ABA8-F773-4EEF-A3D7-9FC752C1F7E5}"/>
                </a:ext>
              </a:extLst>
            </p:cNvPr>
            <p:cNvSpPr>
              <a:spLocks noChangeArrowheads="1"/>
            </p:cNvSpPr>
            <p:nvPr/>
          </p:nvSpPr>
          <p:spPr bwMode="auto">
            <a:xfrm>
              <a:off x="5380038" y="6589713"/>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Oval 11">
              <a:extLst>
                <a:ext uri="{FF2B5EF4-FFF2-40B4-BE49-F238E27FC236}">
                  <a16:creationId xmlns:a16="http://schemas.microsoft.com/office/drawing/2014/main" id="{45E1A4F2-EE40-4835-A1D9-112B0D59DA72}"/>
                </a:ext>
              </a:extLst>
            </p:cNvPr>
            <p:cNvSpPr>
              <a:spLocks noChangeArrowheads="1"/>
            </p:cNvSpPr>
            <p:nvPr/>
          </p:nvSpPr>
          <p:spPr bwMode="auto">
            <a:xfrm>
              <a:off x="5156200" y="6534150"/>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Oval 12">
              <a:extLst>
                <a:ext uri="{FF2B5EF4-FFF2-40B4-BE49-F238E27FC236}">
                  <a16:creationId xmlns:a16="http://schemas.microsoft.com/office/drawing/2014/main" id="{CCBAF04D-1425-4C44-BC68-CCCF31AB5000}"/>
                </a:ext>
              </a:extLst>
            </p:cNvPr>
            <p:cNvSpPr>
              <a:spLocks noChangeArrowheads="1"/>
            </p:cNvSpPr>
            <p:nvPr/>
          </p:nvSpPr>
          <p:spPr bwMode="auto">
            <a:xfrm>
              <a:off x="4938713" y="6462713"/>
              <a:ext cx="36513" cy="381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Oval 13">
              <a:extLst>
                <a:ext uri="{FF2B5EF4-FFF2-40B4-BE49-F238E27FC236}">
                  <a16:creationId xmlns:a16="http://schemas.microsoft.com/office/drawing/2014/main" id="{EA57EE9D-248B-4F36-ACF4-9090BC67216E}"/>
                </a:ext>
              </a:extLst>
            </p:cNvPr>
            <p:cNvSpPr>
              <a:spLocks noChangeArrowheads="1"/>
            </p:cNvSpPr>
            <p:nvPr/>
          </p:nvSpPr>
          <p:spPr bwMode="auto">
            <a:xfrm>
              <a:off x="4725988" y="6376988"/>
              <a:ext cx="31750" cy="317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Oval 14">
              <a:extLst>
                <a:ext uri="{FF2B5EF4-FFF2-40B4-BE49-F238E27FC236}">
                  <a16:creationId xmlns:a16="http://schemas.microsoft.com/office/drawing/2014/main" id="{D49FC655-44B7-41D5-AA77-1DBBB50A9401}"/>
                </a:ext>
              </a:extLst>
            </p:cNvPr>
            <p:cNvSpPr>
              <a:spLocks noChangeArrowheads="1"/>
            </p:cNvSpPr>
            <p:nvPr/>
          </p:nvSpPr>
          <p:spPr bwMode="auto">
            <a:xfrm>
              <a:off x="4521200" y="6275388"/>
              <a:ext cx="25400"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7" name="Oval 15">
              <a:extLst>
                <a:ext uri="{FF2B5EF4-FFF2-40B4-BE49-F238E27FC236}">
                  <a16:creationId xmlns:a16="http://schemas.microsoft.com/office/drawing/2014/main" id="{C4043836-8868-442F-A0F0-856E9175784E}"/>
                </a:ext>
              </a:extLst>
            </p:cNvPr>
            <p:cNvSpPr>
              <a:spLocks noChangeArrowheads="1"/>
            </p:cNvSpPr>
            <p:nvPr/>
          </p:nvSpPr>
          <p:spPr bwMode="auto">
            <a:xfrm>
              <a:off x="4324350" y="6159500"/>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Oval 16">
              <a:extLst>
                <a:ext uri="{FF2B5EF4-FFF2-40B4-BE49-F238E27FC236}">
                  <a16:creationId xmlns:a16="http://schemas.microsoft.com/office/drawing/2014/main" id="{39022508-3016-49F3-8E36-DECA15C240AD}"/>
                </a:ext>
              </a:extLst>
            </p:cNvPr>
            <p:cNvSpPr>
              <a:spLocks noChangeArrowheads="1"/>
            </p:cNvSpPr>
            <p:nvPr/>
          </p:nvSpPr>
          <p:spPr bwMode="auto">
            <a:xfrm>
              <a:off x="4135438" y="6029325"/>
              <a:ext cx="14288" cy="142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Oval 17">
              <a:extLst>
                <a:ext uri="{FF2B5EF4-FFF2-40B4-BE49-F238E27FC236}">
                  <a16:creationId xmlns:a16="http://schemas.microsoft.com/office/drawing/2014/main" id="{151F78ED-F21C-4B4C-8467-E9A58CBA2864}"/>
                </a:ext>
              </a:extLst>
            </p:cNvPr>
            <p:cNvSpPr>
              <a:spLocks noChangeArrowheads="1"/>
            </p:cNvSpPr>
            <p:nvPr/>
          </p:nvSpPr>
          <p:spPr bwMode="auto">
            <a:xfrm>
              <a:off x="3956050" y="588486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Oval 18">
              <a:extLst>
                <a:ext uri="{FF2B5EF4-FFF2-40B4-BE49-F238E27FC236}">
                  <a16:creationId xmlns:a16="http://schemas.microsoft.com/office/drawing/2014/main" id="{B0DDE4BC-DF06-45FD-90A7-85B46A879F14}"/>
                </a:ext>
              </a:extLst>
            </p:cNvPr>
            <p:cNvSpPr>
              <a:spLocks noChangeArrowheads="1"/>
            </p:cNvSpPr>
            <p:nvPr/>
          </p:nvSpPr>
          <p:spPr bwMode="auto">
            <a:xfrm>
              <a:off x="3786188" y="5727700"/>
              <a:ext cx="952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1" name="Oval 19">
              <a:extLst>
                <a:ext uri="{FF2B5EF4-FFF2-40B4-BE49-F238E27FC236}">
                  <a16:creationId xmlns:a16="http://schemas.microsoft.com/office/drawing/2014/main" id="{E2D2076A-9160-4988-8901-40BD0722F96C}"/>
                </a:ext>
              </a:extLst>
            </p:cNvPr>
            <p:cNvSpPr>
              <a:spLocks noChangeArrowheads="1"/>
            </p:cNvSpPr>
            <p:nvPr/>
          </p:nvSpPr>
          <p:spPr bwMode="auto">
            <a:xfrm>
              <a:off x="3630613" y="5557838"/>
              <a:ext cx="4763"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2" name="Oval 20">
              <a:extLst>
                <a:ext uri="{FF2B5EF4-FFF2-40B4-BE49-F238E27FC236}">
                  <a16:creationId xmlns:a16="http://schemas.microsoft.com/office/drawing/2014/main" id="{99CBD3EC-35A6-47F2-99A8-81AE5E2692E5}"/>
                </a:ext>
              </a:extLst>
            </p:cNvPr>
            <p:cNvSpPr>
              <a:spLocks noChangeArrowheads="1"/>
            </p:cNvSpPr>
            <p:nvPr/>
          </p:nvSpPr>
          <p:spPr bwMode="auto">
            <a:xfrm>
              <a:off x="3482975" y="5378450"/>
              <a:ext cx="635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3" name="Oval 21">
              <a:extLst>
                <a:ext uri="{FF2B5EF4-FFF2-40B4-BE49-F238E27FC236}">
                  <a16:creationId xmlns:a16="http://schemas.microsoft.com/office/drawing/2014/main" id="{90D3DEC7-1A0E-44CB-845C-5FFFAF24740C}"/>
                </a:ext>
              </a:extLst>
            </p:cNvPr>
            <p:cNvSpPr>
              <a:spLocks noChangeArrowheads="1"/>
            </p:cNvSpPr>
            <p:nvPr/>
          </p:nvSpPr>
          <p:spPr bwMode="auto">
            <a:xfrm>
              <a:off x="3351213" y="5186363"/>
              <a:ext cx="4763"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Oval 22">
              <a:extLst>
                <a:ext uri="{FF2B5EF4-FFF2-40B4-BE49-F238E27FC236}">
                  <a16:creationId xmlns:a16="http://schemas.microsoft.com/office/drawing/2014/main" id="{0B7F97E9-61BA-45C6-B898-A5E5B462429E}"/>
                </a:ext>
              </a:extLst>
            </p:cNvPr>
            <p:cNvSpPr>
              <a:spLocks noChangeArrowheads="1"/>
            </p:cNvSpPr>
            <p:nvPr/>
          </p:nvSpPr>
          <p:spPr bwMode="auto">
            <a:xfrm>
              <a:off x="3230563" y="4986338"/>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Oval 23">
              <a:extLst>
                <a:ext uri="{FF2B5EF4-FFF2-40B4-BE49-F238E27FC236}">
                  <a16:creationId xmlns:a16="http://schemas.microsoft.com/office/drawing/2014/main" id="{4A4B3D7E-9238-4883-B7CD-76B886D29444}"/>
                </a:ext>
              </a:extLst>
            </p:cNvPr>
            <p:cNvSpPr>
              <a:spLocks noChangeArrowheads="1"/>
            </p:cNvSpPr>
            <p:nvPr/>
          </p:nvSpPr>
          <p:spPr bwMode="auto">
            <a:xfrm>
              <a:off x="3125788" y="4778375"/>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Oval 24">
              <a:extLst>
                <a:ext uri="{FF2B5EF4-FFF2-40B4-BE49-F238E27FC236}">
                  <a16:creationId xmlns:a16="http://schemas.microsoft.com/office/drawing/2014/main" id="{1A1D4720-D440-4992-B08E-9C6E45ACEF3A}"/>
                </a:ext>
              </a:extLst>
            </p:cNvPr>
            <p:cNvSpPr>
              <a:spLocks noChangeArrowheads="1"/>
            </p:cNvSpPr>
            <p:nvPr/>
          </p:nvSpPr>
          <p:spPr bwMode="auto">
            <a:xfrm>
              <a:off x="3035300" y="4562475"/>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Oval 25">
              <a:extLst>
                <a:ext uri="{FF2B5EF4-FFF2-40B4-BE49-F238E27FC236}">
                  <a16:creationId xmlns:a16="http://schemas.microsoft.com/office/drawing/2014/main" id="{73BAE4E2-4615-4897-A3A1-4411A14766D5}"/>
                </a:ext>
              </a:extLst>
            </p:cNvPr>
            <p:cNvSpPr>
              <a:spLocks noChangeArrowheads="1"/>
            </p:cNvSpPr>
            <p:nvPr/>
          </p:nvSpPr>
          <p:spPr bwMode="auto">
            <a:xfrm>
              <a:off x="2959100" y="4340225"/>
              <a:ext cx="14288" cy="142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Oval 26">
              <a:extLst>
                <a:ext uri="{FF2B5EF4-FFF2-40B4-BE49-F238E27FC236}">
                  <a16:creationId xmlns:a16="http://schemas.microsoft.com/office/drawing/2014/main" id="{3212EF05-F54E-448F-BCFE-DA568CF483E8}"/>
                </a:ext>
              </a:extLst>
            </p:cNvPr>
            <p:cNvSpPr>
              <a:spLocks noChangeArrowheads="1"/>
            </p:cNvSpPr>
            <p:nvPr/>
          </p:nvSpPr>
          <p:spPr bwMode="auto">
            <a:xfrm>
              <a:off x="2900363" y="4113213"/>
              <a:ext cx="17463"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Oval 27">
              <a:extLst>
                <a:ext uri="{FF2B5EF4-FFF2-40B4-BE49-F238E27FC236}">
                  <a16:creationId xmlns:a16="http://schemas.microsoft.com/office/drawing/2014/main" id="{EDDA178E-FEBF-4610-BF33-BC0086DE06E8}"/>
                </a:ext>
              </a:extLst>
            </p:cNvPr>
            <p:cNvSpPr>
              <a:spLocks noChangeArrowheads="1"/>
            </p:cNvSpPr>
            <p:nvPr/>
          </p:nvSpPr>
          <p:spPr bwMode="auto">
            <a:xfrm>
              <a:off x="2859088" y="3883025"/>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Oval 28">
              <a:extLst>
                <a:ext uri="{FF2B5EF4-FFF2-40B4-BE49-F238E27FC236}">
                  <a16:creationId xmlns:a16="http://schemas.microsoft.com/office/drawing/2014/main" id="{ACB492F7-5F17-4273-B1CA-6A8D05BA08C5}"/>
                </a:ext>
              </a:extLst>
            </p:cNvPr>
            <p:cNvSpPr>
              <a:spLocks noChangeArrowheads="1"/>
            </p:cNvSpPr>
            <p:nvPr/>
          </p:nvSpPr>
          <p:spPr bwMode="auto">
            <a:xfrm>
              <a:off x="2832100" y="3651250"/>
              <a:ext cx="22225"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Oval 29">
              <a:extLst>
                <a:ext uri="{FF2B5EF4-FFF2-40B4-BE49-F238E27FC236}">
                  <a16:creationId xmlns:a16="http://schemas.microsoft.com/office/drawing/2014/main" id="{E9BE7FF5-10DD-4B03-8F0B-905C2D086BA7}"/>
                </a:ext>
              </a:extLst>
            </p:cNvPr>
            <p:cNvSpPr>
              <a:spLocks noChangeArrowheads="1"/>
            </p:cNvSpPr>
            <p:nvPr/>
          </p:nvSpPr>
          <p:spPr bwMode="auto">
            <a:xfrm>
              <a:off x="2822575" y="3416300"/>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Oval 30">
              <a:extLst>
                <a:ext uri="{FF2B5EF4-FFF2-40B4-BE49-F238E27FC236}">
                  <a16:creationId xmlns:a16="http://schemas.microsoft.com/office/drawing/2014/main" id="{14BE5E91-B28E-4D24-A87E-17E4E633316E}"/>
                </a:ext>
              </a:extLst>
            </p:cNvPr>
            <p:cNvSpPr>
              <a:spLocks noChangeArrowheads="1"/>
            </p:cNvSpPr>
            <p:nvPr/>
          </p:nvSpPr>
          <p:spPr bwMode="auto">
            <a:xfrm>
              <a:off x="2828925" y="3182938"/>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Oval 31">
              <a:extLst>
                <a:ext uri="{FF2B5EF4-FFF2-40B4-BE49-F238E27FC236}">
                  <a16:creationId xmlns:a16="http://schemas.microsoft.com/office/drawing/2014/main" id="{04E1441F-609E-4DA4-B87D-FEC34148EA22}"/>
                </a:ext>
              </a:extLst>
            </p:cNvPr>
            <p:cNvSpPr>
              <a:spLocks noChangeArrowheads="1"/>
            </p:cNvSpPr>
            <p:nvPr/>
          </p:nvSpPr>
          <p:spPr bwMode="auto">
            <a:xfrm>
              <a:off x="2852738" y="2951163"/>
              <a:ext cx="30163"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Oval 32">
              <a:extLst>
                <a:ext uri="{FF2B5EF4-FFF2-40B4-BE49-F238E27FC236}">
                  <a16:creationId xmlns:a16="http://schemas.microsoft.com/office/drawing/2014/main" id="{780FDCE8-4873-4194-894B-7EC84625D459}"/>
                </a:ext>
              </a:extLst>
            </p:cNvPr>
            <p:cNvSpPr>
              <a:spLocks noChangeArrowheads="1"/>
            </p:cNvSpPr>
            <p:nvPr/>
          </p:nvSpPr>
          <p:spPr bwMode="auto">
            <a:xfrm>
              <a:off x="2894013" y="2720975"/>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Oval 33">
              <a:extLst>
                <a:ext uri="{FF2B5EF4-FFF2-40B4-BE49-F238E27FC236}">
                  <a16:creationId xmlns:a16="http://schemas.microsoft.com/office/drawing/2014/main" id="{DB0582CE-1A8B-419D-A513-A901D71D4CC1}"/>
                </a:ext>
              </a:extLst>
            </p:cNvPr>
            <p:cNvSpPr>
              <a:spLocks noChangeArrowheads="1"/>
            </p:cNvSpPr>
            <p:nvPr/>
          </p:nvSpPr>
          <p:spPr bwMode="auto">
            <a:xfrm>
              <a:off x="2951163" y="2495550"/>
              <a:ext cx="31750"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Oval 34">
              <a:extLst>
                <a:ext uri="{FF2B5EF4-FFF2-40B4-BE49-F238E27FC236}">
                  <a16:creationId xmlns:a16="http://schemas.microsoft.com/office/drawing/2014/main" id="{76555EF4-41E7-4FD4-9D39-920BF7A3CF43}"/>
                </a:ext>
              </a:extLst>
            </p:cNvPr>
            <p:cNvSpPr>
              <a:spLocks noChangeArrowheads="1"/>
            </p:cNvSpPr>
            <p:nvPr/>
          </p:nvSpPr>
          <p:spPr bwMode="auto">
            <a:xfrm>
              <a:off x="3022600" y="2273300"/>
              <a:ext cx="34925"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7" name="Oval 35">
              <a:extLst>
                <a:ext uri="{FF2B5EF4-FFF2-40B4-BE49-F238E27FC236}">
                  <a16:creationId xmlns:a16="http://schemas.microsoft.com/office/drawing/2014/main" id="{4DEA3D6B-2F4B-4FBE-BAA2-F8413C174EBB}"/>
                </a:ext>
              </a:extLst>
            </p:cNvPr>
            <p:cNvSpPr>
              <a:spLocks noChangeArrowheads="1"/>
            </p:cNvSpPr>
            <p:nvPr/>
          </p:nvSpPr>
          <p:spPr bwMode="auto">
            <a:xfrm>
              <a:off x="3111500" y="2057400"/>
              <a:ext cx="34925" cy="349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Oval 36">
              <a:extLst>
                <a:ext uri="{FF2B5EF4-FFF2-40B4-BE49-F238E27FC236}">
                  <a16:creationId xmlns:a16="http://schemas.microsoft.com/office/drawing/2014/main" id="{3C42EB9E-0EAA-40D8-BD94-BF22EDE64E39}"/>
                </a:ext>
              </a:extLst>
            </p:cNvPr>
            <p:cNvSpPr>
              <a:spLocks noChangeArrowheads="1"/>
            </p:cNvSpPr>
            <p:nvPr/>
          </p:nvSpPr>
          <p:spPr bwMode="auto">
            <a:xfrm>
              <a:off x="3216275" y="1849438"/>
              <a:ext cx="36513"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9" name="Oval 37">
              <a:extLst>
                <a:ext uri="{FF2B5EF4-FFF2-40B4-BE49-F238E27FC236}">
                  <a16:creationId xmlns:a16="http://schemas.microsoft.com/office/drawing/2014/main" id="{37F4DA00-04C2-41D1-9487-4A7006570273}"/>
                </a:ext>
              </a:extLst>
            </p:cNvPr>
            <p:cNvSpPr>
              <a:spLocks noChangeArrowheads="1"/>
            </p:cNvSpPr>
            <p:nvPr/>
          </p:nvSpPr>
          <p:spPr bwMode="auto">
            <a:xfrm>
              <a:off x="3333750" y="1647825"/>
              <a:ext cx="38100" cy="381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0" name="Oval 38">
              <a:extLst>
                <a:ext uri="{FF2B5EF4-FFF2-40B4-BE49-F238E27FC236}">
                  <a16:creationId xmlns:a16="http://schemas.microsoft.com/office/drawing/2014/main" id="{CB80DA9E-2268-408C-94DA-91E0D4A9BAFD}"/>
                </a:ext>
              </a:extLst>
            </p:cNvPr>
            <p:cNvSpPr>
              <a:spLocks noChangeArrowheads="1"/>
            </p:cNvSpPr>
            <p:nvPr/>
          </p:nvSpPr>
          <p:spPr bwMode="auto">
            <a:xfrm>
              <a:off x="3465513" y="1457325"/>
              <a:ext cx="41275"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1" name="Oval 39">
              <a:extLst>
                <a:ext uri="{FF2B5EF4-FFF2-40B4-BE49-F238E27FC236}">
                  <a16:creationId xmlns:a16="http://schemas.microsoft.com/office/drawing/2014/main" id="{3CD01714-A4EE-4949-884D-41CF4BC0C0F3}"/>
                </a:ext>
              </a:extLst>
            </p:cNvPr>
            <p:cNvSpPr>
              <a:spLocks noChangeArrowheads="1"/>
            </p:cNvSpPr>
            <p:nvPr/>
          </p:nvSpPr>
          <p:spPr bwMode="auto">
            <a:xfrm>
              <a:off x="3611563" y="1274763"/>
              <a:ext cx="41275" cy="412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2" name="Oval 40">
              <a:extLst>
                <a:ext uri="{FF2B5EF4-FFF2-40B4-BE49-F238E27FC236}">
                  <a16:creationId xmlns:a16="http://schemas.microsoft.com/office/drawing/2014/main" id="{B42676EA-579C-4985-AB2B-44E0C956B3C2}"/>
                </a:ext>
              </a:extLst>
            </p:cNvPr>
            <p:cNvSpPr>
              <a:spLocks noChangeArrowheads="1"/>
            </p:cNvSpPr>
            <p:nvPr/>
          </p:nvSpPr>
          <p:spPr bwMode="auto">
            <a:xfrm>
              <a:off x="3768725" y="1103313"/>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3" name="Oval 41">
              <a:extLst>
                <a:ext uri="{FF2B5EF4-FFF2-40B4-BE49-F238E27FC236}">
                  <a16:creationId xmlns:a16="http://schemas.microsoft.com/office/drawing/2014/main" id="{36ECF8A8-6AD7-4A04-AEBE-B704BA8EF090}"/>
                </a:ext>
              </a:extLst>
            </p:cNvPr>
            <p:cNvSpPr>
              <a:spLocks noChangeArrowheads="1"/>
            </p:cNvSpPr>
            <p:nvPr/>
          </p:nvSpPr>
          <p:spPr bwMode="auto">
            <a:xfrm>
              <a:off x="3938588" y="944563"/>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4" name="Oval 42">
              <a:extLst>
                <a:ext uri="{FF2B5EF4-FFF2-40B4-BE49-F238E27FC236}">
                  <a16:creationId xmlns:a16="http://schemas.microsoft.com/office/drawing/2014/main" id="{F3FB7A8D-5AE8-4806-BDC7-F6433E078328}"/>
                </a:ext>
              </a:extLst>
            </p:cNvPr>
            <p:cNvSpPr>
              <a:spLocks noChangeArrowheads="1"/>
            </p:cNvSpPr>
            <p:nvPr/>
          </p:nvSpPr>
          <p:spPr bwMode="auto">
            <a:xfrm>
              <a:off x="4119563" y="798513"/>
              <a:ext cx="46038"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5" name="Oval 43">
              <a:extLst>
                <a:ext uri="{FF2B5EF4-FFF2-40B4-BE49-F238E27FC236}">
                  <a16:creationId xmlns:a16="http://schemas.microsoft.com/office/drawing/2014/main" id="{8FFA44E1-8663-41D9-98DF-E34D22709073}"/>
                </a:ext>
              </a:extLst>
            </p:cNvPr>
            <p:cNvSpPr>
              <a:spLocks noChangeArrowheads="1"/>
            </p:cNvSpPr>
            <p:nvPr/>
          </p:nvSpPr>
          <p:spPr bwMode="auto">
            <a:xfrm>
              <a:off x="4308475" y="663575"/>
              <a:ext cx="49213"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6" name="Oval 44">
              <a:extLst>
                <a:ext uri="{FF2B5EF4-FFF2-40B4-BE49-F238E27FC236}">
                  <a16:creationId xmlns:a16="http://schemas.microsoft.com/office/drawing/2014/main" id="{C3844F89-573B-495D-AE3E-718BE2E73D68}"/>
                </a:ext>
              </a:extLst>
            </p:cNvPr>
            <p:cNvSpPr>
              <a:spLocks noChangeArrowheads="1"/>
            </p:cNvSpPr>
            <p:nvPr/>
          </p:nvSpPr>
          <p:spPr bwMode="auto">
            <a:xfrm>
              <a:off x="4508500" y="54451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7" name="Oval 45">
              <a:extLst>
                <a:ext uri="{FF2B5EF4-FFF2-40B4-BE49-F238E27FC236}">
                  <a16:creationId xmlns:a16="http://schemas.microsoft.com/office/drawing/2014/main" id="{0AF912DE-AAA0-414F-B72E-2CD479BEDA36}"/>
                </a:ext>
              </a:extLst>
            </p:cNvPr>
            <p:cNvSpPr>
              <a:spLocks noChangeArrowheads="1"/>
            </p:cNvSpPr>
            <p:nvPr/>
          </p:nvSpPr>
          <p:spPr bwMode="auto">
            <a:xfrm>
              <a:off x="4716463" y="438150"/>
              <a:ext cx="50800"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8" name="Oval 46">
              <a:extLst>
                <a:ext uri="{FF2B5EF4-FFF2-40B4-BE49-F238E27FC236}">
                  <a16:creationId xmlns:a16="http://schemas.microsoft.com/office/drawing/2014/main" id="{9E4E9BFF-8E49-49D0-9832-B4D03BAFE6A1}"/>
                </a:ext>
              </a:extLst>
            </p:cNvPr>
            <p:cNvSpPr>
              <a:spLocks noChangeArrowheads="1"/>
            </p:cNvSpPr>
            <p:nvPr/>
          </p:nvSpPr>
          <p:spPr bwMode="auto">
            <a:xfrm>
              <a:off x="4929188" y="349250"/>
              <a:ext cx="53975"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9" name="Oval 47">
              <a:extLst>
                <a:ext uri="{FF2B5EF4-FFF2-40B4-BE49-F238E27FC236}">
                  <a16:creationId xmlns:a16="http://schemas.microsoft.com/office/drawing/2014/main" id="{F4C5B307-F6D6-4412-B754-EAE738CACD17}"/>
                </a:ext>
              </a:extLst>
            </p:cNvPr>
            <p:cNvSpPr>
              <a:spLocks noChangeArrowheads="1"/>
            </p:cNvSpPr>
            <p:nvPr/>
          </p:nvSpPr>
          <p:spPr bwMode="auto">
            <a:xfrm>
              <a:off x="5149850" y="274638"/>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0" name="Oval 48">
              <a:extLst>
                <a:ext uri="{FF2B5EF4-FFF2-40B4-BE49-F238E27FC236}">
                  <a16:creationId xmlns:a16="http://schemas.microsoft.com/office/drawing/2014/main" id="{F3E1C768-6701-4659-B9F1-536CFBD87BFC}"/>
                </a:ext>
              </a:extLst>
            </p:cNvPr>
            <p:cNvSpPr>
              <a:spLocks noChangeArrowheads="1"/>
            </p:cNvSpPr>
            <p:nvPr/>
          </p:nvSpPr>
          <p:spPr bwMode="auto">
            <a:xfrm>
              <a:off x="5375275" y="215900"/>
              <a:ext cx="53975"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1" name="Oval 49">
              <a:extLst>
                <a:ext uri="{FF2B5EF4-FFF2-40B4-BE49-F238E27FC236}">
                  <a16:creationId xmlns:a16="http://schemas.microsoft.com/office/drawing/2014/main" id="{99C5E47D-A615-4E47-8FE0-4A66F640D11B}"/>
                </a:ext>
              </a:extLst>
            </p:cNvPr>
            <p:cNvSpPr>
              <a:spLocks noChangeArrowheads="1"/>
            </p:cNvSpPr>
            <p:nvPr/>
          </p:nvSpPr>
          <p:spPr bwMode="auto">
            <a:xfrm>
              <a:off x="5603875" y="174625"/>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2" name="Oval 50">
              <a:extLst>
                <a:ext uri="{FF2B5EF4-FFF2-40B4-BE49-F238E27FC236}">
                  <a16:creationId xmlns:a16="http://schemas.microsoft.com/office/drawing/2014/main" id="{DB433ED8-4AAF-47EF-87CA-407640DCFD39}"/>
                </a:ext>
              </a:extLst>
            </p:cNvPr>
            <p:cNvSpPr>
              <a:spLocks noChangeArrowheads="1"/>
            </p:cNvSpPr>
            <p:nvPr/>
          </p:nvSpPr>
          <p:spPr bwMode="auto">
            <a:xfrm>
              <a:off x="5834063" y="149225"/>
              <a:ext cx="58738" cy="571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3" name="Oval 51">
              <a:extLst>
                <a:ext uri="{FF2B5EF4-FFF2-40B4-BE49-F238E27FC236}">
                  <a16:creationId xmlns:a16="http://schemas.microsoft.com/office/drawing/2014/main" id="{82DD781E-938C-416C-8931-BE0C6EFCCC25}"/>
                </a:ext>
              </a:extLst>
            </p:cNvPr>
            <p:cNvSpPr>
              <a:spLocks noChangeArrowheads="1"/>
            </p:cNvSpPr>
            <p:nvPr/>
          </p:nvSpPr>
          <p:spPr bwMode="auto">
            <a:xfrm>
              <a:off x="6065838" y="139700"/>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4" name="Oval 52">
              <a:extLst>
                <a:ext uri="{FF2B5EF4-FFF2-40B4-BE49-F238E27FC236}">
                  <a16:creationId xmlns:a16="http://schemas.microsoft.com/office/drawing/2014/main" id="{3F0E8647-C879-46FB-91F6-B0EB463C1EF0}"/>
                </a:ext>
              </a:extLst>
            </p:cNvPr>
            <p:cNvSpPr>
              <a:spLocks noChangeArrowheads="1"/>
            </p:cNvSpPr>
            <p:nvPr/>
          </p:nvSpPr>
          <p:spPr bwMode="auto">
            <a:xfrm>
              <a:off x="6299200" y="147638"/>
              <a:ext cx="58738"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5" name="Oval 53">
              <a:extLst>
                <a:ext uri="{FF2B5EF4-FFF2-40B4-BE49-F238E27FC236}">
                  <a16:creationId xmlns:a16="http://schemas.microsoft.com/office/drawing/2014/main" id="{2F1A17E0-1EC6-44C1-AA21-0484E7D543AE}"/>
                </a:ext>
              </a:extLst>
            </p:cNvPr>
            <p:cNvSpPr>
              <a:spLocks noChangeArrowheads="1"/>
            </p:cNvSpPr>
            <p:nvPr/>
          </p:nvSpPr>
          <p:spPr bwMode="auto">
            <a:xfrm>
              <a:off x="6529388" y="171450"/>
              <a:ext cx="60325"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6" name="Oval 54">
              <a:extLst>
                <a:ext uri="{FF2B5EF4-FFF2-40B4-BE49-F238E27FC236}">
                  <a16:creationId xmlns:a16="http://schemas.microsoft.com/office/drawing/2014/main" id="{7D2DEC4F-F216-46D2-9104-0851C308A164}"/>
                </a:ext>
              </a:extLst>
            </p:cNvPr>
            <p:cNvSpPr>
              <a:spLocks noChangeArrowheads="1"/>
            </p:cNvSpPr>
            <p:nvPr/>
          </p:nvSpPr>
          <p:spPr bwMode="auto">
            <a:xfrm>
              <a:off x="6757988" y="212725"/>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7" name="Oval 55">
              <a:extLst>
                <a:ext uri="{FF2B5EF4-FFF2-40B4-BE49-F238E27FC236}">
                  <a16:creationId xmlns:a16="http://schemas.microsoft.com/office/drawing/2014/main" id="{86C5CED3-FBDC-4A4C-9C17-0F52C5B570CA}"/>
                </a:ext>
              </a:extLst>
            </p:cNvPr>
            <p:cNvSpPr>
              <a:spLocks noChangeArrowheads="1"/>
            </p:cNvSpPr>
            <p:nvPr/>
          </p:nvSpPr>
          <p:spPr bwMode="auto">
            <a:xfrm>
              <a:off x="6983413" y="269875"/>
              <a:ext cx="63500"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8" name="Oval 56">
              <a:extLst>
                <a:ext uri="{FF2B5EF4-FFF2-40B4-BE49-F238E27FC236}">
                  <a16:creationId xmlns:a16="http://schemas.microsoft.com/office/drawing/2014/main" id="{E0F65BE4-914F-44D9-8C40-2121BB65B94A}"/>
                </a:ext>
              </a:extLst>
            </p:cNvPr>
            <p:cNvSpPr>
              <a:spLocks noChangeArrowheads="1"/>
            </p:cNvSpPr>
            <p:nvPr/>
          </p:nvSpPr>
          <p:spPr bwMode="auto">
            <a:xfrm>
              <a:off x="7204075" y="34290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9" name="Oval 57">
              <a:extLst>
                <a:ext uri="{FF2B5EF4-FFF2-40B4-BE49-F238E27FC236}">
                  <a16:creationId xmlns:a16="http://schemas.microsoft.com/office/drawing/2014/main" id="{C9C471B7-D7EC-4F27-AB4B-1BCF0E0E0641}"/>
                </a:ext>
              </a:extLst>
            </p:cNvPr>
            <p:cNvSpPr>
              <a:spLocks noChangeArrowheads="1"/>
            </p:cNvSpPr>
            <p:nvPr/>
          </p:nvSpPr>
          <p:spPr bwMode="auto">
            <a:xfrm>
              <a:off x="7418388" y="43180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0" name="Oval 58">
              <a:extLst>
                <a:ext uri="{FF2B5EF4-FFF2-40B4-BE49-F238E27FC236}">
                  <a16:creationId xmlns:a16="http://schemas.microsoft.com/office/drawing/2014/main" id="{90A7F490-8843-461F-B0CD-11BBAB2E233F}"/>
                </a:ext>
              </a:extLst>
            </p:cNvPr>
            <p:cNvSpPr>
              <a:spLocks noChangeArrowheads="1"/>
            </p:cNvSpPr>
            <p:nvPr/>
          </p:nvSpPr>
          <p:spPr bwMode="auto">
            <a:xfrm>
              <a:off x="7626350" y="536575"/>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1" name="Oval 59">
              <a:extLst>
                <a:ext uri="{FF2B5EF4-FFF2-40B4-BE49-F238E27FC236}">
                  <a16:creationId xmlns:a16="http://schemas.microsoft.com/office/drawing/2014/main" id="{4B9E9CCB-FDD6-42BF-8FA7-79DCE5C8E944}"/>
                </a:ext>
              </a:extLst>
            </p:cNvPr>
            <p:cNvSpPr>
              <a:spLocks noChangeArrowheads="1"/>
            </p:cNvSpPr>
            <p:nvPr/>
          </p:nvSpPr>
          <p:spPr bwMode="auto">
            <a:xfrm>
              <a:off x="7826375" y="655638"/>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2" name="Oval 60">
              <a:extLst>
                <a:ext uri="{FF2B5EF4-FFF2-40B4-BE49-F238E27FC236}">
                  <a16:creationId xmlns:a16="http://schemas.microsoft.com/office/drawing/2014/main" id="{BF821855-1241-4AE1-85A9-855C4F0741CD}"/>
                </a:ext>
              </a:extLst>
            </p:cNvPr>
            <p:cNvSpPr>
              <a:spLocks noChangeArrowheads="1"/>
            </p:cNvSpPr>
            <p:nvPr/>
          </p:nvSpPr>
          <p:spPr bwMode="auto">
            <a:xfrm>
              <a:off x="8018463" y="78740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3" name="Oval 61">
              <a:extLst>
                <a:ext uri="{FF2B5EF4-FFF2-40B4-BE49-F238E27FC236}">
                  <a16:creationId xmlns:a16="http://schemas.microsoft.com/office/drawing/2014/main" id="{74039957-9B68-4C26-9321-EF022380AC45}"/>
                </a:ext>
              </a:extLst>
            </p:cNvPr>
            <p:cNvSpPr>
              <a:spLocks noChangeArrowheads="1"/>
            </p:cNvSpPr>
            <p:nvPr/>
          </p:nvSpPr>
          <p:spPr bwMode="auto">
            <a:xfrm>
              <a:off x="8199438" y="93345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4" name="Oval 62">
              <a:extLst>
                <a:ext uri="{FF2B5EF4-FFF2-40B4-BE49-F238E27FC236}">
                  <a16:creationId xmlns:a16="http://schemas.microsoft.com/office/drawing/2014/main" id="{1173F356-B545-4151-9DCB-9575F5F53572}"/>
                </a:ext>
              </a:extLst>
            </p:cNvPr>
            <p:cNvSpPr>
              <a:spLocks noChangeArrowheads="1"/>
            </p:cNvSpPr>
            <p:nvPr/>
          </p:nvSpPr>
          <p:spPr bwMode="auto">
            <a:xfrm>
              <a:off x="8369300" y="1092200"/>
              <a:ext cx="65088"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5" name="Oval 63">
              <a:extLst>
                <a:ext uri="{FF2B5EF4-FFF2-40B4-BE49-F238E27FC236}">
                  <a16:creationId xmlns:a16="http://schemas.microsoft.com/office/drawing/2014/main" id="{DA6871CC-DDEA-497B-A301-E7517657253F}"/>
                </a:ext>
              </a:extLst>
            </p:cNvPr>
            <p:cNvSpPr>
              <a:spLocks noChangeArrowheads="1"/>
            </p:cNvSpPr>
            <p:nvPr/>
          </p:nvSpPr>
          <p:spPr bwMode="auto">
            <a:xfrm>
              <a:off x="8528050" y="1262063"/>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6" name="Oval 64">
              <a:extLst>
                <a:ext uri="{FF2B5EF4-FFF2-40B4-BE49-F238E27FC236}">
                  <a16:creationId xmlns:a16="http://schemas.microsoft.com/office/drawing/2014/main" id="{9C3767CB-1C14-43D9-A82A-143E67A1EA06}"/>
                </a:ext>
              </a:extLst>
            </p:cNvPr>
            <p:cNvSpPr>
              <a:spLocks noChangeArrowheads="1"/>
            </p:cNvSpPr>
            <p:nvPr/>
          </p:nvSpPr>
          <p:spPr bwMode="auto">
            <a:xfrm>
              <a:off x="8674100" y="1443038"/>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7" name="Oval 65">
              <a:extLst>
                <a:ext uri="{FF2B5EF4-FFF2-40B4-BE49-F238E27FC236}">
                  <a16:creationId xmlns:a16="http://schemas.microsoft.com/office/drawing/2014/main" id="{EBCDDCED-371D-454D-8CDA-93CA751C7FDD}"/>
                </a:ext>
              </a:extLst>
            </p:cNvPr>
            <p:cNvSpPr>
              <a:spLocks noChangeArrowheads="1"/>
            </p:cNvSpPr>
            <p:nvPr/>
          </p:nvSpPr>
          <p:spPr bwMode="auto">
            <a:xfrm>
              <a:off x="8809038" y="1635125"/>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8" name="Oval 66">
              <a:extLst>
                <a:ext uri="{FF2B5EF4-FFF2-40B4-BE49-F238E27FC236}">
                  <a16:creationId xmlns:a16="http://schemas.microsoft.com/office/drawing/2014/main" id="{90187C41-6897-4C9D-B079-B4BEB26A90B9}"/>
                </a:ext>
              </a:extLst>
            </p:cNvPr>
            <p:cNvSpPr>
              <a:spLocks noChangeArrowheads="1"/>
            </p:cNvSpPr>
            <p:nvPr/>
          </p:nvSpPr>
          <p:spPr bwMode="auto">
            <a:xfrm>
              <a:off x="8931275" y="1838325"/>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9" name="Oval 67">
              <a:extLst>
                <a:ext uri="{FF2B5EF4-FFF2-40B4-BE49-F238E27FC236}">
                  <a16:creationId xmlns:a16="http://schemas.microsoft.com/office/drawing/2014/main" id="{89C34F5A-4BB2-4D59-A584-24CCEB5D7121}"/>
                </a:ext>
              </a:extLst>
            </p:cNvPr>
            <p:cNvSpPr>
              <a:spLocks noChangeArrowheads="1"/>
            </p:cNvSpPr>
            <p:nvPr/>
          </p:nvSpPr>
          <p:spPr bwMode="auto">
            <a:xfrm>
              <a:off x="9039225" y="20494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0" name="Oval 68">
              <a:extLst>
                <a:ext uri="{FF2B5EF4-FFF2-40B4-BE49-F238E27FC236}">
                  <a16:creationId xmlns:a16="http://schemas.microsoft.com/office/drawing/2014/main" id="{1E5E8209-2BCC-43B7-A2B1-8285C1DC21CE}"/>
                </a:ext>
              </a:extLst>
            </p:cNvPr>
            <p:cNvSpPr>
              <a:spLocks noChangeArrowheads="1"/>
            </p:cNvSpPr>
            <p:nvPr/>
          </p:nvSpPr>
          <p:spPr bwMode="auto">
            <a:xfrm>
              <a:off x="9131300" y="2266950"/>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1" name="Oval 69">
              <a:extLst>
                <a:ext uri="{FF2B5EF4-FFF2-40B4-BE49-F238E27FC236}">
                  <a16:creationId xmlns:a16="http://schemas.microsoft.com/office/drawing/2014/main" id="{1C081A20-C00B-48EE-BA70-CDF72575F6B1}"/>
                </a:ext>
              </a:extLst>
            </p:cNvPr>
            <p:cNvSpPr>
              <a:spLocks noChangeArrowheads="1"/>
            </p:cNvSpPr>
            <p:nvPr/>
          </p:nvSpPr>
          <p:spPr bwMode="auto">
            <a:xfrm>
              <a:off x="9207500" y="2490788"/>
              <a:ext cx="38100"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2" name="Oval 70">
              <a:extLst>
                <a:ext uri="{FF2B5EF4-FFF2-40B4-BE49-F238E27FC236}">
                  <a16:creationId xmlns:a16="http://schemas.microsoft.com/office/drawing/2014/main" id="{4F9BED91-5BE4-477A-930F-28FAFF199715}"/>
                </a:ext>
              </a:extLst>
            </p:cNvPr>
            <p:cNvSpPr>
              <a:spLocks noChangeArrowheads="1"/>
            </p:cNvSpPr>
            <p:nvPr/>
          </p:nvSpPr>
          <p:spPr bwMode="auto">
            <a:xfrm>
              <a:off x="9267825" y="2719388"/>
              <a:ext cx="31750"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3" name="Oval 71">
              <a:extLst>
                <a:ext uri="{FF2B5EF4-FFF2-40B4-BE49-F238E27FC236}">
                  <a16:creationId xmlns:a16="http://schemas.microsoft.com/office/drawing/2014/main" id="{DB5A19E5-B4B0-4503-A1B2-087CDDD0190F}"/>
                </a:ext>
              </a:extLst>
            </p:cNvPr>
            <p:cNvSpPr>
              <a:spLocks noChangeArrowheads="1"/>
            </p:cNvSpPr>
            <p:nvPr/>
          </p:nvSpPr>
          <p:spPr bwMode="auto">
            <a:xfrm>
              <a:off x="9312275" y="2951163"/>
              <a:ext cx="25400"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4" name="Oval 72">
              <a:extLst>
                <a:ext uri="{FF2B5EF4-FFF2-40B4-BE49-F238E27FC236}">
                  <a16:creationId xmlns:a16="http://schemas.microsoft.com/office/drawing/2014/main" id="{F8EF1E16-3F43-4145-8739-6E7338122C1F}"/>
                </a:ext>
              </a:extLst>
            </p:cNvPr>
            <p:cNvSpPr>
              <a:spLocks noChangeArrowheads="1"/>
            </p:cNvSpPr>
            <p:nvPr/>
          </p:nvSpPr>
          <p:spPr bwMode="auto">
            <a:xfrm>
              <a:off x="9339263" y="3184525"/>
              <a:ext cx="22225"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5" name="Oval 73">
              <a:extLst>
                <a:ext uri="{FF2B5EF4-FFF2-40B4-BE49-F238E27FC236}">
                  <a16:creationId xmlns:a16="http://schemas.microsoft.com/office/drawing/2014/main" id="{0A31D11D-798D-46EC-9089-F6BF912331CB}"/>
                </a:ext>
              </a:extLst>
            </p:cNvPr>
            <p:cNvSpPr>
              <a:spLocks noChangeArrowheads="1"/>
            </p:cNvSpPr>
            <p:nvPr/>
          </p:nvSpPr>
          <p:spPr bwMode="auto">
            <a:xfrm>
              <a:off x="9350375" y="3417888"/>
              <a:ext cx="15875" cy="174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6" name="Oval 74">
              <a:extLst>
                <a:ext uri="{FF2B5EF4-FFF2-40B4-BE49-F238E27FC236}">
                  <a16:creationId xmlns:a16="http://schemas.microsoft.com/office/drawing/2014/main" id="{837022C5-30A6-4C51-B4CB-6EB890BF6C37}"/>
                </a:ext>
              </a:extLst>
            </p:cNvPr>
            <p:cNvSpPr>
              <a:spLocks noChangeArrowheads="1"/>
            </p:cNvSpPr>
            <p:nvPr/>
          </p:nvSpPr>
          <p:spPr bwMode="auto">
            <a:xfrm>
              <a:off x="9342438" y="3651250"/>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7" name="Oval 75">
              <a:extLst>
                <a:ext uri="{FF2B5EF4-FFF2-40B4-BE49-F238E27FC236}">
                  <a16:creationId xmlns:a16="http://schemas.microsoft.com/office/drawing/2014/main" id="{37DA4BF5-5174-48B5-9D2B-FCBACBFE85E6}"/>
                </a:ext>
              </a:extLst>
            </p:cNvPr>
            <p:cNvSpPr>
              <a:spLocks noChangeArrowheads="1"/>
            </p:cNvSpPr>
            <p:nvPr/>
          </p:nvSpPr>
          <p:spPr bwMode="auto">
            <a:xfrm>
              <a:off x="9318625" y="3883025"/>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8" name="Oval 76">
              <a:extLst>
                <a:ext uri="{FF2B5EF4-FFF2-40B4-BE49-F238E27FC236}">
                  <a16:creationId xmlns:a16="http://schemas.microsoft.com/office/drawing/2014/main" id="{C8261246-A8F4-426A-85C7-692752C76F8A}"/>
                </a:ext>
              </a:extLst>
            </p:cNvPr>
            <p:cNvSpPr>
              <a:spLocks noChangeArrowheads="1"/>
            </p:cNvSpPr>
            <p:nvPr/>
          </p:nvSpPr>
          <p:spPr bwMode="auto">
            <a:xfrm>
              <a:off x="9277350" y="4111625"/>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9" name="Oval 77">
              <a:extLst>
                <a:ext uri="{FF2B5EF4-FFF2-40B4-BE49-F238E27FC236}">
                  <a16:creationId xmlns:a16="http://schemas.microsoft.com/office/drawing/2014/main" id="{28051F79-3311-4A35-AA68-81745D7E4090}"/>
                </a:ext>
              </a:extLst>
            </p:cNvPr>
            <p:cNvSpPr>
              <a:spLocks noChangeArrowheads="1"/>
            </p:cNvSpPr>
            <p:nvPr/>
          </p:nvSpPr>
          <p:spPr bwMode="auto">
            <a:xfrm>
              <a:off x="9218613" y="4335463"/>
              <a:ext cx="17463"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0" name="Oval 78">
              <a:extLst>
                <a:ext uri="{FF2B5EF4-FFF2-40B4-BE49-F238E27FC236}">
                  <a16:creationId xmlns:a16="http://schemas.microsoft.com/office/drawing/2014/main" id="{E948DCB2-C342-491D-A626-6FBF6A1A97EC}"/>
                </a:ext>
              </a:extLst>
            </p:cNvPr>
            <p:cNvSpPr>
              <a:spLocks noChangeArrowheads="1"/>
            </p:cNvSpPr>
            <p:nvPr/>
          </p:nvSpPr>
          <p:spPr bwMode="auto">
            <a:xfrm>
              <a:off x="9144000" y="4556125"/>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1" name="Oval 79">
              <a:extLst>
                <a:ext uri="{FF2B5EF4-FFF2-40B4-BE49-F238E27FC236}">
                  <a16:creationId xmlns:a16="http://schemas.microsoft.com/office/drawing/2014/main" id="{5BB61E83-13BD-4717-82A6-F8FF65B7CE4E}"/>
                </a:ext>
              </a:extLst>
            </p:cNvPr>
            <p:cNvSpPr>
              <a:spLocks noChangeArrowheads="1"/>
            </p:cNvSpPr>
            <p:nvPr/>
          </p:nvSpPr>
          <p:spPr bwMode="auto">
            <a:xfrm>
              <a:off x="9055100" y="4770438"/>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2" name="Oval 80">
              <a:extLst>
                <a:ext uri="{FF2B5EF4-FFF2-40B4-BE49-F238E27FC236}">
                  <a16:creationId xmlns:a16="http://schemas.microsoft.com/office/drawing/2014/main" id="{BFCC85E9-3A46-4FAC-A421-A3A624EBD7D0}"/>
                </a:ext>
              </a:extLst>
            </p:cNvPr>
            <p:cNvSpPr>
              <a:spLocks noChangeArrowheads="1"/>
            </p:cNvSpPr>
            <p:nvPr/>
          </p:nvSpPr>
          <p:spPr bwMode="auto">
            <a:xfrm>
              <a:off x="8950325" y="4978400"/>
              <a:ext cx="20638"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3" name="Oval 81">
              <a:extLst>
                <a:ext uri="{FF2B5EF4-FFF2-40B4-BE49-F238E27FC236}">
                  <a16:creationId xmlns:a16="http://schemas.microsoft.com/office/drawing/2014/main" id="{68FE4364-B163-4A4F-9C3C-30E98471CD62}"/>
                </a:ext>
              </a:extLst>
            </p:cNvPr>
            <p:cNvSpPr>
              <a:spLocks noChangeArrowheads="1"/>
            </p:cNvSpPr>
            <p:nvPr/>
          </p:nvSpPr>
          <p:spPr bwMode="auto">
            <a:xfrm>
              <a:off x="8829675" y="5176838"/>
              <a:ext cx="23813"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4" name="Oval 82">
              <a:extLst>
                <a:ext uri="{FF2B5EF4-FFF2-40B4-BE49-F238E27FC236}">
                  <a16:creationId xmlns:a16="http://schemas.microsoft.com/office/drawing/2014/main" id="{E93725B4-7DC5-42E7-8EF9-5D29E7657C1C}"/>
                </a:ext>
              </a:extLst>
            </p:cNvPr>
            <p:cNvSpPr>
              <a:spLocks noChangeArrowheads="1"/>
            </p:cNvSpPr>
            <p:nvPr/>
          </p:nvSpPr>
          <p:spPr bwMode="auto">
            <a:xfrm>
              <a:off x="8694738" y="5365750"/>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5" name="Oval 83">
              <a:extLst>
                <a:ext uri="{FF2B5EF4-FFF2-40B4-BE49-F238E27FC236}">
                  <a16:creationId xmlns:a16="http://schemas.microsoft.com/office/drawing/2014/main" id="{48589F14-A0EA-4257-AC48-C5A2BE641EAD}"/>
                </a:ext>
              </a:extLst>
            </p:cNvPr>
            <p:cNvSpPr>
              <a:spLocks noChangeArrowheads="1"/>
            </p:cNvSpPr>
            <p:nvPr/>
          </p:nvSpPr>
          <p:spPr bwMode="auto">
            <a:xfrm>
              <a:off x="8547100" y="5545138"/>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6" name="Oval 84">
              <a:extLst>
                <a:ext uri="{FF2B5EF4-FFF2-40B4-BE49-F238E27FC236}">
                  <a16:creationId xmlns:a16="http://schemas.microsoft.com/office/drawing/2014/main" id="{67403E82-70D2-4000-AD69-D0C34E8B7B6D}"/>
                </a:ext>
              </a:extLst>
            </p:cNvPr>
            <p:cNvSpPr>
              <a:spLocks noChangeArrowheads="1"/>
            </p:cNvSpPr>
            <p:nvPr/>
          </p:nvSpPr>
          <p:spPr bwMode="auto">
            <a:xfrm>
              <a:off x="8386763" y="5713413"/>
              <a:ext cx="33338"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7" name="Oval 85">
              <a:extLst>
                <a:ext uri="{FF2B5EF4-FFF2-40B4-BE49-F238E27FC236}">
                  <a16:creationId xmlns:a16="http://schemas.microsoft.com/office/drawing/2014/main" id="{8F3DF83F-9558-48A7-8922-A3F8598512E0}"/>
                </a:ext>
              </a:extLst>
            </p:cNvPr>
            <p:cNvSpPr>
              <a:spLocks noChangeArrowheads="1"/>
            </p:cNvSpPr>
            <p:nvPr/>
          </p:nvSpPr>
          <p:spPr bwMode="auto">
            <a:xfrm>
              <a:off x="8215313" y="5870575"/>
              <a:ext cx="34925"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8" name="Oval 86">
              <a:extLst>
                <a:ext uri="{FF2B5EF4-FFF2-40B4-BE49-F238E27FC236}">
                  <a16:creationId xmlns:a16="http://schemas.microsoft.com/office/drawing/2014/main" id="{B14CA253-4E60-4448-8878-B96EA55951B5}"/>
                </a:ext>
              </a:extLst>
            </p:cNvPr>
            <p:cNvSpPr>
              <a:spLocks noChangeArrowheads="1"/>
            </p:cNvSpPr>
            <p:nvPr/>
          </p:nvSpPr>
          <p:spPr bwMode="auto">
            <a:xfrm>
              <a:off x="8032750" y="6015038"/>
              <a:ext cx="38100"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9" name="Oval 87">
              <a:extLst>
                <a:ext uri="{FF2B5EF4-FFF2-40B4-BE49-F238E27FC236}">
                  <a16:creationId xmlns:a16="http://schemas.microsoft.com/office/drawing/2014/main" id="{941DEFF5-6293-43BE-865D-5C2A356A290F}"/>
                </a:ext>
              </a:extLst>
            </p:cNvPr>
            <p:cNvSpPr>
              <a:spLocks noChangeArrowheads="1"/>
            </p:cNvSpPr>
            <p:nvPr/>
          </p:nvSpPr>
          <p:spPr bwMode="auto">
            <a:xfrm>
              <a:off x="7840663" y="6146800"/>
              <a:ext cx="41275"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0" name="Oval 88">
              <a:extLst>
                <a:ext uri="{FF2B5EF4-FFF2-40B4-BE49-F238E27FC236}">
                  <a16:creationId xmlns:a16="http://schemas.microsoft.com/office/drawing/2014/main" id="{094EE31F-1EDD-46F4-80BF-837BA81D5D0E}"/>
                </a:ext>
              </a:extLst>
            </p:cNvPr>
            <p:cNvSpPr>
              <a:spLocks noChangeArrowheads="1"/>
            </p:cNvSpPr>
            <p:nvPr/>
          </p:nvSpPr>
          <p:spPr bwMode="auto">
            <a:xfrm>
              <a:off x="7639050" y="6264275"/>
              <a:ext cx="44450"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1" name="Oval 89">
              <a:extLst>
                <a:ext uri="{FF2B5EF4-FFF2-40B4-BE49-F238E27FC236}">
                  <a16:creationId xmlns:a16="http://schemas.microsoft.com/office/drawing/2014/main" id="{A74D0DD5-4D6E-415B-B484-5A8B1BD8B72E}"/>
                </a:ext>
              </a:extLst>
            </p:cNvPr>
            <p:cNvSpPr>
              <a:spLocks noChangeArrowheads="1"/>
            </p:cNvSpPr>
            <p:nvPr/>
          </p:nvSpPr>
          <p:spPr bwMode="auto">
            <a:xfrm>
              <a:off x="7429500" y="6367463"/>
              <a:ext cx="47625"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2" name="Oval 90">
              <a:extLst>
                <a:ext uri="{FF2B5EF4-FFF2-40B4-BE49-F238E27FC236}">
                  <a16:creationId xmlns:a16="http://schemas.microsoft.com/office/drawing/2014/main" id="{5CC023C9-11AF-4BE7-A30C-9378FC887684}"/>
                </a:ext>
              </a:extLst>
            </p:cNvPr>
            <p:cNvSpPr>
              <a:spLocks noChangeArrowheads="1"/>
            </p:cNvSpPr>
            <p:nvPr/>
          </p:nvSpPr>
          <p:spPr bwMode="auto">
            <a:xfrm>
              <a:off x="7213600" y="64563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3" name="Oval 91">
              <a:extLst>
                <a:ext uri="{FF2B5EF4-FFF2-40B4-BE49-F238E27FC236}">
                  <a16:creationId xmlns:a16="http://schemas.microsoft.com/office/drawing/2014/main" id="{96298027-C856-4A3E-BB5B-F99FA523D85A}"/>
                </a:ext>
              </a:extLst>
            </p:cNvPr>
            <p:cNvSpPr>
              <a:spLocks noChangeArrowheads="1"/>
            </p:cNvSpPr>
            <p:nvPr/>
          </p:nvSpPr>
          <p:spPr bwMode="auto">
            <a:xfrm>
              <a:off x="6992938" y="6529388"/>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4" name="Oval 92">
              <a:extLst>
                <a:ext uri="{FF2B5EF4-FFF2-40B4-BE49-F238E27FC236}">
                  <a16:creationId xmlns:a16="http://schemas.microsoft.com/office/drawing/2014/main" id="{2E614AF7-58E3-46FC-9990-331278C10344}"/>
                </a:ext>
              </a:extLst>
            </p:cNvPr>
            <p:cNvSpPr>
              <a:spLocks noChangeArrowheads="1"/>
            </p:cNvSpPr>
            <p:nvPr/>
          </p:nvSpPr>
          <p:spPr bwMode="auto">
            <a:xfrm>
              <a:off x="6765925" y="6586538"/>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5" name="Oval 93">
              <a:extLst>
                <a:ext uri="{FF2B5EF4-FFF2-40B4-BE49-F238E27FC236}">
                  <a16:creationId xmlns:a16="http://schemas.microsoft.com/office/drawing/2014/main" id="{01D5DB2E-039E-4C0B-B24B-ACBEED502518}"/>
                </a:ext>
              </a:extLst>
            </p:cNvPr>
            <p:cNvSpPr>
              <a:spLocks noChangeArrowheads="1"/>
            </p:cNvSpPr>
            <p:nvPr/>
          </p:nvSpPr>
          <p:spPr bwMode="auto">
            <a:xfrm>
              <a:off x="6537325" y="6627813"/>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6" name="Oval 94">
              <a:extLst>
                <a:ext uri="{FF2B5EF4-FFF2-40B4-BE49-F238E27FC236}">
                  <a16:creationId xmlns:a16="http://schemas.microsoft.com/office/drawing/2014/main" id="{7A1859A4-8BD5-42AC-B009-F0345082C203}"/>
                </a:ext>
              </a:extLst>
            </p:cNvPr>
            <p:cNvSpPr>
              <a:spLocks noChangeArrowheads="1"/>
            </p:cNvSpPr>
            <p:nvPr/>
          </p:nvSpPr>
          <p:spPr bwMode="auto">
            <a:xfrm>
              <a:off x="6305550" y="6651625"/>
              <a:ext cx="52388"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7" name="Oval 95">
              <a:extLst>
                <a:ext uri="{FF2B5EF4-FFF2-40B4-BE49-F238E27FC236}">
                  <a16:creationId xmlns:a16="http://schemas.microsoft.com/office/drawing/2014/main" id="{BB5613E4-E441-4982-BB01-4F0A694B2B8C}"/>
                </a:ext>
              </a:extLst>
            </p:cNvPr>
            <p:cNvSpPr>
              <a:spLocks noChangeArrowheads="1"/>
            </p:cNvSpPr>
            <p:nvPr/>
          </p:nvSpPr>
          <p:spPr bwMode="auto">
            <a:xfrm>
              <a:off x="6048375" y="6489700"/>
              <a:ext cx="96838" cy="984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8" name="Oval 96">
              <a:extLst>
                <a:ext uri="{FF2B5EF4-FFF2-40B4-BE49-F238E27FC236}">
                  <a16:creationId xmlns:a16="http://schemas.microsoft.com/office/drawing/2014/main" id="{9F9581DC-2F7C-4920-943D-1C8FD73D0CA8}"/>
                </a:ext>
              </a:extLst>
            </p:cNvPr>
            <p:cNvSpPr>
              <a:spLocks noChangeArrowheads="1"/>
            </p:cNvSpPr>
            <p:nvPr/>
          </p:nvSpPr>
          <p:spPr bwMode="auto">
            <a:xfrm>
              <a:off x="5816600" y="6483350"/>
              <a:ext cx="95250"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9" name="Oval 97">
              <a:extLst>
                <a:ext uri="{FF2B5EF4-FFF2-40B4-BE49-F238E27FC236}">
                  <a16:creationId xmlns:a16="http://schemas.microsoft.com/office/drawing/2014/main" id="{14AAF274-E21C-4F17-B433-FDAE6D48E284}"/>
                </a:ext>
              </a:extLst>
            </p:cNvPr>
            <p:cNvSpPr>
              <a:spLocks noChangeArrowheads="1"/>
            </p:cNvSpPr>
            <p:nvPr/>
          </p:nvSpPr>
          <p:spPr bwMode="auto">
            <a:xfrm>
              <a:off x="5588000" y="6459538"/>
              <a:ext cx="88900" cy="904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0" name="Oval 98">
              <a:extLst>
                <a:ext uri="{FF2B5EF4-FFF2-40B4-BE49-F238E27FC236}">
                  <a16:creationId xmlns:a16="http://schemas.microsoft.com/office/drawing/2014/main" id="{085F175E-91AD-4BC0-AD37-297F7F052BEE}"/>
                </a:ext>
              </a:extLst>
            </p:cNvPr>
            <p:cNvSpPr>
              <a:spLocks noChangeArrowheads="1"/>
            </p:cNvSpPr>
            <p:nvPr/>
          </p:nvSpPr>
          <p:spPr bwMode="auto">
            <a:xfrm>
              <a:off x="5362575" y="6419850"/>
              <a:ext cx="82550" cy="825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1" name="Oval 99">
              <a:extLst>
                <a:ext uri="{FF2B5EF4-FFF2-40B4-BE49-F238E27FC236}">
                  <a16:creationId xmlns:a16="http://schemas.microsoft.com/office/drawing/2014/main" id="{2B9C94BF-3D1F-4266-9494-8617D2D87578}"/>
                </a:ext>
              </a:extLst>
            </p:cNvPr>
            <p:cNvSpPr>
              <a:spLocks noChangeArrowheads="1"/>
            </p:cNvSpPr>
            <p:nvPr/>
          </p:nvSpPr>
          <p:spPr bwMode="auto">
            <a:xfrm>
              <a:off x="5140325" y="6361113"/>
              <a:ext cx="77788" cy="793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2" name="Oval 100">
              <a:extLst>
                <a:ext uri="{FF2B5EF4-FFF2-40B4-BE49-F238E27FC236}">
                  <a16:creationId xmlns:a16="http://schemas.microsoft.com/office/drawing/2014/main" id="{544C6ACA-91FB-4708-9F7C-8181C6E519D9}"/>
                </a:ext>
              </a:extLst>
            </p:cNvPr>
            <p:cNvSpPr>
              <a:spLocks noChangeArrowheads="1"/>
            </p:cNvSpPr>
            <p:nvPr/>
          </p:nvSpPr>
          <p:spPr bwMode="auto">
            <a:xfrm>
              <a:off x="4921250" y="6286500"/>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3" name="Oval 101">
              <a:extLst>
                <a:ext uri="{FF2B5EF4-FFF2-40B4-BE49-F238E27FC236}">
                  <a16:creationId xmlns:a16="http://schemas.microsoft.com/office/drawing/2014/main" id="{0D07F52E-9103-4176-92AA-CC5900DE0A17}"/>
                </a:ext>
              </a:extLst>
            </p:cNvPr>
            <p:cNvSpPr>
              <a:spLocks noChangeArrowheads="1"/>
            </p:cNvSpPr>
            <p:nvPr/>
          </p:nvSpPr>
          <p:spPr bwMode="auto">
            <a:xfrm>
              <a:off x="4710113" y="6194425"/>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4" name="Oval 102">
              <a:extLst>
                <a:ext uri="{FF2B5EF4-FFF2-40B4-BE49-F238E27FC236}">
                  <a16:creationId xmlns:a16="http://schemas.microsoft.com/office/drawing/2014/main" id="{EF9F06F0-0DCE-43FC-9EE2-39E85CC65DE1}"/>
                </a:ext>
              </a:extLst>
            </p:cNvPr>
            <p:cNvSpPr>
              <a:spLocks noChangeArrowheads="1"/>
            </p:cNvSpPr>
            <p:nvPr/>
          </p:nvSpPr>
          <p:spPr bwMode="auto">
            <a:xfrm>
              <a:off x="4505325" y="6086475"/>
              <a:ext cx="71438"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5" name="Oval 103">
              <a:extLst>
                <a:ext uri="{FF2B5EF4-FFF2-40B4-BE49-F238E27FC236}">
                  <a16:creationId xmlns:a16="http://schemas.microsoft.com/office/drawing/2014/main" id="{15ACD8DD-9DEE-4674-91FF-44EECB87C61C}"/>
                </a:ext>
              </a:extLst>
            </p:cNvPr>
            <p:cNvSpPr>
              <a:spLocks noChangeArrowheads="1"/>
            </p:cNvSpPr>
            <p:nvPr/>
          </p:nvSpPr>
          <p:spPr bwMode="auto">
            <a:xfrm>
              <a:off x="4310063" y="5964238"/>
              <a:ext cx="68263"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6" name="Oval 104">
              <a:extLst>
                <a:ext uri="{FF2B5EF4-FFF2-40B4-BE49-F238E27FC236}">
                  <a16:creationId xmlns:a16="http://schemas.microsoft.com/office/drawing/2014/main" id="{81700339-0FBE-42B9-9372-AF8EF9963954}"/>
                </a:ext>
              </a:extLst>
            </p:cNvPr>
            <p:cNvSpPr>
              <a:spLocks noChangeArrowheads="1"/>
            </p:cNvSpPr>
            <p:nvPr/>
          </p:nvSpPr>
          <p:spPr bwMode="auto">
            <a:xfrm>
              <a:off x="4124325" y="5826125"/>
              <a:ext cx="65088"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7" name="Oval 105">
              <a:extLst>
                <a:ext uri="{FF2B5EF4-FFF2-40B4-BE49-F238E27FC236}">
                  <a16:creationId xmlns:a16="http://schemas.microsoft.com/office/drawing/2014/main" id="{6F06AFAC-14D0-46B0-A30D-5FBF7D65AF52}"/>
                </a:ext>
              </a:extLst>
            </p:cNvPr>
            <p:cNvSpPr>
              <a:spLocks noChangeArrowheads="1"/>
            </p:cNvSpPr>
            <p:nvPr/>
          </p:nvSpPr>
          <p:spPr bwMode="auto">
            <a:xfrm>
              <a:off x="3948113" y="5675313"/>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8" name="Oval 106">
              <a:extLst>
                <a:ext uri="{FF2B5EF4-FFF2-40B4-BE49-F238E27FC236}">
                  <a16:creationId xmlns:a16="http://schemas.microsoft.com/office/drawing/2014/main" id="{760ABF63-5456-4B5E-B272-E6BEDC50DC7A}"/>
                </a:ext>
              </a:extLst>
            </p:cNvPr>
            <p:cNvSpPr>
              <a:spLocks noChangeArrowheads="1"/>
            </p:cNvSpPr>
            <p:nvPr/>
          </p:nvSpPr>
          <p:spPr bwMode="auto">
            <a:xfrm>
              <a:off x="3786188" y="5513388"/>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9" name="Oval 107">
              <a:extLst>
                <a:ext uri="{FF2B5EF4-FFF2-40B4-BE49-F238E27FC236}">
                  <a16:creationId xmlns:a16="http://schemas.microsoft.com/office/drawing/2014/main" id="{FB17F847-AD5F-4E89-88C1-A623CFD6AA8E}"/>
                </a:ext>
              </a:extLst>
            </p:cNvPr>
            <p:cNvSpPr>
              <a:spLocks noChangeArrowheads="1"/>
            </p:cNvSpPr>
            <p:nvPr/>
          </p:nvSpPr>
          <p:spPr bwMode="auto">
            <a:xfrm>
              <a:off x="3635375" y="5337175"/>
              <a:ext cx="57150"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0" name="Oval 108">
              <a:extLst>
                <a:ext uri="{FF2B5EF4-FFF2-40B4-BE49-F238E27FC236}">
                  <a16:creationId xmlns:a16="http://schemas.microsoft.com/office/drawing/2014/main" id="{D038664F-34CA-42D9-B3CC-4EBCE122F958}"/>
                </a:ext>
              </a:extLst>
            </p:cNvPr>
            <p:cNvSpPr>
              <a:spLocks noChangeArrowheads="1"/>
            </p:cNvSpPr>
            <p:nvPr/>
          </p:nvSpPr>
          <p:spPr bwMode="auto">
            <a:xfrm>
              <a:off x="3497263" y="5151438"/>
              <a:ext cx="55563" cy="571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1" name="Oval 109">
              <a:extLst>
                <a:ext uri="{FF2B5EF4-FFF2-40B4-BE49-F238E27FC236}">
                  <a16:creationId xmlns:a16="http://schemas.microsoft.com/office/drawing/2014/main" id="{9D8E1A4C-DF35-4972-AF7D-01115894DE5B}"/>
                </a:ext>
              </a:extLst>
            </p:cNvPr>
            <p:cNvSpPr>
              <a:spLocks noChangeArrowheads="1"/>
            </p:cNvSpPr>
            <p:nvPr/>
          </p:nvSpPr>
          <p:spPr bwMode="auto">
            <a:xfrm>
              <a:off x="3373438" y="4956175"/>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2" name="Oval 110">
              <a:extLst>
                <a:ext uri="{FF2B5EF4-FFF2-40B4-BE49-F238E27FC236}">
                  <a16:creationId xmlns:a16="http://schemas.microsoft.com/office/drawing/2014/main" id="{1E85BD37-96B5-4B7D-AFB7-8B17DDBC9851}"/>
                </a:ext>
              </a:extLst>
            </p:cNvPr>
            <p:cNvSpPr>
              <a:spLocks noChangeArrowheads="1"/>
            </p:cNvSpPr>
            <p:nvPr/>
          </p:nvSpPr>
          <p:spPr bwMode="auto">
            <a:xfrm>
              <a:off x="3265488" y="4751388"/>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3" name="Oval 111">
              <a:extLst>
                <a:ext uri="{FF2B5EF4-FFF2-40B4-BE49-F238E27FC236}">
                  <a16:creationId xmlns:a16="http://schemas.microsoft.com/office/drawing/2014/main" id="{F039AC41-985E-4B57-848E-A5DEC74B5598}"/>
                </a:ext>
              </a:extLst>
            </p:cNvPr>
            <p:cNvSpPr>
              <a:spLocks noChangeArrowheads="1"/>
            </p:cNvSpPr>
            <p:nvPr/>
          </p:nvSpPr>
          <p:spPr bwMode="auto">
            <a:xfrm>
              <a:off x="3173413" y="4538663"/>
              <a:ext cx="50800"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4" name="Oval 112">
              <a:extLst>
                <a:ext uri="{FF2B5EF4-FFF2-40B4-BE49-F238E27FC236}">
                  <a16:creationId xmlns:a16="http://schemas.microsoft.com/office/drawing/2014/main" id="{57A102E9-EFE3-4746-BA34-3F59AF05E8B7}"/>
                </a:ext>
              </a:extLst>
            </p:cNvPr>
            <p:cNvSpPr>
              <a:spLocks noChangeArrowheads="1"/>
            </p:cNvSpPr>
            <p:nvPr/>
          </p:nvSpPr>
          <p:spPr bwMode="auto">
            <a:xfrm>
              <a:off x="3095625" y="4319588"/>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5" name="Oval 113">
              <a:extLst>
                <a:ext uri="{FF2B5EF4-FFF2-40B4-BE49-F238E27FC236}">
                  <a16:creationId xmlns:a16="http://schemas.microsoft.com/office/drawing/2014/main" id="{E166F631-ABD7-4B07-9139-F9F029D0E53D}"/>
                </a:ext>
              </a:extLst>
            </p:cNvPr>
            <p:cNvSpPr>
              <a:spLocks noChangeArrowheads="1"/>
            </p:cNvSpPr>
            <p:nvPr/>
          </p:nvSpPr>
          <p:spPr bwMode="auto">
            <a:xfrm>
              <a:off x="3036888" y="4095750"/>
              <a:ext cx="49213"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6" name="Oval 114">
              <a:extLst>
                <a:ext uri="{FF2B5EF4-FFF2-40B4-BE49-F238E27FC236}">
                  <a16:creationId xmlns:a16="http://schemas.microsoft.com/office/drawing/2014/main" id="{A60EA5CB-46D3-42BA-9D3D-FD4B8D62B553}"/>
                </a:ext>
              </a:extLst>
            </p:cNvPr>
            <p:cNvSpPr>
              <a:spLocks noChangeArrowheads="1"/>
            </p:cNvSpPr>
            <p:nvPr/>
          </p:nvSpPr>
          <p:spPr bwMode="auto">
            <a:xfrm>
              <a:off x="2992438" y="3867150"/>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7" name="Oval 115">
              <a:extLst>
                <a:ext uri="{FF2B5EF4-FFF2-40B4-BE49-F238E27FC236}">
                  <a16:creationId xmlns:a16="http://schemas.microsoft.com/office/drawing/2014/main" id="{1D3AE147-24BE-4CD3-86F7-7A3DC37D46AC}"/>
                </a:ext>
              </a:extLst>
            </p:cNvPr>
            <p:cNvSpPr>
              <a:spLocks noChangeArrowheads="1"/>
            </p:cNvSpPr>
            <p:nvPr/>
          </p:nvSpPr>
          <p:spPr bwMode="auto">
            <a:xfrm>
              <a:off x="2967038" y="36369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8" name="Oval 116">
              <a:extLst>
                <a:ext uri="{FF2B5EF4-FFF2-40B4-BE49-F238E27FC236}">
                  <a16:creationId xmlns:a16="http://schemas.microsoft.com/office/drawing/2014/main" id="{7EBCB443-41E4-4F7F-9739-311E351AD42A}"/>
                </a:ext>
              </a:extLst>
            </p:cNvPr>
            <p:cNvSpPr>
              <a:spLocks noChangeArrowheads="1"/>
            </p:cNvSpPr>
            <p:nvPr/>
          </p:nvSpPr>
          <p:spPr bwMode="auto">
            <a:xfrm>
              <a:off x="2959100" y="3403600"/>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9" name="Oval 117">
              <a:extLst>
                <a:ext uri="{FF2B5EF4-FFF2-40B4-BE49-F238E27FC236}">
                  <a16:creationId xmlns:a16="http://schemas.microsoft.com/office/drawing/2014/main" id="{B04078A2-684D-43B4-94B6-CBC76D26C007}"/>
                </a:ext>
              </a:extLst>
            </p:cNvPr>
            <p:cNvSpPr>
              <a:spLocks noChangeArrowheads="1"/>
            </p:cNvSpPr>
            <p:nvPr/>
          </p:nvSpPr>
          <p:spPr bwMode="auto">
            <a:xfrm>
              <a:off x="2971800" y="3176588"/>
              <a:ext cx="39688"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 name="Oval 118">
              <a:extLst>
                <a:ext uri="{FF2B5EF4-FFF2-40B4-BE49-F238E27FC236}">
                  <a16:creationId xmlns:a16="http://schemas.microsoft.com/office/drawing/2014/main" id="{32D777B5-A02A-49E3-906A-6A779E891101}"/>
                </a:ext>
              </a:extLst>
            </p:cNvPr>
            <p:cNvSpPr>
              <a:spLocks noChangeArrowheads="1"/>
            </p:cNvSpPr>
            <p:nvPr/>
          </p:nvSpPr>
          <p:spPr bwMode="auto">
            <a:xfrm>
              <a:off x="2995613" y="2943225"/>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 name="Oval 119">
              <a:extLst>
                <a:ext uri="{FF2B5EF4-FFF2-40B4-BE49-F238E27FC236}">
                  <a16:creationId xmlns:a16="http://schemas.microsoft.com/office/drawing/2014/main" id="{FAFD6DCA-8471-427B-B79D-B691F110F8F6}"/>
                </a:ext>
              </a:extLst>
            </p:cNvPr>
            <p:cNvSpPr>
              <a:spLocks noChangeArrowheads="1"/>
            </p:cNvSpPr>
            <p:nvPr/>
          </p:nvSpPr>
          <p:spPr bwMode="auto">
            <a:xfrm>
              <a:off x="3036888" y="2713038"/>
              <a:ext cx="47625"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 name="Oval 120">
              <a:extLst>
                <a:ext uri="{FF2B5EF4-FFF2-40B4-BE49-F238E27FC236}">
                  <a16:creationId xmlns:a16="http://schemas.microsoft.com/office/drawing/2014/main" id="{00DC8D40-121B-4D31-B41D-A082CA963E18}"/>
                </a:ext>
              </a:extLst>
            </p:cNvPr>
            <p:cNvSpPr>
              <a:spLocks noChangeArrowheads="1"/>
            </p:cNvSpPr>
            <p:nvPr/>
          </p:nvSpPr>
          <p:spPr bwMode="auto">
            <a:xfrm>
              <a:off x="3094038" y="2484438"/>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3" name="Oval 121">
              <a:extLst>
                <a:ext uri="{FF2B5EF4-FFF2-40B4-BE49-F238E27FC236}">
                  <a16:creationId xmlns:a16="http://schemas.microsoft.com/office/drawing/2014/main" id="{2974654E-1961-41EA-B300-701379D20B95}"/>
                </a:ext>
              </a:extLst>
            </p:cNvPr>
            <p:cNvSpPr>
              <a:spLocks noChangeArrowheads="1"/>
            </p:cNvSpPr>
            <p:nvPr/>
          </p:nvSpPr>
          <p:spPr bwMode="auto">
            <a:xfrm>
              <a:off x="3168650" y="22621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4" name="Oval 122">
              <a:extLst>
                <a:ext uri="{FF2B5EF4-FFF2-40B4-BE49-F238E27FC236}">
                  <a16:creationId xmlns:a16="http://schemas.microsoft.com/office/drawing/2014/main" id="{B8635E5B-C579-426D-8887-E3E5D68EBA53}"/>
                </a:ext>
              </a:extLst>
            </p:cNvPr>
            <p:cNvSpPr>
              <a:spLocks noChangeArrowheads="1"/>
            </p:cNvSpPr>
            <p:nvPr/>
          </p:nvSpPr>
          <p:spPr bwMode="auto">
            <a:xfrm>
              <a:off x="3259138" y="2046288"/>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5" name="Oval 123">
              <a:extLst>
                <a:ext uri="{FF2B5EF4-FFF2-40B4-BE49-F238E27FC236}">
                  <a16:creationId xmlns:a16="http://schemas.microsoft.com/office/drawing/2014/main" id="{2B34E1F6-DA71-4A91-A484-5D73153F5851}"/>
                </a:ext>
              </a:extLst>
            </p:cNvPr>
            <p:cNvSpPr>
              <a:spLocks noChangeArrowheads="1"/>
            </p:cNvSpPr>
            <p:nvPr/>
          </p:nvSpPr>
          <p:spPr bwMode="auto">
            <a:xfrm>
              <a:off x="3365500" y="1838325"/>
              <a:ext cx="69850"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6" name="Oval 124">
              <a:extLst>
                <a:ext uri="{FF2B5EF4-FFF2-40B4-BE49-F238E27FC236}">
                  <a16:creationId xmlns:a16="http://schemas.microsoft.com/office/drawing/2014/main" id="{4175A768-6113-4548-B667-6BAE2D4D32E5}"/>
                </a:ext>
              </a:extLst>
            </p:cNvPr>
            <p:cNvSpPr>
              <a:spLocks noChangeArrowheads="1"/>
            </p:cNvSpPr>
            <p:nvPr/>
          </p:nvSpPr>
          <p:spPr bwMode="auto">
            <a:xfrm>
              <a:off x="3487738" y="1639888"/>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7" name="Oval 125">
              <a:extLst>
                <a:ext uri="{FF2B5EF4-FFF2-40B4-BE49-F238E27FC236}">
                  <a16:creationId xmlns:a16="http://schemas.microsoft.com/office/drawing/2014/main" id="{17AB5112-388A-4353-82F5-804D9A3BF47A}"/>
                </a:ext>
              </a:extLst>
            </p:cNvPr>
            <p:cNvSpPr>
              <a:spLocks noChangeArrowheads="1"/>
            </p:cNvSpPr>
            <p:nvPr/>
          </p:nvSpPr>
          <p:spPr bwMode="auto">
            <a:xfrm>
              <a:off x="3624263" y="1452563"/>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8" name="Oval 126">
              <a:extLst>
                <a:ext uri="{FF2B5EF4-FFF2-40B4-BE49-F238E27FC236}">
                  <a16:creationId xmlns:a16="http://schemas.microsoft.com/office/drawing/2014/main" id="{AD9CD188-C1B1-48B8-9EBB-44A891E4F37A}"/>
                </a:ext>
              </a:extLst>
            </p:cNvPr>
            <p:cNvSpPr>
              <a:spLocks noChangeArrowheads="1"/>
            </p:cNvSpPr>
            <p:nvPr/>
          </p:nvSpPr>
          <p:spPr bwMode="auto">
            <a:xfrm>
              <a:off x="3776663" y="1276350"/>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9" name="Oval 127">
              <a:extLst>
                <a:ext uri="{FF2B5EF4-FFF2-40B4-BE49-F238E27FC236}">
                  <a16:creationId xmlns:a16="http://schemas.microsoft.com/office/drawing/2014/main" id="{041927AE-78DA-464A-99BB-765197116C33}"/>
                </a:ext>
              </a:extLst>
            </p:cNvPr>
            <p:cNvSpPr>
              <a:spLocks noChangeArrowheads="1"/>
            </p:cNvSpPr>
            <p:nvPr/>
          </p:nvSpPr>
          <p:spPr bwMode="auto">
            <a:xfrm>
              <a:off x="3941763" y="1111250"/>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0" name="Oval 128">
              <a:extLst>
                <a:ext uri="{FF2B5EF4-FFF2-40B4-BE49-F238E27FC236}">
                  <a16:creationId xmlns:a16="http://schemas.microsoft.com/office/drawing/2014/main" id="{BC3DA447-45AE-4DF7-820D-0BB87FEBFA48}"/>
                </a:ext>
              </a:extLst>
            </p:cNvPr>
            <p:cNvSpPr>
              <a:spLocks noChangeArrowheads="1"/>
            </p:cNvSpPr>
            <p:nvPr/>
          </p:nvSpPr>
          <p:spPr bwMode="auto">
            <a:xfrm>
              <a:off x="4117975" y="960438"/>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1" name="Oval 129">
              <a:extLst>
                <a:ext uri="{FF2B5EF4-FFF2-40B4-BE49-F238E27FC236}">
                  <a16:creationId xmlns:a16="http://schemas.microsoft.com/office/drawing/2014/main" id="{5DCDDC82-F7EB-4BE9-BA49-4990D7EF7F98}"/>
                </a:ext>
              </a:extLst>
            </p:cNvPr>
            <p:cNvSpPr>
              <a:spLocks noChangeArrowheads="1"/>
            </p:cNvSpPr>
            <p:nvPr/>
          </p:nvSpPr>
          <p:spPr bwMode="auto">
            <a:xfrm>
              <a:off x="4305300" y="822325"/>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2" name="Oval 130">
              <a:extLst>
                <a:ext uri="{FF2B5EF4-FFF2-40B4-BE49-F238E27FC236}">
                  <a16:creationId xmlns:a16="http://schemas.microsoft.com/office/drawing/2014/main" id="{491D6A7A-DEEA-4773-93EE-28F31B5C1500}"/>
                </a:ext>
              </a:extLst>
            </p:cNvPr>
            <p:cNvSpPr>
              <a:spLocks noChangeArrowheads="1"/>
            </p:cNvSpPr>
            <p:nvPr/>
          </p:nvSpPr>
          <p:spPr bwMode="auto">
            <a:xfrm>
              <a:off x="4502150" y="696913"/>
              <a:ext cx="74613"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3" name="Oval 131">
              <a:extLst>
                <a:ext uri="{FF2B5EF4-FFF2-40B4-BE49-F238E27FC236}">
                  <a16:creationId xmlns:a16="http://schemas.microsoft.com/office/drawing/2014/main" id="{35EDF082-1393-4C77-BD85-54021E3B8CFD}"/>
                </a:ext>
              </a:extLst>
            </p:cNvPr>
            <p:cNvSpPr>
              <a:spLocks noChangeArrowheads="1"/>
            </p:cNvSpPr>
            <p:nvPr/>
          </p:nvSpPr>
          <p:spPr bwMode="auto">
            <a:xfrm>
              <a:off x="4708525" y="588963"/>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4" name="Oval 132">
              <a:extLst>
                <a:ext uri="{FF2B5EF4-FFF2-40B4-BE49-F238E27FC236}">
                  <a16:creationId xmlns:a16="http://schemas.microsoft.com/office/drawing/2014/main" id="{57467B8E-630A-4241-AFEB-CA4885EAA53C}"/>
                </a:ext>
              </a:extLst>
            </p:cNvPr>
            <p:cNvSpPr>
              <a:spLocks noChangeArrowheads="1"/>
            </p:cNvSpPr>
            <p:nvPr/>
          </p:nvSpPr>
          <p:spPr bwMode="auto">
            <a:xfrm>
              <a:off x="4921250" y="495300"/>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5" name="Oval 133">
              <a:extLst>
                <a:ext uri="{FF2B5EF4-FFF2-40B4-BE49-F238E27FC236}">
                  <a16:creationId xmlns:a16="http://schemas.microsoft.com/office/drawing/2014/main" id="{CFE488DB-C7AB-4F47-B274-5D85A43CECC7}"/>
                </a:ext>
              </a:extLst>
            </p:cNvPr>
            <p:cNvSpPr>
              <a:spLocks noChangeArrowheads="1"/>
            </p:cNvSpPr>
            <p:nvPr/>
          </p:nvSpPr>
          <p:spPr bwMode="auto">
            <a:xfrm>
              <a:off x="5141913" y="419100"/>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6" name="Oval 134">
              <a:extLst>
                <a:ext uri="{FF2B5EF4-FFF2-40B4-BE49-F238E27FC236}">
                  <a16:creationId xmlns:a16="http://schemas.microsoft.com/office/drawing/2014/main" id="{243F9698-264D-451F-8A06-179D78843C11}"/>
                </a:ext>
              </a:extLst>
            </p:cNvPr>
            <p:cNvSpPr>
              <a:spLocks noChangeArrowheads="1"/>
            </p:cNvSpPr>
            <p:nvPr/>
          </p:nvSpPr>
          <p:spPr bwMode="auto">
            <a:xfrm>
              <a:off x="5365750" y="358775"/>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7" name="Oval 135">
              <a:extLst>
                <a:ext uri="{FF2B5EF4-FFF2-40B4-BE49-F238E27FC236}">
                  <a16:creationId xmlns:a16="http://schemas.microsoft.com/office/drawing/2014/main" id="{47581C79-9DF3-42FF-AA90-C18892ABD0E1}"/>
                </a:ext>
              </a:extLst>
            </p:cNvPr>
            <p:cNvSpPr>
              <a:spLocks noChangeArrowheads="1"/>
            </p:cNvSpPr>
            <p:nvPr/>
          </p:nvSpPr>
          <p:spPr bwMode="auto">
            <a:xfrm>
              <a:off x="5594350" y="315913"/>
              <a:ext cx="74613"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8" name="Oval 136">
              <a:extLst>
                <a:ext uri="{FF2B5EF4-FFF2-40B4-BE49-F238E27FC236}">
                  <a16:creationId xmlns:a16="http://schemas.microsoft.com/office/drawing/2014/main" id="{4E888AAC-306B-4997-A531-635A26AB4C65}"/>
                </a:ext>
              </a:extLst>
            </p:cNvPr>
            <p:cNvSpPr>
              <a:spLocks noChangeArrowheads="1"/>
            </p:cNvSpPr>
            <p:nvPr/>
          </p:nvSpPr>
          <p:spPr bwMode="auto">
            <a:xfrm>
              <a:off x="5826125" y="288925"/>
              <a:ext cx="74613"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9" name="Oval 137">
              <a:extLst>
                <a:ext uri="{FF2B5EF4-FFF2-40B4-BE49-F238E27FC236}">
                  <a16:creationId xmlns:a16="http://schemas.microsoft.com/office/drawing/2014/main" id="{8BAB40AC-A5E0-4A77-ADFE-5C7B58D7293E}"/>
                </a:ext>
              </a:extLst>
            </p:cNvPr>
            <p:cNvSpPr>
              <a:spLocks noChangeArrowheads="1"/>
            </p:cNvSpPr>
            <p:nvPr/>
          </p:nvSpPr>
          <p:spPr bwMode="auto">
            <a:xfrm>
              <a:off x="6059488" y="280988"/>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0" name="Oval 138">
              <a:extLst>
                <a:ext uri="{FF2B5EF4-FFF2-40B4-BE49-F238E27FC236}">
                  <a16:creationId xmlns:a16="http://schemas.microsoft.com/office/drawing/2014/main" id="{4DB70B51-035A-4FC2-97FD-8B7E8D60D469}"/>
                </a:ext>
              </a:extLst>
            </p:cNvPr>
            <p:cNvSpPr>
              <a:spLocks noChangeArrowheads="1"/>
            </p:cNvSpPr>
            <p:nvPr/>
          </p:nvSpPr>
          <p:spPr bwMode="auto">
            <a:xfrm>
              <a:off x="6291263" y="290513"/>
              <a:ext cx="74613"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1" name="Oval 139">
              <a:extLst>
                <a:ext uri="{FF2B5EF4-FFF2-40B4-BE49-F238E27FC236}">
                  <a16:creationId xmlns:a16="http://schemas.microsoft.com/office/drawing/2014/main" id="{B40C86B5-C00F-4867-8A69-A2B2D3D69290}"/>
                </a:ext>
              </a:extLst>
            </p:cNvPr>
            <p:cNvSpPr>
              <a:spLocks noChangeArrowheads="1"/>
            </p:cNvSpPr>
            <p:nvPr/>
          </p:nvSpPr>
          <p:spPr bwMode="auto">
            <a:xfrm>
              <a:off x="6524625" y="315913"/>
              <a:ext cx="71438"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2" name="Oval 140">
              <a:extLst>
                <a:ext uri="{FF2B5EF4-FFF2-40B4-BE49-F238E27FC236}">
                  <a16:creationId xmlns:a16="http://schemas.microsoft.com/office/drawing/2014/main" id="{4FB72D3E-F4B1-4F01-972F-03B5E9883B1B}"/>
                </a:ext>
              </a:extLst>
            </p:cNvPr>
            <p:cNvSpPr>
              <a:spLocks noChangeArrowheads="1"/>
            </p:cNvSpPr>
            <p:nvPr/>
          </p:nvSpPr>
          <p:spPr bwMode="auto">
            <a:xfrm>
              <a:off x="6753225" y="358775"/>
              <a:ext cx="71438"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3" name="Oval 141">
              <a:extLst>
                <a:ext uri="{FF2B5EF4-FFF2-40B4-BE49-F238E27FC236}">
                  <a16:creationId xmlns:a16="http://schemas.microsoft.com/office/drawing/2014/main" id="{6C1357E3-F6CB-4C27-9AC2-93EE164B463A}"/>
                </a:ext>
              </a:extLst>
            </p:cNvPr>
            <p:cNvSpPr>
              <a:spLocks noChangeArrowheads="1"/>
            </p:cNvSpPr>
            <p:nvPr/>
          </p:nvSpPr>
          <p:spPr bwMode="auto">
            <a:xfrm>
              <a:off x="6977063" y="419100"/>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4" name="Oval 142">
              <a:extLst>
                <a:ext uri="{FF2B5EF4-FFF2-40B4-BE49-F238E27FC236}">
                  <a16:creationId xmlns:a16="http://schemas.microsoft.com/office/drawing/2014/main" id="{25044F64-5763-4805-99A4-61CC0FDAACD6}"/>
                </a:ext>
              </a:extLst>
            </p:cNvPr>
            <p:cNvSpPr>
              <a:spLocks noChangeArrowheads="1"/>
            </p:cNvSpPr>
            <p:nvPr/>
          </p:nvSpPr>
          <p:spPr bwMode="auto">
            <a:xfrm>
              <a:off x="7197725" y="496888"/>
              <a:ext cx="71438"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5" name="Oval 143">
              <a:extLst>
                <a:ext uri="{FF2B5EF4-FFF2-40B4-BE49-F238E27FC236}">
                  <a16:creationId xmlns:a16="http://schemas.microsoft.com/office/drawing/2014/main" id="{A701C9E2-2FED-4E78-AD85-A329818C07FF}"/>
                </a:ext>
              </a:extLst>
            </p:cNvPr>
            <p:cNvSpPr>
              <a:spLocks noChangeArrowheads="1"/>
            </p:cNvSpPr>
            <p:nvPr/>
          </p:nvSpPr>
          <p:spPr bwMode="auto">
            <a:xfrm>
              <a:off x="7410450" y="590550"/>
              <a:ext cx="71438"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6" name="Oval 144">
              <a:extLst>
                <a:ext uri="{FF2B5EF4-FFF2-40B4-BE49-F238E27FC236}">
                  <a16:creationId xmlns:a16="http://schemas.microsoft.com/office/drawing/2014/main" id="{C31DEEF9-5343-4729-8F23-CA689156340A}"/>
                </a:ext>
              </a:extLst>
            </p:cNvPr>
            <p:cNvSpPr>
              <a:spLocks noChangeArrowheads="1"/>
            </p:cNvSpPr>
            <p:nvPr/>
          </p:nvSpPr>
          <p:spPr bwMode="auto">
            <a:xfrm>
              <a:off x="7616825" y="700088"/>
              <a:ext cx="69850"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7" name="Oval 145">
              <a:extLst>
                <a:ext uri="{FF2B5EF4-FFF2-40B4-BE49-F238E27FC236}">
                  <a16:creationId xmlns:a16="http://schemas.microsoft.com/office/drawing/2014/main" id="{58F726C7-76AD-4558-BBE1-2291E73F01AB}"/>
                </a:ext>
              </a:extLst>
            </p:cNvPr>
            <p:cNvSpPr>
              <a:spLocks noChangeArrowheads="1"/>
            </p:cNvSpPr>
            <p:nvPr/>
          </p:nvSpPr>
          <p:spPr bwMode="auto">
            <a:xfrm>
              <a:off x="7815263" y="823913"/>
              <a:ext cx="68263"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8" name="Oval 146">
              <a:extLst>
                <a:ext uri="{FF2B5EF4-FFF2-40B4-BE49-F238E27FC236}">
                  <a16:creationId xmlns:a16="http://schemas.microsoft.com/office/drawing/2014/main" id="{13023CD0-DF80-4471-9EB5-D19CEAB184C2}"/>
                </a:ext>
              </a:extLst>
            </p:cNvPr>
            <p:cNvSpPr>
              <a:spLocks noChangeArrowheads="1"/>
            </p:cNvSpPr>
            <p:nvPr/>
          </p:nvSpPr>
          <p:spPr bwMode="auto">
            <a:xfrm>
              <a:off x="8002588" y="962025"/>
              <a:ext cx="68263"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9" name="Oval 147">
              <a:extLst>
                <a:ext uri="{FF2B5EF4-FFF2-40B4-BE49-F238E27FC236}">
                  <a16:creationId xmlns:a16="http://schemas.microsoft.com/office/drawing/2014/main" id="{E0D0EA1F-4623-4771-BD8D-D9542F6164D7}"/>
                </a:ext>
              </a:extLst>
            </p:cNvPr>
            <p:cNvSpPr>
              <a:spLocks noChangeArrowheads="1"/>
            </p:cNvSpPr>
            <p:nvPr/>
          </p:nvSpPr>
          <p:spPr bwMode="auto">
            <a:xfrm>
              <a:off x="8178800" y="1114425"/>
              <a:ext cx="68263"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0" name="Oval 148">
              <a:extLst>
                <a:ext uri="{FF2B5EF4-FFF2-40B4-BE49-F238E27FC236}">
                  <a16:creationId xmlns:a16="http://schemas.microsoft.com/office/drawing/2014/main" id="{FF4F7A02-AEF6-44DB-A868-6586A7E3B11D}"/>
                </a:ext>
              </a:extLst>
            </p:cNvPr>
            <p:cNvSpPr>
              <a:spLocks noChangeArrowheads="1"/>
            </p:cNvSpPr>
            <p:nvPr/>
          </p:nvSpPr>
          <p:spPr bwMode="auto">
            <a:xfrm>
              <a:off x="8343900" y="1279525"/>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1" name="Oval 149">
              <a:extLst>
                <a:ext uri="{FF2B5EF4-FFF2-40B4-BE49-F238E27FC236}">
                  <a16:creationId xmlns:a16="http://schemas.microsoft.com/office/drawing/2014/main" id="{7ACF95E7-58BC-43F5-868B-B71D986D74FE}"/>
                </a:ext>
              </a:extLst>
            </p:cNvPr>
            <p:cNvSpPr>
              <a:spLocks noChangeArrowheads="1"/>
            </p:cNvSpPr>
            <p:nvPr/>
          </p:nvSpPr>
          <p:spPr bwMode="auto">
            <a:xfrm>
              <a:off x="8496300" y="1455738"/>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2" name="Oval 150">
              <a:extLst>
                <a:ext uri="{FF2B5EF4-FFF2-40B4-BE49-F238E27FC236}">
                  <a16:creationId xmlns:a16="http://schemas.microsoft.com/office/drawing/2014/main" id="{6D9118A0-235A-44CD-B1D5-A464419AF35F}"/>
                </a:ext>
              </a:extLst>
            </p:cNvPr>
            <p:cNvSpPr>
              <a:spLocks noChangeArrowheads="1"/>
            </p:cNvSpPr>
            <p:nvPr/>
          </p:nvSpPr>
          <p:spPr bwMode="auto">
            <a:xfrm>
              <a:off x="8636000" y="1643063"/>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3" name="Oval 151">
              <a:extLst>
                <a:ext uri="{FF2B5EF4-FFF2-40B4-BE49-F238E27FC236}">
                  <a16:creationId xmlns:a16="http://schemas.microsoft.com/office/drawing/2014/main" id="{B738A839-3E55-41B5-BDCD-D79FAC5407BE}"/>
                </a:ext>
              </a:extLst>
            </p:cNvPr>
            <p:cNvSpPr>
              <a:spLocks noChangeArrowheads="1"/>
            </p:cNvSpPr>
            <p:nvPr/>
          </p:nvSpPr>
          <p:spPr bwMode="auto">
            <a:xfrm>
              <a:off x="8759825" y="1839913"/>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4" name="Oval 152">
              <a:extLst>
                <a:ext uri="{FF2B5EF4-FFF2-40B4-BE49-F238E27FC236}">
                  <a16:creationId xmlns:a16="http://schemas.microsoft.com/office/drawing/2014/main" id="{15A058A0-E491-4871-B2CD-6DFD8EAB0A1A}"/>
                </a:ext>
              </a:extLst>
            </p:cNvPr>
            <p:cNvSpPr>
              <a:spLocks noChangeArrowheads="1"/>
            </p:cNvSpPr>
            <p:nvPr/>
          </p:nvSpPr>
          <p:spPr bwMode="auto">
            <a:xfrm>
              <a:off x="8869363" y="2046288"/>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5" name="Oval 153">
              <a:extLst>
                <a:ext uri="{FF2B5EF4-FFF2-40B4-BE49-F238E27FC236}">
                  <a16:creationId xmlns:a16="http://schemas.microsoft.com/office/drawing/2014/main" id="{0A758DDF-443A-4577-8778-FCA089645238}"/>
                </a:ext>
              </a:extLst>
            </p:cNvPr>
            <p:cNvSpPr>
              <a:spLocks noChangeArrowheads="1"/>
            </p:cNvSpPr>
            <p:nvPr/>
          </p:nvSpPr>
          <p:spPr bwMode="auto">
            <a:xfrm>
              <a:off x="8963025" y="2260600"/>
              <a:ext cx="63500"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6" name="Oval 154">
              <a:extLst>
                <a:ext uri="{FF2B5EF4-FFF2-40B4-BE49-F238E27FC236}">
                  <a16:creationId xmlns:a16="http://schemas.microsoft.com/office/drawing/2014/main" id="{49CCD8F2-545F-4312-99F9-3A44ECC92AAB}"/>
                </a:ext>
              </a:extLst>
            </p:cNvPr>
            <p:cNvSpPr>
              <a:spLocks noChangeArrowheads="1"/>
            </p:cNvSpPr>
            <p:nvPr/>
          </p:nvSpPr>
          <p:spPr bwMode="auto">
            <a:xfrm>
              <a:off x="9040813" y="2479675"/>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7" name="Oval 155">
              <a:extLst>
                <a:ext uri="{FF2B5EF4-FFF2-40B4-BE49-F238E27FC236}">
                  <a16:creationId xmlns:a16="http://schemas.microsoft.com/office/drawing/2014/main" id="{BC33AB20-6CD0-4E2D-81B0-27BE77A76A51}"/>
                </a:ext>
              </a:extLst>
            </p:cNvPr>
            <p:cNvSpPr>
              <a:spLocks noChangeArrowheads="1"/>
            </p:cNvSpPr>
            <p:nvPr/>
          </p:nvSpPr>
          <p:spPr bwMode="auto">
            <a:xfrm>
              <a:off x="9101138" y="2705100"/>
              <a:ext cx="61913"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8" name="Oval 156">
              <a:extLst>
                <a:ext uri="{FF2B5EF4-FFF2-40B4-BE49-F238E27FC236}">
                  <a16:creationId xmlns:a16="http://schemas.microsoft.com/office/drawing/2014/main" id="{DEC582F0-D36C-44F1-99A6-4A8E46F96B34}"/>
                </a:ext>
              </a:extLst>
            </p:cNvPr>
            <p:cNvSpPr>
              <a:spLocks noChangeArrowheads="1"/>
            </p:cNvSpPr>
            <p:nvPr/>
          </p:nvSpPr>
          <p:spPr bwMode="auto">
            <a:xfrm>
              <a:off x="9145588" y="2933700"/>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9" name="Oval 157">
              <a:extLst>
                <a:ext uri="{FF2B5EF4-FFF2-40B4-BE49-F238E27FC236}">
                  <a16:creationId xmlns:a16="http://schemas.microsoft.com/office/drawing/2014/main" id="{64C69874-C6EA-4576-ACD6-1D966FF8471B}"/>
                </a:ext>
              </a:extLst>
            </p:cNvPr>
            <p:cNvSpPr>
              <a:spLocks noChangeArrowheads="1"/>
            </p:cNvSpPr>
            <p:nvPr/>
          </p:nvSpPr>
          <p:spPr bwMode="auto">
            <a:xfrm>
              <a:off x="9172575" y="3165475"/>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0" name="Oval 158">
              <a:extLst>
                <a:ext uri="{FF2B5EF4-FFF2-40B4-BE49-F238E27FC236}">
                  <a16:creationId xmlns:a16="http://schemas.microsoft.com/office/drawing/2014/main" id="{F8AD9448-5E8C-4C0C-8270-18D02E71F6D1}"/>
                </a:ext>
              </a:extLst>
            </p:cNvPr>
            <p:cNvSpPr>
              <a:spLocks noChangeArrowheads="1"/>
            </p:cNvSpPr>
            <p:nvPr/>
          </p:nvSpPr>
          <p:spPr bwMode="auto">
            <a:xfrm>
              <a:off x="9180513" y="3397250"/>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1" name="Oval 159">
              <a:extLst>
                <a:ext uri="{FF2B5EF4-FFF2-40B4-BE49-F238E27FC236}">
                  <a16:creationId xmlns:a16="http://schemas.microsoft.com/office/drawing/2014/main" id="{165D87E5-1945-462A-A691-264E69B40CAD}"/>
                </a:ext>
              </a:extLst>
            </p:cNvPr>
            <p:cNvSpPr>
              <a:spLocks noChangeArrowheads="1"/>
            </p:cNvSpPr>
            <p:nvPr/>
          </p:nvSpPr>
          <p:spPr bwMode="auto">
            <a:xfrm>
              <a:off x="9172575" y="3629025"/>
              <a:ext cx="58738"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2" name="Oval 160">
              <a:extLst>
                <a:ext uri="{FF2B5EF4-FFF2-40B4-BE49-F238E27FC236}">
                  <a16:creationId xmlns:a16="http://schemas.microsoft.com/office/drawing/2014/main" id="{22DDB3B8-D9CA-4E89-B484-75851CAA2F2E}"/>
                </a:ext>
              </a:extLst>
            </p:cNvPr>
            <p:cNvSpPr>
              <a:spLocks noChangeArrowheads="1"/>
            </p:cNvSpPr>
            <p:nvPr/>
          </p:nvSpPr>
          <p:spPr bwMode="auto">
            <a:xfrm>
              <a:off x="9145588" y="3859213"/>
              <a:ext cx="61913"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3" name="Oval 161">
              <a:extLst>
                <a:ext uri="{FF2B5EF4-FFF2-40B4-BE49-F238E27FC236}">
                  <a16:creationId xmlns:a16="http://schemas.microsoft.com/office/drawing/2014/main" id="{9453D11A-D78E-4209-B8DD-FF57889A4DA4}"/>
                </a:ext>
              </a:extLst>
            </p:cNvPr>
            <p:cNvSpPr>
              <a:spLocks noChangeArrowheads="1"/>
            </p:cNvSpPr>
            <p:nvPr/>
          </p:nvSpPr>
          <p:spPr bwMode="auto">
            <a:xfrm>
              <a:off x="9101138" y="4086225"/>
              <a:ext cx="63500"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4" name="Oval 162">
              <a:extLst>
                <a:ext uri="{FF2B5EF4-FFF2-40B4-BE49-F238E27FC236}">
                  <a16:creationId xmlns:a16="http://schemas.microsoft.com/office/drawing/2014/main" id="{A4624FA0-2CF6-4049-B0CA-FEFDBE7EF846}"/>
                </a:ext>
              </a:extLst>
            </p:cNvPr>
            <p:cNvSpPr>
              <a:spLocks noChangeArrowheads="1"/>
            </p:cNvSpPr>
            <p:nvPr/>
          </p:nvSpPr>
          <p:spPr bwMode="auto">
            <a:xfrm>
              <a:off x="9039225" y="4310063"/>
              <a:ext cx="66675"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5" name="Oval 163">
              <a:extLst>
                <a:ext uri="{FF2B5EF4-FFF2-40B4-BE49-F238E27FC236}">
                  <a16:creationId xmlns:a16="http://schemas.microsoft.com/office/drawing/2014/main" id="{1DD15080-1409-4C68-9147-AE60B13FA8BA}"/>
                </a:ext>
              </a:extLst>
            </p:cNvPr>
            <p:cNvSpPr>
              <a:spLocks noChangeArrowheads="1"/>
            </p:cNvSpPr>
            <p:nvPr/>
          </p:nvSpPr>
          <p:spPr bwMode="auto">
            <a:xfrm>
              <a:off x="8959850" y="4527550"/>
              <a:ext cx="69850"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6" name="Oval 164">
              <a:extLst>
                <a:ext uri="{FF2B5EF4-FFF2-40B4-BE49-F238E27FC236}">
                  <a16:creationId xmlns:a16="http://schemas.microsoft.com/office/drawing/2014/main" id="{8DE6829C-7404-486E-833D-E775D1F973CD}"/>
                </a:ext>
              </a:extLst>
            </p:cNvPr>
            <p:cNvSpPr>
              <a:spLocks noChangeArrowheads="1"/>
            </p:cNvSpPr>
            <p:nvPr/>
          </p:nvSpPr>
          <p:spPr bwMode="auto">
            <a:xfrm>
              <a:off x="8866188" y="4740275"/>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7" name="Oval 165">
              <a:extLst>
                <a:ext uri="{FF2B5EF4-FFF2-40B4-BE49-F238E27FC236}">
                  <a16:creationId xmlns:a16="http://schemas.microsoft.com/office/drawing/2014/main" id="{7AC80DFA-BC22-4871-8756-4D618346064D}"/>
                </a:ext>
              </a:extLst>
            </p:cNvPr>
            <p:cNvSpPr>
              <a:spLocks noChangeArrowheads="1"/>
            </p:cNvSpPr>
            <p:nvPr/>
          </p:nvSpPr>
          <p:spPr bwMode="auto">
            <a:xfrm>
              <a:off x="8755063" y="4945063"/>
              <a:ext cx="76200"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8" name="Oval 166">
              <a:extLst>
                <a:ext uri="{FF2B5EF4-FFF2-40B4-BE49-F238E27FC236}">
                  <a16:creationId xmlns:a16="http://schemas.microsoft.com/office/drawing/2014/main" id="{AB0DE9B4-69D6-494C-BA72-757B269CF140}"/>
                </a:ext>
              </a:extLst>
            </p:cNvPr>
            <p:cNvSpPr>
              <a:spLocks noChangeArrowheads="1"/>
            </p:cNvSpPr>
            <p:nvPr/>
          </p:nvSpPr>
          <p:spPr bwMode="auto">
            <a:xfrm>
              <a:off x="8631238" y="5140325"/>
              <a:ext cx="76200"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9" name="Oval 167">
              <a:extLst>
                <a:ext uri="{FF2B5EF4-FFF2-40B4-BE49-F238E27FC236}">
                  <a16:creationId xmlns:a16="http://schemas.microsoft.com/office/drawing/2014/main" id="{2DB4E275-6A5A-49EF-A9DB-568AC30BDAB2}"/>
                </a:ext>
              </a:extLst>
            </p:cNvPr>
            <p:cNvSpPr>
              <a:spLocks noChangeArrowheads="1"/>
            </p:cNvSpPr>
            <p:nvPr/>
          </p:nvSpPr>
          <p:spPr bwMode="auto">
            <a:xfrm>
              <a:off x="8491538" y="5326063"/>
              <a:ext cx="79375" cy="793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0" name="Oval 168">
              <a:extLst>
                <a:ext uri="{FF2B5EF4-FFF2-40B4-BE49-F238E27FC236}">
                  <a16:creationId xmlns:a16="http://schemas.microsoft.com/office/drawing/2014/main" id="{8D5DEBB6-10FB-4FDC-8F5B-B07BD4236BED}"/>
                </a:ext>
              </a:extLst>
            </p:cNvPr>
            <p:cNvSpPr>
              <a:spLocks noChangeArrowheads="1"/>
            </p:cNvSpPr>
            <p:nvPr/>
          </p:nvSpPr>
          <p:spPr bwMode="auto">
            <a:xfrm>
              <a:off x="8337550" y="5500688"/>
              <a:ext cx="82550" cy="825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1" name="Oval 169">
              <a:extLst>
                <a:ext uri="{FF2B5EF4-FFF2-40B4-BE49-F238E27FC236}">
                  <a16:creationId xmlns:a16="http://schemas.microsoft.com/office/drawing/2014/main" id="{07C5E90B-5331-4405-8EF4-771A980E7235}"/>
                </a:ext>
              </a:extLst>
            </p:cNvPr>
            <p:cNvSpPr>
              <a:spLocks noChangeArrowheads="1"/>
            </p:cNvSpPr>
            <p:nvPr/>
          </p:nvSpPr>
          <p:spPr bwMode="auto">
            <a:xfrm>
              <a:off x="8172450" y="5664200"/>
              <a:ext cx="84138" cy="841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2" name="Oval 170">
              <a:extLst>
                <a:ext uri="{FF2B5EF4-FFF2-40B4-BE49-F238E27FC236}">
                  <a16:creationId xmlns:a16="http://schemas.microsoft.com/office/drawing/2014/main" id="{D4461183-2A2A-46CC-9AC9-F0ADBC582EED}"/>
                </a:ext>
              </a:extLst>
            </p:cNvPr>
            <p:cNvSpPr>
              <a:spLocks noChangeArrowheads="1"/>
            </p:cNvSpPr>
            <p:nvPr/>
          </p:nvSpPr>
          <p:spPr bwMode="auto">
            <a:xfrm>
              <a:off x="7994650" y="5815013"/>
              <a:ext cx="87313" cy="857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3" name="Oval 171">
              <a:extLst>
                <a:ext uri="{FF2B5EF4-FFF2-40B4-BE49-F238E27FC236}">
                  <a16:creationId xmlns:a16="http://schemas.microsoft.com/office/drawing/2014/main" id="{F4343B5A-13B2-4D66-9080-AFED2BD36CA0}"/>
                </a:ext>
              </a:extLst>
            </p:cNvPr>
            <p:cNvSpPr>
              <a:spLocks noChangeArrowheads="1"/>
            </p:cNvSpPr>
            <p:nvPr/>
          </p:nvSpPr>
          <p:spPr bwMode="auto">
            <a:xfrm>
              <a:off x="7807325" y="5953125"/>
              <a:ext cx="87313" cy="873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4" name="Oval 172">
              <a:extLst>
                <a:ext uri="{FF2B5EF4-FFF2-40B4-BE49-F238E27FC236}">
                  <a16:creationId xmlns:a16="http://schemas.microsoft.com/office/drawing/2014/main" id="{579B8A84-F839-4D6D-AF2B-7C1AF9662EC3}"/>
                </a:ext>
              </a:extLst>
            </p:cNvPr>
            <p:cNvSpPr>
              <a:spLocks noChangeArrowheads="1"/>
            </p:cNvSpPr>
            <p:nvPr/>
          </p:nvSpPr>
          <p:spPr bwMode="auto">
            <a:xfrm>
              <a:off x="7608888" y="6075363"/>
              <a:ext cx="90488" cy="904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5" name="Oval 173">
              <a:extLst>
                <a:ext uri="{FF2B5EF4-FFF2-40B4-BE49-F238E27FC236}">
                  <a16:creationId xmlns:a16="http://schemas.microsoft.com/office/drawing/2014/main" id="{2322CF8F-F9CE-4B6B-8EEA-7FD8FE84EDB9}"/>
                </a:ext>
              </a:extLst>
            </p:cNvPr>
            <p:cNvSpPr>
              <a:spLocks noChangeArrowheads="1"/>
            </p:cNvSpPr>
            <p:nvPr/>
          </p:nvSpPr>
          <p:spPr bwMode="auto">
            <a:xfrm>
              <a:off x="7402513" y="6183313"/>
              <a:ext cx="92075" cy="936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6" name="Oval 174">
              <a:extLst>
                <a:ext uri="{FF2B5EF4-FFF2-40B4-BE49-F238E27FC236}">
                  <a16:creationId xmlns:a16="http://schemas.microsoft.com/office/drawing/2014/main" id="{99AF8B06-EECD-48BD-A758-3B62CD43F50F}"/>
                </a:ext>
              </a:extLst>
            </p:cNvPr>
            <p:cNvSpPr>
              <a:spLocks noChangeArrowheads="1"/>
            </p:cNvSpPr>
            <p:nvPr/>
          </p:nvSpPr>
          <p:spPr bwMode="auto">
            <a:xfrm>
              <a:off x="7188200" y="6276975"/>
              <a:ext cx="93663" cy="936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7" name="Oval 175">
              <a:extLst>
                <a:ext uri="{FF2B5EF4-FFF2-40B4-BE49-F238E27FC236}">
                  <a16:creationId xmlns:a16="http://schemas.microsoft.com/office/drawing/2014/main" id="{4D912243-F0F2-4A8A-BEAB-1930794C8653}"/>
                </a:ext>
              </a:extLst>
            </p:cNvPr>
            <p:cNvSpPr>
              <a:spLocks noChangeArrowheads="1"/>
            </p:cNvSpPr>
            <p:nvPr/>
          </p:nvSpPr>
          <p:spPr bwMode="auto">
            <a:xfrm>
              <a:off x="6969125" y="6353175"/>
              <a:ext cx="93663"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8" name="Oval 176">
              <a:extLst>
                <a:ext uri="{FF2B5EF4-FFF2-40B4-BE49-F238E27FC236}">
                  <a16:creationId xmlns:a16="http://schemas.microsoft.com/office/drawing/2014/main" id="{4ACB4A5A-928F-4839-AB7E-06D2813E59A1}"/>
                </a:ext>
              </a:extLst>
            </p:cNvPr>
            <p:cNvSpPr>
              <a:spLocks noChangeArrowheads="1"/>
            </p:cNvSpPr>
            <p:nvPr/>
          </p:nvSpPr>
          <p:spPr bwMode="auto">
            <a:xfrm>
              <a:off x="6743700" y="6413500"/>
              <a:ext cx="95250"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9" name="Oval 177">
              <a:extLst>
                <a:ext uri="{FF2B5EF4-FFF2-40B4-BE49-F238E27FC236}">
                  <a16:creationId xmlns:a16="http://schemas.microsoft.com/office/drawing/2014/main" id="{681A1B3D-4ED0-4430-8070-08423C31D3C5}"/>
                </a:ext>
              </a:extLst>
            </p:cNvPr>
            <p:cNvSpPr>
              <a:spLocks noChangeArrowheads="1"/>
            </p:cNvSpPr>
            <p:nvPr/>
          </p:nvSpPr>
          <p:spPr bwMode="auto">
            <a:xfrm>
              <a:off x="6513513" y="6456363"/>
              <a:ext cx="96838" cy="968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0" name="Oval 178">
              <a:extLst>
                <a:ext uri="{FF2B5EF4-FFF2-40B4-BE49-F238E27FC236}">
                  <a16:creationId xmlns:a16="http://schemas.microsoft.com/office/drawing/2014/main" id="{BF1AE33F-4DD4-466E-90B5-69EE8B8862F1}"/>
                </a:ext>
              </a:extLst>
            </p:cNvPr>
            <p:cNvSpPr>
              <a:spLocks noChangeArrowheads="1"/>
            </p:cNvSpPr>
            <p:nvPr/>
          </p:nvSpPr>
          <p:spPr bwMode="auto">
            <a:xfrm>
              <a:off x="6283325" y="6481763"/>
              <a:ext cx="96838" cy="968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1" name="Oval 179">
              <a:extLst>
                <a:ext uri="{FF2B5EF4-FFF2-40B4-BE49-F238E27FC236}">
                  <a16:creationId xmlns:a16="http://schemas.microsoft.com/office/drawing/2014/main" id="{EF17E882-DBF9-4C26-9CDE-D7EF9FE956BD}"/>
                </a:ext>
              </a:extLst>
            </p:cNvPr>
            <p:cNvSpPr>
              <a:spLocks noChangeArrowheads="1"/>
            </p:cNvSpPr>
            <p:nvPr/>
          </p:nvSpPr>
          <p:spPr bwMode="auto">
            <a:xfrm>
              <a:off x="6089650" y="6378575"/>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2" name="Oval 180">
              <a:extLst>
                <a:ext uri="{FF2B5EF4-FFF2-40B4-BE49-F238E27FC236}">
                  <a16:creationId xmlns:a16="http://schemas.microsoft.com/office/drawing/2014/main" id="{C394D794-C3A9-4502-BFB0-B860239169B7}"/>
                </a:ext>
              </a:extLst>
            </p:cNvPr>
            <p:cNvSpPr>
              <a:spLocks noChangeArrowheads="1"/>
            </p:cNvSpPr>
            <p:nvPr/>
          </p:nvSpPr>
          <p:spPr bwMode="auto">
            <a:xfrm>
              <a:off x="5856288" y="6367463"/>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3" name="Oval 181">
              <a:extLst>
                <a:ext uri="{FF2B5EF4-FFF2-40B4-BE49-F238E27FC236}">
                  <a16:creationId xmlns:a16="http://schemas.microsoft.com/office/drawing/2014/main" id="{EFAF1CF7-FA7A-41E9-965E-B830DD658E47}"/>
                </a:ext>
              </a:extLst>
            </p:cNvPr>
            <p:cNvSpPr>
              <a:spLocks noChangeArrowheads="1"/>
            </p:cNvSpPr>
            <p:nvPr/>
          </p:nvSpPr>
          <p:spPr bwMode="auto">
            <a:xfrm>
              <a:off x="5626100" y="6340475"/>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4" name="Oval 182">
              <a:extLst>
                <a:ext uri="{FF2B5EF4-FFF2-40B4-BE49-F238E27FC236}">
                  <a16:creationId xmlns:a16="http://schemas.microsoft.com/office/drawing/2014/main" id="{C82A8AAD-53B4-4065-B565-B13B36A7F060}"/>
                </a:ext>
              </a:extLst>
            </p:cNvPr>
            <p:cNvSpPr>
              <a:spLocks noChangeArrowheads="1"/>
            </p:cNvSpPr>
            <p:nvPr/>
          </p:nvSpPr>
          <p:spPr bwMode="auto">
            <a:xfrm>
              <a:off x="5395913" y="6292850"/>
              <a:ext cx="20638"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5" name="Oval 183">
              <a:extLst>
                <a:ext uri="{FF2B5EF4-FFF2-40B4-BE49-F238E27FC236}">
                  <a16:creationId xmlns:a16="http://schemas.microsoft.com/office/drawing/2014/main" id="{23E1F964-8CFC-4483-8DF6-D8F374905E4B}"/>
                </a:ext>
              </a:extLst>
            </p:cNvPr>
            <p:cNvSpPr>
              <a:spLocks noChangeArrowheads="1"/>
            </p:cNvSpPr>
            <p:nvPr/>
          </p:nvSpPr>
          <p:spPr bwMode="auto">
            <a:xfrm>
              <a:off x="5170488" y="6227763"/>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6" name="Oval 184">
              <a:extLst>
                <a:ext uri="{FF2B5EF4-FFF2-40B4-BE49-F238E27FC236}">
                  <a16:creationId xmlns:a16="http://schemas.microsoft.com/office/drawing/2014/main" id="{FC9789FF-6C65-49A5-A4B0-D96468B569D8}"/>
                </a:ext>
              </a:extLst>
            </p:cNvPr>
            <p:cNvSpPr>
              <a:spLocks noChangeArrowheads="1"/>
            </p:cNvSpPr>
            <p:nvPr/>
          </p:nvSpPr>
          <p:spPr bwMode="auto">
            <a:xfrm>
              <a:off x="4949825" y="6143625"/>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7" name="Oval 185">
              <a:extLst>
                <a:ext uri="{FF2B5EF4-FFF2-40B4-BE49-F238E27FC236}">
                  <a16:creationId xmlns:a16="http://schemas.microsoft.com/office/drawing/2014/main" id="{95C3BF45-127E-4B03-ABEA-616450FCA05C}"/>
                </a:ext>
              </a:extLst>
            </p:cNvPr>
            <p:cNvSpPr>
              <a:spLocks noChangeArrowheads="1"/>
            </p:cNvSpPr>
            <p:nvPr/>
          </p:nvSpPr>
          <p:spPr bwMode="auto">
            <a:xfrm>
              <a:off x="4735513" y="6043613"/>
              <a:ext cx="36513"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8" name="Oval 186">
              <a:extLst>
                <a:ext uri="{FF2B5EF4-FFF2-40B4-BE49-F238E27FC236}">
                  <a16:creationId xmlns:a16="http://schemas.microsoft.com/office/drawing/2014/main" id="{E13B6971-FDE2-47F6-A60D-6CFB107376A8}"/>
                </a:ext>
              </a:extLst>
            </p:cNvPr>
            <p:cNvSpPr>
              <a:spLocks noChangeArrowheads="1"/>
            </p:cNvSpPr>
            <p:nvPr/>
          </p:nvSpPr>
          <p:spPr bwMode="auto">
            <a:xfrm>
              <a:off x="4530725" y="5927725"/>
              <a:ext cx="41275" cy="412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9" name="Oval 187">
              <a:extLst>
                <a:ext uri="{FF2B5EF4-FFF2-40B4-BE49-F238E27FC236}">
                  <a16:creationId xmlns:a16="http://schemas.microsoft.com/office/drawing/2014/main" id="{4723ADB6-976D-4756-9CF9-6145FBDAA85A}"/>
                </a:ext>
              </a:extLst>
            </p:cNvPr>
            <p:cNvSpPr>
              <a:spLocks noChangeArrowheads="1"/>
            </p:cNvSpPr>
            <p:nvPr/>
          </p:nvSpPr>
          <p:spPr bwMode="auto">
            <a:xfrm>
              <a:off x="4333875" y="5794375"/>
              <a:ext cx="47625"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0" name="Oval 188">
              <a:extLst>
                <a:ext uri="{FF2B5EF4-FFF2-40B4-BE49-F238E27FC236}">
                  <a16:creationId xmlns:a16="http://schemas.microsoft.com/office/drawing/2014/main" id="{72E7B8BD-652F-41A3-9080-5DAC13BECDC0}"/>
                </a:ext>
              </a:extLst>
            </p:cNvPr>
            <p:cNvSpPr>
              <a:spLocks noChangeArrowheads="1"/>
            </p:cNvSpPr>
            <p:nvPr/>
          </p:nvSpPr>
          <p:spPr bwMode="auto">
            <a:xfrm>
              <a:off x="4149725" y="5648325"/>
              <a:ext cx="52388"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1" name="Oval 189">
              <a:extLst>
                <a:ext uri="{FF2B5EF4-FFF2-40B4-BE49-F238E27FC236}">
                  <a16:creationId xmlns:a16="http://schemas.microsoft.com/office/drawing/2014/main" id="{4ACF9E76-70AC-49FB-B500-B7FD29660282}"/>
                </a:ext>
              </a:extLst>
            </p:cNvPr>
            <p:cNvSpPr>
              <a:spLocks noChangeArrowheads="1"/>
            </p:cNvSpPr>
            <p:nvPr/>
          </p:nvSpPr>
          <p:spPr bwMode="auto">
            <a:xfrm>
              <a:off x="3976688" y="54879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2" name="Oval 190">
              <a:extLst>
                <a:ext uri="{FF2B5EF4-FFF2-40B4-BE49-F238E27FC236}">
                  <a16:creationId xmlns:a16="http://schemas.microsoft.com/office/drawing/2014/main" id="{F32460C3-5182-46E9-9691-46BE9810AA70}"/>
                </a:ext>
              </a:extLst>
            </p:cNvPr>
            <p:cNvSpPr>
              <a:spLocks noChangeArrowheads="1"/>
            </p:cNvSpPr>
            <p:nvPr/>
          </p:nvSpPr>
          <p:spPr bwMode="auto">
            <a:xfrm>
              <a:off x="3816350" y="5314950"/>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3" name="Oval 191">
              <a:extLst>
                <a:ext uri="{FF2B5EF4-FFF2-40B4-BE49-F238E27FC236}">
                  <a16:creationId xmlns:a16="http://schemas.microsoft.com/office/drawing/2014/main" id="{BAED4D09-792A-409D-B625-2700208828F7}"/>
                </a:ext>
              </a:extLst>
            </p:cNvPr>
            <p:cNvSpPr>
              <a:spLocks noChangeArrowheads="1"/>
            </p:cNvSpPr>
            <p:nvPr/>
          </p:nvSpPr>
          <p:spPr bwMode="auto">
            <a:xfrm>
              <a:off x="3670300" y="5132388"/>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4" name="Oval 192">
              <a:extLst>
                <a:ext uri="{FF2B5EF4-FFF2-40B4-BE49-F238E27FC236}">
                  <a16:creationId xmlns:a16="http://schemas.microsoft.com/office/drawing/2014/main" id="{DA6AD831-2A7F-4D29-9D85-1749DDA02635}"/>
                </a:ext>
              </a:extLst>
            </p:cNvPr>
            <p:cNvSpPr>
              <a:spLocks noChangeArrowheads="1"/>
            </p:cNvSpPr>
            <p:nvPr/>
          </p:nvSpPr>
          <p:spPr bwMode="auto">
            <a:xfrm>
              <a:off x="3540125" y="4937125"/>
              <a:ext cx="68263"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5" name="Oval 193">
              <a:extLst>
                <a:ext uri="{FF2B5EF4-FFF2-40B4-BE49-F238E27FC236}">
                  <a16:creationId xmlns:a16="http://schemas.microsoft.com/office/drawing/2014/main" id="{633D0925-8661-437F-89EF-32B55E78A47B}"/>
                </a:ext>
              </a:extLst>
            </p:cNvPr>
            <p:cNvSpPr>
              <a:spLocks noChangeArrowheads="1"/>
            </p:cNvSpPr>
            <p:nvPr/>
          </p:nvSpPr>
          <p:spPr bwMode="auto">
            <a:xfrm>
              <a:off x="3425825" y="4735513"/>
              <a:ext cx="69850"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6" name="Oval 194">
              <a:extLst>
                <a:ext uri="{FF2B5EF4-FFF2-40B4-BE49-F238E27FC236}">
                  <a16:creationId xmlns:a16="http://schemas.microsoft.com/office/drawing/2014/main" id="{9D4628D4-C35B-41BD-962F-1E0A000B4694}"/>
                </a:ext>
              </a:extLst>
            </p:cNvPr>
            <p:cNvSpPr>
              <a:spLocks noChangeArrowheads="1"/>
            </p:cNvSpPr>
            <p:nvPr/>
          </p:nvSpPr>
          <p:spPr bwMode="auto">
            <a:xfrm>
              <a:off x="3327400" y="4524375"/>
              <a:ext cx="71438"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7" name="Oval 195">
              <a:extLst>
                <a:ext uri="{FF2B5EF4-FFF2-40B4-BE49-F238E27FC236}">
                  <a16:creationId xmlns:a16="http://schemas.microsoft.com/office/drawing/2014/main" id="{53EA6B4A-89D2-4066-BDD8-166B5A1AB078}"/>
                </a:ext>
              </a:extLst>
            </p:cNvPr>
            <p:cNvSpPr>
              <a:spLocks noChangeArrowheads="1"/>
            </p:cNvSpPr>
            <p:nvPr/>
          </p:nvSpPr>
          <p:spPr bwMode="auto">
            <a:xfrm>
              <a:off x="3251200" y="4310063"/>
              <a:ext cx="63500" cy="635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8" name="Oval 196">
              <a:extLst>
                <a:ext uri="{FF2B5EF4-FFF2-40B4-BE49-F238E27FC236}">
                  <a16:creationId xmlns:a16="http://schemas.microsoft.com/office/drawing/2014/main" id="{9B1FB480-5A41-4DA8-9EE7-1C63ABB72859}"/>
                </a:ext>
              </a:extLst>
            </p:cNvPr>
            <p:cNvSpPr>
              <a:spLocks noChangeArrowheads="1"/>
            </p:cNvSpPr>
            <p:nvPr/>
          </p:nvSpPr>
          <p:spPr bwMode="auto">
            <a:xfrm>
              <a:off x="3195638" y="4095750"/>
              <a:ext cx="47625"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9" name="Oval 197">
              <a:extLst>
                <a:ext uri="{FF2B5EF4-FFF2-40B4-BE49-F238E27FC236}">
                  <a16:creationId xmlns:a16="http://schemas.microsoft.com/office/drawing/2014/main" id="{9E1EF28B-C8FE-4025-980B-9B460301E074}"/>
                </a:ext>
              </a:extLst>
            </p:cNvPr>
            <p:cNvSpPr>
              <a:spLocks noChangeArrowheads="1"/>
            </p:cNvSpPr>
            <p:nvPr/>
          </p:nvSpPr>
          <p:spPr bwMode="auto">
            <a:xfrm>
              <a:off x="3162300" y="3878263"/>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0" name="Oval 198">
              <a:extLst>
                <a:ext uri="{FF2B5EF4-FFF2-40B4-BE49-F238E27FC236}">
                  <a16:creationId xmlns:a16="http://schemas.microsoft.com/office/drawing/2014/main" id="{26A97262-3C93-4207-980D-A6672DAA00A5}"/>
                </a:ext>
              </a:extLst>
            </p:cNvPr>
            <p:cNvSpPr>
              <a:spLocks noChangeArrowheads="1"/>
            </p:cNvSpPr>
            <p:nvPr/>
          </p:nvSpPr>
          <p:spPr bwMode="auto">
            <a:xfrm>
              <a:off x="3141663" y="3656013"/>
              <a:ext cx="9525" cy="95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1" name="Oval 199">
              <a:extLst>
                <a:ext uri="{FF2B5EF4-FFF2-40B4-BE49-F238E27FC236}">
                  <a16:creationId xmlns:a16="http://schemas.microsoft.com/office/drawing/2014/main" id="{4F71FB1E-D636-409C-AF79-87D88540DA47}"/>
                </a:ext>
              </a:extLst>
            </p:cNvPr>
            <p:cNvSpPr>
              <a:spLocks noChangeArrowheads="1"/>
            </p:cNvSpPr>
            <p:nvPr/>
          </p:nvSpPr>
          <p:spPr bwMode="auto">
            <a:xfrm>
              <a:off x="3135313" y="3425825"/>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2" name="Oval 200">
              <a:extLst>
                <a:ext uri="{FF2B5EF4-FFF2-40B4-BE49-F238E27FC236}">
                  <a16:creationId xmlns:a16="http://schemas.microsoft.com/office/drawing/2014/main" id="{2503A966-CC06-4A14-BBE8-94BA59846908}"/>
                </a:ext>
              </a:extLst>
            </p:cNvPr>
            <p:cNvSpPr>
              <a:spLocks noChangeArrowheads="1"/>
            </p:cNvSpPr>
            <p:nvPr/>
          </p:nvSpPr>
          <p:spPr bwMode="auto">
            <a:xfrm>
              <a:off x="3144838" y="319405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3" name="Oval 201">
              <a:extLst>
                <a:ext uri="{FF2B5EF4-FFF2-40B4-BE49-F238E27FC236}">
                  <a16:creationId xmlns:a16="http://schemas.microsoft.com/office/drawing/2014/main" id="{7C59340A-418A-475B-9C75-BBCBFE95D65C}"/>
                </a:ext>
              </a:extLst>
            </p:cNvPr>
            <p:cNvSpPr>
              <a:spLocks noChangeArrowheads="1"/>
            </p:cNvSpPr>
            <p:nvPr/>
          </p:nvSpPr>
          <p:spPr bwMode="auto">
            <a:xfrm>
              <a:off x="3170238" y="2963863"/>
              <a:ext cx="635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4" name="Oval 202">
              <a:extLst>
                <a:ext uri="{FF2B5EF4-FFF2-40B4-BE49-F238E27FC236}">
                  <a16:creationId xmlns:a16="http://schemas.microsoft.com/office/drawing/2014/main" id="{6F73E008-B393-431E-9B6A-700F792CA3D1}"/>
                </a:ext>
              </a:extLst>
            </p:cNvPr>
            <p:cNvSpPr>
              <a:spLocks noChangeArrowheads="1"/>
            </p:cNvSpPr>
            <p:nvPr/>
          </p:nvSpPr>
          <p:spPr bwMode="auto">
            <a:xfrm>
              <a:off x="3216275" y="2735263"/>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5" name="Oval 203">
              <a:extLst>
                <a:ext uri="{FF2B5EF4-FFF2-40B4-BE49-F238E27FC236}">
                  <a16:creationId xmlns:a16="http://schemas.microsoft.com/office/drawing/2014/main" id="{03821E83-CC68-498F-A0F7-742898EBA482}"/>
                </a:ext>
              </a:extLst>
            </p:cNvPr>
            <p:cNvSpPr>
              <a:spLocks noChangeArrowheads="1"/>
            </p:cNvSpPr>
            <p:nvPr/>
          </p:nvSpPr>
          <p:spPr bwMode="auto">
            <a:xfrm>
              <a:off x="3278188" y="2511425"/>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6" name="Oval 204">
              <a:extLst>
                <a:ext uri="{FF2B5EF4-FFF2-40B4-BE49-F238E27FC236}">
                  <a16:creationId xmlns:a16="http://schemas.microsoft.com/office/drawing/2014/main" id="{3F39F97E-E63E-4573-A0A4-4FB1B09BB11B}"/>
                </a:ext>
              </a:extLst>
            </p:cNvPr>
            <p:cNvSpPr>
              <a:spLocks noChangeArrowheads="1"/>
            </p:cNvSpPr>
            <p:nvPr/>
          </p:nvSpPr>
          <p:spPr bwMode="auto">
            <a:xfrm>
              <a:off x="3359150" y="2293938"/>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7" name="Oval 205">
              <a:extLst>
                <a:ext uri="{FF2B5EF4-FFF2-40B4-BE49-F238E27FC236}">
                  <a16:creationId xmlns:a16="http://schemas.microsoft.com/office/drawing/2014/main" id="{A8C4A229-C7B5-4EBD-8B73-A9260EFDA9AA}"/>
                </a:ext>
              </a:extLst>
            </p:cNvPr>
            <p:cNvSpPr>
              <a:spLocks noChangeArrowheads="1"/>
            </p:cNvSpPr>
            <p:nvPr/>
          </p:nvSpPr>
          <p:spPr bwMode="auto">
            <a:xfrm>
              <a:off x="3455988" y="2081213"/>
              <a:ext cx="9525"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8" name="Oval 207">
              <a:extLst>
                <a:ext uri="{FF2B5EF4-FFF2-40B4-BE49-F238E27FC236}">
                  <a16:creationId xmlns:a16="http://schemas.microsoft.com/office/drawing/2014/main" id="{6B2EE967-CF9E-4536-8B5A-614AD6DEC5FF}"/>
                </a:ext>
              </a:extLst>
            </p:cNvPr>
            <p:cNvSpPr>
              <a:spLocks noChangeArrowheads="1"/>
            </p:cNvSpPr>
            <p:nvPr/>
          </p:nvSpPr>
          <p:spPr bwMode="auto">
            <a:xfrm>
              <a:off x="3567113" y="1878013"/>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9" name="Oval 208">
              <a:extLst>
                <a:ext uri="{FF2B5EF4-FFF2-40B4-BE49-F238E27FC236}">
                  <a16:creationId xmlns:a16="http://schemas.microsoft.com/office/drawing/2014/main" id="{94B51960-E470-4E99-96ED-DC2EB4528F47}"/>
                </a:ext>
              </a:extLst>
            </p:cNvPr>
            <p:cNvSpPr>
              <a:spLocks noChangeArrowheads="1"/>
            </p:cNvSpPr>
            <p:nvPr/>
          </p:nvSpPr>
          <p:spPr bwMode="auto">
            <a:xfrm>
              <a:off x="3695700" y="1684338"/>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0" name="Oval 209">
              <a:extLst>
                <a:ext uri="{FF2B5EF4-FFF2-40B4-BE49-F238E27FC236}">
                  <a16:creationId xmlns:a16="http://schemas.microsoft.com/office/drawing/2014/main" id="{7E14F98C-475A-4EBD-B44A-409E62AA038A}"/>
                </a:ext>
              </a:extLst>
            </p:cNvPr>
            <p:cNvSpPr>
              <a:spLocks noChangeArrowheads="1"/>
            </p:cNvSpPr>
            <p:nvPr/>
          </p:nvSpPr>
          <p:spPr bwMode="auto">
            <a:xfrm>
              <a:off x="3838575" y="1500188"/>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1" name="Oval 210">
              <a:extLst>
                <a:ext uri="{FF2B5EF4-FFF2-40B4-BE49-F238E27FC236}">
                  <a16:creationId xmlns:a16="http://schemas.microsoft.com/office/drawing/2014/main" id="{0CAD4114-9850-449D-8BF0-57EAEEDDE06B}"/>
                </a:ext>
              </a:extLst>
            </p:cNvPr>
            <p:cNvSpPr>
              <a:spLocks noChangeArrowheads="1"/>
            </p:cNvSpPr>
            <p:nvPr/>
          </p:nvSpPr>
          <p:spPr bwMode="auto">
            <a:xfrm>
              <a:off x="3994150" y="1328738"/>
              <a:ext cx="22225" cy="222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2" name="Oval 211">
              <a:extLst>
                <a:ext uri="{FF2B5EF4-FFF2-40B4-BE49-F238E27FC236}">
                  <a16:creationId xmlns:a16="http://schemas.microsoft.com/office/drawing/2014/main" id="{54E7EC1C-EBB6-4667-8A07-CF3D11FF3376}"/>
                </a:ext>
              </a:extLst>
            </p:cNvPr>
            <p:cNvSpPr>
              <a:spLocks noChangeArrowheads="1"/>
            </p:cNvSpPr>
            <p:nvPr/>
          </p:nvSpPr>
          <p:spPr bwMode="auto">
            <a:xfrm>
              <a:off x="4164013" y="1168400"/>
              <a:ext cx="23813"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3" name="Oval 212">
              <a:extLst>
                <a:ext uri="{FF2B5EF4-FFF2-40B4-BE49-F238E27FC236}">
                  <a16:creationId xmlns:a16="http://schemas.microsoft.com/office/drawing/2014/main" id="{7C3CD61F-D5F4-4F1D-8C41-50BC93BEF8FE}"/>
                </a:ext>
              </a:extLst>
            </p:cNvPr>
            <p:cNvSpPr>
              <a:spLocks noChangeArrowheads="1"/>
            </p:cNvSpPr>
            <p:nvPr/>
          </p:nvSpPr>
          <p:spPr bwMode="auto">
            <a:xfrm>
              <a:off x="4343400" y="1023938"/>
              <a:ext cx="28575"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4" name="Oval 213">
              <a:extLst>
                <a:ext uri="{FF2B5EF4-FFF2-40B4-BE49-F238E27FC236}">
                  <a16:creationId xmlns:a16="http://schemas.microsoft.com/office/drawing/2014/main" id="{0B007CDC-76D1-447D-AB50-0B5DC4C9DC18}"/>
                </a:ext>
              </a:extLst>
            </p:cNvPr>
            <p:cNvSpPr>
              <a:spLocks noChangeArrowheads="1"/>
            </p:cNvSpPr>
            <p:nvPr/>
          </p:nvSpPr>
          <p:spPr bwMode="auto">
            <a:xfrm>
              <a:off x="4535488" y="892175"/>
              <a:ext cx="31750"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5" name="Oval 214">
              <a:extLst>
                <a:ext uri="{FF2B5EF4-FFF2-40B4-BE49-F238E27FC236}">
                  <a16:creationId xmlns:a16="http://schemas.microsoft.com/office/drawing/2014/main" id="{D2CFED3E-9821-442D-A9D7-78205A8479AD}"/>
                </a:ext>
              </a:extLst>
            </p:cNvPr>
            <p:cNvSpPr>
              <a:spLocks noChangeArrowheads="1"/>
            </p:cNvSpPr>
            <p:nvPr/>
          </p:nvSpPr>
          <p:spPr bwMode="auto">
            <a:xfrm>
              <a:off x="4735513" y="776288"/>
              <a:ext cx="36513" cy="365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6" name="Oval 215">
              <a:extLst>
                <a:ext uri="{FF2B5EF4-FFF2-40B4-BE49-F238E27FC236}">
                  <a16:creationId xmlns:a16="http://schemas.microsoft.com/office/drawing/2014/main" id="{F8B9C40C-46CF-4DFA-BAB6-A527176C6AD6}"/>
                </a:ext>
              </a:extLst>
            </p:cNvPr>
            <p:cNvSpPr>
              <a:spLocks noChangeArrowheads="1"/>
            </p:cNvSpPr>
            <p:nvPr/>
          </p:nvSpPr>
          <p:spPr bwMode="auto">
            <a:xfrm>
              <a:off x="4943475" y="677863"/>
              <a:ext cx="41275"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7" name="Oval 216">
              <a:extLst>
                <a:ext uri="{FF2B5EF4-FFF2-40B4-BE49-F238E27FC236}">
                  <a16:creationId xmlns:a16="http://schemas.microsoft.com/office/drawing/2014/main" id="{1029AD70-5955-4677-82D5-6412997C4D07}"/>
                </a:ext>
              </a:extLst>
            </p:cNvPr>
            <p:cNvSpPr>
              <a:spLocks noChangeArrowheads="1"/>
            </p:cNvSpPr>
            <p:nvPr/>
          </p:nvSpPr>
          <p:spPr bwMode="auto">
            <a:xfrm>
              <a:off x="5160963" y="595313"/>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8" name="Oval 217">
              <a:extLst>
                <a:ext uri="{FF2B5EF4-FFF2-40B4-BE49-F238E27FC236}">
                  <a16:creationId xmlns:a16="http://schemas.microsoft.com/office/drawing/2014/main" id="{878D5CBF-6400-4C9E-AE01-9739C2F0621D}"/>
                </a:ext>
              </a:extLst>
            </p:cNvPr>
            <p:cNvSpPr>
              <a:spLocks noChangeArrowheads="1"/>
            </p:cNvSpPr>
            <p:nvPr/>
          </p:nvSpPr>
          <p:spPr bwMode="auto">
            <a:xfrm>
              <a:off x="5381625" y="530225"/>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9" name="Oval 218">
              <a:extLst>
                <a:ext uri="{FF2B5EF4-FFF2-40B4-BE49-F238E27FC236}">
                  <a16:creationId xmlns:a16="http://schemas.microsoft.com/office/drawing/2014/main" id="{0934A77A-A358-4FAA-9680-D25A967D29C4}"/>
                </a:ext>
              </a:extLst>
            </p:cNvPr>
            <p:cNvSpPr>
              <a:spLocks noChangeArrowheads="1"/>
            </p:cNvSpPr>
            <p:nvPr/>
          </p:nvSpPr>
          <p:spPr bwMode="auto">
            <a:xfrm>
              <a:off x="5608638" y="482600"/>
              <a:ext cx="50800"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0" name="Oval 219">
              <a:extLst>
                <a:ext uri="{FF2B5EF4-FFF2-40B4-BE49-F238E27FC236}">
                  <a16:creationId xmlns:a16="http://schemas.microsoft.com/office/drawing/2014/main" id="{B8591F24-593E-400D-B0A3-3F44CEA22A7F}"/>
                </a:ext>
              </a:extLst>
            </p:cNvPr>
            <p:cNvSpPr>
              <a:spLocks noChangeArrowheads="1"/>
            </p:cNvSpPr>
            <p:nvPr/>
          </p:nvSpPr>
          <p:spPr bwMode="auto">
            <a:xfrm>
              <a:off x="5837238" y="454025"/>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1" name="Oval 220">
              <a:extLst>
                <a:ext uri="{FF2B5EF4-FFF2-40B4-BE49-F238E27FC236}">
                  <a16:creationId xmlns:a16="http://schemas.microsoft.com/office/drawing/2014/main" id="{1AA7B115-4C1A-4D17-B32D-8009049E82BC}"/>
                </a:ext>
              </a:extLst>
            </p:cNvPr>
            <p:cNvSpPr>
              <a:spLocks noChangeArrowheads="1"/>
            </p:cNvSpPr>
            <p:nvPr/>
          </p:nvSpPr>
          <p:spPr bwMode="auto">
            <a:xfrm>
              <a:off x="6067425" y="442913"/>
              <a:ext cx="57150"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2" name="Oval 221">
              <a:extLst>
                <a:ext uri="{FF2B5EF4-FFF2-40B4-BE49-F238E27FC236}">
                  <a16:creationId xmlns:a16="http://schemas.microsoft.com/office/drawing/2014/main" id="{D87F7C43-909E-4F85-8971-9388DCBCCF5B}"/>
                </a:ext>
              </a:extLst>
            </p:cNvPr>
            <p:cNvSpPr>
              <a:spLocks noChangeArrowheads="1"/>
            </p:cNvSpPr>
            <p:nvPr/>
          </p:nvSpPr>
          <p:spPr bwMode="auto">
            <a:xfrm>
              <a:off x="6297613" y="450850"/>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3" name="Oval 222">
              <a:extLst>
                <a:ext uri="{FF2B5EF4-FFF2-40B4-BE49-F238E27FC236}">
                  <a16:creationId xmlns:a16="http://schemas.microsoft.com/office/drawing/2014/main" id="{83471CD1-144E-4F0C-85A9-CBD877C2FF10}"/>
                </a:ext>
              </a:extLst>
            </p:cNvPr>
            <p:cNvSpPr>
              <a:spLocks noChangeArrowheads="1"/>
            </p:cNvSpPr>
            <p:nvPr/>
          </p:nvSpPr>
          <p:spPr bwMode="auto">
            <a:xfrm>
              <a:off x="6526213" y="476250"/>
              <a:ext cx="65088"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4" name="Oval 223">
              <a:extLst>
                <a:ext uri="{FF2B5EF4-FFF2-40B4-BE49-F238E27FC236}">
                  <a16:creationId xmlns:a16="http://schemas.microsoft.com/office/drawing/2014/main" id="{322C7720-5687-4B35-87BB-1371BFD78488}"/>
                </a:ext>
              </a:extLst>
            </p:cNvPr>
            <p:cNvSpPr>
              <a:spLocks noChangeArrowheads="1"/>
            </p:cNvSpPr>
            <p:nvPr/>
          </p:nvSpPr>
          <p:spPr bwMode="auto">
            <a:xfrm>
              <a:off x="6751638" y="519113"/>
              <a:ext cx="69850" cy="682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5" name="Oval 224">
              <a:extLst>
                <a:ext uri="{FF2B5EF4-FFF2-40B4-BE49-F238E27FC236}">
                  <a16:creationId xmlns:a16="http://schemas.microsoft.com/office/drawing/2014/main" id="{3BF61430-3516-47F5-BAD3-A142ED846663}"/>
                </a:ext>
              </a:extLst>
            </p:cNvPr>
            <p:cNvSpPr>
              <a:spLocks noChangeArrowheads="1"/>
            </p:cNvSpPr>
            <p:nvPr/>
          </p:nvSpPr>
          <p:spPr bwMode="auto">
            <a:xfrm>
              <a:off x="6973888" y="581025"/>
              <a:ext cx="73025"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6" name="Oval 225">
              <a:extLst>
                <a:ext uri="{FF2B5EF4-FFF2-40B4-BE49-F238E27FC236}">
                  <a16:creationId xmlns:a16="http://schemas.microsoft.com/office/drawing/2014/main" id="{9D0644C8-E1B4-426D-9EFC-6CF4F4CB6B3E}"/>
                </a:ext>
              </a:extLst>
            </p:cNvPr>
            <p:cNvSpPr>
              <a:spLocks noChangeArrowheads="1"/>
            </p:cNvSpPr>
            <p:nvPr/>
          </p:nvSpPr>
          <p:spPr bwMode="auto">
            <a:xfrm>
              <a:off x="7189788" y="658813"/>
              <a:ext cx="77788"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7" name="Oval 226">
              <a:extLst>
                <a:ext uri="{FF2B5EF4-FFF2-40B4-BE49-F238E27FC236}">
                  <a16:creationId xmlns:a16="http://schemas.microsoft.com/office/drawing/2014/main" id="{F99FC4E3-2D74-4D84-9B12-0D211B3065B0}"/>
                </a:ext>
              </a:extLst>
            </p:cNvPr>
            <p:cNvSpPr>
              <a:spLocks noChangeArrowheads="1"/>
            </p:cNvSpPr>
            <p:nvPr/>
          </p:nvSpPr>
          <p:spPr bwMode="auto">
            <a:xfrm>
              <a:off x="7397750" y="754063"/>
              <a:ext cx="82550" cy="809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8" name="Oval 227">
              <a:extLst>
                <a:ext uri="{FF2B5EF4-FFF2-40B4-BE49-F238E27FC236}">
                  <a16:creationId xmlns:a16="http://schemas.microsoft.com/office/drawing/2014/main" id="{53676D4E-849E-40EC-BB4A-3B6465FAFF7A}"/>
                </a:ext>
              </a:extLst>
            </p:cNvPr>
            <p:cNvSpPr>
              <a:spLocks noChangeArrowheads="1"/>
            </p:cNvSpPr>
            <p:nvPr/>
          </p:nvSpPr>
          <p:spPr bwMode="auto">
            <a:xfrm>
              <a:off x="7599363" y="865188"/>
              <a:ext cx="85725" cy="857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319" name="Oval 228">
              <a:extLst>
                <a:ext uri="{FF2B5EF4-FFF2-40B4-BE49-F238E27FC236}">
                  <a16:creationId xmlns:a16="http://schemas.microsoft.com/office/drawing/2014/main" id="{5EE6835F-F296-4F00-98C3-8B69E808A11E}"/>
                </a:ext>
              </a:extLst>
            </p:cNvPr>
            <p:cNvSpPr>
              <a:spLocks noChangeArrowheads="1"/>
            </p:cNvSpPr>
            <p:nvPr/>
          </p:nvSpPr>
          <p:spPr bwMode="auto">
            <a:xfrm>
              <a:off x="7789863" y="992188"/>
              <a:ext cx="90488" cy="904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0" name="Oval 229">
              <a:extLst>
                <a:ext uri="{FF2B5EF4-FFF2-40B4-BE49-F238E27FC236}">
                  <a16:creationId xmlns:a16="http://schemas.microsoft.com/office/drawing/2014/main" id="{355061EB-0C7A-422F-B127-5F00C0ED09B3}"/>
                </a:ext>
              </a:extLst>
            </p:cNvPr>
            <p:cNvSpPr>
              <a:spLocks noChangeArrowheads="1"/>
            </p:cNvSpPr>
            <p:nvPr/>
          </p:nvSpPr>
          <p:spPr bwMode="auto">
            <a:xfrm>
              <a:off x="7970838" y="1135063"/>
              <a:ext cx="92075" cy="920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1" name="Oval 230">
              <a:extLst>
                <a:ext uri="{FF2B5EF4-FFF2-40B4-BE49-F238E27FC236}">
                  <a16:creationId xmlns:a16="http://schemas.microsoft.com/office/drawing/2014/main" id="{8F167480-E338-48B5-AD02-5207029A3589}"/>
                </a:ext>
              </a:extLst>
            </p:cNvPr>
            <p:cNvSpPr>
              <a:spLocks noChangeArrowheads="1"/>
            </p:cNvSpPr>
            <p:nvPr/>
          </p:nvSpPr>
          <p:spPr bwMode="auto">
            <a:xfrm>
              <a:off x="8139113" y="1290638"/>
              <a:ext cx="96838" cy="952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2" name="Oval 231">
              <a:extLst>
                <a:ext uri="{FF2B5EF4-FFF2-40B4-BE49-F238E27FC236}">
                  <a16:creationId xmlns:a16="http://schemas.microsoft.com/office/drawing/2014/main" id="{E8625EA8-5DCE-4207-B382-348C7508D7B0}"/>
                </a:ext>
              </a:extLst>
            </p:cNvPr>
            <p:cNvSpPr>
              <a:spLocks noChangeArrowheads="1"/>
            </p:cNvSpPr>
            <p:nvPr/>
          </p:nvSpPr>
          <p:spPr bwMode="auto">
            <a:xfrm>
              <a:off x="8294688" y="1458913"/>
              <a:ext cx="100013"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3" name="Oval 232">
              <a:extLst>
                <a:ext uri="{FF2B5EF4-FFF2-40B4-BE49-F238E27FC236}">
                  <a16:creationId xmlns:a16="http://schemas.microsoft.com/office/drawing/2014/main" id="{BE89BB56-5C75-46F1-A331-47589F747E90}"/>
                </a:ext>
              </a:extLst>
            </p:cNvPr>
            <p:cNvSpPr>
              <a:spLocks noChangeArrowheads="1"/>
            </p:cNvSpPr>
            <p:nvPr/>
          </p:nvSpPr>
          <p:spPr bwMode="auto">
            <a:xfrm>
              <a:off x="8439150" y="1641475"/>
              <a:ext cx="100013"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4" name="Oval 233">
              <a:extLst>
                <a:ext uri="{FF2B5EF4-FFF2-40B4-BE49-F238E27FC236}">
                  <a16:creationId xmlns:a16="http://schemas.microsoft.com/office/drawing/2014/main" id="{3967EFA1-21CD-4141-AA42-4FB63036331A}"/>
                </a:ext>
              </a:extLst>
            </p:cNvPr>
            <p:cNvSpPr>
              <a:spLocks noChangeArrowheads="1"/>
            </p:cNvSpPr>
            <p:nvPr/>
          </p:nvSpPr>
          <p:spPr bwMode="auto">
            <a:xfrm>
              <a:off x="8567738" y="1833563"/>
              <a:ext cx="101600"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5" name="Oval 234">
              <a:extLst>
                <a:ext uri="{FF2B5EF4-FFF2-40B4-BE49-F238E27FC236}">
                  <a16:creationId xmlns:a16="http://schemas.microsoft.com/office/drawing/2014/main" id="{B0658F83-DE19-4015-B621-85F563B45645}"/>
                </a:ext>
              </a:extLst>
            </p:cNvPr>
            <p:cNvSpPr>
              <a:spLocks noChangeArrowheads="1"/>
            </p:cNvSpPr>
            <p:nvPr/>
          </p:nvSpPr>
          <p:spPr bwMode="auto">
            <a:xfrm>
              <a:off x="8682038" y="2035175"/>
              <a:ext cx="101600"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6" name="Oval 235">
              <a:extLst>
                <a:ext uri="{FF2B5EF4-FFF2-40B4-BE49-F238E27FC236}">
                  <a16:creationId xmlns:a16="http://schemas.microsoft.com/office/drawing/2014/main" id="{83F37A6F-F661-4F5B-B5C9-69E39C4E5B1F}"/>
                </a:ext>
              </a:extLst>
            </p:cNvPr>
            <p:cNvSpPr>
              <a:spLocks noChangeArrowheads="1"/>
            </p:cNvSpPr>
            <p:nvPr/>
          </p:nvSpPr>
          <p:spPr bwMode="auto">
            <a:xfrm>
              <a:off x="8780463" y="2246313"/>
              <a:ext cx="100013" cy="1000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7" name="Oval 236">
              <a:extLst>
                <a:ext uri="{FF2B5EF4-FFF2-40B4-BE49-F238E27FC236}">
                  <a16:creationId xmlns:a16="http://schemas.microsoft.com/office/drawing/2014/main" id="{73E08D1C-F254-4907-946C-7E9B08CC31CC}"/>
                </a:ext>
              </a:extLst>
            </p:cNvPr>
            <p:cNvSpPr>
              <a:spLocks noChangeArrowheads="1"/>
            </p:cNvSpPr>
            <p:nvPr/>
          </p:nvSpPr>
          <p:spPr bwMode="auto">
            <a:xfrm>
              <a:off x="8863013" y="2466975"/>
              <a:ext cx="95250" cy="936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8" name="Oval 237">
              <a:extLst>
                <a:ext uri="{FF2B5EF4-FFF2-40B4-BE49-F238E27FC236}">
                  <a16:creationId xmlns:a16="http://schemas.microsoft.com/office/drawing/2014/main" id="{0B1E1C0E-B442-4C0F-8C2B-DCE724C26893}"/>
                </a:ext>
              </a:extLst>
            </p:cNvPr>
            <p:cNvSpPr>
              <a:spLocks noChangeArrowheads="1"/>
            </p:cNvSpPr>
            <p:nvPr/>
          </p:nvSpPr>
          <p:spPr bwMode="auto">
            <a:xfrm>
              <a:off x="8934450" y="2698750"/>
              <a:ext cx="79375"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9" name="Oval 238">
              <a:extLst>
                <a:ext uri="{FF2B5EF4-FFF2-40B4-BE49-F238E27FC236}">
                  <a16:creationId xmlns:a16="http://schemas.microsoft.com/office/drawing/2014/main" id="{7625A379-4B57-4F11-BBE5-A60879F8A42F}"/>
                </a:ext>
              </a:extLst>
            </p:cNvPr>
            <p:cNvSpPr>
              <a:spLocks noChangeArrowheads="1"/>
            </p:cNvSpPr>
            <p:nvPr/>
          </p:nvSpPr>
          <p:spPr bwMode="auto">
            <a:xfrm>
              <a:off x="8990013" y="29352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0" name="Oval 239">
              <a:extLst>
                <a:ext uri="{FF2B5EF4-FFF2-40B4-BE49-F238E27FC236}">
                  <a16:creationId xmlns:a16="http://schemas.microsoft.com/office/drawing/2014/main" id="{6C365495-C3F8-4CC7-B9CA-9A2F1D70FDAF}"/>
                </a:ext>
              </a:extLst>
            </p:cNvPr>
            <p:cNvSpPr>
              <a:spLocks noChangeArrowheads="1"/>
            </p:cNvSpPr>
            <p:nvPr/>
          </p:nvSpPr>
          <p:spPr bwMode="auto">
            <a:xfrm>
              <a:off x="9024938" y="3173413"/>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1" name="Oval 240">
              <a:extLst>
                <a:ext uri="{FF2B5EF4-FFF2-40B4-BE49-F238E27FC236}">
                  <a16:creationId xmlns:a16="http://schemas.microsoft.com/office/drawing/2014/main" id="{A9CFB3D7-5A72-4C21-96D8-EA5A2E85635E}"/>
                </a:ext>
              </a:extLst>
            </p:cNvPr>
            <p:cNvSpPr>
              <a:spLocks noChangeArrowheads="1"/>
            </p:cNvSpPr>
            <p:nvPr/>
          </p:nvSpPr>
          <p:spPr bwMode="auto">
            <a:xfrm>
              <a:off x="9037638" y="3409950"/>
              <a:ext cx="36513" cy="349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2" name="Oval 241">
              <a:extLst>
                <a:ext uri="{FF2B5EF4-FFF2-40B4-BE49-F238E27FC236}">
                  <a16:creationId xmlns:a16="http://schemas.microsoft.com/office/drawing/2014/main" id="{CCC0F56F-97DC-4E27-B6F9-B23B10F9E7D7}"/>
                </a:ext>
              </a:extLst>
            </p:cNvPr>
            <p:cNvSpPr>
              <a:spLocks noChangeArrowheads="1"/>
            </p:cNvSpPr>
            <p:nvPr/>
          </p:nvSpPr>
          <p:spPr bwMode="auto">
            <a:xfrm>
              <a:off x="9029700" y="3643313"/>
              <a:ext cx="33338" cy="317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3" name="Oval 242">
              <a:extLst>
                <a:ext uri="{FF2B5EF4-FFF2-40B4-BE49-F238E27FC236}">
                  <a16:creationId xmlns:a16="http://schemas.microsoft.com/office/drawing/2014/main" id="{56D3D98E-2F7B-4A3F-AF26-2832BD0137DB}"/>
                </a:ext>
              </a:extLst>
            </p:cNvPr>
            <p:cNvSpPr>
              <a:spLocks noChangeArrowheads="1"/>
            </p:cNvSpPr>
            <p:nvPr/>
          </p:nvSpPr>
          <p:spPr bwMode="auto">
            <a:xfrm>
              <a:off x="9005888" y="3875088"/>
              <a:ext cx="28575"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4" name="Oval 243">
              <a:extLst>
                <a:ext uri="{FF2B5EF4-FFF2-40B4-BE49-F238E27FC236}">
                  <a16:creationId xmlns:a16="http://schemas.microsoft.com/office/drawing/2014/main" id="{C7556B38-A671-4AAA-91CE-B9A541D3CD9D}"/>
                </a:ext>
              </a:extLst>
            </p:cNvPr>
            <p:cNvSpPr>
              <a:spLocks noChangeArrowheads="1"/>
            </p:cNvSpPr>
            <p:nvPr/>
          </p:nvSpPr>
          <p:spPr bwMode="auto">
            <a:xfrm>
              <a:off x="8961438" y="4105275"/>
              <a:ext cx="25400"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5" name="Oval 244">
              <a:extLst>
                <a:ext uri="{FF2B5EF4-FFF2-40B4-BE49-F238E27FC236}">
                  <a16:creationId xmlns:a16="http://schemas.microsoft.com/office/drawing/2014/main" id="{3B28B09F-8AD5-4221-921D-603171586E14}"/>
                </a:ext>
              </a:extLst>
            </p:cNvPr>
            <p:cNvSpPr>
              <a:spLocks noChangeArrowheads="1"/>
            </p:cNvSpPr>
            <p:nvPr/>
          </p:nvSpPr>
          <p:spPr bwMode="auto">
            <a:xfrm>
              <a:off x="8899525" y="4329113"/>
              <a:ext cx="23813"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6" name="Oval 245">
              <a:extLst>
                <a:ext uri="{FF2B5EF4-FFF2-40B4-BE49-F238E27FC236}">
                  <a16:creationId xmlns:a16="http://schemas.microsoft.com/office/drawing/2014/main" id="{A57FC539-DBE6-440F-8F6E-E3773EBA98FE}"/>
                </a:ext>
              </a:extLst>
            </p:cNvPr>
            <p:cNvSpPr>
              <a:spLocks noChangeArrowheads="1"/>
            </p:cNvSpPr>
            <p:nvPr/>
          </p:nvSpPr>
          <p:spPr bwMode="auto">
            <a:xfrm>
              <a:off x="8820150" y="4548188"/>
              <a:ext cx="20638"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7" name="Oval 246">
              <a:extLst>
                <a:ext uri="{FF2B5EF4-FFF2-40B4-BE49-F238E27FC236}">
                  <a16:creationId xmlns:a16="http://schemas.microsoft.com/office/drawing/2014/main" id="{BA9C4408-6802-4BFE-AC9E-9838265097B6}"/>
                </a:ext>
              </a:extLst>
            </p:cNvPr>
            <p:cNvSpPr>
              <a:spLocks noChangeArrowheads="1"/>
            </p:cNvSpPr>
            <p:nvPr/>
          </p:nvSpPr>
          <p:spPr bwMode="auto">
            <a:xfrm>
              <a:off x="8724900" y="4760913"/>
              <a:ext cx="17463" cy="174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8" name="Oval 247">
              <a:extLst>
                <a:ext uri="{FF2B5EF4-FFF2-40B4-BE49-F238E27FC236}">
                  <a16:creationId xmlns:a16="http://schemas.microsoft.com/office/drawing/2014/main" id="{76935BB2-77A0-4BCE-B1CE-E13A6CAD9DFE}"/>
                </a:ext>
              </a:extLst>
            </p:cNvPr>
            <p:cNvSpPr>
              <a:spLocks noChangeArrowheads="1"/>
            </p:cNvSpPr>
            <p:nvPr/>
          </p:nvSpPr>
          <p:spPr bwMode="auto">
            <a:xfrm>
              <a:off x="8612188" y="4964113"/>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9" name="Oval 248">
              <a:extLst>
                <a:ext uri="{FF2B5EF4-FFF2-40B4-BE49-F238E27FC236}">
                  <a16:creationId xmlns:a16="http://schemas.microsoft.com/office/drawing/2014/main" id="{A7C0EAEC-14AB-463B-8845-7E69B9D626A3}"/>
                </a:ext>
              </a:extLst>
            </p:cNvPr>
            <p:cNvSpPr>
              <a:spLocks noChangeArrowheads="1"/>
            </p:cNvSpPr>
            <p:nvPr/>
          </p:nvSpPr>
          <p:spPr bwMode="auto">
            <a:xfrm>
              <a:off x="8483600" y="5157788"/>
              <a:ext cx="14288"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0" name="Oval 249">
              <a:extLst>
                <a:ext uri="{FF2B5EF4-FFF2-40B4-BE49-F238E27FC236}">
                  <a16:creationId xmlns:a16="http://schemas.microsoft.com/office/drawing/2014/main" id="{374AD0D6-4FDE-4601-8E51-B8366A5C6F7A}"/>
                </a:ext>
              </a:extLst>
            </p:cNvPr>
            <p:cNvSpPr>
              <a:spLocks noChangeArrowheads="1"/>
            </p:cNvSpPr>
            <p:nvPr/>
          </p:nvSpPr>
          <p:spPr bwMode="auto">
            <a:xfrm>
              <a:off x="8340725" y="5340350"/>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1" name="Oval 250">
              <a:extLst>
                <a:ext uri="{FF2B5EF4-FFF2-40B4-BE49-F238E27FC236}">
                  <a16:creationId xmlns:a16="http://schemas.microsoft.com/office/drawing/2014/main" id="{ACBDC648-141A-4E9E-92C5-39211CB3905E}"/>
                </a:ext>
              </a:extLst>
            </p:cNvPr>
            <p:cNvSpPr>
              <a:spLocks noChangeArrowheads="1"/>
            </p:cNvSpPr>
            <p:nvPr/>
          </p:nvSpPr>
          <p:spPr bwMode="auto">
            <a:xfrm>
              <a:off x="8183563" y="5511800"/>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2" name="Oval 251">
              <a:extLst>
                <a:ext uri="{FF2B5EF4-FFF2-40B4-BE49-F238E27FC236}">
                  <a16:creationId xmlns:a16="http://schemas.microsoft.com/office/drawing/2014/main" id="{1DE69C58-E61D-4FF0-B318-2CAF02774F4B}"/>
                </a:ext>
              </a:extLst>
            </p:cNvPr>
            <p:cNvSpPr>
              <a:spLocks noChangeArrowheads="1"/>
            </p:cNvSpPr>
            <p:nvPr/>
          </p:nvSpPr>
          <p:spPr bwMode="auto">
            <a:xfrm>
              <a:off x="8012113" y="566896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3" name="Oval 252">
              <a:extLst>
                <a:ext uri="{FF2B5EF4-FFF2-40B4-BE49-F238E27FC236}">
                  <a16:creationId xmlns:a16="http://schemas.microsoft.com/office/drawing/2014/main" id="{93006C05-1AC7-458E-AF4B-768BB7F30B9C}"/>
                </a:ext>
              </a:extLst>
            </p:cNvPr>
            <p:cNvSpPr>
              <a:spLocks noChangeArrowheads="1"/>
            </p:cNvSpPr>
            <p:nvPr/>
          </p:nvSpPr>
          <p:spPr bwMode="auto">
            <a:xfrm>
              <a:off x="7831138" y="5813425"/>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4" name="Oval 253">
              <a:extLst>
                <a:ext uri="{FF2B5EF4-FFF2-40B4-BE49-F238E27FC236}">
                  <a16:creationId xmlns:a16="http://schemas.microsoft.com/office/drawing/2014/main" id="{5CE4ECB3-5DAC-4D96-9351-B984DE9DC8D5}"/>
                </a:ext>
              </a:extLst>
            </p:cNvPr>
            <p:cNvSpPr>
              <a:spLocks noChangeArrowheads="1"/>
            </p:cNvSpPr>
            <p:nvPr/>
          </p:nvSpPr>
          <p:spPr bwMode="auto">
            <a:xfrm>
              <a:off x="7637463" y="594201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5" name="Oval 254">
              <a:extLst>
                <a:ext uri="{FF2B5EF4-FFF2-40B4-BE49-F238E27FC236}">
                  <a16:creationId xmlns:a16="http://schemas.microsoft.com/office/drawing/2014/main" id="{A6658C18-3270-4459-A178-ED69A9DD8A6A}"/>
                </a:ext>
              </a:extLst>
            </p:cNvPr>
            <p:cNvSpPr>
              <a:spLocks noChangeArrowheads="1"/>
            </p:cNvSpPr>
            <p:nvPr/>
          </p:nvSpPr>
          <p:spPr bwMode="auto">
            <a:xfrm>
              <a:off x="7435850" y="605631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6" name="Oval 255">
              <a:extLst>
                <a:ext uri="{FF2B5EF4-FFF2-40B4-BE49-F238E27FC236}">
                  <a16:creationId xmlns:a16="http://schemas.microsoft.com/office/drawing/2014/main" id="{23E210DD-FD4A-445B-8FD9-9272075953BB}"/>
                </a:ext>
              </a:extLst>
            </p:cNvPr>
            <p:cNvSpPr>
              <a:spLocks noChangeArrowheads="1"/>
            </p:cNvSpPr>
            <p:nvPr/>
          </p:nvSpPr>
          <p:spPr bwMode="auto">
            <a:xfrm>
              <a:off x="7224713" y="6153150"/>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7" name="Oval 256">
              <a:extLst>
                <a:ext uri="{FF2B5EF4-FFF2-40B4-BE49-F238E27FC236}">
                  <a16:creationId xmlns:a16="http://schemas.microsoft.com/office/drawing/2014/main" id="{9E7C27FD-FB1E-42EC-AF81-4C130EC67214}"/>
                </a:ext>
              </a:extLst>
            </p:cNvPr>
            <p:cNvSpPr>
              <a:spLocks noChangeArrowheads="1"/>
            </p:cNvSpPr>
            <p:nvPr/>
          </p:nvSpPr>
          <p:spPr bwMode="auto">
            <a:xfrm>
              <a:off x="7005638" y="6234113"/>
              <a:ext cx="12700"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8" name="Oval 257">
              <a:extLst>
                <a:ext uri="{FF2B5EF4-FFF2-40B4-BE49-F238E27FC236}">
                  <a16:creationId xmlns:a16="http://schemas.microsoft.com/office/drawing/2014/main" id="{59E3CE84-F478-4754-B0B6-6CB938192C68}"/>
                </a:ext>
              </a:extLst>
            </p:cNvPr>
            <p:cNvSpPr>
              <a:spLocks noChangeArrowheads="1"/>
            </p:cNvSpPr>
            <p:nvPr/>
          </p:nvSpPr>
          <p:spPr bwMode="auto">
            <a:xfrm>
              <a:off x="6781800" y="6296025"/>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9" name="Oval 258">
              <a:extLst>
                <a:ext uri="{FF2B5EF4-FFF2-40B4-BE49-F238E27FC236}">
                  <a16:creationId xmlns:a16="http://schemas.microsoft.com/office/drawing/2014/main" id="{87E9A3E4-56CC-4FBC-B203-48D7502EB030}"/>
                </a:ext>
              </a:extLst>
            </p:cNvPr>
            <p:cNvSpPr>
              <a:spLocks noChangeArrowheads="1"/>
            </p:cNvSpPr>
            <p:nvPr/>
          </p:nvSpPr>
          <p:spPr bwMode="auto">
            <a:xfrm>
              <a:off x="6554788" y="6342063"/>
              <a:ext cx="12700"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0" name="Oval 259">
              <a:extLst>
                <a:ext uri="{FF2B5EF4-FFF2-40B4-BE49-F238E27FC236}">
                  <a16:creationId xmlns:a16="http://schemas.microsoft.com/office/drawing/2014/main" id="{E4CE2333-6E0F-4244-B3A7-538E9FA56DA9}"/>
                </a:ext>
              </a:extLst>
            </p:cNvPr>
            <p:cNvSpPr>
              <a:spLocks noChangeArrowheads="1"/>
            </p:cNvSpPr>
            <p:nvPr/>
          </p:nvSpPr>
          <p:spPr bwMode="auto">
            <a:xfrm>
              <a:off x="6324600" y="6369050"/>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1" name="Oval 260">
              <a:extLst>
                <a:ext uri="{FF2B5EF4-FFF2-40B4-BE49-F238E27FC236}">
                  <a16:creationId xmlns:a16="http://schemas.microsoft.com/office/drawing/2014/main" id="{A09377CA-E426-48D8-950A-BEBA521DB066}"/>
                </a:ext>
              </a:extLst>
            </p:cNvPr>
            <p:cNvSpPr>
              <a:spLocks noChangeArrowheads="1"/>
            </p:cNvSpPr>
            <p:nvPr/>
          </p:nvSpPr>
          <p:spPr bwMode="auto">
            <a:xfrm>
              <a:off x="6072188" y="621188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2" name="Oval 261">
              <a:extLst>
                <a:ext uri="{FF2B5EF4-FFF2-40B4-BE49-F238E27FC236}">
                  <a16:creationId xmlns:a16="http://schemas.microsoft.com/office/drawing/2014/main" id="{0EBD8599-6B8A-4AF8-B8DD-FEA27EE5E5B5}"/>
                </a:ext>
              </a:extLst>
            </p:cNvPr>
            <p:cNvSpPr>
              <a:spLocks noChangeArrowheads="1"/>
            </p:cNvSpPr>
            <p:nvPr/>
          </p:nvSpPr>
          <p:spPr bwMode="auto">
            <a:xfrm>
              <a:off x="5842000" y="6203950"/>
              <a:ext cx="44450"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3" name="Oval 262">
              <a:extLst>
                <a:ext uri="{FF2B5EF4-FFF2-40B4-BE49-F238E27FC236}">
                  <a16:creationId xmlns:a16="http://schemas.microsoft.com/office/drawing/2014/main" id="{05498A74-930E-46E2-9B61-55E3434477E2}"/>
                </a:ext>
              </a:extLst>
            </p:cNvPr>
            <p:cNvSpPr>
              <a:spLocks noChangeArrowheads="1"/>
            </p:cNvSpPr>
            <p:nvPr/>
          </p:nvSpPr>
          <p:spPr bwMode="auto">
            <a:xfrm>
              <a:off x="5613400" y="6176963"/>
              <a:ext cx="41275"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4" name="Oval 263">
              <a:extLst>
                <a:ext uri="{FF2B5EF4-FFF2-40B4-BE49-F238E27FC236}">
                  <a16:creationId xmlns:a16="http://schemas.microsoft.com/office/drawing/2014/main" id="{4662D021-7DB5-45FA-A6AF-EC7E431AD7F2}"/>
                </a:ext>
              </a:extLst>
            </p:cNvPr>
            <p:cNvSpPr>
              <a:spLocks noChangeArrowheads="1"/>
            </p:cNvSpPr>
            <p:nvPr/>
          </p:nvSpPr>
          <p:spPr bwMode="auto">
            <a:xfrm>
              <a:off x="5387975" y="6130925"/>
              <a:ext cx="38100"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5" name="Oval 264">
              <a:extLst>
                <a:ext uri="{FF2B5EF4-FFF2-40B4-BE49-F238E27FC236}">
                  <a16:creationId xmlns:a16="http://schemas.microsoft.com/office/drawing/2014/main" id="{F5D182FF-1B2E-4485-AE6B-D42F8C995C76}"/>
                </a:ext>
              </a:extLst>
            </p:cNvPr>
            <p:cNvSpPr>
              <a:spLocks noChangeArrowheads="1"/>
            </p:cNvSpPr>
            <p:nvPr/>
          </p:nvSpPr>
          <p:spPr bwMode="auto">
            <a:xfrm>
              <a:off x="5167313" y="6067425"/>
              <a:ext cx="33338"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6" name="Oval 265">
              <a:extLst>
                <a:ext uri="{FF2B5EF4-FFF2-40B4-BE49-F238E27FC236}">
                  <a16:creationId xmlns:a16="http://schemas.microsoft.com/office/drawing/2014/main" id="{406CF49D-2E85-4861-9051-E23E056D4F24}"/>
                </a:ext>
              </a:extLst>
            </p:cNvPr>
            <p:cNvSpPr>
              <a:spLocks noChangeArrowheads="1"/>
            </p:cNvSpPr>
            <p:nvPr/>
          </p:nvSpPr>
          <p:spPr bwMode="auto">
            <a:xfrm>
              <a:off x="4954588" y="5986463"/>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7" name="Oval 266">
              <a:extLst>
                <a:ext uri="{FF2B5EF4-FFF2-40B4-BE49-F238E27FC236}">
                  <a16:creationId xmlns:a16="http://schemas.microsoft.com/office/drawing/2014/main" id="{BDF5AA8E-9B56-4143-8DAB-5E5A0271972A}"/>
                </a:ext>
              </a:extLst>
            </p:cNvPr>
            <p:cNvSpPr>
              <a:spLocks noChangeArrowheads="1"/>
            </p:cNvSpPr>
            <p:nvPr/>
          </p:nvSpPr>
          <p:spPr bwMode="auto">
            <a:xfrm>
              <a:off x="4748213" y="5886450"/>
              <a:ext cx="22225" cy="222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8" name="Oval 267">
              <a:extLst>
                <a:ext uri="{FF2B5EF4-FFF2-40B4-BE49-F238E27FC236}">
                  <a16:creationId xmlns:a16="http://schemas.microsoft.com/office/drawing/2014/main" id="{4144B5EF-94CA-4D5C-BCF3-9E3F816A1BAE}"/>
                </a:ext>
              </a:extLst>
            </p:cNvPr>
            <p:cNvSpPr>
              <a:spLocks noChangeArrowheads="1"/>
            </p:cNvSpPr>
            <p:nvPr/>
          </p:nvSpPr>
          <p:spPr bwMode="auto">
            <a:xfrm>
              <a:off x="4551363" y="5770563"/>
              <a:ext cx="17463"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9" name="Oval 268">
              <a:extLst>
                <a:ext uri="{FF2B5EF4-FFF2-40B4-BE49-F238E27FC236}">
                  <a16:creationId xmlns:a16="http://schemas.microsoft.com/office/drawing/2014/main" id="{385934CF-BA6A-4041-9218-6E752F59911E}"/>
                </a:ext>
              </a:extLst>
            </p:cNvPr>
            <p:cNvSpPr>
              <a:spLocks noChangeArrowheads="1"/>
            </p:cNvSpPr>
            <p:nvPr/>
          </p:nvSpPr>
          <p:spPr bwMode="auto">
            <a:xfrm>
              <a:off x="4365625" y="5637213"/>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0" name="Oval 269">
              <a:extLst>
                <a:ext uri="{FF2B5EF4-FFF2-40B4-BE49-F238E27FC236}">
                  <a16:creationId xmlns:a16="http://schemas.microsoft.com/office/drawing/2014/main" id="{874E99FC-4080-476E-A30C-BDFC8C8831D3}"/>
                </a:ext>
              </a:extLst>
            </p:cNvPr>
            <p:cNvSpPr>
              <a:spLocks noChangeArrowheads="1"/>
            </p:cNvSpPr>
            <p:nvPr/>
          </p:nvSpPr>
          <p:spPr bwMode="auto">
            <a:xfrm>
              <a:off x="4189413" y="5489575"/>
              <a:ext cx="952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1" name="Oval 270">
              <a:extLst>
                <a:ext uri="{FF2B5EF4-FFF2-40B4-BE49-F238E27FC236}">
                  <a16:creationId xmlns:a16="http://schemas.microsoft.com/office/drawing/2014/main" id="{7DB025D8-AAF9-4625-8549-A57051EA6112}"/>
                </a:ext>
              </a:extLst>
            </p:cNvPr>
            <p:cNvSpPr>
              <a:spLocks noChangeArrowheads="1"/>
            </p:cNvSpPr>
            <p:nvPr/>
          </p:nvSpPr>
          <p:spPr bwMode="auto">
            <a:xfrm>
              <a:off x="4025900" y="5326063"/>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2" name="Oval 271">
              <a:extLst>
                <a:ext uri="{FF2B5EF4-FFF2-40B4-BE49-F238E27FC236}">
                  <a16:creationId xmlns:a16="http://schemas.microsoft.com/office/drawing/2014/main" id="{84B866DE-0930-4A3D-B190-E3E6689CC102}"/>
                </a:ext>
              </a:extLst>
            </p:cNvPr>
            <p:cNvSpPr>
              <a:spLocks noChangeArrowheads="1"/>
            </p:cNvSpPr>
            <p:nvPr/>
          </p:nvSpPr>
          <p:spPr bwMode="auto">
            <a:xfrm>
              <a:off x="3878263" y="5151438"/>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3" name="Oval 272">
              <a:extLst>
                <a:ext uri="{FF2B5EF4-FFF2-40B4-BE49-F238E27FC236}">
                  <a16:creationId xmlns:a16="http://schemas.microsoft.com/office/drawing/2014/main" id="{71D1F156-755C-4D16-8542-F2BBD872788D}"/>
                </a:ext>
              </a:extLst>
            </p:cNvPr>
            <p:cNvSpPr>
              <a:spLocks noChangeArrowheads="1"/>
            </p:cNvSpPr>
            <p:nvPr/>
          </p:nvSpPr>
          <p:spPr bwMode="auto">
            <a:xfrm>
              <a:off x="3741738" y="4960938"/>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4" name="Oval 273">
              <a:extLst>
                <a:ext uri="{FF2B5EF4-FFF2-40B4-BE49-F238E27FC236}">
                  <a16:creationId xmlns:a16="http://schemas.microsoft.com/office/drawing/2014/main" id="{F7CEA320-A950-4727-9181-C134CECA6D11}"/>
                </a:ext>
              </a:extLst>
            </p:cNvPr>
            <p:cNvSpPr>
              <a:spLocks noChangeArrowheads="1"/>
            </p:cNvSpPr>
            <p:nvPr/>
          </p:nvSpPr>
          <p:spPr bwMode="auto">
            <a:xfrm>
              <a:off x="3622675" y="4762500"/>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5" name="Oval 274">
              <a:extLst>
                <a:ext uri="{FF2B5EF4-FFF2-40B4-BE49-F238E27FC236}">
                  <a16:creationId xmlns:a16="http://schemas.microsoft.com/office/drawing/2014/main" id="{EF88A2AE-A755-46B3-935A-7A11B11F59D9}"/>
                </a:ext>
              </a:extLst>
            </p:cNvPr>
            <p:cNvSpPr>
              <a:spLocks noChangeArrowheads="1"/>
            </p:cNvSpPr>
            <p:nvPr/>
          </p:nvSpPr>
          <p:spPr bwMode="auto">
            <a:xfrm>
              <a:off x="3519488" y="4552950"/>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6" name="Oval 275">
              <a:extLst>
                <a:ext uri="{FF2B5EF4-FFF2-40B4-BE49-F238E27FC236}">
                  <a16:creationId xmlns:a16="http://schemas.microsoft.com/office/drawing/2014/main" id="{2767072B-925B-4042-931E-D8F6CA8700DF}"/>
                </a:ext>
              </a:extLst>
            </p:cNvPr>
            <p:cNvSpPr>
              <a:spLocks noChangeArrowheads="1"/>
            </p:cNvSpPr>
            <p:nvPr/>
          </p:nvSpPr>
          <p:spPr bwMode="auto">
            <a:xfrm>
              <a:off x="3433763" y="4335463"/>
              <a:ext cx="7938" cy="95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7" name="Oval 276">
              <a:extLst>
                <a:ext uri="{FF2B5EF4-FFF2-40B4-BE49-F238E27FC236}">
                  <a16:creationId xmlns:a16="http://schemas.microsoft.com/office/drawing/2014/main" id="{74606242-FA43-4138-A3C8-742909DAE2AC}"/>
                </a:ext>
              </a:extLst>
            </p:cNvPr>
            <p:cNvSpPr>
              <a:spLocks noChangeArrowheads="1"/>
            </p:cNvSpPr>
            <p:nvPr/>
          </p:nvSpPr>
          <p:spPr bwMode="auto">
            <a:xfrm>
              <a:off x="3365500" y="4111625"/>
              <a:ext cx="12700"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8" name="Oval 277">
              <a:extLst>
                <a:ext uri="{FF2B5EF4-FFF2-40B4-BE49-F238E27FC236}">
                  <a16:creationId xmlns:a16="http://schemas.microsoft.com/office/drawing/2014/main" id="{BC7E4D15-FB81-4F51-A824-C94C6DFA276C}"/>
                </a:ext>
              </a:extLst>
            </p:cNvPr>
            <p:cNvSpPr>
              <a:spLocks noChangeArrowheads="1"/>
            </p:cNvSpPr>
            <p:nvPr/>
          </p:nvSpPr>
          <p:spPr bwMode="auto">
            <a:xfrm>
              <a:off x="3317875" y="3883025"/>
              <a:ext cx="14288" cy="142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9" name="Oval 278">
              <a:extLst>
                <a:ext uri="{FF2B5EF4-FFF2-40B4-BE49-F238E27FC236}">
                  <a16:creationId xmlns:a16="http://schemas.microsoft.com/office/drawing/2014/main" id="{E4588FBA-76EE-4CCF-94B0-EF2EE71FE1CB}"/>
                </a:ext>
              </a:extLst>
            </p:cNvPr>
            <p:cNvSpPr>
              <a:spLocks noChangeArrowheads="1"/>
            </p:cNvSpPr>
            <p:nvPr/>
          </p:nvSpPr>
          <p:spPr bwMode="auto">
            <a:xfrm>
              <a:off x="3287713" y="3651250"/>
              <a:ext cx="15875" cy="174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0" name="Oval 279">
              <a:extLst>
                <a:ext uri="{FF2B5EF4-FFF2-40B4-BE49-F238E27FC236}">
                  <a16:creationId xmlns:a16="http://schemas.microsoft.com/office/drawing/2014/main" id="{EEA39C5D-053D-40C0-89DE-A555075737C5}"/>
                </a:ext>
              </a:extLst>
            </p:cNvPr>
            <p:cNvSpPr>
              <a:spLocks noChangeArrowheads="1"/>
            </p:cNvSpPr>
            <p:nvPr/>
          </p:nvSpPr>
          <p:spPr bwMode="auto">
            <a:xfrm>
              <a:off x="3276600" y="3419475"/>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1" name="Oval 280">
              <a:extLst>
                <a:ext uri="{FF2B5EF4-FFF2-40B4-BE49-F238E27FC236}">
                  <a16:creationId xmlns:a16="http://schemas.microsoft.com/office/drawing/2014/main" id="{763395BE-359B-45F2-A828-FA7ECFE5C4B7}"/>
                </a:ext>
              </a:extLst>
            </p:cNvPr>
            <p:cNvSpPr>
              <a:spLocks noChangeArrowheads="1"/>
            </p:cNvSpPr>
            <p:nvPr/>
          </p:nvSpPr>
          <p:spPr bwMode="auto">
            <a:xfrm>
              <a:off x="3284538" y="3186113"/>
              <a:ext cx="22225" cy="20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2" name="Oval 281">
              <a:extLst>
                <a:ext uri="{FF2B5EF4-FFF2-40B4-BE49-F238E27FC236}">
                  <a16:creationId xmlns:a16="http://schemas.microsoft.com/office/drawing/2014/main" id="{AD959BF8-4837-491F-893F-BB845527DAD8}"/>
                </a:ext>
              </a:extLst>
            </p:cNvPr>
            <p:cNvSpPr>
              <a:spLocks noChangeArrowheads="1"/>
            </p:cNvSpPr>
            <p:nvPr/>
          </p:nvSpPr>
          <p:spPr bwMode="auto">
            <a:xfrm>
              <a:off x="3313113" y="2955925"/>
              <a:ext cx="22225" cy="222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3" name="Oval 282">
              <a:extLst>
                <a:ext uri="{FF2B5EF4-FFF2-40B4-BE49-F238E27FC236}">
                  <a16:creationId xmlns:a16="http://schemas.microsoft.com/office/drawing/2014/main" id="{087A51E7-68BD-41EF-88BA-7C7BA8C8C882}"/>
                </a:ext>
              </a:extLst>
            </p:cNvPr>
            <p:cNvSpPr>
              <a:spLocks noChangeArrowheads="1"/>
            </p:cNvSpPr>
            <p:nvPr/>
          </p:nvSpPr>
          <p:spPr bwMode="auto">
            <a:xfrm>
              <a:off x="3360738" y="2727325"/>
              <a:ext cx="22225"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4" name="Oval 283">
              <a:extLst>
                <a:ext uri="{FF2B5EF4-FFF2-40B4-BE49-F238E27FC236}">
                  <a16:creationId xmlns:a16="http://schemas.microsoft.com/office/drawing/2014/main" id="{8977459B-1524-4D92-AD10-E83CC191E15F}"/>
                </a:ext>
              </a:extLst>
            </p:cNvPr>
            <p:cNvSpPr>
              <a:spLocks noChangeArrowheads="1"/>
            </p:cNvSpPr>
            <p:nvPr/>
          </p:nvSpPr>
          <p:spPr bwMode="auto">
            <a:xfrm>
              <a:off x="3425825" y="2505075"/>
              <a:ext cx="23813" cy="238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5" name="Oval 284">
              <a:extLst>
                <a:ext uri="{FF2B5EF4-FFF2-40B4-BE49-F238E27FC236}">
                  <a16:creationId xmlns:a16="http://schemas.microsoft.com/office/drawing/2014/main" id="{6E9BBAAA-C117-45F3-AF63-62F4AA89AFB6}"/>
                </a:ext>
              </a:extLst>
            </p:cNvPr>
            <p:cNvSpPr>
              <a:spLocks noChangeArrowheads="1"/>
            </p:cNvSpPr>
            <p:nvPr/>
          </p:nvSpPr>
          <p:spPr bwMode="auto">
            <a:xfrm>
              <a:off x="3509963" y="2287588"/>
              <a:ext cx="25400"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6" name="Oval 285">
              <a:extLst>
                <a:ext uri="{FF2B5EF4-FFF2-40B4-BE49-F238E27FC236}">
                  <a16:creationId xmlns:a16="http://schemas.microsoft.com/office/drawing/2014/main" id="{21E187BB-18AE-4E51-A7A6-6B4251EE9319}"/>
                </a:ext>
              </a:extLst>
            </p:cNvPr>
            <p:cNvSpPr>
              <a:spLocks noChangeArrowheads="1"/>
            </p:cNvSpPr>
            <p:nvPr/>
          </p:nvSpPr>
          <p:spPr bwMode="auto">
            <a:xfrm>
              <a:off x="3611563" y="2079625"/>
              <a:ext cx="26988"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7" name="Oval 286">
              <a:extLst>
                <a:ext uri="{FF2B5EF4-FFF2-40B4-BE49-F238E27FC236}">
                  <a16:creationId xmlns:a16="http://schemas.microsoft.com/office/drawing/2014/main" id="{429637F5-4DE2-42E7-9E43-BB632B92F08D}"/>
                </a:ext>
              </a:extLst>
            </p:cNvPr>
            <p:cNvSpPr>
              <a:spLocks noChangeArrowheads="1"/>
            </p:cNvSpPr>
            <p:nvPr/>
          </p:nvSpPr>
          <p:spPr bwMode="auto">
            <a:xfrm>
              <a:off x="3730625" y="1879600"/>
              <a:ext cx="26988" cy="269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8" name="Oval 287">
              <a:extLst>
                <a:ext uri="{FF2B5EF4-FFF2-40B4-BE49-F238E27FC236}">
                  <a16:creationId xmlns:a16="http://schemas.microsoft.com/office/drawing/2014/main" id="{9D4208A6-55B0-4955-8AC5-A7004F622080}"/>
                </a:ext>
              </a:extLst>
            </p:cNvPr>
            <p:cNvSpPr>
              <a:spLocks noChangeArrowheads="1"/>
            </p:cNvSpPr>
            <p:nvPr/>
          </p:nvSpPr>
          <p:spPr bwMode="auto">
            <a:xfrm>
              <a:off x="3865563" y="1690688"/>
              <a:ext cx="28575" cy="285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9" name="Oval 288">
              <a:extLst>
                <a:ext uri="{FF2B5EF4-FFF2-40B4-BE49-F238E27FC236}">
                  <a16:creationId xmlns:a16="http://schemas.microsoft.com/office/drawing/2014/main" id="{BD37FF5C-52E8-40E9-AB40-64005E60AA79}"/>
                </a:ext>
              </a:extLst>
            </p:cNvPr>
            <p:cNvSpPr>
              <a:spLocks noChangeArrowheads="1"/>
            </p:cNvSpPr>
            <p:nvPr/>
          </p:nvSpPr>
          <p:spPr bwMode="auto">
            <a:xfrm>
              <a:off x="4014788" y="1512888"/>
              <a:ext cx="30163" cy="301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0" name="Oval 289">
              <a:extLst>
                <a:ext uri="{FF2B5EF4-FFF2-40B4-BE49-F238E27FC236}">
                  <a16:creationId xmlns:a16="http://schemas.microsoft.com/office/drawing/2014/main" id="{18E71FA3-A95A-4E34-BFCC-EA7230DD5FA5}"/>
                </a:ext>
              </a:extLst>
            </p:cNvPr>
            <p:cNvSpPr>
              <a:spLocks noChangeArrowheads="1"/>
            </p:cNvSpPr>
            <p:nvPr/>
          </p:nvSpPr>
          <p:spPr bwMode="auto">
            <a:xfrm>
              <a:off x="4178300" y="1347788"/>
              <a:ext cx="31750" cy="317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1" name="Oval 290">
              <a:extLst>
                <a:ext uri="{FF2B5EF4-FFF2-40B4-BE49-F238E27FC236}">
                  <a16:creationId xmlns:a16="http://schemas.microsoft.com/office/drawing/2014/main" id="{5992704C-20D3-4DB2-9CBA-D210ADCBA91E}"/>
                </a:ext>
              </a:extLst>
            </p:cNvPr>
            <p:cNvSpPr>
              <a:spLocks noChangeArrowheads="1"/>
            </p:cNvSpPr>
            <p:nvPr/>
          </p:nvSpPr>
          <p:spPr bwMode="auto">
            <a:xfrm>
              <a:off x="4354513" y="1196975"/>
              <a:ext cx="33338"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2" name="Oval 291">
              <a:extLst>
                <a:ext uri="{FF2B5EF4-FFF2-40B4-BE49-F238E27FC236}">
                  <a16:creationId xmlns:a16="http://schemas.microsoft.com/office/drawing/2014/main" id="{2207F9C6-C6AE-45C4-A61A-314977E582E7}"/>
                </a:ext>
              </a:extLst>
            </p:cNvPr>
            <p:cNvSpPr>
              <a:spLocks noChangeArrowheads="1"/>
            </p:cNvSpPr>
            <p:nvPr/>
          </p:nvSpPr>
          <p:spPr bwMode="auto">
            <a:xfrm>
              <a:off x="4541838" y="1060450"/>
              <a:ext cx="34925" cy="349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3" name="Oval 292">
              <a:extLst>
                <a:ext uri="{FF2B5EF4-FFF2-40B4-BE49-F238E27FC236}">
                  <a16:creationId xmlns:a16="http://schemas.microsoft.com/office/drawing/2014/main" id="{1B6B4200-70B0-46A1-A39E-EAD0B242E49B}"/>
                </a:ext>
              </a:extLst>
            </p:cNvPr>
            <p:cNvSpPr>
              <a:spLocks noChangeArrowheads="1"/>
            </p:cNvSpPr>
            <p:nvPr/>
          </p:nvSpPr>
          <p:spPr bwMode="auto">
            <a:xfrm>
              <a:off x="4740275" y="939800"/>
              <a:ext cx="38100" cy="381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4" name="Oval 293">
              <a:extLst>
                <a:ext uri="{FF2B5EF4-FFF2-40B4-BE49-F238E27FC236}">
                  <a16:creationId xmlns:a16="http://schemas.microsoft.com/office/drawing/2014/main" id="{DFECEA1B-690C-4B3F-94E9-24B0868C5E84}"/>
                </a:ext>
              </a:extLst>
            </p:cNvPr>
            <p:cNvSpPr>
              <a:spLocks noChangeArrowheads="1"/>
            </p:cNvSpPr>
            <p:nvPr/>
          </p:nvSpPr>
          <p:spPr bwMode="auto">
            <a:xfrm>
              <a:off x="4948238" y="836613"/>
              <a:ext cx="38100" cy="396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5" name="Oval 294">
              <a:extLst>
                <a:ext uri="{FF2B5EF4-FFF2-40B4-BE49-F238E27FC236}">
                  <a16:creationId xmlns:a16="http://schemas.microsoft.com/office/drawing/2014/main" id="{E972E538-A8F3-40D2-96F7-8E9747616895}"/>
                </a:ext>
              </a:extLst>
            </p:cNvPr>
            <p:cNvSpPr>
              <a:spLocks noChangeArrowheads="1"/>
            </p:cNvSpPr>
            <p:nvPr/>
          </p:nvSpPr>
          <p:spPr bwMode="auto">
            <a:xfrm>
              <a:off x="5164138" y="752475"/>
              <a:ext cx="39688" cy="412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6" name="Oval 295">
              <a:extLst>
                <a:ext uri="{FF2B5EF4-FFF2-40B4-BE49-F238E27FC236}">
                  <a16:creationId xmlns:a16="http://schemas.microsoft.com/office/drawing/2014/main" id="{3F244ADF-ED23-4008-A548-CF0BAC1D7575}"/>
                </a:ext>
              </a:extLst>
            </p:cNvPr>
            <p:cNvSpPr>
              <a:spLocks noChangeArrowheads="1"/>
            </p:cNvSpPr>
            <p:nvPr/>
          </p:nvSpPr>
          <p:spPr bwMode="auto">
            <a:xfrm>
              <a:off x="5384800" y="684213"/>
              <a:ext cx="42863"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7" name="Oval 296">
              <a:extLst>
                <a:ext uri="{FF2B5EF4-FFF2-40B4-BE49-F238E27FC236}">
                  <a16:creationId xmlns:a16="http://schemas.microsoft.com/office/drawing/2014/main" id="{0F9621A5-A080-4EC2-820E-36859BE7EA92}"/>
                </a:ext>
              </a:extLst>
            </p:cNvPr>
            <p:cNvSpPr>
              <a:spLocks noChangeArrowheads="1"/>
            </p:cNvSpPr>
            <p:nvPr/>
          </p:nvSpPr>
          <p:spPr bwMode="auto">
            <a:xfrm>
              <a:off x="5611813" y="636588"/>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8" name="Oval 297">
              <a:extLst>
                <a:ext uri="{FF2B5EF4-FFF2-40B4-BE49-F238E27FC236}">
                  <a16:creationId xmlns:a16="http://schemas.microsoft.com/office/drawing/2014/main" id="{6A83272D-9B29-4BFD-8EBE-19671580F4C7}"/>
                </a:ext>
              </a:extLst>
            </p:cNvPr>
            <p:cNvSpPr>
              <a:spLocks noChangeArrowheads="1"/>
            </p:cNvSpPr>
            <p:nvPr/>
          </p:nvSpPr>
          <p:spPr bwMode="auto">
            <a:xfrm>
              <a:off x="5840413" y="606425"/>
              <a:ext cx="46038"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9" name="Oval 298">
              <a:extLst>
                <a:ext uri="{FF2B5EF4-FFF2-40B4-BE49-F238E27FC236}">
                  <a16:creationId xmlns:a16="http://schemas.microsoft.com/office/drawing/2014/main" id="{0BB75FD7-F084-49AA-B278-08AAB213955B}"/>
                </a:ext>
              </a:extLst>
            </p:cNvPr>
            <p:cNvSpPr>
              <a:spLocks noChangeArrowheads="1"/>
            </p:cNvSpPr>
            <p:nvPr/>
          </p:nvSpPr>
          <p:spPr bwMode="auto">
            <a:xfrm>
              <a:off x="6072188" y="596900"/>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0" name="Oval 299">
              <a:extLst>
                <a:ext uri="{FF2B5EF4-FFF2-40B4-BE49-F238E27FC236}">
                  <a16:creationId xmlns:a16="http://schemas.microsoft.com/office/drawing/2014/main" id="{73FF8351-0C53-4BEE-A37F-121157E1FB5F}"/>
                </a:ext>
              </a:extLst>
            </p:cNvPr>
            <p:cNvSpPr>
              <a:spLocks noChangeArrowheads="1"/>
            </p:cNvSpPr>
            <p:nvPr/>
          </p:nvSpPr>
          <p:spPr bwMode="auto">
            <a:xfrm>
              <a:off x="6303963" y="60483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1" name="Oval 300">
              <a:extLst>
                <a:ext uri="{FF2B5EF4-FFF2-40B4-BE49-F238E27FC236}">
                  <a16:creationId xmlns:a16="http://schemas.microsoft.com/office/drawing/2014/main" id="{95AC186D-8128-472B-9C44-D0B22FCD38CC}"/>
                </a:ext>
              </a:extLst>
            </p:cNvPr>
            <p:cNvSpPr>
              <a:spLocks noChangeArrowheads="1"/>
            </p:cNvSpPr>
            <p:nvPr/>
          </p:nvSpPr>
          <p:spPr bwMode="auto">
            <a:xfrm>
              <a:off x="6532563" y="631825"/>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2" name="Oval 301">
              <a:extLst>
                <a:ext uri="{FF2B5EF4-FFF2-40B4-BE49-F238E27FC236}">
                  <a16:creationId xmlns:a16="http://schemas.microsoft.com/office/drawing/2014/main" id="{043314C1-27C3-40E3-AA92-BF05D4790045}"/>
                </a:ext>
              </a:extLst>
            </p:cNvPr>
            <p:cNvSpPr>
              <a:spLocks noChangeArrowheads="1"/>
            </p:cNvSpPr>
            <p:nvPr/>
          </p:nvSpPr>
          <p:spPr bwMode="auto">
            <a:xfrm>
              <a:off x="6759575" y="679450"/>
              <a:ext cx="52388"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3" name="Oval 302">
              <a:extLst>
                <a:ext uri="{FF2B5EF4-FFF2-40B4-BE49-F238E27FC236}">
                  <a16:creationId xmlns:a16="http://schemas.microsoft.com/office/drawing/2014/main" id="{D4F3B5A3-8F74-4F1E-939A-6AA9E9698FA9}"/>
                </a:ext>
              </a:extLst>
            </p:cNvPr>
            <p:cNvSpPr>
              <a:spLocks noChangeArrowheads="1"/>
            </p:cNvSpPr>
            <p:nvPr/>
          </p:nvSpPr>
          <p:spPr bwMode="auto">
            <a:xfrm>
              <a:off x="6981825" y="744538"/>
              <a:ext cx="53975"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4" name="Oval 303">
              <a:extLst>
                <a:ext uri="{FF2B5EF4-FFF2-40B4-BE49-F238E27FC236}">
                  <a16:creationId xmlns:a16="http://schemas.microsoft.com/office/drawing/2014/main" id="{97382F58-0C9B-4B33-957A-930D028F4E68}"/>
                </a:ext>
              </a:extLst>
            </p:cNvPr>
            <p:cNvSpPr>
              <a:spLocks noChangeArrowheads="1"/>
            </p:cNvSpPr>
            <p:nvPr/>
          </p:nvSpPr>
          <p:spPr bwMode="auto">
            <a:xfrm>
              <a:off x="7197725" y="828675"/>
              <a:ext cx="55563"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5" name="Oval 304">
              <a:extLst>
                <a:ext uri="{FF2B5EF4-FFF2-40B4-BE49-F238E27FC236}">
                  <a16:creationId xmlns:a16="http://schemas.microsoft.com/office/drawing/2014/main" id="{B745A4DC-2F75-4355-A85F-A76BD7E564DE}"/>
                </a:ext>
              </a:extLst>
            </p:cNvPr>
            <p:cNvSpPr>
              <a:spLocks noChangeArrowheads="1"/>
            </p:cNvSpPr>
            <p:nvPr/>
          </p:nvSpPr>
          <p:spPr bwMode="auto">
            <a:xfrm>
              <a:off x="7404100" y="928688"/>
              <a:ext cx="58738"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6" name="Oval 305">
              <a:extLst>
                <a:ext uri="{FF2B5EF4-FFF2-40B4-BE49-F238E27FC236}">
                  <a16:creationId xmlns:a16="http://schemas.microsoft.com/office/drawing/2014/main" id="{26C8A9D4-3551-4ADD-AB03-0E754927543C}"/>
                </a:ext>
              </a:extLst>
            </p:cNvPr>
            <p:cNvSpPr>
              <a:spLocks noChangeArrowheads="1"/>
            </p:cNvSpPr>
            <p:nvPr/>
          </p:nvSpPr>
          <p:spPr bwMode="auto">
            <a:xfrm>
              <a:off x="7602538" y="1047750"/>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7" name="Oval 306">
              <a:extLst>
                <a:ext uri="{FF2B5EF4-FFF2-40B4-BE49-F238E27FC236}">
                  <a16:creationId xmlns:a16="http://schemas.microsoft.com/office/drawing/2014/main" id="{7755B6B9-BE54-4728-B2D3-8ED386499DF1}"/>
                </a:ext>
              </a:extLst>
            </p:cNvPr>
            <p:cNvSpPr>
              <a:spLocks noChangeArrowheads="1"/>
            </p:cNvSpPr>
            <p:nvPr/>
          </p:nvSpPr>
          <p:spPr bwMode="auto">
            <a:xfrm>
              <a:off x="7791450" y="1182688"/>
              <a:ext cx="61913"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8" name="Oval 307">
              <a:extLst>
                <a:ext uri="{FF2B5EF4-FFF2-40B4-BE49-F238E27FC236}">
                  <a16:creationId xmlns:a16="http://schemas.microsoft.com/office/drawing/2014/main" id="{DCE2C144-99EA-4476-9F06-34D63D8DEA27}"/>
                </a:ext>
              </a:extLst>
            </p:cNvPr>
            <p:cNvSpPr>
              <a:spLocks noChangeArrowheads="1"/>
            </p:cNvSpPr>
            <p:nvPr/>
          </p:nvSpPr>
          <p:spPr bwMode="auto">
            <a:xfrm>
              <a:off x="7967663" y="1330325"/>
              <a:ext cx="63500"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9" name="Oval 308">
              <a:extLst>
                <a:ext uri="{FF2B5EF4-FFF2-40B4-BE49-F238E27FC236}">
                  <a16:creationId xmlns:a16="http://schemas.microsoft.com/office/drawing/2014/main" id="{4486CD8B-FECA-4D06-A783-C34BA8A1C0AC}"/>
                </a:ext>
              </a:extLst>
            </p:cNvPr>
            <p:cNvSpPr>
              <a:spLocks noChangeArrowheads="1"/>
            </p:cNvSpPr>
            <p:nvPr/>
          </p:nvSpPr>
          <p:spPr bwMode="auto">
            <a:xfrm>
              <a:off x="8129588" y="1493838"/>
              <a:ext cx="66675" cy="65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0" name="Oval 309">
              <a:extLst>
                <a:ext uri="{FF2B5EF4-FFF2-40B4-BE49-F238E27FC236}">
                  <a16:creationId xmlns:a16="http://schemas.microsoft.com/office/drawing/2014/main" id="{58B91801-D962-47DF-921C-BEE1AD51CD4B}"/>
                </a:ext>
              </a:extLst>
            </p:cNvPr>
            <p:cNvSpPr>
              <a:spLocks noChangeArrowheads="1"/>
            </p:cNvSpPr>
            <p:nvPr/>
          </p:nvSpPr>
          <p:spPr bwMode="auto">
            <a:xfrm>
              <a:off x="8280400" y="1670050"/>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1" name="Oval 310">
              <a:extLst>
                <a:ext uri="{FF2B5EF4-FFF2-40B4-BE49-F238E27FC236}">
                  <a16:creationId xmlns:a16="http://schemas.microsoft.com/office/drawing/2014/main" id="{B43046AA-8B6A-45B3-9F96-9C7CF708A013}"/>
                </a:ext>
              </a:extLst>
            </p:cNvPr>
            <p:cNvSpPr>
              <a:spLocks noChangeArrowheads="1"/>
            </p:cNvSpPr>
            <p:nvPr/>
          </p:nvSpPr>
          <p:spPr bwMode="auto">
            <a:xfrm>
              <a:off x="8413750" y="1857375"/>
              <a:ext cx="69850" cy="698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2" name="Oval 311">
              <a:extLst>
                <a:ext uri="{FF2B5EF4-FFF2-40B4-BE49-F238E27FC236}">
                  <a16:creationId xmlns:a16="http://schemas.microsoft.com/office/drawing/2014/main" id="{1393AD79-9BBF-445F-A4D2-BD723C0876E2}"/>
                </a:ext>
              </a:extLst>
            </p:cNvPr>
            <p:cNvSpPr>
              <a:spLocks noChangeArrowheads="1"/>
            </p:cNvSpPr>
            <p:nvPr/>
          </p:nvSpPr>
          <p:spPr bwMode="auto">
            <a:xfrm>
              <a:off x="8532813" y="2055813"/>
              <a:ext cx="71438"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3" name="Oval 312">
              <a:extLst>
                <a:ext uri="{FF2B5EF4-FFF2-40B4-BE49-F238E27FC236}">
                  <a16:creationId xmlns:a16="http://schemas.microsoft.com/office/drawing/2014/main" id="{15B8261C-12FB-429E-A901-5E0BD7919A38}"/>
                </a:ext>
              </a:extLst>
            </p:cNvPr>
            <p:cNvSpPr>
              <a:spLocks noChangeArrowheads="1"/>
            </p:cNvSpPr>
            <p:nvPr/>
          </p:nvSpPr>
          <p:spPr bwMode="auto">
            <a:xfrm>
              <a:off x="8634413" y="2263775"/>
              <a:ext cx="73025" cy="730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4" name="Oval 313">
              <a:extLst>
                <a:ext uri="{FF2B5EF4-FFF2-40B4-BE49-F238E27FC236}">
                  <a16:creationId xmlns:a16="http://schemas.microsoft.com/office/drawing/2014/main" id="{25064BB5-A5C1-40DF-A235-AA432C1B83E3}"/>
                </a:ext>
              </a:extLst>
            </p:cNvPr>
            <p:cNvSpPr>
              <a:spLocks noChangeArrowheads="1"/>
            </p:cNvSpPr>
            <p:nvPr/>
          </p:nvSpPr>
          <p:spPr bwMode="auto">
            <a:xfrm>
              <a:off x="8716963" y="2478088"/>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5" name="Oval 314">
              <a:extLst>
                <a:ext uri="{FF2B5EF4-FFF2-40B4-BE49-F238E27FC236}">
                  <a16:creationId xmlns:a16="http://schemas.microsoft.com/office/drawing/2014/main" id="{1CA17CB9-FFB4-48A4-84BB-25684640D550}"/>
                </a:ext>
              </a:extLst>
            </p:cNvPr>
            <p:cNvSpPr>
              <a:spLocks noChangeArrowheads="1"/>
            </p:cNvSpPr>
            <p:nvPr/>
          </p:nvSpPr>
          <p:spPr bwMode="auto">
            <a:xfrm>
              <a:off x="8783638" y="2700338"/>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6" name="Oval 315">
              <a:extLst>
                <a:ext uri="{FF2B5EF4-FFF2-40B4-BE49-F238E27FC236}">
                  <a16:creationId xmlns:a16="http://schemas.microsoft.com/office/drawing/2014/main" id="{8712CC81-49C2-4314-9F59-36C9910B6AE0}"/>
                </a:ext>
              </a:extLst>
            </p:cNvPr>
            <p:cNvSpPr>
              <a:spLocks noChangeArrowheads="1"/>
            </p:cNvSpPr>
            <p:nvPr/>
          </p:nvSpPr>
          <p:spPr bwMode="auto">
            <a:xfrm>
              <a:off x="8829675" y="2925763"/>
              <a:ext cx="79375" cy="793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7" name="Oval 316">
              <a:extLst>
                <a:ext uri="{FF2B5EF4-FFF2-40B4-BE49-F238E27FC236}">
                  <a16:creationId xmlns:a16="http://schemas.microsoft.com/office/drawing/2014/main" id="{2018CF89-C841-47FD-ADC5-1B788847287E}"/>
                </a:ext>
              </a:extLst>
            </p:cNvPr>
            <p:cNvSpPr>
              <a:spLocks noChangeArrowheads="1"/>
            </p:cNvSpPr>
            <p:nvPr/>
          </p:nvSpPr>
          <p:spPr bwMode="auto">
            <a:xfrm>
              <a:off x="8858250" y="3155950"/>
              <a:ext cx="79375" cy="777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8" name="Oval 317">
              <a:extLst>
                <a:ext uri="{FF2B5EF4-FFF2-40B4-BE49-F238E27FC236}">
                  <a16:creationId xmlns:a16="http://schemas.microsoft.com/office/drawing/2014/main" id="{C0887F88-C084-4B84-958A-FAEA9FCB61D5}"/>
                </a:ext>
              </a:extLst>
            </p:cNvPr>
            <p:cNvSpPr>
              <a:spLocks noChangeArrowheads="1"/>
            </p:cNvSpPr>
            <p:nvPr/>
          </p:nvSpPr>
          <p:spPr bwMode="auto">
            <a:xfrm>
              <a:off x="8869363" y="3389313"/>
              <a:ext cx="76200" cy="762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9" name="Oval 318">
              <a:extLst>
                <a:ext uri="{FF2B5EF4-FFF2-40B4-BE49-F238E27FC236}">
                  <a16:creationId xmlns:a16="http://schemas.microsoft.com/office/drawing/2014/main" id="{8ED9CF7E-2193-40DB-B050-21FC85EA43D9}"/>
                </a:ext>
              </a:extLst>
            </p:cNvPr>
            <p:cNvSpPr>
              <a:spLocks noChangeArrowheads="1"/>
            </p:cNvSpPr>
            <p:nvPr/>
          </p:nvSpPr>
          <p:spPr bwMode="auto">
            <a:xfrm>
              <a:off x="8861425" y="3622675"/>
              <a:ext cx="73025" cy="746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0" name="Oval 319">
              <a:extLst>
                <a:ext uri="{FF2B5EF4-FFF2-40B4-BE49-F238E27FC236}">
                  <a16:creationId xmlns:a16="http://schemas.microsoft.com/office/drawing/2014/main" id="{99964572-6404-43B3-A71A-4E43064CE931}"/>
                </a:ext>
              </a:extLst>
            </p:cNvPr>
            <p:cNvSpPr>
              <a:spLocks noChangeArrowheads="1"/>
            </p:cNvSpPr>
            <p:nvPr/>
          </p:nvSpPr>
          <p:spPr bwMode="auto">
            <a:xfrm>
              <a:off x="8832850" y="3854450"/>
              <a:ext cx="73025" cy="714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1" name="Oval 320">
              <a:extLst>
                <a:ext uri="{FF2B5EF4-FFF2-40B4-BE49-F238E27FC236}">
                  <a16:creationId xmlns:a16="http://schemas.microsoft.com/office/drawing/2014/main" id="{719FBE7B-1504-49DE-A03E-229898045612}"/>
                </a:ext>
              </a:extLst>
            </p:cNvPr>
            <p:cNvSpPr>
              <a:spLocks noChangeArrowheads="1"/>
            </p:cNvSpPr>
            <p:nvPr/>
          </p:nvSpPr>
          <p:spPr bwMode="auto">
            <a:xfrm>
              <a:off x="8788400" y="4083050"/>
              <a:ext cx="66675" cy="666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2" name="Oval 321">
              <a:extLst>
                <a:ext uri="{FF2B5EF4-FFF2-40B4-BE49-F238E27FC236}">
                  <a16:creationId xmlns:a16="http://schemas.microsoft.com/office/drawing/2014/main" id="{9AD23A7C-0752-468F-8FAD-B435475A7954}"/>
                </a:ext>
              </a:extLst>
            </p:cNvPr>
            <p:cNvSpPr>
              <a:spLocks noChangeArrowheads="1"/>
            </p:cNvSpPr>
            <p:nvPr/>
          </p:nvSpPr>
          <p:spPr bwMode="auto">
            <a:xfrm>
              <a:off x="8724900" y="4308475"/>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3" name="Oval 322">
              <a:extLst>
                <a:ext uri="{FF2B5EF4-FFF2-40B4-BE49-F238E27FC236}">
                  <a16:creationId xmlns:a16="http://schemas.microsoft.com/office/drawing/2014/main" id="{AD838D6E-935B-4225-80B7-8737A090309B}"/>
                </a:ext>
              </a:extLst>
            </p:cNvPr>
            <p:cNvSpPr>
              <a:spLocks noChangeArrowheads="1"/>
            </p:cNvSpPr>
            <p:nvPr/>
          </p:nvSpPr>
          <p:spPr bwMode="auto">
            <a:xfrm>
              <a:off x="8642350" y="4527550"/>
              <a:ext cx="57150" cy="555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4" name="Oval 323">
              <a:extLst>
                <a:ext uri="{FF2B5EF4-FFF2-40B4-BE49-F238E27FC236}">
                  <a16:creationId xmlns:a16="http://schemas.microsoft.com/office/drawing/2014/main" id="{332C5A3B-3E9D-4516-89D3-C0465671BDD6}"/>
                </a:ext>
              </a:extLst>
            </p:cNvPr>
            <p:cNvSpPr>
              <a:spLocks noChangeArrowheads="1"/>
            </p:cNvSpPr>
            <p:nvPr/>
          </p:nvSpPr>
          <p:spPr bwMode="auto">
            <a:xfrm>
              <a:off x="8543925" y="4738688"/>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5" name="Oval 324">
              <a:extLst>
                <a:ext uri="{FF2B5EF4-FFF2-40B4-BE49-F238E27FC236}">
                  <a16:creationId xmlns:a16="http://schemas.microsoft.com/office/drawing/2014/main" id="{52D09D0C-B775-48FC-9579-7D01643F4751}"/>
                </a:ext>
              </a:extLst>
            </p:cNvPr>
            <p:cNvSpPr>
              <a:spLocks noChangeArrowheads="1"/>
            </p:cNvSpPr>
            <p:nvPr/>
          </p:nvSpPr>
          <p:spPr bwMode="auto">
            <a:xfrm>
              <a:off x="8426450" y="4938713"/>
              <a:ext cx="47625" cy="476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6" name="Oval 325">
              <a:extLst>
                <a:ext uri="{FF2B5EF4-FFF2-40B4-BE49-F238E27FC236}">
                  <a16:creationId xmlns:a16="http://schemas.microsoft.com/office/drawing/2014/main" id="{947E838B-D729-4B89-B1BE-5FE4CCAECC2D}"/>
                </a:ext>
              </a:extLst>
            </p:cNvPr>
            <p:cNvSpPr>
              <a:spLocks noChangeArrowheads="1"/>
            </p:cNvSpPr>
            <p:nvPr/>
          </p:nvSpPr>
          <p:spPr bwMode="auto">
            <a:xfrm>
              <a:off x="8291513" y="5129213"/>
              <a:ext cx="46038"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7" name="Oval 326">
              <a:extLst>
                <a:ext uri="{FF2B5EF4-FFF2-40B4-BE49-F238E27FC236}">
                  <a16:creationId xmlns:a16="http://schemas.microsoft.com/office/drawing/2014/main" id="{8DA14E8A-422D-43BF-AC50-E8797904DF78}"/>
                </a:ext>
              </a:extLst>
            </p:cNvPr>
            <p:cNvSpPr>
              <a:spLocks noChangeArrowheads="1"/>
            </p:cNvSpPr>
            <p:nvPr/>
          </p:nvSpPr>
          <p:spPr bwMode="auto">
            <a:xfrm>
              <a:off x="8142288" y="5307013"/>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8" name="Oval 327">
              <a:extLst>
                <a:ext uri="{FF2B5EF4-FFF2-40B4-BE49-F238E27FC236}">
                  <a16:creationId xmlns:a16="http://schemas.microsoft.com/office/drawing/2014/main" id="{452E693F-2FF0-4A64-972F-C1338D404C8A}"/>
                </a:ext>
              </a:extLst>
            </p:cNvPr>
            <p:cNvSpPr>
              <a:spLocks noChangeArrowheads="1"/>
            </p:cNvSpPr>
            <p:nvPr/>
          </p:nvSpPr>
          <p:spPr bwMode="auto">
            <a:xfrm>
              <a:off x="7978775" y="5470525"/>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9" name="Oval 328">
              <a:extLst>
                <a:ext uri="{FF2B5EF4-FFF2-40B4-BE49-F238E27FC236}">
                  <a16:creationId xmlns:a16="http://schemas.microsoft.com/office/drawing/2014/main" id="{D18E78CC-B410-43F5-9511-B351AFA218A8}"/>
                </a:ext>
              </a:extLst>
            </p:cNvPr>
            <p:cNvSpPr>
              <a:spLocks noChangeArrowheads="1"/>
            </p:cNvSpPr>
            <p:nvPr/>
          </p:nvSpPr>
          <p:spPr bwMode="auto">
            <a:xfrm>
              <a:off x="7800975" y="5621338"/>
              <a:ext cx="44450" cy="428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0" name="Oval 329">
              <a:extLst>
                <a:ext uri="{FF2B5EF4-FFF2-40B4-BE49-F238E27FC236}">
                  <a16:creationId xmlns:a16="http://schemas.microsoft.com/office/drawing/2014/main" id="{BFFDD071-2462-4CC1-8A13-43DA4577D64D}"/>
                </a:ext>
              </a:extLst>
            </p:cNvPr>
            <p:cNvSpPr>
              <a:spLocks noChangeArrowheads="1"/>
            </p:cNvSpPr>
            <p:nvPr/>
          </p:nvSpPr>
          <p:spPr bwMode="auto">
            <a:xfrm>
              <a:off x="7612063" y="5754688"/>
              <a:ext cx="44450"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1" name="Oval 330">
              <a:extLst>
                <a:ext uri="{FF2B5EF4-FFF2-40B4-BE49-F238E27FC236}">
                  <a16:creationId xmlns:a16="http://schemas.microsoft.com/office/drawing/2014/main" id="{DEC2C7E4-D603-48E9-95A4-B656DCC69F34}"/>
                </a:ext>
              </a:extLst>
            </p:cNvPr>
            <p:cNvSpPr>
              <a:spLocks noChangeArrowheads="1"/>
            </p:cNvSpPr>
            <p:nvPr/>
          </p:nvSpPr>
          <p:spPr bwMode="auto">
            <a:xfrm>
              <a:off x="7412038" y="5873750"/>
              <a:ext cx="46038" cy="460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2" name="Oval 331">
              <a:extLst>
                <a:ext uri="{FF2B5EF4-FFF2-40B4-BE49-F238E27FC236}">
                  <a16:creationId xmlns:a16="http://schemas.microsoft.com/office/drawing/2014/main" id="{2E383CA6-EA88-472A-9417-5B7C4D69B2CF}"/>
                </a:ext>
              </a:extLst>
            </p:cNvPr>
            <p:cNvSpPr>
              <a:spLocks noChangeArrowheads="1"/>
            </p:cNvSpPr>
            <p:nvPr/>
          </p:nvSpPr>
          <p:spPr bwMode="auto">
            <a:xfrm>
              <a:off x="7202488" y="5975350"/>
              <a:ext cx="47625"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3" name="Oval 332">
              <a:extLst>
                <a:ext uri="{FF2B5EF4-FFF2-40B4-BE49-F238E27FC236}">
                  <a16:creationId xmlns:a16="http://schemas.microsoft.com/office/drawing/2014/main" id="{1A50F0F2-BC39-4003-B2D1-A793BC88F4D9}"/>
                </a:ext>
              </a:extLst>
            </p:cNvPr>
            <p:cNvSpPr>
              <a:spLocks noChangeArrowheads="1"/>
            </p:cNvSpPr>
            <p:nvPr/>
          </p:nvSpPr>
          <p:spPr bwMode="auto">
            <a:xfrm>
              <a:off x="6986588" y="605948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4" name="Oval 333">
              <a:extLst>
                <a:ext uri="{FF2B5EF4-FFF2-40B4-BE49-F238E27FC236}">
                  <a16:creationId xmlns:a16="http://schemas.microsoft.com/office/drawing/2014/main" id="{EA3308ED-C6CB-4910-9FF7-F0D10E3A038D}"/>
                </a:ext>
              </a:extLst>
            </p:cNvPr>
            <p:cNvSpPr>
              <a:spLocks noChangeArrowheads="1"/>
            </p:cNvSpPr>
            <p:nvPr/>
          </p:nvSpPr>
          <p:spPr bwMode="auto">
            <a:xfrm>
              <a:off x="6762750" y="6124575"/>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5" name="Oval 334">
              <a:extLst>
                <a:ext uri="{FF2B5EF4-FFF2-40B4-BE49-F238E27FC236}">
                  <a16:creationId xmlns:a16="http://schemas.microsoft.com/office/drawing/2014/main" id="{85EF2071-F3D4-4E44-865B-4FD3DCB31394}"/>
                </a:ext>
              </a:extLst>
            </p:cNvPr>
            <p:cNvSpPr>
              <a:spLocks noChangeArrowheads="1"/>
            </p:cNvSpPr>
            <p:nvPr/>
          </p:nvSpPr>
          <p:spPr bwMode="auto">
            <a:xfrm>
              <a:off x="6535738" y="6173788"/>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6" name="Oval 335">
              <a:extLst>
                <a:ext uri="{FF2B5EF4-FFF2-40B4-BE49-F238E27FC236}">
                  <a16:creationId xmlns:a16="http://schemas.microsoft.com/office/drawing/2014/main" id="{4644CA59-E602-45A8-A8E9-00100391B0FB}"/>
                </a:ext>
              </a:extLst>
            </p:cNvPr>
            <p:cNvSpPr>
              <a:spLocks noChangeArrowheads="1"/>
            </p:cNvSpPr>
            <p:nvPr/>
          </p:nvSpPr>
          <p:spPr bwMode="auto">
            <a:xfrm>
              <a:off x="6305550" y="6202363"/>
              <a:ext cx="49213" cy="492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89" name="椭圆 88">
            <a:extLst>
              <a:ext uri="{FF2B5EF4-FFF2-40B4-BE49-F238E27FC236}">
                <a16:creationId xmlns:a16="http://schemas.microsoft.com/office/drawing/2014/main" id="{C7CA1F39-9995-4DC0-8E2A-63EC73AF2D7C}"/>
              </a:ext>
            </a:extLst>
          </p:cNvPr>
          <p:cNvSpPr/>
          <p:nvPr/>
        </p:nvSpPr>
        <p:spPr>
          <a:xfrm>
            <a:off x="1833477" y="1181764"/>
            <a:ext cx="5477046" cy="5477044"/>
          </a:xfrm>
          <a:prstGeom prst="ellipse">
            <a:avLst/>
          </a:prstGeom>
          <a:gradFill>
            <a:gsLst>
              <a:gs pos="0">
                <a:schemeClr val="accent1">
                  <a:lumMod val="40000"/>
                  <a:lumOff val="60000"/>
                  <a:alpha val="0"/>
                </a:schemeClr>
              </a:gs>
              <a:gs pos="100000">
                <a:schemeClr val="accent1">
                  <a:lumMod val="25000"/>
                  <a:lumOff val="7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5" name="椭圆 64">
            <a:extLst>
              <a:ext uri="{FF2B5EF4-FFF2-40B4-BE49-F238E27FC236}">
                <a16:creationId xmlns:a16="http://schemas.microsoft.com/office/drawing/2014/main" id="{226F829C-6C56-40F3-A9D4-E19CDB5453C4}"/>
              </a:ext>
            </a:extLst>
          </p:cNvPr>
          <p:cNvSpPr/>
          <p:nvPr/>
        </p:nvSpPr>
        <p:spPr>
          <a:xfrm>
            <a:off x="2687907" y="2036193"/>
            <a:ext cx="3768187" cy="3768187"/>
          </a:xfrm>
          <a:prstGeom prst="ellipse">
            <a:avLst/>
          </a:prstGeom>
          <a:gradFill flip="none" rotWithShape="1">
            <a:gsLst>
              <a:gs pos="0">
                <a:schemeClr val="accent1"/>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 name="文本框 17">
            <a:extLst>
              <a:ext uri="{FF2B5EF4-FFF2-40B4-BE49-F238E27FC236}">
                <a16:creationId xmlns:a16="http://schemas.microsoft.com/office/drawing/2014/main" id="{21618DA0-4C4E-46FB-8BCB-C0545A601493}"/>
              </a:ext>
            </a:extLst>
          </p:cNvPr>
          <p:cNvSpPr txBox="1"/>
          <p:nvPr/>
        </p:nvSpPr>
        <p:spPr>
          <a:xfrm>
            <a:off x="985114" y="964646"/>
            <a:ext cx="7173773" cy="523220"/>
          </a:xfrm>
          <a:prstGeom prst="rect">
            <a:avLst/>
          </a:prstGeom>
          <a:noFill/>
          <a:effectLst/>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945833"/>
                </a:solidFill>
                <a:effectLst/>
                <a:uLnTx/>
                <a:uFillTx/>
                <a:latin typeface="思源宋体 CN Heavy"/>
                <a:ea typeface="思源宋体 CN Heavy"/>
                <a:cs typeface="+mn-cs"/>
              </a:rPr>
              <a:t>《</a:t>
            </a:r>
            <a:r>
              <a:rPr kumimoji="0" lang="zh-CN" altLang="en-US" sz="2800" b="0" i="0" u="none" strike="noStrike" kern="1200" cap="none" spc="0" normalizeH="0" baseline="0" noProof="0" dirty="0">
                <a:ln>
                  <a:noFill/>
                </a:ln>
                <a:solidFill>
                  <a:srgbClr val="945833"/>
                </a:solidFill>
                <a:effectLst/>
                <a:uLnTx/>
                <a:uFillTx/>
                <a:latin typeface="思源宋体 CN Heavy"/>
                <a:ea typeface="思源宋体 CN Heavy"/>
                <a:cs typeface="+mn-cs"/>
              </a:rPr>
              <a:t>关于进一步规范保健食品原料管理的通知</a:t>
            </a:r>
            <a:r>
              <a:rPr kumimoji="0" lang="en-US" altLang="zh-CN" sz="2800" b="0" i="0" u="none" strike="noStrike" kern="1200" cap="none" spc="0" normalizeH="0" baseline="0" noProof="0" dirty="0">
                <a:ln>
                  <a:noFill/>
                </a:ln>
                <a:solidFill>
                  <a:srgbClr val="945833"/>
                </a:solidFill>
                <a:effectLst/>
                <a:uLnTx/>
                <a:uFillTx/>
                <a:latin typeface="思源宋体 CN Heavy"/>
                <a:ea typeface="思源宋体 CN Heavy"/>
                <a:cs typeface="+mn-cs"/>
              </a:rPr>
              <a:t>》</a:t>
            </a:r>
          </a:p>
        </p:txBody>
      </p:sp>
      <p:sp>
        <p:nvSpPr>
          <p:cNvPr id="19" name="文本框 18">
            <a:extLst>
              <a:ext uri="{FF2B5EF4-FFF2-40B4-BE49-F238E27FC236}">
                <a16:creationId xmlns:a16="http://schemas.microsoft.com/office/drawing/2014/main" id="{DEA23429-D6CD-48EB-8A9C-19E40A7D5D3F}"/>
              </a:ext>
            </a:extLst>
          </p:cNvPr>
          <p:cNvSpPr txBox="1"/>
          <p:nvPr/>
        </p:nvSpPr>
        <p:spPr>
          <a:xfrm>
            <a:off x="1963882" y="619406"/>
            <a:ext cx="5216236" cy="338554"/>
          </a:xfrm>
          <a:prstGeom prst="rect">
            <a:avLst/>
          </a:prstGeom>
          <a:noFill/>
          <a:effectLst/>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945833"/>
                </a:solidFill>
                <a:effectLst/>
                <a:uLnTx/>
                <a:uFillTx/>
                <a:latin typeface="Roboto"/>
                <a:ea typeface="思源黑体 CN Regular"/>
                <a:cs typeface="+mn-cs"/>
              </a:rPr>
              <a:t>2012</a:t>
            </a:r>
            <a:r>
              <a:rPr kumimoji="0" lang="zh-CN" altLang="en-US" sz="1600" b="0" i="0" u="none" strike="noStrike" kern="1200" cap="none" spc="0" normalizeH="0" baseline="0" noProof="0" dirty="0">
                <a:ln>
                  <a:noFill/>
                </a:ln>
                <a:solidFill>
                  <a:srgbClr val="945833"/>
                </a:solidFill>
                <a:effectLst/>
                <a:uLnTx/>
                <a:uFillTx/>
                <a:latin typeface="Roboto"/>
                <a:ea typeface="思源黑体 CN Regular"/>
                <a:cs typeface="+mn-cs"/>
              </a:rPr>
              <a:t>年原卫生部公布</a:t>
            </a:r>
          </a:p>
        </p:txBody>
      </p:sp>
      <p:sp>
        <p:nvSpPr>
          <p:cNvPr id="30" name="椭圆 29">
            <a:extLst>
              <a:ext uri="{FF2B5EF4-FFF2-40B4-BE49-F238E27FC236}">
                <a16:creationId xmlns:a16="http://schemas.microsoft.com/office/drawing/2014/main" id="{D21E501A-1D39-42BA-B672-194C71B1A771}"/>
              </a:ext>
            </a:extLst>
          </p:cNvPr>
          <p:cNvSpPr/>
          <p:nvPr/>
        </p:nvSpPr>
        <p:spPr>
          <a:xfrm>
            <a:off x="7741429" y="4434021"/>
            <a:ext cx="505544" cy="505542"/>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黑体 CN Regular"/>
              <a:ea typeface="思源黑体 CN Regular"/>
              <a:cs typeface="+mn-cs"/>
            </a:endParaRPr>
          </a:p>
        </p:txBody>
      </p:sp>
      <p:grpSp>
        <p:nvGrpSpPr>
          <p:cNvPr id="31" name="组合 30">
            <a:extLst>
              <a:ext uri="{FF2B5EF4-FFF2-40B4-BE49-F238E27FC236}">
                <a16:creationId xmlns:a16="http://schemas.microsoft.com/office/drawing/2014/main" id="{74BB690D-52C6-4FA4-8B5B-2DA3F32DF177}"/>
              </a:ext>
            </a:extLst>
          </p:cNvPr>
          <p:cNvGrpSpPr/>
          <p:nvPr/>
        </p:nvGrpSpPr>
        <p:grpSpPr>
          <a:xfrm>
            <a:off x="7862366" y="4531447"/>
            <a:ext cx="263670" cy="287639"/>
            <a:chOff x="9514569" y="3835176"/>
            <a:chExt cx="291943" cy="318483"/>
          </a:xfrm>
        </p:grpSpPr>
        <p:sp>
          <p:nvSpPr>
            <p:cNvPr id="32" name="任意多边形: 形状 31">
              <a:extLst>
                <a:ext uri="{FF2B5EF4-FFF2-40B4-BE49-F238E27FC236}">
                  <a16:creationId xmlns:a16="http://schemas.microsoft.com/office/drawing/2014/main" id="{13B36A19-EEF1-4D7F-986C-306D49601500}"/>
                </a:ext>
              </a:extLst>
            </p:cNvPr>
            <p:cNvSpPr/>
            <p:nvPr/>
          </p:nvSpPr>
          <p:spPr>
            <a:xfrm>
              <a:off x="9514569" y="3888256"/>
              <a:ext cx="291943" cy="66350"/>
            </a:xfrm>
            <a:custGeom>
              <a:avLst/>
              <a:gdLst>
                <a:gd name="connsiteX0" fmla="*/ 268721 w 291943"/>
                <a:gd name="connsiteY0" fmla="*/ 66351 h 66350"/>
                <a:gd name="connsiteX1" fmla="*/ 23223 w 291943"/>
                <a:gd name="connsiteY1" fmla="*/ 66351 h 66350"/>
                <a:gd name="connsiteX2" fmla="*/ 0 w 291943"/>
                <a:gd name="connsiteY2" fmla="*/ 43128 h 66350"/>
                <a:gd name="connsiteX3" fmla="*/ 0 w 291943"/>
                <a:gd name="connsiteY3" fmla="*/ 23223 h 66350"/>
                <a:gd name="connsiteX4" fmla="*/ 23223 w 291943"/>
                <a:gd name="connsiteY4" fmla="*/ 0 h 66350"/>
                <a:gd name="connsiteX5" fmla="*/ 268721 w 291943"/>
                <a:gd name="connsiteY5" fmla="*/ 0 h 66350"/>
                <a:gd name="connsiteX6" fmla="*/ 291944 w 291943"/>
                <a:gd name="connsiteY6" fmla="*/ 23223 h 66350"/>
                <a:gd name="connsiteX7" fmla="*/ 291944 w 291943"/>
                <a:gd name="connsiteY7" fmla="*/ 43128 h 66350"/>
                <a:gd name="connsiteX8" fmla="*/ 268721 w 291943"/>
                <a:gd name="connsiteY8" fmla="*/ 66351 h 66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1943" h="66350">
                  <a:moveTo>
                    <a:pt x="268721" y="66351"/>
                  </a:moveTo>
                  <a:lnTo>
                    <a:pt x="23223" y="66351"/>
                  </a:lnTo>
                  <a:cubicBezTo>
                    <a:pt x="10417" y="66351"/>
                    <a:pt x="0" y="55934"/>
                    <a:pt x="0" y="43128"/>
                  </a:cubicBezTo>
                  <a:lnTo>
                    <a:pt x="0" y="23223"/>
                  </a:lnTo>
                  <a:cubicBezTo>
                    <a:pt x="0" y="10417"/>
                    <a:pt x="10417" y="0"/>
                    <a:pt x="23223" y="0"/>
                  </a:cubicBezTo>
                  <a:lnTo>
                    <a:pt x="268721" y="0"/>
                  </a:lnTo>
                  <a:cubicBezTo>
                    <a:pt x="281527" y="0"/>
                    <a:pt x="291944" y="10417"/>
                    <a:pt x="291944" y="23223"/>
                  </a:cubicBezTo>
                  <a:lnTo>
                    <a:pt x="291944" y="43128"/>
                  </a:lnTo>
                  <a:cubicBezTo>
                    <a:pt x="291944" y="55934"/>
                    <a:pt x="281527" y="66351"/>
                    <a:pt x="268721" y="66351"/>
                  </a:cubicBezTo>
                  <a:close/>
                </a:path>
              </a:pathLst>
            </a:custGeom>
            <a:solidFill>
              <a:schemeClr val="accent1">
                <a:lumMod val="60000"/>
                <a:lumOff val="40000"/>
              </a:schemeClr>
            </a:solidFill>
            <a:ln w="13097" cap="flat">
              <a:noFill/>
              <a:prstDash val="solid"/>
              <a:miter/>
            </a:ln>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33" name="任意多边形: 形状 32">
              <a:extLst>
                <a:ext uri="{FF2B5EF4-FFF2-40B4-BE49-F238E27FC236}">
                  <a16:creationId xmlns:a16="http://schemas.microsoft.com/office/drawing/2014/main" id="{0C312F80-8356-45DD-B4E8-142E60F40E9E}"/>
                </a:ext>
              </a:extLst>
            </p:cNvPr>
            <p:cNvSpPr/>
            <p:nvPr/>
          </p:nvSpPr>
          <p:spPr>
            <a:xfrm>
              <a:off x="9554379" y="3835176"/>
              <a:ext cx="212322" cy="72985"/>
            </a:xfrm>
            <a:custGeom>
              <a:avLst/>
              <a:gdLst>
                <a:gd name="connsiteX0" fmla="*/ 202370 w 212322"/>
                <a:gd name="connsiteY0" fmla="*/ 72986 h 72985"/>
                <a:gd name="connsiteX1" fmla="*/ 9953 w 212322"/>
                <a:gd name="connsiteY1" fmla="*/ 72986 h 72985"/>
                <a:gd name="connsiteX2" fmla="*/ 0 w 212322"/>
                <a:gd name="connsiteY2" fmla="*/ 63033 h 72985"/>
                <a:gd name="connsiteX3" fmla="*/ 0 w 212322"/>
                <a:gd name="connsiteY3" fmla="*/ 36493 h 72985"/>
                <a:gd name="connsiteX4" fmla="*/ 36493 w 212322"/>
                <a:gd name="connsiteY4" fmla="*/ 0 h 72985"/>
                <a:gd name="connsiteX5" fmla="*/ 175830 w 212322"/>
                <a:gd name="connsiteY5" fmla="*/ 0 h 72985"/>
                <a:gd name="connsiteX6" fmla="*/ 212323 w 212322"/>
                <a:gd name="connsiteY6" fmla="*/ 36493 h 72985"/>
                <a:gd name="connsiteX7" fmla="*/ 212323 w 212322"/>
                <a:gd name="connsiteY7" fmla="*/ 63033 h 72985"/>
                <a:gd name="connsiteX8" fmla="*/ 202370 w 212322"/>
                <a:gd name="connsiteY8" fmla="*/ 72986 h 72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2322" h="72985">
                  <a:moveTo>
                    <a:pt x="202370" y="72986"/>
                  </a:moveTo>
                  <a:lnTo>
                    <a:pt x="9953" y="72986"/>
                  </a:lnTo>
                  <a:cubicBezTo>
                    <a:pt x="4459" y="72986"/>
                    <a:pt x="0" y="68527"/>
                    <a:pt x="0" y="63033"/>
                  </a:cubicBezTo>
                  <a:lnTo>
                    <a:pt x="0" y="36493"/>
                  </a:lnTo>
                  <a:cubicBezTo>
                    <a:pt x="0" y="16362"/>
                    <a:pt x="16362" y="0"/>
                    <a:pt x="36493" y="0"/>
                  </a:cubicBezTo>
                  <a:lnTo>
                    <a:pt x="175830" y="0"/>
                  </a:lnTo>
                  <a:cubicBezTo>
                    <a:pt x="195961" y="0"/>
                    <a:pt x="212323" y="16362"/>
                    <a:pt x="212323" y="36493"/>
                  </a:cubicBezTo>
                  <a:lnTo>
                    <a:pt x="212323" y="63033"/>
                  </a:lnTo>
                  <a:cubicBezTo>
                    <a:pt x="212323" y="68527"/>
                    <a:pt x="207864" y="72986"/>
                    <a:pt x="202370" y="72986"/>
                  </a:cubicBezTo>
                  <a:close/>
                </a:path>
              </a:pathLst>
            </a:custGeom>
            <a:solidFill>
              <a:schemeClr val="accent1">
                <a:lumMod val="60000"/>
                <a:lumOff val="40000"/>
              </a:schemeClr>
            </a:solidFill>
            <a:ln w="13097" cap="flat">
              <a:noFill/>
              <a:prstDash val="solid"/>
              <a:miter/>
            </a:ln>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34" name="任意多边形: 形状 33">
              <a:extLst>
                <a:ext uri="{FF2B5EF4-FFF2-40B4-BE49-F238E27FC236}">
                  <a16:creationId xmlns:a16="http://schemas.microsoft.com/office/drawing/2014/main" id="{7B03A4A0-0021-4CF2-BBA0-1BC86BD8B483}"/>
                </a:ext>
              </a:extLst>
            </p:cNvPr>
            <p:cNvSpPr/>
            <p:nvPr/>
          </p:nvSpPr>
          <p:spPr>
            <a:xfrm>
              <a:off x="9541109" y="4007688"/>
              <a:ext cx="119431" cy="66350"/>
            </a:xfrm>
            <a:custGeom>
              <a:avLst/>
              <a:gdLst>
                <a:gd name="connsiteX0" fmla="*/ 119432 w 119431"/>
                <a:gd name="connsiteY0" fmla="*/ 53081 h 66350"/>
                <a:gd name="connsiteX1" fmla="*/ 119432 w 119431"/>
                <a:gd name="connsiteY1" fmla="*/ 13270 h 66350"/>
                <a:gd name="connsiteX2" fmla="*/ 106161 w 119431"/>
                <a:gd name="connsiteY2" fmla="*/ 0 h 66350"/>
                <a:gd name="connsiteX3" fmla="*/ 0 w 119431"/>
                <a:gd name="connsiteY3" fmla="*/ 0 h 66350"/>
                <a:gd name="connsiteX4" fmla="*/ 0 w 119431"/>
                <a:gd name="connsiteY4" fmla="*/ 66351 h 66350"/>
                <a:gd name="connsiteX5" fmla="*/ 106161 w 119431"/>
                <a:gd name="connsiteY5" fmla="*/ 66351 h 66350"/>
                <a:gd name="connsiteX6" fmla="*/ 119432 w 119431"/>
                <a:gd name="connsiteY6" fmla="*/ 53081 h 66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9431" h="66350">
                  <a:moveTo>
                    <a:pt x="119432" y="53081"/>
                  </a:moveTo>
                  <a:lnTo>
                    <a:pt x="119432" y="13270"/>
                  </a:lnTo>
                  <a:cubicBezTo>
                    <a:pt x="119432" y="5958"/>
                    <a:pt x="113486" y="0"/>
                    <a:pt x="106161" y="0"/>
                  </a:cubicBezTo>
                  <a:lnTo>
                    <a:pt x="0" y="0"/>
                  </a:lnTo>
                  <a:lnTo>
                    <a:pt x="0" y="66351"/>
                  </a:lnTo>
                  <a:lnTo>
                    <a:pt x="106161" y="66351"/>
                  </a:lnTo>
                  <a:cubicBezTo>
                    <a:pt x="113486" y="66351"/>
                    <a:pt x="119432" y="60393"/>
                    <a:pt x="119432" y="53081"/>
                  </a:cubicBezTo>
                  <a:close/>
                </a:path>
              </a:pathLst>
            </a:custGeom>
            <a:solidFill>
              <a:schemeClr val="accent1"/>
            </a:solidFill>
            <a:ln w="13097" cap="flat">
              <a:noFill/>
              <a:prstDash val="solid"/>
              <a:miter/>
            </a:ln>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35" name="任意多边形: 形状 34">
              <a:extLst>
                <a:ext uri="{FF2B5EF4-FFF2-40B4-BE49-F238E27FC236}">
                  <a16:creationId xmlns:a16="http://schemas.microsoft.com/office/drawing/2014/main" id="{158C57D2-2E84-46FC-BEF4-EEFDA1BD940C}"/>
                </a:ext>
              </a:extLst>
            </p:cNvPr>
            <p:cNvSpPr/>
            <p:nvPr/>
          </p:nvSpPr>
          <p:spPr>
            <a:xfrm>
              <a:off x="9541109" y="3928067"/>
              <a:ext cx="238863" cy="225592"/>
            </a:xfrm>
            <a:custGeom>
              <a:avLst/>
              <a:gdLst>
                <a:gd name="connsiteX0" fmla="*/ 228910 w 238863"/>
                <a:gd name="connsiteY0" fmla="*/ 0 h 225592"/>
                <a:gd name="connsiteX1" fmla="*/ 9953 w 238863"/>
                <a:gd name="connsiteY1" fmla="*/ 0 h 225592"/>
                <a:gd name="connsiteX2" fmla="*/ 0 w 238863"/>
                <a:gd name="connsiteY2" fmla="*/ 9953 h 225592"/>
                <a:gd name="connsiteX3" fmla="*/ 0 w 238863"/>
                <a:gd name="connsiteY3" fmla="*/ 53081 h 225592"/>
                <a:gd name="connsiteX4" fmla="*/ 106161 w 238863"/>
                <a:gd name="connsiteY4" fmla="*/ 53081 h 225592"/>
                <a:gd name="connsiteX5" fmla="*/ 145972 w 238863"/>
                <a:gd name="connsiteY5" fmla="*/ 92891 h 225592"/>
                <a:gd name="connsiteX6" fmla="*/ 145972 w 238863"/>
                <a:gd name="connsiteY6" fmla="*/ 132702 h 225592"/>
                <a:gd name="connsiteX7" fmla="*/ 106161 w 238863"/>
                <a:gd name="connsiteY7" fmla="*/ 172512 h 225592"/>
                <a:gd name="connsiteX8" fmla="*/ 0 w 238863"/>
                <a:gd name="connsiteY8" fmla="*/ 172512 h 225592"/>
                <a:gd name="connsiteX9" fmla="*/ 0 w 238863"/>
                <a:gd name="connsiteY9" fmla="*/ 189100 h 225592"/>
                <a:gd name="connsiteX10" fmla="*/ 36493 w 238863"/>
                <a:gd name="connsiteY10" fmla="*/ 225593 h 225592"/>
                <a:gd name="connsiteX11" fmla="*/ 202370 w 238863"/>
                <a:gd name="connsiteY11" fmla="*/ 225593 h 225592"/>
                <a:gd name="connsiteX12" fmla="*/ 238863 w 238863"/>
                <a:gd name="connsiteY12" fmla="*/ 189100 h 225592"/>
                <a:gd name="connsiteX13" fmla="*/ 238863 w 238863"/>
                <a:gd name="connsiteY13" fmla="*/ 9953 h 225592"/>
                <a:gd name="connsiteX14" fmla="*/ 228910 w 238863"/>
                <a:gd name="connsiteY14" fmla="*/ 0 h 225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38863" h="225592">
                  <a:moveTo>
                    <a:pt x="228910" y="0"/>
                  </a:moveTo>
                  <a:lnTo>
                    <a:pt x="9953" y="0"/>
                  </a:lnTo>
                  <a:cubicBezTo>
                    <a:pt x="4459" y="0"/>
                    <a:pt x="0" y="4459"/>
                    <a:pt x="0" y="9953"/>
                  </a:cubicBezTo>
                  <a:lnTo>
                    <a:pt x="0" y="53081"/>
                  </a:lnTo>
                  <a:lnTo>
                    <a:pt x="106161" y="53081"/>
                  </a:lnTo>
                  <a:cubicBezTo>
                    <a:pt x="128110" y="53081"/>
                    <a:pt x="145972" y="70942"/>
                    <a:pt x="145972" y="92891"/>
                  </a:cubicBezTo>
                  <a:lnTo>
                    <a:pt x="145972" y="132702"/>
                  </a:lnTo>
                  <a:cubicBezTo>
                    <a:pt x="145972" y="154651"/>
                    <a:pt x="128110" y="172512"/>
                    <a:pt x="106161" y="172512"/>
                  </a:cubicBezTo>
                  <a:lnTo>
                    <a:pt x="0" y="172512"/>
                  </a:lnTo>
                  <a:lnTo>
                    <a:pt x="0" y="189100"/>
                  </a:lnTo>
                  <a:cubicBezTo>
                    <a:pt x="0" y="209231"/>
                    <a:pt x="16362" y="225593"/>
                    <a:pt x="36493" y="225593"/>
                  </a:cubicBezTo>
                  <a:lnTo>
                    <a:pt x="202370" y="225593"/>
                  </a:lnTo>
                  <a:cubicBezTo>
                    <a:pt x="222501" y="225593"/>
                    <a:pt x="238863" y="209231"/>
                    <a:pt x="238863" y="189100"/>
                  </a:cubicBezTo>
                  <a:lnTo>
                    <a:pt x="238863" y="9953"/>
                  </a:lnTo>
                  <a:cubicBezTo>
                    <a:pt x="238863" y="4459"/>
                    <a:pt x="234404" y="0"/>
                    <a:pt x="228910" y="0"/>
                  </a:cubicBezTo>
                  <a:close/>
                </a:path>
              </a:pathLst>
            </a:custGeom>
            <a:solidFill>
              <a:schemeClr val="accent1">
                <a:lumMod val="60000"/>
                <a:lumOff val="40000"/>
              </a:schemeClr>
            </a:solidFill>
            <a:ln w="13097" cap="flat">
              <a:noFill/>
              <a:prstDash val="solid"/>
              <a:miter/>
            </a:ln>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grpSp>
      <p:sp>
        <p:nvSpPr>
          <p:cNvPr id="23" name="椭圆 22">
            <a:extLst>
              <a:ext uri="{FF2B5EF4-FFF2-40B4-BE49-F238E27FC236}">
                <a16:creationId xmlns:a16="http://schemas.microsoft.com/office/drawing/2014/main" id="{2E22B3B2-F271-4AB2-90C5-DADBD19B6938}"/>
              </a:ext>
            </a:extLst>
          </p:cNvPr>
          <p:cNvSpPr/>
          <p:nvPr/>
        </p:nvSpPr>
        <p:spPr>
          <a:xfrm>
            <a:off x="759501" y="2484810"/>
            <a:ext cx="505544" cy="505542"/>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黑体 CN Regular"/>
              <a:ea typeface="思源黑体 CN Regular"/>
              <a:cs typeface="+mn-cs"/>
            </a:endParaRPr>
          </a:p>
        </p:txBody>
      </p:sp>
      <p:grpSp>
        <p:nvGrpSpPr>
          <p:cNvPr id="24" name="组合 23">
            <a:extLst>
              <a:ext uri="{FF2B5EF4-FFF2-40B4-BE49-F238E27FC236}">
                <a16:creationId xmlns:a16="http://schemas.microsoft.com/office/drawing/2014/main" id="{04BD3367-18B4-49D3-8500-8EBB55BE0DF6}"/>
              </a:ext>
            </a:extLst>
          </p:cNvPr>
          <p:cNvGrpSpPr/>
          <p:nvPr/>
        </p:nvGrpSpPr>
        <p:grpSpPr>
          <a:xfrm>
            <a:off x="868453" y="2593759"/>
            <a:ext cx="287639" cy="287645"/>
            <a:chOff x="8300133" y="3835169"/>
            <a:chExt cx="318484" cy="318490"/>
          </a:xfrm>
        </p:grpSpPr>
        <p:sp>
          <p:nvSpPr>
            <p:cNvPr id="25" name="任意多边形: 形状 24">
              <a:extLst>
                <a:ext uri="{FF2B5EF4-FFF2-40B4-BE49-F238E27FC236}">
                  <a16:creationId xmlns:a16="http://schemas.microsoft.com/office/drawing/2014/main" id="{59A37925-F7FA-45EB-B0AB-78B18BDDAD26}"/>
                </a:ext>
              </a:extLst>
            </p:cNvPr>
            <p:cNvSpPr/>
            <p:nvPr/>
          </p:nvSpPr>
          <p:spPr>
            <a:xfrm>
              <a:off x="8459375" y="3835169"/>
              <a:ext cx="159242" cy="185788"/>
            </a:xfrm>
            <a:custGeom>
              <a:avLst/>
              <a:gdLst>
                <a:gd name="connsiteX0" fmla="*/ 152487 w 159242"/>
                <a:gd name="connsiteY0" fmla="*/ 24238 h 185788"/>
                <a:gd name="connsiteX1" fmla="*/ 82819 w 159242"/>
                <a:gd name="connsiteY1" fmla="*/ 537 h 185788"/>
                <a:gd name="connsiteX2" fmla="*/ 76423 w 159242"/>
                <a:gd name="connsiteY2" fmla="*/ 537 h 185788"/>
                <a:gd name="connsiteX3" fmla="*/ 6755 w 159242"/>
                <a:gd name="connsiteY3" fmla="*/ 24238 h 185788"/>
                <a:gd name="connsiteX4" fmla="*/ 0 w 159242"/>
                <a:gd name="connsiteY4" fmla="*/ 33660 h 185788"/>
                <a:gd name="connsiteX5" fmla="*/ 0 w 159242"/>
                <a:gd name="connsiteY5" fmla="*/ 86979 h 185788"/>
                <a:gd name="connsiteX6" fmla="*/ 75733 w 159242"/>
                <a:gd name="connsiteY6" fmla="*/ 185006 h 185788"/>
                <a:gd name="connsiteX7" fmla="*/ 79621 w 159242"/>
                <a:gd name="connsiteY7" fmla="*/ 185789 h 185788"/>
                <a:gd name="connsiteX8" fmla="*/ 83509 w 159242"/>
                <a:gd name="connsiteY8" fmla="*/ 184993 h 185788"/>
                <a:gd name="connsiteX9" fmla="*/ 159242 w 159242"/>
                <a:gd name="connsiteY9" fmla="*/ 86979 h 185788"/>
                <a:gd name="connsiteX10" fmla="*/ 159242 w 159242"/>
                <a:gd name="connsiteY10" fmla="*/ 33660 h 185788"/>
                <a:gd name="connsiteX11" fmla="*/ 152487 w 159242"/>
                <a:gd name="connsiteY11" fmla="*/ 24238 h 185788"/>
                <a:gd name="connsiteX12" fmla="*/ 123227 w 159242"/>
                <a:gd name="connsiteY12" fmla="*/ 74558 h 185788"/>
                <a:gd name="connsiteX13" fmla="*/ 86734 w 159242"/>
                <a:gd name="connsiteY13" fmla="*/ 121004 h 185788"/>
                <a:gd name="connsiteX14" fmla="*/ 77604 w 159242"/>
                <a:gd name="connsiteY14" fmla="*/ 126007 h 185788"/>
                <a:gd name="connsiteX15" fmla="*/ 76303 w 159242"/>
                <a:gd name="connsiteY15" fmla="*/ 126073 h 185788"/>
                <a:gd name="connsiteX16" fmla="*/ 67678 w 159242"/>
                <a:gd name="connsiteY16" fmla="*/ 122875 h 185788"/>
                <a:gd name="connsiteX17" fmla="*/ 44455 w 159242"/>
                <a:gd name="connsiteY17" fmla="*/ 102970 h 185788"/>
                <a:gd name="connsiteX18" fmla="*/ 43022 w 159242"/>
                <a:gd name="connsiteY18" fmla="*/ 84259 h 185788"/>
                <a:gd name="connsiteX19" fmla="*/ 61720 w 159242"/>
                <a:gd name="connsiteY19" fmla="*/ 82826 h 185788"/>
                <a:gd name="connsiteX20" fmla="*/ 74432 w 159242"/>
                <a:gd name="connsiteY20" fmla="*/ 93721 h 185788"/>
                <a:gd name="connsiteX21" fmla="*/ 102366 w 159242"/>
                <a:gd name="connsiteY21" fmla="*/ 58170 h 185788"/>
                <a:gd name="connsiteX22" fmla="*/ 120997 w 159242"/>
                <a:gd name="connsiteY22" fmla="*/ 55940 h 185788"/>
                <a:gd name="connsiteX23" fmla="*/ 123227 w 159242"/>
                <a:gd name="connsiteY23" fmla="*/ 74558 h 185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59242" h="185788">
                  <a:moveTo>
                    <a:pt x="152487" y="24238"/>
                  </a:moveTo>
                  <a:lnTo>
                    <a:pt x="82819" y="537"/>
                  </a:lnTo>
                  <a:cubicBezTo>
                    <a:pt x="80749" y="-179"/>
                    <a:pt x="78493" y="-179"/>
                    <a:pt x="76423" y="537"/>
                  </a:cubicBezTo>
                  <a:lnTo>
                    <a:pt x="6755" y="24238"/>
                  </a:lnTo>
                  <a:cubicBezTo>
                    <a:pt x="2707" y="25605"/>
                    <a:pt x="0" y="29400"/>
                    <a:pt x="0" y="33660"/>
                  </a:cubicBezTo>
                  <a:lnTo>
                    <a:pt x="0" y="86979"/>
                  </a:lnTo>
                  <a:cubicBezTo>
                    <a:pt x="0" y="152056"/>
                    <a:pt x="72641" y="183692"/>
                    <a:pt x="75733" y="185006"/>
                  </a:cubicBezTo>
                  <a:cubicBezTo>
                    <a:pt x="76980" y="185524"/>
                    <a:pt x="78294" y="185789"/>
                    <a:pt x="79621" y="185789"/>
                  </a:cubicBezTo>
                  <a:cubicBezTo>
                    <a:pt x="80948" y="185789"/>
                    <a:pt x="82262" y="185524"/>
                    <a:pt x="83509" y="184993"/>
                  </a:cubicBezTo>
                  <a:cubicBezTo>
                    <a:pt x="86601" y="183692"/>
                    <a:pt x="159242" y="152056"/>
                    <a:pt x="159242" y="86979"/>
                  </a:cubicBezTo>
                  <a:lnTo>
                    <a:pt x="159242" y="33660"/>
                  </a:lnTo>
                  <a:cubicBezTo>
                    <a:pt x="159242" y="29400"/>
                    <a:pt x="156535" y="25605"/>
                    <a:pt x="152487" y="24238"/>
                  </a:cubicBezTo>
                  <a:close/>
                  <a:moveTo>
                    <a:pt x="123227" y="74558"/>
                  </a:moveTo>
                  <a:lnTo>
                    <a:pt x="86734" y="121004"/>
                  </a:lnTo>
                  <a:cubicBezTo>
                    <a:pt x="84504" y="123844"/>
                    <a:pt x="81200" y="125662"/>
                    <a:pt x="77604" y="126007"/>
                  </a:cubicBezTo>
                  <a:cubicBezTo>
                    <a:pt x="77166" y="126060"/>
                    <a:pt x="76728" y="126073"/>
                    <a:pt x="76303" y="126073"/>
                  </a:cubicBezTo>
                  <a:cubicBezTo>
                    <a:pt x="73158" y="126073"/>
                    <a:pt x="70080" y="124959"/>
                    <a:pt x="67678" y="122875"/>
                  </a:cubicBezTo>
                  <a:lnTo>
                    <a:pt x="44455" y="102970"/>
                  </a:lnTo>
                  <a:cubicBezTo>
                    <a:pt x="38882" y="98206"/>
                    <a:pt x="38231" y="89819"/>
                    <a:pt x="43022" y="84259"/>
                  </a:cubicBezTo>
                  <a:cubicBezTo>
                    <a:pt x="47786" y="78699"/>
                    <a:pt x="56173" y="78062"/>
                    <a:pt x="61720" y="82826"/>
                  </a:cubicBezTo>
                  <a:lnTo>
                    <a:pt x="74432" y="93721"/>
                  </a:lnTo>
                  <a:lnTo>
                    <a:pt x="102366" y="58170"/>
                  </a:lnTo>
                  <a:cubicBezTo>
                    <a:pt x="106891" y="52411"/>
                    <a:pt x="115225" y="51389"/>
                    <a:pt x="120997" y="55940"/>
                  </a:cubicBezTo>
                  <a:cubicBezTo>
                    <a:pt x="126757" y="60452"/>
                    <a:pt x="127765" y="68799"/>
                    <a:pt x="123227" y="74558"/>
                  </a:cubicBezTo>
                  <a:close/>
                </a:path>
              </a:pathLst>
            </a:custGeom>
            <a:solidFill>
              <a:schemeClr val="accent1"/>
            </a:solidFill>
            <a:ln w="13097" cap="flat">
              <a:noFill/>
              <a:prstDash val="solid"/>
              <a:miter/>
            </a:ln>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思源黑体 CN Regular"/>
                <a:ea typeface="思源黑体 CN Regular"/>
                <a:cs typeface="+mn-cs"/>
              </a:endParaRPr>
            </a:p>
          </p:txBody>
        </p:sp>
        <p:sp>
          <p:nvSpPr>
            <p:cNvPr id="26" name="任意多边形: 形状 25">
              <a:extLst>
                <a:ext uri="{FF2B5EF4-FFF2-40B4-BE49-F238E27FC236}">
                  <a16:creationId xmlns:a16="http://schemas.microsoft.com/office/drawing/2014/main" id="{26224CA3-D717-4CBF-BC13-4377B21E8A8E}"/>
                </a:ext>
              </a:extLst>
            </p:cNvPr>
            <p:cNvSpPr/>
            <p:nvPr/>
          </p:nvSpPr>
          <p:spPr>
            <a:xfrm>
              <a:off x="8300133" y="3994415"/>
              <a:ext cx="71050" cy="132704"/>
            </a:xfrm>
            <a:custGeom>
              <a:avLst/>
              <a:gdLst>
                <a:gd name="connsiteX0" fmla="*/ 6529 w 71050"/>
                <a:gd name="connsiteY0" fmla="*/ 29 h 132704"/>
                <a:gd name="connsiteX1" fmla="*/ 0 w 71050"/>
                <a:gd name="connsiteY1" fmla="*/ 6664 h 132704"/>
                <a:gd name="connsiteX2" fmla="*/ 0 w 71050"/>
                <a:gd name="connsiteY2" fmla="*/ 129386 h 132704"/>
                <a:gd name="connsiteX3" fmla="*/ 3318 w 71050"/>
                <a:gd name="connsiteY3" fmla="*/ 132704 h 132704"/>
                <a:gd name="connsiteX4" fmla="*/ 34794 w 71050"/>
                <a:gd name="connsiteY4" fmla="*/ 132704 h 132704"/>
                <a:gd name="connsiteX5" fmla="*/ 41177 w 71050"/>
                <a:gd name="connsiteY5" fmla="*/ 127887 h 132704"/>
                <a:gd name="connsiteX6" fmla="*/ 70544 w 71050"/>
                <a:gd name="connsiteY6" fmla="*/ 24406 h 132704"/>
                <a:gd name="connsiteX7" fmla="*/ 62317 w 71050"/>
                <a:gd name="connsiteY7" fmla="*/ 8309 h 132704"/>
                <a:gd name="connsiteX8" fmla="*/ 6529 w 71050"/>
                <a:gd name="connsiteY8" fmla="*/ 29 h 132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1050" h="132704">
                  <a:moveTo>
                    <a:pt x="6529" y="29"/>
                  </a:moveTo>
                  <a:cubicBezTo>
                    <a:pt x="2906" y="95"/>
                    <a:pt x="0" y="3041"/>
                    <a:pt x="0" y="6664"/>
                  </a:cubicBezTo>
                  <a:lnTo>
                    <a:pt x="0" y="129386"/>
                  </a:lnTo>
                  <a:cubicBezTo>
                    <a:pt x="0" y="131218"/>
                    <a:pt x="1486" y="132704"/>
                    <a:pt x="3318" y="132704"/>
                  </a:cubicBezTo>
                  <a:lnTo>
                    <a:pt x="34794" y="132704"/>
                  </a:lnTo>
                  <a:cubicBezTo>
                    <a:pt x="37767" y="132704"/>
                    <a:pt x="40368" y="130740"/>
                    <a:pt x="41177" y="127887"/>
                  </a:cubicBezTo>
                  <a:lnTo>
                    <a:pt x="70544" y="24406"/>
                  </a:lnTo>
                  <a:cubicBezTo>
                    <a:pt x="72442" y="17718"/>
                    <a:pt x="68859" y="10685"/>
                    <a:pt x="62317" y="8309"/>
                  </a:cubicBezTo>
                  <a:cubicBezTo>
                    <a:pt x="50294" y="3930"/>
                    <a:pt x="31848" y="-396"/>
                    <a:pt x="6529" y="29"/>
                  </a:cubicBezTo>
                  <a:close/>
                </a:path>
              </a:pathLst>
            </a:custGeom>
            <a:solidFill>
              <a:schemeClr val="accent1">
                <a:lumMod val="60000"/>
                <a:lumOff val="40000"/>
              </a:schemeClr>
            </a:solidFill>
            <a:ln w="13097" cap="flat">
              <a:noFill/>
              <a:prstDash val="solid"/>
              <a:miter/>
            </a:ln>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27" name="任意多边形: 形状 26">
              <a:extLst>
                <a:ext uri="{FF2B5EF4-FFF2-40B4-BE49-F238E27FC236}">
                  <a16:creationId xmlns:a16="http://schemas.microsoft.com/office/drawing/2014/main" id="{1948D167-AED9-44F5-8579-B24E5FE1759C}"/>
                </a:ext>
              </a:extLst>
            </p:cNvPr>
            <p:cNvSpPr/>
            <p:nvPr/>
          </p:nvSpPr>
          <p:spPr>
            <a:xfrm>
              <a:off x="8363179" y="4018569"/>
              <a:ext cx="255437" cy="135090"/>
            </a:xfrm>
            <a:custGeom>
              <a:avLst/>
              <a:gdLst>
                <a:gd name="connsiteX0" fmla="*/ 228897 w 255437"/>
                <a:gd name="connsiteY0" fmla="*/ 48834 h 135090"/>
                <a:gd name="connsiteX1" fmla="*/ 122736 w 255437"/>
                <a:gd name="connsiteY1" fmla="*/ 82421 h 135090"/>
                <a:gd name="connsiteX2" fmla="*/ 66338 w 255437"/>
                <a:gd name="connsiteY2" fmla="*/ 62104 h 135090"/>
                <a:gd name="connsiteX3" fmla="*/ 122736 w 255437"/>
                <a:gd name="connsiteY3" fmla="*/ 68739 h 135090"/>
                <a:gd name="connsiteX4" fmla="*/ 149276 w 255437"/>
                <a:gd name="connsiteY4" fmla="*/ 52152 h 135090"/>
                <a:gd name="connsiteX5" fmla="*/ 89879 w 255437"/>
                <a:gd name="connsiteY5" fmla="*/ 22281 h 135090"/>
                <a:gd name="connsiteX6" fmla="*/ 27668 w 255437"/>
                <a:gd name="connsiteY6" fmla="*/ 0 h 135090"/>
                <a:gd name="connsiteX7" fmla="*/ 26660 w 255437"/>
                <a:gd name="connsiteY7" fmla="*/ 5653 h 135090"/>
                <a:gd name="connsiteX8" fmla="*/ 0 w 255437"/>
                <a:gd name="connsiteY8" fmla="*/ 99606 h 135090"/>
                <a:gd name="connsiteX9" fmla="*/ 109466 w 255437"/>
                <a:gd name="connsiteY9" fmla="*/ 135090 h 135090"/>
                <a:gd name="connsiteX10" fmla="*/ 255437 w 255437"/>
                <a:gd name="connsiteY10" fmla="*/ 68739 h 135090"/>
                <a:gd name="connsiteX11" fmla="*/ 228897 w 255437"/>
                <a:gd name="connsiteY11" fmla="*/ 48834 h 1350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5437" h="135090">
                  <a:moveTo>
                    <a:pt x="228897" y="48834"/>
                  </a:moveTo>
                  <a:cubicBezTo>
                    <a:pt x="202357" y="48834"/>
                    <a:pt x="149276" y="82421"/>
                    <a:pt x="122736" y="82421"/>
                  </a:cubicBezTo>
                  <a:cubicBezTo>
                    <a:pt x="96195" y="82421"/>
                    <a:pt x="66338" y="62104"/>
                    <a:pt x="66338" y="62104"/>
                  </a:cubicBezTo>
                  <a:cubicBezTo>
                    <a:pt x="66338" y="62104"/>
                    <a:pt x="102087" y="68739"/>
                    <a:pt x="122736" y="68739"/>
                  </a:cubicBezTo>
                  <a:cubicBezTo>
                    <a:pt x="143384" y="68739"/>
                    <a:pt x="149276" y="61693"/>
                    <a:pt x="149276" y="52152"/>
                  </a:cubicBezTo>
                  <a:cubicBezTo>
                    <a:pt x="149276" y="28929"/>
                    <a:pt x="109837" y="25319"/>
                    <a:pt x="89879" y="22281"/>
                  </a:cubicBezTo>
                  <a:cubicBezTo>
                    <a:pt x="70292" y="11373"/>
                    <a:pt x="60114" y="2747"/>
                    <a:pt x="27668" y="0"/>
                  </a:cubicBezTo>
                  <a:cubicBezTo>
                    <a:pt x="27483" y="1898"/>
                    <a:pt x="27191" y="3782"/>
                    <a:pt x="26660" y="5653"/>
                  </a:cubicBezTo>
                  <a:lnTo>
                    <a:pt x="0" y="99606"/>
                  </a:lnTo>
                  <a:cubicBezTo>
                    <a:pt x="30190" y="113341"/>
                    <a:pt x="82182" y="135090"/>
                    <a:pt x="109466" y="135090"/>
                  </a:cubicBezTo>
                  <a:cubicBezTo>
                    <a:pt x="149276" y="135090"/>
                    <a:pt x="255437" y="82010"/>
                    <a:pt x="255437" y="68739"/>
                  </a:cubicBezTo>
                  <a:cubicBezTo>
                    <a:pt x="255437" y="55469"/>
                    <a:pt x="242167" y="48834"/>
                    <a:pt x="228897" y="48834"/>
                  </a:cubicBezTo>
                  <a:close/>
                </a:path>
              </a:pathLst>
            </a:custGeom>
            <a:solidFill>
              <a:schemeClr val="accent1">
                <a:lumMod val="60000"/>
                <a:lumOff val="40000"/>
              </a:schemeClr>
            </a:solidFill>
            <a:ln w="13097" cap="flat">
              <a:noFill/>
              <a:prstDash val="solid"/>
              <a:miter/>
            </a:ln>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思源黑体 CN Regular"/>
                <a:ea typeface="思源黑体 CN Regular"/>
                <a:cs typeface="+mn-cs"/>
              </a:endParaRPr>
            </a:p>
          </p:txBody>
        </p:sp>
      </p:grpSp>
      <p:sp>
        <p:nvSpPr>
          <p:cNvPr id="21" name="文本框 20">
            <a:extLst>
              <a:ext uri="{FF2B5EF4-FFF2-40B4-BE49-F238E27FC236}">
                <a16:creationId xmlns:a16="http://schemas.microsoft.com/office/drawing/2014/main" id="{D402AC8A-C786-493F-B03C-7B943973F87A}"/>
              </a:ext>
            </a:extLst>
          </p:cNvPr>
          <p:cNvSpPr txBox="1"/>
          <p:nvPr/>
        </p:nvSpPr>
        <p:spPr>
          <a:xfrm>
            <a:off x="387923" y="3094354"/>
            <a:ext cx="1248699" cy="338554"/>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黑体 CN Regular"/>
                <a:ea typeface="思源黑体 CN Regular"/>
                <a:cs typeface="+mn-cs"/>
              </a:rPr>
              <a:t>安全系数高</a:t>
            </a:r>
          </a:p>
        </p:txBody>
      </p:sp>
      <p:sp>
        <p:nvSpPr>
          <p:cNvPr id="37" name="文本框 36">
            <a:extLst>
              <a:ext uri="{FF2B5EF4-FFF2-40B4-BE49-F238E27FC236}">
                <a16:creationId xmlns:a16="http://schemas.microsoft.com/office/drawing/2014/main" id="{D63820E0-3EDB-4847-9555-29F9941D183F}"/>
              </a:ext>
            </a:extLst>
          </p:cNvPr>
          <p:cNvSpPr txBox="1"/>
          <p:nvPr/>
        </p:nvSpPr>
        <p:spPr>
          <a:xfrm>
            <a:off x="7262205" y="3087437"/>
            <a:ext cx="1463992" cy="338554"/>
          </a:xfrm>
          <a:prstGeom prst="rect">
            <a:avLst/>
          </a:prstGeom>
          <a:noFill/>
        </p:spPr>
        <p:txBody>
          <a:bodyPr wrap="square">
            <a:spAutoFit/>
          </a:bodyPr>
          <a:lstStyle>
            <a:defPPr>
              <a:defRPr lang="zh-CN"/>
            </a:defPPr>
            <a:lvl1pPr algn="ctr">
              <a:defRPr>
                <a:solidFill>
                  <a:schemeClr val="accent2"/>
                </a:solidFill>
                <a:latin typeface="+mj-ea"/>
                <a:ea typeface="+mj-ea"/>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黑体 CN Regular"/>
                <a:ea typeface="思源黑体 CN Regular"/>
                <a:cs typeface="+mn-cs"/>
              </a:rPr>
              <a:t>治疗保健作用</a:t>
            </a:r>
          </a:p>
        </p:txBody>
      </p:sp>
      <p:sp>
        <p:nvSpPr>
          <p:cNvPr id="38" name="椭圆 37">
            <a:extLst>
              <a:ext uri="{FF2B5EF4-FFF2-40B4-BE49-F238E27FC236}">
                <a16:creationId xmlns:a16="http://schemas.microsoft.com/office/drawing/2014/main" id="{70FAB80B-4E64-4697-8B5E-03A6B2DC646C}"/>
              </a:ext>
            </a:extLst>
          </p:cNvPr>
          <p:cNvSpPr/>
          <p:nvPr/>
        </p:nvSpPr>
        <p:spPr>
          <a:xfrm>
            <a:off x="7741429" y="2484810"/>
            <a:ext cx="505544" cy="505542"/>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黑体 CN Regular"/>
              <a:ea typeface="思源黑体 CN Regular"/>
              <a:cs typeface="+mn-cs"/>
            </a:endParaRPr>
          </a:p>
        </p:txBody>
      </p:sp>
      <p:sp>
        <p:nvSpPr>
          <p:cNvPr id="40" name="任意多边形: 形状 39">
            <a:extLst>
              <a:ext uri="{FF2B5EF4-FFF2-40B4-BE49-F238E27FC236}">
                <a16:creationId xmlns:a16="http://schemas.microsoft.com/office/drawing/2014/main" id="{7B593C67-4E3B-4E93-A786-340298348AD4}"/>
              </a:ext>
            </a:extLst>
          </p:cNvPr>
          <p:cNvSpPr/>
          <p:nvPr/>
        </p:nvSpPr>
        <p:spPr>
          <a:xfrm>
            <a:off x="7934272" y="2702086"/>
            <a:ext cx="35958" cy="35955"/>
          </a:xfrm>
          <a:custGeom>
            <a:avLst/>
            <a:gdLst>
              <a:gd name="connsiteX0" fmla="*/ 9956 w 39813"/>
              <a:gd name="connsiteY0" fmla="*/ 39810 h 39809"/>
              <a:gd name="connsiteX1" fmla="*/ 1051 w 39813"/>
              <a:gd name="connsiteY1" fmla="*/ 34303 h 39809"/>
              <a:gd name="connsiteX2" fmla="*/ 5497 w 39813"/>
              <a:gd name="connsiteY2" fmla="*/ 20953 h 39809"/>
              <a:gd name="connsiteX3" fmla="*/ 7607 w 39813"/>
              <a:gd name="connsiteY3" fmla="*/ 19905 h 39809"/>
              <a:gd name="connsiteX4" fmla="*/ 5510 w 39813"/>
              <a:gd name="connsiteY4" fmla="*/ 18856 h 39809"/>
              <a:gd name="connsiteX5" fmla="*/ 1065 w 39813"/>
              <a:gd name="connsiteY5" fmla="*/ 5506 h 39809"/>
              <a:gd name="connsiteX6" fmla="*/ 14415 w 39813"/>
              <a:gd name="connsiteY6" fmla="*/ 1048 h 39809"/>
              <a:gd name="connsiteX7" fmla="*/ 34320 w 39813"/>
              <a:gd name="connsiteY7" fmla="*/ 11000 h 39809"/>
              <a:gd name="connsiteX8" fmla="*/ 39814 w 39813"/>
              <a:gd name="connsiteY8" fmla="*/ 19905 h 39809"/>
              <a:gd name="connsiteX9" fmla="*/ 34306 w 39813"/>
              <a:gd name="connsiteY9" fmla="*/ 28809 h 39809"/>
              <a:gd name="connsiteX10" fmla="*/ 14401 w 39813"/>
              <a:gd name="connsiteY10" fmla="*/ 38761 h 39809"/>
              <a:gd name="connsiteX11" fmla="*/ 9956 w 39813"/>
              <a:gd name="connsiteY11" fmla="*/ 39810 h 39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9813" h="39809">
                <a:moveTo>
                  <a:pt x="9956" y="39810"/>
                </a:moveTo>
                <a:cubicBezTo>
                  <a:pt x="6306" y="39810"/>
                  <a:pt x="2790" y="37806"/>
                  <a:pt x="1051" y="34303"/>
                </a:cubicBezTo>
                <a:cubicBezTo>
                  <a:pt x="-1404" y="29393"/>
                  <a:pt x="587" y="23421"/>
                  <a:pt x="5497" y="20953"/>
                </a:cubicBezTo>
                <a:lnTo>
                  <a:pt x="7607" y="19905"/>
                </a:lnTo>
                <a:lnTo>
                  <a:pt x="5510" y="18856"/>
                </a:lnTo>
                <a:cubicBezTo>
                  <a:pt x="587" y="16388"/>
                  <a:pt x="-1404" y="10416"/>
                  <a:pt x="1065" y="5506"/>
                </a:cubicBezTo>
                <a:cubicBezTo>
                  <a:pt x="3533" y="570"/>
                  <a:pt x="9505" y="-1394"/>
                  <a:pt x="14415" y="1048"/>
                </a:cubicBezTo>
                <a:lnTo>
                  <a:pt x="34320" y="11000"/>
                </a:lnTo>
                <a:cubicBezTo>
                  <a:pt x="37677" y="12686"/>
                  <a:pt x="39814" y="16136"/>
                  <a:pt x="39814" y="19905"/>
                </a:cubicBezTo>
                <a:cubicBezTo>
                  <a:pt x="39814" y="23673"/>
                  <a:pt x="37677" y="27124"/>
                  <a:pt x="34306" y="28809"/>
                </a:cubicBezTo>
                <a:lnTo>
                  <a:pt x="14401" y="38761"/>
                </a:lnTo>
                <a:cubicBezTo>
                  <a:pt x="12981" y="39478"/>
                  <a:pt x="11455" y="39810"/>
                  <a:pt x="9956" y="39810"/>
                </a:cubicBezTo>
                <a:close/>
              </a:path>
            </a:pathLst>
          </a:custGeom>
          <a:solidFill>
            <a:schemeClr val="accent1">
              <a:lumMod val="60000"/>
              <a:lumOff val="40000"/>
            </a:schemeClr>
          </a:solidFill>
          <a:ln w="13097" cap="flat">
            <a:noFill/>
            <a:prstDash val="solid"/>
            <a:miter/>
          </a:ln>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41" name="任意多边形: 形状 40">
            <a:extLst>
              <a:ext uri="{FF2B5EF4-FFF2-40B4-BE49-F238E27FC236}">
                <a16:creationId xmlns:a16="http://schemas.microsoft.com/office/drawing/2014/main" id="{5F54E5ED-4934-4345-9606-FB19199BE9AE}"/>
              </a:ext>
            </a:extLst>
          </p:cNvPr>
          <p:cNvSpPr/>
          <p:nvPr/>
        </p:nvSpPr>
        <p:spPr>
          <a:xfrm>
            <a:off x="8018170" y="2702086"/>
            <a:ext cx="35958" cy="35955"/>
          </a:xfrm>
          <a:custGeom>
            <a:avLst/>
            <a:gdLst>
              <a:gd name="connsiteX0" fmla="*/ 29858 w 39813"/>
              <a:gd name="connsiteY0" fmla="*/ 39810 h 39809"/>
              <a:gd name="connsiteX1" fmla="*/ 25412 w 39813"/>
              <a:gd name="connsiteY1" fmla="*/ 38761 h 39809"/>
              <a:gd name="connsiteX2" fmla="*/ 5507 w 39813"/>
              <a:gd name="connsiteY2" fmla="*/ 28809 h 39809"/>
              <a:gd name="connsiteX3" fmla="*/ 0 w 39813"/>
              <a:gd name="connsiteY3" fmla="*/ 19905 h 39809"/>
              <a:gd name="connsiteX4" fmla="*/ 5507 w 39813"/>
              <a:gd name="connsiteY4" fmla="*/ 11000 h 39809"/>
              <a:gd name="connsiteX5" fmla="*/ 25412 w 39813"/>
              <a:gd name="connsiteY5" fmla="*/ 1048 h 39809"/>
              <a:gd name="connsiteX6" fmla="*/ 38762 w 39813"/>
              <a:gd name="connsiteY6" fmla="*/ 5506 h 39809"/>
              <a:gd name="connsiteX7" fmla="*/ 34317 w 39813"/>
              <a:gd name="connsiteY7" fmla="*/ 18856 h 39809"/>
              <a:gd name="connsiteX8" fmla="*/ 32207 w 39813"/>
              <a:gd name="connsiteY8" fmla="*/ 19905 h 39809"/>
              <a:gd name="connsiteX9" fmla="*/ 34303 w 39813"/>
              <a:gd name="connsiteY9" fmla="*/ 20953 h 39809"/>
              <a:gd name="connsiteX10" fmla="*/ 38749 w 39813"/>
              <a:gd name="connsiteY10" fmla="*/ 34303 h 39809"/>
              <a:gd name="connsiteX11" fmla="*/ 29858 w 39813"/>
              <a:gd name="connsiteY11" fmla="*/ 39810 h 39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9813" h="39809">
                <a:moveTo>
                  <a:pt x="29858" y="39810"/>
                </a:moveTo>
                <a:cubicBezTo>
                  <a:pt x="28358" y="39810"/>
                  <a:pt x="26846" y="39478"/>
                  <a:pt x="25412" y="38761"/>
                </a:cubicBezTo>
                <a:lnTo>
                  <a:pt x="5507" y="28809"/>
                </a:lnTo>
                <a:cubicBezTo>
                  <a:pt x="2137" y="27124"/>
                  <a:pt x="0" y="23673"/>
                  <a:pt x="0" y="19905"/>
                </a:cubicBezTo>
                <a:cubicBezTo>
                  <a:pt x="0" y="16136"/>
                  <a:pt x="2137" y="12686"/>
                  <a:pt x="5507" y="11000"/>
                </a:cubicBezTo>
                <a:lnTo>
                  <a:pt x="25412" y="1048"/>
                </a:lnTo>
                <a:cubicBezTo>
                  <a:pt x="30349" y="-1394"/>
                  <a:pt x="36307" y="570"/>
                  <a:pt x="38762" y="5506"/>
                </a:cubicBezTo>
                <a:cubicBezTo>
                  <a:pt x="41217" y="10416"/>
                  <a:pt x="39227" y="16388"/>
                  <a:pt x="34317" y="18856"/>
                </a:cubicBezTo>
                <a:lnTo>
                  <a:pt x="32207" y="19905"/>
                </a:lnTo>
                <a:lnTo>
                  <a:pt x="34303" y="20953"/>
                </a:lnTo>
                <a:cubicBezTo>
                  <a:pt x="39227" y="23421"/>
                  <a:pt x="41217" y="29393"/>
                  <a:pt x="38749" y="34303"/>
                </a:cubicBezTo>
                <a:cubicBezTo>
                  <a:pt x="37024" y="37806"/>
                  <a:pt x="33494" y="39810"/>
                  <a:pt x="29858" y="39810"/>
                </a:cubicBezTo>
                <a:close/>
              </a:path>
            </a:pathLst>
          </a:custGeom>
          <a:solidFill>
            <a:schemeClr val="accent1">
              <a:lumMod val="60000"/>
              <a:lumOff val="40000"/>
            </a:schemeClr>
          </a:solidFill>
          <a:ln w="13097" cap="flat">
            <a:noFill/>
            <a:prstDash val="solid"/>
            <a:miter/>
          </a:ln>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42" name="任意多边形: 形状 41">
            <a:extLst>
              <a:ext uri="{FF2B5EF4-FFF2-40B4-BE49-F238E27FC236}">
                <a16:creationId xmlns:a16="http://schemas.microsoft.com/office/drawing/2014/main" id="{A72758BB-D90E-4058-8679-77AD7DB61C72}"/>
              </a:ext>
            </a:extLst>
          </p:cNvPr>
          <p:cNvSpPr/>
          <p:nvPr/>
        </p:nvSpPr>
        <p:spPr>
          <a:xfrm>
            <a:off x="7874355" y="2750013"/>
            <a:ext cx="143796" cy="119862"/>
          </a:xfrm>
          <a:custGeom>
            <a:avLst/>
            <a:gdLst>
              <a:gd name="connsiteX0" fmla="*/ 81713 w 159215"/>
              <a:gd name="connsiteY0" fmla="*/ 132714 h 132714"/>
              <a:gd name="connsiteX1" fmla="*/ 80452 w 159215"/>
              <a:gd name="connsiteY1" fmla="*/ 132634 h 132714"/>
              <a:gd name="connsiteX2" fmla="*/ 72862 w 159215"/>
              <a:gd name="connsiteY2" fmla="*/ 127326 h 132714"/>
              <a:gd name="connsiteX3" fmla="*/ 11076 w 159215"/>
              <a:gd name="connsiteY3" fmla="*/ 97800 h 132714"/>
              <a:gd name="connsiteX4" fmla="*/ 2039 w 159215"/>
              <a:gd name="connsiteY4" fmla="*/ 93952 h 132714"/>
              <a:gd name="connsiteX5" fmla="*/ 712 w 159215"/>
              <a:gd name="connsiteY5" fmla="*/ 84225 h 132714"/>
              <a:gd name="connsiteX6" fmla="*/ 109992 w 159215"/>
              <a:gd name="connsiteY6" fmla="*/ 1698 h 132714"/>
              <a:gd name="connsiteX7" fmla="*/ 148077 w 159215"/>
              <a:gd name="connsiteY7" fmla="*/ 10721 h 132714"/>
              <a:gd name="connsiteX8" fmla="*/ 149922 w 159215"/>
              <a:gd name="connsiteY8" fmla="*/ 61267 h 132714"/>
              <a:gd name="connsiteX9" fmla="*/ 89131 w 159215"/>
              <a:gd name="connsiteY9" fmla="*/ 129396 h 132714"/>
              <a:gd name="connsiteX10" fmla="*/ 81713 w 159215"/>
              <a:gd name="connsiteY10" fmla="*/ 132714 h 132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9215" h="132714">
                <a:moveTo>
                  <a:pt x="81713" y="132714"/>
                </a:moveTo>
                <a:cubicBezTo>
                  <a:pt x="81301" y="132714"/>
                  <a:pt x="80877" y="132687"/>
                  <a:pt x="80452" y="132634"/>
                </a:cubicBezTo>
                <a:cubicBezTo>
                  <a:pt x="77201" y="132223"/>
                  <a:pt x="74361" y="130219"/>
                  <a:pt x="72862" y="127326"/>
                </a:cubicBezTo>
                <a:cubicBezTo>
                  <a:pt x="61555" y="105377"/>
                  <a:pt x="39049" y="94655"/>
                  <a:pt x="11076" y="97800"/>
                </a:cubicBezTo>
                <a:cubicBezTo>
                  <a:pt x="7599" y="98119"/>
                  <a:pt x="4162" y="96739"/>
                  <a:pt x="2039" y="93952"/>
                </a:cubicBezTo>
                <a:cubicBezTo>
                  <a:pt x="-84" y="91165"/>
                  <a:pt x="-589" y="87476"/>
                  <a:pt x="712" y="84225"/>
                </a:cubicBezTo>
                <a:cubicBezTo>
                  <a:pt x="15614" y="46975"/>
                  <a:pt x="52386" y="19228"/>
                  <a:pt x="109992" y="1698"/>
                </a:cubicBezTo>
                <a:cubicBezTo>
                  <a:pt x="123501" y="-2403"/>
                  <a:pt x="138111" y="1047"/>
                  <a:pt x="148077" y="10721"/>
                </a:cubicBezTo>
                <a:cubicBezTo>
                  <a:pt x="162183" y="24416"/>
                  <a:pt x="162993" y="46617"/>
                  <a:pt x="149922" y="61267"/>
                </a:cubicBezTo>
                <a:lnTo>
                  <a:pt x="89131" y="129396"/>
                </a:lnTo>
                <a:cubicBezTo>
                  <a:pt x="87233" y="131520"/>
                  <a:pt x="84526" y="132714"/>
                  <a:pt x="81713" y="132714"/>
                </a:cubicBezTo>
                <a:close/>
              </a:path>
            </a:pathLst>
          </a:custGeom>
          <a:solidFill>
            <a:schemeClr val="accent1"/>
          </a:solidFill>
          <a:ln w="13097" cap="flat">
            <a:noFill/>
            <a:prstDash val="solid"/>
            <a:miter/>
          </a:ln>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sp>
        <p:nvSpPr>
          <p:cNvPr id="43" name="任意多边形: 形状 42">
            <a:extLst>
              <a:ext uri="{FF2B5EF4-FFF2-40B4-BE49-F238E27FC236}">
                <a16:creationId xmlns:a16="http://schemas.microsoft.com/office/drawing/2014/main" id="{DC6C5339-4D85-44B0-9F48-B42856C1282C}"/>
              </a:ext>
            </a:extLst>
          </p:cNvPr>
          <p:cNvSpPr/>
          <p:nvPr/>
        </p:nvSpPr>
        <p:spPr>
          <a:xfrm>
            <a:off x="7862366" y="2582235"/>
            <a:ext cx="263670" cy="248687"/>
          </a:xfrm>
          <a:custGeom>
            <a:avLst/>
            <a:gdLst>
              <a:gd name="connsiteX0" fmla="*/ 265403 w 291943"/>
              <a:gd name="connsiteY0" fmla="*/ 118503 h 275355"/>
              <a:gd name="connsiteX1" fmla="*/ 265403 w 291943"/>
              <a:gd name="connsiteY1" fmla="*/ 95413 h 275355"/>
              <a:gd name="connsiteX2" fmla="*/ 145972 w 291943"/>
              <a:gd name="connsiteY2" fmla="*/ 0 h 275355"/>
              <a:gd name="connsiteX3" fmla="*/ 26540 w 291943"/>
              <a:gd name="connsiteY3" fmla="*/ 95413 h 275355"/>
              <a:gd name="connsiteX4" fmla="*/ 26540 w 291943"/>
              <a:gd name="connsiteY4" fmla="*/ 118503 h 275355"/>
              <a:gd name="connsiteX5" fmla="*/ 0 w 291943"/>
              <a:gd name="connsiteY5" fmla="*/ 153403 h 275355"/>
              <a:gd name="connsiteX6" fmla="*/ 31848 w 291943"/>
              <a:gd name="connsiteY6" fmla="*/ 189365 h 275355"/>
              <a:gd name="connsiteX7" fmla="*/ 35962 w 291943"/>
              <a:gd name="connsiteY7" fmla="*/ 200778 h 275355"/>
              <a:gd name="connsiteX8" fmla="*/ 58654 w 291943"/>
              <a:gd name="connsiteY8" fmla="*/ 185915 h 275355"/>
              <a:gd name="connsiteX9" fmla="*/ 55469 w 291943"/>
              <a:gd name="connsiteY9" fmla="*/ 175299 h 275355"/>
              <a:gd name="connsiteX10" fmla="*/ 53081 w 291943"/>
              <a:gd name="connsiteY10" fmla="*/ 154067 h 275355"/>
              <a:gd name="connsiteX11" fmla="*/ 53081 w 291943"/>
              <a:gd name="connsiteY11" fmla="*/ 128853 h 275355"/>
              <a:gd name="connsiteX12" fmla="*/ 59848 w 291943"/>
              <a:gd name="connsiteY12" fmla="*/ 127526 h 275355"/>
              <a:gd name="connsiteX13" fmla="*/ 127394 w 291943"/>
              <a:gd name="connsiteY13" fmla="*/ 89972 h 275355"/>
              <a:gd name="connsiteX14" fmla="*/ 215773 w 291943"/>
              <a:gd name="connsiteY14" fmla="*/ 126597 h 275355"/>
              <a:gd name="connsiteX15" fmla="*/ 238863 w 291943"/>
              <a:gd name="connsiteY15" fmla="*/ 129915 h 275355"/>
              <a:gd name="connsiteX16" fmla="*/ 238863 w 291943"/>
              <a:gd name="connsiteY16" fmla="*/ 154067 h 275355"/>
              <a:gd name="connsiteX17" fmla="*/ 236474 w 291943"/>
              <a:gd name="connsiteY17" fmla="*/ 175166 h 275355"/>
              <a:gd name="connsiteX18" fmla="*/ 197725 w 291943"/>
              <a:gd name="connsiteY18" fmla="*/ 235015 h 275355"/>
              <a:gd name="connsiteX19" fmla="*/ 182996 w 291943"/>
              <a:gd name="connsiteY19" fmla="*/ 264740 h 275355"/>
              <a:gd name="connsiteX20" fmla="*/ 173574 w 291943"/>
              <a:gd name="connsiteY20" fmla="*/ 275356 h 275355"/>
              <a:gd name="connsiteX21" fmla="*/ 260095 w 291943"/>
              <a:gd name="connsiteY21" fmla="*/ 189365 h 275355"/>
              <a:gd name="connsiteX22" fmla="*/ 291944 w 291943"/>
              <a:gd name="connsiteY22" fmla="*/ 153403 h 275355"/>
              <a:gd name="connsiteX23" fmla="*/ 265403 w 291943"/>
              <a:gd name="connsiteY23" fmla="*/ 118503 h 275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91943" h="275355">
                <a:moveTo>
                  <a:pt x="265403" y="118503"/>
                </a:moveTo>
                <a:lnTo>
                  <a:pt x="265403" y="95413"/>
                </a:lnTo>
                <a:cubicBezTo>
                  <a:pt x="265403" y="29858"/>
                  <a:pt x="203432" y="0"/>
                  <a:pt x="145972" y="0"/>
                </a:cubicBezTo>
                <a:cubicBezTo>
                  <a:pt x="88512" y="0"/>
                  <a:pt x="26540" y="29858"/>
                  <a:pt x="26540" y="95413"/>
                </a:cubicBezTo>
                <a:lnTo>
                  <a:pt x="26540" y="118503"/>
                </a:lnTo>
                <a:cubicBezTo>
                  <a:pt x="11280" y="122882"/>
                  <a:pt x="0" y="136683"/>
                  <a:pt x="0" y="153403"/>
                </a:cubicBezTo>
                <a:cubicBezTo>
                  <a:pt x="0" y="171981"/>
                  <a:pt x="13934" y="187109"/>
                  <a:pt x="31848" y="189365"/>
                </a:cubicBezTo>
                <a:cubicBezTo>
                  <a:pt x="33043" y="193214"/>
                  <a:pt x="34370" y="196929"/>
                  <a:pt x="35962" y="200778"/>
                </a:cubicBezTo>
                <a:cubicBezTo>
                  <a:pt x="42863" y="195337"/>
                  <a:pt x="50427" y="190427"/>
                  <a:pt x="58654" y="185915"/>
                </a:cubicBezTo>
                <a:cubicBezTo>
                  <a:pt x="57327" y="182332"/>
                  <a:pt x="56266" y="178882"/>
                  <a:pt x="55469" y="175299"/>
                </a:cubicBezTo>
                <a:cubicBezTo>
                  <a:pt x="53877" y="168531"/>
                  <a:pt x="53081" y="161365"/>
                  <a:pt x="53081" y="154067"/>
                </a:cubicBezTo>
                <a:lnTo>
                  <a:pt x="53081" y="128853"/>
                </a:lnTo>
                <a:lnTo>
                  <a:pt x="59848" y="127526"/>
                </a:lnTo>
                <a:cubicBezTo>
                  <a:pt x="85725" y="122351"/>
                  <a:pt x="109346" y="109213"/>
                  <a:pt x="127394" y="89972"/>
                </a:cubicBezTo>
                <a:cubicBezTo>
                  <a:pt x="153270" y="109479"/>
                  <a:pt x="183659" y="122086"/>
                  <a:pt x="215773" y="126597"/>
                </a:cubicBezTo>
                <a:lnTo>
                  <a:pt x="238863" y="129915"/>
                </a:lnTo>
                <a:lnTo>
                  <a:pt x="238863" y="154067"/>
                </a:lnTo>
                <a:cubicBezTo>
                  <a:pt x="238863" y="161365"/>
                  <a:pt x="238067" y="168531"/>
                  <a:pt x="236474" y="175166"/>
                </a:cubicBezTo>
                <a:cubicBezTo>
                  <a:pt x="231432" y="197195"/>
                  <a:pt x="218029" y="220019"/>
                  <a:pt x="197725" y="235015"/>
                </a:cubicBezTo>
                <a:cubicBezTo>
                  <a:pt x="195735" y="245764"/>
                  <a:pt x="190825" y="255982"/>
                  <a:pt x="182996" y="264740"/>
                </a:cubicBezTo>
                <a:lnTo>
                  <a:pt x="173574" y="275356"/>
                </a:lnTo>
                <a:cubicBezTo>
                  <a:pt x="218692" y="264209"/>
                  <a:pt x="248683" y="226654"/>
                  <a:pt x="260095" y="189365"/>
                </a:cubicBezTo>
                <a:cubicBezTo>
                  <a:pt x="278010" y="187109"/>
                  <a:pt x="291944" y="171981"/>
                  <a:pt x="291944" y="153403"/>
                </a:cubicBezTo>
                <a:cubicBezTo>
                  <a:pt x="291944" y="136683"/>
                  <a:pt x="280664" y="122882"/>
                  <a:pt x="265403" y="118503"/>
                </a:cubicBezTo>
                <a:close/>
              </a:path>
            </a:pathLst>
          </a:custGeom>
          <a:solidFill>
            <a:schemeClr val="accent1">
              <a:lumMod val="60000"/>
              <a:lumOff val="40000"/>
            </a:schemeClr>
          </a:solidFill>
          <a:ln w="13097" cap="flat">
            <a:noFill/>
            <a:prstDash val="solid"/>
            <a:miter/>
          </a:ln>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思源黑体 CN Regular"/>
              <a:ea typeface="思源黑体 CN Regular"/>
              <a:cs typeface="+mn-cs"/>
            </a:endParaRPr>
          </a:p>
        </p:txBody>
      </p:sp>
      <p:grpSp>
        <p:nvGrpSpPr>
          <p:cNvPr id="63" name="组合 62">
            <a:extLst>
              <a:ext uri="{FF2B5EF4-FFF2-40B4-BE49-F238E27FC236}">
                <a16:creationId xmlns:a16="http://schemas.microsoft.com/office/drawing/2014/main" id="{4D8C17AD-FFA9-4BE0-983D-BEC521CCBD5D}"/>
              </a:ext>
            </a:extLst>
          </p:cNvPr>
          <p:cNvGrpSpPr/>
          <p:nvPr/>
        </p:nvGrpSpPr>
        <p:grpSpPr>
          <a:xfrm>
            <a:off x="2297068" y="2719966"/>
            <a:ext cx="4549864" cy="2469513"/>
            <a:chOff x="2506134" y="2508032"/>
            <a:chExt cx="7179734" cy="3896918"/>
          </a:xfrm>
        </p:grpSpPr>
        <p:pic>
          <p:nvPicPr>
            <p:cNvPr id="52" name="图片 51" descr="政府信息公开 - 中华人民共和国卫生健康委员会">
              <a:extLst>
                <a:ext uri="{FF2B5EF4-FFF2-40B4-BE49-F238E27FC236}">
                  <a16:creationId xmlns:a16="http://schemas.microsoft.com/office/drawing/2014/main" id="{7C0BC075-5B80-447D-AFC4-DE0AC9ABED62}"/>
                </a:ext>
              </a:extLst>
            </p:cNvPr>
            <p:cNvPicPr>
              <a:picLocks noChangeAspect="1"/>
            </p:cNvPicPr>
            <p:nvPr/>
          </p:nvPicPr>
          <p:blipFill rotWithShape="1">
            <a:blip r:embed="rId2"/>
            <a:srcRect l="13038" t="173" r="13038" b="66280"/>
            <a:stretch/>
          </p:blipFill>
          <p:spPr>
            <a:xfrm>
              <a:off x="3448141" y="2560475"/>
              <a:ext cx="5302986" cy="3537164"/>
            </a:xfrm>
            <a:prstGeom prst="roundRect">
              <a:avLst>
                <a:gd name="adj" fmla="val 2789"/>
              </a:avLst>
            </a:prstGeom>
          </p:spPr>
        </p:pic>
        <p:pic>
          <p:nvPicPr>
            <p:cNvPr id="48" name="图片 47" descr="电脑的屏幕&#10;&#10;描述已自动生成">
              <a:extLst>
                <a:ext uri="{FF2B5EF4-FFF2-40B4-BE49-F238E27FC236}">
                  <a16:creationId xmlns:a16="http://schemas.microsoft.com/office/drawing/2014/main" id="{083FD09E-F367-4B1D-86D2-98A52D2A4E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6134" y="2508032"/>
              <a:ext cx="7179734" cy="3896918"/>
            </a:xfrm>
            <a:prstGeom prst="rect">
              <a:avLst/>
            </a:prstGeom>
          </p:spPr>
        </p:pic>
      </p:grpSp>
      <p:sp>
        <p:nvSpPr>
          <p:cNvPr id="75" name="椭圆 74">
            <a:extLst>
              <a:ext uri="{FF2B5EF4-FFF2-40B4-BE49-F238E27FC236}">
                <a16:creationId xmlns:a16="http://schemas.microsoft.com/office/drawing/2014/main" id="{E9BA6DF4-1CBD-4BE5-8401-EE44815E8929}"/>
              </a:ext>
            </a:extLst>
          </p:cNvPr>
          <p:cNvSpPr/>
          <p:nvPr/>
        </p:nvSpPr>
        <p:spPr>
          <a:xfrm>
            <a:off x="759501" y="4434021"/>
            <a:ext cx="505544" cy="505542"/>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黑体 CN Regular"/>
              <a:ea typeface="思源黑体 CN Regular"/>
              <a:cs typeface="+mn-cs"/>
            </a:endParaRPr>
          </a:p>
        </p:txBody>
      </p:sp>
      <p:sp>
        <p:nvSpPr>
          <p:cNvPr id="74" name="文本框 73">
            <a:extLst>
              <a:ext uri="{FF2B5EF4-FFF2-40B4-BE49-F238E27FC236}">
                <a16:creationId xmlns:a16="http://schemas.microsoft.com/office/drawing/2014/main" id="{76053447-F7F6-4B07-A8AB-1A288ABA3D25}"/>
              </a:ext>
            </a:extLst>
          </p:cNvPr>
          <p:cNvSpPr txBox="1"/>
          <p:nvPr/>
        </p:nvSpPr>
        <p:spPr>
          <a:xfrm>
            <a:off x="293223" y="5043565"/>
            <a:ext cx="1438099" cy="338554"/>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黑体 CN Regular"/>
                <a:ea typeface="思源黑体 CN Regular"/>
                <a:cs typeface="+mn-cs"/>
              </a:rPr>
              <a:t>服用更方便</a:t>
            </a:r>
          </a:p>
        </p:txBody>
      </p:sp>
      <p:sp>
        <p:nvSpPr>
          <p:cNvPr id="81" name="文本框 80">
            <a:extLst>
              <a:ext uri="{FF2B5EF4-FFF2-40B4-BE49-F238E27FC236}">
                <a16:creationId xmlns:a16="http://schemas.microsoft.com/office/drawing/2014/main" id="{CECF8C5D-EE26-4663-BBFD-7D44FED02329}"/>
              </a:ext>
            </a:extLst>
          </p:cNvPr>
          <p:cNvSpPr txBox="1"/>
          <p:nvPr/>
        </p:nvSpPr>
        <p:spPr>
          <a:xfrm>
            <a:off x="7262205" y="5036649"/>
            <a:ext cx="1463992" cy="338554"/>
          </a:xfrm>
          <a:prstGeom prst="rect">
            <a:avLst/>
          </a:prstGeom>
          <a:noFill/>
        </p:spPr>
        <p:txBody>
          <a:bodyPr wrap="square">
            <a:spAutoFit/>
          </a:bodyPr>
          <a:lstStyle>
            <a:defPPr>
              <a:defRPr lang="zh-CN"/>
            </a:defPPr>
            <a:lvl1pPr algn="ctr">
              <a:defRPr>
                <a:solidFill>
                  <a:schemeClr val="accent2"/>
                </a:solidFill>
                <a:latin typeface="+mj-ea"/>
                <a:ea typeface="+mj-ea"/>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黑体 CN Regular"/>
                <a:ea typeface="思源黑体 CN Regular"/>
                <a:cs typeface="+mn-cs"/>
              </a:rPr>
              <a:t>无不良气味</a:t>
            </a:r>
          </a:p>
        </p:txBody>
      </p:sp>
      <p:sp>
        <p:nvSpPr>
          <p:cNvPr id="94" name="任意多边形: 形状 93">
            <a:extLst>
              <a:ext uri="{FF2B5EF4-FFF2-40B4-BE49-F238E27FC236}">
                <a16:creationId xmlns:a16="http://schemas.microsoft.com/office/drawing/2014/main" id="{AF3798B5-666E-4E90-BE3E-BC72755C5EDD}"/>
              </a:ext>
            </a:extLst>
          </p:cNvPr>
          <p:cNvSpPr/>
          <p:nvPr/>
        </p:nvSpPr>
        <p:spPr>
          <a:xfrm>
            <a:off x="885022" y="4527692"/>
            <a:ext cx="254503" cy="318202"/>
          </a:xfrm>
          <a:custGeom>
            <a:avLst/>
            <a:gdLst>
              <a:gd name="connsiteX0" fmla="*/ 112194 w 1521820"/>
              <a:gd name="connsiteY0" fmla="*/ 2 h 1902717"/>
              <a:gd name="connsiteX1" fmla="*/ 28755 w 1521820"/>
              <a:gd name="connsiteY1" fmla="*/ 35054 h 1902717"/>
              <a:gd name="connsiteX2" fmla="*/ 561 w 1521820"/>
              <a:gd name="connsiteY2" fmla="*/ 116715 h 1902717"/>
              <a:gd name="connsiteX3" fmla="*/ 182171 w 1521820"/>
              <a:gd name="connsiteY3" fmla="*/ 1769239 h 1902717"/>
              <a:gd name="connsiteX4" fmla="*/ 206301 w 1521820"/>
              <a:gd name="connsiteY4" fmla="*/ 1788924 h 1902717"/>
              <a:gd name="connsiteX5" fmla="*/ 760909 w 1521820"/>
              <a:gd name="connsiteY5" fmla="*/ 1902718 h 1902717"/>
              <a:gd name="connsiteX6" fmla="*/ 1315519 w 1521820"/>
              <a:gd name="connsiteY6" fmla="*/ 1789050 h 1902717"/>
              <a:gd name="connsiteX7" fmla="*/ 1339650 w 1521820"/>
              <a:gd name="connsiteY7" fmla="*/ 1769113 h 1902717"/>
              <a:gd name="connsiteX8" fmla="*/ 1521259 w 1521820"/>
              <a:gd name="connsiteY8" fmla="*/ 116715 h 1902717"/>
              <a:gd name="connsiteX9" fmla="*/ 1492939 w 1521820"/>
              <a:gd name="connsiteY9" fmla="*/ 34927 h 1902717"/>
              <a:gd name="connsiteX10" fmla="*/ 1409627 w 1521820"/>
              <a:gd name="connsiteY10" fmla="*/ 2 h 1902717"/>
              <a:gd name="connsiteX11" fmla="*/ 112067 w 1521820"/>
              <a:gd name="connsiteY11" fmla="*/ 2 h 1902717"/>
              <a:gd name="connsiteX12" fmla="*/ 1181280 w 1521820"/>
              <a:gd name="connsiteY12" fmla="*/ 1683133 h 1902717"/>
              <a:gd name="connsiteX13" fmla="*/ 760909 w 1521820"/>
              <a:gd name="connsiteY13" fmla="*/ 1745364 h 1902717"/>
              <a:gd name="connsiteX14" fmla="*/ 340541 w 1521820"/>
              <a:gd name="connsiteY14" fmla="*/ 1683388 h 1902717"/>
              <a:gd name="connsiteX15" fmla="*/ 185728 w 1521820"/>
              <a:gd name="connsiteY15" fmla="*/ 272670 h 1902717"/>
              <a:gd name="connsiteX16" fmla="*/ 213921 w 1521820"/>
              <a:gd name="connsiteY16" fmla="*/ 190884 h 1902717"/>
              <a:gd name="connsiteX17" fmla="*/ 297360 w 1521820"/>
              <a:gd name="connsiteY17" fmla="*/ 155958 h 1902717"/>
              <a:gd name="connsiteX18" fmla="*/ 1224587 w 1521820"/>
              <a:gd name="connsiteY18" fmla="*/ 155958 h 1902717"/>
              <a:gd name="connsiteX19" fmla="*/ 1308026 w 1521820"/>
              <a:gd name="connsiteY19" fmla="*/ 190884 h 1902717"/>
              <a:gd name="connsiteX20" fmla="*/ 1336219 w 1521820"/>
              <a:gd name="connsiteY20" fmla="*/ 272670 h 1902717"/>
              <a:gd name="connsiteX21" fmla="*/ 1181280 w 1521820"/>
              <a:gd name="connsiteY21" fmla="*/ 1683133 h 19027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21820" h="1902717">
                <a:moveTo>
                  <a:pt x="112194" y="2"/>
                </a:moveTo>
                <a:cubicBezTo>
                  <a:pt x="80445" y="2"/>
                  <a:pt x="49965" y="12702"/>
                  <a:pt x="28755" y="35054"/>
                </a:cubicBezTo>
                <a:cubicBezTo>
                  <a:pt x="7722" y="56753"/>
                  <a:pt x="-2603" y="86662"/>
                  <a:pt x="561" y="116715"/>
                </a:cubicBezTo>
                <a:lnTo>
                  <a:pt x="182171" y="1769239"/>
                </a:lnTo>
                <a:lnTo>
                  <a:pt x="206301" y="1788924"/>
                </a:lnTo>
                <a:cubicBezTo>
                  <a:pt x="229035" y="1807974"/>
                  <a:pt x="361749" y="1902718"/>
                  <a:pt x="760909" y="1902718"/>
                </a:cubicBezTo>
                <a:cubicBezTo>
                  <a:pt x="1160072" y="1902718"/>
                  <a:pt x="1293041" y="1808229"/>
                  <a:pt x="1315519" y="1789050"/>
                </a:cubicBezTo>
                <a:lnTo>
                  <a:pt x="1339650" y="1769113"/>
                </a:lnTo>
                <a:lnTo>
                  <a:pt x="1521259" y="116715"/>
                </a:lnTo>
                <a:cubicBezTo>
                  <a:pt x="1524429" y="86600"/>
                  <a:pt x="1514054" y="56633"/>
                  <a:pt x="1492939" y="34927"/>
                </a:cubicBezTo>
                <a:cubicBezTo>
                  <a:pt x="1471082" y="12427"/>
                  <a:pt x="1440994" y="-186"/>
                  <a:pt x="1409627" y="2"/>
                </a:cubicBezTo>
                <a:lnTo>
                  <a:pt x="112067" y="2"/>
                </a:lnTo>
                <a:close/>
                <a:moveTo>
                  <a:pt x="1181280" y="1683133"/>
                </a:moveTo>
                <a:cubicBezTo>
                  <a:pt x="1132894" y="1704851"/>
                  <a:pt x="1009449" y="1745364"/>
                  <a:pt x="760909" y="1745364"/>
                </a:cubicBezTo>
                <a:cubicBezTo>
                  <a:pt x="510720" y="1745364"/>
                  <a:pt x="387403" y="1704343"/>
                  <a:pt x="340541" y="1683388"/>
                </a:cubicBezTo>
                <a:lnTo>
                  <a:pt x="185728" y="272670"/>
                </a:lnTo>
                <a:cubicBezTo>
                  <a:pt x="182522" y="242575"/>
                  <a:pt x="192853" y="212611"/>
                  <a:pt x="213921" y="190884"/>
                </a:cubicBezTo>
                <a:cubicBezTo>
                  <a:pt x="235808" y="168351"/>
                  <a:pt x="265948" y="155736"/>
                  <a:pt x="297360" y="155958"/>
                </a:cubicBezTo>
                <a:lnTo>
                  <a:pt x="1224587" y="155958"/>
                </a:lnTo>
                <a:cubicBezTo>
                  <a:pt x="1256338" y="155958"/>
                  <a:pt x="1286689" y="168658"/>
                  <a:pt x="1308026" y="190884"/>
                </a:cubicBezTo>
                <a:cubicBezTo>
                  <a:pt x="1329236" y="213107"/>
                  <a:pt x="1339521" y="242953"/>
                  <a:pt x="1336219" y="272670"/>
                </a:cubicBezTo>
                <a:lnTo>
                  <a:pt x="1181280" y="1683133"/>
                </a:lnTo>
                <a:close/>
              </a:path>
            </a:pathLst>
          </a:custGeom>
          <a:solidFill>
            <a:schemeClr val="accent1">
              <a:lumMod val="60000"/>
              <a:lumOff val="40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任意多边形: 形状 94">
            <a:extLst>
              <a:ext uri="{FF2B5EF4-FFF2-40B4-BE49-F238E27FC236}">
                <a16:creationId xmlns:a16="http://schemas.microsoft.com/office/drawing/2014/main" id="{7CA40D90-C002-42B7-91E3-EBC3A7650870}"/>
              </a:ext>
            </a:extLst>
          </p:cNvPr>
          <p:cNvSpPr/>
          <p:nvPr/>
        </p:nvSpPr>
        <p:spPr>
          <a:xfrm>
            <a:off x="951424" y="4635978"/>
            <a:ext cx="123675" cy="161321"/>
          </a:xfrm>
          <a:custGeom>
            <a:avLst/>
            <a:gdLst>
              <a:gd name="connsiteX0" fmla="*/ 0 w 739521"/>
              <a:gd name="connsiteY0" fmla="*/ 1085 h 964633"/>
              <a:gd name="connsiteX1" fmla="*/ 91314 w 739521"/>
              <a:gd name="connsiteY1" fmla="*/ 915485 h 964633"/>
              <a:gd name="connsiteX2" fmla="*/ 347473 w 739521"/>
              <a:gd name="connsiteY2" fmla="*/ 964633 h 964633"/>
              <a:gd name="connsiteX3" fmla="*/ 652781 w 739521"/>
              <a:gd name="connsiteY3" fmla="*/ 915485 h 964633"/>
              <a:gd name="connsiteX4" fmla="*/ 739521 w 739521"/>
              <a:gd name="connsiteY4" fmla="*/ 44392 h 964633"/>
              <a:gd name="connsiteX5" fmla="*/ 648589 w 739521"/>
              <a:gd name="connsiteY5" fmla="*/ 47313 h 964633"/>
              <a:gd name="connsiteX6" fmla="*/ 0 w 739521"/>
              <a:gd name="connsiteY6" fmla="*/ 1085 h 9646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9521" h="964633">
                <a:moveTo>
                  <a:pt x="0" y="1085"/>
                </a:moveTo>
                <a:lnTo>
                  <a:pt x="91314" y="915485"/>
                </a:lnTo>
                <a:cubicBezTo>
                  <a:pt x="91314" y="915485"/>
                  <a:pt x="187453" y="964633"/>
                  <a:pt x="347473" y="964633"/>
                </a:cubicBezTo>
                <a:cubicBezTo>
                  <a:pt x="451083" y="963093"/>
                  <a:pt x="553922" y="946538"/>
                  <a:pt x="652781" y="915485"/>
                </a:cubicBezTo>
                <a:lnTo>
                  <a:pt x="739521" y="44392"/>
                </a:lnTo>
                <a:cubicBezTo>
                  <a:pt x="709041" y="45915"/>
                  <a:pt x="678561" y="47820"/>
                  <a:pt x="648589" y="47313"/>
                </a:cubicBezTo>
                <a:cubicBezTo>
                  <a:pt x="453137" y="43503"/>
                  <a:pt x="213233" y="-8059"/>
                  <a:pt x="0" y="1085"/>
                </a:cubicBezTo>
                <a:close/>
              </a:path>
            </a:pathLst>
          </a:custGeom>
          <a:solidFill>
            <a:schemeClr val="accent1"/>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Tree>
    <p:extLst>
      <p:ext uri="{BB962C8B-B14F-4D97-AF65-F5344CB8AC3E}">
        <p14:creationId xmlns:p14="http://schemas.microsoft.com/office/powerpoint/2010/main" val="13568158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E61CBF2D-F139-4161-9F26-B5BD9E230E96}"/>
              </a:ext>
            </a:extLst>
          </p:cNvPr>
          <p:cNvSpPr/>
          <p:nvPr/>
        </p:nvSpPr>
        <p:spPr>
          <a:xfrm>
            <a:off x="340373" y="609600"/>
            <a:ext cx="2549352"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err="1">
                <a:ln>
                  <a:noFill/>
                </a:ln>
                <a:solidFill>
                  <a:srgbClr val="945833">
                    <a:lumMod val="50000"/>
                  </a:srgbClr>
                </a:solidFill>
                <a:effectLst/>
                <a:uLnTx/>
                <a:uFillTx/>
                <a:latin typeface="思源宋体 CN Heavy"/>
                <a:ea typeface="思源宋体 CN Heavy"/>
                <a:cs typeface="+mn-cs"/>
              </a:rPr>
              <a:t>MXene</a:t>
            </a: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的性质</a:t>
            </a:r>
          </a:p>
        </p:txBody>
      </p:sp>
      <p:sp>
        <p:nvSpPr>
          <p:cNvPr id="27" name="矩形: 圆角 26">
            <a:extLst>
              <a:ext uri="{FF2B5EF4-FFF2-40B4-BE49-F238E27FC236}">
                <a16:creationId xmlns:a16="http://schemas.microsoft.com/office/drawing/2014/main" id="{3A789BA1-DC52-4576-8143-BD73CD6BE3E9}"/>
              </a:ext>
            </a:extLst>
          </p:cNvPr>
          <p:cNvSpPr/>
          <p:nvPr/>
        </p:nvSpPr>
        <p:spPr>
          <a:xfrm rot="18900000" flipH="1" flipV="1">
            <a:off x="5002479" y="3876149"/>
            <a:ext cx="962016" cy="962015"/>
          </a:xfrm>
          <a:prstGeom prst="roundRect">
            <a:avLst/>
          </a:prstGeom>
          <a:gradFill flip="none" rotWithShape="1">
            <a:gsLst>
              <a:gs pos="0">
                <a:srgbClr val="EFC49C"/>
              </a:gs>
              <a:gs pos="100000">
                <a:schemeClr val="accent4"/>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8" name="矩形: 圆角 27">
            <a:extLst>
              <a:ext uri="{FF2B5EF4-FFF2-40B4-BE49-F238E27FC236}">
                <a16:creationId xmlns:a16="http://schemas.microsoft.com/office/drawing/2014/main" id="{43F1C5A8-8C11-4E4E-A27D-324B63DC18E2}"/>
              </a:ext>
            </a:extLst>
          </p:cNvPr>
          <p:cNvSpPr/>
          <p:nvPr/>
        </p:nvSpPr>
        <p:spPr>
          <a:xfrm rot="18900000" flipH="1" flipV="1">
            <a:off x="3472958" y="4076555"/>
            <a:ext cx="1248658" cy="1248657"/>
          </a:xfrm>
          <a:prstGeom prst="roundRect">
            <a:avLst/>
          </a:prstGeom>
          <a:gradFill flip="none" rotWithShape="1">
            <a:gsLst>
              <a:gs pos="0">
                <a:schemeClr val="accent1"/>
              </a:gs>
              <a:gs pos="98000">
                <a:schemeClr val="accent1">
                  <a:lumMod val="50000"/>
                </a:scheme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9" name="矩形: 圆角 28">
            <a:extLst>
              <a:ext uri="{FF2B5EF4-FFF2-40B4-BE49-F238E27FC236}">
                <a16:creationId xmlns:a16="http://schemas.microsoft.com/office/drawing/2014/main" id="{9FD64CA9-13F5-431E-AC7A-4324A967B705}"/>
              </a:ext>
            </a:extLst>
          </p:cNvPr>
          <p:cNvSpPr/>
          <p:nvPr/>
        </p:nvSpPr>
        <p:spPr>
          <a:xfrm rot="18900000" flipH="1" flipV="1">
            <a:off x="4084314" y="2755298"/>
            <a:ext cx="1248658" cy="1248657"/>
          </a:xfrm>
          <a:prstGeom prst="roundRect">
            <a:avLst/>
          </a:prstGeom>
          <a:gradFill flip="none" rotWithShape="1">
            <a:gsLst>
              <a:gs pos="0">
                <a:schemeClr val="accent1"/>
              </a:gs>
              <a:gs pos="98000">
                <a:schemeClr val="accent1">
                  <a:lumMod val="50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0" name="矩形: 圆角 29">
            <a:extLst>
              <a:ext uri="{FF2B5EF4-FFF2-40B4-BE49-F238E27FC236}">
                <a16:creationId xmlns:a16="http://schemas.microsoft.com/office/drawing/2014/main" id="{56C3185F-BB7F-4355-9084-A959F85080D2}"/>
              </a:ext>
            </a:extLst>
          </p:cNvPr>
          <p:cNvSpPr/>
          <p:nvPr/>
        </p:nvSpPr>
        <p:spPr>
          <a:xfrm rot="18900000" flipH="1" flipV="1">
            <a:off x="3038324" y="3326822"/>
            <a:ext cx="803041" cy="803041"/>
          </a:xfrm>
          <a:prstGeom prst="roundRect">
            <a:avLst/>
          </a:prstGeom>
          <a:gradFill flip="none" rotWithShape="1">
            <a:gsLst>
              <a:gs pos="0">
                <a:srgbClr val="EFC49C"/>
              </a:gs>
              <a:gs pos="100000">
                <a:schemeClr val="accent4"/>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9" name="文本框 18">
            <a:extLst>
              <a:ext uri="{FF2B5EF4-FFF2-40B4-BE49-F238E27FC236}">
                <a16:creationId xmlns:a16="http://schemas.microsoft.com/office/drawing/2014/main" id="{31040C02-838C-4649-BFDB-2051300EA695}"/>
              </a:ext>
            </a:extLst>
          </p:cNvPr>
          <p:cNvSpPr txBox="1"/>
          <p:nvPr/>
        </p:nvSpPr>
        <p:spPr>
          <a:xfrm>
            <a:off x="338744" y="2135246"/>
            <a:ext cx="877163"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A865F"/>
                </a:solidFill>
                <a:effectLst/>
                <a:uLnTx/>
                <a:uFillTx/>
                <a:latin typeface="思源宋体 CN Heavy"/>
                <a:ea typeface="思源宋体 CN Heavy"/>
                <a:cs typeface="+mn-cs"/>
              </a:rPr>
              <a:t>稳定性</a:t>
            </a:r>
          </a:p>
        </p:txBody>
      </p:sp>
      <p:sp>
        <p:nvSpPr>
          <p:cNvPr id="20" name="文本框 19">
            <a:extLst>
              <a:ext uri="{FF2B5EF4-FFF2-40B4-BE49-F238E27FC236}">
                <a16:creationId xmlns:a16="http://schemas.microsoft.com/office/drawing/2014/main" id="{0F5C6933-758F-4882-B14F-A6EB1E01E97C}"/>
              </a:ext>
            </a:extLst>
          </p:cNvPr>
          <p:cNvSpPr txBox="1"/>
          <p:nvPr/>
        </p:nvSpPr>
        <p:spPr>
          <a:xfrm>
            <a:off x="338744" y="2496444"/>
            <a:ext cx="3241455" cy="909160"/>
          </a:xfrm>
          <a:prstGeom prst="rect">
            <a:avLst/>
          </a:prstGeom>
          <a:noFill/>
        </p:spPr>
        <p:txBody>
          <a:bodyPr wrap="square">
            <a:spAutoFit/>
          </a:bodyPr>
          <a:lstStyle/>
          <a:p>
            <a:pPr marL="0" marR="0" lvl="0" indent="0" algn="l" defTabSz="685800" rtl="0" eaLnBrk="1" fontAlgn="auto" latinLnBrk="0" hangingPunct="1">
              <a:lnSpc>
                <a:spcPct val="13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Shein</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等人利用第一性原理计出</a:t>
            </a:r>
            <a:r>
              <a:rPr kumimoji="0" lang="en-US" altLang="zh-CN" sz="1400" b="0" i="0" u="none" strike="noStrike" kern="1200" cap="none" spc="0" normalizeH="0" baseline="0" noProof="0" dirty="0" err="1">
                <a:ln>
                  <a:noFill/>
                </a:ln>
                <a:solidFill>
                  <a:srgbClr val="47393A"/>
                </a:solidFill>
                <a:effectLst/>
                <a:uLnTx/>
                <a:uFillTx/>
                <a:latin typeface="Roboto"/>
                <a:ea typeface="思源黑体 CN Regular"/>
                <a:cs typeface="+mn-cs"/>
              </a:rPr>
              <a:t>MXene</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的晶格能为负值，这就说明</a:t>
            </a:r>
            <a:r>
              <a:rPr kumimoji="0" lang="en-US" altLang="zh-CN" sz="1400" b="0" i="0" u="none" strike="noStrike" kern="1200" cap="none" spc="0" normalizeH="0" baseline="0" noProof="0" dirty="0" err="1">
                <a:ln>
                  <a:noFill/>
                </a:ln>
                <a:solidFill>
                  <a:srgbClr val="47393A"/>
                </a:solidFill>
                <a:effectLst/>
                <a:uLnTx/>
                <a:uFillTx/>
                <a:latin typeface="Roboto"/>
                <a:ea typeface="思源黑体 CN Regular"/>
                <a:cs typeface="+mn-cs"/>
              </a:rPr>
              <a:t>MXene</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在常温常压下可以稳定存在</a:t>
            </a:r>
          </a:p>
        </p:txBody>
      </p:sp>
      <p:sp>
        <p:nvSpPr>
          <p:cNvPr id="21" name="文本框 20">
            <a:extLst>
              <a:ext uri="{FF2B5EF4-FFF2-40B4-BE49-F238E27FC236}">
                <a16:creationId xmlns:a16="http://schemas.microsoft.com/office/drawing/2014/main" id="{15AF3134-40B9-4FB0-A99D-28460A4E2977}"/>
              </a:ext>
            </a:extLst>
          </p:cNvPr>
          <p:cNvSpPr txBox="1"/>
          <p:nvPr/>
        </p:nvSpPr>
        <p:spPr>
          <a:xfrm>
            <a:off x="6076328" y="2049521"/>
            <a:ext cx="877163"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分散性</a:t>
            </a:r>
          </a:p>
        </p:txBody>
      </p:sp>
      <p:sp>
        <p:nvSpPr>
          <p:cNvPr id="22" name="文本框 21">
            <a:extLst>
              <a:ext uri="{FF2B5EF4-FFF2-40B4-BE49-F238E27FC236}">
                <a16:creationId xmlns:a16="http://schemas.microsoft.com/office/drawing/2014/main" id="{9C66004F-A720-4B70-B399-2C06795B7839}"/>
              </a:ext>
            </a:extLst>
          </p:cNvPr>
          <p:cNvSpPr txBox="1"/>
          <p:nvPr/>
        </p:nvSpPr>
        <p:spPr>
          <a:xfrm>
            <a:off x="6076328" y="2410719"/>
            <a:ext cx="2706965" cy="909160"/>
          </a:xfrm>
          <a:prstGeom prst="rect">
            <a:avLst/>
          </a:prstGeom>
          <a:noFill/>
        </p:spPr>
        <p:txBody>
          <a:bodyPr wrap="square">
            <a:spAutoFit/>
          </a:bodyPr>
          <a:lstStyle/>
          <a:p>
            <a:pPr marL="0" marR="0" lvl="0" indent="0" algn="l" defTabSz="6858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研究结果表明，</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Ti3C2 </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在 </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DMSO</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DMF</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NMP</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PC</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乙醇和 </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H2O </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中都能形成稳定分散溶胶</a:t>
            </a:r>
          </a:p>
        </p:txBody>
      </p:sp>
      <p:sp>
        <p:nvSpPr>
          <p:cNvPr id="23" name="文本框 22">
            <a:extLst>
              <a:ext uri="{FF2B5EF4-FFF2-40B4-BE49-F238E27FC236}">
                <a16:creationId xmlns:a16="http://schemas.microsoft.com/office/drawing/2014/main" id="{3DE2D7BF-D03F-4548-B6D4-2510A4344F0A}"/>
              </a:ext>
            </a:extLst>
          </p:cNvPr>
          <p:cNvSpPr txBox="1"/>
          <p:nvPr/>
        </p:nvSpPr>
        <p:spPr>
          <a:xfrm>
            <a:off x="338744" y="4351562"/>
            <a:ext cx="1107996"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力学性能</a:t>
            </a:r>
          </a:p>
        </p:txBody>
      </p:sp>
      <p:sp>
        <p:nvSpPr>
          <p:cNvPr id="24" name="文本框 23">
            <a:extLst>
              <a:ext uri="{FF2B5EF4-FFF2-40B4-BE49-F238E27FC236}">
                <a16:creationId xmlns:a16="http://schemas.microsoft.com/office/drawing/2014/main" id="{62D5C3C4-78C3-4C94-A9A0-55DDA6D70C4A}"/>
              </a:ext>
            </a:extLst>
          </p:cNvPr>
          <p:cNvSpPr txBox="1"/>
          <p:nvPr/>
        </p:nvSpPr>
        <p:spPr>
          <a:xfrm>
            <a:off x="338744" y="4712761"/>
            <a:ext cx="2706965" cy="909160"/>
          </a:xfrm>
          <a:prstGeom prst="rect">
            <a:avLst/>
          </a:prstGeom>
          <a:noFill/>
        </p:spPr>
        <p:txBody>
          <a:bodyPr wrap="square">
            <a:spAutoFit/>
          </a:bodyPr>
          <a:lstStyle/>
          <a:p>
            <a:pPr marL="0" marR="0" lvl="0" indent="0" algn="l" defTabSz="6858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用</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DFT</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模拟计算，</a:t>
            </a:r>
            <a:r>
              <a:rPr kumimoji="0" lang="en-US" altLang="zh-CN" sz="1400" b="0" i="0" u="none" strike="noStrike" kern="1200" cap="none" spc="0" normalizeH="0" baseline="0" noProof="0" dirty="0" err="1">
                <a:ln>
                  <a:noFill/>
                </a:ln>
                <a:solidFill>
                  <a:srgbClr val="47393A"/>
                </a:solidFill>
                <a:effectLst/>
                <a:uLnTx/>
                <a:uFillTx/>
                <a:latin typeface="Roboto"/>
                <a:ea typeface="思源黑体 CN Regular"/>
                <a:cs typeface="+mn-cs"/>
              </a:rPr>
              <a:t>MXene</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有很高的弹性模量，弯曲强度高于相同厚度的多层石墨烯</a:t>
            </a:r>
          </a:p>
        </p:txBody>
      </p:sp>
      <p:sp>
        <p:nvSpPr>
          <p:cNvPr id="25" name="文本框 24">
            <a:extLst>
              <a:ext uri="{FF2B5EF4-FFF2-40B4-BE49-F238E27FC236}">
                <a16:creationId xmlns:a16="http://schemas.microsoft.com/office/drawing/2014/main" id="{7671CBF7-C09B-4325-A2AF-B2EACEAB9BA9}"/>
              </a:ext>
            </a:extLst>
          </p:cNvPr>
          <p:cNvSpPr txBox="1"/>
          <p:nvPr/>
        </p:nvSpPr>
        <p:spPr>
          <a:xfrm>
            <a:off x="6076328" y="4422339"/>
            <a:ext cx="1107996"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A865F"/>
                </a:solidFill>
                <a:effectLst/>
                <a:uLnTx/>
                <a:uFillTx/>
                <a:latin typeface="思源宋体 CN Heavy"/>
                <a:ea typeface="思源宋体 CN Heavy"/>
                <a:cs typeface="+mn-cs"/>
              </a:rPr>
              <a:t>电学性能</a:t>
            </a:r>
          </a:p>
        </p:txBody>
      </p:sp>
      <p:sp>
        <p:nvSpPr>
          <p:cNvPr id="26" name="文本框 25">
            <a:extLst>
              <a:ext uri="{FF2B5EF4-FFF2-40B4-BE49-F238E27FC236}">
                <a16:creationId xmlns:a16="http://schemas.microsoft.com/office/drawing/2014/main" id="{2D291C2F-FA66-4758-A6F5-7901EF669DF7}"/>
              </a:ext>
            </a:extLst>
          </p:cNvPr>
          <p:cNvSpPr txBox="1"/>
          <p:nvPr/>
        </p:nvSpPr>
        <p:spPr>
          <a:xfrm>
            <a:off x="6076328" y="4766101"/>
            <a:ext cx="2706965" cy="629083"/>
          </a:xfrm>
          <a:prstGeom prst="rect">
            <a:avLst/>
          </a:prstGeom>
          <a:noFill/>
        </p:spPr>
        <p:txBody>
          <a:bodyPr wrap="square">
            <a:spAutoFit/>
          </a:bodyPr>
          <a:lstStyle/>
          <a:p>
            <a:pPr marL="0" marR="0" lvl="0" indent="0" algn="l" defTabSz="685800" rtl="0" eaLnBrk="1" fontAlgn="auto" latinLnBrk="0" hangingPunct="1">
              <a:lnSpc>
                <a:spcPct val="130000"/>
              </a:lnSpc>
              <a:spcBef>
                <a:spcPts val="0"/>
              </a:spcBef>
              <a:spcAft>
                <a:spcPts val="0"/>
              </a:spcAft>
              <a:buClrTx/>
              <a:buSzTx/>
              <a:buFontTx/>
              <a:buNone/>
              <a:tabLst/>
              <a:defRPr/>
            </a:pPr>
            <a:r>
              <a:rPr kumimoji="0" lang="en-US" altLang="zh-CN" sz="1400" b="0" i="0" u="none" strike="noStrike" kern="1200" cap="none" spc="0" normalizeH="0" baseline="0" noProof="0" dirty="0" err="1">
                <a:ln>
                  <a:noFill/>
                </a:ln>
                <a:solidFill>
                  <a:srgbClr val="47393A"/>
                </a:solidFill>
                <a:effectLst/>
                <a:uLnTx/>
                <a:uFillTx/>
                <a:latin typeface="Roboto"/>
                <a:ea typeface="思源黑体 CN Regular"/>
                <a:cs typeface="+mn-cs"/>
              </a:rPr>
              <a:t>MXene</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的电子态密度是前驱体</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MAX</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相的</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2.5-4.5</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倍</a:t>
            </a:r>
          </a:p>
        </p:txBody>
      </p:sp>
      <p:sp>
        <p:nvSpPr>
          <p:cNvPr id="38" name="任意多边形: 形状 37">
            <a:extLst>
              <a:ext uri="{FF2B5EF4-FFF2-40B4-BE49-F238E27FC236}">
                <a16:creationId xmlns:a16="http://schemas.microsoft.com/office/drawing/2014/main" id="{DFA5E114-AD4D-4511-BBCC-3918FFC2069A}"/>
              </a:ext>
            </a:extLst>
          </p:cNvPr>
          <p:cNvSpPr/>
          <p:nvPr/>
        </p:nvSpPr>
        <p:spPr>
          <a:xfrm>
            <a:off x="4853180" y="1995315"/>
            <a:ext cx="3895635" cy="927897"/>
          </a:xfrm>
          <a:custGeom>
            <a:avLst/>
            <a:gdLst>
              <a:gd name="connsiteX0" fmla="*/ 0 w 4889634"/>
              <a:gd name="connsiteY0" fmla="*/ 1164657 h 1164657"/>
              <a:gd name="connsiteX1" fmla="*/ 1164657 w 4889634"/>
              <a:gd name="connsiteY1" fmla="*/ 0 h 1164657"/>
              <a:gd name="connsiteX2" fmla="*/ 4889634 w 4889634"/>
              <a:gd name="connsiteY2" fmla="*/ 0 h 1164657"/>
            </a:gdLst>
            <a:ahLst/>
            <a:cxnLst>
              <a:cxn ang="0">
                <a:pos x="connsiteX0" y="connsiteY0"/>
              </a:cxn>
              <a:cxn ang="0">
                <a:pos x="connsiteX1" y="connsiteY1"/>
              </a:cxn>
              <a:cxn ang="0">
                <a:pos x="connsiteX2" y="connsiteY2"/>
              </a:cxn>
            </a:cxnLst>
            <a:rect l="l" t="t" r="r" b="b"/>
            <a:pathLst>
              <a:path w="4889634" h="1164657">
                <a:moveTo>
                  <a:pt x="0" y="1164657"/>
                </a:moveTo>
                <a:lnTo>
                  <a:pt x="1164657" y="0"/>
                </a:lnTo>
                <a:lnTo>
                  <a:pt x="4889634" y="0"/>
                </a:lnTo>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0" name="任意多边形: 形状 39">
            <a:extLst>
              <a:ext uri="{FF2B5EF4-FFF2-40B4-BE49-F238E27FC236}">
                <a16:creationId xmlns:a16="http://schemas.microsoft.com/office/drawing/2014/main" id="{67F43D03-BFDE-478C-ABB7-24BEA887016C}"/>
              </a:ext>
            </a:extLst>
          </p:cNvPr>
          <p:cNvSpPr/>
          <p:nvPr/>
        </p:nvSpPr>
        <p:spPr>
          <a:xfrm>
            <a:off x="412134" y="3423846"/>
            <a:ext cx="2745349" cy="253064"/>
          </a:xfrm>
          <a:custGeom>
            <a:avLst/>
            <a:gdLst>
              <a:gd name="connsiteX0" fmla="*/ 0 w 3445845"/>
              <a:gd name="connsiteY0" fmla="*/ 0 h 317634"/>
              <a:gd name="connsiteX1" fmla="*/ 3128211 w 3445845"/>
              <a:gd name="connsiteY1" fmla="*/ 0 h 317634"/>
              <a:gd name="connsiteX2" fmla="*/ 3445845 w 3445845"/>
              <a:gd name="connsiteY2" fmla="*/ 317634 h 317634"/>
            </a:gdLst>
            <a:ahLst/>
            <a:cxnLst>
              <a:cxn ang="0">
                <a:pos x="connsiteX0" y="connsiteY0"/>
              </a:cxn>
              <a:cxn ang="0">
                <a:pos x="connsiteX1" y="connsiteY1"/>
              </a:cxn>
              <a:cxn ang="0">
                <a:pos x="connsiteX2" y="connsiteY2"/>
              </a:cxn>
            </a:cxnLst>
            <a:rect l="l" t="t" r="r" b="b"/>
            <a:pathLst>
              <a:path w="3445845" h="317634">
                <a:moveTo>
                  <a:pt x="0" y="0"/>
                </a:moveTo>
                <a:lnTo>
                  <a:pt x="3128211" y="0"/>
                </a:lnTo>
                <a:lnTo>
                  <a:pt x="3445845" y="317634"/>
                </a:lnTo>
              </a:path>
            </a:pathLst>
          </a:custGeom>
          <a:noFill/>
          <a:ln w="9525">
            <a:solidFill>
              <a:srgbClr val="CA86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4" name="任意多边形: 形状 43">
            <a:extLst>
              <a:ext uri="{FF2B5EF4-FFF2-40B4-BE49-F238E27FC236}">
                <a16:creationId xmlns:a16="http://schemas.microsoft.com/office/drawing/2014/main" id="{0F84391B-EB3A-4CB8-89A6-E0539F075E47}"/>
              </a:ext>
            </a:extLst>
          </p:cNvPr>
          <p:cNvSpPr/>
          <p:nvPr/>
        </p:nvSpPr>
        <p:spPr>
          <a:xfrm>
            <a:off x="413398" y="5229768"/>
            <a:ext cx="3698222" cy="389553"/>
          </a:xfrm>
          <a:custGeom>
            <a:avLst/>
            <a:gdLst>
              <a:gd name="connsiteX0" fmla="*/ 4641850 w 4641850"/>
              <a:gd name="connsiteY0" fmla="*/ 0 h 488950"/>
              <a:gd name="connsiteX1" fmla="*/ 4152900 w 4641850"/>
              <a:gd name="connsiteY1" fmla="*/ 488950 h 488950"/>
              <a:gd name="connsiteX2" fmla="*/ 0 w 4641850"/>
              <a:gd name="connsiteY2" fmla="*/ 488950 h 488950"/>
            </a:gdLst>
            <a:ahLst/>
            <a:cxnLst>
              <a:cxn ang="0">
                <a:pos x="connsiteX0" y="connsiteY0"/>
              </a:cxn>
              <a:cxn ang="0">
                <a:pos x="connsiteX1" y="connsiteY1"/>
              </a:cxn>
              <a:cxn ang="0">
                <a:pos x="connsiteX2" y="connsiteY2"/>
              </a:cxn>
            </a:cxnLst>
            <a:rect l="l" t="t" r="r" b="b"/>
            <a:pathLst>
              <a:path w="4641850" h="488950">
                <a:moveTo>
                  <a:pt x="4641850" y="0"/>
                </a:moveTo>
                <a:lnTo>
                  <a:pt x="4152900" y="488950"/>
                </a:lnTo>
                <a:lnTo>
                  <a:pt x="0" y="488950"/>
                </a:lnTo>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5" name="任意多边形: 形状 44">
            <a:extLst>
              <a:ext uri="{FF2B5EF4-FFF2-40B4-BE49-F238E27FC236}">
                <a16:creationId xmlns:a16="http://schemas.microsoft.com/office/drawing/2014/main" id="{31D07452-FE5B-4BE2-8A60-B162C882C294}"/>
              </a:ext>
            </a:extLst>
          </p:cNvPr>
          <p:cNvSpPr/>
          <p:nvPr/>
        </p:nvSpPr>
        <p:spPr>
          <a:xfrm>
            <a:off x="5487701" y="4770231"/>
            <a:ext cx="3242900" cy="632391"/>
          </a:xfrm>
          <a:custGeom>
            <a:avLst/>
            <a:gdLst>
              <a:gd name="connsiteX0" fmla="*/ 0 w 4070350"/>
              <a:gd name="connsiteY0" fmla="*/ 0 h 793750"/>
              <a:gd name="connsiteX1" fmla="*/ 793750 w 4070350"/>
              <a:gd name="connsiteY1" fmla="*/ 793750 h 793750"/>
              <a:gd name="connsiteX2" fmla="*/ 4070350 w 4070350"/>
              <a:gd name="connsiteY2" fmla="*/ 793750 h 793750"/>
            </a:gdLst>
            <a:ahLst/>
            <a:cxnLst>
              <a:cxn ang="0">
                <a:pos x="connsiteX0" y="connsiteY0"/>
              </a:cxn>
              <a:cxn ang="0">
                <a:pos x="connsiteX1" y="connsiteY1"/>
              </a:cxn>
              <a:cxn ang="0">
                <a:pos x="connsiteX2" y="connsiteY2"/>
              </a:cxn>
            </a:cxnLst>
            <a:rect l="l" t="t" r="r" b="b"/>
            <a:pathLst>
              <a:path w="4070350" h="793750">
                <a:moveTo>
                  <a:pt x="0" y="0"/>
                </a:moveTo>
                <a:lnTo>
                  <a:pt x="793750" y="793750"/>
                </a:lnTo>
                <a:lnTo>
                  <a:pt x="4070350" y="793750"/>
                </a:lnTo>
              </a:path>
            </a:pathLst>
          </a:custGeom>
          <a:noFill/>
          <a:ln w="9525">
            <a:solidFill>
              <a:srgbClr val="CA86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6" name="矩形: 圆角 45">
            <a:extLst>
              <a:ext uri="{FF2B5EF4-FFF2-40B4-BE49-F238E27FC236}">
                <a16:creationId xmlns:a16="http://schemas.microsoft.com/office/drawing/2014/main" id="{5231315A-FF60-40FF-B9B9-06844029AB06}"/>
              </a:ext>
            </a:extLst>
          </p:cNvPr>
          <p:cNvSpPr/>
          <p:nvPr/>
        </p:nvSpPr>
        <p:spPr>
          <a:xfrm rot="18900000" flipH="1" flipV="1">
            <a:off x="5629747" y="3404174"/>
            <a:ext cx="344921" cy="344921"/>
          </a:xfrm>
          <a:prstGeom prst="roundRect">
            <a:avLst>
              <a:gd name="adj" fmla="val 21672"/>
            </a:avLst>
          </a:prstGeom>
          <a:gradFill>
            <a:gsLst>
              <a:gs pos="0">
                <a:schemeClr val="accent1">
                  <a:lumMod val="60000"/>
                  <a:lumOff val="40000"/>
                </a:schemeClr>
              </a:gs>
              <a:gs pos="98000">
                <a:schemeClr val="accent1">
                  <a:lumMod val="20000"/>
                  <a:lumOff val="80000"/>
                  <a:alpha val="0"/>
                </a:schemeClr>
              </a:gs>
            </a:gsLst>
            <a:lin ang="81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7" name="矩形: 圆角 46">
            <a:extLst>
              <a:ext uri="{FF2B5EF4-FFF2-40B4-BE49-F238E27FC236}">
                <a16:creationId xmlns:a16="http://schemas.microsoft.com/office/drawing/2014/main" id="{64BD1688-EC02-438D-9CFB-33A8A4DD0DE1}"/>
              </a:ext>
            </a:extLst>
          </p:cNvPr>
          <p:cNvSpPr/>
          <p:nvPr/>
        </p:nvSpPr>
        <p:spPr>
          <a:xfrm rot="18900000" flipH="1" flipV="1">
            <a:off x="4780464" y="4911236"/>
            <a:ext cx="540323" cy="540323"/>
          </a:xfrm>
          <a:prstGeom prst="roundRect">
            <a:avLst>
              <a:gd name="adj" fmla="val 29113"/>
            </a:avLst>
          </a:prstGeom>
          <a:gradFill>
            <a:gsLst>
              <a:gs pos="100000">
                <a:schemeClr val="accent4">
                  <a:lumMod val="40000"/>
                  <a:lumOff val="60000"/>
                </a:schemeClr>
              </a:gs>
              <a:gs pos="0">
                <a:schemeClr val="accent4">
                  <a:lumMod val="20000"/>
                  <a:lumOff val="80000"/>
                  <a:alpha val="0"/>
                </a:schemeClr>
              </a:gs>
            </a:gsLst>
            <a:lin ang="81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2" name="图形 50">
            <a:extLst>
              <a:ext uri="{FF2B5EF4-FFF2-40B4-BE49-F238E27FC236}">
                <a16:creationId xmlns:a16="http://schemas.microsoft.com/office/drawing/2014/main" id="{1AB64ED1-2CCD-4743-ACF2-8F7AF4944D4A}"/>
              </a:ext>
            </a:extLst>
          </p:cNvPr>
          <p:cNvSpPr/>
          <p:nvPr/>
        </p:nvSpPr>
        <p:spPr>
          <a:xfrm>
            <a:off x="5326831" y="4143064"/>
            <a:ext cx="313309" cy="428185"/>
          </a:xfrm>
          <a:custGeom>
            <a:avLst/>
            <a:gdLst>
              <a:gd name="connsiteX0" fmla="*/ 379080 w 1190627"/>
              <a:gd name="connsiteY0" fmla="*/ 952322 h 1627179"/>
              <a:gd name="connsiteX1" fmla="*/ 59597 w 1190627"/>
              <a:gd name="connsiteY1" fmla="*/ 952322 h 1627179"/>
              <a:gd name="connsiteX2" fmla="*/ 3955 w 1190627"/>
              <a:gd name="connsiteY2" fmla="*/ 871616 h 1627179"/>
              <a:gd name="connsiteX3" fmla="*/ 321415 w 1190627"/>
              <a:gd name="connsiteY3" fmla="*/ 38338 h 1627179"/>
              <a:gd name="connsiteX4" fmla="*/ 377038 w 1190627"/>
              <a:gd name="connsiteY4" fmla="*/ 0 h 1627179"/>
              <a:gd name="connsiteX5" fmla="*/ 912739 w 1190627"/>
              <a:gd name="connsiteY5" fmla="*/ 0 h 1627179"/>
              <a:gd name="connsiteX6" fmla="*/ 967865 w 1190627"/>
              <a:gd name="connsiteY6" fmla="*/ 81975 h 1627179"/>
              <a:gd name="connsiteX7" fmla="*/ 783020 w 1190627"/>
              <a:gd name="connsiteY7" fmla="*/ 535681 h 1627179"/>
              <a:gd name="connsiteX8" fmla="*/ 1131001 w 1190627"/>
              <a:gd name="connsiteY8" fmla="*/ 535681 h 1627179"/>
              <a:gd name="connsiteX9" fmla="*/ 1175728 w 1190627"/>
              <a:gd name="connsiteY9" fmla="*/ 634464 h 1627179"/>
              <a:gd name="connsiteX10" fmla="*/ 322567 w 1190627"/>
              <a:gd name="connsiteY10" fmla="*/ 1606609 h 1627179"/>
              <a:gd name="connsiteX11" fmla="*/ 220292 w 1190627"/>
              <a:gd name="connsiteY11" fmla="*/ 1552138 h 1627179"/>
              <a:gd name="connsiteX12" fmla="*/ 379080 w 1190627"/>
              <a:gd name="connsiteY12" fmla="*/ 952322 h 1627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0627" h="1627179">
                <a:moveTo>
                  <a:pt x="379080" y="952322"/>
                </a:moveTo>
                <a:lnTo>
                  <a:pt x="59597" y="952322"/>
                </a:lnTo>
                <a:cubicBezTo>
                  <a:pt x="17886" y="952322"/>
                  <a:pt x="-10888" y="910570"/>
                  <a:pt x="3955" y="871616"/>
                </a:cubicBezTo>
                <a:lnTo>
                  <a:pt x="321415" y="38338"/>
                </a:lnTo>
                <a:cubicBezTo>
                  <a:pt x="330207" y="15258"/>
                  <a:pt x="352338" y="4"/>
                  <a:pt x="377038" y="0"/>
                </a:cubicBezTo>
                <a:lnTo>
                  <a:pt x="912739" y="0"/>
                </a:lnTo>
                <a:cubicBezTo>
                  <a:pt x="955006" y="0"/>
                  <a:pt x="983819" y="42823"/>
                  <a:pt x="967865" y="81975"/>
                </a:cubicBezTo>
                <a:lnTo>
                  <a:pt x="783020" y="535681"/>
                </a:lnTo>
                <a:lnTo>
                  <a:pt x="1131001" y="535681"/>
                </a:lnTo>
                <a:cubicBezTo>
                  <a:pt x="1182177" y="535681"/>
                  <a:pt x="1209482" y="596007"/>
                  <a:pt x="1175728" y="634464"/>
                </a:cubicBezTo>
                <a:lnTo>
                  <a:pt x="322567" y="1606609"/>
                </a:lnTo>
                <a:cubicBezTo>
                  <a:pt x="281092" y="1653877"/>
                  <a:pt x="204198" y="1612920"/>
                  <a:pt x="220292" y="1552138"/>
                </a:cubicBezTo>
                <a:lnTo>
                  <a:pt x="379080" y="952322"/>
                </a:lnTo>
                <a:close/>
              </a:path>
            </a:pathLst>
          </a:custGeom>
          <a:solidFill>
            <a:schemeClr val="accent4">
              <a:lumMod val="40000"/>
              <a:lumOff val="60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 name="图形 48">
            <a:extLst>
              <a:ext uri="{FF2B5EF4-FFF2-40B4-BE49-F238E27FC236}">
                <a16:creationId xmlns:a16="http://schemas.microsoft.com/office/drawing/2014/main" id="{E3ED1EE9-8848-47F4-ACFE-A292686D0B08}"/>
              </a:ext>
            </a:extLst>
          </p:cNvPr>
          <p:cNvSpPr/>
          <p:nvPr/>
        </p:nvSpPr>
        <p:spPr>
          <a:xfrm>
            <a:off x="3664127" y="4463270"/>
            <a:ext cx="866320" cy="475228"/>
          </a:xfrm>
          <a:custGeom>
            <a:avLst/>
            <a:gdLst>
              <a:gd name="connsiteX0" fmla="*/ 1744154 w 1746788"/>
              <a:gd name="connsiteY0" fmla="*/ 253365 h 958215"/>
              <a:gd name="connsiteX1" fmla="*/ 1457452 w 1746788"/>
              <a:gd name="connsiteY1" fmla="*/ 0 h 958215"/>
              <a:gd name="connsiteX2" fmla="*/ 1292669 w 1746788"/>
              <a:gd name="connsiteY2" fmla="*/ 65723 h 958215"/>
              <a:gd name="connsiteX3" fmla="*/ 1259331 w 1746788"/>
              <a:gd name="connsiteY3" fmla="*/ 99060 h 958215"/>
              <a:gd name="connsiteX4" fmla="*/ 1105027 w 1746788"/>
              <a:gd name="connsiteY4" fmla="*/ 33338 h 958215"/>
              <a:gd name="connsiteX5" fmla="*/ 818324 w 1746788"/>
              <a:gd name="connsiteY5" fmla="*/ 286703 h 958215"/>
              <a:gd name="connsiteX6" fmla="*/ 707834 w 1746788"/>
              <a:gd name="connsiteY6" fmla="*/ 561975 h 958215"/>
              <a:gd name="connsiteX7" fmla="*/ 576389 w 1746788"/>
              <a:gd name="connsiteY7" fmla="*/ 253365 h 958215"/>
              <a:gd name="connsiteX8" fmla="*/ 289686 w 1746788"/>
              <a:gd name="connsiteY8" fmla="*/ 0 h 958215"/>
              <a:gd name="connsiteX9" fmla="*/ 2984 w 1746788"/>
              <a:gd name="connsiteY9" fmla="*/ 253365 h 958215"/>
              <a:gd name="connsiteX10" fmla="*/ 46799 w 1746788"/>
              <a:gd name="connsiteY10" fmla="*/ 340995 h 958215"/>
              <a:gd name="connsiteX11" fmla="*/ 145859 w 1746788"/>
              <a:gd name="connsiteY11" fmla="*/ 297180 h 958215"/>
              <a:gd name="connsiteX12" fmla="*/ 288734 w 1746788"/>
              <a:gd name="connsiteY12" fmla="*/ 132398 h 958215"/>
              <a:gd name="connsiteX13" fmla="*/ 431609 w 1746788"/>
              <a:gd name="connsiteY13" fmla="*/ 297180 h 958215"/>
              <a:gd name="connsiteX14" fmla="*/ 585914 w 1746788"/>
              <a:gd name="connsiteY14" fmla="*/ 671513 h 958215"/>
              <a:gd name="connsiteX15" fmla="*/ 619251 w 1746788"/>
              <a:gd name="connsiteY15" fmla="*/ 737235 h 958215"/>
              <a:gd name="connsiteX16" fmla="*/ 630681 w 1746788"/>
              <a:gd name="connsiteY16" fmla="*/ 715328 h 958215"/>
              <a:gd name="connsiteX17" fmla="*/ 586866 w 1746788"/>
              <a:gd name="connsiteY17" fmla="*/ 770573 h 958215"/>
              <a:gd name="connsiteX18" fmla="*/ 509714 w 1746788"/>
              <a:gd name="connsiteY18" fmla="*/ 814388 h 958215"/>
              <a:gd name="connsiteX19" fmla="*/ 366839 w 1746788"/>
              <a:gd name="connsiteY19" fmla="*/ 649605 h 958215"/>
              <a:gd name="connsiteX20" fmla="*/ 267779 w 1746788"/>
              <a:gd name="connsiteY20" fmla="*/ 605790 h 958215"/>
              <a:gd name="connsiteX21" fmla="*/ 223964 w 1746788"/>
              <a:gd name="connsiteY21" fmla="*/ 704850 h 958215"/>
              <a:gd name="connsiteX22" fmla="*/ 510666 w 1746788"/>
              <a:gd name="connsiteY22" fmla="*/ 958215 h 958215"/>
              <a:gd name="connsiteX23" fmla="*/ 675449 w 1746788"/>
              <a:gd name="connsiteY23" fmla="*/ 892493 h 958215"/>
              <a:gd name="connsiteX24" fmla="*/ 708787 w 1746788"/>
              <a:gd name="connsiteY24" fmla="*/ 859155 h 958215"/>
              <a:gd name="connsiteX25" fmla="*/ 863092 w 1746788"/>
              <a:gd name="connsiteY25" fmla="*/ 924877 h 958215"/>
              <a:gd name="connsiteX26" fmla="*/ 1149794 w 1746788"/>
              <a:gd name="connsiteY26" fmla="*/ 671513 h 958215"/>
              <a:gd name="connsiteX27" fmla="*/ 1270762 w 1746788"/>
              <a:gd name="connsiteY27" fmla="*/ 396240 h 958215"/>
              <a:gd name="connsiteX28" fmla="*/ 1403159 w 1746788"/>
              <a:gd name="connsiteY28" fmla="*/ 715328 h 958215"/>
              <a:gd name="connsiteX29" fmla="*/ 1502219 w 1746788"/>
              <a:gd name="connsiteY29" fmla="*/ 759143 h 958215"/>
              <a:gd name="connsiteX30" fmla="*/ 1546034 w 1746788"/>
              <a:gd name="connsiteY30" fmla="*/ 660082 h 958215"/>
              <a:gd name="connsiteX31" fmla="*/ 1391729 w 1746788"/>
              <a:gd name="connsiteY31" fmla="*/ 296228 h 958215"/>
              <a:gd name="connsiteX32" fmla="*/ 1358391 w 1746788"/>
              <a:gd name="connsiteY32" fmla="*/ 230505 h 958215"/>
              <a:gd name="connsiteX33" fmla="*/ 1346961 w 1746788"/>
              <a:gd name="connsiteY33" fmla="*/ 252412 h 958215"/>
              <a:gd name="connsiteX34" fmla="*/ 1390777 w 1746788"/>
              <a:gd name="connsiteY34" fmla="*/ 197168 h 958215"/>
              <a:gd name="connsiteX35" fmla="*/ 1467929 w 1746788"/>
              <a:gd name="connsiteY35" fmla="*/ 153353 h 958215"/>
              <a:gd name="connsiteX36" fmla="*/ 1610804 w 1746788"/>
              <a:gd name="connsiteY36" fmla="*/ 318135 h 958215"/>
              <a:gd name="connsiteX37" fmla="*/ 1698434 w 1746788"/>
              <a:gd name="connsiteY37" fmla="*/ 340043 h 958215"/>
              <a:gd name="connsiteX38" fmla="*/ 1744154 w 1746788"/>
              <a:gd name="connsiteY38" fmla="*/ 253365 h 958215"/>
              <a:gd name="connsiteX39" fmla="*/ 1170749 w 1746788"/>
              <a:gd name="connsiteY39" fmla="*/ 253365 h 958215"/>
              <a:gd name="connsiteX40" fmla="*/ 1016444 w 1746788"/>
              <a:gd name="connsiteY40" fmla="*/ 617220 h 958215"/>
              <a:gd name="connsiteX41" fmla="*/ 873569 w 1746788"/>
              <a:gd name="connsiteY41" fmla="*/ 782003 h 958215"/>
              <a:gd name="connsiteX42" fmla="*/ 796417 w 1746788"/>
              <a:gd name="connsiteY42" fmla="*/ 738188 h 958215"/>
              <a:gd name="connsiteX43" fmla="*/ 741171 w 1746788"/>
              <a:gd name="connsiteY43" fmla="*/ 815340 h 958215"/>
              <a:gd name="connsiteX44" fmla="*/ 774509 w 1746788"/>
              <a:gd name="connsiteY44" fmla="*/ 771525 h 958215"/>
              <a:gd name="connsiteX45" fmla="*/ 807846 w 1746788"/>
              <a:gd name="connsiteY45" fmla="*/ 705803 h 958215"/>
              <a:gd name="connsiteX46" fmla="*/ 962152 w 1746788"/>
              <a:gd name="connsiteY46" fmla="*/ 341948 h 958215"/>
              <a:gd name="connsiteX47" fmla="*/ 1105027 w 1746788"/>
              <a:gd name="connsiteY47" fmla="*/ 177165 h 958215"/>
              <a:gd name="connsiteX48" fmla="*/ 1182179 w 1746788"/>
              <a:gd name="connsiteY48" fmla="*/ 220980 h 958215"/>
              <a:gd name="connsiteX49" fmla="*/ 1237424 w 1746788"/>
              <a:gd name="connsiteY49" fmla="*/ 143828 h 958215"/>
              <a:gd name="connsiteX50" fmla="*/ 1204087 w 1746788"/>
              <a:gd name="connsiteY50" fmla="*/ 187643 h 958215"/>
              <a:gd name="connsiteX51" fmla="*/ 1170749 w 1746788"/>
              <a:gd name="connsiteY51" fmla="*/ 253365 h 95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746788" h="958215">
                <a:moveTo>
                  <a:pt x="1744154" y="253365"/>
                </a:moveTo>
                <a:cubicBezTo>
                  <a:pt x="1655571" y="33338"/>
                  <a:pt x="1523174" y="0"/>
                  <a:pt x="1457452" y="0"/>
                </a:cubicBezTo>
                <a:cubicBezTo>
                  <a:pt x="1413637" y="0"/>
                  <a:pt x="1358391" y="11430"/>
                  <a:pt x="1292669" y="65723"/>
                </a:cubicBezTo>
                <a:lnTo>
                  <a:pt x="1259331" y="99060"/>
                </a:lnTo>
                <a:cubicBezTo>
                  <a:pt x="1193609" y="43815"/>
                  <a:pt x="1138364" y="33338"/>
                  <a:pt x="1105027" y="33338"/>
                </a:cubicBezTo>
                <a:cubicBezTo>
                  <a:pt x="1039304" y="33338"/>
                  <a:pt x="917384" y="66675"/>
                  <a:pt x="818324" y="286703"/>
                </a:cubicBezTo>
                <a:lnTo>
                  <a:pt x="707834" y="561975"/>
                </a:lnTo>
                <a:lnTo>
                  <a:pt x="576389" y="253365"/>
                </a:lnTo>
                <a:cubicBezTo>
                  <a:pt x="487806" y="33338"/>
                  <a:pt x="355409" y="0"/>
                  <a:pt x="289686" y="0"/>
                </a:cubicBezTo>
                <a:cubicBezTo>
                  <a:pt x="223964" y="0"/>
                  <a:pt x="102044" y="33338"/>
                  <a:pt x="2984" y="253365"/>
                </a:cubicBezTo>
                <a:cubicBezTo>
                  <a:pt x="-8446" y="286703"/>
                  <a:pt x="14414" y="330518"/>
                  <a:pt x="46799" y="340995"/>
                </a:cubicBezTo>
                <a:cubicBezTo>
                  <a:pt x="80136" y="352425"/>
                  <a:pt x="123951" y="340995"/>
                  <a:pt x="145859" y="297180"/>
                </a:cubicBezTo>
                <a:cubicBezTo>
                  <a:pt x="189674" y="198120"/>
                  <a:pt x="244919" y="132398"/>
                  <a:pt x="288734" y="132398"/>
                </a:cubicBezTo>
                <a:cubicBezTo>
                  <a:pt x="332549" y="132398"/>
                  <a:pt x="387794" y="198120"/>
                  <a:pt x="431609" y="297180"/>
                </a:cubicBezTo>
                <a:lnTo>
                  <a:pt x="585914" y="671513"/>
                </a:lnTo>
                <a:lnTo>
                  <a:pt x="619251" y="737235"/>
                </a:lnTo>
                <a:cubicBezTo>
                  <a:pt x="619251" y="737235"/>
                  <a:pt x="630681" y="725805"/>
                  <a:pt x="630681" y="715328"/>
                </a:cubicBezTo>
                <a:cubicBezTo>
                  <a:pt x="619251" y="737235"/>
                  <a:pt x="608774" y="759143"/>
                  <a:pt x="586866" y="770573"/>
                </a:cubicBezTo>
                <a:cubicBezTo>
                  <a:pt x="564959" y="792480"/>
                  <a:pt x="543051" y="814388"/>
                  <a:pt x="509714" y="814388"/>
                </a:cubicBezTo>
                <a:cubicBezTo>
                  <a:pt x="465899" y="814388"/>
                  <a:pt x="410654" y="748665"/>
                  <a:pt x="366839" y="649605"/>
                </a:cubicBezTo>
                <a:cubicBezTo>
                  <a:pt x="355409" y="616267"/>
                  <a:pt x="311594" y="594360"/>
                  <a:pt x="267779" y="605790"/>
                </a:cubicBezTo>
                <a:cubicBezTo>
                  <a:pt x="234441" y="617220"/>
                  <a:pt x="212534" y="661035"/>
                  <a:pt x="223964" y="704850"/>
                </a:cubicBezTo>
                <a:cubicBezTo>
                  <a:pt x="311594" y="924877"/>
                  <a:pt x="443991" y="958215"/>
                  <a:pt x="510666" y="958215"/>
                </a:cubicBezTo>
                <a:cubicBezTo>
                  <a:pt x="554482" y="958215"/>
                  <a:pt x="609726" y="946785"/>
                  <a:pt x="675449" y="892493"/>
                </a:cubicBezTo>
                <a:lnTo>
                  <a:pt x="708787" y="859155"/>
                </a:lnTo>
                <a:cubicBezTo>
                  <a:pt x="774509" y="914400"/>
                  <a:pt x="829754" y="924877"/>
                  <a:pt x="863092" y="924877"/>
                </a:cubicBezTo>
                <a:cubicBezTo>
                  <a:pt x="928814" y="924877"/>
                  <a:pt x="1050734" y="891540"/>
                  <a:pt x="1149794" y="671513"/>
                </a:cubicBezTo>
                <a:lnTo>
                  <a:pt x="1270762" y="396240"/>
                </a:lnTo>
                <a:lnTo>
                  <a:pt x="1403159" y="715328"/>
                </a:lnTo>
                <a:cubicBezTo>
                  <a:pt x="1414589" y="748665"/>
                  <a:pt x="1458404" y="770573"/>
                  <a:pt x="1502219" y="759143"/>
                </a:cubicBezTo>
                <a:cubicBezTo>
                  <a:pt x="1535557" y="747712"/>
                  <a:pt x="1557464" y="703897"/>
                  <a:pt x="1546034" y="660082"/>
                </a:cubicBezTo>
                <a:lnTo>
                  <a:pt x="1391729" y="296228"/>
                </a:lnTo>
                <a:lnTo>
                  <a:pt x="1358391" y="230505"/>
                </a:lnTo>
                <a:cubicBezTo>
                  <a:pt x="1358391" y="230505"/>
                  <a:pt x="1346961" y="241935"/>
                  <a:pt x="1346961" y="252412"/>
                </a:cubicBezTo>
                <a:cubicBezTo>
                  <a:pt x="1358391" y="230505"/>
                  <a:pt x="1368869" y="208597"/>
                  <a:pt x="1390777" y="197168"/>
                </a:cubicBezTo>
                <a:cubicBezTo>
                  <a:pt x="1412684" y="175260"/>
                  <a:pt x="1434592" y="153353"/>
                  <a:pt x="1467929" y="153353"/>
                </a:cubicBezTo>
                <a:cubicBezTo>
                  <a:pt x="1511744" y="153353"/>
                  <a:pt x="1566989" y="219075"/>
                  <a:pt x="1610804" y="318135"/>
                </a:cubicBezTo>
                <a:cubicBezTo>
                  <a:pt x="1622234" y="340043"/>
                  <a:pt x="1666049" y="361950"/>
                  <a:pt x="1698434" y="340043"/>
                </a:cubicBezTo>
                <a:cubicBezTo>
                  <a:pt x="1732724" y="330518"/>
                  <a:pt x="1754631" y="286703"/>
                  <a:pt x="1744154" y="253365"/>
                </a:cubicBezTo>
                <a:close/>
                <a:moveTo>
                  <a:pt x="1170749" y="253365"/>
                </a:moveTo>
                <a:lnTo>
                  <a:pt x="1016444" y="617220"/>
                </a:lnTo>
                <a:cubicBezTo>
                  <a:pt x="972629" y="716280"/>
                  <a:pt x="917384" y="782003"/>
                  <a:pt x="873569" y="782003"/>
                </a:cubicBezTo>
                <a:cubicBezTo>
                  <a:pt x="851661" y="782003"/>
                  <a:pt x="829754" y="770573"/>
                  <a:pt x="796417" y="738188"/>
                </a:cubicBezTo>
                <a:cubicBezTo>
                  <a:pt x="774509" y="771525"/>
                  <a:pt x="763079" y="793432"/>
                  <a:pt x="741171" y="815340"/>
                </a:cubicBezTo>
                <a:cubicBezTo>
                  <a:pt x="752602" y="803910"/>
                  <a:pt x="763079" y="793432"/>
                  <a:pt x="774509" y="771525"/>
                </a:cubicBezTo>
                <a:lnTo>
                  <a:pt x="807846" y="705803"/>
                </a:lnTo>
                <a:lnTo>
                  <a:pt x="962152" y="341948"/>
                </a:lnTo>
                <a:cubicBezTo>
                  <a:pt x="1005967" y="242888"/>
                  <a:pt x="1061212" y="177165"/>
                  <a:pt x="1105027" y="177165"/>
                </a:cubicBezTo>
                <a:cubicBezTo>
                  <a:pt x="1126934" y="177165"/>
                  <a:pt x="1148842" y="188595"/>
                  <a:pt x="1182179" y="220980"/>
                </a:cubicBezTo>
                <a:cubicBezTo>
                  <a:pt x="1204087" y="187643"/>
                  <a:pt x="1215516" y="165735"/>
                  <a:pt x="1237424" y="143828"/>
                </a:cubicBezTo>
                <a:cubicBezTo>
                  <a:pt x="1225994" y="155257"/>
                  <a:pt x="1215516" y="165735"/>
                  <a:pt x="1204087" y="187643"/>
                </a:cubicBezTo>
                <a:lnTo>
                  <a:pt x="1170749" y="253365"/>
                </a:lnTo>
                <a:close/>
              </a:path>
            </a:pathLst>
          </a:custGeom>
          <a:solidFill>
            <a:schemeClr val="accent1">
              <a:lumMod val="60000"/>
              <a:lumOff val="40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 name="图形 56">
            <a:extLst>
              <a:ext uri="{FF2B5EF4-FFF2-40B4-BE49-F238E27FC236}">
                <a16:creationId xmlns:a16="http://schemas.microsoft.com/office/drawing/2014/main" id="{5129F064-A1A5-441E-9F5D-5DF842D9E187}"/>
              </a:ext>
            </a:extLst>
          </p:cNvPr>
          <p:cNvSpPr/>
          <p:nvPr/>
        </p:nvSpPr>
        <p:spPr>
          <a:xfrm>
            <a:off x="3218331" y="3536459"/>
            <a:ext cx="443026" cy="383766"/>
          </a:xfrm>
          <a:custGeom>
            <a:avLst/>
            <a:gdLst>
              <a:gd name="connsiteX0" fmla="*/ 813770 w 1468697"/>
              <a:gd name="connsiteY0" fmla="*/ 370939 h 1272242"/>
              <a:gd name="connsiteX1" fmla="*/ 1168258 w 1468697"/>
              <a:gd name="connsiteY1" fmla="*/ 973555 h 1272242"/>
              <a:gd name="connsiteX2" fmla="*/ 818533 w 1468697"/>
              <a:gd name="connsiteY2" fmla="*/ 754957 h 1272242"/>
              <a:gd name="connsiteX3" fmla="*/ 813770 w 1468697"/>
              <a:gd name="connsiteY3" fmla="*/ 752099 h 1272242"/>
              <a:gd name="connsiteX4" fmla="*/ 813770 w 1468697"/>
              <a:gd name="connsiteY4" fmla="*/ 370939 h 1272242"/>
              <a:gd name="connsiteX5" fmla="*/ 655019 w 1468697"/>
              <a:gd name="connsiteY5" fmla="*/ 370939 h 1272242"/>
              <a:gd name="connsiteX6" fmla="*/ 655019 w 1468697"/>
              <a:gd name="connsiteY6" fmla="*/ 752099 h 1272242"/>
              <a:gd name="connsiteX7" fmla="*/ 650257 w 1468697"/>
              <a:gd name="connsiteY7" fmla="*/ 754957 h 1272242"/>
              <a:gd name="connsiteX8" fmla="*/ 300531 w 1468697"/>
              <a:gd name="connsiteY8" fmla="*/ 973555 h 1272242"/>
              <a:gd name="connsiteX9" fmla="*/ 655019 w 1468697"/>
              <a:gd name="connsiteY9" fmla="*/ 370939 h 1272242"/>
              <a:gd name="connsiteX10" fmla="*/ 734395 w 1468697"/>
              <a:gd name="connsiteY10" fmla="*/ 889575 h 1272242"/>
              <a:gd name="connsiteX11" fmla="*/ 1092615 w 1468697"/>
              <a:gd name="connsiteY11" fmla="*/ 1113493 h 1272242"/>
              <a:gd name="connsiteX12" fmla="*/ 376175 w 1468697"/>
              <a:gd name="connsiteY12" fmla="*/ 1113493 h 1272242"/>
              <a:gd name="connsiteX13" fmla="*/ 734395 w 1468697"/>
              <a:gd name="connsiteY13" fmla="*/ 889655 h 1272242"/>
              <a:gd name="connsiteX14" fmla="*/ 802816 w 1468697"/>
              <a:gd name="connsiteY14" fmla="*/ 39153 h 1272242"/>
              <a:gd name="connsiteX15" fmla="*/ 694159 w 1468697"/>
              <a:gd name="connsiteY15" fmla="*/ 10967 h 1272242"/>
              <a:gd name="connsiteX16" fmla="*/ 665973 w 1468697"/>
              <a:gd name="connsiteY16" fmla="*/ 39153 h 1272242"/>
              <a:gd name="connsiteX17" fmla="*/ 10971 w 1468697"/>
              <a:gd name="connsiteY17" fmla="*/ 1152625 h 1272242"/>
              <a:gd name="connsiteX18" fmla="*/ 39144 w 1468697"/>
              <a:gd name="connsiteY18" fmla="*/ 1261285 h 1272242"/>
              <a:gd name="connsiteX19" fmla="*/ 79393 w 1468697"/>
              <a:gd name="connsiteY19" fmla="*/ 1272242 h 1272242"/>
              <a:gd name="connsiteX20" fmla="*/ 1389397 w 1468697"/>
              <a:gd name="connsiteY20" fmla="*/ 1272242 h 1272242"/>
              <a:gd name="connsiteX21" fmla="*/ 1468698 w 1468697"/>
              <a:gd name="connsiteY21" fmla="*/ 1192792 h 1272242"/>
              <a:gd name="connsiteX22" fmla="*/ 1457738 w 1468697"/>
              <a:gd name="connsiteY22" fmla="*/ 1152625 h 1272242"/>
              <a:gd name="connsiteX23" fmla="*/ 802816 w 1468697"/>
              <a:gd name="connsiteY23" fmla="*/ 39153 h 1272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468697" h="1272242">
                <a:moveTo>
                  <a:pt x="813770" y="370939"/>
                </a:moveTo>
                <a:lnTo>
                  <a:pt x="1168258" y="973555"/>
                </a:lnTo>
                <a:lnTo>
                  <a:pt x="818533" y="754957"/>
                </a:lnTo>
                <a:cubicBezTo>
                  <a:pt x="816959" y="753980"/>
                  <a:pt x="815372" y="753027"/>
                  <a:pt x="813770" y="752099"/>
                </a:cubicBezTo>
                <a:lnTo>
                  <a:pt x="813770" y="370939"/>
                </a:lnTo>
                <a:close/>
                <a:moveTo>
                  <a:pt x="655019" y="370939"/>
                </a:moveTo>
                <a:lnTo>
                  <a:pt x="655019" y="752099"/>
                </a:lnTo>
                <a:lnTo>
                  <a:pt x="650257" y="754957"/>
                </a:lnTo>
                <a:lnTo>
                  <a:pt x="300531" y="973555"/>
                </a:lnTo>
                <a:lnTo>
                  <a:pt x="655019" y="370939"/>
                </a:lnTo>
                <a:close/>
                <a:moveTo>
                  <a:pt x="734395" y="889575"/>
                </a:moveTo>
                <a:lnTo>
                  <a:pt x="1092615" y="1113493"/>
                </a:lnTo>
                <a:lnTo>
                  <a:pt x="376175" y="1113493"/>
                </a:lnTo>
                <a:lnTo>
                  <a:pt x="734395" y="889655"/>
                </a:lnTo>
                <a:close/>
                <a:moveTo>
                  <a:pt x="802816" y="39153"/>
                </a:moveTo>
                <a:cubicBezTo>
                  <a:pt x="780595" y="1363"/>
                  <a:pt x="731946" y="-11255"/>
                  <a:pt x="694159" y="10967"/>
                </a:cubicBezTo>
                <a:cubicBezTo>
                  <a:pt x="682519" y="17811"/>
                  <a:pt x="672819" y="27513"/>
                  <a:pt x="665973" y="39153"/>
                </a:cubicBezTo>
                <a:lnTo>
                  <a:pt x="10971" y="1152625"/>
                </a:lnTo>
                <a:cubicBezTo>
                  <a:pt x="-11255" y="1190411"/>
                  <a:pt x="1358" y="1239059"/>
                  <a:pt x="39144" y="1261285"/>
                </a:cubicBezTo>
                <a:cubicBezTo>
                  <a:pt x="51344" y="1268460"/>
                  <a:pt x="65239" y="1272244"/>
                  <a:pt x="79393" y="1272242"/>
                </a:cubicBezTo>
                <a:lnTo>
                  <a:pt x="1389397" y="1272242"/>
                </a:lnTo>
                <a:cubicBezTo>
                  <a:pt x="1433234" y="1272201"/>
                  <a:pt x="1468739" y="1236630"/>
                  <a:pt x="1468698" y="1192792"/>
                </a:cubicBezTo>
                <a:cubicBezTo>
                  <a:pt x="1468683" y="1178667"/>
                  <a:pt x="1464901" y="1164799"/>
                  <a:pt x="1457738" y="1152625"/>
                </a:cubicBezTo>
                <a:lnTo>
                  <a:pt x="802816" y="39153"/>
                </a:lnTo>
                <a:close/>
              </a:path>
            </a:pathLst>
          </a:custGeom>
          <a:solidFill>
            <a:schemeClr val="accent4">
              <a:lumMod val="40000"/>
              <a:lumOff val="60000"/>
            </a:schemeClr>
          </a:solidFill>
          <a:ln w="186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 name="图形 54">
            <a:extLst>
              <a:ext uri="{FF2B5EF4-FFF2-40B4-BE49-F238E27FC236}">
                <a16:creationId xmlns:a16="http://schemas.microsoft.com/office/drawing/2014/main" id="{797AA1C1-9134-4FFF-AE35-2DDB6AB6E718}"/>
              </a:ext>
            </a:extLst>
          </p:cNvPr>
          <p:cNvSpPr/>
          <p:nvPr/>
        </p:nvSpPr>
        <p:spPr>
          <a:xfrm>
            <a:off x="4379846" y="3048822"/>
            <a:ext cx="657594" cy="661608"/>
          </a:xfrm>
          <a:custGeom>
            <a:avLst/>
            <a:gdLst>
              <a:gd name="connsiteX0" fmla="*/ 1427820 w 1646039"/>
              <a:gd name="connsiteY0" fmla="*/ 1071377 h 1656084"/>
              <a:gd name="connsiteX1" fmla="*/ 1277317 w 1646039"/>
              <a:gd name="connsiteY1" fmla="*/ 1131466 h 1656084"/>
              <a:gd name="connsiteX2" fmla="*/ 971290 w 1646039"/>
              <a:gd name="connsiteY2" fmla="*/ 995474 h 1656084"/>
              <a:gd name="connsiteX3" fmla="*/ 978173 w 1646039"/>
              <a:gd name="connsiteY3" fmla="*/ 941896 h 1656084"/>
              <a:gd name="connsiteX4" fmla="*/ 945059 w 1646039"/>
              <a:gd name="connsiteY4" fmla="*/ 827670 h 1656084"/>
              <a:gd name="connsiteX5" fmla="*/ 1037332 w 1646039"/>
              <a:gd name="connsiteY5" fmla="*/ 764418 h 1656084"/>
              <a:gd name="connsiteX6" fmla="*/ 1092212 w 1646039"/>
              <a:gd name="connsiteY6" fmla="*/ 775395 h 1656084"/>
              <a:gd name="connsiteX7" fmla="*/ 1234715 w 1646039"/>
              <a:gd name="connsiteY7" fmla="*/ 632892 h 1656084"/>
              <a:gd name="connsiteX8" fmla="*/ 1092212 w 1646039"/>
              <a:gd name="connsiteY8" fmla="*/ 490389 h 1656084"/>
              <a:gd name="connsiteX9" fmla="*/ 949709 w 1646039"/>
              <a:gd name="connsiteY9" fmla="*/ 632892 h 1656084"/>
              <a:gd name="connsiteX10" fmla="*/ 963848 w 1646039"/>
              <a:gd name="connsiteY10" fmla="*/ 694655 h 1656084"/>
              <a:gd name="connsiteX11" fmla="*/ 908782 w 1646039"/>
              <a:gd name="connsiteY11" fmla="*/ 784138 h 1656084"/>
              <a:gd name="connsiteX12" fmla="*/ 763488 w 1646039"/>
              <a:gd name="connsiteY12" fmla="*/ 727398 h 1656084"/>
              <a:gd name="connsiteX13" fmla="*/ 750094 w 1646039"/>
              <a:gd name="connsiteY13" fmla="*/ 727770 h 1656084"/>
              <a:gd name="connsiteX14" fmla="*/ 737815 w 1646039"/>
              <a:gd name="connsiteY14" fmla="*/ 446484 h 1656084"/>
              <a:gd name="connsiteX15" fmla="*/ 882179 w 1646039"/>
              <a:gd name="connsiteY15" fmla="*/ 231800 h 1656084"/>
              <a:gd name="connsiteX16" fmla="*/ 650379 w 1646039"/>
              <a:gd name="connsiteY16" fmla="*/ 0 h 1656084"/>
              <a:gd name="connsiteX17" fmla="*/ 418579 w 1646039"/>
              <a:gd name="connsiteY17" fmla="*/ 231800 h 1656084"/>
              <a:gd name="connsiteX18" fmla="*/ 639403 w 1646039"/>
              <a:gd name="connsiteY18" fmla="*/ 463414 h 1656084"/>
              <a:gd name="connsiteX19" fmla="*/ 704887 w 1646039"/>
              <a:gd name="connsiteY19" fmla="*/ 735397 h 1656084"/>
              <a:gd name="connsiteX20" fmla="*/ 573919 w 1646039"/>
              <a:gd name="connsiteY20" fmla="*/ 841809 h 1656084"/>
              <a:gd name="connsiteX21" fmla="*/ 444624 w 1646039"/>
              <a:gd name="connsiteY21" fmla="*/ 743955 h 1656084"/>
              <a:gd name="connsiteX22" fmla="*/ 445182 w 1646039"/>
              <a:gd name="connsiteY22" fmla="*/ 733351 h 1656084"/>
              <a:gd name="connsiteX23" fmla="*/ 329840 w 1646039"/>
              <a:gd name="connsiteY23" fmla="*/ 618009 h 1656084"/>
              <a:gd name="connsiteX24" fmla="*/ 214499 w 1646039"/>
              <a:gd name="connsiteY24" fmla="*/ 733351 h 1656084"/>
              <a:gd name="connsiteX25" fmla="*/ 329840 w 1646039"/>
              <a:gd name="connsiteY25" fmla="*/ 848692 h 1656084"/>
              <a:gd name="connsiteX26" fmla="*/ 393278 w 1646039"/>
              <a:gd name="connsiteY26" fmla="*/ 829717 h 1656084"/>
              <a:gd name="connsiteX27" fmla="*/ 556059 w 1646039"/>
              <a:gd name="connsiteY27" fmla="*/ 889992 h 1656084"/>
              <a:gd name="connsiteX28" fmla="*/ 549734 w 1646039"/>
              <a:gd name="connsiteY28" fmla="*/ 942082 h 1656084"/>
              <a:gd name="connsiteX29" fmla="*/ 574849 w 1646039"/>
              <a:gd name="connsiteY29" fmla="*/ 1042541 h 1656084"/>
              <a:gd name="connsiteX30" fmla="*/ 349374 w 1646039"/>
              <a:gd name="connsiteY30" fmla="*/ 1179091 h 1656084"/>
              <a:gd name="connsiteX31" fmla="*/ 214313 w 1646039"/>
              <a:gd name="connsiteY31" fmla="*/ 1131094 h 1656084"/>
              <a:gd name="connsiteX32" fmla="*/ 0 w 1646039"/>
              <a:gd name="connsiteY32" fmla="*/ 1345406 h 1656084"/>
              <a:gd name="connsiteX33" fmla="*/ 214313 w 1646039"/>
              <a:gd name="connsiteY33" fmla="*/ 1559719 h 1656084"/>
              <a:gd name="connsiteX34" fmla="*/ 428625 w 1646039"/>
              <a:gd name="connsiteY34" fmla="*/ 1345406 h 1656084"/>
              <a:gd name="connsiteX35" fmla="*/ 410580 w 1646039"/>
              <a:gd name="connsiteY35" fmla="*/ 1259458 h 1656084"/>
              <a:gd name="connsiteX36" fmla="*/ 600522 w 1646039"/>
              <a:gd name="connsiteY36" fmla="*/ 1080678 h 1656084"/>
              <a:gd name="connsiteX37" fmla="*/ 761070 w 1646039"/>
              <a:gd name="connsiteY37" fmla="*/ 1156395 h 1656084"/>
              <a:gd name="connsiteX38" fmla="*/ 758279 w 1646039"/>
              <a:gd name="connsiteY38" fmla="*/ 1340569 h 1656084"/>
              <a:gd name="connsiteX39" fmla="*/ 653728 w 1646039"/>
              <a:gd name="connsiteY39" fmla="*/ 1492932 h 1656084"/>
              <a:gd name="connsiteX40" fmla="*/ 816880 w 1646039"/>
              <a:gd name="connsiteY40" fmla="*/ 1656085 h 1656084"/>
              <a:gd name="connsiteX41" fmla="*/ 980033 w 1646039"/>
              <a:gd name="connsiteY41" fmla="*/ 1492932 h 1656084"/>
              <a:gd name="connsiteX42" fmla="*/ 851111 w 1646039"/>
              <a:gd name="connsiteY42" fmla="*/ 1333314 h 1656084"/>
              <a:gd name="connsiteX43" fmla="*/ 811857 w 1646039"/>
              <a:gd name="connsiteY43" fmla="*/ 1151000 h 1656084"/>
              <a:gd name="connsiteX44" fmla="*/ 953616 w 1646039"/>
              <a:gd name="connsiteY44" fmla="*/ 1041239 h 1656084"/>
              <a:gd name="connsiteX45" fmla="*/ 1222065 w 1646039"/>
              <a:gd name="connsiteY45" fmla="*/ 1215554 h 1656084"/>
              <a:gd name="connsiteX46" fmla="*/ 1208857 w 1646039"/>
              <a:gd name="connsiteY46" fmla="*/ 1290154 h 1656084"/>
              <a:gd name="connsiteX47" fmla="*/ 1427448 w 1646039"/>
              <a:gd name="connsiteY47" fmla="*/ 1508745 h 1656084"/>
              <a:gd name="connsiteX48" fmla="*/ 1646039 w 1646039"/>
              <a:gd name="connsiteY48" fmla="*/ 1290154 h 1656084"/>
              <a:gd name="connsiteX49" fmla="*/ 1427820 w 1646039"/>
              <a:gd name="connsiteY49" fmla="*/ 1071377 h 1656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1646039" h="1656084">
                <a:moveTo>
                  <a:pt x="1427820" y="1071377"/>
                </a:moveTo>
                <a:cubicBezTo>
                  <a:pt x="1369591" y="1071377"/>
                  <a:pt x="1316571" y="1094259"/>
                  <a:pt x="1277317" y="1131466"/>
                </a:cubicBezTo>
                <a:lnTo>
                  <a:pt x="971290" y="995474"/>
                </a:lnTo>
                <a:cubicBezTo>
                  <a:pt x="975754" y="978359"/>
                  <a:pt x="978173" y="960313"/>
                  <a:pt x="978173" y="941896"/>
                </a:cubicBezTo>
                <a:cubicBezTo>
                  <a:pt x="978173" y="899852"/>
                  <a:pt x="966081" y="860785"/>
                  <a:pt x="945059" y="827670"/>
                </a:cubicBezTo>
                <a:lnTo>
                  <a:pt x="1037332" y="764418"/>
                </a:lnTo>
                <a:cubicBezTo>
                  <a:pt x="1054261" y="771488"/>
                  <a:pt x="1072865" y="775395"/>
                  <a:pt x="1092212" y="775395"/>
                </a:cubicBezTo>
                <a:cubicBezTo>
                  <a:pt x="1170719" y="775395"/>
                  <a:pt x="1234715" y="711398"/>
                  <a:pt x="1234715" y="632892"/>
                </a:cubicBezTo>
                <a:cubicBezTo>
                  <a:pt x="1234715" y="554385"/>
                  <a:pt x="1170719" y="490389"/>
                  <a:pt x="1092212" y="490389"/>
                </a:cubicBezTo>
                <a:cubicBezTo>
                  <a:pt x="1013706" y="490389"/>
                  <a:pt x="949709" y="554385"/>
                  <a:pt x="949709" y="632892"/>
                </a:cubicBezTo>
                <a:cubicBezTo>
                  <a:pt x="949709" y="655030"/>
                  <a:pt x="954732" y="676052"/>
                  <a:pt x="963848" y="694655"/>
                </a:cubicBezTo>
                <a:lnTo>
                  <a:pt x="908782" y="784138"/>
                </a:lnTo>
                <a:cubicBezTo>
                  <a:pt x="870645" y="748978"/>
                  <a:pt x="819485" y="727398"/>
                  <a:pt x="763488" y="727398"/>
                </a:cubicBezTo>
                <a:cubicBezTo>
                  <a:pt x="759023" y="727398"/>
                  <a:pt x="754373" y="727584"/>
                  <a:pt x="750094" y="727770"/>
                </a:cubicBezTo>
                <a:lnTo>
                  <a:pt x="737815" y="446484"/>
                </a:lnTo>
                <a:cubicBezTo>
                  <a:pt x="822461" y="411882"/>
                  <a:pt x="882179" y="328724"/>
                  <a:pt x="882179" y="231800"/>
                </a:cubicBezTo>
                <a:cubicBezTo>
                  <a:pt x="882179" y="103994"/>
                  <a:pt x="778185" y="0"/>
                  <a:pt x="650379" y="0"/>
                </a:cubicBezTo>
                <a:cubicBezTo>
                  <a:pt x="522573" y="0"/>
                  <a:pt x="418579" y="103994"/>
                  <a:pt x="418579" y="231800"/>
                </a:cubicBezTo>
                <a:cubicBezTo>
                  <a:pt x="418579" y="355885"/>
                  <a:pt x="516620" y="457647"/>
                  <a:pt x="639403" y="463414"/>
                </a:cubicBezTo>
                <a:lnTo>
                  <a:pt x="704887" y="735397"/>
                </a:lnTo>
                <a:cubicBezTo>
                  <a:pt x="648147" y="751582"/>
                  <a:pt x="601080" y="790463"/>
                  <a:pt x="573919" y="841809"/>
                </a:cubicBezTo>
                <a:lnTo>
                  <a:pt x="444624" y="743955"/>
                </a:lnTo>
                <a:cubicBezTo>
                  <a:pt x="444996" y="740420"/>
                  <a:pt x="445182" y="736885"/>
                  <a:pt x="445182" y="733351"/>
                </a:cubicBezTo>
                <a:cubicBezTo>
                  <a:pt x="445182" y="669727"/>
                  <a:pt x="393464" y="618009"/>
                  <a:pt x="329840" y="618009"/>
                </a:cubicBezTo>
                <a:cubicBezTo>
                  <a:pt x="266216" y="618009"/>
                  <a:pt x="214499" y="669727"/>
                  <a:pt x="214499" y="733351"/>
                </a:cubicBezTo>
                <a:cubicBezTo>
                  <a:pt x="214499" y="796975"/>
                  <a:pt x="266216" y="848692"/>
                  <a:pt x="329840" y="848692"/>
                </a:cubicBezTo>
                <a:cubicBezTo>
                  <a:pt x="353281" y="848692"/>
                  <a:pt x="375047" y="841623"/>
                  <a:pt x="393278" y="829717"/>
                </a:cubicBezTo>
                <a:lnTo>
                  <a:pt x="556059" y="889992"/>
                </a:lnTo>
                <a:cubicBezTo>
                  <a:pt x="551966" y="906735"/>
                  <a:pt x="549734" y="924037"/>
                  <a:pt x="549734" y="942082"/>
                </a:cubicBezTo>
                <a:cubicBezTo>
                  <a:pt x="549734" y="978359"/>
                  <a:pt x="558850" y="1012589"/>
                  <a:pt x="574849" y="1042541"/>
                </a:cubicBezTo>
                <a:lnTo>
                  <a:pt x="349374" y="1179091"/>
                </a:lnTo>
                <a:cubicBezTo>
                  <a:pt x="312539" y="1149139"/>
                  <a:pt x="265472" y="1131094"/>
                  <a:pt x="214313" y="1131094"/>
                </a:cubicBezTo>
                <a:cubicBezTo>
                  <a:pt x="96180" y="1131094"/>
                  <a:pt x="0" y="1227274"/>
                  <a:pt x="0" y="1345406"/>
                </a:cubicBezTo>
                <a:cubicBezTo>
                  <a:pt x="0" y="1463539"/>
                  <a:pt x="96180" y="1559719"/>
                  <a:pt x="214313" y="1559719"/>
                </a:cubicBezTo>
                <a:cubicBezTo>
                  <a:pt x="332445" y="1559719"/>
                  <a:pt x="428625" y="1463539"/>
                  <a:pt x="428625" y="1345406"/>
                </a:cubicBezTo>
                <a:cubicBezTo>
                  <a:pt x="428625" y="1314897"/>
                  <a:pt x="422114" y="1285689"/>
                  <a:pt x="410580" y="1259458"/>
                </a:cubicBezTo>
                <a:lnTo>
                  <a:pt x="600522" y="1080678"/>
                </a:lnTo>
                <a:cubicBezTo>
                  <a:pt x="639403" y="1126257"/>
                  <a:pt x="696888" y="1155650"/>
                  <a:pt x="761070" y="1156395"/>
                </a:cubicBezTo>
                <a:lnTo>
                  <a:pt x="758279" y="1340569"/>
                </a:lnTo>
                <a:cubicBezTo>
                  <a:pt x="697260" y="1364196"/>
                  <a:pt x="653728" y="1423541"/>
                  <a:pt x="653728" y="1492932"/>
                </a:cubicBezTo>
                <a:cubicBezTo>
                  <a:pt x="653728" y="1582973"/>
                  <a:pt x="727025" y="1656085"/>
                  <a:pt x="816880" y="1656085"/>
                </a:cubicBezTo>
                <a:cubicBezTo>
                  <a:pt x="906735" y="1656085"/>
                  <a:pt x="980033" y="1582787"/>
                  <a:pt x="980033" y="1492932"/>
                </a:cubicBezTo>
                <a:cubicBezTo>
                  <a:pt x="980033" y="1414611"/>
                  <a:pt x="924595" y="1349127"/>
                  <a:pt x="851111" y="1333314"/>
                </a:cubicBezTo>
                <a:lnTo>
                  <a:pt x="811857" y="1151000"/>
                </a:lnTo>
                <a:cubicBezTo>
                  <a:pt x="873435" y="1136675"/>
                  <a:pt x="924967" y="1095933"/>
                  <a:pt x="953616" y="1041239"/>
                </a:cubicBezTo>
                <a:lnTo>
                  <a:pt x="1222065" y="1215554"/>
                </a:lnTo>
                <a:cubicBezTo>
                  <a:pt x="1213507" y="1238808"/>
                  <a:pt x="1208857" y="1263923"/>
                  <a:pt x="1208857" y="1290154"/>
                </a:cubicBezTo>
                <a:cubicBezTo>
                  <a:pt x="1208857" y="1410705"/>
                  <a:pt x="1306897" y="1508745"/>
                  <a:pt x="1427448" y="1508745"/>
                </a:cubicBezTo>
                <a:cubicBezTo>
                  <a:pt x="1547999" y="1508745"/>
                  <a:pt x="1646039" y="1410705"/>
                  <a:pt x="1646039" y="1290154"/>
                </a:cubicBezTo>
                <a:cubicBezTo>
                  <a:pt x="1646039" y="1169603"/>
                  <a:pt x="1548371" y="1071377"/>
                  <a:pt x="1427820" y="1071377"/>
                </a:cubicBezTo>
                <a:close/>
              </a:path>
            </a:pathLst>
          </a:custGeom>
          <a:solidFill>
            <a:schemeClr val="accent1">
              <a:lumMod val="60000"/>
              <a:lumOff val="40000"/>
            </a:schemeClr>
          </a:solidFill>
          <a:ln w="1860"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 name="矩形: 圆角 59">
            <a:extLst>
              <a:ext uri="{FF2B5EF4-FFF2-40B4-BE49-F238E27FC236}">
                <a16:creationId xmlns:a16="http://schemas.microsoft.com/office/drawing/2014/main" id="{E0729384-0149-4912-8128-8D710D4395F0}"/>
              </a:ext>
            </a:extLst>
          </p:cNvPr>
          <p:cNvSpPr/>
          <p:nvPr/>
        </p:nvSpPr>
        <p:spPr>
          <a:xfrm rot="18900000" flipH="1" flipV="1">
            <a:off x="2947363" y="4185886"/>
            <a:ext cx="344921" cy="344921"/>
          </a:xfrm>
          <a:prstGeom prst="roundRect">
            <a:avLst>
              <a:gd name="adj" fmla="val 21672"/>
            </a:avLst>
          </a:prstGeom>
          <a:gradFill flip="none" rotWithShape="1">
            <a:gsLst>
              <a:gs pos="0">
                <a:schemeClr val="accent1">
                  <a:lumMod val="60000"/>
                  <a:lumOff val="40000"/>
                </a:schemeClr>
              </a:gs>
              <a:gs pos="98000">
                <a:schemeClr val="accent1">
                  <a:lumMod val="20000"/>
                  <a:lumOff val="80000"/>
                  <a:alpha val="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1" name="矩形: 圆角 60">
            <a:extLst>
              <a:ext uri="{FF2B5EF4-FFF2-40B4-BE49-F238E27FC236}">
                <a16:creationId xmlns:a16="http://schemas.microsoft.com/office/drawing/2014/main" id="{CBD0BD37-808A-480D-B7BF-365124B42064}"/>
              </a:ext>
            </a:extLst>
          </p:cNvPr>
          <p:cNvSpPr/>
          <p:nvPr/>
        </p:nvSpPr>
        <p:spPr>
          <a:xfrm rot="18900000" flipH="1" flipV="1">
            <a:off x="3605903" y="2860199"/>
            <a:ext cx="345945" cy="345945"/>
          </a:xfrm>
          <a:prstGeom prst="roundRect">
            <a:avLst>
              <a:gd name="adj" fmla="val 29113"/>
            </a:avLst>
          </a:prstGeom>
          <a:gradFill flip="none" rotWithShape="1">
            <a:gsLst>
              <a:gs pos="100000">
                <a:schemeClr val="accent4">
                  <a:lumMod val="40000"/>
                  <a:lumOff val="60000"/>
                </a:schemeClr>
              </a:gs>
              <a:gs pos="0">
                <a:schemeClr val="accent4">
                  <a:lumMod val="20000"/>
                  <a:lumOff val="80000"/>
                  <a:alpha val="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24345827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2964E9FD-7457-4109-93F4-555D3D8D4CAA}"/>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市场容积</a:t>
            </a:r>
          </a:p>
        </p:txBody>
      </p:sp>
      <p:sp>
        <p:nvSpPr>
          <p:cNvPr id="24" name="文本框 23">
            <a:extLst>
              <a:ext uri="{FF2B5EF4-FFF2-40B4-BE49-F238E27FC236}">
                <a16:creationId xmlns:a16="http://schemas.microsoft.com/office/drawing/2014/main" id="{BE19B7FD-D4E6-4895-B372-F34F6CDD9EA5}"/>
              </a:ext>
            </a:extLst>
          </p:cNvPr>
          <p:cNvSpPr txBox="1"/>
          <p:nvPr/>
        </p:nvSpPr>
        <p:spPr>
          <a:xfrm>
            <a:off x="340373" y="1395692"/>
            <a:ext cx="5584824" cy="323165"/>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思源宋体 CN Heavy"/>
                <a:ea typeface="思源宋体 CN Heavy"/>
                <a:cs typeface="+mn-cs"/>
              </a:rPr>
              <a:t>益生元产品下游行业消费量及增长趋势预测</a:t>
            </a:r>
          </a:p>
        </p:txBody>
      </p:sp>
      <p:grpSp>
        <p:nvGrpSpPr>
          <p:cNvPr id="129" name="组合 128">
            <a:extLst>
              <a:ext uri="{FF2B5EF4-FFF2-40B4-BE49-F238E27FC236}">
                <a16:creationId xmlns:a16="http://schemas.microsoft.com/office/drawing/2014/main" id="{CD82C18E-E99C-43AD-BEB2-B42C7A82BE84}"/>
              </a:ext>
            </a:extLst>
          </p:cNvPr>
          <p:cNvGrpSpPr/>
          <p:nvPr/>
        </p:nvGrpSpPr>
        <p:grpSpPr>
          <a:xfrm>
            <a:off x="441326" y="1809741"/>
            <a:ext cx="3276230" cy="276999"/>
            <a:chOff x="864140" y="2105761"/>
            <a:chExt cx="4368307" cy="369331"/>
          </a:xfrm>
        </p:grpSpPr>
        <p:grpSp>
          <p:nvGrpSpPr>
            <p:cNvPr id="121" name="组合 120">
              <a:extLst>
                <a:ext uri="{FF2B5EF4-FFF2-40B4-BE49-F238E27FC236}">
                  <a16:creationId xmlns:a16="http://schemas.microsoft.com/office/drawing/2014/main" id="{3D135B68-72ED-493F-883B-2BDD9420CDF9}"/>
                </a:ext>
              </a:extLst>
            </p:cNvPr>
            <p:cNvGrpSpPr/>
            <p:nvPr/>
          </p:nvGrpSpPr>
          <p:grpSpPr>
            <a:xfrm>
              <a:off x="864140" y="2105761"/>
              <a:ext cx="890564" cy="369331"/>
              <a:chOff x="864140" y="2105761"/>
              <a:chExt cx="890564" cy="369331"/>
            </a:xfrm>
          </p:grpSpPr>
          <p:sp>
            <p:nvSpPr>
              <p:cNvPr id="119" name="椭圆 118">
                <a:extLst>
                  <a:ext uri="{FF2B5EF4-FFF2-40B4-BE49-F238E27FC236}">
                    <a16:creationId xmlns:a16="http://schemas.microsoft.com/office/drawing/2014/main" id="{0581CBC2-B11D-442B-9BB1-C2A95EA75693}"/>
                  </a:ext>
                </a:extLst>
              </p:cNvPr>
              <p:cNvSpPr/>
              <p:nvPr/>
            </p:nvSpPr>
            <p:spPr>
              <a:xfrm>
                <a:off x="864140" y="2152541"/>
                <a:ext cx="244994" cy="244994"/>
              </a:xfrm>
              <a:prstGeom prst="ellipse">
                <a:avLst/>
              </a:prstGeom>
              <a:gradFill flip="none" rotWithShape="1">
                <a:gsLst>
                  <a:gs pos="0">
                    <a:schemeClr val="accent3">
                      <a:lumMod val="60000"/>
                      <a:lumOff val="40000"/>
                    </a:schemeClr>
                  </a:gs>
                  <a:gs pos="100000">
                    <a:schemeClr val="accent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47393A"/>
                  </a:solidFill>
                  <a:effectLst/>
                  <a:uLnTx/>
                  <a:uFillTx/>
                  <a:latin typeface="Roboto"/>
                  <a:ea typeface="思源黑体 CN Regular"/>
                  <a:cs typeface="+mn-cs"/>
                </a:endParaRPr>
              </a:p>
            </p:txBody>
          </p:sp>
          <p:sp>
            <p:nvSpPr>
              <p:cNvPr id="120" name="文本框 119">
                <a:extLst>
                  <a:ext uri="{FF2B5EF4-FFF2-40B4-BE49-F238E27FC236}">
                    <a16:creationId xmlns:a16="http://schemas.microsoft.com/office/drawing/2014/main" id="{C0FD7622-9C31-46D6-87FC-3F60C27C80F3}"/>
                  </a:ext>
                </a:extLst>
              </p:cNvPr>
              <p:cNvSpPr txBox="1"/>
              <p:nvPr/>
            </p:nvSpPr>
            <p:spPr>
              <a:xfrm>
                <a:off x="1098114" y="2105761"/>
                <a:ext cx="656590" cy="369331"/>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其他</a:t>
                </a:r>
              </a:p>
            </p:txBody>
          </p:sp>
        </p:grpSp>
        <p:grpSp>
          <p:nvGrpSpPr>
            <p:cNvPr id="128" name="组合 127">
              <a:extLst>
                <a:ext uri="{FF2B5EF4-FFF2-40B4-BE49-F238E27FC236}">
                  <a16:creationId xmlns:a16="http://schemas.microsoft.com/office/drawing/2014/main" id="{B3A6060C-59CD-4937-BD28-FEC2F4F0DD68}"/>
                </a:ext>
              </a:extLst>
            </p:cNvPr>
            <p:cNvGrpSpPr/>
            <p:nvPr/>
          </p:nvGrpSpPr>
          <p:grpSpPr>
            <a:xfrm>
              <a:off x="1923338" y="2105761"/>
              <a:ext cx="1711303" cy="369331"/>
              <a:chOff x="1936819" y="2105761"/>
              <a:chExt cx="1711303" cy="369331"/>
            </a:xfrm>
          </p:grpSpPr>
          <p:sp>
            <p:nvSpPr>
              <p:cNvPr id="123" name="椭圆 122">
                <a:extLst>
                  <a:ext uri="{FF2B5EF4-FFF2-40B4-BE49-F238E27FC236}">
                    <a16:creationId xmlns:a16="http://schemas.microsoft.com/office/drawing/2014/main" id="{AAFB2AF6-3B48-4B5B-A5F4-3F11C05CD132}"/>
                  </a:ext>
                </a:extLst>
              </p:cNvPr>
              <p:cNvSpPr/>
              <p:nvPr/>
            </p:nvSpPr>
            <p:spPr>
              <a:xfrm>
                <a:off x="1936819" y="2152541"/>
                <a:ext cx="244994" cy="244994"/>
              </a:xfrm>
              <a:prstGeom prst="ellipse">
                <a:avLst/>
              </a:prstGeom>
              <a:gradFill flip="none" rotWithShape="1">
                <a:gsLst>
                  <a:gs pos="0">
                    <a:schemeClr val="accent1">
                      <a:lumMod val="60000"/>
                      <a:lumOff val="40000"/>
                    </a:schemeClr>
                  </a:gs>
                  <a:gs pos="98000">
                    <a:schemeClr val="accent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47393A"/>
                  </a:solidFill>
                  <a:effectLst/>
                  <a:uLnTx/>
                  <a:uFillTx/>
                  <a:latin typeface="Roboto"/>
                  <a:ea typeface="思源黑体 CN Regular"/>
                  <a:cs typeface="+mn-cs"/>
                </a:endParaRPr>
              </a:p>
            </p:txBody>
          </p:sp>
          <p:sp>
            <p:nvSpPr>
              <p:cNvPr id="124" name="文本框 123">
                <a:extLst>
                  <a:ext uri="{FF2B5EF4-FFF2-40B4-BE49-F238E27FC236}">
                    <a16:creationId xmlns:a16="http://schemas.microsoft.com/office/drawing/2014/main" id="{183467F7-09CA-4743-BCFB-1856C830F7AE}"/>
                  </a:ext>
                </a:extLst>
              </p:cNvPr>
              <p:cNvSpPr txBox="1"/>
              <p:nvPr/>
            </p:nvSpPr>
            <p:spPr>
              <a:xfrm>
                <a:off x="2170794" y="2105761"/>
                <a:ext cx="1477328" cy="369331"/>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婴幼儿营养品</a:t>
                </a:r>
              </a:p>
            </p:txBody>
          </p:sp>
        </p:grpSp>
        <p:grpSp>
          <p:nvGrpSpPr>
            <p:cNvPr id="127" name="组合 126">
              <a:extLst>
                <a:ext uri="{FF2B5EF4-FFF2-40B4-BE49-F238E27FC236}">
                  <a16:creationId xmlns:a16="http://schemas.microsoft.com/office/drawing/2014/main" id="{F1815BF8-7DD9-4137-A4A4-D5854B98DB55}"/>
                </a:ext>
              </a:extLst>
            </p:cNvPr>
            <p:cNvGrpSpPr/>
            <p:nvPr/>
          </p:nvGrpSpPr>
          <p:grpSpPr>
            <a:xfrm>
              <a:off x="3803274" y="2105761"/>
              <a:ext cx="1429173" cy="369331"/>
              <a:chOff x="3904119" y="2105761"/>
              <a:chExt cx="1429173" cy="369331"/>
            </a:xfrm>
          </p:grpSpPr>
          <p:sp>
            <p:nvSpPr>
              <p:cNvPr id="125" name="椭圆 124">
                <a:extLst>
                  <a:ext uri="{FF2B5EF4-FFF2-40B4-BE49-F238E27FC236}">
                    <a16:creationId xmlns:a16="http://schemas.microsoft.com/office/drawing/2014/main" id="{863787A2-C714-4A2A-A29D-3200E00BDA0C}"/>
                  </a:ext>
                </a:extLst>
              </p:cNvPr>
              <p:cNvSpPr/>
              <p:nvPr/>
            </p:nvSpPr>
            <p:spPr>
              <a:xfrm>
                <a:off x="3904119" y="2152541"/>
                <a:ext cx="244994" cy="244994"/>
              </a:xfrm>
              <a:prstGeom prst="ellipse">
                <a:avLst/>
              </a:pr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47393A"/>
                  </a:solidFill>
                  <a:effectLst/>
                  <a:uLnTx/>
                  <a:uFillTx/>
                  <a:latin typeface="Roboto"/>
                  <a:ea typeface="思源黑体 CN Regular"/>
                  <a:cs typeface="+mn-cs"/>
                </a:endParaRPr>
              </a:p>
            </p:txBody>
          </p:sp>
          <p:sp>
            <p:nvSpPr>
              <p:cNvPr id="126" name="文本框 125">
                <a:extLst>
                  <a:ext uri="{FF2B5EF4-FFF2-40B4-BE49-F238E27FC236}">
                    <a16:creationId xmlns:a16="http://schemas.microsoft.com/office/drawing/2014/main" id="{0D6A34DB-8A74-45E2-B3F4-FC21827F23D3}"/>
                  </a:ext>
                </a:extLst>
              </p:cNvPr>
              <p:cNvSpPr txBox="1"/>
              <p:nvPr/>
            </p:nvSpPr>
            <p:spPr>
              <a:xfrm>
                <a:off x="4138094" y="2105761"/>
                <a:ext cx="1195198" cy="369331"/>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食品</a:t>
                </a:r>
                <a:r>
                  <a:rPr kumimoji="0" lang="en-US" altLang="zh-CN" sz="1200" b="0" i="0" u="none" strike="noStrike" kern="1200" cap="none" spc="0" normalizeH="0" baseline="0" noProof="0" dirty="0">
                    <a:ln>
                      <a:noFill/>
                    </a:ln>
                    <a:solidFill>
                      <a:srgbClr val="47393A"/>
                    </a:solidFill>
                    <a:effectLst/>
                    <a:uLnTx/>
                    <a:uFillTx/>
                    <a:latin typeface="Roboto"/>
                    <a:ea typeface="思源黑体 CN Regular"/>
                    <a:cs typeface="+mn-cs"/>
                  </a:rPr>
                  <a:t>&amp;</a:t>
                </a: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饮料</a:t>
                </a:r>
                <a:endParaRPr kumimoji="0" lang="en-US" altLang="zh-CN" sz="1200" b="0" i="0" u="none" strike="noStrike" kern="1200" cap="none" spc="0" normalizeH="0" baseline="0" noProof="0" dirty="0">
                  <a:ln>
                    <a:noFill/>
                  </a:ln>
                  <a:solidFill>
                    <a:srgbClr val="47393A"/>
                  </a:solidFill>
                  <a:effectLst/>
                  <a:uLnTx/>
                  <a:uFillTx/>
                  <a:latin typeface="Roboto"/>
                  <a:ea typeface="思源黑体 CN Regular"/>
                  <a:cs typeface="+mn-cs"/>
                </a:endParaRPr>
              </a:p>
            </p:txBody>
          </p:sp>
        </p:grpSp>
      </p:grpSp>
      <p:grpSp>
        <p:nvGrpSpPr>
          <p:cNvPr id="150" name="组合 149">
            <a:extLst>
              <a:ext uri="{FF2B5EF4-FFF2-40B4-BE49-F238E27FC236}">
                <a16:creationId xmlns:a16="http://schemas.microsoft.com/office/drawing/2014/main" id="{13656F7F-D734-4297-AEF7-567B2E316320}"/>
              </a:ext>
            </a:extLst>
          </p:cNvPr>
          <p:cNvGrpSpPr/>
          <p:nvPr/>
        </p:nvGrpSpPr>
        <p:grpSpPr>
          <a:xfrm>
            <a:off x="1766286" y="4673171"/>
            <a:ext cx="1062575" cy="2824834"/>
            <a:chOff x="9969605" y="4701156"/>
            <a:chExt cx="1341365" cy="3565993"/>
          </a:xfrm>
        </p:grpSpPr>
        <p:sp>
          <p:nvSpPr>
            <p:cNvPr id="151" name="任意多边形: 形状 150">
              <a:extLst>
                <a:ext uri="{FF2B5EF4-FFF2-40B4-BE49-F238E27FC236}">
                  <a16:creationId xmlns:a16="http://schemas.microsoft.com/office/drawing/2014/main" id="{DFD1D4D7-2659-4CDB-AE5F-586902038DB1}"/>
                </a:ext>
              </a:extLst>
            </p:cNvPr>
            <p:cNvSpPr/>
            <p:nvPr/>
          </p:nvSpPr>
          <p:spPr>
            <a:xfrm>
              <a:off x="9969605" y="4708091"/>
              <a:ext cx="667081" cy="3559058"/>
            </a:xfrm>
            <a:custGeom>
              <a:avLst/>
              <a:gdLst>
                <a:gd name="connsiteX0" fmla="*/ 476440 w 476440"/>
                <a:gd name="connsiteY0" fmla="*/ 2541937 h 2541936"/>
                <a:gd name="connsiteX1" fmla="*/ 6477 w 476440"/>
                <a:gd name="connsiteY1" fmla="*/ 2268855 h 2541936"/>
                <a:gd name="connsiteX2" fmla="*/ 0 w 476440"/>
                <a:gd name="connsiteY2" fmla="*/ 0 h 2541936"/>
                <a:gd name="connsiteX3" fmla="*/ 469964 w 476440"/>
                <a:gd name="connsiteY3" fmla="*/ 273177 h 2541936"/>
              </a:gdLst>
              <a:ahLst/>
              <a:cxnLst>
                <a:cxn ang="0">
                  <a:pos x="connsiteX0" y="connsiteY0"/>
                </a:cxn>
                <a:cxn ang="0">
                  <a:pos x="connsiteX1" y="connsiteY1"/>
                </a:cxn>
                <a:cxn ang="0">
                  <a:pos x="connsiteX2" y="connsiteY2"/>
                </a:cxn>
                <a:cxn ang="0">
                  <a:pos x="connsiteX3" y="connsiteY3"/>
                </a:cxn>
              </a:cxnLst>
              <a:rect l="l" t="t" r="r" b="b"/>
              <a:pathLst>
                <a:path w="476440" h="2541936">
                  <a:moveTo>
                    <a:pt x="476440" y="2541937"/>
                  </a:moveTo>
                  <a:lnTo>
                    <a:pt x="6477" y="2268855"/>
                  </a:lnTo>
                  <a:lnTo>
                    <a:pt x="0" y="0"/>
                  </a:lnTo>
                  <a:lnTo>
                    <a:pt x="469964" y="273177"/>
                  </a:lnTo>
                  <a:close/>
                </a:path>
              </a:pathLst>
            </a:custGeom>
            <a:gradFill flip="none" rotWithShape="1">
              <a:gsLst>
                <a:gs pos="0">
                  <a:srgbClr val="B9A799"/>
                </a:gs>
                <a:gs pos="35000">
                  <a:schemeClr val="accent4">
                    <a:lumMod val="20000"/>
                    <a:lumOff val="80000"/>
                    <a:alpha val="0"/>
                  </a:schemeClr>
                </a:gs>
              </a:gsLst>
              <a:lin ang="66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52" name="任意多边形: 形状 151">
              <a:extLst>
                <a:ext uri="{FF2B5EF4-FFF2-40B4-BE49-F238E27FC236}">
                  <a16:creationId xmlns:a16="http://schemas.microsoft.com/office/drawing/2014/main" id="{257EA29E-AEB7-4D76-80AA-D7357EA41B7B}"/>
                </a:ext>
              </a:extLst>
            </p:cNvPr>
            <p:cNvSpPr/>
            <p:nvPr/>
          </p:nvSpPr>
          <p:spPr>
            <a:xfrm>
              <a:off x="10627619" y="4701156"/>
              <a:ext cx="683351" cy="3565993"/>
            </a:xfrm>
            <a:custGeom>
              <a:avLst/>
              <a:gdLst>
                <a:gd name="connsiteX0" fmla="*/ 481679 w 488060"/>
                <a:gd name="connsiteY0" fmla="*/ 0 h 2546889"/>
                <a:gd name="connsiteX1" fmla="*/ 488061 w 488060"/>
                <a:gd name="connsiteY1" fmla="*/ 2268760 h 2546889"/>
                <a:gd name="connsiteX2" fmla="*/ 6477 w 488060"/>
                <a:gd name="connsiteY2" fmla="*/ 2546890 h 2546889"/>
                <a:gd name="connsiteX3" fmla="*/ 0 w 488060"/>
                <a:gd name="connsiteY3" fmla="*/ 278130 h 2546889"/>
              </a:gdLst>
              <a:ahLst/>
              <a:cxnLst>
                <a:cxn ang="0">
                  <a:pos x="connsiteX0" y="connsiteY0"/>
                </a:cxn>
                <a:cxn ang="0">
                  <a:pos x="connsiteX1" y="connsiteY1"/>
                </a:cxn>
                <a:cxn ang="0">
                  <a:pos x="connsiteX2" y="connsiteY2"/>
                </a:cxn>
                <a:cxn ang="0">
                  <a:pos x="connsiteX3" y="connsiteY3"/>
                </a:cxn>
              </a:cxnLst>
              <a:rect l="l" t="t" r="r" b="b"/>
              <a:pathLst>
                <a:path w="488060" h="2546889">
                  <a:moveTo>
                    <a:pt x="481679" y="0"/>
                  </a:moveTo>
                  <a:lnTo>
                    <a:pt x="488061" y="2268760"/>
                  </a:lnTo>
                  <a:lnTo>
                    <a:pt x="6477" y="2546890"/>
                  </a:lnTo>
                  <a:lnTo>
                    <a:pt x="0" y="278130"/>
                  </a:lnTo>
                  <a:close/>
                </a:path>
              </a:pathLst>
            </a:custGeom>
            <a:gradFill flip="none" rotWithShape="1">
              <a:gsLst>
                <a:gs pos="0">
                  <a:srgbClr val="E3DCD6"/>
                </a:gs>
                <a:gs pos="35000">
                  <a:schemeClr val="accent4">
                    <a:lumMod val="20000"/>
                    <a:lumOff val="80000"/>
                    <a:alpha val="0"/>
                  </a:schemeClr>
                </a:gs>
              </a:gsLst>
              <a:lin ang="4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grpSp>
        <p:nvGrpSpPr>
          <p:cNvPr id="153" name="组合 152">
            <a:extLst>
              <a:ext uri="{FF2B5EF4-FFF2-40B4-BE49-F238E27FC236}">
                <a16:creationId xmlns:a16="http://schemas.microsoft.com/office/drawing/2014/main" id="{A2D89FB3-1907-439F-B25D-FE50E4E7C625}"/>
              </a:ext>
            </a:extLst>
          </p:cNvPr>
          <p:cNvGrpSpPr/>
          <p:nvPr/>
        </p:nvGrpSpPr>
        <p:grpSpPr>
          <a:xfrm>
            <a:off x="1102942" y="5065853"/>
            <a:ext cx="1062575" cy="2824834"/>
            <a:chOff x="9969605" y="4701156"/>
            <a:chExt cx="1341365" cy="3565993"/>
          </a:xfrm>
        </p:grpSpPr>
        <p:sp>
          <p:nvSpPr>
            <p:cNvPr id="154" name="任意多边形: 形状 153">
              <a:extLst>
                <a:ext uri="{FF2B5EF4-FFF2-40B4-BE49-F238E27FC236}">
                  <a16:creationId xmlns:a16="http://schemas.microsoft.com/office/drawing/2014/main" id="{2F01CF90-DB4E-4FA9-9404-FCBEF5AD7DD6}"/>
                </a:ext>
              </a:extLst>
            </p:cNvPr>
            <p:cNvSpPr/>
            <p:nvPr/>
          </p:nvSpPr>
          <p:spPr>
            <a:xfrm>
              <a:off x="9969605" y="4708091"/>
              <a:ext cx="667081" cy="3559058"/>
            </a:xfrm>
            <a:custGeom>
              <a:avLst/>
              <a:gdLst>
                <a:gd name="connsiteX0" fmla="*/ 476440 w 476440"/>
                <a:gd name="connsiteY0" fmla="*/ 2541937 h 2541936"/>
                <a:gd name="connsiteX1" fmla="*/ 6477 w 476440"/>
                <a:gd name="connsiteY1" fmla="*/ 2268855 h 2541936"/>
                <a:gd name="connsiteX2" fmla="*/ 0 w 476440"/>
                <a:gd name="connsiteY2" fmla="*/ 0 h 2541936"/>
                <a:gd name="connsiteX3" fmla="*/ 469964 w 476440"/>
                <a:gd name="connsiteY3" fmla="*/ 273177 h 2541936"/>
              </a:gdLst>
              <a:ahLst/>
              <a:cxnLst>
                <a:cxn ang="0">
                  <a:pos x="connsiteX0" y="connsiteY0"/>
                </a:cxn>
                <a:cxn ang="0">
                  <a:pos x="connsiteX1" y="connsiteY1"/>
                </a:cxn>
                <a:cxn ang="0">
                  <a:pos x="connsiteX2" y="connsiteY2"/>
                </a:cxn>
                <a:cxn ang="0">
                  <a:pos x="connsiteX3" y="connsiteY3"/>
                </a:cxn>
              </a:cxnLst>
              <a:rect l="l" t="t" r="r" b="b"/>
              <a:pathLst>
                <a:path w="476440" h="2541936">
                  <a:moveTo>
                    <a:pt x="476440" y="2541937"/>
                  </a:moveTo>
                  <a:lnTo>
                    <a:pt x="6477" y="2268855"/>
                  </a:lnTo>
                  <a:lnTo>
                    <a:pt x="0" y="0"/>
                  </a:lnTo>
                  <a:lnTo>
                    <a:pt x="469964" y="273177"/>
                  </a:lnTo>
                  <a:close/>
                </a:path>
              </a:pathLst>
            </a:custGeom>
            <a:gradFill flip="none" rotWithShape="1">
              <a:gsLst>
                <a:gs pos="0">
                  <a:srgbClr val="B9A799"/>
                </a:gs>
                <a:gs pos="35000">
                  <a:schemeClr val="accent4">
                    <a:lumMod val="20000"/>
                    <a:lumOff val="80000"/>
                    <a:alpha val="0"/>
                  </a:schemeClr>
                </a:gs>
              </a:gsLst>
              <a:lin ang="66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55" name="任意多边形: 形状 154">
              <a:extLst>
                <a:ext uri="{FF2B5EF4-FFF2-40B4-BE49-F238E27FC236}">
                  <a16:creationId xmlns:a16="http://schemas.microsoft.com/office/drawing/2014/main" id="{97A21725-0BEA-490B-98B5-E4EB469BB18D}"/>
                </a:ext>
              </a:extLst>
            </p:cNvPr>
            <p:cNvSpPr/>
            <p:nvPr/>
          </p:nvSpPr>
          <p:spPr>
            <a:xfrm>
              <a:off x="10627619" y="4701156"/>
              <a:ext cx="683351" cy="3565993"/>
            </a:xfrm>
            <a:custGeom>
              <a:avLst/>
              <a:gdLst>
                <a:gd name="connsiteX0" fmla="*/ 481679 w 488060"/>
                <a:gd name="connsiteY0" fmla="*/ 0 h 2546889"/>
                <a:gd name="connsiteX1" fmla="*/ 488061 w 488060"/>
                <a:gd name="connsiteY1" fmla="*/ 2268760 h 2546889"/>
                <a:gd name="connsiteX2" fmla="*/ 6477 w 488060"/>
                <a:gd name="connsiteY2" fmla="*/ 2546890 h 2546889"/>
                <a:gd name="connsiteX3" fmla="*/ 0 w 488060"/>
                <a:gd name="connsiteY3" fmla="*/ 278130 h 2546889"/>
              </a:gdLst>
              <a:ahLst/>
              <a:cxnLst>
                <a:cxn ang="0">
                  <a:pos x="connsiteX0" y="connsiteY0"/>
                </a:cxn>
                <a:cxn ang="0">
                  <a:pos x="connsiteX1" y="connsiteY1"/>
                </a:cxn>
                <a:cxn ang="0">
                  <a:pos x="connsiteX2" y="connsiteY2"/>
                </a:cxn>
                <a:cxn ang="0">
                  <a:pos x="connsiteX3" y="connsiteY3"/>
                </a:cxn>
              </a:cxnLst>
              <a:rect l="l" t="t" r="r" b="b"/>
              <a:pathLst>
                <a:path w="488060" h="2546889">
                  <a:moveTo>
                    <a:pt x="481679" y="0"/>
                  </a:moveTo>
                  <a:lnTo>
                    <a:pt x="488061" y="2268760"/>
                  </a:lnTo>
                  <a:lnTo>
                    <a:pt x="6477" y="2546890"/>
                  </a:lnTo>
                  <a:lnTo>
                    <a:pt x="0" y="278130"/>
                  </a:lnTo>
                  <a:close/>
                </a:path>
              </a:pathLst>
            </a:custGeom>
            <a:gradFill flip="none" rotWithShape="1">
              <a:gsLst>
                <a:gs pos="0">
                  <a:srgbClr val="E3DCD6"/>
                </a:gs>
                <a:gs pos="35000">
                  <a:schemeClr val="accent4">
                    <a:lumMod val="20000"/>
                    <a:lumOff val="80000"/>
                    <a:alpha val="0"/>
                  </a:schemeClr>
                </a:gs>
              </a:gsLst>
              <a:lin ang="4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156" name="组合 155">
            <a:extLst>
              <a:ext uri="{FF2B5EF4-FFF2-40B4-BE49-F238E27FC236}">
                <a16:creationId xmlns:a16="http://schemas.microsoft.com/office/drawing/2014/main" id="{8C704264-F375-4979-ADFF-CD05FE85220A}"/>
              </a:ext>
            </a:extLst>
          </p:cNvPr>
          <p:cNvGrpSpPr/>
          <p:nvPr/>
        </p:nvGrpSpPr>
        <p:grpSpPr>
          <a:xfrm>
            <a:off x="438227" y="5450083"/>
            <a:ext cx="1062575" cy="2824834"/>
            <a:chOff x="9969605" y="4701156"/>
            <a:chExt cx="1341365" cy="3565993"/>
          </a:xfrm>
        </p:grpSpPr>
        <p:sp>
          <p:nvSpPr>
            <p:cNvPr id="157" name="任意多边形: 形状 156">
              <a:extLst>
                <a:ext uri="{FF2B5EF4-FFF2-40B4-BE49-F238E27FC236}">
                  <a16:creationId xmlns:a16="http://schemas.microsoft.com/office/drawing/2014/main" id="{14209F36-9034-466F-97F2-AE66ED519D1A}"/>
                </a:ext>
              </a:extLst>
            </p:cNvPr>
            <p:cNvSpPr/>
            <p:nvPr/>
          </p:nvSpPr>
          <p:spPr>
            <a:xfrm>
              <a:off x="9969605" y="4708091"/>
              <a:ext cx="667081" cy="3559058"/>
            </a:xfrm>
            <a:custGeom>
              <a:avLst/>
              <a:gdLst>
                <a:gd name="connsiteX0" fmla="*/ 476440 w 476440"/>
                <a:gd name="connsiteY0" fmla="*/ 2541937 h 2541936"/>
                <a:gd name="connsiteX1" fmla="*/ 6477 w 476440"/>
                <a:gd name="connsiteY1" fmla="*/ 2268855 h 2541936"/>
                <a:gd name="connsiteX2" fmla="*/ 0 w 476440"/>
                <a:gd name="connsiteY2" fmla="*/ 0 h 2541936"/>
                <a:gd name="connsiteX3" fmla="*/ 469964 w 476440"/>
                <a:gd name="connsiteY3" fmla="*/ 273177 h 2541936"/>
              </a:gdLst>
              <a:ahLst/>
              <a:cxnLst>
                <a:cxn ang="0">
                  <a:pos x="connsiteX0" y="connsiteY0"/>
                </a:cxn>
                <a:cxn ang="0">
                  <a:pos x="connsiteX1" y="connsiteY1"/>
                </a:cxn>
                <a:cxn ang="0">
                  <a:pos x="connsiteX2" y="connsiteY2"/>
                </a:cxn>
                <a:cxn ang="0">
                  <a:pos x="connsiteX3" y="connsiteY3"/>
                </a:cxn>
              </a:cxnLst>
              <a:rect l="l" t="t" r="r" b="b"/>
              <a:pathLst>
                <a:path w="476440" h="2541936">
                  <a:moveTo>
                    <a:pt x="476440" y="2541937"/>
                  </a:moveTo>
                  <a:lnTo>
                    <a:pt x="6477" y="2268855"/>
                  </a:lnTo>
                  <a:lnTo>
                    <a:pt x="0" y="0"/>
                  </a:lnTo>
                  <a:lnTo>
                    <a:pt x="469964" y="273177"/>
                  </a:lnTo>
                  <a:close/>
                </a:path>
              </a:pathLst>
            </a:custGeom>
            <a:gradFill flip="none" rotWithShape="1">
              <a:gsLst>
                <a:gs pos="0">
                  <a:srgbClr val="B9A799"/>
                </a:gs>
                <a:gs pos="35000">
                  <a:schemeClr val="accent4">
                    <a:lumMod val="20000"/>
                    <a:lumOff val="80000"/>
                    <a:alpha val="0"/>
                  </a:schemeClr>
                </a:gs>
              </a:gsLst>
              <a:lin ang="66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58" name="任意多边形: 形状 157">
              <a:extLst>
                <a:ext uri="{FF2B5EF4-FFF2-40B4-BE49-F238E27FC236}">
                  <a16:creationId xmlns:a16="http://schemas.microsoft.com/office/drawing/2014/main" id="{0AD262BC-3C2E-435C-BD9A-621C24722716}"/>
                </a:ext>
              </a:extLst>
            </p:cNvPr>
            <p:cNvSpPr/>
            <p:nvPr/>
          </p:nvSpPr>
          <p:spPr>
            <a:xfrm>
              <a:off x="10627619" y="4701156"/>
              <a:ext cx="683351" cy="3565993"/>
            </a:xfrm>
            <a:custGeom>
              <a:avLst/>
              <a:gdLst>
                <a:gd name="connsiteX0" fmla="*/ 481679 w 488060"/>
                <a:gd name="connsiteY0" fmla="*/ 0 h 2546889"/>
                <a:gd name="connsiteX1" fmla="*/ 488061 w 488060"/>
                <a:gd name="connsiteY1" fmla="*/ 2268760 h 2546889"/>
                <a:gd name="connsiteX2" fmla="*/ 6477 w 488060"/>
                <a:gd name="connsiteY2" fmla="*/ 2546890 h 2546889"/>
                <a:gd name="connsiteX3" fmla="*/ 0 w 488060"/>
                <a:gd name="connsiteY3" fmla="*/ 278130 h 2546889"/>
              </a:gdLst>
              <a:ahLst/>
              <a:cxnLst>
                <a:cxn ang="0">
                  <a:pos x="connsiteX0" y="connsiteY0"/>
                </a:cxn>
                <a:cxn ang="0">
                  <a:pos x="connsiteX1" y="connsiteY1"/>
                </a:cxn>
                <a:cxn ang="0">
                  <a:pos x="connsiteX2" y="connsiteY2"/>
                </a:cxn>
                <a:cxn ang="0">
                  <a:pos x="connsiteX3" y="connsiteY3"/>
                </a:cxn>
              </a:cxnLst>
              <a:rect l="l" t="t" r="r" b="b"/>
              <a:pathLst>
                <a:path w="488060" h="2546889">
                  <a:moveTo>
                    <a:pt x="481679" y="0"/>
                  </a:moveTo>
                  <a:lnTo>
                    <a:pt x="488061" y="2268760"/>
                  </a:lnTo>
                  <a:lnTo>
                    <a:pt x="6477" y="2546890"/>
                  </a:lnTo>
                  <a:lnTo>
                    <a:pt x="0" y="278130"/>
                  </a:lnTo>
                  <a:close/>
                </a:path>
              </a:pathLst>
            </a:custGeom>
            <a:gradFill flip="none" rotWithShape="1">
              <a:gsLst>
                <a:gs pos="0">
                  <a:srgbClr val="E3DCD6"/>
                </a:gs>
                <a:gs pos="35000">
                  <a:schemeClr val="accent4">
                    <a:lumMod val="20000"/>
                    <a:lumOff val="80000"/>
                    <a:alpha val="0"/>
                  </a:schemeClr>
                </a:gs>
              </a:gsLst>
              <a:lin ang="4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sp>
        <p:nvSpPr>
          <p:cNvPr id="142" name="任意多边形: 形状 141">
            <a:extLst>
              <a:ext uri="{FF2B5EF4-FFF2-40B4-BE49-F238E27FC236}">
                <a16:creationId xmlns:a16="http://schemas.microsoft.com/office/drawing/2014/main" id="{CFFD6F2C-9F17-403A-A9D5-FDEE9B757486}"/>
              </a:ext>
            </a:extLst>
          </p:cNvPr>
          <p:cNvSpPr/>
          <p:nvPr/>
        </p:nvSpPr>
        <p:spPr>
          <a:xfrm>
            <a:off x="4778045" y="4678664"/>
            <a:ext cx="528435" cy="2819340"/>
          </a:xfrm>
          <a:custGeom>
            <a:avLst/>
            <a:gdLst>
              <a:gd name="connsiteX0" fmla="*/ 476440 w 476440"/>
              <a:gd name="connsiteY0" fmla="*/ 2541937 h 2541936"/>
              <a:gd name="connsiteX1" fmla="*/ 6477 w 476440"/>
              <a:gd name="connsiteY1" fmla="*/ 2268855 h 2541936"/>
              <a:gd name="connsiteX2" fmla="*/ 0 w 476440"/>
              <a:gd name="connsiteY2" fmla="*/ 0 h 2541936"/>
              <a:gd name="connsiteX3" fmla="*/ 469964 w 476440"/>
              <a:gd name="connsiteY3" fmla="*/ 273177 h 2541936"/>
            </a:gdLst>
            <a:ahLst/>
            <a:cxnLst>
              <a:cxn ang="0">
                <a:pos x="connsiteX0" y="connsiteY0"/>
              </a:cxn>
              <a:cxn ang="0">
                <a:pos x="connsiteX1" y="connsiteY1"/>
              </a:cxn>
              <a:cxn ang="0">
                <a:pos x="connsiteX2" y="connsiteY2"/>
              </a:cxn>
              <a:cxn ang="0">
                <a:pos x="connsiteX3" y="connsiteY3"/>
              </a:cxn>
            </a:cxnLst>
            <a:rect l="l" t="t" r="r" b="b"/>
            <a:pathLst>
              <a:path w="476440" h="2541936">
                <a:moveTo>
                  <a:pt x="476440" y="2541937"/>
                </a:moveTo>
                <a:lnTo>
                  <a:pt x="6477" y="2268855"/>
                </a:lnTo>
                <a:lnTo>
                  <a:pt x="0" y="0"/>
                </a:lnTo>
                <a:lnTo>
                  <a:pt x="469964" y="273177"/>
                </a:lnTo>
                <a:close/>
              </a:path>
            </a:pathLst>
          </a:custGeom>
          <a:gradFill flip="none" rotWithShape="1">
            <a:gsLst>
              <a:gs pos="0">
                <a:schemeClr val="accent1"/>
              </a:gs>
              <a:gs pos="35000">
                <a:schemeClr val="accent1">
                  <a:lumMod val="20000"/>
                  <a:lumOff val="80000"/>
                  <a:alpha val="0"/>
                </a:schemeClr>
              </a:gs>
            </a:gsLst>
            <a:lin ang="66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3" name="任意多边形: 形状 142">
            <a:extLst>
              <a:ext uri="{FF2B5EF4-FFF2-40B4-BE49-F238E27FC236}">
                <a16:creationId xmlns:a16="http://schemas.microsoft.com/office/drawing/2014/main" id="{7DB34042-47CE-46E1-97D9-E378DA1D7543}"/>
              </a:ext>
            </a:extLst>
          </p:cNvPr>
          <p:cNvSpPr/>
          <p:nvPr/>
        </p:nvSpPr>
        <p:spPr>
          <a:xfrm>
            <a:off x="5299298" y="4673171"/>
            <a:ext cx="541322" cy="2824834"/>
          </a:xfrm>
          <a:custGeom>
            <a:avLst/>
            <a:gdLst>
              <a:gd name="connsiteX0" fmla="*/ 481679 w 488060"/>
              <a:gd name="connsiteY0" fmla="*/ 0 h 2546889"/>
              <a:gd name="connsiteX1" fmla="*/ 488061 w 488060"/>
              <a:gd name="connsiteY1" fmla="*/ 2268760 h 2546889"/>
              <a:gd name="connsiteX2" fmla="*/ 6477 w 488060"/>
              <a:gd name="connsiteY2" fmla="*/ 2546890 h 2546889"/>
              <a:gd name="connsiteX3" fmla="*/ 0 w 488060"/>
              <a:gd name="connsiteY3" fmla="*/ 278130 h 2546889"/>
            </a:gdLst>
            <a:ahLst/>
            <a:cxnLst>
              <a:cxn ang="0">
                <a:pos x="connsiteX0" y="connsiteY0"/>
              </a:cxn>
              <a:cxn ang="0">
                <a:pos x="connsiteX1" y="connsiteY1"/>
              </a:cxn>
              <a:cxn ang="0">
                <a:pos x="connsiteX2" y="connsiteY2"/>
              </a:cxn>
              <a:cxn ang="0">
                <a:pos x="connsiteX3" y="connsiteY3"/>
              </a:cxn>
            </a:cxnLst>
            <a:rect l="l" t="t" r="r" b="b"/>
            <a:pathLst>
              <a:path w="488060" h="2546889">
                <a:moveTo>
                  <a:pt x="481679" y="0"/>
                </a:moveTo>
                <a:lnTo>
                  <a:pt x="488061" y="2268760"/>
                </a:lnTo>
                <a:lnTo>
                  <a:pt x="6477" y="2546890"/>
                </a:lnTo>
                <a:lnTo>
                  <a:pt x="0" y="278130"/>
                </a:lnTo>
                <a:close/>
              </a:path>
            </a:pathLst>
          </a:custGeom>
          <a:gradFill flip="none" rotWithShape="1">
            <a:gsLst>
              <a:gs pos="0">
                <a:schemeClr val="accent1">
                  <a:lumMod val="20000"/>
                  <a:lumOff val="80000"/>
                </a:schemeClr>
              </a:gs>
              <a:gs pos="35000">
                <a:schemeClr val="accent1">
                  <a:lumMod val="20000"/>
                  <a:lumOff val="80000"/>
                  <a:alpha val="0"/>
                </a:schemeClr>
              </a:gs>
            </a:gsLst>
            <a:lin ang="4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45" name="任意多边形: 形状 144">
            <a:extLst>
              <a:ext uri="{FF2B5EF4-FFF2-40B4-BE49-F238E27FC236}">
                <a16:creationId xmlns:a16="http://schemas.microsoft.com/office/drawing/2014/main" id="{A2E7693C-8634-4698-8C30-101DE6731142}"/>
              </a:ext>
            </a:extLst>
          </p:cNvPr>
          <p:cNvSpPr/>
          <p:nvPr/>
        </p:nvSpPr>
        <p:spPr>
          <a:xfrm>
            <a:off x="4114703" y="5071347"/>
            <a:ext cx="528435" cy="2819340"/>
          </a:xfrm>
          <a:custGeom>
            <a:avLst/>
            <a:gdLst>
              <a:gd name="connsiteX0" fmla="*/ 476440 w 476440"/>
              <a:gd name="connsiteY0" fmla="*/ 2541937 h 2541936"/>
              <a:gd name="connsiteX1" fmla="*/ 6477 w 476440"/>
              <a:gd name="connsiteY1" fmla="*/ 2268855 h 2541936"/>
              <a:gd name="connsiteX2" fmla="*/ 0 w 476440"/>
              <a:gd name="connsiteY2" fmla="*/ 0 h 2541936"/>
              <a:gd name="connsiteX3" fmla="*/ 469964 w 476440"/>
              <a:gd name="connsiteY3" fmla="*/ 273177 h 2541936"/>
            </a:gdLst>
            <a:ahLst/>
            <a:cxnLst>
              <a:cxn ang="0">
                <a:pos x="connsiteX0" y="connsiteY0"/>
              </a:cxn>
              <a:cxn ang="0">
                <a:pos x="connsiteX1" y="connsiteY1"/>
              </a:cxn>
              <a:cxn ang="0">
                <a:pos x="connsiteX2" y="connsiteY2"/>
              </a:cxn>
              <a:cxn ang="0">
                <a:pos x="connsiteX3" y="connsiteY3"/>
              </a:cxn>
            </a:cxnLst>
            <a:rect l="l" t="t" r="r" b="b"/>
            <a:pathLst>
              <a:path w="476440" h="2541936">
                <a:moveTo>
                  <a:pt x="476440" y="2541937"/>
                </a:moveTo>
                <a:lnTo>
                  <a:pt x="6477" y="2268855"/>
                </a:lnTo>
                <a:lnTo>
                  <a:pt x="0" y="0"/>
                </a:lnTo>
                <a:lnTo>
                  <a:pt x="469964" y="273177"/>
                </a:lnTo>
                <a:close/>
              </a:path>
            </a:pathLst>
          </a:custGeom>
          <a:gradFill flip="none" rotWithShape="1">
            <a:gsLst>
              <a:gs pos="0">
                <a:schemeClr val="accent1"/>
              </a:gs>
              <a:gs pos="35000">
                <a:schemeClr val="accent1">
                  <a:lumMod val="20000"/>
                  <a:lumOff val="80000"/>
                  <a:alpha val="0"/>
                </a:schemeClr>
              </a:gs>
            </a:gsLst>
            <a:lin ang="66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6" name="任意多边形: 形状 145">
            <a:extLst>
              <a:ext uri="{FF2B5EF4-FFF2-40B4-BE49-F238E27FC236}">
                <a16:creationId xmlns:a16="http://schemas.microsoft.com/office/drawing/2014/main" id="{E699B09E-F72F-41E4-9632-D34FEB727EB5}"/>
              </a:ext>
            </a:extLst>
          </p:cNvPr>
          <p:cNvSpPr/>
          <p:nvPr/>
        </p:nvSpPr>
        <p:spPr>
          <a:xfrm>
            <a:off x="4635954" y="5065853"/>
            <a:ext cx="541322" cy="2824834"/>
          </a:xfrm>
          <a:custGeom>
            <a:avLst/>
            <a:gdLst>
              <a:gd name="connsiteX0" fmla="*/ 481679 w 488060"/>
              <a:gd name="connsiteY0" fmla="*/ 0 h 2546889"/>
              <a:gd name="connsiteX1" fmla="*/ 488061 w 488060"/>
              <a:gd name="connsiteY1" fmla="*/ 2268760 h 2546889"/>
              <a:gd name="connsiteX2" fmla="*/ 6477 w 488060"/>
              <a:gd name="connsiteY2" fmla="*/ 2546890 h 2546889"/>
              <a:gd name="connsiteX3" fmla="*/ 0 w 488060"/>
              <a:gd name="connsiteY3" fmla="*/ 278130 h 2546889"/>
            </a:gdLst>
            <a:ahLst/>
            <a:cxnLst>
              <a:cxn ang="0">
                <a:pos x="connsiteX0" y="connsiteY0"/>
              </a:cxn>
              <a:cxn ang="0">
                <a:pos x="connsiteX1" y="connsiteY1"/>
              </a:cxn>
              <a:cxn ang="0">
                <a:pos x="connsiteX2" y="connsiteY2"/>
              </a:cxn>
              <a:cxn ang="0">
                <a:pos x="connsiteX3" y="connsiteY3"/>
              </a:cxn>
            </a:cxnLst>
            <a:rect l="l" t="t" r="r" b="b"/>
            <a:pathLst>
              <a:path w="488060" h="2546889">
                <a:moveTo>
                  <a:pt x="481679" y="0"/>
                </a:moveTo>
                <a:lnTo>
                  <a:pt x="488061" y="2268760"/>
                </a:lnTo>
                <a:lnTo>
                  <a:pt x="6477" y="2546890"/>
                </a:lnTo>
                <a:lnTo>
                  <a:pt x="0" y="278130"/>
                </a:lnTo>
                <a:close/>
              </a:path>
            </a:pathLst>
          </a:custGeom>
          <a:gradFill flip="none" rotWithShape="1">
            <a:gsLst>
              <a:gs pos="0">
                <a:schemeClr val="accent1">
                  <a:lumMod val="20000"/>
                  <a:lumOff val="80000"/>
                </a:schemeClr>
              </a:gs>
              <a:gs pos="35000">
                <a:schemeClr val="accent1">
                  <a:lumMod val="20000"/>
                  <a:lumOff val="80000"/>
                  <a:alpha val="0"/>
                </a:schemeClr>
              </a:gs>
            </a:gsLst>
            <a:lin ang="4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8" name="任意多边形: 形状 147">
            <a:extLst>
              <a:ext uri="{FF2B5EF4-FFF2-40B4-BE49-F238E27FC236}">
                <a16:creationId xmlns:a16="http://schemas.microsoft.com/office/drawing/2014/main" id="{6DC5D7A5-2C77-4135-BBCE-21FD59A96F5E}"/>
              </a:ext>
            </a:extLst>
          </p:cNvPr>
          <p:cNvSpPr/>
          <p:nvPr/>
        </p:nvSpPr>
        <p:spPr>
          <a:xfrm>
            <a:off x="3449986" y="5455575"/>
            <a:ext cx="528435" cy="2819340"/>
          </a:xfrm>
          <a:custGeom>
            <a:avLst/>
            <a:gdLst>
              <a:gd name="connsiteX0" fmla="*/ 476440 w 476440"/>
              <a:gd name="connsiteY0" fmla="*/ 2541937 h 2541936"/>
              <a:gd name="connsiteX1" fmla="*/ 6477 w 476440"/>
              <a:gd name="connsiteY1" fmla="*/ 2268855 h 2541936"/>
              <a:gd name="connsiteX2" fmla="*/ 0 w 476440"/>
              <a:gd name="connsiteY2" fmla="*/ 0 h 2541936"/>
              <a:gd name="connsiteX3" fmla="*/ 469964 w 476440"/>
              <a:gd name="connsiteY3" fmla="*/ 273177 h 2541936"/>
            </a:gdLst>
            <a:ahLst/>
            <a:cxnLst>
              <a:cxn ang="0">
                <a:pos x="connsiteX0" y="connsiteY0"/>
              </a:cxn>
              <a:cxn ang="0">
                <a:pos x="connsiteX1" y="connsiteY1"/>
              </a:cxn>
              <a:cxn ang="0">
                <a:pos x="connsiteX2" y="connsiteY2"/>
              </a:cxn>
              <a:cxn ang="0">
                <a:pos x="connsiteX3" y="connsiteY3"/>
              </a:cxn>
            </a:cxnLst>
            <a:rect l="l" t="t" r="r" b="b"/>
            <a:pathLst>
              <a:path w="476440" h="2541936">
                <a:moveTo>
                  <a:pt x="476440" y="2541937"/>
                </a:moveTo>
                <a:lnTo>
                  <a:pt x="6477" y="2268855"/>
                </a:lnTo>
                <a:lnTo>
                  <a:pt x="0" y="0"/>
                </a:lnTo>
                <a:lnTo>
                  <a:pt x="469964" y="273177"/>
                </a:lnTo>
                <a:close/>
              </a:path>
            </a:pathLst>
          </a:custGeom>
          <a:gradFill flip="none" rotWithShape="1">
            <a:gsLst>
              <a:gs pos="0">
                <a:schemeClr val="accent1"/>
              </a:gs>
              <a:gs pos="35000">
                <a:schemeClr val="accent1">
                  <a:lumMod val="20000"/>
                  <a:lumOff val="80000"/>
                  <a:alpha val="0"/>
                </a:schemeClr>
              </a:gs>
            </a:gsLst>
            <a:lin ang="66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9" name="任意多边形: 形状 148">
            <a:extLst>
              <a:ext uri="{FF2B5EF4-FFF2-40B4-BE49-F238E27FC236}">
                <a16:creationId xmlns:a16="http://schemas.microsoft.com/office/drawing/2014/main" id="{205A4318-F77F-4822-B150-E6E5DCE35313}"/>
              </a:ext>
            </a:extLst>
          </p:cNvPr>
          <p:cNvSpPr/>
          <p:nvPr/>
        </p:nvSpPr>
        <p:spPr>
          <a:xfrm>
            <a:off x="3971239" y="5450083"/>
            <a:ext cx="541322" cy="2824834"/>
          </a:xfrm>
          <a:custGeom>
            <a:avLst/>
            <a:gdLst>
              <a:gd name="connsiteX0" fmla="*/ 481679 w 488060"/>
              <a:gd name="connsiteY0" fmla="*/ 0 h 2546889"/>
              <a:gd name="connsiteX1" fmla="*/ 488061 w 488060"/>
              <a:gd name="connsiteY1" fmla="*/ 2268760 h 2546889"/>
              <a:gd name="connsiteX2" fmla="*/ 6477 w 488060"/>
              <a:gd name="connsiteY2" fmla="*/ 2546890 h 2546889"/>
              <a:gd name="connsiteX3" fmla="*/ 0 w 488060"/>
              <a:gd name="connsiteY3" fmla="*/ 278130 h 2546889"/>
            </a:gdLst>
            <a:ahLst/>
            <a:cxnLst>
              <a:cxn ang="0">
                <a:pos x="connsiteX0" y="connsiteY0"/>
              </a:cxn>
              <a:cxn ang="0">
                <a:pos x="connsiteX1" y="connsiteY1"/>
              </a:cxn>
              <a:cxn ang="0">
                <a:pos x="connsiteX2" y="connsiteY2"/>
              </a:cxn>
              <a:cxn ang="0">
                <a:pos x="connsiteX3" y="connsiteY3"/>
              </a:cxn>
            </a:cxnLst>
            <a:rect l="l" t="t" r="r" b="b"/>
            <a:pathLst>
              <a:path w="488060" h="2546889">
                <a:moveTo>
                  <a:pt x="481679" y="0"/>
                </a:moveTo>
                <a:lnTo>
                  <a:pt x="488061" y="2268760"/>
                </a:lnTo>
                <a:lnTo>
                  <a:pt x="6477" y="2546890"/>
                </a:lnTo>
                <a:lnTo>
                  <a:pt x="0" y="278130"/>
                </a:lnTo>
                <a:close/>
              </a:path>
            </a:pathLst>
          </a:custGeom>
          <a:gradFill flip="none" rotWithShape="1">
            <a:gsLst>
              <a:gs pos="0">
                <a:schemeClr val="accent1">
                  <a:lumMod val="20000"/>
                  <a:lumOff val="80000"/>
                </a:schemeClr>
              </a:gs>
              <a:gs pos="35000">
                <a:schemeClr val="accent1">
                  <a:lumMod val="20000"/>
                  <a:lumOff val="80000"/>
                  <a:alpha val="0"/>
                </a:schemeClr>
              </a:gs>
            </a:gsLst>
            <a:lin ang="4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134" name="组合 133">
            <a:extLst>
              <a:ext uri="{FF2B5EF4-FFF2-40B4-BE49-F238E27FC236}">
                <a16:creationId xmlns:a16="http://schemas.microsoft.com/office/drawing/2014/main" id="{0B0F038F-9E05-4206-AF7E-9DDC84A0E36D}"/>
              </a:ext>
            </a:extLst>
          </p:cNvPr>
          <p:cNvGrpSpPr/>
          <p:nvPr/>
        </p:nvGrpSpPr>
        <p:grpSpPr>
          <a:xfrm>
            <a:off x="7643866" y="4673171"/>
            <a:ext cx="1062575" cy="2824834"/>
            <a:chOff x="9969605" y="4701156"/>
            <a:chExt cx="1341365" cy="3565993"/>
          </a:xfrm>
        </p:grpSpPr>
        <p:sp>
          <p:nvSpPr>
            <p:cNvPr id="131" name="任意多边形: 形状 130">
              <a:extLst>
                <a:ext uri="{FF2B5EF4-FFF2-40B4-BE49-F238E27FC236}">
                  <a16:creationId xmlns:a16="http://schemas.microsoft.com/office/drawing/2014/main" id="{B30B4369-75FD-42B2-986F-B2C0D26EE2F4}"/>
                </a:ext>
              </a:extLst>
            </p:cNvPr>
            <p:cNvSpPr/>
            <p:nvPr/>
          </p:nvSpPr>
          <p:spPr>
            <a:xfrm>
              <a:off x="9969605" y="4708091"/>
              <a:ext cx="667081" cy="3559058"/>
            </a:xfrm>
            <a:custGeom>
              <a:avLst/>
              <a:gdLst>
                <a:gd name="connsiteX0" fmla="*/ 476440 w 476440"/>
                <a:gd name="connsiteY0" fmla="*/ 2541937 h 2541936"/>
                <a:gd name="connsiteX1" fmla="*/ 6477 w 476440"/>
                <a:gd name="connsiteY1" fmla="*/ 2268855 h 2541936"/>
                <a:gd name="connsiteX2" fmla="*/ 0 w 476440"/>
                <a:gd name="connsiteY2" fmla="*/ 0 h 2541936"/>
                <a:gd name="connsiteX3" fmla="*/ 469964 w 476440"/>
                <a:gd name="connsiteY3" fmla="*/ 273177 h 2541936"/>
              </a:gdLst>
              <a:ahLst/>
              <a:cxnLst>
                <a:cxn ang="0">
                  <a:pos x="connsiteX0" y="connsiteY0"/>
                </a:cxn>
                <a:cxn ang="0">
                  <a:pos x="connsiteX1" y="connsiteY1"/>
                </a:cxn>
                <a:cxn ang="0">
                  <a:pos x="connsiteX2" y="connsiteY2"/>
                </a:cxn>
                <a:cxn ang="0">
                  <a:pos x="connsiteX3" y="connsiteY3"/>
                </a:cxn>
              </a:cxnLst>
              <a:rect l="l" t="t" r="r" b="b"/>
              <a:pathLst>
                <a:path w="476440" h="2541936">
                  <a:moveTo>
                    <a:pt x="476440" y="2541937"/>
                  </a:moveTo>
                  <a:lnTo>
                    <a:pt x="6477" y="2268855"/>
                  </a:lnTo>
                  <a:lnTo>
                    <a:pt x="0" y="0"/>
                  </a:lnTo>
                  <a:lnTo>
                    <a:pt x="469964" y="273177"/>
                  </a:lnTo>
                  <a:close/>
                </a:path>
              </a:pathLst>
            </a:custGeom>
            <a:gradFill flip="none" rotWithShape="1">
              <a:gsLst>
                <a:gs pos="0">
                  <a:srgbClr val="CA865F"/>
                </a:gs>
                <a:gs pos="35000">
                  <a:schemeClr val="accent4">
                    <a:lumMod val="20000"/>
                    <a:lumOff val="80000"/>
                    <a:alpha val="0"/>
                  </a:schemeClr>
                </a:gs>
              </a:gsLst>
              <a:lin ang="66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2" name="任意多边形: 形状 131">
              <a:extLst>
                <a:ext uri="{FF2B5EF4-FFF2-40B4-BE49-F238E27FC236}">
                  <a16:creationId xmlns:a16="http://schemas.microsoft.com/office/drawing/2014/main" id="{58847D68-F6D1-453F-BEE0-4E06D9378E17}"/>
                </a:ext>
              </a:extLst>
            </p:cNvPr>
            <p:cNvSpPr/>
            <p:nvPr/>
          </p:nvSpPr>
          <p:spPr>
            <a:xfrm>
              <a:off x="10627619" y="4701156"/>
              <a:ext cx="683351" cy="3565993"/>
            </a:xfrm>
            <a:custGeom>
              <a:avLst/>
              <a:gdLst>
                <a:gd name="connsiteX0" fmla="*/ 481679 w 488060"/>
                <a:gd name="connsiteY0" fmla="*/ 0 h 2546889"/>
                <a:gd name="connsiteX1" fmla="*/ 488061 w 488060"/>
                <a:gd name="connsiteY1" fmla="*/ 2268760 h 2546889"/>
                <a:gd name="connsiteX2" fmla="*/ 6477 w 488060"/>
                <a:gd name="connsiteY2" fmla="*/ 2546890 h 2546889"/>
                <a:gd name="connsiteX3" fmla="*/ 0 w 488060"/>
                <a:gd name="connsiteY3" fmla="*/ 278130 h 2546889"/>
              </a:gdLst>
              <a:ahLst/>
              <a:cxnLst>
                <a:cxn ang="0">
                  <a:pos x="connsiteX0" y="connsiteY0"/>
                </a:cxn>
                <a:cxn ang="0">
                  <a:pos x="connsiteX1" y="connsiteY1"/>
                </a:cxn>
                <a:cxn ang="0">
                  <a:pos x="connsiteX2" y="connsiteY2"/>
                </a:cxn>
                <a:cxn ang="0">
                  <a:pos x="connsiteX3" y="connsiteY3"/>
                </a:cxn>
              </a:cxnLst>
              <a:rect l="l" t="t" r="r" b="b"/>
              <a:pathLst>
                <a:path w="488060" h="2546889">
                  <a:moveTo>
                    <a:pt x="481679" y="0"/>
                  </a:moveTo>
                  <a:lnTo>
                    <a:pt x="488061" y="2268760"/>
                  </a:lnTo>
                  <a:lnTo>
                    <a:pt x="6477" y="2546890"/>
                  </a:lnTo>
                  <a:lnTo>
                    <a:pt x="0" y="278130"/>
                  </a:lnTo>
                  <a:close/>
                </a:path>
              </a:pathLst>
            </a:custGeom>
            <a:gradFill flip="none" rotWithShape="1">
              <a:gsLst>
                <a:gs pos="0">
                  <a:srgbClr val="EFC49C"/>
                </a:gs>
                <a:gs pos="35000">
                  <a:schemeClr val="accent4">
                    <a:lumMod val="20000"/>
                    <a:lumOff val="80000"/>
                    <a:alpha val="0"/>
                  </a:schemeClr>
                </a:gs>
              </a:gsLst>
              <a:lin ang="4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135" name="组合 134">
            <a:extLst>
              <a:ext uri="{FF2B5EF4-FFF2-40B4-BE49-F238E27FC236}">
                <a16:creationId xmlns:a16="http://schemas.microsoft.com/office/drawing/2014/main" id="{01BCDB04-D023-43A6-9AA9-A46504BC02E5}"/>
              </a:ext>
            </a:extLst>
          </p:cNvPr>
          <p:cNvGrpSpPr/>
          <p:nvPr/>
        </p:nvGrpSpPr>
        <p:grpSpPr>
          <a:xfrm>
            <a:off x="6980522" y="5065853"/>
            <a:ext cx="1062575" cy="2824834"/>
            <a:chOff x="9969605" y="4701156"/>
            <a:chExt cx="1341365" cy="3565993"/>
          </a:xfrm>
        </p:grpSpPr>
        <p:sp>
          <p:nvSpPr>
            <p:cNvPr id="136" name="任意多边形: 形状 135">
              <a:extLst>
                <a:ext uri="{FF2B5EF4-FFF2-40B4-BE49-F238E27FC236}">
                  <a16:creationId xmlns:a16="http://schemas.microsoft.com/office/drawing/2014/main" id="{B1BF4A74-6E02-43FF-81A9-8E3FAED6DFC7}"/>
                </a:ext>
              </a:extLst>
            </p:cNvPr>
            <p:cNvSpPr/>
            <p:nvPr/>
          </p:nvSpPr>
          <p:spPr>
            <a:xfrm>
              <a:off x="9969605" y="4708091"/>
              <a:ext cx="667081" cy="3559058"/>
            </a:xfrm>
            <a:custGeom>
              <a:avLst/>
              <a:gdLst>
                <a:gd name="connsiteX0" fmla="*/ 476440 w 476440"/>
                <a:gd name="connsiteY0" fmla="*/ 2541937 h 2541936"/>
                <a:gd name="connsiteX1" fmla="*/ 6477 w 476440"/>
                <a:gd name="connsiteY1" fmla="*/ 2268855 h 2541936"/>
                <a:gd name="connsiteX2" fmla="*/ 0 w 476440"/>
                <a:gd name="connsiteY2" fmla="*/ 0 h 2541936"/>
                <a:gd name="connsiteX3" fmla="*/ 469964 w 476440"/>
                <a:gd name="connsiteY3" fmla="*/ 273177 h 2541936"/>
              </a:gdLst>
              <a:ahLst/>
              <a:cxnLst>
                <a:cxn ang="0">
                  <a:pos x="connsiteX0" y="connsiteY0"/>
                </a:cxn>
                <a:cxn ang="0">
                  <a:pos x="connsiteX1" y="connsiteY1"/>
                </a:cxn>
                <a:cxn ang="0">
                  <a:pos x="connsiteX2" y="connsiteY2"/>
                </a:cxn>
                <a:cxn ang="0">
                  <a:pos x="connsiteX3" y="connsiteY3"/>
                </a:cxn>
              </a:cxnLst>
              <a:rect l="l" t="t" r="r" b="b"/>
              <a:pathLst>
                <a:path w="476440" h="2541936">
                  <a:moveTo>
                    <a:pt x="476440" y="2541937"/>
                  </a:moveTo>
                  <a:lnTo>
                    <a:pt x="6477" y="2268855"/>
                  </a:lnTo>
                  <a:lnTo>
                    <a:pt x="0" y="0"/>
                  </a:lnTo>
                  <a:lnTo>
                    <a:pt x="469964" y="273177"/>
                  </a:lnTo>
                  <a:close/>
                </a:path>
              </a:pathLst>
            </a:custGeom>
            <a:gradFill flip="none" rotWithShape="1">
              <a:gsLst>
                <a:gs pos="0">
                  <a:srgbClr val="CA865F"/>
                </a:gs>
                <a:gs pos="35000">
                  <a:schemeClr val="accent4">
                    <a:lumMod val="20000"/>
                    <a:lumOff val="80000"/>
                    <a:alpha val="0"/>
                  </a:schemeClr>
                </a:gs>
              </a:gsLst>
              <a:lin ang="66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7" name="任意多边形: 形状 136">
              <a:extLst>
                <a:ext uri="{FF2B5EF4-FFF2-40B4-BE49-F238E27FC236}">
                  <a16:creationId xmlns:a16="http://schemas.microsoft.com/office/drawing/2014/main" id="{7FACA53E-0A8F-4C6E-81F5-63A0028D0BED}"/>
                </a:ext>
              </a:extLst>
            </p:cNvPr>
            <p:cNvSpPr/>
            <p:nvPr/>
          </p:nvSpPr>
          <p:spPr>
            <a:xfrm>
              <a:off x="10627619" y="4701156"/>
              <a:ext cx="683351" cy="3565993"/>
            </a:xfrm>
            <a:custGeom>
              <a:avLst/>
              <a:gdLst>
                <a:gd name="connsiteX0" fmla="*/ 481679 w 488060"/>
                <a:gd name="connsiteY0" fmla="*/ 0 h 2546889"/>
                <a:gd name="connsiteX1" fmla="*/ 488061 w 488060"/>
                <a:gd name="connsiteY1" fmla="*/ 2268760 h 2546889"/>
                <a:gd name="connsiteX2" fmla="*/ 6477 w 488060"/>
                <a:gd name="connsiteY2" fmla="*/ 2546890 h 2546889"/>
                <a:gd name="connsiteX3" fmla="*/ 0 w 488060"/>
                <a:gd name="connsiteY3" fmla="*/ 278130 h 2546889"/>
              </a:gdLst>
              <a:ahLst/>
              <a:cxnLst>
                <a:cxn ang="0">
                  <a:pos x="connsiteX0" y="connsiteY0"/>
                </a:cxn>
                <a:cxn ang="0">
                  <a:pos x="connsiteX1" y="connsiteY1"/>
                </a:cxn>
                <a:cxn ang="0">
                  <a:pos x="connsiteX2" y="connsiteY2"/>
                </a:cxn>
                <a:cxn ang="0">
                  <a:pos x="connsiteX3" y="connsiteY3"/>
                </a:cxn>
              </a:cxnLst>
              <a:rect l="l" t="t" r="r" b="b"/>
              <a:pathLst>
                <a:path w="488060" h="2546889">
                  <a:moveTo>
                    <a:pt x="481679" y="0"/>
                  </a:moveTo>
                  <a:lnTo>
                    <a:pt x="488061" y="2268760"/>
                  </a:lnTo>
                  <a:lnTo>
                    <a:pt x="6477" y="2546890"/>
                  </a:lnTo>
                  <a:lnTo>
                    <a:pt x="0" y="278130"/>
                  </a:lnTo>
                  <a:close/>
                </a:path>
              </a:pathLst>
            </a:custGeom>
            <a:gradFill flip="none" rotWithShape="1">
              <a:gsLst>
                <a:gs pos="0">
                  <a:srgbClr val="EFC49C"/>
                </a:gs>
                <a:gs pos="35000">
                  <a:schemeClr val="accent4">
                    <a:lumMod val="20000"/>
                    <a:lumOff val="80000"/>
                    <a:alpha val="0"/>
                  </a:schemeClr>
                </a:gs>
              </a:gsLst>
              <a:lin ang="4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138" name="组合 137">
            <a:extLst>
              <a:ext uri="{FF2B5EF4-FFF2-40B4-BE49-F238E27FC236}">
                <a16:creationId xmlns:a16="http://schemas.microsoft.com/office/drawing/2014/main" id="{5E5A8203-BEDF-485B-9205-73663912A15D}"/>
              </a:ext>
            </a:extLst>
          </p:cNvPr>
          <p:cNvGrpSpPr/>
          <p:nvPr/>
        </p:nvGrpSpPr>
        <p:grpSpPr>
          <a:xfrm>
            <a:off x="6315807" y="5450083"/>
            <a:ext cx="1062575" cy="2824834"/>
            <a:chOff x="9969605" y="4701156"/>
            <a:chExt cx="1341365" cy="3565993"/>
          </a:xfrm>
        </p:grpSpPr>
        <p:sp>
          <p:nvSpPr>
            <p:cNvPr id="139" name="任意多边形: 形状 138">
              <a:extLst>
                <a:ext uri="{FF2B5EF4-FFF2-40B4-BE49-F238E27FC236}">
                  <a16:creationId xmlns:a16="http://schemas.microsoft.com/office/drawing/2014/main" id="{01538C37-7A54-47D4-BCB2-35FBFC6BCCE1}"/>
                </a:ext>
              </a:extLst>
            </p:cNvPr>
            <p:cNvSpPr/>
            <p:nvPr/>
          </p:nvSpPr>
          <p:spPr>
            <a:xfrm>
              <a:off x="9969605" y="4708091"/>
              <a:ext cx="667081" cy="3559058"/>
            </a:xfrm>
            <a:custGeom>
              <a:avLst/>
              <a:gdLst>
                <a:gd name="connsiteX0" fmla="*/ 476440 w 476440"/>
                <a:gd name="connsiteY0" fmla="*/ 2541937 h 2541936"/>
                <a:gd name="connsiteX1" fmla="*/ 6477 w 476440"/>
                <a:gd name="connsiteY1" fmla="*/ 2268855 h 2541936"/>
                <a:gd name="connsiteX2" fmla="*/ 0 w 476440"/>
                <a:gd name="connsiteY2" fmla="*/ 0 h 2541936"/>
                <a:gd name="connsiteX3" fmla="*/ 469964 w 476440"/>
                <a:gd name="connsiteY3" fmla="*/ 273177 h 2541936"/>
              </a:gdLst>
              <a:ahLst/>
              <a:cxnLst>
                <a:cxn ang="0">
                  <a:pos x="connsiteX0" y="connsiteY0"/>
                </a:cxn>
                <a:cxn ang="0">
                  <a:pos x="connsiteX1" y="connsiteY1"/>
                </a:cxn>
                <a:cxn ang="0">
                  <a:pos x="connsiteX2" y="connsiteY2"/>
                </a:cxn>
                <a:cxn ang="0">
                  <a:pos x="connsiteX3" y="connsiteY3"/>
                </a:cxn>
              </a:cxnLst>
              <a:rect l="l" t="t" r="r" b="b"/>
              <a:pathLst>
                <a:path w="476440" h="2541936">
                  <a:moveTo>
                    <a:pt x="476440" y="2541937"/>
                  </a:moveTo>
                  <a:lnTo>
                    <a:pt x="6477" y="2268855"/>
                  </a:lnTo>
                  <a:lnTo>
                    <a:pt x="0" y="0"/>
                  </a:lnTo>
                  <a:lnTo>
                    <a:pt x="469964" y="273177"/>
                  </a:lnTo>
                  <a:close/>
                </a:path>
              </a:pathLst>
            </a:custGeom>
            <a:gradFill flip="none" rotWithShape="1">
              <a:gsLst>
                <a:gs pos="0">
                  <a:srgbClr val="CA865F"/>
                </a:gs>
                <a:gs pos="35000">
                  <a:schemeClr val="accent4">
                    <a:lumMod val="20000"/>
                    <a:lumOff val="80000"/>
                    <a:alpha val="0"/>
                  </a:schemeClr>
                </a:gs>
              </a:gsLst>
              <a:lin ang="66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0" name="任意多边形: 形状 139">
              <a:extLst>
                <a:ext uri="{FF2B5EF4-FFF2-40B4-BE49-F238E27FC236}">
                  <a16:creationId xmlns:a16="http://schemas.microsoft.com/office/drawing/2014/main" id="{00038D84-60AB-476F-B8F3-03FBD179F333}"/>
                </a:ext>
              </a:extLst>
            </p:cNvPr>
            <p:cNvSpPr/>
            <p:nvPr/>
          </p:nvSpPr>
          <p:spPr>
            <a:xfrm>
              <a:off x="10627619" y="4701156"/>
              <a:ext cx="683351" cy="3565993"/>
            </a:xfrm>
            <a:custGeom>
              <a:avLst/>
              <a:gdLst>
                <a:gd name="connsiteX0" fmla="*/ 481679 w 488060"/>
                <a:gd name="connsiteY0" fmla="*/ 0 h 2546889"/>
                <a:gd name="connsiteX1" fmla="*/ 488061 w 488060"/>
                <a:gd name="connsiteY1" fmla="*/ 2268760 h 2546889"/>
                <a:gd name="connsiteX2" fmla="*/ 6477 w 488060"/>
                <a:gd name="connsiteY2" fmla="*/ 2546890 h 2546889"/>
                <a:gd name="connsiteX3" fmla="*/ 0 w 488060"/>
                <a:gd name="connsiteY3" fmla="*/ 278130 h 2546889"/>
              </a:gdLst>
              <a:ahLst/>
              <a:cxnLst>
                <a:cxn ang="0">
                  <a:pos x="connsiteX0" y="connsiteY0"/>
                </a:cxn>
                <a:cxn ang="0">
                  <a:pos x="connsiteX1" y="connsiteY1"/>
                </a:cxn>
                <a:cxn ang="0">
                  <a:pos x="connsiteX2" y="connsiteY2"/>
                </a:cxn>
                <a:cxn ang="0">
                  <a:pos x="connsiteX3" y="connsiteY3"/>
                </a:cxn>
              </a:cxnLst>
              <a:rect l="l" t="t" r="r" b="b"/>
              <a:pathLst>
                <a:path w="488060" h="2546889">
                  <a:moveTo>
                    <a:pt x="481679" y="0"/>
                  </a:moveTo>
                  <a:lnTo>
                    <a:pt x="488061" y="2268760"/>
                  </a:lnTo>
                  <a:lnTo>
                    <a:pt x="6477" y="2546890"/>
                  </a:lnTo>
                  <a:lnTo>
                    <a:pt x="0" y="278130"/>
                  </a:lnTo>
                  <a:close/>
                </a:path>
              </a:pathLst>
            </a:custGeom>
            <a:gradFill flip="none" rotWithShape="1">
              <a:gsLst>
                <a:gs pos="0">
                  <a:srgbClr val="EFC49C"/>
                </a:gs>
                <a:gs pos="35000">
                  <a:schemeClr val="accent4">
                    <a:lumMod val="20000"/>
                    <a:lumOff val="80000"/>
                    <a:alpha val="0"/>
                  </a:schemeClr>
                </a:gs>
              </a:gsLst>
              <a:lin ang="4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76" name="任意多边形: 形状 75">
            <a:extLst>
              <a:ext uri="{FF2B5EF4-FFF2-40B4-BE49-F238E27FC236}">
                <a16:creationId xmlns:a16="http://schemas.microsoft.com/office/drawing/2014/main" id="{5B7FCFC8-CF1E-4B57-93A4-2C0A2C01A860}"/>
              </a:ext>
            </a:extLst>
          </p:cNvPr>
          <p:cNvSpPr/>
          <p:nvPr/>
        </p:nvSpPr>
        <p:spPr>
          <a:xfrm>
            <a:off x="7640512" y="2173405"/>
            <a:ext cx="528435" cy="2819340"/>
          </a:xfrm>
          <a:custGeom>
            <a:avLst/>
            <a:gdLst>
              <a:gd name="connsiteX0" fmla="*/ 476440 w 476440"/>
              <a:gd name="connsiteY0" fmla="*/ 2541937 h 2541936"/>
              <a:gd name="connsiteX1" fmla="*/ 6477 w 476440"/>
              <a:gd name="connsiteY1" fmla="*/ 2268855 h 2541936"/>
              <a:gd name="connsiteX2" fmla="*/ 0 w 476440"/>
              <a:gd name="connsiteY2" fmla="*/ 0 h 2541936"/>
              <a:gd name="connsiteX3" fmla="*/ 469964 w 476440"/>
              <a:gd name="connsiteY3" fmla="*/ 273177 h 2541936"/>
            </a:gdLst>
            <a:ahLst/>
            <a:cxnLst>
              <a:cxn ang="0">
                <a:pos x="connsiteX0" y="connsiteY0"/>
              </a:cxn>
              <a:cxn ang="0">
                <a:pos x="connsiteX1" y="connsiteY1"/>
              </a:cxn>
              <a:cxn ang="0">
                <a:pos x="connsiteX2" y="connsiteY2"/>
              </a:cxn>
              <a:cxn ang="0">
                <a:pos x="connsiteX3" y="connsiteY3"/>
              </a:cxn>
            </a:cxnLst>
            <a:rect l="l" t="t" r="r" b="b"/>
            <a:pathLst>
              <a:path w="476440" h="2541936">
                <a:moveTo>
                  <a:pt x="476440" y="2541937"/>
                </a:moveTo>
                <a:lnTo>
                  <a:pt x="6477" y="2268855"/>
                </a:lnTo>
                <a:lnTo>
                  <a:pt x="0" y="0"/>
                </a:lnTo>
                <a:lnTo>
                  <a:pt x="469964" y="273177"/>
                </a:lnTo>
                <a:close/>
              </a:path>
            </a:pathLst>
          </a:custGeom>
          <a:gradFill flip="none" rotWithShape="1">
            <a:gsLst>
              <a:gs pos="0">
                <a:srgbClr val="EFC49C"/>
              </a:gs>
              <a:gs pos="71000">
                <a:schemeClr val="accent4"/>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9A7AD3DF-4247-484F-A85F-78712B7E4682}"/>
              </a:ext>
            </a:extLst>
          </p:cNvPr>
          <p:cNvSpPr/>
          <p:nvPr/>
        </p:nvSpPr>
        <p:spPr>
          <a:xfrm>
            <a:off x="7640512" y="1865029"/>
            <a:ext cx="1055496" cy="611365"/>
          </a:xfrm>
          <a:custGeom>
            <a:avLst/>
            <a:gdLst>
              <a:gd name="connsiteX0" fmla="*/ 469964 w 951642"/>
              <a:gd name="connsiteY0" fmla="*/ 551212 h 551211"/>
              <a:gd name="connsiteX1" fmla="*/ 0 w 951642"/>
              <a:gd name="connsiteY1" fmla="*/ 278035 h 551211"/>
              <a:gd name="connsiteX2" fmla="*/ 481679 w 951642"/>
              <a:gd name="connsiteY2" fmla="*/ 0 h 551211"/>
              <a:gd name="connsiteX3" fmla="*/ 951643 w 951642"/>
              <a:gd name="connsiteY3" fmla="*/ 273082 h 551211"/>
            </a:gdLst>
            <a:ahLst/>
            <a:cxnLst>
              <a:cxn ang="0">
                <a:pos x="connsiteX0" y="connsiteY0"/>
              </a:cxn>
              <a:cxn ang="0">
                <a:pos x="connsiteX1" y="connsiteY1"/>
              </a:cxn>
              <a:cxn ang="0">
                <a:pos x="connsiteX2" y="connsiteY2"/>
              </a:cxn>
              <a:cxn ang="0">
                <a:pos x="connsiteX3" y="connsiteY3"/>
              </a:cxn>
            </a:cxnLst>
            <a:rect l="l" t="t" r="r" b="b"/>
            <a:pathLst>
              <a:path w="951642" h="551211">
                <a:moveTo>
                  <a:pt x="469964" y="551212"/>
                </a:moveTo>
                <a:lnTo>
                  <a:pt x="0" y="278035"/>
                </a:lnTo>
                <a:lnTo>
                  <a:pt x="481679" y="0"/>
                </a:lnTo>
                <a:lnTo>
                  <a:pt x="951643" y="273082"/>
                </a:lnTo>
                <a:close/>
              </a:path>
            </a:pathLst>
          </a:cu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8" name="任意多边形: 形状 77">
            <a:extLst>
              <a:ext uri="{FF2B5EF4-FFF2-40B4-BE49-F238E27FC236}">
                <a16:creationId xmlns:a16="http://schemas.microsoft.com/office/drawing/2014/main" id="{4A43D481-C814-471A-9E72-EE0915525B48}"/>
              </a:ext>
            </a:extLst>
          </p:cNvPr>
          <p:cNvSpPr/>
          <p:nvPr/>
        </p:nvSpPr>
        <p:spPr>
          <a:xfrm>
            <a:off x="8161765" y="2167912"/>
            <a:ext cx="541322" cy="2824834"/>
          </a:xfrm>
          <a:custGeom>
            <a:avLst/>
            <a:gdLst>
              <a:gd name="connsiteX0" fmla="*/ 481679 w 488060"/>
              <a:gd name="connsiteY0" fmla="*/ 0 h 2546889"/>
              <a:gd name="connsiteX1" fmla="*/ 488061 w 488060"/>
              <a:gd name="connsiteY1" fmla="*/ 2268760 h 2546889"/>
              <a:gd name="connsiteX2" fmla="*/ 6477 w 488060"/>
              <a:gd name="connsiteY2" fmla="*/ 2546890 h 2546889"/>
              <a:gd name="connsiteX3" fmla="*/ 0 w 488060"/>
              <a:gd name="connsiteY3" fmla="*/ 278130 h 2546889"/>
            </a:gdLst>
            <a:ahLst/>
            <a:cxnLst>
              <a:cxn ang="0">
                <a:pos x="connsiteX0" y="connsiteY0"/>
              </a:cxn>
              <a:cxn ang="0">
                <a:pos x="connsiteX1" y="connsiteY1"/>
              </a:cxn>
              <a:cxn ang="0">
                <a:pos x="connsiteX2" y="connsiteY2"/>
              </a:cxn>
              <a:cxn ang="0">
                <a:pos x="connsiteX3" y="connsiteY3"/>
              </a:cxn>
            </a:cxnLst>
            <a:rect l="l" t="t" r="r" b="b"/>
            <a:pathLst>
              <a:path w="488060" h="2546889">
                <a:moveTo>
                  <a:pt x="481679" y="0"/>
                </a:moveTo>
                <a:lnTo>
                  <a:pt x="488061" y="2268760"/>
                </a:lnTo>
                <a:lnTo>
                  <a:pt x="6477" y="2546890"/>
                </a:lnTo>
                <a:lnTo>
                  <a:pt x="0" y="278130"/>
                </a:lnTo>
                <a:close/>
              </a:path>
            </a:pathLst>
          </a:cu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0" name="任意多边形: 形状 79">
            <a:extLst>
              <a:ext uri="{FF2B5EF4-FFF2-40B4-BE49-F238E27FC236}">
                <a16:creationId xmlns:a16="http://schemas.microsoft.com/office/drawing/2014/main" id="{DF9638A5-C1DD-4B76-B380-30ADD5497F50}"/>
              </a:ext>
            </a:extLst>
          </p:cNvPr>
          <p:cNvSpPr/>
          <p:nvPr/>
        </p:nvSpPr>
        <p:spPr>
          <a:xfrm>
            <a:off x="6977170" y="3278028"/>
            <a:ext cx="526217" cy="2098948"/>
          </a:xfrm>
          <a:custGeom>
            <a:avLst/>
            <a:gdLst>
              <a:gd name="connsiteX0" fmla="*/ 474440 w 474440"/>
              <a:gd name="connsiteY0" fmla="*/ 1892427 h 1892426"/>
              <a:gd name="connsiteX1" fmla="*/ 4572 w 474440"/>
              <a:gd name="connsiteY1" fmla="*/ 1619345 h 1892426"/>
              <a:gd name="connsiteX2" fmla="*/ 0 w 474440"/>
              <a:gd name="connsiteY2" fmla="*/ 0 h 1892426"/>
              <a:gd name="connsiteX3" fmla="*/ 469868 w 474440"/>
              <a:gd name="connsiteY3" fmla="*/ 273082 h 1892426"/>
            </a:gdLst>
            <a:ahLst/>
            <a:cxnLst>
              <a:cxn ang="0">
                <a:pos x="connsiteX0" y="connsiteY0"/>
              </a:cxn>
              <a:cxn ang="0">
                <a:pos x="connsiteX1" y="connsiteY1"/>
              </a:cxn>
              <a:cxn ang="0">
                <a:pos x="connsiteX2" y="connsiteY2"/>
              </a:cxn>
              <a:cxn ang="0">
                <a:pos x="connsiteX3" y="connsiteY3"/>
              </a:cxn>
            </a:cxnLst>
            <a:rect l="l" t="t" r="r" b="b"/>
            <a:pathLst>
              <a:path w="474440" h="1892426">
                <a:moveTo>
                  <a:pt x="474440" y="1892427"/>
                </a:moveTo>
                <a:lnTo>
                  <a:pt x="4572" y="1619345"/>
                </a:lnTo>
                <a:lnTo>
                  <a:pt x="0" y="0"/>
                </a:lnTo>
                <a:lnTo>
                  <a:pt x="469868" y="273082"/>
                </a:lnTo>
                <a:close/>
              </a:path>
            </a:pathLst>
          </a:custGeom>
          <a:gradFill flip="none" rotWithShape="1">
            <a:gsLst>
              <a:gs pos="0">
                <a:srgbClr val="EFC49C"/>
              </a:gs>
              <a:gs pos="71000">
                <a:schemeClr val="accent4"/>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1" name="任意多边形: 形状 80">
            <a:extLst>
              <a:ext uri="{FF2B5EF4-FFF2-40B4-BE49-F238E27FC236}">
                <a16:creationId xmlns:a16="http://schemas.microsoft.com/office/drawing/2014/main" id="{0224C245-C5BE-418B-A7A3-2176C10A54CF}"/>
              </a:ext>
            </a:extLst>
          </p:cNvPr>
          <p:cNvSpPr/>
          <p:nvPr/>
        </p:nvSpPr>
        <p:spPr>
          <a:xfrm>
            <a:off x="6977169" y="2970072"/>
            <a:ext cx="1054440" cy="610837"/>
          </a:xfrm>
          <a:custGeom>
            <a:avLst/>
            <a:gdLst>
              <a:gd name="connsiteX0" fmla="*/ 469868 w 950690"/>
              <a:gd name="connsiteY0" fmla="*/ 550736 h 550735"/>
              <a:gd name="connsiteX1" fmla="*/ 0 w 950690"/>
              <a:gd name="connsiteY1" fmla="*/ 277654 h 550735"/>
              <a:gd name="connsiteX2" fmla="*/ 480727 w 950690"/>
              <a:gd name="connsiteY2" fmla="*/ 0 h 550735"/>
              <a:gd name="connsiteX3" fmla="*/ 950690 w 950690"/>
              <a:gd name="connsiteY3" fmla="*/ 273177 h 550735"/>
            </a:gdLst>
            <a:ahLst/>
            <a:cxnLst>
              <a:cxn ang="0">
                <a:pos x="connsiteX0" y="connsiteY0"/>
              </a:cxn>
              <a:cxn ang="0">
                <a:pos x="connsiteX1" y="connsiteY1"/>
              </a:cxn>
              <a:cxn ang="0">
                <a:pos x="connsiteX2" y="connsiteY2"/>
              </a:cxn>
              <a:cxn ang="0">
                <a:pos x="connsiteX3" y="connsiteY3"/>
              </a:cxn>
            </a:cxnLst>
            <a:rect l="l" t="t" r="r" b="b"/>
            <a:pathLst>
              <a:path w="950690" h="550735">
                <a:moveTo>
                  <a:pt x="469868" y="550736"/>
                </a:moveTo>
                <a:lnTo>
                  <a:pt x="0" y="277654"/>
                </a:lnTo>
                <a:lnTo>
                  <a:pt x="480727" y="0"/>
                </a:lnTo>
                <a:lnTo>
                  <a:pt x="950690" y="273177"/>
                </a:lnTo>
                <a:close/>
              </a:path>
            </a:pathLst>
          </a:cu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2" name="任意多边形: 形状 81">
            <a:extLst>
              <a:ext uri="{FF2B5EF4-FFF2-40B4-BE49-F238E27FC236}">
                <a16:creationId xmlns:a16="http://schemas.microsoft.com/office/drawing/2014/main" id="{1A72AE3E-7499-4F18-B6A3-16C187570DB7}"/>
              </a:ext>
            </a:extLst>
          </p:cNvPr>
          <p:cNvSpPr/>
          <p:nvPr/>
        </p:nvSpPr>
        <p:spPr>
          <a:xfrm>
            <a:off x="7498315" y="3273061"/>
            <a:ext cx="538366" cy="2103914"/>
          </a:xfrm>
          <a:custGeom>
            <a:avLst/>
            <a:gdLst>
              <a:gd name="connsiteX0" fmla="*/ 480822 w 485394"/>
              <a:gd name="connsiteY0" fmla="*/ 0 h 1896903"/>
              <a:gd name="connsiteX1" fmla="*/ 485394 w 485394"/>
              <a:gd name="connsiteY1" fmla="*/ 1619250 h 1896903"/>
              <a:gd name="connsiteX2" fmla="*/ 4572 w 485394"/>
              <a:gd name="connsiteY2" fmla="*/ 1896904 h 1896903"/>
              <a:gd name="connsiteX3" fmla="*/ 0 w 485394"/>
              <a:gd name="connsiteY3" fmla="*/ 277559 h 1896903"/>
            </a:gdLst>
            <a:ahLst/>
            <a:cxnLst>
              <a:cxn ang="0">
                <a:pos x="connsiteX0" y="connsiteY0"/>
              </a:cxn>
              <a:cxn ang="0">
                <a:pos x="connsiteX1" y="connsiteY1"/>
              </a:cxn>
              <a:cxn ang="0">
                <a:pos x="connsiteX2" y="connsiteY2"/>
              </a:cxn>
              <a:cxn ang="0">
                <a:pos x="connsiteX3" y="connsiteY3"/>
              </a:cxn>
            </a:cxnLst>
            <a:rect l="l" t="t" r="r" b="b"/>
            <a:pathLst>
              <a:path w="485394" h="1896903">
                <a:moveTo>
                  <a:pt x="480822" y="0"/>
                </a:moveTo>
                <a:lnTo>
                  <a:pt x="485394" y="1619250"/>
                </a:lnTo>
                <a:lnTo>
                  <a:pt x="4572" y="1896904"/>
                </a:lnTo>
                <a:lnTo>
                  <a:pt x="0" y="277559"/>
                </a:lnTo>
                <a:close/>
              </a:path>
            </a:pathLst>
          </a:cu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4" name="任意多边形: 形状 83">
            <a:extLst>
              <a:ext uri="{FF2B5EF4-FFF2-40B4-BE49-F238E27FC236}">
                <a16:creationId xmlns:a16="http://schemas.microsoft.com/office/drawing/2014/main" id="{581201DA-9A48-41F7-B571-97FC809B60FA}"/>
              </a:ext>
            </a:extLst>
          </p:cNvPr>
          <p:cNvSpPr/>
          <p:nvPr/>
        </p:nvSpPr>
        <p:spPr>
          <a:xfrm>
            <a:off x="6312454" y="3961865"/>
            <a:ext cx="525476" cy="1799339"/>
          </a:xfrm>
          <a:custGeom>
            <a:avLst/>
            <a:gdLst>
              <a:gd name="connsiteX0" fmla="*/ 473774 w 473773"/>
              <a:gd name="connsiteY0" fmla="*/ 1622298 h 1622297"/>
              <a:gd name="connsiteX1" fmla="*/ 3810 w 473773"/>
              <a:gd name="connsiteY1" fmla="*/ 1349216 h 1622297"/>
              <a:gd name="connsiteX2" fmla="*/ 0 w 473773"/>
              <a:gd name="connsiteY2" fmla="*/ 0 h 1622297"/>
              <a:gd name="connsiteX3" fmla="*/ 469964 w 473773"/>
              <a:gd name="connsiteY3" fmla="*/ 273082 h 1622297"/>
            </a:gdLst>
            <a:ahLst/>
            <a:cxnLst>
              <a:cxn ang="0">
                <a:pos x="connsiteX0" y="connsiteY0"/>
              </a:cxn>
              <a:cxn ang="0">
                <a:pos x="connsiteX1" y="connsiteY1"/>
              </a:cxn>
              <a:cxn ang="0">
                <a:pos x="connsiteX2" y="connsiteY2"/>
              </a:cxn>
              <a:cxn ang="0">
                <a:pos x="connsiteX3" y="connsiteY3"/>
              </a:cxn>
            </a:cxnLst>
            <a:rect l="l" t="t" r="r" b="b"/>
            <a:pathLst>
              <a:path w="473773" h="1622297">
                <a:moveTo>
                  <a:pt x="473774" y="1622298"/>
                </a:moveTo>
                <a:lnTo>
                  <a:pt x="3810" y="1349216"/>
                </a:lnTo>
                <a:lnTo>
                  <a:pt x="0" y="0"/>
                </a:lnTo>
                <a:lnTo>
                  <a:pt x="469964" y="273082"/>
                </a:lnTo>
                <a:close/>
              </a:path>
            </a:pathLst>
          </a:custGeom>
          <a:gradFill flip="none" rotWithShape="1">
            <a:gsLst>
              <a:gs pos="0">
                <a:srgbClr val="EFC49C"/>
              </a:gs>
              <a:gs pos="71000">
                <a:schemeClr val="accent4"/>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5" name="任意多边形: 形状 84">
            <a:extLst>
              <a:ext uri="{FF2B5EF4-FFF2-40B4-BE49-F238E27FC236}">
                <a16:creationId xmlns:a16="http://schemas.microsoft.com/office/drawing/2014/main" id="{1021210D-851B-4E6F-82E9-D24F3434DA36}"/>
              </a:ext>
            </a:extLst>
          </p:cNvPr>
          <p:cNvSpPr/>
          <p:nvPr/>
        </p:nvSpPr>
        <p:spPr>
          <a:xfrm>
            <a:off x="6312453" y="3654017"/>
            <a:ext cx="1054544" cy="610731"/>
          </a:xfrm>
          <a:custGeom>
            <a:avLst/>
            <a:gdLst>
              <a:gd name="connsiteX0" fmla="*/ 469964 w 950785"/>
              <a:gd name="connsiteY0" fmla="*/ 550640 h 550640"/>
              <a:gd name="connsiteX1" fmla="*/ 0 w 950785"/>
              <a:gd name="connsiteY1" fmla="*/ 277559 h 550640"/>
              <a:gd name="connsiteX2" fmla="*/ 480822 w 950785"/>
              <a:gd name="connsiteY2" fmla="*/ 0 h 550640"/>
              <a:gd name="connsiteX3" fmla="*/ 950786 w 950785"/>
              <a:gd name="connsiteY3" fmla="*/ 273082 h 550640"/>
            </a:gdLst>
            <a:ahLst/>
            <a:cxnLst>
              <a:cxn ang="0">
                <a:pos x="connsiteX0" y="connsiteY0"/>
              </a:cxn>
              <a:cxn ang="0">
                <a:pos x="connsiteX1" y="connsiteY1"/>
              </a:cxn>
              <a:cxn ang="0">
                <a:pos x="connsiteX2" y="connsiteY2"/>
              </a:cxn>
              <a:cxn ang="0">
                <a:pos x="connsiteX3" y="connsiteY3"/>
              </a:cxn>
            </a:cxnLst>
            <a:rect l="l" t="t" r="r" b="b"/>
            <a:pathLst>
              <a:path w="950785" h="550640">
                <a:moveTo>
                  <a:pt x="469964" y="550640"/>
                </a:moveTo>
                <a:lnTo>
                  <a:pt x="0" y="277559"/>
                </a:lnTo>
                <a:lnTo>
                  <a:pt x="480822" y="0"/>
                </a:lnTo>
                <a:lnTo>
                  <a:pt x="950786" y="273082"/>
                </a:lnTo>
                <a:close/>
              </a:path>
            </a:pathLst>
          </a:cu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6" name="任意多边形: 形状 85">
            <a:extLst>
              <a:ext uri="{FF2B5EF4-FFF2-40B4-BE49-F238E27FC236}">
                <a16:creationId xmlns:a16="http://schemas.microsoft.com/office/drawing/2014/main" id="{67B3993C-75CB-44F4-BB8A-B9DB50E38D94}"/>
              </a:ext>
            </a:extLst>
          </p:cNvPr>
          <p:cNvSpPr/>
          <p:nvPr/>
        </p:nvSpPr>
        <p:spPr>
          <a:xfrm>
            <a:off x="6833705" y="3956899"/>
            <a:ext cx="537520" cy="1804306"/>
          </a:xfrm>
          <a:custGeom>
            <a:avLst/>
            <a:gdLst>
              <a:gd name="connsiteX0" fmla="*/ 480822 w 484632"/>
              <a:gd name="connsiteY0" fmla="*/ 0 h 1626774"/>
              <a:gd name="connsiteX1" fmla="*/ 484632 w 484632"/>
              <a:gd name="connsiteY1" fmla="*/ 1349121 h 1626774"/>
              <a:gd name="connsiteX2" fmla="*/ 3810 w 484632"/>
              <a:gd name="connsiteY2" fmla="*/ 1626775 h 1626774"/>
              <a:gd name="connsiteX3" fmla="*/ 0 w 484632"/>
              <a:gd name="connsiteY3" fmla="*/ 277559 h 1626774"/>
            </a:gdLst>
            <a:ahLst/>
            <a:cxnLst>
              <a:cxn ang="0">
                <a:pos x="connsiteX0" y="connsiteY0"/>
              </a:cxn>
              <a:cxn ang="0">
                <a:pos x="connsiteX1" y="connsiteY1"/>
              </a:cxn>
              <a:cxn ang="0">
                <a:pos x="connsiteX2" y="connsiteY2"/>
              </a:cxn>
              <a:cxn ang="0">
                <a:pos x="connsiteX3" y="connsiteY3"/>
              </a:cxn>
            </a:cxnLst>
            <a:rect l="l" t="t" r="r" b="b"/>
            <a:pathLst>
              <a:path w="484632" h="1626774">
                <a:moveTo>
                  <a:pt x="480822" y="0"/>
                </a:moveTo>
                <a:lnTo>
                  <a:pt x="484632" y="1349121"/>
                </a:lnTo>
                <a:lnTo>
                  <a:pt x="3810" y="1626775"/>
                </a:lnTo>
                <a:lnTo>
                  <a:pt x="0" y="277559"/>
                </a:lnTo>
                <a:close/>
              </a:path>
            </a:pathLst>
          </a:custGeom>
          <a:gradFill flip="none" rotWithShape="1">
            <a:gsLst>
              <a:gs pos="0">
                <a:srgbClr val="EFC49C"/>
              </a:gs>
              <a:gs pos="100000">
                <a:schemeClr val="accent4"/>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9" name="任意多边形: 形状 88">
            <a:extLst>
              <a:ext uri="{FF2B5EF4-FFF2-40B4-BE49-F238E27FC236}">
                <a16:creationId xmlns:a16="http://schemas.microsoft.com/office/drawing/2014/main" id="{565C6C06-26FC-4102-AB68-DD3F543AD3AA}"/>
              </a:ext>
            </a:extLst>
          </p:cNvPr>
          <p:cNvSpPr/>
          <p:nvPr/>
        </p:nvSpPr>
        <p:spPr>
          <a:xfrm>
            <a:off x="4776079" y="3236930"/>
            <a:ext cx="525266" cy="1755921"/>
          </a:xfrm>
          <a:custGeom>
            <a:avLst/>
            <a:gdLst>
              <a:gd name="connsiteX0" fmla="*/ 473583 w 473583"/>
              <a:gd name="connsiteY0" fmla="*/ 1583150 h 1583150"/>
              <a:gd name="connsiteX1" fmla="*/ 3715 w 473583"/>
              <a:gd name="connsiteY1" fmla="*/ 1309973 h 1583150"/>
              <a:gd name="connsiteX2" fmla="*/ 0 w 473583"/>
              <a:gd name="connsiteY2" fmla="*/ 0 h 1583150"/>
              <a:gd name="connsiteX3" fmla="*/ 469868 w 473583"/>
              <a:gd name="connsiteY3" fmla="*/ 273082 h 1583150"/>
            </a:gdLst>
            <a:ahLst/>
            <a:cxnLst>
              <a:cxn ang="0">
                <a:pos x="connsiteX0" y="connsiteY0"/>
              </a:cxn>
              <a:cxn ang="0">
                <a:pos x="connsiteX1" y="connsiteY1"/>
              </a:cxn>
              <a:cxn ang="0">
                <a:pos x="connsiteX2" y="connsiteY2"/>
              </a:cxn>
              <a:cxn ang="0">
                <a:pos x="connsiteX3" y="connsiteY3"/>
              </a:cxn>
            </a:cxnLst>
            <a:rect l="l" t="t" r="r" b="b"/>
            <a:pathLst>
              <a:path w="473583" h="1583150">
                <a:moveTo>
                  <a:pt x="473583" y="1583150"/>
                </a:moveTo>
                <a:lnTo>
                  <a:pt x="3715" y="1309973"/>
                </a:lnTo>
                <a:lnTo>
                  <a:pt x="0" y="0"/>
                </a:lnTo>
                <a:lnTo>
                  <a:pt x="469868" y="273082"/>
                </a:lnTo>
                <a:close/>
              </a:path>
            </a:pathLst>
          </a:custGeom>
          <a:gradFill flip="none" rotWithShape="1">
            <a:gsLst>
              <a:gs pos="0">
                <a:schemeClr val="accent1">
                  <a:lumMod val="60000"/>
                  <a:lumOff val="40000"/>
                </a:schemeClr>
              </a:gs>
              <a:gs pos="70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0" name="任意多边形: 形状 89">
            <a:extLst>
              <a:ext uri="{FF2B5EF4-FFF2-40B4-BE49-F238E27FC236}">
                <a16:creationId xmlns:a16="http://schemas.microsoft.com/office/drawing/2014/main" id="{CFBD2A13-A1EF-4315-8555-01297A9370BC}"/>
              </a:ext>
            </a:extLst>
          </p:cNvPr>
          <p:cNvSpPr/>
          <p:nvPr/>
        </p:nvSpPr>
        <p:spPr>
          <a:xfrm>
            <a:off x="4776079" y="2928449"/>
            <a:ext cx="1055390" cy="611365"/>
          </a:xfrm>
          <a:custGeom>
            <a:avLst/>
            <a:gdLst>
              <a:gd name="connsiteX0" fmla="*/ 469868 w 951547"/>
              <a:gd name="connsiteY0" fmla="*/ 551212 h 551211"/>
              <a:gd name="connsiteX1" fmla="*/ 0 w 951547"/>
              <a:gd name="connsiteY1" fmla="*/ 278130 h 551211"/>
              <a:gd name="connsiteX2" fmla="*/ 481584 w 951547"/>
              <a:gd name="connsiteY2" fmla="*/ 0 h 551211"/>
              <a:gd name="connsiteX3" fmla="*/ 951547 w 951547"/>
              <a:gd name="connsiteY3" fmla="*/ 273082 h 551211"/>
            </a:gdLst>
            <a:ahLst/>
            <a:cxnLst>
              <a:cxn ang="0">
                <a:pos x="connsiteX0" y="connsiteY0"/>
              </a:cxn>
              <a:cxn ang="0">
                <a:pos x="connsiteX1" y="connsiteY1"/>
              </a:cxn>
              <a:cxn ang="0">
                <a:pos x="connsiteX2" y="connsiteY2"/>
              </a:cxn>
              <a:cxn ang="0">
                <a:pos x="connsiteX3" y="connsiteY3"/>
              </a:cxn>
            </a:cxnLst>
            <a:rect l="l" t="t" r="r" b="b"/>
            <a:pathLst>
              <a:path w="951547" h="551211">
                <a:moveTo>
                  <a:pt x="469868" y="551212"/>
                </a:moveTo>
                <a:lnTo>
                  <a:pt x="0" y="278130"/>
                </a:lnTo>
                <a:lnTo>
                  <a:pt x="481584" y="0"/>
                </a:lnTo>
                <a:lnTo>
                  <a:pt x="951547" y="273082"/>
                </a:lnTo>
                <a:close/>
              </a:path>
            </a:pathLst>
          </a:custGeom>
          <a:gradFill flip="none" rotWithShape="1">
            <a:gsLst>
              <a:gs pos="0">
                <a:schemeClr val="accent1">
                  <a:lumMod val="20000"/>
                  <a:lumOff val="80000"/>
                </a:schemeClr>
              </a:gs>
              <a:gs pos="98000">
                <a:schemeClr val="accent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1" name="任意多边形: 形状 90">
            <a:extLst>
              <a:ext uri="{FF2B5EF4-FFF2-40B4-BE49-F238E27FC236}">
                <a16:creationId xmlns:a16="http://schemas.microsoft.com/office/drawing/2014/main" id="{88365AC2-73C1-4B21-BE6B-BEB734D65F32}"/>
              </a:ext>
            </a:extLst>
          </p:cNvPr>
          <p:cNvSpPr/>
          <p:nvPr/>
        </p:nvSpPr>
        <p:spPr>
          <a:xfrm>
            <a:off x="5297223" y="3231331"/>
            <a:ext cx="538366" cy="1761520"/>
          </a:xfrm>
          <a:custGeom>
            <a:avLst/>
            <a:gdLst>
              <a:gd name="connsiteX0" fmla="*/ 481679 w 485394"/>
              <a:gd name="connsiteY0" fmla="*/ 0 h 1588198"/>
              <a:gd name="connsiteX1" fmla="*/ 485394 w 485394"/>
              <a:gd name="connsiteY1" fmla="*/ 1310069 h 1588198"/>
              <a:gd name="connsiteX2" fmla="*/ 3715 w 485394"/>
              <a:gd name="connsiteY2" fmla="*/ 1588198 h 1588198"/>
              <a:gd name="connsiteX3" fmla="*/ 0 w 485394"/>
              <a:gd name="connsiteY3" fmla="*/ 278130 h 1588198"/>
            </a:gdLst>
            <a:ahLst/>
            <a:cxnLst>
              <a:cxn ang="0">
                <a:pos x="connsiteX0" y="connsiteY0"/>
              </a:cxn>
              <a:cxn ang="0">
                <a:pos x="connsiteX1" y="connsiteY1"/>
              </a:cxn>
              <a:cxn ang="0">
                <a:pos x="connsiteX2" y="connsiteY2"/>
              </a:cxn>
              <a:cxn ang="0">
                <a:pos x="connsiteX3" y="connsiteY3"/>
              </a:cxn>
            </a:cxnLst>
            <a:rect l="l" t="t" r="r" b="b"/>
            <a:pathLst>
              <a:path w="485394" h="1588198">
                <a:moveTo>
                  <a:pt x="481679" y="0"/>
                </a:moveTo>
                <a:lnTo>
                  <a:pt x="485394" y="1310069"/>
                </a:lnTo>
                <a:lnTo>
                  <a:pt x="3715" y="1588198"/>
                </a:lnTo>
                <a:lnTo>
                  <a:pt x="0" y="278130"/>
                </a:lnTo>
                <a:close/>
              </a:path>
            </a:pathLst>
          </a:custGeom>
          <a:gradFill flip="none" rotWithShape="1">
            <a:gsLst>
              <a:gs pos="0">
                <a:schemeClr val="accent1">
                  <a:lumMod val="60000"/>
                  <a:lumOff val="40000"/>
                </a:schemeClr>
              </a:gs>
              <a:gs pos="98000">
                <a:schemeClr val="accent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3" name="任意多边形: 形状 92">
            <a:extLst>
              <a:ext uri="{FF2B5EF4-FFF2-40B4-BE49-F238E27FC236}">
                <a16:creationId xmlns:a16="http://schemas.microsoft.com/office/drawing/2014/main" id="{9B0074DC-8F85-4291-8C4D-5FD0233ED7A4}"/>
              </a:ext>
            </a:extLst>
          </p:cNvPr>
          <p:cNvSpPr/>
          <p:nvPr/>
        </p:nvSpPr>
        <p:spPr>
          <a:xfrm>
            <a:off x="4111468" y="3951827"/>
            <a:ext cx="524420" cy="1425147"/>
          </a:xfrm>
          <a:custGeom>
            <a:avLst/>
            <a:gdLst>
              <a:gd name="connsiteX0" fmla="*/ 472821 w 472820"/>
              <a:gd name="connsiteY0" fmla="*/ 1284923 h 1284922"/>
              <a:gd name="connsiteX1" fmla="*/ 2953 w 472820"/>
              <a:gd name="connsiteY1" fmla="*/ 1011841 h 1284922"/>
              <a:gd name="connsiteX2" fmla="*/ 0 w 472820"/>
              <a:gd name="connsiteY2" fmla="*/ 0 h 1284922"/>
              <a:gd name="connsiteX3" fmla="*/ 469963 w 472820"/>
              <a:gd name="connsiteY3" fmla="*/ 273082 h 1284922"/>
            </a:gdLst>
            <a:ahLst/>
            <a:cxnLst>
              <a:cxn ang="0">
                <a:pos x="connsiteX0" y="connsiteY0"/>
              </a:cxn>
              <a:cxn ang="0">
                <a:pos x="connsiteX1" y="connsiteY1"/>
              </a:cxn>
              <a:cxn ang="0">
                <a:pos x="connsiteX2" y="connsiteY2"/>
              </a:cxn>
              <a:cxn ang="0">
                <a:pos x="connsiteX3" y="connsiteY3"/>
              </a:cxn>
            </a:cxnLst>
            <a:rect l="l" t="t" r="r" b="b"/>
            <a:pathLst>
              <a:path w="472820" h="1284922">
                <a:moveTo>
                  <a:pt x="472821" y="1284923"/>
                </a:moveTo>
                <a:lnTo>
                  <a:pt x="2953" y="1011841"/>
                </a:lnTo>
                <a:lnTo>
                  <a:pt x="0" y="0"/>
                </a:lnTo>
                <a:lnTo>
                  <a:pt x="469963" y="273082"/>
                </a:lnTo>
                <a:close/>
              </a:path>
            </a:pathLst>
          </a:custGeom>
          <a:gradFill flip="none" rotWithShape="1">
            <a:gsLst>
              <a:gs pos="0">
                <a:schemeClr val="accent1">
                  <a:lumMod val="60000"/>
                  <a:lumOff val="40000"/>
                </a:schemeClr>
              </a:gs>
              <a:gs pos="70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4" name="任意多边形: 形状 93">
            <a:extLst>
              <a:ext uri="{FF2B5EF4-FFF2-40B4-BE49-F238E27FC236}">
                <a16:creationId xmlns:a16="http://schemas.microsoft.com/office/drawing/2014/main" id="{970E2B05-98C0-456F-A746-41850DD991FF}"/>
              </a:ext>
            </a:extLst>
          </p:cNvPr>
          <p:cNvSpPr/>
          <p:nvPr/>
        </p:nvSpPr>
        <p:spPr>
          <a:xfrm>
            <a:off x="4111468" y="3643981"/>
            <a:ext cx="1054545" cy="610731"/>
          </a:xfrm>
          <a:custGeom>
            <a:avLst/>
            <a:gdLst>
              <a:gd name="connsiteX0" fmla="*/ 469963 w 950785"/>
              <a:gd name="connsiteY0" fmla="*/ 550640 h 550640"/>
              <a:gd name="connsiteX1" fmla="*/ 0 w 950785"/>
              <a:gd name="connsiteY1" fmla="*/ 277559 h 550640"/>
              <a:gd name="connsiteX2" fmla="*/ 480822 w 950785"/>
              <a:gd name="connsiteY2" fmla="*/ 0 h 550640"/>
              <a:gd name="connsiteX3" fmla="*/ 950786 w 950785"/>
              <a:gd name="connsiteY3" fmla="*/ 273082 h 550640"/>
            </a:gdLst>
            <a:ahLst/>
            <a:cxnLst>
              <a:cxn ang="0">
                <a:pos x="connsiteX0" y="connsiteY0"/>
              </a:cxn>
              <a:cxn ang="0">
                <a:pos x="connsiteX1" y="connsiteY1"/>
              </a:cxn>
              <a:cxn ang="0">
                <a:pos x="connsiteX2" y="connsiteY2"/>
              </a:cxn>
              <a:cxn ang="0">
                <a:pos x="connsiteX3" y="connsiteY3"/>
              </a:cxn>
            </a:cxnLst>
            <a:rect l="l" t="t" r="r" b="b"/>
            <a:pathLst>
              <a:path w="950785" h="550640">
                <a:moveTo>
                  <a:pt x="469963" y="550640"/>
                </a:moveTo>
                <a:lnTo>
                  <a:pt x="0" y="277559"/>
                </a:lnTo>
                <a:lnTo>
                  <a:pt x="480822" y="0"/>
                </a:lnTo>
                <a:lnTo>
                  <a:pt x="950786" y="273082"/>
                </a:lnTo>
                <a:close/>
              </a:path>
            </a:pathLst>
          </a:custGeom>
          <a:gradFill flip="none" rotWithShape="1">
            <a:gsLst>
              <a:gs pos="0">
                <a:schemeClr val="accent1">
                  <a:lumMod val="20000"/>
                  <a:lumOff val="80000"/>
                </a:schemeClr>
              </a:gs>
              <a:gs pos="98000">
                <a:schemeClr val="accent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5" name="任意多边形: 形状 94">
            <a:extLst>
              <a:ext uri="{FF2B5EF4-FFF2-40B4-BE49-F238E27FC236}">
                <a16:creationId xmlns:a16="http://schemas.microsoft.com/office/drawing/2014/main" id="{6151F722-C4C9-4C23-A0EF-F2288A6209BC}"/>
              </a:ext>
            </a:extLst>
          </p:cNvPr>
          <p:cNvSpPr/>
          <p:nvPr/>
        </p:nvSpPr>
        <p:spPr>
          <a:xfrm>
            <a:off x="4632719" y="3946863"/>
            <a:ext cx="536464" cy="1430112"/>
          </a:xfrm>
          <a:custGeom>
            <a:avLst/>
            <a:gdLst>
              <a:gd name="connsiteX0" fmla="*/ 480822 w 483679"/>
              <a:gd name="connsiteY0" fmla="*/ 0 h 1289399"/>
              <a:gd name="connsiteX1" fmla="*/ 483680 w 483679"/>
              <a:gd name="connsiteY1" fmla="*/ 1011841 h 1289399"/>
              <a:gd name="connsiteX2" fmla="*/ 2857 w 483679"/>
              <a:gd name="connsiteY2" fmla="*/ 1289399 h 1289399"/>
              <a:gd name="connsiteX3" fmla="*/ 0 w 483679"/>
              <a:gd name="connsiteY3" fmla="*/ 277559 h 1289399"/>
            </a:gdLst>
            <a:ahLst/>
            <a:cxnLst>
              <a:cxn ang="0">
                <a:pos x="connsiteX0" y="connsiteY0"/>
              </a:cxn>
              <a:cxn ang="0">
                <a:pos x="connsiteX1" y="connsiteY1"/>
              </a:cxn>
              <a:cxn ang="0">
                <a:pos x="connsiteX2" y="connsiteY2"/>
              </a:cxn>
              <a:cxn ang="0">
                <a:pos x="connsiteX3" y="connsiteY3"/>
              </a:cxn>
            </a:cxnLst>
            <a:rect l="l" t="t" r="r" b="b"/>
            <a:pathLst>
              <a:path w="483679" h="1289399">
                <a:moveTo>
                  <a:pt x="480822" y="0"/>
                </a:moveTo>
                <a:lnTo>
                  <a:pt x="483680" y="1011841"/>
                </a:lnTo>
                <a:lnTo>
                  <a:pt x="2857" y="1289399"/>
                </a:lnTo>
                <a:lnTo>
                  <a:pt x="0" y="277559"/>
                </a:lnTo>
                <a:close/>
              </a:path>
            </a:pathLst>
          </a:custGeom>
          <a:gradFill flip="none" rotWithShape="1">
            <a:gsLst>
              <a:gs pos="0">
                <a:schemeClr val="accent1">
                  <a:lumMod val="60000"/>
                  <a:lumOff val="40000"/>
                </a:schemeClr>
              </a:gs>
              <a:gs pos="98000">
                <a:schemeClr val="accent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7" name="任意多边形: 形状 96">
            <a:extLst>
              <a:ext uri="{FF2B5EF4-FFF2-40B4-BE49-F238E27FC236}">
                <a16:creationId xmlns:a16="http://schemas.microsoft.com/office/drawing/2014/main" id="{D2113A1E-0756-45BE-AE5C-04A9A0DE46D5}"/>
              </a:ext>
            </a:extLst>
          </p:cNvPr>
          <p:cNvSpPr/>
          <p:nvPr/>
        </p:nvSpPr>
        <p:spPr>
          <a:xfrm>
            <a:off x="3446540" y="4526220"/>
            <a:ext cx="523786" cy="1234986"/>
          </a:xfrm>
          <a:custGeom>
            <a:avLst/>
            <a:gdLst>
              <a:gd name="connsiteX0" fmla="*/ 472249 w 472249"/>
              <a:gd name="connsiteY0" fmla="*/ 1113473 h 1113472"/>
              <a:gd name="connsiteX1" fmla="*/ 2381 w 472249"/>
              <a:gd name="connsiteY1" fmla="*/ 840391 h 1113472"/>
              <a:gd name="connsiteX2" fmla="*/ 0 w 472249"/>
              <a:gd name="connsiteY2" fmla="*/ 0 h 1113472"/>
              <a:gd name="connsiteX3" fmla="*/ 469868 w 472249"/>
              <a:gd name="connsiteY3" fmla="*/ 273082 h 1113472"/>
            </a:gdLst>
            <a:ahLst/>
            <a:cxnLst>
              <a:cxn ang="0">
                <a:pos x="connsiteX0" y="connsiteY0"/>
              </a:cxn>
              <a:cxn ang="0">
                <a:pos x="connsiteX1" y="connsiteY1"/>
              </a:cxn>
              <a:cxn ang="0">
                <a:pos x="connsiteX2" y="connsiteY2"/>
              </a:cxn>
              <a:cxn ang="0">
                <a:pos x="connsiteX3" y="connsiteY3"/>
              </a:cxn>
            </a:cxnLst>
            <a:rect l="l" t="t" r="r" b="b"/>
            <a:pathLst>
              <a:path w="472249" h="1113472">
                <a:moveTo>
                  <a:pt x="472249" y="1113473"/>
                </a:moveTo>
                <a:lnTo>
                  <a:pt x="2381" y="840391"/>
                </a:lnTo>
                <a:lnTo>
                  <a:pt x="0" y="0"/>
                </a:lnTo>
                <a:lnTo>
                  <a:pt x="469868" y="273082"/>
                </a:lnTo>
                <a:close/>
              </a:path>
            </a:pathLst>
          </a:custGeom>
          <a:gradFill flip="none" rotWithShape="1">
            <a:gsLst>
              <a:gs pos="0">
                <a:schemeClr val="accent1">
                  <a:lumMod val="60000"/>
                  <a:lumOff val="40000"/>
                </a:schemeClr>
              </a:gs>
              <a:gs pos="70000">
                <a:schemeClr val="accent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8" name="任意多边形: 形状 97">
            <a:extLst>
              <a:ext uri="{FF2B5EF4-FFF2-40B4-BE49-F238E27FC236}">
                <a16:creationId xmlns:a16="http://schemas.microsoft.com/office/drawing/2014/main" id="{F0A425B2-9BC9-483E-A933-218FE10441C4}"/>
              </a:ext>
            </a:extLst>
          </p:cNvPr>
          <p:cNvSpPr/>
          <p:nvPr/>
        </p:nvSpPr>
        <p:spPr>
          <a:xfrm>
            <a:off x="3446540" y="4218265"/>
            <a:ext cx="1054545" cy="610837"/>
          </a:xfrm>
          <a:custGeom>
            <a:avLst/>
            <a:gdLst>
              <a:gd name="connsiteX0" fmla="*/ 469868 w 950785"/>
              <a:gd name="connsiteY0" fmla="*/ 550735 h 550735"/>
              <a:gd name="connsiteX1" fmla="*/ 0 w 950785"/>
              <a:gd name="connsiteY1" fmla="*/ 277654 h 550735"/>
              <a:gd name="connsiteX2" fmla="*/ 480822 w 950785"/>
              <a:gd name="connsiteY2" fmla="*/ 0 h 550735"/>
              <a:gd name="connsiteX3" fmla="*/ 950786 w 950785"/>
              <a:gd name="connsiteY3" fmla="*/ 273082 h 550735"/>
            </a:gdLst>
            <a:ahLst/>
            <a:cxnLst>
              <a:cxn ang="0">
                <a:pos x="connsiteX0" y="connsiteY0"/>
              </a:cxn>
              <a:cxn ang="0">
                <a:pos x="connsiteX1" y="connsiteY1"/>
              </a:cxn>
              <a:cxn ang="0">
                <a:pos x="connsiteX2" y="connsiteY2"/>
              </a:cxn>
              <a:cxn ang="0">
                <a:pos x="connsiteX3" y="connsiteY3"/>
              </a:cxn>
            </a:cxnLst>
            <a:rect l="l" t="t" r="r" b="b"/>
            <a:pathLst>
              <a:path w="950785" h="550735">
                <a:moveTo>
                  <a:pt x="469868" y="550735"/>
                </a:moveTo>
                <a:lnTo>
                  <a:pt x="0" y="277654"/>
                </a:lnTo>
                <a:lnTo>
                  <a:pt x="480822" y="0"/>
                </a:lnTo>
                <a:lnTo>
                  <a:pt x="950786" y="273082"/>
                </a:lnTo>
                <a:close/>
              </a:path>
            </a:pathLst>
          </a:custGeom>
          <a:gradFill flip="none" rotWithShape="1">
            <a:gsLst>
              <a:gs pos="0">
                <a:schemeClr val="accent1">
                  <a:lumMod val="20000"/>
                  <a:lumOff val="80000"/>
                </a:schemeClr>
              </a:gs>
              <a:gs pos="98000">
                <a:schemeClr val="accent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9" name="任意多边形: 形状 98">
            <a:extLst>
              <a:ext uri="{FF2B5EF4-FFF2-40B4-BE49-F238E27FC236}">
                <a16:creationId xmlns:a16="http://schemas.microsoft.com/office/drawing/2014/main" id="{BCE7B168-51B2-4F2E-86EC-1F0B9D48F59B}"/>
              </a:ext>
            </a:extLst>
          </p:cNvPr>
          <p:cNvSpPr/>
          <p:nvPr/>
        </p:nvSpPr>
        <p:spPr>
          <a:xfrm>
            <a:off x="3967686" y="4521148"/>
            <a:ext cx="536040" cy="1240057"/>
          </a:xfrm>
          <a:custGeom>
            <a:avLst/>
            <a:gdLst>
              <a:gd name="connsiteX0" fmla="*/ 480917 w 483298"/>
              <a:gd name="connsiteY0" fmla="*/ 0 h 1118044"/>
              <a:gd name="connsiteX1" fmla="*/ 483299 w 483298"/>
              <a:gd name="connsiteY1" fmla="*/ 840486 h 1118044"/>
              <a:gd name="connsiteX2" fmla="*/ 2381 w 483298"/>
              <a:gd name="connsiteY2" fmla="*/ 1118045 h 1118044"/>
              <a:gd name="connsiteX3" fmla="*/ 0 w 483298"/>
              <a:gd name="connsiteY3" fmla="*/ 277654 h 1118044"/>
            </a:gdLst>
            <a:ahLst/>
            <a:cxnLst>
              <a:cxn ang="0">
                <a:pos x="connsiteX0" y="connsiteY0"/>
              </a:cxn>
              <a:cxn ang="0">
                <a:pos x="connsiteX1" y="connsiteY1"/>
              </a:cxn>
              <a:cxn ang="0">
                <a:pos x="connsiteX2" y="connsiteY2"/>
              </a:cxn>
              <a:cxn ang="0">
                <a:pos x="connsiteX3" y="connsiteY3"/>
              </a:cxn>
            </a:cxnLst>
            <a:rect l="l" t="t" r="r" b="b"/>
            <a:pathLst>
              <a:path w="483298" h="1118044">
                <a:moveTo>
                  <a:pt x="480917" y="0"/>
                </a:moveTo>
                <a:lnTo>
                  <a:pt x="483299" y="840486"/>
                </a:lnTo>
                <a:lnTo>
                  <a:pt x="2381" y="1118045"/>
                </a:lnTo>
                <a:lnTo>
                  <a:pt x="0" y="277654"/>
                </a:lnTo>
                <a:close/>
              </a:path>
            </a:pathLst>
          </a:custGeom>
          <a:gradFill flip="none" rotWithShape="1">
            <a:gsLst>
              <a:gs pos="0">
                <a:schemeClr val="accent1">
                  <a:lumMod val="60000"/>
                  <a:lumOff val="40000"/>
                </a:schemeClr>
              </a:gs>
              <a:gs pos="98000">
                <a:schemeClr val="accent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2" name="任意多边形: 形状 101">
            <a:extLst>
              <a:ext uri="{FF2B5EF4-FFF2-40B4-BE49-F238E27FC236}">
                <a16:creationId xmlns:a16="http://schemas.microsoft.com/office/drawing/2014/main" id="{15BF0877-19AA-45C7-A9F4-F01B98E10FAF}"/>
              </a:ext>
            </a:extLst>
          </p:cNvPr>
          <p:cNvSpPr/>
          <p:nvPr/>
        </p:nvSpPr>
        <p:spPr>
          <a:xfrm>
            <a:off x="1768080" y="3912214"/>
            <a:ext cx="523469" cy="1080005"/>
          </a:xfrm>
          <a:custGeom>
            <a:avLst/>
            <a:gdLst>
              <a:gd name="connsiteX0" fmla="*/ 471964 w 471963"/>
              <a:gd name="connsiteY0" fmla="*/ 973741 h 973740"/>
              <a:gd name="connsiteX1" fmla="*/ 2000 w 471963"/>
              <a:gd name="connsiteY1" fmla="*/ 700659 h 973740"/>
              <a:gd name="connsiteX2" fmla="*/ 0 w 471963"/>
              <a:gd name="connsiteY2" fmla="*/ 0 h 973740"/>
              <a:gd name="connsiteX3" fmla="*/ 469963 w 471963"/>
              <a:gd name="connsiteY3" fmla="*/ 273082 h 973740"/>
            </a:gdLst>
            <a:ahLst/>
            <a:cxnLst>
              <a:cxn ang="0">
                <a:pos x="connsiteX0" y="connsiteY0"/>
              </a:cxn>
              <a:cxn ang="0">
                <a:pos x="connsiteX1" y="connsiteY1"/>
              </a:cxn>
              <a:cxn ang="0">
                <a:pos x="connsiteX2" y="connsiteY2"/>
              </a:cxn>
              <a:cxn ang="0">
                <a:pos x="connsiteX3" y="connsiteY3"/>
              </a:cxn>
            </a:cxnLst>
            <a:rect l="l" t="t" r="r" b="b"/>
            <a:pathLst>
              <a:path w="471963" h="973740">
                <a:moveTo>
                  <a:pt x="471964" y="973741"/>
                </a:moveTo>
                <a:lnTo>
                  <a:pt x="2000" y="700659"/>
                </a:lnTo>
                <a:lnTo>
                  <a:pt x="0" y="0"/>
                </a:lnTo>
                <a:lnTo>
                  <a:pt x="469963" y="273082"/>
                </a:lnTo>
                <a:close/>
              </a:path>
            </a:pathLst>
          </a:custGeom>
          <a:gradFill flip="none" rotWithShape="1">
            <a:gsLst>
              <a:gs pos="0">
                <a:schemeClr val="accent3">
                  <a:lumMod val="60000"/>
                  <a:lumOff val="40000"/>
                </a:schemeClr>
              </a:gs>
              <a:gs pos="38000">
                <a:schemeClr val="accent3"/>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3" name="任意多边形: 形状 102">
            <a:extLst>
              <a:ext uri="{FF2B5EF4-FFF2-40B4-BE49-F238E27FC236}">
                <a16:creationId xmlns:a16="http://schemas.microsoft.com/office/drawing/2014/main" id="{B9DABE80-FF4F-4C68-9AE1-35F6F83004F0}"/>
              </a:ext>
            </a:extLst>
          </p:cNvPr>
          <p:cNvSpPr/>
          <p:nvPr/>
        </p:nvSpPr>
        <p:spPr>
          <a:xfrm>
            <a:off x="1768080" y="3604364"/>
            <a:ext cx="1054545" cy="610731"/>
          </a:xfrm>
          <a:custGeom>
            <a:avLst/>
            <a:gdLst>
              <a:gd name="connsiteX0" fmla="*/ 469963 w 950785"/>
              <a:gd name="connsiteY0" fmla="*/ 550640 h 550640"/>
              <a:gd name="connsiteX1" fmla="*/ 0 w 950785"/>
              <a:gd name="connsiteY1" fmla="*/ 277559 h 550640"/>
              <a:gd name="connsiteX2" fmla="*/ 480822 w 950785"/>
              <a:gd name="connsiteY2" fmla="*/ 0 h 550640"/>
              <a:gd name="connsiteX3" fmla="*/ 950786 w 950785"/>
              <a:gd name="connsiteY3" fmla="*/ 273082 h 550640"/>
            </a:gdLst>
            <a:ahLst/>
            <a:cxnLst>
              <a:cxn ang="0">
                <a:pos x="connsiteX0" y="connsiteY0"/>
              </a:cxn>
              <a:cxn ang="0">
                <a:pos x="connsiteX1" y="connsiteY1"/>
              </a:cxn>
              <a:cxn ang="0">
                <a:pos x="connsiteX2" y="connsiteY2"/>
              </a:cxn>
              <a:cxn ang="0">
                <a:pos x="connsiteX3" y="connsiteY3"/>
              </a:cxn>
            </a:cxnLst>
            <a:rect l="l" t="t" r="r" b="b"/>
            <a:pathLst>
              <a:path w="950785" h="550640">
                <a:moveTo>
                  <a:pt x="469963" y="550640"/>
                </a:moveTo>
                <a:lnTo>
                  <a:pt x="0" y="277559"/>
                </a:lnTo>
                <a:lnTo>
                  <a:pt x="480822" y="0"/>
                </a:lnTo>
                <a:lnTo>
                  <a:pt x="950786" y="273082"/>
                </a:lnTo>
                <a:close/>
              </a:path>
            </a:pathLst>
          </a:custGeom>
          <a:gradFill flip="none" rotWithShape="1">
            <a:gsLst>
              <a:gs pos="0">
                <a:schemeClr val="accent3">
                  <a:lumMod val="60000"/>
                  <a:lumOff val="40000"/>
                </a:schemeClr>
              </a:gs>
              <a:gs pos="100000">
                <a:schemeClr val="accent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4" name="任意多边形: 形状 103">
            <a:extLst>
              <a:ext uri="{FF2B5EF4-FFF2-40B4-BE49-F238E27FC236}">
                <a16:creationId xmlns:a16="http://schemas.microsoft.com/office/drawing/2014/main" id="{59386393-13E0-4C5C-8C7F-0CB9AF391C89}"/>
              </a:ext>
            </a:extLst>
          </p:cNvPr>
          <p:cNvSpPr/>
          <p:nvPr/>
        </p:nvSpPr>
        <p:spPr>
          <a:xfrm>
            <a:off x="2289331" y="3907247"/>
            <a:ext cx="535408" cy="1084972"/>
          </a:xfrm>
          <a:custGeom>
            <a:avLst/>
            <a:gdLst>
              <a:gd name="connsiteX0" fmla="*/ 480822 w 482727"/>
              <a:gd name="connsiteY0" fmla="*/ 0 h 978217"/>
              <a:gd name="connsiteX1" fmla="*/ 482728 w 482727"/>
              <a:gd name="connsiteY1" fmla="*/ 700659 h 978217"/>
              <a:gd name="connsiteX2" fmla="*/ 2000 w 482727"/>
              <a:gd name="connsiteY2" fmla="*/ 978218 h 978217"/>
              <a:gd name="connsiteX3" fmla="*/ 0 w 482727"/>
              <a:gd name="connsiteY3" fmla="*/ 277559 h 978217"/>
            </a:gdLst>
            <a:ahLst/>
            <a:cxnLst>
              <a:cxn ang="0">
                <a:pos x="connsiteX0" y="connsiteY0"/>
              </a:cxn>
              <a:cxn ang="0">
                <a:pos x="connsiteX1" y="connsiteY1"/>
              </a:cxn>
              <a:cxn ang="0">
                <a:pos x="connsiteX2" y="connsiteY2"/>
              </a:cxn>
              <a:cxn ang="0">
                <a:pos x="connsiteX3" y="connsiteY3"/>
              </a:cxn>
            </a:cxnLst>
            <a:rect l="l" t="t" r="r" b="b"/>
            <a:pathLst>
              <a:path w="482727" h="978217">
                <a:moveTo>
                  <a:pt x="480822" y="0"/>
                </a:moveTo>
                <a:lnTo>
                  <a:pt x="482728" y="700659"/>
                </a:lnTo>
                <a:lnTo>
                  <a:pt x="2000" y="978218"/>
                </a:lnTo>
                <a:lnTo>
                  <a:pt x="0" y="277559"/>
                </a:lnTo>
                <a:close/>
              </a:path>
            </a:pathLst>
          </a:custGeom>
          <a:gradFill flip="none" rotWithShape="1">
            <a:gsLst>
              <a:gs pos="0">
                <a:schemeClr val="accent3">
                  <a:lumMod val="60000"/>
                  <a:lumOff val="40000"/>
                </a:schemeClr>
              </a:gs>
              <a:gs pos="100000">
                <a:schemeClr val="accent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6" name="任意多边形: 形状 105">
            <a:extLst>
              <a:ext uri="{FF2B5EF4-FFF2-40B4-BE49-F238E27FC236}">
                <a16:creationId xmlns:a16="http://schemas.microsoft.com/office/drawing/2014/main" id="{F09FEF68-9AE1-44DA-AC83-51F7AF449FA2}"/>
              </a:ext>
            </a:extLst>
          </p:cNvPr>
          <p:cNvSpPr/>
          <p:nvPr/>
        </p:nvSpPr>
        <p:spPr>
          <a:xfrm>
            <a:off x="1102519" y="4591509"/>
            <a:ext cx="522624" cy="785468"/>
          </a:xfrm>
          <a:custGeom>
            <a:avLst/>
            <a:gdLst>
              <a:gd name="connsiteX0" fmla="*/ 471201 w 471201"/>
              <a:gd name="connsiteY0" fmla="*/ 708184 h 708183"/>
              <a:gd name="connsiteX1" fmla="*/ 1238 w 471201"/>
              <a:gd name="connsiteY1" fmla="*/ 435102 h 708183"/>
              <a:gd name="connsiteX2" fmla="*/ 0 w 471201"/>
              <a:gd name="connsiteY2" fmla="*/ 0 h 708183"/>
              <a:gd name="connsiteX3" fmla="*/ 469963 w 471201"/>
              <a:gd name="connsiteY3" fmla="*/ 273082 h 708183"/>
            </a:gdLst>
            <a:ahLst/>
            <a:cxnLst>
              <a:cxn ang="0">
                <a:pos x="connsiteX0" y="connsiteY0"/>
              </a:cxn>
              <a:cxn ang="0">
                <a:pos x="connsiteX1" y="connsiteY1"/>
              </a:cxn>
              <a:cxn ang="0">
                <a:pos x="connsiteX2" y="connsiteY2"/>
              </a:cxn>
              <a:cxn ang="0">
                <a:pos x="connsiteX3" y="connsiteY3"/>
              </a:cxn>
            </a:cxnLst>
            <a:rect l="l" t="t" r="r" b="b"/>
            <a:pathLst>
              <a:path w="471201" h="708183">
                <a:moveTo>
                  <a:pt x="471201" y="708184"/>
                </a:moveTo>
                <a:lnTo>
                  <a:pt x="1238" y="435102"/>
                </a:lnTo>
                <a:lnTo>
                  <a:pt x="0" y="0"/>
                </a:lnTo>
                <a:lnTo>
                  <a:pt x="469963" y="273082"/>
                </a:lnTo>
                <a:close/>
              </a:path>
            </a:pathLst>
          </a:custGeom>
          <a:gradFill flip="none" rotWithShape="1">
            <a:gsLst>
              <a:gs pos="0">
                <a:schemeClr val="accent3">
                  <a:lumMod val="60000"/>
                  <a:lumOff val="40000"/>
                </a:schemeClr>
              </a:gs>
              <a:gs pos="38000">
                <a:schemeClr val="accent3"/>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7" name="任意多边形: 形状 106">
            <a:extLst>
              <a:ext uri="{FF2B5EF4-FFF2-40B4-BE49-F238E27FC236}">
                <a16:creationId xmlns:a16="http://schemas.microsoft.com/office/drawing/2014/main" id="{5580B2AE-AB4D-4AB5-8050-A8C0E59FDCE5}"/>
              </a:ext>
            </a:extLst>
          </p:cNvPr>
          <p:cNvSpPr/>
          <p:nvPr/>
        </p:nvSpPr>
        <p:spPr>
          <a:xfrm>
            <a:off x="1102519" y="4283026"/>
            <a:ext cx="1055390" cy="611365"/>
          </a:xfrm>
          <a:custGeom>
            <a:avLst/>
            <a:gdLst>
              <a:gd name="connsiteX0" fmla="*/ 469963 w 951547"/>
              <a:gd name="connsiteY0" fmla="*/ 551212 h 551211"/>
              <a:gd name="connsiteX1" fmla="*/ 0 w 951547"/>
              <a:gd name="connsiteY1" fmla="*/ 278130 h 551211"/>
              <a:gd name="connsiteX2" fmla="*/ 481679 w 951547"/>
              <a:gd name="connsiteY2" fmla="*/ 0 h 551211"/>
              <a:gd name="connsiteX3" fmla="*/ 951547 w 951547"/>
              <a:gd name="connsiteY3" fmla="*/ 273082 h 551211"/>
            </a:gdLst>
            <a:ahLst/>
            <a:cxnLst>
              <a:cxn ang="0">
                <a:pos x="connsiteX0" y="connsiteY0"/>
              </a:cxn>
              <a:cxn ang="0">
                <a:pos x="connsiteX1" y="connsiteY1"/>
              </a:cxn>
              <a:cxn ang="0">
                <a:pos x="connsiteX2" y="connsiteY2"/>
              </a:cxn>
              <a:cxn ang="0">
                <a:pos x="connsiteX3" y="connsiteY3"/>
              </a:cxn>
            </a:cxnLst>
            <a:rect l="l" t="t" r="r" b="b"/>
            <a:pathLst>
              <a:path w="951547" h="551211">
                <a:moveTo>
                  <a:pt x="469963" y="551212"/>
                </a:moveTo>
                <a:lnTo>
                  <a:pt x="0" y="278130"/>
                </a:lnTo>
                <a:lnTo>
                  <a:pt x="481679" y="0"/>
                </a:lnTo>
                <a:lnTo>
                  <a:pt x="951547" y="273082"/>
                </a:lnTo>
                <a:close/>
              </a:path>
            </a:pathLst>
          </a:custGeom>
          <a:gradFill flip="none" rotWithShape="1">
            <a:gsLst>
              <a:gs pos="0">
                <a:schemeClr val="accent3">
                  <a:lumMod val="60000"/>
                  <a:lumOff val="40000"/>
                </a:schemeClr>
              </a:gs>
              <a:gs pos="100000">
                <a:schemeClr val="accent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8" name="任意多边形: 形状 107">
            <a:extLst>
              <a:ext uri="{FF2B5EF4-FFF2-40B4-BE49-F238E27FC236}">
                <a16:creationId xmlns:a16="http://schemas.microsoft.com/office/drawing/2014/main" id="{E6432B8F-E2F2-462B-998B-725D71AD382A}"/>
              </a:ext>
            </a:extLst>
          </p:cNvPr>
          <p:cNvSpPr/>
          <p:nvPr/>
        </p:nvSpPr>
        <p:spPr>
          <a:xfrm>
            <a:off x="1623769" y="4585908"/>
            <a:ext cx="535513" cy="791068"/>
          </a:xfrm>
          <a:custGeom>
            <a:avLst/>
            <a:gdLst>
              <a:gd name="connsiteX0" fmla="*/ 481584 w 482822"/>
              <a:gd name="connsiteY0" fmla="*/ 0 h 713232"/>
              <a:gd name="connsiteX1" fmla="*/ 482822 w 482822"/>
              <a:gd name="connsiteY1" fmla="*/ 435197 h 713232"/>
              <a:gd name="connsiteX2" fmla="*/ 1238 w 482822"/>
              <a:gd name="connsiteY2" fmla="*/ 713232 h 713232"/>
              <a:gd name="connsiteX3" fmla="*/ 0 w 482822"/>
              <a:gd name="connsiteY3" fmla="*/ 278130 h 713232"/>
            </a:gdLst>
            <a:ahLst/>
            <a:cxnLst>
              <a:cxn ang="0">
                <a:pos x="connsiteX0" y="connsiteY0"/>
              </a:cxn>
              <a:cxn ang="0">
                <a:pos x="connsiteX1" y="connsiteY1"/>
              </a:cxn>
              <a:cxn ang="0">
                <a:pos x="connsiteX2" y="connsiteY2"/>
              </a:cxn>
              <a:cxn ang="0">
                <a:pos x="connsiteX3" y="connsiteY3"/>
              </a:cxn>
            </a:cxnLst>
            <a:rect l="l" t="t" r="r" b="b"/>
            <a:pathLst>
              <a:path w="482822" h="713232">
                <a:moveTo>
                  <a:pt x="481584" y="0"/>
                </a:moveTo>
                <a:lnTo>
                  <a:pt x="482822" y="435197"/>
                </a:lnTo>
                <a:lnTo>
                  <a:pt x="1238" y="713232"/>
                </a:lnTo>
                <a:lnTo>
                  <a:pt x="0" y="278130"/>
                </a:lnTo>
                <a:close/>
              </a:path>
            </a:pathLst>
          </a:custGeom>
          <a:gradFill flip="none" rotWithShape="1">
            <a:gsLst>
              <a:gs pos="0">
                <a:schemeClr val="accent3">
                  <a:lumMod val="60000"/>
                  <a:lumOff val="40000"/>
                </a:schemeClr>
              </a:gs>
              <a:gs pos="100000">
                <a:schemeClr val="accent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0" name="任意多边形: 形状 109">
            <a:extLst>
              <a:ext uri="{FF2B5EF4-FFF2-40B4-BE49-F238E27FC236}">
                <a16:creationId xmlns:a16="http://schemas.microsoft.com/office/drawing/2014/main" id="{89BC7AD9-7584-47E1-812E-EB25CEDF2697}"/>
              </a:ext>
            </a:extLst>
          </p:cNvPr>
          <p:cNvSpPr/>
          <p:nvPr/>
        </p:nvSpPr>
        <p:spPr>
          <a:xfrm>
            <a:off x="437168" y="5032575"/>
            <a:ext cx="522413" cy="728632"/>
          </a:xfrm>
          <a:custGeom>
            <a:avLst/>
            <a:gdLst>
              <a:gd name="connsiteX0" fmla="*/ 471011 w 471011"/>
              <a:gd name="connsiteY0" fmla="*/ 656939 h 656939"/>
              <a:gd name="connsiteX1" fmla="*/ 1048 w 471011"/>
              <a:gd name="connsiteY1" fmla="*/ 383857 h 656939"/>
              <a:gd name="connsiteX2" fmla="*/ 0 w 471011"/>
              <a:gd name="connsiteY2" fmla="*/ 0 h 656939"/>
              <a:gd name="connsiteX3" fmla="*/ 469963 w 471011"/>
              <a:gd name="connsiteY3" fmla="*/ 273082 h 656939"/>
            </a:gdLst>
            <a:ahLst/>
            <a:cxnLst>
              <a:cxn ang="0">
                <a:pos x="connsiteX0" y="connsiteY0"/>
              </a:cxn>
              <a:cxn ang="0">
                <a:pos x="connsiteX1" y="connsiteY1"/>
              </a:cxn>
              <a:cxn ang="0">
                <a:pos x="connsiteX2" y="connsiteY2"/>
              </a:cxn>
              <a:cxn ang="0">
                <a:pos x="connsiteX3" y="connsiteY3"/>
              </a:cxn>
            </a:cxnLst>
            <a:rect l="l" t="t" r="r" b="b"/>
            <a:pathLst>
              <a:path w="471011" h="656939">
                <a:moveTo>
                  <a:pt x="471011" y="656939"/>
                </a:moveTo>
                <a:lnTo>
                  <a:pt x="1048" y="383857"/>
                </a:lnTo>
                <a:lnTo>
                  <a:pt x="0" y="0"/>
                </a:lnTo>
                <a:lnTo>
                  <a:pt x="469963" y="273082"/>
                </a:lnTo>
                <a:close/>
              </a:path>
            </a:pathLst>
          </a:custGeom>
          <a:gradFill flip="none" rotWithShape="1">
            <a:gsLst>
              <a:gs pos="0">
                <a:schemeClr val="accent3">
                  <a:lumMod val="60000"/>
                  <a:lumOff val="40000"/>
                </a:schemeClr>
              </a:gs>
              <a:gs pos="38000">
                <a:schemeClr val="accent3"/>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1" name="任意多边形: 形状 110">
            <a:extLst>
              <a:ext uri="{FF2B5EF4-FFF2-40B4-BE49-F238E27FC236}">
                <a16:creationId xmlns:a16="http://schemas.microsoft.com/office/drawing/2014/main" id="{43CC89A0-FB4A-4AAD-8E5E-53DD8442E69B}"/>
              </a:ext>
            </a:extLst>
          </p:cNvPr>
          <p:cNvSpPr/>
          <p:nvPr/>
        </p:nvSpPr>
        <p:spPr>
          <a:xfrm>
            <a:off x="437168" y="4724621"/>
            <a:ext cx="1054545" cy="610838"/>
          </a:xfrm>
          <a:custGeom>
            <a:avLst/>
            <a:gdLst>
              <a:gd name="connsiteX0" fmla="*/ 469963 w 950785"/>
              <a:gd name="connsiteY0" fmla="*/ 550735 h 550735"/>
              <a:gd name="connsiteX1" fmla="*/ 0 w 950785"/>
              <a:gd name="connsiteY1" fmla="*/ 277654 h 550735"/>
              <a:gd name="connsiteX2" fmla="*/ 480822 w 950785"/>
              <a:gd name="connsiteY2" fmla="*/ 0 h 550735"/>
              <a:gd name="connsiteX3" fmla="*/ 950785 w 950785"/>
              <a:gd name="connsiteY3" fmla="*/ 273082 h 550735"/>
            </a:gdLst>
            <a:ahLst/>
            <a:cxnLst>
              <a:cxn ang="0">
                <a:pos x="connsiteX0" y="connsiteY0"/>
              </a:cxn>
              <a:cxn ang="0">
                <a:pos x="connsiteX1" y="connsiteY1"/>
              </a:cxn>
              <a:cxn ang="0">
                <a:pos x="connsiteX2" y="connsiteY2"/>
              </a:cxn>
              <a:cxn ang="0">
                <a:pos x="connsiteX3" y="connsiteY3"/>
              </a:cxn>
            </a:cxnLst>
            <a:rect l="l" t="t" r="r" b="b"/>
            <a:pathLst>
              <a:path w="950785" h="550735">
                <a:moveTo>
                  <a:pt x="469963" y="550735"/>
                </a:moveTo>
                <a:lnTo>
                  <a:pt x="0" y="277654"/>
                </a:lnTo>
                <a:lnTo>
                  <a:pt x="480822" y="0"/>
                </a:lnTo>
                <a:lnTo>
                  <a:pt x="950785" y="273082"/>
                </a:lnTo>
                <a:close/>
              </a:path>
            </a:pathLst>
          </a:custGeom>
          <a:gradFill flip="none" rotWithShape="1">
            <a:gsLst>
              <a:gs pos="0">
                <a:schemeClr val="accent3">
                  <a:lumMod val="60000"/>
                  <a:lumOff val="40000"/>
                </a:schemeClr>
              </a:gs>
              <a:gs pos="100000">
                <a:schemeClr val="accent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2" name="任意多边形: 形状 111">
            <a:extLst>
              <a:ext uri="{FF2B5EF4-FFF2-40B4-BE49-F238E27FC236}">
                <a16:creationId xmlns:a16="http://schemas.microsoft.com/office/drawing/2014/main" id="{16A9B1F3-29CC-4439-A5CF-323DCBB9157C}"/>
              </a:ext>
            </a:extLst>
          </p:cNvPr>
          <p:cNvSpPr/>
          <p:nvPr/>
        </p:nvSpPr>
        <p:spPr>
          <a:xfrm>
            <a:off x="958418" y="5027503"/>
            <a:ext cx="534457" cy="733703"/>
          </a:xfrm>
          <a:custGeom>
            <a:avLst/>
            <a:gdLst>
              <a:gd name="connsiteX0" fmla="*/ 480822 w 481870"/>
              <a:gd name="connsiteY0" fmla="*/ 0 h 661511"/>
              <a:gd name="connsiteX1" fmla="*/ 481870 w 481870"/>
              <a:gd name="connsiteY1" fmla="*/ 383953 h 661511"/>
              <a:gd name="connsiteX2" fmla="*/ 1048 w 481870"/>
              <a:gd name="connsiteY2" fmla="*/ 661511 h 661511"/>
              <a:gd name="connsiteX3" fmla="*/ 0 w 481870"/>
              <a:gd name="connsiteY3" fmla="*/ 277654 h 661511"/>
            </a:gdLst>
            <a:ahLst/>
            <a:cxnLst>
              <a:cxn ang="0">
                <a:pos x="connsiteX0" y="connsiteY0"/>
              </a:cxn>
              <a:cxn ang="0">
                <a:pos x="connsiteX1" y="connsiteY1"/>
              </a:cxn>
              <a:cxn ang="0">
                <a:pos x="connsiteX2" y="connsiteY2"/>
              </a:cxn>
              <a:cxn ang="0">
                <a:pos x="connsiteX3" y="connsiteY3"/>
              </a:cxn>
            </a:cxnLst>
            <a:rect l="l" t="t" r="r" b="b"/>
            <a:pathLst>
              <a:path w="481870" h="661511">
                <a:moveTo>
                  <a:pt x="480822" y="0"/>
                </a:moveTo>
                <a:lnTo>
                  <a:pt x="481870" y="383953"/>
                </a:lnTo>
                <a:lnTo>
                  <a:pt x="1048" y="661511"/>
                </a:lnTo>
                <a:lnTo>
                  <a:pt x="0" y="277654"/>
                </a:lnTo>
                <a:close/>
              </a:path>
            </a:pathLst>
          </a:custGeom>
          <a:gradFill flip="none" rotWithShape="1">
            <a:gsLst>
              <a:gs pos="0">
                <a:schemeClr val="accent3">
                  <a:lumMod val="60000"/>
                  <a:lumOff val="40000"/>
                </a:schemeClr>
              </a:gs>
              <a:gs pos="100000">
                <a:schemeClr val="accent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0" name="文本框 129">
            <a:extLst>
              <a:ext uri="{FF2B5EF4-FFF2-40B4-BE49-F238E27FC236}">
                <a16:creationId xmlns:a16="http://schemas.microsoft.com/office/drawing/2014/main" id="{211CECE5-FE6E-4F23-A53A-16C7A7AC7C4D}"/>
              </a:ext>
            </a:extLst>
          </p:cNvPr>
          <p:cNvSpPr txBox="1"/>
          <p:nvPr/>
        </p:nvSpPr>
        <p:spPr>
          <a:xfrm>
            <a:off x="945658" y="5330155"/>
            <a:ext cx="608166" cy="316950"/>
          </a:xfrm>
          <a:prstGeom prst="rect">
            <a:avLst/>
          </a:prstGeom>
          <a:noFill/>
          <a:scene3d>
            <a:camera prst="isometricRightUp"/>
            <a:lightRig rig="threePt" dir="t"/>
          </a:scene3d>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B9A799">
                    <a:lumMod val="50000"/>
                  </a:srgbClr>
                </a:solidFill>
                <a:effectLst/>
                <a:uLnTx/>
                <a:uFillTx/>
                <a:latin typeface="Roboto"/>
                <a:ea typeface="思源黑体 CN Regular"/>
                <a:cs typeface="+mn-cs"/>
              </a:rPr>
              <a:t>2014</a:t>
            </a:r>
            <a:endParaRPr kumimoji="0" lang="zh-CN" altLang="en-US" sz="1350" b="0" i="0" u="none" strike="noStrike" kern="1200" cap="none" spc="0" normalizeH="0" baseline="0" noProof="0" dirty="0">
              <a:ln>
                <a:noFill/>
              </a:ln>
              <a:solidFill>
                <a:srgbClr val="B9A799">
                  <a:lumMod val="50000"/>
                </a:srgbClr>
              </a:solidFill>
              <a:effectLst/>
              <a:uLnTx/>
              <a:uFillTx/>
              <a:latin typeface="Roboto"/>
              <a:ea typeface="思源黑体 CN Regular"/>
              <a:cs typeface="+mn-cs"/>
            </a:endParaRPr>
          </a:p>
        </p:txBody>
      </p:sp>
      <p:sp>
        <p:nvSpPr>
          <p:cNvPr id="159" name="文本框 158">
            <a:extLst>
              <a:ext uri="{FF2B5EF4-FFF2-40B4-BE49-F238E27FC236}">
                <a16:creationId xmlns:a16="http://schemas.microsoft.com/office/drawing/2014/main" id="{ACB3F40B-415C-415E-A864-6A2571B9D8A5}"/>
              </a:ext>
            </a:extLst>
          </p:cNvPr>
          <p:cNvSpPr txBox="1"/>
          <p:nvPr/>
        </p:nvSpPr>
        <p:spPr>
          <a:xfrm>
            <a:off x="1603426" y="4954908"/>
            <a:ext cx="608166" cy="316950"/>
          </a:xfrm>
          <a:prstGeom prst="rect">
            <a:avLst/>
          </a:prstGeom>
          <a:noFill/>
          <a:scene3d>
            <a:camera prst="isometricRightUp"/>
            <a:lightRig rig="threePt" dir="t"/>
          </a:scene3d>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B9A799">
                    <a:lumMod val="50000"/>
                  </a:srgbClr>
                </a:solidFill>
                <a:effectLst/>
                <a:uLnTx/>
                <a:uFillTx/>
                <a:latin typeface="Roboto"/>
                <a:ea typeface="思源黑体 CN Regular"/>
                <a:cs typeface="+mn-cs"/>
              </a:rPr>
              <a:t>2018</a:t>
            </a:r>
            <a:endParaRPr kumimoji="0" lang="zh-CN" altLang="en-US" sz="1350" b="0" i="0" u="none" strike="noStrike" kern="1200" cap="none" spc="0" normalizeH="0" baseline="0" noProof="0" dirty="0">
              <a:ln>
                <a:noFill/>
              </a:ln>
              <a:solidFill>
                <a:srgbClr val="B9A799">
                  <a:lumMod val="50000"/>
                </a:srgbClr>
              </a:solidFill>
              <a:effectLst/>
              <a:uLnTx/>
              <a:uFillTx/>
              <a:latin typeface="Roboto"/>
              <a:ea typeface="思源黑体 CN Regular"/>
              <a:cs typeface="+mn-cs"/>
            </a:endParaRPr>
          </a:p>
        </p:txBody>
      </p:sp>
      <p:sp>
        <p:nvSpPr>
          <p:cNvPr id="160" name="文本框 159">
            <a:extLst>
              <a:ext uri="{FF2B5EF4-FFF2-40B4-BE49-F238E27FC236}">
                <a16:creationId xmlns:a16="http://schemas.microsoft.com/office/drawing/2014/main" id="{303A5C84-8802-4F32-B024-3750E9697E7B}"/>
              </a:ext>
            </a:extLst>
          </p:cNvPr>
          <p:cNvSpPr txBox="1"/>
          <p:nvPr/>
        </p:nvSpPr>
        <p:spPr>
          <a:xfrm>
            <a:off x="2274187" y="4567510"/>
            <a:ext cx="608166" cy="316950"/>
          </a:xfrm>
          <a:prstGeom prst="rect">
            <a:avLst/>
          </a:prstGeom>
          <a:noFill/>
          <a:scene3d>
            <a:camera prst="isometricRightUp"/>
            <a:lightRig rig="threePt" dir="t"/>
          </a:scene3d>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B9A799">
                    <a:lumMod val="50000"/>
                  </a:srgbClr>
                </a:solidFill>
                <a:effectLst/>
                <a:uLnTx/>
                <a:uFillTx/>
                <a:latin typeface="Roboto"/>
                <a:ea typeface="思源黑体 CN Regular"/>
                <a:cs typeface="+mn-cs"/>
              </a:rPr>
              <a:t>2025</a:t>
            </a:r>
            <a:endParaRPr kumimoji="0" lang="zh-CN" altLang="en-US" sz="1350" b="0" i="0" u="none" strike="noStrike" kern="1200" cap="none" spc="0" normalizeH="0" baseline="0" noProof="0" dirty="0">
              <a:ln>
                <a:noFill/>
              </a:ln>
              <a:solidFill>
                <a:srgbClr val="B9A799">
                  <a:lumMod val="50000"/>
                </a:srgbClr>
              </a:solidFill>
              <a:effectLst/>
              <a:uLnTx/>
              <a:uFillTx/>
              <a:latin typeface="Roboto"/>
              <a:ea typeface="思源黑体 CN Regular"/>
              <a:cs typeface="+mn-cs"/>
            </a:endParaRPr>
          </a:p>
        </p:txBody>
      </p:sp>
      <p:sp>
        <p:nvSpPr>
          <p:cNvPr id="161" name="文本框 160">
            <a:extLst>
              <a:ext uri="{FF2B5EF4-FFF2-40B4-BE49-F238E27FC236}">
                <a16:creationId xmlns:a16="http://schemas.microsoft.com/office/drawing/2014/main" id="{A3107954-8674-4AB7-B4F7-364C5BDC12EA}"/>
              </a:ext>
            </a:extLst>
          </p:cNvPr>
          <p:cNvSpPr txBox="1"/>
          <p:nvPr/>
        </p:nvSpPr>
        <p:spPr>
          <a:xfrm>
            <a:off x="3961294" y="5330155"/>
            <a:ext cx="608166" cy="316950"/>
          </a:xfrm>
          <a:prstGeom prst="rect">
            <a:avLst/>
          </a:prstGeom>
          <a:noFill/>
          <a:scene3d>
            <a:camera prst="isometricRightUp"/>
            <a:lightRig rig="threePt" dir="t"/>
          </a:scene3d>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rPr>
              <a:t>2014</a:t>
            </a:r>
            <a:endParaRPr kumimoji="0" lang="zh-CN" altLang="en-US" sz="135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endParaRPr>
          </a:p>
        </p:txBody>
      </p:sp>
      <p:sp>
        <p:nvSpPr>
          <p:cNvPr id="162" name="文本框 161">
            <a:extLst>
              <a:ext uri="{FF2B5EF4-FFF2-40B4-BE49-F238E27FC236}">
                <a16:creationId xmlns:a16="http://schemas.microsoft.com/office/drawing/2014/main" id="{9BBA201B-A03E-4CB4-B30F-7FB40A8C30EA}"/>
              </a:ext>
            </a:extLst>
          </p:cNvPr>
          <p:cNvSpPr txBox="1"/>
          <p:nvPr/>
        </p:nvSpPr>
        <p:spPr>
          <a:xfrm>
            <a:off x="4619063" y="4954908"/>
            <a:ext cx="608166" cy="316950"/>
          </a:xfrm>
          <a:prstGeom prst="rect">
            <a:avLst/>
          </a:prstGeom>
          <a:noFill/>
          <a:scene3d>
            <a:camera prst="isometricRightUp"/>
            <a:lightRig rig="threePt" dir="t"/>
          </a:scene3d>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rPr>
              <a:t>2018</a:t>
            </a:r>
            <a:endParaRPr kumimoji="0" lang="zh-CN" altLang="en-US" sz="135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endParaRPr>
          </a:p>
        </p:txBody>
      </p:sp>
      <p:sp>
        <p:nvSpPr>
          <p:cNvPr id="163" name="文本框 162">
            <a:extLst>
              <a:ext uri="{FF2B5EF4-FFF2-40B4-BE49-F238E27FC236}">
                <a16:creationId xmlns:a16="http://schemas.microsoft.com/office/drawing/2014/main" id="{32659017-AF07-40DE-ADE6-BCE6AB4CCCF4}"/>
              </a:ext>
            </a:extLst>
          </p:cNvPr>
          <p:cNvSpPr txBox="1"/>
          <p:nvPr/>
        </p:nvSpPr>
        <p:spPr>
          <a:xfrm>
            <a:off x="5289824" y="4567510"/>
            <a:ext cx="608166" cy="316950"/>
          </a:xfrm>
          <a:prstGeom prst="rect">
            <a:avLst/>
          </a:prstGeom>
          <a:noFill/>
          <a:scene3d>
            <a:camera prst="isometricRightUp"/>
            <a:lightRig rig="threePt" dir="t"/>
          </a:scene3d>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rPr>
              <a:t>2025</a:t>
            </a:r>
            <a:endParaRPr kumimoji="0" lang="zh-CN" altLang="en-US" sz="1350" b="0" i="0" u="none" strike="noStrike" kern="1200" cap="none" spc="0" normalizeH="0" baseline="0" noProof="0" dirty="0">
              <a:ln>
                <a:noFill/>
              </a:ln>
              <a:solidFill>
                <a:srgbClr val="945833">
                  <a:lumMod val="20000"/>
                  <a:lumOff val="80000"/>
                </a:srgbClr>
              </a:solidFill>
              <a:effectLst/>
              <a:uLnTx/>
              <a:uFillTx/>
              <a:latin typeface="Roboto"/>
              <a:ea typeface="思源黑体 CN Regular"/>
              <a:cs typeface="+mn-cs"/>
            </a:endParaRPr>
          </a:p>
        </p:txBody>
      </p:sp>
      <p:sp>
        <p:nvSpPr>
          <p:cNvPr id="164" name="文本框 163">
            <a:extLst>
              <a:ext uri="{FF2B5EF4-FFF2-40B4-BE49-F238E27FC236}">
                <a16:creationId xmlns:a16="http://schemas.microsoft.com/office/drawing/2014/main" id="{89B92ADE-659C-494F-B4EC-B0F4C7A18652}"/>
              </a:ext>
            </a:extLst>
          </p:cNvPr>
          <p:cNvSpPr txBox="1"/>
          <p:nvPr/>
        </p:nvSpPr>
        <p:spPr>
          <a:xfrm>
            <a:off x="6833705" y="5330155"/>
            <a:ext cx="608166" cy="316950"/>
          </a:xfrm>
          <a:prstGeom prst="rect">
            <a:avLst/>
          </a:prstGeom>
          <a:noFill/>
          <a:scene3d>
            <a:camera prst="isometricRightUp"/>
            <a:lightRig rig="threePt" dir="t"/>
          </a:scene3d>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2014</a:t>
            </a:r>
            <a:endParaRPr kumimoji="0" lang="zh-CN" altLang="en-US" sz="1350" b="0" i="0" u="none" strike="noStrike" kern="1200" cap="none" spc="0" normalizeH="0" baseline="0" noProof="0" dirty="0">
              <a:ln>
                <a:noFill/>
              </a:ln>
              <a:solidFill>
                <a:srgbClr val="CA865F">
                  <a:lumMod val="50000"/>
                </a:srgbClr>
              </a:solidFill>
              <a:effectLst/>
              <a:uLnTx/>
              <a:uFillTx/>
              <a:latin typeface="Roboto"/>
              <a:ea typeface="思源黑体 CN Regular"/>
              <a:cs typeface="+mn-cs"/>
            </a:endParaRPr>
          </a:p>
        </p:txBody>
      </p:sp>
      <p:sp>
        <p:nvSpPr>
          <p:cNvPr id="165" name="文本框 164">
            <a:extLst>
              <a:ext uri="{FF2B5EF4-FFF2-40B4-BE49-F238E27FC236}">
                <a16:creationId xmlns:a16="http://schemas.microsoft.com/office/drawing/2014/main" id="{57663F53-C6BD-4615-BA25-9C661CD4FEB6}"/>
              </a:ext>
            </a:extLst>
          </p:cNvPr>
          <p:cNvSpPr txBox="1"/>
          <p:nvPr/>
        </p:nvSpPr>
        <p:spPr>
          <a:xfrm>
            <a:off x="7491472" y="4954908"/>
            <a:ext cx="608166" cy="316950"/>
          </a:xfrm>
          <a:prstGeom prst="rect">
            <a:avLst/>
          </a:prstGeom>
          <a:noFill/>
          <a:scene3d>
            <a:camera prst="isometricRightUp"/>
            <a:lightRig rig="threePt" dir="t"/>
          </a:scene3d>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2018</a:t>
            </a:r>
            <a:endParaRPr kumimoji="0" lang="zh-CN" altLang="en-US" sz="1350" b="0" i="0" u="none" strike="noStrike" kern="1200" cap="none" spc="0" normalizeH="0" baseline="0" noProof="0" dirty="0">
              <a:ln>
                <a:noFill/>
              </a:ln>
              <a:solidFill>
                <a:srgbClr val="CA865F">
                  <a:lumMod val="50000"/>
                </a:srgbClr>
              </a:solidFill>
              <a:effectLst/>
              <a:uLnTx/>
              <a:uFillTx/>
              <a:latin typeface="Roboto"/>
              <a:ea typeface="思源黑体 CN Regular"/>
              <a:cs typeface="+mn-cs"/>
            </a:endParaRPr>
          </a:p>
        </p:txBody>
      </p:sp>
      <p:sp>
        <p:nvSpPr>
          <p:cNvPr id="166" name="文本框 165">
            <a:extLst>
              <a:ext uri="{FF2B5EF4-FFF2-40B4-BE49-F238E27FC236}">
                <a16:creationId xmlns:a16="http://schemas.microsoft.com/office/drawing/2014/main" id="{91447771-7A32-4F26-B4B1-1DFC194DCD38}"/>
              </a:ext>
            </a:extLst>
          </p:cNvPr>
          <p:cNvSpPr txBox="1"/>
          <p:nvPr/>
        </p:nvSpPr>
        <p:spPr>
          <a:xfrm>
            <a:off x="8162233" y="4567510"/>
            <a:ext cx="608166" cy="316950"/>
          </a:xfrm>
          <a:prstGeom prst="rect">
            <a:avLst/>
          </a:prstGeom>
          <a:noFill/>
          <a:scene3d>
            <a:camera prst="isometricRightUp"/>
            <a:lightRig rig="threePt" dir="t"/>
          </a:scene3d>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2025</a:t>
            </a:r>
            <a:endParaRPr kumimoji="0" lang="zh-CN" altLang="en-US" sz="1350" b="0" i="0" u="none" strike="noStrike" kern="1200" cap="none" spc="0" normalizeH="0" baseline="0" noProof="0" dirty="0">
              <a:ln>
                <a:noFill/>
              </a:ln>
              <a:solidFill>
                <a:srgbClr val="CA865F">
                  <a:lumMod val="50000"/>
                </a:srgbClr>
              </a:solidFill>
              <a:effectLst/>
              <a:uLnTx/>
              <a:uFillTx/>
              <a:latin typeface="Roboto"/>
              <a:ea typeface="思源黑体 CN Regular"/>
              <a:cs typeface="+mn-cs"/>
            </a:endParaRPr>
          </a:p>
        </p:txBody>
      </p:sp>
      <p:sp>
        <p:nvSpPr>
          <p:cNvPr id="167" name="文本框 166">
            <a:extLst>
              <a:ext uri="{FF2B5EF4-FFF2-40B4-BE49-F238E27FC236}">
                <a16:creationId xmlns:a16="http://schemas.microsoft.com/office/drawing/2014/main" id="{EC8B189D-200A-4AE1-91FD-138FC7A75972}"/>
              </a:ext>
            </a:extLst>
          </p:cNvPr>
          <p:cNvSpPr txBox="1"/>
          <p:nvPr/>
        </p:nvSpPr>
        <p:spPr>
          <a:xfrm>
            <a:off x="646566" y="4707409"/>
            <a:ext cx="662345" cy="487616"/>
          </a:xfrm>
          <a:prstGeom prst="rect">
            <a:avLst/>
          </a:prstGeom>
          <a:noFill/>
          <a:scene3d>
            <a:camera prst="isometricRightUp"/>
            <a:lightRig rig="contrasting" dir="t"/>
          </a:scene3d>
          <a:sp3d/>
        </p:spPr>
        <p:txBody>
          <a:bodyPr wrap="none" rtlCol="0">
            <a:spAutoFit/>
            <a:sp3d extrusionH="25400">
              <a:extrusionClr>
                <a:schemeClr val="accent3">
                  <a:lumMod val="75000"/>
                </a:schemeClr>
              </a:extrusionClr>
            </a:sp3d>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gradFill>
                  <a:gsLst>
                    <a:gs pos="0">
                      <a:srgbClr val="B9A799">
                        <a:lumMod val="60000"/>
                        <a:lumOff val="40000"/>
                      </a:srgbClr>
                    </a:gs>
                    <a:gs pos="48000">
                      <a:srgbClr val="B9A799"/>
                    </a:gs>
                  </a:gsLst>
                  <a:lin ang="5400000" scaled="1"/>
                </a:gradFill>
                <a:effectLst>
                  <a:reflection blurRad="127000" stA="60000" endA="900" endPos="58000" dist="25400" dir="5400000" sy="-100000" algn="bl" rotWithShape="0"/>
                </a:effectLst>
                <a:uLnTx/>
                <a:uFillTx/>
                <a:latin typeface="Roboto Bold"/>
                <a:ea typeface="思源黑体 CN Regular"/>
                <a:cs typeface="+mn-cs"/>
              </a:rPr>
              <a:t>7.8</a:t>
            </a:r>
            <a:endParaRPr kumimoji="0" lang="zh-CN" altLang="en-US" sz="2400" b="0" i="0" u="none" strike="noStrike" kern="1200" cap="none" spc="0" normalizeH="0" baseline="0" noProof="0" dirty="0">
              <a:ln>
                <a:noFill/>
              </a:ln>
              <a:gradFill>
                <a:gsLst>
                  <a:gs pos="0">
                    <a:srgbClr val="B9A799">
                      <a:lumMod val="60000"/>
                      <a:lumOff val="40000"/>
                    </a:srgbClr>
                  </a:gs>
                  <a:gs pos="48000">
                    <a:srgbClr val="B9A799"/>
                  </a:gs>
                </a:gsLst>
                <a:lin ang="5400000" scaled="1"/>
              </a:gradFill>
              <a:effectLst>
                <a:reflection blurRad="127000" stA="60000" endA="900" endPos="58000" dist="25400" dir="5400000" sy="-100000" algn="bl" rotWithShape="0"/>
              </a:effectLst>
              <a:uLnTx/>
              <a:uFillTx/>
              <a:latin typeface="Roboto Bold"/>
              <a:ea typeface="思源黑体 CN Regular"/>
              <a:cs typeface="+mn-cs"/>
            </a:endParaRPr>
          </a:p>
        </p:txBody>
      </p:sp>
      <p:sp>
        <p:nvSpPr>
          <p:cNvPr id="168" name="文本框 167">
            <a:extLst>
              <a:ext uri="{FF2B5EF4-FFF2-40B4-BE49-F238E27FC236}">
                <a16:creationId xmlns:a16="http://schemas.microsoft.com/office/drawing/2014/main" id="{D17E145D-FA0F-4584-B1D7-2A207938E1E4}"/>
              </a:ext>
            </a:extLst>
          </p:cNvPr>
          <p:cNvSpPr txBox="1"/>
          <p:nvPr/>
        </p:nvSpPr>
        <p:spPr>
          <a:xfrm>
            <a:off x="1301540" y="4291960"/>
            <a:ext cx="662345" cy="487616"/>
          </a:xfrm>
          <a:prstGeom prst="rect">
            <a:avLst/>
          </a:prstGeom>
          <a:noFill/>
          <a:scene3d>
            <a:camera prst="isometricRightUp"/>
            <a:lightRig rig="contrasting" dir="t"/>
          </a:scene3d>
          <a:sp3d/>
        </p:spPr>
        <p:txBody>
          <a:bodyPr wrap="none" rtlCol="0">
            <a:spAutoFit/>
            <a:sp3d extrusionH="25400">
              <a:extrusionClr>
                <a:schemeClr val="accent3">
                  <a:lumMod val="75000"/>
                </a:schemeClr>
              </a:extrusionClr>
            </a:sp3d>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gradFill>
                  <a:gsLst>
                    <a:gs pos="0">
                      <a:srgbClr val="B9A799">
                        <a:lumMod val="60000"/>
                        <a:lumOff val="40000"/>
                      </a:srgbClr>
                    </a:gs>
                    <a:gs pos="48000">
                      <a:srgbClr val="B9A799"/>
                    </a:gs>
                  </a:gsLst>
                  <a:lin ang="5400000" scaled="1"/>
                </a:gradFill>
                <a:effectLst>
                  <a:reflection blurRad="127000" stA="60000" endA="900" endPos="58000" dist="25400" dir="5400000" sy="-100000" algn="bl" rotWithShape="0"/>
                </a:effectLst>
                <a:uLnTx/>
                <a:uFillTx/>
                <a:latin typeface="Roboto Bold"/>
                <a:ea typeface="思源黑体 CN Regular"/>
                <a:cs typeface="+mn-cs"/>
              </a:rPr>
              <a:t>9.0</a:t>
            </a:r>
            <a:endParaRPr kumimoji="0" lang="zh-CN" altLang="en-US" sz="2400" b="0" i="0" u="none" strike="noStrike" kern="1200" cap="none" spc="0" normalizeH="0" baseline="0" noProof="0" dirty="0">
              <a:ln>
                <a:noFill/>
              </a:ln>
              <a:gradFill>
                <a:gsLst>
                  <a:gs pos="0">
                    <a:srgbClr val="B9A799">
                      <a:lumMod val="60000"/>
                      <a:lumOff val="40000"/>
                    </a:srgbClr>
                  </a:gs>
                  <a:gs pos="48000">
                    <a:srgbClr val="B9A799"/>
                  </a:gs>
                </a:gsLst>
                <a:lin ang="5400000" scaled="1"/>
              </a:gradFill>
              <a:effectLst>
                <a:reflection blurRad="127000" stA="60000" endA="900" endPos="58000" dist="25400" dir="5400000" sy="-100000" algn="bl" rotWithShape="0"/>
              </a:effectLst>
              <a:uLnTx/>
              <a:uFillTx/>
              <a:latin typeface="Roboto Bold"/>
              <a:ea typeface="思源黑体 CN Regular"/>
              <a:cs typeface="+mn-cs"/>
            </a:endParaRPr>
          </a:p>
        </p:txBody>
      </p:sp>
      <p:sp>
        <p:nvSpPr>
          <p:cNvPr id="169" name="文本框 168">
            <a:extLst>
              <a:ext uri="{FF2B5EF4-FFF2-40B4-BE49-F238E27FC236}">
                <a16:creationId xmlns:a16="http://schemas.microsoft.com/office/drawing/2014/main" id="{654F218C-1EA6-4035-82B3-FEE0BD55EA52}"/>
              </a:ext>
            </a:extLst>
          </p:cNvPr>
          <p:cNvSpPr txBox="1"/>
          <p:nvPr/>
        </p:nvSpPr>
        <p:spPr>
          <a:xfrm>
            <a:off x="1879589" y="3604575"/>
            <a:ext cx="848587" cy="487616"/>
          </a:xfrm>
          <a:prstGeom prst="rect">
            <a:avLst/>
          </a:prstGeom>
          <a:noFill/>
          <a:scene3d>
            <a:camera prst="isometricRightUp"/>
            <a:lightRig rig="contrasting" dir="t"/>
          </a:scene3d>
          <a:sp3d/>
        </p:spPr>
        <p:txBody>
          <a:bodyPr wrap="none" rtlCol="0">
            <a:spAutoFit/>
            <a:sp3d extrusionH="25400">
              <a:extrusionClr>
                <a:schemeClr val="accent3">
                  <a:lumMod val="75000"/>
                </a:schemeClr>
              </a:extrusionClr>
            </a:sp3d>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gradFill>
                  <a:gsLst>
                    <a:gs pos="0">
                      <a:srgbClr val="B9A799">
                        <a:lumMod val="60000"/>
                        <a:lumOff val="40000"/>
                      </a:srgbClr>
                    </a:gs>
                    <a:gs pos="48000">
                      <a:srgbClr val="B9A799"/>
                    </a:gs>
                  </a:gsLst>
                  <a:lin ang="5400000" scaled="1"/>
                </a:gradFill>
                <a:effectLst>
                  <a:reflection blurRad="127000" stA="60000" endA="900" endPos="58000" dist="25400" dir="5400000" sy="-100000" algn="bl" rotWithShape="0"/>
                </a:effectLst>
                <a:uLnTx/>
                <a:uFillTx/>
                <a:latin typeface="Roboto Bold"/>
                <a:ea typeface="思源黑体 CN Regular"/>
                <a:cs typeface="+mn-cs"/>
              </a:rPr>
              <a:t>14.4</a:t>
            </a:r>
            <a:endParaRPr kumimoji="0" lang="zh-CN" altLang="en-US" sz="2400" b="0" i="0" u="none" strike="noStrike" kern="1200" cap="none" spc="0" normalizeH="0" baseline="0" noProof="0" dirty="0">
              <a:ln>
                <a:noFill/>
              </a:ln>
              <a:gradFill>
                <a:gsLst>
                  <a:gs pos="0">
                    <a:srgbClr val="B9A799">
                      <a:lumMod val="60000"/>
                      <a:lumOff val="40000"/>
                    </a:srgbClr>
                  </a:gs>
                  <a:gs pos="48000">
                    <a:srgbClr val="B9A799"/>
                  </a:gs>
                </a:gsLst>
                <a:lin ang="5400000" scaled="1"/>
              </a:gradFill>
              <a:effectLst>
                <a:reflection blurRad="127000" stA="60000" endA="900" endPos="58000" dist="25400" dir="5400000" sy="-100000" algn="bl" rotWithShape="0"/>
              </a:effectLst>
              <a:uLnTx/>
              <a:uFillTx/>
              <a:latin typeface="Roboto Bold"/>
              <a:ea typeface="思源黑体 CN Regular"/>
              <a:cs typeface="+mn-cs"/>
            </a:endParaRPr>
          </a:p>
        </p:txBody>
      </p:sp>
      <p:sp>
        <p:nvSpPr>
          <p:cNvPr id="170" name="文本框 169">
            <a:extLst>
              <a:ext uri="{FF2B5EF4-FFF2-40B4-BE49-F238E27FC236}">
                <a16:creationId xmlns:a16="http://schemas.microsoft.com/office/drawing/2014/main" id="{A76DB325-D709-401E-8F7D-AFFD83E6CB6B}"/>
              </a:ext>
            </a:extLst>
          </p:cNvPr>
          <p:cNvSpPr txBox="1"/>
          <p:nvPr/>
        </p:nvSpPr>
        <p:spPr>
          <a:xfrm>
            <a:off x="3566697" y="4211083"/>
            <a:ext cx="848587" cy="487616"/>
          </a:xfrm>
          <a:prstGeom prst="rect">
            <a:avLst/>
          </a:prstGeom>
          <a:noFill/>
          <a:scene3d>
            <a:camera prst="isometricRightUp"/>
            <a:lightRig rig="contrasting" dir="t"/>
          </a:scene3d>
          <a:sp3d/>
        </p:spPr>
        <p:txBody>
          <a:bodyPr wrap="none" rtlCol="0">
            <a:spAutoFit/>
            <a:sp3d extrusionH="25400">
              <a:extrusionClr>
                <a:schemeClr val="accent1">
                  <a:lumMod val="50000"/>
                </a:schemeClr>
              </a:extrusionClr>
            </a:sp3d>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gradFill flip="none" rotWithShape="1">
                  <a:gsLst>
                    <a:gs pos="0">
                      <a:srgbClr val="945833">
                        <a:lumMod val="34000"/>
                        <a:lumOff val="66000"/>
                      </a:srgbClr>
                    </a:gs>
                    <a:gs pos="71000">
                      <a:srgbClr val="945833"/>
                    </a:gs>
                  </a:gsLst>
                  <a:lin ang="5400000" scaled="1"/>
                  <a:tileRect/>
                </a:gradFill>
                <a:effectLst>
                  <a:reflection blurRad="127000" stA="60000" endA="900" endPos="58000" dist="25400" dir="5400000" sy="-100000" algn="bl" rotWithShape="0"/>
                </a:effectLst>
                <a:uLnTx/>
                <a:uFillTx/>
                <a:latin typeface="Roboto Bold"/>
                <a:ea typeface="思源黑体 CN Regular"/>
                <a:cs typeface="+mn-cs"/>
              </a:rPr>
              <a:t>17.3</a:t>
            </a:r>
            <a:endParaRPr kumimoji="0" lang="zh-CN" altLang="en-US" sz="2400" b="0" i="0" u="none" strike="noStrike" kern="1200" cap="none" spc="0" normalizeH="0" baseline="0" noProof="0" dirty="0">
              <a:ln>
                <a:noFill/>
              </a:ln>
              <a:gradFill flip="none" rotWithShape="1">
                <a:gsLst>
                  <a:gs pos="0">
                    <a:srgbClr val="945833">
                      <a:lumMod val="34000"/>
                      <a:lumOff val="66000"/>
                    </a:srgbClr>
                  </a:gs>
                  <a:gs pos="71000">
                    <a:srgbClr val="945833"/>
                  </a:gs>
                </a:gsLst>
                <a:lin ang="5400000" scaled="1"/>
                <a:tileRect/>
              </a:gradFill>
              <a:effectLst>
                <a:reflection blurRad="127000" stA="60000" endA="900" endPos="58000" dist="25400" dir="5400000" sy="-100000" algn="bl" rotWithShape="0"/>
              </a:effectLst>
              <a:uLnTx/>
              <a:uFillTx/>
              <a:latin typeface="Roboto Bold"/>
              <a:ea typeface="思源黑体 CN Regular"/>
              <a:cs typeface="+mn-cs"/>
            </a:endParaRPr>
          </a:p>
        </p:txBody>
      </p:sp>
      <p:sp>
        <p:nvSpPr>
          <p:cNvPr id="171" name="文本框 170">
            <a:extLst>
              <a:ext uri="{FF2B5EF4-FFF2-40B4-BE49-F238E27FC236}">
                <a16:creationId xmlns:a16="http://schemas.microsoft.com/office/drawing/2014/main" id="{2D3BBAB4-55FD-4FFE-A84A-776914B126D3}"/>
              </a:ext>
            </a:extLst>
          </p:cNvPr>
          <p:cNvSpPr txBox="1"/>
          <p:nvPr/>
        </p:nvSpPr>
        <p:spPr>
          <a:xfrm>
            <a:off x="4224465" y="3580336"/>
            <a:ext cx="848587" cy="487616"/>
          </a:xfrm>
          <a:prstGeom prst="rect">
            <a:avLst/>
          </a:prstGeom>
          <a:noFill/>
          <a:scene3d>
            <a:camera prst="isometricRightUp"/>
            <a:lightRig rig="contrasting" dir="t"/>
          </a:scene3d>
          <a:sp3d/>
        </p:spPr>
        <p:txBody>
          <a:bodyPr wrap="none" rtlCol="0">
            <a:spAutoFit/>
            <a:sp3d extrusionH="25400">
              <a:extrusionClr>
                <a:schemeClr val="accent1">
                  <a:lumMod val="50000"/>
                </a:schemeClr>
              </a:extrusionClr>
            </a:sp3d>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gradFill flip="none" rotWithShape="1">
                  <a:gsLst>
                    <a:gs pos="0">
                      <a:srgbClr val="945833">
                        <a:lumMod val="34000"/>
                        <a:lumOff val="66000"/>
                      </a:srgbClr>
                    </a:gs>
                    <a:gs pos="71000">
                      <a:srgbClr val="945833"/>
                    </a:gs>
                  </a:gsLst>
                  <a:lin ang="5400000" scaled="1"/>
                  <a:tileRect/>
                </a:gradFill>
                <a:effectLst>
                  <a:reflection blurRad="127000" stA="60000" endA="900" endPos="58000" dist="25400" dir="5400000" sy="-100000" algn="bl" rotWithShape="0"/>
                </a:effectLst>
                <a:uLnTx/>
                <a:uFillTx/>
                <a:latin typeface="Roboto Bold"/>
                <a:ea typeface="思源黑体 CN Regular"/>
                <a:cs typeface="+mn-cs"/>
              </a:rPr>
              <a:t>20.9</a:t>
            </a:r>
            <a:endParaRPr kumimoji="0" lang="zh-CN" altLang="en-US" sz="2400" b="0" i="0" u="none" strike="noStrike" kern="1200" cap="none" spc="0" normalizeH="0" baseline="0" noProof="0" dirty="0">
              <a:ln>
                <a:noFill/>
              </a:ln>
              <a:gradFill flip="none" rotWithShape="1">
                <a:gsLst>
                  <a:gs pos="0">
                    <a:srgbClr val="945833">
                      <a:lumMod val="34000"/>
                      <a:lumOff val="66000"/>
                    </a:srgbClr>
                  </a:gs>
                  <a:gs pos="71000">
                    <a:srgbClr val="945833"/>
                  </a:gs>
                </a:gsLst>
                <a:lin ang="5400000" scaled="1"/>
                <a:tileRect/>
              </a:gradFill>
              <a:effectLst>
                <a:reflection blurRad="127000" stA="60000" endA="900" endPos="58000" dist="25400" dir="5400000" sy="-100000" algn="bl" rotWithShape="0"/>
              </a:effectLst>
              <a:uLnTx/>
              <a:uFillTx/>
              <a:latin typeface="Roboto Bold"/>
              <a:ea typeface="思源黑体 CN Regular"/>
              <a:cs typeface="+mn-cs"/>
            </a:endParaRPr>
          </a:p>
        </p:txBody>
      </p:sp>
      <p:sp>
        <p:nvSpPr>
          <p:cNvPr id="172" name="文本框 171">
            <a:extLst>
              <a:ext uri="{FF2B5EF4-FFF2-40B4-BE49-F238E27FC236}">
                <a16:creationId xmlns:a16="http://schemas.microsoft.com/office/drawing/2014/main" id="{BCC35BBF-E8F9-49F0-AE0A-D14CB367D938}"/>
              </a:ext>
            </a:extLst>
          </p:cNvPr>
          <p:cNvSpPr txBox="1"/>
          <p:nvPr/>
        </p:nvSpPr>
        <p:spPr>
          <a:xfrm>
            <a:off x="4895227" y="2894293"/>
            <a:ext cx="848587" cy="487616"/>
          </a:xfrm>
          <a:prstGeom prst="rect">
            <a:avLst/>
          </a:prstGeom>
          <a:noFill/>
          <a:scene3d>
            <a:camera prst="isometricRightUp"/>
            <a:lightRig rig="contrasting" dir="t"/>
          </a:scene3d>
          <a:sp3d/>
        </p:spPr>
        <p:txBody>
          <a:bodyPr wrap="none" rtlCol="0">
            <a:spAutoFit/>
            <a:sp3d extrusionH="25400">
              <a:extrusionClr>
                <a:schemeClr val="accent1">
                  <a:lumMod val="50000"/>
                </a:schemeClr>
              </a:extrusionClr>
            </a:sp3d>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gradFill flip="none" rotWithShape="1">
                  <a:gsLst>
                    <a:gs pos="0">
                      <a:srgbClr val="945833">
                        <a:lumMod val="34000"/>
                        <a:lumOff val="66000"/>
                      </a:srgbClr>
                    </a:gs>
                    <a:gs pos="71000">
                      <a:srgbClr val="945833"/>
                    </a:gs>
                  </a:gsLst>
                  <a:lin ang="5400000" scaled="1"/>
                  <a:tileRect/>
                </a:gradFill>
                <a:effectLst>
                  <a:reflection blurRad="127000" stA="60000" endA="900" endPos="58000" dist="25400" dir="5400000" sy="-100000" algn="bl" rotWithShape="0"/>
                </a:effectLst>
                <a:uLnTx/>
                <a:uFillTx/>
                <a:latin typeface="Roboto Bold"/>
                <a:ea typeface="思源黑体 CN Regular"/>
                <a:cs typeface="+mn-cs"/>
              </a:rPr>
              <a:t>26.9</a:t>
            </a:r>
            <a:endParaRPr kumimoji="0" lang="zh-CN" altLang="en-US" sz="2400" b="0" i="0" u="none" strike="noStrike" kern="1200" cap="none" spc="0" normalizeH="0" baseline="0" noProof="0" dirty="0">
              <a:ln>
                <a:noFill/>
              </a:ln>
              <a:gradFill flip="none" rotWithShape="1">
                <a:gsLst>
                  <a:gs pos="0">
                    <a:srgbClr val="945833">
                      <a:lumMod val="34000"/>
                      <a:lumOff val="66000"/>
                    </a:srgbClr>
                  </a:gs>
                  <a:gs pos="71000">
                    <a:srgbClr val="945833"/>
                  </a:gs>
                </a:gsLst>
                <a:lin ang="5400000" scaled="1"/>
                <a:tileRect/>
              </a:gradFill>
              <a:effectLst>
                <a:reflection blurRad="127000" stA="60000" endA="900" endPos="58000" dist="25400" dir="5400000" sy="-100000" algn="bl" rotWithShape="0"/>
              </a:effectLst>
              <a:uLnTx/>
              <a:uFillTx/>
              <a:latin typeface="Roboto Bold"/>
              <a:ea typeface="思源黑体 CN Regular"/>
              <a:cs typeface="+mn-cs"/>
            </a:endParaRPr>
          </a:p>
        </p:txBody>
      </p:sp>
      <p:sp>
        <p:nvSpPr>
          <p:cNvPr id="173" name="文本框 172">
            <a:extLst>
              <a:ext uri="{FF2B5EF4-FFF2-40B4-BE49-F238E27FC236}">
                <a16:creationId xmlns:a16="http://schemas.microsoft.com/office/drawing/2014/main" id="{8B7E39F0-F6D5-4580-97CC-6ED1F7591FA5}"/>
              </a:ext>
            </a:extLst>
          </p:cNvPr>
          <p:cNvSpPr txBox="1"/>
          <p:nvPr/>
        </p:nvSpPr>
        <p:spPr>
          <a:xfrm>
            <a:off x="6439106" y="3618946"/>
            <a:ext cx="892947" cy="487616"/>
          </a:xfrm>
          <a:prstGeom prst="rect">
            <a:avLst/>
          </a:prstGeom>
          <a:noFill/>
          <a:scene3d>
            <a:camera prst="isometricRightUp"/>
            <a:lightRig rig="contrasting" dir="t"/>
          </a:scene3d>
          <a:sp3d/>
        </p:spPr>
        <p:txBody>
          <a:bodyPr wrap="square" rtlCol="0">
            <a:spAutoFit/>
            <a:sp3d extrusionH="25400">
              <a:extrusionClr>
                <a:schemeClr val="accent4">
                  <a:lumMod val="75000"/>
                </a:schemeClr>
              </a:extrusionClr>
            </a:sp3d>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gradFill>
                  <a:gsLst>
                    <a:gs pos="0">
                      <a:srgbClr val="EFC49C"/>
                    </a:gs>
                    <a:gs pos="71000">
                      <a:srgbClr val="CA865F"/>
                    </a:gs>
                  </a:gsLst>
                  <a:lin ang="5400000" scaled="1"/>
                </a:gradFill>
                <a:effectLst>
                  <a:reflection blurRad="127000" stA="60000" endA="900" endPos="58000" dist="25400" dir="5400000" sy="-100000" algn="bl" rotWithShape="0"/>
                </a:effectLst>
                <a:uLnTx/>
                <a:uFillTx/>
                <a:latin typeface="Roboto Bold"/>
                <a:ea typeface="思源黑体 CN Regular"/>
                <a:cs typeface="+mn-cs"/>
              </a:rPr>
              <a:t>27.9</a:t>
            </a:r>
          </a:p>
        </p:txBody>
      </p:sp>
      <p:sp>
        <p:nvSpPr>
          <p:cNvPr id="174" name="文本框 173">
            <a:extLst>
              <a:ext uri="{FF2B5EF4-FFF2-40B4-BE49-F238E27FC236}">
                <a16:creationId xmlns:a16="http://schemas.microsoft.com/office/drawing/2014/main" id="{C17C68E0-F3FB-4CEC-B229-6002E5878EFA}"/>
              </a:ext>
            </a:extLst>
          </p:cNvPr>
          <p:cNvSpPr txBox="1"/>
          <p:nvPr/>
        </p:nvSpPr>
        <p:spPr>
          <a:xfrm>
            <a:off x="7096875" y="2931585"/>
            <a:ext cx="848587" cy="487616"/>
          </a:xfrm>
          <a:prstGeom prst="rect">
            <a:avLst/>
          </a:prstGeom>
          <a:noFill/>
          <a:scene3d>
            <a:camera prst="isometricRightUp"/>
            <a:lightRig rig="contrasting" dir="t"/>
          </a:scene3d>
          <a:sp3d/>
        </p:spPr>
        <p:txBody>
          <a:bodyPr wrap="none" rtlCol="0">
            <a:spAutoFit/>
            <a:sp3d extrusionH="25400">
              <a:extrusionClr>
                <a:schemeClr val="accent4">
                  <a:lumMod val="75000"/>
                </a:schemeClr>
              </a:extrusionClr>
            </a:sp3d>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gradFill>
                  <a:gsLst>
                    <a:gs pos="0">
                      <a:srgbClr val="EFC49C"/>
                    </a:gs>
                    <a:gs pos="71000">
                      <a:srgbClr val="CA865F"/>
                    </a:gs>
                  </a:gsLst>
                  <a:lin ang="5400000" scaled="1"/>
                </a:gradFill>
                <a:effectLst>
                  <a:reflection blurRad="127000" stA="60000" endA="900" endPos="58000" dist="25400" dir="5400000" sy="-100000" algn="bl" rotWithShape="0"/>
                </a:effectLst>
                <a:uLnTx/>
                <a:uFillTx/>
                <a:latin typeface="Roboto Bold"/>
                <a:ea typeface="思源黑体 CN Regular"/>
                <a:cs typeface="+mn-cs"/>
              </a:rPr>
              <a:t>33.3</a:t>
            </a:r>
            <a:endParaRPr kumimoji="0" lang="zh-CN" altLang="en-US" sz="2400" b="0" i="0" u="none" strike="noStrike" kern="1200" cap="none" spc="0" normalizeH="0" baseline="0" noProof="0" dirty="0">
              <a:ln>
                <a:noFill/>
              </a:ln>
              <a:gradFill>
                <a:gsLst>
                  <a:gs pos="0">
                    <a:srgbClr val="EFC49C"/>
                  </a:gs>
                  <a:gs pos="71000">
                    <a:srgbClr val="CA865F"/>
                  </a:gs>
                </a:gsLst>
                <a:lin ang="5400000" scaled="1"/>
              </a:gradFill>
              <a:effectLst>
                <a:reflection blurRad="127000" stA="60000" endA="900" endPos="58000" dist="25400" dir="5400000" sy="-100000" algn="bl" rotWithShape="0"/>
              </a:effectLst>
              <a:uLnTx/>
              <a:uFillTx/>
              <a:latin typeface="Roboto Bold"/>
              <a:ea typeface="思源黑体 CN Regular"/>
              <a:cs typeface="+mn-cs"/>
            </a:endParaRPr>
          </a:p>
        </p:txBody>
      </p:sp>
      <p:sp>
        <p:nvSpPr>
          <p:cNvPr id="175" name="文本框 174">
            <a:extLst>
              <a:ext uri="{FF2B5EF4-FFF2-40B4-BE49-F238E27FC236}">
                <a16:creationId xmlns:a16="http://schemas.microsoft.com/office/drawing/2014/main" id="{9A69135B-9DD7-4D09-9CDF-C193903BF9E4}"/>
              </a:ext>
            </a:extLst>
          </p:cNvPr>
          <p:cNvSpPr txBox="1"/>
          <p:nvPr/>
        </p:nvSpPr>
        <p:spPr>
          <a:xfrm>
            <a:off x="7767636" y="1821185"/>
            <a:ext cx="848587" cy="487616"/>
          </a:xfrm>
          <a:prstGeom prst="rect">
            <a:avLst/>
          </a:prstGeom>
          <a:noFill/>
          <a:scene3d>
            <a:camera prst="isometricRightUp"/>
            <a:lightRig rig="contrasting" dir="t"/>
          </a:scene3d>
          <a:sp3d/>
        </p:spPr>
        <p:txBody>
          <a:bodyPr wrap="none" rtlCol="0">
            <a:spAutoFit/>
            <a:sp3d extrusionH="25400">
              <a:extrusionClr>
                <a:schemeClr val="accent4">
                  <a:lumMod val="75000"/>
                </a:schemeClr>
              </a:extrusionClr>
            </a:sp3d>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gradFill>
                  <a:gsLst>
                    <a:gs pos="0">
                      <a:srgbClr val="EFC49C"/>
                    </a:gs>
                    <a:gs pos="71000">
                      <a:srgbClr val="CA865F"/>
                    </a:gs>
                  </a:gsLst>
                  <a:lin ang="5400000" scaled="1"/>
                </a:gradFill>
                <a:effectLst>
                  <a:reflection blurRad="127000" stA="60000" endA="900" endPos="58000" dist="25400" dir="5400000" sy="-100000" algn="bl" rotWithShape="0"/>
                </a:effectLst>
                <a:uLnTx/>
                <a:uFillTx/>
                <a:latin typeface="Roboto Bold"/>
                <a:ea typeface="思源黑体 CN Regular"/>
                <a:cs typeface="+mn-cs"/>
              </a:rPr>
              <a:t>46.7</a:t>
            </a:r>
            <a:endParaRPr kumimoji="0" lang="zh-CN" altLang="en-US" sz="2400" b="0" i="0" u="none" strike="noStrike" kern="1200" cap="none" spc="0" normalizeH="0" baseline="0" noProof="0" dirty="0">
              <a:ln>
                <a:noFill/>
              </a:ln>
              <a:gradFill>
                <a:gsLst>
                  <a:gs pos="0">
                    <a:srgbClr val="EFC49C"/>
                  </a:gs>
                  <a:gs pos="71000">
                    <a:srgbClr val="CA865F"/>
                  </a:gs>
                </a:gsLst>
                <a:lin ang="5400000" scaled="1"/>
              </a:gradFill>
              <a:effectLst>
                <a:reflection blurRad="127000" stA="60000" endA="900" endPos="58000" dist="25400" dir="5400000" sy="-100000" algn="bl" rotWithShape="0"/>
              </a:effectLst>
              <a:uLnTx/>
              <a:uFillTx/>
              <a:latin typeface="Roboto Bold"/>
              <a:ea typeface="思源黑体 CN Regular"/>
              <a:cs typeface="+mn-cs"/>
            </a:endParaRPr>
          </a:p>
        </p:txBody>
      </p:sp>
    </p:spTree>
    <p:extLst>
      <p:ext uri="{BB962C8B-B14F-4D97-AF65-F5344CB8AC3E}">
        <p14:creationId xmlns:p14="http://schemas.microsoft.com/office/powerpoint/2010/main" val="38832103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a:extLst>
              <a:ext uri="{FF2B5EF4-FFF2-40B4-BE49-F238E27FC236}">
                <a16:creationId xmlns:a16="http://schemas.microsoft.com/office/drawing/2014/main" id="{8DC4A20D-7718-4FF1-AC9C-B92D23A5BF3E}"/>
              </a:ext>
            </a:extLst>
          </p:cNvPr>
          <p:cNvSpPr/>
          <p:nvPr/>
        </p:nvSpPr>
        <p:spPr>
          <a:xfrm>
            <a:off x="0" y="3249216"/>
            <a:ext cx="9144000" cy="3608784"/>
          </a:xfrm>
          <a:prstGeom prst="rect">
            <a:avLst/>
          </a:prstGeom>
          <a:gradFill flip="none" rotWithShape="1">
            <a:gsLst>
              <a:gs pos="0">
                <a:schemeClr val="accent1">
                  <a:lumMod val="54000"/>
                </a:schemeClr>
              </a:gs>
              <a:gs pos="42000">
                <a:schemeClr val="accent1"/>
              </a:gs>
            </a:gsLst>
            <a:lin ang="18900000" scaled="1"/>
            <a:tileRect/>
          </a:gra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C4D2D4EC-4138-4E00-8391-5E5FFC2EC716}"/>
              </a:ext>
            </a:extLst>
          </p:cNvPr>
          <p:cNvSpPr/>
          <p:nvPr/>
        </p:nvSpPr>
        <p:spPr>
          <a:xfrm>
            <a:off x="340373" y="609600"/>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研究背景</a:t>
            </a:r>
          </a:p>
        </p:txBody>
      </p:sp>
      <p:sp>
        <p:nvSpPr>
          <p:cNvPr id="6" name="!456">
            <a:extLst>
              <a:ext uri="{FF2B5EF4-FFF2-40B4-BE49-F238E27FC236}">
                <a16:creationId xmlns:a16="http://schemas.microsoft.com/office/drawing/2014/main" id="{88379FEE-563D-4DB0-9199-944E9D969323}"/>
              </a:ext>
            </a:extLst>
          </p:cNvPr>
          <p:cNvSpPr/>
          <p:nvPr/>
        </p:nvSpPr>
        <p:spPr>
          <a:xfrm>
            <a:off x="3537155" y="2214372"/>
            <a:ext cx="2069690" cy="2069688"/>
          </a:xfrm>
          <a:prstGeom prst="ellipse">
            <a:avLst/>
          </a:prstGeom>
          <a:ln w="139700" cap="rnd">
            <a:solidFill>
              <a:schemeClr val="accent4">
                <a:lumMod val="20000"/>
                <a:lumOff val="80000"/>
              </a:schemeClr>
            </a:solidFill>
          </a:ln>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 name="椭圆 8">
            <a:extLst>
              <a:ext uri="{FF2B5EF4-FFF2-40B4-BE49-F238E27FC236}">
                <a16:creationId xmlns:a16="http://schemas.microsoft.com/office/drawing/2014/main" id="{66358648-767D-4227-B148-79E49D76A07B}"/>
              </a:ext>
            </a:extLst>
          </p:cNvPr>
          <p:cNvSpPr/>
          <p:nvPr/>
        </p:nvSpPr>
        <p:spPr>
          <a:xfrm>
            <a:off x="3843759" y="2520975"/>
            <a:ext cx="1456481" cy="1456481"/>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文本框 11">
            <a:extLst>
              <a:ext uri="{FF2B5EF4-FFF2-40B4-BE49-F238E27FC236}">
                <a16:creationId xmlns:a16="http://schemas.microsoft.com/office/drawing/2014/main" id="{F38CCEF4-148B-42A2-A11C-903163EF8C4F}"/>
              </a:ext>
            </a:extLst>
          </p:cNvPr>
          <p:cNvSpPr txBox="1"/>
          <p:nvPr/>
        </p:nvSpPr>
        <p:spPr>
          <a:xfrm>
            <a:off x="4055673" y="2773529"/>
            <a:ext cx="1032655" cy="599716"/>
          </a:xfrm>
          <a:prstGeom prst="rect">
            <a:avLst/>
          </a:prstGeom>
          <a:noFill/>
        </p:spPr>
        <p:txBody>
          <a:bodyPr wrap="none" rtlCol="0">
            <a:spAutoFit/>
          </a:bodyPr>
          <a:lstStyle/>
          <a:p>
            <a:pPr marL="0" marR="0" lvl="0" indent="0" algn="ctr" defTabSz="685800" rtl="0" eaLnBrk="1" fontAlgn="auto" latinLnBrk="0" hangingPunct="1">
              <a:lnSpc>
                <a:spcPct val="12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prstClr val="white"/>
                </a:solidFill>
                <a:effectLst/>
                <a:uLnTx/>
                <a:uFillTx/>
                <a:latin typeface="思源宋体 CN Heavy"/>
                <a:ea typeface="思源宋体 CN Heavy"/>
                <a:cs typeface="+mn-cs"/>
              </a:rPr>
              <a:t>18%</a:t>
            </a:r>
          </a:p>
        </p:txBody>
      </p:sp>
      <p:sp>
        <p:nvSpPr>
          <p:cNvPr id="25" name="弧形 24">
            <a:extLst>
              <a:ext uri="{FF2B5EF4-FFF2-40B4-BE49-F238E27FC236}">
                <a16:creationId xmlns:a16="http://schemas.microsoft.com/office/drawing/2014/main" id="{0BCC2ECE-36EE-4ABF-BB07-90A5CDA22E7A}"/>
              </a:ext>
            </a:extLst>
          </p:cNvPr>
          <p:cNvSpPr/>
          <p:nvPr/>
        </p:nvSpPr>
        <p:spPr>
          <a:xfrm>
            <a:off x="3537155" y="2214372"/>
            <a:ext cx="2069690" cy="2069688"/>
          </a:xfrm>
          <a:prstGeom prst="arc">
            <a:avLst>
              <a:gd name="adj1" fmla="val 16536701"/>
              <a:gd name="adj2" fmla="val 20718621"/>
            </a:avLst>
          </a:prstGeom>
          <a:ln w="254000" cap="rnd">
            <a:gradFill>
              <a:gsLst>
                <a:gs pos="24000">
                  <a:srgbClr val="CA865F"/>
                </a:gs>
                <a:gs pos="100000">
                  <a:srgbClr val="EFC49C"/>
                </a:gs>
              </a:gsLst>
              <a:lin ang="5400000" scaled="1"/>
            </a:gradFill>
          </a:ln>
          <a:effectLst>
            <a:outerShdw blurRad="50800" dist="38100" dir="5400000" algn="t" rotWithShape="0">
              <a:srgbClr val="EFC49C">
                <a:alpha val="40000"/>
              </a:srgbClr>
            </a:outerShdw>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 name="文本框 51">
            <a:extLst>
              <a:ext uri="{FF2B5EF4-FFF2-40B4-BE49-F238E27FC236}">
                <a16:creationId xmlns:a16="http://schemas.microsoft.com/office/drawing/2014/main" id="{46D86E63-1CAF-493A-B3ED-104C70DDDFCB}"/>
              </a:ext>
            </a:extLst>
          </p:cNvPr>
          <p:cNvSpPr txBox="1"/>
          <p:nvPr/>
        </p:nvSpPr>
        <p:spPr>
          <a:xfrm>
            <a:off x="4025216" y="3345748"/>
            <a:ext cx="1093569" cy="30008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prstClr val="white"/>
                </a:solidFill>
                <a:effectLst/>
                <a:uLnTx/>
                <a:uFillTx/>
                <a:latin typeface="思源黑体 CN Regular"/>
                <a:ea typeface="思源黑体 CN Regular"/>
                <a:cs typeface="+mn-cs"/>
              </a:rPr>
              <a:t>Ⅱ</a:t>
            </a:r>
            <a:r>
              <a:rPr kumimoji="0" lang="zh-CN" altLang="en-US" sz="1350" b="0" i="0" u="none" strike="noStrike" kern="1200" cap="none" spc="0" normalizeH="0" baseline="0" noProof="0" dirty="0">
                <a:ln>
                  <a:noFill/>
                </a:ln>
                <a:solidFill>
                  <a:prstClr val="white"/>
                </a:solidFill>
                <a:effectLst/>
                <a:uLnTx/>
                <a:uFillTx/>
                <a:latin typeface="思源黑体 CN Regular"/>
                <a:ea typeface="思源黑体 CN Regular"/>
                <a:cs typeface="+mn-cs"/>
              </a:rPr>
              <a:t>型</a:t>
            </a: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糖尿病 </a:t>
            </a:r>
          </a:p>
        </p:txBody>
      </p:sp>
      <p:sp>
        <p:nvSpPr>
          <p:cNvPr id="7" name="!234">
            <a:extLst>
              <a:ext uri="{FF2B5EF4-FFF2-40B4-BE49-F238E27FC236}">
                <a16:creationId xmlns:a16="http://schemas.microsoft.com/office/drawing/2014/main" id="{1039EC52-5DCA-48CB-84BD-000F08D5C900}"/>
              </a:ext>
            </a:extLst>
          </p:cNvPr>
          <p:cNvSpPr/>
          <p:nvPr/>
        </p:nvSpPr>
        <p:spPr>
          <a:xfrm>
            <a:off x="633196" y="2214372"/>
            <a:ext cx="2069690" cy="2069688"/>
          </a:xfrm>
          <a:prstGeom prst="ellipse">
            <a:avLst/>
          </a:prstGeom>
          <a:ln w="139700" cap="rnd">
            <a:solidFill>
              <a:schemeClr val="accent1">
                <a:lumMod val="20000"/>
                <a:lumOff val="80000"/>
              </a:schemeClr>
            </a:solidFill>
          </a:ln>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 name="椭圆 12">
            <a:extLst>
              <a:ext uri="{FF2B5EF4-FFF2-40B4-BE49-F238E27FC236}">
                <a16:creationId xmlns:a16="http://schemas.microsoft.com/office/drawing/2014/main" id="{1C2A32D2-F151-48FD-97E2-267D605DFDBC}"/>
              </a:ext>
            </a:extLst>
          </p:cNvPr>
          <p:cNvSpPr/>
          <p:nvPr/>
        </p:nvSpPr>
        <p:spPr>
          <a:xfrm>
            <a:off x="939800" y="2520975"/>
            <a:ext cx="1456481" cy="1456481"/>
          </a:xfrm>
          <a:prstGeom prst="ellipse">
            <a:avLst/>
          </a:prstGeom>
          <a:gradFill flip="none" rotWithShape="1">
            <a:gsLst>
              <a:gs pos="0">
                <a:schemeClr val="accent1">
                  <a:lumMod val="60000"/>
                  <a:lumOff val="40000"/>
                </a:schemeClr>
              </a:gs>
              <a:gs pos="69000">
                <a:schemeClr val="accent1"/>
              </a:gs>
            </a:gsLst>
            <a:path path="circle">
              <a:fillToRect r="100000" b="100000"/>
            </a:path>
            <a:tileRect l="-100000" t="-100000"/>
          </a:gradFill>
          <a:ln>
            <a:noFill/>
          </a:ln>
          <a:effectLst>
            <a:outerShdw blurRad="330200" dist="317500" dir="5400000" algn="t" rotWithShape="0">
              <a:schemeClr val="accent1">
                <a:lumMod val="60000"/>
                <a:lumOff val="4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 name="文本框 15">
            <a:extLst>
              <a:ext uri="{FF2B5EF4-FFF2-40B4-BE49-F238E27FC236}">
                <a16:creationId xmlns:a16="http://schemas.microsoft.com/office/drawing/2014/main" id="{47D0FC95-E14F-40FE-8267-D9438DAE0E48}"/>
              </a:ext>
            </a:extLst>
          </p:cNvPr>
          <p:cNvSpPr txBox="1"/>
          <p:nvPr/>
        </p:nvSpPr>
        <p:spPr>
          <a:xfrm>
            <a:off x="1151714" y="2773529"/>
            <a:ext cx="1032655" cy="599716"/>
          </a:xfrm>
          <a:prstGeom prst="rect">
            <a:avLst/>
          </a:prstGeom>
          <a:noFill/>
        </p:spPr>
        <p:txBody>
          <a:bodyPr wrap="none" rtlCol="0">
            <a:spAutoFit/>
          </a:bodyPr>
          <a:lstStyle/>
          <a:p>
            <a:pPr marL="0" marR="0" lvl="0" indent="0" algn="ctr" defTabSz="685800" rtl="0" eaLnBrk="1" fontAlgn="auto" latinLnBrk="0" hangingPunct="1">
              <a:lnSpc>
                <a:spcPct val="12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prstClr val="white"/>
                </a:solidFill>
                <a:effectLst/>
                <a:uLnTx/>
                <a:uFillTx/>
                <a:latin typeface="思源宋体 CN Heavy"/>
                <a:ea typeface="思源宋体 CN Heavy"/>
                <a:cs typeface="+mn-cs"/>
              </a:rPr>
              <a:t>22%</a:t>
            </a:r>
          </a:p>
        </p:txBody>
      </p:sp>
      <p:sp>
        <p:nvSpPr>
          <p:cNvPr id="22" name="弧形 21">
            <a:extLst>
              <a:ext uri="{FF2B5EF4-FFF2-40B4-BE49-F238E27FC236}">
                <a16:creationId xmlns:a16="http://schemas.microsoft.com/office/drawing/2014/main" id="{EE0D0F49-E337-4A89-AF31-1014A988AC8A}"/>
              </a:ext>
            </a:extLst>
          </p:cNvPr>
          <p:cNvSpPr/>
          <p:nvPr/>
        </p:nvSpPr>
        <p:spPr>
          <a:xfrm>
            <a:off x="633196" y="2214372"/>
            <a:ext cx="2069690" cy="2069688"/>
          </a:xfrm>
          <a:prstGeom prst="arc">
            <a:avLst>
              <a:gd name="adj1" fmla="val 16541205"/>
              <a:gd name="adj2" fmla="val 20771496"/>
            </a:avLst>
          </a:prstGeom>
          <a:ln w="254000" cap="rnd">
            <a:gradFill>
              <a:gsLst>
                <a:gs pos="24000">
                  <a:schemeClr val="accent1"/>
                </a:gs>
                <a:gs pos="100000">
                  <a:schemeClr val="accent1">
                    <a:lumMod val="50000"/>
                  </a:schemeClr>
                </a:gs>
              </a:gsLst>
              <a:lin ang="5400000" scaled="1"/>
            </a:gradFill>
          </a:ln>
          <a:effectLst>
            <a:outerShdw blurRad="50800" dist="38100" dir="5400000" algn="t" rotWithShape="0">
              <a:schemeClr val="accent1">
                <a:alpha val="40000"/>
              </a:schemeClr>
            </a:outerShdw>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 name="文本框 50">
            <a:extLst>
              <a:ext uri="{FF2B5EF4-FFF2-40B4-BE49-F238E27FC236}">
                <a16:creationId xmlns:a16="http://schemas.microsoft.com/office/drawing/2014/main" id="{F7F76BC0-C743-4B5B-8AE2-582DA2977439}"/>
              </a:ext>
            </a:extLst>
          </p:cNvPr>
          <p:cNvSpPr txBox="1"/>
          <p:nvPr/>
        </p:nvSpPr>
        <p:spPr>
          <a:xfrm>
            <a:off x="1316021" y="3345748"/>
            <a:ext cx="704040" cy="30008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肥胖症</a:t>
            </a:r>
          </a:p>
        </p:txBody>
      </p:sp>
      <p:sp>
        <p:nvSpPr>
          <p:cNvPr id="8" name="!789">
            <a:extLst>
              <a:ext uri="{FF2B5EF4-FFF2-40B4-BE49-F238E27FC236}">
                <a16:creationId xmlns:a16="http://schemas.microsoft.com/office/drawing/2014/main" id="{D7695543-BF2B-423E-A140-3F0A0D701FC5}"/>
              </a:ext>
            </a:extLst>
          </p:cNvPr>
          <p:cNvSpPr/>
          <p:nvPr/>
        </p:nvSpPr>
        <p:spPr>
          <a:xfrm>
            <a:off x="6441115" y="2214372"/>
            <a:ext cx="2069690" cy="2069688"/>
          </a:xfrm>
          <a:prstGeom prst="ellipse">
            <a:avLst/>
          </a:prstGeom>
          <a:ln w="139700" cap="rnd">
            <a:solidFill>
              <a:schemeClr val="accent3">
                <a:lumMod val="20000"/>
                <a:lumOff val="80000"/>
              </a:schemeClr>
            </a:solidFill>
          </a:ln>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 name="椭圆 16">
            <a:extLst>
              <a:ext uri="{FF2B5EF4-FFF2-40B4-BE49-F238E27FC236}">
                <a16:creationId xmlns:a16="http://schemas.microsoft.com/office/drawing/2014/main" id="{7DC9F28D-577A-4731-9B5B-F89A1543CB2C}"/>
              </a:ext>
            </a:extLst>
          </p:cNvPr>
          <p:cNvSpPr/>
          <p:nvPr/>
        </p:nvSpPr>
        <p:spPr>
          <a:xfrm>
            <a:off x="6747719" y="2520976"/>
            <a:ext cx="1456481" cy="1456481"/>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 name="文本框 19">
            <a:extLst>
              <a:ext uri="{FF2B5EF4-FFF2-40B4-BE49-F238E27FC236}">
                <a16:creationId xmlns:a16="http://schemas.microsoft.com/office/drawing/2014/main" id="{0574D351-99AE-4CF0-A0BB-51F40BE2C822}"/>
              </a:ext>
            </a:extLst>
          </p:cNvPr>
          <p:cNvSpPr txBox="1"/>
          <p:nvPr/>
        </p:nvSpPr>
        <p:spPr>
          <a:xfrm>
            <a:off x="6959633" y="2773530"/>
            <a:ext cx="1032655" cy="599716"/>
          </a:xfrm>
          <a:prstGeom prst="rect">
            <a:avLst/>
          </a:prstGeom>
          <a:noFill/>
        </p:spPr>
        <p:txBody>
          <a:bodyPr wrap="none" rtlCol="0">
            <a:spAutoFit/>
          </a:bodyPr>
          <a:lstStyle/>
          <a:p>
            <a:pPr marL="0" marR="0" lvl="0" indent="0" algn="ctr" defTabSz="685800" rtl="0" eaLnBrk="1" fontAlgn="auto" latinLnBrk="0" hangingPunct="1">
              <a:lnSpc>
                <a:spcPct val="12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prstClr val="white"/>
                </a:solidFill>
                <a:effectLst/>
                <a:uLnTx/>
                <a:uFillTx/>
                <a:latin typeface="思源宋体 CN Heavy"/>
                <a:ea typeface="思源宋体 CN Heavy"/>
                <a:cs typeface="+mn-cs"/>
              </a:rPr>
              <a:t>30%</a:t>
            </a:r>
          </a:p>
        </p:txBody>
      </p:sp>
      <p:sp>
        <p:nvSpPr>
          <p:cNvPr id="28" name="弧形 27">
            <a:extLst>
              <a:ext uri="{FF2B5EF4-FFF2-40B4-BE49-F238E27FC236}">
                <a16:creationId xmlns:a16="http://schemas.microsoft.com/office/drawing/2014/main" id="{FDC2C2A2-A508-4805-A717-543442390F0B}"/>
              </a:ext>
            </a:extLst>
          </p:cNvPr>
          <p:cNvSpPr/>
          <p:nvPr/>
        </p:nvSpPr>
        <p:spPr>
          <a:xfrm>
            <a:off x="6441115" y="2214372"/>
            <a:ext cx="2069690" cy="2069688"/>
          </a:xfrm>
          <a:prstGeom prst="arc">
            <a:avLst>
              <a:gd name="adj1" fmla="val 16548611"/>
              <a:gd name="adj2" fmla="val 1498334"/>
            </a:avLst>
          </a:prstGeom>
          <a:ln w="254000" cap="rnd">
            <a:gradFill>
              <a:gsLst>
                <a:gs pos="24000">
                  <a:srgbClr val="B9A799"/>
                </a:gs>
                <a:gs pos="100000">
                  <a:srgbClr val="E3DCD6"/>
                </a:gs>
              </a:gsLst>
              <a:lin ang="5400000" scaled="1"/>
            </a:gradFill>
          </a:ln>
          <a:effectLst>
            <a:outerShdw blurRad="50800" dist="38100" dir="5400000" algn="t" rotWithShape="0">
              <a:srgbClr val="B9A799">
                <a:alpha val="40000"/>
              </a:srgbClr>
            </a:outerShdw>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 name="文本框 52">
            <a:extLst>
              <a:ext uri="{FF2B5EF4-FFF2-40B4-BE49-F238E27FC236}">
                <a16:creationId xmlns:a16="http://schemas.microsoft.com/office/drawing/2014/main" id="{63C24A09-5DFE-4020-85F2-EBC59197EA39}"/>
              </a:ext>
            </a:extLst>
          </p:cNvPr>
          <p:cNvSpPr txBox="1"/>
          <p:nvPr/>
        </p:nvSpPr>
        <p:spPr>
          <a:xfrm>
            <a:off x="6756050" y="3345748"/>
            <a:ext cx="1439818" cy="30008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非酒精性脂肪肝 </a:t>
            </a:r>
          </a:p>
        </p:txBody>
      </p:sp>
      <p:sp>
        <p:nvSpPr>
          <p:cNvPr id="58" name="文本框 57">
            <a:extLst>
              <a:ext uri="{FF2B5EF4-FFF2-40B4-BE49-F238E27FC236}">
                <a16:creationId xmlns:a16="http://schemas.microsoft.com/office/drawing/2014/main" id="{EBD7AEEA-1BBE-43E4-9AB0-A29E1585155A}"/>
              </a:ext>
            </a:extLst>
          </p:cNvPr>
          <p:cNvSpPr txBox="1"/>
          <p:nvPr/>
        </p:nvSpPr>
        <p:spPr>
          <a:xfrm>
            <a:off x="747711" y="4853619"/>
            <a:ext cx="7648577" cy="961482"/>
          </a:xfrm>
          <a:prstGeom prst="rect">
            <a:avLst/>
          </a:prstGeom>
          <a:noFill/>
        </p:spPr>
        <p:txBody>
          <a:bodyPr wrap="square">
            <a:spAutoFit/>
          </a:bodyPr>
          <a:lstStyle/>
          <a:p>
            <a:pPr marL="0" marR="0" lvl="0" indent="0" algn="ctr" defTabSz="6858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肥胖症、糖尿病、非酒精性脂肪肝</a:t>
            </a:r>
            <a:endPar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这三大瘟疫均与肠道菌群失调密切相关</a:t>
            </a:r>
          </a:p>
        </p:txBody>
      </p:sp>
    </p:spTree>
    <p:extLst>
      <p:ext uri="{BB962C8B-B14F-4D97-AF65-F5344CB8AC3E}">
        <p14:creationId xmlns:p14="http://schemas.microsoft.com/office/powerpoint/2010/main" val="10661413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a:extLst>
              <a:ext uri="{FF2B5EF4-FFF2-40B4-BE49-F238E27FC236}">
                <a16:creationId xmlns:a16="http://schemas.microsoft.com/office/drawing/2014/main" id="{D2C91704-35C3-4428-9908-D63C5213F97E}"/>
              </a:ext>
            </a:extLst>
          </p:cNvPr>
          <p:cNvSpPr/>
          <p:nvPr/>
        </p:nvSpPr>
        <p:spPr>
          <a:xfrm>
            <a:off x="0" y="4035933"/>
            <a:ext cx="9144000" cy="2822067"/>
          </a:xfrm>
          <a:prstGeom prst="rect">
            <a:avLst/>
          </a:prstGeom>
          <a:gradFill flip="none" rotWithShape="1">
            <a:gsLst>
              <a:gs pos="0">
                <a:schemeClr val="accent1"/>
              </a:gs>
              <a:gs pos="98000">
                <a:schemeClr val="accent1">
                  <a:lumMod val="50000"/>
                </a:schemeClr>
              </a:gs>
            </a:gsLst>
            <a:lin ang="5400000" scaled="1"/>
            <a:tileRect/>
          </a:gra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8" name="矩形 27">
            <a:extLst>
              <a:ext uri="{FF2B5EF4-FFF2-40B4-BE49-F238E27FC236}">
                <a16:creationId xmlns:a16="http://schemas.microsoft.com/office/drawing/2014/main" id="{B2BD55EA-2781-49F3-948A-E80989CF95AF}"/>
              </a:ext>
            </a:extLst>
          </p:cNvPr>
          <p:cNvSpPr/>
          <p:nvPr/>
        </p:nvSpPr>
        <p:spPr>
          <a:xfrm>
            <a:off x="340373" y="609600"/>
            <a:ext cx="1980029"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方法与思路</a:t>
            </a:r>
          </a:p>
        </p:txBody>
      </p:sp>
      <p:sp>
        <p:nvSpPr>
          <p:cNvPr id="45" name="等腰三角形 44">
            <a:extLst>
              <a:ext uri="{FF2B5EF4-FFF2-40B4-BE49-F238E27FC236}">
                <a16:creationId xmlns:a16="http://schemas.microsoft.com/office/drawing/2014/main" id="{900C6D91-8558-4107-9878-7B4A589A38EB}"/>
              </a:ext>
            </a:extLst>
          </p:cNvPr>
          <p:cNvSpPr/>
          <p:nvPr/>
        </p:nvSpPr>
        <p:spPr>
          <a:xfrm rot="10800000">
            <a:off x="-1735635" y="5871216"/>
            <a:ext cx="147320" cy="127000"/>
          </a:xfrm>
          <a:prstGeom prst="triangle">
            <a:avLst/>
          </a:prstGeom>
          <a:gradFill flip="none" rotWithShape="1">
            <a:gsLst>
              <a:gs pos="0">
                <a:srgbClr val="8BBAD4"/>
              </a:gs>
              <a:gs pos="98000">
                <a:srgbClr val="2F557A"/>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53" name="组合 52">
            <a:extLst>
              <a:ext uri="{FF2B5EF4-FFF2-40B4-BE49-F238E27FC236}">
                <a16:creationId xmlns:a16="http://schemas.microsoft.com/office/drawing/2014/main" id="{075B79ED-D7B0-430D-A1A0-43F2916AC9B7}"/>
              </a:ext>
            </a:extLst>
          </p:cNvPr>
          <p:cNvGrpSpPr/>
          <p:nvPr/>
        </p:nvGrpSpPr>
        <p:grpSpPr>
          <a:xfrm>
            <a:off x="335771" y="2015961"/>
            <a:ext cx="1464454" cy="692229"/>
            <a:chOff x="335771" y="2015961"/>
            <a:chExt cx="1464454" cy="692229"/>
          </a:xfrm>
        </p:grpSpPr>
        <p:sp>
          <p:nvSpPr>
            <p:cNvPr id="5" name="矩形 4">
              <a:extLst>
                <a:ext uri="{FF2B5EF4-FFF2-40B4-BE49-F238E27FC236}">
                  <a16:creationId xmlns:a16="http://schemas.microsoft.com/office/drawing/2014/main" id="{C14AEAD4-08F5-41B7-8E33-D9E5585D72DC}"/>
                </a:ext>
              </a:extLst>
            </p:cNvPr>
            <p:cNvSpPr/>
            <p:nvPr/>
          </p:nvSpPr>
          <p:spPr>
            <a:xfrm>
              <a:off x="335771" y="2015961"/>
              <a:ext cx="1107996"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查阅文献</a:t>
              </a:r>
            </a:p>
          </p:txBody>
        </p:sp>
        <p:sp>
          <p:nvSpPr>
            <p:cNvPr id="6" name="矩形 5">
              <a:extLst>
                <a:ext uri="{FF2B5EF4-FFF2-40B4-BE49-F238E27FC236}">
                  <a16:creationId xmlns:a16="http://schemas.microsoft.com/office/drawing/2014/main" id="{3BEE1BB5-329E-411F-998A-A45B1824EC9C}"/>
                </a:ext>
              </a:extLst>
            </p:cNvPr>
            <p:cNvSpPr/>
            <p:nvPr/>
          </p:nvSpPr>
          <p:spPr>
            <a:xfrm>
              <a:off x="335771" y="2334560"/>
              <a:ext cx="1175322" cy="276999"/>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CA865F"/>
                  </a:solidFill>
                  <a:effectLst/>
                  <a:uLnTx/>
                  <a:uFillTx/>
                  <a:latin typeface="Roboto"/>
                  <a:ea typeface="思源黑体 CN Regular"/>
                  <a:cs typeface="+mn-cs"/>
                </a:rPr>
                <a:t>2019.3-2019.5</a:t>
              </a:r>
            </a:p>
          </p:txBody>
        </p:sp>
        <p:cxnSp>
          <p:nvCxnSpPr>
            <p:cNvPr id="7" name="直接连接符 6">
              <a:extLst>
                <a:ext uri="{FF2B5EF4-FFF2-40B4-BE49-F238E27FC236}">
                  <a16:creationId xmlns:a16="http://schemas.microsoft.com/office/drawing/2014/main" id="{5C5B9EB3-F524-46FD-BB1D-111D7C60DE80}"/>
                </a:ext>
              </a:extLst>
            </p:cNvPr>
            <p:cNvCxnSpPr>
              <a:cxnSpLocks/>
            </p:cNvCxnSpPr>
            <p:nvPr/>
          </p:nvCxnSpPr>
          <p:spPr>
            <a:xfrm>
              <a:off x="437516" y="2708190"/>
              <a:ext cx="1362709" cy="0"/>
            </a:xfrm>
            <a:prstGeom prst="line">
              <a:avLst/>
            </a:prstGeom>
            <a:ln w="22225">
              <a:solidFill>
                <a:srgbClr val="CA865F"/>
              </a:solidFill>
            </a:ln>
          </p:spPr>
          <p:style>
            <a:lnRef idx="1">
              <a:schemeClr val="accent1"/>
            </a:lnRef>
            <a:fillRef idx="0">
              <a:schemeClr val="accent1"/>
            </a:fillRef>
            <a:effectRef idx="0">
              <a:schemeClr val="accent1"/>
            </a:effectRef>
            <a:fontRef idx="minor">
              <a:schemeClr val="tx1"/>
            </a:fontRef>
          </p:style>
        </p:cxnSp>
      </p:grpSp>
      <p:grpSp>
        <p:nvGrpSpPr>
          <p:cNvPr id="75" name="组合 74">
            <a:extLst>
              <a:ext uri="{FF2B5EF4-FFF2-40B4-BE49-F238E27FC236}">
                <a16:creationId xmlns:a16="http://schemas.microsoft.com/office/drawing/2014/main" id="{6897FAA7-FBDB-4AEB-A877-57D30AC4D169}"/>
              </a:ext>
            </a:extLst>
          </p:cNvPr>
          <p:cNvGrpSpPr/>
          <p:nvPr/>
        </p:nvGrpSpPr>
        <p:grpSpPr>
          <a:xfrm>
            <a:off x="437516" y="2889931"/>
            <a:ext cx="1370294" cy="2434546"/>
            <a:chOff x="437516" y="2889931"/>
            <a:chExt cx="1370294" cy="2434546"/>
          </a:xfrm>
          <a:effectLst>
            <a:reflection blurRad="38100" stA="12000" endPos="44000" dist="190500" dir="5400000" sy="-100000" algn="bl" rotWithShape="0"/>
          </a:effectLst>
        </p:grpSpPr>
        <p:sp>
          <p:nvSpPr>
            <p:cNvPr id="72" name="矩形 7">
              <a:extLst>
                <a:ext uri="{FF2B5EF4-FFF2-40B4-BE49-F238E27FC236}">
                  <a16:creationId xmlns:a16="http://schemas.microsoft.com/office/drawing/2014/main" id="{34135BB6-5D51-44B6-9602-08A7947A65E6}"/>
                </a:ext>
              </a:extLst>
            </p:cNvPr>
            <p:cNvSpPr/>
            <p:nvPr/>
          </p:nvSpPr>
          <p:spPr>
            <a:xfrm>
              <a:off x="437516" y="2889931"/>
              <a:ext cx="1370294" cy="2434546"/>
            </a:xfrm>
            <a:custGeom>
              <a:avLst/>
              <a:gdLst>
                <a:gd name="connsiteX0" fmla="*/ 108000 w 1827058"/>
                <a:gd name="connsiteY0" fmla="*/ 0 h 2418100"/>
                <a:gd name="connsiteX1" fmla="*/ 1719058 w 1827058"/>
                <a:gd name="connsiteY1" fmla="*/ 0 h 2418100"/>
                <a:gd name="connsiteX2" fmla="*/ 1827058 w 1827058"/>
                <a:gd name="connsiteY2" fmla="*/ 108000 h 2418100"/>
                <a:gd name="connsiteX3" fmla="*/ 1827058 w 1827058"/>
                <a:gd name="connsiteY3" fmla="*/ 2310100 h 2418100"/>
                <a:gd name="connsiteX4" fmla="*/ 1719058 w 1827058"/>
                <a:gd name="connsiteY4" fmla="*/ 2418100 h 2418100"/>
                <a:gd name="connsiteX5" fmla="*/ 108000 w 1827058"/>
                <a:gd name="connsiteY5" fmla="*/ 2418100 h 2418100"/>
                <a:gd name="connsiteX6" fmla="*/ 0 w 1827058"/>
                <a:gd name="connsiteY6" fmla="*/ 2310100 h 2418100"/>
                <a:gd name="connsiteX7" fmla="*/ 0 w 1827058"/>
                <a:gd name="connsiteY7" fmla="*/ 108000 h 2418100"/>
                <a:gd name="connsiteX8" fmla="*/ 108000 w 1827058"/>
                <a:gd name="connsiteY8" fmla="*/ 0 h 2418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27058" h="2418100">
                  <a:moveTo>
                    <a:pt x="108000" y="0"/>
                  </a:moveTo>
                  <a:lnTo>
                    <a:pt x="1719058" y="0"/>
                  </a:lnTo>
                  <a:cubicBezTo>
                    <a:pt x="1778674" y="0"/>
                    <a:pt x="1827058" y="48384"/>
                    <a:pt x="1827058" y="108000"/>
                  </a:cubicBezTo>
                  <a:lnTo>
                    <a:pt x="1827058" y="2310100"/>
                  </a:lnTo>
                  <a:cubicBezTo>
                    <a:pt x="1827058" y="2369716"/>
                    <a:pt x="1778674" y="2418100"/>
                    <a:pt x="1719058" y="2418100"/>
                  </a:cubicBezTo>
                  <a:lnTo>
                    <a:pt x="108000" y="2418100"/>
                  </a:lnTo>
                  <a:cubicBezTo>
                    <a:pt x="48384" y="2418100"/>
                    <a:pt x="0" y="2369716"/>
                    <a:pt x="0" y="2310100"/>
                  </a:cubicBezTo>
                  <a:lnTo>
                    <a:pt x="0" y="108000"/>
                  </a:lnTo>
                  <a:cubicBezTo>
                    <a:pt x="0" y="48384"/>
                    <a:pt x="48384" y="0"/>
                    <a:pt x="108000" y="0"/>
                  </a:cubicBezTo>
                </a:path>
              </a:pathLst>
            </a:custGeom>
            <a:gradFill flip="none" rotWithShape="1">
              <a:gsLst>
                <a:gs pos="100000">
                  <a:srgbClr val="EFC49C"/>
                </a:gs>
                <a:gs pos="24000">
                  <a:srgbClr val="EFC49C"/>
                </a:gs>
                <a:gs pos="70000">
                  <a:schemeClr val="accent4"/>
                </a:gs>
              </a:gsLst>
              <a:lin ang="135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9" name="矩形 8">
              <a:extLst>
                <a:ext uri="{FF2B5EF4-FFF2-40B4-BE49-F238E27FC236}">
                  <a16:creationId xmlns:a16="http://schemas.microsoft.com/office/drawing/2014/main" id="{8A2F80C3-83D3-4997-934B-0F39DCA6EBC2}"/>
                </a:ext>
              </a:extLst>
            </p:cNvPr>
            <p:cNvSpPr/>
            <p:nvPr/>
          </p:nvSpPr>
          <p:spPr>
            <a:xfrm>
              <a:off x="479426" y="2993506"/>
              <a:ext cx="1290604" cy="760401"/>
            </a:xfrm>
            <a:prstGeom prst="rect">
              <a:avLst/>
            </a:prstGeom>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了解国内外阿尔茨海默症照护者睡眠研究进展</a:t>
              </a:r>
            </a:p>
          </p:txBody>
        </p:sp>
        <p:grpSp>
          <p:nvGrpSpPr>
            <p:cNvPr id="82" name="组合 81">
              <a:extLst>
                <a:ext uri="{FF2B5EF4-FFF2-40B4-BE49-F238E27FC236}">
                  <a16:creationId xmlns:a16="http://schemas.microsoft.com/office/drawing/2014/main" id="{7B9D9E4B-0623-4963-B1FC-D03DF4A6471C}"/>
                </a:ext>
              </a:extLst>
            </p:cNvPr>
            <p:cNvGrpSpPr/>
            <p:nvPr/>
          </p:nvGrpSpPr>
          <p:grpSpPr>
            <a:xfrm>
              <a:off x="1272291" y="4714060"/>
              <a:ext cx="440297" cy="474223"/>
              <a:chOff x="12823821" y="1763704"/>
              <a:chExt cx="1239273" cy="1334765"/>
            </a:xfrm>
            <a:gradFill flip="none" rotWithShape="1">
              <a:gsLst>
                <a:gs pos="100000">
                  <a:srgbClr val="CA865F"/>
                </a:gs>
                <a:gs pos="0">
                  <a:schemeClr val="accent4"/>
                </a:gs>
              </a:gsLst>
              <a:lin ang="13500000" scaled="1"/>
              <a:tileRect/>
            </a:gradFill>
          </p:grpSpPr>
          <p:sp>
            <p:nvSpPr>
              <p:cNvPr id="76" name="任意多边形: 形状 75">
                <a:extLst>
                  <a:ext uri="{FF2B5EF4-FFF2-40B4-BE49-F238E27FC236}">
                    <a16:creationId xmlns:a16="http://schemas.microsoft.com/office/drawing/2014/main" id="{67F60CFF-663E-4F7C-9966-CC90A45CDABC}"/>
                  </a:ext>
                </a:extLst>
              </p:cNvPr>
              <p:cNvSpPr/>
              <p:nvPr/>
            </p:nvSpPr>
            <p:spPr>
              <a:xfrm>
                <a:off x="12823821" y="2015828"/>
                <a:ext cx="1239273" cy="1082641"/>
              </a:xfrm>
              <a:custGeom>
                <a:avLst/>
                <a:gdLst>
                  <a:gd name="connsiteX0" fmla="*/ 945074 w 1239273"/>
                  <a:gd name="connsiteY0" fmla="*/ 699995 h 1082641"/>
                  <a:gd name="connsiteX1" fmla="*/ 1052992 w 1239273"/>
                  <a:gd name="connsiteY1" fmla="*/ 699995 h 1082641"/>
                  <a:gd name="connsiteX2" fmla="*/ 1052992 w 1239273"/>
                  <a:gd name="connsiteY2" fmla="*/ 674183 h 1082641"/>
                  <a:gd name="connsiteX3" fmla="*/ 1052992 w 1239273"/>
                  <a:gd name="connsiteY3" fmla="*/ 304898 h 1082641"/>
                  <a:gd name="connsiteX4" fmla="*/ 1054612 w 1239273"/>
                  <a:gd name="connsiteY4" fmla="*/ 283848 h 1082641"/>
                  <a:gd name="connsiteX5" fmla="*/ 1072042 w 1239273"/>
                  <a:gd name="connsiteY5" fmla="*/ 271656 h 1082641"/>
                  <a:gd name="connsiteX6" fmla="*/ 1089187 w 1239273"/>
                  <a:gd name="connsiteY6" fmla="*/ 283848 h 1082641"/>
                  <a:gd name="connsiteX7" fmla="*/ 1090997 w 1239273"/>
                  <a:gd name="connsiteY7" fmla="*/ 307280 h 1082641"/>
                  <a:gd name="connsiteX8" fmla="*/ 1091092 w 1239273"/>
                  <a:gd name="connsiteY8" fmla="*/ 671801 h 1082641"/>
                  <a:gd name="connsiteX9" fmla="*/ 1091092 w 1239273"/>
                  <a:gd name="connsiteY9" fmla="*/ 696757 h 1082641"/>
                  <a:gd name="connsiteX10" fmla="*/ 1096045 w 1239273"/>
                  <a:gd name="connsiteY10" fmla="*/ 700281 h 1082641"/>
                  <a:gd name="connsiteX11" fmla="*/ 1144337 w 1239273"/>
                  <a:gd name="connsiteY11" fmla="*/ 752288 h 1082641"/>
                  <a:gd name="connsiteX12" fmla="*/ 1145004 w 1239273"/>
                  <a:gd name="connsiteY12" fmla="*/ 938120 h 1082641"/>
                  <a:gd name="connsiteX13" fmla="*/ 1159196 w 1239273"/>
                  <a:gd name="connsiteY13" fmla="*/ 972982 h 1082641"/>
                  <a:gd name="connsiteX14" fmla="*/ 1222061 w 1239273"/>
                  <a:gd name="connsiteY14" fmla="*/ 1038038 h 1082641"/>
                  <a:gd name="connsiteX15" fmla="*/ 1232634 w 1239273"/>
                  <a:gd name="connsiteY15" fmla="*/ 1075471 h 1082641"/>
                  <a:gd name="connsiteX16" fmla="*/ 1193486 w 1239273"/>
                  <a:gd name="connsiteY16" fmla="*/ 1064327 h 1082641"/>
                  <a:gd name="connsiteX17" fmla="*/ 1048516 w 1239273"/>
                  <a:gd name="connsiteY17" fmla="*/ 919547 h 1082641"/>
                  <a:gd name="connsiteX18" fmla="*/ 1037466 w 1239273"/>
                  <a:gd name="connsiteY18" fmla="*/ 908974 h 1082641"/>
                  <a:gd name="connsiteX19" fmla="*/ 954218 w 1239273"/>
                  <a:gd name="connsiteY19" fmla="*/ 994699 h 1082641"/>
                  <a:gd name="connsiteX20" fmla="*/ 999748 w 1239273"/>
                  <a:gd name="connsiteY20" fmla="*/ 1038800 h 1082641"/>
                  <a:gd name="connsiteX21" fmla="*/ 1013559 w 1239273"/>
                  <a:gd name="connsiteY21" fmla="*/ 1070804 h 1082641"/>
                  <a:gd name="connsiteX22" fmla="*/ 982222 w 1239273"/>
                  <a:gd name="connsiteY22" fmla="*/ 1081662 h 1082641"/>
                  <a:gd name="connsiteX23" fmla="*/ 341475 w 1239273"/>
                  <a:gd name="connsiteY23" fmla="*/ 1082139 h 1082641"/>
                  <a:gd name="connsiteX24" fmla="*/ 241462 w 1239273"/>
                  <a:gd name="connsiteY24" fmla="*/ 1082234 h 1082641"/>
                  <a:gd name="connsiteX25" fmla="*/ 211077 w 1239273"/>
                  <a:gd name="connsiteY25" fmla="*/ 1061469 h 1082641"/>
                  <a:gd name="connsiteX26" fmla="*/ 241176 w 1239273"/>
                  <a:gd name="connsiteY26" fmla="*/ 1042991 h 1082641"/>
                  <a:gd name="connsiteX27" fmla="*/ 874779 w 1239273"/>
                  <a:gd name="connsiteY27" fmla="*/ 1043086 h 1082641"/>
                  <a:gd name="connsiteX28" fmla="*/ 944122 w 1239273"/>
                  <a:gd name="connsiteY28" fmla="*/ 1043086 h 1082641"/>
                  <a:gd name="connsiteX29" fmla="*/ 915928 w 1239273"/>
                  <a:gd name="connsiteY29" fmla="*/ 965267 h 1082641"/>
                  <a:gd name="connsiteX30" fmla="*/ 878018 w 1239273"/>
                  <a:gd name="connsiteY30" fmla="*/ 930215 h 1082641"/>
                  <a:gd name="connsiteX31" fmla="*/ 827345 w 1239273"/>
                  <a:gd name="connsiteY31" fmla="*/ 920214 h 1082641"/>
                  <a:gd name="connsiteX32" fmla="*/ 740953 w 1239273"/>
                  <a:gd name="connsiteY32" fmla="*/ 897544 h 1082641"/>
                  <a:gd name="connsiteX33" fmla="*/ 339189 w 1239273"/>
                  <a:gd name="connsiteY33" fmla="*/ 752954 h 1082641"/>
                  <a:gd name="connsiteX34" fmla="*/ 319853 w 1239273"/>
                  <a:gd name="connsiteY34" fmla="*/ 740381 h 1082641"/>
                  <a:gd name="connsiteX35" fmla="*/ 48295 w 1239273"/>
                  <a:gd name="connsiteY35" fmla="*/ 740096 h 1082641"/>
                  <a:gd name="connsiteX36" fmla="*/ 41628 w 1239273"/>
                  <a:gd name="connsiteY36" fmla="*/ 741810 h 1082641"/>
                  <a:gd name="connsiteX37" fmla="*/ 41628 w 1239273"/>
                  <a:gd name="connsiteY37" fmla="*/ 1043181 h 1082641"/>
                  <a:gd name="connsiteX38" fmla="*/ 128305 w 1239273"/>
                  <a:gd name="connsiteY38" fmla="*/ 1043086 h 1082641"/>
                  <a:gd name="connsiteX39" fmla="*/ 157166 w 1239273"/>
                  <a:gd name="connsiteY39" fmla="*/ 1062803 h 1082641"/>
                  <a:gd name="connsiteX40" fmla="*/ 127829 w 1239273"/>
                  <a:gd name="connsiteY40" fmla="*/ 1082329 h 1082641"/>
                  <a:gd name="connsiteX41" fmla="*/ 32579 w 1239273"/>
                  <a:gd name="connsiteY41" fmla="*/ 1082519 h 1082641"/>
                  <a:gd name="connsiteX42" fmla="*/ 2480 w 1239273"/>
                  <a:gd name="connsiteY42" fmla="*/ 1052611 h 1082641"/>
                  <a:gd name="connsiteX43" fmla="*/ 3 w 1239273"/>
                  <a:gd name="connsiteY43" fmla="*/ 728666 h 1082641"/>
                  <a:gd name="connsiteX44" fmla="*/ 26769 w 1239273"/>
                  <a:gd name="connsiteY44" fmla="*/ 700948 h 1082641"/>
                  <a:gd name="connsiteX45" fmla="*/ 52581 w 1239273"/>
                  <a:gd name="connsiteY45" fmla="*/ 700948 h 1082641"/>
                  <a:gd name="connsiteX46" fmla="*/ 52581 w 1239273"/>
                  <a:gd name="connsiteY46" fmla="*/ 578171 h 1082641"/>
                  <a:gd name="connsiteX47" fmla="*/ 52581 w 1239273"/>
                  <a:gd name="connsiteY47" fmla="*/ 556739 h 1082641"/>
                  <a:gd name="connsiteX48" fmla="*/ 72679 w 1239273"/>
                  <a:gd name="connsiteY48" fmla="*/ 531974 h 1082641"/>
                  <a:gd name="connsiteX49" fmla="*/ 90681 w 1239273"/>
                  <a:gd name="connsiteY49" fmla="*/ 556358 h 1082641"/>
                  <a:gd name="connsiteX50" fmla="*/ 91634 w 1239273"/>
                  <a:gd name="connsiteY50" fmla="*/ 675421 h 1082641"/>
                  <a:gd name="connsiteX51" fmla="*/ 92682 w 1239273"/>
                  <a:gd name="connsiteY51" fmla="*/ 699710 h 1082641"/>
                  <a:gd name="connsiteX52" fmla="*/ 314138 w 1239273"/>
                  <a:gd name="connsiteY52" fmla="*/ 699710 h 1082641"/>
                  <a:gd name="connsiteX53" fmla="*/ 371669 w 1239273"/>
                  <a:gd name="connsiteY53" fmla="*/ 368240 h 1082641"/>
                  <a:gd name="connsiteX54" fmla="*/ 347285 w 1239273"/>
                  <a:gd name="connsiteY54" fmla="*/ 366620 h 1082641"/>
                  <a:gd name="connsiteX55" fmla="*/ 168691 w 1239273"/>
                  <a:gd name="connsiteY55" fmla="*/ 366811 h 1082641"/>
                  <a:gd name="connsiteX56" fmla="*/ 137163 w 1239273"/>
                  <a:gd name="connsiteY56" fmla="*/ 336521 h 1082641"/>
                  <a:gd name="connsiteX57" fmla="*/ 137259 w 1239273"/>
                  <a:gd name="connsiteY57" fmla="*/ 29150 h 1082641"/>
                  <a:gd name="connsiteX58" fmla="*/ 167262 w 1239273"/>
                  <a:gd name="connsiteY58" fmla="*/ 3 h 1082641"/>
                  <a:gd name="connsiteX59" fmla="*/ 407864 w 1239273"/>
                  <a:gd name="connsiteY59" fmla="*/ 3 h 1082641"/>
                  <a:gd name="connsiteX60" fmla="*/ 438916 w 1239273"/>
                  <a:gd name="connsiteY60" fmla="*/ 30769 h 1082641"/>
                  <a:gd name="connsiteX61" fmla="*/ 438630 w 1239273"/>
                  <a:gd name="connsiteY61" fmla="*/ 278514 h 1082641"/>
                  <a:gd name="connsiteX62" fmla="*/ 438630 w 1239273"/>
                  <a:gd name="connsiteY62" fmla="*/ 303946 h 1082641"/>
                  <a:gd name="connsiteX63" fmla="*/ 845728 w 1239273"/>
                  <a:gd name="connsiteY63" fmla="*/ 329187 h 1082641"/>
                  <a:gd name="connsiteX64" fmla="*/ 945074 w 1239273"/>
                  <a:gd name="connsiteY64" fmla="*/ 699995 h 1082641"/>
                  <a:gd name="connsiteX65" fmla="*/ 626082 w 1239273"/>
                  <a:gd name="connsiteY65" fmla="*/ 879351 h 1082641"/>
                  <a:gd name="connsiteX66" fmla="*/ 924786 w 1239273"/>
                  <a:gd name="connsiteY66" fmla="*/ 587505 h 1082641"/>
                  <a:gd name="connsiteX67" fmla="*/ 631606 w 1239273"/>
                  <a:gd name="connsiteY67" fmla="*/ 287372 h 1082641"/>
                  <a:gd name="connsiteX68" fmla="*/ 333188 w 1239273"/>
                  <a:gd name="connsiteY68" fmla="*/ 577314 h 1082641"/>
                  <a:gd name="connsiteX69" fmla="*/ 626082 w 1239273"/>
                  <a:gd name="connsiteY69" fmla="*/ 879351 h 1082641"/>
                  <a:gd name="connsiteX70" fmla="*/ 399006 w 1239273"/>
                  <a:gd name="connsiteY70" fmla="*/ 325568 h 1082641"/>
                  <a:gd name="connsiteX71" fmla="*/ 399006 w 1239273"/>
                  <a:gd name="connsiteY71" fmla="*/ 41056 h 1082641"/>
                  <a:gd name="connsiteX72" fmla="*/ 177073 w 1239273"/>
                  <a:gd name="connsiteY72" fmla="*/ 41056 h 1082641"/>
                  <a:gd name="connsiteX73" fmla="*/ 177073 w 1239273"/>
                  <a:gd name="connsiteY73" fmla="*/ 325568 h 1082641"/>
                  <a:gd name="connsiteX74" fmla="*/ 399006 w 1239273"/>
                  <a:gd name="connsiteY74" fmla="*/ 325568 h 1082641"/>
                  <a:gd name="connsiteX75" fmla="*/ 932977 w 1239273"/>
                  <a:gd name="connsiteY75" fmla="*/ 741334 h 1082641"/>
                  <a:gd name="connsiteX76" fmla="*/ 928501 w 1239273"/>
                  <a:gd name="connsiteY76" fmla="*/ 748001 h 1082641"/>
                  <a:gd name="connsiteX77" fmla="*/ 967743 w 1239273"/>
                  <a:gd name="connsiteY77" fmla="*/ 782387 h 1082641"/>
                  <a:gd name="connsiteX78" fmla="*/ 974125 w 1239273"/>
                  <a:gd name="connsiteY78" fmla="*/ 834203 h 1082641"/>
                  <a:gd name="connsiteX79" fmla="*/ 1013368 w 1239273"/>
                  <a:gd name="connsiteY79" fmla="*/ 871445 h 1082641"/>
                  <a:gd name="connsiteX80" fmla="*/ 1060327 w 1239273"/>
                  <a:gd name="connsiteY80" fmla="*/ 876208 h 1082641"/>
                  <a:gd name="connsiteX81" fmla="*/ 1104046 w 1239273"/>
                  <a:gd name="connsiteY81" fmla="*/ 918785 h 1082641"/>
                  <a:gd name="connsiteX82" fmla="*/ 1104046 w 1239273"/>
                  <a:gd name="connsiteY82" fmla="*/ 741334 h 1082641"/>
                  <a:gd name="connsiteX83" fmla="*/ 932977 w 1239273"/>
                  <a:gd name="connsiteY83" fmla="*/ 741334 h 1082641"/>
                  <a:gd name="connsiteX84" fmla="*/ 852586 w 1239273"/>
                  <a:gd name="connsiteY84" fmla="*/ 888781 h 1082641"/>
                  <a:gd name="connsiteX85" fmla="*/ 935168 w 1239273"/>
                  <a:gd name="connsiteY85" fmla="*/ 812295 h 1082641"/>
                  <a:gd name="connsiteX86" fmla="*/ 904688 w 1239273"/>
                  <a:gd name="connsiteY86" fmla="*/ 776576 h 1082641"/>
                  <a:gd name="connsiteX87" fmla="*/ 910498 w 1239273"/>
                  <a:gd name="connsiteY87" fmla="*/ 785911 h 1082641"/>
                  <a:gd name="connsiteX88" fmla="*/ 830298 w 1239273"/>
                  <a:gd name="connsiteY88" fmla="*/ 864016 h 1082641"/>
                  <a:gd name="connsiteX89" fmla="*/ 852586 w 1239273"/>
                  <a:gd name="connsiteY89" fmla="*/ 888781 h 1082641"/>
                  <a:gd name="connsiteX90" fmla="*/ 943169 w 1239273"/>
                  <a:gd name="connsiteY90" fmla="*/ 934882 h 1082641"/>
                  <a:gd name="connsiteX91" fmla="*/ 982793 w 1239273"/>
                  <a:gd name="connsiteY91" fmla="*/ 902116 h 1082641"/>
                  <a:gd name="connsiteX92" fmla="*/ 944693 w 1239273"/>
                  <a:gd name="connsiteY92" fmla="*/ 862492 h 1082641"/>
                  <a:gd name="connsiteX93" fmla="*/ 906879 w 1239273"/>
                  <a:gd name="connsiteY93" fmla="*/ 901545 h 1082641"/>
                  <a:gd name="connsiteX94" fmla="*/ 943169 w 1239273"/>
                  <a:gd name="connsiteY94" fmla="*/ 934882 h 1082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1239273" h="1082641">
                    <a:moveTo>
                      <a:pt x="945074" y="699995"/>
                    </a:moveTo>
                    <a:cubicBezTo>
                      <a:pt x="980793" y="699995"/>
                      <a:pt x="1015368" y="699995"/>
                      <a:pt x="1052992" y="699995"/>
                    </a:cubicBezTo>
                    <a:cubicBezTo>
                      <a:pt x="1052992" y="691042"/>
                      <a:pt x="1052992" y="682660"/>
                      <a:pt x="1052992" y="674183"/>
                    </a:cubicBezTo>
                    <a:cubicBezTo>
                      <a:pt x="1052992" y="551120"/>
                      <a:pt x="1052992" y="427961"/>
                      <a:pt x="1052992" y="304898"/>
                    </a:cubicBezTo>
                    <a:cubicBezTo>
                      <a:pt x="1052992" y="297755"/>
                      <a:pt x="1051468" y="289373"/>
                      <a:pt x="1054612" y="283848"/>
                    </a:cubicBezTo>
                    <a:cubicBezTo>
                      <a:pt x="1057945" y="278038"/>
                      <a:pt x="1066042" y="271656"/>
                      <a:pt x="1072042" y="271656"/>
                    </a:cubicBezTo>
                    <a:cubicBezTo>
                      <a:pt x="1077948" y="271656"/>
                      <a:pt x="1086330" y="278038"/>
                      <a:pt x="1089187" y="283848"/>
                    </a:cubicBezTo>
                    <a:cubicBezTo>
                      <a:pt x="1092426" y="290325"/>
                      <a:pt x="1090997" y="299374"/>
                      <a:pt x="1090997" y="307280"/>
                    </a:cubicBezTo>
                    <a:cubicBezTo>
                      <a:pt x="1091092" y="428819"/>
                      <a:pt x="1091092" y="550262"/>
                      <a:pt x="1091092" y="671801"/>
                    </a:cubicBezTo>
                    <a:cubicBezTo>
                      <a:pt x="1091092" y="680469"/>
                      <a:pt x="1091092" y="689042"/>
                      <a:pt x="1091092" y="696757"/>
                    </a:cubicBezTo>
                    <a:cubicBezTo>
                      <a:pt x="1093664" y="698662"/>
                      <a:pt x="1094807" y="700186"/>
                      <a:pt x="1096045" y="700281"/>
                    </a:cubicBezTo>
                    <a:cubicBezTo>
                      <a:pt x="1144337" y="703520"/>
                      <a:pt x="1144337" y="703520"/>
                      <a:pt x="1144337" y="752288"/>
                    </a:cubicBezTo>
                    <a:cubicBezTo>
                      <a:pt x="1144337" y="814200"/>
                      <a:pt x="1143575" y="876208"/>
                      <a:pt x="1145004" y="938120"/>
                    </a:cubicBezTo>
                    <a:cubicBezTo>
                      <a:pt x="1145290" y="950027"/>
                      <a:pt x="1151290" y="963838"/>
                      <a:pt x="1159196" y="972982"/>
                    </a:cubicBezTo>
                    <a:cubicBezTo>
                      <a:pt x="1178818" y="995842"/>
                      <a:pt x="1201201" y="1016321"/>
                      <a:pt x="1222061" y="1038038"/>
                    </a:cubicBezTo>
                    <a:cubicBezTo>
                      <a:pt x="1232158" y="1048515"/>
                      <a:pt x="1248541" y="1059469"/>
                      <a:pt x="1232634" y="1075471"/>
                    </a:cubicBezTo>
                    <a:cubicBezTo>
                      <a:pt x="1215584" y="1092616"/>
                      <a:pt x="1204249" y="1074995"/>
                      <a:pt x="1193486" y="1064327"/>
                    </a:cubicBezTo>
                    <a:cubicBezTo>
                      <a:pt x="1145004" y="1016226"/>
                      <a:pt x="1096807" y="967839"/>
                      <a:pt x="1048516" y="919547"/>
                    </a:cubicBezTo>
                    <a:cubicBezTo>
                      <a:pt x="1044610" y="915641"/>
                      <a:pt x="1040514" y="911927"/>
                      <a:pt x="1037466" y="908974"/>
                    </a:cubicBezTo>
                    <a:cubicBezTo>
                      <a:pt x="1010225" y="936977"/>
                      <a:pt x="983269" y="964695"/>
                      <a:pt x="954218" y="994699"/>
                    </a:cubicBezTo>
                    <a:cubicBezTo>
                      <a:pt x="966981" y="1006891"/>
                      <a:pt x="984698" y="1021655"/>
                      <a:pt x="999748" y="1038800"/>
                    </a:cubicBezTo>
                    <a:cubicBezTo>
                      <a:pt x="1006987" y="1047182"/>
                      <a:pt x="1009082" y="1059945"/>
                      <a:pt x="1013559" y="1070804"/>
                    </a:cubicBezTo>
                    <a:cubicBezTo>
                      <a:pt x="1003081" y="1074614"/>
                      <a:pt x="992699" y="1081662"/>
                      <a:pt x="982222" y="1081662"/>
                    </a:cubicBezTo>
                    <a:cubicBezTo>
                      <a:pt x="768671" y="1082329"/>
                      <a:pt x="555120" y="1082139"/>
                      <a:pt x="341475" y="1082139"/>
                    </a:cubicBezTo>
                    <a:cubicBezTo>
                      <a:pt x="308137" y="1082139"/>
                      <a:pt x="274800" y="1081853"/>
                      <a:pt x="241462" y="1082234"/>
                    </a:cubicBezTo>
                    <a:cubicBezTo>
                      <a:pt x="226032" y="1082424"/>
                      <a:pt x="210506" y="1081091"/>
                      <a:pt x="211077" y="1061469"/>
                    </a:cubicBezTo>
                    <a:cubicBezTo>
                      <a:pt x="211649" y="1043372"/>
                      <a:pt x="226889" y="1042991"/>
                      <a:pt x="241176" y="1042991"/>
                    </a:cubicBezTo>
                    <a:cubicBezTo>
                      <a:pt x="452346" y="1043086"/>
                      <a:pt x="663515" y="1043086"/>
                      <a:pt x="874779" y="1043086"/>
                    </a:cubicBezTo>
                    <a:cubicBezTo>
                      <a:pt x="897544" y="1043086"/>
                      <a:pt x="920214" y="1043086"/>
                      <a:pt x="944122" y="1043086"/>
                    </a:cubicBezTo>
                    <a:cubicBezTo>
                      <a:pt x="935073" y="1015368"/>
                      <a:pt x="882495" y="1006796"/>
                      <a:pt x="915928" y="965267"/>
                    </a:cubicBezTo>
                    <a:cubicBezTo>
                      <a:pt x="903640" y="953932"/>
                      <a:pt x="891543" y="942788"/>
                      <a:pt x="878018" y="930215"/>
                    </a:cubicBezTo>
                    <a:cubicBezTo>
                      <a:pt x="857920" y="951932"/>
                      <a:pt x="841442" y="938216"/>
                      <a:pt x="827345" y="920214"/>
                    </a:cubicBezTo>
                    <a:cubicBezTo>
                      <a:pt x="803914" y="890305"/>
                      <a:pt x="782958" y="882209"/>
                      <a:pt x="740953" y="897544"/>
                    </a:cubicBezTo>
                    <a:cubicBezTo>
                      <a:pt x="584362" y="954694"/>
                      <a:pt x="427676" y="894782"/>
                      <a:pt x="339189" y="752954"/>
                    </a:cubicBezTo>
                    <a:cubicBezTo>
                      <a:pt x="335379" y="746954"/>
                      <a:pt x="326425" y="740477"/>
                      <a:pt x="319853" y="740381"/>
                    </a:cubicBezTo>
                    <a:cubicBezTo>
                      <a:pt x="229365" y="739620"/>
                      <a:pt x="138878" y="739905"/>
                      <a:pt x="48295" y="740096"/>
                    </a:cubicBezTo>
                    <a:cubicBezTo>
                      <a:pt x="46104" y="740096"/>
                      <a:pt x="43914" y="741143"/>
                      <a:pt x="41628" y="741810"/>
                    </a:cubicBezTo>
                    <a:cubicBezTo>
                      <a:pt x="41628" y="841251"/>
                      <a:pt x="41628" y="940216"/>
                      <a:pt x="41628" y="1043181"/>
                    </a:cubicBezTo>
                    <a:cubicBezTo>
                      <a:pt x="71917" y="1043181"/>
                      <a:pt x="100111" y="1043372"/>
                      <a:pt x="128305" y="1043086"/>
                    </a:cubicBezTo>
                    <a:cubicBezTo>
                      <a:pt x="142878" y="1042991"/>
                      <a:pt x="157452" y="1044419"/>
                      <a:pt x="157166" y="1062803"/>
                    </a:cubicBezTo>
                    <a:cubicBezTo>
                      <a:pt x="156880" y="1080900"/>
                      <a:pt x="142402" y="1082424"/>
                      <a:pt x="127829" y="1082329"/>
                    </a:cubicBezTo>
                    <a:cubicBezTo>
                      <a:pt x="96111" y="1082043"/>
                      <a:pt x="64297" y="1081377"/>
                      <a:pt x="32579" y="1082519"/>
                    </a:cubicBezTo>
                    <a:cubicBezTo>
                      <a:pt x="10576" y="1083281"/>
                      <a:pt x="2575" y="1072804"/>
                      <a:pt x="2480" y="1052611"/>
                    </a:cubicBezTo>
                    <a:cubicBezTo>
                      <a:pt x="1623" y="944693"/>
                      <a:pt x="1051" y="836679"/>
                      <a:pt x="3" y="728666"/>
                    </a:cubicBezTo>
                    <a:cubicBezTo>
                      <a:pt x="-187" y="709806"/>
                      <a:pt x="7433" y="700281"/>
                      <a:pt x="26769" y="700948"/>
                    </a:cubicBezTo>
                    <a:cubicBezTo>
                      <a:pt x="34579" y="701234"/>
                      <a:pt x="42294" y="700948"/>
                      <a:pt x="52581" y="700948"/>
                    </a:cubicBezTo>
                    <a:cubicBezTo>
                      <a:pt x="52581" y="658752"/>
                      <a:pt x="52581" y="618462"/>
                      <a:pt x="52581" y="578171"/>
                    </a:cubicBezTo>
                    <a:cubicBezTo>
                      <a:pt x="52581" y="571027"/>
                      <a:pt x="52677" y="563883"/>
                      <a:pt x="52581" y="556739"/>
                    </a:cubicBezTo>
                    <a:cubicBezTo>
                      <a:pt x="52296" y="542452"/>
                      <a:pt x="56391" y="528641"/>
                      <a:pt x="72679" y="531974"/>
                    </a:cubicBezTo>
                    <a:cubicBezTo>
                      <a:pt x="80299" y="533499"/>
                      <a:pt x="90300" y="547500"/>
                      <a:pt x="90681" y="556358"/>
                    </a:cubicBezTo>
                    <a:cubicBezTo>
                      <a:pt x="92682" y="595982"/>
                      <a:pt x="91539" y="635702"/>
                      <a:pt x="91634" y="675421"/>
                    </a:cubicBezTo>
                    <a:cubicBezTo>
                      <a:pt x="91634" y="683136"/>
                      <a:pt x="92301" y="690851"/>
                      <a:pt x="92682" y="699710"/>
                    </a:cubicBezTo>
                    <a:cubicBezTo>
                      <a:pt x="166786" y="699710"/>
                      <a:pt x="239462" y="699710"/>
                      <a:pt x="314138" y="699710"/>
                    </a:cubicBezTo>
                    <a:cubicBezTo>
                      <a:pt x="276610" y="580076"/>
                      <a:pt x="291754" y="469872"/>
                      <a:pt x="371669" y="368240"/>
                    </a:cubicBezTo>
                    <a:cubicBezTo>
                      <a:pt x="360715" y="367478"/>
                      <a:pt x="353952" y="366620"/>
                      <a:pt x="347285" y="366620"/>
                    </a:cubicBezTo>
                    <a:cubicBezTo>
                      <a:pt x="287754" y="366525"/>
                      <a:pt x="228222" y="366049"/>
                      <a:pt x="168691" y="366811"/>
                    </a:cubicBezTo>
                    <a:cubicBezTo>
                      <a:pt x="146879" y="367097"/>
                      <a:pt x="136973" y="359858"/>
                      <a:pt x="137163" y="336521"/>
                    </a:cubicBezTo>
                    <a:cubicBezTo>
                      <a:pt x="137925" y="234032"/>
                      <a:pt x="137830" y="131639"/>
                      <a:pt x="137259" y="29150"/>
                    </a:cubicBezTo>
                    <a:cubicBezTo>
                      <a:pt x="137163" y="7242"/>
                      <a:pt x="146212" y="-92"/>
                      <a:pt x="167262" y="3"/>
                    </a:cubicBezTo>
                    <a:cubicBezTo>
                      <a:pt x="247463" y="670"/>
                      <a:pt x="327664" y="765"/>
                      <a:pt x="407864" y="3"/>
                    </a:cubicBezTo>
                    <a:cubicBezTo>
                      <a:pt x="430343" y="-187"/>
                      <a:pt x="439106" y="8099"/>
                      <a:pt x="438916" y="30769"/>
                    </a:cubicBezTo>
                    <a:cubicBezTo>
                      <a:pt x="438153" y="113351"/>
                      <a:pt x="438630" y="195932"/>
                      <a:pt x="438630" y="278514"/>
                    </a:cubicBezTo>
                    <a:cubicBezTo>
                      <a:pt x="438630" y="286229"/>
                      <a:pt x="438630" y="293849"/>
                      <a:pt x="438630" y="303946"/>
                    </a:cubicBezTo>
                    <a:cubicBezTo>
                      <a:pt x="581695" y="224412"/>
                      <a:pt x="720570" y="222888"/>
                      <a:pt x="845728" y="329187"/>
                    </a:cubicBezTo>
                    <a:cubicBezTo>
                      <a:pt x="960314" y="426914"/>
                      <a:pt x="987460" y="555311"/>
                      <a:pt x="945074" y="699995"/>
                    </a:cubicBezTo>
                    <a:close/>
                    <a:moveTo>
                      <a:pt x="626082" y="879351"/>
                    </a:moveTo>
                    <a:cubicBezTo>
                      <a:pt x="788483" y="881923"/>
                      <a:pt x="921547" y="751812"/>
                      <a:pt x="924786" y="587505"/>
                    </a:cubicBezTo>
                    <a:cubicBezTo>
                      <a:pt x="928024" y="424628"/>
                      <a:pt x="795912" y="289468"/>
                      <a:pt x="631606" y="287372"/>
                    </a:cubicBezTo>
                    <a:cubicBezTo>
                      <a:pt x="470539" y="285467"/>
                      <a:pt x="335760" y="416341"/>
                      <a:pt x="333188" y="577314"/>
                    </a:cubicBezTo>
                    <a:cubicBezTo>
                      <a:pt x="330521" y="743239"/>
                      <a:pt x="459966" y="876779"/>
                      <a:pt x="626082" y="879351"/>
                    </a:cubicBezTo>
                    <a:close/>
                    <a:moveTo>
                      <a:pt x="399006" y="325568"/>
                    </a:moveTo>
                    <a:cubicBezTo>
                      <a:pt x="399006" y="229937"/>
                      <a:pt x="399006" y="136020"/>
                      <a:pt x="399006" y="41056"/>
                    </a:cubicBezTo>
                    <a:cubicBezTo>
                      <a:pt x="324520" y="41056"/>
                      <a:pt x="251273" y="41056"/>
                      <a:pt x="177073" y="41056"/>
                    </a:cubicBezTo>
                    <a:cubicBezTo>
                      <a:pt x="177073" y="136401"/>
                      <a:pt x="177073" y="230318"/>
                      <a:pt x="177073" y="325568"/>
                    </a:cubicBezTo>
                    <a:cubicBezTo>
                      <a:pt x="251178" y="325568"/>
                      <a:pt x="323758" y="325568"/>
                      <a:pt x="399006" y="325568"/>
                    </a:cubicBezTo>
                    <a:close/>
                    <a:moveTo>
                      <a:pt x="932977" y="741334"/>
                    </a:moveTo>
                    <a:cubicBezTo>
                      <a:pt x="931453" y="743525"/>
                      <a:pt x="930025" y="745811"/>
                      <a:pt x="928501" y="748001"/>
                    </a:cubicBezTo>
                    <a:cubicBezTo>
                      <a:pt x="941550" y="759431"/>
                      <a:pt x="954504" y="771052"/>
                      <a:pt x="967743" y="782387"/>
                    </a:cubicBezTo>
                    <a:cubicBezTo>
                      <a:pt x="985365" y="797436"/>
                      <a:pt x="995747" y="813533"/>
                      <a:pt x="974125" y="834203"/>
                    </a:cubicBezTo>
                    <a:cubicBezTo>
                      <a:pt x="987746" y="847157"/>
                      <a:pt x="999748" y="858491"/>
                      <a:pt x="1013368" y="871445"/>
                    </a:cubicBezTo>
                    <a:cubicBezTo>
                      <a:pt x="1030704" y="847824"/>
                      <a:pt x="1045182" y="859635"/>
                      <a:pt x="1060327" y="876208"/>
                    </a:cubicBezTo>
                    <a:cubicBezTo>
                      <a:pt x="1073185" y="890305"/>
                      <a:pt x="1087568" y="902878"/>
                      <a:pt x="1104046" y="918785"/>
                    </a:cubicBezTo>
                    <a:cubicBezTo>
                      <a:pt x="1104046" y="856110"/>
                      <a:pt x="1104046" y="799341"/>
                      <a:pt x="1104046" y="741334"/>
                    </a:cubicBezTo>
                    <a:cubicBezTo>
                      <a:pt x="1046134" y="741334"/>
                      <a:pt x="989556" y="741334"/>
                      <a:pt x="932977" y="741334"/>
                    </a:cubicBezTo>
                    <a:close/>
                    <a:moveTo>
                      <a:pt x="852586" y="888781"/>
                    </a:moveTo>
                    <a:cubicBezTo>
                      <a:pt x="880971" y="862492"/>
                      <a:pt x="909165" y="836393"/>
                      <a:pt x="935168" y="812295"/>
                    </a:cubicBezTo>
                    <a:cubicBezTo>
                      <a:pt x="924786" y="800103"/>
                      <a:pt x="914785" y="788292"/>
                      <a:pt x="904688" y="776576"/>
                    </a:cubicBezTo>
                    <a:cubicBezTo>
                      <a:pt x="906593" y="779720"/>
                      <a:pt x="908593" y="782768"/>
                      <a:pt x="910498" y="785911"/>
                    </a:cubicBezTo>
                    <a:cubicBezTo>
                      <a:pt x="883066" y="812581"/>
                      <a:pt x="855729" y="839251"/>
                      <a:pt x="830298" y="864016"/>
                    </a:cubicBezTo>
                    <a:cubicBezTo>
                      <a:pt x="836394" y="870588"/>
                      <a:pt x="846204" y="881637"/>
                      <a:pt x="852586" y="888781"/>
                    </a:cubicBezTo>
                    <a:close/>
                    <a:moveTo>
                      <a:pt x="943169" y="934882"/>
                    </a:moveTo>
                    <a:cubicBezTo>
                      <a:pt x="956790" y="923643"/>
                      <a:pt x="970601" y="912212"/>
                      <a:pt x="982793" y="902116"/>
                    </a:cubicBezTo>
                    <a:cubicBezTo>
                      <a:pt x="968887" y="887638"/>
                      <a:pt x="956980" y="875255"/>
                      <a:pt x="944693" y="862492"/>
                    </a:cubicBezTo>
                    <a:cubicBezTo>
                      <a:pt x="932596" y="875065"/>
                      <a:pt x="920500" y="887447"/>
                      <a:pt x="906879" y="901545"/>
                    </a:cubicBezTo>
                    <a:cubicBezTo>
                      <a:pt x="918976" y="912689"/>
                      <a:pt x="931739" y="924404"/>
                      <a:pt x="943169" y="93488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C7BA2072-6D16-4D57-8F6A-5FAB6FE406CA}"/>
                  </a:ext>
                </a:extLst>
              </p:cNvPr>
              <p:cNvSpPr/>
              <p:nvPr/>
            </p:nvSpPr>
            <p:spPr>
              <a:xfrm>
                <a:off x="12875722" y="1763704"/>
                <a:ext cx="1039266" cy="728472"/>
              </a:xfrm>
              <a:custGeom>
                <a:avLst/>
                <a:gdLst>
                  <a:gd name="connsiteX0" fmla="*/ 518650 w 1039266"/>
                  <a:gd name="connsiteY0" fmla="*/ 207455 h 728472"/>
                  <a:gd name="connsiteX1" fmla="*/ 66308 w 1039266"/>
                  <a:gd name="connsiteY1" fmla="*/ 207074 h 728472"/>
                  <a:gd name="connsiteX2" fmla="*/ 39162 w 1039266"/>
                  <a:gd name="connsiteY2" fmla="*/ 233648 h 728472"/>
                  <a:gd name="connsiteX3" fmla="*/ 39638 w 1039266"/>
                  <a:gd name="connsiteY3" fmla="*/ 690944 h 728472"/>
                  <a:gd name="connsiteX4" fmla="*/ 38685 w 1039266"/>
                  <a:gd name="connsiteY4" fmla="*/ 712089 h 728472"/>
                  <a:gd name="connsiteX5" fmla="*/ 20302 w 1039266"/>
                  <a:gd name="connsiteY5" fmla="*/ 728472 h 728472"/>
                  <a:gd name="connsiteX6" fmla="*/ 1538 w 1039266"/>
                  <a:gd name="connsiteY6" fmla="*/ 711994 h 728472"/>
                  <a:gd name="connsiteX7" fmla="*/ 681 w 1039266"/>
                  <a:gd name="connsiteY7" fmla="*/ 693325 h 728472"/>
                  <a:gd name="connsiteX8" fmla="*/ 585 w 1039266"/>
                  <a:gd name="connsiteY8" fmla="*/ 231267 h 728472"/>
                  <a:gd name="connsiteX9" fmla="*/ 20969 w 1039266"/>
                  <a:gd name="connsiteY9" fmla="*/ 175451 h 728472"/>
                  <a:gd name="connsiteX10" fmla="*/ 26589 w 1039266"/>
                  <a:gd name="connsiteY10" fmla="*/ 149162 h 728472"/>
                  <a:gd name="connsiteX11" fmla="*/ 47163 w 1039266"/>
                  <a:gd name="connsiteY11" fmla="*/ 90964 h 728472"/>
                  <a:gd name="connsiteX12" fmla="*/ 52878 w 1039266"/>
                  <a:gd name="connsiteY12" fmla="*/ 65056 h 728472"/>
                  <a:gd name="connsiteX13" fmla="*/ 118219 w 1039266"/>
                  <a:gd name="connsiteY13" fmla="*/ 0 h 728472"/>
                  <a:gd name="connsiteX14" fmla="*/ 922891 w 1039266"/>
                  <a:gd name="connsiteY14" fmla="*/ 0 h 728472"/>
                  <a:gd name="connsiteX15" fmla="*/ 986613 w 1039266"/>
                  <a:gd name="connsiteY15" fmla="*/ 63627 h 728472"/>
                  <a:gd name="connsiteX16" fmla="*/ 1000615 w 1039266"/>
                  <a:gd name="connsiteY16" fmla="*/ 101156 h 728472"/>
                  <a:gd name="connsiteX17" fmla="*/ 1012617 w 1039266"/>
                  <a:gd name="connsiteY17" fmla="*/ 145161 h 728472"/>
                  <a:gd name="connsiteX18" fmla="*/ 1026999 w 1039266"/>
                  <a:gd name="connsiteY18" fmla="*/ 185261 h 728472"/>
                  <a:gd name="connsiteX19" fmla="*/ 1038620 w 1039266"/>
                  <a:gd name="connsiteY19" fmla="*/ 217170 h 728472"/>
                  <a:gd name="connsiteX20" fmla="*/ 1039191 w 1039266"/>
                  <a:gd name="connsiteY20" fmla="*/ 441008 h 728472"/>
                  <a:gd name="connsiteX21" fmla="*/ 1020522 w 1039266"/>
                  <a:gd name="connsiteY21" fmla="*/ 468154 h 728472"/>
                  <a:gd name="connsiteX22" fmla="*/ 1000901 w 1039266"/>
                  <a:gd name="connsiteY22" fmla="*/ 439484 h 728472"/>
                  <a:gd name="connsiteX23" fmla="*/ 1001377 w 1039266"/>
                  <a:gd name="connsiteY23" fmla="*/ 232315 h 728472"/>
                  <a:gd name="connsiteX24" fmla="*/ 975564 w 1039266"/>
                  <a:gd name="connsiteY24" fmla="*/ 206978 h 728472"/>
                  <a:gd name="connsiteX25" fmla="*/ 518650 w 1039266"/>
                  <a:gd name="connsiteY25" fmla="*/ 207455 h 728472"/>
                  <a:gd name="connsiteX26" fmla="*/ 946323 w 1039266"/>
                  <a:gd name="connsiteY26" fmla="*/ 39053 h 728472"/>
                  <a:gd name="connsiteX27" fmla="*/ 919462 w 1039266"/>
                  <a:gd name="connsiteY27" fmla="*/ 39053 h 728472"/>
                  <a:gd name="connsiteX28" fmla="*/ 122410 w 1039266"/>
                  <a:gd name="connsiteY28" fmla="*/ 39053 h 728472"/>
                  <a:gd name="connsiteX29" fmla="*/ 92121 w 1039266"/>
                  <a:gd name="connsiteY29" fmla="*/ 71152 h 728472"/>
                  <a:gd name="connsiteX30" fmla="*/ 93168 w 1039266"/>
                  <a:gd name="connsiteY30" fmla="*/ 83249 h 728472"/>
                  <a:gd name="connsiteX31" fmla="*/ 946418 w 1039266"/>
                  <a:gd name="connsiteY31" fmla="*/ 83249 h 728472"/>
                  <a:gd name="connsiteX32" fmla="*/ 946323 w 1039266"/>
                  <a:gd name="connsiteY32" fmla="*/ 39053 h 728472"/>
                  <a:gd name="connsiteX33" fmla="*/ 67832 w 1039266"/>
                  <a:gd name="connsiteY33" fmla="*/ 165544 h 728472"/>
                  <a:gd name="connsiteX34" fmla="*/ 973183 w 1039266"/>
                  <a:gd name="connsiteY34" fmla="*/ 165544 h 728472"/>
                  <a:gd name="connsiteX35" fmla="*/ 938226 w 1039266"/>
                  <a:gd name="connsiteY35" fmla="*/ 124016 h 728472"/>
                  <a:gd name="connsiteX36" fmla="*/ 96026 w 1039266"/>
                  <a:gd name="connsiteY36" fmla="*/ 124016 h 728472"/>
                  <a:gd name="connsiteX37" fmla="*/ 67927 w 1039266"/>
                  <a:gd name="connsiteY37" fmla="*/ 124016 h 728472"/>
                  <a:gd name="connsiteX38" fmla="*/ 67832 w 1039266"/>
                  <a:gd name="connsiteY38" fmla="*/ 165544 h 7284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039266" h="728472">
                    <a:moveTo>
                      <a:pt x="518650" y="207455"/>
                    </a:moveTo>
                    <a:cubicBezTo>
                      <a:pt x="367869" y="207455"/>
                      <a:pt x="217089" y="207836"/>
                      <a:pt x="66308" y="207074"/>
                    </a:cubicBezTo>
                    <a:cubicBezTo>
                      <a:pt x="45734" y="206978"/>
                      <a:pt x="39066" y="212217"/>
                      <a:pt x="39162" y="233648"/>
                    </a:cubicBezTo>
                    <a:cubicBezTo>
                      <a:pt x="40019" y="386048"/>
                      <a:pt x="39638" y="538448"/>
                      <a:pt x="39638" y="690944"/>
                    </a:cubicBezTo>
                    <a:cubicBezTo>
                      <a:pt x="39638" y="698087"/>
                      <a:pt x="41733" y="706469"/>
                      <a:pt x="38685" y="712089"/>
                    </a:cubicBezTo>
                    <a:cubicBezTo>
                      <a:pt x="34780" y="719233"/>
                      <a:pt x="26493" y="728567"/>
                      <a:pt x="20302" y="728472"/>
                    </a:cubicBezTo>
                    <a:cubicBezTo>
                      <a:pt x="13730" y="728282"/>
                      <a:pt x="5919" y="719042"/>
                      <a:pt x="1538" y="711994"/>
                    </a:cubicBezTo>
                    <a:cubicBezTo>
                      <a:pt x="-1320" y="707422"/>
                      <a:pt x="681" y="699611"/>
                      <a:pt x="681" y="693325"/>
                    </a:cubicBezTo>
                    <a:cubicBezTo>
                      <a:pt x="681" y="539306"/>
                      <a:pt x="776" y="385286"/>
                      <a:pt x="585" y="231267"/>
                    </a:cubicBezTo>
                    <a:cubicBezTo>
                      <a:pt x="585" y="210026"/>
                      <a:pt x="2871" y="190881"/>
                      <a:pt x="20969" y="175451"/>
                    </a:cubicBezTo>
                    <a:cubicBezTo>
                      <a:pt x="26398" y="170783"/>
                      <a:pt x="26303" y="158210"/>
                      <a:pt x="26589" y="149162"/>
                    </a:cubicBezTo>
                    <a:cubicBezTo>
                      <a:pt x="27255" y="127445"/>
                      <a:pt x="28017" y="106871"/>
                      <a:pt x="47163" y="90964"/>
                    </a:cubicBezTo>
                    <a:cubicBezTo>
                      <a:pt x="52592" y="86487"/>
                      <a:pt x="52687" y="73914"/>
                      <a:pt x="52878" y="65056"/>
                    </a:cubicBezTo>
                    <a:cubicBezTo>
                      <a:pt x="53449" y="14097"/>
                      <a:pt x="67260" y="0"/>
                      <a:pt x="118219" y="0"/>
                    </a:cubicBezTo>
                    <a:cubicBezTo>
                      <a:pt x="386443" y="0"/>
                      <a:pt x="654667" y="0"/>
                      <a:pt x="922891" y="0"/>
                    </a:cubicBezTo>
                    <a:cubicBezTo>
                      <a:pt x="972516" y="0"/>
                      <a:pt x="987090" y="14097"/>
                      <a:pt x="986613" y="63627"/>
                    </a:cubicBezTo>
                    <a:cubicBezTo>
                      <a:pt x="986423" y="78581"/>
                      <a:pt x="990709" y="89059"/>
                      <a:pt x="1000615" y="101156"/>
                    </a:cubicBezTo>
                    <a:cubicBezTo>
                      <a:pt x="1009473" y="111919"/>
                      <a:pt x="1010997" y="130016"/>
                      <a:pt x="1012617" y="145161"/>
                    </a:cubicBezTo>
                    <a:cubicBezTo>
                      <a:pt x="1014236" y="160115"/>
                      <a:pt x="1012998" y="173641"/>
                      <a:pt x="1026999" y="185261"/>
                    </a:cubicBezTo>
                    <a:cubicBezTo>
                      <a:pt x="1034619" y="191643"/>
                      <a:pt x="1038525" y="206216"/>
                      <a:pt x="1038620" y="217170"/>
                    </a:cubicBezTo>
                    <a:cubicBezTo>
                      <a:pt x="1039572" y="291751"/>
                      <a:pt x="1039191" y="366427"/>
                      <a:pt x="1039191" y="441008"/>
                    </a:cubicBezTo>
                    <a:cubicBezTo>
                      <a:pt x="1039191" y="454343"/>
                      <a:pt x="1038334" y="468154"/>
                      <a:pt x="1020522" y="468154"/>
                    </a:cubicBezTo>
                    <a:cubicBezTo>
                      <a:pt x="1001377" y="468249"/>
                      <a:pt x="1000901" y="453771"/>
                      <a:pt x="1000901" y="439484"/>
                    </a:cubicBezTo>
                    <a:cubicBezTo>
                      <a:pt x="1000996" y="370427"/>
                      <a:pt x="1000234" y="301371"/>
                      <a:pt x="1001377" y="232315"/>
                    </a:cubicBezTo>
                    <a:cubicBezTo>
                      <a:pt x="1001758" y="211836"/>
                      <a:pt x="994710" y="206978"/>
                      <a:pt x="975564" y="206978"/>
                    </a:cubicBezTo>
                    <a:cubicBezTo>
                      <a:pt x="823355" y="207740"/>
                      <a:pt x="671050" y="207455"/>
                      <a:pt x="518650" y="207455"/>
                    </a:cubicBezTo>
                    <a:close/>
                    <a:moveTo>
                      <a:pt x="946323" y="39053"/>
                    </a:moveTo>
                    <a:cubicBezTo>
                      <a:pt x="935274" y="39053"/>
                      <a:pt x="927368" y="39053"/>
                      <a:pt x="919462" y="39053"/>
                    </a:cubicBezTo>
                    <a:cubicBezTo>
                      <a:pt x="653810" y="39053"/>
                      <a:pt x="388062" y="39053"/>
                      <a:pt x="122410" y="39053"/>
                    </a:cubicBezTo>
                    <a:cubicBezTo>
                      <a:pt x="91168" y="39053"/>
                      <a:pt x="91168" y="39148"/>
                      <a:pt x="92121" y="71152"/>
                    </a:cubicBezTo>
                    <a:cubicBezTo>
                      <a:pt x="92216" y="74962"/>
                      <a:pt x="92787" y="78772"/>
                      <a:pt x="93168" y="83249"/>
                    </a:cubicBezTo>
                    <a:cubicBezTo>
                      <a:pt x="378442" y="83249"/>
                      <a:pt x="662573" y="83249"/>
                      <a:pt x="946418" y="83249"/>
                    </a:cubicBezTo>
                    <a:cubicBezTo>
                      <a:pt x="946323" y="68390"/>
                      <a:pt x="946323" y="55150"/>
                      <a:pt x="946323" y="39053"/>
                    </a:cubicBezTo>
                    <a:close/>
                    <a:moveTo>
                      <a:pt x="67832" y="165544"/>
                    </a:moveTo>
                    <a:cubicBezTo>
                      <a:pt x="370441" y="165544"/>
                      <a:pt x="671907" y="165544"/>
                      <a:pt x="973183" y="165544"/>
                    </a:cubicBezTo>
                    <a:cubicBezTo>
                      <a:pt x="977184" y="124016"/>
                      <a:pt x="977184" y="124016"/>
                      <a:pt x="938226" y="124016"/>
                    </a:cubicBezTo>
                    <a:cubicBezTo>
                      <a:pt x="657525" y="124016"/>
                      <a:pt x="376728" y="124016"/>
                      <a:pt x="96026" y="124016"/>
                    </a:cubicBezTo>
                    <a:cubicBezTo>
                      <a:pt x="86882" y="124016"/>
                      <a:pt x="77738" y="124016"/>
                      <a:pt x="67927" y="124016"/>
                    </a:cubicBezTo>
                    <a:cubicBezTo>
                      <a:pt x="67832" y="140208"/>
                      <a:pt x="67832" y="152591"/>
                      <a:pt x="67832" y="16554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 name="任意多边形: 形状 77">
                <a:extLst>
                  <a:ext uri="{FF2B5EF4-FFF2-40B4-BE49-F238E27FC236}">
                    <a16:creationId xmlns:a16="http://schemas.microsoft.com/office/drawing/2014/main" id="{76F5AF96-7859-4B14-94A9-9F6EF81D94D2}"/>
                  </a:ext>
                </a:extLst>
              </p:cNvPr>
              <p:cNvSpPr/>
              <p:nvPr/>
            </p:nvSpPr>
            <p:spPr>
              <a:xfrm>
                <a:off x="13314360" y="2016211"/>
                <a:ext cx="515792" cy="39053"/>
              </a:xfrm>
              <a:custGeom>
                <a:avLst/>
                <a:gdLst>
                  <a:gd name="connsiteX0" fmla="*/ 257653 w 515792"/>
                  <a:gd name="connsiteY0" fmla="*/ 39053 h 39053"/>
                  <a:gd name="connsiteX1" fmla="*/ 29244 w 515792"/>
                  <a:gd name="connsiteY1" fmla="*/ 39053 h 39053"/>
                  <a:gd name="connsiteX2" fmla="*/ 2 w 515792"/>
                  <a:gd name="connsiteY2" fmla="*/ 20098 h 39053"/>
                  <a:gd name="connsiteX3" fmla="*/ 28482 w 515792"/>
                  <a:gd name="connsiteY3" fmla="*/ 0 h 39053"/>
                  <a:gd name="connsiteX4" fmla="*/ 487682 w 515792"/>
                  <a:gd name="connsiteY4" fmla="*/ 0 h 39053"/>
                  <a:gd name="connsiteX5" fmla="*/ 515781 w 515792"/>
                  <a:gd name="connsiteY5" fmla="*/ 20479 h 39053"/>
                  <a:gd name="connsiteX6" fmla="*/ 488444 w 515792"/>
                  <a:gd name="connsiteY6" fmla="*/ 39053 h 39053"/>
                  <a:gd name="connsiteX7" fmla="*/ 257653 w 515792"/>
                  <a:gd name="connsiteY7" fmla="*/ 39053 h 39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5792" h="39053">
                    <a:moveTo>
                      <a:pt x="257653" y="39053"/>
                    </a:moveTo>
                    <a:cubicBezTo>
                      <a:pt x="181548" y="39053"/>
                      <a:pt x="105348" y="39053"/>
                      <a:pt x="29244" y="39053"/>
                    </a:cubicBezTo>
                    <a:cubicBezTo>
                      <a:pt x="15337" y="39053"/>
                      <a:pt x="192" y="39529"/>
                      <a:pt x="2" y="20098"/>
                    </a:cubicBezTo>
                    <a:cubicBezTo>
                      <a:pt x="-189" y="1238"/>
                      <a:pt x="14099" y="0"/>
                      <a:pt x="28482" y="0"/>
                    </a:cubicBezTo>
                    <a:cubicBezTo>
                      <a:pt x="181548" y="0"/>
                      <a:pt x="334615" y="95"/>
                      <a:pt x="487682" y="0"/>
                    </a:cubicBezTo>
                    <a:cubicBezTo>
                      <a:pt x="502255" y="0"/>
                      <a:pt x="516257" y="1715"/>
                      <a:pt x="515781" y="20479"/>
                    </a:cubicBezTo>
                    <a:cubicBezTo>
                      <a:pt x="515400" y="37814"/>
                      <a:pt x="502065" y="39053"/>
                      <a:pt x="488444" y="39053"/>
                    </a:cubicBezTo>
                    <a:cubicBezTo>
                      <a:pt x="411577" y="38957"/>
                      <a:pt x="334615" y="39053"/>
                      <a:pt x="257653" y="3905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任意多边形: 形状 78">
                <a:extLst>
                  <a:ext uri="{FF2B5EF4-FFF2-40B4-BE49-F238E27FC236}">
                    <a16:creationId xmlns:a16="http://schemas.microsoft.com/office/drawing/2014/main" id="{82D59F1F-DE93-448E-9208-8E3616905678}"/>
                  </a:ext>
                </a:extLst>
              </p:cNvPr>
              <p:cNvSpPr/>
              <p:nvPr/>
            </p:nvSpPr>
            <p:spPr>
              <a:xfrm>
                <a:off x="13314906" y="2100700"/>
                <a:ext cx="515520" cy="40400"/>
              </a:xfrm>
              <a:custGeom>
                <a:avLst/>
                <a:gdLst>
                  <a:gd name="connsiteX0" fmla="*/ 257679 w 515520"/>
                  <a:gd name="connsiteY0" fmla="*/ 39622 h 40400"/>
                  <a:gd name="connsiteX1" fmla="*/ 34032 w 515520"/>
                  <a:gd name="connsiteY1" fmla="*/ 39527 h 40400"/>
                  <a:gd name="connsiteX2" fmla="*/ 10886 w 515520"/>
                  <a:gd name="connsiteY2" fmla="*/ 36765 h 40400"/>
                  <a:gd name="connsiteX3" fmla="*/ 28 w 515520"/>
                  <a:gd name="connsiteY3" fmla="*/ 18382 h 40400"/>
                  <a:gd name="connsiteX4" fmla="*/ 13458 w 515520"/>
                  <a:gd name="connsiteY4" fmla="*/ 1808 h 40400"/>
                  <a:gd name="connsiteX5" fmla="*/ 29746 w 515520"/>
                  <a:gd name="connsiteY5" fmla="*/ 475 h 40400"/>
                  <a:gd name="connsiteX6" fmla="*/ 484184 w 515520"/>
                  <a:gd name="connsiteY6" fmla="*/ 475 h 40400"/>
                  <a:gd name="connsiteX7" fmla="*/ 493518 w 515520"/>
                  <a:gd name="connsiteY7" fmla="*/ 760 h 40400"/>
                  <a:gd name="connsiteX8" fmla="*/ 515521 w 515520"/>
                  <a:gd name="connsiteY8" fmla="*/ 20001 h 40400"/>
                  <a:gd name="connsiteX9" fmla="*/ 492947 w 515520"/>
                  <a:gd name="connsiteY9" fmla="*/ 38765 h 40400"/>
                  <a:gd name="connsiteX10" fmla="*/ 459895 w 515520"/>
                  <a:gd name="connsiteY10" fmla="*/ 39432 h 40400"/>
                  <a:gd name="connsiteX11" fmla="*/ 257679 w 515520"/>
                  <a:gd name="connsiteY11" fmla="*/ 39432 h 40400"/>
                  <a:gd name="connsiteX12" fmla="*/ 257679 w 515520"/>
                  <a:gd name="connsiteY12" fmla="*/ 39622 h 40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15520" h="40400">
                    <a:moveTo>
                      <a:pt x="257679" y="39622"/>
                    </a:moveTo>
                    <a:cubicBezTo>
                      <a:pt x="183098" y="39622"/>
                      <a:pt x="108613" y="39718"/>
                      <a:pt x="34032" y="39527"/>
                    </a:cubicBezTo>
                    <a:cubicBezTo>
                      <a:pt x="26222" y="39527"/>
                      <a:pt x="17078" y="40289"/>
                      <a:pt x="10886" y="36765"/>
                    </a:cubicBezTo>
                    <a:cubicBezTo>
                      <a:pt x="5267" y="33526"/>
                      <a:pt x="-448" y="24478"/>
                      <a:pt x="28" y="18382"/>
                    </a:cubicBezTo>
                    <a:cubicBezTo>
                      <a:pt x="409" y="12476"/>
                      <a:pt x="7553" y="5713"/>
                      <a:pt x="13458" y="1808"/>
                    </a:cubicBezTo>
                    <a:cubicBezTo>
                      <a:pt x="17459" y="-859"/>
                      <a:pt x="24221" y="475"/>
                      <a:pt x="29746" y="475"/>
                    </a:cubicBezTo>
                    <a:cubicBezTo>
                      <a:pt x="181193" y="379"/>
                      <a:pt x="332736" y="475"/>
                      <a:pt x="484184" y="475"/>
                    </a:cubicBezTo>
                    <a:cubicBezTo>
                      <a:pt x="487327" y="475"/>
                      <a:pt x="491518" y="-764"/>
                      <a:pt x="493518" y="760"/>
                    </a:cubicBezTo>
                    <a:cubicBezTo>
                      <a:pt x="501233" y="6666"/>
                      <a:pt x="508282" y="13524"/>
                      <a:pt x="515521" y="20001"/>
                    </a:cubicBezTo>
                    <a:cubicBezTo>
                      <a:pt x="508091" y="26478"/>
                      <a:pt x="501614" y="35908"/>
                      <a:pt x="492947" y="38765"/>
                    </a:cubicBezTo>
                    <a:cubicBezTo>
                      <a:pt x="482945" y="42004"/>
                      <a:pt x="470944" y="39432"/>
                      <a:pt x="459895" y="39432"/>
                    </a:cubicBezTo>
                    <a:cubicBezTo>
                      <a:pt x="392458" y="39432"/>
                      <a:pt x="325021" y="39432"/>
                      <a:pt x="257679" y="39432"/>
                    </a:cubicBezTo>
                    <a:cubicBezTo>
                      <a:pt x="257679" y="39432"/>
                      <a:pt x="257679" y="39527"/>
                      <a:pt x="257679" y="3962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 name="任意多边形: 形状 79">
                <a:extLst>
                  <a:ext uri="{FF2B5EF4-FFF2-40B4-BE49-F238E27FC236}">
                    <a16:creationId xmlns:a16="http://schemas.microsoft.com/office/drawing/2014/main" id="{D09F4EC0-9CE6-4948-8676-689F192534C2}"/>
                  </a:ext>
                </a:extLst>
              </p:cNvPr>
              <p:cNvSpPr/>
              <p:nvPr/>
            </p:nvSpPr>
            <p:spPr>
              <a:xfrm>
                <a:off x="13314266" y="2184434"/>
                <a:ext cx="359198" cy="40208"/>
              </a:xfrm>
              <a:custGeom>
                <a:avLst/>
                <a:gdLst>
                  <a:gd name="connsiteX0" fmla="*/ 181452 w 359198"/>
                  <a:gd name="connsiteY0" fmla="*/ 179 h 40208"/>
                  <a:gd name="connsiteX1" fmla="*/ 329089 w 359198"/>
                  <a:gd name="connsiteY1" fmla="*/ 751 h 40208"/>
                  <a:gd name="connsiteX2" fmla="*/ 356426 w 359198"/>
                  <a:gd name="connsiteY2" fmla="*/ 13705 h 40208"/>
                  <a:gd name="connsiteX3" fmla="*/ 329089 w 359198"/>
                  <a:gd name="connsiteY3" fmla="*/ 40089 h 40208"/>
                  <a:gd name="connsiteX4" fmla="*/ 148019 w 359198"/>
                  <a:gd name="connsiteY4" fmla="*/ 40184 h 40208"/>
                  <a:gd name="connsiteX5" fmla="*/ 28956 w 359198"/>
                  <a:gd name="connsiteY5" fmla="*/ 40184 h 40208"/>
                  <a:gd name="connsiteX6" fmla="*/ 0 w 359198"/>
                  <a:gd name="connsiteY6" fmla="*/ 20182 h 40208"/>
                  <a:gd name="connsiteX7" fmla="*/ 29052 w 359198"/>
                  <a:gd name="connsiteY7" fmla="*/ 179 h 40208"/>
                  <a:gd name="connsiteX8" fmla="*/ 181452 w 359198"/>
                  <a:gd name="connsiteY8" fmla="*/ 179 h 40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9198" h="40208">
                    <a:moveTo>
                      <a:pt x="181452" y="179"/>
                    </a:moveTo>
                    <a:cubicBezTo>
                      <a:pt x="230696" y="179"/>
                      <a:pt x="279940" y="-487"/>
                      <a:pt x="329089" y="751"/>
                    </a:cubicBezTo>
                    <a:cubicBezTo>
                      <a:pt x="338614" y="1037"/>
                      <a:pt x="351759" y="6371"/>
                      <a:pt x="356426" y="13705"/>
                    </a:cubicBezTo>
                    <a:cubicBezTo>
                      <a:pt x="365284" y="27516"/>
                      <a:pt x="352044" y="39994"/>
                      <a:pt x="329089" y="40089"/>
                    </a:cubicBezTo>
                    <a:cubicBezTo>
                      <a:pt x="268796" y="40280"/>
                      <a:pt x="208407" y="40184"/>
                      <a:pt x="148019" y="40184"/>
                    </a:cubicBezTo>
                    <a:cubicBezTo>
                      <a:pt x="108300" y="40184"/>
                      <a:pt x="68580" y="40184"/>
                      <a:pt x="28956" y="40184"/>
                    </a:cubicBezTo>
                    <a:cubicBezTo>
                      <a:pt x="14669" y="40184"/>
                      <a:pt x="-95" y="38756"/>
                      <a:pt x="0" y="20182"/>
                    </a:cubicBezTo>
                    <a:cubicBezTo>
                      <a:pt x="0" y="1703"/>
                      <a:pt x="14669" y="179"/>
                      <a:pt x="29052" y="179"/>
                    </a:cubicBezTo>
                    <a:cubicBezTo>
                      <a:pt x="79820" y="179"/>
                      <a:pt x="130683" y="179"/>
                      <a:pt x="181452" y="17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 name="任意多边形: 形状 80">
                <a:extLst>
                  <a:ext uri="{FF2B5EF4-FFF2-40B4-BE49-F238E27FC236}">
                    <a16:creationId xmlns:a16="http://schemas.microsoft.com/office/drawing/2014/main" id="{27DD6A1F-D6E5-46C6-A7C0-FC7D158E5474}"/>
                  </a:ext>
                </a:extLst>
              </p:cNvPr>
              <p:cNvSpPr/>
              <p:nvPr/>
            </p:nvSpPr>
            <p:spPr>
              <a:xfrm>
                <a:off x="13201198" y="2349205"/>
                <a:ext cx="503217" cy="501111"/>
              </a:xfrm>
              <a:custGeom>
                <a:avLst/>
                <a:gdLst>
                  <a:gd name="connsiteX0" fmla="*/ 251658 w 503217"/>
                  <a:gd name="connsiteY0" fmla="*/ 0 h 501111"/>
                  <a:gd name="connsiteX1" fmla="*/ 503213 w 503217"/>
                  <a:gd name="connsiteY1" fmla="*/ 248698 h 501111"/>
                  <a:gd name="connsiteX2" fmla="*/ 252515 w 503217"/>
                  <a:gd name="connsiteY2" fmla="*/ 501110 h 501111"/>
                  <a:gd name="connsiteX3" fmla="*/ 7 w 503217"/>
                  <a:gd name="connsiteY3" fmla="*/ 248412 h 501111"/>
                  <a:gd name="connsiteX4" fmla="*/ 251658 w 503217"/>
                  <a:gd name="connsiteY4" fmla="*/ 0 h 501111"/>
                  <a:gd name="connsiteX5" fmla="*/ 40107 w 503217"/>
                  <a:gd name="connsiteY5" fmla="*/ 250222 h 501111"/>
                  <a:gd name="connsiteX6" fmla="*/ 251372 w 503217"/>
                  <a:gd name="connsiteY6" fmla="*/ 462248 h 501111"/>
                  <a:gd name="connsiteX7" fmla="*/ 463208 w 503217"/>
                  <a:gd name="connsiteY7" fmla="*/ 250698 h 501111"/>
                  <a:gd name="connsiteX8" fmla="*/ 251753 w 503217"/>
                  <a:gd name="connsiteY8" fmla="*/ 38386 h 501111"/>
                  <a:gd name="connsiteX9" fmla="*/ 40107 w 503217"/>
                  <a:gd name="connsiteY9" fmla="*/ 250222 h 50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3217" h="501111">
                    <a:moveTo>
                      <a:pt x="251658" y="0"/>
                    </a:moveTo>
                    <a:cubicBezTo>
                      <a:pt x="390056" y="0"/>
                      <a:pt x="502451" y="111061"/>
                      <a:pt x="503213" y="248698"/>
                    </a:cubicBezTo>
                    <a:cubicBezTo>
                      <a:pt x="504070" y="386715"/>
                      <a:pt x="390818" y="500729"/>
                      <a:pt x="252515" y="501110"/>
                    </a:cubicBezTo>
                    <a:cubicBezTo>
                      <a:pt x="112402" y="501491"/>
                      <a:pt x="-1041" y="387953"/>
                      <a:pt x="7" y="248412"/>
                    </a:cubicBezTo>
                    <a:cubicBezTo>
                      <a:pt x="1055" y="110395"/>
                      <a:pt x="112878" y="0"/>
                      <a:pt x="251658" y="0"/>
                    </a:cubicBezTo>
                    <a:close/>
                    <a:moveTo>
                      <a:pt x="40107" y="250222"/>
                    </a:moveTo>
                    <a:cubicBezTo>
                      <a:pt x="40203" y="367665"/>
                      <a:pt x="134310" y="462153"/>
                      <a:pt x="251372" y="462248"/>
                    </a:cubicBezTo>
                    <a:cubicBezTo>
                      <a:pt x="368625" y="462248"/>
                      <a:pt x="462827" y="368141"/>
                      <a:pt x="463208" y="250698"/>
                    </a:cubicBezTo>
                    <a:cubicBezTo>
                      <a:pt x="463589" y="134112"/>
                      <a:pt x="368339" y="38481"/>
                      <a:pt x="251753" y="38386"/>
                    </a:cubicBezTo>
                    <a:cubicBezTo>
                      <a:pt x="135167" y="38290"/>
                      <a:pt x="40012" y="133445"/>
                      <a:pt x="40107" y="25022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grpSp>
        <p:nvGrpSpPr>
          <p:cNvPr id="52" name="组合 51">
            <a:extLst>
              <a:ext uri="{FF2B5EF4-FFF2-40B4-BE49-F238E27FC236}">
                <a16:creationId xmlns:a16="http://schemas.microsoft.com/office/drawing/2014/main" id="{2C7730BA-A362-4B87-83DC-E8421309FB88}"/>
              </a:ext>
            </a:extLst>
          </p:cNvPr>
          <p:cNvGrpSpPr/>
          <p:nvPr/>
        </p:nvGrpSpPr>
        <p:grpSpPr>
          <a:xfrm>
            <a:off x="1869136" y="2015961"/>
            <a:ext cx="1911287" cy="692229"/>
            <a:chOff x="1848842" y="2015961"/>
            <a:chExt cx="1911287" cy="692229"/>
          </a:xfrm>
        </p:grpSpPr>
        <p:sp>
          <p:nvSpPr>
            <p:cNvPr id="10" name="矩形 9">
              <a:extLst>
                <a:ext uri="{FF2B5EF4-FFF2-40B4-BE49-F238E27FC236}">
                  <a16:creationId xmlns:a16="http://schemas.microsoft.com/office/drawing/2014/main" id="{B1326E7A-4F8B-44B2-A1C7-E6614331F9A9}"/>
                </a:ext>
              </a:extLst>
            </p:cNvPr>
            <p:cNvSpPr/>
            <p:nvPr/>
          </p:nvSpPr>
          <p:spPr>
            <a:xfrm>
              <a:off x="1848842" y="2015961"/>
              <a:ext cx="1107996"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设计问卷</a:t>
              </a:r>
            </a:p>
          </p:txBody>
        </p:sp>
        <p:sp>
          <p:nvSpPr>
            <p:cNvPr id="11" name="矩形 10">
              <a:extLst>
                <a:ext uri="{FF2B5EF4-FFF2-40B4-BE49-F238E27FC236}">
                  <a16:creationId xmlns:a16="http://schemas.microsoft.com/office/drawing/2014/main" id="{9D740B80-6FEC-4D89-BE80-34E0C22523F6}"/>
                </a:ext>
              </a:extLst>
            </p:cNvPr>
            <p:cNvSpPr/>
            <p:nvPr/>
          </p:nvSpPr>
          <p:spPr>
            <a:xfrm>
              <a:off x="1848842" y="2334560"/>
              <a:ext cx="745717" cy="276999"/>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CA865F"/>
                  </a:solidFill>
                  <a:effectLst/>
                  <a:uLnTx/>
                  <a:uFillTx/>
                  <a:latin typeface="Roboto"/>
                  <a:ea typeface="思源黑体 CN Regular"/>
                  <a:cs typeface="+mn-cs"/>
                </a:rPr>
                <a:t>2019.06</a:t>
              </a:r>
            </a:p>
          </p:txBody>
        </p:sp>
        <p:cxnSp>
          <p:nvCxnSpPr>
            <p:cNvPr id="12" name="直接连接符 11">
              <a:extLst>
                <a:ext uri="{FF2B5EF4-FFF2-40B4-BE49-F238E27FC236}">
                  <a16:creationId xmlns:a16="http://schemas.microsoft.com/office/drawing/2014/main" id="{F166EBCC-C1A7-46F6-A2C9-987254F68071}"/>
                </a:ext>
              </a:extLst>
            </p:cNvPr>
            <p:cNvCxnSpPr>
              <a:cxnSpLocks/>
            </p:cNvCxnSpPr>
            <p:nvPr/>
          </p:nvCxnSpPr>
          <p:spPr>
            <a:xfrm>
              <a:off x="1946474" y="2708190"/>
              <a:ext cx="1813655" cy="0"/>
            </a:xfrm>
            <a:prstGeom prst="line">
              <a:avLst/>
            </a:prstGeom>
            <a:ln w="22225">
              <a:solidFill>
                <a:srgbClr val="CA865F"/>
              </a:solidFill>
            </a:ln>
          </p:spPr>
          <p:style>
            <a:lnRef idx="1">
              <a:schemeClr val="accent1"/>
            </a:lnRef>
            <a:fillRef idx="0">
              <a:schemeClr val="accent1"/>
            </a:fillRef>
            <a:effectRef idx="0">
              <a:schemeClr val="accent1"/>
            </a:effectRef>
            <a:fontRef idx="minor">
              <a:schemeClr val="tx1"/>
            </a:fontRef>
          </p:style>
        </p:cxnSp>
      </p:grpSp>
      <p:grpSp>
        <p:nvGrpSpPr>
          <p:cNvPr id="84" name="组合 83">
            <a:extLst>
              <a:ext uri="{FF2B5EF4-FFF2-40B4-BE49-F238E27FC236}">
                <a16:creationId xmlns:a16="http://schemas.microsoft.com/office/drawing/2014/main" id="{3D84185E-35B8-44A7-A67B-4466630F655B}"/>
              </a:ext>
            </a:extLst>
          </p:cNvPr>
          <p:cNvGrpSpPr/>
          <p:nvPr/>
        </p:nvGrpSpPr>
        <p:grpSpPr>
          <a:xfrm>
            <a:off x="1965525" y="2889931"/>
            <a:ext cx="1814898" cy="2434544"/>
            <a:chOff x="1965525" y="2889931"/>
            <a:chExt cx="1814898" cy="2434544"/>
          </a:xfrm>
          <a:effectLst>
            <a:reflection blurRad="38100" stA="12000" endPos="44000" dist="190500" dir="5400000" sy="-100000" algn="bl" rotWithShape="0"/>
          </a:effectLst>
        </p:grpSpPr>
        <p:sp>
          <p:nvSpPr>
            <p:cNvPr id="71" name="矩形 12">
              <a:extLst>
                <a:ext uri="{FF2B5EF4-FFF2-40B4-BE49-F238E27FC236}">
                  <a16:creationId xmlns:a16="http://schemas.microsoft.com/office/drawing/2014/main" id="{83CC04A1-B051-435D-95D2-C82D8DED9AA4}"/>
                </a:ext>
              </a:extLst>
            </p:cNvPr>
            <p:cNvSpPr/>
            <p:nvPr/>
          </p:nvSpPr>
          <p:spPr>
            <a:xfrm>
              <a:off x="1965525" y="2889931"/>
              <a:ext cx="1814898" cy="2434544"/>
            </a:xfrm>
            <a:custGeom>
              <a:avLst/>
              <a:gdLst>
                <a:gd name="connsiteX0" fmla="*/ 108000 w 2246839"/>
                <a:gd name="connsiteY0" fmla="*/ 0 h 2418100"/>
                <a:gd name="connsiteX1" fmla="*/ 2138839 w 2246839"/>
                <a:gd name="connsiteY1" fmla="*/ 0 h 2418100"/>
                <a:gd name="connsiteX2" fmla="*/ 2246839 w 2246839"/>
                <a:gd name="connsiteY2" fmla="*/ 108000 h 2418100"/>
                <a:gd name="connsiteX3" fmla="*/ 2246839 w 2246839"/>
                <a:gd name="connsiteY3" fmla="*/ 2310100 h 2418100"/>
                <a:gd name="connsiteX4" fmla="*/ 2138839 w 2246839"/>
                <a:gd name="connsiteY4" fmla="*/ 2418100 h 2418100"/>
                <a:gd name="connsiteX5" fmla="*/ 108000 w 2246839"/>
                <a:gd name="connsiteY5" fmla="*/ 2418100 h 2418100"/>
                <a:gd name="connsiteX6" fmla="*/ 0 w 2246839"/>
                <a:gd name="connsiteY6" fmla="*/ 2310100 h 2418100"/>
                <a:gd name="connsiteX7" fmla="*/ 0 w 2246839"/>
                <a:gd name="connsiteY7" fmla="*/ 108000 h 2418100"/>
                <a:gd name="connsiteX8" fmla="*/ 108000 w 2246839"/>
                <a:gd name="connsiteY8" fmla="*/ 0 h 2418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46839" h="2418100">
                  <a:moveTo>
                    <a:pt x="108000" y="0"/>
                  </a:moveTo>
                  <a:lnTo>
                    <a:pt x="2138839" y="0"/>
                  </a:lnTo>
                  <a:cubicBezTo>
                    <a:pt x="2198455" y="0"/>
                    <a:pt x="2246839" y="48384"/>
                    <a:pt x="2246839" y="108000"/>
                  </a:cubicBezTo>
                  <a:lnTo>
                    <a:pt x="2246839" y="2310100"/>
                  </a:lnTo>
                  <a:cubicBezTo>
                    <a:pt x="2246839" y="2369716"/>
                    <a:pt x="2198455" y="2418100"/>
                    <a:pt x="2138839" y="2418100"/>
                  </a:cubicBezTo>
                  <a:lnTo>
                    <a:pt x="108000" y="2418100"/>
                  </a:lnTo>
                  <a:cubicBezTo>
                    <a:pt x="48384" y="2418100"/>
                    <a:pt x="0" y="2369716"/>
                    <a:pt x="0" y="2310100"/>
                  </a:cubicBezTo>
                  <a:lnTo>
                    <a:pt x="0" y="108000"/>
                  </a:lnTo>
                  <a:cubicBezTo>
                    <a:pt x="0" y="48384"/>
                    <a:pt x="48384" y="0"/>
                    <a:pt x="108000" y="0"/>
                  </a:cubicBezTo>
                </a:path>
              </a:pathLst>
            </a:custGeom>
            <a:gradFill flip="none" rotWithShape="1">
              <a:gsLst>
                <a:gs pos="100000">
                  <a:srgbClr val="EFC49C"/>
                </a:gs>
                <a:gs pos="24000">
                  <a:srgbClr val="EFC49C"/>
                </a:gs>
                <a:gs pos="70000">
                  <a:schemeClr val="accent4"/>
                </a:gs>
              </a:gsLst>
              <a:lin ang="135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矩形 13">
              <a:extLst>
                <a:ext uri="{FF2B5EF4-FFF2-40B4-BE49-F238E27FC236}">
                  <a16:creationId xmlns:a16="http://schemas.microsoft.com/office/drawing/2014/main" id="{1733650C-A41A-4741-8FD5-34A21EA6A791}"/>
                </a:ext>
              </a:extLst>
            </p:cNvPr>
            <p:cNvSpPr/>
            <p:nvPr/>
          </p:nvSpPr>
          <p:spPr>
            <a:xfrm>
              <a:off x="2037473" y="2993506"/>
              <a:ext cx="1679592" cy="1452898"/>
            </a:xfrm>
            <a:prstGeom prst="rect">
              <a:avLst/>
            </a:prstGeom>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根据所查阅文献，合理设计照护者一般人口学资料、患者一般资料、照护者与患者关系及照护工作强度；选择</a:t>
              </a:r>
              <a:r>
                <a:rPr kumimoji="0" lang="en-US" altLang="zh-CN" sz="1000" b="0" i="0" u="none" strike="noStrike" kern="1200" cap="none" spc="0" normalizeH="0" baseline="0" noProof="0" dirty="0">
                  <a:ln>
                    <a:noFill/>
                  </a:ln>
                  <a:solidFill>
                    <a:prstClr val="white"/>
                  </a:solidFill>
                  <a:effectLst/>
                  <a:uLnTx/>
                  <a:uFillTx/>
                  <a:latin typeface="Roboto"/>
                  <a:ea typeface="思源黑体 CN Regular"/>
                  <a:cs typeface="+mn-cs"/>
                </a:rPr>
                <a:t>PSQI</a:t>
              </a: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a:t>
              </a:r>
              <a:r>
                <a:rPr kumimoji="0" lang="en-US" altLang="zh-CN" sz="1000" b="0" i="0" u="none" strike="noStrike" kern="1200" cap="none" spc="0" normalizeH="0" baseline="0" noProof="0" dirty="0">
                  <a:ln>
                    <a:noFill/>
                  </a:ln>
                  <a:solidFill>
                    <a:prstClr val="white"/>
                  </a:solidFill>
                  <a:effectLst/>
                  <a:uLnTx/>
                  <a:uFillTx/>
                  <a:latin typeface="Roboto"/>
                  <a:ea typeface="思源黑体 CN Regular"/>
                  <a:cs typeface="+mn-cs"/>
                </a:rPr>
                <a:t>SPSS</a:t>
              </a: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作为评估工具制作问卷</a:t>
              </a:r>
            </a:p>
          </p:txBody>
        </p:sp>
        <p:grpSp>
          <p:nvGrpSpPr>
            <p:cNvPr id="94" name="组合 93">
              <a:extLst>
                <a:ext uri="{FF2B5EF4-FFF2-40B4-BE49-F238E27FC236}">
                  <a16:creationId xmlns:a16="http://schemas.microsoft.com/office/drawing/2014/main" id="{DC377E09-A24C-4CB0-A01E-A1CD1C5386D8}"/>
                </a:ext>
              </a:extLst>
            </p:cNvPr>
            <p:cNvGrpSpPr/>
            <p:nvPr/>
          </p:nvGrpSpPr>
          <p:grpSpPr>
            <a:xfrm>
              <a:off x="3223137" y="4714899"/>
              <a:ext cx="369869" cy="471605"/>
              <a:chOff x="2510111" y="6799204"/>
              <a:chExt cx="1046355" cy="1334166"/>
            </a:xfrm>
            <a:solidFill>
              <a:srgbClr val="CA865F"/>
            </a:solidFill>
          </p:grpSpPr>
          <p:sp>
            <p:nvSpPr>
              <p:cNvPr id="85" name="任意多边形: 形状 84">
                <a:extLst>
                  <a:ext uri="{FF2B5EF4-FFF2-40B4-BE49-F238E27FC236}">
                    <a16:creationId xmlns:a16="http://schemas.microsoft.com/office/drawing/2014/main" id="{19FBEA2A-DC39-462E-AB76-781D148D6ECB}"/>
                  </a:ext>
                </a:extLst>
              </p:cNvPr>
              <p:cNvSpPr/>
              <p:nvPr/>
            </p:nvSpPr>
            <p:spPr>
              <a:xfrm>
                <a:off x="2510111" y="6799204"/>
                <a:ext cx="1046355" cy="1334166"/>
              </a:xfrm>
              <a:custGeom>
                <a:avLst/>
                <a:gdLst>
                  <a:gd name="connsiteX0" fmla="*/ 247626 w 1046355"/>
                  <a:gd name="connsiteY0" fmla="*/ 90011 h 1334166"/>
                  <a:gd name="connsiteX1" fmla="*/ 251626 w 1046355"/>
                  <a:gd name="connsiteY1" fmla="*/ 70866 h 1334166"/>
                  <a:gd name="connsiteX2" fmla="*/ 332589 w 1046355"/>
                  <a:gd name="connsiteY2" fmla="*/ 572 h 1334166"/>
                  <a:gd name="connsiteX3" fmla="*/ 713589 w 1046355"/>
                  <a:gd name="connsiteY3" fmla="*/ 572 h 1334166"/>
                  <a:gd name="connsiteX4" fmla="*/ 794456 w 1046355"/>
                  <a:gd name="connsiteY4" fmla="*/ 70580 h 1334166"/>
                  <a:gd name="connsiteX5" fmla="*/ 819030 w 1046355"/>
                  <a:gd name="connsiteY5" fmla="*/ 90202 h 1334166"/>
                  <a:gd name="connsiteX6" fmla="*/ 930949 w 1046355"/>
                  <a:gd name="connsiteY6" fmla="*/ 90107 h 1334166"/>
                  <a:gd name="connsiteX7" fmla="*/ 1045725 w 1046355"/>
                  <a:gd name="connsiteY7" fmla="*/ 201835 h 1334166"/>
                  <a:gd name="connsiteX8" fmla="*/ 1046106 w 1046355"/>
                  <a:gd name="connsiteY8" fmla="*/ 401860 h 1334166"/>
                  <a:gd name="connsiteX9" fmla="*/ 1044297 w 1046355"/>
                  <a:gd name="connsiteY9" fmla="*/ 418148 h 1334166"/>
                  <a:gd name="connsiteX10" fmla="*/ 1026294 w 1046355"/>
                  <a:gd name="connsiteY10" fmla="*/ 432911 h 1334166"/>
                  <a:gd name="connsiteX11" fmla="*/ 1008292 w 1046355"/>
                  <a:gd name="connsiteY11" fmla="*/ 418624 h 1334166"/>
                  <a:gd name="connsiteX12" fmla="*/ 1006292 w 1046355"/>
                  <a:gd name="connsiteY12" fmla="*/ 395288 h 1334166"/>
                  <a:gd name="connsiteX13" fmla="*/ 1005911 w 1046355"/>
                  <a:gd name="connsiteY13" fmla="*/ 207169 h 1334166"/>
                  <a:gd name="connsiteX14" fmla="*/ 928377 w 1046355"/>
                  <a:gd name="connsiteY14" fmla="*/ 129826 h 1334166"/>
                  <a:gd name="connsiteX15" fmla="*/ 796456 w 1046355"/>
                  <a:gd name="connsiteY15" fmla="*/ 129826 h 1334166"/>
                  <a:gd name="connsiteX16" fmla="*/ 797313 w 1046355"/>
                  <a:gd name="connsiteY16" fmla="*/ 183261 h 1334166"/>
                  <a:gd name="connsiteX17" fmla="*/ 814744 w 1046355"/>
                  <a:gd name="connsiteY17" fmla="*/ 195167 h 1334166"/>
                  <a:gd name="connsiteX18" fmla="*/ 900469 w 1046355"/>
                  <a:gd name="connsiteY18" fmla="*/ 195739 h 1334166"/>
                  <a:gd name="connsiteX19" fmla="*/ 940665 w 1046355"/>
                  <a:gd name="connsiteY19" fmla="*/ 234696 h 1334166"/>
                  <a:gd name="connsiteX20" fmla="*/ 940569 w 1046355"/>
                  <a:gd name="connsiteY20" fmla="*/ 741902 h 1334166"/>
                  <a:gd name="connsiteX21" fmla="*/ 940760 w 1046355"/>
                  <a:gd name="connsiteY21" fmla="*/ 1027652 h 1334166"/>
                  <a:gd name="connsiteX22" fmla="*/ 922281 w 1046355"/>
                  <a:gd name="connsiteY22" fmla="*/ 1074039 h 1334166"/>
                  <a:gd name="connsiteX23" fmla="*/ 783597 w 1046355"/>
                  <a:gd name="connsiteY23" fmla="*/ 1211390 h 1334166"/>
                  <a:gd name="connsiteX24" fmla="*/ 744354 w 1046355"/>
                  <a:gd name="connsiteY24" fmla="*/ 1227963 h 1334166"/>
                  <a:gd name="connsiteX25" fmla="*/ 141898 w 1046355"/>
                  <a:gd name="connsiteY25" fmla="*/ 1228630 h 1334166"/>
                  <a:gd name="connsiteX26" fmla="*/ 105894 w 1046355"/>
                  <a:gd name="connsiteY26" fmla="*/ 1192816 h 1334166"/>
                  <a:gd name="connsiteX27" fmla="*/ 105894 w 1046355"/>
                  <a:gd name="connsiteY27" fmla="*/ 949928 h 1334166"/>
                  <a:gd name="connsiteX28" fmla="*/ 108084 w 1046355"/>
                  <a:gd name="connsiteY28" fmla="*/ 929069 h 1334166"/>
                  <a:gd name="connsiteX29" fmla="*/ 127515 w 1046355"/>
                  <a:gd name="connsiteY29" fmla="*/ 916115 h 1334166"/>
                  <a:gd name="connsiteX30" fmla="*/ 143327 w 1046355"/>
                  <a:gd name="connsiteY30" fmla="*/ 930116 h 1334166"/>
                  <a:gd name="connsiteX31" fmla="*/ 145422 w 1046355"/>
                  <a:gd name="connsiteY31" fmla="*/ 963168 h 1334166"/>
                  <a:gd name="connsiteX32" fmla="*/ 145232 w 1046355"/>
                  <a:gd name="connsiteY32" fmla="*/ 1167956 h 1334166"/>
                  <a:gd name="connsiteX33" fmla="*/ 165615 w 1046355"/>
                  <a:gd name="connsiteY33" fmla="*/ 1188625 h 1334166"/>
                  <a:gd name="connsiteX34" fmla="*/ 725209 w 1046355"/>
                  <a:gd name="connsiteY34" fmla="*/ 1187958 h 1334166"/>
                  <a:gd name="connsiteX35" fmla="*/ 739020 w 1046355"/>
                  <a:gd name="connsiteY35" fmla="*/ 1186148 h 1334166"/>
                  <a:gd name="connsiteX36" fmla="*/ 739020 w 1046355"/>
                  <a:gd name="connsiteY36" fmla="*/ 1090136 h 1334166"/>
                  <a:gd name="connsiteX37" fmla="*/ 800742 w 1046355"/>
                  <a:gd name="connsiteY37" fmla="*/ 1027367 h 1334166"/>
                  <a:gd name="connsiteX38" fmla="*/ 899136 w 1046355"/>
                  <a:gd name="connsiteY38" fmla="*/ 1027367 h 1334166"/>
                  <a:gd name="connsiteX39" fmla="*/ 899136 w 1046355"/>
                  <a:gd name="connsiteY39" fmla="*/ 237173 h 1334166"/>
                  <a:gd name="connsiteX40" fmla="*/ 799790 w 1046355"/>
                  <a:gd name="connsiteY40" fmla="*/ 237173 h 1334166"/>
                  <a:gd name="connsiteX41" fmla="*/ 784074 w 1046355"/>
                  <a:gd name="connsiteY41" fmla="*/ 278606 h 1334166"/>
                  <a:gd name="connsiteX42" fmla="*/ 715779 w 1046355"/>
                  <a:gd name="connsiteY42" fmla="*/ 319564 h 1334166"/>
                  <a:gd name="connsiteX43" fmla="*/ 330017 w 1046355"/>
                  <a:gd name="connsiteY43" fmla="*/ 319373 h 1334166"/>
                  <a:gd name="connsiteX44" fmla="*/ 252579 w 1046355"/>
                  <a:gd name="connsiteY44" fmla="*/ 254032 h 1334166"/>
                  <a:gd name="connsiteX45" fmla="*/ 229052 w 1046355"/>
                  <a:gd name="connsiteY45" fmla="*/ 235077 h 1334166"/>
                  <a:gd name="connsiteX46" fmla="*/ 169521 w 1046355"/>
                  <a:gd name="connsiteY46" fmla="*/ 234887 h 1334166"/>
                  <a:gd name="connsiteX47" fmla="*/ 145137 w 1046355"/>
                  <a:gd name="connsiteY47" fmla="*/ 259080 h 1334166"/>
                  <a:gd name="connsiteX48" fmla="*/ 145613 w 1046355"/>
                  <a:gd name="connsiteY48" fmla="*/ 551974 h 1334166"/>
                  <a:gd name="connsiteX49" fmla="*/ 145422 w 1046355"/>
                  <a:gd name="connsiteY49" fmla="*/ 852011 h 1334166"/>
                  <a:gd name="connsiteX50" fmla="*/ 144279 w 1046355"/>
                  <a:gd name="connsiteY50" fmla="*/ 868394 h 1334166"/>
                  <a:gd name="connsiteX51" fmla="*/ 126753 w 1046355"/>
                  <a:gd name="connsiteY51" fmla="*/ 885635 h 1334166"/>
                  <a:gd name="connsiteX52" fmla="*/ 106656 w 1046355"/>
                  <a:gd name="connsiteY52" fmla="*/ 867537 h 1334166"/>
                  <a:gd name="connsiteX53" fmla="*/ 105608 w 1046355"/>
                  <a:gd name="connsiteY53" fmla="*/ 848868 h 1334166"/>
                  <a:gd name="connsiteX54" fmla="*/ 105798 w 1046355"/>
                  <a:gd name="connsiteY54" fmla="*/ 236887 h 1334166"/>
                  <a:gd name="connsiteX55" fmla="*/ 146184 w 1046355"/>
                  <a:gd name="connsiteY55" fmla="*/ 195929 h 1334166"/>
                  <a:gd name="connsiteX56" fmla="*/ 229528 w 1046355"/>
                  <a:gd name="connsiteY56" fmla="*/ 196215 h 1334166"/>
                  <a:gd name="connsiteX57" fmla="*/ 249721 w 1046355"/>
                  <a:gd name="connsiteY57" fmla="*/ 175451 h 1334166"/>
                  <a:gd name="connsiteX58" fmla="*/ 249531 w 1046355"/>
                  <a:gd name="connsiteY58" fmla="*/ 131540 h 1334166"/>
                  <a:gd name="connsiteX59" fmla="*/ 92940 w 1046355"/>
                  <a:gd name="connsiteY59" fmla="*/ 132493 h 1334166"/>
                  <a:gd name="connsiteX60" fmla="*/ 39790 w 1046355"/>
                  <a:gd name="connsiteY60" fmla="*/ 206121 h 1334166"/>
                  <a:gd name="connsiteX61" fmla="*/ 39504 w 1046355"/>
                  <a:gd name="connsiteY61" fmla="*/ 487109 h 1334166"/>
                  <a:gd name="connsiteX62" fmla="*/ 39504 w 1046355"/>
                  <a:gd name="connsiteY62" fmla="*/ 1211009 h 1334166"/>
                  <a:gd name="connsiteX63" fmla="*/ 123610 w 1046355"/>
                  <a:gd name="connsiteY63" fmla="*/ 1294162 h 1334166"/>
                  <a:gd name="connsiteX64" fmla="*/ 914185 w 1046355"/>
                  <a:gd name="connsiteY64" fmla="*/ 1294448 h 1334166"/>
                  <a:gd name="connsiteX65" fmla="*/ 933235 w 1046355"/>
                  <a:gd name="connsiteY65" fmla="*/ 1294352 h 1334166"/>
                  <a:gd name="connsiteX66" fmla="*/ 1006101 w 1046355"/>
                  <a:gd name="connsiteY66" fmla="*/ 1219486 h 1334166"/>
                  <a:gd name="connsiteX67" fmla="*/ 1006292 w 1046355"/>
                  <a:gd name="connsiteY67" fmla="*/ 833723 h 1334166"/>
                  <a:gd name="connsiteX68" fmla="*/ 1006292 w 1046355"/>
                  <a:gd name="connsiteY68" fmla="*/ 509873 h 1334166"/>
                  <a:gd name="connsiteX69" fmla="*/ 1006387 w 1046355"/>
                  <a:gd name="connsiteY69" fmla="*/ 493205 h 1334166"/>
                  <a:gd name="connsiteX70" fmla="*/ 1027342 w 1046355"/>
                  <a:gd name="connsiteY70" fmla="*/ 462820 h 1334166"/>
                  <a:gd name="connsiteX71" fmla="*/ 1045916 w 1046355"/>
                  <a:gd name="connsiteY71" fmla="*/ 493014 h 1334166"/>
                  <a:gd name="connsiteX72" fmla="*/ 1046297 w 1046355"/>
                  <a:gd name="connsiteY72" fmla="*/ 843058 h 1334166"/>
                  <a:gd name="connsiteX73" fmla="*/ 1046011 w 1046355"/>
                  <a:gd name="connsiteY73" fmla="*/ 1209770 h 1334166"/>
                  <a:gd name="connsiteX74" fmla="*/ 922281 w 1046355"/>
                  <a:gd name="connsiteY74" fmla="*/ 1334167 h 1334166"/>
                  <a:gd name="connsiteX75" fmla="*/ 122181 w 1046355"/>
                  <a:gd name="connsiteY75" fmla="*/ 1334167 h 1334166"/>
                  <a:gd name="connsiteX76" fmla="*/ 166 w 1046355"/>
                  <a:gd name="connsiteY76" fmla="*/ 1212437 h 1334166"/>
                  <a:gd name="connsiteX77" fmla="*/ 357 w 1046355"/>
                  <a:gd name="connsiteY77" fmla="*/ 207264 h 1334166"/>
                  <a:gd name="connsiteX78" fmla="*/ 117324 w 1046355"/>
                  <a:gd name="connsiteY78" fmla="*/ 90107 h 1334166"/>
                  <a:gd name="connsiteX79" fmla="*/ 247626 w 1046355"/>
                  <a:gd name="connsiteY79" fmla="*/ 90011 h 1334166"/>
                  <a:gd name="connsiteX80" fmla="*/ 290964 w 1046355"/>
                  <a:gd name="connsiteY80" fmla="*/ 195453 h 1334166"/>
                  <a:gd name="connsiteX81" fmla="*/ 319349 w 1046355"/>
                  <a:gd name="connsiteY81" fmla="*/ 195453 h 1334166"/>
                  <a:gd name="connsiteX82" fmla="*/ 701873 w 1046355"/>
                  <a:gd name="connsiteY82" fmla="*/ 195644 h 1334166"/>
                  <a:gd name="connsiteX83" fmla="*/ 755975 w 1046355"/>
                  <a:gd name="connsiteY83" fmla="*/ 136398 h 1334166"/>
                  <a:gd name="connsiteX84" fmla="*/ 753213 w 1046355"/>
                  <a:gd name="connsiteY84" fmla="*/ 131255 h 1334166"/>
                  <a:gd name="connsiteX85" fmla="*/ 290964 w 1046355"/>
                  <a:gd name="connsiteY85" fmla="*/ 131255 h 1334166"/>
                  <a:gd name="connsiteX86" fmla="*/ 290964 w 1046355"/>
                  <a:gd name="connsiteY86" fmla="*/ 195453 h 1334166"/>
                  <a:gd name="connsiteX87" fmla="*/ 291822 w 1046355"/>
                  <a:gd name="connsiteY87" fmla="*/ 87916 h 1334166"/>
                  <a:gd name="connsiteX88" fmla="*/ 755213 w 1046355"/>
                  <a:gd name="connsiteY88" fmla="*/ 87916 h 1334166"/>
                  <a:gd name="connsiteX89" fmla="*/ 704635 w 1046355"/>
                  <a:gd name="connsiteY89" fmla="*/ 40291 h 1334166"/>
                  <a:gd name="connsiteX90" fmla="*/ 343352 w 1046355"/>
                  <a:gd name="connsiteY90" fmla="*/ 40005 h 1334166"/>
                  <a:gd name="connsiteX91" fmla="*/ 326778 w 1046355"/>
                  <a:gd name="connsiteY91" fmla="*/ 41434 h 1334166"/>
                  <a:gd name="connsiteX92" fmla="*/ 291822 w 1046355"/>
                  <a:gd name="connsiteY92" fmla="*/ 87916 h 1334166"/>
                  <a:gd name="connsiteX93" fmla="*/ 754356 w 1046355"/>
                  <a:gd name="connsiteY93" fmla="*/ 236506 h 1334166"/>
                  <a:gd name="connsiteX94" fmla="*/ 292107 w 1046355"/>
                  <a:gd name="connsiteY94" fmla="*/ 236506 h 1334166"/>
                  <a:gd name="connsiteX95" fmla="*/ 340875 w 1046355"/>
                  <a:gd name="connsiteY95" fmla="*/ 280321 h 1334166"/>
                  <a:gd name="connsiteX96" fmla="*/ 500324 w 1046355"/>
                  <a:gd name="connsiteY96" fmla="*/ 280511 h 1334166"/>
                  <a:gd name="connsiteX97" fmla="*/ 705016 w 1046355"/>
                  <a:gd name="connsiteY97" fmla="*/ 280321 h 1334166"/>
                  <a:gd name="connsiteX98" fmla="*/ 754356 w 1046355"/>
                  <a:gd name="connsiteY98" fmla="*/ 236506 h 1334166"/>
                  <a:gd name="connsiteX99" fmla="*/ 781026 w 1046355"/>
                  <a:gd name="connsiteY99" fmla="*/ 1146143 h 1334166"/>
                  <a:gd name="connsiteX100" fmla="*/ 860464 w 1046355"/>
                  <a:gd name="connsiteY100" fmla="*/ 1068515 h 1334166"/>
                  <a:gd name="connsiteX101" fmla="*/ 781026 w 1046355"/>
                  <a:gd name="connsiteY101" fmla="*/ 1068515 h 1334166"/>
                  <a:gd name="connsiteX102" fmla="*/ 781026 w 1046355"/>
                  <a:gd name="connsiteY102" fmla="*/ 1146143 h 1334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1046355" h="1334166">
                    <a:moveTo>
                      <a:pt x="247626" y="90011"/>
                    </a:moveTo>
                    <a:cubicBezTo>
                      <a:pt x="249340" y="81629"/>
                      <a:pt x="250578" y="76295"/>
                      <a:pt x="251626" y="70866"/>
                    </a:cubicBezTo>
                    <a:cubicBezTo>
                      <a:pt x="259341" y="29813"/>
                      <a:pt x="290774" y="762"/>
                      <a:pt x="332589" y="572"/>
                    </a:cubicBezTo>
                    <a:cubicBezTo>
                      <a:pt x="459557" y="-191"/>
                      <a:pt x="586620" y="-191"/>
                      <a:pt x="713589" y="572"/>
                    </a:cubicBezTo>
                    <a:cubicBezTo>
                      <a:pt x="755213" y="857"/>
                      <a:pt x="789217" y="30004"/>
                      <a:pt x="794456" y="70580"/>
                    </a:cubicBezTo>
                    <a:cubicBezTo>
                      <a:pt x="796742" y="88392"/>
                      <a:pt x="804457" y="90488"/>
                      <a:pt x="819030" y="90202"/>
                    </a:cubicBezTo>
                    <a:cubicBezTo>
                      <a:pt x="856368" y="89535"/>
                      <a:pt x="893611" y="89726"/>
                      <a:pt x="930949" y="90107"/>
                    </a:cubicBezTo>
                    <a:cubicBezTo>
                      <a:pt x="1001529" y="90773"/>
                      <a:pt x="1044487" y="131826"/>
                      <a:pt x="1045725" y="201835"/>
                    </a:cubicBezTo>
                    <a:cubicBezTo>
                      <a:pt x="1046868" y="268510"/>
                      <a:pt x="1046106" y="335185"/>
                      <a:pt x="1046106" y="401860"/>
                    </a:cubicBezTo>
                    <a:cubicBezTo>
                      <a:pt x="1046106" y="407384"/>
                      <a:pt x="1047154" y="414242"/>
                      <a:pt x="1044297" y="418148"/>
                    </a:cubicBezTo>
                    <a:cubicBezTo>
                      <a:pt x="1039725" y="424434"/>
                      <a:pt x="1032581" y="432816"/>
                      <a:pt x="1026294" y="432911"/>
                    </a:cubicBezTo>
                    <a:cubicBezTo>
                      <a:pt x="1020198" y="433007"/>
                      <a:pt x="1011626" y="425101"/>
                      <a:pt x="1008292" y="418624"/>
                    </a:cubicBezTo>
                    <a:cubicBezTo>
                      <a:pt x="1004958" y="412242"/>
                      <a:pt x="1006387" y="403193"/>
                      <a:pt x="1006292" y="395288"/>
                    </a:cubicBezTo>
                    <a:cubicBezTo>
                      <a:pt x="1006101" y="332613"/>
                      <a:pt x="1006578" y="269843"/>
                      <a:pt x="1005911" y="207169"/>
                    </a:cubicBezTo>
                    <a:cubicBezTo>
                      <a:pt x="1005339" y="154019"/>
                      <a:pt x="980860" y="130016"/>
                      <a:pt x="928377" y="129826"/>
                    </a:cubicBezTo>
                    <a:cubicBezTo>
                      <a:pt x="885610" y="129635"/>
                      <a:pt x="842938" y="129826"/>
                      <a:pt x="796456" y="129826"/>
                    </a:cubicBezTo>
                    <a:cubicBezTo>
                      <a:pt x="796456" y="149162"/>
                      <a:pt x="795123" y="166402"/>
                      <a:pt x="797313" y="183261"/>
                    </a:cubicBezTo>
                    <a:cubicBezTo>
                      <a:pt x="797980" y="188119"/>
                      <a:pt x="808458" y="194881"/>
                      <a:pt x="814744" y="195167"/>
                    </a:cubicBezTo>
                    <a:cubicBezTo>
                      <a:pt x="843224" y="196501"/>
                      <a:pt x="871894" y="195739"/>
                      <a:pt x="900469" y="195739"/>
                    </a:cubicBezTo>
                    <a:cubicBezTo>
                      <a:pt x="936950" y="195834"/>
                      <a:pt x="940665" y="199073"/>
                      <a:pt x="940665" y="234696"/>
                    </a:cubicBezTo>
                    <a:cubicBezTo>
                      <a:pt x="940760" y="403765"/>
                      <a:pt x="940665" y="572834"/>
                      <a:pt x="940569" y="741902"/>
                    </a:cubicBezTo>
                    <a:cubicBezTo>
                      <a:pt x="940569" y="837152"/>
                      <a:pt x="940093" y="932402"/>
                      <a:pt x="940760" y="1027652"/>
                    </a:cubicBezTo>
                    <a:cubicBezTo>
                      <a:pt x="940855" y="1046417"/>
                      <a:pt x="936093" y="1060609"/>
                      <a:pt x="922281" y="1074039"/>
                    </a:cubicBezTo>
                    <a:cubicBezTo>
                      <a:pt x="875609" y="1119378"/>
                      <a:pt x="830651" y="1166527"/>
                      <a:pt x="783597" y="1211390"/>
                    </a:cubicBezTo>
                    <a:cubicBezTo>
                      <a:pt x="773882" y="1220629"/>
                      <a:pt x="757594" y="1227868"/>
                      <a:pt x="744354" y="1227963"/>
                    </a:cubicBezTo>
                    <a:cubicBezTo>
                      <a:pt x="543567" y="1229011"/>
                      <a:pt x="342780" y="1228725"/>
                      <a:pt x="141898" y="1228630"/>
                    </a:cubicBezTo>
                    <a:cubicBezTo>
                      <a:pt x="110751" y="1228630"/>
                      <a:pt x="105989" y="1223867"/>
                      <a:pt x="105894" y="1192816"/>
                    </a:cubicBezTo>
                    <a:cubicBezTo>
                      <a:pt x="105798" y="1111853"/>
                      <a:pt x="105798" y="1030891"/>
                      <a:pt x="105894" y="949928"/>
                    </a:cubicBezTo>
                    <a:cubicBezTo>
                      <a:pt x="105894" y="942880"/>
                      <a:pt x="104655" y="934212"/>
                      <a:pt x="108084" y="929069"/>
                    </a:cubicBezTo>
                    <a:cubicBezTo>
                      <a:pt x="112275" y="922877"/>
                      <a:pt x="120657" y="916400"/>
                      <a:pt x="127515" y="916115"/>
                    </a:cubicBezTo>
                    <a:cubicBezTo>
                      <a:pt x="132754" y="915829"/>
                      <a:pt x="141517" y="924020"/>
                      <a:pt x="143327" y="930116"/>
                    </a:cubicBezTo>
                    <a:cubicBezTo>
                      <a:pt x="146280" y="940499"/>
                      <a:pt x="145422" y="952024"/>
                      <a:pt x="145422" y="963168"/>
                    </a:cubicBezTo>
                    <a:cubicBezTo>
                      <a:pt x="145518" y="1031462"/>
                      <a:pt x="145803" y="1099661"/>
                      <a:pt x="145232" y="1167956"/>
                    </a:cubicBezTo>
                    <a:cubicBezTo>
                      <a:pt x="145137" y="1183291"/>
                      <a:pt x="149899" y="1188720"/>
                      <a:pt x="165615" y="1188625"/>
                    </a:cubicBezTo>
                    <a:cubicBezTo>
                      <a:pt x="352115" y="1188149"/>
                      <a:pt x="538710" y="1188149"/>
                      <a:pt x="725209" y="1187958"/>
                    </a:cubicBezTo>
                    <a:cubicBezTo>
                      <a:pt x="728352" y="1187958"/>
                      <a:pt x="731496" y="1187196"/>
                      <a:pt x="739020" y="1186148"/>
                    </a:cubicBezTo>
                    <a:cubicBezTo>
                      <a:pt x="739020" y="1154430"/>
                      <a:pt x="739020" y="1122236"/>
                      <a:pt x="739020" y="1090136"/>
                    </a:cubicBezTo>
                    <a:cubicBezTo>
                      <a:pt x="739020" y="1027367"/>
                      <a:pt x="739020" y="1027367"/>
                      <a:pt x="800742" y="1027367"/>
                    </a:cubicBezTo>
                    <a:cubicBezTo>
                      <a:pt x="833127" y="1027367"/>
                      <a:pt x="865417" y="1027367"/>
                      <a:pt x="899136" y="1027367"/>
                    </a:cubicBezTo>
                    <a:cubicBezTo>
                      <a:pt x="899136" y="762286"/>
                      <a:pt x="899136" y="500729"/>
                      <a:pt x="899136" y="237173"/>
                    </a:cubicBezTo>
                    <a:cubicBezTo>
                      <a:pt x="865703" y="237173"/>
                      <a:pt x="832842" y="237173"/>
                      <a:pt x="799790" y="237173"/>
                    </a:cubicBezTo>
                    <a:cubicBezTo>
                      <a:pt x="794646" y="251079"/>
                      <a:pt x="791408" y="266033"/>
                      <a:pt x="784074" y="278606"/>
                    </a:cubicBezTo>
                    <a:cubicBezTo>
                      <a:pt x="769119" y="304133"/>
                      <a:pt x="745974" y="319469"/>
                      <a:pt x="715779" y="319564"/>
                    </a:cubicBezTo>
                    <a:cubicBezTo>
                      <a:pt x="587192" y="320040"/>
                      <a:pt x="458604" y="320326"/>
                      <a:pt x="330017" y="319373"/>
                    </a:cubicBezTo>
                    <a:cubicBezTo>
                      <a:pt x="291441" y="319088"/>
                      <a:pt x="260675" y="292418"/>
                      <a:pt x="252579" y="254032"/>
                    </a:cubicBezTo>
                    <a:cubicBezTo>
                      <a:pt x="249435" y="238982"/>
                      <a:pt x="243530" y="234410"/>
                      <a:pt x="229052" y="235077"/>
                    </a:cubicBezTo>
                    <a:cubicBezTo>
                      <a:pt x="209240" y="236030"/>
                      <a:pt x="189333" y="236411"/>
                      <a:pt x="169521" y="234887"/>
                    </a:cubicBezTo>
                    <a:cubicBezTo>
                      <a:pt x="150471" y="233458"/>
                      <a:pt x="145041" y="240602"/>
                      <a:pt x="145137" y="259080"/>
                    </a:cubicBezTo>
                    <a:cubicBezTo>
                      <a:pt x="145899" y="356711"/>
                      <a:pt x="145613" y="454343"/>
                      <a:pt x="145613" y="551974"/>
                    </a:cubicBezTo>
                    <a:cubicBezTo>
                      <a:pt x="145613" y="651986"/>
                      <a:pt x="145518" y="751999"/>
                      <a:pt x="145422" y="852011"/>
                    </a:cubicBezTo>
                    <a:cubicBezTo>
                      <a:pt x="145422" y="857536"/>
                      <a:pt x="146851" y="864299"/>
                      <a:pt x="144279" y="868394"/>
                    </a:cubicBezTo>
                    <a:cubicBezTo>
                      <a:pt x="139707" y="875443"/>
                      <a:pt x="131325" y="886587"/>
                      <a:pt x="126753" y="885635"/>
                    </a:cubicBezTo>
                    <a:cubicBezTo>
                      <a:pt x="118943" y="884015"/>
                      <a:pt x="111513" y="875157"/>
                      <a:pt x="106656" y="867537"/>
                    </a:cubicBezTo>
                    <a:cubicBezTo>
                      <a:pt x="103703" y="862965"/>
                      <a:pt x="105608" y="855155"/>
                      <a:pt x="105608" y="848868"/>
                    </a:cubicBezTo>
                    <a:cubicBezTo>
                      <a:pt x="105703" y="644843"/>
                      <a:pt x="105703" y="440912"/>
                      <a:pt x="105798" y="236887"/>
                    </a:cubicBezTo>
                    <a:cubicBezTo>
                      <a:pt x="105798" y="198882"/>
                      <a:pt x="108656" y="196025"/>
                      <a:pt x="146184" y="195929"/>
                    </a:cubicBezTo>
                    <a:cubicBezTo>
                      <a:pt x="173997" y="195834"/>
                      <a:pt x="201810" y="195167"/>
                      <a:pt x="229528" y="196215"/>
                    </a:cubicBezTo>
                    <a:cubicBezTo>
                      <a:pt x="245530" y="196787"/>
                      <a:pt x="250674" y="190691"/>
                      <a:pt x="249721" y="175451"/>
                    </a:cubicBezTo>
                    <a:cubicBezTo>
                      <a:pt x="248769" y="161449"/>
                      <a:pt x="249531" y="147257"/>
                      <a:pt x="249531" y="131540"/>
                    </a:cubicBezTo>
                    <a:cubicBezTo>
                      <a:pt x="195524" y="131540"/>
                      <a:pt x="144089" y="128969"/>
                      <a:pt x="92940" y="132493"/>
                    </a:cubicBezTo>
                    <a:cubicBezTo>
                      <a:pt x="59316" y="134779"/>
                      <a:pt x="39885" y="165735"/>
                      <a:pt x="39790" y="206121"/>
                    </a:cubicBezTo>
                    <a:cubicBezTo>
                      <a:pt x="39409" y="299752"/>
                      <a:pt x="39504" y="393478"/>
                      <a:pt x="39504" y="487109"/>
                    </a:cubicBezTo>
                    <a:cubicBezTo>
                      <a:pt x="39504" y="728377"/>
                      <a:pt x="39504" y="969740"/>
                      <a:pt x="39504" y="1211009"/>
                    </a:cubicBezTo>
                    <a:cubicBezTo>
                      <a:pt x="39504" y="1270826"/>
                      <a:pt x="63222" y="1294162"/>
                      <a:pt x="123610" y="1294162"/>
                    </a:cubicBezTo>
                    <a:cubicBezTo>
                      <a:pt x="387167" y="1294257"/>
                      <a:pt x="650628" y="1294352"/>
                      <a:pt x="914185" y="1294448"/>
                    </a:cubicBezTo>
                    <a:cubicBezTo>
                      <a:pt x="920567" y="1294448"/>
                      <a:pt x="926853" y="1294543"/>
                      <a:pt x="933235" y="1294352"/>
                    </a:cubicBezTo>
                    <a:cubicBezTo>
                      <a:pt x="981432" y="1292733"/>
                      <a:pt x="1005911" y="1268254"/>
                      <a:pt x="1006101" y="1219486"/>
                    </a:cubicBezTo>
                    <a:cubicBezTo>
                      <a:pt x="1006482" y="1090898"/>
                      <a:pt x="1006197" y="962311"/>
                      <a:pt x="1006292" y="833723"/>
                    </a:cubicBezTo>
                    <a:cubicBezTo>
                      <a:pt x="1006292" y="725805"/>
                      <a:pt x="1006292" y="617792"/>
                      <a:pt x="1006292" y="509873"/>
                    </a:cubicBezTo>
                    <a:cubicBezTo>
                      <a:pt x="1006292" y="504349"/>
                      <a:pt x="1006101" y="498729"/>
                      <a:pt x="1006387" y="493205"/>
                    </a:cubicBezTo>
                    <a:cubicBezTo>
                      <a:pt x="1006959" y="478631"/>
                      <a:pt x="1006863" y="462058"/>
                      <a:pt x="1027342" y="462820"/>
                    </a:cubicBezTo>
                    <a:cubicBezTo>
                      <a:pt x="1046106" y="463487"/>
                      <a:pt x="1045916" y="479298"/>
                      <a:pt x="1045916" y="493014"/>
                    </a:cubicBezTo>
                    <a:cubicBezTo>
                      <a:pt x="1046106" y="609695"/>
                      <a:pt x="1046297" y="726377"/>
                      <a:pt x="1046297" y="843058"/>
                    </a:cubicBezTo>
                    <a:cubicBezTo>
                      <a:pt x="1046297" y="965263"/>
                      <a:pt x="1046202" y="1087565"/>
                      <a:pt x="1046011" y="1209770"/>
                    </a:cubicBezTo>
                    <a:cubicBezTo>
                      <a:pt x="1045916" y="1293781"/>
                      <a:pt x="1005625" y="1334167"/>
                      <a:pt x="922281" y="1334167"/>
                    </a:cubicBezTo>
                    <a:cubicBezTo>
                      <a:pt x="655581" y="1334167"/>
                      <a:pt x="388881" y="1334167"/>
                      <a:pt x="122181" y="1334167"/>
                    </a:cubicBezTo>
                    <a:cubicBezTo>
                      <a:pt x="42076" y="1334167"/>
                      <a:pt x="166" y="1293019"/>
                      <a:pt x="166" y="1212437"/>
                    </a:cubicBezTo>
                    <a:cubicBezTo>
                      <a:pt x="-120" y="877157"/>
                      <a:pt x="-24" y="542163"/>
                      <a:pt x="357" y="207264"/>
                    </a:cubicBezTo>
                    <a:cubicBezTo>
                      <a:pt x="452" y="133064"/>
                      <a:pt x="43410" y="90583"/>
                      <a:pt x="117324" y="90107"/>
                    </a:cubicBezTo>
                    <a:cubicBezTo>
                      <a:pt x="160091" y="89726"/>
                      <a:pt x="202858" y="90011"/>
                      <a:pt x="247626" y="90011"/>
                    </a:cubicBezTo>
                    <a:close/>
                    <a:moveTo>
                      <a:pt x="290964" y="195453"/>
                    </a:moveTo>
                    <a:cubicBezTo>
                      <a:pt x="302204" y="195453"/>
                      <a:pt x="310776" y="195453"/>
                      <a:pt x="319349" y="195453"/>
                    </a:cubicBezTo>
                    <a:cubicBezTo>
                      <a:pt x="446889" y="195548"/>
                      <a:pt x="574333" y="195548"/>
                      <a:pt x="701873" y="195644"/>
                    </a:cubicBezTo>
                    <a:cubicBezTo>
                      <a:pt x="760642" y="195644"/>
                      <a:pt x="760642" y="195644"/>
                      <a:pt x="755975" y="136398"/>
                    </a:cubicBezTo>
                    <a:cubicBezTo>
                      <a:pt x="755880" y="135065"/>
                      <a:pt x="754546" y="133731"/>
                      <a:pt x="753213" y="131255"/>
                    </a:cubicBezTo>
                    <a:cubicBezTo>
                      <a:pt x="599860" y="131255"/>
                      <a:pt x="445936" y="131255"/>
                      <a:pt x="290964" y="131255"/>
                    </a:cubicBezTo>
                    <a:cubicBezTo>
                      <a:pt x="290964" y="152495"/>
                      <a:pt x="290964" y="172022"/>
                      <a:pt x="290964" y="195453"/>
                    </a:cubicBezTo>
                    <a:close/>
                    <a:moveTo>
                      <a:pt x="291822" y="87916"/>
                    </a:moveTo>
                    <a:cubicBezTo>
                      <a:pt x="447270" y="87916"/>
                      <a:pt x="601194" y="87916"/>
                      <a:pt x="755213" y="87916"/>
                    </a:cubicBezTo>
                    <a:cubicBezTo>
                      <a:pt x="752736" y="53721"/>
                      <a:pt x="738830" y="40386"/>
                      <a:pt x="704635" y="40291"/>
                    </a:cubicBezTo>
                    <a:cubicBezTo>
                      <a:pt x="584144" y="39815"/>
                      <a:pt x="463748" y="40005"/>
                      <a:pt x="343352" y="40005"/>
                    </a:cubicBezTo>
                    <a:cubicBezTo>
                      <a:pt x="337827" y="40005"/>
                      <a:pt x="332208" y="40386"/>
                      <a:pt x="326778" y="41434"/>
                    </a:cubicBezTo>
                    <a:cubicBezTo>
                      <a:pt x="302871" y="46006"/>
                      <a:pt x="292107" y="60103"/>
                      <a:pt x="291822" y="87916"/>
                    </a:cubicBezTo>
                    <a:close/>
                    <a:moveTo>
                      <a:pt x="754356" y="236506"/>
                    </a:moveTo>
                    <a:cubicBezTo>
                      <a:pt x="599193" y="236506"/>
                      <a:pt x="445746" y="236506"/>
                      <a:pt x="292107" y="236506"/>
                    </a:cubicBezTo>
                    <a:cubicBezTo>
                      <a:pt x="295060" y="266795"/>
                      <a:pt x="309538" y="280035"/>
                      <a:pt x="340875" y="280321"/>
                    </a:cubicBezTo>
                    <a:cubicBezTo>
                      <a:pt x="394025" y="280892"/>
                      <a:pt x="447174" y="280511"/>
                      <a:pt x="500324" y="280511"/>
                    </a:cubicBezTo>
                    <a:cubicBezTo>
                      <a:pt x="568523" y="280511"/>
                      <a:pt x="636817" y="280702"/>
                      <a:pt x="705016" y="280321"/>
                    </a:cubicBezTo>
                    <a:cubicBezTo>
                      <a:pt x="736544" y="280130"/>
                      <a:pt x="750831" y="267462"/>
                      <a:pt x="754356" y="236506"/>
                    </a:cubicBezTo>
                    <a:close/>
                    <a:moveTo>
                      <a:pt x="781026" y="1146143"/>
                    </a:moveTo>
                    <a:cubicBezTo>
                      <a:pt x="806076" y="1121569"/>
                      <a:pt x="833985" y="1094423"/>
                      <a:pt x="860464" y="1068515"/>
                    </a:cubicBezTo>
                    <a:cubicBezTo>
                      <a:pt x="836842" y="1068515"/>
                      <a:pt x="809696" y="1068515"/>
                      <a:pt x="781026" y="1068515"/>
                    </a:cubicBezTo>
                    <a:cubicBezTo>
                      <a:pt x="781026" y="1097185"/>
                      <a:pt x="781026" y="1124522"/>
                      <a:pt x="781026" y="114614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任意多边形: 形状 85">
                <a:extLst>
                  <a:ext uri="{FF2B5EF4-FFF2-40B4-BE49-F238E27FC236}">
                    <a16:creationId xmlns:a16="http://schemas.microsoft.com/office/drawing/2014/main" id="{73B98DE7-396A-48FD-9DC2-C28A28D73EA2}"/>
                  </a:ext>
                </a:extLst>
              </p:cNvPr>
              <p:cNvSpPr/>
              <p:nvPr/>
            </p:nvSpPr>
            <p:spPr>
              <a:xfrm>
                <a:off x="2957751" y="7222326"/>
                <a:ext cx="394440" cy="40454"/>
              </a:xfrm>
              <a:custGeom>
                <a:avLst/>
                <a:gdLst>
                  <a:gd name="connsiteX0" fmla="*/ 196511 w 394440"/>
                  <a:gd name="connsiteY0" fmla="*/ 40268 h 40454"/>
                  <a:gd name="connsiteX1" fmla="*/ 29919 w 394440"/>
                  <a:gd name="connsiteY1" fmla="*/ 40268 h 40454"/>
                  <a:gd name="connsiteX2" fmla="*/ 10 w 394440"/>
                  <a:gd name="connsiteY2" fmla="*/ 21218 h 40454"/>
                  <a:gd name="connsiteX3" fmla="*/ 30681 w 394440"/>
                  <a:gd name="connsiteY3" fmla="*/ 454 h 40454"/>
                  <a:gd name="connsiteX4" fmla="*/ 361484 w 394440"/>
                  <a:gd name="connsiteY4" fmla="*/ 454 h 40454"/>
                  <a:gd name="connsiteX5" fmla="*/ 373200 w 394440"/>
                  <a:gd name="connsiteY5" fmla="*/ 1025 h 40454"/>
                  <a:gd name="connsiteX6" fmla="*/ 394441 w 394440"/>
                  <a:gd name="connsiteY6" fmla="*/ 19504 h 40454"/>
                  <a:gd name="connsiteX7" fmla="*/ 372533 w 394440"/>
                  <a:gd name="connsiteY7" fmla="*/ 38840 h 40454"/>
                  <a:gd name="connsiteX8" fmla="*/ 306049 w 394440"/>
                  <a:gd name="connsiteY8" fmla="*/ 39982 h 40454"/>
                  <a:gd name="connsiteX9" fmla="*/ 196606 w 394440"/>
                  <a:gd name="connsiteY9" fmla="*/ 39982 h 40454"/>
                  <a:gd name="connsiteX10" fmla="*/ 196511 w 394440"/>
                  <a:gd name="connsiteY10" fmla="*/ 40268 h 404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94440" h="40454">
                    <a:moveTo>
                      <a:pt x="196511" y="40268"/>
                    </a:moveTo>
                    <a:cubicBezTo>
                      <a:pt x="140980" y="40268"/>
                      <a:pt x="85450" y="40268"/>
                      <a:pt x="29919" y="40268"/>
                    </a:cubicBezTo>
                    <a:cubicBezTo>
                      <a:pt x="15727" y="40268"/>
                      <a:pt x="487" y="39411"/>
                      <a:pt x="10" y="21218"/>
                    </a:cubicBezTo>
                    <a:cubicBezTo>
                      <a:pt x="-466" y="1406"/>
                      <a:pt x="15631" y="454"/>
                      <a:pt x="30681" y="454"/>
                    </a:cubicBezTo>
                    <a:cubicBezTo>
                      <a:pt x="140980" y="454"/>
                      <a:pt x="251185" y="454"/>
                      <a:pt x="361484" y="454"/>
                    </a:cubicBezTo>
                    <a:cubicBezTo>
                      <a:pt x="365485" y="454"/>
                      <a:pt x="370533" y="-880"/>
                      <a:pt x="373200" y="1025"/>
                    </a:cubicBezTo>
                    <a:cubicBezTo>
                      <a:pt x="380820" y="6454"/>
                      <a:pt x="387392" y="13217"/>
                      <a:pt x="394441" y="19504"/>
                    </a:cubicBezTo>
                    <a:cubicBezTo>
                      <a:pt x="387202" y="26267"/>
                      <a:pt x="380534" y="37887"/>
                      <a:pt x="372533" y="38840"/>
                    </a:cubicBezTo>
                    <a:cubicBezTo>
                      <a:pt x="350626" y="41602"/>
                      <a:pt x="328242" y="39982"/>
                      <a:pt x="306049" y="39982"/>
                    </a:cubicBezTo>
                    <a:cubicBezTo>
                      <a:pt x="269568" y="39982"/>
                      <a:pt x="233087" y="39982"/>
                      <a:pt x="196606" y="39982"/>
                    </a:cubicBezTo>
                    <a:cubicBezTo>
                      <a:pt x="196511" y="40173"/>
                      <a:pt x="196511" y="40268"/>
                      <a:pt x="196511" y="4026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任意多边形: 形状 86">
                <a:extLst>
                  <a:ext uri="{FF2B5EF4-FFF2-40B4-BE49-F238E27FC236}">
                    <a16:creationId xmlns:a16="http://schemas.microsoft.com/office/drawing/2014/main" id="{44247D3F-E5A5-447C-BD50-B3648F541BC7}"/>
                  </a:ext>
                </a:extLst>
              </p:cNvPr>
              <p:cNvSpPr/>
              <p:nvPr/>
            </p:nvSpPr>
            <p:spPr>
              <a:xfrm>
                <a:off x="2957760" y="7451666"/>
                <a:ext cx="393867" cy="39814"/>
              </a:xfrm>
              <a:custGeom>
                <a:avLst/>
                <a:gdLst>
                  <a:gd name="connsiteX0" fmla="*/ 195264 w 393867"/>
                  <a:gd name="connsiteY0" fmla="*/ 0 h 39814"/>
                  <a:gd name="connsiteX1" fmla="*/ 364238 w 393867"/>
                  <a:gd name="connsiteY1" fmla="*/ 0 h 39814"/>
                  <a:gd name="connsiteX2" fmla="*/ 393860 w 393867"/>
                  <a:gd name="connsiteY2" fmla="*/ 19336 h 39814"/>
                  <a:gd name="connsiteX3" fmla="*/ 365095 w 393867"/>
                  <a:gd name="connsiteY3" fmla="*/ 39624 h 39814"/>
                  <a:gd name="connsiteX4" fmla="*/ 29529 w 393867"/>
                  <a:gd name="connsiteY4" fmla="*/ 39815 h 39814"/>
                  <a:gd name="connsiteX5" fmla="*/ 2 w 393867"/>
                  <a:gd name="connsiteY5" fmla="*/ 20288 h 39814"/>
                  <a:gd name="connsiteX6" fmla="*/ 30958 w 393867"/>
                  <a:gd name="connsiteY6" fmla="*/ 0 h 39814"/>
                  <a:gd name="connsiteX7" fmla="*/ 195264 w 393867"/>
                  <a:gd name="connsiteY7" fmla="*/ 0 h 39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3867" h="39814">
                    <a:moveTo>
                      <a:pt x="195264" y="0"/>
                    </a:moveTo>
                    <a:cubicBezTo>
                      <a:pt x="251557" y="0"/>
                      <a:pt x="307945" y="0"/>
                      <a:pt x="364238" y="0"/>
                    </a:cubicBezTo>
                    <a:cubicBezTo>
                      <a:pt x="378430" y="0"/>
                      <a:pt x="393479" y="1238"/>
                      <a:pt x="393860" y="19336"/>
                    </a:cubicBezTo>
                    <a:cubicBezTo>
                      <a:pt x="394241" y="37529"/>
                      <a:pt x="379573" y="39624"/>
                      <a:pt x="365095" y="39624"/>
                    </a:cubicBezTo>
                    <a:cubicBezTo>
                      <a:pt x="253271" y="39719"/>
                      <a:pt x="141353" y="39815"/>
                      <a:pt x="29529" y="39815"/>
                    </a:cubicBezTo>
                    <a:cubicBezTo>
                      <a:pt x="15337" y="39815"/>
                      <a:pt x="97" y="38481"/>
                      <a:pt x="2" y="20288"/>
                    </a:cubicBezTo>
                    <a:cubicBezTo>
                      <a:pt x="-189" y="286"/>
                      <a:pt x="16099" y="0"/>
                      <a:pt x="30958" y="0"/>
                    </a:cubicBezTo>
                    <a:cubicBezTo>
                      <a:pt x="85822" y="0"/>
                      <a:pt x="140495" y="0"/>
                      <a:pt x="195264"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任意多边形: 形状 87">
                <a:extLst>
                  <a:ext uri="{FF2B5EF4-FFF2-40B4-BE49-F238E27FC236}">
                    <a16:creationId xmlns:a16="http://schemas.microsoft.com/office/drawing/2014/main" id="{A1D77E8F-460E-4A90-A260-71AE168E372B}"/>
                  </a:ext>
                </a:extLst>
              </p:cNvPr>
              <p:cNvSpPr/>
              <p:nvPr/>
            </p:nvSpPr>
            <p:spPr>
              <a:xfrm>
                <a:off x="2957881" y="7680361"/>
                <a:ext cx="393841" cy="40004"/>
              </a:xfrm>
              <a:custGeom>
                <a:avLst/>
                <a:gdLst>
                  <a:gd name="connsiteX0" fmla="*/ 195143 w 393841"/>
                  <a:gd name="connsiteY0" fmla="*/ 40005 h 40004"/>
                  <a:gd name="connsiteX1" fmla="*/ 28550 w 393841"/>
                  <a:gd name="connsiteY1" fmla="*/ 40005 h 40004"/>
                  <a:gd name="connsiteX2" fmla="*/ 71 w 393841"/>
                  <a:gd name="connsiteY2" fmla="*/ 21717 h 40004"/>
                  <a:gd name="connsiteX3" fmla="*/ 29503 w 393841"/>
                  <a:gd name="connsiteY3" fmla="*/ 0 h 40004"/>
                  <a:gd name="connsiteX4" fmla="*/ 241339 w 393841"/>
                  <a:gd name="connsiteY4" fmla="*/ 0 h 40004"/>
                  <a:gd name="connsiteX5" fmla="*/ 365069 w 393841"/>
                  <a:gd name="connsiteY5" fmla="*/ 0 h 40004"/>
                  <a:gd name="connsiteX6" fmla="*/ 393834 w 393841"/>
                  <a:gd name="connsiteY6" fmla="*/ 20288 h 40004"/>
                  <a:gd name="connsiteX7" fmla="*/ 364211 w 393841"/>
                  <a:gd name="connsiteY7" fmla="*/ 39910 h 40004"/>
                  <a:gd name="connsiteX8" fmla="*/ 195238 w 393841"/>
                  <a:gd name="connsiteY8" fmla="*/ 39910 h 40004"/>
                  <a:gd name="connsiteX9" fmla="*/ 195143 w 393841"/>
                  <a:gd name="connsiteY9" fmla="*/ 40005 h 400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3841" h="40004">
                    <a:moveTo>
                      <a:pt x="195143" y="40005"/>
                    </a:moveTo>
                    <a:cubicBezTo>
                      <a:pt x="139612" y="40005"/>
                      <a:pt x="84081" y="40005"/>
                      <a:pt x="28550" y="40005"/>
                    </a:cubicBezTo>
                    <a:cubicBezTo>
                      <a:pt x="15120" y="40005"/>
                      <a:pt x="1118" y="38195"/>
                      <a:pt x="71" y="21717"/>
                    </a:cubicBezTo>
                    <a:cubicBezTo>
                      <a:pt x="-1168" y="1715"/>
                      <a:pt x="14072" y="0"/>
                      <a:pt x="29503" y="0"/>
                    </a:cubicBezTo>
                    <a:cubicBezTo>
                      <a:pt x="100083" y="95"/>
                      <a:pt x="170759" y="0"/>
                      <a:pt x="241339" y="0"/>
                    </a:cubicBezTo>
                    <a:cubicBezTo>
                      <a:pt x="282582" y="0"/>
                      <a:pt x="323825" y="0"/>
                      <a:pt x="365069" y="0"/>
                    </a:cubicBezTo>
                    <a:cubicBezTo>
                      <a:pt x="379547" y="0"/>
                      <a:pt x="394215" y="2096"/>
                      <a:pt x="393834" y="20288"/>
                    </a:cubicBezTo>
                    <a:cubicBezTo>
                      <a:pt x="393453" y="38386"/>
                      <a:pt x="378404" y="39910"/>
                      <a:pt x="364211" y="39910"/>
                    </a:cubicBezTo>
                    <a:cubicBezTo>
                      <a:pt x="307919" y="40005"/>
                      <a:pt x="251531" y="39910"/>
                      <a:pt x="195238" y="39910"/>
                    </a:cubicBezTo>
                    <a:cubicBezTo>
                      <a:pt x="195143" y="40005"/>
                      <a:pt x="195143" y="40005"/>
                      <a:pt x="195143" y="4000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 name="任意多边形: 形状 88">
                <a:extLst>
                  <a:ext uri="{FF2B5EF4-FFF2-40B4-BE49-F238E27FC236}">
                    <a16:creationId xmlns:a16="http://schemas.microsoft.com/office/drawing/2014/main" id="{BF794032-2CB2-4950-8CAA-469D6C8D1A07}"/>
                  </a:ext>
                </a:extLst>
              </p:cNvPr>
              <p:cNvSpPr/>
              <p:nvPr/>
            </p:nvSpPr>
            <p:spPr>
              <a:xfrm>
                <a:off x="2735315" y="7181510"/>
                <a:ext cx="158412" cy="199877"/>
              </a:xfrm>
              <a:custGeom>
                <a:avLst/>
                <a:gdLst>
                  <a:gd name="connsiteX0" fmla="*/ 69284 w 158412"/>
                  <a:gd name="connsiteY0" fmla="*/ 134996 h 199877"/>
                  <a:gd name="connsiteX1" fmla="*/ 93192 w 158412"/>
                  <a:gd name="connsiteY1" fmla="*/ 81466 h 199877"/>
                  <a:gd name="connsiteX2" fmla="*/ 121862 w 158412"/>
                  <a:gd name="connsiteY2" fmla="*/ 16220 h 199877"/>
                  <a:gd name="connsiteX3" fmla="*/ 149294 w 158412"/>
                  <a:gd name="connsiteY3" fmla="*/ 3456 h 199877"/>
                  <a:gd name="connsiteX4" fmla="*/ 158343 w 158412"/>
                  <a:gd name="connsiteY4" fmla="*/ 31079 h 199877"/>
                  <a:gd name="connsiteX5" fmla="*/ 155771 w 158412"/>
                  <a:gd name="connsiteY5" fmla="*/ 37651 h 199877"/>
                  <a:gd name="connsiteX6" fmla="*/ 93382 w 158412"/>
                  <a:gd name="connsiteY6" fmla="*/ 178716 h 199877"/>
                  <a:gd name="connsiteX7" fmla="*/ 71856 w 158412"/>
                  <a:gd name="connsiteY7" fmla="*/ 199862 h 199877"/>
                  <a:gd name="connsiteX8" fmla="*/ 48424 w 158412"/>
                  <a:gd name="connsiteY8" fmla="*/ 181288 h 199877"/>
                  <a:gd name="connsiteX9" fmla="*/ 5181 w 158412"/>
                  <a:gd name="connsiteY9" fmla="*/ 99468 h 199877"/>
                  <a:gd name="connsiteX10" fmla="*/ 10801 w 158412"/>
                  <a:gd name="connsiteY10" fmla="*/ 66702 h 199877"/>
                  <a:gd name="connsiteX11" fmla="*/ 40804 w 158412"/>
                  <a:gd name="connsiteY11" fmla="*/ 81180 h 199877"/>
                  <a:gd name="connsiteX12" fmla="*/ 69284 w 158412"/>
                  <a:gd name="connsiteY12" fmla="*/ 134996 h 1998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58412" h="199877">
                    <a:moveTo>
                      <a:pt x="69284" y="134996"/>
                    </a:moveTo>
                    <a:cubicBezTo>
                      <a:pt x="78619" y="114137"/>
                      <a:pt x="85953" y="97849"/>
                      <a:pt x="93192" y="81466"/>
                    </a:cubicBezTo>
                    <a:cubicBezTo>
                      <a:pt x="102812" y="59749"/>
                      <a:pt x="112242" y="37937"/>
                      <a:pt x="121862" y="16220"/>
                    </a:cubicBezTo>
                    <a:cubicBezTo>
                      <a:pt x="127291" y="3932"/>
                      <a:pt x="137007" y="-5307"/>
                      <a:pt x="149294" y="3456"/>
                    </a:cubicBezTo>
                    <a:cubicBezTo>
                      <a:pt x="155676" y="8028"/>
                      <a:pt x="155866" y="21458"/>
                      <a:pt x="158343" y="31079"/>
                    </a:cubicBezTo>
                    <a:cubicBezTo>
                      <a:pt x="158819" y="32888"/>
                      <a:pt x="156724" y="35460"/>
                      <a:pt x="155771" y="37651"/>
                    </a:cubicBezTo>
                    <a:cubicBezTo>
                      <a:pt x="135102" y="84800"/>
                      <a:pt x="115004" y="132139"/>
                      <a:pt x="93382" y="178716"/>
                    </a:cubicBezTo>
                    <a:cubicBezTo>
                      <a:pt x="89191" y="187670"/>
                      <a:pt x="79666" y="199290"/>
                      <a:pt x="71856" y="199862"/>
                    </a:cubicBezTo>
                    <a:cubicBezTo>
                      <a:pt x="64331" y="200338"/>
                      <a:pt x="53377" y="189670"/>
                      <a:pt x="48424" y="181288"/>
                    </a:cubicBezTo>
                    <a:cubicBezTo>
                      <a:pt x="32803" y="154713"/>
                      <a:pt x="19278" y="126900"/>
                      <a:pt x="5181" y="99468"/>
                    </a:cubicBezTo>
                    <a:cubicBezTo>
                      <a:pt x="-1010" y="87371"/>
                      <a:pt x="-4249" y="74227"/>
                      <a:pt x="10801" y="66702"/>
                    </a:cubicBezTo>
                    <a:cubicBezTo>
                      <a:pt x="25374" y="59368"/>
                      <a:pt x="34327" y="68607"/>
                      <a:pt x="40804" y="81180"/>
                    </a:cubicBezTo>
                    <a:cubicBezTo>
                      <a:pt x="49282" y="97658"/>
                      <a:pt x="58235" y="114041"/>
                      <a:pt x="69284" y="13499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 name="任意多边形: 形状 89">
                <a:extLst>
                  <a:ext uri="{FF2B5EF4-FFF2-40B4-BE49-F238E27FC236}">
                    <a16:creationId xmlns:a16="http://schemas.microsoft.com/office/drawing/2014/main" id="{6B494F42-FEBD-4681-9278-EDBBAFD2E866}"/>
                  </a:ext>
                </a:extLst>
              </p:cNvPr>
              <p:cNvSpPr/>
              <p:nvPr/>
            </p:nvSpPr>
            <p:spPr>
              <a:xfrm>
                <a:off x="2738636" y="7412423"/>
                <a:ext cx="155100" cy="200050"/>
              </a:xfrm>
              <a:custGeom>
                <a:avLst/>
                <a:gdLst>
                  <a:gd name="connsiteX0" fmla="*/ 66058 w 155100"/>
                  <a:gd name="connsiteY0" fmla="*/ 132969 h 200050"/>
                  <a:gd name="connsiteX1" fmla="*/ 110445 w 155100"/>
                  <a:gd name="connsiteY1" fmla="*/ 32004 h 200050"/>
                  <a:gd name="connsiteX2" fmla="*/ 119494 w 155100"/>
                  <a:gd name="connsiteY2" fmla="*/ 12954 h 200050"/>
                  <a:gd name="connsiteX3" fmla="*/ 145783 w 155100"/>
                  <a:gd name="connsiteY3" fmla="*/ 0 h 200050"/>
                  <a:gd name="connsiteX4" fmla="*/ 154546 w 155100"/>
                  <a:gd name="connsiteY4" fmla="*/ 27718 h 200050"/>
                  <a:gd name="connsiteX5" fmla="*/ 86347 w 155100"/>
                  <a:gd name="connsiteY5" fmla="*/ 184499 h 200050"/>
                  <a:gd name="connsiteX6" fmla="*/ 48723 w 155100"/>
                  <a:gd name="connsiteY6" fmla="*/ 186214 h 200050"/>
                  <a:gd name="connsiteX7" fmla="*/ 907 w 155100"/>
                  <a:gd name="connsiteY7" fmla="*/ 93440 h 200050"/>
                  <a:gd name="connsiteX8" fmla="*/ 6527 w 155100"/>
                  <a:gd name="connsiteY8" fmla="*/ 64389 h 200050"/>
                  <a:gd name="connsiteX9" fmla="*/ 35102 w 155100"/>
                  <a:gd name="connsiteY9" fmla="*/ 76676 h 200050"/>
                  <a:gd name="connsiteX10" fmla="*/ 66058 w 155100"/>
                  <a:gd name="connsiteY10" fmla="*/ 132969 h 200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5100" h="200050">
                    <a:moveTo>
                      <a:pt x="66058" y="132969"/>
                    </a:moveTo>
                    <a:cubicBezTo>
                      <a:pt x="82537" y="95536"/>
                      <a:pt x="96538" y="63722"/>
                      <a:pt x="110445" y="32004"/>
                    </a:cubicBezTo>
                    <a:cubicBezTo>
                      <a:pt x="113302" y="25527"/>
                      <a:pt x="114636" y="16955"/>
                      <a:pt x="119494" y="12954"/>
                    </a:cubicBezTo>
                    <a:cubicBezTo>
                      <a:pt x="126923" y="6953"/>
                      <a:pt x="136924" y="4191"/>
                      <a:pt x="145783" y="0"/>
                    </a:cubicBezTo>
                    <a:cubicBezTo>
                      <a:pt x="149021" y="9335"/>
                      <a:pt x="157308" y="20860"/>
                      <a:pt x="154546" y="27718"/>
                    </a:cubicBezTo>
                    <a:cubicBezTo>
                      <a:pt x="133114" y="80486"/>
                      <a:pt x="110064" y="132683"/>
                      <a:pt x="86347" y="184499"/>
                    </a:cubicBezTo>
                    <a:cubicBezTo>
                      <a:pt x="77107" y="204597"/>
                      <a:pt x="59581" y="205264"/>
                      <a:pt x="48723" y="186214"/>
                    </a:cubicBezTo>
                    <a:cubicBezTo>
                      <a:pt x="31578" y="155924"/>
                      <a:pt x="15100" y="125158"/>
                      <a:pt x="907" y="93440"/>
                    </a:cubicBezTo>
                    <a:cubicBezTo>
                      <a:pt x="-2426" y="86106"/>
                      <a:pt x="4336" y="74200"/>
                      <a:pt x="6527" y="64389"/>
                    </a:cubicBezTo>
                    <a:cubicBezTo>
                      <a:pt x="16338" y="68294"/>
                      <a:pt x="29673" y="69533"/>
                      <a:pt x="35102" y="76676"/>
                    </a:cubicBezTo>
                    <a:cubicBezTo>
                      <a:pt x="46723" y="92202"/>
                      <a:pt x="54247" y="110776"/>
                      <a:pt x="66058" y="13296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任意多边形: 形状 90">
                <a:extLst>
                  <a:ext uri="{FF2B5EF4-FFF2-40B4-BE49-F238E27FC236}">
                    <a16:creationId xmlns:a16="http://schemas.microsoft.com/office/drawing/2014/main" id="{13B53286-9684-4738-AE74-109C904E334D}"/>
                  </a:ext>
                </a:extLst>
              </p:cNvPr>
              <p:cNvSpPr/>
              <p:nvPr/>
            </p:nvSpPr>
            <p:spPr>
              <a:xfrm>
                <a:off x="2957570" y="7759324"/>
                <a:ext cx="259005" cy="40290"/>
              </a:xfrm>
              <a:custGeom>
                <a:avLst/>
                <a:gdLst>
                  <a:gd name="connsiteX0" fmla="*/ 128874 w 259005"/>
                  <a:gd name="connsiteY0" fmla="*/ 40195 h 40290"/>
                  <a:gd name="connsiteX1" fmla="*/ 26575 w 259005"/>
                  <a:gd name="connsiteY1" fmla="*/ 40195 h 40290"/>
                  <a:gd name="connsiteX2" fmla="*/ 1 w 259005"/>
                  <a:gd name="connsiteY2" fmla="*/ 20288 h 40290"/>
                  <a:gd name="connsiteX3" fmla="*/ 26575 w 259005"/>
                  <a:gd name="connsiteY3" fmla="*/ 0 h 40290"/>
                  <a:gd name="connsiteX4" fmla="*/ 233649 w 259005"/>
                  <a:gd name="connsiteY4" fmla="*/ 190 h 40290"/>
                  <a:gd name="connsiteX5" fmla="*/ 258985 w 259005"/>
                  <a:gd name="connsiteY5" fmla="*/ 18955 h 40290"/>
                  <a:gd name="connsiteX6" fmla="*/ 233744 w 259005"/>
                  <a:gd name="connsiteY6" fmla="*/ 40291 h 40290"/>
                  <a:gd name="connsiteX7" fmla="*/ 129064 w 259005"/>
                  <a:gd name="connsiteY7" fmla="*/ 40291 h 40290"/>
                  <a:gd name="connsiteX8" fmla="*/ 128874 w 259005"/>
                  <a:gd name="connsiteY8" fmla="*/ 40195 h 40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9005" h="40290">
                    <a:moveTo>
                      <a:pt x="128874" y="40195"/>
                    </a:moveTo>
                    <a:cubicBezTo>
                      <a:pt x="94774" y="40195"/>
                      <a:pt x="60675" y="40100"/>
                      <a:pt x="26575" y="40195"/>
                    </a:cubicBezTo>
                    <a:cubicBezTo>
                      <a:pt x="12574" y="40195"/>
                      <a:pt x="1" y="36957"/>
                      <a:pt x="1" y="20288"/>
                    </a:cubicBezTo>
                    <a:cubicBezTo>
                      <a:pt x="-95" y="3619"/>
                      <a:pt x="12669" y="0"/>
                      <a:pt x="26575" y="0"/>
                    </a:cubicBezTo>
                    <a:cubicBezTo>
                      <a:pt x="95632" y="0"/>
                      <a:pt x="164593" y="95"/>
                      <a:pt x="233649" y="190"/>
                    </a:cubicBezTo>
                    <a:cubicBezTo>
                      <a:pt x="246603" y="190"/>
                      <a:pt x="258414" y="3429"/>
                      <a:pt x="258985" y="18955"/>
                    </a:cubicBezTo>
                    <a:cubicBezTo>
                      <a:pt x="259557" y="35528"/>
                      <a:pt x="248127" y="40291"/>
                      <a:pt x="233744" y="40291"/>
                    </a:cubicBezTo>
                    <a:cubicBezTo>
                      <a:pt x="198883" y="40291"/>
                      <a:pt x="163926" y="40291"/>
                      <a:pt x="129064" y="40291"/>
                    </a:cubicBezTo>
                    <a:cubicBezTo>
                      <a:pt x="128874" y="40195"/>
                      <a:pt x="128874" y="40195"/>
                      <a:pt x="128874" y="4019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 name="任意多边形: 形状 91">
                <a:extLst>
                  <a:ext uri="{FF2B5EF4-FFF2-40B4-BE49-F238E27FC236}">
                    <a16:creationId xmlns:a16="http://schemas.microsoft.com/office/drawing/2014/main" id="{F6B135DD-2C62-4EF1-87CB-FB4CE10F83DA}"/>
                  </a:ext>
                </a:extLst>
              </p:cNvPr>
              <p:cNvSpPr/>
              <p:nvPr/>
            </p:nvSpPr>
            <p:spPr>
              <a:xfrm>
                <a:off x="2957563" y="7302081"/>
                <a:ext cx="258743" cy="40047"/>
              </a:xfrm>
              <a:custGeom>
                <a:avLst/>
                <a:gdLst>
                  <a:gd name="connsiteX0" fmla="*/ 131072 w 258743"/>
                  <a:gd name="connsiteY0" fmla="*/ 42 h 40047"/>
                  <a:gd name="connsiteX1" fmla="*/ 230989 w 258743"/>
                  <a:gd name="connsiteY1" fmla="*/ 42 h 40047"/>
                  <a:gd name="connsiteX2" fmla="*/ 258707 w 258743"/>
                  <a:gd name="connsiteY2" fmla="*/ 20807 h 40047"/>
                  <a:gd name="connsiteX3" fmla="*/ 231370 w 258743"/>
                  <a:gd name="connsiteY3" fmla="*/ 40047 h 40047"/>
                  <a:gd name="connsiteX4" fmla="*/ 26869 w 258743"/>
                  <a:gd name="connsiteY4" fmla="*/ 40047 h 40047"/>
                  <a:gd name="connsiteX5" fmla="*/ 8 w 258743"/>
                  <a:gd name="connsiteY5" fmla="*/ 20235 h 40047"/>
                  <a:gd name="connsiteX6" fmla="*/ 26488 w 258743"/>
                  <a:gd name="connsiteY6" fmla="*/ 138 h 40047"/>
                  <a:gd name="connsiteX7" fmla="*/ 131072 w 258743"/>
                  <a:gd name="connsiteY7" fmla="*/ 42 h 40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8743" h="40047">
                    <a:moveTo>
                      <a:pt x="131072" y="42"/>
                    </a:moveTo>
                    <a:cubicBezTo>
                      <a:pt x="164410" y="42"/>
                      <a:pt x="197652" y="-53"/>
                      <a:pt x="230989" y="42"/>
                    </a:cubicBezTo>
                    <a:cubicBezTo>
                      <a:pt x="245277" y="42"/>
                      <a:pt x="259564" y="1757"/>
                      <a:pt x="258707" y="20807"/>
                    </a:cubicBezTo>
                    <a:cubicBezTo>
                      <a:pt x="258040" y="37761"/>
                      <a:pt x="245182" y="40047"/>
                      <a:pt x="231370" y="40047"/>
                    </a:cubicBezTo>
                    <a:cubicBezTo>
                      <a:pt x="163171" y="39952"/>
                      <a:pt x="95068" y="39952"/>
                      <a:pt x="26869" y="40047"/>
                    </a:cubicBezTo>
                    <a:cubicBezTo>
                      <a:pt x="12772" y="40047"/>
                      <a:pt x="389" y="36618"/>
                      <a:pt x="8" y="20235"/>
                    </a:cubicBezTo>
                    <a:cubicBezTo>
                      <a:pt x="-373" y="3281"/>
                      <a:pt x="12676" y="233"/>
                      <a:pt x="26488" y="138"/>
                    </a:cubicBezTo>
                    <a:cubicBezTo>
                      <a:pt x="61349" y="42"/>
                      <a:pt x="96211" y="138"/>
                      <a:pt x="131072" y="4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任意多边形: 形状 92">
                <a:extLst>
                  <a:ext uri="{FF2B5EF4-FFF2-40B4-BE49-F238E27FC236}">
                    <a16:creationId xmlns:a16="http://schemas.microsoft.com/office/drawing/2014/main" id="{D5E6F669-0C30-4132-8B00-6C9C6A5AB6BF}"/>
                  </a:ext>
                </a:extLst>
              </p:cNvPr>
              <p:cNvSpPr/>
              <p:nvPr/>
            </p:nvSpPr>
            <p:spPr>
              <a:xfrm>
                <a:off x="2957563" y="7530652"/>
                <a:ext cx="258844" cy="40118"/>
              </a:xfrm>
              <a:custGeom>
                <a:avLst/>
                <a:gdLst>
                  <a:gd name="connsiteX0" fmla="*/ 126881 w 258844"/>
                  <a:gd name="connsiteY0" fmla="*/ 40076 h 40118"/>
                  <a:gd name="connsiteX1" fmla="*/ 26964 w 258844"/>
                  <a:gd name="connsiteY1" fmla="*/ 40076 h 40118"/>
                  <a:gd name="connsiteX2" fmla="*/ 8 w 258844"/>
                  <a:gd name="connsiteY2" fmla="*/ 20455 h 40118"/>
                  <a:gd name="connsiteX3" fmla="*/ 26297 w 258844"/>
                  <a:gd name="connsiteY3" fmla="*/ 71 h 40118"/>
                  <a:gd name="connsiteX4" fmla="*/ 233276 w 258844"/>
                  <a:gd name="connsiteY4" fmla="*/ 71 h 40118"/>
                  <a:gd name="connsiteX5" fmla="*/ 258803 w 258844"/>
                  <a:gd name="connsiteY5" fmla="*/ 20836 h 40118"/>
                  <a:gd name="connsiteX6" fmla="*/ 231561 w 258844"/>
                  <a:gd name="connsiteY6" fmla="*/ 40076 h 40118"/>
                  <a:gd name="connsiteX7" fmla="*/ 126881 w 258844"/>
                  <a:gd name="connsiteY7" fmla="*/ 40076 h 40118"/>
                  <a:gd name="connsiteX8" fmla="*/ 126881 w 258844"/>
                  <a:gd name="connsiteY8" fmla="*/ 40076 h 40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8844" h="40118">
                    <a:moveTo>
                      <a:pt x="126881" y="40076"/>
                    </a:moveTo>
                    <a:cubicBezTo>
                      <a:pt x="93544" y="40076"/>
                      <a:pt x="60302" y="39981"/>
                      <a:pt x="26964" y="40076"/>
                    </a:cubicBezTo>
                    <a:cubicBezTo>
                      <a:pt x="12962" y="40172"/>
                      <a:pt x="389" y="37028"/>
                      <a:pt x="8" y="20455"/>
                    </a:cubicBezTo>
                    <a:cubicBezTo>
                      <a:pt x="-373" y="3596"/>
                      <a:pt x="12391" y="71"/>
                      <a:pt x="26297" y="71"/>
                    </a:cubicBezTo>
                    <a:cubicBezTo>
                      <a:pt x="95258" y="-24"/>
                      <a:pt x="164315" y="-24"/>
                      <a:pt x="233276" y="71"/>
                    </a:cubicBezTo>
                    <a:cubicBezTo>
                      <a:pt x="247182" y="71"/>
                      <a:pt x="259660" y="3500"/>
                      <a:pt x="258803" y="20836"/>
                    </a:cubicBezTo>
                    <a:cubicBezTo>
                      <a:pt x="258041" y="37790"/>
                      <a:pt x="245277" y="40172"/>
                      <a:pt x="231561" y="40076"/>
                    </a:cubicBezTo>
                    <a:cubicBezTo>
                      <a:pt x="196604" y="40076"/>
                      <a:pt x="161743" y="40172"/>
                      <a:pt x="126881" y="40076"/>
                    </a:cubicBezTo>
                    <a:cubicBezTo>
                      <a:pt x="126881" y="40076"/>
                      <a:pt x="126881" y="40076"/>
                      <a:pt x="126881" y="4007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grpSp>
        <p:nvGrpSpPr>
          <p:cNvPr id="57" name="组合 56">
            <a:extLst>
              <a:ext uri="{FF2B5EF4-FFF2-40B4-BE49-F238E27FC236}">
                <a16:creationId xmlns:a16="http://schemas.microsoft.com/office/drawing/2014/main" id="{6F601E4A-E8B1-406E-9AF0-BFB06D5CCD1E}"/>
              </a:ext>
            </a:extLst>
          </p:cNvPr>
          <p:cNvGrpSpPr/>
          <p:nvPr/>
        </p:nvGrpSpPr>
        <p:grpSpPr>
          <a:xfrm>
            <a:off x="5402667" y="2015961"/>
            <a:ext cx="1798642" cy="692229"/>
            <a:chOff x="5404976" y="2015961"/>
            <a:chExt cx="1798642" cy="692229"/>
          </a:xfrm>
        </p:grpSpPr>
        <p:sp>
          <p:nvSpPr>
            <p:cNvPr id="19" name="矩形 18">
              <a:extLst>
                <a:ext uri="{FF2B5EF4-FFF2-40B4-BE49-F238E27FC236}">
                  <a16:creationId xmlns:a16="http://schemas.microsoft.com/office/drawing/2014/main" id="{C035678F-F996-43D9-9A4C-CE166AA434DE}"/>
                </a:ext>
              </a:extLst>
            </p:cNvPr>
            <p:cNvSpPr/>
            <p:nvPr/>
          </p:nvSpPr>
          <p:spPr>
            <a:xfrm>
              <a:off x="5404976" y="2015961"/>
              <a:ext cx="1107996"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分析数据</a:t>
              </a:r>
            </a:p>
          </p:txBody>
        </p:sp>
        <p:sp>
          <p:nvSpPr>
            <p:cNvPr id="20" name="矩形 19">
              <a:extLst>
                <a:ext uri="{FF2B5EF4-FFF2-40B4-BE49-F238E27FC236}">
                  <a16:creationId xmlns:a16="http://schemas.microsoft.com/office/drawing/2014/main" id="{CFC5850C-E075-4DD2-A19E-C2D469A24D56}"/>
                </a:ext>
              </a:extLst>
            </p:cNvPr>
            <p:cNvSpPr/>
            <p:nvPr/>
          </p:nvSpPr>
          <p:spPr>
            <a:xfrm>
              <a:off x="5404976" y="2334560"/>
              <a:ext cx="1348446" cy="276999"/>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CA865F"/>
                  </a:solidFill>
                  <a:effectLst/>
                  <a:uLnTx/>
                  <a:uFillTx/>
                  <a:latin typeface="Roboto"/>
                  <a:ea typeface="思源黑体 CN Regular"/>
                  <a:cs typeface="+mn-cs"/>
                </a:rPr>
                <a:t>2019.11-2019.12</a:t>
              </a:r>
            </a:p>
          </p:txBody>
        </p:sp>
        <p:cxnSp>
          <p:nvCxnSpPr>
            <p:cNvPr id="21" name="直接连接符 20">
              <a:extLst>
                <a:ext uri="{FF2B5EF4-FFF2-40B4-BE49-F238E27FC236}">
                  <a16:creationId xmlns:a16="http://schemas.microsoft.com/office/drawing/2014/main" id="{C738EEDA-4738-452D-B8EA-3D1B59343685}"/>
                </a:ext>
              </a:extLst>
            </p:cNvPr>
            <p:cNvCxnSpPr>
              <a:cxnSpLocks/>
            </p:cNvCxnSpPr>
            <p:nvPr/>
          </p:nvCxnSpPr>
          <p:spPr>
            <a:xfrm>
              <a:off x="5495312" y="2708190"/>
              <a:ext cx="1708306" cy="0"/>
            </a:xfrm>
            <a:prstGeom prst="line">
              <a:avLst/>
            </a:prstGeom>
            <a:ln w="22225">
              <a:solidFill>
                <a:srgbClr val="CA865F"/>
              </a:solidFill>
            </a:ln>
          </p:spPr>
          <p:style>
            <a:lnRef idx="1">
              <a:schemeClr val="accent1"/>
            </a:lnRef>
            <a:fillRef idx="0">
              <a:schemeClr val="accent1"/>
            </a:fillRef>
            <a:effectRef idx="0">
              <a:schemeClr val="accent1"/>
            </a:effectRef>
            <a:fontRef idx="minor">
              <a:schemeClr val="tx1"/>
            </a:fontRef>
          </p:style>
        </p:cxnSp>
      </p:grpSp>
      <p:grpSp>
        <p:nvGrpSpPr>
          <p:cNvPr id="97" name="组合 96">
            <a:extLst>
              <a:ext uri="{FF2B5EF4-FFF2-40B4-BE49-F238E27FC236}">
                <a16:creationId xmlns:a16="http://schemas.microsoft.com/office/drawing/2014/main" id="{590AC81A-24B3-4593-AAFB-19B22211A2DB}"/>
              </a:ext>
            </a:extLst>
          </p:cNvPr>
          <p:cNvGrpSpPr/>
          <p:nvPr/>
        </p:nvGrpSpPr>
        <p:grpSpPr>
          <a:xfrm>
            <a:off x="5493003" y="2889931"/>
            <a:ext cx="1708306" cy="2434544"/>
            <a:chOff x="5493003" y="2889931"/>
            <a:chExt cx="1708306" cy="2434544"/>
          </a:xfrm>
          <a:effectLst>
            <a:reflection blurRad="38100" stA="12000" endPos="44000" dist="190500" dir="5400000" sy="-100000" algn="bl" rotWithShape="0"/>
          </a:effectLst>
        </p:grpSpPr>
        <p:sp>
          <p:nvSpPr>
            <p:cNvPr id="68" name="矩形 2">
              <a:extLst>
                <a:ext uri="{FF2B5EF4-FFF2-40B4-BE49-F238E27FC236}">
                  <a16:creationId xmlns:a16="http://schemas.microsoft.com/office/drawing/2014/main" id="{2551490C-FD02-4119-93E2-4CCC48ADA6F8}"/>
                </a:ext>
              </a:extLst>
            </p:cNvPr>
            <p:cNvSpPr/>
            <p:nvPr/>
          </p:nvSpPr>
          <p:spPr>
            <a:xfrm>
              <a:off x="5493003" y="2889931"/>
              <a:ext cx="1708306" cy="2434544"/>
            </a:xfrm>
            <a:custGeom>
              <a:avLst/>
              <a:gdLst>
                <a:gd name="connsiteX0" fmla="*/ 108000 w 2114878"/>
                <a:gd name="connsiteY0" fmla="*/ 0 h 2418100"/>
                <a:gd name="connsiteX1" fmla="*/ 2006878 w 2114878"/>
                <a:gd name="connsiteY1" fmla="*/ 0 h 2418100"/>
                <a:gd name="connsiteX2" fmla="*/ 2114878 w 2114878"/>
                <a:gd name="connsiteY2" fmla="*/ 108000 h 2418100"/>
                <a:gd name="connsiteX3" fmla="*/ 2114878 w 2114878"/>
                <a:gd name="connsiteY3" fmla="*/ 2310100 h 2418100"/>
                <a:gd name="connsiteX4" fmla="*/ 2006878 w 2114878"/>
                <a:gd name="connsiteY4" fmla="*/ 2418100 h 2418100"/>
                <a:gd name="connsiteX5" fmla="*/ 108000 w 2114878"/>
                <a:gd name="connsiteY5" fmla="*/ 2418100 h 2418100"/>
                <a:gd name="connsiteX6" fmla="*/ 0 w 2114878"/>
                <a:gd name="connsiteY6" fmla="*/ 2310100 h 2418100"/>
                <a:gd name="connsiteX7" fmla="*/ 0 w 2114878"/>
                <a:gd name="connsiteY7" fmla="*/ 108000 h 2418100"/>
                <a:gd name="connsiteX8" fmla="*/ 108000 w 2114878"/>
                <a:gd name="connsiteY8" fmla="*/ 0 h 2418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4878" h="2418100">
                  <a:moveTo>
                    <a:pt x="108000" y="0"/>
                  </a:moveTo>
                  <a:lnTo>
                    <a:pt x="2006878" y="0"/>
                  </a:lnTo>
                  <a:cubicBezTo>
                    <a:pt x="2066494" y="0"/>
                    <a:pt x="2114878" y="48384"/>
                    <a:pt x="2114878" y="108000"/>
                  </a:cubicBezTo>
                  <a:lnTo>
                    <a:pt x="2114878" y="2310100"/>
                  </a:lnTo>
                  <a:cubicBezTo>
                    <a:pt x="2114878" y="2369716"/>
                    <a:pt x="2066494" y="2418100"/>
                    <a:pt x="2006878" y="2418100"/>
                  </a:cubicBezTo>
                  <a:lnTo>
                    <a:pt x="108000" y="2418100"/>
                  </a:lnTo>
                  <a:cubicBezTo>
                    <a:pt x="48384" y="2418100"/>
                    <a:pt x="0" y="2369716"/>
                    <a:pt x="0" y="2310100"/>
                  </a:cubicBezTo>
                  <a:lnTo>
                    <a:pt x="0" y="108000"/>
                  </a:lnTo>
                  <a:cubicBezTo>
                    <a:pt x="0" y="48384"/>
                    <a:pt x="48384" y="0"/>
                    <a:pt x="108000" y="0"/>
                  </a:cubicBezTo>
                </a:path>
              </a:pathLst>
            </a:custGeom>
            <a:gradFill flip="none" rotWithShape="1">
              <a:gsLst>
                <a:gs pos="100000">
                  <a:srgbClr val="EFC49C"/>
                </a:gs>
                <a:gs pos="24000">
                  <a:srgbClr val="EFC49C"/>
                </a:gs>
                <a:gs pos="70000">
                  <a:schemeClr val="accent4"/>
                </a:gs>
              </a:gsLst>
              <a:lin ang="135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矩形 21">
              <a:extLst>
                <a:ext uri="{FF2B5EF4-FFF2-40B4-BE49-F238E27FC236}">
                  <a16:creationId xmlns:a16="http://schemas.microsoft.com/office/drawing/2014/main" id="{039EB34C-E724-4706-AA4C-B5E778848714}"/>
                </a:ext>
              </a:extLst>
            </p:cNvPr>
            <p:cNvSpPr/>
            <p:nvPr/>
          </p:nvSpPr>
          <p:spPr>
            <a:xfrm>
              <a:off x="5538789" y="2993506"/>
              <a:ext cx="1606022" cy="1914563"/>
            </a:xfrm>
            <a:prstGeom prst="rect">
              <a:avLst/>
            </a:prstGeom>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将数据导入</a:t>
              </a:r>
              <a:r>
                <a:rPr kumimoji="0" lang="en-US" altLang="zh-CN" sz="1000" b="0" i="0" u="none" strike="noStrike" kern="1200" cap="none" spc="0" normalizeH="0" baseline="0" noProof="0" dirty="0">
                  <a:ln>
                    <a:noFill/>
                  </a:ln>
                  <a:solidFill>
                    <a:prstClr val="white"/>
                  </a:solidFill>
                  <a:effectLst/>
                  <a:uLnTx/>
                  <a:uFillTx/>
                  <a:latin typeface="Roboto"/>
                  <a:ea typeface="思源黑体 CN Regular"/>
                  <a:cs typeface="+mn-cs"/>
                </a:rPr>
                <a:t>spss21.0</a:t>
              </a: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进行编码分析后，因数据呈非正态分布，故采用统计描述、</a:t>
              </a:r>
              <a:r>
                <a:rPr kumimoji="0" lang="en-US" altLang="zh-CN" sz="1000" b="0" i="0" u="none" strike="noStrike" kern="1200" cap="none" spc="0" normalizeH="0" baseline="0" noProof="0" dirty="0">
                  <a:ln>
                    <a:noFill/>
                  </a:ln>
                  <a:solidFill>
                    <a:prstClr val="white"/>
                  </a:solidFill>
                  <a:effectLst/>
                  <a:uLnTx/>
                  <a:uFillTx/>
                  <a:latin typeface="Roboto"/>
                  <a:ea typeface="思源黑体 CN Regular"/>
                  <a:cs typeface="+mn-cs"/>
                </a:rPr>
                <a:t>Spearman</a:t>
              </a: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等级分析、非参数等方法处理数据，得出研究对象的睡眠现状及其相关影响因素并撰写论文</a:t>
              </a:r>
            </a:p>
          </p:txBody>
        </p:sp>
        <p:grpSp>
          <p:nvGrpSpPr>
            <p:cNvPr id="119" name="组合 118">
              <a:extLst>
                <a:ext uri="{FF2B5EF4-FFF2-40B4-BE49-F238E27FC236}">
                  <a16:creationId xmlns:a16="http://schemas.microsoft.com/office/drawing/2014/main" id="{FB3BDE11-1367-4F6E-AF61-1585AED83E77}"/>
                </a:ext>
              </a:extLst>
            </p:cNvPr>
            <p:cNvGrpSpPr/>
            <p:nvPr/>
          </p:nvGrpSpPr>
          <p:grpSpPr>
            <a:xfrm>
              <a:off x="6609203" y="4727422"/>
              <a:ext cx="382558" cy="457054"/>
              <a:chOff x="-3317578" y="4357736"/>
              <a:chExt cx="1116568" cy="1333998"/>
            </a:xfrm>
            <a:solidFill>
              <a:schemeClr val="accent4"/>
            </a:solidFill>
          </p:grpSpPr>
          <p:sp>
            <p:nvSpPr>
              <p:cNvPr id="111" name="任意多边形: 形状 110">
                <a:extLst>
                  <a:ext uri="{FF2B5EF4-FFF2-40B4-BE49-F238E27FC236}">
                    <a16:creationId xmlns:a16="http://schemas.microsoft.com/office/drawing/2014/main" id="{5551786B-1512-4BF0-821A-3F1617E0CB46}"/>
                  </a:ext>
                </a:extLst>
              </p:cNvPr>
              <p:cNvSpPr/>
              <p:nvPr/>
            </p:nvSpPr>
            <p:spPr>
              <a:xfrm>
                <a:off x="-3317578" y="4358596"/>
                <a:ext cx="1116568" cy="1333138"/>
              </a:xfrm>
              <a:custGeom>
                <a:avLst/>
                <a:gdLst>
                  <a:gd name="connsiteX0" fmla="*/ 1022646 w 1116568"/>
                  <a:gd name="connsiteY0" fmla="*/ 40392 h 1333138"/>
                  <a:gd name="connsiteX1" fmla="*/ 896059 w 1116568"/>
                  <a:gd name="connsiteY1" fmla="*/ 40392 h 1333138"/>
                  <a:gd name="connsiteX2" fmla="*/ 896059 w 1116568"/>
                  <a:gd name="connsiteY2" fmla="*/ 798868 h 1333138"/>
                  <a:gd name="connsiteX3" fmla="*/ 1021313 w 1116568"/>
                  <a:gd name="connsiteY3" fmla="*/ 798868 h 1333138"/>
                  <a:gd name="connsiteX4" fmla="*/ 1022456 w 1116568"/>
                  <a:gd name="connsiteY4" fmla="*/ 771246 h 1333138"/>
                  <a:gd name="connsiteX5" fmla="*/ 1022742 w 1116568"/>
                  <a:gd name="connsiteY5" fmla="*/ 273660 h 1333138"/>
                  <a:gd name="connsiteX6" fmla="*/ 1041315 w 1116568"/>
                  <a:gd name="connsiteY6" fmla="*/ 234321 h 1333138"/>
                  <a:gd name="connsiteX7" fmla="*/ 1062270 w 1116568"/>
                  <a:gd name="connsiteY7" fmla="*/ 273660 h 1333138"/>
                  <a:gd name="connsiteX8" fmla="*/ 1062366 w 1116568"/>
                  <a:gd name="connsiteY8" fmla="*/ 768960 h 1333138"/>
                  <a:gd name="connsiteX9" fmla="*/ 1062366 w 1116568"/>
                  <a:gd name="connsiteY9" fmla="*/ 796106 h 1333138"/>
                  <a:gd name="connsiteX10" fmla="*/ 1067700 w 1116568"/>
                  <a:gd name="connsiteY10" fmla="*/ 799725 h 1333138"/>
                  <a:gd name="connsiteX11" fmla="*/ 1116372 w 1116568"/>
                  <a:gd name="connsiteY11" fmla="*/ 852875 h 1333138"/>
                  <a:gd name="connsiteX12" fmla="*/ 1116468 w 1116568"/>
                  <a:gd name="connsiteY12" fmla="*/ 895737 h 1333138"/>
                  <a:gd name="connsiteX13" fmla="*/ 1087797 w 1116568"/>
                  <a:gd name="connsiteY13" fmla="*/ 923741 h 1333138"/>
                  <a:gd name="connsiteX14" fmla="*/ 897297 w 1116568"/>
                  <a:gd name="connsiteY14" fmla="*/ 923265 h 1333138"/>
                  <a:gd name="connsiteX15" fmla="*/ 869770 w 1116568"/>
                  <a:gd name="connsiteY15" fmla="*/ 941934 h 1333138"/>
                  <a:gd name="connsiteX16" fmla="*/ 675936 w 1116568"/>
                  <a:gd name="connsiteY16" fmla="*/ 1133101 h 1333138"/>
                  <a:gd name="connsiteX17" fmla="*/ 657172 w 1116568"/>
                  <a:gd name="connsiteY17" fmla="*/ 1160151 h 1333138"/>
                  <a:gd name="connsiteX18" fmla="*/ 657458 w 1116568"/>
                  <a:gd name="connsiteY18" fmla="*/ 1205395 h 1333138"/>
                  <a:gd name="connsiteX19" fmla="*/ 624882 w 1116568"/>
                  <a:gd name="connsiteY19" fmla="*/ 1240447 h 1333138"/>
                  <a:gd name="connsiteX20" fmla="*/ 624978 w 1116568"/>
                  <a:gd name="connsiteY20" fmla="*/ 1306455 h 1333138"/>
                  <a:gd name="connsiteX21" fmla="*/ 605261 w 1116568"/>
                  <a:gd name="connsiteY21" fmla="*/ 1333030 h 1333138"/>
                  <a:gd name="connsiteX22" fmla="*/ 585830 w 1116568"/>
                  <a:gd name="connsiteY22" fmla="*/ 1305884 h 1333138"/>
                  <a:gd name="connsiteX23" fmla="*/ 585830 w 1116568"/>
                  <a:gd name="connsiteY23" fmla="*/ 1240352 h 1333138"/>
                  <a:gd name="connsiteX24" fmla="*/ 530394 w 1116568"/>
                  <a:gd name="connsiteY24" fmla="*/ 1240352 h 1333138"/>
                  <a:gd name="connsiteX25" fmla="*/ 530394 w 1116568"/>
                  <a:gd name="connsiteY25" fmla="*/ 1306741 h 1333138"/>
                  <a:gd name="connsiteX26" fmla="*/ 510201 w 1116568"/>
                  <a:gd name="connsiteY26" fmla="*/ 1333126 h 1333138"/>
                  <a:gd name="connsiteX27" fmla="*/ 491247 w 1116568"/>
                  <a:gd name="connsiteY27" fmla="*/ 1305789 h 1333138"/>
                  <a:gd name="connsiteX28" fmla="*/ 491342 w 1116568"/>
                  <a:gd name="connsiteY28" fmla="*/ 1238923 h 1333138"/>
                  <a:gd name="connsiteX29" fmla="*/ 458671 w 1116568"/>
                  <a:gd name="connsiteY29" fmla="*/ 1202347 h 1333138"/>
                  <a:gd name="connsiteX30" fmla="*/ 458766 w 1116568"/>
                  <a:gd name="connsiteY30" fmla="*/ 1140625 h 1333138"/>
                  <a:gd name="connsiteX31" fmla="*/ 256551 w 1116568"/>
                  <a:gd name="connsiteY31" fmla="*/ 962698 h 1333138"/>
                  <a:gd name="connsiteX32" fmla="*/ 191876 w 1116568"/>
                  <a:gd name="connsiteY32" fmla="*/ 922884 h 1333138"/>
                  <a:gd name="connsiteX33" fmla="*/ 34809 w 1116568"/>
                  <a:gd name="connsiteY33" fmla="*/ 923550 h 1333138"/>
                  <a:gd name="connsiteX34" fmla="*/ 42 w 1116568"/>
                  <a:gd name="connsiteY34" fmla="*/ 887736 h 1333138"/>
                  <a:gd name="connsiteX35" fmla="*/ 42 w 1116568"/>
                  <a:gd name="connsiteY35" fmla="*/ 832968 h 1333138"/>
                  <a:gd name="connsiteX36" fmla="*/ 32904 w 1116568"/>
                  <a:gd name="connsiteY36" fmla="*/ 800392 h 1333138"/>
                  <a:gd name="connsiteX37" fmla="*/ 53954 w 1116568"/>
                  <a:gd name="connsiteY37" fmla="*/ 800392 h 1333138"/>
                  <a:gd name="connsiteX38" fmla="*/ 53954 w 1116568"/>
                  <a:gd name="connsiteY38" fmla="*/ 677615 h 1333138"/>
                  <a:gd name="connsiteX39" fmla="*/ 53954 w 1116568"/>
                  <a:gd name="connsiteY39" fmla="*/ 627609 h 1333138"/>
                  <a:gd name="connsiteX40" fmla="*/ 73956 w 1116568"/>
                  <a:gd name="connsiteY40" fmla="*/ 596271 h 1333138"/>
                  <a:gd name="connsiteX41" fmla="*/ 93768 w 1116568"/>
                  <a:gd name="connsiteY41" fmla="*/ 627894 h 1333138"/>
                  <a:gd name="connsiteX42" fmla="*/ 93864 w 1116568"/>
                  <a:gd name="connsiteY42" fmla="*/ 798582 h 1333138"/>
                  <a:gd name="connsiteX43" fmla="*/ 221022 w 1116568"/>
                  <a:gd name="connsiteY43" fmla="*/ 798582 h 1333138"/>
                  <a:gd name="connsiteX44" fmla="*/ 221022 w 1116568"/>
                  <a:gd name="connsiteY44" fmla="*/ 449110 h 1333138"/>
                  <a:gd name="connsiteX45" fmla="*/ 93864 w 1116568"/>
                  <a:gd name="connsiteY45" fmla="*/ 449110 h 1333138"/>
                  <a:gd name="connsiteX46" fmla="*/ 93864 w 1116568"/>
                  <a:gd name="connsiteY46" fmla="*/ 511785 h 1333138"/>
                  <a:gd name="connsiteX47" fmla="*/ 72813 w 1116568"/>
                  <a:gd name="connsiteY47" fmla="*/ 542360 h 1333138"/>
                  <a:gd name="connsiteX48" fmla="*/ 53954 w 1116568"/>
                  <a:gd name="connsiteY48" fmla="*/ 512070 h 1333138"/>
                  <a:gd name="connsiteX49" fmla="*/ 54049 w 1116568"/>
                  <a:gd name="connsiteY49" fmla="*/ 433489 h 1333138"/>
                  <a:gd name="connsiteX50" fmla="*/ 78814 w 1116568"/>
                  <a:gd name="connsiteY50" fmla="*/ 408915 h 1333138"/>
                  <a:gd name="connsiteX51" fmla="*/ 235977 w 1116568"/>
                  <a:gd name="connsiteY51" fmla="*/ 408819 h 1333138"/>
                  <a:gd name="connsiteX52" fmla="*/ 262170 w 1116568"/>
                  <a:gd name="connsiteY52" fmla="*/ 439204 h 1333138"/>
                  <a:gd name="connsiteX53" fmla="*/ 262075 w 1116568"/>
                  <a:gd name="connsiteY53" fmla="*/ 634467 h 1333138"/>
                  <a:gd name="connsiteX54" fmla="*/ 263123 w 1116568"/>
                  <a:gd name="connsiteY54" fmla="*/ 654183 h 1333138"/>
                  <a:gd name="connsiteX55" fmla="*/ 316939 w 1116568"/>
                  <a:gd name="connsiteY55" fmla="*/ 585889 h 1333138"/>
                  <a:gd name="connsiteX56" fmla="*/ 320463 w 1116568"/>
                  <a:gd name="connsiteY56" fmla="*/ 563220 h 1333138"/>
                  <a:gd name="connsiteX57" fmla="*/ 320654 w 1116568"/>
                  <a:gd name="connsiteY57" fmla="*/ 310807 h 1333138"/>
                  <a:gd name="connsiteX58" fmla="*/ 355325 w 1116568"/>
                  <a:gd name="connsiteY58" fmla="*/ 276422 h 1333138"/>
                  <a:gd name="connsiteX59" fmla="*/ 495819 w 1116568"/>
                  <a:gd name="connsiteY59" fmla="*/ 276422 h 1333138"/>
                  <a:gd name="connsiteX60" fmla="*/ 528775 w 1116568"/>
                  <a:gd name="connsiteY60" fmla="*/ 310140 h 1333138"/>
                  <a:gd name="connsiteX61" fmla="*/ 528870 w 1116568"/>
                  <a:gd name="connsiteY61" fmla="*/ 460159 h 1333138"/>
                  <a:gd name="connsiteX62" fmla="*/ 530013 w 1116568"/>
                  <a:gd name="connsiteY62" fmla="*/ 484162 h 1333138"/>
                  <a:gd name="connsiteX63" fmla="*/ 586211 w 1116568"/>
                  <a:gd name="connsiteY63" fmla="*/ 484162 h 1333138"/>
                  <a:gd name="connsiteX64" fmla="*/ 587354 w 1116568"/>
                  <a:gd name="connsiteY64" fmla="*/ 459492 h 1333138"/>
                  <a:gd name="connsiteX65" fmla="*/ 587449 w 1116568"/>
                  <a:gd name="connsiteY65" fmla="*/ 197555 h 1333138"/>
                  <a:gd name="connsiteX66" fmla="*/ 622120 w 1116568"/>
                  <a:gd name="connsiteY66" fmla="*/ 162884 h 1333138"/>
                  <a:gd name="connsiteX67" fmla="*/ 757851 w 1116568"/>
                  <a:gd name="connsiteY67" fmla="*/ 162884 h 1333138"/>
                  <a:gd name="connsiteX68" fmla="*/ 795475 w 1116568"/>
                  <a:gd name="connsiteY68" fmla="*/ 201936 h 1333138"/>
                  <a:gd name="connsiteX69" fmla="*/ 795189 w 1116568"/>
                  <a:gd name="connsiteY69" fmla="*/ 559124 h 1333138"/>
                  <a:gd name="connsiteX70" fmla="*/ 810048 w 1116568"/>
                  <a:gd name="connsiteY70" fmla="*/ 599415 h 1333138"/>
                  <a:gd name="connsiteX71" fmla="*/ 854149 w 1116568"/>
                  <a:gd name="connsiteY71" fmla="*/ 657231 h 1333138"/>
                  <a:gd name="connsiteX72" fmla="*/ 854149 w 1116568"/>
                  <a:gd name="connsiteY72" fmla="*/ 628847 h 1333138"/>
                  <a:gd name="connsiteX73" fmla="*/ 854149 w 1116568"/>
                  <a:gd name="connsiteY73" fmla="*/ 38392 h 1333138"/>
                  <a:gd name="connsiteX74" fmla="*/ 891868 w 1116568"/>
                  <a:gd name="connsiteY74" fmla="*/ 197 h 1333138"/>
                  <a:gd name="connsiteX75" fmla="*/ 1032362 w 1116568"/>
                  <a:gd name="connsiteY75" fmla="*/ 6 h 1333138"/>
                  <a:gd name="connsiteX76" fmla="*/ 1062366 w 1116568"/>
                  <a:gd name="connsiteY76" fmla="*/ 29915 h 1333138"/>
                  <a:gd name="connsiteX77" fmla="*/ 1062270 w 1116568"/>
                  <a:gd name="connsiteY77" fmla="*/ 151359 h 1333138"/>
                  <a:gd name="connsiteX78" fmla="*/ 1041411 w 1116568"/>
                  <a:gd name="connsiteY78" fmla="*/ 179743 h 1333138"/>
                  <a:gd name="connsiteX79" fmla="*/ 1022456 w 1116568"/>
                  <a:gd name="connsiteY79" fmla="*/ 151930 h 1333138"/>
                  <a:gd name="connsiteX80" fmla="*/ 1022646 w 1116568"/>
                  <a:gd name="connsiteY80" fmla="*/ 40392 h 1333138"/>
                  <a:gd name="connsiteX81" fmla="*/ 559065 w 1116568"/>
                  <a:gd name="connsiteY81" fmla="*/ 1115384 h 1333138"/>
                  <a:gd name="connsiteX82" fmla="*/ 854244 w 1116568"/>
                  <a:gd name="connsiteY82" fmla="*/ 820014 h 1333138"/>
                  <a:gd name="connsiteX83" fmla="*/ 557636 w 1116568"/>
                  <a:gd name="connsiteY83" fmla="*/ 523881 h 1333138"/>
                  <a:gd name="connsiteX84" fmla="*/ 262456 w 1116568"/>
                  <a:gd name="connsiteY84" fmla="*/ 819061 h 1333138"/>
                  <a:gd name="connsiteX85" fmla="*/ 559065 w 1116568"/>
                  <a:gd name="connsiteY85" fmla="*/ 1115384 h 1333138"/>
                  <a:gd name="connsiteX86" fmla="*/ 627740 w 1116568"/>
                  <a:gd name="connsiteY86" fmla="*/ 203937 h 1333138"/>
                  <a:gd name="connsiteX87" fmla="*/ 628121 w 1116568"/>
                  <a:gd name="connsiteY87" fmla="*/ 481209 h 1333138"/>
                  <a:gd name="connsiteX88" fmla="*/ 636598 w 1116568"/>
                  <a:gd name="connsiteY88" fmla="*/ 493497 h 1333138"/>
                  <a:gd name="connsiteX89" fmla="*/ 754137 w 1116568"/>
                  <a:gd name="connsiteY89" fmla="*/ 540360 h 1333138"/>
                  <a:gd name="connsiteX90" fmla="*/ 754137 w 1116568"/>
                  <a:gd name="connsiteY90" fmla="*/ 203937 h 1333138"/>
                  <a:gd name="connsiteX91" fmla="*/ 627740 w 1116568"/>
                  <a:gd name="connsiteY91" fmla="*/ 203937 h 1333138"/>
                  <a:gd name="connsiteX92" fmla="*/ 489056 w 1116568"/>
                  <a:gd name="connsiteY92" fmla="*/ 316998 h 1333138"/>
                  <a:gd name="connsiteX93" fmla="*/ 362373 w 1116568"/>
                  <a:gd name="connsiteY93" fmla="*/ 316998 h 1333138"/>
                  <a:gd name="connsiteX94" fmla="*/ 362373 w 1116568"/>
                  <a:gd name="connsiteY94" fmla="*/ 540455 h 1333138"/>
                  <a:gd name="connsiteX95" fmla="*/ 480579 w 1116568"/>
                  <a:gd name="connsiteY95" fmla="*/ 493306 h 1333138"/>
                  <a:gd name="connsiteX96" fmla="*/ 488770 w 1116568"/>
                  <a:gd name="connsiteY96" fmla="*/ 480828 h 1333138"/>
                  <a:gd name="connsiteX97" fmla="*/ 489056 w 1116568"/>
                  <a:gd name="connsiteY97" fmla="*/ 316998 h 1333138"/>
                  <a:gd name="connsiteX98" fmla="*/ 39571 w 1116568"/>
                  <a:gd name="connsiteY98" fmla="*/ 881355 h 1333138"/>
                  <a:gd name="connsiteX99" fmla="*/ 228261 w 1116568"/>
                  <a:gd name="connsiteY99" fmla="*/ 881355 h 1333138"/>
                  <a:gd name="connsiteX100" fmla="*/ 222927 w 1116568"/>
                  <a:gd name="connsiteY100" fmla="*/ 840873 h 1333138"/>
                  <a:gd name="connsiteX101" fmla="*/ 39571 w 1116568"/>
                  <a:gd name="connsiteY101" fmla="*/ 840873 h 1333138"/>
                  <a:gd name="connsiteX102" fmla="*/ 39571 w 1116568"/>
                  <a:gd name="connsiteY102" fmla="*/ 881355 h 1333138"/>
                  <a:gd name="connsiteX103" fmla="*/ 888344 w 1116568"/>
                  <a:gd name="connsiteY103" fmla="*/ 881736 h 1333138"/>
                  <a:gd name="connsiteX104" fmla="*/ 1076367 w 1116568"/>
                  <a:gd name="connsiteY104" fmla="*/ 881736 h 1333138"/>
                  <a:gd name="connsiteX105" fmla="*/ 1076367 w 1116568"/>
                  <a:gd name="connsiteY105" fmla="*/ 840588 h 1333138"/>
                  <a:gd name="connsiteX106" fmla="*/ 893868 w 1116568"/>
                  <a:gd name="connsiteY106" fmla="*/ 840588 h 1333138"/>
                  <a:gd name="connsiteX107" fmla="*/ 888344 w 1116568"/>
                  <a:gd name="connsiteY107" fmla="*/ 881736 h 1333138"/>
                  <a:gd name="connsiteX108" fmla="*/ 500200 w 1116568"/>
                  <a:gd name="connsiteY108" fmla="*/ 1198442 h 1333138"/>
                  <a:gd name="connsiteX109" fmla="*/ 615834 w 1116568"/>
                  <a:gd name="connsiteY109" fmla="*/ 1198442 h 1333138"/>
                  <a:gd name="connsiteX110" fmla="*/ 615834 w 1116568"/>
                  <a:gd name="connsiteY110" fmla="*/ 1153293 h 1333138"/>
                  <a:gd name="connsiteX111" fmla="*/ 500200 w 1116568"/>
                  <a:gd name="connsiteY111" fmla="*/ 1153293 h 1333138"/>
                  <a:gd name="connsiteX112" fmla="*/ 500200 w 1116568"/>
                  <a:gd name="connsiteY112" fmla="*/ 1198442 h 1333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Lst>
                <a:rect l="l" t="t" r="r" b="b"/>
                <a:pathLst>
                  <a:path w="1116568" h="1333138">
                    <a:moveTo>
                      <a:pt x="1022646" y="40392"/>
                    </a:moveTo>
                    <a:cubicBezTo>
                      <a:pt x="978260" y="40392"/>
                      <a:pt x="938064" y="40392"/>
                      <a:pt x="896059" y="40392"/>
                    </a:cubicBezTo>
                    <a:cubicBezTo>
                      <a:pt x="896059" y="293472"/>
                      <a:pt x="896059" y="545408"/>
                      <a:pt x="896059" y="798868"/>
                    </a:cubicBezTo>
                    <a:cubicBezTo>
                      <a:pt x="937112" y="798868"/>
                      <a:pt x="977974" y="798868"/>
                      <a:pt x="1021313" y="798868"/>
                    </a:cubicBezTo>
                    <a:cubicBezTo>
                      <a:pt x="1021694" y="789534"/>
                      <a:pt x="1022456" y="780390"/>
                      <a:pt x="1022456" y="771246"/>
                    </a:cubicBezTo>
                    <a:cubicBezTo>
                      <a:pt x="1022551" y="605320"/>
                      <a:pt x="1022361" y="439490"/>
                      <a:pt x="1022742" y="273660"/>
                    </a:cubicBezTo>
                    <a:cubicBezTo>
                      <a:pt x="1022742" y="258039"/>
                      <a:pt x="1017122" y="235083"/>
                      <a:pt x="1041315" y="234321"/>
                    </a:cubicBezTo>
                    <a:cubicBezTo>
                      <a:pt x="1067604" y="233464"/>
                      <a:pt x="1062270" y="257086"/>
                      <a:pt x="1062270" y="273660"/>
                    </a:cubicBezTo>
                    <a:cubicBezTo>
                      <a:pt x="1062461" y="438728"/>
                      <a:pt x="1062366" y="603796"/>
                      <a:pt x="1062366" y="768960"/>
                    </a:cubicBezTo>
                    <a:cubicBezTo>
                      <a:pt x="1062366" y="778389"/>
                      <a:pt x="1062366" y="787819"/>
                      <a:pt x="1062366" y="796106"/>
                    </a:cubicBezTo>
                    <a:cubicBezTo>
                      <a:pt x="1065128" y="798106"/>
                      <a:pt x="1066366" y="799725"/>
                      <a:pt x="1067700" y="799725"/>
                    </a:cubicBezTo>
                    <a:cubicBezTo>
                      <a:pt x="1119516" y="800297"/>
                      <a:pt x="1116563" y="798487"/>
                      <a:pt x="1116372" y="852875"/>
                    </a:cubicBezTo>
                    <a:cubicBezTo>
                      <a:pt x="1116372" y="867162"/>
                      <a:pt x="1115706" y="881450"/>
                      <a:pt x="1116468" y="895737"/>
                    </a:cubicBezTo>
                    <a:cubicBezTo>
                      <a:pt x="1117706" y="916597"/>
                      <a:pt x="1107514" y="923836"/>
                      <a:pt x="1087797" y="923741"/>
                    </a:cubicBezTo>
                    <a:cubicBezTo>
                      <a:pt x="1024266" y="923265"/>
                      <a:pt x="960829" y="924027"/>
                      <a:pt x="897297" y="923265"/>
                    </a:cubicBezTo>
                    <a:cubicBezTo>
                      <a:pt x="882343" y="923074"/>
                      <a:pt x="875485" y="927646"/>
                      <a:pt x="869770" y="941934"/>
                    </a:cubicBezTo>
                    <a:cubicBezTo>
                      <a:pt x="833099" y="1033564"/>
                      <a:pt x="767948" y="1097572"/>
                      <a:pt x="675936" y="1133101"/>
                    </a:cubicBezTo>
                    <a:cubicBezTo>
                      <a:pt x="661554" y="1138625"/>
                      <a:pt x="655934" y="1145007"/>
                      <a:pt x="657172" y="1160151"/>
                    </a:cubicBezTo>
                    <a:cubicBezTo>
                      <a:pt x="658410" y="1175106"/>
                      <a:pt x="657648" y="1190251"/>
                      <a:pt x="657458" y="1205395"/>
                    </a:cubicBezTo>
                    <a:cubicBezTo>
                      <a:pt x="657077" y="1232446"/>
                      <a:pt x="653838" y="1235971"/>
                      <a:pt x="624882" y="1240447"/>
                    </a:cubicBezTo>
                    <a:cubicBezTo>
                      <a:pt x="624882" y="1262164"/>
                      <a:pt x="624597" y="1284357"/>
                      <a:pt x="624978" y="1306455"/>
                    </a:cubicBezTo>
                    <a:cubicBezTo>
                      <a:pt x="625263" y="1320838"/>
                      <a:pt x="621644" y="1333221"/>
                      <a:pt x="605261" y="1333030"/>
                    </a:cubicBezTo>
                    <a:cubicBezTo>
                      <a:pt x="588687" y="1332935"/>
                      <a:pt x="585830" y="1319695"/>
                      <a:pt x="585830" y="1305884"/>
                    </a:cubicBezTo>
                    <a:cubicBezTo>
                      <a:pt x="585925" y="1284548"/>
                      <a:pt x="585830" y="1263307"/>
                      <a:pt x="585830" y="1240352"/>
                    </a:cubicBezTo>
                    <a:cubicBezTo>
                      <a:pt x="567066" y="1240352"/>
                      <a:pt x="550206" y="1240352"/>
                      <a:pt x="530394" y="1240352"/>
                    </a:cubicBezTo>
                    <a:cubicBezTo>
                      <a:pt x="530394" y="1262736"/>
                      <a:pt x="530394" y="1284738"/>
                      <a:pt x="530394" y="1306741"/>
                    </a:cubicBezTo>
                    <a:cubicBezTo>
                      <a:pt x="530394" y="1320743"/>
                      <a:pt x="526870" y="1333602"/>
                      <a:pt x="510201" y="1333126"/>
                    </a:cubicBezTo>
                    <a:cubicBezTo>
                      <a:pt x="493723" y="1332649"/>
                      <a:pt x="490961" y="1319886"/>
                      <a:pt x="491247" y="1305789"/>
                    </a:cubicBezTo>
                    <a:cubicBezTo>
                      <a:pt x="491628" y="1284453"/>
                      <a:pt x="491342" y="1263117"/>
                      <a:pt x="491342" y="1238923"/>
                    </a:cubicBezTo>
                    <a:cubicBezTo>
                      <a:pt x="461052" y="1243305"/>
                      <a:pt x="458195" y="1224445"/>
                      <a:pt x="458671" y="1202347"/>
                    </a:cubicBezTo>
                    <a:cubicBezTo>
                      <a:pt x="459147" y="1181773"/>
                      <a:pt x="458766" y="1161295"/>
                      <a:pt x="458766" y="1140625"/>
                    </a:cubicBezTo>
                    <a:cubicBezTo>
                      <a:pt x="365993" y="1108431"/>
                      <a:pt x="295222" y="1051566"/>
                      <a:pt x="256551" y="962698"/>
                    </a:cubicBezTo>
                    <a:cubicBezTo>
                      <a:pt x="242168" y="929551"/>
                      <a:pt x="224928" y="921169"/>
                      <a:pt x="191876" y="922884"/>
                    </a:cubicBezTo>
                    <a:cubicBezTo>
                      <a:pt x="139679" y="925551"/>
                      <a:pt x="87101" y="923646"/>
                      <a:pt x="34809" y="923550"/>
                    </a:cubicBezTo>
                    <a:cubicBezTo>
                      <a:pt x="2519" y="923550"/>
                      <a:pt x="138" y="920883"/>
                      <a:pt x="42" y="887736"/>
                    </a:cubicBezTo>
                    <a:cubicBezTo>
                      <a:pt x="42" y="869448"/>
                      <a:pt x="-53" y="851256"/>
                      <a:pt x="42" y="832968"/>
                    </a:cubicBezTo>
                    <a:cubicBezTo>
                      <a:pt x="233" y="803250"/>
                      <a:pt x="2709" y="800773"/>
                      <a:pt x="32904" y="800392"/>
                    </a:cubicBezTo>
                    <a:cubicBezTo>
                      <a:pt x="39095" y="800297"/>
                      <a:pt x="45191" y="800392"/>
                      <a:pt x="53954" y="800392"/>
                    </a:cubicBezTo>
                    <a:cubicBezTo>
                      <a:pt x="53954" y="758101"/>
                      <a:pt x="53954" y="717810"/>
                      <a:pt x="53954" y="677615"/>
                    </a:cubicBezTo>
                    <a:cubicBezTo>
                      <a:pt x="53954" y="660946"/>
                      <a:pt x="53954" y="644277"/>
                      <a:pt x="53954" y="627609"/>
                    </a:cubicBezTo>
                    <a:cubicBezTo>
                      <a:pt x="54049" y="612845"/>
                      <a:pt x="53954" y="596271"/>
                      <a:pt x="73956" y="596271"/>
                    </a:cubicBezTo>
                    <a:cubicBezTo>
                      <a:pt x="94149" y="596271"/>
                      <a:pt x="93673" y="613512"/>
                      <a:pt x="93768" y="627894"/>
                    </a:cubicBezTo>
                    <a:cubicBezTo>
                      <a:pt x="93959" y="684187"/>
                      <a:pt x="93864" y="740480"/>
                      <a:pt x="93864" y="798582"/>
                    </a:cubicBezTo>
                    <a:cubicBezTo>
                      <a:pt x="136821" y="798582"/>
                      <a:pt x="178350" y="798582"/>
                      <a:pt x="221022" y="798582"/>
                    </a:cubicBezTo>
                    <a:cubicBezTo>
                      <a:pt x="221022" y="682187"/>
                      <a:pt x="221022" y="566553"/>
                      <a:pt x="221022" y="449110"/>
                    </a:cubicBezTo>
                    <a:cubicBezTo>
                      <a:pt x="179779" y="449110"/>
                      <a:pt x="139012" y="449110"/>
                      <a:pt x="93864" y="449110"/>
                    </a:cubicBezTo>
                    <a:cubicBezTo>
                      <a:pt x="93864" y="469779"/>
                      <a:pt x="93959" y="490734"/>
                      <a:pt x="93864" y="511785"/>
                    </a:cubicBezTo>
                    <a:cubicBezTo>
                      <a:pt x="93768" y="526739"/>
                      <a:pt x="92435" y="543027"/>
                      <a:pt x="72813" y="542360"/>
                    </a:cubicBezTo>
                    <a:cubicBezTo>
                      <a:pt x="54906" y="541788"/>
                      <a:pt x="53954" y="526263"/>
                      <a:pt x="53954" y="512070"/>
                    </a:cubicBezTo>
                    <a:cubicBezTo>
                      <a:pt x="54049" y="485877"/>
                      <a:pt x="53859" y="459683"/>
                      <a:pt x="54049" y="433489"/>
                    </a:cubicBezTo>
                    <a:cubicBezTo>
                      <a:pt x="54144" y="417392"/>
                      <a:pt x="61479" y="408819"/>
                      <a:pt x="78814" y="408915"/>
                    </a:cubicBezTo>
                    <a:cubicBezTo>
                      <a:pt x="131202" y="409296"/>
                      <a:pt x="183589" y="409581"/>
                      <a:pt x="235977" y="408819"/>
                    </a:cubicBezTo>
                    <a:cubicBezTo>
                      <a:pt x="258170" y="408534"/>
                      <a:pt x="262266" y="420821"/>
                      <a:pt x="262170" y="439204"/>
                    </a:cubicBezTo>
                    <a:cubicBezTo>
                      <a:pt x="261885" y="504260"/>
                      <a:pt x="261980" y="569411"/>
                      <a:pt x="262075" y="634467"/>
                    </a:cubicBezTo>
                    <a:cubicBezTo>
                      <a:pt x="262075" y="640467"/>
                      <a:pt x="262742" y="646468"/>
                      <a:pt x="263123" y="654183"/>
                    </a:cubicBezTo>
                    <a:cubicBezTo>
                      <a:pt x="282268" y="630276"/>
                      <a:pt x="300366" y="608654"/>
                      <a:pt x="316939" y="585889"/>
                    </a:cubicBezTo>
                    <a:cubicBezTo>
                      <a:pt x="320940" y="580365"/>
                      <a:pt x="320463" y="570935"/>
                      <a:pt x="320463" y="563220"/>
                    </a:cubicBezTo>
                    <a:cubicBezTo>
                      <a:pt x="320654" y="479114"/>
                      <a:pt x="320559" y="395008"/>
                      <a:pt x="320654" y="310807"/>
                    </a:cubicBezTo>
                    <a:cubicBezTo>
                      <a:pt x="320654" y="280994"/>
                      <a:pt x="325321" y="276517"/>
                      <a:pt x="355325" y="276422"/>
                    </a:cubicBezTo>
                    <a:cubicBezTo>
                      <a:pt x="402188" y="276327"/>
                      <a:pt x="448956" y="276327"/>
                      <a:pt x="495819" y="276422"/>
                    </a:cubicBezTo>
                    <a:cubicBezTo>
                      <a:pt x="523727" y="276517"/>
                      <a:pt x="528680" y="281565"/>
                      <a:pt x="528775" y="310140"/>
                    </a:cubicBezTo>
                    <a:cubicBezTo>
                      <a:pt x="528966" y="360147"/>
                      <a:pt x="528775" y="410153"/>
                      <a:pt x="528870" y="460159"/>
                    </a:cubicBezTo>
                    <a:cubicBezTo>
                      <a:pt x="528870" y="467874"/>
                      <a:pt x="529632" y="475590"/>
                      <a:pt x="530013" y="484162"/>
                    </a:cubicBezTo>
                    <a:cubicBezTo>
                      <a:pt x="548778" y="484162"/>
                      <a:pt x="566018" y="484162"/>
                      <a:pt x="586211" y="484162"/>
                    </a:cubicBezTo>
                    <a:cubicBezTo>
                      <a:pt x="586592" y="476066"/>
                      <a:pt x="587354" y="467779"/>
                      <a:pt x="587354" y="459492"/>
                    </a:cubicBezTo>
                    <a:cubicBezTo>
                      <a:pt x="587449" y="372148"/>
                      <a:pt x="587354" y="284899"/>
                      <a:pt x="587449" y="197555"/>
                    </a:cubicBezTo>
                    <a:cubicBezTo>
                      <a:pt x="587449" y="168313"/>
                      <a:pt x="592783" y="163074"/>
                      <a:pt x="622120" y="162884"/>
                    </a:cubicBezTo>
                    <a:cubicBezTo>
                      <a:pt x="667364" y="162693"/>
                      <a:pt x="712608" y="162789"/>
                      <a:pt x="757851" y="162884"/>
                    </a:cubicBezTo>
                    <a:cubicBezTo>
                      <a:pt x="791094" y="162979"/>
                      <a:pt x="795475" y="167456"/>
                      <a:pt x="795475" y="201936"/>
                    </a:cubicBezTo>
                    <a:cubicBezTo>
                      <a:pt x="795475" y="320999"/>
                      <a:pt x="795761" y="440061"/>
                      <a:pt x="795189" y="559124"/>
                    </a:cubicBezTo>
                    <a:cubicBezTo>
                      <a:pt x="795094" y="575221"/>
                      <a:pt x="798999" y="587318"/>
                      <a:pt x="810048" y="599415"/>
                    </a:cubicBezTo>
                    <a:cubicBezTo>
                      <a:pt x="824907" y="615702"/>
                      <a:pt x="837004" y="634467"/>
                      <a:pt x="854149" y="657231"/>
                    </a:cubicBezTo>
                    <a:cubicBezTo>
                      <a:pt x="854149" y="644754"/>
                      <a:pt x="854149" y="636753"/>
                      <a:pt x="854149" y="628847"/>
                    </a:cubicBezTo>
                    <a:cubicBezTo>
                      <a:pt x="854149" y="432060"/>
                      <a:pt x="854149" y="235179"/>
                      <a:pt x="854149" y="38392"/>
                    </a:cubicBezTo>
                    <a:cubicBezTo>
                      <a:pt x="854149" y="3150"/>
                      <a:pt x="857102" y="197"/>
                      <a:pt x="891868" y="197"/>
                    </a:cubicBezTo>
                    <a:cubicBezTo>
                      <a:pt x="938731" y="197"/>
                      <a:pt x="985499" y="673"/>
                      <a:pt x="1032362" y="6"/>
                    </a:cubicBezTo>
                    <a:cubicBezTo>
                      <a:pt x="1053793" y="-279"/>
                      <a:pt x="1062651" y="8960"/>
                      <a:pt x="1062366" y="29915"/>
                    </a:cubicBezTo>
                    <a:cubicBezTo>
                      <a:pt x="1061889" y="70396"/>
                      <a:pt x="1062270" y="110877"/>
                      <a:pt x="1062270" y="151359"/>
                    </a:cubicBezTo>
                    <a:cubicBezTo>
                      <a:pt x="1062270" y="166027"/>
                      <a:pt x="1059318" y="180219"/>
                      <a:pt x="1041411" y="179743"/>
                    </a:cubicBezTo>
                    <a:cubicBezTo>
                      <a:pt x="1024932" y="179267"/>
                      <a:pt x="1022456" y="165551"/>
                      <a:pt x="1022456" y="151930"/>
                    </a:cubicBezTo>
                    <a:cubicBezTo>
                      <a:pt x="1022646" y="115354"/>
                      <a:pt x="1022646" y="78969"/>
                      <a:pt x="1022646" y="40392"/>
                    </a:cubicBezTo>
                    <a:close/>
                    <a:moveTo>
                      <a:pt x="559065" y="1115384"/>
                    </a:moveTo>
                    <a:cubicBezTo>
                      <a:pt x="721942" y="1114812"/>
                      <a:pt x="853768" y="982891"/>
                      <a:pt x="854244" y="820014"/>
                    </a:cubicBezTo>
                    <a:cubicBezTo>
                      <a:pt x="854721" y="656660"/>
                      <a:pt x="721466" y="523596"/>
                      <a:pt x="557636" y="523881"/>
                    </a:cubicBezTo>
                    <a:cubicBezTo>
                      <a:pt x="394949" y="524167"/>
                      <a:pt x="262742" y="656279"/>
                      <a:pt x="262456" y="819061"/>
                    </a:cubicBezTo>
                    <a:cubicBezTo>
                      <a:pt x="262170" y="982701"/>
                      <a:pt x="395616" y="1115955"/>
                      <a:pt x="559065" y="1115384"/>
                    </a:cubicBezTo>
                    <a:close/>
                    <a:moveTo>
                      <a:pt x="627740" y="203937"/>
                    </a:moveTo>
                    <a:cubicBezTo>
                      <a:pt x="627740" y="297853"/>
                      <a:pt x="627645" y="389579"/>
                      <a:pt x="628121" y="481209"/>
                    </a:cubicBezTo>
                    <a:cubicBezTo>
                      <a:pt x="628121" y="485400"/>
                      <a:pt x="632598" y="491877"/>
                      <a:pt x="636598" y="493497"/>
                    </a:cubicBezTo>
                    <a:cubicBezTo>
                      <a:pt x="675651" y="509594"/>
                      <a:pt x="714989" y="524929"/>
                      <a:pt x="754137" y="540360"/>
                    </a:cubicBezTo>
                    <a:cubicBezTo>
                      <a:pt x="754137" y="430441"/>
                      <a:pt x="754137" y="317856"/>
                      <a:pt x="754137" y="203937"/>
                    </a:cubicBezTo>
                    <a:cubicBezTo>
                      <a:pt x="712131" y="203937"/>
                      <a:pt x="672031" y="203937"/>
                      <a:pt x="627740" y="203937"/>
                    </a:cubicBezTo>
                    <a:close/>
                    <a:moveTo>
                      <a:pt x="489056" y="316998"/>
                    </a:moveTo>
                    <a:cubicBezTo>
                      <a:pt x="444765" y="316998"/>
                      <a:pt x="403998" y="316998"/>
                      <a:pt x="362373" y="316998"/>
                    </a:cubicBezTo>
                    <a:cubicBezTo>
                      <a:pt x="362373" y="393484"/>
                      <a:pt x="362373" y="468351"/>
                      <a:pt x="362373" y="540455"/>
                    </a:cubicBezTo>
                    <a:cubicBezTo>
                      <a:pt x="402093" y="524739"/>
                      <a:pt x="441526" y="509499"/>
                      <a:pt x="480579" y="493306"/>
                    </a:cubicBezTo>
                    <a:cubicBezTo>
                      <a:pt x="484484" y="491687"/>
                      <a:pt x="488675" y="485115"/>
                      <a:pt x="488770" y="480828"/>
                    </a:cubicBezTo>
                    <a:cubicBezTo>
                      <a:pt x="489246" y="427107"/>
                      <a:pt x="489056" y="373291"/>
                      <a:pt x="489056" y="316998"/>
                    </a:cubicBezTo>
                    <a:close/>
                    <a:moveTo>
                      <a:pt x="39571" y="881355"/>
                    </a:moveTo>
                    <a:cubicBezTo>
                      <a:pt x="103770" y="881355"/>
                      <a:pt x="165682" y="881355"/>
                      <a:pt x="228261" y="881355"/>
                    </a:cubicBezTo>
                    <a:cubicBezTo>
                      <a:pt x="226356" y="866686"/>
                      <a:pt x="224642" y="854304"/>
                      <a:pt x="222927" y="840873"/>
                    </a:cubicBezTo>
                    <a:cubicBezTo>
                      <a:pt x="161491" y="840873"/>
                      <a:pt x="101007" y="840873"/>
                      <a:pt x="39571" y="840873"/>
                    </a:cubicBezTo>
                    <a:cubicBezTo>
                      <a:pt x="39571" y="854875"/>
                      <a:pt x="39571" y="867258"/>
                      <a:pt x="39571" y="881355"/>
                    </a:cubicBezTo>
                    <a:close/>
                    <a:moveTo>
                      <a:pt x="888344" y="881736"/>
                    </a:moveTo>
                    <a:cubicBezTo>
                      <a:pt x="952352" y="881736"/>
                      <a:pt x="1014264" y="881736"/>
                      <a:pt x="1076367" y="881736"/>
                    </a:cubicBezTo>
                    <a:cubicBezTo>
                      <a:pt x="1076367" y="866972"/>
                      <a:pt x="1076367" y="854018"/>
                      <a:pt x="1076367" y="840588"/>
                    </a:cubicBezTo>
                    <a:cubicBezTo>
                      <a:pt x="1014741" y="840588"/>
                      <a:pt x="954924" y="840588"/>
                      <a:pt x="893868" y="840588"/>
                    </a:cubicBezTo>
                    <a:cubicBezTo>
                      <a:pt x="892154" y="854018"/>
                      <a:pt x="890439" y="866305"/>
                      <a:pt x="888344" y="881736"/>
                    </a:cubicBezTo>
                    <a:close/>
                    <a:moveTo>
                      <a:pt x="500200" y="1198442"/>
                    </a:moveTo>
                    <a:cubicBezTo>
                      <a:pt x="540015" y="1198442"/>
                      <a:pt x="578210" y="1198442"/>
                      <a:pt x="615834" y="1198442"/>
                    </a:cubicBezTo>
                    <a:cubicBezTo>
                      <a:pt x="615834" y="1181868"/>
                      <a:pt x="615834" y="1167295"/>
                      <a:pt x="615834" y="1153293"/>
                    </a:cubicBezTo>
                    <a:cubicBezTo>
                      <a:pt x="576305" y="1153293"/>
                      <a:pt x="538872" y="1153293"/>
                      <a:pt x="500200" y="1153293"/>
                    </a:cubicBezTo>
                    <a:cubicBezTo>
                      <a:pt x="500200" y="1168343"/>
                      <a:pt x="500200" y="1182345"/>
                      <a:pt x="500200" y="119844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2" name="任意多边形: 形状 111">
                <a:extLst>
                  <a:ext uri="{FF2B5EF4-FFF2-40B4-BE49-F238E27FC236}">
                    <a16:creationId xmlns:a16="http://schemas.microsoft.com/office/drawing/2014/main" id="{056917B5-EB6A-4808-81C7-105AA3DDD3EC}"/>
                  </a:ext>
                </a:extLst>
              </p:cNvPr>
              <p:cNvSpPr/>
              <p:nvPr/>
            </p:nvSpPr>
            <p:spPr>
              <a:xfrm>
                <a:off x="-3125417" y="4526814"/>
                <a:ext cx="222123" cy="39814"/>
              </a:xfrm>
              <a:custGeom>
                <a:avLst/>
                <a:gdLst>
                  <a:gd name="connsiteX0" fmla="*/ 109824 w 222123"/>
                  <a:gd name="connsiteY0" fmla="*/ 39719 h 39814"/>
                  <a:gd name="connsiteX1" fmla="*/ 26766 w 222123"/>
                  <a:gd name="connsiteY1" fmla="*/ 39719 h 39814"/>
                  <a:gd name="connsiteX2" fmla="*/ 1 w 222123"/>
                  <a:gd name="connsiteY2" fmla="*/ 19907 h 39814"/>
                  <a:gd name="connsiteX3" fmla="*/ 26766 w 222123"/>
                  <a:gd name="connsiteY3" fmla="*/ 0 h 39814"/>
                  <a:gd name="connsiteX4" fmla="*/ 195263 w 222123"/>
                  <a:gd name="connsiteY4" fmla="*/ 0 h 39814"/>
                  <a:gd name="connsiteX5" fmla="*/ 222124 w 222123"/>
                  <a:gd name="connsiteY5" fmla="*/ 20003 h 39814"/>
                  <a:gd name="connsiteX6" fmla="*/ 195263 w 222123"/>
                  <a:gd name="connsiteY6" fmla="*/ 39815 h 39814"/>
                  <a:gd name="connsiteX7" fmla="*/ 109824 w 222123"/>
                  <a:gd name="connsiteY7" fmla="*/ 39719 h 39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2123" h="39814">
                    <a:moveTo>
                      <a:pt x="109824" y="39719"/>
                    </a:moveTo>
                    <a:cubicBezTo>
                      <a:pt x="82106" y="39719"/>
                      <a:pt x="54484" y="39815"/>
                      <a:pt x="26766" y="39719"/>
                    </a:cubicBezTo>
                    <a:cubicBezTo>
                      <a:pt x="13050" y="39719"/>
                      <a:pt x="-95" y="36576"/>
                      <a:pt x="1" y="19907"/>
                    </a:cubicBezTo>
                    <a:cubicBezTo>
                      <a:pt x="96" y="3524"/>
                      <a:pt x="12859" y="0"/>
                      <a:pt x="26766" y="0"/>
                    </a:cubicBezTo>
                    <a:cubicBezTo>
                      <a:pt x="82963" y="0"/>
                      <a:pt x="139161" y="0"/>
                      <a:pt x="195263" y="0"/>
                    </a:cubicBezTo>
                    <a:cubicBezTo>
                      <a:pt x="209265" y="0"/>
                      <a:pt x="222028" y="3905"/>
                      <a:pt x="222124" y="20003"/>
                    </a:cubicBezTo>
                    <a:cubicBezTo>
                      <a:pt x="222124" y="36195"/>
                      <a:pt x="209170" y="39815"/>
                      <a:pt x="195263" y="39815"/>
                    </a:cubicBezTo>
                    <a:cubicBezTo>
                      <a:pt x="166783" y="39719"/>
                      <a:pt x="138304" y="39719"/>
                      <a:pt x="109824" y="3971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3" name="任意多边形: 形状 112">
                <a:extLst>
                  <a:ext uri="{FF2B5EF4-FFF2-40B4-BE49-F238E27FC236}">
                    <a16:creationId xmlns:a16="http://schemas.microsoft.com/office/drawing/2014/main" id="{15116A30-41BC-4FFF-A5BE-3B72E23FCD67}"/>
                  </a:ext>
                </a:extLst>
              </p:cNvPr>
              <p:cNvSpPr/>
              <p:nvPr/>
            </p:nvSpPr>
            <p:spPr>
              <a:xfrm>
                <a:off x="-3125037" y="4358388"/>
                <a:ext cx="222219" cy="39478"/>
              </a:xfrm>
              <a:custGeom>
                <a:avLst/>
                <a:gdLst>
                  <a:gd name="connsiteX0" fmla="*/ 108587 w 222219"/>
                  <a:gd name="connsiteY0" fmla="*/ 39076 h 39478"/>
                  <a:gd name="connsiteX1" fmla="*/ 23147 w 222219"/>
                  <a:gd name="connsiteY1" fmla="*/ 39076 h 39478"/>
                  <a:gd name="connsiteX2" fmla="*/ 478 w 222219"/>
                  <a:gd name="connsiteY2" fmla="*/ 19169 h 39478"/>
                  <a:gd name="connsiteX3" fmla="*/ 22576 w 222219"/>
                  <a:gd name="connsiteY3" fmla="*/ 1167 h 39478"/>
                  <a:gd name="connsiteX4" fmla="*/ 198217 w 222219"/>
                  <a:gd name="connsiteY4" fmla="*/ 1262 h 39478"/>
                  <a:gd name="connsiteX5" fmla="*/ 222220 w 222219"/>
                  <a:gd name="connsiteY5" fmla="*/ 20693 h 39478"/>
                  <a:gd name="connsiteX6" fmla="*/ 198884 w 222219"/>
                  <a:gd name="connsiteY6" fmla="*/ 38219 h 39478"/>
                  <a:gd name="connsiteX7" fmla="*/ 108587 w 222219"/>
                  <a:gd name="connsiteY7" fmla="*/ 39076 h 39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2219" h="39478">
                    <a:moveTo>
                      <a:pt x="108587" y="39076"/>
                    </a:moveTo>
                    <a:cubicBezTo>
                      <a:pt x="80107" y="39076"/>
                      <a:pt x="51627" y="39076"/>
                      <a:pt x="23147" y="39076"/>
                    </a:cubicBezTo>
                    <a:cubicBezTo>
                      <a:pt x="9431" y="39076"/>
                      <a:pt x="-2570" y="33647"/>
                      <a:pt x="478" y="19169"/>
                    </a:cubicBezTo>
                    <a:cubicBezTo>
                      <a:pt x="2002" y="11644"/>
                      <a:pt x="14670" y="1357"/>
                      <a:pt x="22576" y="1167"/>
                    </a:cubicBezTo>
                    <a:cubicBezTo>
                      <a:pt x="81059" y="-357"/>
                      <a:pt x="139638" y="-452"/>
                      <a:pt x="198217" y="1262"/>
                    </a:cubicBezTo>
                    <a:cubicBezTo>
                      <a:pt x="206408" y="1453"/>
                      <a:pt x="214219" y="13930"/>
                      <a:pt x="222220" y="20693"/>
                    </a:cubicBezTo>
                    <a:cubicBezTo>
                      <a:pt x="214409" y="26789"/>
                      <a:pt x="206980" y="37648"/>
                      <a:pt x="198884" y="38219"/>
                    </a:cubicBezTo>
                    <a:cubicBezTo>
                      <a:pt x="168785" y="40410"/>
                      <a:pt x="138686" y="39076"/>
                      <a:pt x="108587" y="3907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任意多边形: 形状 113">
                <a:extLst>
                  <a:ext uri="{FF2B5EF4-FFF2-40B4-BE49-F238E27FC236}">
                    <a16:creationId xmlns:a16="http://schemas.microsoft.com/office/drawing/2014/main" id="{2F4B0631-42CD-4BDC-92EA-04BC09892CDD}"/>
                  </a:ext>
                </a:extLst>
              </p:cNvPr>
              <p:cNvSpPr/>
              <p:nvPr/>
            </p:nvSpPr>
            <p:spPr>
              <a:xfrm>
                <a:off x="-3125270" y="4443185"/>
                <a:ext cx="221885" cy="39340"/>
              </a:xfrm>
              <a:custGeom>
                <a:avLst/>
                <a:gdLst>
                  <a:gd name="connsiteX0" fmla="*/ 110534 w 221885"/>
                  <a:gd name="connsiteY0" fmla="*/ 39243 h 39340"/>
                  <a:gd name="connsiteX1" fmla="*/ 29857 w 221885"/>
                  <a:gd name="connsiteY1" fmla="*/ 39243 h 39340"/>
                  <a:gd name="connsiteX2" fmla="*/ 44 w 221885"/>
                  <a:gd name="connsiteY2" fmla="*/ 20193 h 39340"/>
                  <a:gd name="connsiteX3" fmla="*/ 28143 w 221885"/>
                  <a:gd name="connsiteY3" fmla="*/ 0 h 39340"/>
                  <a:gd name="connsiteX4" fmla="*/ 194259 w 221885"/>
                  <a:gd name="connsiteY4" fmla="*/ 0 h 39340"/>
                  <a:gd name="connsiteX5" fmla="*/ 221881 w 221885"/>
                  <a:gd name="connsiteY5" fmla="*/ 18478 h 39340"/>
                  <a:gd name="connsiteX6" fmla="*/ 193592 w 221885"/>
                  <a:gd name="connsiteY6" fmla="*/ 39338 h 39340"/>
                  <a:gd name="connsiteX7" fmla="*/ 110534 w 221885"/>
                  <a:gd name="connsiteY7" fmla="*/ 39243 h 39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1885" h="39340">
                    <a:moveTo>
                      <a:pt x="110534" y="39243"/>
                    </a:moveTo>
                    <a:cubicBezTo>
                      <a:pt x="83674" y="39243"/>
                      <a:pt x="56718" y="39052"/>
                      <a:pt x="29857" y="39243"/>
                    </a:cubicBezTo>
                    <a:cubicBezTo>
                      <a:pt x="15570" y="39338"/>
                      <a:pt x="901" y="38100"/>
                      <a:pt x="44" y="20193"/>
                    </a:cubicBezTo>
                    <a:cubicBezTo>
                      <a:pt x="-908" y="1429"/>
                      <a:pt x="13760" y="0"/>
                      <a:pt x="28143" y="0"/>
                    </a:cubicBezTo>
                    <a:cubicBezTo>
                      <a:pt x="83483" y="95"/>
                      <a:pt x="138919" y="95"/>
                      <a:pt x="194259" y="0"/>
                    </a:cubicBezTo>
                    <a:cubicBezTo>
                      <a:pt x="207975" y="0"/>
                      <a:pt x="221596" y="1810"/>
                      <a:pt x="221881" y="18478"/>
                    </a:cubicBezTo>
                    <a:cubicBezTo>
                      <a:pt x="222167" y="36004"/>
                      <a:pt x="208546" y="39433"/>
                      <a:pt x="193592" y="39338"/>
                    </a:cubicBezTo>
                    <a:cubicBezTo>
                      <a:pt x="165970" y="39148"/>
                      <a:pt x="138252" y="39243"/>
                      <a:pt x="110534" y="3924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任意多边形: 形状 114">
                <a:extLst>
                  <a:ext uri="{FF2B5EF4-FFF2-40B4-BE49-F238E27FC236}">
                    <a16:creationId xmlns:a16="http://schemas.microsoft.com/office/drawing/2014/main" id="{EA3D1609-BA44-4DD5-A5EB-7C5B7C95D383}"/>
                  </a:ext>
                </a:extLst>
              </p:cNvPr>
              <p:cNvSpPr/>
              <p:nvPr/>
            </p:nvSpPr>
            <p:spPr>
              <a:xfrm>
                <a:off x="-3261396" y="4526071"/>
                <a:ext cx="88545" cy="40796"/>
              </a:xfrm>
              <a:custGeom>
                <a:avLst/>
                <a:gdLst>
                  <a:gd name="connsiteX0" fmla="*/ 43586 w 88545"/>
                  <a:gd name="connsiteY0" fmla="*/ 39891 h 40796"/>
                  <a:gd name="connsiteX1" fmla="*/ 17774 w 88545"/>
                  <a:gd name="connsiteY1" fmla="*/ 39225 h 40796"/>
                  <a:gd name="connsiteX2" fmla="*/ 57 w 88545"/>
                  <a:gd name="connsiteY2" fmla="*/ 21889 h 40796"/>
                  <a:gd name="connsiteX3" fmla="*/ 18059 w 88545"/>
                  <a:gd name="connsiteY3" fmla="*/ 1982 h 40796"/>
                  <a:gd name="connsiteX4" fmla="*/ 72352 w 88545"/>
                  <a:gd name="connsiteY4" fmla="*/ 2172 h 40796"/>
                  <a:gd name="connsiteX5" fmla="*/ 88545 w 88545"/>
                  <a:gd name="connsiteY5" fmla="*/ 20746 h 40796"/>
                  <a:gd name="connsiteX6" fmla="*/ 71780 w 88545"/>
                  <a:gd name="connsiteY6" fmla="*/ 39129 h 40796"/>
                  <a:gd name="connsiteX7" fmla="*/ 43586 w 88545"/>
                  <a:gd name="connsiteY7" fmla="*/ 39891 h 407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8545" h="40796">
                    <a:moveTo>
                      <a:pt x="43586" y="39891"/>
                    </a:moveTo>
                    <a:cubicBezTo>
                      <a:pt x="34919" y="39891"/>
                      <a:pt x="25203" y="42273"/>
                      <a:pt x="17774" y="39225"/>
                    </a:cubicBezTo>
                    <a:cubicBezTo>
                      <a:pt x="10249" y="36177"/>
                      <a:pt x="-895" y="26556"/>
                      <a:pt x="57" y="21889"/>
                    </a:cubicBezTo>
                    <a:cubicBezTo>
                      <a:pt x="1581" y="14079"/>
                      <a:pt x="10725" y="3125"/>
                      <a:pt x="18059" y="1982"/>
                    </a:cubicBezTo>
                    <a:cubicBezTo>
                      <a:pt x="35776" y="-876"/>
                      <a:pt x="54540" y="-495"/>
                      <a:pt x="72352" y="2172"/>
                    </a:cubicBezTo>
                    <a:cubicBezTo>
                      <a:pt x="79020" y="3125"/>
                      <a:pt x="88640" y="14269"/>
                      <a:pt x="88545" y="20746"/>
                    </a:cubicBezTo>
                    <a:cubicBezTo>
                      <a:pt x="88545" y="27128"/>
                      <a:pt x="79115" y="36272"/>
                      <a:pt x="71780" y="39129"/>
                    </a:cubicBezTo>
                    <a:cubicBezTo>
                      <a:pt x="63494" y="42368"/>
                      <a:pt x="53016" y="39891"/>
                      <a:pt x="43586" y="3989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任意多边形: 形状 115">
                <a:extLst>
                  <a:ext uri="{FF2B5EF4-FFF2-40B4-BE49-F238E27FC236}">
                    <a16:creationId xmlns:a16="http://schemas.microsoft.com/office/drawing/2014/main" id="{7A4B48C5-FFD7-43A2-8650-C1350E403929}"/>
                  </a:ext>
                </a:extLst>
              </p:cNvPr>
              <p:cNvSpPr/>
              <p:nvPr/>
            </p:nvSpPr>
            <p:spPr>
              <a:xfrm>
                <a:off x="-3261244" y="4357736"/>
                <a:ext cx="89154" cy="40731"/>
              </a:xfrm>
              <a:custGeom>
                <a:avLst/>
                <a:gdLst>
                  <a:gd name="connsiteX0" fmla="*/ 44673 w 89154"/>
                  <a:gd name="connsiteY0" fmla="*/ 39443 h 40731"/>
                  <a:gd name="connsiteX1" fmla="*/ 16669 w 89154"/>
                  <a:gd name="connsiteY1" fmla="*/ 38681 h 40731"/>
                  <a:gd name="connsiteX2" fmla="*/ 1 w 89154"/>
                  <a:gd name="connsiteY2" fmla="*/ 20583 h 40731"/>
                  <a:gd name="connsiteX3" fmla="*/ 16384 w 89154"/>
                  <a:gd name="connsiteY3" fmla="*/ 2295 h 40731"/>
                  <a:gd name="connsiteX4" fmla="*/ 68009 w 89154"/>
                  <a:gd name="connsiteY4" fmla="*/ 2010 h 40731"/>
                  <a:gd name="connsiteX5" fmla="*/ 89155 w 89154"/>
                  <a:gd name="connsiteY5" fmla="*/ 21726 h 40731"/>
                  <a:gd name="connsiteX6" fmla="*/ 68104 w 89154"/>
                  <a:gd name="connsiteY6" fmla="*/ 39252 h 40731"/>
                  <a:gd name="connsiteX7" fmla="*/ 44768 w 89154"/>
                  <a:gd name="connsiteY7" fmla="*/ 39824 h 40731"/>
                  <a:gd name="connsiteX8" fmla="*/ 44673 w 89154"/>
                  <a:gd name="connsiteY8" fmla="*/ 39443 h 40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154" h="40731">
                    <a:moveTo>
                      <a:pt x="44673" y="39443"/>
                    </a:moveTo>
                    <a:cubicBezTo>
                      <a:pt x="35243" y="39443"/>
                      <a:pt x="24861" y="41919"/>
                      <a:pt x="16669" y="38681"/>
                    </a:cubicBezTo>
                    <a:cubicBezTo>
                      <a:pt x="9430" y="35919"/>
                      <a:pt x="-95" y="26870"/>
                      <a:pt x="1" y="20583"/>
                    </a:cubicBezTo>
                    <a:cubicBezTo>
                      <a:pt x="96" y="14202"/>
                      <a:pt x="9621" y="3438"/>
                      <a:pt x="16384" y="2295"/>
                    </a:cubicBezTo>
                    <a:cubicBezTo>
                      <a:pt x="33243" y="-467"/>
                      <a:pt x="51245" y="-943"/>
                      <a:pt x="68009" y="2010"/>
                    </a:cubicBezTo>
                    <a:cubicBezTo>
                      <a:pt x="75915" y="3438"/>
                      <a:pt x="82106" y="14773"/>
                      <a:pt x="89155" y="21726"/>
                    </a:cubicBezTo>
                    <a:cubicBezTo>
                      <a:pt x="82201" y="27727"/>
                      <a:pt x="76105" y="35728"/>
                      <a:pt x="68104" y="39252"/>
                    </a:cubicBezTo>
                    <a:cubicBezTo>
                      <a:pt x="61532" y="42205"/>
                      <a:pt x="52579" y="39824"/>
                      <a:pt x="44768" y="39824"/>
                    </a:cubicBezTo>
                    <a:cubicBezTo>
                      <a:pt x="44673" y="39729"/>
                      <a:pt x="44673" y="39538"/>
                      <a:pt x="44673" y="3944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任意多边形: 形状 116">
                <a:extLst>
                  <a:ext uri="{FF2B5EF4-FFF2-40B4-BE49-F238E27FC236}">
                    <a16:creationId xmlns:a16="http://schemas.microsoft.com/office/drawing/2014/main" id="{369EF048-2584-4ED1-853D-356B559D34D3}"/>
                  </a:ext>
                </a:extLst>
              </p:cNvPr>
              <p:cNvSpPr/>
              <p:nvPr/>
            </p:nvSpPr>
            <p:spPr>
              <a:xfrm>
                <a:off x="-3261488" y="4442409"/>
                <a:ext cx="89589" cy="40720"/>
              </a:xfrm>
              <a:custGeom>
                <a:avLst/>
                <a:gdLst>
                  <a:gd name="connsiteX0" fmla="*/ 43774 w 89589"/>
                  <a:gd name="connsiteY0" fmla="*/ 39733 h 40720"/>
                  <a:gd name="connsiteX1" fmla="*/ 18057 w 89589"/>
                  <a:gd name="connsiteY1" fmla="*/ 38971 h 40720"/>
                  <a:gd name="connsiteX2" fmla="*/ 55 w 89589"/>
                  <a:gd name="connsiteY2" fmla="*/ 18682 h 40720"/>
                  <a:gd name="connsiteX3" fmla="*/ 17866 w 89589"/>
                  <a:gd name="connsiteY3" fmla="*/ 2014 h 40720"/>
                  <a:gd name="connsiteX4" fmla="*/ 69778 w 89589"/>
                  <a:gd name="connsiteY4" fmla="*/ 1918 h 40720"/>
                  <a:gd name="connsiteX5" fmla="*/ 89590 w 89589"/>
                  <a:gd name="connsiteY5" fmla="*/ 20206 h 40720"/>
                  <a:gd name="connsiteX6" fmla="*/ 69587 w 89589"/>
                  <a:gd name="connsiteY6" fmla="*/ 39066 h 40720"/>
                  <a:gd name="connsiteX7" fmla="*/ 43774 w 89589"/>
                  <a:gd name="connsiteY7" fmla="*/ 39733 h 40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589" h="40720">
                    <a:moveTo>
                      <a:pt x="43774" y="39733"/>
                    </a:moveTo>
                    <a:cubicBezTo>
                      <a:pt x="35107" y="39733"/>
                      <a:pt x="25105" y="42400"/>
                      <a:pt x="18057" y="38971"/>
                    </a:cubicBezTo>
                    <a:cubicBezTo>
                      <a:pt x="10246" y="35161"/>
                      <a:pt x="1864" y="26588"/>
                      <a:pt x="55" y="18682"/>
                    </a:cubicBezTo>
                    <a:cubicBezTo>
                      <a:pt x="-898" y="14396"/>
                      <a:pt x="10818" y="3061"/>
                      <a:pt x="17866" y="2014"/>
                    </a:cubicBezTo>
                    <a:cubicBezTo>
                      <a:pt x="34916" y="-558"/>
                      <a:pt x="52823" y="-749"/>
                      <a:pt x="69778" y="1918"/>
                    </a:cubicBezTo>
                    <a:cubicBezTo>
                      <a:pt x="77112" y="3061"/>
                      <a:pt x="83017" y="13825"/>
                      <a:pt x="89590" y="20206"/>
                    </a:cubicBezTo>
                    <a:cubicBezTo>
                      <a:pt x="83017" y="26683"/>
                      <a:pt x="77493" y="35542"/>
                      <a:pt x="69587" y="39066"/>
                    </a:cubicBezTo>
                    <a:cubicBezTo>
                      <a:pt x="62253" y="42304"/>
                      <a:pt x="52442" y="39733"/>
                      <a:pt x="43774" y="3973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任意多边形: 形状 117">
                <a:extLst>
                  <a:ext uri="{FF2B5EF4-FFF2-40B4-BE49-F238E27FC236}">
                    <a16:creationId xmlns:a16="http://schemas.microsoft.com/office/drawing/2014/main" id="{0368DD8E-BBF7-4D85-88B3-AFDAB59DD70D}"/>
                  </a:ext>
                </a:extLst>
              </p:cNvPr>
              <p:cNvSpPr/>
              <p:nvPr/>
            </p:nvSpPr>
            <p:spPr>
              <a:xfrm>
                <a:off x="-3009421" y="4927713"/>
                <a:ext cx="501927" cy="501653"/>
              </a:xfrm>
              <a:custGeom>
                <a:avLst/>
                <a:gdLst>
                  <a:gd name="connsiteX0" fmla="*/ 262527 w 501927"/>
                  <a:gd name="connsiteY0" fmla="*/ 461686 h 501653"/>
                  <a:gd name="connsiteX1" fmla="*/ 367969 w 501927"/>
                  <a:gd name="connsiteY1" fmla="*/ 425681 h 501653"/>
                  <a:gd name="connsiteX2" fmla="*/ 379875 w 501927"/>
                  <a:gd name="connsiteY2" fmla="*/ 418252 h 501653"/>
                  <a:gd name="connsiteX3" fmla="*/ 408260 w 501927"/>
                  <a:gd name="connsiteY3" fmla="*/ 421585 h 501653"/>
                  <a:gd name="connsiteX4" fmla="*/ 400926 w 501927"/>
                  <a:gd name="connsiteY4" fmla="*/ 451494 h 501653"/>
                  <a:gd name="connsiteX5" fmla="*/ 17830 w 501927"/>
                  <a:gd name="connsiteY5" fmla="*/ 344623 h 501653"/>
                  <a:gd name="connsiteX6" fmla="*/ 120414 w 501927"/>
                  <a:gd name="connsiteY6" fmla="*/ 36013 h 501653"/>
                  <a:gd name="connsiteX7" fmla="*/ 450265 w 501927"/>
                  <a:gd name="connsiteY7" fmla="*/ 99640 h 501653"/>
                  <a:gd name="connsiteX8" fmla="*/ 474649 w 501927"/>
                  <a:gd name="connsiteY8" fmla="*/ 362435 h 501653"/>
                  <a:gd name="connsiteX9" fmla="*/ 444074 w 501927"/>
                  <a:gd name="connsiteY9" fmla="*/ 379771 h 501653"/>
                  <a:gd name="connsiteX10" fmla="*/ 439026 w 501927"/>
                  <a:gd name="connsiteY10" fmla="*/ 346909 h 501653"/>
                  <a:gd name="connsiteX11" fmla="*/ 445598 w 501927"/>
                  <a:gd name="connsiteY11" fmla="*/ 169363 h 501653"/>
                  <a:gd name="connsiteX12" fmla="*/ 186327 w 501927"/>
                  <a:gd name="connsiteY12" fmla="*/ 48396 h 501653"/>
                  <a:gd name="connsiteX13" fmla="*/ 42881 w 501927"/>
                  <a:gd name="connsiteY13" fmla="*/ 291664 h 501653"/>
                  <a:gd name="connsiteX14" fmla="*/ 262527 w 501927"/>
                  <a:gd name="connsiteY14" fmla="*/ 461686 h 50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01927" h="501653">
                    <a:moveTo>
                      <a:pt x="262527" y="461686"/>
                    </a:moveTo>
                    <a:cubicBezTo>
                      <a:pt x="292722" y="462448"/>
                      <a:pt x="332060" y="449684"/>
                      <a:pt x="367969" y="425681"/>
                    </a:cubicBezTo>
                    <a:cubicBezTo>
                      <a:pt x="371970" y="423014"/>
                      <a:pt x="375875" y="418347"/>
                      <a:pt x="379875" y="418252"/>
                    </a:cubicBezTo>
                    <a:cubicBezTo>
                      <a:pt x="389591" y="417966"/>
                      <a:pt x="403116" y="416156"/>
                      <a:pt x="408260" y="421585"/>
                    </a:cubicBezTo>
                    <a:cubicBezTo>
                      <a:pt x="417880" y="431587"/>
                      <a:pt x="412165" y="442921"/>
                      <a:pt x="400926" y="451494"/>
                    </a:cubicBezTo>
                    <a:cubicBezTo>
                      <a:pt x="271100" y="550459"/>
                      <a:pt x="78504" y="496833"/>
                      <a:pt x="17830" y="344623"/>
                    </a:cubicBezTo>
                    <a:cubicBezTo>
                      <a:pt x="-27890" y="230038"/>
                      <a:pt x="17163" y="94592"/>
                      <a:pt x="120414" y="36013"/>
                    </a:cubicBezTo>
                    <a:cubicBezTo>
                      <a:pt x="235762" y="-29328"/>
                      <a:pt x="373875" y="-4373"/>
                      <a:pt x="450265" y="99640"/>
                    </a:cubicBezTo>
                    <a:cubicBezTo>
                      <a:pt x="510082" y="181079"/>
                      <a:pt x="517607" y="270043"/>
                      <a:pt x="474649" y="362435"/>
                    </a:cubicBezTo>
                    <a:cubicBezTo>
                      <a:pt x="468553" y="375580"/>
                      <a:pt x="460552" y="387486"/>
                      <a:pt x="444074" y="379771"/>
                    </a:cubicBezTo>
                    <a:cubicBezTo>
                      <a:pt x="428262" y="372341"/>
                      <a:pt x="433501" y="358720"/>
                      <a:pt x="439026" y="346909"/>
                    </a:cubicBezTo>
                    <a:cubicBezTo>
                      <a:pt x="466172" y="288616"/>
                      <a:pt x="469696" y="229466"/>
                      <a:pt x="445598" y="169363"/>
                    </a:cubicBezTo>
                    <a:cubicBezTo>
                      <a:pt x="405498" y="69160"/>
                      <a:pt x="291007" y="15916"/>
                      <a:pt x="186327" y="48396"/>
                    </a:cubicBezTo>
                    <a:cubicBezTo>
                      <a:pt x="84315" y="80209"/>
                      <a:pt x="21069" y="187270"/>
                      <a:pt x="42881" y="291664"/>
                    </a:cubicBezTo>
                    <a:cubicBezTo>
                      <a:pt x="63741" y="391867"/>
                      <a:pt x="148418" y="461590"/>
                      <a:pt x="262527" y="46168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grpSp>
        <p:nvGrpSpPr>
          <p:cNvPr id="58" name="组合 57">
            <a:extLst>
              <a:ext uri="{FF2B5EF4-FFF2-40B4-BE49-F238E27FC236}">
                <a16:creationId xmlns:a16="http://schemas.microsoft.com/office/drawing/2014/main" id="{2C701AB5-2E7E-465A-B1B6-6ACB571EA441}"/>
              </a:ext>
            </a:extLst>
          </p:cNvPr>
          <p:cNvGrpSpPr/>
          <p:nvPr/>
        </p:nvGrpSpPr>
        <p:grpSpPr>
          <a:xfrm>
            <a:off x="3841748" y="2015961"/>
            <a:ext cx="1499594" cy="692229"/>
            <a:chOff x="3844961" y="2015961"/>
            <a:chExt cx="1499594" cy="692229"/>
          </a:xfrm>
        </p:grpSpPr>
        <p:sp>
          <p:nvSpPr>
            <p:cNvPr id="15" name="矩形 14">
              <a:extLst>
                <a:ext uri="{FF2B5EF4-FFF2-40B4-BE49-F238E27FC236}">
                  <a16:creationId xmlns:a16="http://schemas.microsoft.com/office/drawing/2014/main" id="{78A4FE98-2910-4D36-B391-3598AEDB2AC3}"/>
                </a:ext>
              </a:extLst>
            </p:cNvPr>
            <p:cNvSpPr/>
            <p:nvPr/>
          </p:nvSpPr>
          <p:spPr>
            <a:xfrm>
              <a:off x="3844961" y="2015961"/>
              <a:ext cx="1107996"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收集数据</a:t>
              </a:r>
            </a:p>
          </p:txBody>
        </p:sp>
        <p:sp>
          <p:nvSpPr>
            <p:cNvPr id="16" name="矩形 15">
              <a:extLst>
                <a:ext uri="{FF2B5EF4-FFF2-40B4-BE49-F238E27FC236}">
                  <a16:creationId xmlns:a16="http://schemas.microsoft.com/office/drawing/2014/main" id="{A30049D0-C7ED-4597-8DDF-1CBCF33FF80B}"/>
                </a:ext>
              </a:extLst>
            </p:cNvPr>
            <p:cNvSpPr/>
            <p:nvPr/>
          </p:nvSpPr>
          <p:spPr>
            <a:xfrm>
              <a:off x="3844961" y="2334560"/>
              <a:ext cx="1261884" cy="276999"/>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CA865F"/>
                  </a:solidFill>
                  <a:effectLst/>
                  <a:uLnTx/>
                  <a:uFillTx/>
                  <a:latin typeface="Roboto"/>
                  <a:ea typeface="思源黑体 CN Regular"/>
                  <a:cs typeface="+mn-cs"/>
                </a:rPr>
                <a:t>2019.7-2019.10</a:t>
              </a:r>
            </a:p>
          </p:txBody>
        </p:sp>
        <p:cxnSp>
          <p:nvCxnSpPr>
            <p:cNvPr id="17" name="直接连接符 16">
              <a:extLst>
                <a:ext uri="{FF2B5EF4-FFF2-40B4-BE49-F238E27FC236}">
                  <a16:creationId xmlns:a16="http://schemas.microsoft.com/office/drawing/2014/main" id="{59AEB058-997D-4186-A158-57847BA950CA}"/>
                </a:ext>
              </a:extLst>
            </p:cNvPr>
            <p:cNvCxnSpPr>
              <a:cxnSpLocks/>
            </p:cNvCxnSpPr>
            <p:nvPr/>
          </p:nvCxnSpPr>
          <p:spPr>
            <a:xfrm>
              <a:off x="3918128" y="2708190"/>
              <a:ext cx="1426427" cy="0"/>
            </a:xfrm>
            <a:prstGeom prst="line">
              <a:avLst/>
            </a:prstGeom>
            <a:ln w="22225">
              <a:solidFill>
                <a:srgbClr val="CA865F"/>
              </a:solidFill>
            </a:ln>
          </p:spPr>
          <p:style>
            <a:lnRef idx="1">
              <a:schemeClr val="accent1"/>
            </a:lnRef>
            <a:fillRef idx="0">
              <a:schemeClr val="accent1"/>
            </a:fillRef>
            <a:effectRef idx="0">
              <a:schemeClr val="accent1"/>
            </a:effectRef>
            <a:fontRef idx="minor">
              <a:schemeClr val="tx1"/>
            </a:fontRef>
          </p:style>
        </p:cxnSp>
      </p:grpSp>
      <p:grpSp>
        <p:nvGrpSpPr>
          <p:cNvPr id="96" name="组合 95">
            <a:extLst>
              <a:ext uri="{FF2B5EF4-FFF2-40B4-BE49-F238E27FC236}">
                <a16:creationId xmlns:a16="http://schemas.microsoft.com/office/drawing/2014/main" id="{805617A3-8B0B-4059-A674-D7A985B25827}"/>
              </a:ext>
            </a:extLst>
          </p:cNvPr>
          <p:cNvGrpSpPr/>
          <p:nvPr/>
        </p:nvGrpSpPr>
        <p:grpSpPr>
          <a:xfrm>
            <a:off x="3914915" y="2889931"/>
            <a:ext cx="1426427" cy="2434544"/>
            <a:chOff x="3914915" y="2889931"/>
            <a:chExt cx="1426427" cy="2434544"/>
          </a:xfrm>
          <a:effectLst>
            <a:reflection blurRad="38100" stA="12000" endPos="44000" dist="190500" dir="5400000" sy="-100000" algn="bl" rotWithShape="0"/>
          </a:effectLst>
        </p:grpSpPr>
        <p:sp>
          <p:nvSpPr>
            <p:cNvPr id="70" name="矩形 1">
              <a:extLst>
                <a:ext uri="{FF2B5EF4-FFF2-40B4-BE49-F238E27FC236}">
                  <a16:creationId xmlns:a16="http://schemas.microsoft.com/office/drawing/2014/main" id="{B1357A60-5CC2-4F9F-BD79-88710CE42D2A}"/>
                </a:ext>
              </a:extLst>
            </p:cNvPr>
            <p:cNvSpPr/>
            <p:nvPr/>
          </p:nvSpPr>
          <p:spPr>
            <a:xfrm>
              <a:off x="3914915" y="2889931"/>
              <a:ext cx="1426427" cy="2434544"/>
            </a:xfrm>
            <a:custGeom>
              <a:avLst/>
              <a:gdLst>
                <a:gd name="connsiteX0" fmla="*/ 108000 w 1901902"/>
                <a:gd name="connsiteY0" fmla="*/ 0 h 2418100"/>
                <a:gd name="connsiteX1" fmla="*/ 1793902 w 1901902"/>
                <a:gd name="connsiteY1" fmla="*/ 0 h 2418100"/>
                <a:gd name="connsiteX2" fmla="*/ 1901902 w 1901902"/>
                <a:gd name="connsiteY2" fmla="*/ 108000 h 2418100"/>
                <a:gd name="connsiteX3" fmla="*/ 1901902 w 1901902"/>
                <a:gd name="connsiteY3" fmla="*/ 2310100 h 2418100"/>
                <a:gd name="connsiteX4" fmla="*/ 1793902 w 1901902"/>
                <a:gd name="connsiteY4" fmla="*/ 2418100 h 2418100"/>
                <a:gd name="connsiteX5" fmla="*/ 108000 w 1901902"/>
                <a:gd name="connsiteY5" fmla="*/ 2418100 h 2418100"/>
                <a:gd name="connsiteX6" fmla="*/ 0 w 1901902"/>
                <a:gd name="connsiteY6" fmla="*/ 2310100 h 2418100"/>
                <a:gd name="connsiteX7" fmla="*/ 0 w 1901902"/>
                <a:gd name="connsiteY7" fmla="*/ 108000 h 2418100"/>
                <a:gd name="connsiteX8" fmla="*/ 108000 w 1901902"/>
                <a:gd name="connsiteY8" fmla="*/ 0 h 2418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1902" h="2418100">
                  <a:moveTo>
                    <a:pt x="108000" y="0"/>
                  </a:moveTo>
                  <a:lnTo>
                    <a:pt x="1793902" y="0"/>
                  </a:lnTo>
                  <a:cubicBezTo>
                    <a:pt x="1853518" y="0"/>
                    <a:pt x="1901902" y="48384"/>
                    <a:pt x="1901902" y="108000"/>
                  </a:cubicBezTo>
                  <a:lnTo>
                    <a:pt x="1901902" y="2310100"/>
                  </a:lnTo>
                  <a:cubicBezTo>
                    <a:pt x="1901902" y="2369716"/>
                    <a:pt x="1853518" y="2418100"/>
                    <a:pt x="1793902" y="2418100"/>
                  </a:cubicBezTo>
                  <a:lnTo>
                    <a:pt x="108000" y="2418100"/>
                  </a:lnTo>
                  <a:cubicBezTo>
                    <a:pt x="48384" y="2418100"/>
                    <a:pt x="0" y="2369716"/>
                    <a:pt x="0" y="2310100"/>
                  </a:cubicBezTo>
                  <a:lnTo>
                    <a:pt x="0" y="108000"/>
                  </a:lnTo>
                  <a:cubicBezTo>
                    <a:pt x="0" y="48384"/>
                    <a:pt x="48384" y="0"/>
                    <a:pt x="108000" y="0"/>
                  </a:cubicBezTo>
                </a:path>
              </a:pathLst>
            </a:custGeom>
            <a:gradFill flip="none" rotWithShape="1">
              <a:gsLst>
                <a:gs pos="100000">
                  <a:srgbClr val="EFC49C"/>
                </a:gs>
                <a:gs pos="24000">
                  <a:srgbClr val="EFC49C"/>
                </a:gs>
                <a:gs pos="70000">
                  <a:schemeClr val="accent4"/>
                </a:gs>
              </a:gsLst>
              <a:lin ang="135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 name="矩形 17">
              <a:extLst>
                <a:ext uri="{FF2B5EF4-FFF2-40B4-BE49-F238E27FC236}">
                  <a16:creationId xmlns:a16="http://schemas.microsoft.com/office/drawing/2014/main" id="{C9B7259F-C4FA-4BCE-9561-08E79BA0E794}"/>
                </a:ext>
              </a:extLst>
            </p:cNvPr>
            <p:cNvSpPr/>
            <p:nvPr/>
          </p:nvSpPr>
          <p:spPr>
            <a:xfrm>
              <a:off x="3956824" y="2993506"/>
              <a:ext cx="1346702" cy="1222066"/>
            </a:xfrm>
            <a:prstGeom prst="rect">
              <a:avLst/>
            </a:prstGeom>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征得相关平台管理者同意后，进一步向成员解释研究内容、目的及意义，并借助家属交流平台发放问卷</a:t>
              </a:r>
            </a:p>
          </p:txBody>
        </p:sp>
        <p:grpSp>
          <p:nvGrpSpPr>
            <p:cNvPr id="135" name="组合 134">
              <a:extLst>
                <a:ext uri="{FF2B5EF4-FFF2-40B4-BE49-F238E27FC236}">
                  <a16:creationId xmlns:a16="http://schemas.microsoft.com/office/drawing/2014/main" id="{0C329CF9-ECF3-41F0-94DD-5938809369AC}"/>
                </a:ext>
              </a:extLst>
            </p:cNvPr>
            <p:cNvGrpSpPr/>
            <p:nvPr/>
          </p:nvGrpSpPr>
          <p:grpSpPr>
            <a:xfrm>
              <a:off x="4803896" y="4739726"/>
              <a:ext cx="431792" cy="431070"/>
              <a:chOff x="12681916" y="4092488"/>
              <a:chExt cx="1294503" cy="1292346"/>
            </a:xfrm>
            <a:solidFill>
              <a:srgbClr val="CA865F"/>
            </a:solidFill>
          </p:grpSpPr>
          <p:sp>
            <p:nvSpPr>
              <p:cNvPr id="122" name="任意多边形: 形状 121">
                <a:extLst>
                  <a:ext uri="{FF2B5EF4-FFF2-40B4-BE49-F238E27FC236}">
                    <a16:creationId xmlns:a16="http://schemas.microsoft.com/office/drawing/2014/main" id="{9D00F00E-CD76-49B5-823A-F47B8582D9E1}"/>
                  </a:ext>
                </a:extLst>
              </p:cNvPr>
              <p:cNvSpPr/>
              <p:nvPr/>
            </p:nvSpPr>
            <p:spPr>
              <a:xfrm>
                <a:off x="12681916" y="4092488"/>
                <a:ext cx="1294503" cy="1292346"/>
              </a:xfrm>
              <a:custGeom>
                <a:avLst/>
                <a:gdLst>
                  <a:gd name="connsiteX0" fmla="*/ 998030 w 1294503"/>
                  <a:gd name="connsiteY0" fmla="*/ 146161 h 1292346"/>
                  <a:gd name="connsiteX1" fmla="*/ 1019652 w 1294503"/>
                  <a:gd name="connsiteY1" fmla="*/ 81200 h 1292346"/>
                  <a:gd name="connsiteX2" fmla="*/ 1182911 w 1294503"/>
                  <a:gd name="connsiteY2" fmla="*/ 3953 h 1292346"/>
                  <a:gd name="connsiteX3" fmla="*/ 1293877 w 1294503"/>
                  <a:gd name="connsiteY3" fmla="*/ 139684 h 1292346"/>
                  <a:gd name="connsiteX4" fmla="*/ 1189864 w 1294503"/>
                  <a:gd name="connsiteY4" fmla="*/ 284559 h 1292346"/>
                  <a:gd name="connsiteX5" fmla="*/ 1169861 w 1294503"/>
                  <a:gd name="connsiteY5" fmla="*/ 310372 h 1292346"/>
                  <a:gd name="connsiteX6" fmla="*/ 1171005 w 1294503"/>
                  <a:gd name="connsiteY6" fmla="*/ 676989 h 1292346"/>
                  <a:gd name="connsiteX7" fmla="*/ 1187292 w 1294503"/>
                  <a:gd name="connsiteY7" fmla="*/ 713280 h 1292346"/>
                  <a:gd name="connsiteX8" fmla="*/ 1096995 w 1294503"/>
                  <a:gd name="connsiteY8" fmla="*/ 1263158 h 1292346"/>
                  <a:gd name="connsiteX9" fmla="*/ 634461 w 1294503"/>
                  <a:gd name="connsiteY9" fmla="*/ 1021509 h 1292346"/>
                  <a:gd name="connsiteX10" fmla="*/ 585693 w 1294503"/>
                  <a:gd name="connsiteY10" fmla="*/ 980265 h 1292346"/>
                  <a:gd name="connsiteX11" fmla="*/ 33148 w 1294503"/>
                  <a:gd name="connsiteY11" fmla="*/ 980265 h 1292346"/>
                  <a:gd name="connsiteX12" fmla="*/ 572 w 1294503"/>
                  <a:gd name="connsiteY12" fmla="*/ 947118 h 1292346"/>
                  <a:gd name="connsiteX13" fmla="*/ 1 w 1294503"/>
                  <a:gd name="connsiteY13" fmla="*/ 175784 h 1292346"/>
                  <a:gd name="connsiteX14" fmla="*/ 30957 w 1294503"/>
                  <a:gd name="connsiteY14" fmla="*/ 145589 h 1292346"/>
                  <a:gd name="connsiteX15" fmla="*/ 969360 w 1294503"/>
                  <a:gd name="connsiteY15" fmla="*/ 146161 h 1292346"/>
                  <a:gd name="connsiteX16" fmla="*/ 998030 w 1294503"/>
                  <a:gd name="connsiteY16" fmla="*/ 146161 h 1292346"/>
                  <a:gd name="connsiteX17" fmla="*/ 1129094 w 1294503"/>
                  <a:gd name="connsiteY17" fmla="*/ 668321 h 1292346"/>
                  <a:gd name="connsiteX18" fmla="*/ 1129094 w 1294503"/>
                  <a:gd name="connsiteY18" fmla="*/ 635270 h 1292346"/>
                  <a:gd name="connsiteX19" fmla="*/ 1129857 w 1294503"/>
                  <a:gd name="connsiteY19" fmla="*/ 337709 h 1292346"/>
                  <a:gd name="connsiteX20" fmla="*/ 1090994 w 1294503"/>
                  <a:gd name="connsiteY20" fmla="*/ 279035 h 1292346"/>
                  <a:gd name="connsiteX21" fmla="*/ 1076231 w 1294503"/>
                  <a:gd name="connsiteY21" fmla="*/ 271605 h 1292346"/>
                  <a:gd name="connsiteX22" fmla="*/ 1047560 w 1294503"/>
                  <a:gd name="connsiteY22" fmla="*/ 276082 h 1292346"/>
                  <a:gd name="connsiteX23" fmla="*/ 958311 w 1294503"/>
                  <a:gd name="connsiteY23" fmla="*/ 365236 h 1292346"/>
                  <a:gd name="connsiteX24" fmla="*/ 938785 w 1294503"/>
                  <a:gd name="connsiteY24" fmla="*/ 414290 h 1292346"/>
                  <a:gd name="connsiteX25" fmla="*/ 907448 w 1294503"/>
                  <a:gd name="connsiteY25" fmla="*/ 470963 h 1292346"/>
                  <a:gd name="connsiteX26" fmla="*/ 840677 w 1294503"/>
                  <a:gd name="connsiteY26" fmla="*/ 465820 h 1292346"/>
                  <a:gd name="connsiteX27" fmla="*/ 816770 w 1294503"/>
                  <a:gd name="connsiteY27" fmla="*/ 405241 h 1292346"/>
                  <a:gd name="connsiteX28" fmla="*/ 808102 w 1294503"/>
                  <a:gd name="connsiteY28" fmla="*/ 376380 h 1292346"/>
                  <a:gd name="connsiteX29" fmla="*/ 754571 w 1294503"/>
                  <a:gd name="connsiteY29" fmla="*/ 354092 h 1292346"/>
                  <a:gd name="connsiteX30" fmla="*/ 740665 w 1294503"/>
                  <a:gd name="connsiteY30" fmla="*/ 352663 h 1292346"/>
                  <a:gd name="connsiteX31" fmla="*/ 713995 w 1294503"/>
                  <a:gd name="connsiteY31" fmla="*/ 361235 h 1292346"/>
                  <a:gd name="connsiteX32" fmla="*/ 637604 w 1294503"/>
                  <a:gd name="connsiteY32" fmla="*/ 436293 h 1292346"/>
                  <a:gd name="connsiteX33" fmla="*/ 626174 w 1294503"/>
                  <a:gd name="connsiteY33" fmla="*/ 471725 h 1292346"/>
                  <a:gd name="connsiteX34" fmla="*/ 570548 w 1294503"/>
                  <a:gd name="connsiteY34" fmla="*/ 540972 h 1292346"/>
                  <a:gd name="connsiteX35" fmla="*/ 502254 w 1294503"/>
                  <a:gd name="connsiteY35" fmla="*/ 482489 h 1292346"/>
                  <a:gd name="connsiteX36" fmla="*/ 561119 w 1294503"/>
                  <a:gd name="connsiteY36" fmla="*/ 418481 h 1292346"/>
                  <a:gd name="connsiteX37" fmla="*/ 623603 w 1294503"/>
                  <a:gd name="connsiteY37" fmla="*/ 390572 h 1292346"/>
                  <a:gd name="connsiteX38" fmla="*/ 670751 w 1294503"/>
                  <a:gd name="connsiteY38" fmla="*/ 343519 h 1292346"/>
                  <a:gd name="connsiteX39" fmla="*/ 691992 w 1294503"/>
                  <a:gd name="connsiteY39" fmla="*/ 292560 h 1292346"/>
                  <a:gd name="connsiteX40" fmla="*/ 756381 w 1294503"/>
                  <a:gd name="connsiteY40" fmla="*/ 229790 h 1292346"/>
                  <a:gd name="connsiteX41" fmla="*/ 813531 w 1294503"/>
                  <a:gd name="connsiteY41" fmla="*/ 302276 h 1292346"/>
                  <a:gd name="connsiteX42" fmla="*/ 815627 w 1294503"/>
                  <a:gd name="connsiteY42" fmla="*/ 324183 h 1292346"/>
                  <a:gd name="connsiteX43" fmla="*/ 875348 w 1294503"/>
                  <a:gd name="connsiteY43" fmla="*/ 354854 h 1292346"/>
                  <a:gd name="connsiteX44" fmla="*/ 889445 w 1294503"/>
                  <a:gd name="connsiteY44" fmla="*/ 355139 h 1292346"/>
                  <a:gd name="connsiteX45" fmla="*/ 919735 w 1294503"/>
                  <a:gd name="connsiteY45" fmla="*/ 344948 h 1292346"/>
                  <a:gd name="connsiteX46" fmla="*/ 1010889 w 1294503"/>
                  <a:gd name="connsiteY46" fmla="*/ 254270 h 1292346"/>
                  <a:gd name="connsiteX47" fmla="*/ 1025462 w 1294503"/>
                  <a:gd name="connsiteY47" fmla="*/ 223694 h 1292346"/>
                  <a:gd name="connsiteX48" fmla="*/ 984124 w 1294503"/>
                  <a:gd name="connsiteY48" fmla="*/ 187023 h 1292346"/>
                  <a:gd name="connsiteX49" fmla="*/ 71915 w 1294503"/>
                  <a:gd name="connsiteY49" fmla="*/ 187499 h 1292346"/>
                  <a:gd name="connsiteX50" fmla="*/ 43340 w 1294503"/>
                  <a:gd name="connsiteY50" fmla="*/ 214836 h 1292346"/>
                  <a:gd name="connsiteX51" fmla="*/ 43911 w 1294503"/>
                  <a:gd name="connsiteY51" fmla="*/ 912352 h 1292346"/>
                  <a:gd name="connsiteX52" fmla="*/ 43911 w 1294503"/>
                  <a:gd name="connsiteY52" fmla="*/ 935307 h 1292346"/>
                  <a:gd name="connsiteX53" fmla="*/ 627984 w 1294503"/>
                  <a:gd name="connsiteY53" fmla="*/ 935307 h 1292346"/>
                  <a:gd name="connsiteX54" fmla="*/ 632175 w 1294503"/>
                  <a:gd name="connsiteY54" fmla="*/ 898446 h 1292346"/>
                  <a:gd name="connsiteX55" fmla="*/ 586455 w 1294503"/>
                  <a:gd name="connsiteY55" fmla="*/ 894064 h 1292346"/>
                  <a:gd name="connsiteX56" fmla="*/ 586265 w 1294503"/>
                  <a:gd name="connsiteY56" fmla="*/ 660606 h 1292346"/>
                  <a:gd name="connsiteX57" fmla="*/ 604267 w 1294503"/>
                  <a:gd name="connsiteY57" fmla="*/ 645366 h 1292346"/>
                  <a:gd name="connsiteX58" fmla="*/ 689992 w 1294503"/>
                  <a:gd name="connsiteY58" fmla="*/ 645176 h 1292346"/>
                  <a:gd name="connsiteX59" fmla="*/ 712090 w 1294503"/>
                  <a:gd name="connsiteY59" fmla="*/ 666798 h 1292346"/>
                  <a:gd name="connsiteX60" fmla="*/ 711804 w 1294503"/>
                  <a:gd name="connsiteY60" fmla="*/ 734615 h 1292346"/>
                  <a:gd name="connsiteX61" fmla="*/ 1129094 w 1294503"/>
                  <a:gd name="connsiteY61" fmla="*/ 668321 h 1292346"/>
                  <a:gd name="connsiteX62" fmla="*/ 721424 w 1294503"/>
                  <a:gd name="connsiteY62" fmla="*/ 1121331 h 1292346"/>
                  <a:gd name="connsiteX63" fmla="*/ 1200056 w 1294503"/>
                  <a:gd name="connsiteY63" fmla="*/ 1120283 h 1292346"/>
                  <a:gd name="connsiteX64" fmla="*/ 1140143 w 1294503"/>
                  <a:gd name="connsiteY64" fmla="*/ 1086850 h 1292346"/>
                  <a:gd name="connsiteX65" fmla="*/ 1120427 w 1294503"/>
                  <a:gd name="connsiteY65" fmla="*/ 1092184 h 1292346"/>
                  <a:gd name="connsiteX66" fmla="*/ 1070039 w 1294503"/>
                  <a:gd name="connsiteY66" fmla="*/ 1135237 h 1292346"/>
                  <a:gd name="connsiteX67" fmla="*/ 804006 w 1294503"/>
                  <a:gd name="connsiteY67" fmla="*/ 1095708 h 1292346"/>
                  <a:gd name="connsiteX68" fmla="*/ 784099 w 1294503"/>
                  <a:gd name="connsiteY68" fmla="*/ 1085898 h 1292346"/>
                  <a:gd name="connsiteX69" fmla="*/ 721424 w 1294503"/>
                  <a:gd name="connsiteY69" fmla="*/ 1121331 h 1292346"/>
                  <a:gd name="connsiteX70" fmla="*/ 938880 w 1294503"/>
                  <a:gd name="connsiteY70" fmla="*/ 668226 h 1292346"/>
                  <a:gd name="connsiteX71" fmla="*/ 697231 w 1294503"/>
                  <a:gd name="connsiteY71" fmla="*/ 836247 h 1292346"/>
                  <a:gd name="connsiteX72" fmla="*/ 699898 w 1294503"/>
                  <a:gd name="connsiteY72" fmla="*/ 1084469 h 1292346"/>
                  <a:gd name="connsiteX73" fmla="*/ 752285 w 1294503"/>
                  <a:gd name="connsiteY73" fmla="*/ 1055227 h 1292346"/>
                  <a:gd name="connsiteX74" fmla="*/ 764477 w 1294503"/>
                  <a:gd name="connsiteY74" fmla="*/ 1025509 h 1292346"/>
                  <a:gd name="connsiteX75" fmla="*/ 809626 w 1294503"/>
                  <a:gd name="connsiteY75" fmla="*/ 815673 h 1292346"/>
                  <a:gd name="connsiteX76" fmla="*/ 938880 w 1294503"/>
                  <a:gd name="connsiteY76" fmla="*/ 750046 h 1292346"/>
                  <a:gd name="connsiteX77" fmla="*/ 938880 w 1294503"/>
                  <a:gd name="connsiteY77" fmla="*/ 668226 h 1292346"/>
                  <a:gd name="connsiteX78" fmla="*/ 1227583 w 1294503"/>
                  <a:gd name="connsiteY78" fmla="*/ 1085421 h 1292346"/>
                  <a:gd name="connsiteX79" fmla="*/ 1249776 w 1294503"/>
                  <a:gd name="connsiteY79" fmla="*/ 989886 h 1292346"/>
                  <a:gd name="connsiteX80" fmla="*/ 1015461 w 1294503"/>
                  <a:gd name="connsiteY80" fmla="*/ 672608 h 1292346"/>
                  <a:gd name="connsiteX81" fmla="*/ 983076 w 1294503"/>
                  <a:gd name="connsiteY81" fmla="*/ 700897 h 1292346"/>
                  <a:gd name="connsiteX82" fmla="*/ 983076 w 1294503"/>
                  <a:gd name="connsiteY82" fmla="*/ 749760 h 1292346"/>
                  <a:gd name="connsiteX83" fmla="*/ 1007079 w 1294503"/>
                  <a:gd name="connsiteY83" fmla="*/ 755094 h 1292346"/>
                  <a:gd name="connsiteX84" fmla="*/ 1166813 w 1294503"/>
                  <a:gd name="connsiteY84" fmla="*/ 993219 h 1292346"/>
                  <a:gd name="connsiteX85" fmla="*/ 1158051 w 1294503"/>
                  <a:gd name="connsiteY85" fmla="*/ 1044273 h 1292346"/>
                  <a:gd name="connsiteX86" fmla="*/ 1204818 w 1294503"/>
                  <a:gd name="connsiteY86" fmla="*/ 1074658 h 1292346"/>
                  <a:gd name="connsiteX87" fmla="*/ 1227583 w 1294503"/>
                  <a:gd name="connsiteY87" fmla="*/ 1085421 h 1292346"/>
                  <a:gd name="connsiteX88" fmla="*/ 962693 w 1294503"/>
                  <a:gd name="connsiteY88" fmla="*/ 793004 h 1292346"/>
                  <a:gd name="connsiteX89" fmla="*/ 795338 w 1294503"/>
                  <a:gd name="connsiteY89" fmla="*/ 957215 h 1292346"/>
                  <a:gd name="connsiteX90" fmla="*/ 962407 w 1294503"/>
                  <a:gd name="connsiteY90" fmla="*/ 1125712 h 1292346"/>
                  <a:gd name="connsiteX91" fmla="*/ 1128618 w 1294503"/>
                  <a:gd name="connsiteY91" fmla="*/ 959786 h 1292346"/>
                  <a:gd name="connsiteX92" fmla="*/ 962693 w 1294503"/>
                  <a:gd name="connsiteY92" fmla="*/ 793004 h 1292346"/>
                  <a:gd name="connsiteX93" fmla="*/ 1251586 w 1294503"/>
                  <a:gd name="connsiteY93" fmla="*/ 145399 h 1292346"/>
                  <a:gd name="connsiteX94" fmla="*/ 1152050 w 1294503"/>
                  <a:gd name="connsiteY94" fmla="*/ 42053 h 1292346"/>
                  <a:gd name="connsiteX95" fmla="*/ 1044131 w 1294503"/>
                  <a:gd name="connsiteY95" fmla="*/ 143780 h 1292346"/>
                  <a:gd name="connsiteX96" fmla="*/ 1147859 w 1294503"/>
                  <a:gd name="connsiteY96" fmla="*/ 250174 h 1292346"/>
                  <a:gd name="connsiteX97" fmla="*/ 1251586 w 1294503"/>
                  <a:gd name="connsiteY97" fmla="*/ 145399 h 1292346"/>
                  <a:gd name="connsiteX98" fmla="*/ 668465 w 1294503"/>
                  <a:gd name="connsiteY98" fmla="*/ 689181 h 1292346"/>
                  <a:gd name="connsiteX99" fmla="*/ 631127 w 1294503"/>
                  <a:gd name="connsiteY99" fmla="*/ 689181 h 1292346"/>
                  <a:gd name="connsiteX100" fmla="*/ 631127 w 1294503"/>
                  <a:gd name="connsiteY100" fmla="*/ 854059 h 1292346"/>
                  <a:gd name="connsiteX101" fmla="*/ 668465 w 1294503"/>
                  <a:gd name="connsiteY101" fmla="*/ 689181 h 1292346"/>
                  <a:gd name="connsiteX102" fmla="*/ 781241 w 1294503"/>
                  <a:gd name="connsiteY102" fmla="*/ 291989 h 1292346"/>
                  <a:gd name="connsiteX103" fmla="*/ 753428 w 1294503"/>
                  <a:gd name="connsiteY103" fmla="*/ 273796 h 1292346"/>
                  <a:gd name="connsiteX104" fmla="*/ 734569 w 1294503"/>
                  <a:gd name="connsiteY104" fmla="*/ 291131 h 1292346"/>
                  <a:gd name="connsiteX105" fmla="*/ 752381 w 1294503"/>
                  <a:gd name="connsiteY105" fmla="*/ 310658 h 1292346"/>
                  <a:gd name="connsiteX106" fmla="*/ 781241 w 1294503"/>
                  <a:gd name="connsiteY106" fmla="*/ 291989 h 1292346"/>
                  <a:gd name="connsiteX107" fmla="*/ 565976 w 1294503"/>
                  <a:gd name="connsiteY107" fmla="*/ 450866 h 1292346"/>
                  <a:gd name="connsiteX108" fmla="*/ 546926 w 1294503"/>
                  <a:gd name="connsiteY108" fmla="*/ 478488 h 1292346"/>
                  <a:gd name="connsiteX109" fmla="*/ 564833 w 1294503"/>
                  <a:gd name="connsiteY109" fmla="*/ 497062 h 1292346"/>
                  <a:gd name="connsiteX110" fmla="*/ 584360 w 1294503"/>
                  <a:gd name="connsiteY110" fmla="*/ 479346 h 1292346"/>
                  <a:gd name="connsiteX111" fmla="*/ 565976 w 1294503"/>
                  <a:gd name="connsiteY111" fmla="*/ 450866 h 1292346"/>
                  <a:gd name="connsiteX112" fmla="*/ 906019 w 1294503"/>
                  <a:gd name="connsiteY112" fmla="*/ 417243 h 1292346"/>
                  <a:gd name="connsiteX113" fmla="*/ 878206 w 1294503"/>
                  <a:gd name="connsiteY113" fmla="*/ 397526 h 1292346"/>
                  <a:gd name="connsiteX114" fmla="*/ 859632 w 1294503"/>
                  <a:gd name="connsiteY114" fmla="*/ 416385 h 1292346"/>
                  <a:gd name="connsiteX115" fmla="*/ 877634 w 1294503"/>
                  <a:gd name="connsiteY115" fmla="*/ 434673 h 1292346"/>
                  <a:gd name="connsiteX116" fmla="*/ 906019 w 1294503"/>
                  <a:gd name="connsiteY116" fmla="*/ 417243 h 1292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Lst>
                <a:rect l="l" t="t" r="r" b="b"/>
                <a:pathLst>
                  <a:path w="1294503" h="1292346">
                    <a:moveTo>
                      <a:pt x="998030" y="146161"/>
                    </a:moveTo>
                    <a:cubicBezTo>
                      <a:pt x="1005650" y="122825"/>
                      <a:pt x="1010032" y="100727"/>
                      <a:pt x="1019652" y="81200"/>
                    </a:cubicBezTo>
                    <a:cubicBezTo>
                      <a:pt x="1050037" y="19097"/>
                      <a:pt x="1116521" y="-11478"/>
                      <a:pt x="1182911" y="3953"/>
                    </a:cubicBezTo>
                    <a:cubicBezTo>
                      <a:pt x="1244442" y="18240"/>
                      <a:pt x="1290829" y="74914"/>
                      <a:pt x="1293877" y="139684"/>
                    </a:cubicBezTo>
                    <a:cubicBezTo>
                      <a:pt x="1297020" y="206264"/>
                      <a:pt x="1255110" y="265223"/>
                      <a:pt x="1189864" y="284559"/>
                    </a:cubicBezTo>
                    <a:cubicBezTo>
                      <a:pt x="1175767" y="288750"/>
                      <a:pt x="1169766" y="294370"/>
                      <a:pt x="1169861" y="310372"/>
                    </a:cubicBezTo>
                    <a:cubicBezTo>
                      <a:pt x="1170624" y="432578"/>
                      <a:pt x="1169861" y="554784"/>
                      <a:pt x="1171005" y="676989"/>
                    </a:cubicBezTo>
                    <a:cubicBezTo>
                      <a:pt x="1171100" y="689277"/>
                      <a:pt x="1178339" y="704707"/>
                      <a:pt x="1187292" y="713280"/>
                    </a:cubicBezTo>
                    <a:cubicBezTo>
                      <a:pt x="1362171" y="881586"/>
                      <a:pt x="1316832" y="1159526"/>
                      <a:pt x="1096995" y="1263158"/>
                    </a:cubicBezTo>
                    <a:cubicBezTo>
                      <a:pt x="907733" y="1352312"/>
                      <a:pt x="668656" y="1227439"/>
                      <a:pt x="634461" y="1021509"/>
                    </a:cubicBezTo>
                    <a:cubicBezTo>
                      <a:pt x="627603" y="980265"/>
                      <a:pt x="627603" y="980265"/>
                      <a:pt x="585693" y="980265"/>
                    </a:cubicBezTo>
                    <a:cubicBezTo>
                      <a:pt x="401480" y="980265"/>
                      <a:pt x="217361" y="980265"/>
                      <a:pt x="33148" y="980265"/>
                    </a:cubicBezTo>
                    <a:cubicBezTo>
                      <a:pt x="668" y="980265"/>
                      <a:pt x="572" y="980170"/>
                      <a:pt x="572" y="947118"/>
                    </a:cubicBezTo>
                    <a:cubicBezTo>
                      <a:pt x="572" y="690038"/>
                      <a:pt x="858" y="432863"/>
                      <a:pt x="1" y="175784"/>
                    </a:cubicBezTo>
                    <a:cubicBezTo>
                      <a:pt x="-94" y="151304"/>
                      <a:pt x="7145" y="145494"/>
                      <a:pt x="30957" y="145589"/>
                    </a:cubicBezTo>
                    <a:cubicBezTo>
                      <a:pt x="343758" y="146351"/>
                      <a:pt x="656559" y="146161"/>
                      <a:pt x="969360" y="146161"/>
                    </a:cubicBezTo>
                    <a:cubicBezTo>
                      <a:pt x="979552" y="146161"/>
                      <a:pt x="989839" y="146161"/>
                      <a:pt x="998030" y="146161"/>
                    </a:cubicBezTo>
                    <a:close/>
                    <a:moveTo>
                      <a:pt x="1129094" y="668321"/>
                    </a:moveTo>
                    <a:cubicBezTo>
                      <a:pt x="1129094" y="653653"/>
                      <a:pt x="1129094" y="644509"/>
                      <a:pt x="1129094" y="635270"/>
                    </a:cubicBezTo>
                    <a:cubicBezTo>
                      <a:pt x="1129094" y="536115"/>
                      <a:pt x="1127856" y="436864"/>
                      <a:pt x="1129857" y="337709"/>
                    </a:cubicBezTo>
                    <a:cubicBezTo>
                      <a:pt x="1130428" y="306467"/>
                      <a:pt x="1127380" y="283511"/>
                      <a:pt x="1090994" y="279035"/>
                    </a:cubicBezTo>
                    <a:cubicBezTo>
                      <a:pt x="1085851" y="278368"/>
                      <a:pt x="1080612" y="274939"/>
                      <a:pt x="1076231" y="271605"/>
                    </a:cubicBezTo>
                    <a:cubicBezTo>
                      <a:pt x="1064801" y="262937"/>
                      <a:pt x="1056609" y="266843"/>
                      <a:pt x="1047560" y="276082"/>
                    </a:cubicBezTo>
                    <a:cubicBezTo>
                      <a:pt x="1018223" y="306181"/>
                      <a:pt x="988886" y="336375"/>
                      <a:pt x="958311" y="365236"/>
                    </a:cubicBezTo>
                    <a:cubicBezTo>
                      <a:pt x="943547" y="379143"/>
                      <a:pt x="934689" y="392001"/>
                      <a:pt x="938785" y="414290"/>
                    </a:cubicBezTo>
                    <a:cubicBezTo>
                      <a:pt x="943452" y="439626"/>
                      <a:pt x="928784" y="458771"/>
                      <a:pt x="907448" y="470963"/>
                    </a:cubicBezTo>
                    <a:cubicBezTo>
                      <a:pt x="884683" y="484013"/>
                      <a:pt x="861728" y="481917"/>
                      <a:pt x="840677" y="465820"/>
                    </a:cubicBezTo>
                    <a:cubicBezTo>
                      <a:pt x="820580" y="450485"/>
                      <a:pt x="813912" y="430387"/>
                      <a:pt x="816770" y="405241"/>
                    </a:cubicBezTo>
                    <a:cubicBezTo>
                      <a:pt x="817817" y="395906"/>
                      <a:pt x="814007" y="383810"/>
                      <a:pt x="808102" y="376380"/>
                    </a:cubicBezTo>
                    <a:cubicBezTo>
                      <a:pt x="795053" y="359807"/>
                      <a:pt x="780765" y="342185"/>
                      <a:pt x="754571" y="354092"/>
                    </a:cubicBezTo>
                    <a:cubicBezTo>
                      <a:pt x="750952" y="355711"/>
                      <a:pt x="745046" y="351710"/>
                      <a:pt x="740665" y="352663"/>
                    </a:cubicBezTo>
                    <a:cubicBezTo>
                      <a:pt x="731521" y="354568"/>
                      <a:pt x="720281" y="355425"/>
                      <a:pt x="713995" y="361235"/>
                    </a:cubicBezTo>
                    <a:cubicBezTo>
                      <a:pt x="687801" y="385429"/>
                      <a:pt x="663417" y="411623"/>
                      <a:pt x="637604" y="436293"/>
                    </a:cubicBezTo>
                    <a:cubicBezTo>
                      <a:pt x="626841" y="446579"/>
                      <a:pt x="623126" y="456390"/>
                      <a:pt x="626174" y="471725"/>
                    </a:cubicBezTo>
                    <a:cubicBezTo>
                      <a:pt x="632842" y="505539"/>
                      <a:pt x="605981" y="537543"/>
                      <a:pt x="570548" y="540972"/>
                    </a:cubicBezTo>
                    <a:cubicBezTo>
                      <a:pt x="536354" y="544306"/>
                      <a:pt x="505874" y="518207"/>
                      <a:pt x="502254" y="482489"/>
                    </a:cubicBezTo>
                    <a:cubicBezTo>
                      <a:pt x="499111" y="451056"/>
                      <a:pt x="528734" y="414766"/>
                      <a:pt x="561119" y="418481"/>
                    </a:cubicBezTo>
                    <a:cubicBezTo>
                      <a:pt x="590170" y="421814"/>
                      <a:pt x="606648" y="409337"/>
                      <a:pt x="623603" y="390572"/>
                    </a:cubicBezTo>
                    <a:cubicBezTo>
                      <a:pt x="638462" y="374094"/>
                      <a:pt x="654273" y="358378"/>
                      <a:pt x="670751" y="343519"/>
                    </a:cubicBezTo>
                    <a:cubicBezTo>
                      <a:pt x="686277" y="329517"/>
                      <a:pt x="694278" y="315516"/>
                      <a:pt x="691992" y="292560"/>
                    </a:cubicBezTo>
                    <a:cubicBezTo>
                      <a:pt x="688373" y="256460"/>
                      <a:pt x="721710" y="226552"/>
                      <a:pt x="756381" y="229790"/>
                    </a:cubicBezTo>
                    <a:cubicBezTo>
                      <a:pt x="794957" y="233410"/>
                      <a:pt x="819151" y="264557"/>
                      <a:pt x="813531" y="302276"/>
                    </a:cubicBezTo>
                    <a:cubicBezTo>
                      <a:pt x="812483" y="309515"/>
                      <a:pt x="811626" y="319802"/>
                      <a:pt x="815627" y="324183"/>
                    </a:cubicBezTo>
                    <a:cubicBezTo>
                      <a:pt x="831343" y="341423"/>
                      <a:pt x="844392" y="365903"/>
                      <a:pt x="875348" y="354854"/>
                    </a:cubicBezTo>
                    <a:cubicBezTo>
                      <a:pt x="879444" y="353330"/>
                      <a:pt x="885064" y="356282"/>
                      <a:pt x="889445" y="355139"/>
                    </a:cubicBezTo>
                    <a:cubicBezTo>
                      <a:pt x="899828" y="352568"/>
                      <a:pt x="912591" y="351615"/>
                      <a:pt x="919735" y="344948"/>
                    </a:cubicBezTo>
                    <a:cubicBezTo>
                      <a:pt x="951072" y="315801"/>
                      <a:pt x="981076" y="285131"/>
                      <a:pt x="1010889" y="254270"/>
                    </a:cubicBezTo>
                    <a:cubicBezTo>
                      <a:pt x="1018700" y="246173"/>
                      <a:pt x="1034987" y="240458"/>
                      <a:pt x="1025462" y="223694"/>
                    </a:cubicBezTo>
                    <a:cubicBezTo>
                      <a:pt x="1015937" y="206930"/>
                      <a:pt x="1013556" y="186928"/>
                      <a:pt x="984124" y="187023"/>
                    </a:cubicBezTo>
                    <a:cubicBezTo>
                      <a:pt x="680086" y="188357"/>
                      <a:pt x="375953" y="187976"/>
                      <a:pt x="71915" y="187499"/>
                    </a:cubicBezTo>
                    <a:cubicBezTo>
                      <a:pt x="51150" y="187499"/>
                      <a:pt x="43244" y="191595"/>
                      <a:pt x="43340" y="214836"/>
                    </a:cubicBezTo>
                    <a:cubicBezTo>
                      <a:pt x="44292" y="447342"/>
                      <a:pt x="43911" y="679847"/>
                      <a:pt x="43911" y="912352"/>
                    </a:cubicBezTo>
                    <a:cubicBezTo>
                      <a:pt x="43911" y="919972"/>
                      <a:pt x="43911" y="927497"/>
                      <a:pt x="43911" y="935307"/>
                    </a:cubicBezTo>
                    <a:cubicBezTo>
                      <a:pt x="240698" y="935307"/>
                      <a:pt x="434055" y="935307"/>
                      <a:pt x="627984" y="935307"/>
                    </a:cubicBezTo>
                    <a:cubicBezTo>
                      <a:pt x="629508" y="922353"/>
                      <a:pt x="630746" y="911019"/>
                      <a:pt x="632175" y="898446"/>
                    </a:cubicBezTo>
                    <a:cubicBezTo>
                      <a:pt x="616173" y="896921"/>
                      <a:pt x="601695" y="895493"/>
                      <a:pt x="586455" y="894064"/>
                    </a:cubicBezTo>
                    <a:cubicBezTo>
                      <a:pt x="586455" y="814435"/>
                      <a:pt x="586646" y="737568"/>
                      <a:pt x="586265" y="660606"/>
                    </a:cubicBezTo>
                    <a:cubicBezTo>
                      <a:pt x="586169" y="646890"/>
                      <a:pt x="593313" y="645271"/>
                      <a:pt x="604267" y="645366"/>
                    </a:cubicBezTo>
                    <a:cubicBezTo>
                      <a:pt x="632842" y="645652"/>
                      <a:pt x="661417" y="646319"/>
                      <a:pt x="689992" y="645176"/>
                    </a:cubicBezTo>
                    <a:cubicBezTo>
                      <a:pt x="706661" y="644509"/>
                      <a:pt x="712947" y="650129"/>
                      <a:pt x="712090" y="666798"/>
                    </a:cubicBezTo>
                    <a:cubicBezTo>
                      <a:pt x="711042" y="686895"/>
                      <a:pt x="711804" y="707184"/>
                      <a:pt x="711804" y="734615"/>
                    </a:cubicBezTo>
                    <a:cubicBezTo>
                      <a:pt x="837534" y="615934"/>
                      <a:pt x="973551" y="595455"/>
                      <a:pt x="1129094" y="668321"/>
                    </a:cubicBezTo>
                    <a:close/>
                    <a:moveTo>
                      <a:pt x="721424" y="1121331"/>
                    </a:moveTo>
                    <a:cubicBezTo>
                      <a:pt x="838487" y="1295447"/>
                      <a:pt x="1097090" y="1286018"/>
                      <a:pt x="1200056" y="1120283"/>
                    </a:cubicBezTo>
                    <a:cubicBezTo>
                      <a:pt x="1180149" y="1108948"/>
                      <a:pt x="1160717" y="1096756"/>
                      <a:pt x="1140143" y="1086850"/>
                    </a:cubicBezTo>
                    <a:cubicBezTo>
                      <a:pt x="1135381" y="1084564"/>
                      <a:pt x="1125475" y="1088184"/>
                      <a:pt x="1120427" y="1092184"/>
                    </a:cubicBezTo>
                    <a:cubicBezTo>
                      <a:pt x="1103091" y="1105900"/>
                      <a:pt x="1088518" y="1123521"/>
                      <a:pt x="1070039" y="1135237"/>
                    </a:cubicBezTo>
                    <a:cubicBezTo>
                      <a:pt x="984505" y="1189530"/>
                      <a:pt x="874205" y="1172289"/>
                      <a:pt x="804006" y="1095708"/>
                    </a:cubicBezTo>
                    <a:cubicBezTo>
                      <a:pt x="799148" y="1090374"/>
                      <a:pt x="788290" y="1083897"/>
                      <a:pt x="784099" y="1085898"/>
                    </a:cubicBezTo>
                    <a:cubicBezTo>
                      <a:pt x="762953" y="1095994"/>
                      <a:pt x="743046" y="1108758"/>
                      <a:pt x="721424" y="1121331"/>
                    </a:cubicBezTo>
                    <a:close/>
                    <a:moveTo>
                      <a:pt x="938880" y="668226"/>
                    </a:moveTo>
                    <a:cubicBezTo>
                      <a:pt x="825914" y="681847"/>
                      <a:pt x="744951" y="735949"/>
                      <a:pt x="697231" y="836247"/>
                    </a:cubicBezTo>
                    <a:cubicBezTo>
                      <a:pt x="658274" y="917972"/>
                      <a:pt x="659607" y="1000363"/>
                      <a:pt x="699898" y="1084469"/>
                    </a:cubicBezTo>
                    <a:cubicBezTo>
                      <a:pt x="719329" y="1073515"/>
                      <a:pt x="735521" y="1063895"/>
                      <a:pt x="752285" y="1055227"/>
                    </a:cubicBezTo>
                    <a:cubicBezTo>
                      <a:pt x="765239" y="1048464"/>
                      <a:pt x="769621" y="1041797"/>
                      <a:pt x="764477" y="1025509"/>
                    </a:cubicBezTo>
                    <a:cubicBezTo>
                      <a:pt x="740189" y="947594"/>
                      <a:pt x="754190" y="876633"/>
                      <a:pt x="809626" y="815673"/>
                    </a:cubicBezTo>
                    <a:cubicBezTo>
                      <a:pt x="844011" y="777859"/>
                      <a:pt x="888683" y="758809"/>
                      <a:pt x="938880" y="750046"/>
                    </a:cubicBezTo>
                    <a:cubicBezTo>
                      <a:pt x="938880" y="723567"/>
                      <a:pt x="938880" y="698516"/>
                      <a:pt x="938880" y="668226"/>
                    </a:cubicBezTo>
                    <a:close/>
                    <a:moveTo>
                      <a:pt x="1227583" y="1085421"/>
                    </a:moveTo>
                    <a:cubicBezTo>
                      <a:pt x="1235489" y="1052179"/>
                      <a:pt x="1246442" y="1021413"/>
                      <a:pt x="1249776" y="989886"/>
                    </a:cubicBezTo>
                    <a:cubicBezTo>
                      <a:pt x="1266159" y="836628"/>
                      <a:pt x="1162908" y="698040"/>
                      <a:pt x="1015461" y="672608"/>
                    </a:cubicBezTo>
                    <a:cubicBezTo>
                      <a:pt x="983076" y="666988"/>
                      <a:pt x="983076" y="666988"/>
                      <a:pt x="983076" y="700897"/>
                    </a:cubicBezTo>
                    <a:cubicBezTo>
                      <a:pt x="983076" y="716709"/>
                      <a:pt x="983076" y="732425"/>
                      <a:pt x="983076" y="749760"/>
                    </a:cubicBezTo>
                    <a:cubicBezTo>
                      <a:pt x="991839" y="751761"/>
                      <a:pt x="999459" y="753284"/>
                      <a:pt x="1007079" y="755094"/>
                    </a:cubicBezTo>
                    <a:cubicBezTo>
                      <a:pt x="1115474" y="781098"/>
                      <a:pt x="1188054" y="889302"/>
                      <a:pt x="1166813" y="993219"/>
                    </a:cubicBezTo>
                    <a:cubicBezTo>
                      <a:pt x="1163289" y="1010650"/>
                      <a:pt x="1151669" y="1032081"/>
                      <a:pt x="1158051" y="1044273"/>
                    </a:cubicBezTo>
                    <a:cubicBezTo>
                      <a:pt x="1165575" y="1058656"/>
                      <a:pt x="1188435" y="1065038"/>
                      <a:pt x="1204818" y="1074658"/>
                    </a:cubicBezTo>
                    <a:cubicBezTo>
                      <a:pt x="1210247" y="1077897"/>
                      <a:pt x="1216153" y="1080087"/>
                      <a:pt x="1227583" y="1085421"/>
                    </a:cubicBezTo>
                    <a:close/>
                    <a:moveTo>
                      <a:pt x="962693" y="793004"/>
                    </a:moveTo>
                    <a:cubicBezTo>
                      <a:pt x="868109" y="792909"/>
                      <a:pt x="797529" y="863965"/>
                      <a:pt x="795338" y="957215"/>
                    </a:cubicBezTo>
                    <a:cubicBezTo>
                      <a:pt x="793338" y="1039415"/>
                      <a:pt x="858489" y="1123998"/>
                      <a:pt x="962407" y="1125712"/>
                    </a:cubicBezTo>
                    <a:cubicBezTo>
                      <a:pt x="1050989" y="1127141"/>
                      <a:pt x="1129952" y="1048559"/>
                      <a:pt x="1128618" y="959786"/>
                    </a:cubicBezTo>
                    <a:cubicBezTo>
                      <a:pt x="1126904" y="855964"/>
                      <a:pt x="1043179" y="790146"/>
                      <a:pt x="962693" y="793004"/>
                    </a:cubicBezTo>
                    <a:close/>
                    <a:moveTo>
                      <a:pt x="1251586" y="145399"/>
                    </a:moveTo>
                    <a:cubicBezTo>
                      <a:pt x="1252062" y="88916"/>
                      <a:pt x="1207866" y="43005"/>
                      <a:pt x="1152050" y="42053"/>
                    </a:cubicBezTo>
                    <a:cubicBezTo>
                      <a:pt x="1094709" y="41100"/>
                      <a:pt x="1045941" y="87106"/>
                      <a:pt x="1044131" y="143780"/>
                    </a:cubicBezTo>
                    <a:cubicBezTo>
                      <a:pt x="1042417" y="198929"/>
                      <a:pt x="1091566" y="249317"/>
                      <a:pt x="1147859" y="250174"/>
                    </a:cubicBezTo>
                    <a:cubicBezTo>
                      <a:pt x="1205009" y="250936"/>
                      <a:pt x="1251110" y="204454"/>
                      <a:pt x="1251586" y="145399"/>
                    </a:cubicBezTo>
                    <a:close/>
                    <a:moveTo>
                      <a:pt x="668465" y="689181"/>
                    </a:moveTo>
                    <a:cubicBezTo>
                      <a:pt x="653606" y="689181"/>
                      <a:pt x="642176" y="689181"/>
                      <a:pt x="631127" y="689181"/>
                    </a:cubicBezTo>
                    <a:cubicBezTo>
                      <a:pt x="631127" y="745093"/>
                      <a:pt x="631127" y="799576"/>
                      <a:pt x="631127" y="854059"/>
                    </a:cubicBezTo>
                    <a:cubicBezTo>
                      <a:pt x="681134" y="807006"/>
                      <a:pt x="666179" y="747665"/>
                      <a:pt x="668465" y="689181"/>
                    </a:cubicBezTo>
                    <a:close/>
                    <a:moveTo>
                      <a:pt x="781241" y="291989"/>
                    </a:moveTo>
                    <a:cubicBezTo>
                      <a:pt x="768002" y="282749"/>
                      <a:pt x="760191" y="273129"/>
                      <a:pt x="753428" y="273796"/>
                    </a:cubicBezTo>
                    <a:cubicBezTo>
                      <a:pt x="746094" y="274558"/>
                      <a:pt x="734283" y="285321"/>
                      <a:pt x="734569" y="291131"/>
                    </a:cubicBezTo>
                    <a:cubicBezTo>
                      <a:pt x="735045" y="298370"/>
                      <a:pt x="745237" y="309610"/>
                      <a:pt x="752381" y="310658"/>
                    </a:cubicBezTo>
                    <a:cubicBezTo>
                      <a:pt x="759143" y="311705"/>
                      <a:pt x="767430" y="301514"/>
                      <a:pt x="781241" y="291989"/>
                    </a:cubicBezTo>
                    <a:close/>
                    <a:moveTo>
                      <a:pt x="565976" y="450866"/>
                    </a:moveTo>
                    <a:cubicBezTo>
                      <a:pt x="556356" y="463915"/>
                      <a:pt x="546355" y="471725"/>
                      <a:pt x="546926" y="478488"/>
                    </a:cubicBezTo>
                    <a:cubicBezTo>
                      <a:pt x="547593" y="485632"/>
                      <a:pt x="558547" y="497252"/>
                      <a:pt x="564833" y="497062"/>
                    </a:cubicBezTo>
                    <a:cubicBezTo>
                      <a:pt x="571882" y="496871"/>
                      <a:pt x="583312" y="486489"/>
                      <a:pt x="584360" y="479346"/>
                    </a:cubicBezTo>
                    <a:cubicBezTo>
                      <a:pt x="585312" y="472678"/>
                      <a:pt x="575216" y="464296"/>
                      <a:pt x="565976" y="450866"/>
                    </a:cubicBezTo>
                    <a:close/>
                    <a:moveTo>
                      <a:pt x="906019" y="417243"/>
                    </a:moveTo>
                    <a:cubicBezTo>
                      <a:pt x="892874" y="407336"/>
                      <a:pt x="884969" y="396859"/>
                      <a:pt x="878206" y="397526"/>
                    </a:cubicBezTo>
                    <a:cubicBezTo>
                      <a:pt x="870967" y="398288"/>
                      <a:pt x="860299" y="409146"/>
                      <a:pt x="859632" y="416385"/>
                    </a:cubicBezTo>
                    <a:cubicBezTo>
                      <a:pt x="859156" y="422386"/>
                      <a:pt x="870395" y="433721"/>
                      <a:pt x="877634" y="434673"/>
                    </a:cubicBezTo>
                    <a:cubicBezTo>
                      <a:pt x="884397" y="435626"/>
                      <a:pt x="892589" y="426101"/>
                      <a:pt x="906019" y="41724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F89F1052-2DBF-4768-B4ED-2C0066B9DDCC}"/>
                  </a:ext>
                </a:extLst>
              </p:cNvPr>
              <p:cNvSpPr/>
              <p:nvPr/>
            </p:nvSpPr>
            <p:spPr>
              <a:xfrm>
                <a:off x="13102826" y="4656321"/>
                <a:ext cx="122301" cy="330612"/>
              </a:xfrm>
              <a:custGeom>
                <a:avLst/>
                <a:gdLst>
                  <a:gd name="connsiteX0" fmla="*/ 0 w 122301"/>
                  <a:gd name="connsiteY0" fmla="*/ 0 h 330612"/>
                  <a:gd name="connsiteX1" fmla="*/ 122301 w 122301"/>
                  <a:gd name="connsiteY1" fmla="*/ 0 h 330612"/>
                  <a:gd name="connsiteX2" fmla="*/ 122301 w 122301"/>
                  <a:gd name="connsiteY2" fmla="*/ 330613 h 330612"/>
                  <a:gd name="connsiteX3" fmla="*/ 0 w 122301"/>
                  <a:gd name="connsiteY3" fmla="*/ 330613 h 330612"/>
                  <a:gd name="connsiteX4" fmla="*/ 0 w 122301"/>
                  <a:gd name="connsiteY4" fmla="*/ 0 h 330612"/>
                  <a:gd name="connsiteX5" fmla="*/ 42672 w 122301"/>
                  <a:gd name="connsiteY5" fmla="*/ 41339 h 330612"/>
                  <a:gd name="connsiteX6" fmla="*/ 42672 w 122301"/>
                  <a:gd name="connsiteY6" fmla="*/ 289084 h 330612"/>
                  <a:gd name="connsiteX7" fmla="*/ 79534 w 122301"/>
                  <a:gd name="connsiteY7" fmla="*/ 289084 h 330612"/>
                  <a:gd name="connsiteX8" fmla="*/ 79534 w 122301"/>
                  <a:gd name="connsiteY8" fmla="*/ 41339 h 330612"/>
                  <a:gd name="connsiteX9" fmla="*/ 42672 w 122301"/>
                  <a:gd name="connsiteY9" fmla="*/ 41339 h 330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301" h="330612">
                    <a:moveTo>
                      <a:pt x="0" y="0"/>
                    </a:moveTo>
                    <a:cubicBezTo>
                      <a:pt x="41243" y="0"/>
                      <a:pt x="81344" y="0"/>
                      <a:pt x="122301" y="0"/>
                    </a:cubicBezTo>
                    <a:cubicBezTo>
                      <a:pt x="122301" y="110585"/>
                      <a:pt x="122301" y="219837"/>
                      <a:pt x="122301" y="330613"/>
                    </a:cubicBezTo>
                    <a:cubicBezTo>
                      <a:pt x="81534" y="330613"/>
                      <a:pt x="41529" y="330613"/>
                      <a:pt x="0" y="330613"/>
                    </a:cubicBezTo>
                    <a:cubicBezTo>
                      <a:pt x="0" y="220885"/>
                      <a:pt x="0" y="111919"/>
                      <a:pt x="0" y="0"/>
                    </a:cubicBezTo>
                    <a:close/>
                    <a:moveTo>
                      <a:pt x="42672" y="41339"/>
                    </a:moveTo>
                    <a:cubicBezTo>
                      <a:pt x="42672" y="124873"/>
                      <a:pt x="42672" y="207169"/>
                      <a:pt x="42672" y="289084"/>
                    </a:cubicBezTo>
                    <a:cubicBezTo>
                      <a:pt x="56388" y="289084"/>
                      <a:pt x="67913" y="289084"/>
                      <a:pt x="79534" y="289084"/>
                    </a:cubicBezTo>
                    <a:cubicBezTo>
                      <a:pt x="79534" y="205645"/>
                      <a:pt x="79534" y="123920"/>
                      <a:pt x="79534" y="41339"/>
                    </a:cubicBezTo>
                    <a:cubicBezTo>
                      <a:pt x="66294" y="41339"/>
                      <a:pt x="54769" y="41339"/>
                      <a:pt x="42672" y="4133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任意多边形: 形状 123">
                <a:extLst>
                  <a:ext uri="{FF2B5EF4-FFF2-40B4-BE49-F238E27FC236}">
                    <a16:creationId xmlns:a16="http://schemas.microsoft.com/office/drawing/2014/main" id="{324F8E78-7CB5-4F54-A996-53E66BFDE3B7}"/>
                  </a:ext>
                </a:extLst>
              </p:cNvPr>
              <p:cNvSpPr/>
              <p:nvPr/>
            </p:nvSpPr>
            <p:spPr>
              <a:xfrm>
                <a:off x="12769261" y="4781860"/>
                <a:ext cx="121729" cy="205454"/>
              </a:xfrm>
              <a:custGeom>
                <a:avLst/>
                <a:gdLst>
                  <a:gd name="connsiteX0" fmla="*/ 121730 w 121729"/>
                  <a:gd name="connsiteY0" fmla="*/ 205454 h 205454"/>
                  <a:gd name="connsiteX1" fmla="*/ 0 w 121729"/>
                  <a:gd name="connsiteY1" fmla="*/ 205454 h 205454"/>
                  <a:gd name="connsiteX2" fmla="*/ 0 w 121729"/>
                  <a:gd name="connsiteY2" fmla="*/ 0 h 205454"/>
                  <a:gd name="connsiteX3" fmla="*/ 121730 w 121729"/>
                  <a:gd name="connsiteY3" fmla="*/ 0 h 205454"/>
                  <a:gd name="connsiteX4" fmla="*/ 121730 w 121729"/>
                  <a:gd name="connsiteY4" fmla="*/ 205454 h 205454"/>
                  <a:gd name="connsiteX5" fmla="*/ 42005 w 121729"/>
                  <a:gd name="connsiteY5" fmla="*/ 40862 h 205454"/>
                  <a:gd name="connsiteX6" fmla="*/ 42005 w 121729"/>
                  <a:gd name="connsiteY6" fmla="*/ 163354 h 205454"/>
                  <a:gd name="connsiteX7" fmla="*/ 79439 w 121729"/>
                  <a:gd name="connsiteY7" fmla="*/ 163354 h 205454"/>
                  <a:gd name="connsiteX8" fmla="*/ 79439 w 121729"/>
                  <a:gd name="connsiteY8" fmla="*/ 40862 h 205454"/>
                  <a:gd name="connsiteX9" fmla="*/ 42005 w 121729"/>
                  <a:gd name="connsiteY9" fmla="*/ 40862 h 2054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729" h="205454">
                    <a:moveTo>
                      <a:pt x="121730" y="205454"/>
                    </a:moveTo>
                    <a:cubicBezTo>
                      <a:pt x="80201" y="205454"/>
                      <a:pt x="40862" y="205454"/>
                      <a:pt x="0" y="205454"/>
                    </a:cubicBezTo>
                    <a:cubicBezTo>
                      <a:pt x="0" y="136684"/>
                      <a:pt x="0" y="69152"/>
                      <a:pt x="0" y="0"/>
                    </a:cubicBezTo>
                    <a:cubicBezTo>
                      <a:pt x="40386" y="0"/>
                      <a:pt x="80296" y="0"/>
                      <a:pt x="121730" y="0"/>
                    </a:cubicBezTo>
                    <a:cubicBezTo>
                      <a:pt x="121730" y="68104"/>
                      <a:pt x="121730" y="135827"/>
                      <a:pt x="121730" y="205454"/>
                    </a:cubicBezTo>
                    <a:close/>
                    <a:moveTo>
                      <a:pt x="42005" y="40862"/>
                    </a:moveTo>
                    <a:cubicBezTo>
                      <a:pt x="42005" y="83058"/>
                      <a:pt x="42005" y="122873"/>
                      <a:pt x="42005" y="163354"/>
                    </a:cubicBezTo>
                    <a:cubicBezTo>
                      <a:pt x="55626" y="163354"/>
                      <a:pt x="67628" y="163354"/>
                      <a:pt x="79439" y="163354"/>
                    </a:cubicBezTo>
                    <a:cubicBezTo>
                      <a:pt x="79439" y="121539"/>
                      <a:pt x="79439" y="81629"/>
                      <a:pt x="79439" y="40862"/>
                    </a:cubicBezTo>
                    <a:cubicBezTo>
                      <a:pt x="66580" y="40862"/>
                      <a:pt x="55626" y="40862"/>
                      <a:pt x="42005" y="4086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任意多边形: 形状 124">
                <a:extLst>
                  <a:ext uri="{FF2B5EF4-FFF2-40B4-BE49-F238E27FC236}">
                    <a16:creationId xmlns:a16="http://schemas.microsoft.com/office/drawing/2014/main" id="{013BFDBC-BD4D-43E5-90DD-F557047F941B}"/>
                  </a:ext>
                </a:extLst>
              </p:cNvPr>
              <p:cNvSpPr/>
              <p:nvPr/>
            </p:nvSpPr>
            <p:spPr>
              <a:xfrm>
                <a:off x="12935472" y="4823103"/>
                <a:ext cx="123063" cy="163353"/>
              </a:xfrm>
              <a:custGeom>
                <a:avLst/>
                <a:gdLst>
                  <a:gd name="connsiteX0" fmla="*/ 123063 w 123063"/>
                  <a:gd name="connsiteY0" fmla="*/ 0 h 163353"/>
                  <a:gd name="connsiteX1" fmla="*/ 123063 w 123063"/>
                  <a:gd name="connsiteY1" fmla="*/ 163354 h 163353"/>
                  <a:gd name="connsiteX2" fmla="*/ 0 w 123063"/>
                  <a:gd name="connsiteY2" fmla="*/ 163354 h 163353"/>
                  <a:gd name="connsiteX3" fmla="*/ 0 w 123063"/>
                  <a:gd name="connsiteY3" fmla="*/ 0 h 163353"/>
                  <a:gd name="connsiteX4" fmla="*/ 123063 w 123063"/>
                  <a:gd name="connsiteY4" fmla="*/ 0 h 163353"/>
                  <a:gd name="connsiteX5" fmla="*/ 41053 w 123063"/>
                  <a:gd name="connsiteY5" fmla="*/ 41148 h 163353"/>
                  <a:gd name="connsiteX6" fmla="*/ 41053 w 123063"/>
                  <a:gd name="connsiteY6" fmla="*/ 83820 h 163353"/>
                  <a:gd name="connsiteX7" fmla="*/ 41053 w 123063"/>
                  <a:gd name="connsiteY7" fmla="*/ 122396 h 163353"/>
                  <a:gd name="connsiteX8" fmla="*/ 81915 w 123063"/>
                  <a:gd name="connsiteY8" fmla="*/ 122396 h 163353"/>
                  <a:gd name="connsiteX9" fmla="*/ 81915 w 123063"/>
                  <a:gd name="connsiteY9" fmla="*/ 81248 h 163353"/>
                  <a:gd name="connsiteX10" fmla="*/ 81915 w 123063"/>
                  <a:gd name="connsiteY10" fmla="*/ 41148 h 163353"/>
                  <a:gd name="connsiteX11" fmla="*/ 41053 w 123063"/>
                  <a:gd name="connsiteY11" fmla="*/ 41148 h 163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3063" h="163353">
                    <a:moveTo>
                      <a:pt x="123063" y="0"/>
                    </a:moveTo>
                    <a:cubicBezTo>
                      <a:pt x="123063" y="55435"/>
                      <a:pt x="123063" y="108394"/>
                      <a:pt x="123063" y="163354"/>
                    </a:cubicBezTo>
                    <a:cubicBezTo>
                      <a:pt x="81915" y="163354"/>
                      <a:pt x="41434" y="163354"/>
                      <a:pt x="0" y="163354"/>
                    </a:cubicBezTo>
                    <a:cubicBezTo>
                      <a:pt x="0" y="108775"/>
                      <a:pt x="0" y="55150"/>
                      <a:pt x="0" y="0"/>
                    </a:cubicBezTo>
                    <a:cubicBezTo>
                      <a:pt x="40862" y="0"/>
                      <a:pt x="80867" y="0"/>
                      <a:pt x="123063" y="0"/>
                    </a:cubicBezTo>
                    <a:close/>
                    <a:moveTo>
                      <a:pt x="41053" y="41148"/>
                    </a:moveTo>
                    <a:cubicBezTo>
                      <a:pt x="41053" y="57245"/>
                      <a:pt x="41053" y="70580"/>
                      <a:pt x="41053" y="83820"/>
                    </a:cubicBezTo>
                    <a:cubicBezTo>
                      <a:pt x="41053" y="96774"/>
                      <a:pt x="41053" y="109728"/>
                      <a:pt x="41053" y="122396"/>
                    </a:cubicBezTo>
                    <a:cubicBezTo>
                      <a:pt x="56769" y="122396"/>
                      <a:pt x="68199" y="122396"/>
                      <a:pt x="81915" y="122396"/>
                    </a:cubicBezTo>
                    <a:cubicBezTo>
                      <a:pt x="81915" y="107633"/>
                      <a:pt x="81915" y="94488"/>
                      <a:pt x="81915" y="81248"/>
                    </a:cubicBezTo>
                    <a:cubicBezTo>
                      <a:pt x="81915" y="68199"/>
                      <a:pt x="81915" y="55054"/>
                      <a:pt x="81915" y="41148"/>
                    </a:cubicBezTo>
                    <a:cubicBezTo>
                      <a:pt x="67056" y="41148"/>
                      <a:pt x="55626" y="41148"/>
                      <a:pt x="41053" y="4114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任意多边形: 形状 125">
                <a:extLst>
                  <a:ext uri="{FF2B5EF4-FFF2-40B4-BE49-F238E27FC236}">
                    <a16:creationId xmlns:a16="http://schemas.microsoft.com/office/drawing/2014/main" id="{504E9C6F-451B-4807-9CBE-ADD2FCFAB4C7}"/>
                  </a:ext>
                </a:extLst>
              </p:cNvPr>
              <p:cNvSpPr/>
              <p:nvPr/>
            </p:nvSpPr>
            <p:spPr>
              <a:xfrm>
                <a:off x="12851652" y="4323041"/>
                <a:ext cx="289750" cy="38195"/>
              </a:xfrm>
              <a:custGeom>
                <a:avLst/>
                <a:gdLst>
                  <a:gd name="connsiteX0" fmla="*/ 0 w 289750"/>
                  <a:gd name="connsiteY0" fmla="*/ 38195 h 38195"/>
                  <a:gd name="connsiteX1" fmla="*/ 0 w 289750"/>
                  <a:gd name="connsiteY1" fmla="*/ 0 h 38195"/>
                  <a:gd name="connsiteX2" fmla="*/ 289751 w 289750"/>
                  <a:gd name="connsiteY2" fmla="*/ 0 h 38195"/>
                  <a:gd name="connsiteX3" fmla="*/ 289751 w 289750"/>
                  <a:gd name="connsiteY3" fmla="*/ 38195 h 38195"/>
                  <a:gd name="connsiteX4" fmla="*/ 0 w 289750"/>
                  <a:gd name="connsiteY4" fmla="*/ 38195 h 381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750" h="38195">
                    <a:moveTo>
                      <a:pt x="0" y="38195"/>
                    </a:moveTo>
                    <a:cubicBezTo>
                      <a:pt x="0" y="24860"/>
                      <a:pt x="0" y="13240"/>
                      <a:pt x="0" y="0"/>
                    </a:cubicBezTo>
                    <a:cubicBezTo>
                      <a:pt x="96488" y="0"/>
                      <a:pt x="192119" y="0"/>
                      <a:pt x="289751" y="0"/>
                    </a:cubicBezTo>
                    <a:cubicBezTo>
                      <a:pt x="289751" y="12287"/>
                      <a:pt x="289751" y="24289"/>
                      <a:pt x="289751" y="38195"/>
                    </a:cubicBezTo>
                    <a:cubicBezTo>
                      <a:pt x="193834" y="38195"/>
                      <a:pt x="98203" y="38195"/>
                      <a:pt x="0" y="3819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7" name="任意多边形: 形状 126">
                <a:extLst>
                  <a:ext uri="{FF2B5EF4-FFF2-40B4-BE49-F238E27FC236}">
                    <a16:creationId xmlns:a16="http://schemas.microsoft.com/office/drawing/2014/main" id="{5D500F7E-48CA-4C11-A56D-15F473820EB3}"/>
                  </a:ext>
                </a:extLst>
              </p:cNvPr>
              <p:cNvSpPr/>
              <p:nvPr/>
            </p:nvSpPr>
            <p:spPr>
              <a:xfrm>
                <a:off x="12852033" y="4406480"/>
                <a:ext cx="290226" cy="38671"/>
              </a:xfrm>
              <a:custGeom>
                <a:avLst/>
                <a:gdLst>
                  <a:gd name="connsiteX0" fmla="*/ 290227 w 290226"/>
                  <a:gd name="connsiteY0" fmla="*/ 0 h 38671"/>
                  <a:gd name="connsiteX1" fmla="*/ 290227 w 290226"/>
                  <a:gd name="connsiteY1" fmla="*/ 38671 h 38671"/>
                  <a:gd name="connsiteX2" fmla="*/ 0 w 290226"/>
                  <a:gd name="connsiteY2" fmla="*/ 38671 h 38671"/>
                  <a:gd name="connsiteX3" fmla="*/ 0 w 290226"/>
                  <a:gd name="connsiteY3" fmla="*/ 0 h 38671"/>
                  <a:gd name="connsiteX4" fmla="*/ 290227 w 290226"/>
                  <a:gd name="connsiteY4" fmla="*/ 0 h 386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226" h="38671">
                    <a:moveTo>
                      <a:pt x="290227" y="0"/>
                    </a:moveTo>
                    <a:cubicBezTo>
                      <a:pt x="290227" y="13240"/>
                      <a:pt x="290227" y="24955"/>
                      <a:pt x="290227" y="38671"/>
                    </a:cubicBezTo>
                    <a:cubicBezTo>
                      <a:pt x="193929" y="38671"/>
                      <a:pt x="97631" y="38671"/>
                      <a:pt x="0" y="38671"/>
                    </a:cubicBezTo>
                    <a:cubicBezTo>
                      <a:pt x="0" y="26194"/>
                      <a:pt x="0" y="13906"/>
                      <a:pt x="0" y="0"/>
                    </a:cubicBezTo>
                    <a:cubicBezTo>
                      <a:pt x="96202" y="0"/>
                      <a:pt x="191929" y="0"/>
                      <a:pt x="290227"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任意多边形: 形状 127">
                <a:extLst>
                  <a:ext uri="{FF2B5EF4-FFF2-40B4-BE49-F238E27FC236}">
                    <a16:creationId xmlns:a16="http://schemas.microsoft.com/office/drawing/2014/main" id="{44605A78-2EDA-4CB1-8DBB-6EE9117F3591}"/>
                  </a:ext>
                </a:extLst>
              </p:cNvPr>
              <p:cNvSpPr/>
              <p:nvPr/>
            </p:nvSpPr>
            <p:spPr>
              <a:xfrm>
                <a:off x="12851747" y="4489633"/>
                <a:ext cx="289845" cy="38576"/>
              </a:xfrm>
              <a:custGeom>
                <a:avLst/>
                <a:gdLst>
                  <a:gd name="connsiteX0" fmla="*/ 0 w 289845"/>
                  <a:gd name="connsiteY0" fmla="*/ 38576 h 38576"/>
                  <a:gd name="connsiteX1" fmla="*/ 0 w 289845"/>
                  <a:gd name="connsiteY1" fmla="*/ 0 h 38576"/>
                  <a:gd name="connsiteX2" fmla="*/ 289846 w 289845"/>
                  <a:gd name="connsiteY2" fmla="*/ 0 h 38576"/>
                  <a:gd name="connsiteX3" fmla="*/ 289846 w 289845"/>
                  <a:gd name="connsiteY3" fmla="*/ 38576 h 38576"/>
                  <a:gd name="connsiteX4" fmla="*/ 0 w 289845"/>
                  <a:gd name="connsiteY4" fmla="*/ 38576 h 38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845" h="38576">
                    <a:moveTo>
                      <a:pt x="0" y="38576"/>
                    </a:moveTo>
                    <a:cubicBezTo>
                      <a:pt x="0" y="24574"/>
                      <a:pt x="0" y="13049"/>
                      <a:pt x="0" y="0"/>
                    </a:cubicBezTo>
                    <a:cubicBezTo>
                      <a:pt x="96869" y="0"/>
                      <a:pt x="192500" y="0"/>
                      <a:pt x="289846" y="0"/>
                    </a:cubicBezTo>
                    <a:cubicBezTo>
                      <a:pt x="289846" y="12859"/>
                      <a:pt x="289846" y="24955"/>
                      <a:pt x="289846" y="38576"/>
                    </a:cubicBezTo>
                    <a:cubicBezTo>
                      <a:pt x="193358" y="38576"/>
                      <a:pt x="97727" y="38576"/>
                      <a:pt x="0" y="3857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9" name="任意多边形: 形状 128">
                <a:extLst>
                  <a:ext uri="{FF2B5EF4-FFF2-40B4-BE49-F238E27FC236}">
                    <a16:creationId xmlns:a16="http://schemas.microsoft.com/office/drawing/2014/main" id="{CF3BDD2C-2652-42A6-921D-E20F1EA410D9}"/>
                  </a:ext>
                </a:extLst>
              </p:cNvPr>
              <p:cNvSpPr/>
              <p:nvPr/>
            </p:nvSpPr>
            <p:spPr>
              <a:xfrm>
                <a:off x="12852033" y="4573262"/>
                <a:ext cx="290131" cy="38576"/>
              </a:xfrm>
              <a:custGeom>
                <a:avLst/>
                <a:gdLst>
                  <a:gd name="connsiteX0" fmla="*/ 290132 w 290131"/>
                  <a:gd name="connsiteY0" fmla="*/ 0 h 38576"/>
                  <a:gd name="connsiteX1" fmla="*/ 290132 w 290131"/>
                  <a:gd name="connsiteY1" fmla="*/ 38576 h 38576"/>
                  <a:gd name="connsiteX2" fmla="*/ 0 w 290131"/>
                  <a:gd name="connsiteY2" fmla="*/ 38576 h 38576"/>
                  <a:gd name="connsiteX3" fmla="*/ 0 w 290131"/>
                  <a:gd name="connsiteY3" fmla="*/ 0 h 38576"/>
                  <a:gd name="connsiteX4" fmla="*/ 290132 w 290131"/>
                  <a:gd name="connsiteY4" fmla="*/ 0 h 38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131" h="38576">
                    <a:moveTo>
                      <a:pt x="290132" y="0"/>
                    </a:moveTo>
                    <a:cubicBezTo>
                      <a:pt x="290132" y="13145"/>
                      <a:pt x="290132" y="24860"/>
                      <a:pt x="290132" y="38576"/>
                    </a:cubicBezTo>
                    <a:cubicBezTo>
                      <a:pt x="193929" y="38576"/>
                      <a:pt x="97727" y="38576"/>
                      <a:pt x="0" y="38576"/>
                    </a:cubicBezTo>
                    <a:cubicBezTo>
                      <a:pt x="0" y="26194"/>
                      <a:pt x="0" y="13906"/>
                      <a:pt x="0" y="0"/>
                    </a:cubicBezTo>
                    <a:cubicBezTo>
                      <a:pt x="96202" y="0"/>
                      <a:pt x="191834" y="0"/>
                      <a:pt x="290132"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0" name="任意多边形: 形状 129">
                <a:extLst>
                  <a:ext uri="{FF2B5EF4-FFF2-40B4-BE49-F238E27FC236}">
                    <a16:creationId xmlns:a16="http://schemas.microsoft.com/office/drawing/2014/main" id="{6C9AB485-4ED8-469F-B090-E8387E9389CE}"/>
                  </a:ext>
                </a:extLst>
              </p:cNvPr>
              <p:cNvSpPr/>
              <p:nvPr/>
            </p:nvSpPr>
            <p:spPr>
              <a:xfrm>
                <a:off x="12769451" y="4323041"/>
                <a:ext cx="39243" cy="38195"/>
              </a:xfrm>
              <a:custGeom>
                <a:avLst/>
                <a:gdLst>
                  <a:gd name="connsiteX0" fmla="*/ 39243 w 39243"/>
                  <a:gd name="connsiteY0" fmla="*/ 0 h 38195"/>
                  <a:gd name="connsiteX1" fmla="*/ 39243 w 39243"/>
                  <a:gd name="connsiteY1" fmla="*/ 38195 h 38195"/>
                  <a:gd name="connsiteX2" fmla="*/ 0 w 39243"/>
                  <a:gd name="connsiteY2" fmla="*/ 38195 h 38195"/>
                  <a:gd name="connsiteX3" fmla="*/ 0 w 39243"/>
                  <a:gd name="connsiteY3" fmla="*/ 0 h 38195"/>
                  <a:gd name="connsiteX4" fmla="*/ 39243 w 39243"/>
                  <a:gd name="connsiteY4" fmla="*/ 0 h 381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243" h="38195">
                    <a:moveTo>
                      <a:pt x="39243" y="0"/>
                    </a:moveTo>
                    <a:cubicBezTo>
                      <a:pt x="39243" y="13430"/>
                      <a:pt x="39243" y="25051"/>
                      <a:pt x="39243" y="38195"/>
                    </a:cubicBezTo>
                    <a:cubicBezTo>
                      <a:pt x="26003" y="38195"/>
                      <a:pt x="13811" y="38195"/>
                      <a:pt x="0" y="38195"/>
                    </a:cubicBezTo>
                    <a:cubicBezTo>
                      <a:pt x="0" y="26099"/>
                      <a:pt x="0" y="13811"/>
                      <a:pt x="0" y="0"/>
                    </a:cubicBezTo>
                    <a:cubicBezTo>
                      <a:pt x="12192" y="0"/>
                      <a:pt x="24384" y="0"/>
                      <a:pt x="39243"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1" name="任意多边形: 形状 130">
                <a:extLst>
                  <a:ext uri="{FF2B5EF4-FFF2-40B4-BE49-F238E27FC236}">
                    <a16:creationId xmlns:a16="http://schemas.microsoft.com/office/drawing/2014/main" id="{34BFABF8-B5D4-4499-B096-D82C08F0B3FA}"/>
                  </a:ext>
                </a:extLst>
              </p:cNvPr>
              <p:cNvSpPr/>
              <p:nvPr/>
            </p:nvSpPr>
            <p:spPr>
              <a:xfrm>
                <a:off x="12769261" y="4406480"/>
                <a:ext cx="38576" cy="39338"/>
              </a:xfrm>
              <a:custGeom>
                <a:avLst/>
                <a:gdLst>
                  <a:gd name="connsiteX0" fmla="*/ 38576 w 38576"/>
                  <a:gd name="connsiteY0" fmla="*/ 39338 h 39338"/>
                  <a:gd name="connsiteX1" fmla="*/ 0 w 38576"/>
                  <a:gd name="connsiteY1" fmla="*/ 39338 h 39338"/>
                  <a:gd name="connsiteX2" fmla="*/ 0 w 38576"/>
                  <a:gd name="connsiteY2" fmla="*/ 0 h 39338"/>
                  <a:gd name="connsiteX3" fmla="*/ 38576 w 38576"/>
                  <a:gd name="connsiteY3" fmla="*/ 0 h 39338"/>
                  <a:gd name="connsiteX4" fmla="*/ 38576 w 38576"/>
                  <a:gd name="connsiteY4" fmla="*/ 39338 h 39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576" h="39338">
                    <a:moveTo>
                      <a:pt x="38576" y="39338"/>
                    </a:moveTo>
                    <a:cubicBezTo>
                      <a:pt x="25813" y="39338"/>
                      <a:pt x="13621" y="39338"/>
                      <a:pt x="0" y="39338"/>
                    </a:cubicBezTo>
                    <a:cubicBezTo>
                      <a:pt x="0" y="26194"/>
                      <a:pt x="0" y="13906"/>
                      <a:pt x="0" y="0"/>
                    </a:cubicBezTo>
                    <a:cubicBezTo>
                      <a:pt x="12097" y="0"/>
                      <a:pt x="24384" y="0"/>
                      <a:pt x="38576" y="0"/>
                    </a:cubicBezTo>
                    <a:cubicBezTo>
                      <a:pt x="38576" y="12382"/>
                      <a:pt x="38576" y="25241"/>
                      <a:pt x="38576" y="3933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2" name="任意多边形: 形状 131">
                <a:extLst>
                  <a:ext uri="{FF2B5EF4-FFF2-40B4-BE49-F238E27FC236}">
                    <a16:creationId xmlns:a16="http://schemas.microsoft.com/office/drawing/2014/main" id="{82E37B77-CB71-4329-AFF6-7C4C04BBF9C5}"/>
                  </a:ext>
                </a:extLst>
              </p:cNvPr>
              <p:cNvSpPr/>
              <p:nvPr/>
            </p:nvSpPr>
            <p:spPr>
              <a:xfrm>
                <a:off x="12769451" y="4489157"/>
                <a:ext cx="38576" cy="38861"/>
              </a:xfrm>
              <a:custGeom>
                <a:avLst/>
                <a:gdLst>
                  <a:gd name="connsiteX0" fmla="*/ 0 w 38576"/>
                  <a:gd name="connsiteY0" fmla="*/ 0 h 38861"/>
                  <a:gd name="connsiteX1" fmla="*/ 38576 w 38576"/>
                  <a:gd name="connsiteY1" fmla="*/ 0 h 38861"/>
                  <a:gd name="connsiteX2" fmla="*/ 38576 w 38576"/>
                  <a:gd name="connsiteY2" fmla="*/ 38862 h 38861"/>
                  <a:gd name="connsiteX3" fmla="*/ 0 w 38576"/>
                  <a:gd name="connsiteY3" fmla="*/ 38862 h 38861"/>
                  <a:gd name="connsiteX4" fmla="*/ 0 w 38576"/>
                  <a:gd name="connsiteY4" fmla="*/ 0 h 38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576" h="38861">
                    <a:moveTo>
                      <a:pt x="0" y="0"/>
                    </a:moveTo>
                    <a:cubicBezTo>
                      <a:pt x="13526" y="0"/>
                      <a:pt x="25146" y="0"/>
                      <a:pt x="38576" y="0"/>
                    </a:cubicBezTo>
                    <a:cubicBezTo>
                      <a:pt x="38576" y="12954"/>
                      <a:pt x="38576" y="25051"/>
                      <a:pt x="38576" y="38862"/>
                    </a:cubicBezTo>
                    <a:cubicBezTo>
                      <a:pt x="26003" y="38862"/>
                      <a:pt x="13811" y="38862"/>
                      <a:pt x="0" y="38862"/>
                    </a:cubicBezTo>
                    <a:cubicBezTo>
                      <a:pt x="0" y="26670"/>
                      <a:pt x="0" y="14478"/>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3" name="任意多边形: 形状 132">
                <a:extLst>
                  <a:ext uri="{FF2B5EF4-FFF2-40B4-BE49-F238E27FC236}">
                    <a16:creationId xmlns:a16="http://schemas.microsoft.com/office/drawing/2014/main" id="{AE672138-FF5A-48DA-8971-ACD2434FA6EC}"/>
                  </a:ext>
                </a:extLst>
              </p:cNvPr>
              <p:cNvSpPr/>
              <p:nvPr/>
            </p:nvSpPr>
            <p:spPr>
              <a:xfrm>
                <a:off x="12768975" y="4572881"/>
                <a:ext cx="39242" cy="39052"/>
              </a:xfrm>
              <a:custGeom>
                <a:avLst/>
                <a:gdLst>
                  <a:gd name="connsiteX0" fmla="*/ 0 w 39242"/>
                  <a:gd name="connsiteY0" fmla="*/ 39053 h 39052"/>
                  <a:gd name="connsiteX1" fmla="*/ 0 w 39242"/>
                  <a:gd name="connsiteY1" fmla="*/ 0 h 39052"/>
                  <a:gd name="connsiteX2" fmla="*/ 39243 w 39242"/>
                  <a:gd name="connsiteY2" fmla="*/ 0 h 39052"/>
                  <a:gd name="connsiteX3" fmla="*/ 39243 w 39242"/>
                  <a:gd name="connsiteY3" fmla="*/ 39053 h 39052"/>
                  <a:gd name="connsiteX4" fmla="*/ 0 w 39242"/>
                  <a:gd name="connsiteY4" fmla="*/ 39053 h 390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242" h="39052">
                    <a:moveTo>
                      <a:pt x="0" y="39053"/>
                    </a:moveTo>
                    <a:cubicBezTo>
                      <a:pt x="0" y="25813"/>
                      <a:pt x="0" y="13526"/>
                      <a:pt x="0" y="0"/>
                    </a:cubicBezTo>
                    <a:cubicBezTo>
                      <a:pt x="13145" y="0"/>
                      <a:pt x="25336" y="0"/>
                      <a:pt x="39243" y="0"/>
                    </a:cubicBezTo>
                    <a:cubicBezTo>
                      <a:pt x="39243" y="12668"/>
                      <a:pt x="39243" y="24956"/>
                      <a:pt x="39243" y="39053"/>
                    </a:cubicBezTo>
                    <a:cubicBezTo>
                      <a:pt x="27241" y="39053"/>
                      <a:pt x="15049" y="39053"/>
                      <a:pt x="0" y="3905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4" name="任意多边形: 形状 133">
                <a:extLst>
                  <a:ext uri="{FF2B5EF4-FFF2-40B4-BE49-F238E27FC236}">
                    <a16:creationId xmlns:a16="http://schemas.microsoft.com/office/drawing/2014/main" id="{7E4280A2-7AD8-4C51-B77A-868FF5823FA9}"/>
                  </a:ext>
                </a:extLst>
              </p:cNvPr>
              <p:cNvSpPr/>
              <p:nvPr/>
            </p:nvSpPr>
            <p:spPr>
              <a:xfrm>
                <a:off x="13518305" y="4926354"/>
                <a:ext cx="249748" cy="249559"/>
              </a:xfrm>
              <a:custGeom>
                <a:avLst/>
                <a:gdLst>
                  <a:gd name="connsiteX0" fmla="*/ 124970 w 249748"/>
                  <a:gd name="connsiteY0" fmla="*/ 0 h 249559"/>
                  <a:gd name="connsiteX1" fmla="*/ 249747 w 249748"/>
                  <a:gd name="connsiteY1" fmla="*/ 125254 h 249559"/>
                  <a:gd name="connsiteX2" fmla="*/ 125922 w 249748"/>
                  <a:gd name="connsiteY2" fmla="*/ 249555 h 249559"/>
                  <a:gd name="connsiteX3" fmla="*/ 2 w 249748"/>
                  <a:gd name="connsiteY3" fmla="*/ 125063 h 249559"/>
                  <a:gd name="connsiteX4" fmla="*/ 124970 w 249748"/>
                  <a:gd name="connsiteY4" fmla="*/ 0 h 249559"/>
                  <a:gd name="connsiteX5" fmla="*/ 207552 w 249748"/>
                  <a:gd name="connsiteY5" fmla="*/ 124682 h 249559"/>
                  <a:gd name="connsiteX6" fmla="*/ 124970 w 249748"/>
                  <a:gd name="connsiteY6" fmla="*/ 41529 h 249559"/>
                  <a:gd name="connsiteX7" fmla="*/ 41626 w 249748"/>
                  <a:gd name="connsiteY7" fmla="*/ 124397 h 249559"/>
                  <a:gd name="connsiteX8" fmla="*/ 124684 w 249748"/>
                  <a:gd name="connsiteY8" fmla="*/ 207264 h 249559"/>
                  <a:gd name="connsiteX9" fmla="*/ 207552 w 249748"/>
                  <a:gd name="connsiteY9" fmla="*/ 124682 h 249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9748" h="249559">
                    <a:moveTo>
                      <a:pt x="124970" y="0"/>
                    </a:moveTo>
                    <a:cubicBezTo>
                      <a:pt x="194598" y="-95"/>
                      <a:pt x="250033" y="55626"/>
                      <a:pt x="249747" y="125254"/>
                    </a:cubicBezTo>
                    <a:cubicBezTo>
                      <a:pt x="249462" y="193358"/>
                      <a:pt x="194026" y="248984"/>
                      <a:pt x="125922" y="249555"/>
                    </a:cubicBezTo>
                    <a:cubicBezTo>
                      <a:pt x="56771" y="250127"/>
                      <a:pt x="288" y="194310"/>
                      <a:pt x="2" y="125063"/>
                    </a:cubicBezTo>
                    <a:cubicBezTo>
                      <a:pt x="-379" y="55531"/>
                      <a:pt x="55056" y="95"/>
                      <a:pt x="124970" y="0"/>
                    </a:cubicBezTo>
                    <a:close/>
                    <a:moveTo>
                      <a:pt x="207552" y="124682"/>
                    </a:moveTo>
                    <a:cubicBezTo>
                      <a:pt x="207647" y="78867"/>
                      <a:pt x="170595" y="41624"/>
                      <a:pt x="124970" y="41529"/>
                    </a:cubicBezTo>
                    <a:cubicBezTo>
                      <a:pt x="79536" y="41434"/>
                      <a:pt x="41626" y="79153"/>
                      <a:pt x="41626" y="124397"/>
                    </a:cubicBezTo>
                    <a:cubicBezTo>
                      <a:pt x="41531" y="169926"/>
                      <a:pt x="78869" y="207169"/>
                      <a:pt x="124684" y="207264"/>
                    </a:cubicBezTo>
                    <a:cubicBezTo>
                      <a:pt x="170690" y="207359"/>
                      <a:pt x="207456" y="170688"/>
                      <a:pt x="207552" y="12468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grpSp>
        <p:nvGrpSpPr>
          <p:cNvPr id="56" name="组合 55">
            <a:extLst>
              <a:ext uri="{FF2B5EF4-FFF2-40B4-BE49-F238E27FC236}">
                <a16:creationId xmlns:a16="http://schemas.microsoft.com/office/drawing/2014/main" id="{5E705529-DE91-4E6D-8747-9F49A793BFA3}"/>
              </a:ext>
            </a:extLst>
          </p:cNvPr>
          <p:cNvGrpSpPr/>
          <p:nvPr/>
        </p:nvGrpSpPr>
        <p:grpSpPr>
          <a:xfrm>
            <a:off x="7262635" y="2015961"/>
            <a:ext cx="1443009" cy="692229"/>
            <a:chOff x="7262635" y="2015961"/>
            <a:chExt cx="1443009" cy="692229"/>
          </a:xfrm>
        </p:grpSpPr>
        <p:sp>
          <p:nvSpPr>
            <p:cNvPr id="23" name="矩形 22">
              <a:extLst>
                <a:ext uri="{FF2B5EF4-FFF2-40B4-BE49-F238E27FC236}">
                  <a16:creationId xmlns:a16="http://schemas.microsoft.com/office/drawing/2014/main" id="{B381D297-A37D-48C9-88CB-D30B8AE1A7D3}"/>
                </a:ext>
              </a:extLst>
            </p:cNvPr>
            <p:cNvSpPr/>
            <p:nvPr/>
          </p:nvSpPr>
          <p:spPr>
            <a:xfrm>
              <a:off x="7262635" y="2015961"/>
              <a:ext cx="1107996"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撰写论文</a:t>
              </a:r>
            </a:p>
          </p:txBody>
        </p:sp>
        <p:sp>
          <p:nvSpPr>
            <p:cNvPr id="24" name="矩形 23">
              <a:extLst>
                <a:ext uri="{FF2B5EF4-FFF2-40B4-BE49-F238E27FC236}">
                  <a16:creationId xmlns:a16="http://schemas.microsoft.com/office/drawing/2014/main" id="{C42FC8DC-2B1C-4970-B04B-F58B7FAA94B8}"/>
                </a:ext>
              </a:extLst>
            </p:cNvPr>
            <p:cNvSpPr/>
            <p:nvPr/>
          </p:nvSpPr>
          <p:spPr>
            <a:xfrm>
              <a:off x="7262635" y="2334560"/>
              <a:ext cx="1175322" cy="276999"/>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CA865F"/>
                  </a:solidFill>
                  <a:effectLst/>
                  <a:uLnTx/>
                  <a:uFillTx/>
                  <a:latin typeface="Roboto"/>
                  <a:ea typeface="思源黑体 CN Regular"/>
                  <a:cs typeface="+mn-cs"/>
                </a:rPr>
                <a:t>2020.1-2020.4</a:t>
              </a:r>
            </a:p>
          </p:txBody>
        </p:sp>
        <p:cxnSp>
          <p:nvCxnSpPr>
            <p:cNvPr id="25" name="直接连接符 24">
              <a:extLst>
                <a:ext uri="{FF2B5EF4-FFF2-40B4-BE49-F238E27FC236}">
                  <a16:creationId xmlns:a16="http://schemas.microsoft.com/office/drawing/2014/main" id="{7C591F89-B73A-4031-80B3-8B6B1DBBB1E4}"/>
                </a:ext>
              </a:extLst>
            </p:cNvPr>
            <p:cNvCxnSpPr>
              <a:cxnSpLocks/>
            </p:cNvCxnSpPr>
            <p:nvPr/>
          </p:nvCxnSpPr>
          <p:spPr>
            <a:xfrm>
              <a:off x="7354376" y="2708190"/>
              <a:ext cx="1351268" cy="0"/>
            </a:xfrm>
            <a:prstGeom prst="line">
              <a:avLst/>
            </a:prstGeom>
            <a:ln w="22225">
              <a:solidFill>
                <a:srgbClr val="CA865F"/>
              </a:solidFill>
            </a:ln>
          </p:spPr>
          <p:style>
            <a:lnRef idx="1">
              <a:schemeClr val="accent1"/>
            </a:lnRef>
            <a:fillRef idx="0">
              <a:schemeClr val="accent1"/>
            </a:fillRef>
            <a:effectRef idx="0">
              <a:schemeClr val="accent1"/>
            </a:effectRef>
            <a:fontRef idx="minor">
              <a:schemeClr val="tx1"/>
            </a:fontRef>
          </p:style>
        </p:cxnSp>
      </p:grpSp>
      <p:grpSp>
        <p:nvGrpSpPr>
          <p:cNvPr id="98" name="组合 97">
            <a:extLst>
              <a:ext uri="{FF2B5EF4-FFF2-40B4-BE49-F238E27FC236}">
                <a16:creationId xmlns:a16="http://schemas.microsoft.com/office/drawing/2014/main" id="{AEA585E8-C033-4038-9923-BED600C8CE62}"/>
              </a:ext>
            </a:extLst>
          </p:cNvPr>
          <p:cNvGrpSpPr/>
          <p:nvPr/>
        </p:nvGrpSpPr>
        <p:grpSpPr>
          <a:xfrm>
            <a:off x="7354376" y="2889931"/>
            <a:ext cx="1351268" cy="2434544"/>
            <a:chOff x="7354376" y="2889931"/>
            <a:chExt cx="1351268" cy="2434544"/>
          </a:xfrm>
          <a:effectLst>
            <a:reflection blurRad="38100" stA="12000" endPos="44000" dist="190500" dir="5400000" sy="-100000" algn="bl" rotWithShape="0"/>
          </a:effectLst>
        </p:grpSpPr>
        <p:sp>
          <p:nvSpPr>
            <p:cNvPr id="69" name="矩形 3">
              <a:extLst>
                <a:ext uri="{FF2B5EF4-FFF2-40B4-BE49-F238E27FC236}">
                  <a16:creationId xmlns:a16="http://schemas.microsoft.com/office/drawing/2014/main" id="{B7FA4457-B2FE-4E66-B09B-7BC30EC0621E}"/>
                </a:ext>
              </a:extLst>
            </p:cNvPr>
            <p:cNvSpPr/>
            <p:nvPr/>
          </p:nvSpPr>
          <p:spPr>
            <a:xfrm>
              <a:off x="7354376" y="2889931"/>
              <a:ext cx="1351268" cy="2434544"/>
            </a:xfrm>
            <a:custGeom>
              <a:avLst/>
              <a:gdLst>
                <a:gd name="connsiteX0" fmla="*/ 108000 w 1801690"/>
                <a:gd name="connsiteY0" fmla="*/ 0 h 2418100"/>
                <a:gd name="connsiteX1" fmla="*/ 1693690 w 1801690"/>
                <a:gd name="connsiteY1" fmla="*/ 0 h 2418100"/>
                <a:gd name="connsiteX2" fmla="*/ 1801690 w 1801690"/>
                <a:gd name="connsiteY2" fmla="*/ 108000 h 2418100"/>
                <a:gd name="connsiteX3" fmla="*/ 1801690 w 1801690"/>
                <a:gd name="connsiteY3" fmla="*/ 2310100 h 2418100"/>
                <a:gd name="connsiteX4" fmla="*/ 1693690 w 1801690"/>
                <a:gd name="connsiteY4" fmla="*/ 2418100 h 2418100"/>
                <a:gd name="connsiteX5" fmla="*/ 108000 w 1801690"/>
                <a:gd name="connsiteY5" fmla="*/ 2418100 h 2418100"/>
                <a:gd name="connsiteX6" fmla="*/ 0 w 1801690"/>
                <a:gd name="connsiteY6" fmla="*/ 2310100 h 2418100"/>
                <a:gd name="connsiteX7" fmla="*/ 0 w 1801690"/>
                <a:gd name="connsiteY7" fmla="*/ 108000 h 2418100"/>
                <a:gd name="connsiteX8" fmla="*/ 108000 w 1801690"/>
                <a:gd name="connsiteY8" fmla="*/ 0 h 2418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01690" h="2418100">
                  <a:moveTo>
                    <a:pt x="108000" y="0"/>
                  </a:moveTo>
                  <a:lnTo>
                    <a:pt x="1693690" y="0"/>
                  </a:lnTo>
                  <a:cubicBezTo>
                    <a:pt x="1753306" y="0"/>
                    <a:pt x="1801690" y="48384"/>
                    <a:pt x="1801690" y="108000"/>
                  </a:cubicBezTo>
                  <a:lnTo>
                    <a:pt x="1801690" y="2310100"/>
                  </a:lnTo>
                  <a:cubicBezTo>
                    <a:pt x="1801690" y="2369716"/>
                    <a:pt x="1753306" y="2418100"/>
                    <a:pt x="1693690" y="2418100"/>
                  </a:cubicBezTo>
                  <a:lnTo>
                    <a:pt x="108000" y="2418100"/>
                  </a:lnTo>
                  <a:cubicBezTo>
                    <a:pt x="48384" y="2418100"/>
                    <a:pt x="0" y="2369716"/>
                    <a:pt x="0" y="2310100"/>
                  </a:cubicBezTo>
                  <a:lnTo>
                    <a:pt x="0" y="108000"/>
                  </a:lnTo>
                  <a:cubicBezTo>
                    <a:pt x="0" y="48384"/>
                    <a:pt x="48384" y="0"/>
                    <a:pt x="108000" y="0"/>
                  </a:cubicBezTo>
                </a:path>
              </a:pathLst>
            </a:custGeom>
            <a:gradFill flip="none" rotWithShape="1">
              <a:gsLst>
                <a:gs pos="100000">
                  <a:srgbClr val="EFC49C"/>
                </a:gs>
                <a:gs pos="24000">
                  <a:srgbClr val="EFC49C"/>
                </a:gs>
                <a:gs pos="70000">
                  <a:schemeClr val="accent4"/>
                </a:gs>
              </a:gsLst>
              <a:lin ang="135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矩形 25">
              <a:extLst>
                <a:ext uri="{FF2B5EF4-FFF2-40B4-BE49-F238E27FC236}">
                  <a16:creationId xmlns:a16="http://schemas.microsoft.com/office/drawing/2014/main" id="{B9600F79-D87C-4D42-98B1-646F603979A1}"/>
                </a:ext>
              </a:extLst>
            </p:cNvPr>
            <p:cNvSpPr/>
            <p:nvPr/>
          </p:nvSpPr>
          <p:spPr>
            <a:xfrm>
              <a:off x="7396285" y="2993505"/>
              <a:ext cx="1267448" cy="1683731"/>
            </a:xfrm>
            <a:prstGeom prst="rect">
              <a:avLst/>
            </a:prstGeom>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white"/>
                  </a:solidFill>
                  <a:effectLst/>
                  <a:uLnTx/>
                  <a:uFillTx/>
                  <a:latin typeface="Roboto"/>
                  <a:ea typeface="思源黑体 CN Regular"/>
                  <a:cs typeface="+mn-cs"/>
                </a:rPr>
                <a:t>根据分析所得研究对象睡眠状况及其相关影响因素以及社会支持现状，与国内外相关研究结果进行比较，撰写论文</a:t>
              </a:r>
            </a:p>
          </p:txBody>
        </p:sp>
        <p:grpSp>
          <p:nvGrpSpPr>
            <p:cNvPr id="148" name="组合 147">
              <a:extLst>
                <a:ext uri="{FF2B5EF4-FFF2-40B4-BE49-F238E27FC236}">
                  <a16:creationId xmlns:a16="http://schemas.microsoft.com/office/drawing/2014/main" id="{5C6D6998-10EE-470A-9189-4DC6BF2BD5C0}"/>
                </a:ext>
              </a:extLst>
            </p:cNvPr>
            <p:cNvGrpSpPr/>
            <p:nvPr/>
          </p:nvGrpSpPr>
          <p:grpSpPr>
            <a:xfrm>
              <a:off x="8189151" y="4753782"/>
              <a:ext cx="431686" cy="430688"/>
              <a:chOff x="12681900" y="4561363"/>
              <a:chExt cx="1293434" cy="1290446"/>
            </a:xfrm>
            <a:solidFill>
              <a:srgbClr val="CA865F"/>
            </a:solidFill>
          </p:grpSpPr>
          <p:sp>
            <p:nvSpPr>
              <p:cNvPr id="138" name="任意多边形: 形状 137">
                <a:extLst>
                  <a:ext uri="{FF2B5EF4-FFF2-40B4-BE49-F238E27FC236}">
                    <a16:creationId xmlns:a16="http://schemas.microsoft.com/office/drawing/2014/main" id="{F3ECBA4F-8134-4D0F-837C-57A919C66738}"/>
                  </a:ext>
                </a:extLst>
              </p:cNvPr>
              <p:cNvSpPr/>
              <p:nvPr/>
            </p:nvSpPr>
            <p:spPr>
              <a:xfrm>
                <a:off x="12681900" y="4561363"/>
                <a:ext cx="1293434" cy="1290446"/>
              </a:xfrm>
              <a:custGeom>
                <a:avLst/>
                <a:gdLst>
                  <a:gd name="connsiteX0" fmla="*/ 125556 w 1293434"/>
                  <a:gd name="connsiteY0" fmla="*/ 0 h 1290446"/>
                  <a:gd name="connsiteX1" fmla="*/ 1125966 w 1293434"/>
                  <a:gd name="connsiteY1" fmla="*/ 0 h 1290446"/>
                  <a:gd name="connsiteX2" fmla="*/ 1125966 w 1293434"/>
                  <a:gd name="connsiteY2" fmla="*/ 999268 h 1290446"/>
                  <a:gd name="connsiteX3" fmla="*/ 1208548 w 1293434"/>
                  <a:gd name="connsiteY3" fmla="*/ 999268 h 1290446"/>
                  <a:gd name="connsiteX4" fmla="*/ 1275223 w 1293434"/>
                  <a:gd name="connsiteY4" fmla="*/ 999173 h 1290446"/>
                  <a:gd name="connsiteX5" fmla="*/ 1293416 w 1293434"/>
                  <a:gd name="connsiteY5" fmla="*/ 1016794 h 1290446"/>
                  <a:gd name="connsiteX6" fmla="*/ 1292940 w 1293434"/>
                  <a:gd name="connsiteY6" fmla="*/ 1104900 h 1290446"/>
                  <a:gd name="connsiteX7" fmla="*/ 1187022 w 1293434"/>
                  <a:gd name="connsiteY7" fmla="*/ 1207961 h 1290446"/>
                  <a:gd name="connsiteX8" fmla="*/ 1126919 w 1293434"/>
                  <a:gd name="connsiteY8" fmla="*/ 1207961 h 1290446"/>
                  <a:gd name="connsiteX9" fmla="*/ 1126919 w 1293434"/>
                  <a:gd name="connsiteY9" fmla="*/ 1290447 h 1290446"/>
                  <a:gd name="connsiteX10" fmla="*/ 126889 w 1293434"/>
                  <a:gd name="connsiteY10" fmla="*/ 1290447 h 1290446"/>
                  <a:gd name="connsiteX11" fmla="*/ 126889 w 1293434"/>
                  <a:gd name="connsiteY11" fmla="*/ 958501 h 1290446"/>
                  <a:gd name="connsiteX12" fmla="*/ 75264 w 1293434"/>
                  <a:gd name="connsiteY12" fmla="*/ 958501 h 1290446"/>
                  <a:gd name="connsiteX13" fmla="*/ 302 w 1293434"/>
                  <a:gd name="connsiteY13" fmla="*/ 884111 h 1290446"/>
                  <a:gd name="connsiteX14" fmla="*/ 302 w 1293434"/>
                  <a:gd name="connsiteY14" fmla="*/ 815054 h 1290446"/>
                  <a:gd name="connsiteX15" fmla="*/ 66882 w 1293434"/>
                  <a:gd name="connsiteY15" fmla="*/ 749618 h 1290446"/>
                  <a:gd name="connsiteX16" fmla="*/ 125556 w 1293434"/>
                  <a:gd name="connsiteY16" fmla="*/ 749522 h 1290446"/>
                  <a:gd name="connsiteX17" fmla="*/ 125556 w 1293434"/>
                  <a:gd name="connsiteY17" fmla="*/ 0 h 1290446"/>
                  <a:gd name="connsiteX18" fmla="*/ 1041765 w 1293434"/>
                  <a:gd name="connsiteY18" fmla="*/ 414909 h 1290446"/>
                  <a:gd name="connsiteX19" fmla="*/ 585994 w 1293434"/>
                  <a:gd name="connsiteY19" fmla="*/ 414909 h 1290446"/>
                  <a:gd name="connsiteX20" fmla="*/ 582184 w 1293434"/>
                  <a:gd name="connsiteY20" fmla="*/ 392335 h 1290446"/>
                  <a:gd name="connsiteX21" fmla="*/ 560086 w 1293434"/>
                  <a:gd name="connsiteY21" fmla="*/ 406146 h 1290446"/>
                  <a:gd name="connsiteX22" fmla="*/ 463407 w 1293434"/>
                  <a:gd name="connsiteY22" fmla="*/ 392049 h 1290446"/>
                  <a:gd name="connsiteX23" fmla="*/ 447691 w 1293434"/>
                  <a:gd name="connsiteY23" fmla="*/ 296132 h 1290446"/>
                  <a:gd name="connsiteX24" fmla="*/ 458931 w 1293434"/>
                  <a:gd name="connsiteY24" fmla="*/ 206502 h 1290446"/>
                  <a:gd name="connsiteX25" fmla="*/ 377873 w 1293434"/>
                  <a:gd name="connsiteY25" fmla="*/ 206502 h 1290446"/>
                  <a:gd name="connsiteX26" fmla="*/ 360252 w 1293434"/>
                  <a:gd name="connsiteY26" fmla="*/ 60198 h 1290446"/>
                  <a:gd name="connsiteX27" fmla="*/ 335963 w 1293434"/>
                  <a:gd name="connsiteY27" fmla="*/ 42672 h 1290446"/>
                  <a:gd name="connsiteX28" fmla="*/ 335963 w 1293434"/>
                  <a:gd name="connsiteY28" fmla="*/ 749713 h 1290446"/>
                  <a:gd name="connsiteX29" fmla="*/ 590376 w 1293434"/>
                  <a:gd name="connsiteY29" fmla="*/ 749999 h 1290446"/>
                  <a:gd name="connsiteX30" fmla="*/ 625047 w 1293434"/>
                  <a:gd name="connsiteY30" fmla="*/ 755809 h 1290446"/>
                  <a:gd name="connsiteX31" fmla="*/ 747729 w 1293434"/>
                  <a:gd name="connsiteY31" fmla="*/ 801434 h 1290446"/>
                  <a:gd name="connsiteX32" fmla="*/ 792496 w 1293434"/>
                  <a:gd name="connsiteY32" fmla="*/ 853535 h 1290446"/>
                  <a:gd name="connsiteX33" fmla="*/ 748395 w 1293434"/>
                  <a:gd name="connsiteY33" fmla="*/ 906304 h 1290446"/>
                  <a:gd name="connsiteX34" fmla="*/ 464836 w 1293434"/>
                  <a:gd name="connsiteY34" fmla="*/ 959072 h 1290446"/>
                  <a:gd name="connsiteX35" fmla="*/ 360156 w 1293434"/>
                  <a:gd name="connsiteY35" fmla="*/ 958596 h 1290446"/>
                  <a:gd name="connsiteX36" fmla="*/ 337582 w 1293434"/>
                  <a:gd name="connsiteY36" fmla="*/ 958596 h 1290446"/>
                  <a:gd name="connsiteX37" fmla="*/ 334534 w 1293434"/>
                  <a:gd name="connsiteY37" fmla="*/ 967835 h 1290446"/>
                  <a:gd name="connsiteX38" fmla="*/ 333963 w 1293434"/>
                  <a:gd name="connsiteY38" fmla="*/ 1091660 h 1290446"/>
                  <a:gd name="connsiteX39" fmla="*/ 396447 w 1293434"/>
                  <a:gd name="connsiteY39" fmla="*/ 1165860 h 1290446"/>
                  <a:gd name="connsiteX40" fmla="*/ 459407 w 1293434"/>
                  <a:gd name="connsiteY40" fmla="*/ 1092422 h 1290446"/>
                  <a:gd name="connsiteX41" fmla="*/ 459407 w 1293434"/>
                  <a:gd name="connsiteY41" fmla="*/ 999458 h 1290446"/>
                  <a:gd name="connsiteX42" fmla="*/ 1083104 w 1293434"/>
                  <a:gd name="connsiteY42" fmla="*/ 999458 h 1290446"/>
                  <a:gd name="connsiteX43" fmla="*/ 1083104 w 1293434"/>
                  <a:gd name="connsiteY43" fmla="*/ 42101 h 1290446"/>
                  <a:gd name="connsiteX44" fmla="*/ 1072722 w 1293434"/>
                  <a:gd name="connsiteY44" fmla="*/ 40672 h 1290446"/>
                  <a:gd name="connsiteX45" fmla="*/ 703533 w 1293434"/>
                  <a:gd name="connsiteY45" fmla="*/ 40195 h 1290446"/>
                  <a:gd name="connsiteX46" fmla="*/ 683625 w 1293434"/>
                  <a:gd name="connsiteY46" fmla="*/ 59436 h 1290446"/>
                  <a:gd name="connsiteX47" fmla="*/ 664861 w 1293434"/>
                  <a:gd name="connsiteY47" fmla="*/ 207931 h 1290446"/>
                  <a:gd name="connsiteX48" fmla="*/ 586470 w 1293434"/>
                  <a:gd name="connsiteY48" fmla="*/ 207931 h 1290446"/>
                  <a:gd name="connsiteX49" fmla="*/ 588090 w 1293434"/>
                  <a:gd name="connsiteY49" fmla="*/ 278702 h 1290446"/>
                  <a:gd name="connsiteX50" fmla="*/ 594852 w 1293434"/>
                  <a:gd name="connsiteY50" fmla="*/ 374809 h 1290446"/>
                  <a:gd name="connsiteX51" fmla="*/ 1041765 w 1293434"/>
                  <a:gd name="connsiteY51" fmla="*/ 374809 h 1290446"/>
                  <a:gd name="connsiteX52" fmla="*/ 1041765 w 1293434"/>
                  <a:gd name="connsiteY52" fmla="*/ 414909 h 1290446"/>
                  <a:gd name="connsiteX53" fmla="*/ 490839 w 1293434"/>
                  <a:gd name="connsiteY53" fmla="*/ 1166146 h 1290446"/>
                  <a:gd name="connsiteX54" fmla="*/ 515890 w 1293434"/>
                  <a:gd name="connsiteY54" fmla="*/ 1166146 h 1290446"/>
                  <a:gd name="connsiteX55" fmla="*/ 889651 w 1293434"/>
                  <a:gd name="connsiteY55" fmla="*/ 1166146 h 1290446"/>
                  <a:gd name="connsiteX56" fmla="*/ 1182450 w 1293434"/>
                  <a:gd name="connsiteY56" fmla="*/ 1166051 h 1290446"/>
                  <a:gd name="connsiteX57" fmla="*/ 1247315 w 1293434"/>
                  <a:gd name="connsiteY57" fmla="*/ 1121664 h 1290446"/>
                  <a:gd name="connsiteX58" fmla="*/ 1251887 w 1293434"/>
                  <a:gd name="connsiteY58" fmla="*/ 1042892 h 1290446"/>
                  <a:gd name="connsiteX59" fmla="*/ 504555 w 1293434"/>
                  <a:gd name="connsiteY59" fmla="*/ 1042892 h 1290446"/>
                  <a:gd name="connsiteX60" fmla="*/ 490839 w 1293434"/>
                  <a:gd name="connsiteY60" fmla="*/ 1166146 h 1290446"/>
                  <a:gd name="connsiteX61" fmla="*/ 1083580 w 1293434"/>
                  <a:gd name="connsiteY61" fmla="*/ 1208056 h 1290446"/>
                  <a:gd name="connsiteX62" fmla="*/ 1058053 w 1293434"/>
                  <a:gd name="connsiteY62" fmla="*/ 1208056 h 1290446"/>
                  <a:gd name="connsiteX63" fmla="*/ 410925 w 1293434"/>
                  <a:gd name="connsiteY63" fmla="*/ 1208056 h 1290446"/>
                  <a:gd name="connsiteX64" fmla="*/ 292719 w 1293434"/>
                  <a:gd name="connsiteY64" fmla="*/ 1089184 h 1290446"/>
                  <a:gd name="connsiteX65" fmla="*/ 292719 w 1293434"/>
                  <a:gd name="connsiteY65" fmla="*/ 959930 h 1290446"/>
                  <a:gd name="connsiteX66" fmla="*/ 252429 w 1293434"/>
                  <a:gd name="connsiteY66" fmla="*/ 959930 h 1290446"/>
                  <a:gd name="connsiteX67" fmla="*/ 252429 w 1293434"/>
                  <a:gd name="connsiteY67" fmla="*/ 1248537 h 1290446"/>
                  <a:gd name="connsiteX68" fmla="*/ 1083485 w 1293434"/>
                  <a:gd name="connsiteY68" fmla="*/ 1248537 h 1290446"/>
                  <a:gd name="connsiteX69" fmla="*/ 1083580 w 1293434"/>
                  <a:gd name="connsiteY69" fmla="*/ 1208056 h 1290446"/>
                  <a:gd name="connsiteX70" fmla="*/ 168513 w 1293434"/>
                  <a:gd name="connsiteY70" fmla="*/ 41815 h 1290446"/>
                  <a:gd name="connsiteX71" fmla="*/ 168513 w 1293434"/>
                  <a:gd name="connsiteY71" fmla="*/ 748475 h 1290446"/>
                  <a:gd name="connsiteX72" fmla="*/ 206804 w 1293434"/>
                  <a:gd name="connsiteY72" fmla="*/ 748475 h 1290446"/>
                  <a:gd name="connsiteX73" fmla="*/ 206804 w 1293434"/>
                  <a:gd name="connsiteY73" fmla="*/ 41815 h 1290446"/>
                  <a:gd name="connsiteX74" fmla="*/ 168513 w 1293434"/>
                  <a:gd name="connsiteY74" fmla="*/ 41815 h 1290446"/>
                  <a:gd name="connsiteX75" fmla="*/ 291291 w 1293434"/>
                  <a:gd name="connsiteY75" fmla="*/ 748379 h 1290446"/>
                  <a:gd name="connsiteX76" fmla="*/ 291291 w 1293434"/>
                  <a:gd name="connsiteY76" fmla="*/ 41910 h 1290446"/>
                  <a:gd name="connsiteX77" fmla="*/ 253095 w 1293434"/>
                  <a:gd name="connsiteY77" fmla="*/ 41910 h 1290446"/>
                  <a:gd name="connsiteX78" fmla="*/ 253095 w 1293434"/>
                  <a:gd name="connsiteY78" fmla="*/ 748379 h 1290446"/>
                  <a:gd name="connsiteX79" fmla="*/ 291291 w 1293434"/>
                  <a:gd name="connsiteY79" fmla="*/ 748379 h 1290446"/>
                  <a:gd name="connsiteX80" fmla="*/ 400066 w 1293434"/>
                  <a:gd name="connsiteY80" fmla="*/ 42005 h 1290446"/>
                  <a:gd name="connsiteX81" fmla="*/ 414258 w 1293434"/>
                  <a:gd name="connsiteY81" fmla="*/ 152114 h 1290446"/>
                  <a:gd name="connsiteX82" fmla="*/ 429403 w 1293434"/>
                  <a:gd name="connsiteY82" fmla="*/ 164592 h 1290446"/>
                  <a:gd name="connsiteX83" fmla="*/ 612474 w 1293434"/>
                  <a:gd name="connsiteY83" fmla="*/ 164878 h 1290446"/>
                  <a:gd name="connsiteX84" fmla="*/ 629238 w 1293434"/>
                  <a:gd name="connsiteY84" fmla="*/ 154019 h 1290446"/>
                  <a:gd name="connsiteX85" fmla="*/ 643430 w 1293434"/>
                  <a:gd name="connsiteY85" fmla="*/ 42005 h 1290446"/>
                  <a:gd name="connsiteX86" fmla="*/ 400066 w 1293434"/>
                  <a:gd name="connsiteY86" fmla="*/ 42005 h 1290446"/>
                  <a:gd name="connsiteX87" fmla="*/ 209947 w 1293434"/>
                  <a:gd name="connsiteY87" fmla="*/ 914590 h 1290446"/>
                  <a:gd name="connsiteX88" fmla="*/ 582470 w 1293434"/>
                  <a:gd name="connsiteY88" fmla="*/ 914590 h 1290446"/>
                  <a:gd name="connsiteX89" fmla="*/ 582470 w 1293434"/>
                  <a:gd name="connsiteY89" fmla="*/ 876014 h 1290446"/>
                  <a:gd name="connsiteX90" fmla="*/ 209947 w 1293434"/>
                  <a:gd name="connsiteY90" fmla="*/ 876014 h 1290446"/>
                  <a:gd name="connsiteX91" fmla="*/ 209947 w 1293434"/>
                  <a:gd name="connsiteY91" fmla="*/ 914590 h 1290446"/>
                  <a:gd name="connsiteX92" fmla="*/ 165656 w 1293434"/>
                  <a:gd name="connsiteY92" fmla="*/ 791813 h 1290446"/>
                  <a:gd name="connsiteX93" fmla="*/ 67644 w 1293434"/>
                  <a:gd name="connsiteY93" fmla="*/ 791813 h 1290446"/>
                  <a:gd name="connsiteX94" fmla="*/ 42593 w 1293434"/>
                  <a:gd name="connsiteY94" fmla="*/ 814197 h 1290446"/>
                  <a:gd name="connsiteX95" fmla="*/ 43450 w 1293434"/>
                  <a:gd name="connsiteY95" fmla="*/ 894969 h 1290446"/>
                  <a:gd name="connsiteX96" fmla="*/ 61833 w 1293434"/>
                  <a:gd name="connsiteY96" fmla="*/ 915162 h 1290446"/>
                  <a:gd name="connsiteX97" fmla="*/ 165751 w 1293434"/>
                  <a:gd name="connsiteY97" fmla="*/ 916115 h 1290446"/>
                  <a:gd name="connsiteX98" fmla="*/ 165656 w 1293434"/>
                  <a:gd name="connsiteY98" fmla="*/ 791813 h 1290446"/>
                  <a:gd name="connsiteX99" fmla="*/ 209947 w 1293434"/>
                  <a:gd name="connsiteY99" fmla="*/ 830294 h 1290446"/>
                  <a:gd name="connsiteX100" fmla="*/ 582660 w 1293434"/>
                  <a:gd name="connsiteY100" fmla="*/ 830294 h 1290446"/>
                  <a:gd name="connsiteX101" fmla="*/ 582660 w 1293434"/>
                  <a:gd name="connsiteY101" fmla="*/ 793433 h 1290446"/>
                  <a:gd name="connsiteX102" fmla="*/ 209947 w 1293434"/>
                  <a:gd name="connsiteY102" fmla="*/ 793433 h 1290446"/>
                  <a:gd name="connsiteX103" fmla="*/ 209947 w 1293434"/>
                  <a:gd name="connsiteY103" fmla="*/ 830294 h 1290446"/>
                  <a:gd name="connsiteX104" fmla="*/ 207090 w 1293434"/>
                  <a:gd name="connsiteY104" fmla="*/ 1249013 h 1290446"/>
                  <a:gd name="connsiteX105" fmla="*/ 207090 w 1293434"/>
                  <a:gd name="connsiteY105" fmla="*/ 959644 h 1290446"/>
                  <a:gd name="connsiteX106" fmla="*/ 169180 w 1293434"/>
                  <a:gd name="connsiteY106" fmla="*/ 959644 h 1290446"/>
                  <a:gd name="connsiteX107" fmla="*/ 169180 w 1293434"/>
                  <a:gd name="connsiteY107" fmla="*/ 1249013 h 1290446"/>
                  <a:gd name="connsiteX108" fmla="*/ 207090 w 1293434"/>
                  <a:gd name="connsiteY108" fmla="*/ 1249013 h 1290446"/>
                  <a:gd name="connsiteX109" fmla="*/ 501698 w 1293434"/>
                  <a:gd name="connsiteY109" fmla="*/ 208407 h 1290446"/>
                  <a:gd name="connsiteX110" fmla="*/ 500555 w 1293434"/>
                  <a:gd name="connsiteY110" fmla="*/ 232505 h 1290446"/>
                  <a:gd name="connsiteX111" fmla="*/ 484267 w 1293434"/>
                  <a:gd name="connsiteY111" fmla="*/ 318421 h 1290446"/>
                  <a:gd name="connsiteX112" fmla="*/ 498078 w 1293434"/>
                  <a:gd name="connsiteY112" fmla="*/ 366046 h 1290446"/>
                  <a:gd name="connsiteX113" fmla="*/ 548370 w 1293434"/>
                  <a:gd name="connsiteY113" fmla="*/ 363665 h 1290446"/>
                  <a:gd name="connsiteX114" fmla="*/ 557419 w 1293434"/>
                  <a:gd name="connsiteY114" fmla="*/ 314706 h 1290446"/>
                  <a:gd name="connsiteX115" fmla="*/ 542274 w 1293434"/>
                  <a:gd name="connsiteY115" fmla="*/ 247936 h 1290446"/>
                  <a:gd name="connsiteX116" fmla="*/ 542274 w 1293434"/>
                  <a:gd name="connsiteY116" fmla="*/ 208407 h 1290446"/>
                  <a:gd name="connsiteX117" fmla="*/ 501698 w 1293434"/>
                  <a:gd name="connsiteY117" fmla="*/ 208407 h 1290446"/>
                  <a:gd name="connsiteX118" fmla="*/ 628666 w 1293434"/>
                  <a:gd name="connsiteY118" fmla="*/ 801529 h 1290446"/>
                  <a:gd name="connsiteX119" fmla="*/ 628666 w 1293434"/>
                  <a:gd name="connsiteY119" fmla="*/ 906209 h 1290446"/>
                  <a:gd name="connsiteX120" fmla="*/ 752491 w 1293434"/>
                  <a:gd name="connsiteY120" fmla="*/ 858488 h 1290446"/>
                  <a:gd name="connsiteX121" fmla="*/ 751539 w 1293434"/>
                  <a:gd name="connsiteY121" fmla="*/ 848011 h 1290446"/>
                  <a:gd name="connsiteX122" fmla="*/ 628666 w 1293434"/>
                  <a:gd name="connsiteY122" fmla="*/ 801529 h 1290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1293434" h="1290446">
                    <a:moveTo>
                      <a:pt x="125556" y="0"/>
                    </a:moveTo>
                    <a:cubicBezTo>
                      <a:pt x="460740" y="0"/>
                      <a:pt x="792020" y="0"/>
                      <a:pt x="1125966" y="0"/>
                    </a:cubicBezTo>
                    <a:cubicBezTo>
                      <a:pt x="1125966" y="332994"/>
                      <a:pt x="1125966" y="664464"/>
                      <a:pt x="1125966" y="999268"/>
                    </a:cubicBezTo>
                    <a:cubicBezTo>
                      <a:pt x="1155208" y="999268"/>
                      <a:pt x="1181878" y="999268"/>
                      <a:pt x="1208548" y="999268"/>
                    </a:cubicBezTo>
                    <a:cubicBezTo>
                      <a:pt x="1230741" y="999268"/>
                      <a:pt x="1253030" y="999839"/>
                      <a:pt x="1275223" y="999173"/>
                    </a:cubicBezTo>
                    <a:cubicBezTo>
                      <a:pt x="1288368" y="998792"/>
                      <a:pt x="1293797" y="1003173"/>
                      <a:pt x="1293416" y="1016794"/>
                    </a:cubicBezTo>
                    <a:cubicBezTo>
                      <a:pt x="1292654" y="1046131"/>
                      <a:pt x="1293987" y="1075563"/>
                      <a:pt x="1292940" y="1104900"/>
                    </a:cubicBezTo>
                    <a:cubicBezTo>
                      <a:pt x="1290749" y="1164812"/>
                      <a:pt x="1247029" y="1207008"/>
                      <a:pt x="1187022" y="1207961"/>
                    </a:cubicBezTo>
                    <a:cubicBezTo>
                      <a:pt x="1168067" y="1208246"/>
                      <a:pt x="1149207" y="1207961"/>
                      <a:pt x="1126919" y="1207961"/>
                    </a:cubicBezTo>
                    <a:cubicBezTo>
                      <a:pt x="1126919" y="1236059"/>
                      <a:pt x="1126919" y="1262443"/>
                      <a:pt x="1126919" y="1290447"/>
                    </a:cubicBezTo>
                    <a:cubicBezTo>
                      <a:pt x="792306" y="1290447"/>
                      <a:pt x="461026" y="1290447"/>
                      <a:pt x="126889" y="1290447"/>
                    </a:cubicBezTo>
                    <a:cubicBezTo>
                      <a:pt x="126889" y="1180719"/>
                      <a:pt x="126889" y="1071563"/>
                      <a:pt x="126889" y="958501"/>
                    </a:cubicBezTo>
                    <a:cubicBezTo>
                      <a:pt x="107839" y="958501"/>
                      <a:pt x="91551" y="958691"/>
                      <a:pt x="75264" y="958501"/>
                    </a:cubicBezTo>
                    <a:cubicBezTo>
                      <a:pt x="24495" y="957834"/>
                      <a:pt x="588" y="934117"/>
                      <a:pt x="302" y="884111"/>
                    </a:cubicBezTo>
                    <a:cubicBezTo>
                      <a:pt x="111" y="861060"/>
                      <a:pt x="-270" y="838010"/>
                      <a:pt x="302" y="815054"/>
                    </a:cubicBezTo>
                    <a:cubicBezTo>
                      <a:pt x="1445" y="775240"/>
                      <a:pt x="26972" y="750380"/>
                      <a:pt x="66882" y="749618"/>
                    </a:cubicBezTo>
                    <a:cubicBezTo>
                      <a:pt x="85646" y="749237"/>
                      <a:pt x="104505" y="749522"/>
                      <a:pt x="125556" y="749522"/>
                    </a:cubicBezTo>
                    <a:cubicBezTo>
                      <a:pt x="125556" y="498920"/>
                      <a:pt x="125556" y="250698"/>
                      <a:pt x="125556" y="0"/>
                    </a:cubicBezTo>
                    <a:close/>
                    <a:moveTo>
                      <a:pt x="1041765" y="414909"/>
                    </a:moveTo>
                    <a:cubicBezTo>
                      <a:pt x="888032" y="414909"/>
                      <a:pt x="736965" y="414909"/>
                      <a:pt x="585994" y="414909"/>
                    </a:cubicBezTo>
                    <a:cubicBezTo>
                      <a:pt x="584661" y="406908"/>
                      <a:pt x="583518" y="400431"/>
                      <a:pt x="582184" y="392335"/>
                    </a:cubicBezTo>
                    <a:cubicBezTo>
                      <a:pt x="573421" y="397859"/>
                      <a:pt x="567039" y="402431"/>
                      <a:pt x="560086" y="406146"/>
                    </a:cubicBezTo>
                    <a:cubicBezTo>
                      <a:pt x="527796" y="423482"/>
                      <a:pt x="490173" y="417957"/>
                      <a:pt x="463407" y="392049"/>
                    </a:cubicBezTo>
                    <a:cubicBezTo>
                      <a:pt x="436928" y="366427"/>
                      <a:pt x="428260" y="327374"/>
                      <a:pt x="447691" y="296132"/>
                    </a:cubicBezTo>
                    <a:cubicBezTo>
                      <a:pt x="465598" y="267272"/>
                      <a:pt x="457026" y="238506"/>
                      <a:pt x="458931" y="206502"/>
                    </a:cubicBezTo>
                    <a:cubicBezTo>
                      <a:pt x="430451" y="206502"/>
                      <a:pt x="404733" y="206502"/>
                      <a:pt x="377873" y="206502"/>
                    </a:cubicBezTo>
                    <a:cubicBezTo>
                      <a:pt x="371777" y="156019"/>
                      <a:pt x="365586" y="108109"/>
                      <a:pt x="360252" y="60198"/>
                    </a:cubicBezTo>
                    <a:cubicBezTo>
                      <a:pt x="358537" y="44387"/>
                      <a:pt x="353489" y="36005"/>
                      <a:pt x="335963" y="42672"/>
                    </a:cubicBezTo>
                    <a:cubicBezTo>
                      <a:pt x="335963" y="277940"/>
                      <a:pt x="335963" y="513112"/>
                      <a:pt x="335963" y="749713"/>
                    </a:cubicBezTo>
                    <a:cubicBezTo>
                      <a:pt x="422259" y="749713"/>
                      <a:pt x="506270" y="749522"/>
                      <a:pt x="590376" y="749999"/>
                    </a:cubicBezTo>
                    <a:cubicBezTo>
                      <a:pt x="601996" y="750094"/>
                      <a:pt x="614188" y="751999"/>
                      <a:pt x="625047" y="755809"/>
                    </a:cubicBezTo>
                    <a:cubicBezTo>
                      <a:pt x="666099" y="770382"/>
                      <a:pt x="706676" y="786670"/>
                      <a:pt x="747729" y="801434"/>
                    </a:cubicBezTo>
                    <a:cubicBezTo>
                      <a:pt x="773065" y="810482"/>
                      <a:pt x="791258" y="824865"/>
                      <a:pt x="792496" y="853535"/>
                    </a:cubicBezTo>
                    <a:cubicBezTo>
                      <a:pt x="793544" y="876967"/>
                      <a:pt x="777447" y="893064"/>
                      <a:pt x="748395" y="906304"/>
                    </a:cubicBezTo>
                    <a:cubicBezTo>
                      <a:pt x="658098" y="947357"/>
                      <a:pt x="564753" y="968788"/>
                      <a:pt x="464836" y="959072"/>
                    </a:cubicBezTo>
                    <a:cubicBezTo>
                      <a:pt x="430260" y="955738"/>
                      <a:pt x="395018" y="958596"/>
                      <a:pt x="360156" y="958596"/>
                    </a:cubicBezTo>
                    <a:cubicBezTo>
                      <a:pt x="352441" y="958596"/>
                      <a:pt x="344631" y="958596"/>
                      <a:pt x="337582" y="958596"/>
                    </a:cubicBezTo>
                    <a:cubicBezTo>
                      <a:pt x="335868" y="963454"/>
                      <a:pt x="334534" y="965645"/>
                      <a:pt x="334534" y="967835"/>
                    </a:cubicBezTo>
                    <a:cubicBezTo>
                      <a:pt x="334248" y="1009079"/>
                      <a:pt x="333867" y="1050417"/>
                      <a:pt x="333963" y="1091660"/>
                    </a:cubicBezTo>
                    <a:cubicBezTo>
                      <a:pt x="333963" y="1137190"/>
                      <a:pt x="357966" y="1165384"/>
                      <a:pt x="396447" y="1165860"/>
                    </a:cubicBezTo>
                    <a:cubicBezTo>
                      <a:pt x="434737" y="1166336"/>
                      <a:pt x="459407" y="1137571"/>
                      <a:pt x="459407" y="1092422"/>
                    </a:cubicBezTo>
                    <a:cubicBezTo>
                      <a:pt x="459407" y="1062419"/>
                      <a:pt x="459407" y="1032415"/>
                      <a:pt x="459407" y="999458"/>
                    </a:cubicBezTo>
                    <a:cubicBezTo>
                      <a:pt x="668671" y="999458"/>
                      <a:pt x="875364" y="999458"/>
                      <a:pt x="1083104" y="999458"/>
                    </a:cubicBezTo>
                    <a:cubicBezTo>
                      <a:pt x="1083104" y="678561"/>
                      <a:pt x="1083104" y="360712"/>
                      <a:pt x="1083104" y="42101"/>
                    </a:cubicBezTo>
                    <a:cubicBezTo>
                      <a:pt x="1078722" y="41434"/>
                      <a:pt x="1075674" y="40672"/>
                      <a:pt x="1072722" y="40672"/>
                    </a:cubicBezTo>
                    <a:cubicBezTo>
                      <a:pt x="949563" y="40577"/>
                      <a:pt x="826596" y="40767"/>
                      <a:pt x="703533" y="40195"/>
                    </a:cubicBezTo>
                    <a:cubicBezTo>
                      <a:pt x="688674" y="40100"/>
                      <a:pt x="685149" y="46006"/>
                      <a:pt x="683625" y="59436"/>
                    </a:cubicBezTo>
                    <a:cubicBezTo>
                      <a:pt x="678196" y="108109"/>
                      <a:pt x="671433" y="156686"/>
                      <a:pt x="664861" y="207931"/>
                    </a:cubicBezTo>
                    <a:cubicBezTo>
                      <a:pt x="637239" y="207931"/>
                      <a:pt x="611521" y="207931"/>
                      <a:pt x="586470" y="207931"/>
                    </a:cubicBezTo>
                    <a:cubicBezTo>
                      <a:pt x="586470" y="233839"/>
                      <a:pt x="579231" y="260128"/>
                      <a:pt x="588090" y="278702"/>
                    </a:cubicBezTo>
                    <a:cubicBezTo>
                      <a:pt x="603234" y="310325"/>
                      <a:pt x="609616" y="339376"/>
                      <a:pt x="594852" y="374809"/>
                    </a:cubicBezTo>
                    <a:cubicBezTo>
                      <a:pt x="745347" y="374809"/>
                      <a:pt x="893366" y="374809"/>
                      <a:pt x="1041765" y="374809"/>
                    </a:cubicBezTo>
                    <a:cubicBezTo>
                      <a:pt x="1041765" y="389382"/>
                      <a:pt x="1041765" y="401193"/>
                      <a:pt x="1041765" y="414909"/>
                    </a:cubicBezTo>
                    <a:close/>
                    <a:moveTo>
                      <a:pt x="490839" y="1166146"/>
                    </a:moveTo>
                    <a:cubicBezTo>
                      <a:pt x="497031" y="1166146"/>
                      <a:pt x="506460" y="1166146"/>
                      <a:pt x="515890" y="1166146"/>
                    </a:cubicBezTo>
                    <a:cubicBezTo>
                      <a:pt x="640477" y="1166146"/>
                      <a:pt x="765064" y="1166146"/>
                      <a:pt x="889651" y="1166146"/>
                    </a:cubicBezTo>
                    <a:cubicBezTo>
                      <a:pt x="987282" y="1166146"/>
                      <a:pt x="1084818" y="1166241"/>
                      <a:pt x="1182450" y="1166051"/>
                    </a:cubicBezTo>
                    <a:cubicBezTo>
                      <a:pt x="1216740" y="1165955"/>
                      <a:pt x="1241600" y="1151001"/>
                      <a:pt x="1247315" y="1121664"/>
                    </a:cubicBezTo>
                    <a:cubicBezTo>
                      <a:pt x="1252268" y="1095947"/>
                      <a:pt x="1250649" y="1068991"/>
                      <a:pt x="1251887" y="1042892"/>
                    </a:cubicBezTo>
                    <a:cubicBezTo>
                      <a:pt x="999093" y="1042892"/>
                      <a:pt x="751158" y="1042892"/>
                      <a:pt x="504555" y="1042892"/>
                    </a:cubicBezTo>
                    <a:cubicBezTo>
                      <a:pt x="499983" y="1084136"/>
                      <a:pt x="495507" y="1123664"/>
                      <a:pt x="490839" y="1166146"/>
                    </a:cubicBezTo>
                    <a:close/>
                    <a:moveTo>
                      <a:pt x="1083580" y="1208056"/>
                    </a:moveTo>
                    <a:cubicBezTo>
                      <a:pt x="1073674" y="1208056"/>
                      <a:pt x="1065864" y="1208056"/>
                      <a:pt x="1058053" y="1208056"/>
                    </a:cubicBezTo>
                    <a:cubicBezTo>
                      <a:pt x="842312" y="1208056"/>
                      <a:pt x="626666" y="1208056"/>
                      <a:pt x="410925" y="1208056"/>
                    </a:cubicBezTo>
                    <a:cubicBezTo>
                      <a:pt x="332534" y="1208056"/>
                      <a:pt x="292815" y="1168051"/>
                      <a:pt x="292719" y="1089184"/>
                    </a:cubicBezTo>
                    <a:cubicBezTo>
                      <a:pt x="292624" y="1046512"/>
                      <a:pt x="292719" y="1003840"/>
                      <a:pt x="292719" y="959930"/>
                    </a:cubicBezTo>
                    <a:cubicBezTo>
                      <a:pt x="277765" y="959930"/>
                      <a:pt x="265573" y="959930"/>
                      <a:pt x="252429" y="959930"/>
                    </a:cubicBezTo>
                    <a:cubicBezTo>
                      <a:pt x="252429" y="1056799"/>
                      <a:pt x="252429" y="1152335"/>
                      <a:pt x="252429" y="1248537"/>
                    </a:cubicBezTo>
                    <a:cubicBezTo>
                      <a:pt x="530178" y="1248537"/>
                      <a:pt x="806403" y="1248537"/>
                      <a:pt x="1083485" y="1248537"/>
                    </a:cubicBezTo>
                    <a:cubicBezTo>
                      <a:pt x="1083580" y="1235202"/>
                      <a:pt x="1083580" y="1223486"/>
                      <a:pt x="1083580" y="1208056"/>
                    </a:cubicBezTo>
                    <a:close/>
                    <a:moveTo>
                      <a:pt x="168513" y="41815"/>
                    </a:moveTo>
                    <a:cubicBezTo>
                      <a:pt x="168513" y="277749"/>
                      <a:pt x="168513" y="512445"/>
                      <a:pt x="168513" y="748475"/>
                    </a:cubicBezTo>
                    <a:cubicBezTo>
                      <a:pt x="182039" y="748475"/>
                      <a:pt x="194231" y="748475"/>
                      <a:pt x="206804" y="748475"/>
                    </a:cubicBezTo>
                    <a:cubicBezTo>
                      <a:pt x="206804" y="511969"/>
                      <a:pt x="206804" y="276701"/>
                      <a:pt x="206804" y="41815"/>
                    </a:cubicBezTo>
                    <a:cubicBezTo>
                      <a:pt x="193183" y="41815"/>
                      <a:pt x="181563" y="41815"/>
                      <a:pt x="168513" y="41815"/>
                    </a:cubicBezTo>
                    <a:close/>
                    <a:moveTo>
                      <a:pt x="291291" y="748379"/>
                    </a:moveTo>
                    <a:cubicBezTo>
                      <a:pt x="291291" y="512350"/>
                      <a:pt x="291291" y="277749"/>
                      <a:pt x="291291" y="41910"/>
                    </a:cubicBezTo>
                    <a:cubicBezTo>
                      <a:pt x="277670" y="41910"/>
                      <a:pt x="265478" y="41910"/>
                      <a:pt x="253095" y="41910"/>
                    </a:cubicBezTo>
                    <a:cubicBezTo>
                      <a:pt x="253095" y="278511"/>
                      <a:pt x="253095" y="513683"/>
                      <a:pt x="253095" y="748379"/>
                    </a:cubicBezTo>
                    <a:cubicBezTo>
                      <a:pt x="266811" y="748379"/>
                      <a:pt x="278432" y="748379"/>
                      <a:pt x="291291" y="748379"/>
                    </a:cubicBezTo>
                    <a:close/>
                    <a:moveTo>
                      <a:pt x="400066" y="42005"/>
                    </a:moveTo>
                    <a:cubicBezTo>
                      <a:pt x="404733" y="80010"/>
                      <a:pt x="408639" y="116205"/>
                      <a:pt x="414258" y="152114"/>
                    </a:cubicBezTo>
                    <a:cubicBezTo>
                      <a:pt x="415020" y="157067"/>
                      <a:pt x="424069" y="164497"/>
                      <a:pt x="429403" y="164592"/>
                    </a:cubicBezTo>
                    <a:cubicBezTo>
                      <a:pt x="490363" y="165544"/>
                      <a:pt x="551418" y="165640"/>
                      <a:pt x="612474" y="164878"/>
                    </a:cubicBezTo>
                    <a:cubicBezTo>
                      <a:pt x="618379" y="164783"/>
                      <a:pt x="628571" y="158591"/>
                      <a:pt x="629238" y="154019"/>
                    </a:cubicBezTo>
                    <a:cubicBezTo>
                      <a:pt x="634953" y="117443"/>
                      <a:pt x="638763" y="80582"/>
                      <a:pt x="643430" y="42005"/>
                    </a:cubicBezTo>
                    <a:cubicBezTo>
                      <a:pt x="561801" y="42005"/>
                      <a:pt x="482934" y="42005"/>
                      <a:pt x="400066" y="42005"/>
                    </a:cubicBezTo>
                    <a:close/>
                    <a:moveTo>
                      <a:pt x="209947" y="914590"/>
                    </a:moveTo>
                    <a:cubicBezTo>
                      <a:pt x="335677" y="914590"/>
                      <a:pt x="459502" y="914590"/>
                      <a:pt x="582470" y="914590"/>
                    </a:cubicBezTo>
                    <a:cubicBezTo>
                      <a:pt x="582470" y="900398"/>
                      <a:pt x="582470" y="888111"/>
                      <a:pt x="582470" y="876014"/>
                    </a:cubicBezTo>
                    <a:cubicBezTo>
                      <a:pt x="457311" y="876014"/>
                      <a:pt x="334153" y="876014"/>
                      <a:pt x="209947" y="876014"/>
                    </a:cubicBezTo>
                    <a:cubicBezTo>
                      <a:pt x="209947" y="889254"/>
                      <a:pt x="209947" y="900970"/>
                      <a:pt x="209947" y="914590"/>
                    </a:cubicBezTo>
                    <a:close/>
                    <a:moveTo>
                      <a:pt x="165656" y="791813"/>
                    </a:moveTo>
                    <a:cubicBezTo>
                      <a:pt x="130985" y="791813"/>
                      <a:pt x="99267" y="791813"/>
                      <a:pt x="67644" y="791813"/>
                    </a:cubicBezTo>
                    <a:cubicBezTo>
                      <a:pt x="52785" y="791813"/>
                      <a:pt x="42879" y="798576"/>
                      <a:pt x="42593" y="814197"/>
                    </a:cubicBezTo>
                    <a:cubicBezTo>
                      <a:pt x="42021" y="841153"/>
                      <a:pt x="41164" y="868204"/>
                      <a:pt x="43450" y="894969"/>
                    </a:cubicBezTo>
                    <a:cubicBezTo>
                      <a:pt x="44117" y="902494"/>
                      <a:pt x="55071" y="914781"/>
                      <a:pt x="61833" y="915162"/>
                    </a:cubicBezTo>
                    <a:cubicBezTo>
                      <a:pt x="96219" y="917258"/>
                      <a:pt x="130794" y="916115"/>
                      <a:pt x="165751" y="916115"/>
                    </a:cubicBezTo>
                    <a:cubicBezTo>
                      <a:pt x="165656" y="873252"/>
                      <a:pt x="165656" y="833914"/>
                      <a:pt x="165656" y="791813"/>
                    </a:cubicBezTo>
                    <a:close/>
                    <a:moveTo>
                      <a:pt x="209947" y="830294"/>
                    </a:moveTo>
                    <a:cubicBezTo>
                      <a:pt x="335582" y="830294"/>
                      <a:pt x="459407" y="830294"/>
                      <a:pt x="582660" y="830294"/>
                    </a:cubicBezTo>
                    <a:cubicBezTo>
                      <a:pt x="582660" y="816578"/>
                      <a:pt x="582660" y="805053"/>
                      <a:pt x="582660" y="793433"/>
                    </a:cubicBezTo>
                    <a:cubicBezTo>
                      <a:pt x="457597" y="793433"/>
                      <a:pt x="334248" y="793433"/>
                      <a:pt x="209947" y="793433"/>
                    </a:cubicBezTo>
                    <a:cubicBezTo>
                      <a:pt x="209947" y="806006"/>
                      <a:pt x="209947" y="816959"/>
                      <a:pt x="209947" y="830294"/>
                    </a:cubicBezTo>
                    <a:close/>
                    <a:moveTo>
                      <a:pt x="207090" y="1249013"/>
                    </a:moveTo>
                    <a:cubicBezTo>
                      <a:pt x="207090" y="1151858"/>
                      <a:pt x="207090" y="1055846"/>
                      <a:pt x="207090" y="959644"/>
                    </a:cubicBezTo>
                    <a:cubicBezTo>
                      <a:pt x="193659" y="959644"/>
                      <a:pt x="181944" y="959644"/>
                      <a:pt x="169180" y="959644"/>
                    </a:cubicBezTo>
                    <a:cubicBezTo>
                      <a:pt x="169180" y="1056799"/>
                      <a:pt x="169180" y="1152716"/>
                      <a:pt x="169180" y="1249013"/>
                    </a:cubicBezTo>
                    <a:cubicBezTo>
                      <a:pt x="182801" y="1249013"/>
                      <a:pt x="194421" y="1249013"/>
                      <a:pt x="207090" y="1249013"/>
                    </a:cubicBezTo>
                    <a:close/>
                    <a:moveTo>
                      <a:pt x="501698" y="208407"/>
                    </a:moveTo>
                    <a:cubicBezTo>
                      <a:pt x="501317" y="217075"/>
                      <a:pt x="500841" y="224790"/>
                      <a:pt x="500555" y="232505"/>
                    </a:cubicBezTo>
                    <a:cubicBezTo>
                      <a:pt x="499412" y="261842"/>
                      <a:pt x="505222" y="291179"/>
                      <a:pt x="484267" y="318421"/>
                    </a:cubicBezTo>
                    <a:cubicBezTo>
                      <a:pt x="471980" y="334423"/>
                      <a:pt x="481600" y="354140"/>
                      <a:pt x="498078" y="366046"/>
                    </a:cubicBezTo>
                    <a:cubicBezTo>
                      <a:pt x="514747" y="378143"/>
                      <a:pt x="532845" y="377285"/>
                      <a:pt x="548370" y="363665"/>
                    </a:cubicBezTo>
                    <a:cubicBezTo>
                      <a:pt x="563801" y="350139"/>
                      <a:pt x="570468" y="329851"/>
                      <a:pt x="557419" y="314706"/>
                    </a:cubicBezTo>
                    <a:cubicBezTo>
                      <a:pt x="539131" y="293656"/>
                      <a:pt x="542560" y="271177"/>
                      <a:pt x="542274" y="247936"/>
                    </a:cubicBezTo>
                    <a:cubicBezTo>
                      <a:pt x="542084" y="234791"/>
                      <a:pt x="542274" y="221647"/>
                      <a:pt x="542274" y="208407"/>
                    </a:cubicBezTo>
                    <a:cubicBezTo>
                      <a:pt x="526939" y="208407"/>
                      <a:pt x="515319" y="208407"/>
                      <a:pt x="501698" y="208407"/>
                    </a:cubicBezTo>
                    <a:close/>
                    <a:moveTo>
                      <a:pt x="628666" y="801529"/>
                    </a:moveTo>
                    <a:cubicBezTo>
                      <a:pt x="628666" y="838010"/>
                      <a:pt x="628666" y="870585"/>
                      <a:pt x="628666" y="906209"/>
                    </a:cubicBezTo>
                    <a:cubicBezTo>
                      <a:pt x="672005" y="889540"/>
                      <a:pt x="712200" y="874014"/>
                      <a:pt x="752491" y="858488"/>
                    </a:cubicBezTo>
                    <a:cubicBezTo>
                      <a:pt x="752205" y="854964"/>
                      <a:pt x="751920" y="851440"/>
                      <a:pt x="751539" y="848011"/>
                    </a:cubicBezTo>
                    <a:cubicBezTo>
                      <a:pt x="711248" y="832866"/>
                      <a:pt x="671052" y="817626"/>
                      <a:pt x="628666" y="80152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9" name="任意多边形: 形状 138">
                <a:extLst>
                  <a:ext uri="{FF2B5EF4-FFF2-40B4-BE49-F238E27FC236}">
                    <a16:creationId xmlns:a16="http://schemas.microsoft.com/office/drawing/2014/main" id="{1B4F50D8-A53E-46EB-A6A4-3835504EB93F}"/>
                  </a:ext>
                </a:extLst>
              </p:cNvPr>
              <p:cNvSpPr/>
              <p:nvPr/>
            </p:nvSpPr>
            <p:spPr>
              <a:xfrm>
                <a:off x="13392862" y="4645278"/>
                <a:ext cx="330517" cy="246983"/>
              </a:xfrm>
              <a:custGeom>
                <a:avLst/>
                <a:gdLst>
                  <a:gd name="connsiteX0" fmla="*/ 330517 w 330517"/>
                  <a:gd name="connsiteY0" fmla="*/ 0 h 246983"/>
                  <a:gd name="connsiteX1" fmla="*/ 330517 w 330517"/>
                  <a:gd name="connsiteY1" fmla="*/ 246983 h 246983"/>
                  <a:gd name="connsiteX2" fmla="*/ 0 w 330517"/>
                  <a:gd name="connsiteY2" fmla="*/ 246983 h 246983"/>
                  <a:gd name="connsiteX3" fmla="*/ 0 w 330517"/>
                  <a:gd name="connsiteY3" fmla="*/ 0 h 246983"/>
                  <a:gd name="connsiteX4" fmla="*/ 330517 w 330517"/>
                  <a:gd name="connsiteY4" fmla="*/ 0 h 246983"/>
                  <a:gd name="connsiteX5" fmla="*/ 42100 w 330517"/>
                  <a:gd name="connsiteY5" fmla="*/ 41910 h 246983"/>
                  <a:gd name="connsiteX6" fmla="*/ 42100 w 330517"/>
                  <a:gd name="connsiteY6" fmla="*/ 205454 h 246983"/>
                  <a:gd name="connsiteX7" fmla="*/ 288131 w 330517"/>
                  <a:gd name="connsiteY7" fmla="*/ 205454 h 246983"/>
                  <a:gd name="connsiteX8" fmla="*/ 288131 w 330517"/>
                  <a:gd name="connsiteY8" fmla="*/ 41910 h 246983"/>
                  <a:gd name="connsiteX9" fmla="*/ 42100 w 330517"/>
                  <a:gd name="connsiteY9" fmla="*/ 41910 h 2469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517" h="246983">
                    <a:moveTo>
                      <a:pt x="330517" y="0"/>
                    </a:moveTo>
                    <a:cubicBezTo>
                      <a:pt x="330517" y="82772"/>
                      <a:pt x="330517" y="164116"/>
                      <a:pt x="330517" y="246983"/>
                    </a:cubicBezTo>
                    <a:cubicBezTo>
                      <a:pt x="220218" y="246983"/>
                      <a:pt x="111157" y="246983"/>
                      <a:pt x="0" y="246983"/>
                    </a:cubicBezTo>
                    <a:cubicBezTo>
                      <a:pt x="0" y="165164"/>
                      <a:pt x="0" y="83344"/>
                      <a:pt x="0" y="0"/>
                    </a:cubicBezTo>
                    <a:cubicBezTo>
                      <a:pt x="109442" y="0"/>
                      <a:pt x="218504" y="0"/>
                      <a:pt x="330517" y="0"/>
                    </a:cubicBezTo>
                    <a:close/>
                    <a:moveTo>
                      <a:pt x="42100" y="41910"/>
                    </a:moveTo>
                    <a:cubicBezTo>
                      <a:pt x="42100" y="98203"/>
                      <a:pt x="42100" y="151638"/>
                      <a:pt x="42100" y="205454"/>
                    </a:cubicBezTo>
                    <a:cubicBezTo>
                      <a:pt x="125063" y="205454"/>
                      <a:pt x="206216" y="205454"/>
                      <a:pt x="288131" y="205454"/>
                    </a:cubicBezTo>
                    <a:cubicBezTo>
                      <a:pt x="288131" y="150114"/>
                      <a:pt x="288131" y="96679"/>
                      <a:pt x="288131" y="41910"/>
                    </a:cubicBezTo>
                    <a:cubicBezTo>
                      <a:pt x="205359" y="41910"/>
                      <a:pt x="124206" y="41910"/>
                      <a:pt x="42100" y="4191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0" name="任意多边形: 形状 139">
                <a:extLst>
                  <a:ext uri="{FF2B5EF4-FFF2-40B4-BE49-F238E27FC236}">
                    <a16:creationId xmlns:a16="http://schemas.microsoft.com/office/drawing/2014/main" id="{F628859F-5678-42AB-872D-58D1E58CE130}"/>
                  </a:ext>
                </a:extLst>
              </p:cNvPr>
              <p:cNvSpPr/>
              <p:nvPr/>
            </p:nvSpPr>
            <p:spPr>
              <a:xfrm>
                <a:off x="13267799" y="5103716"/>
                <a:ext cx="455390" cy="39623"/>
              </a:xfrm>
              <a:custGeom>
                <a:avLst/>
                <a:gdLst>
                  <a:gd name="connsiteX0" fmla="*/ 455390 w 455390"/>
                  <a:gd name="connsiteY0" fmla="*/ 0 h 39623"/>
                  <a:gd name="connsiteX1" fmla="*/ 455390 w 455390"/>
                  <a:gd name="connsiteY1" fmla="*/ 39624 h 39623"/>
                  <a:gd name="connsiteX2" fmla="*/ 0 w 455390"/>
                  <a:gd name="connsiteY2" fmla="*/ 39624 h 39623"/>
                  <a:gd name="connsiteX3" fmla="*/ 0 w 455390"/>
                  <a:gd name="connsiteY3" fmla="*/ 0 h 39623"/>
                  <a:gd name="connsiteX4" fmla="*/ 455390 w 455390"/>
                  <a:gd name="connsiteY4" fmla="*/ 0 h 396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5390" h="39623">
                    <a:moveTo>
                      <a:pt x="455390" y="0"/>
                    </a:moveTo>
                    <a:cubicBezTo>
                      <a:pt x="455390" y="13716"/>
                      <a:pt x="455390" y="26003"/>
                      <a:pt x="455390" y="39624"/>
                    </a:cubicBezTo>
                    <a:cubicBezTo>
                      <a:pt x="303181" y="39624"/>
                      <a:pt x="152305" y="39624"/>
                      <a:pt x="0" y="39624"/>
                    </a:cubicBezTo>
                    <a:cubicBezTo>
                      <a:pt x="0" y="26384"/>
                      <a:pt x="0" y="14002"/>
                      <a:pt x="0" y="0"/>
                    </a:cubicBezTo>
                    <a:cubicBezTo>
                      <a:pt x="150971" y="0"/>
                      <a:pt x="301943" y="0"/>
                      <a:pt x="45539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1" name="任意多边形: 形状 140">
                <a:extLst>
                  <a:ext uri="{FF2B5EF4-FFF2-40B4-BE49-F238E27FC236}">
                    <a16:creationId xmlns:a16="http://schemas.microsoft.com/office/drawing/2014/main" id="{A008CE94-D39D-48A6-B81A-31B9EB1E9B25}"/>
                  </a:ext>
                </a:extLst>
              </p:cNvPr>
              <p:cNvSpPr/>
              <p:nvPr/>
            </p:nvSpPr>
            <p:spPr>
              <a:xfrm>
                <a:off x="13350762" y="5187536"/>
                <a:ext cx="372522" cy="38385"/>
              </a:xfrm>
              <a:custGeom>
                <a:avLst/>
                <a:gdLst>
                  <a:gd name="connsiteX0" fmla="*/ 372523 w 372522"/>
                  <a:gd name="connsiteY0" fmla="*/ 0 h 38385"/>
                  <a:gd name="connsiteX1" fmla="*/ 372523 w 372522"/>
                  <a:gd name="connsiteY1" fmla="*/ 38386 h 38385"/>
                  <a:gd name="connsiteX2" fmla="*/ 0 w 372522"/>
                  <a:gd name="connsiteY2" fmla="*/ 38386 h 38385"/>
                  <a:gd name="connsiteX3" fmla="*/ 0 w 372522"/>
                  <a:gd name="connsiteY3" fmla="*/ 0 h 38385"/>
                  <a:gd name="connsiteX4" fmla="*/ 372523 w 372522"/>
                  <a:gd name="connsiteY4" fmla="*/ 0 h 38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2522" h="38385">
                    <a:moveTo>
                      <a:pt x="372523" y="0"/>
                    </a:moveTo>
                    <a:cubicBezTo>
                      <a:pt x="372523" y="13716"/>
                      <a:pt x="372523" y="25241"/>
                      <a:pt x="372523" y="38386"/>
                    </a:cubicBezTo>
                    <a:cubicBezTo>
                      <a:pt x="248221" y="38386"/>
                      <a:pt x="125063" y="38386"/>
                      <a:pt x="0" y="38386"/>
                    </a:cubicBezTo>
                    <a:cubicBezTo>
                      <a:pt x="0" y="25718"/>
                      <a:pt x="0" y="13716"/>
                      <a:pt x="0" y="0"/>
                    </a:cubicBezTo>
                    <a:cubicBezTo>
                      <a:pt x="124015" y="0"/>
                      <a:pt x="247174" y="0"/>
                      <a:pt x="372523"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2" name="任意多边形: 形状 141">
                <a:extLst>
                  <a:ext uri="{FF2B5EF4-FFF2-40B4-BE49-F238E27FC236}">
                    <a16:creationId xmlns:a16="http://schemas.microsoft.com/office/drawing/2014/main" id="{A8B7B866-3480-49AF-B4FC-B8EED6B39010}"/>
                  </a:ext>
                </a:extLst>
              </p:cNvPr>
              <p:cNvSpPr/>
              <p:nvPr/>
            </p:nvSpPr>
            <p:spPr>
              <a:xfrm>
                <a:off x="13392386" y="5021325"/>
                <a:ext cx="331184" cy="37623"/>
              </a:xfrm>
              <a:custGeom>
                <a:avLst/>
                <a:gdLst>
                  <a:gd name="connsiteX0" fmla="*/ 331184 w 331184"/>
                  <a:gd name="connsiteY0" fmla="*/ 0 h 37623"/>
                  <a:gd name="connsiteX1" fmla="*/ 331184 w 331184"/>
                  <a:gd name="connsiteY1" fmla="*/ 37624 h 37623"/>
                  <a:gd name="connsiteX2" fmla="*/ 0 w 331184"/>
                  <a:gd name="connsiteY2" fmla="*/ 37624 h 37623"/>
                  <a:gd name="connsiteX3" fmla="*/ 0 w 331184"/>
                  <a:gd name="connsiteY3" fmla="*/ 0 h 37623"/>
                  <a:gd name="connsiteX4" fmla="*/ 331184 w 331184"/>
                  <a:gd name="connsiteY4" fmla="*/ 0 h 376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184" h="37623">
                    <a:moveTo>
                      <a:pt x="331184" y="0"/>
                    </a:moveTo>
                    <a:cubicBezTo>
                      <a:pt x="331184" y="12859"/>
                      <a:pt x="331184" y="24384"/>
                      <a:pt x="331184" y="37624"/>
                    </a:cubicBezTo>
                    <a:cubicBezTo>
                      <a:pt x="220599" y="37624"/>
                      <a:pt x="111062" y="37624"/>
                      <a:pt x="0" y="37624"/>
                    </a:cubicBezTo>
                    <a:cubicBezTo>
                      <a:pt x="0" y="25241"/>
                      <a:pt x="0" y="13716"/>
                      <a:pt x="0" y="0"/>
                    </a:cubicBezTo>
                    <a:cubicBezTo>
                      <a:pt x="109442" y="0"/>
                      <a:pt x="218980" y="0"/>
                      <a:pt x="331184"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3" name="任意多边形: 形状 142">
                <a:extLst>
                  <a:ext uri="{FF2B5EF4-FFF2-40B4-BE49-F238E27FC236}">
                    <a16:creationId xmlns:a16="http://schemas.microsoft.com/office/drawing/2014/main" id="{2B1F5EE0-CDD8-4035-BB8A-A593287F7DD8}"/>
                  </a:ext>
                </a:extLst>
              </p:cNvPr>
              <p:cNvSpPr/>
              <p:nvPr/>
            </p:nvSpPr>
            <p:spPr>
              <a:xfrm>
                <a:off x="13516878" y="5270975"/>
                <a:ext cx="206311" cy="38766"/>
              </a:xfrm>
              <a:custGeom>
                <a:avLst/>
                <a:gdLst>
                  <a:gd name="connsiteX0" fmla="*/ 0 w 206311"/>
                  <a:gd name="connsiteY0" fmla="*/ 38767 h 38766"/>
                  <a:gd name="connsiteX1" fmla="*/ 0 w 206311"/>
                  <a:gd name="connsiteY1" fmla="*/ 0 h 38766"/>
                  <a:gd name="connsiteX2" fmla="*/ 206311 w 206311"/>
                  <a:gd name="connsiteY2" fmla="*/ 0 h 38766"/>
                  <a:gd name="connsiteX3" fmla="*/ 206311 w 206311"/>
                  <a:gd name="connsiteY3" fmla="*/ 38767 h 38766"/>
                  <a:gd name="connsiteX4" fmla="*/ 0 w 206311"/>
                  <a:gd name="connsiteY4" fmla="*/ 38767 h 387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11" h="38766">
                    <a:moveTo>
                      <a:pt x="0" y="38767"/>
                    </a:moveTo>
                    <a:cubicBezTo>
                      <a:pt x="0" y="25432"/>
                      <a:pt x="0" y="13716"/>
                      <a:pt x="0" y="0"/>
                    </a:cubicBezTo>
                    <a:cubicBezTo>
                      <a:pt x="68389" y="0"/>
                      <a:pt x="136588" y="0"/>
                      <a:pt x="206311" y="0"/>
                    </a:cubicBezTo>
                    <a:cubicBezTo>
                      <a:pt x="206311" y="12478"/>
                      <a:pt x="206311" y="24765"/>
                      <a:pt x="206311" y="38767"/>
                    </a:cubicBezTo>
                    <a:cubicBezTo>
                      <a:pt x="138208" y="38767"/>
                      <a:pt x="70485" y="38767"/>
                      <a:pt x="0" y="3876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4" name="任意多边形: 形状 143">
                <a:extLst>
                  <a:ext uri="{FF2B5EF4-FFF2-40B4-BE49-F238E27FC236}">
                    <a16:creationId xmlns:a16="http://schemas.microsoft.com/office/drawing/2014/main" id="{BF27F21E-C788-487C-B995-896DBFEEC681}"/>
                  </a:ext>
                </a:extLst>
              </p:cNvPr>
              <p:cNvSpPr/>
              <p:nvPr/>
            </p:nvSpPr>
            <p:spPr>
              <a:xfrm>
                <a:off x="13517164" y="5436996"/>
                <a:ext cx="205835" cy="39528"/>
              </a:xfrm>
              <a:custGeom>
                <a:avLst/>
                <a:gdLst>
                  <a:gd name="connsiteX0" fmla="*/ 0 w 205835"/>
                  <a:gd name="connsiteY0" fmla="*/ 39529 h 39528"/>
                  <a:gd name="connsiteX1" fmla="*/ 0 w 205835"/>
                  <a:gd name="connsiteY1" fmla="*/ 0 h 39528"/>
                  <a:gd name="connsiteX2" fmla="*/ 205835 w 205835"/>
                  <a:gd name="connsiteY2" fmla="*/ 0 h 39528"/>
                  <a:gd name="connsiteX3" fmla="*/ 205835 w 205835"/>
                  <a:gd name="connsiteY3" fmla="*/ 39529 h 39528"/>
                  <a:gd name="connsiteX4" fmla="*/ 0 w 205835"/>
                  <a:gd name="connsiteY4" fmla="*/ 39529 h 395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835" h="39528">
                    <a:moveTo>
                      <a:pt x="0" y="39529"/>
                    </a:moveTo>
                    <a:cubicBezTo>
                      <a:pt x="0" y="25813"/>
                      <a:pt x="0" y="13525"/>
                      <a:pt x="0" y="0"/>
                    </a:cubicBezTo>
                    <a:cubicBezTo>
                      <a:pt x="69151" y="0"/>
                      <a:pt x="136779" y="0"/>
                      <a:pt x="205835" y="0"/>
                    </a:cubicBezTo>
                    <a:cubicBezTo>
                      <a:pt x="205835" y="13240"/>
                      <a:pt x="205835" y="25527"/>
                      <a:pt x="205835" y="39529"/>
                    </a:cubicBezTo>
                    <a:cubicBezTo>
                      <a:pt x="137922" y="39529"/>
                      <a:pt x="70199" y="39529"/>
                      <a:pt x="0" y="3952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5" name="任意多边形: 形状 144">
                <a:extLst>
                  <a:ext uri="{FF2B5EF4-FFF2-40B4-BE49-F238E27FC236}">
                    <a16:creationId xmlns:a16="http://schemas.microsoft.com/office/drawing/2014/main" id="{E20467E6-DBDE-4D11-8311-19B4CCDB8E4D}"/>
                  </a:ext>
                </a:extLst>
              </p:cNvPr>
              <p:cNvSpPr/>
              <p:nvPr/>
            </p:nvSpPr>
            <p:spPr>
              <a:xfrm>
                <a:off x="13517831" y="5354509"/>
                <a:ext cx="205549" cy="38004"/>
              </a:xfrm>
              <a:custGeom>
                <a:avLst/>
                <a:gdLst>
                  <a:gd name="connsiteX0" fmla="*/ 205549 w 205549"/>
                  <a:gd name="connsiteY0" fmla="*/ 0 h 38004"/>
                  <a:gd name="connsiteX1" fmla="*/ 205549 w 205549"/>
                  <a:gd name="connsiteY1" fmla="*/ 38005 h 38004"/>
                  <a:gd name="connsiteX2" fmla="*/ 0 w 205549"/>
                  <a:gd name="connsiteY2" fmla="*/ 38005 h 38004"/>
                  <a:gd name="connsiteX3" fmla="*/ 0 w 205549"/>
                  <a:gd name="connsiteY3" fmla="*/ 0 h 38004"/>
                  <a:gd name="connsiteX4" fmla="*/ 205549 w 205549"/>
                  <a:gd name="connsiteY4" fmla="*/ 0 h 380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549" h="38004">
                    <a:moveTo>
                      <a:pt x="205549" y="0"/>
                    </a:moveTo>
                    <a:cubicBezTo>
                      <a:pt x="205549" y="13240"/>
                      <a:pt x="205549" y="24765"/>
                      <a:pt x="205549" y="38005"/>
                    </a:cubicBezTo>
                    <a:cubicBezTo>
                      <a:pt x="137065" y="38005"/>
                      <a:pt x="69532" y="38005"/>
                      <a:pt x="0" y="38005"/>
                    </a:cubicBezTo>
                    <a:cubicBezTo>
                      <a:pt x="0" y="25813"/>
                      <a:pt x="0" y="13811"/>
                      <a:pt x="0" y="0"/>
                    </a:cubicBezTo>
                    <a:cubicBezTo>
                      <a:pt x="67913" y="0"/>
                      <a:pt x="135446" y="0"/>
                      <a:pt x="205549"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6" name="任意多边形: 形状 145">
                <a:extLst>
                  <a:ext uri="{FF2B5EF4-FFF2-40B4-BE49-F238E27FC236}">
                    <a16:creationId xmlns:a16="http://schemas.microsoft.com/office/drawing/2014/main" id="{AFFC37E0-008D-4BF8-9DC1-8FA298477262}"/>
                  </a:ext>
                </a:extLst>
              </p:cNvPr>
              <p:cNvSpPr/>
              <p:nvPr/>
            </p:nvSpPr>
            <p:spPr>
              <a:xfrm>
                <a:off x="13267323" y="5020563"/>
                <a:ext cx="80105" cy="38481"/>
              </a:xfrm>
              <a:custGeom>
                <a:avLst/>
                <a:gdLst>
                  <a:gd name="connsiteX0" fmla="*/ 0 w 80105"/>
                  <a:gd name="connsiteY0" fmla="*/ 38481 h 38481"/>
                  <a:gd name="connsiteX1" fmla="*/ 0 w 80105"/>
                  <a:gd name="connsiteY1" fmla="*/ 0 h 38481"/>
                  <a:gd name="connsiteX2" fmla="*/ 80105 w 80105"/>
                  <a:gd name="connsiteY2" fmla="*/ 0 h 38481"/>
                  <a:gd name="connsiteX3" fmla="*/ 80105 w 80105"/>
                  <a:gd name="connsiteY3" fmla="*/ 38481 h 38481"/>
                  <a:gd name="connsiteX4" fmla="*/ 0 w 80105"/>
                  <a:gd name="connsiteY4" fmla="*/ 38481 h 38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0105" h="38481">
                    <a:moveTo>
                      <a:pt x="0" y="38481"/>
                    </a:moveTo>
                    <a:cubicBezTo>
                      <a:pt x="0" y="24575"/>
                      <a:pt x="0" y="12954"/>
                      <a:pt x="0" y="0"/>
                    </a:cubicBezTo>
                    <a:cubicBezTo>
                      <a:pt x="26956" y="0"/>
                      <a:pt x="52578" y="0"/>
                      <a:pt x="80105" y="0"/>
                    </a:cubicBezTo>
                    <a:cubicBezTo>
                      <a:pt x="80105" y="12859"/>
                      <a:pt x="80105" y="24956"/>
                      <a:pt x="80105" y="38481"/>
                    </a:cubicBezTo>
                    <a:cubicBezTo>
                      <a:pt x="53435" y="38481"/>
                      <a:pt x="27718" y="38481"/>
                      <a:pt x="0" y="3848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7" name="任意多边形: 形状 146">
                <a:extLst>
                  <a:ext uri="{FF2B5EF4-FFF2-40B4-BE49-F238E27FC236}">
                    <a16:creationId xmlns:a16="http://schemas.microsoft.com/office/drawing/2014/main" id="{D4E29033-5B81-448A-A5C1-43AD917E1ECA}"/>
                  </a:ext>
                </a:extLst>
              </p:cNvPr>
              <p:cNvSpPr/>
              <p:nvPr/>
            </p:nvSpPr>
            <p:spPr>
              <a:xfrm>
                <a:off x="13267513" y="5187536"/>
                <a:ext cx="39242" cy="38481"/>
              </a:xfrm>
              <a:custGeom>
                <a:avLst/>
                <a:gdLst>
                  <a:gd name="connsiteX0" fmla="*/ 0 w 39242"/>
                  <a:gd name="connsiteY0" fmla="*/ 38481 h 38481"/>
                  <a:gd name="connsiteX1" fmla="*/ 0 w 39242"/>
                  <a:gd name="connsiteY1" fmla="*/ 0 h 38481"/>
                  <a:gd name="connsiteX2" fmla="*/ 39243 w 39242"/>
                  <a:gd name="connsiteY2" fmla="*/ 0 h 38481"/>
                  <a:gd name="connsiteX3" fmla="*/ 39243 w 39242"/>
                  <a:gd name="connsiteY3" fmla="*/ 38481 h 38481"/>
                  <a:gd name="connsiteX4" fmla="*/ 0 w 39242"/>
                  <a:gd name="connsiteY4" fmla="*/ 38481 h 38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242" h="38481">
                    <a:moveTo>
                      <a:pt x="0" y="38481"/>
                    </a:moveTo>
                    <a:cubicBezTo>
                      <a:pt x="0" y="24194"/>
                      <a:pt x="0" y="12764"/>
                      <a:pt x="0" y="0"/>
                    </a:cubicBezTo>
                    <a:cubicBezTo>
                      <a:pt x="13335" y="0"/>
                      <a:pt x="25432" y="0"/>
                      <a:pt x="39243" y="0"/>
                    </a:cubicBezTo>
                    <a:cubicBezTo>
                      <a:pt x="39243" y="13049"/>
                      <a:pt x="39243" y="25051"/>
                      <a:pt x="39243" y="38481"/>
                    </a:cubicBezTo>
                    <a:cubicBezTo>
                      <a:pt x="25908" y="38481"/>
                      <a:pt x="13716" y="38481"/>
                      <a:pt x="0" y="3848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spTree>
    <p:extLst>
      <p:ext uri="{BB962C8B-B14F-4D97-AF65-F5344CB8AC3E}">
        <p14:creationId xmlns:p14="http://schemas.microsoft.com/office/powerpoint/2010/main" val="7154715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C221ED-969A-4887-83DC-5AB59D864AA1}"/>
              </a:ext>
            </a:extLst>
          </p:cNvPr>
          <p:cNvSpPr/>
          <p:nvPr/>
        </p:nvSpPr>
        <p:spPr>
          <a:xfrm>
            <a:off x="340373" y="633409"/>
            <a:ext cx="2698175"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无人车整体架构</a:t>
            </a:r>
          </a:p>
        </p:txBody>
      </p:sp>
      <p:sp>
        <p:nvSpPr>
          <p:cNvPr id="15" name="矩形: 圆角 14">
            <a:extLst>
              <a:ext uri="{FF2B5EF4-FFF2-40B4-BE49-F238E27FC236}">
                <a16:creationId xmlns:a16="http://schemas.microsoft.com/office/drawing/2014/main" id="{2F5763BB-22D9-464C-A6C5-C9D6C79FEECC}"/>
              </a:ext>
            </a:extLst>
          </p:cNvPr>
          <p:cNvSpPr/>
          <p:nvPr/>
        </p:nvSpPr>
        <p:spPr>
          <a:xfrm>
            <a:off x="4505166" y="1475599"/>
            <a:ext cx="2244458" cy="2977502"/>
          </a:xfrm>
          <a:prstGeom prst="roundRect">
            <a:avLst>
              <a:gd name="adj" fmla="val 4931"/>
            </a:avLst>
          </a:prstGeom>
          <a:gradFill flip="none" rotWithShape="1">
            <a:gsLst>
              <a:gs pos="0">
                <a:schemeClr val="accent1">
                  <a:lumMod val="40000"/>
                  <a:lumOff val="60000"/>
                </a:schemeClr>
              </a:gs>
              <a:gs pos="87000">
                <a:schemeClr val="accent1">
                  <a:lumMod val="23000"/>
                  <a:lumOff val="77000"/>
                </a:schemeClr>
              </a:gs>
            </a:gsLst>
            <a:lin ang="15000000" scaled="0"/>
            <a:tileRect/>
          </a:gradFill>
          <a:ln>
            <a:noFill/>
          </a:ln>
          <a:effectLst>
            <a:reflection blurRad="12700" stA="60000" endPos="23000" dir="5400000" sy="-100000" algn="bl" rotWithShape="0"/>
          </a:effectLst>
          <a:scene3d>
            <a:camera prst="isometricOffAxis1Right"/>
            <a:lightRig rig="threePt" dir="t"/>
          </a:scene3d>
          <a:sp3d extrusionH="444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6" name="矩形: 圆角 15">
            <a:extLst>
              <a:ext uri="{FF2B5EF4-FFF2-40B4-BE49-F238E27FC236}">
                <a16:creationId xmlns:a16="http://schemas.microsoft.com/office/drawing/2014/main" id="{B4654241-BDEF-4C0C-AB0C-8C4DA8A76BAB}"/>
              </a:ext>
            </a:extLst>
          </p:cNvPr>
          <p:cNvSpPr/>
          <p:nvPr/>
        </p:nvSpPr>
        <p:spPr>
          <a:xfrm>
            <a:off x="6583517" y="2700159"/>
            <a:ext cx="2244458" cy="2977502"/>
          </a:xfrm>
          <a:prstGeom prst="roundRect">
            <a:avLst>
              <a:gd name="adj" fmla="val 4931"/>
            </a:avLst>
          </a:prstGeom>
          <a:gradFill flip="none" rotWithShape="1">
            <a:gsLst>
              <a:gs pos="0">
                <a:schemeClr val="accent1">
                  <a:lumMod val="40000"/>
                  <a:lumOff val="60000"/>
                </a:schemeClr>
              </a:gs>
              <a:gs pos="87000">
                <a:schemeClr val="accent1">
                  <a:lumMod val="23000"/>
                  <a:lumOff val="77000"/>
                </a:schemeClr>
              </a:gs>
            </a:gsLst>
            <a:lin ang="15000000" scaled="0"/>
            <a:tileRect/>
          </a:gradFill>
          <a:ln>
            <a:noFill/>
          </a:ln>
          <a:effectLst>
            <a:reflection blurRad="12700" stA="60000" endPos="23000" dir="5400000" sy="-100000" algn="bl" rotWithShape="0"/>
          </a:effectLst>
          <a:scene3d>
            <a:camera prst="isometricOffAxis1Right"/>
            <a:lightRig rig="threePt" dir="t"/>
          </a:scene3d>
          <a:sp3d extrusionH="444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矩形: 圆角 12">
            <a:extLst>
              <a:ext uri="{FF2B5EF4-FFF2-40B4-BE49-F238E27FC236}">
                <a16:creationId xmlns:a16="http://schemas.microsoft.com/office/drawing/2014/main" id="{C1A1EBFD-C224-4012-9413-759C63C2CCAA}"/>
              </a:ext>
            </a:extLst>
          </p:cNvPr>
          <p:cNvSpPr/>
          <p:nvPr/>
        </p:nvSpPr>
        <p:spPr>
          <a:xfrm>
            <a:off x="325926" y="2025620"/>
            <a:ext cx="2244458" cy="2977502"/>
          </a:xfrm>
          <a:prstGeom prst="roundRect">
            <a:avLst>
              <a:gd name="adj" fmla="val 4931"/>
            </a:avLst>
          </a:prstGeom>
          <a:gradFill flip="none" rotWithShape="1">
            <a:gsLst>
              <a:gs pos="0">
                <a:schemeClr val="accent1">
                  <a:lumMod val="40000"/>
                  <a:lumOff val="60000"/>
                </a:schemeClr>
              </a:gs>
              <a:gs pos="87000">
                <a:schemeClr val="accent1">
                  <a:lumMod val="23000"/>
                  <a:lumOff val="77000"/>
                </a:schemeClr>
              </a:gs>
            </a:gsLst>
            <a:lin ang="15000000" scaled="0"/>
            <a:tileRect/>
          </a:gradFill>
          <a:ln>
            <a:noFill/>
          </a:ln>
          <a:effectLst>
            <a:reflection blurRad="12700" stA="60000" endPos="23000" dir="5400000" sy="-100000" algn="bl" rotWithShape="0"/>
          </a:effectLst>
          <a:scene3d>
            <a:camera prst="isometricOffAxis1Right"/>
            <a:lightRig rig="threePt" dir="t"/>
          </a:scene3d>
          <a:sp3d extrusionH="444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矩形: 圆角 13">
            <a:extLst>
              <a:ext uri="{FF2B5EF4-FFF2-40B4-BE49-F238E27FC236}">
                <a16:creationId xmlns:a16="http://schemas.microsoft.com/office/drawing/2014/main" id="{9E712E3B-F24F-4AFF-A47C-4C96FE2E87D1}"/>
              </a:ext>
            </a:extLst>
          </p:cNvPr>
          <p:cNvSpPr/>
          <p:nvPr/>
        </p:nvSpPr>
        <p:spPr>
          <a:xfrm>
            <a:off x="2404278" y="2747578"/>
            <a:ext cx="2244458" cy="2977502"/>
          </a:xfrm>
          <a:prstGeom prst="roundRect">
            <a:avLst>
              <a:gd name="adj" fmla="val 4931"/>
            </a:avLst>
          </a:prstGeom>
          <a:gradFill flip="none" rotWithShape="1">
            <a:gsLst>
              <a:gs pos="0">
                <a:schemeClr val="accent1">
                  <a:lumMod val="40000"/>
                  <a:lumOff val="60000"/>
                </a:schemeClr>
              </a:gs>
              <a:gs pos="87000">
                <a:schemeClr val="accent1">
                  <a:lumMod val="23000"/>
                  <a:lumOff val="77000"/>
                </a:schemeClr>
              </a:gs>
            </a:gsLst>
            <a:lin ang="15000000" scaled="0"/>
            <a:tileRect/>
          </a:gradFill>
          <a:ln>
            <a:noFill/>
          </a:ln>
          <a:effectLst>
            <a:reflection blurRad="12700" stA="60000" endPos="23000" dir="5400000" sy="-100000" algn="bl" rotWithShape="0"/>
          </a:effectLst>
          <a:scene3d>
            <a:camera prst="isometricOffAxis1Right"/>
            <a:lightRig rig="threePt" dir="t"/>
          </a:scene3d>
          <a:sp3d extrusionH="444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41" name="组合 40">
            <a:extLst>
              <a:ext uri="{FF2B5EF4-FFF2-40B4-BE49-F238E27FC236}">
                <a16:creationId xmlns:a16="http://schemas.microsoft.com/office/drawing/2014/main" id="{61D14384-EF3C-4669-8EB0-BC3BA71EB2FE}"/>
              </a:ext>
            </a:extLst>
          </p:cNvPr>
          <p:cNvGrpSpPr/>
          <p:nvPr/>
        </p:nvGrpSpPr>
        <p:grpSpPr>
          <a:xfrm>
            <a:off x="517748" y="3278687"/>
            <a:ext cx="1950585" cy="1540768"/>
            <a:chOff x="800218" y="3114363"/>
            <a:chExt cx="2544803" cy="2010141"/>
          </a:xfrm>
          <a:scene3d>
            <a:camera prst="isometricOffAxis1Right"/>
            <a:lightRig rig="threePt" dir="t"/>
          </a:scene3d>
        </p:grpSpPr>
        <p:sp>
          <p:nvSpPr>
            <p:cNvPr id="5" name="文本框 4">
              <a:extLst>
                <a:ext uri="{FF2B5EF4-FFF2-40B4-BE49-F238E27FC236}">
                  <a16:creationId xmlns:a16="http://schemas.microsoft.com/office/drawing/2014/main" id="{8633B0CF-0159-4572-82F9-4614663981B0}"/>
                </a:ext>
              </a:extLst>
            </p:cNvPr>
            <p:cNvSpPr txBox="1"/>
            <p:nvPr/>
          </p:nvSpPr>
          <p:spPr>
            <a:xfrm>
              <a:off x="800218" y="3114363"/>
              <a:ext cx="1272143" cy="430887"/>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环境感知</a:t>
              </a:r>
            </a:p>
          </p:txBody>
        </p:sp>
        <p:sp>
          <p:nvSpPr>
            <p:cNvPr id="6" name="文本框 5">
              <a:extLst>
                <a:ext uri="{FF2B5EF4-FFF2-40B4-BE49-F238E27FC236}">
                  <a16:creationId xmlns:a16="http://schemas.microsoft.com/office/drawing/2014/main" id="{7A5DA2D9-F9EA-472B-8C3E-EA49280261DB}"/>
                </a:ext>
              </a:extLst>
            </p:cNvPr>
            <p:cNvSpPr txBox="1"/>
            <p:nvPr/>
          </p:nvSpPr>
          <p:spPr>
            <a:xfrm>
              <a:off x="800219" y="3563136"/>
              <a:ext cx="2544802" cy="1561368"/>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通过多种传感器对车辆周围的环境信息进行感知，从而得到车辆自身状态和周围环境信息</a:t>
              </a:r>
            </a:p>
          </p:txBody>
        </p:sp>
      </p:grpSp>
      <p:grpSp>
        <p:nvGrpSpPr>
          <p:cNvPr id="40" name="组合 39">
            <a:extLst>
              <a:ext uri="{FF2B5EF4-FFF2-40B4-BE49-F238E27FC236}">
                <a16:creationId xmlns:a16="http://schemas.microsoft.com/office/drawing/2014/main" id="{4B2D2C8F-AA89-4C94-B8F0-C798707AA93A}"/>
              </a:ext>
            </a:extLst>
          </p:cNvPr>
          <p:cNvGrpSpPr/>
          <p:nvPr/>
        </p:nvGrpSpPr>
        <p:grpSpPr>
          <a:xfrm>
            <a:off x="2596099" y="4000646"/>
            <a:ext cx="1950585" cy="1257676"/>
            <a:chOff x="3511710" y="4056255"/>
            <a:chExt cx="2544803" cy="1640809"/>
          </a:xfrm>
          <a:scene3d>
            <a:camera prst="isometricOffAxis1Right"/>
            <a:lightRig rig="threePt" dir="t"/>
          </a:scene3d>
        </p:grpSpPr>
        <p:sp>
          <p:nvSpPr>
            <p:cNvPr id="7" name="文本框 6">
              <a:extLst>
                <a:ext uri="{FF2B5EF4-FFF2-40B4-BE49-F238E27FC236}">
                  <a16:creationId xmlns:a16="http://schemas.microsoft.com/office/drawing/2014/main" id="{1B899CC5-3C0A-482F-BF78-B5AF50860469}"/>
                </a:ext>
              </a:extLst>
            </p:cNvPr>
            <p:cNvSpPr txBox="1"/>
            <p:nvPr/>
          </p:nvSpPr>
          <p:spPr>
            <a:xfrm>
              <a:off x="3511710" y="4056255"/>
              <a:ext cx="1272143" cy="430887"/>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定位导航</a:t>
              </a:r>
            </a:p>
          </p:txBody>
        </p:sp>
        <p:sp>
          <p:nvSpPr>
            <p:cNvPr id="8" name="文本框 7">
              <a:extLst>
                <a:ext uri="{FF2B5EF4-FFF2-40B4-BE49-F238E27FC236}">
                  <a16:creationId xmlns:a16="http://schemas.microsoft.com/office/drawing/2014/main" id="{B399F323-EE60-4FE3-A5D3-C7D5A3D503F9}"/>
                </a:ext>
              </a:extLst>
            </p:cNvPr>
            <p:cNvSpPr txBox="1"/>
            <p:nvPr/>
          </p:nvSpPr>
          <p:spPr>
            <a:xfrm>
              <a:off x="3511710" y="4505028"/>
              <a:ext cx="2544803" cy="1192036"/>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由全球定位系统、惯导、电子地图匹配、实时地图构建和匹配等模块构成</a:t>
              </a:r>
            </a:p>
          </p:txBody>
        </p:sp>
      </p:grpSp>
      <p:grpSp>
        <p:nvGrpSpPr>
          <p:cNvPr id="39" name="组合 38">
            <a:extLst>
              <a:ext uri="{FF2B5EF4-FFF2-40B4-BE49-F238E27FC236}">
                <a16:creationId xmlns:a16="http://schemas.microsoft.com/office/drawing/2014/main" id="{1C3902C3-3CF0-423C-A260-1B0B7B243198}"/>
              </a:ext>
            </a:extLst>
          </p:cNvPr>
          <p:cNvGrpSpPr/>
          <p:nvPr/>
        </p:nvGrpSpPr>
        <p:grpSpPr>
          <a:xfrm>
            <a:off x="4696988" y="2728666"/>
            <a:ext cx="1950585" cy="1257676"/>
            <a:chOff x="6252604" y="2396785"/>
            <a:chExt cx="2544803" cy="1640809"/>
          </a:xfrm>
          <a:scene3d>
            <a:camera prst="isometricOffAxis1Right"/>
            <a:lightRig rig="threePt" dir="t"/>
          </a:scene3d>
        </p:grpSpPr>
        <p:sp>
          <p:nvSpPr>
            <p:cNvPr id="9" name="文本框 8">
              <a:extLst>
                <a:ext uri="{FF2B5EF4-FFF2-40B4-BE49-F238E27FC236}">
                  <a16:creationId xmlns:a16="http://schemas.microsoft.com/office/drawing/2014/main" id="{A2D84E18-B776-415D-9F9C-13C43110A339}"/>
                </a:ext>
              </a:extLst>
            </p:cNvPr>
            <p:cNvSpPr txBox="1"/>
            <p:nvPr/>
          </p:nvSpPr>
          <p:spPr>
            <a:xfrm>
              <a:off x="6252604" y="2396785"/>
              <a:ext cx="1272143" cy="430887"/>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路径规划</a:t>
              </a:r>
            </a:p>
          </p:txBody>
        </p:sp>
        <p:sp>
          <p:nvSpPr>
            <p:cNvPr id="10" name="文本框 9">
              <a:extLst>
                <a:ext uri="{FF2B5EF4-FFF2-40B4-BE49-F238E27FC236}">
                  <a16:creationId xmlns:a16="http://schemas.microsoft.com/office/drawing/2014/main" id="{609E65CD-25F8-4434-9E04-1E38CB06DE14}"/>
                </a:ext>
              </a:extLst>
            </p:cNvPr>
            <p:cNvSpPr txBox="1"/>
            <p:nvPr/>
          </p:nvSpPr>
          <p:spPr>
            <a:xfrm>
              <a:off x="6252605" y="2845558"/>
              <a:ext cx="2544802" cy="1192036"/>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为智能车提供最优的行驶路径，包括行驶路线确定、障碍物躲避、变道转向等</a:t>
              </a:r>
            </a:p>
          </p:txBody>
        </p:sp>
      </p:grpSp>
      <p:grpSp>
        <p:nvGrpSpPr>
          <p:cNvPr id="38" name="组合 37">
            <a:extLst>
              <a:ext uri="{FF2B5EF4-FFF2-40B4-BE49-F238E27FC236}">
                <a16:creationId xmlns:a16="http://schemas.microsoft.com/office/drawing/2014/main" id="{08B6E672-1FCC-47AB-AB52-3AE66BFB7DD5}"/>
              </a:ext>
            </a:extLst>
          </p:cNvPr>
          <p:cNvGrpSpPr/>
          <p:nvPr/>
        </p:nvGrpSpPr>
        <p:grpSpPr>
          <a:xfrm>
            <a:off x="6775340" y="3953227"/>
            <a:ext cx="1950585" cy="1257676"/>
            <a:chOff x="8964096" y="3994391"/>
            <a:chExt cx="2544803" cy="1640809"/>
          </a:xfrm>
          <a:scene3d>
            <a:camera prst="isometricOffAxis1Right"/>
            <a:lightRig rig="threePt" dir="t"/>
          </a:scene3d>
        </p:grpSpPr>
        <p:sp>
          <p:nvSpPr>
            <p:cNvPr id="11" name="文本框 10">
              <a:extLst>
                <a:ext uri="{FF2B5EF4-FFF2-40B4-BE49-F238E27FC236}">
                  <a16:creationId xmlns:a16="http://schemas.microsoft.com/office/drawing/2014/main" id="{D3A62591-78BF-4B50-91EF-D898EBF0681A}"/>
                </a:ext>
              </a:extLst>
            </p:cNvPr>
            <p:cNvSpPr txBox="1"/>
            <p:nvPr/>
          </p:nvSpPr>
          <p:spPr>
            <a:xfrm>
              <a:off x="8964096" y="3994391"/>
              <a:ext cx="1272143" cy="430887"/>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思源宋体 CN Heavy"/>
                  <a:ea typeface="思源宋体 CN Heavy"/>
                  <a:cs typeface="+mn-cs"/>
                </a:rPr>
                <a:t>决策控制</a:t>
              </a:r>
            </a:p>
          </p:txBody>
        </p:sp>
        <p:sp>
          <p:nvSpPr>
            <p:cNvPr id="12" name="文本框 11">
              <a:extLst>
                <a:ext uri="{FF2B5EF4-FFF2-40B4-BE49-F238E27FC236}">
                  <a16:creationId xmlns:a16="http://schemas.microsoft.com/office/drawing/2014/main" id="{51781D2E-3E24-4DBC-9402-BAA3E17DD96F}"/>
                </a:ext>
              </a:extLst>
            </p:cNvPr>
            <p:cNvSpPr txBox="1"/>
            <p:nvPr/>
          </p:nvSpPr>
          <p:spPr>
            <a:xfrm>
              <a:off x="8964097" y="4443164"/>
              <a:ext cx="2544802" cy="1192036"/>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综合分析环境感知系统提供的信息，从而对当前的车辆行为产生决策</a:t>
              </a:r>
            </a:p>
          </p:txBody>
        </p:sp>
      </p:grpSp>
      <p:grpSp>
        <p:nvGrpSpPr>
          <p:cNvPr id="37" name="组合 36">
            <a:extLst>
              <a:ext uri="{FF2B5EF4-FFF2-40B4-BE49-F238E27FC236}">
                <a16:creationId xmlns:a16="http://schemas.microsoft.com/office/drawing/2014/main" id="{F75E1C76-6DD6-4088-A12A-D8D7107F0AFF}"/>
              </a:ext>
            </a:extLst>
          </p:cNvPr>
          <p:cNvGrpSpPr/>
          <p:nvPr/>
        </p:nvGrpSpPr>
        <p:grpSpPr>
          <a:xfrm>
            <a:off x="2733338" y="3165101"/>
            <a:ext cx="716149" cy="562508"/>
            <a:chOff x="13303177" y="1249496"/>
            <a:chExt cx="1601190" cy="1257677"/>
          </a:xfrm>
          <a:gradFill flip="none" rotWithShape="1">
            <a:gsLst>
              <a:gs pos="0">
                <a:schemeClr val="accent1">
                  <a:lumMod val="60000"/>
                  <a:lumOff val="40000"/>
                </a:schemeClr>
              </a:gs>
              <a:gs pos="98000">
                <a:schemeClr val="accent1"/>
              </a:gs>
            </a:gsLst>
            <a:lin ang="2700000" scaled="1"/>
            <a:tileRect/>
          </a:gradFill>
          <a:scene3d>
            <a:camera prst="isometricOffAxis1Right"/>
            <a:lightRig rig="threePt" dir="t"/>
          </a:scene3d>
        </p:grpSpPr>
        <p:sp>
          <p:nvSpPr>
            <p:cNvPr id="33" name="任意多边形: 形状 32">
              <a:extLst>
                <a:ext uri="{FF2B5EF4-FFF2-40B4-BE49-F238E27FC236}">
                  <a16:creationId xmlns:a16="http://schemas.microsoft.com/office/drawing/2014/main" id="{146C8244-1316-4428-95C6-2D4CD2802035}"/>
                </a:ext>
              </a:extLst>
            </p:cNvPr>
            <p:cNvSpPr/>
            <p:nvPr/>
          </p:nvSpPr>
          <p:spPr>
            <a:xfrm>
              <a:off x="13413496" y="1359028"/>
              <a:ext cx="1381363" cy="975788"/>
            </a:xfrm>
            <a:custGeom>
              <a:avLst/>
              <a:gdLst>
                <a:gd name="connsiteX0" fmla="*/ 691491 w 1381363"/>
                <a:gd name="connsiteY0" fmla="*/ 975789 h 975788"/>
                <a:gd name="connsiteX1" fmla="*/ 98846 w 1381363"/>
                <a:gd name="connsiteY1" fmla="*/ 975789 h 975788"/>
                <a:gd name="connsiteX2" fmla="*/ 71 w 1381363"/>
                <a:gd name="connsiteY2" fmla="*/ 877967 h 975788"/>
                <a:gd name="connsiteX3" fmla="*/ 71 w 1381363"/>
                <a:gd name="connsiteY3" fmla="*/ 97298 h 975788"/>
                <a:gd name="connsiteX4" fmla="*/ 97226 w 1381363"/>
                <a:gd name="connsiteY4" fmla="*/ 143 h 975788"/>
                <a:gd name="connsiteX5" fmla="*/ 1284899 w 1381363"/>
                <a:gd name="connsiteY5" fmla="*/ 143 h 975788"/>
                <a:gd name="connsiteX6" fmla="*/ 1381292 w 1381363"/>
                <a:gd name="connsiteY6" fmla="*/ 98060 h 975788"/>
                <a:gd name="connsiteX7" fmla="*/ 1381292 w 1381363"/>
                <a:gd name="connsiteY7" fmla="*/ 878729 h 975788"/>
                <a:gd name="connsiteX8" fmla="*/ 1284137 w 1381363"/>
                <a:gd name="connsiteY8" fmla="*/ 975693 h 975788"/>
                <a:gd name="connsiteX9" fmla="*/ 691491 w 1381363"/>
                <a:gd name="connsiteY9" fmla="*/ 975789 h 975788"/>
                <a:gd name="connsiteX10" fmla="*/ 48363 w 1381363"/>
                <a:gd name="connsiteY10" fmla="*/ 778716 h 975788"/>
                <a:gd name="connsiteX11" fmla="*/ 81891 w 1381363"/>
                <a:gd name="connsiteY11" fmla="*/ 778716 h 975788"/>
                <a:gd name="connsiteX12" fmla="*/ 572429 w 1381363"/>
                <a:gd name="connsiteY12" fmla="*/ 778716 h 975788"/>
                <a:gd name="connsiteX13" fmla="*/ 634341 w 1381363"/>
                <a:gd name="connsiteY13" fmla="*/ 841391 h 975788"/>
                <a:gd name="connsiteX14" fmla="*/ 634341 w 1381363"/>
                <a:gd name="connsiteY14" fmla="*/ 927116 h 975788"/>
                <a:gd name="connsiteX15" fmla="*/ 743783 w 1381363"/>
                <a:gd name="connsiteY15" fmla="*/ 927116 h 975788"/>
                <a:gd name="connsiteX16" fmla="*/ 743783 w 1381363"/>
                <a:gd name="connsiteY16" fmla="*/ 839867 h 975788"/>
                <a:gd name="connsiteX17" fmla="*/ 804743 w 1381363"/>
                <a:gd name="connsiteY17" fmla="*/ 778716 h 975788"/>
                <a:gd name="connsiteX18" fmla="*/ 1304806 w 1381363"/>
                <a:gd name="connsiteY18" fmla="*/ 778716 h 975788"/>
                <a:gd name="connsiteX19" fmla="*/ 1332714 w 1381363"/>
                <a:gd name="connsiteY19" fmla="*/ 778716 h 975788"/>
                <a:gd name="connsiteX20" fmla="*/ 1332714 w 1381363"/>
                <a:gd name="connsiteY20" fmla="*/ 669369 h 975788"/>
                <a:gd name="connsiteX21" fmla="*/ 1305378 w 1381363"/>
                <a:gd name="connsiteY21" fmla="*/ 669369 h 975788"/>
                <a:gd name="connsiteX22" fmla="*/ 1081540 w 1381363"/>
                <a:gd name="connsiteY22" fmla="*/ 669369 h 975788"/>
                <a:gd name="connsiteX23" fmla="*/ 805315 w 1381363"/>
                <a:gd name="connsiteY23" fmla="*/ 669369 h 975788"/>
                <a:gd name="connsiteX24" fmla="*/ 743688 w 1381363"/>
                <a:gd name="connsiteY24" fmla="*/ 608695 h 975788"/>
                <a:gd name="connsiteX25" fmla="*/ 743688 w 1381363"/>
                <a:gd name="connsiteY25" fmla="*/ 546783 h 975788"/>
                <a:gd name="connsiteX26" fmla="*/ 697968 w 1381363"/>
                <a:gd name="connsiteY26" fmla="*/ 486966 h 975788"/>
                <a:gd name="connsiteX27" fmla="*/ 653296 w 1381363"/>
                <a:gd name="connsiteY27" fmla="*/ 495919 h 975788"/>
                <a:gd name="connsiteX28" fmla="*/ 633865 w 1381363"/>
                <a:gd name="connsiteY28" fmla="*/ 522875 h 975788"/>
                <a:gd name="connsiteX29" fmla="*/ 634055 w 1381363"/>
                <a:gd name="connsiteY29" fmla="*/ 618125 h 975788"/>
                <a:gd name="connsiteX30" fmla="*/ 582239 w 1381363"/>
                <a:gd name="connsiteY30" fmla="*/ 669274 h 975788"/>
                <a:gd name="connsiteX31" fmla="*/ 325064 w 1381363"/>
                <a:gd name="connsiteY31" fmla="*/ 669465 h 975788"/>
                <a:gd name="connsiteX32" fmla="*/ 292489 w 1381363"/>
                <a:gd name="connsiteY32" fmla="*/ 646509 h 975788"/>
                <a:gd name="connsiteX33" fmla="*/ 326112 w 1381363"/>
                <a:gd name="connsiteY33" fmla="*/ 623078 h 975788"/>
                <a:gd name="connsiteX34" fmla="*/ 559475 w 1381363"/>
                <a:gd name="connsiteY34" fmla="*/ 623268 h 975788"/>
                <a:gd name="connsiteX35" fmla="*/ 585287 w 1381363"/>
                <a:gd name="connsiteY35" fmla="*/ 623268 h 975788"/>
                <a:gd name="connsiteX36" fmla="*/ 585287 w 1381363"/>
                <a:gd name="connsiteY36" fmla="*/ 522303 h 975788"/>
                <a:gd name="connsiteX37" fmla="*/ 546045 w 1381363"/>
                <a:gd name="connsiteY37" fmla="*/ 536115 h 975788"/>
                <a:gd name="connsiteX38" fmla="*/ 505182 w 1381363"/>
                <a:gd name="connsiteY38" fmla="*/ 528495 h 975788"/>
                <a:gd name="connsiteX39" fmla="*/ 502706 w 1381363"/>
                <a:gd name="connsiteY39" fmla="*/ 487537 h 975788"/>
                <a:gd name="connsiteX40" fmla="*/ 528614 w 1381363"/>
                <a:gd name="connsiteY40" fmla="*/ 434864 h 975788"/>
                <a:gd name="connsiteX41" fmla="*/ 48554 w 1381363"/>
                <a:gd name="connsiteY41" fmla="*/ 434864 h 975788"/>
                <a:gd name="connsiteX42" fmla="*/ 48554 w 1381363"/>
                <a:gd name="connsiteY42" fmla="*/ 623268 h 975788"/>
                <a:gd name="connsiteX43" fmla="*/ 75986 w 1381363"/>
                <a:gd name="connsiteY43" fmla="*/ 623268 h 975788"/>
                <a:gd name="connsiteX44" fmla="*/ 202192 w 1381363"/>
                <a:gd name="connsiteY44" fmla="*/ 623268 h 975788"/>
                <a:gd name="connsiteX45" fmla="*/ 228671 w 1381363"/>
                <a:gd name="connsiteY45" fmla="*/ 644033 h 975788"/>
                <a:gd name="connsiteX46" fmla="*/ 203621 w 1381363"/>
                <a:gd name="connsiteY46" fmla="*/ 669274 h 975788"/>
                <a:gd name="connsiteX47" fmla="*/ 148852 w 1381363"/>
                <a:gd name="connsiteY47" fmla="*/ 669560 h 975788"/>
                <a:gd name="connsiteX48" fmla="*/ 48173 w 1381363"/>
                <a:gd name="connsiteY48" fmla="*/ 669560 h 975788"/>
                <a:gd name="connsiteX49" fmla="*/ 48363 w 1381363"/>
                <a:gd name="connsiteY49" fmla="*/ 778716 h 975788"/>
                <a:gd name="connsiteX50" fmla="*/ 975717 w 1381363"/>
                <a:gd name="connsiteY50" fmla="*/ 48911 h 975788"/>
                <a:gd name="connsiteX51" fmla="*/ 975527 w 1381363"/>
                <a:gd name="connsiteY51" fmla="*/ 222837 h 975788"/>
                <a:gd name="connsiteX52" fmla="*/ 922377 w 1381363"/>
                <a:gd name="connsiteY52" fmla="*/ 275606 h 975788"/>
                <a:gd name="connsiteX53" fmla="*/ 827127 w 1381363"/>
                <a:gd name="connsiteY53" fmla="*/ 275701 h 975788"/>
                <a:gd name="connsiteX54" fmla="*/ 768072 w 1381363"/>
                <a:gd name="connsiteY54" fmla="*/ 275701 h 975788"/>
                <a:gd name="connsiteX55" fmla="*/ 813887 w 1381363"/>
                <a:gd name="connsiteY55" fmla="*/ 367332 h 975788"/>
                <a:gd name="connsiteX56" fmla="*/ 845320 w 1381363"/>
                <a:gd name="connsiteY56" fmla="*/ 385524 h 975788"/>
                <a:gd name="connsiteX57" fmla="*/ 990481 w 1381363"/>
                <a:gd name="connsiteY57" fmla="*/ 385143 h 975788"/>
                <a:gd name="connsiteX58" fmla="*/ 1019437 w 1381363"/>
                <a:gd name="connsiteY58" fmla="*/ 408861 h 975788"/>
                <a:gd name="connsiteX59" fmla="*/ 992195 w 1381363"/>
                <a:gd name="connsiteY59" fmla="*/ 432578 h 975788"/>
                <a:gd name="connsiteX60" fmla="*/ 949333 w 1381363"/>
                <a:gd name="connsiteY60" fmla="*/ 433054 h 975788"/>
                <a:gd name="connsiteX61" fmla="*/ 847892 w 1381363"/>
                <a:gd name="connsiteY61" fmla="*/ 433054 h 975788"/>
                <a:gd name="connsiteX62" fmla="*/ 874562 w 1381363"/>
                <a:gd name="connsiteY62" fmla="*/ 488299 h 975788"/>
                <a:gd name="connsiteX63" fmla="*/ 871418 w 1381363"/>
                <a:gd name="connsiteY63" fmla="*/ 528971 h 975788"/>
                <a:gd name="connsiteX64" fmla="*/ 831223 w 1381363"/>
                <a:gd name="connsiteY64" fmla="*/ 536305 h 975788"/>
                <a:gd name="connsiteX65" fmla="*/ 791694 w 1381363"/>
                <a:gd name="connsiteY65" fmla="*/ 523065 h 975788"/>
                <a:gd name="connsiteX66" fmla="*/ 791694 w 1381363"/>
                <a:gd name="connsiteY66" fmla="*/ 622030 h 975788"/>
                <a:gd name="connsiteX67" fmla="*/ 1332047 w 1381363"/>
                <a:gd name="connsiteY67" fmla="*/ 622030 h 975788"/>
                <a:gd name="connsiteX68" fmla="*/ 1332047 w 1381363"/>
                <a:gd name="connsiteY68" fmla="*/ 434197 h 975788"/>
                <a:gd name="connsiteX69" fmla="*/ 1320713 w 1381363"/>
                <a:gd name="connsiteY69" fmla="*/ 433245 h 975788"/>
                <a:gd name="connsiteX70" fmla="*/ 1116021 w 1381363"/>
                <a:gd name="connsiteY70" fmla="*/ 433054 h 975788"/>
                <a:gd name="connsiteX71" fmla="*/ 1083540 w 1381363"/>
                <a:gd name="connsiteY71" fmla="*/ 407432 h 975788"/>
                <a:gd name="connsiteX72" fmla="*/ 1116401 w 1381363"/>
                <a:gd name="connsiteY72" fmla="*/ 385239 h 975788"/>
                <a:gd name="connsiteX73" fmla="*/ 1266325 w 1381363"/>
                <a:gd name="connsiteY73" fmla="*/ 385334 h 975788"/>
                <a:gd name="connsiteX74" fmla="*/ 1332714 w 1381363"/>
                <a:gd name="connsiteY74" fmla="*/ 385334 h 975788"/>
                <a:gd name="connsiteX75" fmla="*/ 1332714 w 1381363"/>
                <a:gd name="connsiteY75" fmla="*/ 275892 h 975788"/>
                <a:gd name="connsiteX76" fmla="*/ 1165455 w 1381363"/>
                <a:gd name="connsiteY76" fmla="*/ 276273 h 975788"/>
                <a:gd name="connsiteX77" fmla="*/ 1084398 w 1381363"/>
                <a:gd name="connsiteY77" fmla="*/ 194548 h 975788"/>
                <a:gd name="connsiteX78" fmla="*/ 1084779 w 1381363"/>
                <a:gd name="connsiteY78" fmla="*/ 49197 h 975788"/>
                <a:gd name="connsiteX79" fmla="*/ 975717 w 1381363"/>
                <a:gd name="connsiteY79" fmla="*/ 48911 h 975788"/>
                <a:gd name="connsiteX80" fmla="*/ 285155 w 1381363"/>
                <a:gd name="connsiteY80" fmla="*/ 48911 h 975788"/>
                <a:gd name="connsiteX81" fmla="*/ 285155 w 1381363"/>
                <a:gd name="connsiteY81" fmla="*/ 208550 h 975788"/>
                <a:gd name="connsiteX82" fmla="*/ 217527 w 1381363"/>
                <a:gd name="connsiteY82" fmla="*/ 275701 h 975788"/>
                <a:gd name="connsiteX83" fmla="*/ 49030 w 1381363"/>
                <a:gd name="connsiteY83" fmla="*/ 275701 h 975788"/>
                <a:gd name="connsiteX84" fmla="*/ 49030 w 1381363"/>
                <a:gd name="connsiteY84" fmla="*/ 382953 h 975788"/>
                <a:gd name="connsiteX85" fmla="*/ 55412 w 1381363"/>
                <a:gd name="connsiteY85" fmla="*/ 384762 h 975788"/>
                <a:gd name="connsiteX86" fmla="*/ 540520 w 1381363"/>
                <a:gd name="connsiteY86" fmla="*/ 384858 h 975788"/>
                <a:gd name="connsiteX87" fmla="*/ 556903 w 1381363"/>
                <a:gd name="connsiteY87" fmla="*/ 378952 h 975788"/>
                <a:gd name="connsiteX88" fmla="*/ 610243 w 1381363"/>
                <a:gd name="connsiteY88" fmla="*/ 275701 h 975788"/>
                <a:gd name="connsiteX89" fmla="*/ 446127 w 1381363"/>
                <a:gd name="connsiteY89" fmla="*/ 275606 h 975788"/>
                <a:gd name="connsiteX90" fmla="*/ 394597 w 1381363"/>
                <a:gd name="connsiteY90" fmla="*/ 224838 h 975788"/>
                <a:gd name="connsiteX91" fmla="*/ 394597 w 1381363"/>
                <a:gd name="connsiteY91" fmla="*/ 170164 h 975788"/>
                <a:gd name="connsiteX92" fmla="*/ 394597 w 1381363"/>
                <a:gd name="connsiteY92" fmla="*/ 49006 h 975788"/>
                <a:gd name="connsiteX93" fmla="*/ 285155 w 1381363"/>
                <a:gd name="connsiteY93" fmla="*/ 48911 h 975788"/>
                <a:gd name="connsiteX94" fmla="*/ 927806 w 1381363"/>
                <a:gd name="connsiteY94" fmla="*/ 49768 h 975788"/>
                <a:gd name="connsiteX95" fmla="*/ 442317 w 1381363"/>
                <a:gd name="connsiteY95" fmla="*/ 49768 h 975788"/>
                <a:gd name="connsiteX96" fmla="*/ 442317 w 1381363"/>
                <a:gd name="connsiteY96" fmla="*/ 228648 h 975788"/>
                <a:gd name="connsiteX97" fmla="*/ 578906 w 1381363"/>
                <a:gd name="connsiteY97" fmla="*/ 229505 h 975788"/>
                <a:gd name="connsiteX98" fmla="*/ 657392 w 1381363"/>
                <a:gd name="connsiteY98" fmla="*/ 183404 h 975788"/>
                <a:gd name="connsiteX99" fmla="*/ 660821 w 1381363"/>
                <a:gd name="connsiteY99" fmla="*/ 177213 h 975788"/>
                <a:gd name="connsiteX100" fmla="*/ 717495 w 1381363"/>
                <a:gd name="connsiteY100" fmla="*/ 177498 h 975788"/>
                <a:gd name="connsiteX101" fmla="*/ 737497 w 1381363"/>
                <a:gd name="connsiteY101" fmla="*/ 215217 h 975788"/>
                <a:gd name="connsiteX102" fmla="*/ 751784 w 1381363"/>
                <a:gd name="connsiteY102" fmla="*/ 228076 h 975788"/>
                <a:gd name="connsiteX103" fmla="*/ 927806 w 1381363"/>
                <a:gd name="connsiteY103" fmla="*/ 228648 h 975788"/>
                <a:gd name="connsiteX104" fmla="*/ 927806 w 1381363"/>
                <a:gd name="connsiteY104" fmla="*/ 49768 h 975788"/>
                <a:gd name="connsiteX105" fmla="*/ 1334333 w 1381363"/>
                <a:gd name="connsiteY105" fmla="*/ 826627 h 975788"/>
                <a:gd name="connsiteX106" fmla="*/ 792075 w 1381363"/>
                <a:gd name="connsiteY106" fmla="*/ 826627 h 975788"/>
                <a:gd name="connsiteX107" fmla="*/ 792075 w 1381363"/>
                <a:gd name="connsiteY107" fmla="*/ 928830 h 975788"/>
                <a:gd name="connsiteX108" fmla="*/ 992576 w 1381363"/>
                <a:gd name="connsiteY108" fmla="*/ 928830 h 975788"/>
                <a:gd name="connsiteX109" fmla="*/ 1287280 w 1381363"/>
                <a:gd name="connsiteY109" fmla="*/ 928735 h 975788"/>
                <a:gd name="connsiteX110" fmla="*/ 1334238 w 1381363"/>
                <a:gd name="connsiteY110" fmla="*/ 882729 h 975788"/>
                <a:gd name="connsiteX111" fmla="*/ 1334333 w 1381363"/>
                <a:gd name="connsiteY111" fmla="*/ 826627 h 975788"/>
                <a:gd name="connsiteX112" fmla="*/ 47030 w 1381363"/>
                <a:gd name="connsiteY112" fmla="*/ 825960 h 975788"/>
                <a:gd name="connsiteX113" fmla="*/ 47030 w 1381363"/>
                <a:gd name="connsiteY113" fmla="*/ 873395 h 975788"/>
                <a:gd name="connsiteX114" fmla="*/ 101513 w 1381363"/>
                <a:gd name="connsiteY114" fmla="*/ 928830 h 975788"/>
                <a:gd name="connsiteX115" fmla="*/ 560618 w 1381363"/>
                <a:gd name="connsiteY115" fmla="*/ 928830 h 975788"/>
                <a:gd name="connsiteX116" fmla="*/ 584621 w 1381363"/>
                <a:gd name="connsiteY116" fmla="*/ 928830 h 975788"/>
                <a:gd name="connsiteX117" fmla="*/ 584621 w 1381363"/>
                <a:gd name="connsiteY117" fmla="*/ 825960 h 975788"/>
                <a:gd name="connsiteX118" fmla="*/ 47030 w 1381363"/>
                <a:gd name="connsiteY118" fmla="*/ 825960 h 975788"/>
                <a:gd name="connsiteX119" fmla="*/ 1334048 w 1381363"/>
                <a:gd name="connsiteY119" fmla="*/ 227600 h 975788"/>
                <a:gd name="connsiteX120" fmla="*/ 1333762 w 1381363"/>
                <a:gd name="connsiteY120" fmla="*/ 85296 h 975788"/>
                <a:gd name="connsiteX121" fmla="*/ 1293376 w 1381363"/>
                <a:gd name="connsiteY121" fmla="*/ 47958 h 975788"/>
                <a:gd name="connsiteX122" fmla="*/ 1176790 w 1381363"/>
                <a:gd name="connsiteY122" fmla="*/ 47768 h 975788"/>
                <a:gd name="connsiteX123" fmla="*/ 1132975 w 1381363"/>
                <a:gd name="connsiteY123" fmla="*/ 47768 h 975788"/>
                <a:gd name="connsiteX124" fmla="*/ 1132975 w 1381363"/>
                <a:gd name="connsiteY124" fmla="*/ 227600 h 975788"/>
                <a:gd name="connsiteX125" fmla="*/ 1334048 w 1381363"/>
                <a:gd name="connsiteY125" fmla="*/ 227600 h 975788"/>
                <a:gd name="connsiteX126" fmla="*/ 47506 w 1381363"/>
                <a:gd name="connsiteY126" fmla="*/ 227409 h 975788"/>
                <a:gd name="connsiteX127" fmla="*/ 235815 w 1381363"/>
                <a:gd name="connsiteY127" fmla="*/ 227409 h 975788"/>
                <a:gd name="connsiteX128" fmla="*/ 235815 w 1381363"/>
                <a:gd name="connsiteY128" fmla="*/ 47958 h 975788"/>
                <a:gd name="connsiteX129" fmla="*/ 82558 w 1381363"/>
                <a:gd name="connsiteY129" fmla="*/ 48339 h 975788"/>
                <a:gd name="connsiteX130" fmla="*/ 47887 w 1381363"/>
                <a:gd name="connsiteY130" fmla="*/ 83677 h 975788"/>
                <a:gd name="connsiteX131" fmla="*/ 47506 w 1381363"/>
                <a:gd name="connsiteY131" fmla="*/ 227409 h 975788"/>
                <a:gd name="connsiteX132" fmla="*/ 558522 w 1381363"/>
                <a:gd name="connsiteY132" fmla="*/ 481441 h 975788"/>
                <a:gd name="connsiteX133" fmla="*/ 656439 w 1381363"/>
                <a:gd name="connsiteY133" fmla="*/ 443817 h 975788"/>
                <a:gd name="connsiteX134" fmla="*/ 722352 w 1381363"/>
                <a:gd name="connsiteY134" fmla="*/ 444198 h 975788"/>
                <a:gd name="connsiteX135" fmla="*/ 819698 w 1381363"/>
                <a:gd name="connsiteY135" fmla="*/ 481536 h 975788"/>
                <a:gd name="connsiteX136" fmla="*/ 689110 w 1381363"/>
                <a:gd name="connsiteY136" fmla="*/ 224361 h 975788"/>
                <a:gd name="connsiteX137" fmla="*/ 558522 w 1381363"/>
                <a:gd name="connsiteY137" fmla="*/ 481441 h 975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Lst>
              <a:rect l="l" t="t" r="r" b="b"/>
              <a:pathLst>
                <a:path w="1381363" h="975788">
                  <a:moveTo>
                    <a:pt x="691491" y="975789"/>
                  </a:moveTo>
                  <a:cubicBezTo>
                    <a:pt x="493943" y="975789"/>
                    <a:pt x="296394" y="975789"/>
                    <a:pt x="98846" y="975789"/>
                  </a:cubicBezTo>
                  <a:cubicBezTo>
                    <a:pt x="34361" y="975789"/>
                    <a:pt x="167" y="941975"/>
                    <a:pt x="71" y="877967"/>
                  </a:cubicBezTo>
                  <a:cubicBezTo>
                    <a:pt x="-24" y="617744"/>
                    <a:pt x="-24" y="357521"/>
                    <a:pt x="71" y="97298"/>
                  </a:cubicBezTo>
                  <a:cubicBezTo>
                    <a:pt x="71" y="34623"/>
                    <a:pt x="34171" y="238"/>
                    <a:pt x="97226" y="143"/>
                  </a:cubicBezTo>
                  <a:cubicBezTo>
                    <a:pt x="493085" y="-48"/>
                    <a:pt x="889040" y="-48"/>
                    <a:pt x="1284899" y="143"/>
                  </a:cubicBezTo>
                  <a:cubicBezTo>
                    <a:pt x="1347478" y="143"/>
                    <a:pt x="1381292" y="34909"/>
                    <a:pt x="1381292" y="98060"/>
                  </a:cubicBezTo>
                  <a:cubicBezTo>
                    <a:pt x="1381387" y="358283"/>
                    <a:pt x="1381387" y="618506"/>
                    <a:pt x="1381292" y="878729"/>
                  </a:cubicBezTo>
                  <a:cubicBezTo>
                    <a:pt x="1381292" y="941213"/>
                    <a:pt x="1346621" y="975693"/>
                    <a:pt x="1284137" y="975693"/>
                  </a:cubicBezTo>
                  <a:cubicBezTo>
                    <a:pt x="1086588" y="975789"/>
                    <a:pt x="889040" y="975789"/>
                    <a:pt x="691491" y="975789"/>
                  </a:cubicBezTo>
                  <a:close/>
                  <a:moveTo>
                    <a:pt x="48363" y="778716"/>
                  </a:moveTo>
                  <a:cubicBezTo>
                    <a:pt x="61317" y="778716"/>
                    <a:pt x="71604" y="778716"/>
                    <a:pt x="81891" y="778716"/>
                  </a:cubicBezTo>
                  <a:cubicBezTo>
                    <a:pt x="245435" y="778716"/>
                    <a:pt x="408884" y="778716"/>
                    <a:pt x="572429" y="778716"/>
                  </a:cubicBezTo>
                  <a:cubicBezTo>
                    <a:pt x="620435" y="778716"/>
                    <a:pt x="634246" y="792718"/>
                    <a:pt x="634341" y="841391"/>
                  </a:cubicBezTo>
                  <a:cubicBezTo>
                    <a:pt x="634436" y="869775"/>
                    <a:pt x="634341" y="898065"/>
                    <a:pt x="634341" y="927116"/>
                  </a:cubicBezTo>
                  <a:cubicBezTo>
                    <a:pt x="672155" y="927116"/>
                    <a:pt x="707303" y="927116"/>
                    <a:pt x="743783" y="927116"/>
                  </a:cubicBezTo>
                  <a:cubicBezTo>
                    <a:pt x="743783" y="896922"/>
                    <a:pt x="743783" y="868347"/>
                    <a:pt x="743783" y="839867"/>
                  </a:cubicBezTo>
                  <a:cubicBezTo>
                    <a:pt x="743783" y="793194"/>
                    <a:pt x="758166" y="778716"/>
                    <a:pt x="804743" y="778716"/>
                  </a:cubicBezTo>
                  <a:cubicBezTo>
                    <a:pt x="971431" y="778716"/>
                    <a:pt x="1138119" y="778716"/>
                    <a:pt x="1304806" y="778716"/>
                  </a:cubicBezTo>
                  <a:cubicBezTo>
                    <a:pt x="1313950" y="778716"/>
                    <a:pt x="1323094" y="778716"/>
                    <a:pt x="1332714" y="778716"/>
                  </a:cubicBezTo>
                  <a:cubicBezTo>
                    <a:pt x="1332714" y="740616"/>
                    <a:pt x="1332714" y="706041"/>
                    <a:pt x="1332714" y="669369"/>
                  </a:cubicBezTo>
                  <a:cubicBezTo>
                    <a:pt x="1322618" y="669369"/>
                    <a:pt x="1313950" y="669369"/>
                    <a:pt x="1305378" y="669369"/>
                  </a:cubicBezTo>
                  <a:cubicBezTo>
                    <a:pt x="1230797" y="669369"/>
                    <a:pt x="1156121" y="669369"/>
                    <a:pt x="1081540" y="669369"/>
                  </a:cubicBezTo>
                  <a:cubicBezTo>
                    <a:pt x="989433" y="669369"/>
                    <a:pt x="897422" y="669465"/>
                    <a:pt x="805315" y="669369"/>
                  </a:cubicBezTo>
                  <a:cubicBezTo>
                    <a:pt x="758166" y="669274"/>
                    <a:pt x="743783" y="654987"/>
                    <a:pt x="743688" y="608695"/>
                  </a:cubicBezTo>
                  <a:cubicBezTo>
                    <a:pt x="743688" y="588026"/>
                    <a:pt x="743688" y="567452"/>
                    <a:pt x="743688" y="546783"/>
                  </a:cubicBezTo>
                  <a:cubicBezTo>
                    <a:pt x="743688" y="499062"/>
                    <a:pt x="744069" y="497443"/>
                    <a:pt x="697968" y="486966"/>
                  </a:cubicBezTo>
                  <a:cubicBezTo>
                    <a:pt x="684443" y="483918"/>
                    <a:pt x="668250" y="492681"/>
                    <a:pt x="653296" y="495919"/>
                  </a:cubicBezTo>
                  <a:cubicBezTo>
                    <a:pt x="638723" y="499158"/>
                    <a:pt x="633198" y="507349"/>
                    <a:pt x="633865" y="522875"/>
                  </a:cubicBezTo>
                  <a:cubicBezTo>
                    <a:pt x="635103" y="554593"/>
                    <a:pt x="634627" y="586407"/>
                    <a:pt x="634055" y="618125"/>
                  </a:cubicBezTo>
                  <a:cubicBezTo>
                    <a:pt x="633389" y="652224"/>
                    <a:pt x="616625" y="669084"/>
                    <a:pt x="582239" y="669274"/>
                  </a:cubicBezTo>
                  <a:cubicBezTo>
                    <a:pt x="496514" y="669750"/>
                    <a:pt x="410789" y="669369"/>
                    <a:pt x="325064" y="669465"/>
                  </a:cubicBezTo>
                  <a:cubicBezTo>
                    <a:pt x="308300" y="669465"/>
                    <a:pt x="292870" y="665655"/>
                    <a:pt x="292489" y="646509"/>
                  </a:cubicBezTo>
                  <a:cubicBezTo>
                    <a:pt x="292108" y="625364"/>
                    <a:pt x="308491" y="622983"/>
                    <a:pt x="326112" y="623078"/>
                  </a:cubicBezTo>
                  <a:cubicBezTo>
                    <a:pt x="403931" y="623459"/>
                    <a:pt x="481655" y="623268"/>
                    <a:pt x="559475" y="623268"/>
                  </a:cubicBezTo>
                  <a:cubicBezTo>
                    <a:pt x="567857" y="623268"/>
                    <a:pt x="576334" y="623268"/>
                    <a:pt x="585287" y="623268"/>
                  </a:cubicBezTo>
                  <a:cubicBezTo>
                    <a:pt x="585287" y="588312"/>
                    <a:pt x="585287" y="556879"/>
                    <a:pt x="585287" y="522303"/>
                  </a:cubicBezTo>
                  <a:cubicBezTo>
                    <a:pt x="570905" y="527637"/>
                    <a:pt x="558713" y="535162"/>
                    <a:pt x="546045" y="536115"/>
                  </a:cubicBezTo>
                  <a:cubicBezTo>
                    <a:pt x="532424" y="537162"/>
                    <a:pt x="515755" y="535829"/>
                    <a:pt x="505182" y="528495"/>
                  </a:cubicBezTo>
                  <a:cubicBezTo>
                    <a:pt x="491085" y="518779"/>
                    <a:pt x="495086" y="502110"/>
                    <a:pt x="502706" y="487537"/>
                  </a:cubicBezTo>
                  <a:cubicBezTo>
                    <a:pt x="511659" y="470392"/>
                    <a:pt x="519851" y="452866"/>
                    <a:pt x="528614" y="434864"/>
                  </a:cubicBezTo>
                  <a:cubicBezTo>
                    <a:pt x="366212" y="434864"/>
                    <a:pt x="207145" y="434864"/>
                    <a:pt x="48554" y="434864"/>
                  </a:cubicBezTo>
                  <a:cubicBezTo>
                    <a:pt x="48554" y="498300"/>
                    <a:pt x="48554" y="559832"/>
                    <a:pt x="48554" y="623268"/>
                  </a:cubicBezTo>
                  <a:cubicBezTo>
                    <a:pt x="58841" y="623268"/>
                    <a:pt x="67413" y="623268"/>
                    <a:pt x="75986" y="623268"/>
                  </a:cubicBezTo>
                  <a:cubicBezTo>
                    <a:pt x="118086" y="623268"/>
                    <a:pt x="160091" y="623364"/>
                    <a:pt x="202192" y="623268"/>
                  </a:cubicBezTo>
                  <a:cubicBezTo>
                    <a:pt x="216765" y="623173"/>
                    <a:pt x="227814" y="628221"/>
                    <a:pt x="228671" y="644033"/>
                  </a:cubicBezTo>
                  <a:cubicBezTo>
                    <a:pt x="229624" y="660702"/>
                    <a:pt x="219432" y="668703"/>
                    <a:pt x="203621" y="669274"/>
                  </a:cubicBezTo>
                  <a:cubicBezTo>
                    <a:pt x="185428" y="669846"/>
                    <a:pt x="167140" y="669560"/>
                    <a:pt x="148852" y="669560"/>
                  </a:cubicBezTo>
                  <a:cubicBezTo>
                    <a:pt x="115705" y="669560"/>
                    <a:pt x="82653" y="669560"/>
                    <a:pt x="48173" y="669560"/>
                  </a:cubicBezTo>
                  <a:cubicBezTo>
                    <a:pt x="48363" y="706612"/>
                    <a:pt x="48363" y="741093"/>
                    <a:pt x="48363" y="778716"/>
                  </a:cubicBezTo>
                  <a:close/>
                  <a:moveTo>
                    <a:pt x="975717" y="48911"/>
                  </a:moveTo>
                  <a:cubicBezTo>
                    <a:pt x="975717" y="108633"/>
                    <a:pt x="976098" y="165783"/>
                    <a:pt x="975527" y="222837"/>
                  </a:cubicBezTo>
                  <a:cubicBezTo>
                    <a:pt x="975146" y="258080"/>
                    <a:pt x="957334" y="275320"/>
                    <a:pt x="922377" y="275606"/>
                  </a:cubicBezTo>
                  <a:cubicBezTo>
                    <a:pt x="890659" y="275892"/>
                    <a:pt x="858941" y="275701"/>
                    <a:pt x="827127" y="275701"/>
                  </a:cubicBezTo>
                  <a:cubicBezTo>
                    <a:pt x="808649" y="275701"/>
                    <a:pt x="790265" y="275701"/>
                    <a:pt x="768072" y="275701"/>
                  </a:cubicBezTo>
                  <a:cubicBezTo>
                    <a:pt x="785122" y="309515"/>
                    <a:pt x="800362" y="337995"/>
                    <a:pt x="813887" y="367332"/>
                  </a:cubicBezTo>
                  <a:cubicBezTo>
                    <a:pt x="820650" y="381905"/>
                    <a:pt x="829985" y="385810"/>
                    <a:pt x="845320" y="385524"/>
                  </a:cubicBezTo>
                  <a:cubicBezTo>
                    <a:pt x="893707" y="384572"/>
                    <a:pt x="942094" y="385239"/>
                    <a:pt x="990481" y="385143"/>
                  </a:cubicBezTo>
                  <a:cubicBezTo>
                    <a:pt x="1006864" y="385048"/>
                    <a:pt x="1019342" y="390573"/>
                    <a:pt x="1019437" y="408861"/>
                  </a:cubicBezTo>
                  <a:cubicBezTo>
                    <a:pt x="1019532" y="426101"/>
                    <a:pt x="1006769" y="431530"/>
                    <a:pt x="992195" y="432578"/>
                  </a:cubicBezTo>
                  <a:cubicBezTo>
                    <a:pt x="978003" y="433530"/>
                    <a:pt x="963620" y="432959"/>
                    <a:pt x="949333" y="433054"/>
                  </a:cubicBezTo>
                  <a:cubicBezTo>
                    <a:pt x="916567" y="433054"/>
                    <a:pt x="883896" y="433054"/>
                    <a:pt x="847892" y="433054"/>
                  </a:cubicBezTo>
                  <a:cubicBezTo>
                    <a:pt x="858560" y="454295"/>
                    <a:pt x="869609" y="470392"/>
                    <a:pt x="874562" y="488299"/>
                  </a:cubicBezTo>
                  <a:cubicBezTo>
                    <a:pt x="878181" y="501063"/>
                    <a:pt x="878848" y="520779"/>
                    <a:pt x="871418" y="528971"/>
                  </a:cubicBezTo>
                  <a:cubicBezTo>
                    <a:pt x="864084" y="537162"/>
                    <a:pt x="844844" y="537448"/>
                    <a:pt x="831223" y="536305"/>
                  </a:cubicBezTo>
                  <a:cubicBezTo>
                    <a:pt x="818078" y="535257"/>
                    <a:pt x="805410" y="527923"/>
                    <a:pt x="791694" y="523065"/>
                  </a:cubicBezTo>
                  <a:cubicBezTo>
                    <a:pt x="791694" y="558022"/>
                    <a:pt x="791694" y="589455"/>
                    <a:pt x="791694" y="622030"/>
                  </a:cubicBezTo>
                  <a:cubicBezTo>
                    <a:pt x="972574" y="622030"/>
                    <a:pt x="1152120" y="622030"/>
                    <a:pt x="1332047" y="622030"/>
                  </a:cubicBezTo>
                  <a:cubicBezTo>
                    <a:pt x="1332047" y="558403"/>
                    <a:pt x="1332047" y="496395"/>
                    <a:pt x="1332047" y="434197"/>
                  </a:cubicBezTo>
                  <a:cubicBezTo>
                    <a:pt x="1326999" y="433721"/>
                    <a:pt x="1323856" y="433245"/>
                    <a:pt x="1320713" y="433245"/>
                  </a:cubicBezTo>
                  <a:cubicBezTo>
                    <a:pt x="1252514" y="433149"/>
                    <a:pt x="1184220" y="433340"/>
                    <a:pt x="1116021" y="433054"/>
                  </a:cubicBezTo>
                  <a:cubicBezTo>
                    <a:pt x="1098875" y="432959"/>
                    <a:pt x="1082588" y="428863"/>
                    <a:pt x="1083540" y="407432"/>
                  </a:cubicBezTo>
                  <a:cubicBezTo>
                    <a:pt x="1084493" y="387620"/>
                    <a:pt x="1099828" y="385143"/>
                    <a:pt x="1116401" y="385239"/>
                  </a:cubicBezTo>
                  <a:cubicBezTo>
                    <a:pt x="1166408" y="385620"/>
                    <a:pt x="1216414" y="385334"/>
                    <a:pt x="1266325" y="385334"/>
                  </a:cubicBezTo>
                  <a:cubicBezTo>
                    <a:pt x="1288233" y="385334"/>
                    <a:pt x="1310235" y="385334"/>
                    <a:pt x="1332714" y="385334"/>
                  </a:cubicBezTo>
                  <a:cubicBezTo>
                    <a:pt x="1332714" y="347520"/>
                    <a:pt x="1332714" y="312944"/>
                    <a:pt x="1332714" y="275892"/>
                  </a:cubicBezTo>
                  <a:cubicBezTo>
                    <a:pt x="1276136" y="275892"/>
                    <a:pt x="1220796" y="274558"/>
                    <a:pt x="1165455" y="276273"/>
                  </a:cubicBezTo>
                  <a:cubicBezTo>
                    <a:pt x="1096018" y="278368"/>
                    <a:pt x="1081540" y="265224"/>
                    <a:pt x="1084398" y="194548"/>
                  </a:cubicBezTo>
                  <a:cubicBezTo>
                    <a:pt x="1086302" y="146447"/>
                    <a:pt x="1084779" y="98250"/>
                    <a:pt x="1084779" y="49197"/>
                  </a:cubicBezTo>
                  <a:cubicBezTo>
                    <a:pt x="1047631" y="48911"/>
                    <a:pt x="1013055" y="48911"/>
                    <a:pt x="975717" y="48911"/>
                  </a:cubicBezTo>
                  <a:close/>
                  <a:moveTo>
                    <a:pt x="285155" y="48911"/>
                  </a:moveTo>
                  <a:cubicBezTo>
                    <a:pt x="285155" y="103965"/>
                    <a:pt x="285155" y="156258"/>
                    <a:pt x="285155" y="208550"/>
                  </a:cubicBezTo>
                  <a:cubicBezTo>
                    <a:pt x="285155" y="262557"/>
                    <a:pt x="271820" y="275701"/>
                    <a:pt x="217527" y="275701"/>
                  </a:cubicBezTo>
                  <a:cubicBezTo>
                    <a:pt x="161520" y="275701"/>
                    <a:pt x="105513" y="275701"/>
                    <a:pt x="49030" y="275701"/>
                  </a:cubicBezTo>
                  <a:cubicBezTo>
                    <a:pt x="49030" y="313420"/>
                    <a:pt x="49030" y="348472"/>
                    <a:pt x="49030" y="382953"/>
                  </a:cubicBezTo>
                  <a:cubicBezTo>
                    <a:pt x="52459" y="384000"/>
                    <a:pt x="53983" y="384762"/>
                    <a:pt x="55412" y="384762"/>
                  </a:cubicBezTo>
                  <a:cubicBezTo>
                    <a:pt x="217146" y="384953"/>
                    <a:pt x="378785" y="385048"/>
                    <a:pt x="540520" y="384858"/>
                  </a:cubicBezTo>
                  <a:cubicBezTo>
                    <a:pt x="546140" y="384858"/>
                    <a:pt x="554712" y="382762"/>
                    <a:pt x="556903" y="378952"/>
                  </a:cubicBezTo>
                  <a:cubicBezTo>
                    <a:pt x="574810" y="345996"/>
                    <a:pt x="591479" y="312372"/>
                    <a:pt x="610243" y="275701"/>
                  </a:cubicBezTo>
                  <a:cubicBezTo>
                    <a:pt x="552236" y="275701"/>
                    <a:pt x="499181" y="275892"/>
                    <a:pt x="446127" y="275606"/>
                  </a:cubicBezTo>
                  <a:cubicBezTo>
                    <a:pt x="411551" y="275415"/>
                    <a:pt x="394978" y="258842"/>
                    <a:pt x="394597" y="224838"/>
                  </a:cubicBezTo>
                  <a:cubicBezTo>
                    <a:pt x="394406" y="206645"/>
                    <a:pt x="394597" y="188357"/>
                    <a:pt x="394597" y="170164"/>
                  </a:cubicBezTo>
                  <a:cubicBezTo>
                    <a:pt x="394597" y="129969"/>
                    <a:pt x="394597" y="89868"/>
                    <a:pt x="394597" y="49006"/>
                  </a:cubicBezTo>
                  <a:cubicBezTo>
                    <a:pt x="356878" y="48911"/>
                    <a:pt x="322397" y="48911"/>
                    <a:pt x="285155" y="48911"/>
                  </a:cubicBezTo>
                  <a:close/>
                  <a:moveTo>
                    <a:pt x="927806" y="49768"/>
                  </a:moveTo>
                  <a:cubicBezTo>
                    <a:pt x="764357" y="49768"/>
                    <a:pt x="603290" y="49768"/>
                    <a:pt x="442317" y="49768"/>
                  </a:cubicBezTo>
                  <a:cubicBezTo>
                    <a:pt x="442317" y="110061"/>
                    <a:pt x="442317" y="168354"/>
                    <a:pt x="442317" y="228648"/>
                  </a:cubicBezTo>
                  <a:cubicBezTo>
                    <a:pt x="488894" y="228648"/>
                    <a:pt x="534138" y="225885"/>
                    <a:pt x="578906" y="229505"/>
                  </a:cubicBezTo>
                  <a:cubicBezTo>
                    <a:pt x="618149" y="232648"/>
                    <a:pt x="646438" y="224838"/>
                    <a:pt x="657392" y="183404"/>
                  </a:cubicBezTo>
                  <a:cubicBezTo>
                    <a:pt x="657963" y="181213"/>
                    <a:pt x="659487" y="179213"/>
                    <a:pt x="660821" y="177213"/>
                  </a:cubicBezTo>
                  <a:cubicBezTo>
                    <a:pt x="675870" y="154829"/>
                    <a:pt x="702826" y="154638"/>
                    <a:pt x="717495" y="177498"/>
                  </a:cubicBezTo>
                  <a:cubicBezTo>
                    <a:pt x="725114" y="189405"/>
                    <a:pt x="730163" y="203025"/>
                    <a:pt x="737497" y="215217"/>
                  </a:cubicBezTo>
                  <a:cubicBezTo>
                    <a:pt x="740735" y="220647"/>
                    <a:pt x="746831" y="227981"/>
                    <a:pt x="751784" y="228076"/>
                  </a:cubicBezTo>
                  <a:cubicBezTo>
                    <a:pt x="810173" y="228933"/>
                    <a:pt x="868561" y="228648"/>
                    <a:pt x="927806" y="228648"/>
                  </a:cubicBezTo>
                  <a:cubicBezTo>
                    <a:pt x="927806" y="167592"/>
                    <a:pt x="927806" y="109204"/>
                    <a:pt x="927806" y="49768"/>
                  </a:cubicBezTo>
                  <a:close/>
                  <a:moveTo>
                    <a:pt x="1334333" y="826627"/>
                  </a:moveTo>
                  <a:cubicBezTo>
                    <a:pt x="1151263" y="826627"/>
                    <a:pt x="971812" y="826627"/>
                    <a:pt x="792075" y="826627"/>
                  </a:cubicBezTo>
                  <a:cubicBezTo>
                    <a:pt x="792075" y="861108"/>
                    <a:pt x="792075" y="894064"/>
                    <a:pt x="792075" y="928830"/>
                  </a:cubicBezTo>
                  <a:cubicBezTo>
                    <a:pt x="859798" y="928830"/>
                    <a:pt x="926187" y="928830"/>
                    <a:pt x="992576" y="928830"/>
                  </a:cubicBezTo>
                  <a:cubicBezTo>
                    <a:pt x="1090779" y="928830"/>
                    <a:pt x="1189077" y="928926"/>
                    <a:pt x="1287280" y="928735"/>
                  </a:cubicBezTo>
                  <a:cubicBezTo>
                    <a:pt x="1319570" y="928640"/>
                    <a:pt x="1333571" y="914733"/>
                    <a:pt x="1334238" y="882729"/>
                  </a:cubicBezTo>
                  <a:cubicBezTo>
                    <a:pt x="1334715" y="864537"/>
                    <a:pt x="1334333" y="846439"/>
                    <a:pt x="1334333" y="826627"/>
                  </a:cubicBezTo>
                  <a:close/>
                  <a:moveTo>
                    <a:pt x="47030" y="825960"/>
                  </a:moveTo>
                  <a:cubicBezTo>
                    <a:pt x="47030" y="843391"/>
                    <a:pt x="47030" y="858441"/>
                    <a:pt x="47030" y="873395"/>
                  </a:cubicBezTo>
                  <a:cubicBezTo>
                    <a:pt x="47125" y="916829"/>
                    <a:pt x="58841" y="928830"/>
                    <a:pt x="101513" y="928830"/>
                  </a:cubicBezTo>
                  <a:cubicBezTo>
                    <a:pt x="254579" y="928830"/>
                    <a:pt x="407646" y="928830"/>
                    <a:pt x="560618" y="928830"/>
                  </a:cubicBezTo>
                  <a:cubicBezTo>
                    <a:pt x="569000" y="928830"/>
                    <a:pt x="577286" y="928830"/>
                    <a:pt x="584621" y="928830"/>
                  </a:cubicBezTo>
                  <a:cubicBezTo>
                    <a:pt x="584621" y="892254"/>
                    <a:pt x="584621" y="859393"/>
                    <a:pt x="584621" y="825960"/>
                  </a:cubicBezTo>
                  <a:cubicBezTo>
                    <a:pt x="405265" y="825960"/>
                    <a:pt x="227909" y="825960"/>
                    <a:pt x="47030" y="825960"/>
                  </a:cubicBezTo>
                  <a:close/>
                  <a:moveTo>
                    <a:pt x="1334048" y="227600"/>
                  </a:moveTo>
                  <a:cubicBezTo>
                    <a:pt x="1334048" y="178737"/>
                    <a:pt x="1334810" y="131969"/>
                    <a:pt x="1333762" y="85296"/>
                  </a:cubicBezTo>
                  <a:cubicBezTo>
                    <a:pt x="1333191" y="61484"/>
                    <a:pt x="1317950" y="48244"/>
                    <a:pt x="1293376" y="47958"/>
                  </a:cubicBezTo>
                  <a:cubicBezTo>
                    <a:pt x="1254514" y="47387"/>
                    <a:pt x="1215652" y="47768"/>
                    <a:pt x="1176790" y="47768"/>
                  </a:cubicBezTo>
                  <a:cubicBezTo>
                    <a:pt x="1162121" y="47768"/>
                    <a:pt x="1147453" y="47768"/>
                    <a:pt x="1132975" y="47768"/>
                  </a:cubicBezTo>
                  <a:cubicBezTo>
                    <a:pt x="1132975" y="109871"/>
                    <a:pt x="1132975" y="168259"/>
                    <a:pt x="1132975" y="227600"/>
                  </a:cubicBezTo>
                  <a:cubicBezTo>
                    <a:pt x="1200126" y="227600"/>
                    <a:pt x="1265563" y="227600"/>
                    <a:pt x="1334048" y="227600"/>
                  </a:cubicBezTo>
                  <a:close/>
                  <a:moveTo>
                    <a:pt x="47506" y="227409"/>
                  </a:moveTo>
                  <a:cubicBezTo>
                    <a:pt x="112085" y="227409"/>
                    <a:pt x="173522" y="227409"/>
                    <a:pt x="235815" y="227409"/>
                  </a:cubicBezTo>
                  <a:cubicBezTo>
                    <a:pt x="235815" y="167211"/>
                    <a:pt x="235815" y="108442"/>
                    <a:pt x="235815" y="47958"/>
                  </a:cubicBezTo>
                  <a:cubicBezTo>
                    <a:pt x="183618" y="47958"/>
                    <a:pt x="133040" y="47101"/>
                    <a:pt x="82558" y="48339"/>
                  </a:cubicBezTo>
                  <a:cubicBezTo>
                    <a:pt x="61793" y="48911"/>
                    <a:pt x="48363" y="62817"/>
                    <a:pt x="47887" y="83677"/>
                  </a:cubicBezTo>
                  <a:cubicBezTo>
                    <a:pt x="46744" y="131016"/>
                    <a:pt x="47506" y="178356"/>
                    <a:pt x="47506" y="227409"/>
                  </a:cubicBezTo>
                  <a:close/>
                  <a:moveTo>
                    <a:pt x="558522" y="481441"/>
                  </a:moveTo>
                  <a:cubicBezTo>
                    <a:pt x="595193" y="467535"/>
                    <a:pt x="626435" y="457057"/>
                    <a:pt x="656439" y="443817"/>
                  </a:cubicBezTo>
                  <a:cubicBezTo>
                    <a:pt x="679204" y="433721"/>
                    <a:pt x="699778" y="434292"/>
                    <a:pt x="722352" y="444198"/>
                  </a:cubicBezTo>
                  <a:cubicBezTo>
                    <a:pt x="752451" y="457343"/>
                    <a:pt x="783693" y="467916"/>
                    <a:pt x="819698" y="481536"/>
                  </a:cubicBezTo>
                  <a:cubicBezTo>
                    <a:pt x="775025" y="393525"/>
                    <a:pt x="732925" y="310563"/>
                    <a:pt x="689110" y="224361"/>
                  </a:cubicBezTo>
                  <a:cubicBezTo>
                    <a:pt x="645295" y="310563"/>
                    <a:pt x="603480" y="392954"/>
                    <a:pt x="558522" y="48144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 name="任意多边形: 形状 33">
              <a:extLst>
                <a:ext uri="{FF2B5EF4-FFF2-40B4-BE49-F238E27FC236}">
                  <a16:creationId xmlns:a16="http://schemas.microsoft.com/office/drawing/2014/main" id="{9EB93795-0C99-42AB-922C-E6D20707C28E}"/>
                </a:ext>
              </a:extLst>
            </p:cNvPr>
            <p:cNvSpPr/>
            <p:nvPr/>
          </p:nvSpPr>
          <p:spPr>
            <a:xfrm>
              <a:off x="13303959" y="1565102"/>
              <a:ext cx="1599644" cy="942071"/>
            </a:xfrm>
            <a:custGeom>
              <a:avLst/>
              <a:gdLst>
                <a:gd name="connsiteX0" fmla="*/ 801790 w 1599644"/>
                <a:gd name="connsiteY0" fmla="*/ 894207 h 942071"/>
                <a:gd name="connsiteX1" fmla="*/ 1404246 w 1599644"/>
                <a:gd name="connsiteY1" fmla="*/ 894207 h 942071"/>
                <a:gd name="connsiteX2" fmla="*/ 1553503 w 1599644"/>
                <a:gd name="connsiteY2" fmla="*/ 745427 h 942071"/>
                <a:gd name="connsiteX3" fmla="*/ 1554741 w 1599644"/>
                <a:gd name="connsiteY3" fmla="*/ 671703 h 942071"/>
                <a:gd name="connsiteX4" fmla="*/ 1575982 w 1599644"/>
                <a:gd name="connsiteY4" fmla="*/ 649510 h 942071"/>
                <a:gd name="connsiteX5" fmla="*/ 1598842 w 1599644"/>
                <a:gd name="connsiteY5" fmla="*/ 669893 h 942071"/>
                <a:gd name="connsiteX6" fmla="*/ 1592650 w 1599644"/>
                <a:gd name="connsiteY6" fmla="*/ 807149 h 942071"/>
                <a:gd name="connsiteX7" fmla="*/ 1413390 w 1599644"/>
                <a:gd name="connsiteY7" fmla="*/ 941832 h 942071"/>
                <a:gd name="connsiteX8" fmla="*/ 956190 w 1599644"/>
                <a:gd name="connsiteY8" fmla="*/ 941927 h 942071"/>
                <a:gd name="connsiteX9" fmla="*/ 198952 w 1599644"/>
                <a:gd name="connsiteY9" fmla="*/ 941927 h 942071"/>
                <a:gd name="connsiteX10" fmla="*/ 70 w 1599644"/>
                <a:gd name="connsiteY10" fmla="*/ 743617 h 942071"/>
                <a:gd name="connsiteX11" fmla="*/ 70 w 1599644"/>
                <a:gd name="connsiteY11" fmla="*/ 45910 h 942071"/>
                <a:gd name="connsiteX12" fmla="*/ 70 w 1599644"/>
                <a:gd name="connsiteY12" fmla="*/ 36385 h 942071"/>
                <a:gd name="connsiteX13" fmla="*/ 23692 w 1599644"/>
                <a:gd name="connsiteY13" fmla="*/ 0 h 942071"/>
                <a:gd name="connsiteX14" fmla="*/ 47029 w 1599644"/>
                <a:gd name="connsiteY14" fmla="*/ 36385 h 942071"/>
                <a:gd name="connsiteX15" fmla="*/ 46933 w 1599644"/>
                <a:gd name="connsiteY15" fmla="*/ 741235 h 942071"/>
                <a:gd name="connsiteX16" fmla="*/ 199238 w 1599644"/>
                <a:gd name="connsiteY16" fmla="*/ 894207 h 942071"/>
                <a:gd name="connsiteX17" fmla="*/ 801790 w 1599644"/>
                <a:gd name="connsiteY17" fmla="*/ 894207 h 942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599644" h="942071">
                  <a:moveTo>
                    <a:pt x="801790" y="894207"/>
                  </a:moveTo>
                  <a:cubicBezTo>
                    <a:pt x="1002577" y="894207"/>
                    <a:pt x="1203459" y="894207"/>
                    <a:pt x="1404246" y="894207"/>
                  </a:cubicBezTo>
                  <a:cubicBezTo>
                    <a:pt x="1499972" y="894207"/>
                    <a:pt x="1553312" y="840962"/>
                    <a:pt x="1553503" y="745427"/>
                  </a:cubicBezTo>
                  <a:cubicBezTo>
                    <a:pt x="1553598" y="720852"/>
                    <a:pt x="1551788" y="695992"/>
                    <a:pt x="1554741" y="671703"/>
                  </a:cubicBezTo>
                  <a:cubicBezTo>
                    <a:pt x="1555789" y="663035"/>
                    <a:pt x="1568362" y="649796"/>
                    <a:pt x="1575982" y="649510"/>
                  </a:cubicBezTo>
                  <a:cubicBezTo>
                    <a:pt x="1583792" y="649319"/>
                    <a:pt x="1598746" y="662464"/>
                    <a:pt x="1598842" y="669893"/>
                  </a:cubicBezTo>
                  <a:cubicBezTo>
                    <a:pt x="1599127" y="715708"/>
                    <a:pt x="1602556" y="763048"/>
                    <a:pt x="1592650" y="807149"/>
                  </a:cubicBezTo>
                  <a:cubicBezTo>
                    <a:pt x="1573981" y="890492"/>
                    <a:pt x="1501687" y="941546"/>
                    <a:pt x="1413390" y="941832"/>
                  </a:cubicBezTo>
                  <a:cubicBezTo>
                    <a:pt x="1260990" y="942308"/>
                    <a:pt x="1108590" y="941927"/>
                    <a:pt x="956190" y="941927"/>
                  </a:cubicBezTo>
                  <a:cubicBezTo>
                    <a:pt x="703777" y="941927"/>
                    <a:pt x="451365" y="941927"/>
                    <a:pt x="198952" y="941927"/>
                  </a:cubicBezTo>
                  <a:cubicBezTo>
                    <a:pt x="75032" y="941927"/>
                    <a:pt x="70" y="867251"/>
                    <a:pt x="70" y="743617"/>
                  </a:cubicBezTo>
                  <a:cubicBezTo>
                    <a:pt x="70" y="511016"/>
                    <a:pt x="70" y="278511"/>
                    <a:pt x="70" y="45910"/>
                  </a:cubicBezTo>
                  <a:cubicBezTo>
                    <a:pt x="70" y="42767"/>
                    <a:pt x="166" y="39529"/>
                    <a:pt x="70" y="36385"/>
                  </a:cubicBezTo>
                  <a:cubicBezTo>
                    <a:pt x="-406" y="18764"/>
                    <a:pt x="928" y="0"/>
                    <a:pt x="23692" y="0"/>
                  </a:cubicBezTo>
                  <a:cubicBezTo>
                    <a:pt x="46648" y="0"/>
                    <a:pt x="47124" y="18764"/>
                    <a:pt x="47029" y="36385"/>
                  </a:cubicBezTo>
                  <a:cubicBezTo>
                    <a:pt x="46933" y="271367"/>
                    <a:pt x="46933" y="506254"/>
                    <a:pt x="46933" y="741235"/>
                  </a:cubicBezTo>
                  <a:cubicBezTo>
                    <a:pt x="46933" y="841915"/>
                    <a:pt x="98940" y="894207"/>
                    <a:pt x="199238" y="894207"/>
                  </a:cubicBezTo>
                  <a:cubicBezTo>
                    <a:pt x="400120" y="894207"/>
                    <a:pt x="600907" y="894207"/>
                    <a:pt x="801790" y="89420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 name="任意多边形: 形状 34">
              <a:extLst>
                <a:ext uri="{FF2B5EF4-FFF2-40B4-BE49-F238E27FC236}">
                  <a16:creationId xmlns:a16="http://schemas.microsoft.com/office/drawing/2014/main" id="{4A231D90-CA43-4B35-87D4-DAD8D90ECC41}"/>
                </a:ext>
              </a:extLst>
            </p:cNvPr>
            <p:cNvSpPr/>
            <p:nvPr/>
          </p:nvSpPr>
          <p:spPr>
            <a:xfrm>
              <a:off x="13303177" y="1249496"/>
              <a:ext cx="1601190" cy="898881"/>
            </a:xfrm>
            <a:custGeom>
              <a:avLst/>
              <a:gdLst>
                <a:gd name="connsiteX0" fmla="*/ 802382 w 1601190"/>
                <a:gd name="connsiteY0" fmla="*/ 42 h 898881"/>
                <a:gd name="connsiteX1" fmla="*/ 1404838 w 1601190"/>
                <a:gd name="connsiteY1" fmla="*/ 42 h 898881"/>
                <a:gd name="connsiteX2" fmla="*/ 1601148 w 1601190"/>
                <a:gd name="connsiteY2" fmla="*/ 196067 h 898881"/>
                <a:gd name="connsiteX3" fmla="*/ 1601148 w 1601190"/>
                <a:gd name="connsiteY3" fmla="*/ 855673 h 898881"/>
                <a:gd name="connsiteX4" fmla="*/ 1576574 w 1601190"/>
                <a:gd name="connsiteY4" fmla="*/ 898631 h 898881"/>
                <a:gd name="connsiteX5" fmla="*/ 1554285 w 1601190"/>
                <a:gd name="connsiteY5" fmla="*/ 855959 h 898881"/>
                <a:gd name="connsiteX6" fmla="*/ 1554190 w 1601190"/>
                <a:gd name="connsiteY6" fmla="*/ 198734 h 898881"/>
                <a:gd name="connsiteX7" fmla="*/ 1402457 w 1601190"/>
                <a:gd name="connsiteY7" fmla="*/ 47667 h 898881"/>
                <a:gd name="connsiteX8" fmla="*/ 199925 w 1601190"/>
                <a:gd name="connsiteY8" fmla="*/ 47667 h 898881"/>
                <a:gd name="connsiteX9" fmla="*/ 47716 w 1601190"/>
                <a:gd name="connsiteY9" fmla="*/ 200734 h 898881"/>
                <a:gd name="connsiteX10" fmla="*/ 46668 w 1601190"/>
                <a:gd name="connsiteY10" fmla="*/ 228928 h 898881"/>
                <a:gd name="connsiteX11" fmla="*/ 24094 w 1601190"/>
                <a:gd name="connsiteY11" fmla="*/ 250455 h 898881"/>
                <a:gd name="connsiteX12" fmla="*/ 2377 w 1601190"/>
                <a:gd name="connsiteY12" fmla="*/ 231405 h 898881"/>
                <a:gd name="connsiteX13" fmla="*/ 188019 w 1601190"/>
                <a:gd name="connsiteY13" fmla="*/ 138 h 898881"/>
                <a:gd name="connsiteX14" fmla="*/ 802382 w 1601190"/>
                <a:gd name="connsiteY14" fmla="*/ 42 h 898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601190" h="898881">
                  <a:moveTo>
                    <a:pt x="802382" y="42"/>
                  </a:moveTo>
                  <a:cubicBezTo>
                    <a:pt x="1003169" y="42"/>
                    <a:pt x="1204051" y="-53"/>
                    <a:pt x="1404838" y="42"/>
                  </a:cubicBezTo>
                  <a:cubicBezTo>
                    <a:pt x="1525424" y="42"/>
                    <a:pt x="1601148" y="75671"/>
                    <a:pt x="1601148" y="196067"/>
                  </a:cubicBezTo>
                  <a:cubicBezTo>
                    <a:pt x="1601244" y="415904"/>
                    <a:pt x="1601148" y="635836"/>
                    <a:pt x="1601148" y="855673"/>
                  </a:cubicBezTo>
                  <a:cubicBezTo>
                    <a:pt x="1601148" y="886439"/>
                    <a:pt x="1593338" y="901012"/>
                    <a:pt x="1576574" y="898631"/>
                  </a:cubicBezTo>
                  <a:cubicBezTo>
                    <a:pt x="1550475" y="895011"/>
                    <a:pt x="1554285" y="873961"/>
                    <a:pt x="1554285" y="855959"/>
                  </a:cubicBezTo>
                  <a:cubicBezTo>
                    <a:pt x="1554190" y="636884"/>
                    <a:pt x="1554285" y="417809"/>
                    <a:pt x="1554190" y="198734"/>
                  </a:cubicBezTo>
                  <a:cubicBezTo>
                    <a:pt x="1554190" y="100055"/>
                    <a:pt x="1501517" y="47667"/>
                    <a:pt x="1402457" y="47667"/>
                  </a:cubicBezTo>
                  <a:cubicBezTo>
                    <a:pt x="1001645" y="47667"/>
                    <a:pt x="600738" y="47667"/>
                    <a:pt x="199925" y="47667"/>
                  </a:cubicBezTo>
                  <a:cubicBezTo>
                    <a:pt x="99818" y="47667"/>
                    <a:pt x="47811" y="99960"/>
                    <a:pt x="47716" y="200734"/>
                  </a:cubicBezTo>
                  <a:cubicBezTo>
                    <a:pt x="47716" y="210259"/>
                    <a:pt x="50478" y="221213"/>
                    <a:pt x="46668" y="228928"/>
                  </a:cubicBezTo>
                  <a:cubicBezTo>
                    <a:pt x="42191" y="238167"/>
                    <a:pt x="32762" y="249121"/>
                    <a:pt x="24094" y="250455"/>
                  </a:cubicBezTo>
                  <a:cubicBezTo>
                    <a:pt x="17712" y="251407"/>
                    <a:pt x="3329" y="239025"/>
                    <a:pt x="2377" y="231405"/>
                  </a:cubicBezTo>
                  <a:cubicBezTo>
                    <a:pt x="-15435" y="93768"/>
                    <a:pt x="68861" y="233"/>
                    <a:pt x="188019" y="138"/>
                  </a:cubicBezTo>
                  <a:cubicBezTo>
                    <a:pt x="392807" y="-53"/>
                    <a:pt x="597594" y="42"/>
                    <a:pt x="802382" y="4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 name="任意多边形: 形状 35">
              <a:extLst>
                <a:ext uri="{FF2B5EF4-FFF2-40B4-BE49-F238E27FC236}">
                  <a16:creationId xmlns:a16="http://schemas.microsoft.com/office/drawing/2014/main" id="{7819912F-D326-4F33-81A8-19C6A3AC8811}"/>
                </a:ext>
              </a:extLst>
            </p:cNvPr>
            <p:cNvSpPr/>
            <p:nvPr/>
          </p:nvSpPr>
          <p:spPr>
            <a:xfrm>
              <a:off x="14029168" y="2371685"/>
              <a:ext cx="149733" cy="48083"/>
            </a:xfrm>
            <a:custGeom>
              <a:avLst/>
              <a:gdLst>
                <a:gd name="connsiteX0" fmla="*/ 76009 w 149733"/>
                <a:gd name="connsiteY0" fmla="*/ 947 h 48083"/>
                <a:gd name="connsiteX1" fmla="*/ 123063 w 149733"/>
                <a:gd name="connsiteY1" fmla="*/ 1899 h 48083"/>
                <a:gd name="connsiteX2" fmla="*/ 149733 w 149733"/>
                <a:gd name="connsiteY2" fmla="*/ 22568 h 48083"/>
                <a:gd name="connsiteX3" fmla="*/ 125825 w 149733"/>
                <a:gd name="connsiteY3" fmla="*/ 46000 h 48083"/>
                <a:gd name="connsiteX4" fmla="*/ 24289 w 149733"/>
                <a:gd name="connsiteY4" fmla="*/ 46095 h 48083"/>
                <a:gd name="connsiteX5" fmla="*/ 0 w 149733"/>
                <a:gd name="connsiteY5" fmla="*/ 22949 h 48083"/>
                <a:gd name="connsiteX6" fmla="*/ 26384 w 149733"/>
                <a:gd name="connsiteY6" fmla="*/ 1994 h 48083"/>
                <a:gd name="connsiteX7" fmla="*/ 76009 w 149733"/>
                <a:gd name="connsiteY7" fmla="*/ 947 h 480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9733" h="48083">
                  <a:moveTo>
                    <a:pt x="76009" y="947"/>
                  </a:moveTo>
                  <a:cubicBezTo>
                    <a:pt x="91821" y="947"/>
                    <a:pt x="108204" y="-1720"/>
                    <a:pt x="123063" y="1899"/>
                  </a:cubicBezTo>
                  <a:cubicBezTo>
                    <a:pt x="133064" y="4280"/>
                    <a:pt x="140875" y="15425"/>
                    <a:pt x="149733" y="22568"/>
                  </a:cubicBezTo>
                  <a:cubicBezTo>
                    <a:pt x="141827" y="30760"/>
                    <a:pt x="134398" y="45333"/>
                    <a:pt x="125825" y="46000"/>
                  </a:cubicBezTo>
                  <a:cubicBezTo>
                    <a:pt x="92107" y="48762"/>
                    <a:pt x="58007" y="48762"/>
                    <a:pt x="24289" y="46095"/>
                  </a:cubicBezTo>
                  <a:cubicBezTo>
                    <a:pt x="15621" y="45428"/>
                    <a:pt x="8096" y="31046"/>
                    <a:pt x="0" y="22949"/>
                  </a:cubicBezTo>
                  <a:cubicBezTo>
                    <a:pt x="8763" y="15615"/>
                    <a:pt x="16573" y="4185"/>
                    <a:pt x="26384" y="1994"/>
                  </a:cubicBezTo>
                  <a:cubicBezTo>
                    <a:pt x="42386" y="-1720"/>
                    <a:pt x="59531" y="947"/>
                    <a:pt x="76009" y="94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9" name="组合 48">
            <a:extLst>
              <a:ext uri="{FF2B5EF4-FFF2-40B4-BE49-F238E27FC236}">
                <a16:creationId xmlns:a16="http://schemas.microsoft.com/office/drawing/2014/main" id="{03FAD4D7-57B4-42AD-867E-460AB612E4A0}"/>
              </a:ext>
            </a:extLst>
          </p:cNvPr>
          <p:cNvGrpSpPr/>
          <p:nvPr/>
        </p:nvGrpSpPr>
        <p:grpSpPr>
          <a:xfrm>
            <a:off x="4790500" y="1947020"/>
            <a:ext cx="562706" cy="561262"/>
            <a:chOff x="13042881" y="2714342"/>
            <a:chExt cx="1603994" cy="1599879"/>
          </a:xfrm>
          <a:gradFill>
            <a:gsLst>
              <a:gs pos="0">
                <a:schemeClr val="accent1">
                  <a:lumMod val="60000"/>
                  <a:lumOff val="40000"/>
                </a:schemeClr>
              </a:gs>
              <a:gs pos="98000">
                <a:schemeClr val="accent1"/>
              </a:gs>
            </a:gsLst>
            <a:lin ang="2700000" scaled="1"/>
          </a:gradFill>
          <a:scene3d>
            <a:camera prst="isometricOffAxis1Right"/>
            <a:lightRig rig="threePt" dir="t"/>
          </a:scene3d>
        </p:grpSpPr>
        <p:sp>
          <p:nvSpPr>
            <p:cNvPr id="44" name="任意多边形: 形状 43">
              <a:extLst>
                <a:ext uri="{FF2B5EF4-FFF2-40B4-BE49-F238E27FC236}">
                  <a16:creationId xmlns:a16="http://schemas.microsoft.com/office/drawing/2014/main" id="{712D3E9E-B908-45EA-8ABB-12CAFFD77ADA}"/>
                </a:ext>
              </a:extLst>
            </p:cNvPr>
            <p:cNvSpPr/>
            <p:nvPr/>
          </p:nvSpPr>
          <p:spPr>
            <a:xfrm>
              <a:off x="13042881" y="2714342"/>
              <a:ext cx="831836" cy="1539104"/>
            </a:xfrm>
            <a:custGeom>
              <a:avLst/>
              <a:gdLst>
                <a:gd name="connsiteX0" fmla="*/ 296151 w 831836"/>
                <a:gd name="connsiteY0" fmla="*/ 924718 h 1539104"/>
                <a:gd name="connsiteX1" fmla="*/ 121081 w 831836"/>
                <a:gd name="connsiteY1" fmla="*/ 638968 h 1539104"/>
                <a:gd name="connsiteX2" fmla="*/ 45834 w 831836"/>
                <a:gd name="connsiteY2" fmla="*/ 514762 h 1539104"/>
                <a:gd name="connsiteX3" fmla="*/ 289103 w 831836"/>
                <a:gd name="connsiteY3" fmla="*/ 4603 h 1539104"/>
                <a:gd name="connsiteX4" fmla="*/ 683342 w 831836"/>
                <a:gd name="connsiteY4" fmla="*/ 398080 h 1539104"/>
                <a:gd name="connsiteX5" fmla="*/ 626764 w 831836"/>
                <a:gd name="connsiteY5" fmla="*/ 540670 h 1539104"/>
                <a:gd name="connsiteX6" fmla="*/ 406165 w 831836"/>
                <a:gd name="connsiteY6" fmla="*/ 902334 h 1539104"/>
                <a:gd name="connsiteX7" fmla="*/ 394735 w 831836"/>
                <a:gd name="connsiteY7" fmla="*/ 921860 h 1539104"/>
                <a:gd name="connsiteX8" fmla="*/ 429692 w 831836"/>
                <a:gd name="connsiteY8" fmla="*/ 967390 h 1539104"/>
                <a:gd name="connsiteX9" fmla="*/ 451980 w 831836"/>
                <a:gd name="connsiteY9" fmla="*/ 975391 h 1539104"/>
                <a:gd name="connsiteX10" fmla="*/ 668769 w 831836"/>
                <a:gd name="connsiteY10" fmla="*/ 975867 h 1539104"/>
                <a:gd name="connsiteX11" fmla="*/ 825741 w 831836"/>
                <a:gd name="connsiteY11" fmla="*/ 1089786 h 1539104"/>
                <a:gd name="connsiteX12" fmla="*/ 694010 w 831836"/>
                <a:gd name="connsiteY12" fmla="*/ 1285525 h 1539104"/>
                <a:gd name="connsiteX13" fmla="*/ 453599 w 831836"/>
                <a:gd name="connsiteY13" fmla="*/ 1288573 h 1539104"/>
                <a:gd name="connsiteX14" fmla="*/ 301199 w 831836"/>
                <a:gd name="connsiteY14" fmla="*/ 1288858 h 1539104"/>
                <a:gd name="connsiteX15" fmla="*/ 214712 w 831836"/>
                <a:gd name="connsiteY15" fmla="*/ 1344961 h 1539104"/>
                <a:gd name="connsiteX16" fmla="*/ 233000 w 831836"/>
                <a:gd name="connsiteY16" fmla="*/ 1446497 h 1539104"/>
                <a:gd name="connsiteX17" fmla="*/ 313105 w 831836"/>
                <a:gd name="connsiteY17" fmla="*/ 1475739 h 1539104"/>
                <a:gd name="connsiteX18" fmla="*/ 594188 w 831836"/>
                <a:gd name="connsiteY18" fmla="*/ 1475929 h 1539104"/>
                <a:gd name="connsiteX19" fmla="*/ 617620 w 831836"/>
                <a:gd name="connsiteY19" fmla="*/ 1477263 h 1539104"/>
                <a:gd name="connsiteX20" fmla="*/ 642004 w 831836"/>
                <a:gd name="connsiteY20" fmla="*/ 1501837 h 1539104"/>
                <a:gd name="connsiteX21" fmla="*/ 627335 w 831836"/>
                <a:gd name="connsiteY21" fmla="*/ 1532794 h 1539104"/>
                <a:gd name="connsiteX22" fmla="*/ 600380 w 831836"/>
                <a:gd name="connsiteY22" fmla="*/ 1538604 h 1539104"/>
                <a:gd name="connsiteX23" fmla="*/ 307391 w 831836"/>
                <a:gd name="connsiteY23" fmla="*/ 1538699 h 1539104"/>
                <a:gd name="connsiteX24" fmla="*/ 146704 w 831836"/>
                <a:gd name="connsiteY24" fmla="*/ 1355629 h 1539104"/>
                <a:gd name="connsiteX25" fmla="*/ 312439 w 831836"/>
                <a:gd name="connsiteY25" fmla="*/ 1225232 h 1539104"/>
                <a:gd name="connsiteX26" fmla="*/ 664959 w 831836"/>
                <a:gd name="connsiteY26" fmla="*/ 1225232 h 1539104"/>
                <a:gd name="connsiteX27" fmla="*/ 751637 w 831836"/>
                <a:gd name="connsiteY27" fmla="*/ 1185703 h 1539104"/>
                <a:gd name="connsiteX28" fmla="*/ 759352 w 831836"/>
                <a:gd name="connsiteY28" fmla="*/ 1091024 h 1539104"/>
                <a:gd name="connsiteX29" fmla="*/ 677723 w 831836"/>
                <a:gd name="connsiteY29" fmla="*/ 1038827 h 1539104"/>
                <a:gd name="connsiteX30" fmla="*/ 449027 w 831836"/>
                <a:gd name="connsiteY30" fmla="*/ 1039113 h 1539104"/>
                <a:gd name="connsiteX31" fmla="*/ 427405 w 831836"/>
                <a:gd name="connsiteY31" fmla="*/ 1051305 h 1539104"/>
                <a:gd name="connsiteX32" fmla="*/ 335775 w 831836"/>
                <a:gd name="connsiteY32" fmla="*/ 1099311 h 1539104"/>
                <a:gd name="connsiteX33" fmla="*/ 256336 w 831836"/>
                <a:gd name="connsiteY33" fmla="*/ 1037398 h 1539104"/>
                <a:gd name="connsiteX34" fmla="*/ 285388 w 831836"/>
                <a:gd name="connsiteY34" fmla="*/ 934147 h 1539104"/>
                <a:gd name="connsiteX35" fmla="*/ 296151 w 831836"/>
                <a:gd name="connsiteY35" fmla="*/ 924718 h 1539104"/>
                <a:gd name="connsiteX36" fmla="*/ 342919 w 831836"/>
                <a:gd name="connsiteY36" fmla="*/ 881284 h 1539104"/>
                <a:gd name="connsiteX37" fmla="*/ 348158 w 831836"/>
                <a:gd name="connsiteY37" fmla="*/ 876616 h 1539104"/>
                <a:gd name="connsiteX38" fmla="*/ 593522 w 831836"/>
                <a:gd name="connsiteY38" fmla="*/ 468946 h 1539104"/>
                <a:gd name="connsiteX39" fmla="*/ 564756 w 831836"/>
                <a:gd name="connsiteY39" fmla="*/ 171766 h 1539104"/>
                <a:gd name="connsiteX40" fmla="*/ 278720 w 831836"/>
                <a:gd name="connsiteY40" fmla="*/ 71278 h 1539104"/>
                <a:gd name="connsiteX41" fmla="*/ 102698 w 831836"/>
                <a:gd name="connsiteY41" fmla="*/ 487139 h 1539104"/>
                <a:gd name="connsiteX42" fmla="*/ 261099 w 831836"/>
                <a:gd name="connsiteY42" fmla="*/ 747362 h 1539104"/>
                <a:gd name="connsiteX43" fmla="*/ 342919 w 831836"/>
                <a:gd name="connsiteY43" fmla="*/ 881284 h 1539104"/>
                <a:gd name="connsiteX44" fmla="*/ 314249 w 831836"/>
                <a:gd name="connsiteY44" fmla="*/ 1003489 h 1539104"/>
                <a:gd name="connsiteX45" fmla="*/ 342919 w 831836"/>
                <a:gd name="connsiteY45" fmla="*/ 1037684 h 1539104"/>
                <a:gd name="connsiteX46" fmla="*/ 374732 w 831836"/>
                <a:gd name="connsiteY46" fmla="*/ 1006156 h 1539104"/>
                <a:gd name="connsiteX47" fmla="*/ 344252 w 831836"/>
                <a:gd name="connsiteY47" fmla="*/ 976534 h 1539104"/>
                <a:gd name="connsiteX48" fmla="*/ 314249 w 831836"/>
                <a:gd name="connsiteY48" fmla="*/ 1003489 h 1539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831836" h="1539104">
                  <a:moveTo>
                    <a:pt x="296151" y="924718"/>
                  </a:moveTo>
                  <a:cubicBezTo>
                    <a:pt x="237096" y="828325"/>
                    <a:pt x="178994" y="733741"/>
                    <a:pt x="121081" y="638968"/>
                  </a:cubicBezTo>
                  <a:cubicBezTo>
                    <a:pt x="95840" y="597724"/>
                    <a:pt x="69742" y="556862"/>
                    <a:pt x="45834" y="514762"/>
                  </a:cubicBezTo>
                  <a:cubicBezTo>
                    <a:pt x="-73514" y="305688"/>
                    <a:pt x="51644" y="43655"/>
                    <a:pt x="289103" y="4603"/>
                  </a:cubicBezTo>
                  <a:cubicBezTo>
                    <a:pt x="519417" y="-33212"/>
                    <a:pt x="720394" y="167671"/>
                    <a:pt x="683342" y="398080"/>
                  </a:cubicBezTo>
                  <a:cubicBezTo>
                    <a:pt x="674960" y="450087"/>
                    <a:pt x="653910" y="496378"/>
                    <a:pt x="626764" y="540670"/>
                  </a:cubicBezTo>
                  <a:cubicBezTo>
                    <a:pt x="553040" y="661161"/>
                    <a:pt x="479602" y="781747"/>
                    <a:pt x="406165" y="902334"/>
                  </a:cubicBezTo>
                  <a:cubicBezTo>
                    <a:pt x="402069" y="909001"/>
                    <a:pt x="398259" y="915859"/>
                    <a:pt x="394735" y="921860"/>
                  </a:cubicBezTo>
                  <a:cubicBezTo>
                    <a:pt x="406736" y="937862"/>
                    <a:pt x="417023" y="953674"/>
                    <a:pt x="429692" y="967390"/>
                  </a:cubicBezTo>
                  <a:cubicBezTo>
                    <a:pt x="434454" y="972628"/>
                    <a:pt x="444360" y="975295"/>
                    <a:pt x="451980" y="975391"/>
                  </a:cubicBezTo>
                  <a:cubicBezTo>
                    <a:pt x="524275" y="975962"/>
                    <a:pt x="596474" y="975200"/>
                    <a:pt x="668769" y="975867"/>
                  </a:cubicBezTo>
                  <a:cubicBezTo>
                    <a:pt x="748112" y="976629"/>
                    <a:pt x="804215" y="1017872"/>
                    <a:pt x="825741" y="1089786"/>
                  </a:cubicBezTo>
                  <a:cubicBezTo>
                    <a:pt x="852602" y="1179416"/>
                    <a:pt x="787451" y="1279810"/>
                    <a:pt x="694010" y="1285525"/>
                  </a:cubicBezTo>
                  <a:cubicBezTo>
                    <a:pt x="614096" y="1290478"/>
                    <a:pt x="533705" y="1288096"/>
                    <a:pt x="453599" y="1288573"/>
                  </a:cubicBezTo>
                  <a:cubicBezTo>
                    <a:pt x="402831" y="1288954"/>
                    <a:pt x="351968" y="1288573"/>
                    <a:pt x="301199" y="1288858"/>
                  </a:cubicBezTo>
                  <a:cubicBezTo>
                    <a:pt x="260528" y="1289049"/>
                    <a:pt x="230714" y="1308385"/>
                    <a:pt x="214712" y="1344961"/>
                  </a:cubicBezTo>
                  <a:cubicBezTo>
                    <a:pt x="198615" y="1381823"/>
                    <a:pt x="206235" y="1416303"/>
                    <a:pt x="233000" y="1446497"/>
                  </a:cubicBezTo>
                  <a:cubicBezTo>
                    <a:pt x="254527" y="1470691"/>
                    <a:pt x="283102" y="1475644"/>
                    <a:pt x="313105" y="1475739"/>
                  </a:cubicBezTo>
                  <a:cubicBezTo>
                    <a:pt x="406831" y="1476025"/>
                    <a:pt x="500462" y="1475834"/>
                    <a:pt x="594188" y="1475929"/>
                  </a:cubicBezTo>
                  <a:cubicBezTo>
                    <a:pt x="602094" y="1475929"/>
                    <a:pt x="611714" y="1473644"/>
                    <a:pt x="617620" y="1477263"/>
                  </a:cubicBezTo>
                  <a:cubicBezTo>
                    <a:pt x="627526" y="1483359"/>
                    <a:pt x="640289" y="1492312"/>
                    <a:pt x="642004" y="1501837"/>
                  </a:cubicBezTo>
                  <a:cubicBezTo>
                    <a:pt x="643718" y="1511267"/>
                    <a:pt x="635241" y="1524983"/>
                    <a:pt x="627335" y="1532794"/>
                  </a:cubicBezTo>
                  <a:cubicBezTo>
                    <a:pt x="621811" y="1538223"/>
                    <a:pt x="609619" y="1538509"/>
                    <a:pt x="600380" y="1538604"/>
                  </a:cubicBezTo>
                  <a:cubicBezTo>
                    <a:pt x="502748" y="1538985"/>
                    <a:pt x="405022" y="1539461"/>
                    <a:pt x="307391" y="1538699"/>
                  </a:cubicBezTo>
                  <a:cubicBezTo>
                    <a:pt x="203187" y="1537842"/>
                    <a:pt x="132607" y="1456784"/>
                    <a:pt x="146704" y="1355629"/>
                  </a:cubicBezTo>
                  <a:cubicBezTo>
                    <a:pt x="157467" y="1278286"/>
                    <a:pt x="223856" y="1225612"/>
                    <a:pt x="312439" y="1225232"/>
                  </a:cubicBezTo>
                  <a:cubicBezTo>
                    <a:pt x="429977" y="1224755"/>
                    <a:pt x="547421" y="1224946"/>
                    <a:pt x="664959" y="1225232"/>
                  </a:cubicBezTo>
                  <a:cubicBezTo>
                    <a:pt x="700106" y="1225327"/>
                    <a:pt x="730586" y="1216754"/>
                    <a:pt x="751637" y="1185703"/>
                  </a:cubicBezTo>
                  <a:cubicBezTo>
                    <a:pt x="772306" y="1155318"/>
                    <a:pt x="774973" y="1123219"/>
                    <a:pt x="759352" y="1091024"/>
                  </a:cubicBezTo>
                  <a:cubicBezTo>
                    <a:pt x="743255" y="1057782"/>
                    <a:pt x="715251" y="1039113"/>
                    <a:pt x="677723" y="1038827"/>
                  </a:cubicBezTo>
                  <a:cubicBezTo>
                    <a:pt x="601523" y="1038256"/>
                    <a:pt x="525227" y="1038256"/>
                    <a:pt x="449027" y="1039113"/>
                  </a:cubicBezTo>
                  <a:cubicBezTo>
                    <a:pt x="441598" y="1039208"/>
                    <a:pt x="431311" y="1045018"/>
                    <a:pt x="427405" y="1051305"/>
                  </a:cubicBezTo>
                  <a:cubicBezTo>
                    <a:pt x="405879" y="1085404"/>
                    <a:pt x="375685" y="1102930"/>
                    <a:pt x="335775" y="1099311"/>
                  </a:cubicBezTo>
                  <a:cubicBezTo>
                    <a:pt x="297008" y="1095882"/>
                    <a:pt x="268719" y="1075403"/>
                    <a:pt x="256336" y="1037398"/>
                  </a:cubicBezTo>
                  <a:cubicBezTo>
                    <a:pt x="243192" y="997012"/>
                    <a:pt x="254431" y="962532"/>
                    <a:pt x="285388" y="934147"/>
                  </a:cubicBezTo>
                  <a:cubicBezTo>
                    <a:pt x="288150" y="931576"/>
                    <a:pt x="291198" y="929004"/>
                    <a:pt x="296151" y="924718"/>
                  </a:cubicBezTo>
                  <a:close/>
                  <a:moveTo>
                    <a:pt x="342919" y="881284"/>
                  </a:moveTo>
                  <a:cubicBezTo>
                    <a:pt x="345967" y="878617"/>
                    <a:pt x="347396" y="877759"/>
                    <a:pt x="348158" y="876616"/>
                  </a:cubicBezTo>
                  <a:cubicBezTo>
                    <a:pt x="430453" y="740980"/>
                    <a:pt x="517036" y="607726"/>
                    <a:pt x="593522" y="468946"/>
                  </a:cubicBezTo>
                  <a:cubicBezTo>
                    <a:pt x="649338" y="367696"/>
                    <a:pt x="635908" y="263016"/>
                    <a:pt x="564756" y="171766"/>
                  </a:cubicBezTo>
                  <a:cubicBezTo>
                    <a:pt x="492271" y="78802"/>
                    <a:pt x="393306" y="43846"/>
                    <a:pt x="278720" y="71278"/>
                  </a:cubicBezTo>
                  <a:cubicBezTo>
                    <a:pt x="92411" y="115950"/>
                    <a:pt x="6305" y="321595"/>
                    <a:pt x="102698" y="487139"/>
                  </a:cubicBezTo>
                  <a:cubicBezTo>
                    <a:pt x="153752" y="574864"/>
                    <a:pt x="208140" y="660685"/>
                    <a:pt x="261099" y="747362"/>
                  </a:cubicBezTo>
                  <a:cubicBezTo>
                    <a:pt x="288245" y="791844"/>
                    <a:pt x="315487" y="836326"/>
                    <a:pt x="342919" y="881284"/>
                  </a:cubicBezTo>
                  <a:close/>
                  <a:moveTo>
                    <a:pt x="314249" y="1003489"/>
                  </a:moveTo>
                  <a:cubicBezTo>
                    <a:pt x="314058" y="1023206"/>
                    <a:pt x="326345" y="1036827"/>
                    <a:pt x="342919" y="1037684"/>
                  </a:cubicBezTo>
                  <a:cubicBezTo>
                    <a:pt x="358349" y="1038541"/>
                    <a:pt x="376066" y="1021873"/>
                    <a:pt x="374732" y="1006156"/>
                  </a:cubicBezTo>
                  <a:cubicBezTo>
                    <a:pt x="373208" y="988345"/>
                    <a:pt x="363017" y="976534"/>
                    <a:pt x="344252" y="976534"/>
                  </a:cubicBezTo>
                  <a:cubicBezTo>
                    <a:pt x="325678" y="976629"/>
                    <a:pt x="315582" y="987487"/>
                    <a:pt x="314249" y="100348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 name="任意多边形: 形状 44">
              <a:extLst>
                <a:ext uri="{FF2B5EF4-FFF2-40B4-BE49-F238E27FC236}">
                  <a16:creationId xmlns:a16="http://schemas.microsoft.com/office/drawing/2014/main" id="{74DE6D46-7F14-4BA2-BF4B-CCB18A1300E7}"/>
                </a:ext>
              </a:extLst>
            </p:cNvPr>
            <p:cNvSpPr/>
            <p:nvPr/>
          </p:nvSpPr>
          <p:spPr>
            <a:xfrm>
              <a:off x="13907023" y="3233729"/>
              <a:ext cx="739852" cy="1080492"/>
            </a:xfrm>
            <a:custGeom>
              <a:avLst/>
              <a:gdLst>
                <a:gd name="connsiteX0" fmla="*/ 342790 w 739852"/>
                <a:gd name="connsiteY0" fmla="*/ 904154 h 1080492"/>
                <a:gd name="connsiteX1" fmla="*/ 152004 w 739852"/>
                <a:gd name="connsiteY1" fmla="*/ 604974 h 1080492"/>
                <a:gd name="connsiteX2" fmla="*/ 69708 w 739852"/>
                <a:gd name="connsiteY2" fmla="*/ 455527 h 1080492"/>
                <a:gd name="connsiteX3" fmla="*/ 335551 w 739852"/>
                <a:gd name="connsiteY3" fmla="*/ 5090 h 1080492"/>
                <a:gd name="connsiteX4" fmla="*/ 676546 w 739852"/>
                <a:gd name="connsiteY4" fmla="*/ 150727 h 1080492"/>
                <a:gd name="connsiteX5" fmla="*/ 688833 w 739852"/>
                <a:gd name="connsiteY5" fmla="*/ 516963 h 1080492"/>
                <a:gd name="connsiteX6" fmla="*/ 454709 w 739852"/>
                <a:gd name="connsiteY6" fmla="*/ 886914 h 1080492"/>
                <a:gd name="connsiteX7" fmla="*/ 442231 w 739852"/>
                <a:gd name="connsiteY7" fmla="*/ 907298 h 1080492"/>
                <a:gd name="connsiteX8" fmla="*/ 484903 w 739852"/>
                <a:gd name="connsiteY8" fmla="*/ 999976 h 1080492"/>
                <a:gd name="connsiteX9" fmla="*/ 412798 w 739852"/>
                <a:gd name="connsiteY9" fmla="*/ 1078272 h 1080492"/>
                <a:gd name="connsiteX10" fmla="*/ 314215 w 739852"/>
                <a:gd name="connsiteY10" fmla="*/ 1037409 h 1080492"/>
                <a:gd name="connsiteX11" fmla="*/ 280687 w 739852"/>
                <a:gd name="connsiteY11" fmla="*/ 1019026 h 1080492"/>
                <a:gd name="connsiteX12" fmla="*/ 47324 w 739852"/>
                <a:gd name="connsiteY12" fmla="*/ 1019217 h 1080492"/>
                <a:gd name="connsiteX13" fmla="*/ 21607 w 739852"/>
                <a:gd name="connsiteY13" fmla="*/ 1016359 h 1080492"/>
                <a:gd name="connsiteX14" fmla="*/ 366 w 739852"/>
                <a:gd name="connsiteY14" fmla="*/ 983593 h 1080492"/>
                <a:gd name="connsiteX15" fmla="*/ 28941 w 739852"/>
                <a:gd name="connsiteY15" fmla="*/ 957113 h 1080492"/>
                <a:gd name="connsiteX16" fmla="*/ 109904 w 739852"/>
                <a:gd name="connsiteY16" fmla="*/ 956542 h 1080492"/>
                <a:gd name="connsiteX17" fmla="*/ 286116 w 739852"/>
                <a:gd name="connsiteY17" fmla="*/ 955875 h 1080492"/>
                <a:gd name="connsiteX18" fmla="*/ 311548 w 739852"/>
                <a:gd name="connsiteY18" fmla="*/ 941207 h 1080492"/>
                <a:gd name="connsiteX19" fmla="*/ 342790 w 739852"/>
                <a:gd name="connsiteY19" fmla="*/ 904154 h 1080492"/>
                <a:gd name="connsiteX20" fmla="*/ 390986 w 739852"/>
                <a:gd name="connsiteY20" fmla="*/ 864245 h 1080492"/>
                <a:gd name="connsiteX21" fmla="*/ 397463 w 739852"/>
                <a:gd name="connsiteY21" fmla="*/ 858816 h 1080492"/>
                <a:gd name="connsiteX22" fmla="*/ 637303 w 739852"/>
                <a:gd name="connsiteY22" fmla="*/ 478673 h 1080492"/>
                <a:gd name="connsiteX23" fmla="*/ 622063 w 739852"/>
                <a:gd name="connsiteY23" fmla="*/ 182826 h 1080492"/>
                <a:gd name="connsiteX24" fmla="*/ 344028 w 739852"/>
                <a:gd name="connsiteY24" fmla="*/ 67002 h 1080492"/>
                <a:gd name="connsiteX25" fmla="*/ 133621 w 739852"/>
                <a:gd name="connsiteY25" fmla="*/ 447621 h 1080492"/>
                <a:gd name="connsiteX26" fmla="*/ 218679 w 739852"/>
                <a:gd name="connsiteY26" fmla="*/ 593068 h 1080492"/>
                <a:gd name="connsiteX27" fmla="*/ 390986 w 739852"/>
                <a:gd name="connsiteY27" fmla="*/ 864245 h 1080492"/>
                <a:gd name="connsiteX28" fmla="*/ 393463 w 739852"/>
                <a:gd name="connsiteY28" fmla="*/ 957018 h 1080492"/>
                <a:gd name="connsiteX29" fmla="*/ 362126 w 739852"/>
                <a:gd name="connsiteY29" fmla="*/ 988070 h 1080492"/>
                <a:gd name="connsiteX30" fmla="*/ 392986 w 739852"/>
                <a:gd name="connsiteY30" fmla="*/ 1018359 h 1080492"/>
                <a:gd name="connsiteX31" fmla="*/ 423181 w 739852"/>
                <a:gd name="connsiteY31" fmla="*/ 985784 h 1080492"/>
                <a:gd name="connsiteX32" fmla="*/ 393463 w 739852"/>
                <a:gd name="connsiteY32" fmla="*/ 957018 h 1080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739852" h="1080492">
                  <a:moveTo>
                    <a:pt x="342790" y="904154"/>
                  </a:moveTo>
                  <a:cubicBezTo>
                    <a:pt x="279734" y="805571"/>
                    <a:pt x="214774" y="705939"/>
                    <a:pt x="152004" y="604974"/>
                  </a:cubicBezTo>
                  <a:cubicBezTo>
                    <a:pt x="122000" y="556683"/>
                    <a:pt x="89329" y="508295"/>
                    <a:pt x="69708" y="455527"/>
                  </a:cubicBezTo>
                  <a:cubicBezTo>
                    <a:pt x="-3825" y="257407"/>
                    <a:pt x="127048" y="37094"/>
                    <a:pt x="335551" y="5090"/>
                  </a:cubicBezTo>
                  <a:cubicBezTo>
                    <a:pt x="478140" y="-16818"/>
                    <a:pt x="595774" y="32045"/>
                    <a:pt x="676546" y="150727"/>
                  </a:cubicBezTo>
                  <a:cubicBezTo>
                    <a:pt x="755984" y="267504"/>
                    <a:pt x="761318" y="394472"/>
                    <a:pt x="688833" y="516963"/>
                  </a:cubicBezTo>
                  <a:cubicBezTo>
                    <a:pt x="614538" y="642503"/>
                    <a:pt x="533004" y="763756"/>
                    <a:pt x="454709" y="886914"/>
                  </a:cubicBezTo>
                  <a:cubicBezTo>
                    <a:pt x="450518" y="893487"/>
                    <a:pt x="446517" y="900249"/>
                    <a:pt x="442231" y="907298"/>
                  </a:cubicBezTo>
                  <a:cubicBezTo>
                    <a:pt x="474330" y="930539"/>
                    <a:pt x="489760" y="960733"/>
                    <a:pt x="484903" y="999976"/>
                  </a:cubicBezTo>
                  <a:cubicBezTo>
                    <a:pt x="479950" y="1040457"/>
                    <a:pt x="453280" y="1069413"/>
                    <a:pt x="412798" y="1078272"/>
                  </a:cubicBezTo>
                  <a:cubicBezTo>
                    <a:pt x="374413" y="1086654"/>
                    <a:pt x="332217" y="1070937"/>
                    <a:pt x="314215" y="1037409"/>
                  </a:cubicBezTo>
                  <a:cubicBezTo>
                    <a:pt x="305833" y="1021788"/>
                    <a:pt x="296308" y="1018931"/>
                    <a:pt x="280687" y="1019026"/>
                  </a:cubicBezTo>
                  <a:cubicBezTo>
                    <a:pt x="202867" y="1019598"/>
                    <a:pt x="125143" y="1019407"/>
                    <a:pt x="47324" y="1019217"/>
                  </a:cubicBezTo>
                  <a:cubicBezTo>
                    <a:pt x="38752" y="1019217"/>
                    <a:pt x="29703" y="1018740"/>
                    <a:pt x="21607" y="1016359"/>
                  </a:cubicBezTo>
                  <a:cubicBezTo>
                    <a:pt x="5890" y="1011596"/>
                    <a:pt x="-1825" y="999595"/>
                    <a:pt x="366" y="983593"/>
                  </a:cubicBezTo>
                  <a:cubicBezTo>
                    <a:pt x="2462" y="967782"/>
                    <a:pt x="12082" y="957495"/>
                    <a:pt x="28941" y="957113"/>
                  </a:cubicBezTo>
                  <a:cubicBezTo>
                    <a:pt x="55897" y="956542"/>
                    <a:pt x="82852" y="956637"/>
                    <a:pt x="109904" y="956542"/>
                  </a:cubicBezTo>
                  <a:cubicBezTo>
                    <a:pt x="168673" y="956447"/>
                    <a:pt x="227347" y="957113"/>
                    <a:pt x="286116" y="955875"/>
                  </a:cubicBezTo>
                  <a:cubicBezTo>
                    <a:pt x="294784" y="955685"/>
                    <a:pt x="304594" y="947874"/>
                    <a:pt x="311548" y="941207"/>
                  </a:cubicBezTo>
                  <a:cubicBezTo>
                    <a:pt x="322121" y="931015"/>
                    <a:pt x="330788" y="918633"/>
                    <a:pt x="342790" y="904154"/>
                  </a:cubicBezTo>
                  <a:close/>
                  <a:moveTo>
                    <a:pt x="390986" y="864245"/>
                  </a:moveTo>
                  <a:cubicBezTo>
                    <a:pt x="393939" y="861768"/>
                    <a:pt x="396320" y="860625"/>
                    <a:pt x="397463" y="858816"/>
                  </a:cubicBezTo>
                  <a:cubicBezTo>
                    <a:pt x="477854" y="732324"/>
                    <a:pt x="561674" y="607832"/>
                    <a:pt x="637303" y="478673"/>
                  </a:cubicBezTo>
                  <a:cubicBezTo>
                    <a:pt x="695119" y="379994"/>
                    <a:pt x="689214" y="276552"/>
                    <a:pt x="622063" y="182826"/>
                  </a:cubicBezTo>
                  <a:cubicBezTo>
                    <a:pt x="554435" y="88338"/>
                    <a:pt x="459852" y="47952"/>
                    <a:pt x="344028" y="67002"/>
                  </a:cubicBezTo>
                  <a:cubicBezTo>
                    <a:pt x="169149" y="95768"/>
                    <a:pt x="63707" y="284744"/>
                    <a:pt x="133621" y="447621"/>
                  </a:cubicBezTo>
                  <a:cubicBezTo>
                    <a:pt x="155623" y="498866"/>
                    <a:pt x="188866" y="545443"/>
                    <a:pt x="218679" y="593068"/>
                  </a:cubicBezTo>
                  <a:cubicBezTo>
                    <a:pt x="275448" y="683746"/>
                    <a:pt x="333360" y="773567"/>
                    <a:pt x="390986" y="864245"/>
                  </a:cubicBezTo>
                  <a:close/>
                  <a:moveTo>
                    <a:pt x="393463" y="957018"/>
                  </a:moveTo>
                  <a:cubicBezTo>
                    <a:pt x="375841" y="957590"/>
                    <a:pt x="360411" y="972830"/>
                    <a:pt x="362126" y="988070"/>
                  </a:cubicBezTo>
                  <a:cubicBezTo>
                    <a:pt x="364126" y="1005786"/>
                    <a:pt x="374794" y="1017121"/>
                    <a:pt x="392986" y="1018359"/>
                  </a:cubicBezTo>
                  <a:cubicBezTo>
                    <a:pt x="409369" y="1019407"/>
                    <a:pt x="424895" y="1002357"/>
                    <a:pt x="423181" y="985784"/>
                  </a:cubicBezTo>
                  <a:cubicBezTo>
                    <a:pt x="421276" y="967305"/>
                    <a:pt x="409941" y="958066"/>
                    <a:pt x="393463" y="95701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 name="任意多边形: 形状 45">
              <a:extLst>
                <a:ext uri="{FF2B5EF4-FFF2-40B4-BE49-F238E27FC236}">
                  <a16:creationId xmlns:a16="http://schemas.microsoft.com/office/drawing/2014/main" id="{5EF184F6-7F71-470A-926F-E20EA56F2C41}"/>
                </a:ext>
              </a:extLst>
            </p:cNvPr>
            <p:cNvSpPr/>
            <p:nvPr/>
          </p:nvSpPr>
          <p:spPr>
            <a:xfrm>
              <a:off x="13765897" y="4190607"/>
              <a:ext cx="62054" cy="62053"/>
            </a:xfrm>
            <a:custGeom>
              <a:avLst/>
              <a:gdLst>
                <a:gd name="connsiteX0" fmla="*/ 62053 w 62054"/>
                <a:gd name="connsiteY0" fmla="*/ 30335 h 62053"/>
                <a:gd name="connsiteX1" fmla="*/ 30525 w 62054"/>
                <a:gd name="connsiteY1" fmla="*/ 62053 h 62053"/>
                <a:gd name="connsiteX2" fmla="*/ 45 w 62054"/>
                <a:gd name="connsiteY2" fmla="*/ 29954 h 62053"/>
                <a:gd name="connsiteX3" fmla="*/ 29763 w 62054"/>
                <a:gd name="connsiteY3" fmla="*/ 45 h 62053"/>
                <a:gd name="connsiteX4" fmla="*/ 62053 w 62054"/>
                <a:gd name="connsiteY4" fmla="*/ 30335 h 62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054" h="62053">
                  <a:moveTo>
                    <a:pt x="62053" y="30335"/>
                  </a:moveTo>
                  <a:cubicBezTo>
                    <a:pt x="62243" y="47004"/>
                    <a:pt x="47194" y="62053"/>
                    <a:pt x="30525" y="62053"/>
                  </a:cubicBezTo>
                  <a:cubicBezTo>
                    <a:pt x="13380" y="61958"/>
                    <a:pt x="-908" y="47385"/>
                    <a:pt x="45" y="29954"/>
                  </a:cubicBezTo>
                  <a:cubicBezTo>
                    <a:pt x="998" y="11570"/>
                    <a:pt x="10999" y="998"/>
                    <a:pt x="29763" y="45"/>
                  </a:cubicBezTo>
                  <a:cubicBezTo>
                    <a:pt x="47194" y="-907"/>
                    <a:pt x="61862" y="13285"/>
                    <a:pt x="62053" y="3033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 name="任意多边形: 形状 46">
              <a:extLst>
                <a:ext uri="{FF2B5EF4-FFF2-40B4-BE49-F238E27FC236}">
                  <a16:creationId xmlns:a16="http://schemas.microsoft.com/office/drawing/2014/main" id="{CB674475-53FA-429A-8A63-2029DCA798B4}"/>
                </a:ext>
              </a:extLst>
            </p:cNvPr>
            <p:cNvSpPr/>
            <p:nvPr/>
          </p:nvSpPr>
          <p:spPr>
            <a:xfrm>
              <a:off x="13231393" y="2902959"/>
              <a:ext cx="311578" cy="311485"/>
            </a:xfrm>
            <a:custGeom>
              <a:avLst/>
              <a:gdLst>
                <a:gd name="connsiteX0" fmla="*/ 6 w 311578"/>
                <a:gd name="connsiteY0" fmla="*/ 156504 h 311485"/>
                <a:gd name="connsiteX1" fmla="*/ 154407 w 311578"/>
                <a:gd name="connsiteY1" fmla="*/ 8 h 311485"/>
                <a:gd name="connsiteX2" fmla="*/ 311569 w 311578"/>
                <a:gd name="connsiteY2" fmla="*/ 154313 h 311485"/>
                <a:gd name="connsiteX3" fmla="*/ 156597 w 311578"/>
                <a:gd name="connsiteY3" fmla="*/ 311476 h 311485"/>
                <a:gd name="connsiteX4" fmla="*/ 6 w 311578"/>
                <a:gd name="connsiteY4" fmla="*/ 156504 h 311485"/>
                <a:gd name="connsiteX5" fmla="*/ 62395 w 311578"/>
                <a:gd name="connsiteY5" fmla="*/ 156123 h 311485"/>
                <a:gd name="connsiteX6" fmla="*/ 156978 w 311578"/>
                <a:gd name="connsiteY6" fmla="*/ 249373 h 311485"/>
                <a:gd name="connsiteX7" fmla="*/ 249657 w 311578"/>
                <a:gd name="connsiteY7" fmla="*/ 155647 h 311485"/>
                <a:gd name="connsiteX8" fmla="*/ 155264 w 311578"/>
                <a:gd name="connsiteY8" fmla="*/ 62302 h 311485"/>
                <a:gd name="connsiteX9" fmla="*/ 62395 w 311578"/>
                <a:gd name="connsiteY9" fmla="*/ 156123 h 311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11578" h="311485">
                  <a:moveTo>
                    <a:pt x="6" y="156504"/>
                  </a:moveTo>
                  <a:cubicBezTo>
                    <a:pt x="-756" y="69636"/>
                    <a:pt x="67062" y="865"/>
                    <a:pt x="154407" y="8"/>
                  </a:cubicBezTo>
                  <a:cubicBezTo>
                    <a:pt x="241084" y="-849"/>
                    <a:pt x="310617" y="67350"/>
                    <a:pt x="311569" y="154313"/>
                  </a:cubicBezTo>
                  <a:cubicBezTo>
                    <a:pt x="312522" y="240038"/>
                    <a:pt x="243084" y="310523"/>
                    <a:pt x="156597" y="311476"/>
                  </a:cubicBezTo>
                  <a:cubicBezTo>
                    <a:pt x="70682" y="312428"/>
                    <a:pt x="864" y="243467"/>
                    <a:pt x="6" y="156504"/>
                  </a:cubicBezTo>
                  <a:close/>
                  <a:moveTo>
                    <a:pt x="62395" y="156123"/>
                  </a:moveTo>
                  <a:cubicBezTo>
                    <a:pt x="62681" y="207177"/>
                    <a:pt x="106401" y="250230"/>
                    <a:pt x="156978" y="249373"/>
                  </a:cubicBezTo>
                  <a:cubicBezTo>
                    <a:pt x="205461" y="248611"/>
                    <a:pt x="249657" y="203843"/>
                    <a:pt x="249657" y="155647"/>
                  </a:cubicBezTo>
                  <a:cubicBezTo>
                    <a:pt x="249657" y="104783"/>
                    <a:pt x="206413" y="61920"/>
                    <a:pt x="155264" y="62302"/>
                  </a:cubicBezTo>
                  <a:cubicBezTo>
                    <a:pt x="102210" y="62587"/>
                    <a:pt x="62109" y="103164"/>
                    <a:pt x="62395" y="15612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 name="任意多边形: 形状 47">
              <a:extLst>
                <a:ext uri="{FF2B5EF4-FFF2-40B4-BE49-F238E27FC236}">
                  <a16:creationId xmlns:a16="http://schemas.microsoft.com/office/drawing/2014/main" id="{6452608D-6EDE-4F35-BA55-78D35E765349}"/>
                </a:ext>
              </a:extLst>
            </p:cNvPr>
            <p:cNvSpPr/>
            <p:nvPr/>
          </p:nvSpPr>
          <p:spPr>
            <a:xfrm>
              <a:off x="14143793" y="3420645"/>
              <a:ext cx="313283" cy="313093"/>
            </a:xfrm>
            <a:custGeom>
              <a:avLst/>
              <a:gdLst>
                <a:gd name="connsiteX0" fmla="*/ 155740 w 313283"/>
                <a:gd name="connsiteY0" fmla="*/ 313093 h 313093"/>
                <a:gd name="connsiteX1" fmla="*/ 6 w 313283"/>
                <a:gd name="connsiteY1" fmla="*/ 156216 h 313093"/>
                <a:gd name="connsiteX2" fmla="*/ 156597 w 313283"/>
                <a:gd name="connsiteY2" fmla="*/ 6 h 313093"/>
                <a:gd name="connsiteX3" fmla="*/ 313283 w 313283"/>
                <a:gd name="connsiteY3" fmla="*/ 157073 h 313093"/>
                <a:gd name="connsiteX4" fmla="*/ 155740 w 313283"/>
                <a:gd name="connsiteY4" fmla="*/ 313093 h 313093"/>
                <a:gd name="connsiteX5" fmla="*/ 155549 w 313283"/>
                <a:gd name="connsiteY5" fmla="*/ 63538 h 313093"/>
                <a:gd name="connsiteX6" fmla="*/ 62776 w 313283"/>
                <a:gd name="connsiteY6" fmla="*/ 157835 h 313093"/>
                <a:gd name="connsiteX7" fmla="*/ 155644 w 313283"/>
                <a:gd name="connsiteY7" fmla="*/ 250133 h 313093"/>
                <a:gd name="connsiteX8" fmla="*/ 249180 w 313283"/>
                <a:gd name="connsiteY8" fmla="*/ 156502 h 313093"/>
                <a:gd name="connsiteX9" fmla="*/ 155549 w 313283"/>
                <a:gd name="connsiteY9" fmla="*/ 63538 h 313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13283" h="313093">
                  <a:moveTo>
                    <a:pt x="155740" y="313093"/>
                  </a:moveTo>
                  <a:cubicBezTo>
                    <a:pt x="71063" y="312807"/>
                    <a:pt x="-756" y="240417"/>
                    <a:pt x="6" y="156216"/>
                  </a:cubicBezTo>
                  <a:cubicBezTo>
                    <a:pt x="768" y="70586"/>
                    <a:pt x="72206" y="-756"/>
                    <a:pt x="156597" y="6"/>
                  </a:cubicBezTo>
                  <a:cubicBezTo>
                    <a:pt x="240893" y="673"/>
                    <a:pt x="313188" y="73158"/>
                    <a:pt x="313283" y="157073"/>
                  </a:cubicBezTo>
                  <a:cubicBezTo>
                    <a:pt x="313283" y="240227"/>
                    <a:pt x="239560" y="313283"/>
                    <a:pt x="155740" y="313093"/>
                  </a:cubicBezTo>
                  <a:close/>
                  <a:moveTo>
                    <a:pt x="155549" y="63538"/>
                  </a:moveTo>
                  <a:cubicBezTo>
                    <a:pt x="104400" y="63633"/>
                    <a:pt x="62204" y="106591"/>
                    <a:pt x="62776" y="157835"/>
                  </a:cubicBezTo>
                  <a:cubicBezTo>
                    <a:pt x="63347" y="207556"/>
                    <a:pt x="106115" y="250037"/>
                    <a:pt x="155644" y="250133"/>
                  </a:cubicBezTo>
                  <a:cubicBezTo>
                    <a:pt x="207270" y="250228"/>
                    <a:pt x="249370" y="208032"/>
                    <a:pt x="249180" y="156502"/>
                  </a:cubicBezTo>
                  <a:cubicBezTo>
                    <a:pt x="248894" y="103829"/>
                    <a:pt x="208127" y="63347"/>
                    <a:pt x="155549" y="6353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60" name="组合 59">
            <a:extLst>
              <a:ext uri="{FF2B5EF4-FFF2-40B4-BE49-F238E27FC236}">
                <a16:creationId xmlns:a16="http://schemas.microsoft.com/office/drawing/2014/main" id="{3B006083-1062-4CEA-A261-8E4352A9A28B}"/>
              </a:ext>
            </a:extLst>
          </p:cNvPr>
          <p:cNvGrpSpPr/>
          <p:nvPr/>
        </p:nvGrpSpPr>
        <p:grpSpPr>
          <a:xfrm>
            <a:off x="6927107" y="3202174"/>
            <a:ext cx="624377" cy="624395"/>
            <a:chOff x="13991164" y="2456066"/>
            <a:chExt cx="1599717" cy="1599768"/>
          </a:xfrm>
          <a:gradFill>
            <a:gsLst>
              <a:gs pos="0">
                <a:schemeClr val="accent1">
                  <a:lumMod val="60000"/>
                  <a:lumOff val="40000"/>
                </a:schemeClr>
              </a:gs>
              <a:gs pos="98000">
                <a:schemeClr val="accent1"/>
              </a:gs>
            </a:gsLst>
            <a:lin ang="2700000" scaled="1"/>
          </a:gradFill>
          <a:scene3d>
            <a:camera prst="isometricOffAxis1Right"/>
            <a:lightRig rig="threePt" dir="t"/>
          </a:scene3d>
        </p:grpSpPr>
        <p:sp>
          <p:nvSpPr>
            <p:cNvPr id="52" name="任意多边形: 形状 51">
              <a:extLst>
                <a:ext uri="{FF2B5EF4-FFF2-40B4-BE49-F238E27FC236}">
                  <a16:creationId xmlns:a16="http://schemas.microsoft.com/office/drawing/2014/main" id="{1FA9E1A4-085A-42A4-AC08-A8CBF7D617E7}"/>
                </a:ext>
              </a:extLst>
            </p:cNvPr>
            <p:cNvSpPr/>
            <p:nvPr/>
          </p:nvSpPr>
          <p:spPr>
            <a:xfrm>
              <a:off x="14377226" y="2842293"/>
              <a:ext cx="827877" cy="827436"/>
            </a:xfrm>
            <a:custGeom>
              <a:avLst/>
              <a:gdLst>
                <a:gd name="connsiteX0" fmla="*/ 239162 w 827877"/>
                <a:gd name="connsiteY0" fmla="*/ 729615 h 827436"/>
                <a:gd name="connsiteX1" fmla="*/ 213730 w 827877"/>
                <a:gd name="connsiteY1" fmla="*/ 753142 h 827436"/>
                <a:gd name="connsiteX2" fmla="*/ 148388 w 827877"/>
                <a:gd name="connsiteY2" fmla="*/ 752189 h 827436"/>
                <a:gd name="connsiteX3" fmla="*/ 67616 w 827877"/>
                <a:gd name="connsiteY3" fmla="*/ 671322 h 827436"/>
                <a:gd name="connsiteX4" fmla="*/ 67616 w 827877"/>
                <a:gd name="connsiteY4" fmla="*/ 621792 h 827436"/>
                <a:gd name="connsiteX5" fmla="*/ 82190 w 827877"/>
                <a:gd name="connsiteY5" fmla="*/ 551783 h 827436"/>
                <a:gd name="connsiteX6" fmla="*/ 33898 w 827877"/>
                <a:gd name="connsiteY6" fmla="*/ 516922 h 827436"/>
                <a:gd name="connsiteX7" fmla="*/ 465 w 827877"/>
                <a:gd name="connsiteY7" fmla="*/ 483394 h 827436"/>
                <a:gd name="connsiteX8" fmla="*/ 465 w 827877"/>
                <a:gd name="connsiteY8" fmla="*/ 342900 h 827436"/>
                <a:gd name="connsiteX9" fmla="*/ 35041 w 827877"/>
                <a:gd name="connsiteY9" fmla="*/ 310229 h 827436"/>
                <a:gd name="connsiteX10" fmla="*/ 80951 w 827877"/>
                <a:gd name="connsiteY10" fmla="*/ 278987 h 827436"/>
                <a:gd name="connsiteX11" fmla="*/ 66854 w 827877"/>
                <a:gd name="connsiteY11" fmla="*/ 204978 h 827436"/>
                <a:gd name="connsiteX12" fmla="*/ 66759 w 827877"/>
                <a:gd name="connsiteY12" fmla="*/ 157067 h 827436"/>
                <a:gd name="connsiteX13" fmla="*/ 157723 w 827877"/>
                <a:gd name="connsiteY13" fmla="*/ 66199 h 827436"/>
                <a:gd name="connsiteX14" fmla="*/ 205538 w 827877"/>
                <a:gd name="connsiteY14" fmla="*/ 67151 h 827436"/>
                <a:gd name="connsiteX15" fmla="*/ 277738 w 827877"/>
                <a:gd name="connsiteY15" fmla="*/ 81439 h 827436"/>
                <a:gd name="connsiteX16" fmla="*/ 310694 w 827877"/>
                <a:gd name="connsiteY16" fmla="*/ 34195 h 827436"/>
                <a:gd name="connsiteX17" fmla="*/ 343937 w 827877"/>
                <a:gd name="connsiteY17" fmla="*/ 476 h 827436"/>
                <a:gd name="connsiteX18" fmla="*/ 482049 w 827877"/>
                <a:gd name="connsiteY18" fmla="*/ 381 h 827436"/>
                <a:gd name="connsiteX19" fmla="*/ 517387 w 827877"/>
                <a:gd name="connsiteY19" fmla="*/ 37052 h 827436"/>
                <a:gd name="connsiteX20" fmla="*/ 546152 w 827877"/>
                <a:gd name="connsiteY20" fmla="*/ 79915 h 827436"/>
                <a:gd name="connsiteX21" fmla="*/ 624162 w 827877"/>
                <a:gd name="connsiteY21" fmla="*/ 65342 h 827436"/>
                <a:gd name="connsiteX22" fmla="*/ 670358 w 827877"/>
                <a:gd name="connsiteY22" fmla="*/ 66294 h 827436"/>
                <a:gd name="connsiteX23" fmla="*/ 761322 w 827877"/>
                <a:gd name="connsiteY23" fmla="*/ 157163 h 827436"/>
                <a:gd name="connsiteX24" fmla="*/ 761132 w 827877"/>
                <a:gd name="connsiteY24" fmla="*/ 205169 h 827436"/>
                <a:gd name="connsiteX25" fmla="*/ 746939 w 827877"/>
                <a:gd name="connsiteY25" fmla="*/ 278987 h 827436"/>
                <a:gd name="connsiteX26" fmla="*/ 792850 w 827877"/>
                <a:gd name="connsiteY26" fmla="*/ 310420 h 827436"/>
                <a:gd name="connsiteX27" fmla="*/ 827521 w 827877"/>
                <a:gd name="connsiteY27" fmla="*/ 345281 h 827436"/>
                <a:gd name="connsiteX28" fmla="*/ 827521 w 827877"/>
                <a:gd name="connsiteY28" fmla="*/ 481013 h 827436"/>
                <a:gd name="connsiteX29" fmla="*/ 789230 w 827877"/>
                <a:gd name="connsiteY29" fmla="*/ 517112 h 827436"/>
                <a:gd name="connsiteX30" fmla="*/ 748368 w 827877"/>
                <a:gd name="connsiteY30" fmla="*/ 545211 h 827436"/>
                <a:gd name="connsiteX31" fmla="*/ 763799 w 827877"/>
                <a:gd name="connsiteY31" fmla="*/ 625126 h 827436"/>
                <a:gd name="connsiteX32" fmla="*/ 763703 w 827877"/>
                <a:gd name="connsiteY32" fmla="*/ 667988 h 827436"/>
                <a:gd name="connsiteX33" fmla="*/ 667691 w 827877"/>
                <a:gd name="connsiteY33" fmla="*/ 763905 h 827436"/>
                <a:gd name="connsiteX34" fmla="*/ 624829 w 827877"/>
                <a:gd name="connsiteY34" fmla="*/ 762857 h 827436"/>
                <a:gd name="connsiteX35" fmla="*/ 547200 w 827877"/>
                <a:gd name="connsiteY35" fmla="*/ 747332 h 827436"/>
                <a:gd name="connsiteX36" fmla="*/ 517387 w 827877"/>
                <a:gd name="connsiteY36" fmla="*/ 791909 h 827436"/>
                <a:gd name="connsiteX37" fmla="*/ 480716 w 827877"/>
                <a:gd name="connsiteY37" fmla="*/ 827151 h 827436"/>
                <a:gd name="connsiteX38" fmla="*/ 347366 w 827877"/>
                <a:gd name="connsiteY38" fmla="*/ 827151 h 827436"/>
                <a:gd name="connsiteX39" fmla="*/ 310694 w 827877"/>
                <a:gd name="connsiteY39" fmla="*/ 791813 h 827436"/>
                <a:gd name="connsiteX40" fmla="*/ 280214 w 827877"/>
                <a:gd name="connsiteY40" fmla="*/ 748093 h 827436"/>
                <a:gd name="connsiteX41" fmla="*/ 239162 w 827877"/>
                <a:gd name="connsiteY41" fmla="*/ 729615 h 827436"/>
                <a:gd name="connsiteX42" fmla="*/ 710840 w 827877"/>
                <a:gd name="connsiteY42" fmla="*/ 185833 h 827436"/>
                <a:gd name="connsiteX43" fmla="*/ 642164 w 827877"/>
                <a:gd name="connsiteY43" fmla="*/ 116015 h 827436"/>
                <a:gd name="connsiteX44" fmla="*/ 621114 w 827877"/>
                <a:gd name="connsiteY44" fmla="*/ 139827 h 827436"/>
                <a:gd name="connsiteX45" fmla="*/ 569108 w 827877"/>
                <a:gd name="connsiteY45" fmla="*/ 147542 h 827436"/>
                <a:gd name="connsiteX46" fmla="*/ 513291 w 827877"/>
                <a:gd name="connsiteY46" fmla="*/ 121730 h 827436"/>
                <a:gd name="connsiteX47" fmla="*/ 464618 w 827877"/>
                <a:gd name="connsiteY47" fmla="*/ 57722 h 827436"/>
                <a:gd name="connsiteX48" fmla="*/ 462332 w 827877"/>
                <a:gd name="connsiteY48" fmla="*/ 54197 h 827436"/>
                <a:gd name="connsiteX49" fmla="*/ 363272 w 827877"/>
                <a:gd name="connsiteY49" fmla="*/ 54197 h 827436"/>
                <a:gd name="connsiteX50" fmla="*/ 362510 w 827877"/>
                <a:gd name="connsiteY50" fmla="*/ 67723 h 827436"/>
                <a:gd name="connsiteX51" fmla="*/ 325363 w 827877"/>
                <a:gd name="connsiteY51" fmla="*/ 117920 h 827436"/>
                <a:gd name="connsiteX52" fmla="*/ 253925 w 827877"/>
                <a:gd name="connsiteY52" fmla="*/ 149924 h 827436"/>
                <a:gd name="connsiteX53" fmla="*/ 211253 w 827877"/>
                <a:gd name="connsiteY53" fmla="*/ 144208 h 827436"/>
                <a:gd name="connsiteX54" fmla="*/ 186679 w 827877"/>
                <a:gd name="connsiteY54" fmla="*/ 112681 h 827436"/>
                <a:gd name="connsiteX55" fmla="*/ 112765 w 827877"/>
                <a:gd name="connsiteY55" fmla="*/ 186404 h 827436"/>
                <a:gd name="connsiteX56" fmla="*/ 139625 w 827877"/>
                <a:gd name="connsiteY56" fmla="*/ 206026 h 827436"/>
                <a:gd name="connsiteX57" fmla="*/ 146483 w 827877"/>
                <a:gd name="connsiteY57" fmla="*/ 260032 h 827436"/>
                <a:gd name="connsiteX58" fmla="*/ 120671 w 827877"/>
                <a:gd name="connsiteY58" fmla="*/ 316040 h 827436"/>
                <a:gd name="connsiteX59" fmla="*/ 58377 w 827877"/>
                <a:gd name="connsiteY59" fmla="*/ 362807 h 827436"/>
                <a:gd name="connsiteX60" fmla="*/ 54472 w 827877"/>
                <a:gd name="connsiteY60" fmla="*/ 365189 h 827436"/>
                <a:gd name="connsiteX61" fmla="*/ 54472 w 827877"/>
                <a:gd name="connsiteY61" fmla="*/ 464344 h 827436"/>
                <a:gd name="connsiteX62" fmla="*/ 70188 w 827877"/>
                <a:gd name="connsiteY62" fmla="*/ 465106 h 827436"/>
                <a:gd name="connsiteX63" fmla="*/ 117908 w 827877"/>
                <a:gd name="connsiteY63" fmla="*/ 499491 h 827436"/>
                <a:gd name="connsiteX64" fmla="*/ 150293 w 827877"/>
                <a:gd name="connsiteY64" fmla="*/ 573215 h 827436"/>
                <a:gd name="connsiteX65" fmla="*/ 144959 w 827877"/>
                <a:gd name="connsiteY65" fmla="*/ 615887 h 827436"/>
                <a:gd name="connsiteX66" fmla="*/ 115813 w 827877"/>
                <a:gd name="connsiteY66" fmla="*/ 639890 h 827436"/>
                <a:gd name="connsiteX67" fmla="*/ 187060 w 827877"/>
                <a:gd name="connsiteY67" fmla="*/ 710660 h 827436"/>
                <a:gd name="connsiteX68" fmla="*/ 205729 w 827877"/>
                <a:gd name="connsiteY68" fmla="*/ 688372 h 827436"/>
                <a:gd name="connsiteX69" fmla="*/ 259640 w 827877"/>
                <a:gd name="connsiteY69" fmla="*/ 680371 h 827436"/>
                <a:gd name="connsiteX70" fmla="*/ 306694 w 827877"/>
                <a:gd name="connsiteY70" fmla="*/ 702850 h 827436"/>
                <a:gd name="connsiteX71" fmla="*/ 360796 w 827877"/>
                <a:gd name="connsiteY71" fmla="*/ 773335 h 827436"/>
                <a:gd name="connsiteX72" fmla="*/ 464428 w 827877"/>
                <a:gd name="connsiteY72" fmla="*/ 773335 h 827436"/>
                <a:gd name="connsiteX73" fmla="*/ 465285 w 827877"/>
                <a:gd name="connsiteY73" fmla="*/ 755809 h 827436"/>
                <a:gd name="connsiteX74" fmla="*/ 499099 w 827877"/>
                <a:gd name="connsiteY74" fmla="*/ 710279 h 827436"/>
                <a:gd name="connsiteX75" fmla="*/ 539009 w 827877"/>
                <a:gd name="connsiteY75" fmla="*/ 695325 h 827436"/>
                <a:gd name="connsiteX76" fmla="*/ 641117 w 827877"/>
                <a:gd name="connsiteY76" fmla="*/ 709232 h 827436"/>
                <a:gd name="connsiteX77" fmla="*/ 712364 w 827877"/>
                <a:gd name="connsiteY77" fmla="*/ 641318 h 827436"/>
                <a:gd name="connsiteX78" fmla="*/ 687218 w 827877"/>
                <a:gd name="connsiteY78" fmla="*/ 620363 h 827436"/>
                <a:gd name="connsiteX79" fmla="*/ 680836 w 827877"/>
                <a:gd name="connsiteY79" fmla="*/ 568166 h 827436"/>
                <a:gd name="connsiteX80" fmla="*/ 703791 w 827877"/>
                <a:gd name="connsiteY80" fmla="*/ 518732 h 827436"/>
                <a:gd name="connsiteX81" fmla="*/ 775038 w 827877"/>
                <a:gd name="connsiteY81" fmla="*/ 467011 h 827436"/>
                <a:gd name="connsiteX82" fmla="*/ 774943 w 827877"/>
                <a:gd name="connsiteY82" fmla="*/ 387287 h 827436"/>
                <a:gd name="connsiteX83" fmla="*/ 773895 w 827877"/>
                <a:gd name="connsiteY83" fmla="*/ 362998 h 827436"/>
                <a:gd name="connsiteX84" fmla="*/ 756369 w 827877"/>
                <a:gd name="connsiteY84" fmla="*/ 362141 h 827436"/>
                <a:gd name="connsiteX85" fmla="*/ 710649 w 827877"/>
                <a:gd name="connsiteY85" fmla="*/ 328708 h 827436"/>
                <a:gd name="connsiteX86" fmla="*/ 694647 w 827877"/>
                <a:gd name="connsiteY86" fmla="*/ 286703 h 827436"/>
                <a:gd name="connsiteX87" fmla="*/ 710840 w 827877"/>
                <a:gd name="connsiteY87" fmla="*/ 185833 h 827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Lst>
              <a:rect l="l" t="t" r="r" b="b"/>
              <a:pathLst>
                <a:path w="827877" h="827436">
                  <a:moveTo>
                    <a:pt x="239162" y="729615"/>
                  </a:moveTo>
                  <a:cubicBezTo>
                    <a:pt x="230875" y="737235"/>
                    <a:pt x="222112" y="745046"/>
                    <a:pt x="213730" y="753142"/>
                  </a:cubicBezTo>
                  <a:cubicBezTo>
                    <a:pt x="183059" y="782574"/>
                    <a:pt x="178773" y="782574"/>
                    <a:pt x="148388" y="752189"/>
                  </a:cubicBezTo>
                  <a:cubicBezTo>
                    <a:pt x="121433" y="725234"/>
                    <a:pt x="94382" y="698468"/>
                    <a:pt x="67616" y="671322"/>
                  </a:cubicBezTo>
                  <a:cubicBezTo>
                    <a:pt x="47709" y="651129"/>
                    <a:pt x="46280" y="639318"/>
                    <a:pt x="67616" y="621792"/>
                  </a:cubicBezTo>
                  <a:cubicBezTo>
                    <a:pt x="92858" y="601123"/>
                    <a:pt x="98096" y="582549"/>
                    <a:pt x="82190" y="551783"/>
                  </a:cubicBezTo>
                  <a:cubicBezTo>
                    <a:pt x="70569" y="529209"/>
                    <a:pt x="63235" y="513493"/>
                    <a:pt x="33898" y="516922"/>
                  </a:cubicBezTo>
                  <a:cubicBezTo>
                    <a:pt x="11324" y="519493"/>
                    <a:pt x="751" y="506920"/>
                    <a:pt x="465" y="483394"/>
                  </a:cubicBezTo>
                  <a:cubicBezTo>
                    <a:pt x="-202" y="436531"/>
                    <a:pt x="-106" y="389763"/>
                    <a:pt x="465" y="342900"/>
                  </a:cubicBezTo>
                  <a:cubicBezTo>
                    <a:pt x="656" y="320897"/>
                    <a:pt x="13038" y="307562"/>
                    <a:pt x="35041" y="310229"/>
                  </a:cubicBezTo>
                  <a:cubicBezTo>
                    <a:pt x="61330" y="313372"/>
                    <a:pt x="69426" y="299942"/>
                    <a:pt x="80951" y="278987"/>
                  </a:cubicBezTo>
                  <a:cubicBezTo>
                    <a:pt x="98382" y="247174"/>
                    <a:pt x="93620" y="226981"/>
                    <a:pt x="66854" y="204978"/>
                  </a:cubicBezTo>
                  <a:cubicBezTo>
                    <a:pt x="46471" y="188214"/>
                    <a:pt x="47995" y="176213"/>
                    <a:pt x="66759" y="157067"/>
                  </a:cubicBezTo>
                  <a:cubicBezTo>
                    <a:pt x="96858" y="126492"/>
                    <a:pt x="127148" y="96203"/>
                    <a:pt x="157723" y="66199"/>
                  </a:cubicBezTo>
                  <a:cubicBezTo>
                    <a:pt x="176392" y="47816"/>
                    <a:pt x="188965" y="46387"/>
                    <a:pt x="205538" y="67151"/>
                  </a:cubicBezTo>
                  <a:cubicBezTo>
                    <a:pt x="226970" y="93917"/>
                    <a:pt x="246877" y="96965"/>
                    <a:pt x="277738" y="81439"/>
                  </a:cubicBezTo>
                  <a:cubicBezTo>
                    <a:pt x="300026" y="70199"/>
                    <a:pt x="313742" y="62008"/>
                    <a:pt x="310694" y="34195"/>
                  </a:cubicBezTo>
                  <a:cubicBezTo>
                    <a:pt x="308218" y="11525"/>
                    <a:pt x="320600" y="762"/>
                    <a:pt x="343937" y="476"/>
                  </a:cubicBezTo>
                  <a:cubicBezTo>
                    <a:pt x="389942" y="-191"/>
                    <a:pt x="436043" y="-95"/>
                    <a:pt x="482049" y="381"/>
                  </a:cubicBezTo>
                  <a:cubicBezTo>
                    <a:pt x="507957" y="667"/>
                    <a:pt x="519387" y="11049"/>
                    <a:pt x="517387" y="37052"/>
                  </a:cubicBezTo>
                  <a:cubicBezTo>
                    <a:pt x="515482" y="61151"/>
                    <a:pt x="525674" y="69532"/>
                    <a:pt x="546152" y="79915"/>
                  </a:cubicBezTo>
                  <a:cubicBezTo>
                    <a:pt x="578633" y="96488"/>
                    <a:pt x="601016" y="94964"/>
                    <a:pt x="624162" y="65342"/>
                  </a:cubicBezTo>
                  <a:cubicBezTo>
                    <a:pt x="639116" y="46196"/>
                    <a:pt x="652070" y="48292"/>
                    <a:pt x="670358" y="66294"/>
                  </a:cubicBezTo>
                  <a:cubicBezTo>
                    <a:pt x="700934" y="96298"/>
                    <a:pt x="731223" y="126682"/>
                    <a:pt x="761322" y="157163"/>
                  </a:cubicBezTo>
                  <a:cubicBezTo>
                    <a:pt x="779991" y="176117"/>
                    <a:pt x="781325" y="187738"/>
                    <a:pt x="761132" y="205169"/>
                  </a:cubicBezTo>
                  <a:cubicBezTo>
                    <a:pt x="735700" y="227171"/>
                    <a:pt x="728175" y="246793"/>
                    <a:pt x="746939" y="278987"/>
                  </a:cubicBezTo>
                  <a:cubicBezTo>
                    <a:pt x="758846" y="299561"/>
                    <a:pt x="766466" y="312706"/>
                    <a:pt x="792850" y="310420"/>
                  </a:cubicBezTo>
                  <a:cubicBezTo>
                    <a:pt x="817043" y="308324"/>
                    <a:pt x="827235" y="320421"/>
                    <a:pt x="827521" y="345281"/>
                  </a:cubicBezTo>
                  <a:cubicBezTo>
                    <a:pt x="827997" y="390525"/>
                    <a:pt x="827997" y="435769"/>
                    <a:pt x="827521" y="481013"/>
                  </a:cubicBezTo>
                  <a:cubicBezTo>
                    <a:pt x="827235" y="508064"/>
                    <a:pt x="816948" y="519303"/>
                    <a:pt x="789230" y="517112"/>
                  </a:cubicBezTo>
                  <a:cubicBezTo>
                    <a:pt x="765799" y="515303"/>
                    <a:pt x="758560" y="526542"/>
                    <a:pt x="748368" y="545211"/>
                  </a:cubicBezTo>
                  <a:cubicBezTo>
                    <a:pt x="730271" y="578453"/>
                    <a:pt x="732461" y="602456"/>
                    <a:pt x="763799" y="625126"/>
                  </a:cubicBezTo>
                  <a:cubicBezTo>
                    <a:pt x="780753" y="637413"/>
                    <a:pt x="777991" y="653701"/>
                    <a:pt x="763703" y="667988"/>
                  </a:cubicBezTo>
                  <a:cubicBezTo>
                    <a:pt x="731699" y="699992"/>
                    <a:pt x="699791" y="731996"/>
                    <a:pt x="667691" y="763905"/>
                  </a:cubicBezTo>
                  <a:cubicBezTo>
                    <a:pt x="653118" y="778383"/>
                    <a:pt x="636830" y="779621"/>
                    <a:pt x="624829" y="762857"/>
                  </a:cubicBezTo>
                  <a:cubicBezTo>
                    <a:pt x="603017" y="732473"/>
                    <a:pt x="580252" y="729996"/>
                    <a:pt x="547200" y="747332"/>
                  </a:cubicBezTo>
                  <a:cubicBezTo>
                    <a:pt x="526245" y="758381"/>
                    <a:pt x="515387" y="766858"/>
                    <a:pt x="517387" y="791909"/>
                  </a:cubicBezTo>
                  <a:cubicBezTo>
                    <a:pt x="519387" y="817340"/>
                    <a:pt x="507481" y="826961"/>
                    <a:pt x="480716" y="827151"/>
                  </a:cubicBezTo>
                  <a:cubicBezTo>
                    <a:pt x="436234" y="827532"/>
                    <a:pt x="391847" y="827532"/>
                    <a:pt x="347366" y="827151"/>
                  </a:cubicBezTo>
                  <a:cubicBezTo>
                    <a:pt x="320600" y="826961"/>
                    <a:pt x="308694" y="817245"/>
                    <a:pt x="310694" y="791813"/>
                  </a:cubicBezTo>
                  <a:cubicBezTo>
                    <a:pt x="312695" y="766667"/>
                    <a:pt x="304122" y="754190"/>
                    <a:pt x="280214" y="748093"/>
                  </a:cubicBezTo>
                  <a:cubicBezTo>
                    <a:pt x="266498" y="744569"/>
                    <a:pt x="254021" y="736568"/>
                    <a:pt x="239162" y="729615"/>
                  </a:cubicBezTo>
                  <a:close/>
                  <a:moveTo>
                    <a:pt x="710840" y="185833"/>
                  </a:moveTo>
                  <a:cubicBezTo>
                    <a:pt x="686551" y="161163"/>
                    <a:pt x="665596" y="139827"/>
                    <a:pt x="642164" y="116015"/>
                  </a:cubicBezTo>
                  <a:cubicBezTo>
                    <a:pt x="635687" y="123254"/>
                    <a:pt x="628258" y="131350"/>
                    <a:pt x="621114" y="139827"/>
                  </a:cubicBezTo>
                  <a:cubicBezTo>
                    <a:pt x="605969" y="157925"/>
                    <a:pt x="589967" y="160687"/>
                    <a:pt x="569108" y="147542"/>
                  </a:cubicBezTo>
                  <a:cubicBezTo>
                    <a:pt x="551772" y="136684"/>
                    <a:pt x="532817" y="125635"/>
                    <a:pt x="513291" y="121730"/>
                  </a:cubicBezTo>
                  <a:cubicBezTo>
                    <a:pt x="476144" y="114300"/>
                    <a:pt x="459570" y="95345"/>
                    <a:pt x="464618" y="57722"/>
                  </a:cubicBezTo>
                  <a:cubicBezTo>
                    <a:pt x="464809" y="56579"/>
                    <a:pt x="462999" y="55245"/>
                    <a:pt x="462332" y="54197"/>
                  </a:cubicBezTo>
                  <a:cubicBezTo>
                    <a:pt x="429185" y="54197"/>
                    <a:pt x="396324" y="54197"/>
                    <a:pt x="363272" y="54197"/>
                  </a:cubicBezTo>
                  <a:cubicBezTo>
                    <a:pt x="362891" y="59817"/>
                    <a:pt x="362510" y="63818"/>
                    <a:pt x="362510" y="67723"/>
                  </a:cubicBezTo>
                  <a:cubicBezTo>
                    <a:pt x="361748" y="105251"/>
                    <a:pt x="360415" y="105442"/>
                    <a:pt x="325363" y="117920"/>
                  </a:cubicBezTo>
                  <a:cubicBezTo>
                    <a:pt x="300884" y="126587"/>
                    <a:pt x="277262" y="138113"/>
                    <a:pt x="253925" y="149924"/>
                  </a:cubicBezTo>
                  <a:cubicBezTo>
                    <a:pt x="237542" y="158210"/>
                    <a:pt x="223541" y="158687"/>
                    <a:pt x="211253" y="144208"/>
                  </a:cubicBezTo>
                  <a:cubicBezTo>
                    <a:pt x="202586" y="134017"/>
                    <a:pt x="194775" y="123158"/>
                    <a:pt x="186679" y="112681"/>
                  </a:cubicBezTo>
                  <a:cubicBezTo>
                    <a:pt x="160295" y="138970"/>
                    <a:pt x="139149" y="160115"/>
                    <a:pt x="112765" y="186404"/>
                  </a:cubicBezTo>
                  <a:cubicBezTo>
                    <a:pt x="121814" y="192977"/>
                    <a:pt x="130862" y="199263"/>
                    <a:pt x="139625" y="206026"/>
                  </a:cubicBezTo>
                  <a:cubicBezTo>
                    <a:pt x="159914" y="221647"/>
                    <a:pt x="159437" y="238982"/>
                    <a:pt x="146483" y="260032"/>
                  </a:cubicBezTo>
                  <a:cubicBezTo>
                    <a:pt x="135815" y="277463"/>
                    <a:pt x="127719" y="296799"/>
                    <a:pt x="120671" y="316040"/>
                  </a:cubicBezTo>
                  <a:cubicBezTo>
                    <a:pt x="104573" y="359664"/>
                    <a:pt x="105145" y="359855"/>
                    <a:pt x="58377" y="362807"/>
                  </a:cubicBezTo>
                  <a:cubicBezTo>
                    <a:pt x="57044" y="362903"/>
                    <a:pt x="55805" y="364331"/>
                    <a:pt x="54472" y="365189"/>
                  </a:cubicBezTo>
                  <a:cubicBezTo>
                    <a:pt x="54472" y="398145"/>
                    <a:pt x="54472" y="431006"/>
                    <a:pt x="54472" y="464344"/>
                  </a:cubicBezTo>
                  <a:cubicBezTo>
                    <a:pt x="60758" y="464725"/>
                    <a:pt x="65521" y="465582"/>
                    <a:pt x="70188" y="465106"/>
                  </a:cubicBezTo>
                  <a:cubicBezTo>
                    <a:pt x="96668" y="462058"/>
                    <a:pt x="110384" y="473202"/>
                    <a:pt x="117908" y="499491"/>
                  </a:cubicBezTo>
                  <a:cubicBezTo>
                    <a:pt x="125243" y="525113"/>
                    <a:pt x="137911" y="549402"/>
                    <a:pt x="150293" y="573215"/>
                  </a:cubicBezTo>
                  <a:cubicBezTo>
                    <a:pt x="159056" y="589883"/>
                    <a:pt x="158771" y="603409"/>
                    <a:pt x="144959" y="615887"/>
                  </a:cubicBezTo>
                  <a:cubicBezTo>
                    <a:pt x="135053" y="624840"/>
                    <a:pt x="124290" y="632936"/>
                    <a:pt x="115813" y="639890"/>
                  </a:cubicBezTo>
                  <a:cubicBezTo>
                    <a:pt x="141340" y="665226"/>
                    <a:pt x="162962" y="686753"/>
                    <a:pt x="187060" y="710660"/>
                  </a:cubicBezTo>
                  <a:cubicBezTo>
                    <a:pt x="192489" y="704183"/>
                    <a:pt x="199252" y="696373"/>
                    <a:pt x="205729" y="688372"/>
                  </a:cubicBezTo>
                  <a:cubicBezTo>
                    <a:pt x="221350" y="669131"/>
                    <a:pt x="238304" y="666369"/>
                    <a:pt x="259640" y="680371"/>
                  </a:cubicBezTo>
                  <a:cubicBezTo>
                    <a:pt x="274118" y="689896"/>
                    <a:pt x="290216" y="698087"/>
                    <a:pt x="306694" y="702850"/>
                  </a:cubicBezTo>
                  <a:cubicBezTo>
                    <a:pt x="342508" y="713137"/>
                    <a:pt x="375750" y="723710"/>
                    <a:pt x="360796" y="773335"/>
                  </a:cubicBezTo>
                  <a:cubicBezTo>
                    <a:pt x="397658" y="773335"/>
                    <a:pt x="430519" y="773335"/>
                    <a:pt x="464428" y="773335"/>
                  </a:cubicBezTo>
                  <a:cubicBezTo>
                    <a:pt x="464809" y="766667"/>
                    <a:pt x="465857" y="761143"/>
                    <a:pt x="465285" y="755809"/>
                  </a:cubicBezTo>
                  <a:cubicBezTo>
                    <a:pt x="462428" y="729901"/>
                    <a:pt x="473762" y="715804"/>
                    <a:pt x="499099" y="710279"/>
                  </a:cubicBezTo>
                  <a:cubicBezTo>
                    <a:pt x="512910" y="707327"/>
                    <a:pt x="527388" y="702945"/>
                    <a:pt x="539009" y="695325"/>
                  </a:cubicBezTo>
                  <a:cubicBezTo>
                    <a:pt x="579299" y="668846"/>
                    <a:pt x="615971" y="659130"/>
                    <a:pt x="641117" y="709232"/>
                  </a:cubicBezTo>
                  <a:cubicBezTo>
                    <a:pt x="665215" y="686276"/>
                    <a:pt x="687313" y="665226"/>
                    <a:pt x="712364" y="641318"/>
                  </a:cubicBezTo>
                  <a:cubicBezTo>
                    <a:pt x="704267" y="634556"/>
                    <a:pt x="695790" y="627317"/>
                    <a:pt x="687218" y="620363"/>
                  </a:cubicBezTo>
                  <a:cubicBezTo>
                    <a:pt x="668263" y="604933"/>
                    <a:pt x="668072" y="588359"/>
                    <a:pt x="680836" y="568166"/>
                  </a:cubicBezTo>
                  <a:cubicBezTo>
                    <a:pt x="690456" y="552926"/>
                    <a:pt x="699314" y="536067"/>
                    <a:pt x="703791" y="518732"/>
                  </a:cubicBezTo>
                  <a:cubicBezTo>
                    <a:pt x="713221" y="482060"/>
                    <a:pt x="726270" y="453009"/>
                    <a:pt x="775038" y="467011"/>
                  </a:cubicBezTo>
                  <a:cubicBezTo>
                    <a:pt x="775038" y="437674"/>
                    <a:pt x="775133" y="412528"/>
                    <a:pt x="774943" y="387287"/>
                  </a:cubicBezTo>
                  <a:cubicBezTo>
                    <a:pt x="774943" y="379571"/>
                    <a:pt x="774276" y="371856"/>
                    <a:pt x="773895" y="362998"/>
                  </a:cubicBezTo>
                  <a:cubicBezTo>
                    <a:pt x="767132" y="362617"/>
                    <a:pt x="761703" y="361569"/>
                    <a:pt x="756369" y="362141"/>
                  </a:cubicBezTo>
                  <a:cubicBezTo>
                    <a:pt x="730747" y="364903"/>
                    <a:pt x="716174" y="354520"/>
                    <a:pt x="710649" y="328708"/>
                  </a:cubicBezTo>
                  <a:cubicBezTo>
                    <a:pt x="707601" y="314135"/>
                    <a:pt x="703029" y="298704"/>
                    <a:pt x="694647" y="286703"/>
                  </a:cubicBezTo>
                  <a:cubicBezTo>
                    <a:pt x="666453" y="246602"/>
                    <a:pt x="662262" y="211455"/>
                    <a:pt x="710840" y="18583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 name="任意多边形: 形状 52">
              <a:extLst>
                <a:ext uri="{FF2B5EF4-FFF2-40B4-BE49-F238E27FC236}">
                  <a16:creationId xmlns:a16="http://schemas.microsoft.com/office/drawing/2014/main" id="{B3982476-A740-4968-ACC2-2506F48FD7FA}"/>
                </a:ext>
              </a:extLst>
            </p:cNvPr>
            <p:cNvSpPr/>
            <p:nvPr/>
          </p:nvSpPr>
          <p:spPr>
            <a:xfrm>
              <a:off x="14535631" y="2456066"/>
              <a:ext cx="510421" cy="334316"/>
            </a:xfrm>
            <a:custGeom>
              <a:avLst/>
              <a:gdLst>
                <a:gd name="connsiteX0" fmla="*/ 95901 w 510421"/>
                <a:gd name="connsiteY0" fmla="*/ 232304 h 334316"/>
                <a:gd name="connsiteX1" fmla="*/ 169529 w 510421"/>
                <a:gd name="connsiteY1" fmla="*/ 232399 h 334316"/>
                <a:gd name="connsiteX2" fmla="*/ 203819 w 510421"/>
                <a:gd name="connsiteY2" fmla="*/ 266879 h 334316"/>
                <a:gd name="connsiteX3" fmla="*/ 203914 w 510421"/>
                <a:gd name="connsiteY3" fmla="*/ 334316 h 334316"/>
                <a:gd name="connsiteX4" fmla="*/ 152384 w 510421"/>
                <a:gd name="connsiteY4" fmla="*/ 334316 h 334316"/>
                <a:gd name="connsiteX5" fmla="*/ 152384 w 510421"/>
                <a:gd name="connsiteY5" fmla="*/ 283262 h 334316"/>
                <a:gd name="connsiteX6" fmla="*/ 87043 w 510421"/>
                <a:gd name="connsiteY6" fmla="*/ 283262 h 334316"/>
                <a:gd name="connsiteX7" fmla="*/ 25225 w 510421"/>
                <a:gd name="connsiteY7" fmla="*/ 282500 h 334316"/>
                <a:gd name="connsiteX8" fmla="*/ 1127 w 510421"/>
                <a:gd name="connsiteY8" fmla="*/ 268213 h 334316"/>
                <a:gd name="connsiteX9" fmla="*/ 5413 w 510421"/>
                <a:gd name="connsiteY9" fmla="*/ 239924 h 334316"/>
                <a:gd name="connsiteX10" fmla="*/ 14938 w 510421"/>
                <a:gd name="connsiteY10" fmla="*/ 229541 h 334316"/>
                <a:gd name="connsiteX11" fmla="*/ 227060 w 510421"/>
                <a:gd name="connsiteY11" fmla="*/ 17515 h 334316"/>
                <a:gd name="connsiteX12" fmla="*/ 284210 w 510421"/>
                <a:gd name="connsiteY12" fmla="*/ 17991 h 334316"/>
                <a:gd name="connsiteX13" fmla="*/ 495856 w 510421"/>
                <a:gd name="connsiteY13" fmla="*/ 230494 h 334316"/>
                <a:gd name="connsiteX14" fmla="*/ 510238 w 510421"/>
                <a:gd name="connsiteY14" fmla="*/ 266975 h 334316"/>
                <a:gd name="connsiteX15" fmla="*/ 475377 w 510421"/>
                <a:gd name="connsiteY15" fmla="*/ 283167 h 334316"/>
                <a:gd name="connsiteX16" fmla="*/ 359648 w 510421"/>
                <a:gd name="connsiteY16" fmla="*/ 283167 h 334316"/>
                <a:gd name="connsiteX17" fmla="*/ 359648 w 510421"/>
                <a:gd name="connsiteY17" fmla="*/ 334126 h 334316"/>
                <a:gd name="connsiteX18" fmla="*/ 307737 w 510421"/>
                <a:gd name="connsiteY18" fmla="*/ 334126 h 334316"/>
                <a:gd name="connsiteX19" fmla="*/ 308118 w 510421"/>
                <a:gd name="connsiteY19" fmla="*/ 254211 h 334316"/>
                <a:gd name="connsiteX20" fmla="*/ 337169 w 510421"/>
                <a:gd name="connsiteY20" fmla="*/ 232399 h 334316"/>
                <a:gd name="connsiteX21" fmla="*/ 412321 w 510421"/>
                <a:gd name="connsiteY21" fmla="*/ 232304 h 334316"/>
                <a:gd name="connsiteX22" fmla="*/ 253921 w 510421"/>
                <a:gd name="connsiteY22" fmla="*/ 73712 h 334316"/>
                <a:gd name="connsiteX23" fmla="*/ 95901 w 510421"/>
                <a:gd name="connsiteY23" fmla="*/ 232304 h 334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10421" h="334316">
                  <a:moveTo>
                    <a:pt x="95901" y="232304"/>
                  </a:moveTo>
                  <a:cubicBezTo>
                    <a:pt x="117904" y="232304"/>
                    <a:pt x="143716" y="232018"/>
                    <a:pt x="169529" y="232399"/>
                  </a:cubicBezTo>
                  <a:cubicBezTo>
                    <a:pt x="195437" y="232780"/>
                    <a:pt x="203343" y="240876"/>
                    <a:pt x="203819" y="266879"/>
                  </a:cubicBezTo>
                  <a:cubicBezTo>
                    <a:pt x="204200" y="288882"/>
                    <a:pt x="203914" y="310980"/>
                    <a:pt x="203914" y="334316"/>
                  </a:cubicBezTo>
                  <a:cubicBezTo>
                    <a:pt x="186007" y="334316"/>
                    <a:pt x="170482" y="334316"/>
                    <a:pt x="152384" y="334316"/>
                  </a:cubicBezTo>
                  <a:cubicBezTo>
                    <a:pt x="152384" y="318410"/>
                    <a:pt x="152384" y="302979"/>
                    <a:pt x="152384" y="283262"/>
                  </a:cubicBezTo>
                  <a:cubicBezTo>
                    <a:pt x="129048" y="283262"/>
                    <a:pt x="108093" y="283262"/>
                    <a:pt x="87043" y="283262"/>
                  </a:cubicBezTo>
                  <a:cubicBezTo>
                    <a:pt x="66373" y="283262"/>
                    <a:pt x="45609" y="284596"/>
                    <a:pt x="25225" y="282500"/>
                  </a:cubicBezTo>
                  <a:cubicBezTo>
                    <a:pt x="16462" y="281643"/>
                    <a:pt x="4366" y="275357"/>
                    <a:pt x="1127" y="268213"/>
                  </a:cubicBezTo>
                  <a:cubicBezTo>
                    <a:pt x="-2207" y="260879"/>
                    <a:pt x="2651" y="249258"/>
                    <a:pt x="5413" y="239924"/>
                  </a:cubicBezTo>
                  <a:cubicBezTo>
                    <a:pt x="6652" y="235828"/>
                    <a:pt x="11605" y="232875"/>
                    <a:pt x="14938" y="229541"/>
                  </a:cubicBezTo>
                  <a:cubicBezTo>
                    <a:pt x="85709" y="158866"/>
                    <a:pt x="156289" y="88095"/>
                    <a:pt x="227060" y="17515"/>
                  </a:cubicBezTo>
                  <a:cubicBezTo>
                    <a:pt x="250587" y="-6012"/>
                    <a:pt x="260302" y="-5821"/>
                    <a:pt x="284210" y="17991"/>
                  </a:cubicBezTo>
                  <a:cubicBezTo>
                    <a:pt x="354981" y="88667"/>
                    <a:pt x="426037" y="158961"/>
                    <a:pt x="495856" y="230494"/>
                  </a:cubicBezTo>
                  <a:cubicBezTo>
                    <a:pt x="504523" y="239352"/>
                    <a:pt x="511667" y="255354"/>
                    <a:pt x="510238" y="266975"/>
                  </a:cubicBezTo>
                  <a:cubicBezTo>
                    <a:pt x="508048" y="284691"/>
                    <a:pt x="489855" y="283167"/>
                    <a:pt x="475377" y="283167"/>
                  </a:cubicBezTo>
                  <a:cubicBezTo>
                    <a:pt x="437563" y="283167"/>
                    <a:pt x="399748" y="283167"/>
                    <a:pt x="359648" y="283167"/>
                  </a:cubicBezTo>
                  <a:cubicBezTo>
                    <a:pt x="359648" y="301646"/>
                    <a:pt x="359648" y="317171"/>
                    <a:pt x="359648" y="334126"/>
                  </a:cubicBezTo>
                  <a:cubicBezTo>
                    <a:pt x="341836" y="334126"/>
                    <a:pt x="326311" y="334126"/>
                    <a:pt x="307737" y="334126"/>
                  </a:cubicBezTo>
                  <a:cubicBezTo>
                    <a:pt x="307737" y="307265"/>
                    <a:pt x="306594" y="280691"/>
                    <a:pt x="308118" y="254211"/>
                  </a:cubicBezTo>
                  <a:cubicBezTo>
                    <a:pt x="309070" y="237828"/>
                    <a:pt x="322310" y="232494"/>
                    <a:pt x="337169" y="232399"/>
                  </a:cubicBezTo>
                  <a:cubicBezTo>
                    <a:pt x="364030" y="232208"/>
                    <a:pt x="390890" y="232304"/>
                    <a:pt x="412321" y="232304"/>
                  </a:cubicBezTo>
                  <a:cubicBezTo>
                    <a:pt x="360029" y="180011"/>
                    <a:pt x="305737" y="125624"/>
                    <a:pt x="253921" y="73712"/>
                  </a:cubicBezTo>
                  <a:cubicBezTo>
                    <a:pt x="205057" y="122766"/>
                    <a:pt x="150289" y="177725"/>
                    <a:pt x="95901" y="23230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 name="任意多边形: 形状 53">
              <a:extLst>
                <a:ext uri="{FF2B5EF4-FFF2-40B4-BE49-F238E27FC236}">
                  <a16:creationId xmlns:a16="http://schemas.microsoft.com/office/drawing/2014/main" id="{AFB86CD2-BDC7-451D-A0CA-CEDE4C3EA459}"/>
                </a:ext>
              </a:extLst>
            </p:cNvPr>
            <p:cNvSpPr/>
            <p:nvPr/>
          </p:nvSpPr>
          <p:spPr>
            <a:xfrm>
              <a:off x="13991164" y="3001116"/>
              <a:ext cx="334425" cy="512590"/>
            </a:xfrm>
            <a:custGeom>
              <a:avLst/>
              <a:gdLst>
                <a:gd name="connsiteX0" fmla="*/ 283181 w 334425"/>
                <a:gd name="connsiteY0" fmla="*/ 150740 h 512590"/>
                <a:gd name="connsiteX1" fmla="*/ 334235 w 334425"/>
                <a:gd name="connsiteY1" fmla="*/ 150740 h 512590"/>
                <a:gd name="connsiteX2" fmla="*/ 334235 w 334425"/>
                <a:gd name="connsiteY2" fmla="*/ 202556 h 512590"/>
                <a:gd name="connsiteX3" fmla="*/ 254129 w 334425"/>
                <a:gd name="connsiteY3" fmla="*/ 202080 h 512590"/>
                <a:gd name="connsiteX4" fmla="*/ 232412 w 334425"/>
                <a:gd name="connsiteY4" fmla="*/ 172838 h 512590"/>
                <a:gd name="connsiteX5" fmla="*/ 232412 w 334425"/>
                <a:gd name="connsiteY5" fmla="*/ 97305 h 512590"/>
                <a:gd name="connsiteX6" fmla="*/ 73250 w 334425"/>
                <a:gd name="connsiteY6" fmla="*/ 256468 h 512590"/>
                <a:gd name="connsiteX7" fmla="*/ 232412 w 334425"/>
                <a:gd name="connsiteY7" fmla="*/ 415249 h 512590"/>
                <a:gd name="connsiteX8" fmla="*/ 232508 w 334425"/>
                <a:gd name="connsiteY8" fmla="*/ 340573 h 512590"/>
                <a:gd name="connsiteX9" fmla="*/ 267083 w 334425"/>
                <a:gd name="connsiteY9" fmla="*/ 306474 h 512590"/>
                <a:gd name="connsiteX10" fmla="*/ 334425 w 334425"/>
                <a:gd name="connsiteY10" fmla="*/ 306379 h 512590"/>
                <a:gd name="connsiteX11" fmla="*/ 334425 w 334425"/>
                <a:gd name="connsiteY11" fmla="*/ 358004 h 512590"/>
                <a:gd name="connsiteX12" fmla="*/ 283371 w 334425"/>
                <a:gd name="connsiteY12" fmla="*/ 358004 h 512590"/>
                <a:gd name="connsiteX13" fmla="*/ 283085 w 334425"/>
                <a:gd name="connsiteY13" fmla="*/ 461446 h 512590"/>
                <a:gd name="connsiteX14" fmla="*/ 268512 w 334425"/>
                <a:gd name="connsiteY14" fmla="*/ 509928 h 512590"/>
                <a:gd name="connsiteX15" fmla="*/ 221268 w 334425"/>
                <a:gd name="connsiteY15" fmla="*/ 486592 h 512590"/>
                <a:gd name="connsiteX16" fmla="*/ 19052 w 334425"/>
                <a:gd name="connsiteY16" fmla="*/ 284662 h 512590"/>
                <a:gd name="connsiteX17" fmla="*/ 18100 w 334425"/>
                <a:gd name="connsiteY17" fmla="*/ 225797 h 512590"/>
                <a:gd name="connsiteX18" fmla="*/ 228507 w 334425"/>
                <a:gd name="connsiteY18" fmla="*/ 15390 h 512590"/>
                <a:gd name="connsiteX19" fmla="*/ 238794 w 334425"/>
                <a:gd name="connsiteY19" fmla="*/ 5770 h 512590"/>
                <a:gd name="connsiteX20" fmla="*/ 268988 w 334425"/>
                <a:gd name="connsiteY20" fmla="*/ 1007 h 512590"/>
                <a:gd name="connsiteX21" fmla="*/ 282419 w 334425"/>
                <a:gd name="connsiteY21" fmla="*/ 25486 h 512590"/>
                <a:gd name="connsiteX22" fmla="*/ 283181 w 334425"/>
                <a:gd name="connsiteY22" fmla="*/ 150740 h 512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34425" h="512590">
                  <a:moveTo>
                    <a:pt x="283181" y="150740"/>
                  </a:moveTo>
                  <a:cubicBezTo>
                    <a:pt x="301850" y="150740"/>
                    <a:pt x="317280" y="150740"/>
                    <a:pt x="334235" y="150740"/>
                  </a:cubicBezTo>
                  <a:cubicBezTo>
                    <a:pt x="334235" y="168647"/>
                    <a:pt x="334235" y="184173"/>
                    <a:pt x="334235" y="202556"/>
                  </a:cubicBezTo>
                  <a:cubicBezTo>
                    <a:pt x="307184" y="202556"/>
                    <a:pt x="280609" y="203794"/>
                    <a:pt x="254129" y="202080"/>
                  </a:cubicBezTo>
                  <a:cubicBezTo>
                    <a:pt x="237937" y="201032"/>
                    <a:pt x="232508" y="187792"/>
                    <a:pt x="232412" y="172838"/>
                  </a:cubicBezTo>
                  <a:cubicBezTo>
                    <a:pt x="232222" y="145978"/>
                    <a:pt x="232412" y="119117"/>
                    <a:pt x="232412" y="97305"/>
                  </a:cubicBezTo>
                  <a:cubicBezTo>
                    <a:pt x="179739" y="149978"/>
                    <a:pt x="125351" y="204271"/>
                    <a:pt x="73250" y="256468"/>
                  </a:cubicBezTo>
                  <a:cubicBezTo>
                    <a:pt x="122494" y="305617"/>
                    <a:pt x="177453" y="360481"/>
                    <a:pt x="232412" y="415249"/>
                  </a:cubicBezTo>
                  <a:cubicBezTo>
                    <a:pt x="232412" y="392294"/>
                    <a:pt x="232031" y="366386"/>
                    <a:pt x="232508" y="340573"/>
                  </a:cubicBezTo>
                  <a:cubicBezTo>
                    <a:pt x="232984" y="314570"/>
                    <a:pt x="240794" y="306950"/>
                    <a:pt x="267083" y="306474"/>
                  </a:cubicBezTo>
                  <a:cubicBezTo>
                    <a:pt x="289086" y="306093"/>
                    <a:pt x="311089" y="306379"/>
                    <a:pt x="334425" y="306379"/>
                  </a:cubicBezTo>
                  <a:cubicBezTo>
                    <a:pt x="334425" y="324381"/>
                    <a:pt x="334425" y="339907"/>
                    <a:pt x="334425" y="358004"/>
                  </a:cubicBezTo>
                  <a:cubicBezTo>
                    <a:pt x="318423" y="358004"/>
                    <a:pt x="302897" y="358004"/>
                    <a:pt x="283371" y="358004"/>
                  </a:cubicBezTo>
                  <a:cubicBezTo>
                    <a:pt x="283371" y="394009"/>
                    <a:pt x="284038" y="427727"/>
                    <a:pt x="283085" y="461446"/>
                  </a:cubicBezTo>
                  <a:cubicBezTo>
                    <a:pt x="282609" y="478591"/>
                    <a:pt x="290991" y="500212"/>
                    <a:pt x="268512" y="509928"/>
                  </a:cubicBezTo>
                  <a:cubicBezTo>
                    <a:pt x="245176" y="519929"/>
                    <a:pt x="234222" y="499450"/>
                    <a:pt x="221268" y="486592"/>
                  </a:cubicBezTo>
                  <a:cubicBezTo>
                    <a:pt x="153545" y="419536"/>
                    <a:pt x="86394" y="352099"/>
                    <a:pt x="19052" y="284662"/>
                  </a:cubicBezTo>
                  <a:cubicBezTo>
                    <a:pt x="-6094" y="259420"/>
                    <a:pt x="-6284" y="250276"/>
                    <a:pt x="18100" y="225797"/>
                  </a:cubicBezTo>
                  <a:cubicBezTo>
                    <a:pt x="88204" y="155598"/>
                    <a:pt x="158308" y="85494"/>
                    <a:pt x="228507" y="15390"/>
                  </a:cubicBezTo>
                  <a:cubicBezTo>
                    <a:pt x="231841" y="12056"/>
                    <a:pt x="234794" y="6913"/>
                    <a:pt x="238794" y="5770"/>
                  </a:cubicBezTo>
                  <a:cubicBezTo>
                    <a:pt x="248700" y="2817"/>
                    <a:pt x="260702" y="-2136"/>
                    <a:pt x="268988" y="1007"/>
                  </a:cubicBezTo>
                  <a:cubicBezTo>
                    <a:pt x="275846" y="3674"/>
                    <a:pt x="282133" y="16723"/>
                    <a:pt x="282419" y="25486"/>
                  </a:cubicBezTo>
                  <a:cubicBezTo>
                    <a:pt x="283943" y="65872"/>
                    <a:pt x="283181" y="106354"/>
                    <a:pt x="283181" y="15074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 name="任意多边形: 形状 54">
              <a:extLst>
                <a:ext uri="{FF2B5EF4-FFF2-40B4-BE49-F238E27FC236}">
                  <a16:creationId xmlns:a16="http://schemas.microsoft.com/office/drawing/2014/main" id="{4CA7752A-7DE7-42F2-AA57-8B411592B768}"/>
                </a:ext>
              </a:extLst>
            </p:cNvPr>
            <p:cNvSpPr/>
            <p:nvPr/>
          </p:nvSpPr>
          <p:spPr>
            <a:xfrm>
              <a:off x="15257134" y="2998143"/>
              <a:ext cx="333747" cy="512525"/>
            </a:xfrm>
            <a:custGeom>
              <a:avLst/>
              <a:gdLst>
                <a:gd name="connsiteX0" fmla="*/ 50578 w 333747"/>
                <a:gd name="connsiteY0" fmla="*/ 361929 h 512525"/>
                <a:gd name="connsiteX1" fmla="*/ 0 w 333747"/>
                <a:gd name="connsiteY1" fmla="*/ 361929 h 512525"/>
                <a:gd name="connsiteX2" fmla="*/ 0 w 333747"/>
                <a:gd name="connsiteY2" fmla="*/ 309637 h 512525"/>
                <a:gd name="connsiteX3" fmla="*/ 76295 w 333747"/>
                <a:gd name="connsiteY3" fmla="*/ 309827 h 512525"/>
                <a:gd name="connsiteX4" fmla="*/ 101537 w 333747"/>
                <a:gd name="connsiteY4" fmla="*/ 340879 h 512525"/>
                <a:gd name="connsiteX5" fmla="*/ 101537 w 333747"/>
                <a:gd name="connsiteY5" fmla="*/ 418222 h 512525"/>
                <a:gd name="connsiteX6" fmla="*/ 263557 w 333747"/>
                <a:gd name="connsiteY6" fmla="*/ 257440 h 512525"/>
                <a:gd name="connsiteX7" fmla="*/ 101537 w 333747"/>
                <a:gd name="connsiteY7" fmla="*/ 94181 h 512525"/>
                <a:gd name="connsiteX8" fmla="*/ 101537 w 333747"/>
                <a:gd name="connsiteY8" fmla="*/ 168381 h 512525"/>
                <a:gd name="connsiteX9" fmla="*/ 63437 w 333747"/>
                <a:gd name="connsiteY9" fmla="*/ 206195 h 512525"/>
                <a:gd name="connsiteX10" fmla="*/ 0 w 333747"/>
                <a:gd name="connsiteY10" fmla="*/ 206195 h 512525"/>
                <a:gd name="connsiteX11" fmla="*/ 0 w 333747"/>
                <a:gd name="connsiteY11" fmla="*/ 153808 h 512525"/>
                <a:gd name="connsiteX12" fmla="*/ 50578 w 333747"/>
                <a:gd name="connsiteY12" fmla="*/ 153808 h 512525"/>
                <a:gd name="connsiteX13" fmla="*/ 50578 w 333747"/>
                <a:gd name="connsiteY13" fmla="*/ 71512 h 512525"/>
                <a:gd name="connsiteX14" fmla="*/ 51530 w 333747"/>
                <a:gd name="connsiteY14" fmla="*/ 23982 h 512525"/>
                <a:gd name="connsiteX15" fmla="*/ 93059 w 333747"/>
                <a:gd name="connsiteY15" fmla="*/ 6837 h 512525"/>
                <a:gd name="connsiteX16" fmla="*/ 105156 w 333747"/>
                <a:gd name="connsiteY16" fmla="*/ 18267 h 512525"/>
                <a:gd name="connsiteX17" fmla="*/ 315468 w 333747"/>
                <a:gd name="connsiteY17" fmla="*/ 228674 h 512525"/>
                <a:gd name="connsiteX18" fmla="*/ 316516 w 333747"/>
                <a:gd name="connsiteY18" fmla="*/ 285824 h 512525"/>
                <a:gd name="connsiteX19" fmla="*/ 104489 w 333747"/>
                <a:gd name="connsiteY19" fmla="*/ 497851 h 512525"/>
                <a:gd name="connsiteX20" fmla="*/ 97631 w 333747"/>
                <a:gd name="connsiteY20" fmla="*/ 504328 h 512525"/>
                <a:gd name="connsiteX21" fmla="*/ 65913 w 333747"/>
                <a:gd name="connsiteY21" fmla="*/ 511853 h 512525"/>
                <a:gd name="connsiteX22" fmla="*/ 51340 w 333747"/>
                <a:gd name="connsiteY22" fmla="*/ 485754 h 512525"/>
                <a:gd name="connsiteX23" fmla="*/ 50483 w 333747"/>
                <a:gd name="connsiteY23" fmla="*/ 390599 h 512525"/>
                <a:gd name="connsiteX24" fmla="*/ 50578 w 333747"/>
                <a:gd name="connsiteY24" fmla="*/ 361929 h 51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333747" h="512525">
                  <a:moveTo>
                    <a:pt x="50578" y="361929"/>
                  </a:moveTo>
                  <a:cubicBezTo>
                    <a:pt x="31528" y="361929"/>
                    <a:pt x="16669" y="361929"/>
                    <a:pt x="0" y="361929"/>
                  </a:cubicBezTo>
                  <a:cubicBezTo>
                    <a:pt x="0" y="344308"/>
                    <a:pt x="0" y="328115"/>
                    <a:pt x="0" y="309637"/>
                  </a:cubicBezTo>
                  <a:cubicBezTo>
                    <a:pt x="25908" y="309637"/>
                    <a:pt x="51149" y="308875"/>
                    <a:pt x="76295" y="309827"/>
                  </a:cubicBezTo>
                  <a:cubicBezTo>
                    <a:pt x="95345" y="310589"/>
                    <a:pt x="101537" y="323829"/>
                    <a:pt x="101537" y="340879"/>
                  </a:cubicBezTo>
                  <a:cubicBezTo>
                    <a:pt x="101632" y="367549"/>
                    <a:pt x="101537" y="394219"/>
                    <a:pt x="101537" y="418222"/>
                  </a:cubicBezTo>
                  <a:cubicBezTo>
                    <a:pt x="156210" y="364025"/>
                    <a:pt x="210884" y="309732"/>
                    <a:pt x="263557" y="257440"/>
                  </a:cubicBezTo>
                  <a:cubicBezTo>
                    <a:pt x="212217" y="205719"/>
                    <a:pt x="157734" y="150855"/>
                    <a:pt x="101537" y="94181"/>
                  </a:cubicBezTo>
                  <a:cubicBezTo>
                    <a:pt x="101537" y="118661"/>
                    <a:pt x="101727" y="143521"/>
                    <a:pt x="101537" y="168381"/>
                  </a:cubicBezTo>
                  <a:cubicBezTo>
                    <a:pt x="101251" y="198861"/>
                    <a:pt x="94107" y="206005"/>
                    <a:pt x="63437" y="206195"/>
                  </a:cubicBezTo>
                  <a:cubicBezTo>
                    <a:pt x="42863" y="206386"/>
                    <a:pt x="22288" y="206195"/>
                    <a:pt x="0" y="206195"/>
                  </a:cubicBezTo>
                  <a:cubicBezTo>
                    <a:pt x="0" y="188479"/>
                    <a:pt x="0" y="172382"/>
                    <a:pt x="0" y="153808"/>
                  </a:cubicBezTo>
                  <a:cubicBezTo>
                    <a:pt x="16288" y="153808"/>
                    <a:pt x="31813" y="153808"/>
                    <a:pt x="50578" y="153808"/>
                  </a:cubicBezTo>
                  <a:cubicBezTo>
                    <a:pt x="50578" y="124852"/>
                    <a:pt x="50483" y="98182"/>
                    <a:pt x="50578" y="71512"/>
                  </a:cubicBezTo>
                  <a:cubicBezTo>
                    <a:pt x="50673" y="55700"/>
                    <a:pt x="49816" y="39698"/>
                    <a:pt x="51530" y="23982"/>
                  </a:cubicBezTo>
                  <a:cubicBezTo>
                    <a:pt x="54102" y="836"/>
                    <a:pt x="74009" y="-6974"/>
                    <a:pt x="93059" y="6837"/>
                  </a:cubicBezTo>
                  <a:cubicBezTo>
                    <a:pt x="97536" y="10076"/>
                    <a:pt x="101251" y="14267"/>
                    <a:pt x="105156" y="18267"/>
                  </a:cubicBezTo>
                  <a:cubicBezTo>
                    <a:pt x="175260" y="88371"/>
                    <a:pt x="245459" y="158475"/>
                    <a:pt x="315468" y="228674"/>
                  </a:cubicBezTo>
                  <a:cubicBezTo>
                    <a:pt x="339566" y="252773"/>
                    <a:pt x="339757" y="262488"/>
                    <a:pt x="316516" y="285824"/>
                  </a:cubicBezTo>
                  <a:cubicBezTo>
                    <a:pt x="245935" y="356595"/>
                    <a:pt x="175165" y="427175"/>
                    <a:pt x="104489" y="497851"/>
                  </a:cubicBezTo>
                  <a:cubicBezTo>
                    <a:pt x="102203" y="500137"/>
                    <a:pt x="100298" y="503471"/>
                    <a:pt x="97631" y="504328"/>
                  </a:cubicBezTo>
                  <a:cubicBezTo>
                    <a:pt x="87058" y="507757"/>
                    <a:pt x="74771" y="514710"/>
                    <a:pt x="65913" y="511853"/>
                  </a:cubicBezTo>
                  <a:cubicBezTo>
                    <a:pt x="58769" y="509567"/>
                    <a:pt x="51911" y="495184"/>
                    <a:pt x="51340" y="485754"/>
                  </a:cubicBezTo>
                  <a:cubicBezTo>
                    <a:pt x="49530" y="454131"/>
                    <a:pt x="50578" y="422318"/>
                    <a:pt x="50483" y="390599"/>
                  </a:cubicBezTo>
                  <a:cubicBezTo>
                    <a:pt x="50578" y="382122"/>
                    <a:pt x="50578" y="373550"/>
                    <a:pt x="50578" y="36192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 name="任意多边形: 形状 55">
              <a:extLst>
                <a:ext uri="{FF2B5EF4-FFF2-40B4-BE49-F238E27FC236}">
                  <a16:creationId xmlns:a16="http://schemas.microsoft.com/office/drawing/2014/main" id="{732498C8-F31A-4C63-A452-58CA17D1FCD7}"/>
                </a:ext>
              </a:extLst>
            </p:cNvPr>
            <p:cNvSpPr/>
            <p:nvPr/>
          </p:nvSpPr>
          <p:spPr>
            <a:xfrm>
              <a:off x="14535215" y="3721451"/>
              <a:ext cx="511193" cy="334383"/>
            </a:xfrm>
            <a:custGeom>
              <a:avLst/>
              <a:gdLst>
                <a:gd name="connsiteX0" fmla="*/ 151848 w 511193"/>
                <a:gd name="connsiteY0" fmla="*/ 51340 h 334383"/>
                <a:gd name="connsiteX1" fmla="*/ 151848 w 511193"/>
                <a:gd name="connsiteY1" fmla="*/ 95 h 334383"/>
                <a:gd name="connsiteX2" fmla="*/ 203474 w 511193"/>
                <a:gd name="connsiteY2" fmla="*/ 95 h 334383"/>
                <a:gd name="connsiteX3" fmla="*/ 202998 w 511193"/>
                <a:gd name="connsiteY3" fmla="*/ 80486 h 334383"/>
                <a:gd name="connsiteX4" fmla="*/ 173661 w 511193"/>
                <a:gd name="connsiteY4" fmla="*/ 102013 h 334383"/>
                <a:gd name="connsiteX5" fmla="*/ 97842 w 511193"/>
                <a:gd name="connsiteY5" fmla="*/ 102013 h 334383"/>
                <a:gd name="connsiteX6" fmla="*/ 257290 w 511193"/>
                <a:gd name="connsiteY6" fmla="*/ 261461 h 334383"/>
                <a:gd name="connsiteX7" fmla="*/ 416072 w 511193"/>
                <a:gd name="connsiteY7" fmla="*/ 102013 h 334383"/>
                <a:gd name="connsiteX8" fmla="*/ 341396 w 511193"/>
                <a:gd name="connsiteY8" fmla="*/ 101917 h 334383"/>
                <a:gd name="connsiteX9" fmla="*/ 307392 w 511193"/>
                <a:gd name="connsiteY9" fmla="*/ 67342 h 334383"/>
                <a:gd name="connsiteX10" fmla="*/ 307296 w 511193"/>
                <a:gd name="connsiteY10" fmla="*/ 0 h 334383"/>
                <a:gd name="connsiteX11" fmla="*/ 358922 w 511193"/>
                <a:gd name="connsiteY11" fmla="*/ 0 h 334383"/>
                <a:gd name="connsiteX12" fmla="*/ 358922 w 511193"/>
                <a:gd name="connsiteY12" fmla="*/ 51054 h 334383"/>
                <a:gd name="connsiteX13" fmla="*/ 409976 w 511193"/>
                <a:gd name="connsiteY13" fmla="*/ 51054 h 334383"/>
                <a:gd name="connsiteX14" fmla="*/ 486081 w 511193"/>
                <a:gd name="connsiteY14" fmla="*/ 52006 h 334383"/>
                <a:gd name="connsiteX15" fmla="*/ 510084 w 511193"/>
                <a:gd name="connsiteY15" fmla="*/ 66294 h 334383"/>
                <a:gd name="connsiteX16" fmla="*/ 503797 w 511193"/>
                <a:gd name="connsiteY16" fmla="*/ 95917 h 334383"/>
                <a:gd name="connsiteX17" fmla="*/ 275292 w 511193"/>
                <a:gd name="connsiteY17" fmla="*/ 325184 h 334383"/>
                <a:gd name="connsiteX18" fmla="*/ 235287 w 511193"/>
                <a:gd name="connsiteY18" fmla="*/ 324421 h 334383"/>
                <a:gd name="connsiteX19" fmla="*/ 8497 w 511193"/>
                <a:gd name="connsiteY19" fmla="*/ 96774 h 334383"/>
                <a:gd name="connsiteX20" fmla="*/ 1068 w 511193"/>
                <a:gd name="connsiteY20" fmla="*/ 67437 h 334383"/>
                <a:gd name="connsiteX21" fmla="*/ 26690 w 511193"/>
                <a:gd name="connsiteY21" fmla="*/ 52006 h 334383"/>
                <a:gd name="connsiteX22" fmla="*/ 151848 w 511193"/>
                <a:gd name="connsiteY22" fmla="*/ 51340 h 334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11193" h="334383">
                  <a:moveTo>
                    <a:pt x="151848" y="51340"/>
                  </a:moveTo>
                  <a:cubicBezTo>
                    <a:pt x="151848" y="32385"/>
                    <a:pt x="151848" y="16954"/>
                    <a:pt x="151848" y="95"/>
                  </a:cubicBezTo>
                  <a:cubicBezTo>
                    <a:pt x="169755" y="95"/>
                    <a:pt x="185281" y="95"/>
                    <a:pt x="203474" y="95"/>
                  </a:cubicBezTo>
                  <a:cubicBezTo>
                    <a:pt x="203474" y="27337"/>
                    <a:pt x="204712" y="54007"/>
                    <a:pt x="202998" y="80486"/>
                  </a:cubicBezTo>
                  <a:cubicBezTo>
                    <a:pt x="201950" y="96679"/>
                    <a:pt x="188520" y="101917"/>
                    <a:pt x="173661" y="102013"/>
                  </a:cubicBezTo>
                  <a:cubicBezTo>
                    <a:pt x="146895" y="102108"/>
                    <a:pt x="120035" y="102013"/>
                    <a:pt x="97842" y="102013"/>
                  </a:cubicBezTo>
                  <a:cubicBezTo>
                    <a:pt x="150705" y="154876"/>
                    <a:pt x="205093" y="209264"/>
                    <a:pt x="257290" y="261461"/>
                  </a:cubicBezTo>
                  <a:cubicBezTo>
                    <a:pt x="306630" y="211931"/>
                    <a:pt x="361398" y="156877"/>
                    <a:pt x="416072" y="102013"/>
                  </a:cubicBezTo>
                  <a:cubicBezTo>
                    <a:pt x="393117" y="102013"/>
                    <a:pt x="367304" y="102394"/>
                    <a:pt x="341396" y="101917"/>
                  </a:cubicBezTo>
                  <a:cubicBezTo>
                    <a:pt x="315393" y="101441"/>
                    <a:pt x="307773" y="93631"/>
                    <a:pt x="307392" y="67342"/>
                  </a:cubicBezTo>
                  <a:cubicBezTo>
                    <a:pt x="307011" y="45339"/>
                    <a:pt x="307296" y="23241"/>
                    <a:pt x="307296" y="0"/>
                  </a:cubicBezTo>
                  <a:cubicBezTo>
                    <a:pt x="325299" y="0"/>
                    <a:pt x="340824" y="0"/>
                    <a:pt x="358922" y="0"/>
                  </a:cubicBezTo>
                  <a:cubicBezTo>
                    <a:pt x="358922" y="16002"/>
                    <a:pt x="358922" y="31528"/>
                    <a:pt x="358922" y="51054"/>
                  </a:cubicBezTo>
                  <a:cubicBezTo>
                    <a:pt x="377496" y="51054"/>
                    <a:pt x="393783" y="51054"/>
                    <a:pt x="409976" y="51054"/>
                  </a:cubicBezTo>
                  <a:cubicBezTo>
                    <a:pt x="435312" y="51149"/>
                    <a:pt x="460839" y="50006"/>
                    <a:pt x="486081" y="52006"/>
                  </a:cubicBezTo>
                  <a:cubicBezTo>
                    <a:pt x="494748" y="52673"/>
                    <a:pt x="507702" y="59436"/>
                    <a:pt x="510084" y="66294"/>
                  </a:cubicBezTo>
                  <a:cubicBezTo>
                    <a:pt x="512941" y="74676"/>
                    <a:pt x="510084" y="89535"/>
                    <a:pt x="503797" y="95917"/>
                  </a:cubicBezTo>
                  <a:cubicBezTo>
                    <a:pt x="428264" y="172974"/>
                    <a:pt x="351873" y="249079"/>
                    <a:pt x="275292" y="325184"/>
                  </a:cubicBezTo>
                  <a:cubicBezTo>
                    <a:pt x="262434" y="337947"/>
                    <a:pt x="248051" y="337185"/>
                    <a:pt x="235287" y="324421"/>
                  </a:cubicBezTo>
                  <a:cubicBezTo>
                    <a:pt x="159468" y="248793"/>
                    <a:pt x="83554" y="173260"/>
                    <a:pt x="8497" y="96774"/>
                  </a:cubicBezTo>
                  <a:cubicBezTo>
                    <a:pt x="2115" y="90202"/>
                    <a:pt x="-2076" y="75247"/>
                    <a:pt x="1068" y="67437"/>
                  </a:cubicBezTo>
                  <a:cubicBezTo>
                    <a:pt x="4020" y="59912"/>
                    <a:pt x="17546" y="52388"/>
                    <a:pt x="26690" y="52006"/>
                  </a:cubicBezTo>
                  <a:cubicBezTo>
                    <a:pt x="67076" y="50387"/>
                    <a:pt x="107557" y="51340"/>
                    <a:pt x="151848" y="5134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任意多边形: 形状 56">
              <a:extLst>
                <a:ext uri="{FF2B5EF4-FFF2-40B4-BE49-F238E27FC236}">
                  <a16:creationId xmlns:a16="http://schemas.microsoft.com/office/drawing/2014/main" id="{BF92A6EB-47FF-4191-8B2A-E93E89FFE138}"/>
                </a:ext>
              </a:extLst>
            </p:cNvPr>
            <p:cNvSpPr/>
            <p:nvPr/>
          </p:nvSpPr>
          <p:spPr>
            <a:xfrm>
              <a:off x="14533134" y="2998026"/>
              <a:ext cx="515788" cy="515779"/>
            </a:xfrm>
            <a:custGeom>
              <a:avLst/>
              <a:gdLst>
                <a:gd name="connsiteX0" fmla="*/ 257275 w 515788"/>
                <a:gd name="connsiteY0" fmla="*/ 515779 h 515779"/>
                <a:gd name="connsiteX1" fmla="*/ 5 w 515788"/>
                <a:gd name="connsiteY1" fmla="*/ 256128 h 515779"/>
                <a:gd name="connsiteX2" fmla="*/ 258513 w 515788"/>
                <a:gd name="connsiteY2" fmla="*/ 1 h 515779"/>
                <a:gd name="connsiteX3" fmla="*/ 515784 w 515788"/>
                <a:gd name="connsiteY3" fmla="*/ 259652 h 515779"/>
                <a:gd name="connsiteX4" fmla="*/ 257275 w 515788"/>
                <a:gd name="connsiteY4" fmla="*/ 515779 h 515779"/>
                <a:gd name="connsiteX5" fmla="*/ 463396 w 515788"/>
                <a:gd name="connsiteY5" fmla="*/ 257461 h 515779"/>
                <a:gd name="connsiteX6" fmla="*/ 258609 w 515788"/>
                <a:gd name="connsiteY6" fmla="*/ 52388 h 515779"/>
                <a:gd name="connsiteX7" fmla="*/ 52392 w 515788"/>
                <a:gd name="connsiteY7" fmla="*/ 256033 h 515779"/>
                <a:gd name="connsiteX8" fmla="*/ 257180 w 515788"/>
                <a:gd name="connsiteY8" fmla="*/ 463487 h 515779"/>
                <a:gd name="connsiteX9" fmla="*/ 463396 w 515788"/>
                <a:gd name="connsiteY9" fmla="*/ 257461 h 5157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15788" h="515779">
                  <a:moveTo>
                    <a:pt x="257275" y="515779"/>
                  </a:moveTo>
                  <a:cubicBezTo>
                    <a:pt x="114400" y="515494"/>
                    <a:pt x="-853" y="399193"/>
                    <a:pt x="5" y="256128"/>
                  </a:cubicBezTo>
                  <a:cubicBezTo>
                    <a:pt x="767" y="114301"/>
                    <a:pt x="116495" y="-285"/>
                    <a:pt x="258513" y="1"/>
                  </a:cubicBezTo>
                  <a:cubicBezTo>
                    <a:pt x="401388" y="286"/>
                    <a:pt x="516641" y="116587"/>
                    <a:pt x="515784" y="259652"/>
                  </a:cubicBezTo>
                  <a:cubicBezTo>
                    <a:pt x="515022" y="401479"/>
                    <a:pt x="399388" y="516065"/>
                    <a:pt x="257275" y="515779"/>
                  </a:cubicBezTo>
                  <a:close/>
                  <a:moveTo>
                    <a:pt x="463396" y="257461"/>
                  </a:moveTo>
                  <a:cubicBezTo>
                    <a:pt x="463396" y="142971"/>
                    <a:pt x="372909" y="52483"/>
                    <a:pt x="258609" y="52388"/>
                  </a:cubicBezTo>
                  <a:cubicBezTo>
                    <a:pt x="143356" y="52388"/>
                    <a:pt x="52487" y="142114"/>
                    <a:pt x="52392" y="256033"/>
                  </a:cubicBezTo>
                  <a:cubicBezTo>
                    <a:pt x="52297" y="372904"/>
                    <a:pt x="141737" y="463392"/>
                    <a:pt x="257180" y="463487"/>
                  </a:cubicBezTo>
                  <a:cubicBezTo>
                    <a:pt x="373289" y="463487"/>
                    <a:pt x="463491" y="373381"/>
                    <a:pt x="463396" y="25746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 name="任意多边形: 形状 57">
              <a:extLst>
                <a:ext uri="{FF2B5EF4-FFF2-40B4-BE49-F238E27FC236}">
                  <a16:creationId xmlns:a16="http://schemas.microsoft.com/office/drawing/2014/main" id="{7AD353B1-41F3-419C-AF62-0D2FE4913477}"/>
                </a:ext>
              </a:extLst>
            </p:cNvPr>
            <p:cNvSpPr/>
            <p:nvPr/>
          </p:nvSpPr>
          <p:spPr>
            <a:xfrm>
              <a:off x="14689444" y="3101444"/>
              <a:ext cx="204585" cy="230719"/>
            </a:xfrm>
            <a:custGeom>
              <a:avLst/>
              <a:gdLst>
                <a:gd name="connsiteX0" fmla="*/ 127349 w 204585"/>
                <a:gd name="connsiteY0" fmla="*/ 230720 h 230719"/>
                <a:gd name="connsiteX1" fmla="*/ 76105 w 204585"/>
                <a:gd name="connsiteY1" fmla="*/ 230720 h 230719"/>
                <a:gd name="connsiteX2" fmla="*/ 77153 w 204585"/>
                <a:gd name="connsiteY2" fmla="*/ 179189 h 230719"/>
                <a:gd name="connsiteX3" fmla="*/ 101060 w 204585"/>
                <a:gd name="connsiteY3" fmla="*/ 155377 h 230719"/>
                <a:gd name="connsiteX4" fmla="*/ 152972 w 204585"/>
                <a:gd name="connsiteY4" fmla="*/ 103466 h 230719"/>
                <a:gd name="connsiteX5" fmla="*/ 108966 w 204585"/>
                <a:gd name="connsiteY5" fmla="*/ 52316 h 230719"/>
                <a:gd name="connsiteX6" fmla="*/ 50102 w 204585"/>
                <a:gd name="connsiteY6" fmla="*/ 95464 h 230719"/>
                <a:gd name="connsiteX7" fmla="*/ 47149 w 204585"/>
                <a:gd name="connsiteY7" fmla="*/ 101846 h 230719"/>
                <a:gd name="connsiteX8" fmla="*/ 0 w 204585"/>
                <a:gd name="connsiteY8" fmla="*/ 101846 h 230719"/>
                <a:gd name="connsiteX9" fmla="*/ 83534 w 204585"/>
                <a:gd name="connsiteY9" fmla="*/ 1453 h 230719"/>
                <a:gd name="connsiteX10" fmla="*/ 198596 w 204585"/>
                <a:gd name="connsiteY10" fmla="*/ 68318 h 230719"/>
                <a:gd name="connsiteX11" fmla="*/ 151067 w 204585"/>
                <a:gd name="connsiteY11" fmla="*/ 192143 h 230719"/>
                <a:gd name="connsiteX12" fmla="*/ 127349 w 204585"/>
                <a:gd name="connsiteY12" fmla="*/ 230720 h 230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4585" h="230719">
                  <a:moveTo>
                    <a:pt x="127349" y="230720"/>
                  </a:moveTo>
                  <a:cubicBezTo>
                    <a:pt x="108871" y="230720"/>
                    <a:pt x="94012" y="230720"/>
                    <a:pt x="76105" y="230720"/>
                  </a:cubicBezTo>
                  <a:cubicBezTo>
                    <a:pt x="76105" y="212908"/>
                    <a:pt x="73247" y="195191"/>
                    <a:pt x="77153" y="179189"/>
                  </a:cubicBezTo>
                  <a:cubicBezTo>
                    <a:pt x="79534" y="169569"/>
                    <a:pt x="91345" y="157853"/>
                    <a:pt x="101060" y="155377"/>
                  </a:cubicBezTo>
                  <a:cubicBezTo>
                    <a:pt x="134874" y="146614"/>
                    <a:pt x="152591" y="130993"/>
                    <a:pt x="152972" y="103466"/>
                  </a:cubicBezTo>
                  <a:cubicBezTo>
                    <a:pt x="153353" y="78129"/>
                    <a:pt x="134779" y="56507"/>
                    <a:pt x="108966" y="52316"/>
                  </a:cubicBezTo>
                  <a:cubicBezTo>
                    <a:pt x="82201" y="47935"/>
                    <a:pt x="61913" y="62794"/>
                    <a:pt x="50102" y="95464"/>
                  </a:cubicBezTo>
                  <a:cubicBezTo>
                    <a:pt x="49340" y="97560"/>
                    <a:pt x="48197" y="99560"/>
                    <a:pt x="47149" y="101846"/>
                  </a:cubicBezTo>
                  <a:cubicBezTo>
                    <a:pt x="31242" y="101846"/>
                    <a:pt x="15621" y="101846"/>
                    <a:pt x="0" y="101846"/>
                  </a:cubicBezTo>
                  <a:cubicBezTo>
                    <a:pt x="476" y="50221"/>
                    <a:pt x="34766" y="9549"/>
                    <a:pt x="83534" y="1453"/>
                  </a:cubicBezTo>
                  <a:cubicBezTo>
                    <a:pt x="134017" y="-6834"/>
                    <a:pt x="181928" y="20979"/>
                    <a:pt x="198596" y="68318"/>
                  </a:cubicBezTo>
                  <a:cubicBezTo>
                    <a:pt x="215360" y="115943"/>
                    <a:pt x="196120" y="169093"/>
                    <a:pt x="151067" y="192143"/>
                  </a:cubicBezTo>
                  <a:cubicBezTo>
                    <a:pt x="134684" y="200716"/>
                    <a:pt x="124206" y="209479"/>
                    <a:pt x="127349" y="23072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 name="任意多边形: 形状 58">
              <a:extLst>
                <a:ext uri="{FF2B5EF4-FFF2-40B4-BE49-F238E27FC236}">
                  <a16:creationId xmlns:a16="http://schemas.microsoft.com/office/drawing/2014/main" id="{93687C3B-6A9B-455E-B9E8-EF5F27F4D80F}"/>
                </a:ext>
              </a:extLst>
            </p:cNvPr>
            <p:cNvSpPr/>
            <p:nvPr/>
          </p:nvSpPr>
          <p:spPr>
            <a:xfrm>
              <a:off x="14767264" y="3386075"/>
              <a:ext cx="47910" cy="49053"/>
            </a:xfrm>
            <a:custGeom>
              <a:avLst/>
              <a:gdLst>
                <a:gd name="connsiteX0" fmla="*/ 0 w 47910"/>
                <a:gd name="connsiteY0" fmla="*/ 0 h 49053"/>
                <a:gd name="connsiteX1" fmla="*/ 47911 w 47910"/>
                <a:gd name="connsiteY1" fmla="*/ 0 h 49053"/>
                <a:gd name="connsiteX2" fmla="*/ 47911 w 47910"/>
                <a:gd name="connsiteY2" fmla="*/ 49054 h 49053"/>
                <a:gd name="connsiteX3" fmla="*/ 0 w 47910"/>
                <a:gd name="connsiteY3" fmla="*/ 49054 h 49053"/>
                <a:gd name="connsiteX4" fmla="*/ 0 w 47910"/>
                <a:gd name="connsiteY4" fmla="*/ 0 h 4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910" h="49053">
                  <a:moveTo>
                    <a:pt x="0" y="0"/>
                  </a:moveTo>
                  <a:cubicBezTo>
                    <a:pt x="15907" y="0"/>
                    <a:pt x="31242" y="0"/>
                    <a:pt x="47911" y="0"/>
                  </a:cubicBezTo>
                  <a:cubicBezTo>
                    <a:pt x="47911" y="16478"/>
                    <a:pt x="47911" y="31909"/>
                    <a:pt x="47911" y="49054"/>
                  </a:cubicBezTo>
                  <a:cubicBezTo>
                    <a:pt x="32480" y="49054"/>
                    <a:pt x="17240" y="49054"/>
                    <a:pt x="0" y="49054"/>
                  </a:cubicBezTo>
                  <a:cubicBezTo>
                    <a:pt x="0" y="33242"/>
                    <a:pt x="0" y="17335"/>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75" name="组合 74">
            <a:extLst>
              <a:ext uri="{FF2B5EF4-FFF2-40B4-BE49-F238E27FC236}">
                <a16:creationId xmlns:a16="http://schemas.microsoft.com/office/drawing/2014/main" id="{FD154BCA-8F4E-4A9B-8840-0F9F690C77B4}"/>
              </a:ext>
            </a:extLst>
          </p:cNvPr>
          <p:cNvGrpSpPr/>
          <p:nvPr/>
        </p:nvGrpSpPr>
        <p:grpSpPr>
          <a:xfrm>
            <a:off x="654202" y="2419696"/>
            <a:ext cx="655005" cy="655765"/>
            <a:chOff x="13605816" y="3241930"/>
            <a:chExt cx="1498856" cy="1500597"/>
          </a:xfrm>
          <a:gradFill>
            <a:gsLst>
              <a:gs pos="0">
                <a:schemeClr val="accent1">
                  <a:lumMod val="60000"/>
                  <a:lumOff val="40000"/>
                </a:schemeClr>
              </a:gs>
              <a:gs pos="98000">
                <a:schemeClr val="accent1"/>
              </a:gs>
            </a:gsLst>
            <a:lin ang="2700000" scaled="1"/>
          </a:gradFill>
          <a:scene3d>
            <a:camera prst="isometricOffAxis1Right"/>
            <a:lightRig rig="threePt" dir="t"/>
          </a:scene3d>
        </p:grpSpPr>
        <p:sp>
          <p:nvSpPr>
            <p:cNvPr id="63" name="任意多边形: 形状 62">
              <a:extLst>
                <a:ext uri="{FF2B5EF4-FFF2-40B4-BE49-F238E27FC236}">
                  <a16:creationId xmlns:a16="http://schemas.microsoft.com/office/drawing/2014/main" id="{CDB5EB73-D43D-413D-BC13-0EBABACD3F06}"/>
                </a:ext>
              </a:extLst>
            </p:cNvPr>
            <p:cNvSpPr/>
            <p:nvPr/>
          </p:nvSpPr>
          <p:spPr>
            <a:xfrm>
              <a:off x="13829760" y="3692734"/>
              <a:ext cx="1050914" cy="1049793"/>
            </a:xfrm>
            <a:custGeom>
              <a:avLst/>
              <a:gdLst>
                <a:gd name="connsiteX0" fmla="*/ 920581 w 1050914"/>
                <a:gd name="connsiteY0" fmla="*/ 433388 h 1049793"/>
                <a:gd name="connsiteX1" fmla="*/ 972969 w 1050914"/>
                <a:gd name="connsiteY1" fmla="*/ 464439 h 1049793"/>
                <a:gd name="connsiteX2" fmla="*/ 1050883 w 1050914"/>
                <a:gd name="connsiteY2" fmla="*/ 597884 h 1049793"/>
                <a:gd name="connsiteX3" fmla="*/ 1050597 w 1050914"/>
                <a:gd name="connsiteY3" fmla="*/ 759809 h 1049793"/>
                <a:gd name="connsiteX4" fmla="*/ 967825 w 1050914"/>
                <a:gd name="connsiteY4" fmla="*/ 848868 h 1049793"/>
                <a:gd name="connsiteX5" fmla="*/ 949442 w 1050914"/>
                <a:gd name="connsiteY5" fmla="*/ 869633 h 1049793"/>
                <a:gd name="connsiteX6" fmla="*/ 949537 w 1050914"/>
                <a:gd name="connsiteY6" fmla="*/ 950595 h 1049793"/>
                <a:gd name="connsiteX7" fmla="*/ 851620 w 1050914"/>
                <a:gd name="connsiteY7" fmla="*/ 1048988 h 1049793"/>
                <a:gd name="connsiteX8" fmla="*/ 750084 w 1050914"/>
                <a:gd name="connsiteY8" fmla="*/ 951357 h 1049793"/>
                <a:gd name="connsiteX9" fmla="*/ 750084 w 1050914"/>
                <a:gd name="connsiteY9" fmla="*/ 868013 h 1049793"/>
                <a:gd name="connsiteX10" fmla="*/ 732939 w 1050914"/>
                <a:gd name="connsiteY10" fmla="*/ 849059 h 1049793"/>
                <a:gd name="connsiteX11" fmla="*/ 313934 w 1050914"/>
                <a:gd name="connsiteY11" fmla="*/ 849535 h 1049793"/>
                <a:gd name="connsiteX12" fmla="*/ 300885 w 1050914"/>
                <a:gd name="connsiteY12" fmla="*/ 853059 h 1049793"/>
                <a:gd name="connsiteX13" fmla="*/ 300694 w 1050914"/>
                <a:gd name="connsiteY13" fmla="*/ 943356 h 1049793"/>
                <a:gd name="connsiteX14" fmla="*/ 164201 w 1050914"/>
                <a:gd name="connsiteY14" fmla="*/ 1042606 h 1049793"/>
                <a:gd name="connsiteX15" fmla="*/ 101336 w 1050914"/>
                <a:gd name="connsiteY15" fmla="*/ 958025 h 1049793"/>
                <a:gd name="connsiteX16" fmla="*/ 100288 w 1050914"/>
                <a:gd name="connsiteY16" fmla="*/ 870013 h 1049793"/>
                <a:gd name="connsiteX17" fmla="*/ 79619 w 1050914"/>
                <a:gd name="connsiteY17" fmla="*/ 848773 h 1049793"/>
                <a:gd name="connsiteX18" fmla="*/ 180 w 1050914"/>
                <a:gd name="connsiteY18" fmla="*/ 766382 h 1049793"/>
                <a:gd name="connsiteX19" fmla="*/ 180 w 1050914"/>
                <a:gd name="connsiteY19" fmla="*/ 585407 h 1049793"/>
                <a:gd name="connsiteX20" fmla="*/ 61521 w 1050914"/>
                <a:gd name="connsiteY20" fmla="*/ 474155 h 1049793"/>
                <a:gd name="connsiteX21" fmla="*/ 129530 w 1050914"/>
                <a:gd name="connsiteY21" fmla="*/ 432054 h 1049793"/>
                <a:gd name="connsiteX22" fmla="*/ 127911 w 1050914"/>
                <a:gd name="connsiteY22" fmla="*/ 425482 h 1049793"/>
                <a:gd name="connsiteX23" fmla="*/ 103336 w 1050914"/>
                <a:gd name="connsiteY23" fmla="*/ 425386 h 1049793"/>
                <a:gd name="connsiteX24" fmla="*/ 49806 w 1050914"/>
                <a:gd name="connsiteY24" fmla="*/ 370808 h 1049793"/>
                <a:gd name="connsiteX25" fmla="*/ 142579 w 1050914"/>
                <a:gd name="connsiteY25" fmla="*/ 275558 h 1049793"/>
                <a:gd name="connsiteX26" fmla="*/ 184870 w 1050914"/>
                <a:gd name="connsiteY26" fmla="*/ 243745 h 1049793"/>
                <a:gd name="connsiteX27" fmla="*/ 236019 w 1050914"/>
                <a:gd name="connsiteY27" fmla="*/ 68104 h 1049793"/>
                <a:gd name="connsiteX28" fmla="*/ 327650 w 1050914"/>
                <a:gd name="connsiteY28" fmla="*/ 0 h 1049793"/>
                <a:gd name="connsiteX29" fmla="*/ 725223 w 1050914"/>
                <a:gd name="connsiteY29" fmla="*/ 0 h 1049793"/>
                <a:gd name="connsiteX30" fmla="*/ 812758 w 1050914"/>
                <a:gd name="connsiteY30" fmla="*/ 64103 h 1049793"/>
                <a:gd name="connsiteX31" fmla="*/ 869432 w 1050914"/>
                <a:gd name="connsiteY31" fmla="*/ 255556 h 1049793"/>
                <a:gd name="connsiteX32" fmla="*/ 896102 w 1050914"/>
                <a:gd name="connsiteY32" fmla="*/ 275368 h 1049793"/>
                <a:gd name="connsiteX33" fmla="*/ 953157 w 1050914"/>
                <a:gd name="connsiteY33" fmla="*/ 276130 h 1049793"/>
                <a:gd name="connsiteX34" fmla="*/ 998686 w 1050914"/>
                <a:gd name="connsiteY34" fmla="*/ 316897 h 1049793"/>
                <a:gd name="connsiteX35" fmla="*/ 999448 w 1050914"/>
                <a:gd name="connsiteY35" fmla="*/ 380714 h 1049793"/>
                <a:gd name="connsiteX36" fmla="*/ 948775 w 1050914"/>
                <a:gd name="connsiteY36" fmla="*/ 425291 h 1049793"/>
                <a:gd name="connsiteX37" fmla="*/ 923534 w 1050914"/>
                <a:gd name="connsiteY37" fmla="*/ 425386 h 1049793"/>
                <a:gd name="connsiteX38" fmla="*/ 920581 w 1050914"/>
                <a:gd name="connsiteY38" fmla="*/ 433388 h 1049793"/>
                <a:gd name="connsiteX39" fmla="*/ 522436 w 1050914"/>
                <a:gd name="connsiteY39" fmla="*/ 800195 h 1049793"/>
                <a:gd name="connsiteX40" fmla="*/ 962777 w 1050914"/>
                <a:gd name="connsiteY40" fmla="*/ 800100 h 1049793"/>
                <a:gd name="connsiteX41" fmla="*/ 1001544 w 1050914"/>
                <a:gd name="connsiteY41" fmla="*/ 761238 h 1049793"/>
                <a:gd name="connsiteX42" fmla="*/ 1001734 w 1050914"/>
                <a:gd name="connsiteY42" fmla="*/ 582740 h 1049793"/>
                <a:gd name="connsiteX43" fmla="*/ 963063 w 1050914"/>
                <a:gd name="connsiteY43" fmla="*/ 514064 h 1049793"/>
                <a:gd name="connsiteX44" fmla="*/ 900102 w 1050914"/>
                <a:gd name="connsiteY44" fmla="*/ 475869 h 1049793"/>
                <a:gd name="connsiteX45" fmla="*/ 873813 w 1050914"/>
                <a:gd name="connsiteY45" fmla="*/ 442722 h 1049793"/>
                <a:gd name="connsiteX46" fmla="*/ 766848 w 1050914"/>
                <a:gd name="connsiteY46" fmla="*/ 80581 h 1049793"/>
                <a:gd name="connsiteX47" fmla="*/ 725604 w 1050914"/>
                <a:gd name="connsiteY47" fmla="*/ 49625 h 1049793"/>
                <a:gd name="connsiteX48" fmla="*/ 323364 w 1050914"/>
                <a:gd name="connsiteY48" fmla="*/ 49625 h 1049793"/>
                <a:gd name="connsiteX49" fmla="*/ 282787 w 1050914"/>
                <a:gd name="connsiteY49" fmla="*/ 81248 h 1049793"/>
                <a:gd name="connsiteX50" fmla="*/ 196872 w 1050914"/>
                <a:gd name="connsiteY50" fmla="*/ 387667 h 1049793"/>
                <a:gd name="connsiteX51" fmla="*/ 102479 w 1050914"/>
                <a:gd name="connsiteY51" fmla="*/ 509111 h 1049793"/>
                <a:gd name="connsiteX52" fmla="*/ 90192 w 1050914"/>
                <a:gd name="connsiteY52" fmla="*/ 516350 h 1049793"/>
                <a:gd name="connsiteX53" fmla="*/ 49806 w 1050914"/>
                <a:gd name="connsiteY53" fmla="*/ 592265 h 1049793"/>
                <a:gd name="connsiteX54" fmla="*/ 49996 w 1050914"/>
                <a:gd name="connsiteY54" fmla="*/ 756476 h 1049793"/>
                <a:gd name="connsiteX55" fmla="*/ 94192 w 1050914"/>
                <a:gd name="connsiteY55" fmla="*/ 800291 h 1049793"/>
                <a:gd name="connsiteX56" fmla="*/ 522436 w 1050914"/>
                <a:gd name="connsiteY56" fmla="*/ 800195 h 1049793"/>
                <a:gd name="connsiteX57" fmla="*/ 248688 w 1050914"/>
                <a:gd name="connsiteY57" fmla="*/ 849249 h 1049793"/>
                <a:gd name="connsiteX58" fmla="*/ 162010 w 1050914"/>
                <a:gd name="connsiteY58" fmla="*/ 849725 h 1049793"/>
                <a:gd name="connsiteX59" fmla="*/ 150485 w 1050914"/>
                <a:gd name="connsiteY59" fmla="*/ 860774 h 1049793"/>
                <a:gd name="connsiteX60" fmla="*/ 153342 w 1050914"/>
                <a:gd name="connsiteY60" fmla="*/ 962692 h 1049793"/>
                <a:gd name="connsiteX61" fmla="*/ 202015 w 1050914"/>
                <a:gd name="connsiteY61" fmla="*/ 998982 h 1049793"/>
                <a:gd name="connsiteX62" fmla="*/ 248116 w 1050914"/>
                <a:gd name="connsiteY62" fmla="*/ 958787 h 1049793"/>
                <a:gd name="connsiteX63" fmla="*/ 248688 w 1050914"/>
                <a:gd name="connsiteY63" fmla="*/ 849249 h 1049793"/>
                <a:gd name="connsiteX64" fmla="*/ 800757 w 1050914"/>
                <a:gd name="connsiteY64" fmla="*/ 849344 h 1049793"/>
                <a:gd name="connsiteX65" fmla="*/ 801042 w 1050914"/>
                <a:gd name="connsiteY65" fmla="*/ 951643 h 1049793"/>
                <a:gd name="connsiteX66" fmla="*/ 849810 w 1050914"/>
                <a:gd name="connsiteY66" fmla="*/ 999458 h 1049793"/>
                <a:gd name="connsiteX67" fmla="*/ 899150 w 1050914"/>
                <a:gd name="connsiteY67" fmla="*/ 951738 h 1049793"/>
                <a:gd name="connsiteX68" fmla="*/ 898864 w 1050914"/>
                <a:gd name="connsiteY68" fmla="*/ 866204 h 1049793"/>
                <a:gd name="connsiteX69" fmla="*/ 887720 w 1050914"/>
                <a:gd name="connsiteY69" fmla="*/ 850011 h 1049793"/>
                <a:gd name="connsiteX70" fmla="*/ 800757 w 1050914"/>
                <a:gd name="connsiteY70" fmla="*/ 849344 h 1049793"/>
                <a:gd name="connsiteX71" fmla="*/ 889815 w 1050914"/>
                <a:gd name="connsiteY71" fmla="*/ 325374 h 1049793"/>
                <a:gd name="connsiteX72" fmla="*/ 905246 w 1050914"/>
                <a:gd name="connsiteY72" fmla="*/ 374047 h 1049793"/>
                <a:gd name="connsiteX73" fmla="*/ 947918 w 1050914"/>
                <a:gd name="connsiteY73" fmla="*/ 374047 h 1049793"/>
                <a:gd name="connsiteX74" fmla="*/ 947918 w 1050914"/>
                <a:gd name="connsiteY74" fmla="*/ 325374 h 1049793"/>
                <a:gd name="connsiteX75" fmla="*/ 889815 w 1050914"/>
                <a:gd name="connsiteY75" fmla="*/ 325374 h 1049793"/>
                <a:gd name="connsiteX76" fmla="*/ 156295 w 1050914"/>
                <a:gd name="connsiteY76" fmla="*/ 325755 h 1049793"/>
                <a:gd name="connsiteX77" fmla="*/ 101717 w 1050914"/>
                <a:gd name="connsiteY77" fmla="*/ 325755 h 1049793"/>
                <a:gd name="connsiteX78" fmla="*/ 101717 w 1050914"/>
                <a:gd name="connsiteY78" fmla="*/ 373190 h 1049793"/>
                <a:gd name="connsiteX79" fmla="*/ 156295 w 1050914"/>
                <a:gd name="connsiteY79" fmla="*/ 325755 h 10497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1050914" h="1049793">
                  <a:moveTo>
                    <a:pt x="920581" y="433388"/>
                  </a:moveTo>
                  <a:cubicBezTo>
                    <a:pt x="938012" y="443770"/>
                    <a:pt x="954966" y="455009"/>
                    <a:pt x="972969" y="464439"/>
                  </a:cubicBezTo>
                  <a:cubicBezTo>
                    <a:pt x="1027166" y="492633"/>
                    <a:pt x="1051931" y="537210"/>
                    <a:pt x="1050883" y="597884"/>
                  </a:cubicBezTo>
                  <a:cubicBezTo>
                    <a:pt x="1049931" y="651796"/>
                    <a:pt x="1050978" y="705803"/>
                    <a:pt x="1050597" y="759809"/>
                  </a:cubicBezTo>
                  <a:cubicBezTo>
                    <a:pt x="1050121" y="820579"/>
                    <a:pt x="1027547" y="845249"/>
                    <a:pt x="967825" y="848868"/>
                  </a:cubicBezTo>
                  <a:cubicBezTo>
                    <a:pt x="952680" y="849821"/>
                    <a:pt x="949156" y="856107"/>
                    <a:pt x="949442" y="869633"/>
                  </a:cubicBezTo>
                  <a:cubicBezTo>
                    <a:pt x="950109" y="896588"/>
                    <a:pt x="950013" y="923639"/>
                    <a:pt x="949537" y="950595"/>
                  </a:cubicBezTo>
                  <a:cubicBezTo>
                    <a:pt x="948489" y="1006412"/>
                    <a:pt x="906484" y="1048417"/>
                    <a:pt x="851620" y="1048988"/>
                  </a:cubicBezTo>
                  <a:cubicBezTo>
                    <a:pt x="795423" y="1049560"/>
                    <a:pt x="751798" y="1008031"/>
                    <a:pt x="750084" y="951357"/>
                  </a:cubicBezTo>
                  <a:cubicBezTo>
                    <a:pt x="749226" y="923639"/>
                    <a:pt x="749512" y="895826"/>
                    <a:pt x="750084" y="868013"/>
                  </a:cubicBezTo>
                  <a:cubicBezTo>
                    <a:pt x="750369" y="855345"/>
                    <a:pt x="746940" y="849059"/>
                    <a:pt x="732939" y="849059"/>
                  </a:cubicBezTo>
                  <a:cubicBezTo>
                    <a:pt x="593302" y="849344"/>
                    <a:pt x="453570" y="849344"/>
                    <a:pt x="313934" y="849535"/>
                  </a:cubicBezTo>
                  <a:cubicBezTo>
                    <a:pt x="310219" y="849535"/>
                    <a:pt x="306504" y="851535"/>
                    <a:pt x="300885" y="853059"/>
                  </a:cubicBezTo>
                  <a:cubicBezTo>
                    <a:pt x="300885" y="883253"/>
                    <a:pt x="301742" y="913352"/>
                    <a:pt x="300694" y="943356"/>
                  </a:cubicBezTo>
                  <a:cubicBezTo>
                    <a:pt x="298218" y="1020604"/>
                    <a:pt x="232305" y="1068800"/>
                    <a:pt x="164201" y="1042606"/>
                  </a:cubicBezTo>
                  <a:cubicBezTo>
                    <a:pt x="126101" y="1027938"/>
                    <a:pt x="104098" y="998982"/>
                    <a:pt x="101336" y="958025"/>
                  </a:cubicBezTo>
                  <a:cubicBezTo>
                    <a:pt x="99336" y="928783"/>
                    <a:pt x="99717" y="899351"/>
                    <a:pt x="100288" y="870013"/>
                  </a:cubicBezTo>
                  <a:cubicBezTo>
                    <a:pt x="100574" y="854774"/>
                    <a:pt x="95049" y="849439"/>
                    <a:pt x="79619" y="848773"/>
                  </a:cubicBezTo>
                  <a:cubicBezTo>
                    <a:pt x="25231" y="846487"/>
                    <a:pt x="561" y="820484"/>
                    <a:pt x="180" y="766382"/>
                  </a:cubicBezTo>
                  <a:cubicBezTo>
                    <a:pt x="-105" y="706088"/>
                    <a:pt x="-10" y="645795"/>
                    <a:pt x="180" y="585407"/>
                  </a:cubicBezTo>
                  <a:cubicBezTo>
                    <a:pt x="371" y="537210"/>
                    <a:pt x="20373" y="499777"/>
                    <a:pt x="61521" y="474155"/>
                  </a:cubicBezTo>
                  <a:cubicBezTo>
                    <a:pt x="84096" y="460057"/>
                    <a:pt x="106860" y="446151"/>
                    <a:pt x="129530" y="432054"/>
                  </a:cubicBezTo>
                  <a:cubicBezTo>
                    <a:pt x="128958" y="429863"/>
                    <a:pt x="128482" y="427673"/>
                    <a:pt x="127911" y="425482"/>
                  </a:cubicBezTo>
                  <a:cubicBezTo>
                    <a:pt x="119719" y="425482"/>
                    <a:pt x="111528" y="425863"/>
                    <a:pt x="103336" y="425386"/>
                  </a:cubicBezTo>
                  <a:cubicBezTo>
                    <a:pt x="70094" y="423482"/>
                    <a:pt x="51044" y="403860"/>
                    <a:pt x="49806" y="370808"/>
                  </a:cubicBezTo>
                  <a:cubicBezTo>
                    <a:pt x="46758" y="291655"/>
                    <a:pt x="55616" y="269557"/>
                    <a:pt x="142579" y="275558"/>
                  </a:cubicBezTo>
                  <a:cubicBezTo>
                    <a:pt x="168297" y="277368"/>
                    <a:pt x="178488" y="268034"/>
                    <a:pt x="184870" y="243745"/>
                  </a:cubicBezTo>
                  <a:cubicBezTo>
                    <a:pt x="200301" y="184785"/>
                    <a:pt x="218398" y="126492"/>
                    <a:pt x="236019" y="68104"/>
                  </a:cubicBezTo>
                  <a:cubicBezTo>
                    <a:pt x="251545" y="16573"/>
                    <a:pt x="274310" y="0"/>
                    <a:pt x="327650" y="0"/>
                  </a:cubicBezTo>
                  <a:cubicBezTo>
                    <a:pt x="460143" y="0"/>
                    <a:pt x="592731" y="0"/>
                    <a:pt x="725223" y="0"/>
                  </a:cubicBezTo>
                  <a:cubicBezTo>
                    <a:pt x="773706" y="0"/>
                    <a:pt x="798471" y="17526"/>
                    <a:pt x="812758" y="64103"/>
                  </a:cubicBezTo>
                  <a:cubicBezTo>
                    <a:pt x="832284" y="127730"/>
                    <a:pt x="851239" y="191548"/>
                    <a:pt x="869432" y="255556"/>
                  </a:cubicBezTo>
                  <a:cubicBezTo>
                    <a:pt x="873718" y="270605"/>
                    <a:pt x="880862" y="276034"/>
                    <a:pt x="896102" y="275368"/>
                  </a:cubicBezTo>
                  <a:cubicBezTo>
                    <a:pt x="915057" y="274511"/>
                    <a:pt x="934202" y="274701"/>
                    <a:pt x="953157" y="276130"/>
                  </a:cubicBezTo>
                  <a:cubicBezTo>
                    <a:pt x="978588" y="278130"/>
                    <a:pt x="995162" y="291751"/>
                    <a:pt x="998686" y="316897"/>
                  </a:cubicBezTo>
                  <a:cubicBezTo>
                    <a:pt x="1001639" y="337852"/>
                    <a:pt x="1002020" y="359759"/>
                    <a:pt x="999448" y="380714"/>
                  </a:cubicBezTo>
                  <a:cubicBezTo>
                    <a:pt x="996019" y="408432"/>
                    <a:pt x="977350" y="423100"/>
                    <a:pt x="948775" y="425291"/>
                  </a:cubicBezTo>
                  <a:cubicBezTo>
                    <a:pt x="940393" y="425958"/>
                    <a:pt x="931916" y="425386"/>
                    <a:pt x="923534" y="425386"/>
                  </a:cubicBezTo>
                  <a:cubicBezTo>
                    <a:pt x="922296" y="427958"/>
                    <a:pt x="921438" y="430625"/>
                    <a:pt x="920581" y="433388"/>
                  </a:cubicBezTo>
                  <a:close/>
                  <a:moveTo>
                    <a:pt x="522436" y="800195"/>
                  </a:moveTo>
                  <a:cubicBezTo>
                    <a:pt x="669216" y="800195"/>
                    <a:pt x="815997" y="800291"/>
                    <a:pt x="962777" y="800100"/>
                  </a:cubicBezTo>
                  <a:cubicBezTo>
                    <a:pt x="995638" y="800100"/>
                    <a:pt x="1001544" y="793813"/>
                    <a:pt x="1001544" y="761238"/>
                  </a:cubicBezTo>
                  <a:cubicBezTo>
                    <a:pt x="1001544" y="701707"/>
                    <a:pt x="1001067" y="642271"/>
                    <a:pt x="1001734" y="582740"/>
                  </a:cubicBezTo>
                  <a:cubicBezTo>
                    <a:pt x="1002020" y="551878"/>
                    <a:pt x="988780" y="529590"/>
                    <a:pt x="963063" y="514064"/>
                  </a:cubicBezTo>
                  <a:cubicBezTo>
                    <a:pt x="942012" y="501396"/>
                    <a:pt x="919819" y="490347"/>
                    <a:pt x="900102" y="475869"/>
                  </a:cubicBezTo>
                  <a:cubicBezTo>
                    <a:pt x="889053" y="467773"/>
                    <a:pt x="877719" y="455390"/>
                    <a:pt x="873813" y="442722"/>
                  </a:cubicBezTo>
                  <a:cubicBezTo>
                    <a:pt x="837142" y="322326"/>
                    <a:pt x="801900" y="201454"/>
                    <a:pt x="766848" y="80581"/>
                  </a:cubicBezTo>
                  <a:cubicBezTo>
                    <a:pt x="760561" y="58960"/>
                    <a:pt x="747893" y="49530"/>
                    <a:pt x="725604" y="49625"/>
                  </a:cubicBezTo>
                  <a:cubicBezTo>
                    <a:pt x="591492" y="49911"/>
                    <a:pt x="457476" y="50006"/>
                    <a:pt x="323364" y="49625"/>
                  </a:cubicBezTo>
                  <a:cubicBezTo>
                    <a:pt x="300694" y="49530"/>
                    <a:pt x="288788" y="59722"/>
                    <a:pt x="282787" y="81248"/>
                  </a:cubicBezTo>
                  <a:cubicBezTo>
                    <a:pt x="254117" y="183451"/>
                    <a:pt x="221827" y="284702"/>
                    <a:pt x="196872" y="387667"/>
                  </a:cubicBezTo>
                  <a:cubicBezTo>
                    <a:pt x="182965" y="444817"/>
                    <a:pt x="159153" y="488061"/>
                    <a:pt x="102479" y="509111"/>
                  </a:cubicBezTo>
                  <a:cubicBezTo>
                    <a:pt x="98097" y="510730"/>
                    <a:pt x="94192" y="513778"/>
                    <a:pt x="90192" y="516350"/>
                  </a:cubicBezTo>
                  <a:cubicBezTo>
                    <a:pt x="62569" y="534067"/>
                    <a:pt x="49425" y="559118"/>
                    <a:pt x="49806" y="592265"/>
                  </a:cubicBezTo>
                  <a:cubicBezTo>
                    <a:pt x="50377" y="647033"/>
                    <a:pt x="49901" y="701707"/>
                    <a:pt x="49996" y="756476"/>
                  </a:cubicBezTo>
                  <a:cubicBezTo>
                    <a:pt x="49996" y="794576"/>
                    <a:pt x="55711" y="800291"/>
                    <a:pt x="94192" y="800291"/>
                  </a:cubicBezTo>
                  <a:cubicBezTo>
                    <a:pt x="236781" y="800195"/>
                    <a:pt x="379561" y="800195"/>
                    <a:pt x="522436" y="800195"/>
                  </a:cubicBezTo>
                  <a:close/>
                  <a:moveTo>
                    <a:pt x="248688" y="849249"/>
                  </a:moveTo>
                  <a:cubicBezTo>
                    <a:pt x="218589" y="849249"/>
                    <a:pt x="190299" y="848773"/>
                    <a:pt x="162010" y="849725"/>
                  </a:cubicBezTo>
                  <a:cubicBezTo>
                    <a:pt x="157819" y="849916"/>
                    <a:pt x="150485" y="856869"/>
                    <a:pt x="150485" y="860774"/>
                  </a:cubicBezTo>
                  <a:cubicBezTo>
                    <a:pt x="150485" y="894779"/>
                    <a:pt x="149723" y="928973"/>
                    <a:pt x="153342" y="962692"/>
                  </a:cubicBezTo>
                  <a:cubicBezTo>
                    <a:pt x="155819" y="986028"/>
                    <a:pt x="178107" y="999934"/>
                    <a:pt x="202015" y="998982"/>
                  </a:cubicBezTo>
                  <a:cubicBezTo>
                    <a:pt x="225351" y="998030"/>
                    <a:pt x="246783" y="981742"/>
                    <a:pt x="248116" y="958787"/>
                  </a:cubicBezTo>
                  <a:cubicBezTo>
                    <a:pt x="250212" y="923449"/>
                    <a:pt x="248688" y="887921"/>
                    <a:pt x="248688" y="849249"/>
                  </a:cubicBezTo>
                  <a:close/>
                  <a:moveTo>
                    <a:pt x="800757" y="849344"/>
                  </a:moveTo>
                  <a:cubicBezTo>
                    <a:pt x="800757" y="885539"/>
                    <a:pt x="799899" y="918686"/>
                    <a:pt x="801042" y="951643"/>
                  </a:cubicBezTo>
                  <a:cubicBezTo>
                    <a:pt x="801995" y="979742"/>
                    <a:pt x="823521" y="999744"/>
                    <a:pt x="849810" y="999458"/>
                  </a:cubicBezTo>
                  <a:cubicBezTo>
                    <a:pt x="876766" y="999268"/>
                    <a:pt x="898102" y="979551"/>
                    <a:pt x="899150" y="951738"/>
                  </a:cubicBezTo>
                  <a:cubicBezTo>
                    <a:pt x="900198" y="923258"/>
                    <a:pt x="900007" y="894683"/>
                    <a:pt x="898864" y="866204"/>
                  </a:cubicBezTo>
                  <a:cubicBezTo>
                    <a:pt x="898674" y="860393"/>
                    <a:pt x="891911" y="850297"/>
                    <a:pt x="887720" y="850011"/>
                  </a:cubicBezTo>
                  <a:cubicBezTo>
                    <a:pt x="859526" y="848582"/>
                    <a:pt x="831141" y="849344"/>
                    <a:pt x="800757" y="849344"/>
                  </a:cubicBezTo>
                  <a:close/>
                  <a:moveTo>
                    <a:pt x="889815" y="325374"/>
                  </a:moveTo>
                  <a:cubicBezTo>
                    <a:pt x="895721" y="344138"/>
                    <a:pt x="900674" y="359569"/>
                    <a:pt x="905246" y="374047"/>
                  </a:cubicBezTo>
                  <a:cubicBezTo>
                    <a:pt x="920867" y="374047"/>
                    <a:pt x="934107" y="374047"/>
                    <a:pt x="947918" y="374047"/>
                  </a:cubicBezTo>
                  <a:cubicBezTo>
                    <a:pt x="947918" y="357378"/>
                    <a:pt x="947918" y="341948"/>
                    <a:pt x="947918" y="325374"/>
                  </a:cubicBezTo>
                  <a:cubicBezTo>
                    <a:pt x="929154" y="325374"/>
                    <a:pt x="912104" y="325374"/>
                    <a:pt x="889815" y="325374"/>
                  </a:cubicBezTo>
                  <a:close/>
                  <a:moveTo>
                    <a:pt x="156295" y="325755"/>
                  </a:moveTo>
                  <a:cubicBezTo>
                    <a:pt x="138388" y="325755"/>
                    <a:pt x="120481" y="325755"/>
                    <a:pt x="101717" y="325755"/>
                  </a:cubicBezTo>
                  <a:cubicBezTo>
                    <a:pt x="101717" y="342709"/>
                    <a:pt x="101717" y="358045"/>
                    <a:pt x="101717" y="373190"/>
                  </a:cubicBezTo>
                  <a:cubicBezTo>
                    <a:pt x="147723" y="378905"/>
                    <a:pt x="151914" y="375190"/>
                    <a:pt x="156295" y="32575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 name="任意多边形: 形状 63">
              <a:extLst>
                <a:ext uri="{FF2B5EF4-FFF2-40B4-BE49-F238E27FC236}">
                  <a16:creationId xmlns:a16="http://schemas.microsoft.com/office/drawing/2014/main" id="{2057C9B7-B314-4A88-BE3D-0B33BF9BAD2F}"/>
                </a:ext>
              </a:extLst>
            </p:cNvPr>
            <p:cNvSpPr/>
            <p:nvPr/>
          </p:nvSpPr>
          <p:spPr>
            <a:xfrm>
              <a:off x="13953766" y="3241930"/>
              <a:ext cx="801243" cy="399844"/>
            </a:xfrm>
            <a:custGeom>
              <a:avLst/>
              <a:gdLst>
                <a:gd name="connsiteX0" fmla="*/ 801243 w 801243"/>
                <a:gd name="connsiteY0" fmla="*/ 399750 h 399844"/>
                <a:gd name="connsiteX1" fmla="*/ 751713 w 801243"/>
                <a:gd name="connsiteY1" fmla="*/ 399750 h 399844"/>
                <a:gd name="connsiteX2" fmla="*/ 596646 w 801243"/>
                <a:gd name="connsiteY2" fmla="*/ 111714 h 399844"/>
                <a:gd name="connsiteX3" fmla="*/ 378523 w 801243"/>
                <a:gd name="connsiteY3" fmla="*/ 51135 h 399844"/>
                <a:gd name="connsiteX4" fmla="*/ 48292 w 801243"/>
                <a:gd name="connsiteY4" fmla="*/ 399845 h 399844"/>
                <a:gd name="connsiteX5" fmla="*/ 0 w 801243"/>
                <a:gd name="connsiteY5" fmla="*/ 399845 h 399844"/>
                <a:gd name="connsiteX6" fmla="*/ 150019 w 801243"/>
                <a:gd name="connsiteY6" fmla="*/ 90568 h 399844"/>
                <a:gd name="connsiteX7" fmla="*/ 598170 w 801243"/>
                <a:gd name="connsiteY7" fmla="*/ 54183 h 399844"/>
                <a:gd name="connsiteX8" fmla="*/ 801243 w 801243"/>
                <a:gd name="connsiteY8" fmla="*/ 399750 h 399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1243" h="399844">
                  <a:moveTo>
                    <a:pt x="801243" y="399750"/>
                  </a:moveTo>
                  <a:cubicBezTo>
                    <a:pt x="783812" y="399750"/>
                    <a:pt x="769049" y="399750"/>
                    <a:pt x="751713" y="399750"/>
                  </a:cubicBezTo>
                  <a:cubicBezTo>
                    <a:pt x="745236" y="279544"/>
                    <a:pt x="697325" y="181151"/>
                    <a:pt x="596646" y="111714"/>
                  </a:cubicBezTo>
                  <a:cubicBezTo>
                    <a:pt x="530924" y="66375"/>
                    <a:pt x="457581" y="45991"/>
                    <a:pt x="378523" y="51135"/>
                  </a:cubicBezTo>
                  <a:cubicBezTo>
                    <a:pt x="221933" y="61517"/>
                    <a:pt x="57341" y="184770"/>
                    <a:pt x="48292" y="399845"/>
                  </a:cubicBezTo>
                  <a:cubicBezTo>
                    <a:pt x="33623" y="399845"/>
                    <a:pt x="18955" y="399845"/>
                    <a:pt x="0" y="399845"/>
                  </a:cubicBezTo>
                  <a:cubicBezTo>
                    <a:pt x="2286" y="272781"/>
                    <a:pt x="51149" y="168292"/>
                    <a:pt x="150019" y="90568"/>
                  </a:cubicBezTo>
                  <a:cubicBezTo>
                    <a:pt x="285750" y="-16207"/>
                    <a:pt x="456819" y="-28875"/>
                    <a:pt x="598170" y="54183"/>
                  </a:cubicBezTo>
                  <a:cubicBezTo>
                    <a:pt x="728853" y="131049"/>
                    <a:pt x="793433" y="247826"/>
                    <a:pt x="801243" y="39975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 name="任意多边形: 形状 64">
              <a:extLst>
                <a:ext uri="{FF2B5EF4-FFF2-40B4-BE49-F238E27FC236}">
                  <a16:creationId xmlns:a16="http://schemas.microsoft.com/office/drawing/2014/main" id="{7DBD66B6-B8D4-4F81-BE9D-0D0876E8CA42}"/>
                </a:ext>
              </a:extLst>
            </p:cNvPr>
            <p:cNvSpPr/>
            <p:nvPr/>
          </p:nvSpPr>
          <p:spPr>
            <a:xfrm>
              <a:off x="14104928" y="3390551"/>
              <a:ext cx="499110" cy="250937"/>
            </a:xfrm>
            <a:custGeom>
              <a:avLst/>
              <a:gdLst>
                <a:gd name="connsiteX0" fmla="*/ 499110 w 499110"/>
                <a:gd name="connsiteY0" fmla="*/ 250843 h 250937"/>
                <a:gd name="connsiteX1" fmla="*/ 452152 w 499110"/>
                <a:gd name="connsiteY1" fmla="*/ 250843 h 250937"/>
                <a:gd name="connsiteX2" fmla="*/ 248317 w 499110"/>
                <a:gd name="connsiteY2" fmla="*/ 52151 h 250937"/>
                <a:gd name="connsiteX3" fmla="*/ 47339 w 499110"/>
                <a:gd name="connsiteY3" fmla="*/ 250938 h 250937"/>
                <a:gd name="connsiteX4" fmla="*/ 0 w 499110"/>
                <a:gd name="connsiteY4" fmla="*/ 250938 h 250937"/>
                <a:gd name="connsiteX5" fmla="*/ 109918 w 499110"/>
                <a:gd name="connsiteY5" fmla="*/ 45674 h 250937"/>
                <a:gd name="connsiteX6" fmla="*/ 376619 w 499110"/>
                <a:gd name="connsiteY6" fmla="*/ 37483 h 250937"/>
                <a:gd name="connsiteX7" fmla="*/ 499110 w 499110"/>
                <a:gd name="connsiteY7" fmla="*/ 250843 h 250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9110" h="250937">
                  <a:moveTo>
                    <a:pt x="499110" y="250843"/>
                  </a:moveTo>
                  <a:cubicBezTo>
                    <a:pt x="481489" y="250843"/>
                    <a:pt x="466725" y="250843"/>
                    <a:pt x="452152" y="250843"/>
                  </a:cubicBezTo>
                  <a:cubicBezTo>
                    <a:pt x="423100" y="116826"/>
                    <a:pt x="355282" y="51770"/>
                    <a:pt x="248317" y="52151"/>
                  </a:cubicBezTo>
                  <a:cubicBezTo>
                    <a:pt x="166306" y="52437"/>
                    <a:pt x="59245" y="109873"/>
                    <a:pt x="47339" y="250938"/>
                  </a:cubicBezTo>
                  <a:cubicBezTo>
                    <a:pt x="32671" y="250938"/>
                    <a:pt x="17907" y="250938"/>
                    <a:pt x="0" y="250938"/>
                  </a:cubicBezTo>
                  <a:cubicBezTo>
                    <a:pt x="1715" y="162451"/>
                    <a:pt x="38671" y="93585"/>
                    <a:pt x="109918" y="45674"/>
                  </a:cubicBezTo>
                  <a:cubicBezTo>
                    <a:pt x="195834" y="-12143"/>
                    <a:pt x="287560" y="-15286"/>
                    <a:pt x="376619" y="37483"/>
                  </a:cubicBezTo>
                  <a:cubicBezTo>
                    <a:pt x="455581" y="84346"/>
                    <a:pt x="495586" y="156736"/>
                    <a:pt x="499110" y="25084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 name="任意多边形: 形状 65">
              <a:extLst>
                <a:ext uri="{FF2B5EF4-FFF2-40B4-BE49-F238E27FC236}">
                  <a16:creationId xmlns:a16="http://schemas.microsoft.com/office/drawing/2014/main" id="{47F9B0C4-0CC9-409D-8966-340DC8E2C03B}"/>
                </a:ext>
              </a:extLst>
            </p:cNvPr>
            <p:cNvSpPr/>
            <p:nvPr/>
          </p:nvSpPr>
          <p:spPr>
            <a:xfrm>
              <a:off x="15013327" y="4225276"/>
              <a:ext cx="91345" cy="283844"/>
            </a:xfrm>
            <a:custGeom>
              <a:avLst/>
              <a:gdLst>
                <a:gd name="connsiteX0" fmla="*/ 33528 w 91345"/>
                <a:gd name="connsiteY0" fmla="*/ 0 h 283844"/>
                <a:gd name="connsiteX1" fmla="*/ 33147 w 91345"/>
                <a:gd name="connsiteY1" fmla="*/ 283845 h 283844"/>
                <a:gd name="connsiteX2" fmla="*/ 2000 w 91345"/>
                <a:gd name="connsiteY2" fmla="*/ 249269 h 283844"/>
                <a:gd name="connsiteX3" fmla="*/ 0 w 91345"/>
                <a:gd name="connsiteY3" fmla="*/ 35338 h 283844"/>
                <a:gd name="connsiteX4" fmla="*/ 33528 w 91345"/>
                <a:gd name="connsiteY4" fmla="*/ 0 h 283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345" h="283844">
                  <a:moveTo>
                    <a:pt x="33528" y="0"/>
                  </a:moveTo>
                  <a:cubicBezTo>
                    <a:pt x="110966" y="82487"/>
                    <a:pt x="110395" y="201263"/>
                    <a:pt x="33147" y="283845"/>
                  </a:cubicBezTo>
                  <a:cubicBezTo>
                    <a:pt x="22860" y="272320"/>
                    <a:pt x="12478" y="260890"/>
                    <a:pt x="2000" y="249269"/>
                  </a:cubicBezTo>
                  <a:cubicBezTo>
                    <a:pt x="55435" y="162116"/>
                    <a:pt x="55435" y="108395"/>
                    <a:pt x="0" y="35338"/>
                  </a:cubicBezTo>
                  <a:cubicBezTo>
                    <a:pt x="10763" y="23908"/>
                    <a:pt x="21908" y="12192"/>
                    <a:pt x="33528"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任意多边形: 形状 66">
              <a:extLst>
                <a:ext uri="{FF2B5EF4-FFF2-40B4-BE49-F238E27FC236}">
                  <a16:creationId xmlns:a16="http://schemas.microsoft.com/office/drawing/2014/main" id="{996B287B-C516-4BF0-8161-06F1689C4EBF}"/>
                </a:ext>
              </a:extLst>
            </p:cNvPr>
            <p:cNvSpPr/>
            <p:nvPr/>
          </p:nvSpPr>
          <p:spPr>
            <a:xfrm>
              <a:off x="13605816" y="4227372"/>
              <a:ext cx="91250" cy="280320"/>
            </a:xfrm>
            <a:custGeom>
              <a:avLst/>
              <a:gdLst>
                <a:gd name="connsiteX0" fmla="*/ 55437 w 91250"/>
                <a:gd name="connsiteY0" fmla="*/ 0 h 280320"/>
                <a:gd name="connsiteX1" fmla="*/ 91251 w 91250"/>
                <a:gd name="connsiteY1" fmla="*/ 32194 h 280320"/>
                <a:gd name="connsiteX2" fmla="*/ 48198 w 91250"/>
                <a:gd name="connsiteY2" fmla="*/ 140875 h 280320"/>
                <a:gd name="connsiteX3" fmla="*/ 88870 w 91250"/>
                <a:gd name="connsiteY3" fmla="*/ 246507 h 280320"/>
                <a:gd name="connsiteX4" fmla="*/ 56580 w 91250"/>
                <a:gd name="connsiteY4" fmla="*/ 280321 h 280320"/>
                <a:gd name="connsiteX5" fmla="*/ 55437 w 91250"/>
                <a:gd name="connsiteY5" fmla="*/ 0 h 280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250" h="280320">
                  <a:moveTo>
                    <a:pt x="55437" y="0"/>
                  </a:moveTo>
                  <a:cubicBezTo>
                    <a:pt x="68010" y="11240"/>
                    <a:pt x="79059" y="21241"/>
                    <a:pt x="91251" y="32194"/>
                  </a:cubicBezTo>
                  <a:cubicBezTo>
                    <a:pt x="63914" y="64484"/>
                    <a:pt x="48198" y="99536"/>
                    <a:pt x="48198" y="140875"/>
                  </a:cubicBezTo>
                  <a:cubicBezTo>
                    <a:pt x="48198" y="181642"/>
                    <a:pt x="63152" y="216218"/>
                    <a:pt x="88870" y="246507"/>
                  </a:cubicBezTo>
                  <a:cubicBezTo>
                    <a:pt x="77821" y="258127"/>
                    <a:pt x="67153" y="269272"/>
                    <a:pt x="56580" y="280321"/>
                  </a:cubicBezTo>
                  <a:cubicBezTo>
                    <a:pt x="-18477" y="210598"/>
                    <a:pt x="-18858" y="75248"/>
                    <a:pt x="55437"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 name="任意多边形: 形状 67">
              <a:extLst>
                <a:ext uri="{FF2B5EF4-FFF2-40B4-BE49-F238E27FC236}">
                  <a16:creationId xmlns:a16="http://schemas.microsoft.com/office/drawing/2014/main" id="{6E73E2A8-9971-46C6-A90D-8E5BAFA2C1DE}"/>
                </a:ext>
              </a:extLst>
            </p:cNvPr>
            <p:cNvSpPr/>
            <p:nvPr/>
          </p:nvSpPr>
          <p:spPr>
            <a:xfrm>
              <a:off x="14256184" y="3542620"/>
              <a:ext cx="197167" cy="100726"/>
            </a:xfrm>
            <a:custGeom>
              <a:avLst/>
              <a:gdLst>
                <a:gd name="connsiteX0" fmla="*/ 0 w 197167"/>
                <a:gd name="connsiteY0" fmla="*/ 100108 h 100726"/>
                <a:gd name="connsiteX1" fmla="*/ 98489 w 197167"/>
                <a:gd name="connsiteY1" fmla="*/ 0 h 100726"/>
                <a:gd name="connsiteX2" fmla="*/ 197168 w 197167"/>
                <a:gd name="connsiteY2" fmla="*/ 100108 h 100726"/>
                <a:gd name="connsiteX3" fmla="*/ 162687 w 197167"/>
                <a:gd name="connsiteY3" fmla="*/ 99536 h 100726"/>
                <a:gd name="connsiteX4" fmla="*/ 146875 w 197167"/>
                <a:gd name="connsiteY4" fmla="*/ 87249 h 100726"/>
                <a:gd name="connsiteX5" fmla="*/ 97346 w 197167"/>
                <a:gd name="connsiteY5" fmla="*/ 50578 h 100726"/>
                <a:gd name="connsiteX6" fmla="*/ 49911 w 197167"/>
                <a:gd name="connsiteY6" fmla="*/ 87154 h 100726"/>
                <a:gd name="connsiteX7" fmla="*/ 29623 w 197167"/>
                <a:gd name="connsiteY7" fmla="*/ 99727 h 100726"/>
                <a:gd name="connsiteX8" fmla="*/ 0 w 197167"/>
                <a:gd name="connsiteY8" fmla="*/ 100108 h 100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7167" h="100726">
                  <a:moveTo>
                    <a:pt x="0" y="100108"/>
                  </a:moveTo>
                  <a:cubicBezTo>
                    <a:pt x="286" y="43244"/>
                    <a:pt x="44196" y="0"/>
                    <a:pt x="98489" y="0"/>
                  </a:cubicBezTo>
                  <a:cubicBezTo>
                    <a:pt x="152876" y="0"/>
                    <a:pt x="196310" y="42672"/>
                    <a:pt x="197168" y="100108"/>
                  </a:cubicBezTo>
                  <a:cubicBezTo>
                    <a:pt x="185642" y="100108"/>
                    <a:pt x="173927" y="101537"/>
                    <a:pt x="162687" y="99536"/>
                  </a:cubicBezTo>
                  <a:cubicBezTo>
                    <a:pt x="156686" y="98489"/>
                    <a:pt x="148876" y="92678"/>
                    <a:pt x="146875" y="87249"/>
                  </a:cubicBezTo>
                  <a:cubicBezTo>
                    <a:pt x="138113" y="63722"/>
                    <a:pt x="122206" y="50102"/>
                    <a:pt x="97346" y="50578"/>
                  </a:cubicBezTo>
                  <a:cubicBezTo>
                    <a:pt x="73628" y="51054"/>
                    <a:pt x="58865" y="64865"/>
                    <a:pt x="49911" y="87154"/>
                  </a:cubicBezTo>
                  <a:cubicBezTo>
                    <a:pt x="47530" y="93250"/>
                    <a:pt x="37148" y="97917"/>
                    <a:pt x="29623" y="99727"/>
                  </a:cubicBezTo>
                  <a:cubicBezTo>
                    <a:pt x="20669" y="101727"/>
                    <a:pt x="10858" y="100108"/>
                    <a:pt x="0" y="10010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 name="任意多边形: 形状 68">
              <a:extLst>
                <a:ext uri="{FF2B5EF4-FFF2-40B4-BE49-F238E27FC236}">
                  <a16:creationId xmlns:a16="http://schemas.microsoft.com/office/drawing/2014/main" id="{E7FFB134-5072-46BC-90EF-4F839CCE4618}"/>
                </a:ext>
              </a:extLst>
            </p:cNvPr>
            <p:cNvSpPr/>
            <p:nvPr/>
          </p:nvSpPr>
          <p:spPr>
            <a:xfrm>
              <a:off x="13703830" y="4301476"/>
              <a:ext cx="64198" cy="134874"/>
            </a:xfrm>
            <a:custGeom>
              <a:avLst/>
              <a:gdLst>
                <a:gd name="connsiteX0" fmla="*/ 63246 w 64198"/>
                <a:gd name="connsiteY0" fmla="*/ 101727 h 134874"/>
                <a:gd name="connsiteX1" fmla="*/ 34290 w 64198"/>
                <a:gd name="connsiteY1" fmla="*/ 134874 h 134874"/>
                <a:gd name="connsiteX2" fmla="*/ 34290 w 64198"/>
                <a:gd name="connsiteY2" fmla="*/ 0 h 134874"/>
                <a:gd name="connsiteX3" fmla="*/ 64199 w 64198"/>
                <a:gd name="connsiteY3" fmla="*/ 34385 h 134874"/>
                <a:gd name="connsiteX4" fmla="*/ 63246 w 64198"/>
                <a:gd name="connsiteY4" fmla="*/ 101727 h 134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198" h="134874">
                  <a:moveTo>
                    <a:pt x="63246" y="101727"/>
                  </a:moveTo>
                  <a:cubicBezTo>
                    <a:pt x="53626" y="112681"/>
                    <a:pt x="43910" y="123825"/>
                    <a:pt x="34290" y="134874"/>
                  </a:cubicBezTo>
                  <a:cubicBezTo>
                    <a:pt x="-11335" y="98489"/>
                    <a:pt x="-11525" y="38672"/>
                    <a:pt x="34290" y="0"/>
                  </a:cubicBezTo>
                  <a:cubicBezTo>
                    <a:pt x="44291" y="11525"/>
                    <a:pt x="54388" y="23146"/>
                    <a:pt x="64199" y="34385"/>
                  </a:cubicBezTo>
                  <a:cubicBezTo>
                    <a:pt x="45720" y="62865"/>
                    <a:pt x="45720" y="68008"/>
                    <a:pt x="63246" y="10172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 name="任意多边形: 形状 69">
              <a:extLst>
                <a:ext uri="{FF2B5EF4-FFF2-40B4-BE49-F238E27FC236}">
                  <a16:creationId xmlns:a16="http://schemas.microsoft.com/office/drawing/2014/main" id="{EC7D1036-AF04-45C3-BE28-0933501CCA8A}"/>
                </a:ext>
              </a:extLst>
            </p:cNvPr>
            <p:cNvSpPr/>
            <p:nvPr/>
          </p:nvSpPr>
          <p:spPr>
            <a:xfrm>
              <a:off x="14940746" y="4299381"/>
              <a:ext cx="64349" cy="133921"/>
            </a:xfrm>
            <a:custGeom>
              <a:avLst/>
              <a:gdLst>
                <a:gd name="connsiteX0" fmla="*/ 30099 w 64349"/>
                <a:gd name="connsiteY0" fmla="*/ 0 h 133921"/>
                <a:gd name="connsiteX1" fmla="*/ 30194 w 64349"/>
                <a:gd name="connsiteY1" fmla="*/ 133922 h 133921"/>
                <a:gd name="connsiteX2" fmla="*/ 95 w 64349"/>
                <a:gd name="connsiteY2" fmla="*/ 99727 h 133921"/>
                <a:gd name="connsiteX3" fmla="*/ 0 w 64349"/>
                <a:gd name="connsiteY3" fmla="*/ 34481 h 133921"/>
                <a:gd name="connsiteX4" fmla="*/ 30099 w 64349"/>
                <a:gd name="connsiteY4" fmla="*/ 0 h 1339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349" h="133921">
                  <a:moveTo>
                    <a:pt x="30099" y="0"/>
                  </a:moveTo>
                  <a:cubicBezTo>
                    <a:pt x="80391" y="32099"/>
                    <a:pt x="70866" y="109538"/>
                    <a:pt x="30194" y="133922"/>
                  </a:cubicBezTo>
                  <a:cubicBezTo>
                    <a:pt x="20860" y="123254"/>
                    <a:pt x="11144" y="112205"/>
                    <a:pt x="95" y="99727"/>
                  </a:cubicBezTo>
                  <a:cubicBezTo>
                    <a:pt x="18669" y="78391"/>
                    <a:pt x="19812" y="56198"/>
                    <a:pt x="0" y="34481"/>
                  </a:cubicBezTo>
                  <a:cubicBezTo>
                    <a:pt x="10668" y="22384"/>
                    <a:pt x="20479" y="11144"/>
                    <a:pt x="30099"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任意多边形: 形状 70">
              <a:extLst>
                <a:ext uri="{FF2B5EF4-FFF2-40B4-BE49-F238E27FC236}">
                  <a16:creationId xmlns:a16="http://schemas.microsoft.com/office/drawing/2014/main" id="{26CC4860-1EC9-414B-86FA-3124A0BED5D9}"/>
                </a:ext>
              </a:extLst>
            </p:cNvPr>
            <p:cNvSpPr/>
            <p:nvPr/>
          </p:nvSpPr>
          <p:spPr>
            <a:xfrm>
              <a:off x="14086958" y="3792508"/>
              <a:ext cx="537529" cy="375666"/>
            </a:xfrm>
            <a:custGeom>
              <a:avLst/>
              <a:gdLst>
                <a:gd name="connsiteX0" fmla="*/ 267620 w 537529"/>
                <a:gd name="connsiteY0" fmla="*/ 375618 h 375666"/>
                <a:gd name="connsiteX1" fmla="*/ 63023 w 537529"/>
                <a:gd name="connsiteY1" fmla="*/ 375618 h 375666"/>
                <a:gd name="connsiteX2" fmla="*/ 2825 w 537529"/>
                <a:gd name="connsiteY2" fmla="*/ 300180 h 375666"/>
                <a:gd name="connsiteX3" fmla="*/ 58451 w 537529"/>
                <a:gd name="connsiteY3" fmla="*/ 64341 h 375666"/>
                <a:gd name="connsiteX4" fmla="*/ 140366 w 537529"/>
                <a:gd name="connsiteY4" fmla="*/ 143 h 375666"/>
                <a:gd name="connsiteX5" fmla="*/ 394969 w 537529"/>
                <a:gd name="connsiteY5" fmla="*/ 143 h 375666"/>
                <a:gd name="connsiteX6" fmla="*/ 475169 w 537529"/>
                <a:gd name="connsiteY6" fmla="*/ 60246 h 375666"/>
                <a:gd name="connsiteX7" fmla="*/ 536606 w 537529"/>
                <a:gd name="connsiteY7" fmla="*/ 319135 h 375666"/>
                <a:gd name="connsiteX8" fmla="*/ 505173 w 537529"/>
                <a:gd name="connsiteY8" fmla="*/ 371427 h 375666"/>
                <a:gd name="connsiteX9" fmla="*/ 472407 w 537529"/>
                <a:gd name="connsiteY9" fmla="*/ 375428 h 375666"/>
                <a:gd name="connsiteX10" fmla="*/ 267620 w 537529"/>
                <a:gd name="connsiteY10" fmla="*/ 375618 h 375666"/>
                <a:gd name="connsiteX11" fmla="*/ 484790 w 537529"/>
                <a:gd name="connsiteY11" fmla="*/ 323326 h 375666"/>
                <a:gd name="connsiteX12" fmla="*/ 426211 w 537529"/>
                <a:gd name="connsiteY12" fmla="*/ 69675 h 375666"/>
                <a:gd name="connsiteX13" fmla="*/ 400398 w 537529"/>
                <a:gd name="connsiteY13" fmla="*/ 51292 h 375666"/>
                <a:gd name="connsiteX14" fmla="*/ 134079 w 537529"/>
                <a:gd name="connsiteY14" fmla="*/ 51387 h 375666"/>
                <a:gd name="connsiteX15" fmla="*/ 108838 w 537529"/>
                <a:gd name="connsiteY15" fmla="*/ 70628 h 375666"/>
                <a:gd name="connsiteX16" fmla="*/ 48164 w 537529"/>
                <a:gd name="connsiteY16" fmla="*/ 323421 h 375666"/>
                <a:gd name="connsiteX17" fmla="*/ 484790 w 537529"/>
                <a:gd name="connsiteY17" fmla="*/ 323326 h 375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37529" h="375666">
                  <a:moveTo>
                    <a:pt x="267620" y="375618"/>
                  </a:moveTo>
                  <a:cubicBezTo>
                    <a:pt x="199421" y="375618"/>
                    <a:pt x="131222" y="375714"/>
                    <a:pt x="63023" y="375618"/>
                  </a:cubicBezTo>
                  <a:cubicBezTo>
                    <a:pt x="13874" y="375523"/>
                    <a:pt x="-8320" y="347901"/>
                    <a:pt x="2825" y="300180"/>
                  </a:cubicBezTo>
                  <a:cubicBezTo>
                    <a:pt x="21113" y="221504"/>
                    <a:pt x="39782" y="142923"/>
                    <a:pt x="58451" y="64341"/>
                  </a:cubicBezTo>
                  <a:cubicBezTo>
                    <a:pt x="68547" y="21765"/>
                    <a:pt x="95789" y="238"/>
                    <a:pt x="140366" y="143"/>
                  </a:cubicBezTo>
                  <a:cubicBezTo>
                    <a:pt x="225233" y="-48"/>
                    <a:pt x="310101" y="-48"/>
                    <a:pt x="394969" y="143"/>
                  </a:cubicBezTo>
                  <a:cubicBezTo>
                    <a:pt x="437831" y="238"/>
                    <a:pt x="464882" y="19193"/>
                    <a:pt x="475169" y="60246"/>
                  </a:cubicBezTo>
                  <a:cubicBezTo>
                    <a:pt x="496601" y="146256"/>
                    <a:pt x="516508" y="232743"/>
                    <a:pt x="536606" y="319135"/>
                  </a:cubicBezTo>
                  <a:cubicBezTo>
                    <a:pt x="541463" y="340185"/>
                    <a:pt x="526604" y="364950"/>
                    <a:pt x="505173" y="371427"/>
                  </a:cubicBezTo>
                  <a:cubicBezTo>
                    <a:pt x="494791" y="374571"/>
                    <a:pt x="483361" y="375428"/>
                    <a:pt x="472407" y="375428"/>
                  </a:cubicBezTo>
                  <a:cubicBezTo>
                    <a:pt x="404113" y="375809"/>
                    <a:pt x="335819" y="375618"/>
                    <a:pt x="267620" y="375618"/>
                  </a:cubicBezTo>
                  <a:close/>
                  <a:moveTo>
                    <a:pt x="484790" y="323326"/>
                  </a:moveTo>
                  <a:cubicBezTo>
                    <a:pt x="465263" y="237411"/>
                    <a:pt x="446785" y="153305"/>
                    <a:pt x="426211" y="69675"/>
                  </a:cubicBezTo>
                  <a:cubicBezTo>
                    <a:pt x="424211" y="61674"/>
                    <a:pt x="409352" y="51387"/>
                    <a:pt x="400398" y="51292"/>
                  </a:cubicBezTo>
                  <a:cubicBezTo>
                    <a:pt x="311625" y="49959"/>
                    <a:pt x="222852" y="49959"/>
                    <a:pt x="134079" y="51387"/>
                  </a:cubicBezTo>
                  <a:cubicBezTo>
                    <a:pt x="125316" y="51483"/>
                    <a:pt x="111029" y="62341"/>
                    <a:pt x="108838" y="70628"/>
                  </a:cubicBezTo>
                  <a:cubicBezTo>
                    <a:pt x="87597" y="154067"/>
                    <a:pt x="68357" y="238077"/>
                    <a:pt x="48164" y="323421"/>
                  </a:cubicBezTo>
                  <a:cubicBezTo>
                    <a:pt x="194087" y="323326"/>
                    <a:pt x="338009" y="323326"/>
                    <a:pt x="484790" y="32332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任意多边形: 形状 71">
              <a:extLst>
                <a:ext uri="{FF2B5EF4-FFF2-40B4-BE49-F238E27FC236}">
                  <a16:creationId xmlns:a16="http://schemas.microsoft.com/office/drawing/2014/main" id="{0DEA17B6-901D-49C9-8541-87F4F1B0D8EA}"/>
                </a:ext>
              </a:extLst>
            </p:cNvPr>
            <p:cNvSpPr/>
            <p:nvPr/>
          </p:nvSpPr>
          <p:spPr>
            <a:xfrm>
              <a:off x="14155601" y="4343958"/>
              <a:ext cx="398049" cy="47148"/>
            </a:xfrm>
            <a:custGeom>
              <a:avLst/>
              <a:gdLst>
                <a:gd name="connsiteX0" fmla="*/ 0 w 398049"/>
                <a:gd name="connsiteY0" fmla="*/ 47149 h 47148"/>
                <a:gd name="connsiteX1" fmla="*/ 0 w 398049"/>
                <a:gd name="connsiteY1" fmla="*/ 0 h 47148"/>
                <a:gd name="connsiteX2" fmla="*/ 398050 w 398049"/>
                <a:gd name="connsiteY2" fmla="*/ 0 h 47148"/>
                <a:gd name="connsiteX3" fmla="*/ 398050 w 398049"/>
                <a:gd name="connsiteY3" fmla="*/ 47149 h 47148"/>
                <a:gd name="connsiteX4" fmla="*/ 0 w 398049"/>
                <a:gd name="connsiteY4" fmla="*/ 47149 h 471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8049" h="47148">
                  <a:moveTo>
                    <a:pt x="0" y="47149"/>
                  </a:moveTo>
                  <a:cubicBezTo>
                    <a:pt x="0" y="30956"/>
                    <a:pt x="0" y="16097"/>
                    <a:pt x="0" y="0"/>
                  </a:cubicBezTo>
                  <a:cubicBezTo>
                    <a:pt x="132969" y="0"/>
                    <a:pt x="264986" y="0"/>
                    <a:pt x="398050" y="0"/>
                  </a:cubicBezTo>
                  <a:cubicBezTo>
                    <a:pt x="398050" y="16002"/>
                    <a:pt x="398050" y="30766"/>
                    <a:pt x="398050" y="47149"/>
                  </a:cubicBezTo>
                  <a:cubicBezTo>
                    <a:pt x="266033" y="47149"/>
                    <a:pt x="134207" y="47149"/>
                    <a:pt x="0" y="4714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任意多边形: 形状 72">
              <a:extLst>
                <a:ext uri="{FF2B5EF4-FFF2-40B4-BE49-F238E27FC236}">
                  <a16:creationId xmlns:a16="http://schemas.microsoft.com/office/drawing/2014/main" id="{BE8CA931-579C-4A57-B36F-34CF51CE27FF}"/>
                </a:ext>
              </a:extLst>
            </p:cNvPr>
            <p:cNvSpPr/>
            <p:nvPr/>
          </p:nvSpPr>
          <p:spPr>
            <a:xfrm>
              <a:off x="13930047" y="4268137"/>
              <a:ext cx="174313" cy="174311"/>
            </a:xfrm>
            <a:custGeom>
              <a:avLst/>
              <a:gdLst>
                <a:gd name="connsiteX0" fmla="*/ 86488 w 174313"/>
                <a:gd name="connsiteY0" fmla="*/ 2 h 174311"/>
                <a:gd name="connsiteX1" fmla="*/ 174309 w 174313"/>
                <a:gd name="connsiteY1" fmla="*/ 87632 h 174311"/>
                <a:gd name="connsiteX2" fmla="*/ 87536 w 174313"/>
                <a:gd name="connsiteY2" fmla="*/ 174309 h 174311"/>
                <a:gd name="connsiteX3" fmla="*/ 2 w 174313"/>
                <a:gd name="connsiteY3" fmla="*/ 86393 h 174311"/>
                <a:gd name="connsiteX4" fmla="*/ 86488 w 174313"/>
                <a:gd name="connsiteY4" fmla="*/ 2 h 174311"/>
                <a:gd name="connsiteX5" fmla="*/ 87155 w 174313"/>
                <a:gd name="connsiteY5" fmla="*/ 124398 h 174311"/>
                <a:gd name="connsiteX6" fmla="*/ 124493 w 174313"/>
                <a:gd name="connsiteY6" fmla="*/ 88203 h 174311"/>
                <a:gd name="connsiteX7" fmla="*/ 87060 w 174313"/>
                <a:gd name="connsiteY7" fmla="*/ 49436 h 174311"/>
                <a:gd name="connsiteX8" fmla="*/ 49532 w 174313"/>
                <a:gd name="connsiteY8" fmla="*/ 85917 h 174311"/>
                <a:gd name="connsiteX9" fmla="*/ 87155 w 174313"/>
                <a:gd name="connsiteY9" fmla="*/ 124398 h 174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4313" h="174311">
                  <a:moveTo>
                    <a:pt x="86488" y="2"/>
                  </a:moveTo>
                  <a:cubicBezTo>
                    <a:pt x="134399" y="-284"/>
                    <a:pt x="174785" y="40007"/>
                    <a:pt x="174309" y="87632"/>
                  </a:cubicBezTo>
                  <a:cubicBezTo>
                    <a:pt x="173833" y="134495"/>
                    <a:pt x="134399" y="173928"/>
                    <a:pt x="87536" y="174309"/>
                  </a:cubicBezTo>
                  <a:cubicBezTo>
                    <a:pt x="39911" y="174690"/>
                    <a:pt x="-284" y="134304"/>
                    <a:pt x="2" y="86393"/>
                  </a:cubicBezTo>
                  <a:cubicBezTo>
                    <a:pt x="383" y="39340"/>
                    <a:pt x="39435" y="287"/>
                    <a:pt x="86488" y="2"/>
                  </a:cubicBezTo>
                  <a:close/>
                  <a:moveTo>
                    <a:pt x="87155" y="124398"/>
                  </a:moveTo>
                  <a:cubicBezTo>
                    <a:pt x="106015" y="124398"/>
                    <a:pt x="123827" y="107063"/>
                    <a:pt x="124493" y="88203"/>
                  </a:cubicBezTo>
                  <a:cubicBezTo>
                    <a:pt x="125160" y="68867"/>
                    <a:pt x="106396" y="49436"/>
                    <a:pt x="87060" y="49436"/>
                  </a:cubicBezTo>
                  <a:cubicBezTo>
                    <a:pt x="68677" y="49532"/>
                    <a:pt x="50294" y="67343"/>
                    <a:pt x="49532" y="85917"/>
                  </a:cubicBezTo>
                  <a:cubicBezTo>
                    <a:pt x="48770" y="105158"/>
                    <a:pt x="67629" y="124398"/>
                    <a:pt x="87155" y="12439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任意多边形: 形状 73">
              <a:extLst>
                <a:ext uri="{FF2B5EF4-FFF2-40B4-BE49-F238E27FC236}">
                  <a16:creationId xmlns:a16="http://schemas.microsoft.com/office/drawing/2014/main" id="{0B7C9954-5D2D-4496-B5CA-92984DE77657}"/>
                </a:ext>
              </a:extLst>
            </p:cNvPr>
            <p:cNvSpPr/>
            <p:nvPr/>
          </p:nvSpPr>
          <p:spPr>
            <a:xfrm>
              <a:off x="14604984" y="4268138"/>
              <a:ext cx="174316" cy="174308"/>
            </a:xfrm>
            <a:custGeom>
              <a:avLst/>
              <a:gdLst>
                <a:gd name="connsiteX0" fmla="*/ 86969 w 174316"/>
                <a:gd name="connsiteY0" fmla="*/ 1 h 174308"/>
                <a:gd name="connsiteX1" fmla="*/ 174313 w 174316"/>
                <a:gd name="connsiteY1" fmla="*/ 87821 h 174308"/>
                <a:gd name="connsiteX2" fmla="*/ 87636 w 174316"/>
                <a:gd name="connsiteY2" fmla="*/ 174308 h 174308"/>
                <a:gd name="connsiteX3" fmla="*/ 6 w 174316"/>
                <a:gd name="connsiteY3" fmla="*/ 86202 h 174308"/>
                <a:gd name="connsiteX4" fmla="*/ 86969 w 174316"/>
                <a:gd name="connsiteY4" fmla="*/ 1 h 174308"/>
                <a:gd name="connsiteX5" fmla="*/ 124879 w 174316"/>
                <a:gd name="connsiteY5" fmla="*/ 86869 h 174308"/>
                <a:gd name="connsiteX6" fmla="*/ 85921 w 174316"/>
                <a:gd name="connsiteY6" fmla="*/ 49435 h 174308"/>
                <a:gd name="connsiteX7" fmla="*/ 49917 w 174316"/>
                <a:gd name="connsiteY7" fmla="*/ 87250 h 174308"/>
                <a:gd name="connsiteX8" fmla="*/ 86207 w 174316"/>
                <a:gd name="connsiteY8" fmla="*/ 124397 h 174308"/>
                <a:gd name="connsiteX9" fmla="*/ 124879 w 174316"/>
                <a:gd name="connsiteY9" fmla="*/ 86869 h 174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4316" h="174308">
                  <a:moveTo>
                    <a:pt x="86969" y="1"/>
                  </a:moveTo>
                  <a:cubicBezTo>
                    <a:pt x="135070" y="-190"/>
                    <a:pt x="174694" y="39720"/>
                    <a:pt x="174313" y="87821"/>
                  </a:cubicBezTo>
                  <a:cubicBezTo>
                    <a:pt x="173932" y="134684"/>
                    <a:pt x="134404" y="174022"/>
                    <a:pt x="87636" y="174308"/>
                  </a:cubicBezTo>
                  <a:cubicBezTo>
                    <a:pt x="40011" y="174499"/>
                    <a:pt x="-566" y="133732"/>
                    <a:pt x="6" y="86202"/>
                  </a:cubicBezTo>
                  <a:cubicBezTo>
                    <a:pt x="577" y="39339"/>
                    <a:pt x="40011" y="191"/>
                    <a:pt x="86969" y="1"/>
                  </a:cubicBezTo>
                  <a:close/>
                  <a:moveTo>
                    <a:pt x="124879" y="86869"/>
                  </a:moveTo>
                  <a:cubicBezTo>
                    <a:pt x="124783" y="67533"/>
                    <a:pt x="104971" y="48578"/>
                    <a:pt x="85921" y="49435"/>
                  </a:cubicBezTo>
                  <a:cubicBezTo>
                    <a:pt x="67348" y="50293"/>
                    <a:pt x="49822" y="68771"/>
                    <a:pt x="49917" y="87250"/>
                  </a:cubicBezTo>
                  <a:cubicBezTo>
                    <a:pt x="50012" y="106109"/>
                    <a:pt x="67348" y="123826"/>
                    <a:pt x="86207" y="124397"/>
                  </a:cubicBezTo>
                  <a:cubicBezTo>
                    <a:pt x="105638" y="125064"/>
                    <a:pt x="124974" y="106204"/>
                    <a:pt x="124879" y="8686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Tree>
    <p:extLst>
      <p:ext uri="{BB962C8B-B14F-4D97-AF65-F5344CB8AC3E}">
        <p14:creationId xmlns:p14="http://schemas.microsoft.com/office/powerpoint/2010/main" val="41663342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a16="http://schemas.microsoft.com/office/drawing/2014/main" id="{72BE7680-DE99-4FA7-8D96-31D3D8D63891}"/>
              </a:ext>
            </a:extLst>
          </p:cNvPr>
          <p:cNvSpPr/>
          <p:nvPr/>
        </p:nvSpPr>
        <p:spPr>
          <a:xfrm>
            <a:off x="340373" y="633409"/>
            <a:ext cx="2698175"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复合材料的合成</a:t>
            </a:r>
          </a:p>
        </p:txBody>
      </p:sp>
      <p:sp>
        <p:nvSpPr>
          <p:cNvPr id="33" name="Line">
            <a:extLst>
              <a:ext uri="{FF2B5EF4-FFF2-40B4-BE49-F238E27FC236}">
                <a16:creationId xmlns:a16="http://schemas.microsoft.com/office/drawing/2014/main" id="{4BAB7467-597C-40D1-93F4-D8A952EC5212}"/>
              </a:ext>
            </a:extLst>
          </p:cNvPr>
          <p:cNvSpPr/>
          <p:nvPr/>
        </p:nvSpPr>
        <p:spPr>
          <a:xfrm rot="16200000" flipH="1">
            <a:off x="232766" y="4356932"/>
            <a:ext cx="586111" cy="586111"/>
          </a:xfrm>
          <a:prstGeom prst="arc">
            <a:avLst>
              <a:gd name="adj1" fmla="val 10941467"/>
              <a:gd name="adj2" fmla="val 21502584"/>
            </a:avLst>
          </a:prstGeom>
          <a:ln w="50800" cap="rnd">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 name="Oval 44">
            <a:extLst>
              <a:ext uri="{FF2B5EF4-FFF2-40B4-BE49-F238E27FC236}">
                <a16:creationId xmlns:a16="http://schemas.microsoft.com/office/drawing/2014/main" id="{D8E7D35C-2B3D-420D-B4D2-C9B146010BDE}"/>
              </a:ext>
            </a:extLst>
          </p:cNvPr>
          <p:cNvSpPr/>
          <p:nvPr/>
        </p:nvSpPr>
        <p:spPr>
          <a:xfrm>
            <a:off x="368504" y="4886297"/>
            <a:ext cx="50969" cy="50969"/>
          </a:xfrm>
          <a:prstGeom prst="ellipse">
            <a:avLst/>
          </a:prstGeom>
          <a:solidFill>
            <a:schemeClr val="accent1"/>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5" name="Line">
            <a:extLst>
              <a:ext uri="{FF2B5EF4-FFF2-40B4-BE49-F238E27FC236}">
                <a16:creationId xmlns:a16="http://schemas.microsoft.com/office/drawing/2014/main" id="{AE0D83D3-F014-4F67-9CF8-B03EE3A416A7}"/>
              </a:ext>
            </a:extLst>
          </p:cNvPr>
          <p:cNvSpPr/>
          <p:nvPr/>
        </p:nvSpPr>
        <p:spPr>
          <a:xfrm rot="16200000" flipH="1">
            <a:off x="232766" y="4356932"/>
            <a:ext cx="586111" cy="586111"/>
          </a:xfrm>
          <a:prstGeom prst="arc">
            <a:avLst>
              <a:gd name="adj1" fmla="val 10941467"/>
              <a:gd name="adj2" fmla="val 19994984"/>
            </a:avLst>
          </a:prstGeom>
          <a:ln w="50800" cap="rnd">
            <a:gradFill flip="none" rotWithShape="1">
              <a:gsLst>
                <a:gs pos="20000">
                  <a:schemeClr val="accent1">
                    <a:alpha val="0"/>
                  </a:schemeClr>
                </a:gs>
                <a:gs pos="100000">
                  <a:schemeClr val="accent1">
                    <a:alpha val="50000"/>
                  </a:schemeClr>
                </a:gs>
              </a:gsLst>
              <a:lin ang="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 name="Line">
            <a:extLst>
              <a:ext uri="{FF2B5EF4-FFF2-40B4-BE49-F238E27FC236}">
                <a16:creationId xmlns:a16="http://schemas.microsoft.com/office/drawing/2014/main" id="{BFDB17C2-EC1E-4CCD-93A2-7968C507F743}"/>
              </a:ext>
            </a:extLst>
          </p:cNvPr>
          <p:cNvSpPr/>
          <p:nvPr/>
        </p:nvSpPr>
        <p:spPr>
          <a:xfrm rot="5400000">
            <a:off x="3745877" y="2668671"/>
            <a:ext cx="586111" cy="586111"/>
          </a:xfrm>
          <a:prstGeom prst="arc">
            <a:avLst>
              <a:gd name="adj1" fmla="val 10941467"/>
              <a:gd name="adj2" fmla="val 21502584"/>
            </a:avLst>
          </a:prstGeom>
          <a:ln w="50800" cap="rnd">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 name="Oval 44">
            <a:extLst>
              <a:ext uri="{FF2B5EF4-FFF2-40B4-BE49-F238E27FC236}">
                <a16:creationId xmlns:a16="http://schemas.microsoft.com/office/drawing/2014/main" id="{7F232CBA-8911-41B6-8DC7-F0EE3776BFC4}"/>
              </a:ext>
            </a:extLst>
          </p:cNvPr>
          <p:cNvSpPr/>
          <p:nvPr/>
        </p:nvSpPr>
        <p:spPr>
          <a:xfrm flipH="1">
            <a:off x="4145280" y="3198035"/>
            <a:ext cx="50969" cy="50969"/>
          </a:xfrm>
          <a:prstGeom prst="ellipse">
            <a:avLst/>
          </a:prstGeom>
          <a:solidFill>
            <a:schemeClr val="accent1"/>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8" name="Line">
            <a:extLst>
              <a:ext uri="{FF2B5EF4-FFF2-40B4-BE49-F238E27FC236}">
                <a16:creationId xmlns:a16="http://schemas.microsoft.com/office/drawing/2014/main" id="{82B775BA-F2FD-4E35-9841-5AC2E5A03859}"/>
              </a:ext>
            </a:extLst>
          </p:cNvPr>
          <p:cNvSpPr/>
          <p:nvPr/>
        </p:nvSpPr>
        <p:spPr>
          <a:xfrm rot="5400000">
            <a:off x="3745877" y="2668671"/>
            <a:ext cx="586111" cy="586111"/>
          </a:xfrm>
          <a:prstGeom prst="arc">
            <a:avLst>
              <a:gd name="adj1" fmla="val 10941467"/>
              <a:gd name="adj2" fmla="val 19994984"/>
            </a:avLst>
          </a:prstGeom>
          <a:ln w="50800" cap="rnd">
            <a:gradFill flip="none" rotWithShape="1">
              <a:gsLst>
                <a:gs pos="20000">
                  <a:schemeClr val="accent1">
                    <a:alpha val="0"/>
                  </a:schemeClr>
                </a:gs>
                <a:gs pos="100000">
                  <a:schemeClr val="accent1">
                    <a:alpha val="50000"/>
                  </a:schemeClr>
                </a:gs>
              </a:gsLst>
              <a:lin ang="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 name="Line">
            <a:extLst>
              <a:ext uri="{FF2B5EF4-FFF2-40B4-BE49-F238E27FC236}">
                <a16:creationId xmlns:a16="http://schemas.microsoft.com/office/drawing/2014/main" id="{E012E576-2E74-41AE-B654-32F4FB681B36}"/>
              </a:ext>
            </a:extLst>
          </p:cNvPr>
          <p:cNvSpPr/>
          <p:nvPr/>
        </p:nvSpPr>
        <p:spPr>
          <a:xfrm rot="16200000" flipH="1">
            <a:off x="232766" y="3255737"/>
            <a:ext cx="586111" cy="586111"/>
          </a:xfrm>
          <a:prstGeom prst="arc">
            <a:avLst>
              <a:gd name="adj1" fmla="val 10941467"/>
              <a:gd name="adj2" fmla="val 21502584"/>
            </a:avLst>
          </a:prstGeom>
          <a:ln w="50800" cap="rnd">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 name="Oval 44">
            <a:extLst>
              <a:ext uri="{FF2B5EF4-FFF2-40B4-BE49-F238E27FC236}">
                <a16:creationId xmlns:a16="http://schemas.microsoft.com/office/drawing/2014/main" id="{D5FB992E-8673-423C-B6A2-F141E303DCF0}"/>
              </a:ext>
            </a:extLst>
          </p:cNvPr>
          <p:cNvSpPr/>
          <p:nvPr/>
        </p:nvSpPr>
        <p:spPr>
          <a:xfrm>
            <a:off x="368504" y="3785102"/>
            <a:ext cx="50969" cy="50969"/>
          </a:xfrm>
          <a:prstGeom prst="ellipse">
            <a:avLst/>
          </a:prstGeom>
          <a:solidFill>
            <a:schemeClr val="accent1"/>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1" name="Line">
            <a:extLst>
              <a:ext uri="{FF2B5EF4-FFF2-40B4-BE49-F238E27FC236}">
                <a16:creationId xmlns:a16="http://schemas.microsoft.com/office/drawing/2014/main" id="{70039867-91C6-414C-B3C2-1D82BD19CC90}"/>
              </a:ext>
            </a:extLst>
          </p:cNvPr>
          <p:cNvSpPr/>
          <p:nvPr/>
        </p:nvSpPr>
        <p:spPr>
          <a:xfrm rot="16200000" flipH="1">
            <a:off x="232766" y="3255737"/>
            <a:ext cx="586111" cy="586111"/>
          </a:xfrm>
          <a:prstGeom prst="arc">
            <a:avLst>
              <a:gd name="adj1" fmla="val 10941467"/>
              <a:gd name="adj2" fmla="val 19994984"/>
            </a:avLst>
          </a:prstGeom>
          <a:ln w="50800" cap="rnd">
            <a:gradFill flip="none" rotWithShape="1">
              <a:gsLst>
                <a:gs pos="20000">
                  <a:schemeClr val="accent1">
                    <a:alpha val="0"/>
                  </a:schemeClr>
                </a:gs>
                <a:gs pos="100000">
                  <a:schemeClr val="accent1">
                    <a:alpha val="50000"/>
                  </a:schemeClr>
                </a:gs>
              </a:gsLst>
              <a:lin ang="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 name="矩形: 圆角 41">
            <a:extLst>
              <a:ext uri="{FF2B5EF4-FFF2-40B4-BE49-F238E27FC236}">
                <a16:creationId xmlns:a16="http://schemas.microsoft.com/office/drawing/2014/main" id="{C4F0D659-8D71-4433-B624-280CABE4A1F7}"/>
              </a:ext>
            </a:extLst>
          </p:cNvPr>
          <p:cNvSpPr/>
          <p:nvPr/>
        </p:nvSpPr>
        <p:spPr>
          <a:xfrm>
            <a:off x="525503" y="2479634"/>
            <a:ext cx="3513430" cy="379677"/>
          </a:xfrm>
          <a:prstGeom prst="roundRect">
            <a:avLst>
              <a:gd name="adj" fmla="val 50000"/>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MoSe</a:t>
            </a:r>
            <a:r>
              <a:rPr kumimoji="0" lang="en-US" altLang="zh-CN" sz="1400" b="0" i="0" u="none" strike="noStrike" kern="1200" cap="none" spc="0" normalizeH="0" baseline="-2500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2</a:t>
            </a:r>
            <a:r>
              <a:rPr kumimoji="0" lang="zh-CN" altLang="en-US"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混合</a:t>
            </a:r>
            <a:r>
              <a:rPr kumimoji="0" lang="en-US" altLang="zh-CN" sz="1400" b="0" i="0" u="none" strike="noStrike" kern="1200" cap="none" spc="0" normalizeH="0" baseline="0" noProof="0" dirty="0" err="1">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MXene</a:t>
            </a:r>
            <a:r>
              <a:rPr kumimoji="0" lang="zh-CN" altLang="en-US"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分散液</a:t>
            </a:r>
          </a:p>
        </p:txBody>
      </p:sp>
      <p:sp>
        <p:nvSpPr>
          <p:cNvPr id="43" name="文本框 42">
            <a:extLst>
              <a:ext uri="{FF2B5EF4-FFF2-40B4-BE49-F238E27FC236}">
                <a16:creationId xmlns:a16="http://schemas.microsoft.com/office/drawing/2014/main" id="{395540E6-81EB-4DD4-8E82-83967974AD67}"/>
              </a:ext>
            </a:extLst>
          </p:cNvPr>
          <p:cNvSpPr txBox="1"/>
          <p:nvPr/>
        </p:nvSpPr>
        <p:spPr>
          <a:xfrm>
            <a:off x="626605" y="1892648"/>
            <a:ext cx="3311227" cy="338554"/>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OPPOSans B" panose="00020600040101010101" pitchFamily="18" charset="-122"/>
              </a:rPr>
              <a:t>不同形貌</a:t>
            </a:r>
            <a:r>
              <a:rPr kumimoji="0" lang="en-US" altLang="zh-CN" sz="1600" b="0" i="0" u="none" strike="noStrike" kern="1200" cap="none" spc="0" normalizeH="0" baseline="0" noProof="0" dirty="0">
                <a:ln>
                  <a:noFill/>
                </a:ln>
                <a:solidFill>
                  <a:srgbClr val="945833"/>
                </a:solidFill>
                <a:effectLst/>
                <a:uLnTx/>
                <a:uFillTx/>
                <a:latin typeface="思源宋体 CN Heavy"/>
                <a:ea typeface="思源宋体 CN Heavy"/>
                <a:cs typeface="OPPOSans B" panose="00020600040101010101" pitchFamily="18" charset="-122"/>
              </a:rPr>
              <a:t>MoSe</a:t>
            </a:r>
            <a:r>
              <a:rPr kumimoji="0" lang="en-US" altLang="zh-CN" sz="1600" b="0" i="0" u="none" strike="noStrike" kern="1200" cap="none" spc="0" normalizeH="0" baseline="-25000" noProof="0" dirty="0">
                <a:ln>
                  <a:noFill/>
                </a:ln>
                <a:solidFill>
                  <a:srgbClr val="945833"/>
                </a:solidFill>
                <a:effectLst/>
                <a:uLnTx/>
                <a:uFillTx/>
                <a:latin typeface="思源宋体 CN Heavy"/>
                <a:ea typeface="思源宋体 CN Heavy"/>
                <a:cs typeface="OPPOSans B" panose="00020600040101010101" pitchFamily="18" charset="-122"/>
              </a:rPr>
              <a:t>2</a:t>
            </a:r>
            <a:r>
              <a:rPr kumimoji="0" lang="en-US" altLang="zh-CN" sz="1600" b="0" i="0" u="none" strike="noStrike" kern="1200" cap="none" spc="0" normalizeH="0" baseline="0" noProof="0" dirty="0">
                <a:ln>
                  <a:noFill/>
                </a:ln>
                <a:solidFill>
                  <a:srgbClr val="945833"/>
                </a:solidFill>
                <a:effectLst/>
                <a:uLnTx/>
                <a:uFillTx/>
                <a:latin typeface="思源宋体 CN Heavy"/>
                <a:ea typeface="思源宋体 CN Heavy"/>
                <a:cs typeface="OPPOSans B" panose="00020600040101010101" pitchFamily="18" charset="-122"/>
              </a:rPr>
              <a:t>/</a:t>
            </a:r>
            <a:r>
              <a:rPr kumimoji="0" lang="en-US" altLang="zh-CN" sz="1600" b="0" i="0" u="none" strike="noStrike" kern="1200" cap="none" spc="0" normalizeH="0" baseline="0" noProof="0" dirty="0" err="1">
                <a:ln>
                  <a:noFill/>
                </a:ln>
                <a:solidFill>
                  <a:srgbClr val="945833"/>
                </a:solidFill>
                <a:effectLst/>
                <a:uLnTx/>
                <a:uFillTx/>
                <a:latin typeface="思源宋体 CN Heavy"/>
                <a:ea typeface="思源宋体 CN Heavy"/>
                <a:cs typeface="OPPOSans B" panose="00020600040101010101" pitchFamily="18" charset="-122"/>
              </a:rPr>
              <a:t>MXene</a:t>
            </a:r>
            <a:r>
              <a:rPr kumimoji="0" lang="zh-CN" altLang="en-US" sz="1600" b="0" i="0" u="none" strike="noStrike" kern="1200" cap="none" spc="0" normalizeH="0" baseline="0" noProof="0" dirty="0">
                <a:ln>
                  <a:noFill/>
                </a:ln>
                <a:solidFill>
                  <a:srgbClr val="945833"/>
                </a:solidFill>
                <a:effectLst/>
                <a:uLnTx/>
                <a:uFillTx/>
                <a:latin typeface="思源宋体 CN Heavy"/>
                <a:ea typeface="思源宋体 CN Heavy"/>
                <a:cs typeface="OPPOSans B" panose="00020600040101010101" pitchFamily="18" charset="-122"/>
              </a:rPr>
              <a:t>复合材料</a:t>
            </a:r>
          </a:p>
        </p:txBody>
      </p:sp>
      <p:sp>
        <p:nvSpPr>
          <p:cNvPr id="44" name="矩形: 圆角 43">
            <a:extLst>
              <a:ext uri="{FF2B5EF4-FFF2-40B4-BE49-F238E27FC236}">
                <a16:creationId xmlns:a16="http://schemas.microsoft.com/office/drawing/2014/main" id="{8C5EAAE6-3FFE-4072-B75D-90E060359E9A}"/>
              </a:ext>
            </a:extLst>
          </p:cNvPr>
          <p:cNvSpPr/>
          <p:nvPr/>
        </p:nvSpPr>
        <p:spPr>
          <a:xfrm>
            <a:off x="525503" y="3068903"/>
            <a:ext cx="3513430" cy="379677"/>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思源宋体 CN Heavy"/>
                <a:ea typeface="思源宋体 CN Heavy"/>
                <a:cs typeface="OPPOSans M" panose="00020600040101010101" pitchFamily="18" charset="-122"/>
              </a:rPr>
              <a:t>超声 </a:t>
            </a:r>
            <a:r>
              <a:rPr kumimoji="0" lang="en-US" altLang="zh-CN" sz="1400" b="0" i="0" u="none" strike="noStrike" kern="1200" cap="none" spc="0" normalizeH="0" baseline="0" noProof="0">
                <a:ln>
                  <a:noFill/>
                </a:ln>
                <a:solidFill>
                  <a:srgbClr val="47393A"/>
                </a:solidFill>
                <a:effectLst/>
                <a:uLnTx/>
                <a:uFillTx/>
                <a:latin typeface="思源宋体 CN Heavy"/>
                <a:ea typeface="思源宋体 CN Heavy"/>
                <a:cs typeface="OPPOSans M" panose="00020600040101010101" pitchFamily="18" charset="-122"/>
              </a:rPr>
              <a:t>10min</a:t>
            </a:r>
          </a:p>
        </p:txBody>
      </p:sp>
      <p:sp>
        <p:nvSpPr>
          <p:cNvPr id="45" name="矩形: 圆角 44">
            <a:extLst>
              <a:ext uri="{FF2B5EF4-FFF2-40B4-BE49-F238E27FC236}">
                <a16:creationId xmlns:a16="http://schemas.microsoft.com/office/drawing/2014/main" id="{30CF642B-FF0E-4FB3-B458-5D6D90285653}"/>
              </a:ext>
            </a:extLst>
          </p:cNvPr>
          <p:cNvSpPr/>
          <p:nvPr/>
        </p:nvSpPr>
        <p:spPr>
          <a:xfrm>
            <a:off x="525503" y="3603554"/>
            <a:ext cx="3513430" cy="379677"/>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思源宋体 CN Heavy"/>
                <a:ea typeface="思源宋体 CN Heavy"/>
                <a:cs typeface="OPPOSans M" panose="00020600040101010101" pitchFamily="18" charset="-122"/>
              </a:rPr>
              <a:t>反应釜 </a:t>
            </a:r>
            <a:r>
              <a:rPr kumimoji="0" lang="en-US" altLang="zh-CN" sz="1400" b="0" i="0" u="none" strike="noStrike" kern="1200" cap="none" spc="0" normalizeH="0" baseline="0" noProof="0" dirty="0">
                <a:ln>
                  <a:noFill/>
                </a:ln>
                <a:solidFill>
                  <a:srgbClr val="47393A"/>
                </a:solidFill>
                <a:effectLst/>
                <a:uLnTx/>
                <a:uFillTx/>
                <a:latin typeface="思源宋体 CN Heavy"/>
                <a:ea typeface="思源宋体 CN Heavy"/>
                <a:cs typeface="OPPOSans M" panose="00020600040101010101" pitchFamily="18" charset="-122"/>
              </a:rPr>
              <a:t>210℃ 24h</a:t>
            </a:r>
          </a:p>
        </p:txBody>
      </p:sp>
      <p:sp>
        <p:nvSpPr>
          <p:cNvPr id="46" name="矩形: 圆角 45">
            <a:extLst>
              <a:ext uri="{FF2B5EF4-FFF2-40B4-BE49-F238E27FC236}">
                <a16:creationId xmlns:a16="http://schemas.microsoft.com/office/drawing/2014/main" id="{5F77F6AE-0247-4F64-893E-A6D7360B3AD4}"/>
              </a:ext>
            </a:extLst>
          </p:cNvPr>
          <p:cNvSpPr/>
          <p:nvPr/>
        </p:nvSpPr>
        <p:spPr>
          <a:xfrm>
            <a:off x="525503" y="4181088"/>
            <a:ext cx="3513430" cy="379677"/>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47393A"/>
                </a:solidFill>
                <a:effectLst/>
                <a:uLnTx/>
                <a:uFillTx/>
                <a:latin typeface="思源宋体 CN Heavy"/>
                <a:ea typeface="思源宋体 CN Heavy"/>
                <a:cs typeface="OPPOSans M" panose="00020600040101010101" pitchFamily="18" charset="-122"/>
              </a:rPr>
              <a:t>60℃</a:t>
            </a:r>
            <a:r>
              <a:rPr kumimoji="0" lang="zh-CN" altLang="en-US" sz="1400" b="0" i="0" u="none" strike="noStrike" kern="1200" cap="none" spc="0" normalizeH="0" baseline="0" noProof="0">
                <a:ln>
                  <a:noFill/>
                </a:ln>
                <a:solidFill>
                  <a:srgbClr val="47393A"/>
                </a:solidFill>
                <a:effectLst/>
                <a:uLnTx/>
                <a:uFillTx/>
                <a:latin typeface="思源宋体 CN Heavy"/>
                <a:ea typeface="思源宋体 CN Heavy"/>
                <a:cs typeface="OPPOSans M" panose="00020600040101010101" pitchFamily="18" charset="-122"/>
              </a:rPr>
              <a:t>干燥</a:t>
            </a:r>
            <a:endParaRPr kumimoji="0" lang="zh-CN" altLang="en-US" sz="1400" b="0" i="0" u="none" strike="noStrike" kern="1200" cap="none" spc="0" normalizeH="0" baseline="0" noProof="0" dirty="0">
              <a:ln>
                <a:noFill/>
              </a:ln>
              <a:solidFill>
                <a:srgbClr val="47393A"/>
              </a:solidFill>
              <a:effectLst/>
              <a:uLnTx/>
              <a:uFillTx/>
              <a:latin typeface="思源宋体 CN Heavy"/>
              <a:ea typeface="思源宋体 CN Heavy"/>
              <a:cs typeface="OPPOSans M" panose="00020600040101010101" pitchFamily="18" charset="-122"/>
            </a:endParaRPr>
          </a:p>
        </p:txBody>
      </p:sp>
      <p:sp>
        <p:nvSpPr>
          <p:cNvPr id="47" name="矩形: 圆角 46">
            <a:extLst>
              <a:ext uri="{FF2B5EF4-FFF2-40B4-BE49-F238E27FC236}">
                <a16:creationId xmlns:a16="http://schemas.microsoft.com/office/drawing/2014/main" id="{930937B1-5FA6-4879-8452-75BBB3483750}"/>
              </a:ext>
            </a:extLst>
          </p:cNvPr>
          <p:cNvSpPr/>
          <p:nvPr/>
        </p:nvSpPr>
        <p:spPr>
          <a:xfrm>
            <a:off x="525503" y="4758620"/>
            <a:ext cx="3513430" cy="379677"/>
          </a:xfrm>
          <a:prstGeom prst="roundRect">
            <a:avLst>
              <a:gd name="adj" fmla="val 50000"/>
            </a:avLst>
          </a:prstGeom>
          <a:gradFill flip="none" rotWithShape="1">
            <a:gsLst>
              <a:gs pos="0">
                <a:schemeClr val="accent1"/>
              </a:gs>
              <a:gs pos="98000">
                <a:schemeClr val="accent1">
                  <a:lumMod val="50000"/>
                </a:schemeClr>
              </a:gs>
            </a:gsLst>
            <a:lin ang="2700000" scaled="1"/>
            <a:tileRect/>
          </a:gradFill>
          <a:ln>
            <a:noFill/>
          </a:ln>
          <a:effectLst>
            <a:outerShdw blurRad="381000" dist="1270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FFFFFF"/>
                </a:solidFill>
                <a:effectLst/>
                <a:uLnTx/>
                <a:uFillTx/>
                <a:latin typeface="思源宋体 CN Heavy"/>
                <a:ea typeface="思源宋体 CN Heavy"/>
                <a:cs typeface="OPPOSans B" panose="00020600040101010101" pitchFamily="18" charset="-122"/>
              </a:rPr>
              <a:t>MoSe2/MXene</a:t>
            </a:r>
            <a:r>
              <a:rPr kumimoji="0" lang="zh-CN" altLang="en-US" sz="1400" b="0" i="0" u="none" strike="noStrike" kern="1200" cap="none" spc="0" normalizeH="0" baseline="0" noProof="0">
                <a:ln>
                  <a:noFill/>
                </a:ln>
                <a:solidFill>
                  <a:srgbClr val="FFFFFF"/>
                </a:solidFill>
                <a:effectLst/>
                <a:uLnTx/>
                <a:uFillTx/>
                <a:latin typeface="思源宋体 CN Heavy"/>
                <a:ea typeface="思源宋体 CN Heavy"/>
                <a:cs typeface="OPPOSans B" panose="00020600040101010101" pitchFamily="18" charset="-122"/>
              </a:rPr>
              <a:t>粉末</a:t>
            </a:r>
          </a:p>
        </p:txBody>
      </p:sp>
      <p:sp>
        <p:nvSpPr>
          <p:cNvPr id="48" name="Line">
            <a:extLst>
              <a:ext uri="{FF2B5EF4-FFF2-40B4-BE49-F238E27FC236}">
                <a16:creationId xmlns:a16="http://schemas.microsoft.com/office/drawing/2014/main" id="{0A6FC657-58B0-4582-936C-C6BCAB0D4D7B}"/>
              </a:ext>
            </a:extLst>
          </p:cNvPr>
          <p:cNvSpPr/>
          <p:nvPr/>
        </p:nvSpPr>
        <p:spPr>
          <a:xfrm rot="5400000">
            <a:off x="3745877" y="3815089"/>
            <a:ext cx="586111" cy="586111"/>
          </a:xfrm>
          <a:prstGeom prst="arc">
            <a:avLst>
              <a:gd name="adj1" fmla="val 10941467"/>
              <a:gd name="adj2" fmla="val 21502584"/>
            </a:avLst>
          </a:prstGeom>
          <a:ln w="50800" cap="rnd">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 name="Oval 44">
            <a:extLst>
              <a:ext uri="{FF2B5EF4-FFF2-40B4-BE49-F238E27FC236}">
                <a16:creationId xmlns:a16="http://schemas.microsoft.com/office/drawing/2014/main" id="{EF87DFF7-F66B-46A1-86B8-339C8B755178}"/>
              </a:ext>
            </a:extLst>
          </p:cNvPr>
          <p:cNvSpPr/>
          <p:nvPr/>
        </p:nvSpPr>
        <p:spPr>
          <a:xfrm flipH="1">
            <a:off x="4145280" y="4344453"/>
            <a:ext cx="50969" cy="50969"/>
          </a:xfrm>
          <a:prstGeom prst="ellipse">
            <a:avLst/>
          </a:prstGeom>
          <a:solidFill>
            <a:schemeClr val="accent1"/>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0" name="Line">
            <a:extLst>
              <a:ext uri="{FF2B5EF4-FFF2-40B4-BE49-F238E27FC236}">
                <a16:creationId xmlns:a16="http://schemas.microsoft.com/office/drawing/2014/main" id="{E0123848-22B1-4833-9539-2A4E0E373EC6}"/>
              </a:ext>
            </a:extLst>
          </p:cNvPr>
          <p:cNvSpPr/>
          <p:nvPr/>
        </p:nvSpPr>
        <p:spPr>
          <a:xfrm rot="5400000">
            <a:off x="3745877" y="3815089"/>
            <a:ext cx="586111" cy="586111"/>
          </a:xfrm>
          <a:prstGeom prst="arc">
            <a:avLst>
              <a:gd name="adj1" fmla="val 10941467"/>
              <a:gd name="adj2" fmla="val 19994984"/>
            </a:avLst>
          </a:prstGeom>
          <a:ln w="50800" cap="rnd">
            <a:gradFill flip="none" rotWithShape="1">
              <a:gsLst>
                <a:gs pos="20000">
                  <a:schemeClr val="accent1">
                    <a:alpha val="0"/>
                  </a:schemeClr>
                </a:gs>
                <a:gs pos="100000">
                  <a:schemeClr val="accent1">
                    <a:alpha val="50000"/>
                  </a:schemeClr>
                </a:gs>
              </a:gsLst>
              <a:lin ang="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 name="Line">
            <a:extLst>
              <a:ext uri="{FF2B5EF4-FFF2-40B4-BE49-F238E27FC236}">
                <a16:creationId xmlns:a16="http://schemas.microsoft.com/office/drawing/2014/main" id="{82FA45EB-9304-456C-89AF-E830CF602E08}"/>
              </a:ext>
            </a:extLst>
          </p:cNvPr>
          <p:cNvSpPr/>
          <p:nvPr/>
        </p:nvSpPr>
        <p:spPr>
          <a:xfrm rot="5400000">
            <a:off x="8325124" y="4943044"/>
            <a:ext cx="586111" cy="586111"/>
          </a:xfrm>
          <a:prstGeom prst="arc">
            <a:avLst>
              <a:gd name="adj1" fmla="val 10941467"/>
              <a:gd name="adj2" fmla="val 21502584"/>
            </a:avLst>
          </a:prstGeom>
          <a:ln w="50800" cap="rnd">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 name="Oval 44">
            <a:extLst>
              <a:ext uri="{FF2B5EF4-FFF2-40B4-BE49-F238E27FC236}">
                <a16:creationId xmlns:a16="http://schemas.microsoft.com/office/drawing/2014/main" id="{B1F029BD-3300-4D0E-9486-3D0F38A225D2}"/>
              </a:ext>
            </a:extLst>
          </p:cNvPr>
          <p:cNvSpPr/>
          <p:nvPr/>
        </p:nvSpPr>
        <p:spPr>
          <a:xfrm flipH="1">
            <a:off x="8724527" y="5472407"/>
            <a:ext cx="50969" cy="50969"/>
          </a:xfrm>
          <a:prstGeom prst="ellipse">
            <a:avLst/>
          </a:prstGeom>
          <a:solidFill>
            <a:srgbClr val="CA865F"/>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4" name="Line">
            <a:extLst>
              <a:ext uri="{FF2B5EF4-FFF2-40B4-BE49-F238E27FC236}">
                <a16:creationId xmlns:a16="http://schemas.microsoft.com/office/drawing/2014/main" id="{9CDCD735-771E-48CB-8857-AFF45EA08B3A}"/>
              </a:ext>
            </a:extLst>
          </p:cNvPr>
          <p:cNvSpPr/>
          <p:nvPr/>
        </p:nvSpPr>
        <p:spPr>
          <a:xfrm rot="5400000">
            <a:off x="8325124" y="4943044"/>
            <a:ext cx="586111" cy="586111"/>
          </a:xfrm>
          <a:prstGeom prst="arc">
            <a:avLst>
              <a:gd name="adj1" fmla="val 10941467"/>
              <a:gd name="adj2" fmla="val 19994984"/>
            </a:avLst>
          </a:prstGeom>
          <a:ln w="50800" cap="rnd">
            <a:gradFill flip="none" rotWithShape="1">
              <a:gsLst>
                <a:gs pos="20000">
                  <a:srgbClr val="EFC49C">
                    <a:alpha val="0"/>
                  </a:srgbClr>
                </a:gs>
                <a:gs pos="100000">
                  <a:srgbClr val="EFC49C">
                    <a:alpha val="50000"/>
                  </a:srgbClr>
                </a:gs>
              </a:gsLst>
              <a:lin ang="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 name="Line">
            <a:extLst>
              <a:ext uri="{FF2B5EF4-FFF2-40B4-BE49-F238E27FC236}">
                <a16:creationId xmlns:a16="http://schemas.microsoft.com/office/drawing/2014/main" id="{9993DD24-2DBA-401F-BFA4-7AD8A9BA1D95}"/>
              </a:ext>
            </a:extLst>
          </p:cNvPr>
          <p:cNvSpPr/>
          <p:nvPr/>
        </p:nvSpPr>
        <p:spPr>
          <a:xfrm rot="5400000">
            <a:off x="8325124" y="3815089"/>
            <a:ext cx="586111" cy="586111"/>
          </a:xfrm>
          <a:prstGeom prst="arc">
            <a:avLst>
              <a:gd name="adj1" fmla="val 10941467"/>
              <a:gd name="adj2" fmla="val 21502584"/>
            </a:avLst>
          </a:prstGeom>
          <a:ln w="50800" cap="rnd">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Oval 44">
            <a:extLst>
              <a:ext uri="{FF2B5EF4-FFF2-40B4-BE49-F238E27FC236}">
                <a16:creationId xmlns:a16="http://schemas.microsoft.com/office/drawing/2014/main" id="{EA9F4C9B-C763-4DF1-9072-57A6E7160F76}"/>
              </a:ext>
            </a:extLst>
          </p:cNvPr>
          <p:cNvSpPr/>
          <p:nvPr/>
        </p:nvSpPr>
        <p:spPr>
          <a:xfrm flipH="1">
            <a:off x="8724527" y="4344453"/>
            <a:ext cx="50969" cy="50969"/>
          </a:xfrm>
          <a:prstGeom prst="ellipse">
            <a:avLst/>
          </a:prstGeom>
          <a:solidFill>
            <a:srgbClr val="CA865F"/>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8" name="Line">
            <a:extLst>
              <a:ext uri="{FF2B5EF4-FFF2-40B4-BE49-F238E27FC236}">
                <a16:creationId xmlns:a16="http://schemas.microsoft.com/office/drawing/2014/main" id="{CFE3668B-AD02-4B98-8766-20FD905947E0}"/>
              </a:ext>
            </a:extLst>
          </p:cNvPr>
          <p:cNvSpPr/>
          <p:nvPr/>
        </p:nvSpPr>
        <p:spPr>
          <a:xfrm rot="5400000">
            <a:off x="8325124" y="3815089"/>
            <a:ext cx="586111" cy="586111"/>
          </a:xfrm>
          <a:prstGeom prst="arc">
            <a:avLst>
              <a:gd name="adj1" fmla="val 10941467"/>
              <a:gd name="adj2" fmla="val 19994984"/>
            </a:avLst>
          </a:prstGeom>
          <a:ln w="50800" cap="rnd">
            <a:gradFill flip="none" rotWithShape="1">
              <a:gsLst>
                <a:gs pos="20000">
                  <a:srgbClr val="EFC49C">
                    <a:alpha val="0"/>
                  </a:srgbClr>
                </a:gs>
                <a:gs pos="100000">
                  <a:srgbClr val="EFC49C">
                    <a:alpha val="50000"/>
                  </a:srgbClr>
                </a:gs>
              </a:gsLst>
              <a:lin ang="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 name="Line">
            <a:extLst>
              <a:ext uri="{FF2B5EF4-FFF2-40B4-BE49-F238E27FC236}">
                <a16:creationId xmlns:a16="http://schemas.microsoft.com/office/drawing/2014/main" id="{905AD222-43F6-4448-83EB-490C51DD57A2}"/>
              </a:ext>
            </a:extLst>
          </p:cNvPr>
          <p:cNvSpPr/>
          <p:nvPr/>
        </p:nvSpPr>
        <p:spPr>
          <a:xfrm rot="5400000">
            <a:off x="8325124" y="2668671"/>
            <a:ext cx="586111" cy="586111"/>
          </a:xfrm>
          <a:prstGeom prst="arc">
            <a:avLst>
              <a:gd name="adj1" fmla="val 10941467"/>
              <a:gd name="adj2" fmla="val 21502584"/>
            </a:avLst>
          </a:prstGeom>
          <a:ln w="50800" cap="rnd">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 name="Oval 44">
            <a:extLst>
              <a:ext uri="{FF2B5EF4-FFF2-40B4-BE49-F238E27FC236}">
                <a16:creationId xmlns:a16="http://schemas.microsoft.com/office/drawing/2014/main" id="{AB60C8AF-4959-471A-B005-5B04C06F8DEA}"/>
              </a:ext>
            </a:extLst>
          </p:cNvPr>
          <p:cNvSpPr/>
          <p:nvPr/>
        </p:nvSpPr>
        <p:spPr>
          <a:xfrm flipH="1">
            <a:off x="8724527" y="3198035"/>
            <a:ext cx="50969" cy="50969"/>
          </a:xfrm>
          <a:prstGeom prst="ellipse">
            <a:avLst/>
          </a:prstGeom>
          <a:solidFill>
            <a:srgbClr val="CA865F"/>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2" name="Line">
            <a:extLst>
              <a:ext uri="{FF2B5EF4-FFF2-40B4-BE49-F238E27FC236}">
                <a16:creationId xmlns:a16="http://schemas.microsoft.com/office/drawing/2014/main" id="{87B5E356-5610-4591-996D-CECB20F346B4}"/>
              </a:ext>
            </a:extLst>
          </p:cNvPr>
          <p:cNvSpPr/>
          <p:nvPr/>
        </p:nvSpPr>
        <p:spPr>
          <a:xfrm rot="5400000">
            <a:off x="8325124" y="2668671"/>
            <a:ext cx="586111" cy="586111"/>
          </a:xfrm>
          <a:prstGeom prst="arc">
            <a:avLst>
              <a:gd name="adj1" fmla="val 10941467"/>
              <a:gd name="adj2" fmla="val 19994984"/>
            </a:avLst>
          </a:prstGeom>
          <a:ln w="50800" cap="rnd">
            <a:gradFill flip="none" rotWithShape="1">
              <a:gsLst>
                <a:gs pos="20000">
                  <a:srgbClr val="EFC49C">
                    <a:alpha val="0"/>
                  </a:srgbClr>
                </a:gs>
                <a:gs pos="100000">
                  <a:srgbClr val="EFC49C">
                    <a:alpha val="50000"/>
                  </a:srgbClr>
                </a:gs>
              </a:gsLst>
              <a:lin ang="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 name="文本框 62">
            <a:extLst>
              <a:ext uri="{FF2B5EF4-FFF2-40B4-BE49-F238E27FC236}">
                <a16:creationId xmlns:a16="http://schemas.microsoft.com/office/drawing/2014/main" id="{B75BD861-3D11-4F71-B877-432DB737008B}"/>
              </a:ext>
            </a:extLst>
          </p:cNvPr>
          <p:cNvSpPr txBox="1"/>
          <p:nvPr/>
        </p:nvSpPr>
        <p:spPr>
          <a:xfrm>
            <a:off x="5744461" y="1892648"/>
            <a:ext cx="2234010" cy="338554"/>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CA865F"/>
                </a:solidFill>
                <a:effectLst/>
                <a:uLnTx/>
                <a:uFillTx/>
                <a:latin typeface="思源宋体 CN Heavy"/>
                <a:ea typeface="思源宋体 CN Heavy"/>
                <a:cs typeface="OPPOSans B" panose="00020600040101010101" pitchFamily="18" charset="-122"/>
              </a:rPr>
              <a:t>Bi</a:t>
            </a:r>
            <a:r>
              <a:rPr kumimoji="0" lang="zh-CN" altLang="en-US" sz="1600" b="0" i="0" u="none" strike="noStrike" kern="1200" cap="none" spc="0" normalizeH="0" baseline="0" noProof="0" dirty="0">
                <a:ln>
                  <a:noFill/>
                </a:ln>
                <a:solidFill>
                  <a:srgbClr val="CA865F"/>
                </a:solidFill>
                <a:effectLst/>
                <a:uLnTx/>
                <a:uFillTx/>
                <a:latin typeface="思源宋体 CN Heavy"/>
                <a:ea typeface="思源宋体 CN Heavy"/>
                <a:cs typeface="OPPOSans B" panose="00020600040101010101" pitchFamily="18" charset="-122"/>
              </a:rPr>
              <a:t>基</a:t>
            </a:r>
            <a:r>
              <a:rPr kumimoji="0" lang="en-US" altLang="zh-CN" sz="1600" b="0" i="0" u="none" strike="noStrike" kern="1200" cap="none" spc="0" normalizeH="0" baseline="0" noProof="0" dirty="0">
                <a:ln>
                  <a:noFill/>
                </a:ln>
                <a:solidFill>
                  <a:srgbClr val="CA865F"/>
                </a:solidFill>
                <a:effectLst/>
                <a:uLnTx/>
                <a:uFillTx/>
                <a:latin typeface="思源宋体 CN Heavy"/>
                <a:ea typeface="思源宋体 CN Heavy"/>
                <a:cs typeface="OPPOSans B" panose="00020600040101010101" pitchFamily="18" charset="-122"/>
              </a:rPr>
              <a:t>/</a:t>
            </a:r>
            <a:r>
              <a:rPr kumimoji="0" lang="en-US" altLang="zh-CN" sz="1600" b="0" i="0" u="none" strike="noStrike" kern="1200" cap="none" spc="0" normalizeH="0" baseline="0" noProof="0" dirty="0" err="1">
                <a:ln>
                  <a:noFill/>
                </a:ln>
                <a:solidFill>
                  <a:srgbClr val="CA865F"/>
                </a:solidFill>
                <a:effectLst/>
                <a:uLnTx/>
                <a:uFillTx/>
                <a:latin typeface="思源宋体 CN Heavy"/>
                <a:ea typeface="思源宋体 CN Heavy"/>
                <a:cs typeface="OPPOSans B" panose="00020600040101010101" pitchFamily="18" charset="-122"/>
              </a:rPr>
              <a:t>Mxene</a:t>
            </a:r>
            <a:r>
              <a:rPr kumimoji="0" lang="zh-CN" altLang="en-US" sz="1600" b="0" i="0" u="none" strike="noStrike" kern="1200" cap="none" spc="0" normalizeH="0" baseline="0" noProof="0" dirty="0">
                <a:ln>
                  <a:noFill/>
                </a:ln>
                <a:solidFill>
                  <a:srgbClr val="CA865F"/>
                </a:solidFill>
                <a:effectLst/>
                <a:uLnTx/>
                <a:uFillTx/>
                <a:latin typeface="思源宋体 CN Heavy"/>
                <a:ea typeface="思源宋体 CN Heavy"/>
                <a:cs typeface="OPPOSans B" panose="00020600040101010101" pitchFamily="18" charset="-122"/>
              </a:rPr>
              <a:t>复合材料</a:t>
            </a:r>
          </a:p>
        </p:txBody>
      </p:sp>
      <p:sp>
        <p:nvSpPr>
          <p:cNvPr id="64" name="矩形: 圆角 63">
            <a:extLst>
              <a:ext uri="{FF2B5EF4-FFF2-40B4-BE49-F238E27FC236}">
                <a16:creationId xmlns:a16="http://schemas.microsoft.com/office/drawing/2014/main" id="{9511BC99-8220-486F-9DCC-31711CBFA000}"/>
              </a:ext>
            </a:extLst>
          </p:cNvPr>
          <p:cNvSpPr/>
          <p:nvPr/>
        </p:nvSpPr>
        <p:spPr>
          <a:xfrm>
            <a:off x="5104752" y="2479634"/>
            <a:ext cx="3513430" cy="379677"/>
          </a:xfrm>
          <a:prstGeom prst="roundRect">
            <a:avLst>
              <a:gd name="adj" fmla="val 50000"/>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钒酸铋</a:t>
            </a:r>
            <a:r>
              <a:rPr kumimoji="0" lang="en-US" altLang="zh-CN"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a:t>
            </a:r>
            <a:r>
              <a:rPr kumimoji="0" lang="zh-CN" altLang="en-US"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钨酸铋</a:t>
            </a:r>
            <a:r>
              <a:rPr kumimoji="0" lang="en-US" altLang="zh-CN"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a:t>
            </a:r>
            <a:r>
              <a:rPr kumimoji="0" lang="zh-CN" altLang="en-US"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钛酸铋</a:t>
            </a:r>
            <a:r>
              <a:rPr kumimoji="0" lang="en-US" altLang="zh-CN"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a:t>
            </a:r>
            <a:r>
              <a:rPr kumimoji="0" lang="zh-CN" altLang="en-US"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钇酸铋</a:t>
            </a:r>
            <a:r>
              <a:rPr kumimoji="0" lang="en-US" altLang="zh-CN"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a:t>
            </a:r>
            <a:r>
              <a:rPr kumimoji="0" lang="en-US" altLang="zh-CN" sz="1400" b="0" i="0" u="none" strike="noStrike" kern="1200" cap="none" spc="0" normalizeH="0" baseline="0" noProof="0" dirty="0" err="1">
                <a:ln>
                  <a:noFill/>
                </a:ln>
                <a:solidFill>
                  <a:prstClr val="black">
                    <a:lumMod val="75000"/>
                    <a:lumOff val="25000"/>
                  </a:prstClr>
                </a:solidFill>
                <a:effectLst/>
                <a:uLnTx/>
                <a:uFillTx/>
                <a:latin typeface="思源宋体 CN Heavy"/>
                <a:ea typeface="思源宋体 CN Heavy"/>
                <a:cs typeface="OPPOSans M" panose="00020600040101010101" pitchFamily="18" charset="-122"/>
              </a:rPr>
              <a:t>MXene</a:t>
            </a:r>
            <a:endParaRPr kumimoji="0" lang="en-US" altLang="zh-CN" sz="1400" b="0" i="0" u="none" strike="noStrike" kern="1200" cap="none" spc="0" normalizeH="0" baseline="0" noProof="0" dirty="0">
              <a:ln>
                <a:noFill/>
              </a:ln>
              <a:solidFill>
                <a:prstClr val="black">
                  <a:lumMod val="75000"/>
                  <a:lumOff val="25000"/>
                </a:prstClr>
              </a:solidFill>
              <a:effectLst/>
              <a:uLnTx/>
              <a:uFillTx/>
              <a:latin typeface="思源宋体 CN Heavy"/>
              <a:ea typeface="思源宋体 CN Heavy"/>
              <a:cs typeface="OPPOSans M" panose="00020600040101010101" pitchFamily="18" charset="-122"/>
            </a:endParaRPr>
          </a:p>
        </p:txBody>
      </p:sp>
      <p:sp>
        <p:nvSpPr>
          <p:cNvPr id="65" name="矩形: 圆角 64">
            <a:extLst>
              <a:ext uri="{FF2B5EF4-FFF2-40B4-BE49-F238E27FC236}">
                <a16:creationId xmlns:a16="http://schemas.microsoft.com/office/drawing/2014/main" id="{5DF24691-0196-4676-9A9D-6A8FAB07CED5}"/>
              </a:ext>
            </a:extLst>
          </p:cNvPr>
          <p:cNvSpPr/>
          <p:nvPr/>
        </p:nvSpPr>
        <p:spPr>
          <a:xfrm>
            <a:off x="5104752" y="3603554"/>
            <a:ext cx="3513430" cy="379677"/>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思源宋体 CN Heavy"/>
                <a:ea typeface="思源宋体 CN Heavy"/>
                <a:cs typeface="OPPOSans M" panose="00020600040101010101" pitchFamily="18" charset="-122"/>
              </a:rPr>
              <a:t>反应釜 </a:t>
            </a:r>
            <a:r>
              <a:rPr kumimoji="0" lang="en-US" altLang="zh-CN" sz="1400" b="0" i="0" u="none" strike="noStrike" kern="1200" cap="none" spc="0" normalizeH="0" baseline="0" noProof="0" dirty="0">
                <a:ln>
                  <a:noFill/>
                </a:ln>
                <a:solidFill>
                  <a:srgbClr val="47393A"/>
                </a:solidFill>
                <a:effectLst/>
                <a:uLnTx/>
                <a:uFillTx/>
                <a:latin typeface="思源宋体 CN Heavy"/>
                <a:ea typeface="思源宋体 CN Heavy"/>
                <a:cs typeface="OPPOSans M" panose="00020600040101010101" pitchFamily="18" charset="-122"/>
              </a:rPr>
              <a:t>180℃ 24h</a:t>
            </a:r>
          </a:p>
        </p:txBody>
      </p:sp>
      <p:sp>
        <p:nvSpPr>
          <p:cNvPr id="66" name="矩形: 圆角 65">
            <a:extLst>
              <a:ext uri="{FF2B5EF4-FFF2-40B4-BE49-F238E27FC236}">
                <a16:creationId xmlns:a16="http://schemas.microsoft.com/office/drawing/2014/main" id="{9C5A3DD0-1952-4E7A-AC6D-E2A817222C1C}"/>
              </a:ext>
            </a:extLst>
          </p:cNvPr>
          <p:cNvSpPr/>
          <p:nvPr/>
        </p:nvSpPr>
        <p:spPr>
          <a:xfrm>
            <a:off x="5104752" y="4181088"/>
            <a:ext cx="3513430" cy="379677"/>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思源宋体 CN Heavy"/>
                <a:ea typeface="思源宋体 CN Heavy"/>
                <a:cs typeface="OPPOSans M" panose="00020600040101010101" pitchFamily="18" charset="-122"/>
              </a:rPr>
              <a:t>离心洗涤</a:t>
            </a:r>
          </a:p>
        </p:txBody>
      </p:sp>
      <p:sp>
        <p:nvSpPr>
          <p:cNvPr id="67" name="矩形: 圆角 66">
            <a:extLst>
              <a:ext uri="{FF2B5EF4-FFF2-40B4-BE49-F238E27FC236}">
                <a16:creationId xmlns:a16="http://schemas.microsoft.com/office/drawing/2014/main" id="{97D95A6A-D427-4932-A694-2252104FAD48}"/>
              </a:ext>
            </a:extLst>
          </p:cNvPr>
          <p:cNvSpPr/>
          <p:nvPr/>
        </p:nvSpPr>
        <p:spPr>
          <a:xfrm>
            <a:off x="5104752" y="4758620"/>
            <a:ext cx="3513430" cy="379677"/>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47393A"/>
                </a:solidFill>
                <a:effectLst/>
                <a:uLnTx/>
                <a:uFillTx/>
                <a:latin typeface="思源宋体 CN Heavy"/>
                <a:ea typeface="思源宋体 CN Heavy"/>
                <a:cs typeface="OPPOSans M" panose="00020600040101010101" pitchFamily="18" charset="-122"/>
              </a:rPr>
              <a:t>90℃</a:t>
            </a:r>
            <a:r>
              <a:rPr kumimoji="0" lang="zh-CN" altLang="en-US" sz="1400" b="0" i="0" u="none" strike="noStrike" kern="1200" cap="none" spc="0" normalizeH="0" baseline="0" noProof="0">
                <a:ln>
                  <a:noFill/>
                </a:ln>
                <a:solidFill>
                  <a:srgbClr val="47393A"/>
                </a:solidFill>
                <a:effectLst/>
                <a:uLnTx/>
                <a:uFillTx/>
                <a:latin typeface="思源宋体 CN Heavy"/>
                <a:ea typeface="思源宋体 CN Heavy"/>
                <a:cs typeface="OPPOSans M" panose="00020600040101010101" pitchFamily="18" charset="-122"/>
              </a:rPr>
              <a:t>干燥</a:t>
            </a:r>
          </a:p>
        </p:txBody>
      </p:sp>
      <p:sp>
        <p:nvSpPr>
          <p:cNvPr id="68" name="矩形: 圆角 67">
            <a:extLst>
              <a:ext uri="{FF2B5EF4-FFF2-40B4-BE49-F238E27FC236}">
                <a16:creationId xmlns:a16="http://schemas.microsoft.com/office/drawing/2014/main" id="{DC230FF0-2FBC-46C7-8CC7-3057CED817FC}"/>
              </a:ext>
            </a:extLst>
          </p:cNvPr>
          <p:cNvSpPr/>
          <p:nvPr/>
        </p:nvSpPr>
        <p:spPr>
          <a:xfrm>
            <a:off x="5104752" y="5336154"/>
            <a:ext cx="3513430" cy="379677"/>
          </a:xfrm>
          <a:prstGeom prst="roundRect">
            <a:avLst>
              <a:gd name="adj" fmla="val 50000"/>
            </a:avLst>
          </a:prstGeom>
          <a:gradFill flip="none" rotWithShape="1">
            <a:gsLst>
              <a:gs pos="0">
                <a:srgbClr val="EFC49C"/>
              </a:gs>
              <a:gs pos="100000">
                <a:schemeClr val="accent4"/>
              </a:gs>
            </a:gsLst>
            <a:lin ang="2700000" scaled="1"/>
            <a:tileRect/>
          </a:gradFill>
          <a:ln>
            <a:noFill/>
          </a:ln>
          <a:effectLst>
            <a:outerShdw blurRad="254000" dist="63500" dir="5400000" algn="t" rotWithShape="0">
              <a:srgbClr val="EFC49C">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prstClr val="white"/>
                </a:solidFill>
                <a:effectLst/>
                <a:uLnTx/>
                <a:uFillTx/>
                <a:latin typeface="思源宋体 CN Heavy"/>
                <a:ea typeface="思源宋体 CN Heavy"/>
                <a:cs typeface="OPPOSans B" panose="00020600040101010101" pitchFamily="18" charset="-122"/>
              </a:rPr>
              <a:t>退火  </a:t>
            </a:r>
            <a:r>
              <a:rPr kumimoji="0" lang="en-US" altLang="zh-CN" sz="1400" b="0" i="0" u="none" strike="noStrike" kern="1200" cap="none" spc="0" normalizeH="0" baseline="0" noProof="0">
                <a:ln>
                  <a:noFill/>
                </a:ln>
                <a:solidFill>
                  <a:prstClr val="white"/>
                </a:solidFill>
                <a:effectLst/>
                <a:uLnTx/>
                <a:uFillTx/>
                <a:latin typeface="思源宋体 CN Heavy"/>
                <a:ea typeface="思源宋体 CN Heavy"/>
                <a:cs typeface="OPPOSans B" panose="00020600040101010101" pitchFamily="18" charset="-122"/>
              </a:rPr>
              <a:t>Bi</a:t>
            </a:r>
            <a:r>
              <a:rPr kumimoji="0" lang="zh-CN" altLang="en-US" sz="1400" b="0" i="0" u="none" strike="noStrike" kern="1200" cap="none" spc="0" normalizeH="0" baseline="0" noProof="0">
                <a:ln>
                  <a:noFill/>
                </a:ln>
                <a:solidFill>
                  <a:prstClr val="white"/>
                </a:solidFill>
                <a:effectLst/>
                <a:uLnTx/>
                <a:uFillTx/>
                <a:latin typeface="思源宋体 CN Heavy"/>
                <a:ea typeface="思源宋体 CN Heavy"/>
                <a:cs typeface="OPPOSans B" panose="00020600040101010101" pitchFamily="18" charset="-122"/>
              </a:rPr>
              <a:t>基</a:t>
            </a:r>
            <a:r>
              <a:rPr kumimoji="0" lang="en-US" altLang="zh-CN" sz="1400" b="0" i="0" u="none" strike="noStrike" kern="1200" cap="none" spc="0" normalizeH="0" baseline="0" noProof="0">
                <a:ln>
                  <a:noFill/>
                </a:ln>
                <a:solidFill>
                  <a:prstClr val="white"/>
                </a:solidFill>
                <a:effectLst/>
                <a:uLnTx/>
                <a:uFillTx/>
                <a:latin typeface="思源宋体 CN Heavy"/>
                <a:ea typeface="思源宋体 CN Heavy"/>
                <a:cs typeface="OPPOSans B" panose="00020600040101010101" pitchFamily="18" charset="-122"/>
              </a:rPr>
              <a:t>/</a:t>
            </a:r>
            <a:r>
              <a:rPr kumimoji="0" lang="en-US" altLang="zh-CN" sz="1400" b="0" i="0" u="none" strike="noStrike" kern="1200" cap="none" spc="0" normalizeH="0" baseline="0" noProof="0" dirty="0" err="1">
                <a:ln>
                  <a:noFill/>
                </a:ln>
                <a:solidFill>
                  <a:prstClr val="white"/>
                </a:solidFill>
                <a:effectLst/>
                <a:uLnTx/>
                <a:uFillTx/>
                <a:latin typeface="思源宋体 CN Heavy"/>
                <a:ea typeface="思源宋体 CN Heavy"/>
                <a:cs typeface="OPPOSans B" panose="00020600040101010101" pitchFamily="18" charset="-122"/>
              </a:rPr>
              <a:t>MXene</a:t>
            </a: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OPPOSans B" panose="00020600040101010101" pitchFamily="18" charset="-122"/>
              </a:rPr>
              <a:t>复合材料</a:t>
            </a:r>
          </a:p>
        </p:txBody>
      </p:sp>
      <p:sp>
        <p:nvSpPr>
          <p:cNvPr id="69" name="矩形: 圆角 68">
            <a:extLst>
              <a:ext uri="{FF2B5EF4-FFF2-40B4-BE49-F238E27FC236}">
                <a16:creationId xmlns:a16="http://schemas.microsoft.com/office/drawing/2014/main" id="{C4A87054-0B2A-4685-B319-4544A53C13C3}"/>
              </a:ext>
            </a:extLst>
          </p:cNvPr>
          <p:cNvSpPr/>
          <p:nvPr/>
        </p:nvSpPr>
        <p:spPr>
          <a:xfrm>
            <a:off x="5104752" y="3068903"/>
            <a:ext cx="3513430" cy="379677"/>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思源宋体 CN Heavy"/>
                <a:ea typeface="思源宋体 CN Heavy"/>
                <a:cs typeface="OPPOSans M" panose="00020600040101010101" pitchFamily="18" charset="-122"/>
              </a:rPr>
              <a:t>超声 </a:t>
            </a:r>
            <a:r>
              <a:rPr kumimoji="0" lang="en-US" altLang="zh-CN" sz="1400" b="0" i="0" u="none" strike="noStrike" kern="1200" cap="none" spc="0" normalizeH="0" baseline="0" noProof="0">
                <a:ln>
                  <a:noFill/>
                </a:ln>
                <a:solidFill>
                  <a:srgbClr val="47393A"/>
                </a:solidFill>
                <a:effectLst/>
                <a:uLnTx/>
                <a:uFillTx/>
                <a:latin typeface="思源宋体 CN Heavy"/>
                <a:ea typeface="思源宋体 CN Heavy"/>
                <a:cs typeface="OPPOSans M" panose="00020600040101010101" pitchFamily="18" charset="-122"/>
              </a:rPr>
              <a:t>10min</a:t>
            </a:r>
          </a:p>
        </p:txBody>
      </p:sp>
      <p:sp>
        <p:nvSpPr>
          <p:cNvPr id="76" name="Line">
            <a:extLst>
              <a:ext uri="{FF2B5EF4-FFF2-40B4-BE49-F238E27FC236}">
                <a16:creationId xmlns:a16="http://schemas.microsoft.com/office/drawing/2014/main" id="{57492A6D-A21F-414A-873A-79F2356980C0}"/>
              </a:ext>
            </a:extLst>
          </p:cNvPr>
          <p:cNvSpPr/>
          <p:nvPr/>
        </p:nvSpPr>
        <p:spPr>
          <a:xfrm rot="16200000" flipH="1">
            <a:off x="4814292" y="4398229"/>
            <a:ext cx="586111" cy="586111"/>
          </a:xfrm>
          <a:prstGeom prst="arc">
            <a:avLst>
              <a:gd name="adj1" fmla="val 10941467"/>
              <a:gd name="adj2" fmla="val 21502584"/>
            </a:avLst>
          </a:prstGeom>
          <a:ln w="50800" cap="rnd">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Oval 44">
            <a:extLst>
              <a:ext uri="{FF2B5EF4-FFF2-40B4-BE49-F238E27FC236}">
                <a16:creationId xmlns:a16="http://schemas.microsoft.com/office/drawing/2014/main" id="{6ECC04B2-B4BD-4749-9429-CC6802BE5DF4}"/>
              </a:ext>
            </a:extLst>
          </p:cNvPr>
          <p:cNvSpPr/>
          <p:nvPr/>
        </p:nvSpPr>
        <p:spPr>
          <a:xfrm>
            <a:off x="4950029" y="4927593"/>
            <a:ext cx="50969" cy="50969"/>
          </a:xfrm>
          <a:prstGeom prst="ellipse">
            <a:avLst/>
          </a:prstGeom>
          <a:solidFill>
            <a:srgbClr val="CA865F"/>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8" name="Line">
            <a:extLst>
              <a:ext uri="{FF2B5EF4-FFF2-40B4-BE49-F238E27FC236}">
                <a16:creationId xmlns:a16="http://schemas.microsoft.com/office/drawing/2014/main" id="{1BE3B109-8A23-4224-B1B3-72AC69C36162}"/>
              </a:ext>
            </a:extLst>
          </p:cNvPr>
          <p:cNvSpPr/>
          <p:nvPr/>
        </p:nvSpPr>
        <p:spPr>
          <a:xfrm rot="16200000" flipH="1">
            <a:off x="4814292" y="4398229"/>
            <a:ext cx="586111" cy="586111"/>
          </a:xfrm>
          <a:prstGeom prst="arc">
            <a:avLst>
              <a:gd name="adj1" fmla="val 10941467"/>
              <a:gd name="adj2" fmla="val 19994984"/>
            </a:avLst>
          </a:prstGeom>
          <a:ln w="50800" cap="rnd">
            <a:gradFill flip="none" rotWithShape="1">
              <a:gsLst>
                <a:gs pos="20000">
                  <a:srgbClr val="EFC49C">
                    <a:alpha val="0"/>
                  </a:srgbClr>
                </a:gs>
                <a:gs pos="100000">
                  <a:srgbClr val="EFC49C">
                    <a:alpha val="50000"/>
                  </a:srgbClr>
                </a:gs>
              </a:gsLst>
              <a:lin ang="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Line">
            <a:extLst>
              <a:ext uri="{FF2B5EF4-FFF2-40B4-BE49-F238E27FC236}">
                <a16:creationId xmlns:a16="http://schemas.microsoft.com/office/drawing/2014/main" id="{474873AC-4939-4DFE-9332-C2530ECF4C5E}"/>
              </a:ext>
            </a:extLst>
          </p:cNvPr>
          <p:cNvSpPr/>
          <p:nvPr/>
        </p:nvSpPr>
        <p:spPr>
          <a:xfrm rot="16200000" flipH="1">
            <a:off x="4814292" y="3251811"/>
            <a:ext cx="586111" cy="586111"/>
          </a:xfrm>
          <a:prstGeom prst="arc">
            <a:avLst>
              <a:gd name="adj1" fmla="val 10941467"/>
              <a:gd name="adj2" fmla="val 21502584"/>
            </a:avLst>
          </a:prstGeom>
          <a:ln w="50800" cap="rnd">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Oval 44">
            <a:extLst>
              <a:ext uri="{FF2B5EF4-FFF2-40B4-BE49-F238E27FC236}">
                <a16:creationId xmlns:a16="http://schemas.microsoft.com/office/drawing/2014/main" id="{2D8FD9D6-AD2E-4EE1-986B-4C77273DE2E5}"/>
              </a:ext>
            </a:extLst>
          </p:cNvPr>
          <p:cNvSpPr/>
          <p:nvPr/>
        </p:nvSpPr>
        <p:spPr>
          <a:xfrm>
            <a:off x="4950029" y="3781175"/>
            <a:ext cx="50969" cy="50969"/>
          </a:xfrm>
          <a:prstGeom prst="ellipse">
            <a:avLst/>
          </a:prstGeom>
          <a:solidFill>
            <a:srgbClr val="CA865F"/>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5" name="Line">
            <a:extLst>
              <a:ext uri="{FF2B5EF4-FFF2-40B4-BE49-F238E27FC236}">
                <a16:creationId xmlns:a16="http://schemas.microsoft.com/office/drawing/2014/main" id="{92225A26-DCA5-474E-B87B-6992EEA23A65}"/>
              </a:ext>
            </a:extLst>
          </p:cNvPr>
          <p:cNvSpPr/>
          <p:nvPr/>
        </p:nvSpPr>
        <p:spPr>
          <a:xfrm rot="16200000" flipH="1">
            <a:off x="4814292" y="3251811"/>
            <a:ext cx="586111" cy="586111"/>
          </a:xfrm>
          <a:prstGeom prst="arc">
            <a:avLst>
              <a:gd name="adj1" fmla="val 10941467"/>
              <a:gd name="adj2" fmla="val 19994984"/>
            </a:avLst>
          </a:prstGeom>
          <a:ln w="50800" cap="rnd">
            <a:gradFill flip="none" rotWithShape="1">
              <a:gsLst>
                <a:gs pos="20000">
                  <a:srgbClr val="EFC49C">
                    <a:alpha val="0"/>
                  </a:srgbClr>
                </a:gs>
                <a:gs pos="100000">
                  <a:srgbClr val="EFC49C">
                    <a:alpha val="50000"/>
                  </a:srgbClr>
                </a:gs>
              </a:gsLst>
              <a:lin ang="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Tree>
    <p:extLst>
      <p:ext uri="{BB962C8B-B14F-4D97-AF65-F5344CB8AC3E}">
        <p14:creationId xmlns:p14="http://schemas.microsoft.com/office/powerpoint/2010/main" val="28465022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41AE168-AB26-4279-B741-D2FEF3DF5AF6}"/>
              </a:ext>
            </a:extLst>
          </p:cNvPr>
          <p:cNvSpPr/>
          <p:nvPr/>
        </p:nvSpPr>
        <p:spPr>
          <a:xfrm>
            <a:off x="340373" y="633409"/>
            <a:ext cx="3775393"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本科生人才培养质量高</a:t>
            </a:r>
          </a:p>
        </p:txBody>
      </p:sp>
      <p:sp>
        <p:nvSpPr>
          <p:cNvPr id="18" name="矩形 17">
            <a:extLst>
              <a:ext uri="{FF2B5EF4-FFF2-40B4-BE49-F238E27FC236}">
                <a16:creationId xmlns:a16="http://schemas.microsoft.com/office/drawing/2014/main" id="{6DBE6F8F-5D32-452F-BAD5-02E202B49E21}"/>
              </a:ext>
            </a:extLst>
          </p:cNvPr>
          <p:cNvSpPr/>
          <p:nvPr/>
        </p:nvSpPr>
        <p:spPr>
          <a:xfrm>
            <a:off x="0" y="1770268"/>
            <a:ext cx="9144000" cy="2446132"/>
          </a:xfrm>
          <a:prstGeom prst="rect">
            <a:avLst/>
          </a:prstGeom>
          <a:gradFill flip="none" rotWithShape="1">
            <a:gsLst>
              <a:gs pos="0">
                <a:srgbClr val="EFC49C"/>
              </a:gs>
              <a:gs pos="95000">
                <a:schemeClr val="accent4"/>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8" name="组合 7">
            <a:extLst>
              <a:ext uri="{FF2B5EF4-FFF2-40B4-BE49-F238E27FC236}">
                <a16:creationId xmlns:a16="http://schemas.microsoft.com/office/drawing/2014/main" id="{DA04A171-B8EF-447F-AE57-8ED6F5006086}"/>
              </a:ext>
            </a:extLst>
          </p:cNvPr>
          <p:cNvGrpSpPr/>
          <p:nvPr/>
        </p:nvGrpSpPr>
        <p:grpSpPr>
          <a:xfrm>
            <a:off x="355581" y="2237503"/>
            <a:ext cx="8622794" cy="1549762"/>
            <a:chOff x="355581" y="1898470"/>
            <a:chExt cx="8622794" cy="1549762"/>
          </a:xfrm>
        </p:grpSpPr>
        <p:sp>
          <p:nvSpPr>
            <p:cNvPr id="22" name="文本框 21">
              <a:extLst>
                <a:ext uri="{FF2B5EF4-FFF2-40B4-BE49-F238E27FC236}">
                  <a16:creationId xmlns:a16="http://schemas.microsoft.com/office/drawing/2014/main" id="{3FE0E55B-65BF-4C06-AC29-38B269588AD2}"/>
                </a:ext>
              </a:extLst>
            </p:cNvPr>
            <p:cNvSpPr txBox="1"/>
            <p:nvPr/>
          </p:nvSpPr>
          <p:spPr>
            <a:xfrm>
              <a:off x="355581" y="3024751"/>
              <a:ext cx="2778325" cy="3231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是</a:t>
              </a:r>
              <a:r>
                <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rPr>
                <a:t>XX</a:t>
              </a: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地区师范类高校最好成绩</a:t>
              </a:r>
            </a:p>
          </p:txBody>
        </p:sp>
        <p:sp>
          <p:nvSpPr>
            <p:cNvPr id="23" name="文本框 22">
              <a:extLst>
                <a:ext uri="{FF2B5EF4-FFF2-40B4-BE49-F238E27FC236}">
                  <a16:creationId xmlns:a16="http://schemas.microsoft.com/office/drawing/2014/main" id="{81B920B9-9B13-410A-ACAE-775CB186F3FA}"/>
                </a:ext>
              </a:extLst>
            </p:cNvPr>
            <p:cNvSpPr txBox="1"/>
            <p:nvPr/>
          </p:nvSpPr>
          <p:spPr>
            <a:xfrm>
              <a:off x="355581" y="2550138"/>
              <a:ext cx="1670650" cy="4616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思源宋体 CN Heavy"/>
                  <a:ea typeface="思源宋体 CN Heavy"/>
                  <a:cs typeface="+mn-cs"/>
                </a:rPr>
                <a:t>4</a:t>
              </a: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金</a:t>
              </a:r>
              <a:r>
                <a:rPr kumimoji="0" lang="en-US" altLang="zh-CN" sz="2400" b="0" i="0" u="none" strike="noStrike" kern="1200" cap="none" spc="0" normalizeH="0" baseline="0" noProof="0" dirty="0">
                  <a:ln>
                    <a:noFill/>
                  </a:ln>
                  <a:solidFill>
                    <a:prstClr val="white"/>
                  </a:solidFill>
                  <a:effectLst/>
                  <a:uLnTx/>
                  <a:uFillTx/>
                  <a:latin typeface="思源宋体 CN Heavy"/>
                  <a:ea typeface="思源宋体 CN Heavy"/>
                  <a:cs typeface="+mn-cs"/>
                </a:rPr>
                <a:t>4</a:t>
              </a: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银</a:t>
              </a:r>
              <a:r>
                <a:rPr kumimoji="0" lang="en-US" altLang="zh-CN" sz="2400" b="0" i="0" u="none" strike="noStrike" kern="1200" cap="none" spc="0" normalizeH="0" baseline="0" noProof="0" dirty="0">
                  <a:ln>
                    <a:noFill/>
                  </a:ln>
                  <a:solidFill>
                    <a:prstClr val="white"/>
                  </a:solidFill>
                  <a:effectLst/>
                  <a:uLnTx/>
                  <a:uFillTx/>
                  <a:latin typeface="思源宋体 CN Heavy"/>
                  <a:ea typeface="思源宋体 CN Heavy"/>
                  <a:cs typeface="+mn-cs"/>
                </a:rPr>
                <a:t>2</a:t>
              </a: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铜</a:t>
              </a:r>
              <a:endParaRPr kumimoji="0" lang="en-US" altLang="zh-CN" sz="24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grpSp>
          <p:nvGrpSpPr>
            <p:cNvPr id="26" name="组合 25">
              <a:extLst>
                <a:ext uri="{FF2B5EF4-FFF2-40B4-BE49-F238E27FC236}">
                  <a16:creationId xmlns:a16="http://schemas.microsoft.com/office/drawing/2014/main" id="{BE72DBA2-B138-48E2-8BA7-54D76E3F6B73}"/>
                </a:ext>
              </a:extLst>
            </p:cNvPr>
            <p:cNvGrpSpPr/>
            <p:nvPr/>
          </p:nvGrpSpPr>
          <p:grpSpPr>
            <a:xfrm>
              <a:off x="442449" y="2081088"/>
              <a:ext cx="1607958" cy="300082"/>
              <a:chOff x="721745" y="1988516"/>
              <a:chExt cx="2020887" cy="400109"/>
            </a:xfrm>
          </p:grpSpPr>
          <p:sp>
            <p:nvSpPr>
              <p:cNvPr id="21" name="文本框 20">
                <a:extLst>
                  <a:ext uri="{FF2B5EF4-FFF2-40B4-BE49-F238E27FC236}">
                    <a16:creationId xmlns:a16="http://schemas.microsoft.com/office/drawing/2014/main" id="{4BF8CE6D-E9B5-4534-929D-0461FF022096}"/>
                  </a:ext>
                </a:extLst>
              </p:cNvPr>
              <p:cNvSpPr txBox="1"/>
              <p:nvPr/>
            </p:nvSpPr>
            <p:spPr>
              <a:xfrm>
                <a:off x="766220" y="1988516"/>
                <a:ext cx="1878066" cy="400109"/>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中国互联网</a:t>
                </a:r>
                <a:r>
                  <a:rPr kumimoji="0" lang="en-US" altLang="zh-CN" sz="1350" b="0" i="0" u="none" strike="noStrike" kern="1200" cap="none" spc="0" normalizeH="0" baseline="0" noProof="0" dirty="0">
                    <a:ln>
                      <a:noFill/>
                    </a:ln>
                    <a:solidFill>
                      <a:prstClr val="white"/>
                    </a:solidFill>
                    <a:effectLst/>
                    <a:uLnTx/>
                    <a:uFillTx/>
                    <a:latin typeface="Roboto"/>
                    <a:ea typeface="思源黑体 CN Regular"/>
                    <a:cs typeface="+mn-cs"/>
                  </a:rPr>
                  <a:t>+</a:t>
                </a: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大赛</a:t>
                </a:r>
                <a:endParaRPr kumimoji="0" lang="en-US" altLang="zh-CN"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5" name="矩形: 圆角 24">
                <a:extLst>
                  <a:ext uri="{FF2B5EF4-FFF2-40B4-BE49-F238E27FC236}">
                    <a16:creationId xmlns:a16="http://schemas.microsoft.com/office/drawing/2014/main" id="{F8D20689-31C4-4637-8B05-C045EBE168FE}"/>
                  </a:ext>
                </a:extLst>
              </p:cNvPr>
              <p:cNvSpPr/>
              <p:nvPr/>
            </p:nvSpPr>
            <p:spPr>
              <a:xfrm>
                <a:off x="721745" y="1988516"/>
                <a:ext cx="2020887" cy="369332"/>
              </a:xfrm>
              <a:prstGeom prst="roundRect">
                <a:avLst>
                  <a:gd name="adj" fmla="val 50000"/>
                </a:avLst>
              </a:prstGeom>
              <a:noFill/>
              <a:ln w="9525">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7" name="组合 6">
              <a:extLst>
                <a:ext uri="{FF2B5EF4-FFF2-40B4-BE49-F238E27FC236}">
                  <a16:creationId xmlns:a16="http://schemas.microsoft.com/office/drawing/2014/main" id="{75DD0FCB-0ADC-4C40-8242-B41611D02411}"/>
                </a:ext>
              </a:extLst>
            </p:cNvPr>
            <p:cNvGrpSpPr/>
            <p:nvPr/>
          </p:nvGrpSpPr>
          <p:grpSpPr>
            <a:xfrm>
              <a:off x="3115136" y="1898470"/>
              <a:ext cx="2229876" cy="1549762"/>
              <a:chOff x="3391397" y="1988485"/>
              <a:chExt cx="1970837" cy="1369731"/>
            </a:xfrm>
          </p:grpSpPr>
          <p:pic>
            <p:nvPicPr>
              <p:cNvPr id="51" name="图片 50" descr="社交网站的手机截图&#10;&#10;低可信度描述已自动生成">
                <a:extLst>
                  <a:ext uri="{FF2B5EF4-FFF2-40B4-BE49-F238E27FC236}">
                    <a16:creationId xmlns:a16="http://schemas.microsoft.com/office/drawing/2014/main" id="{E8A4DA21-E3CD-41FB-B52C-3727897977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1021" y="2231918"/>
                <a:ext cx="1272521" cy="894160"/>
              </a:xfrm>
              <a:prstGeom prst="rect">
                <a:avLst/>
              </a:prstGeom>
            </p:spPr>
          </p:pic>
          <p:pic>
            <p:nvPicPr>
              <p:cNvPr id="35" name="图片 34" descr="墙上挂着一幅画&#10;&#10;中度可信度描述已自动生成">
                <a:extLst>
                  <a:ext uri="{FF2B5EF4-FFF2-40B4-BE49-F238E27FC236}">
                    <a16:creationId xmlns:a16="http://schemas.microsoft.com/office/drawing/2014/main" id="{EBDC63F5-50B4-49B6-9090-7C5BAE238E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1397" y="1988485"/>
                <a:ext cx="1970837" cy="1369731"/>
              </a:xfrm>
              <a:prstGeom prst="rect">
                <a:avLst/>
              </a:prstGeom>
            </p:spPr>
          </p:pic>
        </p:grpSp>
        <p:grpSp>
          <p:nvGrpSpPr>
            <p:cNvPr id="6" name="组合 5">
              <a:extLst>
                <a:ext uri="{FF2B5EF4-FFF2-40B4-BE49-F238E27FC236}">
                  <a16:creationId xmlns:a16="http://schemas.microsoft.com/office/drawing/2014/main" id="{198379B3-D80F-4714-A7AD-97FD70E42DCD}"/>
                </a:ext>
              </a:extLst>
            </p:cNvPr>
            <p:cNvGrpSpPr/>
            <p:nvPr/>
          </p:nvGrpSpPr>
          <p:grpSpPr>
            <a:xfrm>
              <a:off x="4931817" y="1898470"/>
              <a:ext cx="2229876" cy="1549762"/>
              <a:chOff x="5078100" y="1988485"/>
              <a:chExt cx="1970837" cy="1369731"/>
            </a:xfrm>
          </p:grpSpPr>
          <p:pic>
            <p:nvPicPr>
              <p:cNvPr id="55" name="图片 54" descr="社交网站的手机截图&#10;&#10;中度可信度描述已自动生成">
                <a:extLst>
                  <a:ext uri="{FF2B5EF4-FFF2-40B4-BE49-F238E27FC236}">
                    <a16:creationId xmlns:a16="http://schemas.microsoft.com/office/drawing/2014/main" id="{280217C8-8BB0-46CF-9DD1-0635751B96C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08688" y="2225450"/>
                <a:ext cx="1277371" cy="907095"/>
              </a:xfrm>
              <a:prstGeom prst="rect">
                <a:avLst/>
              </a:prstGeom>
            </p:spPr>
          </p:pic>
          <p:pic>
            <p:nvPicPr>
              <p:cNvPr id="36" name="图片 35" descr="墙上挂着一幅画&#10;&#10;中度可信度描述已自动生成">
                <a:extLst>
                  <a:ext uri="{FF2B5EF4-FFF2-40B4-BE49-F238E27FC236}">
                    <a16:creationId xmlns:a16="http://schemas.microsoft.com/office/drawing/2014/main" id="{38189352-DB5A-4C34-AE8D-DE8EF20AB2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8100" y="1988485"/>
                <a:ext cx="1970837" cy="1369731"/>
              </a:xfrm>
              <a:prstGeom prst="rect">
                <a:avLst/>
              </a:prstGeom>
            </p:spPr>
          </p:pic>
        </p:grpSp>
        <p:grpSp>
          <p:nvGrpSpPr>
            <p:cNvPr id="5" name="组合 4">
              <a:extLst>
                <a:ext uri="{FF2B5EF4-FFF2-40B4-BE49-F238E27FC236}">
                  <a16:creationId xmlns:a16="http://schemas.microsoft.com/office/drawing/2014/main" id="{197B71B5-C0C5-42A4-94CA-AF9AD37C0495}"/>
                </a:ext>
              </a:extLst>
            </p:cNvPr>
            <p:cNvGrpSpPr/>
            <p:nvPr/>
          </p:nvGrpSpPr>
          <p:grpSpPr>
            <a:xfrm>
              <a:off x="6748499" y="1898470"/>
              <a:ext cx="2229876" cy="1549762"/>
              <a:chOff x="6764802" y="1988485"/>
              <a:chExt cx="1970837" cy="1369731"/>
            </a:xfrm>
          </p:grpSpPr>
          <p:pic>
            <p:nvPicPr>
              <p:cNvPr id="53" name="图片 52" descr="社交网络的手机截图&#10;&#10;中度可信度描述已自动生成">
                <a:extLst>
                  <a:ext uri="{FF2B5EF4-FFF2-40B4-BE49-F238E27FC236}">
                    <a16:creationId xmlns:a16="http://schemas.microsoft.com/office/drawing/2014/main" id="{E193EE38-1977-4303-9749-4ADC7177466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07610" y="2228684"/>
                <a:ext cx="1272521" cy="900628"/>
              </a:xfrm>
              <a:prstGeom prst="rect">
                <a:avLst/>
              </a:prstGeom>
            </p:spPr>
          </p:pic>
          <p:pic>
            <p:nvPicPr>
              <p:cNvPr id="37" name="图片 36" descr="墙上挂着一幅画&#10;&#10;中度可信度描述已自动生成">
                <a:extLst>
                  <a:ext uri="{FF2B5EF4-FFF2-40B4-BE49-F238E27FC236}">
                    <a16:creationId xmlns:a16="http://schemas.microsoft.com/office/drawing/2014/main" id="{59B34708-A1D1-4DDA-8A20-91AE1EC4A1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64802" y="1988485"/>
                <a:ext cx="1970837" cy="1369731"/>
              </a:xfrm>
              <a:prstGeom prst="rect">
                <a:avLst/>
              </a:prstGeom>
            </p:spPr>
          </p:pic>
        </p:grpSp>
      </p:grpSp>
      <p:grpSp>
        <p:nvGrpSpPr>
          <p:cNvPr id="10" name="组合 9">
            <a:extLst>
              <a:ext uri="{FF2B5EF4-FFF2-40B4-BE49-F238E27FC236}">
                <a16:creationId xmlns:a16="http://schemas.microsoft.com/office/drawing/2014/main" id="{1F29A1BE-E7E7-4C8C-88B9-B6A4A861C8F9}"/>
              </a:ext>
            </a:extLst>
          </p:cNvPr>
          <p:cNvGrpSpPr/>
          <p:nvPr/>
        </p:nvGrpSpPr>
        <p:grpSpPr>
          <a:xfrm>
            <a:off x="0" y="4216400"/>
            <a:ext cx="9144000" cy="2641600"/>
            <a:chOff x="0" y="4102100"/>
            <a:chExt cx="9144000" cy="2641600"/>
          </a:xfrm>
        </p:grpSpPr>
        <p:sp>
          <p:nvSpPr>
            <p:cNvPr id="19" name="矩形 18">
              <a:extLst>
                <a:ext uri="{FF2B5EF4-FFF2-40B4-BE49-F238E27FC236}">
                  <a16:creationId xmlns:a16="http://schemas.microsoft.com/office/drawing/2014/main" id="{BEB3A7F4-3823-4100-86E1-37856658F2F2}"/>
                </a:ext>
              </a:extLst>
            </p:cNvPr>
            <p:cNvSpPr/>
            <p:nvPr/>
          </p:nvSpPr>
          <p:spPr>
            <a:xfrm>
              <a:off x="0" y="4102100"/>
              <a:ext cx="9144000" cy="2641600"/>
            </a:xfrm>
            <a:prstGeom prst="rect">
              <a:avLst/>
            </a:prstGeom>
            <a:gradFill flip="none" rotWithShape="1">
              <a:gsLst>
                <a:gs pos="0">
                  <a:schemeClr val="accent1"/>
                </a:gs>
                <a:gs pos="95000">
                  <a:schemeClr val="accent1">
                    <a:lumMod val="5000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9" name="组合 8">
              <a:extLst>
                <a:ext uri="{FF2B5EF4-FFF2-40B4-BE49-F238E27FC236}">
                  <a16:creationId xmlns:a16="http://schemas.microsoft.com/office/drawing/2014/main" id="{CD5A85C7-0297-4EAB-AB5B-29C21AEA5390}"/>
                </a:ext>
              </a:extLst>
            </p:cNvPr>
            <p:cNvGrpSpPr/>
            <p:nvPr/>
          </p:nvGrpSpPr>
          <p:grpSpPr>
            <a:xfrm>
              <a:off x="355581" y="4648019"/>
              <a:ext cx="8622794" cy="1549762"/>
              <a:chOff x="355581" y="4633210"/>
              <a:chExt cx="8622794" cy="1549762"/>
            </a:xfrm>
          </p:grpSpPr>
          <p:sp>
            <p:nvSpPr>
              <p:cNvPr id="29" name="文本框 28">
                <a:extLst>
                  <a:ext uri="{FF2B5EF4-FFF2-40B4-BE49-F238E27FC236}">
                    <a16:creationId xmlns:a16="http://schemas.microsoft.com/office/drawing/2014/main" id="{E85B6FB5-BCC1-487F-BE84-74EFF0E16624}"/>
                  </a:ext>
                </a:extLst>
              </p:cNvPr>
              <p:cNvSpPr txBox="1"/>
              <p:nvPr/>
            </p:nvSpPr>
            <p:spPr>
              <a:xfrm>
                <a:off x="355581" y="5711337"/>
                <a:ext cx="2585964" cy="3231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是</a:t>
                </a:r>
                <a:r>
                  <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rPr>
                  <a:t>XX</a:t>
                </a: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省师范类高校最好成绩</a:t>
                </a:r>
              </a:p>
            </p:txBody>
          </p:sp>
          <p:sp>
            <p:nvSpPr>
              <p:cNvPr id="30" name="文本框 29">
                <a:extLst>
                  <a:ext uri="{FF2B5EF4-FFF2-40B4-BE49-F238E27FC236}">
                    <a16:creationId xmlns:a16="http://schemas.microsoft.com/office/drawing/2014/main" id="{63C60704-EC95-4FB1-A018-B12BE72524D0}"/>
                  </a:ext>
                </a:extLst>
              </p:cNvPr>
              <p:cNvSpPr txBox="1"/>
              <p:nvPr/>
            </p:nvSpPr>
            <p:spPr>
              <a:xfrm>
                <a:off x="355581" y="5236725"/>
                <a:ext cx="1175322" cy="4616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思源宋体 CN Heavy"/>
                    <a:ea typeface="思源宋体 CN Heavy"/>
                    <a:cs typeface="+mn-cs"/>
                  </a:rPr>
                  <a:t>9</a:t>
                </a: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银</a:t>
                </a:r>
                <a:r>
                  <a:rPr kumimoji="0" lang="en-US" altLang="zh-CN" sz="2400" b="0" i="0" u="none" strike="noStrike" kern="1200" cap="none" spc="0" normalizeH="0" baseline="0" noProof="0" dirty="0">
                    <a:ln>
                      <a:noFill/>
                    </a:ln>
                    <a:solidFill>
                      <a:prstClr val="white"/>
                    </a:solidFill>
                    <a:effectLst/>
                    <a:uLnTx/>
                    <a:uFillTx/>
                    <a:latin typeface="思源宋体 CN Heavy"/>
                    <a:ea typeface="思源宋体 CN Heavy"/>
                    <a:cs typeface="+mn-cs"/>
                  </a:rPr>
                  <a:t>7</a:t>
                </a: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铜</a:t>
                </a:r>
              </a:p>
            </p:txBody>
          </p:sp>
          <p:sp>
            <p:nvSpPr>
              <p:cNvPr id="32" name="文本框 31">
                <a:extLst>
                  <a:ext uri="{FF2B5EF4-FFF2-40B4-BE49-F238E27FC236}">
                    <a16:creationId xmlns:a16="http://schemas.microsoft.com/office/drawing/2014/main" id="{87B41866-1CEF-4463-85FE-9DBADADDB8B0}"/>
                  </a:ext>
                </a:extLst>
              </p:cNvPr>
              <p:cNvSpPr txBox="1"/>
              <p:nvPr/>
            </p:nvSpPr>
            <p:spPr>
              <a:xfrm>
                <a:off x="477836" y="4767675"/>
                <a:ext cx="1742785" cy="30008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全国大学生创业大赛</a:t>
                </a:r>
                <a:endParaRPr kumimoji="0" lang="en-US" altLang="zh-CN"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3" name="矩形: 圆角 32">
                <a:extLst>
                  <a:ext uri="{FF2B5EF4-FFF2-40B4-BE49-F238E27FC236}">
                    <a16:creationId xmlns:a16="http://schemas.microsoft.com/office/drawing/2014/main" id="{C202426F-59F5-4B00-BB1C-DF24F90B654C}"/>
                  </a:ext>
                </a:extLst>
              </p:cNvPr>
              <p:cNvSpPr/>
              <p:nvPr/>
            </p:nvSpPr>
            <p:spPr>
              <a:xfrm>
                <a:off x="442448" y="4767675"/>
                <a:ext cx="1778455" cy="276999"/>
              </a:xfrm>
              <a:prstGeom prst="roundRect">
                <a:avLst>
                  <a:gd name="adj" fmla="val 50000"/>
                </a:avLst>
              </a:prstGeom>
              <a:noFill/>
              <a:ln w="9525">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2" name="组合 1">
                <a:extLst>
                  <a:ext uri="{FF2B5EF4-FFF2-40B4-BE49-F238E27FC236}">
                    <a16:creationId xmlns:a16="http://schemas.microsoft.com/office/drawing/2014/main" id="{32E8FCA2-A019-4FE1-9309-C5AC5C6D5BE6}"/>
                  </a:ext>
                </a:extLst>
              </p:cNvPr>
              <p:cNvGrpSpPr/>
              <p:nvPr/>
            </p:nvGrpSpPr>
            <p:grpSpPr>
              <a:xfrm>
                <a:off x="3115136" y="4633210"/>
                <a:ext cx="2229876" cy="1549762"/>
                <a:chOff x="3391397" y="4723225"/>
                <a:chExt cx="1970837" cy="1369731"/>
              </a:xfrm>
            </p:grpSpPr>
            <p:pic>
              <p:nvPicPr>
                <p:cNvPr id="57" name="图片 56" descr="文本&#10;&#10;描述已自动生成">
                  <a:extLst>
                    <a:ext uri="{FF2B5EF4-FFF2-40B4-BE49-F238E27FC236}">
                      <a16:creationId xmlns:a16="http://schemas.microsoft.com/office/drawing/2014/main" id="{4A332C11-E023-4B72-94A3-B2F16F5DACF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28027" y="4968770"/>
                  <a:ext cx="1271408" cy="897710"/>
                </a:xfrm>
                <a:prstGeom prst="rect">
                  <a:avLst/>
                </a:prstGeom>
              </p:spPr>
            </p:pic>
            <p:pic>
              <p:nvPicPr>
                <p:cNvPr id="47" name="图片 46" descr="墙上挂着一幅画&#10;&#10;中度可信度描述已自动生成">
                  <a:extLst>
                    <a:ext uri="{FF2B5EF4-FFF2-40B4-BE49-F238E27FC236}">
                      <a16:creationId xmlns:a16="http://schemas.microsoft.com/office/drawing/2014/main" id="{71631AB9-F6AD-4BD5-B0DD-7116CFEC6B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1397" y="4723225"/>
                  <a:ext cx="1970837" cy="1369731"/>
                </a:xfrm>
                <a:prstGeom prst="rect">
                  <a:avLst/>
                </a:prstGeom>
              </p:spPr>
            </p:pic>
          </p:grpSp>
          <p:grpSp>
            <p:nvGrpSpPr>
              <p:cNvPr id="3" name="组合 2">
                <a:extLst>
                  <a:ext uri="{FF2B5EF4-FFF2-40B4-BE49-F238E27FC236}">
                    <a16:creationId xmlns:a16="http://schemas.microsoft.com/office/drawing/2014/main" id="{5F87C2DD-770A-4E9C-8F30-5A4B7F34D71B}"/>
                  </a:ext>
                </a:extLst>
              </p:cNvPr>
              <p:cNvGrpSpPr/>
              <p:nvPr/>
            </p:nvGrpSpPr>
            <p:grpSpPr>
              <a:xfrm>
                <a:off x="4931817" y="4633210"/>
                <a:ext cx="2229876" cy="1549762"/>
                <a:chOff x="5078100" y="4723225"/>
                <a:chExt cx="1970837" cy="1369731"/>
              </a:xfrm>
            </p:grpSpPr>
            <p:pic>
              <p:nvPicPr>
                <p:cNvPr id="58" name="图片 57" descr="文本&#10;&#10;描述已自动生成">
                  <a:extLst>
                    <a:ext uri="{FF2B5EF4-FFF2-40B4-BE49-F238E27FC236}">
                      <a16:creationId xmlns:a16="http://schemas.microsoft.com/office/drawing/2014/main" id="{DC5B348E-4A0F-4ACB-8814-BD01EFD114E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20194" y="4968770"/>
                  <a:ext cx="1271408" cy="897710"/>
                </a:xfrm>
                <a:prstGeom prst="rect">
                  <a:avLst/>
                </a:prstGeom>
              </p:spPr>
            </p:pic>
            <p:pic>
              <p:nvPicPr>
                <p:cNvPr id="48" name="图片 47" descr="墙上挂着一幅画&#10;&#10;中度可信度描述已自动生成">
                  <a:extLst>
                    <a:ext uri="{FF2B5EF4-FFF2-40B4-BE49-F238E27FC236}">
                      <a16:creationId xmlns:a16="http://schemas.microsoft.com/office/drawing/2014/main" id="{CCD8D972-D23F-44B2-98CE-BBCFB8B4F4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8100" y="4723225"/>
                  <a:ext cx="1970837" cy="1369731"/>
                </a:xfrm>
                <a:prstGeom prst="rect">
                  <a:avLst/>
                </a:prstGeom>
              </p:spPr>
            </p:pic>
          </p:grpSp>
          <p:grpSp>
            <p:nvGrpSpPr>
              <p:cNvPr id="4" name="组合 3">
                <a:extLst>
                  <a:ext uri="{FF2B5EF4-FFF2-40B4-BE49-F238E27FC236}">
                    <a16:creationId xmlns:a16="http://schemas.microsoft.com/office/drawing/2014/main" id="{228D9FB6-FAE9-40B7-B9A8-14AAC5A6E7AE}"/>
                  </a:ext>
                </a:extLst>
              </p:cNvPr>
              <p:cNvGrpSpPr/>
              <p:nvPr/>
            </p:nvGrpSpPr>
            <p:grpSpPr>
              <a:xfrm>
                <a:off x="6748499" y="4633210"/>
                <a:ext cx="2229876" cy="1549762"/>
                <a:chOff x="6764802" y="4723225"/>
                <a:chExt cx="1970837" cy="1369731"/>
              </a:xfrm>
            </p:grpSpPr>
            <p:pic>
              <p:nvPicPr>
                <p:cNvPr id="59" name="图片 58" descr="文本&#10;&#10;描述已自动生成">
                  <a:extLst>
                    <a:ext uri="{FF2B5EF4-FFF2-40B4-BE49-F238E27FC236}">
                      <a16:creationId xmlns:a16="http://schemas.microsoft.com/office/drawing/2014/main" id="{495B6255-D2DF-4467-ADEF-E175BFEFAD5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2360" y="4968770"/>
                  <a:ext cx="1271408" cy="897710"/>
                </a:xfrm>
                <a:prstGeom prst="rect">
                  <a:avLst/>
                </a:prstGeom>
              </p:spPr>
            </p:pic>
            <p:pic>
              <p:nvPicPr>
                <p:cNvPr id="49" name="图片 48" descr="墙上挂着一幅画&#10;&#10;中度可信度描述已自动生成">
                  <a:extLst>
                    <a:ext uri="{FF2B5EF4-FFF2-40B4-BE49-F238E27FC236}">
                      <a16:creationId xmlns:a16="http://schemas.microsoft.com/office/drawing/2014/main" id="{FC6D0B8A-069F-4309-9FCC-8780BA8CC3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64802" y="4723225"/>
                  <a:ext cx="1970837" cy="1369731"/>
                </a:xfrm>
                <a:prstGeom prst="rect">
                  <a:avLst/>
                </a:prstGeom>
              </p:spPr>
            </p:pic>
          </p:grpSp>
        </p:grpSp>
      </p:grpSp>
    </p:spTree>
    <p:extLst>
      <p:ext uri="{BB962C8B-B14F-4D97-AF65-F5344CB8AC3E}">
        <p14:creationId xmlns:p14="http://schemas.microsoft.com/office/powerpoint/2010/main" val="33575778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a:extLst>
              <a:ext uri="{FF2B5EF4-FFF2-40B4-BE49-F238E27FC236}">
                <a16:creationId xmlns:a16="http://schemas.microsoft.com/office/drawing/2014/main" id="{C03B9240-AF9D-4E44-B877-FAC576999E25}"/>
              </a:ext>
            </a:extLst>
          </p:cNvPr>
          <p:cNvSpPr/>
          <p:nvPr/>
        </p:nvSpPr>
        <p:spPr>
          <a:xfrm>
            <a:off x="0" y="0"/>
            <a:ext cx="9144000" cy="6858000"/>
          </a:xfrm>
          <a:prstGeom prst="rect">
            <a:avLst/>
          </a:prstGeom>
          <a:gradFill flip="none" rotWithShape="1">
            <a:gsLst>
              <a:gs pos="0">
                <a:schemeClr val="accent1">
                  <a:lumMod val="90000"/>
                  <a:lumOff val="10000"/>
                </a:schemeClr>
              </a:gs>
              <a:gs pos="98000">
                <a:schemeClr val="accent1">
                  <a:lumMod val="50000"/>
                </a:schemeClr>
              </a:gs>
            </a:gsLst>
            <a:lin ang="18900000" scaled="1"/>
            <a:tileRect/>
          </a:gra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502C04E8-1A35-4A7F-BB98-E2D439D12585}"/>
              </a:ext>
            </a:extLst>
          </p:cNvPr>
          <p:cNvSpPr/>
          <p:nvPr/>
        </p:nvSpPr>
        <p:spPr>
          <a:xfrm>
            <a:off x="340373" y="633409"/>
            <a:ext cx="5570756"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宋体 CN Heavy"/>
                <a:ea typeface="思源宋体 CN Heavy"/>
                <a:cs typeface="+mn-cs"/>
              </a:rPr>
              <a:t>学校培养“敢闯会创”复合型人才</a:t>
            </a:r>
          </a:p>
        </p:txBody>
      </p:sp>
      <p:grpSp>
        <p:nvGrpSpPr>
          <p:cNvPr id="50" name="组合 49">
            <a:extLst>
              <a:ext uri="{FF2B5EF4-FFF2-40B4-BE49-F238E27FC236}">
                <a16:creationId xmlns:a16="http://schemas.microsoft.com/office/drawing/2014/main" id="{D74998DB-2AD8-4E06-A468-6C18DE5E5CC8}"/>
              </a:ext>
            </a:extLst>
          </p:cNvPr>
          <p:cNvGrpSpPr/>
          <p:nvPr/>
        </p:nvGrpSpPr>
        <p:grpSpPr>
          <a:xfrm>
            <a:off x="3467316" y="2313823"/>
            <a:ext cx="2209369" cy="2958549"/>
            <a:chOff x="-1883112" y="1732547"/>
            <a:chExt cx="2945825" cy="3944732"/>
          </a:xfrm>
          <a:effectLst>
            <a:reflection blurRad="6350" stA="25000" endPos="22000" dir="5400000" sy="-100000" algn="bl" rotWithShape="0"/>
          </a:effectLst>
          <a:scene3d>
            <a:camera prst="perspectiveFront"/>
            <a:lightRig rig="threePt" dir="t"/>
          </a:scene3d>
        </p:grpSpPr>
        <p:pic>
          <p:nvPicPr>
            <p:cNvPr id="39" name="图片 38" descr="文本&#10;&#10;描述已自动生成">
              <a:extLst>
                <a:ext uri="{FF2B5EF4-FFF2-40B4-BE49-F238E27FC236}">
                  <a16:creationId xmlns:a16="http://schemas.microsoft.com/office/drawing/2014/main" id="{7BC9204F-BCF2-4A39-9899-B3F0C293B190}"/>
                </a:ext>
              </a:extLst>
            </p:cNvPr>
            <p:cNvPicPr>
              <a:picLocks/>
            </p:cNvPicPr>
            <p:nvPr/>
          </p:nvPicPr>
          <p:blipFill>
            <a:blip r:embed="rId2">
              <a:extLst>
                <a:ext uri="{28A0092B-C50C-407E-A947-70E740481C1C}">
                  <a14:useLocalDpi xmlns:a14="http://schemas.microsoft.com/office/drawing/2010/main" val="0"/>
                </a:ext>
              </a:extLst>
            </a:blip>
            <a:stretch>
              <a:fillRect/>
            </a:stretch>
          </p:blipFill>
          <p:spPr>
            <a:xfrm>
              <a:off x="-1720110" y="1846712"/>
              <a:ext cx="2619820" cy="3716402"/>
            </a:xfrm>
            <a:prstGeom prst="rect">
              <a:avLst/>
            </a:prstGeom>
          </p:spPr>
        </p:pic>
        <p:pic>
          <p:nvPicPr>
            <p:cNvPr id="42" name="图片 41" descr="形状&#10;&#10;中度可信度描述已自动生成">
              <a:extLst>
                <a:ext uri="{FF2B5EF4-FFF2-40B4-BE49-F238E27FC236}">
                  <a16:creationId xmlns:a16="http://schemas.microsoft.com/office/drawing/2014/main" id="{16014E74-2BD9-486B-B6B3-C8FEF4D382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3112" y="1732547"/>
              <a:ext cx="2945825" cy="3944732"/>
            </a:xfrm>
            <a:prstGeom prst="rect">
              <a:avLst/>
            </a:prstGeom>
          </p:spPr>
        </p:pic>
      </p:grpSp>
      <p:grpSp>
        <p:nvGrpSpPr>
          <p:cNvPr id="51" name="组合 50">
            <a:extLst>
              <a:ext uri="{FF2B5EF4-FFF2-40B4-BE49-F238E27FC236}">
                <a16:creationId xmlns:a16="http://schemas.microsoft.com/office/drawing/2014/main" id="{3CDAE75D-0675-42E2-A67B-0E29EE3813E1}"/>
              </a:ext>
            </a:extLst>
          </p:cNvPr>
          <p:cNvGrpSpPr/>
          <p:nvPr/>
        </p:nvGrpSpPr>
        <p:grpSpPr>
          <a:xfrm>
            <a:off x="5629907" y="2675222"/>
            <a:ext cx="1936902" cy="2593691"/>
            <a:chOff x="1441738" y="1732547"/>
            <a:chExt cx="2945825" cy="3944732"/>
          </a:xfrm>
          <a:effectLst>
            <a:reflection blurRad="6350" stA="25000" endPos="22000" dir="5400000" sy="-100000" algn="bl" rotWithShape="0"/>
          </a:effectLst>
          <a:scene3d>
            <a:camera prst="perspectiveRight">
              <a:rot lat="0" lon="19499996" rev="0"/>
            </a:camera>
            <a:lightRig rig="threePt" dir="t"/>
          </a:scene3d>
        </p:grpSpPr>
        <p:pic>
          <p:nvPicPr>
            <p:cNvPr id="33" name="图片 32" descr="形状&#10;&#10;中度可信度描述已自动生成">
              <a:extLst>
                <a:ext uri="{FF2B5EF4-FFF2-40B4-BE49-F238E27FC236}">
                  <a16:creationId xmlns:a16="http://schemas.microsoft.com/office/drawing/2014/main" id="{8456B664-6058-4885-98D7-A1BE2DFD2E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1738" y="1732547"/>
              <a:ext cx="2945825" cy="3944732"/>
            </a:xfrm>
            <a:prstGeom prst="rect">
              <a:avLst/>
            </a:prstGeom>
          </p:spPr>
        </p:pic>
        <p:pic>
          <p:nvPicPr>
            <p:cNvPr id="41" name="图片 40" descr="文本, 日历&#10;&#10;描述已自动生成">
              <a:extLst>
                <a:ext uri="{FF2B5EF4-FFF2-40B4-BE49-F238E27FC236}">
                  <a16:creationId xmlns:a16="http://schemas.microsoft.com/office/drawing/2014/main" id="{A7B3907C-A7EB-4235-B9AB-DCF34DE4A2D9}"/>
                </a:ext>
              </a:extLst>
            </p:cNvPr>
            <p:cNvPicPr>
              <a:picLocks/>
            </p:cNvPicPr>
            <p:nvPr/>
          </p:nvPicPr>
          <p:blipFill>
            <a:blip r:embed="rId4">
              <a:extLst>
                <a:ext uri="{28A0092B-C50C-407E-A947-70E740481C1C}">
                  <a14:useLocalDpi xmlns:a14="http://schemas.microsoft.com/office/drawing/2010/main" val="0"/>
                </a:ext>
              </a:extLst>
            </a:blip>
            <a:stretch>
              <a:fillRect/>
            </a:stretch>
          </p:blipFill>
          <p:spPr>
            <a:xfrm>
              <a:off x="1604740" y="1846712"/>
              <a:ext cx="2619820" cy="3716402"/>
            </a:xfrm>
            <a:prstGeom prst="rect">
              <a:avLst/>
            </a:prstGeom>
          </p:spPr>
        </p:pic>
      </p:grpSp>
      <p:grpSp>
        <p:nvGrpSpPr>
          <p:cNvPr id="49" name="组合 48">
            <a:extLst>
              <a:ext uri="{FF2B5EF4-FFF2-40B4-BE49-F238E27FC236}">
                <a16:creationId xmlns:a16="http://schemas.microsoft.com/office/drawing/2014/main" id="{2F4148E6-7456-42F1-8F21-9D03FDB169DA}"/>
              </a:ext>
            </a:extLst>
          </p:cNvPr>
          <p:cNvGrpSpPr/>
          <p:nvPr/>
        </p:nvGrpSpPr>
        <p:grpSpPr>
          <a:xfrm>
            <a:off x="1577192" y="2675222"/>
            <a:ext cx="1936902" cy="2593691"/>
            <a:chOff x="-5207962" y="1732547"/>
            <a:chExt cx="2945825" cy="3944732"/>
          </a:xfrm>
          <a:effectLst>
            <a:reflection blurRad="6350" stA="25000" endPos="22000" dir="5400000" sy="-100000" algn="bl" rotWithShape="0"/>
          </a:effectLst>
          <a:scene3d>
            <a:camera prst="perspectiveLeft">
              <a:rot lat="0" lon="2100000" rev="0"/>
            </a:camera>
            <a:lightRig rig="threePt" dir="t"/>
          </a:scene3d>
        </p:grpSpPr>
        <p:pic>
          <p:nvPicPr>
            <p:cNvPr id="37" name="图片 36" descr="文本&#10;&#10;描述已自动生成">
              <a:extLst>
                <a:ext uri="{FF2B5EF4-FFF2-40B4-BE49-F238E27FC236}">
                  <a16:creationId xmlns:a16="http://schemas.microsoft.com/office/drawing/2014/main" id="{ABC3669B-4917-4729-8186-A58392D2DF4D}"/>
                </a:ext>
              </a:extLst>
            </p:cNvPr>
            <p:cNvPicPr>
              <a:picLocks/>
            </p:cNvPicPr>
            <p:nvPr/>
          </p:nvPicPr>
          <p:blipFill>
            <a:blip r:embed="rId5">
              <a:extLst>
                <a:ext uri="{28A0092B-C50C-407E-A947-70E740481C1C}">
                  <a14:useLocalDpi xmlns:a14="http://schemas.microsoft.com/office/drawing/2010/main" val="0"/>
                </a:ext>
              </a:extLst>
            </a:blip>
            <a:stretch>
              <a:fillRect/>
            </a:stretch>
          </p:blipFill>
          <p:spPr>
            <a:xfrm>
              <a:off x="-5044960" y="1846712"/>
              <a:ext cx="2619820" cy="3716402"/>
            </a:xfrm>
            <a:prstGeom prst="rect">
              <a:avLst/>
            </a:prstGeom>
          </p:spPr>
        </p:pic>
        <p:pic>
          <p:nvPicPr>
            <p:cNvPr id="44" name="图片 43" descr="形状&#10;&#10;中度可信度描述已自动生成">
              <a:extLst>
                <a:ext uri="{FF2B5EF4-FFF2-40B4-BE49-F238E27FC236}">
                  <a16:creationId xmlns:a16="http://schemas.microsoft.com/office/drawing/2014/main" id="{D71B5F96-061D-4005-8396-041EE6D53A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7962" y="1732547"/>
              <a:ext cx="2945825" cy="3944732"/>
            </a:xfrm>
            <a:prstGeom prst="rect">
              <a:avLst/>
            </a:prstGeom>
          </p:spPr>
        </p:pic>
      </p:grpSp>
      <p:grpSp>
        <p:nvGrpSpPr>
          <p:cNvPr id="52" name="组合 51">
            <a:extLst>
              <a:ext uri="{FF2B5EF4-FFF2-40B4-BE49-F238E27FC236}">
                <a16:creationId xmlns:a16="http://schemas.microsoft.com/office/drawing/2014/main" id="{62669B99-5355-4BB8-96CC-ED12F4701C64}"/>
              </a:ext>
            </a:extLst>
          </p:cNvPr>
          <p:cNvGrpSpPr/>
          <p:nvPr/>
        </p:nvGrpSpPr>
        <p:grpSpPr>
          <a:xfrm>
            <a:off x="7320894" y="3199912"/>
            <a:ext cx="1545077" cy="2069000"/>
            <a:chOff x="4623088" y="1732547"/>
            <a:chExt cx="2945825" cy="3944732"/>
          </a:xfrm>
          <a:effectLst>
            <a:reflection blurRad="6350" stA="25000" endPos="22000" dir="5400000" sy="-100000" algn="bl" rotWithShape="0"/>
          </a:effectLst>
          <a:scene3d>
            <a:camera prst="perspectiveRight">
              <a:rot lat="0" lon="19499993" rev="0"/>
            </a:camera>
            <a:lightRig rig="threePt" dir="t"/>
          </a:scene3d>
        </p:grpSpPr>
        <p:pic>
          <p:nvPicPr>
            <p:cNvPr id="31" name="图片 30" descr="文本&#10;&#10;描述已自动生成">
              <a:extLst>
                <a:ext uri="{FF2B5EF4-FFF2-40B4-BE49-F238E27FC236}">
                  <a16:creationId xmlns:a16="http://schemas.microsoft.com/office/drawing/2014/main" id="{61EBB545-5343-48F4-924B-926777CEBF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86090" y="1846712"/>
              <a:ext cx="2619820" cy="3716402"/>
            </a:xfrm>
            <a:prstGeom prst="rect">
              <a:avLst/>
            </a:prstGeom>
          </p:spPr>
        </p:pic>
        <p:pic>
          <p:nvPicPr>
            <p:cNvPr id="24" name="图片 23" descr="形状&#10;&#10;中度可信度描述已自动生成">
              <a:extLst>
                <a:ext uri="{FF2B5EF4-FFF2-40B4-BE49-F238E27FC236}">
                  <a16:creationId xmlns:a16="http://schemas.microsoft.com/office/drawing/2014/main" id="{9A212E5D-03BD-4B88-91EB-A9C9792093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3088" y="1732547"/>
              <a:ext cx="2945825" cy="3944732"/>
            </a:xfrm>
            <a:prstGeom prst="rect">
              <a:avLst/>
            </a:prstGeom>
          </p:spPr>
        </p:pic>
      </p:grpSp>
      <p:grpSp>
        <p:nvGrpSpPr>
          <p:cNvPr id="48" name="组合 47">
            <a:extLst>
              <a:ext uri="{FF2B5EF4-FFF2-40B4-BE49-F238E27FC236}">
                <a16:creationId xmlns:a16="http://schemas.microsoft.com/office/drawing/2014/main" id="{1FFB21D7-EE10-4CB9-8AE6-8A31E8263746}"/>
              </a:ext>
            </a:extLst>
          </p:cNvPr>
          <p:cNvGrpSpPr/>
          <p:nvPr/>
        </p:nvGrpSpPr>
        <p:grpSpPr>
          <a:xfrm>
            <a:off x="278029" y="3199912"/>
            <a:ext cx="1545077" cy="2069000"/>
            <a:chOff x="-8532812" y="1732547"/>
            <a:chExt cx="2945825" cy="3944732"/>
          </a:xfrm>
          <a:effectLst>
            <a:reflection blurRad="6350" stA="25000" endPos="22000" dir="5400000" sy="-100000" algn="bl" rotWithShape="0"/>
          </a:effectLst>
          <a:scene3d>
            <a:camera prst="perspectiveLeft">
              <a:rot lat="0" lon="2100000" rev="0"/>
            </a:camera>
            <a:lightRig rig="threePt" dir="t"/>
          </a:scene3d>
        </p:grpSpPr>
        <p:pic>
          <p:nvPicPr>
            <p:cNvPr id="35" name="图片 34" descr="文本&#10;&#10;描述已自动生成">
              <a:extLst>
                <a:ext uri="{FF2B5EF4-FFF2-40B4-BE49-F238E27FC236}">
                  <a16:creationId xmlns:a16="http://schemas.microsoft.com/office/drawing/2014/main" id="{A27DC5DE-E92E-4A76-B356-0B114299DBC8}"/>
                </a:ext>
              </a:extLst>
            </p:cNvPr>
            <p:cNvPicPr>
              <a:picLocks/>
            </p:cNvPicPr>
            <p:nvPr/>
          </p:nvPicPr>
          <p:blipFill>
            <a:blip r:embed="rId7">
              <a:extLst>
                <a:ext uri="{28A0092B-C50C-407E-A947-70E740481C1C}">
                  <a14:useLocalDpi xmlns:a14="http://schemas.microsoft.com/office/drawing/2010/main" val="0"/>
                </a:ext>
              </a:extLst>
            </a:blip>
            <a:stretch>
              <a:fillRect/>
            </a:stretch>
          </p:blipFill>
          <p:spPr>
            <a:xfrm>
              <a:off x="-8369810" y="1846712"/>
              <a:ext cx="2619820" cy="3716402"/>
            </a:xfrm>
            <a:prstGeom prst="rect">
              <a:avLst/>
            </a:prstGeom>
          </p:spPr>
        </p:pic>
        <p:pic>
          <p:nvPicPr>
            <p:cNvPr id="46" name="图片 45" descr="形状&#10;&#10;中度可信度描述已自动生成">
              <a:extLst>
                <a:ext uri="{FF2B5EF4-FFF2-40B4-BE49-F238E27FC236}">
                  <a16:creationId xmlns:a16="http://schemas.microsoft.com/office/drawing/2014/main" id="{48490108-4376-4FA1-A4C0-EFEE6DA82D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2812" y="1732547"/>
              <a:ext cx="2945825" cy="3944732"/>
            </a:xfrm>
            <a:prstGeom prst="rect">
              <a:avLst/>
            </a:prstGeom>
          </p:spPr>
        </p:pic>
      </p:grpSp>
    </p:spTree>
    <p:extLst>
      <p:ext uri="{BB962C8B-B14F-4D97-AF65-F5344CB8AC3E}">
        <p14:creationId xmlns:p14="http://schemas.microsoft.com/office/powerpoint/2010/main" val="37893964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3D05AB82-D34D-431B-B2A0-E99AD9D5C2F7}"/>
              </a:ext>
            </a:extLst>
          </p:cNvPr>
          <p:cNvSpPr/>
          <p:nvPr/>
        </p:nvSpPr>
        <p:spPr>
          <a:xfrm>
            <a:off x="0" y="-11279"/>
            <a:ext cx="9144000" cy="6869279"/>
          </a:xfrm>
          <a:prstGeom prst="rect">
            <a:avLst/>
          </a:prstGeom>
          <a:gradFill flip="none" rotWithShape="1">
            <a:gsLst>
              <a:gs pos="0">
                <a:schemeClr val="accent1"/>
              </a:gs>
              <a:gs pos="73000">
                <a:schemeClr val="accent1">
                  <a:lumMod val="94000"/>
                </a:schemeClr>
              </a:gs>
            </a:gsLst>
            <a:path path="circle">
              <a:fillToRect l="50000" t="50000" r="50000" b="50000"/>
            </a:path>
            <a:tileRect/>
          </a:gra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53" name="组合 52">
            <a:extLst>
              <a:ext uri="{FF2B5EF4-FFF2-40B4-BE49-F238E27FC236}">
                <a16:creationId xmlns:a16="http://schemas.microsoft.com/office/drawing/2014/main" id="{AE8D6961-838A-446A-BCD3-A56C153BFA68}"/>
              </a:ext>
            </a:extLst>
          </p:cNvPr>
          <p:cNvGrpSpPr/>
          <p:nvPr/>
        </p:nvGrpSpPr>
        <p:grpSpPr>
          <a:xfrm>
            <a:off x="-1467853" y="-3086835"/>
            <a:ext cx="12079706" cy="13031669"/>
            <a:chOff x="2918248" y="1"/>
            <a:chExt cx="6354497" cy="6855277"/>
          </a:xfrm>
          <a:gradFill flip="none" rotWithShape="1">
            <a:gsLst>
              <a:gs pos="63000">
                <a:schemeClr val="accent1">
                  <a:lumMod val="20000"/>
                  <a:lumOff val="80000"/>
                  <a:alpha val="0"/>
                </a:schemeClr>
              </a:gs>
              <a:gs pos="42000">
                <a:schemeClr val="accent1">
                  <a:lumMod val="40000"/>
                  <a:lumOff val="60000"/>
                </a:schemeClr>
              </a:gs>
              <a:gs pos="26000">
                <a:schemeClr val="accent1">
                  <a:alpha val="0"/>
                </a:schemeClr>
              </a:gs>
            </a:gsLst>
            <a:path path="circle">
              <a:fillToRect l="50000" t="50000" r="50000" b="50000"/>
            </a:path>
            <a:tileRect/>
          </a:gradFill>
        </p:grpSpPr>
        <p:sp>
          <p:nvSpPr>
            <p:cNvPr id="20" name="任意多边形: 形状 19">
              <a:extLst>
                <a:ext uri="{FF2B5EF4-FFF2-40B4-BE49-F238E27FC236}">
                  <a16:creationId xmlns:a16="http://schemas.microsoft.com/office/drawing/2014/main" id="{D5277A50-BAB6-4EF8-9335-423EDB6A86F3}"/>
                </a:ext>
              </a:extLst>
            </p:cNvPr>
            <p:cNvSpPr/>
            <p:nvPr/>
          </p:nvSpPr>
          <p:spPr>
            <a:xfrm>
              <a:off x="5631264" y="2955766"/>
              <a:ext cx="928416" cy="943689"/>
            </a:xfrm>
            <a:custGeom>
              <a:avLst/>
              <a:gdLst>
                <a:gd name="connsiteX0" fmla="*/ 926645 w 928416"/>
                <a:gd name="connsiteY0" fmla="*/ 329630 h 943689"/>
                <a:gd name="connsiteX1" fmla="*/ 928182 w 928416"/>
                <a:gd name="connsiteY1" fmla="*/ 337020 h 943689"/>
                <a:gd name="connsiteX2" fmla="*/ 819814 w 928416"/>
                <a:gd name="connsiteY2" fmla="*/ 799876 h 943689"/>
                <a:gd name="connsiteX3" fmla="*/ 813666 w 928416"/>
                <a:gd name="connsiteY3" fmla="*/ 806438 h 943689"/>
                <a:gd name="connsiteX4" fmla="*/ 358436 w 928416"/>
                <a:gd name="connsiteY4" fmla="*/ 943303 h 943689"/>
                <a:gd name="connsiteX5" fmla="*/ 349686 w 928416"/>
                <a:gd name="connsiteY5" fmla="*/ 941233 h 943689"/>
                <a:gd name="connsiteX6" fmla="*/ 2825 w 928416"/>
                <a:gd name="connsiteY6" fmla="*/ 615242 h 943689"/>
                <a:gd name="connsiteX7" fmla="*/ 224 w 928416"/>
                <a:gd name="connsiteY7" fmla="*/ 606669 h 943689"/>
                <a:gd name="connsiteX8" fmla="*/ 108592 w 928416"/>
                <a:gd name="connsiteY8" fmla="*/ 143814 h 943689"/>
                <a:gd name="connsiteX9" fmla="*/ 114741 w 928416"/>
                <a:gd name="connsiteY9" fmla="*/ 137251 h 943689"/>
                <a:gd name="connsiteX10" fmla="*/ 569970 w 928416"/>
                <a:gd name="connsiteY10" fmla="*/ 387 h 943689"/>
                <a:gd name="connsiteX11" fmla="*/ 578661 w 928416"/>
                <a:gd name="connsiteY11" fmla="*/ 2456 h 943689"/>
                <a:gd name="connsiteX12" fmla="*/ 925522 w 928416"/>
                <a:gd name="connsiteY12" fmla="*/ 328447 h 943689"/>
                <a:gd name="connsiteX13" fmla="*/ 926645 w 928416"/>
                <a:gd name="connsiteY13" fmla="*/ 329630 h 943689"/>
                <a:gd name="connsiteX14" fmla="*/ 803556 w 928416"/>
                <a:gd name="connsiteY14" fmla="*/ 790771 h 943689"/>
                <a:gd name="connsiteX15" fmla="*/ 909559 w 928416"/>
                <a:gd name="connsiteY15" fmla="*/ 338025 h 943689"/>
                <a:gd name="connsiteX16" fmla="*/ 570266 w 928416"/>
                <a:gd name="connsiteY16" fmla="*/ 19128 h 943689"/>
                <a:gd name="connsiteX17" fmla="*/ 124969 w 928416"/>
                <a:gd name="connsiteY17" fmla="*/ 152977 h 943689"/>
                <a:gd name="connsiteX18" fmla="*/ 18965 w 928416"/>
                <a:gd name="connsiteY18" fmla="*/ 605723 h 943689"/>
                <a:gd name="connsiteX19" fmla="*/ 358259 w 928416"/>
                <a:gd name="connsiteY19" fmla="*/ 924620 h 943689"/>
                <a:gd name="connsiteX20" fmla="*/ 803556 w 928416"/>
                <a:gd name="connsiteY20" fmla="*/ 790771 h 943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28416" h="943689">
                  <a:moveTo>
                    <a:pt x="926645" y="329630"/>
                  </a:moveTo>
                  <a:cubicBezTo>
                    <a:pt x="928242" y="331699"/>
                    <a:pt x="928774" y="334419"/>
                    <a:pt x="928182" y="337020"/>
                  </a:cubicBezTo>
                  <a:lnTo>
                    <a:pt x="819814" y="799876"/>
                  </a:lnTo>
                  <a:cubicBezTo>
                    <a:pt x="819105" y="803009"/>
                    <a:pt x="816740" y="805492"/>
                    <a:pt x="813666" y="806438"/>
                  </a:cubicBezTo>
                  <a:lnTo>
                    <a:pt x="358436" y="943303"/>
                  </a:lnTo>
                  <a:cubicBezTo>
                    <a:pt x="355362" y="944248"/>
                    <a:pt x="352051" y="943421"/>
                    <a:pt x="349686" y="941233"/>
                  </a:cubicBezTo>
                  <a:lnTo>
                    <a:pt x="2825" y="615242"/>
                  </a:lnTo>
                  <a:cubicBezTo>
                    <a:pt x="520" y="613113"/>
                    <a:pt x="-485" y="609803"/>
                    <a:pt x="224" y="606669"/>
                  </a:cubicBezTo>
                  <a:lnTo>
                    <a:pt x="108592" y="143814"/>
                  </a:lnTo>
                  <a:cubicBezTo>
                    <a:pt x="109302" y="140680"/>
                    <a:pt x="111666" y="138197"/>
                    <a:pt x="114741" y="137251"/>
                  </a:cubicBezTo>
                  <a:lnTo>
                    <a:pt x="569970" y="387"/>
                  </a:lnTo>
                  <a:cubicBezTo>
                    <a:pt x="573044" y="-559"/>
                    <a:pt x="576355" y="268"/>
                    <a:pt x="578661" y="2456"/>
                  </a:cubicBezTo>
                  <a:lnTo>
                    <a:pt x="925522" y="328447"/>
                  </a:lnTo>
                  <a:cubicBezTo>
                    <a:pt x="925995" y="328861"/>
                    <a:pt x="926350" y="329216"/>
                    <a:pt x="926645" y="329630"/>
                  </a:cubicBezTo>
                  <a:close/>
                  <a:moveTo>
                    <a:pt x="803556" y="790771"/>
                  </a:moveTo>
                  <a:lnTo>
                    <a:pt x="909559" y="338025"/>
                  </a:lnTo>
                  <a:lnTo>
                    <a:pt x="570266" y="19128"/>
                  </a:lnTo>
                  <a:lnTo>
                    <a:pt x="124969" y="152977"/>
                  </a:lnTo>
                  <a:lnTo>
                    <a:pt x="18965" y="605723"/>
                  </a:lnTo>
                  <a:lnTo>
                    <a:pt x="358259" y="924620"/>
                  </a:lnTo>
                  <a:lnTo>
                    <a:pt x="803556" y="790771"/>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 name="任意多边形: 形状 20">
              <a:extLst>
                <a:ext uri="{FF2B5EF4-FFF2-40B4-BE49-F238E27FC236}">
                  <a16:creationId xmlns:a16="http://schemas.microsoft.com/office/drawing/2014/main" id="{3E79D1EF-4137-4740-B39E-060AED86AE51}"/>
                </a:ext>
              </a:extLst>
            </p:cNvPr>
            <p:cNvSpPr/>
            <p:nvPr/>
          </p:nvSpPr>
          <p:spPr>
            <a:xfrm>
              <a:off x="5591428" y="2938169"/>
              <a:ext cx="1008171" cy="978881"/>
            </a:xfrm>
            <a:custGeom>
              <a:avLst/>
              <a:gdLst>
                <a:gd name="connsiteX0" fmla="*/ 1006388 w 1008171"/>
                <a:gd name="connsiteY0" fmla="*/ 381279 h 978881"/>
                <a:gd name="connsiteX1" fmla="*/ 1007748 w 1008171"/>
                <a:gd name="connsiteY1" fmla="*/ 389438 h 978881"/>
                <a:gd name="connsiteX2" fmla="*/ 849955 w 1008171"/>
                <a:gd name="connsiteY2" fmla="*/ 869912 h 978881"/>
                <a:gd name="connsiteX3" fmla="*/ 843274 w 1008171"/>
                <a:gd name="connsiteY3" fmla="*/ 875883 h 978881"/>
                <a:gd name="connsiteX4" fmla="*/ 348138 w 1008171"/>
                <a:gd name="connsiteY4" fmla="*/ 978694 h 978881"/>
                <a:gd name="connsiteX5" fmla="*/ 339625 w 1008171"/>
                <a:gd name="connsiteY5" fmla="*/ 975856 h 978881"/>
                <a:gd name="connsiteX6" fmla="*/ 2282 w 1008171"/>
                <a:gd name="connsiteY6" fmla="*/ 598193 h 978881"/>
                <a:gd name="connsiteX7" fmla="*/ 450 w 1008171"/>
                <a:gd name="connsiteY7" fmla="*/ 589443 h 978881"/>
                <a:gd name="connsiteX8" fmla="*/ 158243 w 1008171"/>
                <a:gd name="connsiteY8" fmla="*/ 108969 h 978881"/>
                <a:gd name="connsiteX9" fmla="*/ 164923 w 1008171"/>
                <a:gd name="connsiteY9" fmla="*/ 102999 h 978881"/>
                <a:gd name="connsiteX10" fmla="*/ 660059 w 1008171"/>
                <a:gd name="connsiteY10" fmla="*/ 188 h 978881"/>
                <a:gd name="connsiteX11" fmla="*/ 668572 w 1008171"/>
                <a:gd name="connsiteY11" fmla="*/ 3025 h 978881"/>
                <a:gd name="connsiteX12" fmla="*/ 1005915 w 1008171"/>
                <a:gd name="connsiteY12" fmla="*/ 380688 h 978881"/>
                <a:gd name="connsiteX13" fmla="*/ 1006388 w 1008171"/>
                <a:gd name="connsiteY13" fmla="*/ 381279 h 978881"/>
                <a:gd name="connsiteX14" fmla="*/ 834524 w 1008171"/>
                <a:gd name="connsiteY14" fmla="*/ 859389 h 978881"/>
                <a:gd name="connsiteX15" fmla="*/ 989066 w 1008171"/>
                <a:gd name="connsiteY15" fmla="*/ 388788 h 978881"/>
                <a:gd name="connsiteX16" fmla="*/ 658581 w 1008171"/>
                <a:gd name="connsiteY16" fmla="*/ 18870 h 978881"/>
                <a:gd name="connsiteX17" fmla="*/ 173555 w 1008171"/>
                <a:gd name="connsiteY17" fmla="*/ 119552 h 978881"/>
                <a:gd name="connsiteX18" fmla="*/ 19013 w 1008171"/>
                <a:gd name="connsiteY18" fmla="*/ 590153 h 978881"/>
                <a:gd name="connsiteX19" fmla="*/ 349498 w 1008171"/>
                <a:gd name="connsiteY19" fmla="*/ 960071 h 978881"/>
                <a:gd name="connsiteX20" fmla="*/ 834524 w 1008171"/>
                <a:gd name="connsiteY20" fmla="*/ 859389 h 978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008171" h="978881">
                  <a:moveTo>
                    <a:pt x="1006388" y="381279"/>
                  </a:moveTo>
                  <a:cubicBezTo>
                    <a:pt x="1008103" y="383585"/>
                    <a:pt x="1008635" y="386659"/>
                    <a:pt x="1007748" y="389438"/>
                  </a:cubicBezTo>
                  <a:lnTo>
                    <a:pt x="849955" y="869912"/>
                  </a:lnTo>
                  <a:cubicBezTo>
                    <a:pt x="848950" y="872986"/>
                    <a:pt x="846408" y="875233"/>
                    <a:pt x="843274" y="875883"/>
                  </a:cubicBezTo>
                  <a:lnTo>
                    <a:pt x="348138" y="978694"/>
                  </a:lnTo>
                  <a:cubicBezTo>
                    <a:pt x="345005" y="979344"/>
                    <a:pt x="341753" y="978280"/>
                    <a:pt x="339625" y="975856"/>
                  </a:cubicBezTo>
                  <a:lnTo>
                    <a:pt x="2282" y="598193"/>
                  </a:lnTo>
                  <a:cubicBezTo>
                    <a:pt x="154" y="595769"/>
                    <a:pt x="-555" y="592459"/>
                    <a:pt x="450" y="589443"/>
                  </a:cubicBezTo>
                  <a:lnTo>
                    <a:pt x="158243" y="108969"/>
                  </a:lnTo>
                  <a:cubicBezTo>
                    <a:pt x="159248" y="105895"/>
                    <a:pt x="161790" y="103649"/>
                    <a:pt x="164923" y="102999"/>
                  </a:cubicBezTo>
                  <a:lnTo>
                    <a:pt x="660059" y="188"/>
                  </a:lnTo>
                  <a:cubicBezTo>
                    <a:pt x="663193" y="-463"/>
                    <a:pt x="666444" y="601"/>
                    <a:pt x="668572" y="3025"/>
                  </a:cubicBezTo>
                  <a:lnTo>
                    <a:pt x="1005915" y="380688"/>
                  </a:lnTo>
                  <a:cubicBezTo>
                    <a:pt x="1006093" y="380866"/>
                    <a:pt x="1006270" y="381043"/>
                    <a:pt x="1006388" y="381279"/>
                  </a:cubicBezTo>
                  <a:close/>
                  <a:moveTo>
                    <a:pt x="834524" y="859389"/>
                  </a:moveTo>
                  <a:lnTo>
                    <a:pt x="989066" y="388788"/>
                  </a:lnTo>
                  <a:lnTo>
                    <a:pt x="658581" y="18870"/>
                  </a:lnTo>
                  <a:lnTo>
                    <a:pt x="173555" y="119552"/>
                  </a:lnTo>
                  <a:lnTo>
                    <a:pt x="19013" y="590153"/>
                  </a:lnTo>
                  <a:lnTo>
                    <a:pt x="349498" y="960071"/>
                  </a:lnTo>
                  <a:lnTo>
                    <a:pt x="834524" y="859389"/>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 name="任意多边形: 形状 21">
              <a:extLst>
                <a:ext uri="{FF2B5EF4-FFF2-40B4-BE49-F238E27FC236}">
                  <a16:creationId xmlns:a16="http://schemas.microsoft.com/office/drawing/2014/main" id="{089265C5-2DB1-4D74-882B-7CD310AFB8D8}"/>
                </a:ext>
              </a:extLst>
            </p:cNvPr>
            <p:cNvSpPr/>
            <p:nvPr/>
          </p:nvSpPr>
          <p:spPr>
            <a:xfrm>
              <a:off x="5552268" y="2924110"/>
              <a:ext cx="1086458" cy="1007058"/>
            </a:xfrm>
            <a:custGeom>
              <a:avLst/>
              <a:gdLst>
                <a:gd name="connsiteX0" fmla="*/ 762183 w 1086458"/>
                <a:gd name="connsiteY0" fmla="*/ 3605 h 1007058"/>
                <a:gd name="connsiteX1" fmla="*/ 1084686 w 1086458"/>
                <a:gd name="connsiteY1" fmla="*/ 435127 h 1007058"/>
                <a:gd name="connsiteX2" fmla="*/ 1085750 w 1086458"/>
                <a:gd name="connsiteY2" fmla="*/ 443995 h 1007058"/>
                <a:gd name="connsiteX3" fmla="*/ 873980 w 1086458"/>
                <a:gd name="connsiteY3" fmla="*/ 938539 h 1007058"/>
                <a:gd name="connsiteX4" fmla="*/ 866767 w 1086458"/>
                <a:gd name="connsiteY4" fmla="*/ 943919 h 1007058"/>
                <a:gd name="connsiteX5" fmla="*/ 332493 w 1086458"/>
                <a:gd name="connsiteY5" fmla="*/ 1007001 h 1007058"/>
                <a:gd name="connsiteX6" fmla="*/ 324276 w 1086458"/>
                <a:gd name="connsiteY6" fmla="*/ 1003454 h 1007058"/>
                <a:gd name="connsiteX7" fmla="*/ 1772 w 1086458"/>
                <a:gd name="connsiteY7" fmla="*/ 571932 h 1007058"/>
                <a:gd name="connsiteX8" fmla="*/ 708 w 1086458"/>
                <a:gd name="connsiteY8" fmla="*/ 563064 h 1007058"/>
                <a:gd name="connsiteX9" fmla="*/ 212478 w 1086458"/>
                <a:gd name="connsiteY9" fmla="*/ 68519 h 1007058"/>
                <a:gd name="connsiteX10" fmla="*/ 219691 w 1086458"/>
                <a:gd name="connsiteY10" fmla="*/ 63139 h 1007058"/>
                <a:gd name="connsiteX11" fmla="*/ 753965 w 1086458"/>
                <a:gd name="connsiteY11" fmla="*/ 57 h 1007058"/>
                <a:gd name="connsiteX12" fmla="*/ 762183 w 1086458"/>
                <a:gd name="connsiteY12" fmla="*/ 3605 h 1007058"/>
                <a:gd name="connsiteX13" fmla="*/ 1067245 w 1086458"/>
                <a:gd name="connsiteY13" fmla="*/ 441689 h 1007058"/>
                <a:gd name="connsiteX14" fmla="*/ 750949 w 1086458"/>
                <a:gd name="connsiteY14" fmla="*/ 18503 h 1007058"/>
                <a:gd name="connsiteX15" fmla="*/ 226963 w 1086458"/>
                <a:gd name="connsiteY15" fmla="*/ 80343 h 1007058"/>
                <a:gd name="connsiteX16" fmla="*/ 19272 w 1086458"/>
                <a:gd name="connsiteY16" fmla="*/ 565369 h 1007058"/>
                <a:gd name="connsiteX17" fmla="*/ 335568 w 1086458"/>
                <a:gd name="connsiteY17" fmla="*/ 988555 h 1007058"/>
                <a:gd name="connsiteX18" fmla="*/ 859554 w 1086458"/>
                <a:gd name="connsiteY18" fmla="*/ 926715 h 1007058"/>
                <a:gd name="connsiteX19" fmla="*/ 1067245 w 1086458"/>
                <a:gd name="connsiteY19" fmla="*/ 441689 h 1007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086458" h="1007058">
                  <a:moveTo>
                    <a:pt x="762183" y="3605"/>
                  </a:moveTo>
                  <a:lnTo>
                    <a:pt x="1084686" y="435127"/>
                  </a:lnTo>
                  <a:cubicBezTo>
                    <a:pt x="1086578" y="437669"/>
                    <a:pt x="1086992" y="441098"/>
                    <a:pt x="1085750" y="443995"/>
                  </a:cubicBezTo>
                  <a:lnTo>
                    <a:pt x="873980" y="938539"/>
                  </a:lnTo>
                  <a:cubicBezTo>
                    <a:pt x="872738" y="941495"/>
                    <a:pt x="869959" y="943565"/>
                    <a:pt x="866767" y="943919"/>
                  </a:cubicBezTo>
                  <a:lnTo>
                    <a:pt x="332493" y="1007001"/>
                  </a:lnTo>
                  <a:cubicBezTo>
                    <a:pt x="329301" y="1007356"/>
                    <a:pt x="326167" y="1006055"/>
                    <a:pt x="324276" y="1003454"/>
                  </a:cubicBezTo>
                  <a:lnTo>
                    <a:pt x="1772" y="571932"/>
                  </a:lnTo>
                  <a:cubicBezTo>
                    <a:pt x="-120" y="569390"/>
                    <a:pt x="-534" y="565961"/>
                    <a:pt x="708" y="563064"/>
                  </a:cubicBezTo>
                  <a:lnTo>
                    <a:pt x="212478" y="68519"/>
                  </a:lnTo>
                  <a:cubicBezTo>
                    <a:pt x="213720" y="65563"/>
                    <a:pt x="216498" y="63494"/>
                    <a:pt x="219691" y="63139"/>
                  </a:cubicBezTo>
                  <a:lnTo>
                    <a:pt x="753965" y="57"/>
                  </a:lnTo>
                  <a:cubicBezTo>
                    <a:pt x="757098" y="-297"/>
                    <a:pt x="760231" y="1003"/>
                    <a:pt x="762183" y="3605"/>
                  </a:cubicBezTo>
                  <a:close/>
                  <a:moveTo>
                    <a:pt x="1067245" y="441689"/>
                  </a:moveTo>
                  <a:lnTo>
                    <a:pt x="750949" y="18503"/>
                  </a:lnTo>
                  <a:lnTo>
                    <a:pt x="226963" y="80343"/>
                  </a:lnTo>
                  <a:lnTo>
                    <a:pt x="19272" y="565369"/>
                  </a:lnTo>
                  <a:lnTo>
                    <a:pt x="335568" y="988555"/>
                  </a:lnTo>
                  <a:lnTo>
                    <a:pt x="859554" y="926715"/>
                  </a:lnTo>
                  <a:lnTo>
                    <a:pt x="1067245" y="441689"/>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 name="任意多边形: 形状 22">
              <a:extLst>
                <a:ext uri="{FF2B5EF4-FFF2-40B4-BE49-F238E27FC236}">
                  <a16:creationId xmlns:a16="http://schemas.microsoft.com/office/drawing/2014/main" id="{8EF1BDBA-B5C4-4763-94DF-C788AEF5D2A7}"/>
                </a:ext>
              </a:extLst>
            </p:cNvPr>
            <p:cNvSpPr/>
            <p:nvPr/>
          </p:nvSpPr>
          <p:spPr>
            <a:xfrm>
              <a:off x="5514520" y="2914175"/>
              <a:ext cx="1162012" cy="1026993"/>
            </a:xfrm>
            <a:custGeom>
              <a:avLst/>
              <a:gdLst>
                <a:gd name="connsiteX0" fmla="*/ 858460 w 1162012"/>
                <a:gd name="connsiteY0" fmla="*/ 3608 h 1026993"/>
                <a:gd name="connsiteX1" fmla="*/ 858873 w 1162012"/>
                <a:gd name="connsiteY1" fmla="*/ 4259 h 1026993"/>
                <a:gd name="connsiteX2" fmla="*/ 1160685 w 1162012"/>
                <a:gd name="connsiteY2" fmla="*/ 491472 h 1026993"/>
                <a:gd name="connsiteX3" fmla="*/ 1160980 w 1162012"/>
                <a:gd name="connsiteY3" fmla="*/ 500458 h 1026993"/>
                <a:gd name="connsiteX4" fmla="*/ 890680 w 1162012"/>
                <a:gd name="connsiteY4" fmla="*/ 1004935 h 1026993"/>
                <a:gd name="connsiteX5" fmla="*/ 883054 w 1162012"/>
                <a:gd name="connsiteY5" fmla="*/ 1009665 h 1026993"/>
                <a:gd name="connsiteX6" fmla="*/ 311002 w 1162012"/>
                <a:gd name="connsiteY6" fmla="*/ 1026987 h 1026993"/>
                <a:gd name="connsiteX7" fmla="*/ 303139 w 1162012"/>
                <a:gd name="connsiteY7" fmla="*/ 1022730 h 1026993"/>
                <a:gd name="connsiteX8" fmla="*/ 1328 w 1162012"/>
                <a:gd name="connsiteY8" fmla="*/ 535517 h 1026993"/>
                <a:gd name="connsiteX9" fmla="*/ 1032 w 1162012"/>
                <a:gd name="connsiteY9" fmla="*/ 526531 h 1026993"/>
                <a:gd name="connsiteX10" fmla="*/ 271332 w 1162012"/>
                <a:gd name="connsiteY10" fmla="*/ 22054 h 1026993"/>
                <a:gd name="connsiteX11" fmla="*/ 278959 w 1162012"/>
                <a:gd name="connsiteY11" fmla="*/ 17324 h 1026993"/>
                <a:gd name="connsiteX12" fmla="*/ 851011 w 1162012"/>
                <a:gd name="connsiteY12" fmla="*/ 2 h 1026993"/>
                <a:gd name="connsiteX13" fmla="*/ 858460 w 1162012"/>
                <a:gd name="connsiteY13" fmla="*/ 3608 h 1026993"/>
                <a:gd name="connsiteX14" fmla="*/ 1142712 w 1162012"/>
                <a:gd name="connsiteY14" fmla="*/ 496497 h 1026993"/>
                <a:gd name="connsiteX15" fmla="*/ 846340 w 1162012"/>
                <a:gd name="connsiteY15" fmla="*/ 18093 h 1026993"/>
                <a:gd name="connsiteX16" fmla="*/ 284634 w 1162012"/>
                <a:gd name="connsiteY16" fmla="*/ 35060 h 1026993"/>
                <a:gd name="connsiteX17" fmla="*/ 19241 w 1162012"/>
                <a:gd name="connsiteY17" fmla="*/ 530433 h 1026993"/>
                <a:gd name="connsiteX18" fmla="*/ 315554 w 1162012"/>
                <a:gd name="connsiteY18" fmla="*/ 1008837 h 1026993"/>
                <a:gd name="connsiteX19" fmla="*/ 877260 w 1162012"/>
                <a:gd name="connsiteY19" fmla="*/ 991870 h 1026993"/>
                <a:gd name="connsiteX20" fmla="*/ 1142712 w 1162012"/>
                <a:gd name="connsiteY20" fmla="*/ 496497 h 1026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62012" h="1026993">
                  <a:moveTo>
                    <a:pt x="858460" y="3608"/>
                  </a:moveTo>
                  <a:cubicBezTo>
                    <a:pt x="858637" y="3845"/>
                    <a:pt x="858755" y="4022"/>
                    <a:pt x="858873" y="4259"/>
                  </a:cubicBezTo>
                  <a:lnTo>
                    <a:pt x="1160685" y="491472"/>
                  </a:lnTo>
                  <a:cubicBezTo>
                    <a:pt x="1162340" y="494192"/>
                    <a:pt x="1162458" y="497621"/>
                    <a:pt x="1160980" y="500458"/>
                  </a:cubicBezTo>
                  <a:lnTo>
                    <a:pt x="890680" y="1004935"/>
                  </a:lnTo>
                  <a:cubicBezTo>
                    <a:pt x="889143" y="1007773"/>
                    <a:pt x="886246" y="1009547"/>
                    <a:pt x="883054" y="1009665"/>
                  </a:cubicBezTo>
                  <a:lnTo>
                    <a:pt x="311002" y="1026987"/>
                  </a:lnTo>
                  <a:cubicBezTo>
                    <a:pt x="307810" y="1027106"/>
                    <a:pt x="304795" y="1025391"/>
                    <a:pt x="303139" y="1022730"/>
                  </a:cubicBezTo>
                  <a:lnTo>
                    <a:pt x="1328" y="535517"/>
                  </a:lnTo>
                  <a:cubicBezTo>
                    <a:pt x="-327" y="532797"/>
                    <a:pt x="-446" y="529369"/>
                    <a:pt x="1032" y="526531"/>
                  </a:cubicBezTo>
                  <a:lnTo>
                    <a:pt x="271332" y="22054"/>
                  </a:lnTo>
                  <a:cubicBezTo>
                    <a:pt x="272869" y="19216"/>
                    <a:pt x="275766" y="17442"/>
                    <a:pt x="278959" y="17324"/>
                  </a:cubicBezTo>
                  <a:lnTo>
                    <a:pt x="851011" y="2"/>
                  </a:lnTo>
                  <a:cubicBezTo>
                    <a:pt x="853908" y="-57"/>
                    <a:pt x="856686" y="1303"/>
                    <a:pt x="858460" y="3608"/>
                  </a:cubicBezTo>
                  <a:close/>
                  <a:moveTo>
                    <a:pt x="1142712" y="496497"/>
                  </a:moveTo>
                  <a:lnTo>
                    <a:pt x="846340" y="18093"/>
                  </a:lnTo>
                  <a:lnTo>
                    <a:pt x="284634" y="35060"/>
                  </a:lnTo>
                  <a:lnTo>
                    <a:pt x="19241" y="530433"/>
                  </a:lnTo>
                  <a:lnTo>
                    <a:pt x="315554" y="1008837"/>
                  </a:lnTo>
                  <a:lnTo>
                    <a:pt x="877260" y="991870"/>
                  </a:lnTo>
                  <a:lnTo>
                    <a:pt x="1142712" y="496497"/>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 name="任意多边形: 形状 23">
              <a:extLst>
                <a:ext uri="{FF2B5EF4-FFF2-40B4-BE49-F238E27FC236}">
                  <a16:creationId xmlns:a16="http://schemas.microsoft.com/office/drawing/2014/main" id="{059CC9B2-E742-4360-8532-74CA29BA0155}"/>
                </a:ext>
              </a:extLst>
            </p:cNvPr>
            <p:cNvSpPr/>
            <p:nvPr/>
          </p:nvSpPr>
          <p:spPr>
            <a:xfrm>
              <a:off x="5478602" y="2874424"/>
              <a:ext cx="1233730" cy="1106549"/>
            </a:xfrm>
            <a:custGeom>
              <a:avLst/>
              <a:gdLst>
                <a:gd name="connsiteX0" fmla="*/ 957282 w 1233730"/>
                <a:gd name="connsiteY0" fmla="*/ 38274 h 1106549"/>
                <a:gd name="connsiteX1" fmla="*/ 958110 w 1233730"/>
                <a:gd name="connsiteY1" fmla="*/ 39634 h 1106549"/>
                <a:gd name="connsiteX2" fmla="*/ 1232785 w 1233730"/>
                <a:gd name="connsiteY2" fmla="*/ 583958 h 1106549"/>
                <a:gd name="connsiteX3" fmla="*/ 1232253 w 1233730"/>
                <a:gd name="connsiteY3" fmla="*/ 592885 h 1106549"/>
                <a:gd name="connsiteX4" fmla="*/ 899048 w 1233730"/>
                <a:gd name="connsiteY4" fmla="*/ 1102506 h 1106549"/>
                <a:gd name="connsiteX5" fmla="*/ 891008 w 1233730"/>
                <a:gd name="connsiteY5" fmla="*/ 1106526 h 1106549"/>
                <a:gd name="connsiteX6" fmla="*/ 283129 w 1233730"/>
                <a:gd name="connsiteY6" fmla="*/ 1071822 h 1106549"/>
                <a:gd name="connsiteX7" fmla="*/ 275621 w 1233730"/>
                <a:gd name="connsiteY7" fmla="*/ 1066915 h 1106549"/>
                <a:gd name="connsiteX8" fmla="*/ 946 w 1233730"/>
                <a:gd name="connsiteY8" fmla="*/ 522591 h 1106549"/>
                <a:gd name="connsiteX9" fmla="*/ 1478 w 1233730"/>
                <a:gd name="connsiteY9" fmla="*/ 513664 h 1106549"/>
                <a:gd name="connsiteX10" fmla="*/ 334682 w 1233730"/>
                <a:gd name="connsiteY10" fmla="*/ 4043 h 1106549"/>
                <a:gd name="connsiteX11" fmla="*/ 342723 w 1233730"/>
                <a:gd name="connsiteY11" fmla="*/ 23 h 1106549"/>
                <a:gd name="connsiteX12" fmla="*/ 950602 w 1233730"/>
                <a:gd name="connsiteY12" fmla="*/ 34727 h 1106549"/>
                <a:gd name="connsiteX13" fmla="*/ 957282 w 1233730"/>
                <a:gd name="connsiteY13" fmla="*/ 38274 h 1106549"/>
                <a:gd name="connsiteX14" fmla="*/ 1214457 w 1233730"/>
                <a:gd name="connsiteY14" fmla="*/ 587328 h 1106549"/>
                <a:gd name="connsiteX15" fmla="*/ 944453 w 1233730"/>
                <a:gd name="connsiteY15" fmla="*/ 52227 h 1106549"/>
                <a:gd name="connsiteX16" fmla="*/ 346920 w 1233730"/>
                <a:gd name="connsiteY16" fmla="*/ 18114 h 1106549"/>
                <a:gd name="connsiteX17" fmla="*/ 19392 w 1233730"/>
                <a:gd name="connsiteY17" fmla="*/ 519103 h 1106549"/>
                <a:gd name="connsiteX18" fmla="*/ 289396 w 1233730"/>
                <a:gd name="connsiteY18" fmla="*/ 1054145 h 1106549"/>
                <a:gd name="connsiteX19" fmla="*/ 886929 w 1233730"/>
                <a:gd name="connsiteY19" fmla="*/ 1088258 h 1106549"/>
                <a:gd name="connsiteX20" fmla="*/ 1214457 w 1233730"/>
                <a:gd name="connsiteY20" fmla="*/ 587328 h 1106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33730" h="1106549">
                  <a:moveTo>
                    <a:pt x="957282" y="38274"/>
                  </a:moveTo>
                  <a:cubicBezTo>
                    <a:pt x="957578" y="38688"/>
                    <a:pt x="957874" y="39102"/>
                    <a:pt x="958110" y="39634"/>
                  </a:cubicBezTo>
                  <a:lnTo>
                    <a:pt x="1232785" y="583958"/>
                  </a:lnTo>
                  <a:cubicBezTo>
                    <a:pt x="1234204" y="586796"/>
                    <a:pt x="1234026" y="590225"/>
                    <a:pt x="1232253" y="592885"/>
                  </a:cubicBezTo>
                  <a:lnTo>
                    <a:pt x="899048" y="1102506"/>
                  </a:lnTo>
                  <a:cubicBezTo>
                    <a:pt x="897275" y="1105225"/>
                    <a:pt x="894260" y="1106763"/>
                    <a:pt x="891008" y="1106526"/>
                  </a:cubicBezTo>
                  <a:lnTo>
                    <a:pt x="283129" y="1071822"/>
                  </a:lnTo>
                  <a:cubicBezTo>
                    <a:pt x="279937" y="1071645"/>
                    <a:pt x="277099" y="1069812"/>
                    <a:pt x="275621" y="1066915"/>
                  </a:cubicBezTo>
                  <a:lnTo>
                    <a:pt x="946" y="522591"/>
                  </a:lnTo>
                  <a:cubicBezTo>
                    <a:pt x="-473" y="519753"/>
                    <a:pt x="-296" y="516324"/>
                    <a:pt x="1478" y="513664"/>
                  </a:cubicBezTo>
                  <a:lnTo>
                    <a:pt x="334682" y="4043"/>
                  </a:lnTo>
                  <a:cubicBezTo>
                    <a:pt x="336456" y="1383"/>
                    <a:pt x="339471" y="-213"/>
                    <a:pt x="342723" y="23"/>
                  </a:cubicBezTo>
                  <a:lnTo>
                    <a:pt x="950602" y="34727"/>
                  </a:lnTo>
                  <a:cubicBezTo>
                    <a:pt x="953262" y="34786"/>
                    <a:pt x="955745" y="36146"/>
                    <a:pt x="957282" y="38274"/>
                  </a:cubicBezTo>
                  <a:close/>
                  <a:moveTo>
                    <a:pt x="1214457" y="587328"/>
                  </a:moveTo>
                  <a:lnTo>
                    <a:pt x="944453" y="52227"/>
                  </a:lnTo>
                  <a:lnTo>
                    <a:pt x="346920" y="18114"/>
                  </a:lnTo>
                  <a:lnTo>
                    <a:pt x="19392" y="519103"/>
                  </a:lnTo>
                  <a:lnTo>
                    <a:pt x="289396" y="1054145"/>
                  </a:lnTo>
                  <a:lnTo>
                    <a:pt x="886929" y="1088258"/>
                  </a:lnTo>
                  <a:lnTo>
                    <a:pt x="1214457" y="587328"/>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 name="任意多边形: 形状 24">
              <a:extLst>
                <a:ext uri="{FF2B5EF4-FFF2-40B4-BE49-F238E27FC236}">
                  <a16:creationId xmlns:a16="http://schemas.microsoft.com/office/drawing/2014/main" id="{1E0CC5DE-2495-41AE-98DC-38C171B2389B}"/>
                </a:ext>
              </a:extLst>
            </p:cNvPr>
            <p:cNvSpPr/>
            <p:nvPr/>
          </p:nvSpPr>
          <p:spPr>
            <a:xfrm>
              <a:off x="5445506" y="2816351"/>
              <a:ext cx="1299922" cy="1222577"/>
            </a:xfrm>
            <a:custGeom>
              <a:avLst/>
              <a:gdLst>
                <a:gd name="connsiteX0" fmla="*/ 1057539 w 1299922"/>
                <a:gd name="connsiteY0" fmla="*/ 96761 h 1222577"/>
                <a:gd name="connsiteX1" fmla="*/ 1058663 w 1299922"/>
                <a:gd name="connsiteY1" fmla="*/ 98830 h 1222577"/>
                <a:gd name="connsiteX2" fmla="*/ 1299284 w 1299922"/>
                <a:gd name="connsiteY2" fmla="*/ 701152 h 1222577"/>
                <a:gd name="connsiteX3" fmla="*/ 1297984 w 1299922"/>
                <a:gd name="connsiteY3" fmla="*/ 710020 h 1222577"/>
                <a:gd name="connsiteX4" fmla="*/ 897618 w 1299922"/>
                <a:gd name="connsiteY4" fmla="*/ 1219168 h 1222577"/>
                <a:gd name="connsiteX5" fmla="*/ 889282 w 1299922"/>
                <a:gd name="connsiteY5" fmla="*/ 1222479 h 1222577"/>
                <a:gd name="connsiteX6" fmla="*/ 248296 w 1299922"/>
                <a:gd name="connsiteY6" fmla="*/ 1129304 h 1222577"/>
                <a:gd name="connsiteX7" fmla="*/ 241260 w 1299922"/>
                <a:gd name="connsiteY7" fmla="*/ 1123747 h 1222577"/>
                <a:gd name="connsiteX8" fmla="*/ 639 w 1299922"/>
                <a:gd name="connsiteY8" fmla="*/ 521425 h 1222577"/>
                <a:gd name="connsiteX9" fmla="*/ 1940 w 1299922"/>
                <a:gd name="connsiteY9" fmla="*/ 512557 h 1222577"/>
                <a:gd name="connsiteX10" fmla="*/ 402305 w 1299922"/>
                <a:gd name="connsiteY10" fmla="*/ 3410 h 1222577"/>
                <a:gd name="connsiteX11" fmla="*/ 410641 w 1299922"/>
                <a:gd name="connsiteY11" fmla="*/ 99 h 1222577"/>
                <a:gd name="connsiteX12" fmla="*/ 1051627 w 1299922"/>
                <a:gd name="connsiteY12" fmla="*/ 93273 h 1222577"/>
                <a:gd name="connsiteX13" fmla="*/ 1057539 w 1299922"/>
                <a:gd name="connsiteY13" fmla="*/ 96761 h 1222577"/>
                <a:gd name="connsiteX14" fmla="*/ 1280720 w 1299922"/>
                <a:gd name="connsiteY14" fmla="*/ 702926 h 1222577"/>
                <a:gd name="connsiteX15" fmla="*/ 1043942 w 1299922"/>
                <a:gd name="connsiteY15" fmla="*/ 110241 h 1222577"/>
                <a:gd name="connsiteX16" fmla="*/ 413183 w 1299922"/>
                <a:gd name="connsiteY16" fmla="*/ 18604 h 1222577"/>
                <a:gd name="connsiteX17" fmla="*/ 19203 w 1299922"/>
                <a:gd name="connsiteY17" fmla="*/ 519652 h 1222577"/>
                <a:gd name="connsiteX18" fmla="*/ 255981 w 1299922"/>
                <a:gd name="connsiteY18" fmla="*/ 1112337 h 1222577"/>
                <a:gd name="connsiteX19" fmla="*/ 886740 w 1299922"/>
                <a:gd name="connsiteY19" fmla="*/ 1203974 h 1222577"/>
                <a:gd name="connsiteX20" fmla="*/ 1280720 w 1299922"/>
                <a:gd name="connsiteY20" fmla="*/ 702926 h 1222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99922" h="1222577">
                  <a:moveTo>
                    <a:pt x="1057539" y="96761"/>
                  </a:moveTo>
                  <a:cubicBezTo>
                    <a:pt x="1058012" y="97352"/>
                    <a:pt x="1058367" y="98062"/>
                    <a:pt x="1058663" y="98830"/>
                  </a:cubicBezTo>
                  <a:lnTo>
                    <a:pt x="1299284" y="701152"/>
                  </a:lnTo>
                  <a:cubicBezTo>
                    <a:pt x="1300466" y="704108"/>
                    <a:pt x="1299993" y="707478"/>
                    <a:pt x="1297984" y="710020"/>
                  </a:cubicBezTo>
                  <a:lnTo>
                    <a:pt x="897618" y="1219168"/>
                  </a:lnTo>
                  <a:cubicBezTo>
                    <a:pt x="895608" y="1221710"/>
                    <a:pt x="892475" y="1222951"/>
                    <a:pt x="889282" y="1222479"/>
                  </a:cubicBezTo>
                  <a:lnTo>
                    <a:pt x="248296" y="1129304"/>
                  </a:lnTo>
                  <a:cubicBezTo>
                    <a:pt x="245103" y="1128831"/>
                    <a:pt x="242443" y="1126762"/>
                    <a:pt x="241260" y="1123747"/>
                  </a:cubicBezTo>
                  <a:lnTo>
                    <a:pt x="639" y="521425"/>
                  </a:lnTo>
                  <a:cubicBezTo>
                    <a:pt x="-543" y="518469"/>
                    <a:pt x="-71" y="515099"/>
                    <a:pt x="1940" y="512557"/>
                  </a:cubicBezTo>
                  <a:lnTo>
                    <a:pt x="402305" y="3410"/>
                  </a:lnTo>
                  <a:cubicBezTo>
                    <a:pt x="404315" y="867"/>
                    <a:pt x="407449" y="-374"/>
                    <a:pt x="410641" y="99"/>
                  </a:cubicBezTo>
                  <a:lnTo>
                    <a:pt x="1051627" y="93273"/>
                  </a:lnTo>
                  <a:cubicBezTo>
                    <a:pt x="1054051" y="93628"/>
                    <a:pt x="1056180" y="94869"/>
                    <a:pt x="1057539" y="96761"/>
                  </a:cubicBezTo>
                  <a:close/>
                  <a:moveTo>
                    <a:pt x="1280720" y="702926"/>
                  </a:moveTo>
                  <a:lnTo>
                    <a:pt x="1043942" y="110241"/>
                  </a:lnTo>
                  <a:lnTo>
                    <a:pt x="413183" y="18604"/>
                  </a:lnTo>
                  <a:lnTo>
                    <a:pt x="19203" y="519652"/>
                  </a:lnTo>
                  <a:lnTo>
                    <a:pt x="255981" y="1112337"/>
                  </a:lnTo>
                  <a:lnTo>
                    <a:pt x="886740" y="1203974"/>
                  </a:lnTo>
                  <a:lnTo>
                    <a:pt x="1280720" y="702926"/>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 name="任意多边形: 形状 25">
              <a:extLst>
                <a:ext uri="{FF2B5EF4-FFF2-40B4-BE49-F238E27FC236}">
                  <a16:creationId xmlns:a16="http://schemas.microsoft.com/office/drawing/2014/main" id="{29E3F56A-0E56-41D4-B424-A300D8F9F922}"/>
                </a:ext>
              </a:extLst>
            </p:cNvPr>
            <p:cNvSpPr/>
            <p:nvPr/>
          </p:nvSpPr>
          <p:spPr>
            <a:xfrm>
              <a:off x="5415902" y="2758045"/>
              <a:ext cx="1359307" cy="1339189"/>
            </a:xfrm>
            <a:custGeom>
              <a:avLst/>
              <a:gdLst>
                <a:gd name="connsiteX0" fmla="*/ 1158325 w 1359307"/>
                <a:gd name="connsiteY0" fmla="*/ 161748 h 1339189"/>
                <a:gd name="connsiteX1" fmla="*/ 1159743 w 1359307"/>
                <a:gd name="connsiteY1" fmla="*/ 164527 h 1339189"/>
                <a:gd name="connsiteX2" fmla="*/ 1358921 w 1359307"/>
                <a:gd name="connsiteY2" fmla="*/ 825142 h 1339189"/>
                <a:gd name="connsiteX3" fmla="*/ 1356852 w 1359307"/>
                <a:gd name="connsiteY3" fmla="*/ 833891 h 1339189"/>
                <a:gd name="connsiteX4" fmla="*/ 885305 w 1359307"/>
                <a:gd name="connsiteY4" fmla="*/ 1336358 h 1339189"/>
                <a:gd name="connsiteX5" fmla="*/ 876733 w 1359307"/>
                <a:gd name="connsiteY5" fmla="*/ 1338959 h 1339189"/>
                <a:gd name="connsiteX6" fmla="*/ 206068 w 1359307"/>
                <a:gd name="connsiteY6" fmla="*/ 1180812 h 1339189"/>
                <a:gd name="connsiteX7" fmla="*/ 199564 w 1359307"/>
                <a:gd name="connsiteY7" fmla="*/ 1174663 h 1339189"/>
                <a:gd name="connsiteX8" fmla="*/ 387 w 1359307"/>
                <a:gd name="connsiteY8" fmla="*/ 514049 h 1339189"/>
                <a:gd name="connsiteX9" fmla="*/ 2456 w 1359307"/>
                <a:gd name="connsiteY9" fmla="*/ 505298 h 1339189"/>
                <a:gd name="connsiteX10" fmla="*/ 474003 w 1359307"/>
                <a:gd name="connsiteY10" fmla="*/ 2832 h 1339189"/>
                <a:gd name="connsiteX11" fmla="*/ 482575 w 1359307"/>
                <a:gd name="connsiteY11" fmla="*/ 230 h 1339189"/>
                <a:gd name="connsiteX12" fmla="*/ 1153240 w 1359307"/>
                <a:gd name="connsiteY12" fmla="*/ 158378 h 1339189"/>
                <a:gd name="connsiteX13" fmla="*/ 1158325 w 1359307"/>
                <a:gd name="connsiteY13" fmla="*/ 161748 h 1339189"/>
                <a:gd name="connsiteX14" fmla="*/ 1340180 w 1359307"/>
                <a:gd name="connsiteY14" fmla="*/ 825378 h 1339189"/>
                <a:gd name="connsiteX15" fmla="*/ 1144017 w 1359307"/>
                <a:gd name="connsiteY15" fmla="*/ 174636 h 1339189"/>
                <a:gd name="connsiteX16" fmla="*/ 483462 w 1359307"/>
                <a:gd name="connsiteY16" fmla="*/ 18854 h 1339189"/>
                <a:gd name="connsiteX17" fmla="*/ 19010 w 1359307"/>
                <a:gd name="connsiteY17" fmla="*/ 513753 h 1339189"/>
                <a:gd name="connsiteX18" fmla="*/ 215172 w 1359307"/>
                <a:gd name="connsiteY18" fmla="*/ 1164494 h 1339189"/>
                <a:gd name="connsiteX19" fmla="*/ 875787 w 1359307"/>
                <a:gd name="connsiteY19" fmla="*/ 1320277 h 1339189"/>
                <a:gd name="connsiteX20" fmla="*/ 1340180 w 1359307"/>
                <a:gd name="connsiteY20" fmla="*/ 825378 h 1339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359307" h="1339189">
                  <a:moveTo>
                    <a:pt x="1158325" y="161748"/>
                  </a:moveTo>
                  <a:cubicBezTo>
                    <a:pt x="1158916" y="162576"/>
                    <a:pt x="1159389" y="163522"/>
                    <a:pt x="1159743" y="164527"/>
                  </a:cubicBezTo>
                  <a:lnTo>
                    <a:pt x="1358921" y="825142"/>
                  </a:lnTo>
                  <a:cubicBezTo>
                    <a:pt x="1359867" y="828216"/>
                    <a:pt x="1359039" y="831526"/>
                    <a:pt x="1356852" y="833891"/>
                  </a:cubicBezTo>
                  <a:lnTo>
                    <a:pt x="885305" y="1336358"/>
                  </a:lnTo>
                  <a:cubicBezTo>
                    <a:pt x="883118" y="1338723"/>
                    <a:pt x="879807" y="1339669"/>
                    <a:pt x="876733" y="1338959"/>
                  </a:cubicBezTo>
                  <a:lnTo>
                    <a:pt x="206068" y="1180812"/>
                  </a:lnTo>
                  <a:cubicBezTo>
                    <a:pt x="202934" y="1180043"/>
                    <a:pt x="200451" y="1177737"/>
                    <a:pt x="199564" y="1174663"/>
                  </a:cubicBezTo>
                  <a:lnTo>
                    <a:pt x="387" y="514049"/>
                  </a:lnTo>
                  <a:cubicBezTo>
                    <a:pt x="-559" y="510974"/>
                    <a:pt x="268" y="507663"/>
                    <a:pt x="2456" y="505298"/>
                  </a:cubicBezTo>
                  <a:lnTo>
                    <a:pt x="474003" y="2832"/>
                  </a:lnTo>
                  <a:cubicBezTo>
                    <a:pt x="476190" y="467"/>
                    <a:pt x="479501" y="-479"/>
                    <a:pt x="482575" y="230"/>
                  </a:cubicBezTo>
                  <a:lnTo>
                    <a:pt x="1153240" y="158378"/>
                  </a:lnTo>
                  <a:cubicBezTo>
                    <a:pt x="1155250" y="158851"/>
                    <a:pt x="1157083" y="160093"/>
                    <a:pt x="1158325" y="161748"/>
                  </a:cubicBezTo>
                  <a:close/>
                  <a:moveTo>
                    <a:pt x="1340180" y="825378"/>
                  </a:moveTo>
                  <a:lnTo>
                    <a:pt x="1144017" y="174636"/>
                  </a:lnTo>
                  <a:lnTo>
                    <a:pt x="483462" y="18854"/>
                  </a:lnTo>
                  <a:lnTo>
                    <a:pt x="19010" y="513753"/>
                  </a:lnTo>
                  <a:lnTo>
                    <a:pt x="215172" y="1164494"/>
                  </a:lnTo>
                  <a:lnTo>
                    <a:pt x="875787" y="1320277"/>
                  </a:lnTo>
                  <a:lnTo>
                    <a:pt x="1340180" y="825378"/>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 name="任意多边形: 形状 26">
              <a:extLst>
                <a:ext uri="{FF2B5EF4-FFF2-40B4-BE49-F238E27FC236}">
                  <a16:creationId xmlns:a16="http://schemas.microsoft.com/office/drawing/2014/main" id="{188E489B-B674-41F7-A623-26210CD1E8D6}"/>
                </a:ext>
              </a:extLst>
            </p:cNvPr>
            <p:cNvSpPr/>
            <p:nvPr/>
          </p:nvSpPr>
          <p:spPr>
            <a:xfrm>
              <a:off x="5390502" y="2700065"/>
              <a:ext cx="1410108" cy="1455149"/>
            </a:xfrm>
            <a:custGeom>
              <a:avLst/>
              <a:gdLst>
                <a:gd name="connsiteX0" fmla="*/ 1258513 w 1410108"/>
                <a:gd name="connsiteY0" fmla="*/ 233385 h 1455149"/>
                <a:gd name="connsiteX1" fmla="*/ 1260109 w 1410108"/>
                <a:gd name="connsiteY1" fmla="*/ 236932 h 1455149"/>
                <a:gd name="connsiteX2" fmla="*/ 1409921 w 1410108"/>
                <a:gd name="connsiteY2" fmla="*/ 955545 h 1455149"/>
                <a:gd name="connsiteX3" fmla="*/ 1407142 w 1410108"/>
                <a:gd name="connsiteY3" fmla="*/ 964058 h 1455149"/>
                <a:gd name="connsiteX4" fmla="*/ 860867 w 1410108"/>
                <a:gd name="connsiteY4" fmla="*/ 1452868 h 1455149"/>
                <a:gd name="connsiteX5" fmla="*/ 852058 w 1410108"/>
                <a:gd name="connsiteY5" fmla="*/ 1454700 h 1455149"/>
                <a:gd name="connsiteX6" fmla="*/ 155971 w 1410108"/>
                <a:gd name="connsiteY6" fmla="*/ 1224898 h 1455149"/>
                <a:gd name="connsiteX7" fmla="*/ 150000 w 1410108"/>
                <a:gd name="connsiteY7" fmla="*/ 1218218 h 1455149"/>
                <a:gd name="connsiteX8" fmla="*/ 188 w 1410108"/>
                <a:gd name="connsiteY8" fmla="*/ 499606 h 1455149"/>
                <a:gd name="connsiteX9" fmla="*/ 2967 w 1410108"/>
                <a:gd name="connsiteY9" fmla="*/ 491092 h 1455149"/>
                <a:gd name="connsiteX10" fmla="*/ 549301 w 1410108"/>
                <a:gd name="connsiteY10" fmla="*/ 2282 h 1455149"/>
                <a:gd name="connsiteX11" fmla="*/ 558110 w 1410108"/>
                <a:gd name="connsiteY11" fmla="*/ 450 h 1455149"/>
                <a:gd name="connsiteX12" fmla="*/ 1254197 w 1410108"/>
                <a:gd name="connsiteY12" fmla="*/ 230252 h 1455149"/>
                <a:gd name="connsiteX13" fmla="*/ 1258513 w 1410108"/>
                <a:gd name="connsiteY13" fmla="*/ 233385 h 1455149"/>
                <a:gd name="connsiteX14" fmla="*/ 1391298 w 1410108"/>
                <a:gd name="connsiteY14" fmla="*/ 954126 h 1455149"/>
                <a:gd name="connsiteX15" fmla="*/ 1243614 w 1410108"/>
                <a:gd name="connsiteY15" fmla="*/ 245682 h 1455149"/>
                <a:gd name="connsiteX16" fmla="*/ 557341 w 1410108"/>
                <a:gd name="connsiteY16" fmla="*/ 19132 h 1455149"/>
                <a:gd name="connsiteX17" fmla="*/ 18752 w 1410108"/>
                <a:gd name="connsiteY17" fmla="*/ 501025 h 1455149"/>
                <a:gd name="connsiteX18" fmla="*/ 166435 w 1410108"/>
                <a:gd name="connsiteY18" fmla="*/ 1209468 h 1455149"/>
                <a:gd name="connsiteX19" fmla="*/ 852708 w 1410108"/>
                <a:gd name="connsiteY19" fmla="*/ 1436018 h 1455149"/>
                <a:gd name="connsiteX20" fmla="*/ 1391298 w 1410108"/>
                <a:gd name="connsiteY20" fmla="*/ 954126 h 1455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410108" h="1455149">
                  <a:moveTo>
                    <a:pt x="1258513" y="233385"/>
                  </a:moveTo>
                  <a:cubicBezTo>
                    <a:pt x="1259281" y="234390"/>
                    <a:pt x="1259813" y="235632"/>
                    <a:pt x="1260109" y="236932"/>
                  </a:cubicBezTo>
                  <a:lnTo>
                    <a:pt x="1409921" y="955545"/>
                  </a:lnTo>
                  <a:cubicBezTo>
                    <a:pt x="1410571" y="958678"/>
                    <a:pt x="1409507" y="961929"/>
                    <a:pt x="1407142" y="964058"/>
                  </a:cubicBezTo>
                  <a:lnTo>
                    <a:pt x="860867" y="1452868"/>
                  </a:lnTo>
                  <a:cubicBezTo>
                    <a:pt x="858502" y="1454996"/>
                    <a:pt x="855132" y="1455705"/>
                    <a:pt x="852058" y="1454700"/>
                  </a:cubicBezTo>
                  <a:lnTo>
                    <a:pt x="155971" y="1224898"/>
                  </a:lnTo>
                  <a:cubicBezTo>
                    <a:pt x="152956" y="1223893"/>
                    <a:pt x="150650" y="1221351"/>
                    <a:pt x="150000" y="1218218"/>
                  </a:cubicBezTo>
                  <a:lnTo>
                    <a:pt x="188" y="499606"/>
                  </a:lnTo>
                  <a:cubicBezTo>
                    <a:pt x="-462" y="496472"/>
                    <a:pt x="602" y="493221"/>
                    <a:pt x="2967" y="491092"/>
                  </a:cubicBezTo>
                  <a:lnTo>
                    <a:pt x="549301" y="2282"/>
                  </a:lnTo>
                  <a:cubicBezTo>
                    <a:pt x="551666" y="154"/>
                    <a:pt x="555036" y="-555"/>
                    <a:pt x="558110" y="450"/>
                  </a:cubicBezTo>
                  <a:lnTo>
                    <a:pt x="1254197" y="230252"/>
                  </a:lnTo>
                  <a:cubicBezTo>
                    <a:pt x="1255911" y="230843"/>
                    <a:pt x="1257389" y="231966"/>
                    <a:pt x="1258513" y="233385"/>
                  </a:cubicBezTo>
                  <a:close/>
                  <a:moveTo>
                    <a:pt x="1391298" y="954126"/>
                  </a:moveTo>
                  <a:lnTo>
                    <a:pt x="1243614" y="245682"/>
                  </a:lnTo>
                  <a:lnTo>
                    <a:pt x="557341" y="19132"/>
                  </a:lnTo>
                  <a:lnTo>
                    <a:pt x="18752" y="501025"/>
                  </a:lnTo>
                  <a:lnTo>
                    <a:pt x="166435" y="1209468"/>
                  </a:lnTo>
                  <a:lnTo>
                    <a:pt x="852708" y="1436018"/>
                  </a:lnTo>
                  <a:lnTo>
                    <a:pt x="1391298" y="954126"/>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 name="任意多边形: 形状 27">
              <a:extLst>
                <a:ext uri="{FF2B5EF4-FFF2-40B4-BE49-F238E27FC236}">
                  <a16:creationId xmlns:a16="http://schemas.microsoft.com/office/drawing/2014/main" id="{87D37BA1-74E8-4D34-8E69-FAB452AE5049}"/>
                </a:ext>
              </a:extLst>
            </p:cNvPr>
            <p:cNvSpPr/>
            <p:nvPr/>
          </p:nvSpPr>
          <p:spPr>
            <a:xfrm>
              <a:off x="5370117" y="2643271"/>
              <a:ext cx="1450759" cy="1568737"/>
            </a:xfrm>
            <a:custGeom>
              <a:avLst/>
              <a:gdLst>
                <a:gd name="connsiteX0" fmla="*/ 1356877 w 1450759"/>
                <a:gd name="connsiteY0" fmla="*/ 311640 h 1568737"/>
                <a:gd name="connsiteX1" fmla="*/ 1358592 w 1450759"/>
                <a:gd name="connsiteY1" fmla="*/ 315956 h 1568737"/>
                <a:gd name="connsiteX2" fmla="*/ 1450702 w 1450759"/>
                <a:gd name="connsiteY2" fmla="*/ 1091383 h 1568737"/>
                <a:gd name="connsiteX3" fmla="*/ 1447155 w 1450759"/>
                <a:gd name="connsiteY3" fmla="*/ 1099601 h 1568737"/>
                <a:gd name="connsiteX4" fmla="*/ 822899 w 1450759"/>
                <a:gd name="connsiteY4" fmla="*/ 1566950 h 1568737"/>
                <a:gd name="connsiteX5" fmla="*/ 813972 w 1450759"/>
                <a:gd name="connsiteY5" fmla="*/ 1568014 h 1568737"/>
                <a:gd name="connsiteX6" fmla="*/ 97547 w 1450759"/>
                <a:gd name="connsiteY6" fmla="*/ 1259936 h 1568737"/>
                <a:gd name="connsiteX7" fmla="*/ 92167 w 1450759"/>
                <a:gd name="connsiteY7" fmla="*/ 1252782 h 1568737"/>
                <a:gd name="connsiteX8" fmla="*/ 57 w 1450759"/>
                <a:gd name="connsiteY8" fmla="*/ 477355 h 1568737"/>
                <a:gd name="connsiteX9" fmla="*/ 3605 w 1450759"/>
                <a:gd name="connsiteY9" fmla="*/ 469138 h 1568737"/>
                <a:gd name="connsiteX10" fmla="*/ 627919 w 1450759"/>
                <a:gd name="connsiteY10" fmla="*/ 1788 h 1568737"/>
                <a:gd name="connsiteX11" fmla="*/ 636846 w 1450759"/>
                <a:gd name="connsiteY11" fmla="*/ 724 h 1568737"/>
                <a:gd name="connsiteX12" fmla="*/ 1353271 w 1450759"/>
                <a:gd name="connsiteY12" fmla="*/ 308802 h 1568737"/>
                <a:gd name="connsiteX13" fmla="*/ 1356877 w 1450759"/>
                <a:gd name="connsiteY13" fmla="*/ 311640 h 1568737"/>
                <a:gd name="connsiteX14" fmla="*/ 1432256 w 1450759"/>
                <a:gd name="connsiteY14" fmla="*/ 1088368 h 1568737"/>
                <a:gd name="connsiteX15" fmla="*/ 1341328 w 1450759"/>
                <a:gd name="connsiteY15" fmla="*/ 323228 h 1568737"/>
                <a:gd name="connsiteX16" fmla="*/ 634423 w 1450759"/>
                <a:gd name="connsiteY16" fmla="*/ 19229 h 1568737"/>
                <a:gd name="connsiteX17" fmla="*/ 18444 w 1450759"/>
                <a:gd name="connsiteY17" fmla="*/ 480370 h 1568737"/>
                <a:gd name="connsiteX18" fmla="*/ 109372 w 1450759"/>
                <a:gd name="connsiteY18" fmla="*/ 1245510 h 1568737"/>
                <a:gd name="connsiteX19" fmla="*/ 816278 w 1450759"/>
                <a:gd name="connsiteY19" fmla="*/ 1549509 h 1568737"/>
                <a:gd name="connsiteX20" fmla="*/ 1432256 w 1450759"/>
                <a:gd name="connsiteY20" fmla="*/ 1088368 h 1568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450759" h="1568737">
                  <a:moveTo>
                    <a:pt x="1356877" y="311640"/>
                  </a:moveTo>
                  <a:cubicBezTo>
                    <a:pt x="1357823" y="312881"/>
                    <a:pt x="1358414" y="314359"/>
                    <a:pt x="1358592" y="315956"/>
                  </a:cubicBezTo>
                  <a:lnTo>
                    <a:pt x="1450702" y="1091383"/>
                  </a:lnTo>
                  <a:cubicBezTo>
                    <a:pt x="1451056" y="1094575"/>
                    <a:pt x="1449756" y="1097709"/>
                    <a:pt x="1447155" y="1099601"/>
                  </a:cubicBezTo>
                  <a:lnTo>
                    <a:pt x="822899" y="1566950"/>
                  </a:lnTo>
                  <a:cubicBezTo>
                    <a:pt x="820357" y="1568900"/>
                    <a:pt x="816928" y="1569255"/>
                    <a:pt x="813972" y="1568014"/>
                  </a:cubicBezTo>
                  <a:lnTo>
                    <a:pt x="97547" y="1259936"/>
                  </a:lnTo>
                  <a:cubicBezTo>
                    <a:pt x="94591" y="1258694"/>
                    <a:pt x="92581" y="1255916"/>
                    <a:pt x="92167" y="1252782"/>
                  </a:cubicBezTo>
                  <a:lnTo>
                    <a:pt x="57" y="477355"/>
                  </a:lnTo>
                  <a:cubicBezTo>
                    <a:pt x="-297" y="474163"/>
                    <a:pt x="1003" y="471029"/>
                    <a:pt x="3605" y="469138"/>
                  </a:cubicBezTo>
                  <a:lnTo>
                    <a:pt x="627919" y="1788"/>
                  </a:lnTo>
                  <a:cubicBezTo>
                    <a:pt x="630520" y="-163"/>
                    <a:pt x="633890" y="-517"/>
                    <a:pt x="636846" y="724"/>
                  </a:cubicBezTo>
                  <a:lnTo>
                    <a:pt x="1353271" y="308802"/>
                  </a:lnTo>
                  <a:cubicBezTo>
                    <a:pt x="1354690" y="309393"/>
                    <a:pt x="1355931" y="310398"/>
                    <a:pt x="1356877" y="311640"/>
                  </a:cubicBezTo>
                  <a:close/>
                  <a:moveTo>
                    <a:pt x="1432256" y="1088368"/>
                  </a:moveTo>
                  <a:lnTo>
                    <a:pt x="1341328" y="323228"/>
                  </a:lnTo>
                  <a:lnTo>
                    <a:pt x="634423" y="19229"/>
                  </a:lnTo>
                  <a:lnTo>
                    <a:pt x="18444" y="480370"/>
                  </a:lnTo>
                  <a:lnTo>
                    <a:pt x="109372" y="1245510"/>
                  </a:lnTo>
                  <a:lnTo>
                    <a:pt x="816278" y="1549509"/>
                  </a:lnTo>
                  <a:lnTo>
                    <a:pt x="1432256" y="1088368"/>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 name="任意多边形: 形状 28">
              <a:extLst>
                <a:ext uri="{FF2B5EF4-FFF2-40B4-BE49-F238E27FC236}">
                  <a16:creationId xmlns:a16="http://schemas.microsoft.com/office/drawing/2014/main" id="{3709BA98-5C2F-4F63-A5F6-4EF6587B031A}"/>
                </a:ext>
              </a:extLst>
            </p:cNvPr>
            <p:cNvSpPr/>
            <p:nvPr/>
          </p:nvSpPr>
          <p:spPr>
            <a:xfrm>
              <a:off x="5355802" y="2588314"/>
              <a:ext cx="1479329" cy="1678650"/>
            </a:xfrm>
            <a:custGeom>
              <a:avLst/>
              <a:gdLst>
                <a:gd name="connsiteX0" fmla="*/ 1451833 w 1479329"/>
                <a:gd name="connsiteY0" fmla="*/ 396511 h 1678650"/>
                <a:gd name="connsiteX1" fmla="*/ 1453606 w 1479329"/>
                <a:gd name="connsiteY1" fmla="*/ 401596 h 1678650"/>
                <a:gd name="connsiteX2" fmla="*/ 1479324 w 1479329"/>
                <a:gd name="connsiteY2" fmla="*/ 1231946 h 1678650"/>
                <a:gd name="connsiteX3" fmla="*/ 1475067 w 1479329"/>
                <a:gd name="connsiteY3" fmla="*/ 1239868 h 1678650"/>
                <a:gd name="connsiteX4" fmla="*/ 770112 w 1479329"/>
                <a:gd name="connsiteY4" fmla="*/ 1677302 h 1678650"/>
                <a:gd name="connsiteX5" fmla="*/ 761126 w 1479329"/>
                <a:gd name="connsiteY5" fmla="*/ 1677598 h 1678650"/>
                <a:gd name="connsiteX6" fmla="*/ 30453 w 1479329"/>
                <a:gd name="connsiteY6" fmla="*/ 1284681 h 1678650"/>
                <a:gd name="connsiteX7" fmla="*/ 25723 w 1479329"/>
                <a:gd name="connsiteY7" fmla="*/ 1277055 h 1678650"/>
                <a:gd name="connsiteX8" fmla="*/ 6 w 1479329"/>
                <a:gd name="connsiteY8" fmla="*/ 446705 h 1678650"/>
                <a:gd name="connsiteX9" fmla="*/ 4263 w 1479329"/>
                <a:gd name="connsiteY9" fmla="*/ 438783 h 1678650"/>
                <a:gd name="connsiteX10" fmla="*/ 709218 w 1479329"/>
                <a:gd name="connsiteY10" fmla="*/ 1349 h 1678650"/>
                <a:gd name="connsiteX11" fmla="*/ 718204 w 1479329"/>
                <a:gd name="connsiteY11" fmla="*/ 1053 h 1678650"/>
                <a:gd name="connsiteX12" fmla="*/ 1448877 w 1479329"/>
                <a:gd name="connsiteY12" fmla="*/ 393969 h 1678650"/>
                <a:gd name="connsiteX13" fmla="*/ 1451833 w 1479329"/>
                <a:gd name="connsiteY13" fmla="*/ 396511 h 1678650"/>
                <a:gd name="connsiteX14" fmla="*/ 1461233 w 1479329"/>
                <a:gd name="connsiteY14" fmla="*/ 1227335 h 1678650"/>
                <a:gd name="connsiteX15" fmla="*/ 1435811 w 1479329"/>
                <a:gd name="connsiteY15" fmla="*/ 407331 h 1678650"/>
                <a:gd name="connsiteX16" fmla="*/ 714243 w 1479329"/>
                <a:gd name="connsiteY16" fmla="*/ 19321 h 1678650"/>
                <a:gd name="connsiteX17" fmla="*/ 18097 w 1479329"/>
                <a:gd name="connsiteY17" fmla="*/ 451257 h 1678650"/>
                <a:gd name="connsiteX18" fmla="*/ 43519 w 1479329"/>
                <a:gd name="connsiteY18" fmla="*/ 1271261 h 1678650"/>
                <a:gd name="connsiteX19" fmla="*/ 765087 w 1479329"/>
                <a:gd name="connsiteY19" fmla="*/ 1659270 h 1678650"/>
                <a:gd name="connsiteX20" fmla="*/ 1461233 w 1479329"/>
                <a:gd name="connsiteY20" fmla="*/ 1227335 h 1678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479329" h="1678650">
                  <a:moveTo>
                    <a:pt x="1451833" y="396511"/>
                  </a:moveTo>
                  <a:cubicBezTo>
                    <a:pt x="1452897" y="397989"/>
                    <a:pt x="1453547" y="399704"/>
                    <a:pt x="1453606" y="401596"/>
                  </a:cubicBezTo>
                  <a:lnTo>
                    <a:pt x="1479324" y="1231946"/>
                  </a:lnTo>
                  <a:cubicBezTo>
                    <a:pt x="1479442" y="1235138"/>
                    <a:pt x="1477787" y="1238153"/>
                    <a:pt x="1475067" y="1239868"/>
                  </a:cubicBezTo>
                  <a:lnTo>
                    <a:pt x="770112" y="1677302"/>
                  </a:lnTo>
                  <a:cubicBezTo>
                    <a:pt x="767392" y="1679016"/>
                    <a:pt x="763964" y="1679076"/>
                    <a:pt x="761126" y="1677598"/>
                  </a:cubicBezTo>
                  <a:lnTo>
                    <a:pt x="30453" y="1284681"/>
                  </a:lnTo>
                  <a:cubicBezTo>
                    <a:pt x="27615" y="1283145"/>
                    <a:pt x="25842" y="1280247"/>
                    <a:pt x="25723" y="1277055"/>
                  </a:cubicBezTo>
                  <a:lnTo>
                    <a:pt x="6" y="446705"/>
                  </a:lnTo>
                  <a:cubicBezTo>
                    <a:pt x="-112" y="443512"/>
                    <a:pt x="1543" y="440497"/>
                    <a:pt x="4263" y="438783"/>
                  </a:cubicBezTo>
                  <a:lnTo>
                    <a:pt x="709218" y="1349"/>
                  </a:lnTo>
                  <a:cubicBezTo>
                    <a:pt x="711937" y="-366"/>
                    <a:pt x="715366" y="-425"/>
                    <a:pt x="718204" y="1053"/>
                  </a:cubicBezTo>
                  <a:lnTo>
                    <a:pt x="1448877" y="393969"/>
                  </a:lnTo>
                  <a:cubicBezTo>
                    <a:pt x="1450059" y="394619"/>
                    <a:pt x="1451064" y="395506"/>
                    <a:pt x="1451833" y="396511"/>
                  </a:cubicBezTo>
                  <a:close/>
                  <a:moveTo>
                    <a:pt x="1461233" y="1227335"/>
                  </a:moveTo>
                  <a:lnTo>
                    <a:pt x="1435811" y="407331"/>
                  </a:lnTo>
                  <a:lnTo>
                    <a:pt x="714243" y="19321"/>
                  </a:lnTo>
                  <a:lnTo>
                    <a:pt x="18097" y="451257"/>
                  </a:lnTo>
                  <a:lnTo>
                    <a:pt x="43519" y="1271261"/>
                  </a:lnTo>
                  <a:lnTo>
                    <a:pt x="765087" y="1659270"/>
                  </a:lnTo>
                  <a:lnTo>
                    <a:pt x="1461233" y="1227335"/>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 name="任意多边形: 形状 29">
              <a:extLst>
                <a:ext uri="{FF2B5EF4-FFF2-40B4-BE49-F238E27FC236}">
                  <a16:creationId xmlns:a16="http://schemas.microsoft.com/office/drawing/2014/main" id="{EC6B2151-F883-4C99-93BD-8DEDDA6456DA}"/>
                </a:ext>
              </a:extLst>
            </p:cNvPr>
            <p:cNvSpPr/>
            <p:nvPr/>
          </p:nvSpPr>
          <p:spPr>
            <a:xfrm>
              <a:off x="5298861" y="2536395"/>
              <a:ext cx="1593270" cy="1782607"/>
            </a:xfrm>
            <a:custGeom>
              <a:avLst/>
              <a:gdLst>
                <a:gd name="connsiteX0" fmla="*/ 1591484 w 1593270"/>
                <a:gd name="connsiteY0" fmla="*/ 487687 h 1782607"/>
                <a:gd name="connsiteX1" fmla="*/ 1593257 w 1593270"/>
                <a:gd name="connsiteY1" fmla="*/ 493540 h 1782607"/>
                <a:gd name="connsiteX2" fmla="*/ 1543537 w 1593270"/>
                <a:gd name="connsiteY2" fmla="*/ 1375916 h 1782607"/>
                <a:gd name="connsiteX3" fmla="*/ 1538630 w 1593270"/>
                <a:gd name="connsiteY3" fmla="*/ 1383424 h 1782607"/>
                <a:gd name="connsiteX4" fmla="*/ 750965 w 1593270"/>
                <a:gd name="connsiteY4" fmla="*/ 1781661 h 1782607"/>
                <a:gd name="connsiteX5" fmla="*/ 741978 w 1593270"/>
                <a:gd name="connsiteY5" fmla="*/ 1781129 h 1782607"/>
                <a:gd name="connsiteX6" fmla="*/ 4034 w 1593270"/>
                <a:gd name="connsiteY6" fmla="*/ 1296990 h 1782607"/>
                <a:gd name="connsiteX7" fmla="*/ 14 w 1593270"/>
                <a:gd name="connsiteY7" fmla="*/ 1289008 h 1782607"/>
                <a:gd name="connsiteX8" fmla="*/ 49734 w 1593270"/>
                <a:gd name="connsiteY8" fmla="*/ 406632 h 1782607"/>
                <a:gd name="connsiteX9" fmla="*/ 54641 w 1593270"/>
                <a:gd name="connsiteY9" fmla="*/ 399124 h 1782607"/>
                <a:gd name="connsiteX10" fmla="*/ 842306 w 1593270"/>
                <a:gd name="connsiteY10" fmla="*/ 946 h 1782607"/>
                <a:gd name="connsiteX11" fmla="*/ 851292 w 1593270"/>
                <a:gd name="connsiteY11" fmla="*/ 1478 h 1782607"/>
                <a:gd name="connsiteX12" fmla="*/ 1589237 w 1593270"/>
                <a:gd name="connsiteY12" fmla="*/ 485617 h 1782607"/>
                <a:gd name="connsiteX13" fmla="*/ 1591484 w 1593270"/>
                <a:gd name="connsiteY13" fmla="*/ 487687 h 1782607"/>
                <a:gd name="connsiteX14" fmla="*/ 1525919 w 1593270"/>
                <a:gd name="connsiteY14" fmla="*/ 1369708 h 1782607"/>
                <a:gd name="connsiteX15" fmla="*/ 1575048 w 1593270"/>
                <a:gd name="connsiteY15" fmla="*/ 497678 h 1782607"/>
                <a:gd name="connsiteX16" fmla="*/ 845794 w 1593270"/>
                <a:gd name="connsiteY16" fmla="*/ 19214 h 1782607"/>
                <a:gd name="connsiteX17" fmla="*/ 67411 w 1593270"/>
                <a:gd name="connsiteY17" fmla="*/ 412721 h 1782607"/>
                <a:gd name="connsiteX18" fmla="*/ 18282 w 1593270"/>
                <a:gd name="connsiteY18" fmla="*/ 1284752 h 1782607"/>
                <a:gd name="connsiteX19" fmla="*/ 747536 w 1593270"/>
                <a:gd name="connsiteY19" fmla="*/ 1763216 h 1782607"/>
                <a:gd name="connsiteX20" fmla="*/ 1525919 w 1593270"/>
                <a:gd name="connsiteY20" fmla="*/ 1369708 h 1782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593270" h="1782607">
                  <a:moveTo>
                    <a:pt x="1591484" y="487687"/>
                  </a:moveTo>
                  <a:cubicBezTo>
                    <a:pt x="1592725" y="489342"/>
                    <a:pt x="1593375" y="491411"/>
                    <a:pt x="1593257" y="493540"/>
                  </a:cubicBezTo>
                  <a:lnTo>
                    <a:pt x="1543537" y="1375916"/>
                  </a:lnTo>
                  <a:cubicBezTo>
                    <a:pt x="1543359" y="1379108"/>
                    <a:pt x="1541468" y="1381946"/>
                    <a:pt x="1538630" y="1383424"/>
                  </a:cubicBezTo>
                  <a:lnTo>
                    <a:pt x="750965" y="1781661"/>
                  </a:lnTo>
                  <a:cubicBezTo>
                    <a:pt x="748127" y="1783080"/>
                    <a:pt x="744698" y="1782903"/>
                    <a:pt x="741978" y="1781129"/>
                  </a:cubicBezTo>
                  <a:lnTo>
                    <a:pt x="4034" y="1296990"/>
                  </a:lnTo>
                  <a:cubicBezTo>
                    <a:pt x="1374" y="1295275"/>
                    <a:pt x="-164" y="1292201"/>
                    <a:pt x="14" y="1289008"/>
                  </a:cubicBezTo>
                  <a:lnTo>
                    <a:pt x="49734" y="406632"/>
                  </a:lnTo>
                  <a:cubicBezTo>
                    <a:pt x="49912" y="403440"/>
                    <a:pt x="51803" y="400602"/>
                    <a:pt x="54641" y="399124"/>
                  </a:cubicBezTo>
                  <a:lnTo>
                    <a:pt x="842306" y="946"/>
                  </a:lnTo>
                  <a:cubicBezTo>
                    <a:pt x="845144" y="-473"/>
                    <a:pt x="848573" y="-296"/>
                    <a:pt x="851292" y="1478"/>
                  </a:cubicBezTo>
                  <a:lnTo>
                    <a:pt x="1589237" y="485617"/>
                  </a:lnTo>
                  <a:cubicBezTo>
                    <a:pt x="1590065" y="486090"/>
                    <a:pt x="1590833" y="486859"/>
                    <a:pt x="1591484" y="487687"/>
                  </a:cubicBezTo>
                  <a:close/>
                  <a:moveTo>
                    <a:pt x="1525919" y="1369708"/>
                  </a:moveTo>
                  <a:lnTo>
                    <a:pt x="1575048" y="497678"/>
                  </a:lnTo>
                  <a:lnTo>
                    <a:pt x="845794" y="19214"/>
                  </a:lnTo>
                  <a:lnTo>
                    <a:pt x="67411" y="412721"/>
                  </a:lnTo>
                  <a:lnTo>
                    <a:pt x="18282" y="1284752"/>
                  </a:lnTo>
                  <a:lnTo>
                    <a:pt x="747536" y="1763216"/>
                  </a:lnTo>
                  <a:lnTo>
                    <a:pt x="1525919" y="1369708"/>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 name="任意多边形: 形状 30">
              <a:extLst>
                <a:ext uri="{FF2B5EF4-FFF2-40B4-BE49-F238E27FC236}">
                  <a16:creationId xmlns:a16="http://schemas.microsoft.com/office/drawing/2014/main" id="{1633A9C6-D19D-4D3B-884C-B7EE3FF1084E}"/>
                </a:ext>
              </a:extLst>
            </p:cNvPr>
            <p:cNvSpPr/>
            <p:nvPr/>
          </p:nvSpPr>
          <p:spPr>
            <a:xfrm>
              <a:off x="5214828" y="2488164"/>
              <a:ext cx="1761316" cy="1878951"/>
            </a:xfrm>
            <a:custGeom>
              <a:avLst/>
              <a:gdLst>
                <a:gd name="connsiteX0" fmla="*/ 1759528 w 1761316"/>
                <a:gd name="connsiteY0" fmla="*/ 585106 h 1878951"/>
                <a:gd name="connsiteX1" fmla="*/ 1761242 w 1761316"/>
                <a:gd name="connsiteY1" fmla="*/ 591728 h 1878951"/>
                <a:gd name="connsiteX2" fmla="*/ 1626683 w 1761316"/>
                <a:gd name="connsiteY2" fmla="*/ 1522287 h 1878951"/>
                <a:gd name="connsiteX3" fmla="*/ 1621126 w 1761316"/>
                <a:gd name="connsiteY3" fmla="*/ 1529323 h 1878951"/>
                <a:gd name="connsiteX4" fmla="*/ 749451 w 1761316"/>
                <a:gd name="connsiteY4" fmla="*/ 1878312 h 1878951"/>
                <a:gd name="connsiteX5" fmla="*/ 740582 w 1761316"/>
                <a:gd name="connsiteY5" fmla="*/ 1877011 h 1878951"/>
                <a:gd name="connsiteX6" fmla="*/ 3407 w 1761316"/>
                <a:gd name="connsiteY6" fmla="*/ 1295500 h 1878951"/>
                <a:gd name="connsiteX7" fmla="*/ 96 w 1761316"/>
                <a:gd name="connsiteY7" fmla="*/ 1287164 h 1878951"/>
                <a:gd name="connsiteX8" fmla="*/ 134596 w 1761316"/>
                <a:gd name="connsiteY8" fmla="*/ 356664 h 1878951"/>
                <a:gd name="connsiteX9" fmla="*/ 140153 w 1761316"/>
                <a:gd name="connsiteY9" fmla="*/ 349628 h 1878951"/>
                <a:gd name="connsiteX10" fmla="*/ 1011828 w 1761316"/>
                <a:gd name="connsiteY10" fmla="*/ 639 h 1878951"/>
                <a:gd name="connsiteX11" fmla="*/ 1020696 w 1761316"/>
                <a:gd name="connsiteY11" fmla="*/ 1940 h 1878951"/>
                <a:gd name="connsiteX12" fmla="*/ 1757872 w 1761316"/>
                <a:gd name="connsiteY12" fmla="*/ 583451 h 1878951"/>
                <a:gd name="connsiteX13" fmla="*/ 1759528 w 1761316"/>
                <a:gd name="connsiteY13" fmla="*/ 585106 h 1878951"/>
                <a:gd name="connsiteX14" fmla="*/ 1609716 w 1761316"/>
                <a:gd name="connsiteY14" fmla="*/ 1514602 h 1878951"/>
                <a:gd name="connsiteX15" fmla="*/ 1742737 w 1761316"/>
                <a:gd name="connsiteY15" fmla="*/ 594329 h 1878951"/>
                <a:gd name="connsiteX16" fmla="*/ 1013720 w 1761316"/>
                <a:gd name="connsiteY16" fmla="*/ 19203 h 1878951"/>
                <a:gd name="connsiteX17" fmla="*/ 151681 w 1761316"/>
                <a:gd name="connsiteY17" fmla="*/ 364349 h 1878951"/>
                <a:gd name="connsiteX18" fmla="*/ 18660 w 1761316"/>
                <a:gd name="connsiteY18" fmla="*/ 1284622 h 1878951"/>
                <a:gd name="connsiteX19" fmla="*/ 747677 w 1761316"/>
                <a:gd name="connsiteY19" fmla="*/ 1859748 h 1878951"/>
                <a:gd name="connsiteX20" fmla="*/ 1609716 w 1761316"/>
                <a:gd name="connsiteY20" fmla="*/ 1514602 h 1878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761316" h="1878951">
                  <a:moveTo>
                    <a:pt x="1759528" y="585106"/>
                  </a:moveTo>
                  <a:cubicBezTo>
                    <a:pt x="1760947" y="586998"/>
                    <a:pt x="1761538" y="589363"/>
                    <a:pt x="1761242" y="591728"/>
                  </a:cubicBezTo>
                  <a:lnTo>
                    <a:pt x="1626683" y="1522287"/>
                  </a:lnTo>
                  <a:cubicBezTo>
                    <a:pt x="1626211" y="1525480"/>
                    <a:pt x="1624141" y="1528140"/>
                    <a:pt x="1621126" y="1529323"/>
                  </a:cubicBezTo>
                  <a:lnTo>
                    <a:pt x="749451" y="1878312"/>
                  </a:lnTo>
                  <a:cubicBezTo>
                    <a:pt x="746495" y="1879495"/>
                    <a:pt x="743066" y="1879022"/>
                    <a:pt x="740582" y="1877011"/>
                  </a:cubicBezTo>
                  <a:lnTo>
                    <a:pt x="3407" y="1295500"/>
                  </a:lnTo>
                  <a:cubicBezTo>
                    <a:pt x="924" y="1293490"/>
                    <a:pt x="-377" y="1290357"/>
                    <a:pt x="96" y="1287164"/>
                  </a:cubicBezTo>
                  <a:lnTo>
                    <a:pt x="134596" y="356664"/>
                  </a:lnTo>
                  <a:cubicBezTo>
                    <a:pt x="135068" y="353471"/>
                    <a:pt x="137138" y="350811"/>
                    <a:pt x="140153" y="349628"/>
                  </a:cubicBezTo>
                  <a:lnTo>
                    <a:pt x="1011828" y="639"/>
                  </a:lnTo>
                  <a:cubicBezTo>
                    <a:pt x="1014784" y="-544"/>
                    <a:pt x="1018213" y="-70"/>
                    <a:pt x="1020696" y="1940"/>
                  </a:cubicBezTo>
                  <a:lnTo>
                    <a:pt x="1757872" y="583451"/>
                  </a:lnTo>
                  <a:cubicBezTo>
                    <a:pt x="1758464" y="583924"/>
                    <a:pt x="1759055" y="584515"/>
                    <a:pt x="1759528" y="585106"/>
                  </a:cubicBezTo>
                  <a:close/>
                  <a:moveTo>
                    <a:pt x="1609716" y="1514602"/>
                  </a:moveTo>
                  <a:lnTo>
                    <a:pt x="1742737" y="594329"/>
                  </a:lnTo>
                  <a:lnTo>
                    <a:pt x="1013720" y="19203"/>
                  </a:lnTo>
                  <a:lnTo>
                    <a:pt x="151681" y="364349"/>
                  </a:lnTo>
                  <a:lnTo>
                    <a:pt x="18660" y="1284622"/>
                  </a:lnTo>
                  <a:lnTo>
                    <a:pt x="747677" y="1859748"/>
                  </a:lnTo>
                  <a:lnTo>
                    <a:pt x="1609716" y="1514602"/>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 name="任意多边形: 形状 31">
              <a:extLst>
                <a:ext uri="{FF2B5EF4-FFF2-40B4-BE49-F238E27FC236}">
                  <a16:creationId xmlns:a16="http://schemas.microsoft.com/office/drawing/2014/main" id="{CEAA26F8-ED8B-494E-83FD-E1721DE03972}"/>
                </a:ext>
              </a:extLst>
            </p:cNvPr>
            <p:cNvSpPr/>
            <p:nvPr/>
          </p:nvSpPr>
          <p:spPr>
            <a:xfrm>
              <a:off x="5130394" y="2445022"/>
              <a:ext cx="1930183" cy="1965294"/>
            </a:xfrm>
            <a:custGeom>
              <a:avLst/>
              <a:gdLst>
                <a:gd name="connsiteX0" fmla="*/ 1928386 w 1930183"/>
                <a:gd name="connsiteY0" fmla="*/ 688197 h 1965294"/>
                <a:gd name="connsiteX1" fmla="*/ 1929923 w 1930183"/>
                <a:gd name="connsiteY1" fmla="*/ 695646 h 1965294"/>
                <a:gd name="connsiteX2" fmla="*/ 1701126 w 1930183"/>
                <a:gd name="connsiteY2" fmla="*/ 1669305 h 1965294"/>
                <a:gd name="connsiteX3" fmla="*/ 1694978 w 1930183"/>
                <a:gd name="connsiteY3" fmla="*/ 1675867 h 1965294"/>
                <a:gd name="connsiteX4" fmla="*/ 738878 w 1930183"/>
                <a:gd name="connsiteY4" fmla="*/ 1964908 h 1965294"/>
                <a:gd name="connsiteX5" fmla="*/ 730128 w 1930183"/>
                <a:gd name="connsiteY5" fmla="*/ 1962839 h 1965294"/>
                <a:gd name="connsiteX6" fmla="*/ 2825 w 1930183"/>
                <a:gd name="connsiteY6" fmla="*/ 1278221 h 1965294"/>
                <a:gd name="connsiteX7" fmla="*/ 224 w 1930183"/>
                <a:gd name="connsiteY7" fmla="*/ 1269649 h 1965294"/>
                <a:gd name="connsiteX8" fmla="*/ 229021 w 1930183"/>
                <a:gd name="connsiteY8" fmla="*/ 295990 h 1965294"/>
                <a:gd name="connsiteX9" fmla="*/ 235170 w 1930183"/>
                <a:gd name="connsiteY9" fmla="*/ 289428 h 1965294"/>
                <a:gd name="connsiteX10" fmla="*/ 1191269 w 1930183"/>
                <a:gd name="connsiteY10" fmla="*/ 387 h 1965294"/>
                <a:gd name="connsiteX11" fmla="*/ 1200019 w 1930183"/>
                <a:gd name="connsiteY11" fmla="*/ 2456 h 1965294"/>
                <a:gd name="connsiteX12" fmla="*/ 1927322 w 1930183"/>
                <a:gd name="connsiteY12" fmla="*/ 687074 h 1965294"/>
                <a:gd name="connsiteX13" fmla="*/ 1928386 w 1930183"/>
                <a:gd name="connsiteY13" fmla="*/ 688197 h 1965294"/>
                <a:gd name="connsiteX14" fmla="*/ 1684868 w 1930183"/>
                <a:gd name="connsiteY14" fmla="*/ 1660141 h 1965294"/>
                <a:gd name="connsiteX15" fmla="*/ 1911300 w 1930183"/>
                <a:gd name="connsiteY15" fmla="*/ 696533 h 1965294"/>
                <a:gd name="connsiteX16" fmla="*/ 1191506 w 1930183"/>
                <a:gd name="connsiteY16" fmla="*/ 19010 h 1965294"/>
                <a:gd name="connsiteX17" fmla="*/ 245338 w 1930183"/>
                <a:gd name="connsiteY17" fmla="*/ 305036 h 1965294"/>
                <a:gd name="connsiteX18" fmla="*/ 18906 w 1930183"/>
                <a:gd name="connsiteY18" fmla="*/ 1268644 h 1965294"/>
                <a:gd name="connsiteX19" fmla="*/ 738701 w 1930183"/>
                <a:gd name="connsiteY19" fmla="*/ 1946167 h 1965294"/>
                <a:gd name="connsiteX20" fmla="*/ 1684868 w 1930183"/>
                <a:gd name="connsiteY20" fmla="*/ 1660141 h 19652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930183" h="1965294">
                  <a:moveTo>
                    <a:pt x="1928386" y="688197"/>
                  </a:moveTo>
                  <a:cubicBezTo>
                    <a:pt x="1929982" y="690325"/>
                    <a:pt x="1930573" y="692986"/>
                    <a:pt x="1929923" y="695646"/>
                  </a:cubicBezTo>
                  <a:lnTo>
                    <a:pt x="1701126" y="1669305"/>
                  </a:lnTo>
                  <a:cubicBezTo>
                    <a:pt x="1700417" y="1672438"/>
                    <a:pt x="1698052" y="1674921"/>
                    <a:pt x="1694978" y="1675867"/>
                  </a:cubicBezTo>
                  <a:lnTo>
                    <a:pt x="738878" y="1964908"/>
                  </a:lnTo>
                  <a:cubicBezTo>
                    <a:pt x="735804" y="1965854"/>
                    <a:pt x="732493" y="1965026"/>
                    <a:pt x="730128" y="1962839"/>
                  </a:cubicBezTo>
                  <a:lnTo>
                    <a:pt x="2825" y="1278221"/>
                  </a:lnTo>
                  <a:cubicBezTo>
                    <a:pt x="520" y="1276034"/>
                    <a:pt x="-485" y="1272782"/>
                    <a:pt x="224" y="1269649"/>
                  </a:cubicBezTo>
                  <a:lnTo>
                    <a:pt x="229021" y="295990"/>
                  </a:lnTo>
                  <a:cubicBezTo>
                    <a:pt x="229731" y="292857"/>
                    <a:pt x="232095" y="290374"/>
                    <a:pt x="235170" y="289428"/>
                  </a:cubicBezTo>
                  <a:lnTo>
                    <a:pt x="1191269" y="387"/>
                  </a:lnTo>
                  <a:cubicBezTo>
                    <a:pt x="1194344" y="-559"/>
                    <a:pt x="1197654" y="268"/>
                    <a:pt x="1200019" y="2456"/>
                  </a:cubicBezTo>
                  <a:lnTo>
                    <a:pt x="1927322" y="687074"/>
                  </a:lnTo>
                  <a:cubicBezTo>
                    <a:pt x="1927736" y="687428"/>
                    <a:pt x="1928091" y="687783"/>
                    <a:pt x="1928386" y="688197"/>
                  </a:cubicBezTo>
                  <a:close/>
                  <a:moveTo>
                    <a:pt x="1684868" y="1660141"/>
                  </a:moveTo>
                  <a:lnTo>
                    <a:pt x="1911300" y="696533"/>
                  </a:lnTo>
                  <a:lnTo>
                    <a:pt x="1191506" y="19010"/>
                  </a:lnTo>
                  <a:lnTo>
                    <a:pt x="245338" y="305036"/>
                  </a:lnTo>
                  <a:lnTo>
                    <a:pt x="18906" y="1268644"/>
                  </a:lnTo>
                  <a:lnTo>
                    <a:pt x="738701" y="1946167"/>
                  </a:lnTo>
                  <a:lnTo>
                    <a:pt x="1684868" y="1660141"/>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 name="任意多边形: 形状 32">
              <a:extLst>
                <a:ext uri="{FF2B5EF4-FFF2-40B4-BE49-F238E27FC236}">
                  <a16:creationId xmlns:a16="http://schemas.microsoft.com/office/drawing/2014/main" id="{EDA3DF50-19ED-403E-BF7C-09386777D660}"/>
                </a:ext>
              </a:extLst>
            </p:cNvPr>
            <p:cNvSpPr/>
            <p:nvPr/>
          </p:nvSpPr>
          <p:spPr>
            <a:xfrm>
              <a:off x="5046464" y="2408034"/>
              <a:ext cx="2098050" cy="2039211"/>
            </a:xfrm>
            <a:custGeom>
              <a:avLst/>
              <a:gdLst>
                <a:gd name="connsiteX0" fmla="*/ 2096267 w 2098050"/>
                <a:gd name="connsiteY0" fmla="*/ 796543 h 2039211"/>
                <a:gd name="connsiteX1" fmla="*/ 2097627 w 2098050"/>
                <a:gd name="connsiteY1" fmla="*/ 804702 h 2039211"/>
                <a:gd name="connsiteX2" fmla="*/ 1764896 w 2098050"/>
                <a:gd name="connsiteY2" fmla="*/ 1815370 h 2039211"/>
                <a:gd name="connsiteX3" fmla="*/ 1758215 w 2098050"/>
                <a:gd name="connsiteY3" fmla="*/ 1821341 h 2039211"/>
                <a:gd name="connsiteX4" fmla="*/ 718105 w 2098050"/>
                <a:gd name="connsiteY4" fmla="*/ 2039024 h 2039211"/>
                <a:gd name="connsiteX5" fmla="*/ 709591 w 2098050"/>
                <a:gd name="connsiteY5" fmla="*/ 2036186 h 2039211"/>
                <a:gd name="connsiteX6" fmla="*/ 2271 w 2098050"/>
                <a:gd name="connsiteY6" fmla="*/ 1243259 h 2039211"/>
                <a:gd name="connsiteX7" fmla="*/ 438 w 2098050"/>
                <a:gd name="connsiteY7" fmla="*/ 1234509 h 2039211"/>
                <a:gd name="connsiteX8" fmla="*/ 333170 w 2098050"/>
                <a:gd name="connsiteY8" fmla="*/ 223841 h 2039211"/>
                <a:gd name="connsiteX9" fmla="*/ 339850 w 2098050"/>
                <a:gd name="connsiteY9" fmla="*/ 217870 h 2039211"/>
                <a:gd name="connsiteX10" fmla="*/ 1379902 w 2098050"/>
                <a:gd name="connsiteY10" fmla="*/ 187 h 2039211"/>
                <a:gd name="connsiteX11" fmla="*/ 1388415 w 2098050"/>
                <a:gd name="connsiteY11" fmla="*/ 3025 h 2039211"/>
                <a:gd name="connsiteX12" fmla="*/ 2095735 w 2098050"/>
                <a:gd name="connsiteY12" fmla="*/ 796011 h 2039211"/>
                <a:gd name="connsiteX13" fmla="*/ 2096267 w 2098050"/>
                <a:gd name="connsiteY13" fmla="*/ 796543 h 2039211"/>
                <a:gd name="connsiteX14" fmla="*/ 1749465 w 2098050"/>
                <a:gd name="connsiteY14" fmla="*/ 1804847 h 2039211"/>
                <a:gd name="connsiteX15" fmla="*/ 2079004 w 2098050"/>
                <a:gd name="connsiteY15" fmla="*/ 804052 h 2039211"/>
                <a:gd name="connsiteX16" fmla="*/ 1378542 w 2098050"/>
                <a:gd name="connsiteY16" fmla="*/ 18810 h 2039211"/>
                <a:gd name="connsiteX17" fmla="*/ 348600 w 2098050"/>
                <a:gd name="connsiteY17" fmla="*/ 234365 h 2039211"/>
                <a:gd name="connsiteX18" fmla="*/ 19062 w 2098050"/>
                <a:gd name="connsiteY18" fmla="*/ 1235160 h 2039211"/>
                <a:gd name="connsiteX19" fmla="*/ 719464 w 2098050"/>
                <a:gd name="connsiteY19" fmla="*/ 2020401 h 2039211"/>
                <a:gd name="connsiteX20" fmla="*/ 1749465 w 2098050"/>
                <a:gd name="connsiteY20" fmla="*/ 1804847 h 20392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098050" h="2039211">
                  <a:moveTo>
                    <a:pt x="2096267" y="796543"/>
                  </a:moveTo>
                  <a:cubicBezTo>
                    <a:pt x="2097982" y="798849"/>
                    <a:pt x="2098514" y="801923"/>
                    <a:pt x="2097627" y="804702"/>
                  </a:cubicBezTo>
                  <a:lnTo>
                    <a:pt x="1764896" y="1815370"/>
                  </a:lnTo>
                  <a:cubicBezTo>
                    <a:pt x="1763891" y="1818385"/>
                    <a:pt x="1761348" y="1820691"/>
                    <a:pt x="1758215" y="1821341"/>
                  </a:cubicBezTo>
                  <a:lnTo>
                    <a:pt x="718105" y="2039024"/>
                  </a:lnTo>
                  <a:cubicBezTo>
                    <a:pt x="714971" y="2039674"/>
                    <a:pt x="711720" y="2038610"/>
                    <a:pt x="709591" y="2036186"/>
                  </a:cubicBezTo>
                  <a:lnTo>
                    <a:pt x="2271" y="1243259"/>
                  </a:lnTo>
                  <a:cubicBezTo>
                    <a:pt x="202" y="1240894"/>
                    <a:pt x="-566" y="1237524"/>
                    <a:pt x="438" y="1234509"/>
                  </a:cubicBezTo>
                  <a:lnTo>
                    <a:pt x="333170" y="223841"/>
                  </a:lnTo>
                  <a:cubicBezTo>
                    <a:pt x="334175" y="220826"/>
                    <a:pt x="336717" y="218520"/>
                    <a:pt x="339850" y="217870"/>
                  </a:cubicBezTo>
                  <a:lnTo>
                    <a:pt x="1379902" y="187"/>
                  </a:lnTo>
                  <a:cubicBezTo>
                    <a:pt x="1383035" y="-463"/>
                    <a:pt x="1386287" y="601"/>
                    <a:pt x="1388415" y="3025"/>
                  </a:cubicBezTo>
                  <a:lnTo>
                    <a:pt x="2095735" y="796011"/>
                  </a:lnTo>
                  <a:cubicBezTo>
                    <a:pt x="2095971" y="796188"/>
                    <a:pt x="2096149" y="796366"/>
                    <a:pt x="2096267" y="796543"/>
                  </a:cubicBezTo>
                  <a:close/>
                  <a:moveTo>
                    <a:pt x="1749465" y="1804847"/>
                  </a:moveTo>
                  <a:lnTo>
                    <a:pt x="2079004" y="804052"/>
                  </a:lnTo>
                  <a:lnTo>
                    <a:pt x="1378542" y="18810"/>
                  </a:lnTo>
                  <a:lnTo>
                    <a:pt x="348600" y="234365"/>
                  </a:lnTo>
                  <a:lnTo>
                    <a:pt x="19062" y="1235160"/>
                  </a:lnTo>
                  <a:lnTo>
                    <a:pt x="719464" y="2020401"/>
                  </a:lnTo>
                  <a:lnTo>
                    <a:pt x="1749465" y="1804847"/>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 name="任意多边形: 形状 33">
              <a:extLst>
                <a:ext uri="{FF2B5EF4-FFF2-40B4-BE49-F238E27FC236}">
                  <a16:creationId xmlns:a16="http://schemas.microsoft.com/office/drawing/2014/main" id="{2472831A-3FDF-4BCD-BA68-8D937CD4CFDE}"/>
                </a:ext>
              </a:extLst>
            </p:cNvPr>
            <p:cNvSpPr/>
            <p:nvPr/>
          </p:nvSpPr>
          <p:spPr>
            <a:xfrm>
              <a:off x="4964135" y="2378385"/>
              <a:ext cx="2262782" cy="2098408"/>
            </a:xfrm>
            <a:custGeom>
              <a:avLst/>
              <a:gdLst>
                <a:gd name="connsiteX0" fmla="*/ 1584906 w 2262782"/>
                <a:gd name="connsiteY0" fmla="*/ 3646 h 2098408"/>
                <a:gd name="connsiteX1" fmla="*/ 1584906 w 2262782"/>
                <a:gd name="connsiteY1" fmla="*/ 3646 h 2098408"/>
                <a:gd name="connsiteX2" fmla="*/ 2261010 w 2262782"/>
                <a:gd name="connsiteY2" fmla="*/ 909612 h 2098408"/>
                <a:gd name="connsiteX3" fmla="*/ 2262074 w 2262782"/>
                <a:gd name="connsiteY3" fmla="*/ 918539 h 2098408"/>
                <a:gd name="connsiteX4" fmla="*/ 1815713 w 2262782"/>
                <a:gd name="connsiteY4" fmla="*/ 1958768 h 2098408"/>
                <a:gd name="connsiteX5" fmla="*/ 1808560 w 2262782"/>
                <a:gd name="connsiteY5" fmla="*/ 1964148 h 2098408"/>
                <a:gd name="connsiteX6" fmla="*/ 686094 w 2262782"/>
                <a:gd name="connsiteY6" fmla="*/ 2098351 h 2098408"/>
                <a:gd name="connsiteX7" fmla="*/ 677876 w 2262782"/>
                <a:gd name="connsiteY7" fmla="*/ 2094804 h 2098408"/>
                <a:gd name="connsiteX8" fmla="*/ 677876 w 2262782"/>
                <a:gd name="connsiteY8" fmla="*/ 2094804 h 2098408"/>
                <a:gd name="connsiteX9" fmla="*/ 1772 w 2262782"/>
                <a:gd name="connsiteY9" fmla="*/ 1188839 h 2098408"/>
                <a:gd name="connsiteX10" fmla="*/ 708 w 2262782"/>
                <a:gd name="connsiteY10" fmla="*/ 1179912 h 2098408"/>
                <a:gd name="connsiteX11" fmla="*/ 447069 w 2262782"/>
                <a:gd name="connsiteY11" fmla="*/ 139683 h 2098408"/>
                <a:gd name="connsiteX12" fmla="*/ 454223 w 2262782"/>
                <a:gd name="connsiteY12" fmla="*/ 134303 h 2098408"/>
                <a:gd name="connsiteX13" fmla="*/ 1576629 w 2262782"/>
                <a:gd name="connsiteY13" fmla="*/ 40 h 2098408"/>
                <a:gd name="connsiteX14" fmla="*/ 1584906 w 2262782"/>
                <a:gd name="connsiteY14" fmla="*/ 3646 h 2098408"/>
                <a:gd name="connsiteX15" fmla="*/ 2243511 w 2262782"/>
                <a:gd name="connsiteY15" fmla="*/ 916233 h 2098408"/>
                <a:gd name="connsiteX16" fmla="*/ 1573614 w 2262782"/>
                <a:gd name="connsiteY16" fmla="*/ 18545 h 2098408"/>
                <a:gd name="connsiteX17" fmla="*/ 461495 w 2262782"/>
                <a:gd name="connsiteY17" fmla="*/ 151566 h 2098408"/>
                <a:gd name="connsiteX18" fmla="*/ 19213 w 2262782"/>
                <a:gd name="connsiteY18" fmla="*/ 1182277 h 2098408"/>
                <a:gd name="connsiteX19" fmla="*/ 689109 w 2262782"/>
                <a:gd name="connsiteY19" fmla="*/ 2079965 h 2098408"/>
                <a:gd name="connsiteX20" fmla="*/ 1801228 w 2262782"/>
                <a:gd name="connsiteY20" fmla="*/ 1946943 h 2098408"/>
                <a:gd name="connsiteX21" fmla="*/ 2243511 w 2262782"/>
                <a:gd name="connsiteY21" fmla="*/ 916233 h 2098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262782" h="2098408">
                  <a:moveTo>
                    <a:pt x="1584906" y="3646"/>
                  </a:moveTo>
                  <a:lnTo>
                    <a:pt x="1584906" y="3646"/>
                  </a:lnTo>
                  <a:lnTo>
                    <a:pt x="2261010" y="909612"/>
                  </a:lnTo>
                  <a:cubicBezTo>
                    <a:pt x="2262902" y="912154"/>
                    <a:pt x="2263316" y="915583"/>
                    <a:pt x="2262074" y="918539"/>
                  </a:cubicBezTo>
                  <a:lnTo>
                    <a:pt x="1815713" y="1958768"/>
                  </a:lnTo>
                  <a:cubicBezTo>
                    <a:pt x="1814472" y="1961724"/>
                    <a:pt x="1811693" y="1963734"/>
                    <a:pt x="1808560" y="1964148"/>
                  </a:cubicBezTo>
                  <a:lnTo>
                    <a:pt x="686094" y="2098351"/>
                  </a:lnTo>
                  <a:cubicBezTo>
                    <a:pt x="682902" y="2098707"/>
                    <a:pt x="679768" y="2097406"/>
                    <a:pt x="677876" y="2094804"/>
                  </a:cubicBezTo>
                  <a:lnTo>
                    <a:pt x="677876" y="2094804"/>
                  </a:lnTo>
                  <a:lnTo>
                    <a:pt x="1772" y="1188839"/>
                  </a:lnTo>
                  <a:cubicBezTo>
                    <a:pt x="-120" y="1186297"/>
                    <a:pt x="-534" y="1182868"/>
                    <a:pt x="708" y="1179912"/>
                  </a:cubicBezTo>
                  <a:lnTo>
                    <a:pt x="447069" y="139683"/>
                  </a:lnTo>
                  <a:cubicBezTo>
                    <a:pt x="448311" y="136727"/>
                    <a:pt x="451089" y="134717"/>
                    <a:pt x="454223" y="134303"/>
                  </a:cubicBezTo>
                  <a:lnTo>
                    <a:pt x="1576629" y="40"/>
                  </a:lnTo>
                  <a:cubicBezTo>
                    <a:pt x="1579822" y="-256"/>
                    <a:pt x="1582955" y="1104"/>
                    <a:pt x="1584906" y="3646"/>
                  </a:cubicBezTo>
                  <a:close/>
                  <a:moveTo>
                    <a:pt x="2243511" y="916233"/>
                  </a:moveTo>
                  <a:lnTo>
                    <a:pt x="1573614" y="18545"/>
                  </a:lnTo>
                  <a:lnTo>
                    <a:pt x="461495" y="151566"/>
                  </a:lnTo>
                  <a:lnTo>
                    <a:pt x="19213" y="1182277"/>
                  </a:lnTo>
                  <a:lnTo>
                    <a:pt x="689109" y="2079965"/>
                  </a:lnTo>
                  <a:lnTo>
                    <a:pt x="1801228" y="1946943"/>
                  </a:lnTo>
                  <a:lnTo>
                    <a:pt x="2243511" y="916233"/>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 name="任意多边形: 形状 34">
              <a:extLst>
                <a:ext uri="{FF2B5EF4-FFF2-40B4-BE49-F238E27FC236}">
                  <a16:creationId xmlns:a16="http://schemas.microsoft.com/office/drawing/2014/main" id="{0BD97691-3300-4D6D-B2EC-A911AFCBC25B}"/>
                </a:ext>
              </a:extLst>
            </p:cNvPr>
            <p:cNvSpPr/>
            <p:nvPr/>
          </p:nvSpPr>
          <p:spPr>
            <a:xfrm>
              <a:off x="4884509" y="2357717"/>
              <a:ext cx="2421895" cy="2140012"/>
            </a:xfrm>
            <a:custGeom>
              <a:avLst/>
              <a:gdLst>
                <a:gd name="connsiteX0" fmla="*/ 1787680 w 2421895"/>
                <a:gd name="connsiteY0" fmla="*/ 3563 h 2140012"/>
                <a:gd name="connsiteX1" fmla="*/ 1788094 w 2421895"/>
                <a:gd name="connsiteY1" fmla="*/ 4213 h 2140012"/>
                <a:gd name="connsiteX2" fmla="*/ 2420567 w 2421895"/>
                <a:gd name="connsiteY2" fmla="*/ 1027060 h 2140012"/>
                <a:gd name="connsiteX3" fmla="*/ 2420863 w 2421895"/>
                <a:gd name="connsiteY3" fmla="*/ 1036046 h 2140012"/>
                <a:gd name="connsiteX4" fmla="*/ 1851353 w 2421895"/>
                <a:gd name="connsiteY4" fmla="*/ 2097086 h 2140012"/>
                <a:gd name="connsiteX5" fmla="*/ 1843727 w 2421895"/>
                <a:gd name="connsiteY5" fmla="*/ 2101815 h 2140012"/>
                <a:gd name="connsiteX6" fmla="*/ 641744 w 2421895"/>
                <a:gd name="connsiteY6" fmla="*/ 2140007 h 2140012"/>
                <a:gd name="connsiteX7" fmla="*/ 633822 w 2421895"/>
                <a:gd name="connsiteY7" fmla="*/ 2135750 h 2140012"/>
                <a:gd name="connsiteX8" fmla="*/ 1349 w 2421895"/>
                <a:gd name="connsiteY8" fmla="*/ 1112962 h 2140012"/>
                <a:gd name="connsiteX9" fmla="*/ 1053 w 2421895"/>
                <a:gd name="connsiteY9" fmla="*/ 1103976 h 2140012"/>
                <a:gd name="connsiteX10" fmla="*/ 570563 w 2421895"/>
                <a:gd name="connsiteY10" fmla="*/ 42937 h 2140012"/>
                <a:gd name="connsiteX11" fmla="*/ 578189 w 2421895"/>
                <a:gd name="connsiteY11" fmla="*/ 38208 h 2140012"/>
                <a:gd name="connsiteX12" fmla="*/ 1780172 w 2421895"/>
                <a:gd name="connsiteY12" fmla="*/ 15 h 2140012"/>
                <a:gd name="connsiteX13" fmla="*/ 1787680 w 2421895"/>
                <a:gd name="connsiteY13" fmla="*/ 3563 h 2140012"/>
                <a:gd name="connsiteX14" fmla="*/ 2402595 w 2421895"/>
                <a:gd name="connsiteY14" fmla="*/ 1032026 h 2140012"/>
                <a:gd name="connsiteX15" fmla="*/ 1775560 w 2421895"/>
                <a:gd name="connsiteY15" fmla="*/ 18047 h 2140012"/>
                <a:gd name="connsiteX16" fmla="*/ 583924 w 2421895"/>
                <a:gd name="connsiteY16" fmla="*/ 55944 h 2140012"/>
                <a:gd name="connsiteX17" fmla="*/ 19321 w 2421895"/>
                <a:gd name="connsiteY17" fmla="*/ 1107819 h 2140012"/>
                <a:gd name="connsiteX18" fmla="*/ 646355 w 2421895"/>
                <a:gd name="connsiteY18" fmla="*/ 2121857 h 2140012"/>
                <a:gd name="connsiteX19" fmla="*/ 1837992 w 2421895"/>
                <a:gd name="connsiteY19" fmla="*/ 2084020 h 2140012"/>
                <a:gd name="connsiteX20" fmla="*/ 2402595 w 2421895"/>
                <a:gd name="connsiteY20" fmla="*/ 1032026 h 2140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421895" h="2140012">
                  <a:moveTo>
                    <a:pt x="1787680" y="3563"/>
                  </a:moveTo>
                  <a:cubicBezTo>
                    <a:pt x="1787858" y="3799"/>
                    <a:pt x="1787976" y="3977"/>
                    <a:pt x="1788094" y="4213"/>
                  </a:cubicBezTo>
                  <a:lnTo>
                    <a:pt x="2420567" y="1027060"/>
                  </a:lnTo>
                  <a:cubicBezTo>
                    <a:pt x="2422223" y="1029780"/>
                    <a:pt x="2422341" y="1033209"/>
                    <a:pt x="2420863" y="1036046"/>
                  </a:cubicBezTo>
                  <a:lnTo>
                    <a:pt x="1851353" y="2097086"/>
                  </a:lnTo>
                  <a:cubicBezTo>
                    <a:pt x="1849816" y="2099923"/>
                    <a:pt x="1846919" y="2101697"/>
                    <a:pt x="1843727" y="2101815"/>
                  </a:cubicBezTo>
                  <a:lnTo>
                    <a:pt x="641744" y="2140007"/>
                  </a:lnTo>
                  <a:cubicBezTo>
                    <a:pt x="638551" y="2140125"/>
                    <a:pt x="635477" y="2138352"/>
                    <a:pt x="633822" y="2135750"/>
                  </a:cubicBezTo>
                  <a:lnTo>
                    <a:pt x="1349" y="1112962"/>
                  </a:lnTo>
                  <a:cubicBezTo>
                    <a:pt x="-366" y="1110243"/>
                    <a:pt x="-425" y="1106814"/>
                    <a:pt x="1053" y="1103976"/>
                  </a:cubicBezTo>
                  <a:lnTo>
                    <a:pt x="570563" y="42937"/>
                  </a:lnTo>
                  <a:cubicBezTo>
                    <a:pt x="572100" y="40099"/>
                    <a:pt x="574997" y="38326"/>
                    <a:pt x="578189" y="38208"/>
                  </a:cubicBezTo>
                  <a:lnTo>
                    <a:pt x="1780172" y="15"/>
                  </a:lnTo>
                  <a:cubicBezTo>
                    <a:pt x="1783128" y="-162"/>
                    <a:pt x="1785907" y="1198"/>
                    <a:pt x="1787680" y="3563"/>
                  </a:cubicBezTo>
                  <a:close/>
                  <a:moveTo>
                    <a:pt x="2402595" y="1032026"/>
                  </a:moveTo>
                  <a:lnTo>
                    <a:pt x="1775560" y="18047"/>
                  </a:lnTo>
                  <a:lnTo>
                    <a:pt x="583924" y="55944"/>
                  </a:lnTo>
                  <a:lnTo>
                    <a:pt x="19321" y="1107819"/>
                  </a:lnTo>
                  <a:lnTo>
                    <a:pt x="646355" y="2121857"/>
                  </a:lnTo>
                  <a:lnTo>
                    <a:pt x="1837992" y="2084020"/>
                  </a:lnTo>
                  <a:lnTo>
                    <a:pt x="2402595" y="1032026"/>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 name="任意多边形: 形状 35">
              <a:extLst>
                <a:ext uri="{FF2B5EF4-FFF2-40B4-BE49-F238E27FC236}">
                  <a16:creationId xmlns:a16="http://schemas.microsoft.com/office/drawing/2014/main" id="{41B03A39-898B-4706-A3DC-C538FD07D25F}"/>
                </a:ext>
              </a:extLst>
            </p:cNvPr>
            <p:cNvSpPr/>
            <p:nvPr/>
          </p:nvSpPr>
          <p:spPr>
            <a:xfrm>
              <a:off x="4809179" y="2276132"/>
              <a:ext cx="2572695" cy="2303074"/>
            </a:xfrm>
            <a:custGeom>
              <a:avLst/>
              <a:gdLst>
                <a:gd name="connsiteX0" fmla="*/ 1995441 w 2572695"/>
                <a:gd name="connsiteY0" fmla="*/ 74506 h 2303074"/>
                <a:gd name="connsiteX1" fmla="*/ 1996269 w 2572695"/>
                <a:gd name="connsiteY1" fmla="*/ 75866 h 2303074"/>
                <a:gd name="connsiteX2" fmla="*/ 2571750 w 2572695"/>
                <a:gd name="connsiteY2" fmla="*/ 1218491 h 2303074"/>
                <a:gd name="connsiteX3" fmla="*/ 2571218 w 2572695"/>
                <a:gd name="connsiteY3" fmla="*/ 1227418 h 2303074"/>
                <a:gd name="connsiteX4" fmla="*/ 1869278 w 2572695"/>
                <a:gd name="connsiteY4" fmla="*/ 2299040 h 2303074"/>
                <a:gd name="connsiteX5" fmla="*/ 1861297 w 2572695"/>
                <a:gd name="connsiteY5" fmla="*/ 2303060 h 2303074"/>
                <a:gd name="connsiteX6" fmla="*/ 583935 w 2572695"/>
                <a:gd name="connsiteY6" fmla="*/ 2232116 h 2303074"/>
                <a:gd name="connsiteX7" fmla="*/ 576427 w 2572695"/>
                <a:gd name="connsiteY7" fmla="*/ 2227208 h 2303074"/>
                <a:gd name="connsiteX8" fmla="*/ 946 w 2572695"/>
                <a:gd name="connsiteY8" fmla="*/ 1084583 h 2303074"/>
                <a:gd name="connsiteX9" fmla="*/ 1478 w 2572695"/>
                <a:gd name="connsiteY9" fmla="*/ 1075656 h 2303074"/>
                <a:gd name="connsiteX10" fmla="*/ 703359 w 2572695"/>
                <a:gd name="connsiteY10" fmla="*/ 4034 h 2303074"/>
                <a:gd name="connsiteX11" fmla="*/ 711340 w 2572695"/>
                <a:gd name="connsiteY11" fmla="*/ 14 h 2303074"/>
                <a:gd name="connsiteX12" fmla="*/ 1988702 w 2572695"/>
                <a:gd name="connsiteY12" fmla="*/ 70959 h 2303074"/>
                <a:gd name="connsiteX13" fmla="*/ 1995441 w 2572695"/>
                <a:gd name="connsiteY13" fmla="*/ 74506 h 2303074"/>
                <a:gd name="connsiteX14" fmla="*/ 2553363 w 2572695"/>
                <a:gd name="connsiteY14" fmla="*/ 1221861 h 2303074"/>
                <a:gd name="connsiteX15" fmla="*/ 1982553 w 2572695"/>
                <a:gd name="connsiteY15" fmla="*/ 88518 h 2303074"/>
                <a:gd name="connsiteX16" fmla="*/ 715538 w 2572695"/>
                <a:gd name="connsiteY16" fmla="*/ 18105 h 2303074"/>
                <a:gd name="connsiteX17" fmla="*/ 19273 w 2572695"/>
                <a:gd name="connsiteY17" fmla="*/ 1081095 h 2303074"/>
                <a:gd name="connsiteX18" fmla="*/ 590084 w 2572695"/>
                <a:gd name="connsiteY18" fmla="*/ 2214439 h 2303074"/>
                <a:gd name="connsiteX19" fmla="*/ 1857099 w 2572695"/>
                <a:gd name="connsiteY19" fmla="*/ 2284851 h 2303074"/>
                <a:gd name="connsiteX20" fmla="*/ 2553363 w 2572695"/>
                <a:gd name="connsiteY20" fmla="*/ 1221861 h 23030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572695" h="2303074">
                  <a:moveTo>
                    <a:pt x="1995441" y="74506"/>
                  </a:moveTo>
                  <a:cubicBezTo>
                    <a:pt x="1995737" y="74920"/>
                    <a:pt x="1996033" y="75393"/>
                    <a:pt x="1996269" y="75866"/>
                  </a:cubicBezTo>
                  <a:lnTo>
                    <a:pt x="2571750" y="1218491"/>
                  </a:lnTo>
                  <a:cubicBezTo>
                    <a:pt x="2573169" y="1221329"/>
                    <a:pt x="2572991" y="1224758"/>
                    <a:pt x="2571218" y="1227418"/>
                  </a:cubicBezTo>
                  <a:lnTo>
                    <a:pt x="1869278" y="2299040"/>
                  </a:lnTo>
                  <a:cubicBezTo>
                    <a:pt x="1867504" y="2301701"/>
                    <a:pt x="1864489" y="2303238"/>
                    <a:pt x="1861297" y="2303060"/>
                  </a:cubicBezTo>
                  <a:lnTo>
                    <a:pt x="583935" y="2232116"/>
                  </a:lnTo>
                  <a:cubicBezTo>
                    <a:pt x="580743" y="2231938"/>
                    <a:pt x="577905" y="2230106"/>
                    <a:pt x="576427" y="2227208"/>
                  </a:cubicBezTo>
                  <a:lnTo>
                    <a:pt x="946" y="1084583"/>
                  </a:lnTo>
                  <a:cubicBezTo>
                    <a:pt x="-473" y="1081745"/>
                    <a:pt x="-296" y="1078316"/>
                    <a:pt x="1478" y="1075656"/>
                  </a:cubicBezTo>
                  <a:lnTo>
                    <a:pt x="703359" y="4034"/>
                  </a:lnTo>
                  <a:cubicBezTo>
                    <a:pt x="705132" y="1374"/>
                    <a:pt x="708148" y="-164"/>
                    <a:pt x="711340" y="14"/>
                  </a:cubicBezTo>
                  <a:lnTo>
                    <a:pt x="1988702" y="70959"/>
                  </a:lnTo>
                  <a:cubicBezTo>
                    <a:pt x="1991421" y="71077"/>
                    <a:pt x="1993845" y="72378"/>
                    <a:pt x="1995441" y="74506"/>
                  </a:cubicBezTo>
                  <a:close/>
                  <a:moveTo>
                    <a:pt x="2553363" y="1221861"/>
                  </a:moveTo>
                  <a:lnTo>
                    <a:pt x="1982553" y="88518"/>
                  </a:lnTo>
                  <a:lnTo>
                    <a:pt x="715538" y="18105"/>
                  </a:lnTo>
                  <a:lnTo>
                    <a:pt x="19273" y="1081095"/>
                  </a:lnTo>
                  <a:lnTo>
                    <a:pt x="590084" y="2214439"/>
                  </a:lnTo>
                  <a:lnTo>
                    <a:pt x="1857099" y="2284851"/>
                  </a:lnTo>
                  <a:lnTo>
                    <a:pt x="2553363" y="1221861"/>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 name="任意多边形: 形状 36">
              <a:extLst>
                <a:ext uri="{FF2B5EF4-FFF2-40B4-BE49-F238E27FC236}">
                  <a16:creationId xmlns:a16="http://schemas.microsoft.com/office/drawing/2014/main" id="{7F4DB7E5-BA57-4D34-B72D-6424CB3BF69E}"/>
                </a:ext>
              </a:extLst>
            </p:cNvPr>
            <p:cNvSpPr/>
            <p:nvPr/>
          </p:nvSpPr>
          <p:spPr>
            <a:xfrm>
              <a:off x="4739368" y="2154377"/>
              <a:ext cx="2712257" cy="2546466"/>
            </a:xfrm>
            <a:custGeom>
              <a:avLst/>
              <a:gdLst>
                <a:gd name="connsiteX0" fmla="*/ 2206550 w 2712257"/>
                <a:gd name="connsiteY0" fmla="*/ 197266 h 2546466"/>
                <a:gd name="connsiteX1" fmla="*/ 2207674 w 2712257"/>
                <a:gd name="connsiteY1" fmla="*/ 199336 h 2546466"/>
                <a:gd name="connsiteX2" fmla="*/ 2711618 w 2712257"/>
                <a:gd name="connsiteY2" fmla="*/ 1463631 h 2546466"/>
                <a:gd name="connsiteX3" fmla="*/ 2710317 w 2712257"/>
                <a:gd name="connsiteY3" fmla="*/ 1472500 h 2546466"/>
                <a:gd name="connsiteX4" fmla="*/ 1867079 w 2712257"/>
                <a:gd name="connsiteY4" fmla="*/ 2543057 h 2546466"/>
                <a:gd name="connsiteX5" fmla="*/ 1858743 w 2712257"/>
                <a:gd name="connsiteY5" fmla="*/ 2546368 h 2546466"/>
                <a:gd name="connsiteX6" fmla="*/ 511619 w 2712257"/>
                <a:gd name="connsiteY6" fmla="*/ 2352748 h 2546466"/>
                <a:gd name="connsiteX7" fmla="*/ 504584 w 2712257"/>
                <a:gd name="connsiteY7" fmla="*/ 2347190 h 2546466"/>
                <a:gd name="connsiteX8" fmla="*/ 639 w 2712257"/>
                <a:gd name="connsiteY8" fmla="*/ 1082894 h 2546466"/>
                <a:gd name="connsiteX9" fmla="*/ 1939 w 2712257"/>
                <a:gd name="connsiteY9" fmla="*/ 1074026 h 2546466"/>
                <a:gd name="connsiteX10" fmla="*/ 845178 w 2712257"/>
                <a:gd name="connsiteY10" fmla="*/ 3410 h 2546466"/>
                <a:gd name="connsiteX11" fmla="*/ 853514 w 2712257"/>
                <a:gd name="connsiteY11" fmla="*/ 99 h 2546466"/>
                <a:gd name="connsiteX12" fmla="*/ 2200638 w 2712257"/>
                <a:gd name="connsiteY12" fmla="*/ 193719 h 2546466"/>
                <a:gd name="connsiteX13" fmla="*/ 2206550 w 2712257"/>
                <a:gd name="connsiteY13" fmla="*/ 197266 h 2546466"/>
                <a:gd name="connsiteX14" fmla="*/ 2693054 w 2712257"/>
                <a:gd name="connsiteY14" fmla="*/ 1465405 h 2546466"/>
                <a:gd name="connsiteX15" fmla="*/ 2192953 w 2712257"/>
                <a:gd name="connsiteY15" fmla="*/ 210746 h 2546466"/>
                <a:gd name="connsiteX16" fmla="*/ 856056 w 2712257"/>
                <a:gd name="connsiteY16" fmla="*/ 18604 h 2546466"/>
                <a:gd name="connsiteX17" fmla="*/ 19203 w 2712257"/>
                <a:gd name="connsiteY17" fmla="*/ 1081121 h 2546466"/>
                <a:gd name="connsiteX18" fmla="*/ 519305 w 2712257"/>
                <a:gd name="connsiteY18" fmla="*/ 2335780 h 2546466"/>
                <a:gd name="connsiteX19" fmla="*/ 1856201 w 2712257"/>
                <a:gd name="connsiteY19" fmla="*/ 2527922 h 2546466"/>
                <a:gd name="connsiteX20" fmla="*/ 2693054 w 2712257"/>
                <a:gd name="connsiteY20" fmla="*/ 1465405 h 2546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12257" h="2546466">
                  <a:moveTo>
                    <a:pt x="2206550" y="197266"/>
                  </a:moveTo>
                  <a:cubicBezTo>
                    <a:pt x="2207023" y="197917"/>
                    <a:pt x="2207378" y="198567"/>
                    <a:pt x="2207674" y="199336"/>
                  </a:cubicBezTo>
                  <a:lnTo>
                    <a:pt x="2711618" y="1463631"/>
                  </a:lnTo>
                  <a:cubicBezTo>
                    <a:pt x="2712801" y="1466588"/>
                    <a:pt x="2712328" y="1469957"/>
                    <a:pt x="2710317" y="1472500"/>
                  </a:cubicBezTo>
                  <a:lnTo>
                    <a:pt x="1867079" y="2543057"/>
                  </a:lnTo>
                  <a:cubicBezTo>
                    <a:pt x="1865128" y="2545599"/>
                    <a:pt x="1861935" y="2546841"/>
                    <a:pt x="1858743" y="2546368"/>
                  </a:cubicBezTo>
                  <a:lnTo>
                    <a:pt x="511619" y="2352748"/>
                  </a:lnTo>
                  <a:cubicBezTo>
                    <a:pt x="508427" y="2352275"/>
                    <a:pt x="505766" y="2350146"/>
                    <a:pt x="504584" y="2347190"/>
                  </a:cubicBezTo>
                  <a:lnTo>
                    <a:pt x="639" y="1082894"/>
                  </a:lnTo>
                  <a:cubicBezTo>
                    <a:pt x="-543" y="1079938"/>
                    <a:pt x="-71" y="1076569"/>
                    <a:pt x="1939" y="1074026"/>
                  </a:cubicBezTo>
                  <a:lnTo>
                    <a:pt x="845178" y="3410"/>
                  </a:lnTo>
                  <a:cubicBezTo>
                    <a:pt x="847129" y="867"/>
                    <a:pt x="850321" y="-374"/>
                    <a:pt x="853514" y="99"/>
                  </a:cubicBezTo>
                  <a:lnTo>
                    <a:pt x="2200638" y="193719"/>
                  </a:lnTo>
                  <a:cubicBezTo>
                    <a:pt x="2203003" y="194074"/>
                    <a:pt x="2205131" y="195375"/>
                    <a:pt x="2206550" y="197266"/>
                  </a:cubicBezTo>
                  <a:close/>
                  <a:moveTo>
                    <a:pt x="2693054" y="1465405"/>
                  </a:moveTo>
                  <a:lnTo>
                    <a:pt x="2192953" y="210746"/>
                  </a:lnTo>
                  <a:lnTo>
                    <a:pt x="856056" y="18604"/>
                  </a:lnTo>
                  <a:lnTo>
                    <a:pt x="19203" y="1081121"/>
                  </a:lnTo>
                  <a:lnTo>
                    <a:pt x="519305" y="2335780"/>
                  </a:lnTo>
                  <a:lnTo>
                    <a:pt x="1856201" y="2527922"/>
                  </a:lnTo>
                  <a:lnTo>
                    <a:pt x="2693054" y="1465405"/>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 name="任意多边形: 形状 37">
              <a:extLst>
                <a:ext uri="{FF2B5EF4-FFF2-40B4-BE49-F238E27FC236}">
                  <a16:creationId xmlns:a16="http://schemas.microsoft.com/office/drawing/2014/main" id="{29847E3B-1CB1-4BC0-B08B-E2EC53FA76F8}"/>
                </a:ext>
              </a:extLst>
            </p:cNvPr>
            <p:cNvSpPr/>
            <p:nvPr/>
          </p:nvSpPr>
          <p:spPr>
            <a:xfrm>
              <a:off x="4676860" y="2032108"/>
              <a:ext cx="2837332" cy="2791062"/>
            </a:xfrm>
            <a:custGeom>
              <a:avLst/>
              <a:gdLst>
                <a:gd name="connsiteX0" fmla="*/ 2418752 w 2837332"/>
                <a:gd name="connsiteY0" fmla="*/ 333724 h 2791062"/>
                <a:gd name="connsiteX1" fmla="*/ 2420171 w 2837332"/>
                <a:gd name="connsiteY1" fmla="*/ 336503 h 2791062"/>
                <a:gd name="connsiteX2" fmla="*/ 2836972 w 2837332"/>
                <a:gd name="connsiteY2" fmla="*/ 1723060 h 2791062"/>
                <a:gd name="connsiteX3" fmla="*/ 2834902 w 2837332"/>
                <a:gd name="connsiteY3" fmla="*/ 1731751 h 2791062"/>
                <a:gd name="connsiteX4" fmla="*/ 1842030 w 2837332"/>
                <a:gd name="connsiteY4" fmla="*/ 2788238 h 2791062"/>
                <a:gd name="connsiteX5" fmla="*/ 1833457 w 2837332"/>
                <a:gd name="connsiteY5" fmla="*/ 2790839 h 2791062"/>
                <a:gd name="connsiteX6" fmla="*/ 423724 w 2837332"/>
                <a:gd name="connsiteY6" fmla="*/ 2460709 h 2791062"/>
                <a:gd name="connsiteX7" fmla="*/ 417162 w 2837332"/>
                <a:gd name="connsiteY7" fmla="*/ 2454561 h 2791062"/>
                <a:gd name="connsiteX8" fmla="*/ 361 w 2837332"/>
                <a:gd name="connsiteY8" fmla="*/ 1068003 h 2791062"/>
                <a:gd name="connsiteX9" fmla="*/ 2430 w 2837332"/>
                <a:gd name="connsiteY9" fmla="*/ 1059312 h 2791062"/>
                <a:gd name="connsiteX10" fmla="*/ 995303 w 2837332"/>
                <a:gd name="connsiteY10" fmla="*/ 2825 h 2791062"/>
                <a:gd name="connsiteX11" fmla="*/ 1003876 w 2837332"/>
                <a:gd name="connsiteY11" fmla="*/ 224 h 2791062"/>
                <a:gd name="connsiteX12" fmla="*/ 2413609 w 2837332"/>
                <a:gd name="connsiteY12" fmla="*/ 330354 h 2791062"/>
                <a:gd name="connsiteX13" fmla="*/ 2418752 w 2837332"/>
                <a:gd name="connsiteY13" fmla="*/ 333724 h 2791062"/>
                <a:gd name="connsiteX14" fmla="*/ 2818289 w 2837332"/>
                <a:gd name="connsiteY14" fmla="*/ 1723297 h 2791062"/>
                <a:gd name="connsiteX15" fmla="*/ 2404445 w 2837332"/>
                <a:gd name="connsiteY15" fmla="*/ 346612 h 2791062"/>
                <a:gd name="connsiteX16" fmla="*/ 1004822 w 2837332"/>
                <a:gd name="connsiteY16" fmla="*/ 18847 h 2791062"/>
                <a:gd name="connsiteX17" fmla="*/ 18984 w 2837332"/>
                <a:gd name="connsiteY17" fmla="*/ 1067766 h 2791062"/>
                <a:gd name="connsiteX18" fmla="*/ 432829 w 2837332"/>
                <a:gd name="connsiteY18" fmla="*/ 2444451 h 2791062"/>
                <a:gd name="connsiteX19" fmla="*/ 1832452 w 2837332"/>
                <a:gd name="connsiteY19" fmla="*/ 2772216 h 2791062"/>
                <a:gd name="connsiteX20" fmla="*/ 2818289 w 2837332"/>
                <a:gd name="connsiteY20" fmla="*/ 1723297 h 2791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837332" h="2791062">
                  <a:moveTo>
                    <a:pt x="2418752" y="333724"/>
                  </a:moveTo>
                  <a:cubicBezTo>
                    <a:pt x="2419343" y="334551"/>
                    <a:pt x="2419875" y="335497"/>
                    <a:pt x="2420171" y="336503"/>
                  </a:cubicBezTo>
                  <a:lnTo>
                    <a:pt x="2836972" y="1723060"/>
                  </a:lnTo>
                  <a:cubicBezTo>
                    <a:pt x="2837858" y="1726134"/>
                    <a:pt x="2837090" y="1729445"/>
                    <a:pt x="2834902" y="1731751"/>
                  </a:cubicBezTo>
                  <a:lnTo>
                    <a:pt x="1842030" y="2788238"/>
                  </a:lnTo>
                  <a:cubicBezTo>
                    <a:pt x="1839842" y="2790543"/>
                    <a:pt x="1836590" y="2791548"/>
                    <a:pt x="1833457" y="2790839"/>
                  </a:cubicBezTo>
                  <a:lnTo>
                    <a:pt x="423724" y="2460709"/>
                  </a:lnTo>
                  <a:cubicBezTo>
                    <a:pt x="420591" y="2460000"/>
                    <a:pt x="418108" y="2457635"/>
                    <a:pt x="417162" y="2454561"/>
                  </a:cubicBezTo>
                  <a:lnTo>
                    <a:pt x="361" y="1068003"/>
                  </a:lnTo>
                  <a:cubicBezTo>
                    <a:pt x="-526" y="1064928"/>
                    <a:pt x="243" y="1061618"/>
                    <a:pt x="2430" y="1059312"/>
                  </a:cubicBezTo>
                  <a:lnTo>
                    <a:pt x="995303" y="2825"/>
                  </a:lnTo>
                  <a:cubicBezTo>
                    <a:pt x="997491" y="520"/>
                    <a:pt x="1000742" y="-485"/>
                    <a:pt x="1003876" y="224"/>
                  </a:cubicBezTo>
                  <a:lnTo>
                    <a:pt x="2413609" y="330354"/>
                  </a:lnTo>
                  <a:cubicBezTo>
                    <a:pt x="2415678" y="330827"/>
                    <a:pt x="2417510" y="332068"/>
                    <a:pt x="2418752" y="333724"/>
                  </a:cubicBezTo>
                  <a:close/>
                  <a:moveTo>
                    <a:pt x="2818289" y="1723297"/>
                  </a:moveTo>
                  <a:lnTo>
                    <a:pt x="2404445" y="346612"/>
                  </a:lnTo>
                  <a:lnTo>
                    <a:pt x="1004822" y="18847"/>
                  </a:lnTo>
                  <a:lnTo>
                    <a:pt x="18984" y="1067766"/>
                  </a:lnTo>
                  <a:lnTo>
                    <a:pt x="432829" y="2444451"/>
                  </a:lnTo>
                  <a:lnTo>
                    <a:pt x="1832452" y="2772216"/>
                  </a:lnTo>
                  <a:lnTo>
                    <a:pt x="2818289" y="1723297"/>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 name="任意多边形: 形状 38">
              <a:extLst>
                <a:ext uri="{FF2B5EF4-FFF2-40B4-BE49-F238E27FC236}">
                  <a16:creationId xmlns:a16="http://schemas.microsoft.com/office/drawing/2014/main" id="{96DC7DE1-5B8A-4282-B429-0BB8B38492D9}"/>
                </a:ext>
              </a:extLst>
            </p:cNvPr>
            <p:cNvSpPr/>
            <p:nvPr/>
          </p:nvSpPr>
          <p:spPr>
            <a:xfrm>
              <a:off x="4623115" y="1910567"/>
              <a:ext cx="2944763" cy="3034145"/>
            </a:xfrm>
            <a:custGeom>
              <a:avLst/>
              <a:gdLst>
                <a:gd name="connsiteX0" fmla="*/ 2629817 w 2944763"/>
                <a:gd name="connsiteY0" fmla="*/ 484175 h 3034145"/>
                <a:gd name="connsiteX1" fmla="*/ 2631414 w 2944763"/>
                <a:gd name="connsiteY1" fmla="*/ 487722 h 3034145"/>
                <a:gd name="connsiteX2" fmla="*/ 2944576 w 2944763"/>
                <a:gd name="connsiteY2" fmla="*/ 1995832 h 3034145"/>
                <a:gd name="connsiteX3" fmla="*/ 2941797 w 2944763"/>
                <a:gd name="connsiteY3" fmla="*/ 2004345 h 3034145"/>
                <a:gd name="connsiteX4" fmla="*/ 1791545 w 2944763"/>
                <a:gd name="connsiteY4" fmla="*/ 3031863 h 3034145"/>
                <a:gd name="connsiteX5" fmla="*/ 1782795 w 2944763"/>
                <a:gd name="connsiteY5" fmla="*/ 3033696 h 3034145"/>
                <a:gd name="connsiteX6" fmla="*/ 319381 w 2944763"/>
                <a:gd name="connsiteY6" fmla="*/ 2553104 h 3034145"/>
                <a:gd name="connsiteX7" fmla="*/ 313409 w 2944763"/>
                <a:gd name="connsiteY7" fmla="*/ 2546423 h 3034145"/>
                <a:gd name="connsiteX8" fmla="*/ 188 w 2944763"/>
                <a:gd name="connsiteY8" fmla="*/ 1038313 h 3034145"/>
                <a:gd name="connsiteX9" fmla="*/ 2967 w 2944763"/>
                <a:gd name="connsiteY9" fmla="*/ 1029800 h 3034145"/>
                <a:gd name="connsiteX10" fmla="*/ 1153160 w 2944763"/>
                <a:gd name="connsiteY10" fmla="*/ 2282 h 3034145"/>
                <a:gd name="connsiteX11" fmla="*/ 1161909 w 2944763"/>
                <a:gd name="connsiteY11" fmla="*/ 450 h 3034145"/>
                <a:gd name="connsiteX12" fmla="*/ 2625324 w 2944763"/>
                <a:gd name="connsiteY12" fmla="*/ 481042 h 3034145"/>
                <a:gd name="connsiteX13" fmla="*/ 2629817 w 2944763"/>
                <a:gd name="connsiteY13" fmla="*/ 484175 h 3034145"/>
                <a:gd name="connsiteX14" fmla="*/ 2925953 w 2944763"/>
                <a:gd name="connsiteY14" fmla="*/ 1994413 h 3034145"/>
                <a:gd name="connsiteX15" fmla="*/ 2614859 w 2944763"/>
                <a:gd name="connsiteY15" fmla="*/ 496472 h 3034145"/>
                <a:gd name="connsiteX16" fmla="*/ 1161318 w 2944763"/>
                <a:gd name="connsiteY16" fmla="*/ 19073 h 3034145"/>
                <a:gd name="connsiteX17" fmla="*/ 18811 w 2944763"/>
                <a:gd name="connsiteY17" fmla="*/ 1039732 h 3034145"/>
                <a:gd name="connsiteX18" fmla="*/ 329904 w 2944763"/>
                <a:gd name="connsiteY18" fmla="*/ 2537673 h 3034145"/>
                <a:gd name="connsiteX19" fmla="*/ 1783445 w 2944763"/>
                <a:gd name="connsiteY19" fmla="*/ 3015014 h 3034145"/>
                <a:gd name="connsiteX20" fmla="*/ 2925953 w 2944763"/>
                <a:gd name="connsiteY20" fmla="*/ 1994413 h 30341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944763" h="3034145">
                  <a:moveTo>
                    <a:pt x="2629817" y="484175"/>
                  </a:moveTo>
                  <a:cubicBezTo>
                    <a:pt x="2630586" y="485180"/>
                    <a:pt x="2631118" y="486422"/>
                    <a:pt x="2631414" y="487722"/>
                  </a:cubicBezTo>
                  <a:lnTo>
                    <a:pt x="2944576" y="1995832"/>
                  </a:lnTo>
                  <a:cubicBezTo>
                    <a:pt x="2945226" y="1998966"/>
                    <a:pt x="2944162" y="2002217"/>
                    <a:pt x="2941797" y="2004345"/>
                  </a:cubicBezTo>
                  <a:lnTo>
                    <a:pt x="1791545" y="3031863"/>
                  </a:lnTo>
                  <a:cubicBezTo>
                    <a:pt x="1789180" y="3033991"/>
                    <a:pt x="1785810" y="3034701"/>
                    <a:pt x="1782795" y="3033696"/>
                  </a:cubicBezTo>
                  <a:lnTo>
                    <a:pt x="319381" y="2553104"/>
                  </a:lnTo>
                  <a:cubicBezTo>
                    <a:pt x="316365" y="2552099"/>
                    <a:pt x="314060" y="2549556"/>
                    <a:pt x="313409" y="2546423"/>
                  </a:cubicBezTo>
                  <a:lnTo>
                    <a:pt x="188" y="1038313"/>
                  </a:lnTo>
                  <a:cubicBezTo>
                    <a:pt x="-462" y="1035180"/>
                    <a:pt x="602" y="1031928"/>
                    <a:pt x="2967" y="1029800"/>
                  </a:cubicBezTo>
                  <a:lnTo>
                    <a:pt x="1153160" y="2282"/>
                  </a:lnTo>
                  <a:cubicBezTo>
                    <a:pt x="1155525" y="154"/>
                    <a:pt x="1158894" y="-555"/>
                    <a:pt x="1161909" y="450"/>
                  </a:cubicBezTo>
                  <a:lnTo>
                    <a:pt x="2625324" y="481042"/>
                  </a:lnTo>
                  <a:cubicBezTo>
                    <a:pt x="2627157" y="481574"/>
                    <a:pt x="2628694" y="482697"/>
                    <a:pt x="2629817" y="484175"/>
                  </a:cubicBezTo>
                  <a:close/>
                  <a:moveTo>
                    <a:pt x="2925953" y="1994413"/>
                  </a:moveTo>
                  <a:lnTo>
                    <a:pt x="2614859" y="496472"/>
                  </a:lnTo>
                  <a:lnTo>
                    <a:pt x="1161318" y="19073"/>
                  </a:lnTo>
                  <a:lnTo>
                    <a:pt x="18811" y="1039732"/>
                  </a:lnTo>
                  <a:lnTo>
                    <a:pt x="329904" y="2537673"/>
                  </a:lnTo>
                  <a:lnTo>
                    <a:pt x="1783445" y="3015014"/>
                  </a:lnTo>
                  <a:lnTo>
                    <a:pt x="2925953" y="1994413"/>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 name="任意多边形: 形状 39">
              <a:extLst>
                <a:ext uri="{FF2B5EF4-FFF2-40B4-BE49-F238E27FC236}">
                  <a16:creationId xmlns:a16="http://schemas.microsoft.com/office/drawing/2014/main" id="{DCE90B05-CDAE-472D-BC7E-9F1683B979AD}"/>
                </a:ext>
              </a:extLst>
            </p:cNvPr>
            <p:cNvSpPr/>
            <p:nvPr/>
          </p:nvSpPr>
          <p:spPr>
            <a:xfrm>
              <a:off x="4580148" y="1791358"/>
              <a:ext cx="3030639" cy="3272563"/>
            </a:xfrm>
            <a:custGeom>
              <a:avLst/>
              <a:gdLst>
                <a:gd name="connsiteX0" fmla="*/ 2836785 w 3030639"/>
                <a:gd name="connsiteY0" fmla="*/ 648612 h 3272563"/>
                <a:gd name="connsiteX1" fmla="*/ 2838499 w 3030639"/>
                <a:gd name="connsiteY1" fmla="*/ 652927 h 3272563"/>
                <a:gd name="connsiteX2" fmla="*/ 3030582 w 3030639"/>
                <a:gd name="connsiteY2" fmla="*/ 2280225 h 3272563"/>
                <a:gd name="connsiteX3" fmla="*/ 3027035 w 3030639"/>
                <a:gd name="connsiteY3" fmla="*/ 2288442 h 3272563"/>
                <a:gd name="connsiteX4" fmla="*/ 1712782 w 3030639"/>
                <a:gd name="connsiteY4" fmla="*/ 3270792 h 3272563"/>
                <a:gd name="connsiteX5" fmla="*/ 1703855 w 3030639"/>
                <a:gd name="connsiteY5" fmla="*/ 3271856 h 3272563"/>
                <a:gd name="connsiteX6" fmla="*/ 197519 w 3030639"/>
                <a:gd name="connsiteY6" fmla="*/ 2626849 h 3272563"/>
                <a:gd name="connsiteX7" fmla="*/ 192139 w 3030639"/>
                <a:gd name="connsiteY7" fmla="*/ 2619636 h 3272563"/>
                <a:gd name="connsiteX8" fmla="*/ 56 w 3030639"/>
                <a:gd name="connsiteY8" fmla="*/ 992339 h 3272563"/>
                <a:gd name="connsiteX9" fmla="*/ 3603 w 3030639"/>
                <a:gd name="connsiteY9" fmla="*/ 984122 h 3272563"/>
                <a:gd name="connsiteX10" fmla="*/ 1317856 w 3030639"/>
                <a:gd name="connsiteY10" fmla="*/ 1772 h 3272563"/>
                <a:gd name="connsiteX11" fmla="*/ 1326783 w 3030639"/>
                <a:gd name="connsiteY11" fmla="*/ 708 h 3272563"/>
                <a:gd name="connsiteX12" fmla="*/ 2833119 w 3030639"/>
                <a:gd name="connsiteY12" fmla="*/ 645715 h 3272563"/>
                <a:gd name="connsiteX13" fmla="*/ 2836785 w 3030639"/>
                <a:gd name="connsiteY13" fmla="*/ 648612 h 3272563"/>
                <a:gd name="connsiteX14" fmla="*/ 3012196 w 3030639"/>
                <a:gd name="connsiteY14" fmla="*/ 2277209 h 3272563"/>
                <a:gd name="connsiteX15" fmla="*/ 2821354 w 3030639"/>
                <a:gd name="connsiteY15" fmla="*/ 660199 h 3272563"/>
                <a:gd name="connsiteX16" fmla="*/ 1324537 w 3030639"/>
                <a:gd name="connsiteY16" fmla="*/ 19272 h 3272563"/>
                <a:gd name="connsiteX17" fmla="*/ 18560 w 3030639"/>
                <a:gd name="connsiteY17" fmla="*/ 995414 h 3272563"/>
                <a:gd name="connsiteX18" fmla="*/ 209402 w 3030639"/>
                <a:gd name="connsiteY18" fmla="*/ 2612424 h 3272563"/>
                <a:gd name="connsiteX19" fmla="*/ 1706220 w 3030639"/>
                <a:gd name="connsiteY19" fmla="*/ 3253292 h 3272563"/>
                <a:gd name="connsiteX20" fmla="*/ 3012196 w 3030639"/>
                <a:gd name="connsiteY20" fmla="*/ 2277209 h 32725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030639" h="3272563">
                  <a:moveTo>
                    <a:pt x="2836785" y="648612"/>
                  </a:moveTo>
                  <a:cubicBezTo>
                    <a:pt x="2837731" y="649853"/>
                    <a:pt x="2838322" y="651331"/>
                    <a:pt x="2838499" y="652927"/>
                  </a:cubicBezTo>
                  <a:lnTo>
                    <a:pt x="3030582" y="2280225"/>
                  </a:lnTo>
                  <a:cubicBezTo>
                    <a:pt x="3030937" y="2283417"/>
                    <a:pt x="3029636" y="2286551"/>
                    <a:pt x="3027035" y="2288442"/>
                  </a:cubicBezTo>
                  <a:lnTo>
                    <a:pt x="1712782" y="3270792"/>
                  </a:lnTo>
                  <a:cubicBezTo>
                    <a:pt x="1710240" y="3272684"/>
                    <a:pt x="1706811" y="3273097"/>
                    <a:pt x="1703855" y="3271856"/>
                  </a:cubicBezTo>
                  <a:lnTo>
                    <a:pt x="197519" y="2626849"/>
                  </a:lnTo>
                  <a:cubicBezTo>
                    <a:pt x="194563" y="2625548"/>
                    <a:pt x="192494" y="2622829"/>
                    <a:pt x="192139" y="2619636"/>
                  </a:cubicBezTo>
                  <a:lnTo>
                    <a:pt x="56" y="992339"/>
                  </a:lnTo>
                  <a:cubicBezTo>
                    <a:pt x="-299" y="989147"/>
                    <a:pt x="1061" y="986013"/>
                    <a:pt x="3603" y="984122"/>
                  </a:cubicBezTo>
                  <a:lnTo>
                    <a:pt x="1317856" y="1772"/>
                  </a:lnTo>
                  <a:cubicBezTo>
                    <a:pt x="1320398" y="-120"/>
                    <a:pt x="1323827" y="-534"/>
                    <a:pt x="1326783" y="708"/>
                  </a:cubicBezTo>
                  <a:lnTo>
                    <a:pt x="2833119" y="645715"/>
                  </a:lnTo>
                  <a:cubicBezTo>
                    <a:pt x="2834597" y="646365"/>
                    <a:pt x="2835839" y="647370"/>
                    <a:pt x="2836785" y="648612"/>
                  </a:cubicBezTo>
                  <a:close/>
                  <a:moveTo>
                    <a:pt x="3012196" y="2277209"/>
                  </a:moveTo>
                  <a:lnTo>
                    <a:pt x="2821354" y="660199"/>
                  </a:lnTo>
                  <a:lnTo>
                    <a:pt x="1324537" y="19272"/>
                  </a:lnTo>
                  <a:lnTo>
                    <a:pt x="18560" y="995414"/>
                  </a:lnTo>
                  <a:lnTo>
                    <a:pt x="209402" y="2612424"/>
                  </a:lnTo>
                  <a:lnTo>
                    <a:pt x="1706220" y="3253292"/>
                  </a:lnTo>
                  <a:lnTo>
                    <a:pt x="3012196" y="2277209"/>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 name="任意多边形: 形状 40">
              <a:extLst>
                <a:ext uri="{FF2B5EF4-FFF2-40B4-BE49-F238E27FC236}">
                  <a16:creationId xmlns:a16="http://schemas.microsoft.com/office/drawing/2014/main" id="{6D361F0C-793C-49A6-BC8F-C0CE91BB7546}"/>
                </a:ext>
              </a:extLst>
            </p:cNvPr>
            <p:cNvSpPr/>
            <p:nvPr/>
          </p:nvSpPr>
          <p:spPr>
            <a:xfrm>
              <a:off x="4549928" y="1676200"/>
              <a:ext cx="3091137" cy="3502760"/>
            </a:xfrm>
            <a:custGeom>
              <a:avLst/>
              <a:gdLst>
                <a:gd name="connsiteX0" fmla="*/ 3036681 w 3091137"/>
                <a:gd name="connsiteY0" fmla="*/ 826851 h 3502760"/>
                <a:gd name="connsiteX1" fmla="*/ 3038455 w 3091137"/>
                <a:gd name="connsiteY1" fmla="*/ 831935 h 3502760"/>
                <a:gd name="connsiteX2" fmla="*/ 3091131 w 3091137"/>
                <a:gd name="connsiteY2" fmla="*/ 2574340 h 3502760"/>
                <a:gd name="connsiteX3" fmla="*/ 3086875 w 3091137"/>
                <a:gd name="connsiteY3" fmla="*/ 2582203 h 3502760"/>
                <a:gd name="connsiteX4" fmla="*/ 1602945 w 3091137"/>
                <a:gd name="connsiteY4" fmla="*/ 3501412 h 3502760"/>
                <a:gd name="connsiteX5" fmla="*/ 1593959 w 3091137"/>
                <a:gd name="connsiteY5" fmla="*/ 3501708 h 3502760"/>
                <a:gd name="connsiteX6" fmla="*/ 57412 w 3091137"/>
                <a:gd name="connsiteY6" fmla="*/ 2678511 h 3502760"/>
                <a:gd name="connsiteX7" fmla="*/ 52682 w 3091137"/>
                <a:gd name="connsiteY7" fmla="*/ 2670884 h 3502760"/>
                <a:gd name="connsiteX8" fmla="*/ 6 w 3091137"/>
                <a:gd name="connsiteY8" fmla="*/ 928479 h 3502760"/>
                <a:gd name="connsiteX9" fmla="*/ 4263 w 3091137"/>
                <a:gd name="connsiteY9" fmla="*/ 920557 h 3502760"/>
                <a:gd name="connsiteX10" fmla="*/ 1488192 w 3091137"/>
                <a:gd name="connsiteY10" fmla="*/ 1349 h 3502760"/>
                <a:gd name="connsiteX11" fmla="*/ 1497178 w 3091137"/>
                <a:gd name="connsiteY11" fmla="*/ 1053 h 3502760"/>
                <a:gd name="connsiteX12" fmla="*/ 3033725 w 3091137"/>
                <a:gd name="connsiteY12" fmla="*/ 824250 h 3502760"/>
                <a:gd name="connsiteX13" fmla="*/ 3036681 w 3091137"/>
                <a:gd name="connsiteY13" fmla="*/ 826851 h 3502760"/>
                <a:gd name="connsiteX14" fmla="*/ 3073041 w 3091137"/>
                <a:gd name="connsiteY14" fmla="*/ 2569729 h 3502760"/>
                <a:gd name="connsiteX15" fmla="*/ 3020659 w 3091137"/>
                <a:gd name="connsiteY15" fmla="*/ 837670 h 3502760"/>
                <a:gd name="connsiteX16" fmla="*/ 1493217 w 3091137"/>
                <a:gd name="connsiteY16" fmla="*/ 19380 h 3502760"/>
                <a:gd name="connsiteX17" fmla="*/ 18097 w 3091137"/>
                <a:gd name="connsiteY17" fmla="*/ 933150 h 3502760"/>
                <a:gd name="connsiteX18" fmla="*/ 70478 w 3091137"/>
                <a:gd name="connsiteY18" fmla="*/ 2665209 h 3502760"/>
                <a:gd name="connsiteX19" fmla="*/ 1597920 w 3091137"/>
                <a:gd name="connsiteY19" fmla="*/ 3483498 h 3502760"/>
                <a:gd name="connsiteX20" fmla="*/ 3073041 w 3091137"/>
                <a:gd name="connsiteY20" fmla="*/ 2569729 h 3502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091137" h="3502760">
                  <a:moveTo>
                    <a:pt x="3036681" y="826851"/>
                  </a:moveTo>
                  <a:cubicBezTo>
                    <a:pt x="3037745" y="828329"/>
                    <a:pt x="3038396" y="830102"/>
                    <a:pt x="3038455" y="831935"/>
                  </a:cubicBezTo>
                  <a:lnTo>
                    <a:pt x="3091131" y="2574340"/>
                  </a:lnTo>
                  <a:cubicBezTo>
                    <a:pt x="3091249" y="2577533"/>
                    <a:pt x="3089594" y="2580548"/>
                    <a:pt x="3086875" y="2582203"/>
                  </a:cubicBezTo>
                  <a:lnTo>
                    <a:pt x="1602945" y="3501412"/>
                  </a:lnTo>
                  <a:cubicBezTo>
                    <a:pt x="1600226" y="3503126"/>
                    <a:pt x="1596797" y="3503186"/>
                    <a:pt x="1593959" y="3501708"/>
                  </a:cubicBezTo>
                  <a:lnTo>
                    <a:pt x="57412" y="2678511"/>
                  </a:lnTo>
                  <a:cubicBezTo>
                    <a:pt x="54574" y="2676974"/>
                    <a:pt x="52801" y="2674077"/>
                    <a:pt x="52682" y="2670884"/>
                  </a:cubicBezTo>
                  <a:lnTo>
                    <a:pt x="6" y="928479"/>
                  </a:lnTo>
                  <a:cubicBezTo>
                    <a:pt x="-112" y="925287"/>
                    <a:pt x="1543" y="922272"/>
                    <a:pt x="4263" y="920557"/>
                  </a:cubicBezTo>
                  <a:lnTo>
                    <a:pt x="1488192" y="1349"/>
                  </a:lnTo>
                  <a:cubicBezTo>
                    <a:pt x="1490911" y="-366"/>
                    <a:pt x="1494341" y="-425"/>
                    <a:pt x="1497178" y="1053"/>
                  </a:cubicBezTo>
                  <a:lnTo>
                    <a:pt x="3033725" y="824250"/>
                  </a:lnTo>
                  <a:cubicBezTo>
                    <a:pt x="3034908" y="824959"/>
                    <a:pt x="3035913" y="825846"/>
                    <a:pt x="3036681" y="826851"/>
                  </a:cubicBezTo>
                  <a:close/>
                  <a:moveTo>
                    <a:pt x="3073041" y="2569729"/>
                  </a:moveTo>
                  <a:lnTo>
                    <a:pt x="3020659" y="837670"/>
                  </a:lnTo>
                  <a:lnTo>
                    <a:pt x="1493217" y="19380"/>
                  </a:lnTo>
                  <a:lnTo>
                    <a:pt x="18097" y="933150"/>
                  </a:lnTo>
                  <a:lnTo>
                    <a:pt x="70478" y="2665209"/>
                  </a:lnTo>
                  <a:lnTo>
                    <a:pt x="1597920" y="3483498"/>
                  </a:lnTo>
                  <a:lnTo>
                    <a:pt x="3073041" y="2569729"/>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 name="任意多边形: 形状 41">
              <a:extLst>
                <a:ext uri="{FF2B5EF4-FFF2-40B4-BE49-F238E27FC236}">
                  <a16:creationId xmlns:a16="http://schemas.microsoft.com/office/drawing/2014/main" id="{7B56D2BC-1AF7-4959-99FC-0891FD2F64AF}"/>
                </a:ext>
              </a:extLst>
            </p:cNvPr>
            <p:cNvSpPr/>
            <p:nvPr/>
          </p:nvSpPr>
          <p:spPr>
            <a:xfrm>
              <a:off x="4428714" y="1567165"/>
              <a:ext cx="3333615" cy="3720889"/>
            </a:xfrm>
            <a:custGeom>
              <a:avLst/>
              <a:gdLst>
                <a:gd name="connsiteX0" fmla="*/ 3331829 w 3333615"/>
                <a:gd name="connsiteY0" fmla="*/ 1018536 h 3720889"/>
                <a:gd name="connsiteX1" fmla="*/ 3333602 w 3333615"/>
                <a:gd name="connsiteY1" fmla="*/ 1024390 h 3720889"/>
                <a:gd name="connsiteX2" fmla="*/ 3227894 w 3333615"/>
                <a:gd name="connsiteY2" fmla="*/ 2875872 h 3720889"/>
                <a:gd name="connsiteX3" fmla="*/ 3222988 w 3333615"/>
                <a:gd name="connsiteY3" fmla="*/ 2883380 h 3720889"/>
                <a:gd name="connsiteX4" fmla="*/ 1565125 w 3333615"/>
                <a:gd name="connsiteY4" fmla="*/ 3719938 h 3720889"/>
                <a:gd name="connsiteX5" fmla="*/ 1556198 w 3333615"/>
                <a:gd name="connsiteY5" fmla="*/ 3719465 h 3720889"/>
                <a:gd name="connsiteX6" fmla="*/ 4043 w 3333615"/>
                <a:gd name="connsiteY6" fmla="*/ 2704540 h 3720889"/>
                <a:gd name="connsiteX7" fmla="*/ 23 w 3333615"/>
                <a:gd name="connsiteY7" fmla="*/ 2696500 h 3720889"/>
                <a:gd name="connsiteX8" fmla="*/ 105731 w 3333615"/>
                <a:gd name="connsiteY8" fmla="*/ 845017 h 3720889"/>
                <a:gd name="connsiteX9" fmla="*/ 110638 w 3333615"/>
                <a:gd name="connsiteY9" fmla="*/ 837509 h 3720889"/>
                <a:gd name="connsiteX10" fmla="*/ 1768500 w 3333615"/>
                <a:gd name="connsiteY10" fmla="*/ 951 h 3720889"/>
                <a:gd name="connsiteX11" fmla="*/ 1777428 w 3333615"/>
                <a:gd name="connsiteY11" fmla="*/ 1424 h 3720889"/>
                <a:gd name="connsiteX12" fmla="*/ 3329523 w 3333615"/>
                <a:gd name="connsiteY12" fmla="*/ 1016408 h 3720889"/>
                <a:gd name="connsiteX13" fmla="*/ 3331829 w 3333615"/>
                <a:gd name="connsiteY13" fmla="*/ 1018536 h 3720889"/>
                <a:gd name="connsiteX14" fmla="*/ 3210217 w 3333615"/>
                <a:gd name="connsiteY14" fmla="*/ 2869724 h 3720889"/>
                <a:gd name="connsiteX15" fmla="*/ 3315334 w 3333615"/>
                <a:gd name="connsiteY15" fmla="*/ 1028587 h 3720889"/>
                <a:gd name="connsiteX16" fmla="*/ 1771929 w 3333615"/>
                <a:gd name="connsiteY16" fmla="*/ 19338 h 3720889"/>
                <a:gd name="connsiteX17" fmla="*/ 123349 w 3333615"/>
                <a:gd name="connsiteY17" fmla="*/ 851225 h 3720889"/>
                <a:gd name="connsiteX18" fmla="*/ 18232 w 3333615"/>
                <a:gd name="connsiteY18" fmla="*/ 2692361 h 3720889"/>
                <a:gd name="connsiteX19" fmla="*/ 1561696 w 3333615"/>
                <a:gd name="connsiteY19" fmla="*/ 3701611 h 3720889"/>
                <a:gd name="connsiteX20" fmla="*/ 3210217 w 3333615"/>
                <a:gd name="connsiteY20" fmla="*/ 2869724 h 3720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333615" h="3720889">
                  <a:moveTo>
                    <a:pt x="3331829" y="1018536"/>
                  </a:moveTo>
                  <a:cubicBezTo>
                    <a:pt x="3333070" y="1020192"/>
                    <a:pt x="3333721" y="1022261"/>
                    <a:pt x="3333602" y="1024390"/>
                  </a:cubicBezTo>
                  <a:lnTo>
                    <a:pt x="3227894" y="2875872"/>
                  </a:lnTo>
                  <a:cubicBezTo>
                    <a:pt x="3227717" y="2879065"/>
                    <a:pt x="3225825" y="2881902"/>
                    <a:pt x="3222988" y="2883380"/>
                  </a:cubicBezTo>
                  <a:lnTo>
                    <a:pt x="1565125" y="3719938"/>
                  </a:lnTo>
                  <a:cubicBezTo>
                    <a:pt x="1562287" y="3721357"/>
                    <a:pt x="1558858" y="3721180"/>
                    <a:pt x="1556198" y="3719465"/>
                  </a:cubicBezTo>
                  <a:lnTo>
                    <a:pt x="4043" y="2704540"/>
                  </a:lnTo>
                  <a:cubicBezTo>
                    <a:pt x="1383" y="2702767"/>
                    <a:pt x="-213" y="2699752"/>
                    <a:pt x="23" y="2696500"/>
                  </a:cubicBezTo>
                  <a:lnTo>
                    <a:pt x="105731" y="845017"/>
                  </a:lnTo>
                  <a:cubicBezTo>
                    <a:pt x="105908" y="841825"/>
                    <a:pt x="107800" y="838987"/>
                    <a:pt x="110638" y="837509"/>
                  </a:cubicBezTo>
                  <a:lnTo>
                    <a:pt x="1768500" y="951"/>
                  </a:lnTo>
                  <a:cubicBezTo>
                    <a:pt x="1771338" y="-468"/>
                    <a:pt x="1774767" y="-290"/>
                    <a:pt x="1777428" y="1424"/>
                  </a:cubicBezTo>
                  <a:lnTo>
                    <a:pt x="3329523" y="1016408"/>
                  </a:lnTo>
                  <a:cubicBezTo>
                    <a:pt x="3330410" y="1016999"/>
                    <a:pt x="3331178" y="1017709"/>
                    <a:pt x="3331829" y="1018536"/>
                  </a:cubicBezTo>
                  <a:close/>
                  <a:moveTo>
                    <a:pt x="3210217" y="2869724"/>
                  </a:moveTo>
                  <a:lnTo>
                    <a:pt x="3315334" y="1028587"/>
                  </a:lnTo>
                  <a:lnTo>
                    <a:pt x="1771929" y="19338"/>
                  </a:lnTo>
                  <a:lnTo>
                    <a:pt x="123349" y="851225"/>
                  </a:lnTo>
                  <a:lnTo>
                    <a:pt x="18232" y="2692361"/>
                  </a:lnTo>
                  <a:lnTo>
                    <a:pt x="1561696" y="3701611"/>
                  </a:lnTo>
                  <a:lnTo>
                    <a:pt x="3210217" y="2869724"/>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 name="任意多边形: 形状 42">
              <a:extLst>
                <a:ext uri="{FF2B5EF4-FFF2-40B4-BE49-F238E27FC236}">
                  <a16:creationId xmlns:a16="http://schemas.microsoft.com/office/drawing/2014/main" id="{4A971451-5880-4A13-9F45-D47C9CD7DE40}"/>
                </a:ext>
              </a:extLst>
            </p:cNvPr>
            <p:cNvSpPr/>
            <p:nvPr/>
          </p:nvSpPr>
          <p:spPr>
            <a:xfrm>
              <a:off x="4252047" y="1466322"/>
              <a:ext cx="3686936" cy="3922634"/>
            </a:xfrm>
            <a:custGeom>
              <a:avLst/>
              <a:gdLst>
                <a:gd name="connsiteX0" fmla="*/ 3685148 w 3686936"/>
                <a:gd name="connsiteY0" fmla="*/ 1223077 h 3922634"/>
                <a:gd name="connsiteX1" fmla="*/ 3686862 w 3686936"/>
                <a:gd name="connsiteY1" fmla="*/ 1229758 h 3922634"/>
                <a:gd name="connsiteX2" fmla="*/ 3403142 w 3686936"/>
                <a:gd name="connsiteY2" fmla="*/ 3182101 h 3922634"/>
                <a:gd name="connsiteX3" fmla="*/ 3397585 w 3686936"/>
                <a:gd name="connsiteY3" fmla="*/ 3189136 h 3922634"/>
                <a:gd name="connsiteX4" fmla="*/ 1563070 w 3686936"/>
                <a:gd name="connsiteY4" fmla="*/ 3921996 h 3922634"/>
                <a:gd name="connsiteX5" fmla="*/ 1554202 w 3686936"/>
                <a:gd name="connsiteY5" fmla="*/ 3920696 h 3922634"/>
                <a:gd name="connsiteX6" fmla="*/ 3407 w 3686936"/>
                <a:gd name="connsiteY6" fmla="*/ 2701213 h 3922634"/>
                <a:gd name="connsiteX7" fmla="*/ 96 w 3686936"/>
                <a:gd name="connsiteY7" fmla="*/ 2692877 h 3922634"/>
                <a:gd name="connsiteX8" fmla="*/ 283816 w 3686936"/>
                <a:gd name="connsiteY8" fmla="*/ 740534 h 3922634"/>
                <a:gd name="connsiteX9" fmla="*/ 289374 w 3686936"/>
                <a:gd name="connsiteY9" fmla="*/ 733499 h 3922634"/>
                <a:gd name="connsiteX10" fmla="*/ 2123889 w 3686936"/>
                <a:gd name="connsiteY10" fmla="*/ 639 h 3922634"/>
                <a:gd name="connsiteX11" fmla="*/ 2132757 w 3686936"/>
                <a:gd name="connsiteY11" fmla="*/ 1940 h 3922634"/>
                <a:gd name="connsiteX12" fmla="*/ 3683551 w 3686936"/>
                <a:gd name="connsiteY12" fmla="*/ 1221422 h 3922634"/>
                <a:gd name="connsiteX13" fmla="*/ 3685148 w 3686936"/>
                <a:gd name="connsiteY13" fmla="*/ 1223077 h 3922634"/>
                <a:gd name="connsiteX14" fmla="*/ 3386115 w 3686936"/>
                <a:gd name="connsiteY14" fmla="*/ 3174356 h 3922634"/>
                <a:gd name="connsiteX15" fmla="*/ 3668358 w 3686936"/>
                <a:gd name="connsiteY15" fmla="*/ 1232300 h 3922634"/>
                <a:gd name="connsiteX16" fmla="*/ 2125721 w 3686936"/>
                <a:gd name="connsiteY16" fmla="*/ 19203 h 3922634"/>
                <a:gd name="connsiteX17" fmla="*/ 300784 w 3686936"/>
                <a:gd name="connsiteY17" fmla="*/ 748220 h 3922634"/>
                <a:gd name="connsiteX18" fmla="*/ 18542 w 3686936"/>
                <a:gd name="connsiteY18" fmla="*/ 2690276 h 3922634"/>
                <a:gd name="connsiteX19" fmla="*/ 1561178 w 3686936"/>
                <a:gd name="connsiteY19" fmla="*/ 3903373 h 3922634"/>
                <a:gd name="connsiteX20" fmla="*/ 3386115 w 3686936"/>
                <a:gd name="connsiteY20" fmla="*/ 3174356 h 3922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686936" h="3922634">
                  <a:moveTo>
                    <a:pt x="3685148" y="1223077"/>
                  </a:moveTo>
                  <a:cubicBezTo>
                    <a:pt x="3686567" y="1224969"/>
                    <a:pt x="3687158" y="1227334"/>
                    <a:pt x="3686862" y="1229758"/>
                  </a:cubicBezTo>
                  <a:lnTo>
                    <a:pt x="3403142" y="3182101"/>
                  </a:lnTo>
                  <a:cubicBezTo>
                    <a:pt x="3402669" y="3185293"/>
                    <a:pt x="3400541" y="3187954"/>
                    <a:pt x="3397585" y="3189136"/>
                  </a:cubicBezTo>
                  <a:lnTo>
                    <a:pt x="1563070" y="3921996"/>
                  </a:lnTo>
                  <a:cubicBezTo>
                    <a:pt x="1560114" y="3923179"/>
                    <a:pt x="1556744" y="3922706"/>
                    <a:pt x="1554202" y="3920696"/>
                  </a:cubicBezTo>
                  <a:lnTo>
                    <a:pt x="3407" y="2701213"/>
                  </a:lnTo>
                  <a:cubicBezTo>
                    <a:pt x="924" y="2699262"/>
                    <a:pt x="-377" y="2696069"/>
                    <a:pt x="96" y="2692877"/>
                  </a:cubicBezTo>
                  <a:lnTo>
                    <a:pt x="283816" y="740534"/>
                  </a:lnTo>
                  <a:cubicBezTo>
                    <a:pt x="284289" y="737342"/>
                    <a:pt x="286418" y="734682"/>
                    <a:pt x="289374" y="733499"/>
                  </a:cubicBezTo>
                  <a:lnTo>
                    <a:pt x="2123889" y="639"/>
                  </a:lnTo>
                  <a:cubicBezTo>
                    <a:pt x="2126845" y="-544"/>
                    <a:pt x="2130215" y="-71"/>
                    <a:pt x="2132757" y="1940"/>
                  </a:cubicBezTo>
                  <a:lnTo>
                    <a:pt x="3683551" y="1221422"/>
                  </a:lnTo>
                  <a:cubicBezTo>
                    <a:pt x="3684143" y="1221895"/>
                    <a:pt x="3684675" y="1222486"/>
                    <a:pt x="3685148" y="1223077"/>
                  </a:cubicBezTo>
                  <a:close/>
                  <a:moveTo>
                    <a:pt x="3386115" y="3174356"/>
                  </a:moveTo>
                  <a:lnTo>
                    <a:pt x="3668358" y="1232300"/>
                  </a:lnTo>
                  <a:lnTo>
                    <a:pt x="2125721" y="19203"/>
                  </a:lnTo>
                  <a:lnTo>
                    <a:pt x="300784" y="748220"/>
                  </a:lnTo>
                  <a:lnTo>
                    <a:pt x="18542" y="2690276"/>
                  </a:lnTo>
                  <a:lnTo>
                    <a:pt x="1561178" y="3903373"/>
                  </a:lnTo>
                  <a:lnTo>
                    <a:pt x="3386115" y="3174356"/>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 name="任意多边形: 形状 43">
              <a:extLst>
                <a:ext uri="{FF2B5EF4-FFF2-40B4-BE49-F238E27FC236}">
                  <a16:creationId xmlns:a16="http://schemas.microsoft.com/office/drawing/2014/main" id="{BE6876CD-35A0-41F0-8E96-1D87FFE7A9A4}"/>
                </a:ext>
              </a:extLst>
            </p:cNvPr>
            <p:cNvSpPr/>
            <p:nvPr/>
          </p:nvSpPr>
          <p:spPr>
            <a:xfrm>
              <a:off x="4074433" y="1375943"/>
              <a:ext cx="4042157" cy="4103394"/>
            </a:xfrm>
            <a:custGeom>
              <a:avLst/>
              <a:gdLst>
                <a:gd name="connsiteX0" fmla="*/ 4040361 w 4042157"/>
                <a:gd name="connsiteY0" fmla="*/ 1439739 h 4103394"/>
                <a:gd name="connsiteX1" fmla="*/ 4041898 w 4042157"/>
                <a:gd name="connsiteY1" fmla="*/ 1447188 h 4103394"/>
                <a:gd name="connsiteX2" fmla="*/ 3560183 w 4042157"/>
                <a:gd name="connsiteY2" fmla="*/ 3489926 h 4103394"/>
                <a:gd name="connsiteX3" fmla="*/ 3554034 w 4042157"/>
                <a:gd name="connsiteY3" fmla="*/ 3496430 h 4103394"/>
                <a:gd name="connsiteX4" fmla="*/ 1541921 w 4042157"/>
                <a:gd name="connsiteY4" fmla="*/ 4103008 h 4103394"/>
                <a:gd name="connsiteX5" fmla="*/ 1533171 w 4042157"/>
                <a:gd name="connsiteY5" fmla="*/ 4100939 h 4103394"/>
                <a:gd name="connsiteX6" fmla="*/ 2832 w 4042157"/>
                <a:gd name="connsiteY6" fmla="*/ 2664779 h 4103394"/>
                <a:gd name="connsiteX7" fmla="*/ 230 w 4042157"/>
                <a:gd name="connsiteY7" fmla="*/ 2656206 h 4103394"/>
                <a:gd name="connsiteX8" fmla="*/ 481946 w 4042157"/>
                <a:gd name="connsiteY8" fmla="*/ 613468 h 4103394"/>
                <a:gd name="connsiteX9" fmla="*/ 488094 w 4042157"/>
                <a:gd name="connsiteY9" fmla="*/ 606965 h 4103394"/>
                <a:gd name="connsiteX10" fmla="*/ 2500208 w 4042157"/>
                <a:gd name="connsiteY10" fmla="*/ 387 h 4103394"/>
                <a:gd name="connsiteX11" fmla="*/ 2508899 w 4042157"/>
                <a:gd name="connsiteY11" fmla="*/ 2456 h 4103394"/>
                <a:gd name="connsiteX12" fmla="*/ 4039356 w 4042157"/>
                <a:gd name="connsiteY12" fmla="*/ 1438557 h 4103394"/>
                <a:gd name="connsiteX13" fmla="*/ 4040361 w 4042157"/>
                <a:gd name="connsiteY13" fmla="*/ 1439739 h 4103394"/>
                <a:gd name="connsiteX14" fmla="*/ 3543984 w 4042157"/>
                <a:gd name="connsiteY14" fmla="*/ 3480763 h 4103394"/>
                <a:gd name="connsiteX15" fmla="*/ 4023275 w 4042157"/>
                <a:gd name="connsiteY15" fmla="*/ 1448075 h 4103394"/>
                <a:gd name="connsiteX16" fmla="*/ 2500385 w 4042157"/>
                <a:gd name="connsiteY16" fmla="*/ 19010 h 4103394"/>
                <a:gd name="connsiteX17" fmla="*/ 498145 w 4042157"/>
                <a:gd name="connsiteY17" fmla="*/ 622632 h 4103394"/>
                <a:gd name="connsiteX18" fmla="*/ 18853 w 4042157"/>
                <a:gd name="connsiteY18" fmla="*/ 2655320 h 4103394"/>
                <a:gd name="connsiteX19" fmla="*/ 1541743 w 4042157"/>
                <a:gd name="connsiteY19" fmla="*/ 4084385 h 4103394"/>
                <a:gd name="connsiteX20" fmla="*/ 3543984 w 4042157"/>
                <a:gd name="connsiteY20" fmla="*/ 3480763 h 4103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042157" h="4103394">
                  <a:moveTo>
                    <a:pt x="4040361" y="1439739"/>
                  </a:moveTo>
                  <a:cubicBezTo>
                    <a:pt x="4041957" y="1441867"/>
                    <a:pt x="4042549" y="1444528"/>
                    <a:pt x="4041898" y="1447188"/>
                  </a:cubicBezTo>
                  <a:lnTo>
                    <a:pt x="3560183" y="3489926"/>
                  </a:lnTo>
                  <a:cubicBezTo>
                    <a:pt x="3559473" y="3493060"/>
                    <a:pt x="3557108" y="3495543"/>
                    <a:pt x="3554034" y="3496430"/>
                  </a:cubicBezTo>
                  <a:lnTo>
                    <a:pt x="1541921" y="4103008"/>
                  </a:lnTo>
                  <a:cubicBezTo>
                    <a:pt x="1538846" y="4103954"/>
                    <a:pt x="1535536" y="4103126"/>
                    <a:pt x="1533171" y="4100939"/>
                  </a:cubicBezTo>
                  <a:lnTo>
                    <a:pt x="2832" y="2664779"/>
                  </a:lnTo>
                  <a:cubicBezTo>
                    <a:pt x="467" y="2662591"/>
                    <a:pt x="-479" y="2659280"/>
                    <a:pt x="230" y="2656206"/>
                  </a:cubicBezTo>
                  <a:lnTo>
                    <a:pt x="481946" y="613468"/>
                  </a:lnTo>
                  <a:cubicBezTo>
                    <a:pt x="482655" y="610335"/>
                    <a:pt x="485020" y="607852"/>
                    <a:pt x="488094" y="606965"/>
                  </a:cubicBezTo>
                  <a:lnTo>
                    <a:pt x="2500208" y="387"/>
                  </a:lnTo>
                  <a:cubicBezTo>
                    <a:pt x="2503282" y="-559"/>
                    <a:pt x="2506593" y="268"/>
                    <a:pt x="2508899" y="2456"/>
                  </a:cubicBezTo>
                  <a:lnTo>
                    <a:pt x="4039356" y="1438557"/>
                  </a:lnTo>
                  <a:cubicBezTo>
                    <a:pt x="4039711" y="1438970"/>
                    <a:pt x="4040065" y="1439325"/>
                    <a:pt x="4040361" y="1439739"/>
                  </a:cubicBezTo>
                  <a:close/>
                  <a:moveTo>
                    <a:pt x="3543984" y="3480763"/>
                  </a:moveTo>
                  <a:lnTo>
                    <a:pt x="4023275" y="1448075"/>
                  </a:lnTo>
                  <a:lnTo>
                    <a:pt x="2500385" y="19010"/>
                  </a:lnTo>
                  <a:lnTo>
                    <a:pt x="498145" y="622632"/>
                  </a:lnTo>
                  <a:lnTo>
                    <a:pt x="18853" y="2655320"/>
                  </a:lnTo>
                  <a:lnTo>
                    <a:pt x="1541743" y="4084385"/>
                  </a:lnTo>
                  <a:lnTo>
                    <a:pt x="3543984" y="3480763"/>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 name="任意多边形: 形状 44">
              <a:extLst>
                <a:ext uri="{FF2B5EF4-FFF2-40B4-BE49-F238E27FC236}">
                  <a16:creationId xmlns:a16="http://schemas.microsoft.com/office/drawing/2014/main" id="{AE23D7D1-C26A-47E8-94BD-2CEBDEF3C556}"/>
                </a:ext>
              </a:extLst>
            </p:cNvPr>
            <p:cNvSpPr/>
            <p:nvPr/>
          </p:nvSpPr>
          <p:spPr>
            <a:xfrm>
              <a:off x="3897857" y="1298457"/>
              <a:ext cx="4395249" cy="4258366"/>
            </a:xfrm>
            <a:custGeom>
              <a:avLst/>
              <a:gdLst>
                <a:gd name="connsiteX0" fmla="*/ 4393472 w 4395249"/>
                <a:gd name="connsiteY0" fmla="*/ 1667569 h 4258366"/>
                <a:gd name="connsiteX1" fmla="*/ 4394772 w 4395249"/>
                <a:gd name="connsiteY1" fmla="*/ 1675727 h 4258366"/>
                <a:gd name="connsiteX2" fmla="*/ 3694901 w 4395249"/>
                <a:gd name="connsiteY2" fmla="*/ 3795914 h 4258366"/>
                <a:gd name="connsiteX3" fmla="*/ 3688221 w 4395249"/>
                <a:gd name="connsiteY3" fmla="*/ 3801885 h 4258366"/>
                <a:gd name="connsiteX4" fmla="*/ 1499573 w 4395249"/>
                <a:gd name="connsiteY4" fmla="*/ 4258179 h 4258366"/>
                <a:gd name="connsiteX5" fmla="*/ 1491060 w 4395249"/>
                <a:gd name="connsiteY5" fmla="*/ 4255400 h 4258366"/>
                <a:gd name="connsiteX6" fmla="*/ 2282 w 4395249"/>
                <a:gd name="connsiteY6" fmla="*/ 2591448 h 4258366"/>
                <a:gd name="connsiteX7" fmla="*/ 450 w 4395249"/>
                <a:gd name="connsiteY7" fmla="*/ 2582639 h 4258366"/>
                <a:gd name="connsiteX8" fmla="*/ 700320 w 4395249"/>
                <a:gd name="connsiteY8" fmla="*/ 462453 h 4258366"/>
                <a:gd name="connsiteX9" fmla="*/ 707001 w 4395249"/>
                <a:gd name="connsiteY9" fmla="*/ 456481 h 4258366"/>
                <a:gd name="connsiteX10" fmla="*/ 2895649 w 4395249"/>
                <a:gd name="connsiteY10" fmla="*/ 188 h 4258366"/>
                <a:gd name="connsiteX11" fmla="*/ 2904162 w 4395249"/>
                <a:gd name="connsiteY11" fmla="*/ 2967 h 4258366"/>
                <a:gd name="connsiteX12" fmla="*/ 4392940 w 4395249"/>
                <a:gd name="connsiteY12" fmla="*/ 1666918 h 4258366"/>
                <a:gd name="connsiteX13" fmla="*/ 4393472 w 4395249"/>
                <a:gd name="connsiteY13" fmla="*/ 1667569 h 4258366"/>
                <a:gd name="connsiteX14" fmla="*/ 3679530 w 4395249"/>
                <a:gd name="connsiteY14" fmla="*/ 3785390 h 4258366"/>
                <a:gd name="connsiteX15" fmla="*/ 4376149 w 4395249"/>
                <a:gd name="connsiteY15" fmla="*/ 1675018 h 4258366"/>
                <a:gd name="connsiteX16" fmla="*/ 2894289 w 4395249"/>
                <a:gd name="connsiteY16" fmla="*/ 18811 h 4258366"/>
                <a:gd name="connsiteX17" fmla="*/ 715751 w 4395249"/>
                <a:gd name="connsiteY17" fmla="*/ 472976 h 4258366"/>
                <a:gd name="connsiteX18" fmla="*/ 19132 w 4395249"/>
                <a:gd name="connsiteY18" fmla="*/ 2583348 h 4258366"/>
                <a:gd name="connsiteX19" fmla="*/ 1500992 w 4395249"/>
                <a:gd name="connsiteY19" fmla="*/ 4239555 h 4258366"/>
                <a:gd name="connsiteX20" fmla="*/ 3679530 w 4395249"/>
                <a:gd name="connsiteY20" fmla="*/ 3785390 h 4258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395249" h="4258366">
                  <a:moveTo>
                    <a:pt x="4393472" y="1667569"/>
                  </a:moveTo>
                  <a:cubicBezTo>
                    <a:pt x="4395245" y="1669874"/>
                    <a:pt x="4395718" y="1672949"/>
                    <a:pt x="4394772" y="1675727"/>
                  </a:cubicBezTo>
                  <a:lnTo>
                    <a:pt x="3694901" y="3795914"/>
                  </a:lnTo>
                  <a:cubicBezTo>
                    <a:pt x="3693896" y="3798929"/>
                    <a:pt x="3691354" y="3801235"/>
                    <a:pt x="3688221" y="3801885"/>
                  </a:cubicBezTo>
                  <a:lnTo>
                    <a:pt x="1499573" y="4258179"/>
                  </a:lnTo>
                  <a:cubicBezTo>
                    <a:pt x="1496440" y="4258829"/>
                    <a:pt x="1493188" y="4257765"/>
                    <a:pt x="1491060" y="4255400"/>
                  </a:cubicBezTo>
                  <a:lnTo>
                    <a:pt x="2282" y="2591448"/>
                  </a:lnTo>
                  <a:cubicBezTo>
                    <a:pt x="154" y="2589083"/>
                    <a:pt x="-555" y="2585713"/>
                    <a:pt x="450" y="2582639"/>
                  </a:cubicBezTo>
                  <a:lnTo>
                    <a:pt x="700320" y="462453"/>
                  </a:lnTo>
                  <a:cubicBezTo>
                    <a:pt x="701325" y="459378"/>
                    <a:pt x="703868" y="457132"/>
                    <a:pt x="707001" y="456481"/>
                  </a:cubicBezTo>
                  <a:lnTo>
                    <a:pt x="2895649" y="188"/>
                  </a:lnTo>
                  <a:cubicBezTo>
                    <a:pt x="2898782" y="-462"/>
                    <a:pt x="2902034" y="602"/>
                    <a:pt x="2904162" y="2967"/>
                  </a:cubicBezTo>
                  <a:lnTo>
                    <a:pt x="4392940" y="1666918"/>
                  </a:lnTo>
                  <a:cubicBezTo>
                    <a:pt x="4393176" y="1667155"/>
                    <a:pt x="4393353" y="1667332"/>
                    <a:pt x="4393472" y="1667569"/>
                  </a:cubicBezTo>
                  <a:close/>
                  <a:moveTo>
                    <a:pt x="3679530" y="3785390"/>
                  </a:moveTo>
                  <a:lnTo>
                    <a:pt x="4376149" y="1675018"/>
                  </a:lnTo>
                  <a:lnTo>
                    <a:pt x="2894289" y="18811"/>
                  </a:lnTo>
                  <a:lnTo>
                    <a:pt x="715751" y="472976"/>
                  </a:lnTo>
                  <a:lnTo>
                    <a:pt x="19132" y="2583348"/>
                  </a:lnTo>
                  <a:lnTo>
                    <a:pt x="1500992" y="4239555"/>
                  </a:lnTo>
                  <a:lnTo>
                    <a:pt x="3679530" y="3785390"/>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 name="任意多边形: 形状 45">
              <a:extLst>
                <a:ext uri="{FF2B5EF4-FFF2-40B4-BE49-F238E27FC236}">
                  <a16:creationId xmlns:a16="http://schemas.microsoft.com/office/drawing/2014/main" id="{2FE1D6E5-3109-444C-ADDB-FB3F0196C9BC}"/>
                </a:ext>
              </a:extLst>
            </p:cNvPr>
            <p:cNvSpPr/>
            <p:nvPr/>
          </p:nvSpPr>
          <p:spPr>
            <a:xfrm>
              <a:off x="3724729" y="1236570"/>
              <a:ext cx="4741535" cy="4382138"/>
            </a:xfrm>
            <a:custGeom>
              <a:avLst/>
              <a:gdLst>
                <a:gd name="connsiteX0" fmla="*/ 4739763 w 4741535"/>
                <a:gd name="connsiteY0" fmla="*/ 1905104 h 4382138"/>
                <a:gd name="connsiteX1" fmla="*/ 4740828 w 4741535"/>
                <a:gd name="connsiteY1" fmla="*/ 1914031 h 4382138"/>
                <a:gd name="connsiteX2" fmla="*/ 3802523 w 4741535"/>
                <a:gd name="connsiteY2" fmla="*/ 4096057 h 4382138"/>
                <a:gd name="connsiteX3" fmla="*/ 3795370 w 4741535"/>
                <a:gd name="connsiteY3" fmla="*/ 4101437 h 4382138"/>
                <a:gd name="connsiteX4" fmla="*/ 1433557 w 4741535"/>
                <a:gd name="connsiteY4" fmla="*/ 4382083 h 4382138"/>
                <a:gd name="connsiteX5" fmla="*/ 1425339 w 4741535"/>
                <a:gd name="connsiteY5" fmla="*/ 4378536 h 4382138"/>
                <a:gd name="connsiteX6" fmla="*/ 1772 w 4741535"/>
                <a:gd name="connsiteY6" fmla="*/ 2477037 h 4382138"/>
                <a:gd name="connsiteX7" fmla="*/ 1772 w 4741535"/>
                <a:gd name="connsiteY7" fmla="*/ 2477037 h 4382138"/>
                <a:gd name="connsiteX8" fmla="*/ 708 w 4741535"/>
                <a:gd name="connsiteY8" fmla="*/ 2468110 h 4382138"/>
                <a:gd name="connsiteX9" fmla="*/ 939012 w 4741535"/>
                <a:gd name="connsiteY9" fmla="*/ 286083 h 4382138"/>
                <a:gd name="connsiteX10" fmla="*/ 946166 w 4741535"/>
                <a:gd name="connsiteY10" fmla="*/ 280703 h 4382138"/>
                <a:gd name="connsiteX11" fmla="*/ 3307979 w 4741535"/>
                <a:gd name="connsiteY11" fmla="*/ 57 h 4382138"/>
                <a:gd name="connsiteX12" fmla="*/ 3316196 w 4741535"/>
                <a:gd name="connsiteY12" fmla="*/ 3605 h 4382138"/>
                <a:gd name="connsiteX13" fmla="*/ 4739763 w 4741535"/>
                <a:gd name="connsiteY13" fmla="*/ 1905104 h 4382138"/>
                <a:gd name="connsiteX14" fmla="*/ 4739763 w 4741535"/>
                <a:gd name="connsiteY14" fmla="*/ 1905104 h 4382138"/>
                <a:gd name="connsiteX15" fmla="*/ 3788098 w 4741535"/>
                <a:gd name="connsiteY15" fmla="*/ 4084233 h 4382138"/>
                <a:gd name="connsiteX16" fmla="*/ 4722323 w 4741535"/>
                <a:gd name="connsiteY16" fmla="*/ 1911725 h 4382138"/>
                <a:gd name="connsiteX17" fmla="*/ 3305023 w 4741535"/>
                <a:gd name="connsiteY17" fmla="*/ 18503 h 4382138"/>
                <a:gd name="connsiteX18" fmla="*/ 953497 w 4741535"/>
                <a:gd name="connsiteY18" fmla="*/ 297907 h 4382138"/>
                <a:gd name="connsiteX19" fmla="*/ 19272 w 4741535"/>
                <a:gd name="connsiteY19" fmla="*/ 2470475 h 4382138"/>
                <a:gd name="connsiteX20" fmla="*/ 1436572 w 4741535"/>
                <a:gd name="connsiteY20" fmla="*/ 4363638 h 4382138"/>
                <a:gd name="connsiteX21" fmla="*/ 3788098 w 4741535"/>
                <a:gd name="connsiteY21" fmla="*/ 4084233 h 4382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741535" h="4382138">
                  <a:moveTo>
                    <a:pt x="4739763" y="1905104"/>
                  </a:moveTo>
                  <a:cubicBezTo>
                    <a:pt x="4741655" y="1907646"/>
                    <a:pt x="4742069" y="1911075"/>
                    <a:pt x="4740828" y="1914031"/>
                  </a:cubicBezTo>
                  <a:lnTo>
                    <a:pt x="3802523" y="4096057"/>
                  </a:lnTo>
                  <a:cubicBezTo>
                    <a:pt x="3801282" y="4099013"/>
                    <a:pt x="3798503" y="4101023"/>
                    <a:pt x="3795370" y="4101437"/>
                  </a:cubicBezTo>
                  <a:lnTo>
                    <a:pt x="1433557" y="4382083"/>
                  </a:lnTo>
                  <a:cubicBezTo>
                    <a:pt x="1430365" y="4382438"/>
                    <a:pt x="1427231" y="4381078"/>
                    <a:pt x="1425339" y="4378536"/>
                  </a:cubicBezTo>
                  <a:lnTo>
                    <a:pt x="1772" y="2477037"/>
                  </a:lnTo>
                  <a:lnTo>
                    <a:pt x="1772" y="2477037"/>
                  </a:lnTo>
                  <a:cubicBezTo>
                    <a:pt x="-120" y="2474495"/>
                    <a:pt x="-533" y="2471066"/>
                    <a:pt x="708" y="2468110"/>
                  </a:cubicBezTo>
                  <a:lnTo>
                    <a:pt x="939012" y="286083"/>
                  </a:lnTo>
                  <a:cubicBezTo>
                    <a:pt x="940254" y="283127"/>
                    <a:pt x="943033" y="281117"/>
                    <a:pt x="946166" y="280703"/>
                  </a:cubicBezTo>
                  <a:lnTo>
                    <a:pt x="3307979" y="57"/>
                  </a:lnTo>
                  <a:cubicBezTo>
                    <a:pt x="3311171" y="-297"/>
                    <a:pt x="3314305" y="1003"/>
                    <a:pt x="3316196" y="3605"/>
                  </a:cubicBezTo>
                  <a:lnTo>
                    <a:pt x="4739763" y="1905104"/>
                  </a:lnTo>
                  <a:lnTo>
                    <a:pt x="4739763" y="1905104"/>
                  </a:lnTo>
                  <a:close/>
                  <a:moveTo>
                    <a:pt x="3788098" y="4084233"/>
                  </a:moveTo>
                  <a:lnTo>
                    <a:pt x="4722323" y="1911725"/>
                  </a:lnTo>
                  <a:lnTo>
                    <a:pt x="3305023" y="18503"/>
                  </a:lnTo>
                  <a:lnTo>
                    <a:pt x="953497" y="297907"/>
                  </a:lnTo>
                  <a:lnTo>
                    <a:pt x="19272" y="2470475"/>
                  </a:lnTo>
                  <a:lnTo>
                    <a:pt x="1436572" y="4363638"/>
                  </a:lnTo>
                  <a:lnTo>
                    <a:pt x="3788098" y="4084233"/>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 name="任意多边形: 形状 46">
              <a:extLst>
                <a:ext uri="{FF2B5EF4-FFF2-40B4-BE49-F238E27FC236}">
                  <a16:creationId xmlns:a16="http://schemas.microsoft.com/office/drawing/2014/main" id="{F45F090F-56FB-425A-8B67-A1AF03349EFB}"/>
                </a:ext>
              </a:extLst>
            </p:cNvPr>
            <p:cNvSpPr/>
            <p:nvPr/>
          </p:nvSpPr>
          <p:spPr>
            <a:xfrm>
              <a:off x="3557546" y="1193171"/>
              <a:ext cx="5075902" cy="4468940"/>
            </a:xfrm>
            <a:custGeom>
              <a:avLst/>
              <a:gdLst>
                <a:gd name="connsiteX0" fmla="*/ 3741856 w 5075902"/>
                <a:gd name="connsiteY0" fmla="*/ 3608 h 4468940"/>
                <a:gd name="connsiteX1" fmla="*/ 3742269 w 5075902"/>
                <a:gd name="connsiteY1" fmla="*/ 4258 h 4468940"/>
                <a:gd name="connsiteX2" fmla="*/ 5074554 w 5075902"/>
                <a:gd name="connsiteY2" fmla="*/ 2151345 h 4468940"/>
                <a:gd name="connsiteX3" fmla="*/ 5074850 w 5075902"/>
                <a:gd name="connsiteY3" fmla="*/ 2160331 h 4468940"/>
                <a:gd name="connsiteX4" fmla="*/ 3878129 w 5075902"/>
                <a:gd name="connsiteY4" fmla="*/ 4385811 h 4468940"/>
                <a:gd name="connsiteX5" fmla="*/ 3870502 w 5075902"/>
                <a:gd name="connsiteY5" fmla="*/ 4390541 h 4468940"/>
                <a:gd name="connsiteX6" fmla="*/ 1341497 w 5075902"/>
                <a:gd name="connsiteY6" fmla="*/ 4468935 h 4468940"/>
                <a:gd name="connsiteX7" fmla="*/ 1333574 w 5075902"/>
                <a:gd name="connsiteY7" fmla="*/ 4464678 h 4468940"/>
                <a:gd name="connsiteX8" fmla="*/ 1349 w 5075902"/>
                <a:gd name="connsiteY8" fmla="*/ 2317592 h 4468940"/>
                <a:gd name="connsiteX9" fmla="*/ 1053 w 5075902"/>
                <a:gd name="connsiteY9" fmla="*/ 2308606 h 4468940"/>
                <a:gd name="connsiteX10" fmla="*/ 1197774 w 5075902"/>
                <a:gd name="connsiteY10" fmla="*/ 83126 h 4468940"/>
                <a:gd name="connsiteX11" fmla="*/ 1205401 w 5075902"/>
                <a:gd name="connsiteY11" fmla="*/ 78396 h 4468940"/>
                <a:gd name="connsiteX12" fmla="*/ 3734406 w 5075902"/>
                <a:gd name="connsiteY12" fmla="*/ 2 h 4468940"/>
                <a:gd name="connsiteX13" fmla="*/ 3741856 w 5075902"/>
                <a:gd name="connsiteY13" fmla="*/ 3608 h 4468940"/>
                <a:gd name="connsiteX14" fmla="*/ 5056641 w 5075902"/>
                <a:gd name="connsiteY14" fmla="*/ 2156370 h 4468940"/>
                <a:gd name="connsiteX15" fmla="*/ 3729795 w 5075902"/>
                <a:gd name="connsiteY15" fmla="*/ 18093 h 4468940"/>
                <a:gd name="connsiteX16" fmla="*/ 1211135 w 5075902"/>
                <a:gd name="connsiteY16" fmla="*/ 96191 h 4468940"/>
                <a:gd name="connsiteX17" fmla="*/ 19262 w 5075902"/>
                <a:gd name="connsiteY17" fmla="*/ 2312567 h 4468940"/>
                <a:gd name="connsiteX18" fmla="*/ 1346108 w 5075902"/>
                <a:gd name="connsiteY18" fmla="*/ 4450844 h 4468940"/>
                <a:gd name="connsiteX19" fmla="*/ 3864768 w 5075902"/>
                <a:gd name="connsiteY19" fmla="*/ 4372746 h 4468940"/>
                <a:gd name="connsiteX20" fmla="*/ 5056641 w 5075902"/>
                <a:gd name="connsiteY20" fmla="*/ 2156370 h 4468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75902" h="4468940">
                  <a:moveTo>
                    <a:pt x="3741856" y="3608"/>
                  </a:moveTo>
                  <a:cubicBezTo>
                    <a:pt x="3742033" y="3786"/>
                    <a:pt x="3742151" y="4022"/>
                    <a:pt x="3742269" y="4258"/>
                  </a:cubicBezTo>
                  <a:lnTo>
                    <a:pt x="5074554" y="2151345"/>
                  </a:lnTo>
                  <a:cubicBezTo>
                    <a:pt x="5076269" y="2154064"/>
                    <a:pt x="5076328" y="2157493"/>
                    <a:pt x="5074850" y="2160331"/>
                  </a:cubicBezTo>
                  <a:lnTo>
                    <a:pt x="3878129" y="4385811"/>
                  </a:lnTo>
                  <a:cubicBezTo>
                    <a:pt x="3876592" y="4388649"/>
                    <a:pt x="3873695" y="4390423"/>
                    <a:pt x="3870502" y="4390541"/>
                  </a:cubicBezTo>
                  <a:lnTo>
                    <a:pt x="1341497" y="4468935"/>
                  </a:lnTo>
                  <a:cubicBezTo>
                    <a:pt x="1338304" y="4469053"/>
                    <a:pt x="1335348" y="4467457"/>
                    <a:pt x="1333574" y="4464678"/>
                  </a:cubicBezTo>
                  <a:lnTo>
                    <a:pt x="1349" y="2317592"/>
                  </a:lnTo>
                  <a:cubicBezTo>
                    <a:pt x="-366" y="2314873"/>
                    <a:pt x="-425" y="2311443"/>
                    <a:pt x="1053" y="2308606"/>
                  </a:cubicBezTo>
                  <a:lnTo>
                    <a:pt x="1197774" y="83126"/>
                  </a:lnTo>
                  <a:cubicBezTo>
                    <a:pt x="1199311" y="80288"/>
                    <a:pt x="1202208" y="78514"/>
                    <a:pt x="1205401" y="78396"/>
                  </a:cubicBezTo>
                  <a:lnTo>
                    <a:pt x="3734406" y="2"/>
                  </a:lnTo>
                  <a:cubicBezTo>
                    <a:pt x="3737362" y="-57"/>
                    <a:pt x="3740141" y="1302"/>
                    <a:pt x="3741856" y="3608"/>
                  </a:cubicBezTo>
                  <a:close/>
                  <a:moveTo>
                    <a:pt x="5056641" y="2156370"/>
                  </a:moveTo>
                  <a:lnTo>
                    <a:pt x="3729795" y="18093"/>
                  </a:lnTo>
                  <a:lnTo>
                    <a:pt x="1211135" y="96191"/>
                  </a:lnTo>
                  <a:lnTo>
                    <a:pt x="19262" y="2312567"/>
                  </a:lnTo>
                  <a:lnTo>
                    <a:pt x="1346108" y="4450844"/>
                  </a:lnTo>
                  <a:lnTo>
                    <a:pt x="3864768" y="4372746"/>
                  </a:lnTo>
                  <a:lnTo>
                    <a:pt x="5056641" y="2156370"/>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 name="任意多边形: 形状 47">
              <a:extLst>
                <a:ext uri="{FF2B5EF4-FFF2-40B4-BE49-F238E27FC236}">
                  <a16:creationId xmlns:a16="http://schemas.microsoft.com/office/drawing/2014/main" id="{300399CF-FB46-4911-8438-9887D20C2B06}"/>
                </a:ext>
              </a:extLst>
            </p:cNvPr>
            <p:cNvSpPr/>
            <p:nvPr/>
          </p:nvSpPr>
          <p:spPr>
            <a:xfrm>
              <a:off x="3399062" y="1019699"/>
              <a:ext cx="5392870" cy="4815880"/>
            </a:xfrm>
            <a:custGeom>
              <a:avLst/>
              <a:gdLst>
                <a:gd name="connsiteX0" fmla="*/ 4178207 w 5392870"/>
                <a:gd name="connsiteY0" fmla="*/ 154969 h 4815880"/>
                <a:gd name="connsiteX1" fmla="*/ 4179035 w 5392870"/>
                <a:gd name="connsiteY1" fmla="*/ 156270 h 4815880"/>
                <a:gd name="connsiteX2" fmla="*/ 5391896 w 5392870"/>
                <a:gd name="connsiteY2" fmla="*/ 2555269 h 4815880"/>
                <a:gd name="connsiteX3" fmla="*/ 5391423 w 5392870"/>
                <a:gd name="connsiteY3" fmla="*/ 2564256 h 4815880"/>
                <a:gd name="connsiteX4" fmla="*/ 3916775 w 5392870"/>
                <a:gd name="connsiteY4" fmla="*/ 4811847 h 4815880"/>
                <a:gd name="connsiteX5" fmla="*/ 3908794 w 5392870"/>
                <a:gd name="connsiteY5" fmla="*/ 4815867 h 4815880"/>
                <a:gd name="connsiteX6" fmla="*/ 1221345 w 5392870"/>
                <a:gd name="connsiteY6" fmla="*/ 4664459 h 4815880"/>
                <a:gd name="connsiteX7" fmla="*/ 1213837 w 5392870"/>
                <a:gd name="connsiteY7" fmla="*/ 4659552 h 4815880"/>
                <a:gd name="connsiteX8" fmla="*/ 975 w 5392870"/>
                <a:gd name="connsiteY8" fmla="*/ 2260612 h 4815880"/>
                <a:gd name="connsiteX9" fmla="*/ 1448 w 5392870"/>
                <a:gd name="connsiteY9" fmla="*/ 2251626 h 4815880"/>
                <a:gd name="connsiteX10" fmla="*/ 1476096 w 5392870"/>
                <a:gd name="connsiteY10" fmla="*/ 4034 h 4815880"/>
                <a:gd name="connsiteX11" fmla="*/ 1484077 w 5392870"/>
                <a:gd name="connsiteY11" fmla="*/ 14 h 4815880"/>
                <a:gd name="connsiteX12" fmla="*/ 4171526 w 5392870"/>
                <a:gd name="connsiteY12" fmla="*/ 151422 h 4815880"/>
                <a:gd name="connsiteX13" fmla="*/ 4178207 w 5392870"/>
                <a:gd name="connsiteY13" fmla="*/ 154969 h 4815880"/>
                <a:gd name="connsiteX14" fmla="*/ 5373568 w 5392870"/>
                <a:gd name="connsiteY14" fmla="*/ 2558758 h 4815880"/>
                <a:gd name="connsiteX15" fmla="*/ 4165378 w 5392870"/>
                <a:gd name="connsiteY15" fmla="*/ 169040 h 4815880"/>
                <a:gd name="connsiteX16" fmla="*/ 1488215 w 5392870"/>
                <a:gd name="connsiteY16" fmla="*/ 18223 h 4815880"/>
                <a:gd name="connsiteX17" fmla="*/ 19303 w 5392870"/>
                <a:gd name="connsiteY17" fmla="*/ 2257124 h 4815880"/>
                <a:gd name="connsiteX18" fmla="*/ 1227493 w 5392870"/>
                <a:gd name="connsiteY18" fmla="*/ 4646841 h 4815880"/>
                <a:gd name="connsiteX19" fmla="*/ 3904656 w 5392870"/>
                <a:gd name="connsiteY19" fmla="*/ 4797658 h 4815880"/>
                <a:gd name="connsiteX20" fmla="*/ 5373568 w 5392870"/>
                <a:gd name="connsiteY20" fmla="*/ 2558758 h 481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392870" h="4815880">
                  <a:moveTo>
                    <a:pt x="4178207" y="154969"/>
                  </a:moveTo>
                  <a:cubicBezTo>
                    <a:pt x="4178502" y="155383"/>
                    <a:pt x="4178798" y="155797"/>
                    <a:pt x="4179035" y="156270"/>
                  </a:cubicBezTo>
                  <a:lnTo>
                    <a:pt x="5391896" y="2555269"/>
                  </a:lnTo>
                  <a:cubicBezTo>
                    <a:pt x="5393374" y="2558107"/>
                    <a:pt x="5393137" y="2561536"/>
                    <a:pt x="5391423" y="2564256"/>
                  </a:cubicBezTo>
                  <a:lnTo>
                    <a:pt x="3916775" y="4811847"/>
                  </a:lnTo>
                  <a:cubicBezTo>
                    <a:pt x="3915002" y="4814508"/>
                    <a:pt x="3911987" y="4816045"/>
                    <a:pt x="3908794" y="4815867"/>
                  </a:cubicBezTo>
                  <a:lnTo>
                    <a:pt x="1221345" y="4664459"/>
                  </a:lnTo>
                  <a:cubicBezTo>
                    <a:pt x="1218152" y="4664282"/>
                    <a:pt x="1215255" y="4662390"/>
                    <a:pt x="1213837" y="4659552"/>
                  </a:cubicBezTo>
                  <a:lnTo>
                    <a:pt x="975" y="2260612"/>
                  </a:lnTo>
                  <a:cubicBezTo>
                    <a:pt x="-503" y="2257774"/>
                    <a:pt x="-266" y="2254345"/>
                    <a:pt x="1448" y="2251626"/>
                  </a:cubicBezTo>
                  <a:lnTo>
                    <a:pt x="1476096" y="4034"/>
                  </a:lnTo>
                  <a:cubicBezTo>
                    <a:pt x="1477869" y="1374"/>
                    <a:pt x="1480885" y="-164"/>
                    <a:pt x="1484077" y="14"/>
                  </a:cubicBezTo>
                  <a:lnTo>
                    <a:pt x="4171526" y="151422"/>
                  </a:lnTo>
                  <a:cubicBezTo>
                    <a:pt x="4174246" y="151540"/>
                    <a:pt x="4176670" y="152900"/>
                    <a:pt x="4178207" y="154969"/>
                  </a:cubicBezTo>
                  <a:close/>
                  <a:moveTo>
                    <a:pt x="5373568" y="2558758"/>
                  </a:moveTo>
                  <a:lnTo>
                    <a:pt x="4165378" y="169040"/>
                  </a:lnTo>
                  <a:lnTo>
                    <a:pt x="1488215" y="18223"/>
                  </a:lnTo>
                  <a:lnTo>
                    <a:pt x="19303" y="2257124"/>
                  </a:lnTo>
                  <a:lnTo>
                    <a:pt x="1227493" y="4646841"/>
                  </a:lnTo>
                  <a:lnTo>
                    <a:pt x="3904656" y="4797658"/>
                  </a:lnTo>
                  <a:lnTo>
                    <a:pt x="5373568" y="2558758"/>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 name="任意多边形: 形状 48">
              <a:extLst>
                <a:ext uri="{FF2B5EF4-FFF2-40B4-BE49-F238E27FC236}">
                  <a16:creationId xmlns:a16="http://schemas.microsoft.com/office/drawing/2014/main" id="{D03AE2DB-798F-47E3-A22D-FB2138619A70}"/>
                </a:ext>
              </a:extLst>
            </p:cNvPr>
            <p:cNvSpPr/>
            <p:nvPr/>
          </p:nvSpPr>
          <p:spPr>
            <a:xfrm>
              <a:off x="3252424" y="763858"/>
              <a:ext cx="5686145" cy="5327563"/>
            </a:xfrm>
            <a:custGeom>
              <a:avLst/>
              <a:gdLst>
                <a:gd name="connsiteX0" fmla="*/ 4621453 w 5686145"/>
                <a:gd name="connsiteY0" fmla="*/ 413175 h 5327563"/>
                <a:gd name="connsiteX1" fmla="*/ 4622576 w 5686145"/>
                <a:gd name="connsiteY1" fmla="*/ 415185 h 5327563"/>
                <a:gd name="connsiteX2" fmla="*/ 5685507 w 5686145"/>
                <a:gd name="connsiteY2" fmla="*/ 3070059 h 5327563"/>
                <a:gd name="connsiteX3" fmla="*/ 5684206 w 5686145"/>
                <a:gd name="connsiteY3" fmla="*/ 3078927 h 5327563"/>
                <a:gd name="connsiteX4" fmla="*/ 3913069 w 5686145"/>
                <a:gd name="connsiteY4" fmla="*/ 5324154 h 5327563"/>
                <a:gd name="connsiteX5" fmla="*/ 3904733 w 5686145"/>
                <a:gd name="connsiteY5" fmla="*/ 5327464 h 5327563"/>
                <a:gd name="connsiteX6" fmla="*/ 1070605 w 5686145"/>
                <a:gd name="connsiteY6" fmla="*/ 4917817 h 5327563"/>
                <a:gd name="connsiteX7" fmla="*/ 1063570 w 5686145"/>
                <a:gd name="connsiteY7" fmla="*/ 4912260 h 5327563"/>
                <a:gd name="connsiteX8" fmla="*/ 639 w 5686145"/>
                <a:gd name="connsiteY8" fmla="*/ 2257504 h 5327563"/>
                <a:gd name="connsiteX9" fmla="*/ 1940 w 5686145"/>
                <a:gd name="connsiteY9" fmla="*/ 2248636 h 5327563"/>
                <a:gd name="connsiteX10" fmla="*/ 1773136 w 5686145"/>
                <a:gd name="connsiteY10" fmla="*/ 3410 h 5327563"/>
                <a:gd name="connsiteX11" fmla="*/ 1781472 w 5686145"/>
                <a:gd name="connsiteY11" fmla="*/ 99 h 5327563"/>
                <a:gd name="connsiteX12" fmla="*/ 4615600 w 5686145"/>
                <a:gd name="connsiteY12" fmla="*/ 409746 h 5327563"/>
                <a:gd name="connsiteX13" fmla="*/ 4621453 w 5686145"/>
                <a:gd name="connsiteY13" fmla="*/ 413175 h 5327563"/>
                <a:gd name="connsiteX14" fmla="*/ 5666943 w 5686145"/>
                <a:gd name="connsiteY14" fmla="*/ 3071951 h 5327563"/>
                <a:gd name="connsiteX15" fmla="*/ 4607855 w 5686145"/>
                <a:gd name="connsiteY15" fmla="*/ 426714 h 5327563"/>
                <a:gd name="connsiteX16" fmla="*/ 1784015 w 5686145"/>
                <a:gd name="connsiteY16" fmla="*/ 18604 h 5327563"/>
                <a:gd name="connsiteX17" fmla="*/ 19203 w 5686145"/>
                <a:gd name="connsiteY17" fmla="*/ 2255613 h 5327563"/>
                <a:gd name="connsiteX18" fmla="*/ 1078291 w 5686145"/>
                <a:gd name="connsiteY18" fmla="*/ 4900850 h 5327563"/>
                <a:gd name="connsiteX19" fmla="*/ 3902131 w 5686145"/>
                <a:gd name="connsiteY19" fmla="*/ 5308959 h 5327563"/>
                <a:gd name="connsiteX20" fmla="*/ 5666943 w 5686145"/>
                <a:gd name="connsiteY20" fmla="*/ 3071951 h 53275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686145" h="5327563">
                  <a:moveTo>
                    <a:pt x="4621453" y="413175"/>
                  </a:moveTo>
                  <a:cubicBezTo>
                    <a:pt x="4621926" y="413766"/>
                    <a:pt x="4622281" y="414476"/>
                    <a:pt x="4622576" y="415185"/>
                  </a:cubicBezTo>
                  <a:lnTo>
                    <a:pt x="5685507" y="3070059"/>
                  </a:lnTo>
                  <a:cubicBezTo>
                    <a:pt x="5686690" y="3073015"/>
                    <a:pt x="5686217" y="3076444"/>
                    <a:pt x="5684206" y="3078927"/>
                  </a:cubicBezTo>
                  <a:lnTo>
                    <a:pt x="3913069" y="5324154"/>
                  </a:lnTo>
                  <a:cubicBezTo>
                    <a:pt x="3911059" y="5326696"/>
                    <a:pt x="3907926" y="5327938"/>
                    <a:pt x="3904733" y="5327464"/>
                  </a:cubicBezTo>
                  <a:lnTo>
                    <a:pt x="1070605" y="4917817"/>
                  </a:lnTo>
                  <a:cubicBezTo>
                    <a:pt x="1067413" y="4917344"/>
                    <a:pt x="1064752" y="4915216"/>
                    <a:pt x="1063570" y="4912260"/>
                  </a:cubicBezTo>
                  <a:lnTo>
                    <a:pt x="639" y="2257504"/>
                  </a:lnTo>
                  <a:cubicBezTo>
                    <a:pt x="-543" y="2254548"/>
                    <a:pt x="-71" y="2251119"/>
                    <a:pt x="1940" y="2248636"/>
                  </a:cubicBezTo>
                  <a:lnTo>
                    <a:pt x="1773136" y="3410"/>
                  </a:lnTo>
                  <a:cubicBezTo>
                    <a:pt x="1775087" y="868"/>
                    <a:pt x="1778280" y="-374"/>
                    <a:pt x="1781472" y="99"/>
                  </a:cubicBezTo>
                  <a:lnTo>
                    <a:pt x="4615600" y="409746"/>
                  </a:lnTo>
                  <a:cubicBezTo>
                    <a:pt x="4617906" y="410042"/>
                    <a:pt x="4620034" y="411283"/>
                    <a:pt x="4621453" y="413175"/>
                  </a:cubicBezTo>
                  <a:close/>
                  <a:moveTo>
                    <a:pt x="5666943" y="3071951"/>
                  </a:moveTo>
                  <a:lnTo>
                    <a:pt x="4607855" y="426714"/>
                  </a:lnTo>
                  <a:lnTo>
                    <a:pt x="1784015" y="18604"/>
                  </a:lnTo>
                  <a:lnTo>
                    <a:pt x="19203" y="2255613"/>
                  </a:lnTo>
                  <a:lnTo>
                    <a:pt x="1078291" y="4900850"/>
                  </a:lnTo>
                  <a:lnTo>
                    <a:pt x="3902131" y="5308959"/>
                  </a:lnTo>
                  <a:lnTo>
                    <a:pt x="5666943" y="3071951"/>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 name="任意多边形: 形状 49">
              <a:extLst>
                <a:ext uri="{FF2B5EF4-FFF2-40B4-BE49-F238E27FC236}">
                  <a16:creationId xmlns:a16="http://schemas.microsoft.com/office/drawing/2014/main" id="{637079C8-2F6A-4C00-BD71-C56E65C8FE8E}"/>
                </a:ext>
              </a:extLst>
            </p:cNvPr>
            <p:cNvSpPr/>
            <p:nvPr/>
          </p:nvSpPr>
          <p:spPr>
            <a:xfrm>
              <a:off x="3120955" y="506558"/>
              <a:ext cx="5949092" cy="5842222"/>
            </a:xfrm>
            <a:custGeom>
              <a:avLst/>
              <a:gdLst>
                <a:gd name="connsiteX0" fmla="*/ 5066971 w 5949092"/>
                <a:gd name="connsiteY0" fmla="*/ 700509 h 5842222"/>
                <a:gd name="connsiteX1" fmla="*/ 5068390 w 5949092"/>
                <a:gd name="connsiteY1" fmla="*/ 703287 h 5842222"/>
                <a:gd name="connsiteX2" fmla="*/ 5948697 w 5949092"/>
                <a:gd name="connsiteY2" fmla="*/ 3615395 h 5842222"/>
                <a:gd name="connsiteX3" fmla="*/ 5946627 w 5949092"/>
                <a:gd name="connsiteY3" fmla="*/ 3624145 h 5842222"/>
                <a:gd name="connsiteX4" fmla="*/ 3861381 w 5949092"/>
                <a:gd name="connsiteY4" fmla="*/ 5839397 h 5842222"/>
                <a:gd name="connsiteX5" fmla="*/ 3852809 w 5949092"/>
                <a:gd name="connsiteY5" fmla="*/ 5841998 h 5842222"/>
                <a:gd name="connsiteX6" fmla="*/ 887256 w 5949092"/>
                <a:gd name="connsiteY6" fmla="*/ 5145025 h 5842222"/>
                <a:gd name="connsiteX7" fmla="*/ 880753 w 5949092"/>
                <a:gd name="connsiteY7" fmla="*/ 5138876 h 5842222"/>
                <a:gd name="connsiteX8" fmla="*/ 387 w 5949092"/>
                <a:gd name="connsiteY8" fmla="*/ 2226768 h 5842222"/>
                <a:gd name="connsiteX9" fmla="*/ 2456 w 5949092"/>
                <a:gd name="connsiteY9" fmla="*/ 2218019 h 5842222"/>
                <a:gd name="connsiteX10" fmla="*/ 2087702 w 5949092"/>
                <a:gd name="connsiteY10" fmla="*/ 2825 h 5842222"/>
                <a:gd name="connsiteX11" fmla="*/ 2096274 w 5949092"/>
                <a:gd name="connsiteY11" fmla="*/ 224 h 5842222"/>
                <a:gd name="connsiteX12" fmla="*/ 5061827 w 5949092"/>
                <a:gd name="connsiteY12" fmla="*/ 697139 h 5842222"/>
                <a:gd name="connsiteX13" fmla="*/ 5066971 w 5949092"/>
                <a:gd name="connsiteY13" fmla="*/ 700509 h 5842222"/>
                <a:gd name="connsiteX14" fmla="*/ 5930014 w 5949092"/>
                <a:gd name="connsiteY14" fmla="*/ 3615572 h 5842222"/>
                <a:gd name="connsiteX15" fmla="*/ 5052663 w 5949092"/>
                <a:gd name="connsiteY15" fmla="*/ 713397 h 5842222"/>
                <a:gd name="connsiteX16" fmla="*/ 2097220 w 5949092"/>
                <a:gd name="connsiteY16" fmla="*/ 18906 h 5842222"/>
                <a:gd name="connsiteX17" fmla="*/ 19069 w 5949092"/>
                <a:gd name="connsiteY17" fmla="*/ 2226591 h 5842222"/>
                <a:gd name="connsiteX18" fmla="*/ 896420 w 5949092"/>
                <a:gd name="connsiteY18" fmla="*/ 5128767 h 5842222"/>
                <a:gd name="connsiteX19" fmla="*/ 3851922 w 5949092"/>
                <a:gd name="connsiteY19" fmla="*/ 5823258 h 5842222"/>
                <a:gd name="connsiteX20" fmla="*/ 5930014 w 5949092"/>
                <a:gd name="connsiteY20" fmla="*/ 3615572 h 5842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949092" h="5842222">
                  <a:moveTo>
                    <a:pt x="5066971" y="700509"/>
                  </a:moveTo>
                  <a:cubicBezTo>
                    <a:pt x="5067562" y="701336"/>
                    <a:pt x="5068094" y="702282"/>
                    <a:pt x="5068390" y="703287"/>
                  </a:cubicBezTo>
                  <a:lnTo>
                    <a:pt x="5948697" y="3615395"/>
                  </a:lnTo>
                  <a:cubicBezTo>
                    <a:pt x="5949643" y="3618469"/>
                    <a:pt x="5948874" y="3621780"/>
                    <a:pt x="5946627" y="3624145"/>
                  </a:cubicBezTo>
                  <a:lnTo>
                    <a:pt x="3861381" y="5839397"/>
                  </a:lnTo>
                  <a:cubicBezTo>
                    <a:pt x="3859194" y="5841703"/>
                    <a:pt x="3855942" y="5842708"/>
                    <a:pt x="3852809" y="5841998"/>
                  </a:cubicBezTo>
                  <a:lnTo>
                    <a:pt x="887256" y="5145025"/>
                  </a:lnTo>
                  <a:cubicBezTo>
                    <a:pt x="884123" y="5144256"/>
                    <a:pt x="881640" y="5141951"/>
                    <a:pt x="880753" y="5138876"/>
                  </a:cubicBezTo>
                  <a:lnTo>
                    <a:pt x="387" y="2226768"/>
                  </a:lnTo>
                  <a:cubicBezTo>
                    <a:pt x="-559" y="2223694"/>
                    <a:pt x="268" y="2220383"/>
                    <a:pt x="2456" y="2218019"/>
                  </a:cubicBezTo>
                  <a:lnTo>
                    <a:pt x="2087702" y="2825"/>
                  </a:lnTo>
                  <a:cubicBezTo>
                    <a:pt x="2089889" y="520"/>
                    <a:pt x="2093141" y="-485"/>
                    <a:pt x="2096274" y="224"/>
                  </a:cubicBezTo>
                  <a:lnTo>
                    <a:pt x="5061827" y="697139"/>
                  </a:lnTo>
                  <a:cubicBezTo>
                    <a:pt x="5063897" y="697612"/>
                    <a:pt x="5065729" y="698853"/>
                    <a:pt x="5066971" y="700509"/>
                  </a:cubicBezTo>
                  <a:close/>
                  <a:moveTo>
                    <a:pt x="5930014" y="3615572"/>
                  </a:moveTo>
                  <a:lnTo>
                    <a:pt x="5052663" y="713397"/>
                  </a:lnTo>
                  <a:lnTo>
                    <a:pt x="2097220" y="18906"/>
                  </a:lnTo>
                  <a:lnTo>
                    <a:pt x="19069" y="2226591"/>
                  </a:lnTo>
                  <a:lnTo>
                    <a:pt x="896420" y="5128767"/>
                  </a:lnTo>
                  <a:lnTo>
                    <a:pt x="3851922" y="5823258"/>
                  </a:lnTo>
                  <a:lnTo>
                    <a:pt x="5930014" y="3615572"/>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 name="任意多边形: 形状 50">
              <a:extLst>
                <a:ext uri="{FF2B5EF4-FFF2-40B4-BE49-F238E27FC236}">
                  <a16:creationId xmlns:a16="http://schemas.microsoft.com/office/drawing/2014/main" id="{4545F638-7501-41F2-AB37-15648261FE12}"/>
                </a:ext>
              </a:extLst>
            </p:cNvPr>
            <p:cNvSpPr/>
            <p:nvPr/>
          </p:nvSpPr>
          <p:spPr>
            <a:xfrm>
              <a:off x="3008293" y="250813"/>
              <a:ext cx="6174408" cy="6353594"/>
            </a:xfrm>
            <a:custGeom>
              <a:avLst/>
              <a:gdLst>
                <a:gd name="connsiteX0" fmla="*/ 5509645 w 6174408"/>
                <a:gd name="connsiteY0" fmla="*/ 1017148 h 6353594"/>
                <a:gd name="connsiteX1" fmla="*/ 5511241 w 6174408"/>
                <a:gd name="connsiteY1" fmla="*/ 1020695 h 6353594"/>
                <a:gd name="connsiteX2" fmla="*/ 6174220 w 6174408"/>
                <a:gd name="connsiteY2" fmla="*/ 4188500 h 6353594"/>
                <a:gd name="connsiteX3" fmla="*/ 6171442 w 6174408"/>
                <a:gd name="connsiteY3" fmla="*/ 4197014 h 6353594"/>
                <a:gd name="connsiteX4" fmla="*/ 3756185 w 6174408"/>
                <a:gd name="connsiteY4" fmla="*/ 6351312 h 6353594"/>
                <a:gd name="connsiteX5" fmla="*/ 3747435 w 6174408"/>
                <a:gd name="connsiteY5" fmla="*/ 6353145 h 6353594"/>
                <a:gd name="connsiteX6" fmla="*/ 669139 w 6174408"/>
                <a:gd name="connsiteY6" fmla="*/ 5339639 h 6353594"/>
                <a:gd name="connsiteX7" fmla="*/ 663167 w 6174408"/>
                <a:gd name="connsiteY7" fmla="*/ 5332959 h 6353594"/>
                <a:gd name="connsiteX8" fmla="*/ 188 w 6174408"/>
                <a:gd name="connsiteY8" fmla="*/ 2165154 h 6353594"/>
                <a:gd name="connsiteX9" fmla="*/ 2967 w 6174408"/>
                <a:gd name="connsiteY9" fmla="*/ 2156640 h 6353594"/>
                <a:gd name="connsiteX10" fmla="*/ 2418283 w 6174408"/>
                <a:gd name="connsiteY10" fmla="*/ 2282 h 6353594"/>
                <a:gd name="connsiteX11" fmla="*/ 2427033 w 6174408"/>
                <a:gd name="connsiteY11" fmla="*/ 450 h 6353594"/>
                <a:gd name="connsiteX12" fmla="*/ 5505270 w 6174408"/>
                <a:gd name="connsiteY12" fmla="*/ 1013956 h 6353594"/>
                <a:gd name="connsiteX13" fmla="*/ 5509645 w 6174408"/>
                <a:gd name="connsiteY13" fmla="*/ 1017148 h 6353594"/>
                <a:gd name="connsiteX14" fmla="*/ 6155598 w 6174408"/>
                <a:gd name="connsiteY14" fmla="*/ 4187082 h 6353594"/>
                <a:gd name="connsiteX15" fmla="*/ 5494747 w 6174408"/>
                <a:gd name="connsiteY15" fmla="*/ 1029386 h 6353594"/>
                <a:gd name="connsiteX16" fmla="*/ 2426383 w 6174408"/>
                <a:gd name="connsiteY16" fmla="*/ 19132 h 6353594"/>
                <a:gd name="connsiteX17" fmla="*/ 18811 w 6174408"/>
                <a:gd name="connsiteY17" fmla="*/ 2166573 h 6353594"/>
                <a:gd name="connsiteX18" fmla="*/ 679662 w 6174408"/>
                <a:gd name="connsiteY18" fmla="*/ 5324268 h 6353594"/>
                <a:gd name="connsiteX19" fmla="*/ 3748085 w 6174408"/>
                <a:gd name="connsiteY19" fmla="*/ 6334522 h 6353594"/>
                <a:gd name="connsiteX20" fmla="*/ 6155598 w 6174408"/>
                <a:gd name="connsiteY20" fmla="*/ 4187082 h 6353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174408" h="6353594">
                  <a:moveTo>
                    <a:pt x="5509645" y="1017148"/>
                  </a:moveTo>
                  <a:cubicBezTo>
                    <a:pt x="5510414" y="1018153"/>
                    <a:pt x="5510946" y="1019395"/>
                    <a:pt x="5511241" y="1020695"/>
                  </a:cubicBezTo>
                  <a:lnTo>
                    <a:pt x="6174220" y="4188500"/>
                  </a:lnTo>
                  <a:cubicBezTo>
                    <a:pt x="6174871" y="4191634"/>
                    <a:pt x="6173807" y="4194885"/>
                    <a:pt x="6171442" y="4197014"/>
                  </a:cubicBezTo>
                  <a:lnTo>
                    <a:pt x="3756185" y="6351312"/>
                  </a:lnTo>
                  <a:cubicBezTo>
                    <a:pt x="3753820" y="6353441"/>
                    <a:pt x="3750450" y="6354150"/>
                    <a:pt x="3747435" y="6353145"/>
                  </a:cubicBezTo>
                  <a:lnTo>
                    <a:pt x="669139" y="5339639"/>
                  </a:lnTo>
                  <a:cubicBezTo>
                    <a:pt x="666123" y="5338634"/>
                    <a:pt x="663818" y="5336092"/>
                    <a:pt x="663167" y="5332959"/>
                  </a:cubicBezTo>
                  <a:lnTo>
                    <a:pt x="188" y="2165154"/>
                  </a:lnTo>
                  <a:cubicBezTo>
                    <a:pt x="-462" y="2162020"/>
                    <a:pt x="602" y="2158769"/>
                    <a:pt x="2967" y="2156640"/>
                  </a:cubicBezTo>
                  <a:lnTo>
                    <a:pt x="2418283" y="2282"/>
                  </a:lnTo>
                  <a:cubicBezTo>
                    <a:pt x="2420648" y="154"/>
                    <a:pt x="2424018" y="-555"/>
                    <a:pt x="2427033" y="450"/>
                  </a:cubicBezTo>
                  <a:lnTo>
                    <a:pt x="5505270" y="1013956"/>
                  </a:lnTo>
                  <a:cubicBezTo>
                    <a:pt x="5507044" y="1014606"/>
                    <a:pt x="5508581" y="1015670"/>
                    <a:pt x="5509645" y="1017148"/>
                  </a:cubicBezTo>
                  <a:close/>
                  <a:moveTo>
                    <a:pt x="6155598" y="4187082"/>
                  </a:moveTo>
                  <a:lnTo>
                    <a:pt x="5494747" y="1029386"/>
                  </a:lnTo>
                  <a:lnTo>
                    <a:pt x="2426383" y="19132"/>
                  </a:lnTo>
                  <a:lnTo>
                    <a:pt x="18811" y="2166573"/>
                  </a:lnTo>
                  <a:lnTo>
                    <a:pt x="679662" y="5324268"/>
                  </a:lnTo>
                  <a:lnTo>
                    <a:pt x="3748085" y="6334522"/>
                  </a:lnTo>
                  <a:lnTo>
                    <a:pt x="6155598" y="4187082"/>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 name="任意多边形: 形状 51">
              <a:extLst>
                <a:ext uri="{FF2B5EF4-FFF2-40B4-BE49-F238E27FC236}">
                  <a16:creationId xmlns:a16="http://schemas.microsoft.com/office/drawing/2014/main" id="{E072FE40-6812-4D22-8E5E-6885AA734555}"/>
                </a:ext>
              </a:extLst>
            </p:cNvPr>
            <p:cNvSpPr/>
            <p:nvPr/>
          </p:nvSpPr>
          <p:spPr>
            <a:xfrm>
              <a:off x="2918248" y="1"/>
              <a:ext cx="6354497" cy="6855277"/>
            </a:xfrm>
            <a:custGeom>
              <a:avLst/>
              <a:gdLst>
                <a:gd name="connsiteX0" fmla="*/ 5943831 w 6354497"/>
                <a:gd name="connsiteY0" fmla="*/ 1363085 h 6855277"/>
                <a:gd name="connsiteX1" fmla="*/ 5945545 w 6354497"/>
                <a:gd name="connsiteY1" fmla="*/ 1367401 h 6855277"/>
                <a:gd name="connsiteX2" fmla="*/ 6354424 w 6354497"/>
                <a:gd name="connsiteY2" fmla="*/ 4786055 h 6855277"/>
                <a:gd name="connsiteX3" fmla="*/ 6350877 w 6354497"/>
                <a:gd name="connsiteY3" fmla="*/ 4794332 h 6855277"/>
                <a:gd name="connsiteX4" fmla="*/ 3591478 w 6354497"/>
                <a:gd name="connsiteY4" fmla="*/ 6853506 h 6855277"/>
                <a:gd name="connsiteX5" fmla="*/ 3582610 w 6354497"/>
                <a:gd name="connsiteY5" fmla="*/ 6854570 h 6855277"/>
                <a:gd name="connsiteX6" fmla="*/ 414332 w 6354497"/>
                <a:gd name="connsiteY6" fmla="*/ 5495031 h 6855277"/>
                <a:gd name="connsiteX7" fmla="*/ 408952 w 6354497"/>
                <a:gd name="connsiteY7" fmla="*/ 5487877 h 6855277"/>
                <a:gd name="connsiteX8" fmla="*/ 73 w 6354497"/>
                <a:gd name="connsiteY8" fmla="*/ 2069223 h 6855277"/>
                <a:gd name="connsiteX9" fmla="*/ 3621 w 6354497"/>
                <a:gd name="connsiteY9" fmla="*/ 2060946 h 6855277"/>
                <a:gd name="connsiteX10" fmla="*/ 2763020 w 6354497"/>
                <a:gd name="connsiteY10" fmla="*/ 1772 h 6855277"/>
                <a:gd name="connsiteX11" fmla="*/ 2771947 w 6354497"/>
                <a:gd name="connsiteY11" fmla="*/ 708 h 6855277"/>
                <a:gd name="connsiteX12" fmla="*/ 5940225 w 6354497"/>
                <a:gd name="connsiteY12" fmla="*/ 1360188 h 6855277"/>
                <a:gd name="connsiteX13" fmla="*/ 5943831 w 6354497"/>
                <a:gd name="connsiteY13" fmla="*/ 1363085 h 6855277"/>
                <a:gd name="connsiteX14" fmla="*/ 6335978 w 6354497"/>
                <a:gd name="connsiteY14" fmla="*/ 4783040 h 6855277"/>
                <a:gd name="connsiteX15" fmla="*/ 5928341 w 6354497"/>
                <a:gd name="connsiteY15" fmla="*/ 1374673 h 6855277"/>
                <a:gd name="connsiteX16" fmla="*/ 2769582 w 6354497"/>
                <a:gd name="connsiteY16" fmla="*/ 19272 h 6855277"/>
                <a:gd name="connsiteX17" fmla="*/ 18519 w 6354497"/>
                <a:gd name="connsiteY17" fmla="*/ 2072238 h 6855277"/>
                <a:gd name="connsiteX18" fmla="*/ 426156 w 6354497"/>
                <a:gd name="connsiteY18" fmla="*/ 5480605 h 6855277"/>
                <a:gd name="connsiteX19" fmla="*/ 3584915 w 6354497"/>
                <a:gd name="connsiteY19" fmla="*/ 6836006 h 6855277"/>
                <a:gd name="connsiteX20" fmla="*/ 6335978 w 6354497"/>
                <a:gd name="connsiteY20" fmla="*/ 4783040 h 6855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354497" h="6855277">
                  <a:moveTo>
                    <a:pt x="5943831" y="1363085"/>
                  </a:moveTo>
                  <a:cubicBezTo>
                    <a:pt x="5944777" y="1364327"/>
                    <a:pt x="5945368" y="1365805"/>
                    <a:pt x="5945545" y="1367401"/>
                  </a:cubicBezTo>
                  <a:lnTo>
                    <a:pt x="6354424" y="4786055"/>
                  </a:lnTo>
                  <a:cubicBezTo>
                    <a:pt x="6354838" y="4789248"/>
                    <a:pt x="6353479" y="4792381"/>
                    <a:pt x="6350877" y="4794332"/>
                  </a:cubicBezTo>
                  <a:lnTo>
                    <a:pt x="3591478" y="6853506"/>
                  </a:lnTo>
                  <a:cubicBezTo>
                    <a:pt x="3588936" y="6855398"/>
                    <a:pt x="3585507" y="6855811"/>
                    <a:pt x="3582610" y="6854570"/>
                  </a:cubicBezTo>
                  <a:lnTo>
                    <a:pt x="414332" y="5495031"/>
                  </a:lnTo>
                  <a:cubicBezTo>
                    <a:pt x="411376" y="5493789"/>
                    <a:pt x="409366" y="5491010"/>
                    <a:pt x="408952" y="5487877"/>
                  </a:cubicBezTo>
                  <a:lnTo>
                    <a:pt x="73" y="2069223"/>
                  </a:lnTo>
                  <a:cubicBezTo>
                    <a:pt x="-341" y="2066030"/>
                    <a:pt x="1019" y="2062897"/>
                    <a:pt x="3621" y="2060946"/>
                  </a:cubicBezTo>
                  <a:lnTo>
                    <a:pt x="2763020" y="1772"/>
                  </a:lnTo>
                  <a:cubicBezTo>
                    <a:pt x="2765562" y="-120"/>
                    <a:pt x="2768991" y="-534"/>
                    <a:pt x="2771947" y="708"/>
                  </a:cubicBezTo>
                  <a:lnTo>
                    <a:pt x="5940225" y="1360188"/>
                  </a:lnTo>
                  <a:cubicBezTo>
                    <a:pt x="5941644" y="1360839"/>
                    <a:pt x="5942885" y="1361844"/>
                    <a:pt x="5943831" y="1363085"/>
                  </a:cubicBezTo>
                  <a:close/>
                  <a:moveTo>
                    <a:pt x="6335978" y="4783040"/>
                  </a:moveTo>
                  <a:lnTo>
                    <a:pt x="5928341" y="1374673"/>
                  </a:lnTo>
                  <a:lnTo>
                    <a:pt x="2769582" y="19272"/>
                  </a:lnTo>
                  <a:lnTo>
                    <a:pt x="18519" y="2072238"/>
                  </a:lnTo>
                  <a:lnTo>
                    <a:pt x="426156" y="5480605"/>
                  </a:lnTo>
                  <a:lnTo>
                    <a:pt x="3584915" y="6836006"/>
                  </a:lnTo>
                  <a:lnTo>
                    <a:pt x="6335978" y="4783040"/>
                  </a:lnTo>
                  <a:close/>
                </a:path>
              </a:pathLst>
            </a:custGeom>
            <a:grpFill/>
            <a:ln w="591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122" name="文本框 121">
            <a:extLst>
              <a:ext uri="{FF2B5EF4-FFF2-40B4-BE49-F238E27FC236}">
                <a16:creationId xmlns:a16="http://schemas.microsoft.com/office/drawing/2014/main" id="{73324EC9-38E1-4CAB-8456-3CF2DBDB8635}"/>
              </a:ext>
            </a:extLst>
          </p:cNvPr>
          <p:cNvSpPr txBox="1"/>
          <p:nvPr/>
        </p:nvSpPr>
        <p:spPr>
          <a:xfrm>
            <a:off x="635025" y="2155782"/>
            <a:ext cx="7873950" cy="193899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5400" b="0" i="0" u="none" strike="noStrike" kern="1200" cap="none" spc="0" normalizeH="0" baseline="0" noProof="0" dirty="0">
                <a:ln w="12700">
                  <a:solidFill>
                    <a:prstClr val="white"/>
                  </a:solidFill>
                </a:ln>
                <a:noFill/>
                <a:effectLst/>
                <a:uLnTx/>
                <a:uFillTx/>
                <a:latin typeface="思源宋体 CN Heavy"/>
                <a:ea typeface="思源宋体 CN Heavy"/>
                <a:cs typeface="+mn-cs"/>
              </a:rPr>
              <a:t>旁门左道</a:t>
            </a:r>
            <a:endParaRPr kumimoji="0" lang="en-US" altLang="zh-CN" sz="5400" b="0" i="0" u="none" strike="noStrike" kern="1200" cap="none" spc="0" normalizeH="0" baseline="0" noProof="0" dirty="0">
              <a:ln w="12700">
                <a:solidFill>
                  <a:prstClr val="white"/>
                </a:solidFill>
              </a:ln>
              <a:no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6600" b="0" i="0" u="none" strike="noStrike" kern="1200" cap="none" spc="0" normalizeH="0" baseline="0" noProof="0" dirty="0">
                <a:ln>
                  <a:noFill/>
                </a:ln>
                <a:solidFill>
                  <a:prstClr val="white"/>
                </a:solidFill>
                <a:effectLst/>
                <a:uLnTx/>
                <a:uFillTx/>
                <a:latin typeface="思源宋体 CN Heavy"/>
                <a:ea typeface="思源宋体 CN Heavy"/>
                <a:cs typeface="+mn-cs"/>
              </a:rPr>
              <a:t>学术型</a:t>
            </a:r>
            <a:r>
              <a:rPr kumimoji="0" lang="en-US" altLang="zh-CN" sz="6600" b="0" i="0" u="none" strike="noStrike" kern="1200" cap="none" spc="0" normalizeH="0" baseline="0" noProof="0" dirty="0">
                <a:ln>
                  <a:noFill/>
                </a:ln>
                <a:solidFill>
                  <a:prstClr val="white"/>
                </a:solidFill>
                <a:effectLst/>
                <a:uLnTx/>
                <a:uFillTx/>
                <a:latin typeface="思源宋体 CN Heavy"/>
                <a:ea typeface="思源宋体 CN Heavy"/>
                <a:cs typeface="+mn-cs"/>
              </a:rPr>
              <a:t>PPT</a:t>
            </a:r>
            <a:r>
              <a:rPr kumimoji="0" lang="zh-CN" altLang="en-US" sz="6600" b="0" i="0" u="none" strike="noStrike" kern="1200" cap="none" spc="0" normalizeH="0" baseline="0" noProof="0" dirty="0">
                <a:ln>
                  <a:noFill/>
                </a:ln>
                <a:solidFill>
                  <a:prstClr val="white"/>
                </a:solidFill>
                <a:effectLst/>
                <a:uLnTx/>
                <a:uFillTx/>
                <a:latin typeface="思源宋体 CN Heavy"/>
                <a:ea typeface="思源宋体 CN Heavy"/>
                <a:cs typeface="+mn-cs"/>
              </a:rPr>
              <a:t>灵感手册</a:t>
            </a:r>
          </a:p>
        </p:txBody>
      </p:sp>
      <p:sp>
        <p:nvSpPr>
          <p:cNvPr id="123" name="文本框 122">
            <a:extLst>
              <a:ext uri="{FF2B5EF4-FFF2-40B4-BE49-F238E27FC236}">
                <a16:creationId xmlns:a16="http://schemas.microsoft.com/office/drawing/2014/main" id="{7BD0392C-F045-4FF2-9B7C-FDA102B175A2}"/>
              </a:ext>
            </a:extLst>
          </p:cNvPr>
          <p:cNvSpPr txBox="1"/>
          <p:nvPr/>
        </p:nvSpPr>
        <p:spPr>
          <a:xfrm>
            <a:off x="3719845" y="5111376"/>
            <a:ext cx="1704314" cy="27699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汇报人：旁门左道</a:t>
            </a:r>
            <a:r>
              <a:rPr kumimoji="0" lang="en-US" altLang="zh-CN" sz="1200" b="0" i="0" u="none" strike="noStrike" kern="1200" cap="none" spc="0" normalizeH="0" baseline="0" noProof="0" dirty="0">
                <a:ln>
                  <a:noFill/>
                </a:ln>
                <a:solidFill>
                  <a:prstClr val="white"/>
                </a:solidFill>
                <a:effectLst/>
                <a:uLnTx/>
                <a:uFillTx/>
                <a:latin typeface="Roboto"/>
                <a:ea typeface="思源黑体 CN Regular"/>
                <a:cs typeface="+mn-cs"/>
              </a:rPr>
              <a:t>PPT</a:t>
            </a:r>
            <a:endPar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35425683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8D929D21-034F-438E-92B7-C6D88BADB535}"/>
              </a:ext>
            </a:extLst>
          </p:cNvPr>
          <p:cNvSpPr/>
          <p:nvPr/>
        </p:nvSpPr>
        <p:spPr>
          <a:xfrm>
            <a:off x="340373" y="633409"/>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社会现状</a:t>
            </a:r>
          </a:p>
        </p:txBody>
      </p:sp>
      <p:sp>
        <p:nvSpPr>
          <p:cNvPr id="22" name="矩形: 圆角 21">
            <a:extLst>
              <a:ext uri="{FF2B5EF4-FFF2-40B4-BE49-F238E27FC236}">
                <a16:creationId xmlns:a16="http://schemas.microsoft.com/office/drawing/2014/main" id="{082A8338-5956-455E-97B0-FBC3204329C2}"/>
              </a:ext>
            </a:extLst>
          </p:cNvPr>
          <p:cNvSpPr/>
          <p:nvPr/>
        </p:nvSpPr>
        <p:spPr>
          <a:xfrm>
            <a:off x="436677" y="3605744"/>
            <a:ext cx="1247734" cy="258497"/>
          </a:xfrm>
          <a:prstGeom prst="round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2D4464"/>
              </a:solidFill>
              <a:effectLst/>
              <a:uLnTx/>
              <a:uFillTx/>
              <a:latin typeface="Roboto"/>
              <a:ea typeface="思源黑体 CN Regular"/>
              <a:cs typeface="+mn-cs"/>
            </a:endParaRPr>
          </a:p>
        </p:txBody>
      </p:sp>
      <p:sp>
        <p:nvSpPr>
          <p:cNvPr id="32" name="矩形: 圆角 31">
            <a:extLst>
              <a:ext uri="{FF2B5EF4-FFF2-40B4-BE49-F238E27FC236}">
                <a16:creationId xmlns:a16="http://schemas.microsoft.com/office/drawing/2014/main" id="{0B5D8237-1F96-47F9-BC0A-8029CD2FF432}"/>
              </a:ext>
            </a:extLst>
          </p:cNvPr>
          <p:cNvSpPr/>
          <p:nvPr/>
        </p:nvSpPr>
        <p:spPr>
          <a:xfrm>
            <a:off x="432297" y="5089541"/>
            <a:ext cx="1247734" cy="258497"/>
          </a:xfrm>
          <a:prstGeom prst="round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2D4464"/>
              </a:solidFill>
              <a:effectLst/>
              <a:uLnTx/>
              <a:uFillTx/>
              <a:latin typeface="Roboto"/>
              <a:ea typeface="思源黑体 CN Regular"/>
              <a:cs typeface="+mn-cs"/>
            </a:endParaRPr>
          </a:p>
        </p:txBody>
      </p:sp>
      <p:sp>
        <p:nvSpPr>
          <p:cNvPr id="27" name="矩形: 圆角 26">
            <a:extLst>
              <a:ext uri="{FF2B5EF4-FFF2-40B4-BE49-F238E27FC236}">
                <a16:creationId xmlns:a16="http://schemas.microsoft.com/office/drawing/2014/main" id="{D4257B26-EAE3-4AEF-882D-25A18788FBBC}"/>
              </a:ext>
            </a:extLst>
          </p:cNvPr>
          <p:cNvSpPr/>
          <p:nvPr/>
        </p:nvSpPr>
        <p:spPr>
          <a:xfrm>
            <a:off x="2101120" y="3600218"/>
            <a:ext cx="999522" cy="264023"/>
          </a:xfrm>
          <a:prstGeom prst="round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2D4464"/>
              </a:solidFill>
              <a:effectLst/>
              <a:uLnTx/>
              <a:uFillTx/>
              <a:latin typeface="Roboto"/>
              <a:ea typeface="思源黑体 CN Regular"/>
              <a:cs typeface="+mn-cs"/>
            </a:endParaRPr>
          </a:p>
        </p:txBody>
      </p:sp>
      <p:sp>
        <p:nvSpPr>
          <p:cNvPr id="37" name="矩形: 圆角 36">
            <a:extLst>
              <a:ext uri="{FF2B5EF4-FFF2-40B4-BE49-F238E27FC236}">
                <a16:creationId xmlns:a16="http://schemas.microsoft.com/office/drawing/2014/main" id="{618A12D4-F0F3-42EF-9AFE-22511A4E1295}"/>
              </a:ext>
            </a:extLst>
          </p:cNvPr>
          <p:cNvSpPr/>
          <p:nvPr/>
        </p:nvSpPr>
        <p:spPr>
          <a:xfrm>
            <a:off x="2101120" y="5089541"/>
            <a:ext cx="999522" cy="258497"/>
          </a:xfrm>
          <a:prstGeom prst="round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2D4464"/>
              </a:solidFill>
              <a:effectLst/>
              <a:uLnTx/>
              <a:uFillTx/>
              <a:latin typeface="Roboto"/>
              <a:ea typeface="思源黑体 CN Regular"/>
              <a:cs typeface="+mn-cs"/>
            </a:endParaRPr>
          </a:p>
        </p:txBody>
      </p:sp>
      <p:graphicFrame>
        <p:nvGraphicFramePr>
          <p:cNvPr id="42" name="图表 41">
            <a:extLst>
              <a:ext uri="{FF2B5EF4-FFF2-40B4-BE49-F238E27FC236}">
                <a16:creationId xmlns:a16="http://schemas.microsoft.com/office/drawing/2014/main" id="{74624A5C-9919-4C67-AA7D-C93115F77867}"/>
              </a:ext>
            </a:extLst>
          </p:cNvPr>
          <p:cNvGraphicFramePr/>
          <p:nvPr/>
        </p:nvGraphicFramePr>
        <p:xfrm>
          <a:off x="3571856" y="2715674"/>
          <a:ext cx="2737923" cy="2575566"/>
        </p:xfrm>
        <a:graphic>
          <a:graphicData uri="http://schemas.openxmlformats.org/drawingml/2006/chart">
            <c:chart xmlns:c="http://schemas.openxmlformats.org/drawingml/2006/chart" xmlns:r="http://schemas.openxmlformats.org/officeDocument/2006/relationships" r:id="rId2"/>
          </a:graphicData>
        </a:graphic>
      </p:graphicFrame>
      <p:sp>
        <p:nvSpPr>
          <p:cNvPr id="56" name="椭圆 55">
            <a:extLst>
              <a:ext uri="{FF2B5EF4-FFF2-40B4-BE49-F238E27FC236}">
                <a16:creationId xmlns:a16="http://schemas.microsoft.com/office/drawing/2014/main" id="{9B8CD40E-D85A-41EB-A9FE-DE00DC32086A}"/>
              </a:ext>
            </a:extLst>
          </p:cNvPr>
          <p:cNvSpPr/>
          <p:nvPr/>
        </p:nvSpPr>
        <p:spPr>
          <a:xfrm>
            <a:off x="4205482" y="3268121"/>
            <a:ext cx="1470670" cy="1470670"/>
          </a:xfrm>
          <a:prstGeom prst="ellipse">
            <a:avLst/>
          </a:prstGeom>
          <a:solidFill>
            <a:schemeClr val="bg1"/>
          </a:solidFill>
          <a:ln>
            <a:noFill/>
          </a:ln>
          <a:effectLst>
            <a:outerShdw blurRad="850900" sx="102000" sy="102000" algn="ctr" rotWithShape="0">
              <a:schemeClr val="accent1"/>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54" name="组合 53">
            <a:extLst>
              <a:ext uri="{FF2B5EF4-FFF2-40B4-BE49-F238E27FC236}">
                <a16:creationId xmlns:a16="http://schemas.microsoft.com/office/drawing/2014/main" id="{3D4067E7-A4DB-400D-9AC8-484F794DF363}"/>
              </a:ext>
            </a:extLst>
          </p:cNvPr>
          <p:cNvGrpSpPr/>
          <p:nvPr/>
        </p:nvGrpSpPr>
        <p:grpSpPr>
          <a:xfrm>
            <a:off x="432297" y="3132558"/>
            <a:ext cx="1247734" cy="1483797"/>
            <a:chOff x="874713" y="3337496"/>
            <a:chExt cx="1252908" cy="1909334"/>
          </a:xfrm>
        </p:grpSpPr>
        <p:cxnSp>
          <p:nvCxnSpPr>
            <p:cNvPr id="26" name="直接连接符 25">
              <a:extLst>
                <a:ext uri="{FF2B5EF4-FFF2-40B4-BE49-F238E27FC236}">
                  <a16:creationId xmlns:a16="http://schemas.microsoft.com/office/drawing/2014/main" id="{67BAB159-5518-487E-B32F-1929388D1D75}"/>
                </a:ext>
              </a:extLst>
            </p:cNvPr>
            <p:cNvCxnSpPr/>
            <p:nvPr/>
          </p:nvCxnSpPr>
          <p:spPr>
            <a:xfrm>
              <a:off x="879384" y="3337496"/>
              <a:ext cx="124823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347BCCB2-C976-43F8-9CA1-BFB5D39280B3}"/>
                </a:ext>
              </a:extLst>
            </p:cNvPr>
            <p:cNvCxnSpPr/>
            <p:nvPr/>
          </p:nvCxnSpPr>
          <p:spPr>
            <a:xfrm>
              <a:off x="874713" y="5246830"/>
              <a:ext cx="124823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cxnSp>
        <p:nvCxnSpPr>
          <p:cNvPr id="31" name="直接连接符 30">
            <a:extLst>
              <a:ext uri="{FF2B5EF4-FFF2-40B4-BE49-F238E27FC236}">
                <a16:creationId xmlns:a16="http://schemas.microsoft.com/office/drawing/2014/main" id="{798BC72C-2C4F-475F-A1C9-EEF2FF066561}"/>
              </a:ext>
            </a:extLst>
          </p:cNvPr>
          <p:cNvCxnSpPr/>
          <p:nvPr/>
        </p:nvCxnSpPr>
        <p:spPr>
          <a:xfrm>
            <a:off x="2101120" y="3136128"/>
            <a:ext cx="9995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729AF008-170E-4414-9EC4-0490589AD9CB}"/>
              </a:ext>
            </a:extLst>
          </p:cNvPr>
          <p:cNvSpPr/>
          <p:nvPr/>
        </p:nvSpPr>
        <p:spPr>
          <a:xfrm>
            <a:off x="360711" y="1961653"/>
            <a:ext cx="2492990" cy="40011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7393A"/>
                </a:solidFill>
                <a:effectLst/>
                <a:uLnTx/>
                <a:uFillTx/>
                <a:latin typeface="思源宋体 CN Heavy"/>
                <a:ea typeface="思源宋体 CN Heavy"/>
                <a:cs typeface="+mn-cs"/>
              </a:rPr>
              <a:t>社会支持各维度得分</a:t>
            </a:r>
          </a:p>
        </p:txBody>
      </p:sp>
      <p:cxnSp>
        <p:nvCxnSpPr>
          <p:cNvPr id="20" name="直接连接符 19">
            <a:extLst>
              <a:ext uri="{FF2B5EF4-FFF2-40B4-BE49-F238E27FC236}">
                <a16:creationId xmlns:a16="http://schemas.microsoft.com/office/drawing/2014/main" id="{300A6E93-DB19-4ECD-A3C9-8FCF7ECE32E7}"/>
              </a:ext>
            </a:extLst>
          </p:cNvPr>
          <p:cNvCxnSpPr>
            <a:cxnSpLocks/>
          </p:cNvCxnSpPr>
          <p:nvPr/>
        </p:nvCxnSpPr>
        <p:spPr>
          <a:xfrm>
            <a:off x="435927" y="2413097"/>
            <a:ext cx="2713673"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3" name="矩形 22">
            <a:extLst>
              <a:ext uri="{FF2B5EF4-FFF2-40B4-BE49-F238E27FC236}">
                <a16:creationId xmlns:a16="http://schemas.microsoft.com/office/drawing/2014/main" id="{7C7C2164-44F7-4701-A4F3-7BDBAC510402}"/>
              </a:ext>
            </a:extLst>
          </p:cNvPr>
          <p:cNvSpPr/>
          <p:nvPr/>
        </p:nvSpPr>
        <p:spPr>
          <a:xfrm>
            <a:off x="361477" y="2801266"/>
            <a:ext cx="1088277"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945833"/>
                </a:solidFill>
                <a:effectLst/>
                <a:uLnTx/>
                <a:uFillTx/>
                <a:latin typeface="Roboto"/>
                <a:ea typeface="思源黑体 CN Regular"/>
                <a:cs typeface="+mn-cs"/>
              </a:rPr>
              <a:t>客观支持分</a:t>
            </a:r>
          </a:p>
        </p:txBody>
      </p:sp>
      <p:sp>
        <p:nvSpPr>
          <p:cNvPr id="24" name="矩形 23">
            <a:extLst>
              <a:ext uri="{FF2B5EF4-FFF2-40B4-BE49-F238E27FC236}">
                <a16:creationId xmlns:a16="http://schemas.microsoft.com/office/drawing/2014/main" id="{41A8B91D-5566-40A9-BE20-E5536B7594D7}"/>
              </a:ext>
            </a:extLst>
          </p:cNvPr>
          <p:cNvSpPr/>
          <p:nvPr/>
        </p:nvSpPr>
        <p:spPr>
          <a:xfrm>
            <a:off x="361477" y="3265358"/>
            <a:ext cx="1074989"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mn-cs"/>
              </a:rPr>
              <a:t>7.34±2.92</a:t>
            </a:r>
          </a:p>
        </p:txBody>
      </p:sp>
      <p:sp>
        <p:nvSpPr>
          <p:cNvPr id="25" name="矩形 24">
            <a:extLst>
              <a:ext uri="{FF2B5EF4-FFF2-40B4-BE49-F238E27FC236}">
                <a16:creationId xmlns:a16="http://schemas.microsoft.com/office/drawing/2014/main" id="{80E38185-9E2C-45AA-9B29-8EE4F0BA220C}"/>
              </a:ext>
            </a:extLst>
          </p:cNvPr>
          <p:cNvSpPr/>
          <p:nvPr/>
        </p:nvSpPr>
        <p:spPr>
          <a:xfrm>
            <a:off x="444924" y="3589573"/>
            <a:ext cx="629846"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945833"/>
                </a:solidFill>
                <a:effectLst/>
                <a:uLnTx/>
                <a:uFillTx/>
                <a:latin typeface="思源宋体 CN Heavy"/>
                <a:ea typeface="思源宋体 CN Heavy"/>
                <a:cs typeface="+mn-cs"/>
              </a:rPr>
              <a:t>1~22</a:t>
            </a:r>
          </a:p>
        </p:txBody>
      </p:sp>
      <p:sp>
        <p:nvSpPr>
          <p:cNvPr id="28" name="矩形 27">
            <a:extLst>
              <a:ext uri="{FF2B5EF4-FFF2-40B4-BE49-F238E27FC236}">
                <a16:creationId xmlns:a16="http://schemas.microsoft.com/office/drawing/2014/main" id="{5EA90FE2-3E4D-49E5-B691-6224C322F25F}"/>
              </a:ext>
            </a:extLst>
          </p:cNvPr>
          <p:cNvSpPr/>
          <p:nvPr/>
        </p:nvSpPr>
        <p:spPr>
          <a:xfrm>
            <a:off x="2035261" y="2804836"/>
            <a:ext cx="1088277"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945833"/>
                </a:solidFill>
                <a:effectLst/>
                <a:uLnTx/>
                <a:uFillTx/>
                <a:latin typeface="Roboto"/>
                <a:ea typeface="思源黑体 CN Regular"/>
                <a:cs typeface="+mn-cs"/>
              </a:rPr>
              <a:t>主观支持分</a:t>
            </a:r>
          </a:p>
        </p:txBody>
      </p:sp>
      <p:sp>
        <p:nvSpPr>
          <p:cNvPr id="29" name="矩形 28">
            <a:extLst>
              <a:ext uri="{FF2B5EF4-FFF2-40B4-BE49-F238E27FC236}">
                <a16:creationId xmlns:a16="http://schemas.microsoft.com/office/drawing/2014/main" id="{5487826D-F574-4082-ADF0-D7422567DA1E}"/>
              </a:ext>
            </a:extLst>
          </p:cNvPr>
          <p:cNvSpPr/>
          <p:nvPr/>
        </p:nvSpPr>
        <p:spPr>
          <a:xfrm>
            <a:off x="2035261" y="3268927"/>
            <a:ext cx="1074989"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mn-cs"/>
              </a:rPr>
              <a:t>9.03±2.46</a:t>
            </a:r>
          </a:p>
        </p:txBody>
      </p:sp>
      <p:sp>
        <p:nvSpPr>
          <p:cNvPr id="30" name="矩形 29">
            <a:extLst>
              <a:ext uri="{FF2B5EF4-FFF2-40B4-BE49-F238E27FC236}">
                <a16:creationId xmlns:a16="http://schemas.microsoft.com/office/drawing/2014/main" id="{BFF6E803-B3FB-454C-85B2-D8AB3F190672}"/>
              </a:ext>
            </a:extLst>
          </p:cNvPr>
          <p:cNvSpPr/>
          <p:nvPr/>
        </p:nvSpPr>
        <p:spPr>
          <a:xfrm>
            <a:off x="2110116" y="3593143"/>
            <a:ext cx="629846"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945833"/>
                </a:solidFill>
                <a:effectLst/>
                <a:uLnTx/>
                <a:uFillTx/>
                <a:latin typeface="思源宋体 CN Heavy"/>
                <a:ea typeface="思源宋体 CN Heavy"/>
                <a:cs typeface="+mn-cs"/>
              </a:rPr>
              <a:t>8~32</a:t>
            </a:r>
          </a:p>
        </p:txBody>
      </p:sp>
      <p:sp>
        <p:nvSpPr>
          <p:cNvPr id="33" name="矩形 32">
            <a:extLst>
              <a:ext uri="{FF2B5EF4-FFF2-40B4-BE49-F238E27FC236}">
                <a16:creationId xmlns:a16="http://schemas.microsoft.com/office/drawing/2014/main" id="{5A7ED660-04AD-4F3B-BBA7-D76AE03D8B24}"/>
              </a:ext>
            </a:extLst>
          </p:cNvPr>
          <p:cNvSpPr/>
          <p:nvPr/>
        </p:nvSpPr>
        <p:spPr>
          <a:xfrm>
            <a:off x="361477" y="4285063"/>
            <a:ext cx="1447049"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945833"/>
                </a:solidFill>
                <a:effectLst/>
                <a:uLnTx/>
                <a:uFillTx/>
                <a:latin typeface="Roboto"/>
                <a:ea typeface="思源黑体 CN Regular"/>
                <a:cs typeface="+mn-cs"/>
              </a:rPr>
              <a:t>对支持的利用度</a:t>
            </a:r>
          </a:p>
        </p:txBody>
      </p:sp>
      <p:sp>
        <p:nvSpPr>
          <p:cNvPr id="34" name="矩形 33">
            <a:extLst>
              <a:ext uri="{FF2B5EF4-FFF2-40B4-BE49-F238E27FC236}">
                <a16:creationId xmlns:a16="http://schemas.microsoft.com/office/drawing/2014/main" id="{EB610396-EA0D-449C-B1A1-E3ED3EF177D8}"/>
              </a:ext>
            </a:extLst>
          </p:cNvPr>
          <p:cNvSpPr/>
          <p:nvPr/>
        </p:nvSpPr>
        <p:spPr>
          <a:xfrm>
            <a:off x="361477" y="4749153"/>
            <a:ext cx="1074989"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mn-cs"/>
              </a:rPr>
              <a:t>6.61±1.80</a:t>
            </a:r>
          </a:p>
        </p:txBody>
      </p:sp>
      <p:sp>
        <p:nvSpPr>
          <p:cNvPr id="35" name="矩形 34">
            <a:extLst>
              <a:ext uri="{FF2B5EF4-FFF2-40B4-BE49-F238E27FC236}">
                <a16:creationId xmlns:a16="http://schemas.microsoft.com/office/drawing/2014/main" id="{C7B41B80-382C-48C1-ADD4-E1262B9FCF5A}"/>
              </a:ext>
            </a:extLst>
          </p:cNvPr>
          <p:cNvSpPr/>
          <p:nvPr/>
        </p:nvSpPr>
        <p:spPr>
          <a:xfrm>
            <a:off x="441294" y="5073370"/>
            <a:ext cx="629846"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945833"/>
                </a:solidFill>
                <a:effectLst/>
                <a:uLnTx/>
                <a:uFillTx/>
                <a:latin typeface="思源宋体 CN Heavy"/>
                <a:ea typeface="思源宋体 CN Heavy"/>
                <a:cs typeface="+mn-cs"/>
              </a:rPr>
              <a:t>3~12</a:t>
            </a:r>
          </a:p>
        </p:txBody>
      </p:sp>
      <p:sp>
        <p:nvSpPr>
          <p:cNvPr id="38" name="矩形 37">
            <a:extLst>
              <a:ext uri="{FF2B5EF4-FFF2-40B4-BE49-F238E27FC236}">
                <a16:creationId xmlns:a16="http://schemas.microsoft.com/office/drawing/2014/main" id="{B15EAF45-4903-4DFA-84D8-0BCDAACCF30C}"/>
              </a:ext>
            </a:extLst>
          </p:cNvPr>
          <p:cNvSpPr/>
          <p:nvPr/>
        </p:nvSpPr>
        <p:spPr>
          <a:xfrm>
            <a:off x="2035261" y="4288633"/>
            <a:ext cx="1267663"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945833"/>
                </a:solidFill>
                <a:effectLst/>
                <a:uLnTx/>
                <a:uFillTx/>
                <a:latin typeface="Roboto"/>
                <a:ea typeface="思源黑体 CN Regular"/>
                <a:cs typeface="+mn-cs"/>
              </a:rPr>
              <a:t>社会支持总分</a:t>
            </a:r>
          </a:p>
        </p:txBody>
      </p:sp>
      <p:sp>
        <p:nvSpPr>
          <p:cNvPr id="39" name="矩形 38">
            <a:extLst>
              <a:ext uri="{FF2B5EF4-FFF2-40B4-BE49-F238E27FC236}">
                <a16:creationId xmlns:a16="http://schemas.microsoft.com/office/drawing/2014/main" id="{4E017775-C0EC-46BD-8B1D-48487CF3B8D3}"/>
              </a:ext>
            </a:extLst>
          </p:cNvPr>
          <p:cNvSpPr/>
          <p:nvPr/>
        </p:nvSpPr>
        <p:spPr>
          <a:xfrm>
            <a:off x="2035261" y="4752723"/>
            <a:ext cx="1176309"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prstClr val="black">
                    <a:lumMod val="50000"/>
                    <a:lumOff val="50000"/>
                  </a:prstClr>
                </a:solidFill>
                <a:effectLst/>
                <a:uLnTx/>
                <a:uFillTx/>
                <a:latin typeface="Roboto"/>
                <a:ea typeface="思源黑体 CN Regular"/>
                <a:cs typeface="+mn-cs"/>
              </a:rPr>
              <a:t>22.98±5.58</a:t>
            </a:r>
          </a:p>
        </p:txBody>
      </p:sp>
      <p:sp>
        <p:nvSpPr>
          <p:cNvPr id="40" name="矩形 39">
            <a:extLst>
              <a:ext uri="{FF2B5EF4-FFF2-40B4-BE49-F238E27FC236}">
                <a16:creationId xmlns:a16="http://schemas.microsoft.com/office/drawing/2014/main" id="{D1FE3A63-EC4C-4A0D-8A5E-1CCB63026CD3}"/>
              </a:ext>
            </a:extLst>
          </p:cNvPr>
          <p:cNvSpPr/>
          <p:nvPr/>
        </p:nvSpPr>
        <p:spPr>
          <a:xfrm>
            <a:off x="2110116" y="5076939"/>
            <a:ext cx="739470" cy="31093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945833"/>
                </a:solidFill>
                <a:effectLst/>
                <a:uLnTx/>
                <a:uFillTx/>
                <a:latin typeface="思源宋体 CN Heavy"/>
                <a:ea typeface="思源宋体 CN Heavy"/>
                <a:cs typeface="+mn-cs"/>
              </a:rPr>
              <a:t>12~66</a:t>
            </a:r>
          </a:p>
        </p:txBody>
      </p:sp>
      <p:cxnSp>
        <p:nvCxnSpPr>
          <p:cNvPr id="41" name="直接连接符 40">
            <a:extLst>
              <a:ext uri="{FF2B5EF4-FFF2-40B4-BE49-F238E27FC236}">
                <a16:creationId xmlns:a16="http://schemas.microsoft.com/office/drawing/2014/main" id="{270A855B-FB3C-4F83-AAE9-23F528B9A244}"/>
              </a:ext>
            </a:extLst>
          </p:cNvPr>
          <p:cNvCxnSpPr/>
          <p:nvPr/>
        </p:nvCxnSpPr>
        <p:spPr>
          <a:xfrm>
            <a:off x="2130602" y="4619923"/>
            <a:ext cx="97004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aphicFrame>
        <p:nvGraphicFramePr>
          <p:cNvPr id="43" name="图表 42">
            <a:extLst>
              <a:ext uri="{FF2B5EF4-FFF2-40B4-BE49-F238E27FC236}">
                <a16:creationId xmlns:a16="http://schemas.microsoft.com/office/drawing/2014/main" id="{3CE8B91B-3AE5-4191-B61C-1131680B12EA}"/>
              </a:ext>
            </a:extLst>
          </p:cNvPr>
          <p:cNvGraphicFramePr/>
          <p:nvPr/>
        </p:nvGraphicFramePr>
        <p:xfrm>
          <a:off x="6149140" y="2715674"/>
          <a:ext cx="2737923" cy="2575566"/>
        </p:xfrm>
        <a:graphic>
          <a:graphicData uri="http://schemas.openxmlformats.org/drawingml/2006/chart">
            <c:chart xmlns:c="http://schemas.openxmlformats.org/drawingml/2006/chart" xmlns:r="http://schemas.openxmlformats.org/officeDocument/2006/relationships" r:id="rId3"/>
          </a:graphicData>
        </a:graphic>
      </p:graphicFrame>
      <p:sp>
        <p:nvSpPr>
          <p:cNvPr id="44" name="文本框 43">
            <a:extLst>
              <a:ext uri="{FF2B5EF4-FFF2-40B4-BE49-F238E27FC236}">
                <a16:creationId xmlns:a16="http://schemas.microsoft.com/office/drawing/2014/main" id="{8CBCD463-BBD5-45CE-A0C2-528B95FE174F}"/>
              </a:ext>
            </a:extLst>
          </p:cNvPr>
          <p:cNvSpPr txBox="1"/>
          <p:nvPr/>
        </p:nvSpPr>
        <p:spPr>
          <a:xfrm>
            <a:off x="4244698" y="3708161"/>
            <a:ext cx="1392238" cy="478364"/>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945833"/>
                </a:solidFill>
                <a:effectLst/>
                <a:uLnTx/>
                <a:uFillTx/>
                <a:latin typeface="思源宋体 CN Heavy"/>
                <a:ea typeface="思源宋体 CN Heavy"/>
                <a:cs typeface="+mn-cs"/>
              </a:rPr>
              <a:t>81.77%</a:t>
            </a:r>
            <a:endPar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mn-cs"/>
            </a:endParaRPr>
          </a:p>
        </p:txBody>
      </p:sp>
      <p:cxnSp>
        <p:nvCxnSpPr>
          <p:cNvPr id="48" name="直接连接符 47">
            <a:extLst>
              <a:ext uri="{FF2B5EF4-FFF2-40B4-BE49-F238E27FC236}">
                <a16:creationId xmlns:a16="http://schemas.microsoft.com/office/drawing/2014/main" id="{C28330B6-A1FC-458B-9B39-3C4D54839435}"/>
              </a:ext>
            </a:extLst>
          </p:cNvPr>
          <p:cNvCxnSpPr>
            <a:cxnSpLocks/>
          </p:cNvCxnSpPr>
          <p:nvPr/>
        </p:nvCxnSpPr>
        <p:spPr>
          <a:xfrm>
            <a:off x="3909733" y="2413097"/>
            <a:ext cx="473420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9" name="矩形 48">
            <a:extLst>
              <a:ext uri="{FF2B5EF4-FFF2-40B4-BE49-F238E27FC236}">
                <a16:creationId xmlns:a16="http://schemas.microsoft.com/office/drawing/2014/main" id="{69796ED7-727E-41D6-87B8-D44B37094BF5}"/>
              </a:ext>
            </a:extLst>
          </p:cNvPr>
          <p:cNvSpPr/>
          <p:nvPr/>
        </p:nvSpPr>
        <p:spPr>
          <a:xfrm>
            <a:off x="3824975" y="1961653"/>
            <a:ext cx="3518912" cy="40011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7393A"/>
                </a:solidFill>
                <a:effectLst/>
                <a:uLnTx/>
                <a:uFillTx/>
                <a:latin typeface="思源宋体 CN Heavy"/>
                <a:ea typeface="思源宋体 CN Heavy"/>
                <a:cs typeface="+mn-cs"/>
              </a:rPr>
              <a:t>照护者社会支持处于较低水平</a:t>
            </a:r>
          </a:p>
        </p:txBody>
      </p:sp>
      <p:sp>
        <p:nvSpPr>
          <p:cNvPr id="58" name="椭圆 57">
            <a:extLst>
              <a:ext uri="{FF2B5EF4-FFF2-40B4-BE49-F238E27FC236}">
                <a16:creationId xmlns:a16="http://schemas.microsoft.com/office/drawing/2014/main" id="{5D1E9E8B-25E4-4AA2-B430-B012B6D1A5C9}"/>
              </a:ext>
            </a:extLst>
          </p:cNvPr>
          <p:cNvSpPr/>
          <p:nvPr/>
        </p:nvSpPr>
        <p:spPr>
          <a:xfrm>
            <a:off x="6782766" y="3268122"/>
            <a:ext cx="1470670" cy="1470670"/>
          </a:xfrm>
          <a:prstGeom prst="ellipse">
            <a:avLst/>
          </a:prstGeom>
          <a:solidFill>
            <a:schemeClr val="bg1"/>
          </a:solidFill>
          <a:ln>
            <a:noFill/>
          </a:ln>
          <a:effectLst>
            <a:outerShdw blurRad="850900" sx="102000" sy="102000" algn="ctr" rotWithShape="0">
              <a:srgbClr val="CA865F"/>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6" name="文本框 45">
            <a:extLst>
              <a:ext uri="{FF2B5EF4-FFF2-40B4-BE49-F238E27FC236}">
                <a16:creationId xmlns:a16="http://schemas.microsoft.com/office/drawing/2014/main" id="{4FB3B7CB-EE7A-49D6-8549-B478C02AB639}"/>
              </a:ext>
            </a:extLst>
          </p:cNvPr>
          <p:cNvSpPr txBox="1"/>
          <p:nvPr/>
        </p:nvSpPr>
        <p:spPr>
          <a:xfrm>
            <a:off x="6821982" y="3708161"/>
            <a:ext cx="1392238" cy="478364"/>
          </a:xfrm>
          <a:prstGeom prst="rect">
            <a:avLst/>
          </a:prstGeom>
          <a:noFill/>
        </p:spPr>
        <p:txBody>
          <a:bodyPr wrap="none" rtlCol="0">
            <a:spAutoFit/>
          </a:bodyPr>
          <a:lstStyle>
            <a:defPPr>
              <a:defRPr lang="zh-CN"/>
            </a:defPPr>
            <a:lvl1pPr algn="ctr">
              <a:defRPr sz="3200">
                <a:solidFill>
                  <a:schemeClr val="accent2"/>
                </a:solidFill>
                <a:latin typeface="+mj-ea"/>
                <a:ea typeface="+mj-ea"/>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CA865F"/>
                </a:solidFill>
                <a:effectLst/>
                <a:uLnTx/>
                <a:uFillTx/>
                <a:latin typeface="思源宋体 CN Heavy"/>
                <a:ea typeface="思源宋体 CN Heavy"/>
                <a:cs typeface="+mn-cs"/>
              </a:rPr>
              <a:t>83.85%</a:t>
            </a:r>
            <a:endParaRPr kumimoji="0" lang="zh-CN" altLang="en-US" sz="2400" b="0" i="0" u="none" strike="noStrike" kern="1200" cap="none" spc="0" normalizeH="0" baseline="0" noProof="0" dirty="0">
              <a:ln>
                <a:noFill/>
              </a:ln>
              <a:solidFill>
                <a:srgbClr val="CA865F"/>
              </a:solidFill>
              <a:effectLst/>
              <a:uLnTx/>
              <a:uFillTx/>
              <a:latin typeface="思源宋体 CN Heavy"/>
              <a:ea typeface="思源宋体 CN Heavy"/>
              <a:cs typeface="+mn-cs"/>
            </a:endParaRPr>
          </a:p>
        </p:txBody>
      </p:sp>
      <p:sp>
        <p:nvSpPr>
          <p:cNvPr id="50" name="文本框 49">
            <a:extLst>
              <a:ext uri="{FF2B5EF4-FFF2-40B4-BE49-F238E27FC236}">
                <a16:creationId xmlns:a16="http://schemas.microsoft.com/office/drawing/2014/main" id="{9E964F46-23B6-4161-BCEF-73E4549259A5}"/>
              </a:ext>
            </a:extLst>
          </p:cNvPr>
          <p:cNvSpPr txBox="1"/>
          <p:nvPr/>
        </p:nvSpPr>
        <p:spPr>
          <a:xfrm>
            <a:off x="7003860" y="4162605"/>
            <a:ext cx="1028482" cy="263100"/>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CA865F"/>
                </a:solidFill>
                <a:effectLst/>
                <a:uLnTx/>
                <a:uFillTx/>
                <a:latin typeface="Roboto"/>
                <a:ea typeface="思源黑体 CN Regular"/>
                <a:cs typeface="+mn-cs"/>
              </a:rPr>
              <a:t>和家人住一起</a:t>
            </a:r>
          </a:p>
        </p:txBody>
      </p:sp>
      <p:sp>
        <p:nvSpPr>
          <p:cNvPr id="51" name="文本框 50">
            <a:extLst>
              <a:ext uri="{FF2B5EF4-FFF2-40B4-BE49-F238E27FC236}">
                <a16:creationId xmlns:a16="http://schemas.microsoft.com/office/drawing/2014/main" id="{20F89474-8BEF-4AA0-9AAB-F5AD8677C344}"/>
              </a:ext>
            </a:extLst>
          </p:cNvPr>
          <p:cNvSpPr txBox="1"/>
          <p:nvPr/>
        </p:nvSpPr>
        <p:spPr>
          <a:xfrm>
            <a:off x="4390310" y="4162605"/>
            <a:ext cx="1106548" cy="263100"/>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945833"/>
                </a:solidFill>
                <a:effectLst/>
                <a:uLnTx/>
                <a:uFillTx/>
                <a:latin typeface="Roboto"/>
                <a:ea typeface="思源黑体 CN Regular"/>
                <a:cs typeface="+mn-cs"/>
              </a:rPr>
              <a:t>照护者小于</a:t>
            </a:r>
            <a:r>
              <a:rPr kumimoji="0" lang="en-US" altLang="zh-CN" sz="1050" b="0" i="0" u="none" strike="noStrike" kern="1200" cap="none" spc="0" normalizeH="0" baseline="0" noProof="0" dirty="0">
                <a:ln>
                  <a:noFill/>
                </a:ln>
                <a:solidFill>
                  <a:srgbClr val="945833"/>
                </a:solidFill>
                <a:effectLst/>
                <a:uLnTx/>
                <a:uFillTx/>
                <a:latin typeface="Roboto"/>
                <a:ea typeface="思源黑体 CN Regular"/>
                <a:cs typeface="+mn-cs"/>
              </a:rPr>
              <a:t>3</a:t>
            </a:r>
            <a:r>
              <a:rPr kumimoji="0" lang="zh-CN" altLang="en-US" sz="1050" b="0" i="0" u="none" strike="noStrike" kern="1200" cap="none" spc="0" normalizeH="0" baseline="0" noProof="0" dirty="0">
                <a:ln>
                  <a:noFill/>
                </a:ln>
                <a:solidFill>
                  <a:srgbClr val="945833"/>
                </a:solidFill>
                <a:effectLst/>
                <a:uLnTx/>
                <a:uFillTx/>
                <a:latin typeface="Roboto"/>
                <a:ea typeface="思源黑体 CN Regular"/>
                <a:cs typeface="+mn-cs"/>
              </a:rPr>
              <a:t>个</a:t>
            </a:r>
          </a:p>
        </p:txBody>
      </p:sp>
      <p:sp>
        <p:nvSpPr>
          <p:cNvPr id="61" name="椭圆 60">
            <a:extLst>
              <a:ext uri="{FF2B5EF4-FFF2-40B4-BE49-F238E27FC236}">
                <a16:creationId xmlns:a16="http://schemas.microsoft.com/office/drawing/2014/main" id="{7A854047-08D6-4A2E-8339-7234BF3A6614}"/>
              </a:ext>
            </a:extLst>
          </p:cNvPr>
          <p:cNvSpPr/>
          <p:nvPr/>
        </p:nvSpPr>
        <p:spPr>
          <a:xfrm>
            <a:off x="3687592" y="5301749"/>
            <a:ext cx="2506451" cy="139833"/>
          </a:xfrm>
          <a:prstGeom prst="ellipse">
            <a:avLst/>
          </a:prstGeom>
          <a:gradFill flip="none" rotWithShape="1">
            <a:gsLst>
              <a:gs pos="0">
                <a:schemeClr val="accent1"/>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2" name="椭圆 61">
            <a:extLst>
              <a:ext uri="{FF2B5EF4-FFF2-40B4-BE49-F238E27FC236}">
                <a16:creationId xmlns:a16="http://schemas.microsoft.com/office/drawing/2014/main" id="{894DEAF5-36E4-42B6-A141-5C45F0DBF209}"/>
              </a:ext>
            </a:extLst>
          </p:cNvPr>
          <p:cNvSpPr/>
          <p:nvPr/>
        </p:nvSpPr>
        <p:spPr>
          <a:xfrm>
            <a:off x="6264876" y="5301749"/>
            <a:ext cx="2506451" cy="139833"/>
          </a:xfrm>
          <a:prstGeom prst="ellipse">
            <a:avLst/>
          </a:prstGeom>
          <a:gradFill flip="none" rotWithShape="1">
            <a:gsLst>
              <a:gs pos="0">
                <a:schemeClr val="accent4"/>
              </a:gs>
              <a:gs pos="93000">
                <a:schemeClr val="accent4">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11634734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id="{0AFC89D7-7626-427E-B820-B870AE0A2D81}"/>
              </a:ext>
            </a:extLst>
          </p:cNvPr>
          <p:cNvSpPr/>
          <p:nvPr/>
        </p:nvSpPr>
        <p:spPr>
          <a:xfrm>
            <a:off x="340373" y="633409"/>
            <a:ext cx="1690399"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情绪</a:t>
            </a:r>
            <a:r>
              <a:rPr kumimoji="0" lang="en-US" altLang="zh-CN"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ABC</a:t>
            </a:r>
          </a:p>
        </p:txBody>
      </p:sp>
      <p:sp>
        <p:nvSpPr>
          <p:cNvPr id="17" name="圆: 空心 16">
            <a:extLst>
              <a:ext uri="{FF2B5EF4-FFF2-40B4-BE49-F238E27FC236}">
                <a16:creationId xmlns:a16="http://schemas.microsoft.com/office/drawing/2014/main" id="{4627496A-C33B-4739-B304-AEB18CB1EFD0}"/>
              </a:ext>
            </a:extLst>
          </p:cNvPr>
          <p:cNvSpPr/>
          <p:nvPr/>
        </p:nvSpPr>
        <p:spPr>
          <a:xfrm>
            <a:off x="3128635" y="1580679"/>
            <a:ext cx="2886729" cy="2886729"/>
          </a:xfrm>
          <a:prstGeom prst="donut">
            <a:avLst>
              <a:gd name="adj" fmla="val 20756"/>
            </a:avLst>
          </a:prstGeom>
          <a:solidFill>
            <a:srgbClr val="FBFB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 name="圆: 空心 17">
            <a:extLst>
              <a:ext uri="{FF2B5EF4-FFF2-40B4-BE49-F238E27FC236}">
                <a16:creationId xmlns:a16="http://schemas.microsoft.com/office/drawing/2014/main" id="{9F22D199-8B5E-4A69-BF3B-13FFB18A84CC}"/>
              </a:ext>
            </a:extLst>
          </p:cNvPr>
          <p:cNvSpPr/>
          <p:nvPr/>
        </p:nvSpPr>
        <p:spPr>
          <a:xfrm>
            <a:off x="37197" y="1580679"/>
            <a:ext cx="2886729" cy="2886729"/>
          </a:xfrm>
          <a:prstGeom prst="donut">
            <a:avLst>
              <a:gd name="adj" fmla="val 20756"/>
            </a:avLst>
          </a:prstGeom>
          <a:solidFill>
            <a:srgbClr val="FBFB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9" name="圆: 空心 18">
            <a:extLst>
              <a:ext uri="{FF2B5EF4-FFF2-40B4-BE49-F238E27FC236}">
                <a16:creationId xmlns:a16="http://schemas.microsoft.com/office/drawing/2014/main" id="{55343B53-4946-49FF-8BCB-2AC7F3F154DF}"/>
              </a:ext>
            </a:extLst>
          </p:cNvPr>
          <p:cNvSpPr/>
          <p:nvPr/>
        </p:nvSpPr>
        <p:spPr>
          <a:xfrm>
            <a:off x="6215597" y="1580679"/>
            <a:ext cx="2886729" cy="2886729"/>
          </a:xfrm>
          <a:prstGeom prst="donut">
            <a:avLst>
              <a:gd name="adj" fmla="val 20756"/>
            </a:avLst>
          </a:prstGeom>
          <a:solidFill>
            <a:srgbClr val="FBFB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文本框 20">
            <a:extLst>
              <a:ext uri="{FF2B5EF4-FFF2-40B4-BE49-F238E27FC236}">
                <a16:creationId xmlns:a16="http://schemas.microsoft.com/office/drawing/2014/main" id="{F1272A68-2756-47C7-B183-0618A8C506B4}"/>
              </a:ext>
            </a:extLst>
          </p:cNvPr>
          <p:cNvSpPr txBox="1"/>
          <p:nvPr/>
        </p:nvSpPr>
        <p:spPr>
          <a:xfrm>
            <a:off x="1181927" y="5529930"/>
            <a:ext cx="6780147" cy="327617"/>
          </a:xfrm>
          <a:prstGeom prst="rect">
            <a:avLst/>
          </a:prstGeom>
          <a:noFill/>
        </p:spPr>
        <p:txBody>
          <a:bodyPr wrap="square">
            <a:spAutoFit/>
          </a:bodyPr>
          <a:lstStyle/>
          <a:p>
            <a:pPr marL="0" marR="0" lvl="0" indent="0" algn="dist"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47393A"/>
                </a:solidFill>
                <a:effectLst/>
                <a:uLnTx/>
                <a:uFillTx/>
                <a:latin typeface="思源宋体 CN Heavy"/>
                <a:ea typeface="思源宋体 CN Heavy"/>
                <a:cs typeface="+mn-cs"/>
              </a:rPr>
              <a:t>我们的情绪不仅源于我们的遭遇，很大程度上受我们的看法和信念的影响</a:t>
            </a:r>
          </a:p>
        </p:txBody>
      </p:sp>
      <p:sp>
        <p:nvSpPr>
          <p:cNvPr id="22" name="椭圆 21">
            <a:extLst>
              <a:ext uri="{FF2B5EF4-FFF2-40B4-BE49-F238E27FC236}">
                <a16:creationId xmlns:a16="http://schemas.microsoft.com/office/drawing/2014/main" id="{0B397484-85A0-459C-976E-8291A9DFE834}"/>
              </a:ext>
            </a:extLst>
          </p:cNvPr>
          <p:cNvSpPr/>
          <p:nvPr/>
        </p:nvSpPr>
        <p:spPr>
          <a:xfrm>
            <a:off x="3966318" y="2418360"/>
            <a:ext cx="1211366" cy="1211366"/>
          </a:xfrm>
          <a:prstGeom prst="ellipse">
            <a:avLst/>
          </a:prstGeom>
          <a:gradFill>
            <a:gsLst>
              <a:gs pos="0">
                <a:schemeClr val="accent3">
                  <a:lumMod val="60000"/>
                  <a:lumOff val="40000"/>
                </a:schemeClr>
              </a:gs>
              <a:gs pos="100000">
                <a:schemeClr val="accent3"/>
              </a:gs>
            </a:gsLst>
            <a:lin ang="5400000" scaled="1"/>
          </a:gradFill>
          <a:ln>
            <a:noFill/>
          </a:ln>
          <a:effectLst>
            <a:outerShdw blurRad="381000" dist="381000" dir="5400000" sx="90000" sy="90000" algn="t" rotWithShape="0">
              <a:srgbClr val="B9A799"/>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文本框 22">
            <a:extLst>
              <a:ext uri="{FF2B5EF4-FFF2-40B4-BE49-F238E27FC236}">
                <a16:creationId xmlns:a16="http://schemas.microsoft.com/office/drawing/2014/main" id="{E37563B1-D680-419C-A08C-6AA6B5B7282A}"/>
              </a:ext>
            </a:extLst>
          </p:cNvPr>
          <p:cNvSpPr txBox="1"/>
          <p:nvPr/>
        </p:nvSpPr>
        <p:spPr>
          <a:xfrm>
            <a:off x="3946167" y="3707238"/>
            <a:ext cx="1251667" cy="35281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思源宋体 CN Heavy"/>
                <a:ea typeface="思源宋体 CN Heavy"/>
                <a:cs typeface="+mn-cs"/>
              </a:rPr>
              <a:t>想法或观念</a:t>
            </a:r>
          </a:p>
        </p:txBody>
      </p:sp>
      <p:sp>
        <p:nvSpPr>
          <p:cNvPr id="24" name="文本框 23">
            <a:extLst>
              <a:ext uri="{FF2B5EF4-FFF2-40B4-BE49-F238E27FC236}">
                <a16:creationId xmlns:a16="http://schemas.microsoft.com/office/drawing/2014/main" id="{8D3BA9E9-D6A8-404A-8915-6F21BE135AE5}"/>
              </a:ext>
            </a:extLst>
          </p:cNvPr>
          <p:cNvSpPr txBox="1"/>
          <p:nvPr/>
        </p:nvSpPr>
        <p:spPr>
          <a:xfrm>
            <a:off x="4140428" y="2532617"/>
            <a:ext cx="863145" cy="1008053"/>
          </a:xfrm>
          <a:prstGeom prst="rect">
            <a:avLst/>
          </a:prstGeom>
          <a:noFill/>
        </p:spPr>
        <p:txBody>
          <a:bodyPr wrap="none">
            <a:spAutoFit/>
          </a:bodyPr>
          <a:lstStyle>
            <a:defPPr>
              <a:defRPr lang="zh-CN"/>
            </a:defPPr>
            <a:lvl1pPr algn="ctr">
              <a:defRPr sz="16600">
                <a:gradFill flip="none" rotWithShape="1">
                  <a:gsLst>
                    <a:gs pos="22000">
                      <a:schemeClr val="bg1"/>
                    </a:gs>
                    <a:gs pos="100000">
                      <a:srgbClr val="71B3FF"/>
                    </a:gs>
                  </a:gsLst>
                  <a:lin ang="2700000" scaled="1"/>
                  <a:tileRect/>
                </a:gradFill>
                <a:effectLst>
                  <a:reflection blurRad="127000" stA="40000" endPos="58000" dir="5400000" sy="-100000" algn="bl" rotWithShape="0"/>
                </a:effectLst>
                <a:latin typeface="Sora" pitchFamily="50" charset="0"/>
                <a:ea typeface="+mj-ea"/>
                <a:cs typeface="Sora" pitchFamily="50" charset="0"/>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5400" b="0" i="0" u="none" strike="noStrike" kern="1200" cap="none" spc="0" normalizeH="0" baseline="0" noProof="0" dirty="0">
                <a:ln>
                  <a:noFill/>
                </a:ln>
                <a:gradFill flip="none" rotWithShape="1">
                  <a:gsLst>
                    <a:gs pos="22000">
                      <a:prstClr val="white"/>
                    </a:gs>
                    <a:gs pos="100000">
                      <a:srgbClr val="E3DCD6"/>
                    </a:gs>
                  </a:gsLst>
                  <a:lin ang="2700000" scaled="1"/>
                  <a:tileRect/>
                </a:gradFill>
                <a:effectLst>
                  <a:reflection blurRad="127000" stA="30000" endPos="58000" dir="5400000" sy="-100000" algn="bl" rotWithShape="0"/>
                </a:effectLst>
                <a:uLnTx/>
                <a:uFillTx/>
                <a:latin typeface="Hanson" pitchFamily="2" charset="0"/>
                <a:ea typeface="思源宋体 CN Heavy"/>
              </a:rPr>
              <a:t>B</a:t>
            </a:r>
          </a:p>
        </p:txBody>
      </p:sp>
      <p:grpSp>
        <p:nvGrpSpPr>
          <p:cNvPr id="25" name="组合 24">
            <a:extLst>
              <a:ext uri="{FF2B5EF4-FFF2-40B4-BE49-F238E27FC236}">
                <a16:creationId xmlns:a16="http://schemas.microsoft.com/office/drawing/2014/main" id="{01FAA6F6-C3A4-4F86-B907-2C3874F2B637}"/>
              </a:ext>
            </a:extLst>
          </p:cNvPr>
          <p:cNvGrpSpPr/>
          <p:nvPr/>
        </p:nvGrpSpPr>
        <p:grpSpPr>
          <a:xfrm>
            <a:off x="3871665" y="4621120"/>
            <a:ext cx="1400670" cy="433783"/>
            <a:chOff x="5185366" y="4791841"/>
            <a:chExt cx="1710598" cy="529767"/>
          </a:xfrm>
        </p:grpSpPr>
        <p:sp>
          <p:nvSpPr>
            <p:cNvPr id="26" name="矩形: 圆角 25">
              <a:extLst>
                <a:ext uri="{FF2B5EF4-FFF2-40B4-BE49-F238E27FC236}">
                  <a16:creationId xmlns:a16="http://schemas.microsoft.com/office/drawing/2014/main" id="{8D0D98A6-47F1-4D65-B301-0FB740A644B9}"/>
                </a:ext>
              </a:extLst>
            </p:cNvPr>
            <p:cNvSpPr/>
            <p:nvPr/>
          </p:nvSpPr>
          <p:spPr>
            <a:xfrm>
              <a:off x="5185366" y="4791841"/>
              <a:ext cx="1710598" cy="529767"/>
            </a:xfrm>
            <a:prstGeom prst="roundRect">
              <a:avLst>
                <a:gd name="adj" fmla="val 50000"/>
              </a:avLst>
            </a:prstGeom>
            <a:gradFill>
              <a:gsLst>
                <a:gs pos="0">
                  <a:schemeClr val="accent3">
                    <a:lumMod val="60000"/>
                    <a:lumOff val="40000"/>
                  </a:schemeClr>
                </a:gs>
                <a:gs pos="100000">
                  <a:schemeClr val="accent3"/>
                </a:gs>
              </a:gsLst>
              <a:lin ang="5400000" scaled="1"/>
            </a:gradFill>
            <a:ln>
              <a:noFill/>
            </a:ln>
            <a:effectLst>
              <a:outerShdw blurRad="330200" dist="254000" dir="5400000" sx="90000" sy="90000" algn="t" rotWithShape="0">
                <a:srgbClr val="B9A799">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7" name="文本框 26">
              <a:extLst>
                <a:ext uri="{FF2B5EF4-FFF2-40B4-BE49-F238E27FC236}">
                  <a16:creationId xmlns:a16="http://schemas.microsoft.com/office/drawing/2014/main" id="{A543FE16-DA6F-4A0A-923C-AE0403240F53}"/>
                </a:ext>
              </a:extLst>
            </p:cNvPr>
            <p:cNvSpPr txBox="1"/>
            <p:nvPr/>
          </p:nvSpPr>
          <p:spPr>
            <a:xfrm>
              <a:off x="5404594" y="4856221"/>
              <a:ext cx="1272142" cy="430887"/>
            </a:xfrm>
            <a:prstGeom prst="rect">
              <a:avLst/>
            </a:prstGeom>
            <a:noFill/>
          </p:spPr>
          <p:txBody>
            <a:bodyPr wrap="none">
              <a:spAutoFit/>
            </a:bodyPr>
            <a:lstStyle>
              <a:defPPr>
                <a:defRPr lang="zh-CN"/>
              </a:defPPr>
              <a:lvl1pPr algn="ctr">
                <a:defRPr sz="2000">
                  <a:gradFill>
                    <a:gsLst>
                      <a:gs pos="22000">
                        <a:schemeClr val="bg1"/>
                      </a:gs>
                      <a:gs pos="100000">
                        <a:srgbClr val="71B3FF"/>
                      </a:gs>
                    </a:gsLst>
                    <a:lin ang="2700000" scaled="1"/>
                  </a:gradFill>
                  <a:latin typeface="+mj-ea"/>
                  <a:ea typeface="+mj-ea"/>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可以改变</a:t>
              </a:r>
            </a:p>
          </p:txBody>
        </p:sp>
      </p:grpSp>
      <p:sp>
        <p:nvSpPr>
          <p:cNvPr id="28" name="椭圆 27">
            <a:extLst>
              <a:ext uri="{FF2B5EF4-FFF2-40B4-BE49-F238E27FC236}">
                <a16:creationId xmlns:a16="http://schemas.microsoft.com/office/drawing/2014/main" id="{D8A54F10-CA45-4368-87B1-BAF540C7C541}"/>
              </a:ext>
            </a:extLst>
          </p:cNvPr>
          <p:cNvSpPr/>
          <p:nvPr/>
        </p:nvSpPr>
        <p:spPr>
          <a:xfrm>
            <a:off x="874879" y="2418360"/>
            <a:ext cx="1211366" cy="1211366"/>
          </a:xfrm>
          <a:prstGeom prst="ellipse">
            <a:avLst/>
          </a:prstGeom>
          <a:gradFill>
            <a:gsLst>
              <a:gs pos="0">
                <a:schemeClr val="accent1"/>
              </a:gs>
              <a:gs pos="98000">
                <a:schemeClr val="accent1">
                  <a:lumMod val="50000"/>
                </a:schemeClr>
              </a:gs>
            </a:gsLst>
            <a:lin ang="5400000" scaled="1"/>
          </a:gradFill>
          <a:ln>
            <a:noFill/>
          </a:ln>
          <a:effectLst>
            <a:outerShdw blurRad="381000" dist="381000" dir="5400000" sx="90000" sy="90000" algn="t" rotWithShape="0">
              <a:schemeClr val="accent1">
                <a:lumMod val="60000"/>
                <a:lumOff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9" name="文本框 28">
            <a:extLst>
              <a:ext uri="{FF2B5EF4-FFF2-40B4-BE49-F238E27FC236}">
                <a16:creationId xmlns:a16="http://schemas.microsoft.com/office/drawing/2014/main" id="{F03D206B-82EC-484A-B1D0-E8221929D614}"/>
              </a:ext>
            </a:extLst>
          </p:cNvPr>
          <p:cNvSpPr txBox="1"/>
          <p:nvPr/>
        </p:nvSpPr>
        <p:spPr>
          <a:xfrm>
            <a:off x="849677" y="3707238"/>
            <a:ext cx="1251667" cy="35281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思源宋体 CN Heavy"/>
                <a:ea typeface="思源宋体 CN Heavy"/>
                <a:cs typeface="+mn-cs"/>
              </a:rPr>
              <a:t>发生的事件</a:t>
            </a:r>
          </a:p>
        </p:txBody>
      </p:sp>
      <p:sp>
        <p:nvSpPr>
          <p:cNvPr id="30" name="文本框 29">
            <a:extLst>
              <a:ext uri="{FF2B5EF4-FFF2-40B4-BE49-F238E27FC236}">
                <a16:creationId xmlns:a16="http://schemas.microsoft.com/office/drawing/2014/main" id="{0C98B077-C8B1-4500-A237-456A2428E0F5}"/>
              </a:ext>
            </a:extLst>
          </p:cNvPr>
          <p:cNvSpPr txBox="1"/>
          <p:nvPr/>
        </p:nvSpPr>
        <p:spPr>
          <a:xfrm>
            <a:off x="977432" y="2532617"/>
            <a:ext cx="996153" cy="1008053"/>
          </a:xfrm>
          <a:prstGeom prst="rect">
            <a:avLst/>
          </a:prstGeom>
          <a:noFill/>
          <a:effectLst>
            <a:softEdge rad="38100"/>
          </a:effectLst>
        </p:spPr>
        <p:txBody>
          <a:bodyPr wrap="none">
            <a:spAutoFit/>
          </a:bodyPr>
          <a:lstStyle>
            <a:defPPr>
              <a:defRPr lang="zh-CN"/>
            </a:defPPr>
            <a:lvl1pPr algn="ctr">
              <a:defRPr sz="16600">
                <a:gradFill flip="none" rotWithShape="1">
                  <a:gsLst>
                    <a:gs pos="22000">
                      <a:schemeClr val="bg1"/>
                    </a:gs>
                    <a:gs pos="100000">
                      <a:srgbClr val="71B3FF"/>
                    </a:gs>
                  </a:gsLst>
                  <a:lin ang="2700000" scaled="1"/>
                  <a:tileRect/>
                </a:gradFill>
                <a:effectLst>
                  <a:reflection blurRad="127000" stA="40000" endPos="58000" dir="5400000" sy="-100000" algn="bl" rotWithShape="0"/>
                </a:effectLst>
                <a:latin typeface="Sora" pitchFamily="50" charset="0"/>
                <a:ea typeface="+mj-ea"/>
                <a:cs typeface="Sora" pitchFamily="50" charset="0"/>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5400" b="0" i="0" u="none" strike="noStrike" kern="1200" cap="none" spc="0" normalizeH="0" baseline="0" noProof="0" dirty="0">
                <a:ln>
                  <a:noFill/>
                </a:ln>
                <a:gradFill flip="none" rotWithShape="1">
                  <a:gsLst>
                    <a:gs pos="22000">
                      <a:prstClr val="white"/>
                    </a:gs>
                    <a:gs pos="100000">
                      <a:srgbClr val="945833">
                        <a:lumMod val="20000"/>
                        <a:lumOff val="80000"/>
                      </a:srgbClr>
                    </a:gs>
                  </a:gsLst>
                  <a:lin ang="2700000" scaled="1"/>
                  <a:tileRect/>
                </a:gradFill>
                <a:effectLst>
                  <a:reflection blurRad="127000" stA="30000" endPos="58000" dir="5400000" sy="-100000" algn="bl" rotWithShape="0"/>
                </a:effectLst>
                <a:uLnTx/>
                <a:uFillTx/>
                <a:latin typeface="Hanson" pitchFamily="2" charset="0"/>
                <a:ea typeface="思源宋体 CN Heavy"/>
              </a:rPr>
              <a:t>A</a:t>
            </a:r>
          </a:p>
        </p:txBody>
      </p:sp>
      <p:sp>
        <p:nvSpPr>
          <p:cNvPr id="31" name="矩形: 圆角 30">
            <a:extLst>
              <a:ext uri="{FF2B5EF4-FFF2-40B4-BE49-F238E27FC236}">
                <a16:creationId xmlns:a16="http://schemas.microsoft.com/office/drawing/2014/main" id="{2D1CC512-BF42-4871-BE96-0619146E6CFF}"/>
              </a:ext>
            </a:extLst>
          </p:cNvPr>
          <p:cNvSpPr/>
          <p:nvPr/>
        </p:nvSpPr>
        <p:spPr>
          <a:xfrm>
            <a:off x="780227" y="4621120"/>
            <a:ext cx="1400670" cy="433783"/>
          </a:xfrm>
          <a:prstGeom prst="roundRect">
            <a:avLst>
              <a:gd name="adj" fmla="val 50000"/>
            </a:avLst>
          </a:prstGeom>
          <a:gradFill>
            <a:gsLst>
              <a:gs pos="0">
                <a:schemeClr val="accent1"/>
              </a:gs>
              <a:gs pos="98000">
                <a:schemeClr val="accent1">
                  <a:lumMod val="50000"/>
                </a:schemeClr>
              </a:gs>
            </a:gsLst>
            <a:lin ang="5400000" scaled="1"/>
          </a:gradFill>
          <a:ln>
            <a:noFill/>
          </a:ln>
          <a:effectLst>
            <a:outerShdw blurRad="330200" dist="254000" dir="5400000" sx="90000" sy="90000" algn="t" rotWithShape="0">
              <a:srgbClr val="8BBAD4">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文本框 31">
            <a:extLst>
              <a:ext uri="{FF2B5EF4-FFF2-40B4-BE49-F238E27FC236}">
                <a16:creationId xmlns:a16="http://schemas.microsoft.com/office/drawing/2014/main" id="{06E290D0-635C-4F65-905F-BC37FC1D63DD}"/>
              </a:ext>
            </a:extLst>
          </p:cNvPr>
          <p:cNvSpPr txBox="1"/>
          <p:nvPr/>
        </p:nvSpPr>
        <p:spPr>
          <a:xfrm>
            <a:off x="959735" y="4673836"/>
            <a:ext cx="1041654" cy="352818"/>
          </a:xfrm>
          <a:prstGeom prst="rect">
            <a:avLst/>
          </a:prstGeom>
          <a:noFill/>
        </p:spPr>
        <p:txBody>
          <a:bodyPr wrap="none">
            <a:spAutoFit/>
          </a:bodyPr>
          <a:lstStyle>
            <a:defPPr>
              <a:defRPr lang="zh-CN"/>
            </a:defPPr>
            <a:lvl1pPr algn="ctr">
              <a:defRPr sz="2000">
                <a:gradFill>
                  <a:gsLst>
                    <a:gs pos="22000">
                      <a:schemeClr val="bg1"/>
                    </a:gs>
                    <a:gs pos="100000">
                      <a:srgbClr val="71B3FF"/>
                    </a:gs>
                  </a:gsLst>
                  <a:lin ang="2700000" scaled="1"/>
                </a:gradFill>
                <a:latin typeface="+mj-ea"/>
                <a:ea typeface="+mj-ea"/>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不能改变</a:t>
            </a:r>
          </a:p>
        </p:txBody>
      </p:sp>
      <p:sp>
        <p:nvSpPr>
          <p:cNvPr id="33" name="椭圆 32">
            <a:extLst>
              <a:ext uri="{FF2B5EF4-FFF2-40B4-BE49-F238E27FC236}">
                <a16:creationId xmlns:a16="http://schemas.microsoft.com/office/drawing/2014/main" id="{58D71EBE-C47A-467E-8A0F-918BCE3B71CC}"/>
              </a:ext>
            </a:extLst>
          </p:cNvPr>
          <p:cNvSpPr/>
          <p:nvPr/>
        </p:nvSpPr>
        <p:spPr>
          <a:xfrm>
            <a:off x="7053280" y="2418360"/>
            <a:ext cx="1211366" cy="1211366"/>
          </a:xfrm>
          <a:prstGeom prst="ellipse">
            <a:avLst/>
          </a:prstGeom>
          <a:gradFill>
            <a:gsLst>
              <a:gs pos="0">
                <a:srgbClr val="EFC49C"/>
              </a:gs>
              <a:gs pos="100000">
                <a:schemeClr val="accent4"/>
              </a:gs>
            </a:gsLst>
            <a:lin ang="5400000" scaled="1"/>
          </a:gradFill>
          <a:ln>
            <a:noFill/>
          </a:ln>
          <a:effectLst>
            <a:outerShdw blurRad="381000" dist="381000" dir="5400000" sx="90000" sy="90000" algn="t" rotWithShape="0">
              <a:srgbClr val="CA865F">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 name="文本框 33">
            <a:extLst>
              <a:ext uri="{FF2B5EF4-FFF2-40B4-BE49-F238E27FC236}">
                <a16:creationId xmlns:a16="http://schemas.microsoft.com/office/drawing/2014/main" id="{19F87ACC-E76F-48D2-A6F9-67D560EF97C6}"/>
              </a:ext>
            </a:extLst>
          </p:cNvPr>
          <p:cNvSpPr txBox="1"/>
          <p:nvPr/>
        </p:nvSpPr>
        <p:spPr>
          <a:xfrm>
            <a:off x="6818068" y="3707238"/>
            <a:ext cx="1671687" cy="352818"/>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47393A"/>
                </a:solidFill>
                <a:effectLst/>
                <a:uLnTx/>
                <a:uFillTx/>
                <a:latin typeface="思源宋体 CN Heavy"/>
                <a:ea typeface="思源宋体 CN Heavy"/>
                <a:cs typeface="+mn-cs"/>
              </a:rPr>
              <a:t>情绪、行为反应</a:t>
            </a:r>
          </a:p>
        </p:txBody>
      </p:sp>
      <p:sp>
        <p:nvSpPr>
          <p:cNvPr id="35" name="文本框 34">
            <a:extLst>
              <a:ext uri="{FF2B5EF4-FFF2-40B4-BE49-F238E27FC236}">
                <a16:creationId xmlns:a16="http://schemas.microsoft.com/office/drawing/2014/main" id="{DD92D2DC-ECF5-42D3-87E1-D4F917643539}"/>
              </a:ext>
            </a:extLst>
          </p:cNvPr>
          <p:cNvSpPr txBox="1"/>
          <p:nvPr/>
        </p:nvSpPr>
        <p:spPr>
          <a:xfrm>
            <a:off x="7171584" y="2532617"/>
            <a:ext cx="964651" cy="1008053"/>
          </a:xfrm>
          <a:prstGeom prst="rect">
            <a:avLst/>
          </a:prstGeom>
          <a:noFill/>
        </p:spPr>
        <p:txBody>
          <a:bodyPr wrap="none">
            <a:spAutoFit/>
          </a:bodyPr>
          <a:lstStyle>
            <a:defPPr>
              <a:defRPr lang="zh-CN"/>
            </a:defPPr>
            <a:lvl1pPr algn="ctr">
              <a:defRPr sz="16600">
                <a:gradFill flip="none" rotWithShape="1">
                  <a:gsLst>
                    <a:gs pos="22000">
                      <a:schemeClr val="bg1"/>
                    </a:gs>
                    <a:gs pos="100000">
                      <a:srgbClr val="71B3FF"/>
                    </a:gs>
                  </a:gsLst>
                  <a:lin ang="2700000" scaled="1"/>
                  <a:tileRect/>
                </a:gradFill>
                <a:effectLst>
                  <a:reflection blurRad="127000" stA="40000" endPos="58000" dir="5400000" sy="-100000" algn="bl" rotWithShape="0"/>
                </a:effectLst>
                <a:latin typeface="Sora" pitchFamily="50" charset="0"/>
                <a:ea typeface="+mj-ea"/>
                <a:cs typeface="Sora" pitchFamily="50" charset="0"/>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5400" b="0" i="0" u="none" strike="noStrike" kern="1200" cap="none" spc="0" normalizeH="0" baseline="0" noProof="0" dirty="0">
                <a:ln>
                  <a:noFill/>
                </a:ln>
                <a:gradFill flip="none" rotWithShape="1">
                  <a:gsLst>
                    <a:gs pos="22000">
                      <a:prstClr val="white"/>
                    </a:gs>
                    <a:gs pos="100000">
                      <a:srgbClr val="EFC49C"/>
                    </a:gs>
                  </a:gsLst>
                  <a:lin ang="2700000" scaled="1"/>
                  <a:tileRect/>
                </a:gradFill>
                <a:effectLst>
                  <a:reflection blurRad="127000" stA="30000" endPos="58000" dir="5400000" sy="-100000" algn="bl" rotWithShape="0"/>
                </a:effectLst>
                <a:uLnTx/>
                <a:uFillTx/>
                <a:latin typeface="Hanson" pitchFamily="2" charset="0"/>
                <a:ea typeface="思源宋体 CN Heavy"/>
              </a:rPr>
              <a:t>C</a:t>
            </a:r>
          </a:p>
        </p:txBody>
      </p:sp>
      <p:sp>
        <p:nvSpPr>
          <p:cNvPr id="36" name="矩形: 圆角 35">
            <a:extLst>
              <a:ext uri="{FF2B5EF4-FFF2-40B4-BE49-F238E27FC236}">
                <a16:creationId xmlns:a16="http://schemas.microsoft.com/office/drawing/2014/main" id="{5185EE00-45F1-42FB-AA42-F3E004140B52}"/>
              </a:ext>
            </a:extLst>
          </p:cNvPr>
          <p:cNvSpPr/>
          <p:nvPr/>
        </p:nvSpPr>
        <p:spPr>
          <a:xfrm>
            <a:off x="6958627" y="4621120"/>
            <a:ext cx="1400670" cy="433783"/>
          </a:xfrm>
          <a:prstGeom prst="roundRect">
            <a:avLst>
              <a:gd name="adj" fmla="val 50000"/>
            </a:avLst>
          </a:prstGeom>
          <a:gradFill>
            <a:gsLst>
              <a:gs pos="0">
                <a:srgbClr val="EFC49C"/>
              </a:gs>
              <a:gs pos="100000">
                <a:schemeClr val="accent4"/>
              </a:gs>
            </a:gsLst>
            <a:lin ang="5400000" scaled="1"/>
          </a:gradFill>
          <a:ln>
            <a:noFill/>
          </a:ln>
          <a:effectLst>
            <a:outerShdw blurRad="330200" dist="254000" dir="5400000" sx="90000" sy="90000" algn="t" rotWithShape="0">
              <a:srgbClr val="CA865F">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7" name="文本框 36">
            <a:extLst>
              <a:ext uri="{FF2B5EF4-FFF2-40B4-BE49-F238E27FC236}">
                <a16:creationId xmlns:a16="http://schemas.microsoft.com/office/drawing/2014/main" id="{6F92F71E-32FD-4CAA-A98D-8411C3265305}"/>
              </a:ext>
            </a:extLst>
          </p:cNvPr>
          <p:cNvSpPr txBox="1"/>
          <p:nvPr/>
        </p:nvSpPr>
        <p:spPr>
          <a:xfrm>
            <a:off x="7138135" y="4673836"/>
            <a:ext cx="1041654" cy="352818"/>
          </a:xfrm>
          <a:prstGeom prst="rect">
            <a:avLst/>
          </a:prstGeom>
          <a:noFill/>
        </p:spPr>
        <p:txBody>
          <a:bodyPr wrap="none">
            <a:spAutoFit/>
          </a:bodyPr>
          <a:lstStyle>
            <a:defPPr>
              <a:defRPr lang="zh-CN"/>
            </a:defPPr>
            <a:lvl1pPr algn="ctr">
              <a:defRPr sz="2000">
                <a:gradFill>
                  <a:gsLst>
                    <a:gs pos="22000">
                      <a:schemeClr val="bg1"/>
                    </a:gs>
                    <a:gs pos="100000">
                      <a:srgbClr val="71B3FF"/>
                    </a:gs>
                  </a:gsLst>
                  <a:lin ang="2700000" scaled="1"/>
                </a:gradFill>
                <a:latin typeface="+mj-ea"/>
                <a:ea typeface="+mj-ea"/>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随之改变</a:t>
            </a:r>
          </a:p>
        </p:txBody>
      </p:sp>
      <p:sp>
        <p:nvSpPr>
          <p:cNvPr id="38" name="弧形 37">
            <a:extLst>
              <a:ext uri="{FF2B5EF4-FFF2-40B4-BE49-F238E27FC236}">
                <a16:creationId xmlns:a16="http://schemas.microsoft.com/office/drawing/2014/main" id="{842DCFAB-6698-43B5-BFBE-EE1ADE69CF42}"/>
              </a:ext>
            </a:extLst>
          </p:cNvPr>
          <p:cNvSpPr/>
          <p:nvPr/>
        </p:nvSpPr>
        <p:spPr>
          <a:xfrm>
            <a:off x="3324847" y="1776891"/>
            <a:ext cx="2494305" cy="2494305"/>
          </a:xfrm>
          <a:prstGeom prst="arc">
            <a:avLst>
              <a:gd name="adj1" fmla="val 16200000"/>
              <a:gd name="adj2" fmla="val 13844720"/>
            </a:avLst>
          </a:prstGeom>
          <a:ln>
            <a:gradFill flip="none" rotWithShape="1">
              <a:gsLst>
                <a:gs pos="0">
                  <a:schemeClr val="bg1">
                    <a:lumMod val="95000"/>
                  </a:schemeClr>
                </a:gs>
                <a:gs pos="100000">
                  <a:schemeClr val="bg1">
                    <a:lumMod val="75000"/>
                    <a:alpha val="50000"/>
                  </a:schemeClr>
                </a:gs>
              </a:gsLst>
              <a:lin ang="27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 name="弧形 38">
            <a:extLst>
              <a:ext uri="{FF2B5EF4-FFF2-40B4-BE49-F238E27FC236}">
                <a16:creationId xmlns:a16="http://schemas.microsoft.com/office/drawing/2014/main" id="{FD466871-FAB7-4EF6-BC49-2A4DC0F6DDC7}"/>
              </a:ext>
            </a:extLst>
          </p:cNvPr>
          <p:cNvSpPr/>
          <p:nvPr/>
        </p:nvSpPr>
        <p:spPr>
          <a:xfrm>
            <a:off x="3469582" y="1921626"/>
            <a:ext cx="2204837" cy="2204837"/>
          </a:xfrm>
          <a:prstGeom prst="arc">
            <a:avLst>
              <a:gd name="adj1" fmla="val 7728119"/>
              <a:gd name="adj2" fmla="val 2415922"/>
            </a:avLst>
          </a:prstGeom>
          <a:ln w="6350">
            <a:gradFill flip="none" rotWithShape="1">
              <a:gsLst>
                <a:gs pos="38000">
                  <a:srgbClr val="B9A799">
                    <a:alpha val="0"/>
                  </a:srgbClr>
                </a:gs>
                <a:gs pos="100000">
                  <a:srgbClr val="B9A799"/>
                </a:gs>
              </a:gsLst>
              <a:lin ang="135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 name="弧形 39">
            <a:extLst>
              <a:ext uri="{FF2B5EF4-FFF2-40B4-BE49-F238E27FC236}">
                <a16:creationId xmlns:a16="http://schemas.microsoft.com/office/drawing/2014/main" id="{B303CC7A-6DFE-47AD-A378-289CE9716FC5}"/>
              </a:ext>
            </a:extLst>
          </p:cNvPr>
          <p:cNvSpPr/>
          <p:nvPr/>
        </p:nvSpPr>
        <p:spPr>
          <a:xfrm>
            <a:off x="3805074" y="2257118"/>
            <a:ext cx="1533853" cy="1533853"/>
          </a:xfrm>
          <a:prstGeom prst="arc">
            <a:avLst>
              <a:gd name="adj1" fmla="val 11857000"/>
              <a:gd name="adj2" fmla="val 3264592"/>
            </a:avLst>
          </a:prstGeom>
          <a:ln w="6350">
            <a:gradFill flip="none" rotWithShape="1">
              <a:gsLst>
                <a:gs pos="38000">
                  <a:schemeClr val="bg1">
                    <a:lumMod val="75000"/>
                    <a:alpha val="16000"/>
                  </a:schemeClr>
                </a:gs>
                <a:gs pos="100000">
                  <a:schemeClr val="bg1">
                    <a:lumMod val="85000"/>
                  </a:schemeClr>
                </a:gs>
              </a:gsLst>
              <a:lin ang="189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 name="弧形 40">
            <a:extLst>
              <a:ext uri="{FF2B5EF4-FFF2-40B4-BE49-F238E27FC236}">
                <a16:creationId xmlns:a16="http://schemas.microsoft.com/office/drawing/2014/main" id="{C041B0A8-2962-4F87-9598-4F4548180644}"/>
              </a:ext>
            </a:extLst>
          </p:cNvPr>
          <p:cNvSpPr/>
          <p:nvPr/>
        </p:nvSpPr>
        <p:spPr>
          <a:xfrm>
            <a:off x="6411809" y="1776891"/>
            <a:ext cx="2494305" cy="2494305"/>
          </a:xfrm>
          <a:prstGeom prst="arc">
            <a:avLst>
              <a:gd name="adj1" fmla="val 16200000"/>
              <a:gd name="adj2" fmla="val 13844720"/>
            </a:avLst>
          </a:prstGeom>
          <a:ln>
            <a:gradFill flip="none" rotWithShape="1">
              <a:gsLst>
                <a:gs pos="0">
                  <a:schemeClr val="bg1">
                    <a:lumMod val="95000"/>
                  </a:schemeClr>
                </a:gs>
                <a:gs pos="100000">
                  <a:schemeClr val="bg1">
                    <a:lumMod val="75000"/>
                    <a:alpha val="50000"/>
                  </a:schemeClr>
                </a:gs>
              </a:gsLst>
              <a:lin ang="27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 name="弧形 41">
            <a:extLst>
              <a:ext uri="{FF2B5EF4-FFF2-40B4-BE49-F238E27FC236}">
                <a16:creationId xmlns:a16="http://schemas.microsoft.com/office/drawing/2014/main" id="{FB94FDCF-C2C3-4FBC-AC3E-B63D34C2777A}"/>
              </a:ext>
            </a:extLst>
          </p:cNvPr>
          <p:cNvSpPr/>
          <p:nvPr/>
        </p:nvSpPr>
        <p:spPr>
          <a:xfrm>
            <a:off x="6556544" y="1921626"/>
            <a:ext cx="2204837" cy="2204837"/>
          </a:xfrm>
          <a:prstGeom prst="arc">
            <a:avLst>
              <a:gd name="adj1" fmla="val 7728119"/>
              <a:gd name="adj2" fmla="val 2415922"/>
            </a:avLst>
          </a:prstGeom>
          <a:ln w="6350">
            <a:gradFill flip="none" rotWithShape="1">
              <a:gsLst>
                <a:gs pos="38000">
                  <a:srgbClr val="CA865F">
                    <a:alpha val="0"/>
                  </a:srgbClr>
                </a:gs>
                <a:gs pos="100000">
                  <a:srgbClr val="CA865F"/>
                </a:gs>
              </a:gsLst>
              <a:lin ang="135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 name="弧形 42">
            <a:extLst>
              <a:ext uri="{FF2B5EF4-FFF2-40B4-BE49-F238E27FC236}">
                <a16:creationId xmlns:a16="http://schemas.microsoft.com/office/drawing/2014/main" id="{F00081EF-81BA-48DA-BBCC-1FBA00A3C2E0}"/>
              </a:ext>
            </a:extLst>
          </p:cNvPr>
          <p:cNvSpPr/>
          <p:nvPr/>
        </p:nvSpPr>
        <p:spPr>
          <a:xfrm>
            <a:off x="6892036" y="2257118"/>
            <a:ext cx="1533853" cy="1533853"/>
          </a:xfrm>
          <a:prstGeom prst="arc">
            <a:avLst>
              <a:gd name="adj1" fmla="val 11857000"/>
              <a:gd name="adj2" fmla="val 3264592"/>
            </a:avLst>
          </a:prstGeom>
          <a:ln w="6350">
            <a:gradFill flip="none" rotWithShape="1">
              <a:gsLst>
                <a:gs pos="38000">
                  <a:schemeClr val="bg1">
                    <a:lumMod val="75000"/>
                    <a:alpha val="16000"/>
                  </a:schemeClr>
                </a:gs>
                <a:gs pos="100000">
                  <a:schemeClr val="bg1">
                    <a:lumMod val="85000"/>
                  </a:schemeClr>
                </a:gs>
              </a:gsLst>
              <a:lin ang="189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 name="弧形 43">
            <a:extLst>
              <a:ext uri="{FF2B5EF4-FFF2-40B4-BE49-F238E27FC236}">
                <a16:creationId xmlns:a16="http://schemas.microsoft.com/office/drawing/2014/main" id="{210E874E-0C32-4FCB-94E3-0F13AB0C6492}"/>
              </a:ext>
            </a:extLst>
          </p:cNvPr>
          <p:cNvSpPr/>
          <p:nvPr/>
        </p:nvSpPr>
        <p:spPr>
          <a:xfrm>
            <a:off x="233409" y="1776891"/>
            <a:ext cx="2494305" cy="2494305"/>
          </a:xfrm>
          <a:prstGeom prst="arc">
            <a:avLst>
              <a:gd name="adj1" fmla="val 16200000"/>
              <a:gd name="adj2" fmla="val 13844720"/>
            </a:avLst>
          </a:prstGeom>
          <a:ln>
            <a:gradFill flip="none" rotWithShape="1">
              <a:gsLst>
                <a:gs pos="0">
                  <a:schemeClr val="bg1">
                    <a:lumMod val="95000"/>
                  </a:schemeClr>
                </a:gs>
                <a:gs pos="100000">
                  <a:schemeClr val="bg1">
                    <a:lumMod val="75000"/>
                    <a:alpha val="50000"/>
                  </a:schemeClr>
                </a:gs>
              </a:gsLst>
              <a:lin ang="27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 name="弧形 44">
            <a:extLst>
              <a:ext uri="{FF2B5EF4-FFF2-40B4-BE49-F238E27FC236}">
                <a16:creationId xmlns:a16="http://schemas.microsoft.com/office/drawing/2014/main" id="{E1805540-4FE4-4A69-884B-82BF23C258E8}"/>
              </a:ext>
            </a:extLst>
          </p:cNvPr>
          <p:cNvSpPr/>
          <p:nvPr/>
        </p:nvSpPr>
        <p:spPr>
          <a:xfrm>
            <a:off x="378144" y="1921626"/>
            <a:ext cx="2204837" cy="2204837"/>
          </a:xfrm>
          <a:prstGeom prst="arc">
            <a:avLst>
              <a:gd name="adj1" fmla="val 7728119"/>
              <a:gd name="adj2" fmla="val 2415922"/>
            </a:avLst>
          </a:prstGeom>
          <a:ln w="6350">
            <a:gradFill flip="none" rotWithShape="1">
              <a:gsLst>
                <a:gs pos="38000">
                  <a:schemeClr val="accent1">
                    <a:lumMod val="60000"/>
                    <a:lumOff val="40000"/>
                    <a:alpha val="0"/>
                  </a:schemeClr>
                </a:gs>
                <a:gs pos="100000">
                  <a:schemeClr val="accent1">
                    <a:lumMod val="60000"/>
                    <a:lumOff val="40000"/>
                  </a:schemeClr>
                </a:gs>
              </a:gsLst>
              <a:lin ang="135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 name="弧形 45">
            <a:extLst>
              <a:ext uri="{FF2B5EF4-FFF2-40B4-BE49-F238E27FC236}">
                <a16:creationId xmlns:a16="http://schemas.microsoft.com/office/drawing/2014/main" id="{1D39C5E0-48EF-487C-9FDC-4037A021616C}"/>
              </a:ext>
            </a:extLst>
          </p:cNvPr>
          <p:cNvSpPr/>
          <p:nvPr/>
        </p:nvSpPr>
        <p:spPr>
          <a:xfrm>
            <a:off x="713635" y="2257118"/>
            <a:ext cx="1533853" cy="1533853"/>
          </a:xfrm>
          <a:prstGeom prst="arc">
            <a:avLst>
              <a:gd name="adj1" fmla="val 11857000"/>
              <a:gd name="adj2" fmla="val 3264592"/>
            </a:avLst>
          </a:prstGeom>
          <a:ln w="6350">
            <a:gradFill flip="none" rotWithShape="1">
              <a:gsLst>
                <a:gs pos="38000">
                  <a:schemeClr val="bg1">
                    <a:lumMod val="75000"/>
                    <a:alpha val="16000"/>
                  </a:schemeClr>
                </a:gs>
                <a:gs pos="100000">
                  <a:schemeClr val="bg1">
                    <a:lumMod val="85000"/>
                  </a:schemeClr>
                </a:gs>
              </a:gsLst>
              <a:lin ang="189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 name="任意多边形: 形状 46">
            <a:extLst>
              <a:ext uri="{FF2B5EF4-FFF2-40B4-BE49-F238E27FC236}">
                <a16:creationId xmlns:a16="http://schemas.microsoft.com/office/drawing/2014/main" id="{7B2903C1-D825-47F5-BF72-73F0710DDCDE}"/>
              </a:ext>
            </a:extLst>
          </p:cNvPr>
          <p:cNvSpPr/>
          <p:nvPr/>
        </p:nvSpPr>
        <p:spPr>
          <a:xfrm rot="13500000">
            <a:off x="2857674" y="2890531"/>
            <a:ext cx="286133" cy="286133"/>
          </a:xfrm>
          <a:custGeom>
            <a:avLst/>
            <a:gdLst>
              <a:gd name="connsiteX0" fmla="*/ 252268 w 349446"/>
              <a:gd name="connsiteY0" fmla="*/ 137175 h 349446"/>
              <a:gd name="connsiteX1" fmla="*/ 215927 w 349446"/>
              <a:gd name="connsiteY1" fmla="*/ 173516 h 349446"/>
              <a:gd name="connsiteX2" fmla="*/ 175929 w 349446"/>
              <a:gd name="connsiteY2" fmla="*/ 133518 h 349446"/>
              <a:gd name="connsiteX3" fmla="*/ 212270 w 349446"/>
              <a:gd name="connsiteY3" fmla="*/ 97177 h 349446"/>
              <a:gd name="connsiteX4" fmla="*/ 300857 w 349446"/>
              <a:gd name="connsiteY4" fmla="*/ 88586 h 349446"/>
              <a:gd name="connsiteX5" fmla="*/ 264516 w 349446"/>
              <a:gd name="connsiteY5" fmla="*/ 124927 h 349446"/>
              <a:gd name="connsiteX6" fmla="*/ 224518 w 349446"/>
              <a:gd name="connsiteY6" fmla="*/ 84930 h 349446"/>
              <a:gd name="connsiteX7" fmla="*/ 260859 w 349446"/>
              <a:gd name="connsiteY7" fmla="*/ 48588 h 349446"/>
              <a:gd name="connsiteX8" fmla="*/ 349446 w 349446"/>
              <a:gd name="connsiteY8" fmla="*/ 39997 h 349446"/>
              <a:gd name="connsiteX9" fmla="*/ 313105 w 349446"/>
              <a:gd name="connsiteY9" fmla="*/ 76338 h 349446"/>
              <a:gd name="connsiteX10" fmla="*/ 273107 w 349446"/>
              <a:gd name="connsiteY10" fmla="*/ 36341 h 349446"/>
              <a:gd name="connsiteX11" fmla="*/ 309448 w 349446"/>
              <a:gd name="connsiteY11" fmla="*/ 0 h 349446"/>
              <a:gd name="connsiteX12" fmla="*/ 124220 w 349446"/>
              <a:gd name="connsiteY12" fmla="*/ 349446 h 349446"/>
              <a:gd name="connsiteX13" fmla="*/ 0 w 349446"/>
              <a:gd name="connsiteY13" fmla="*/ 349446 h 349446"/>
              <a:gd name="connsiteX14" fmla="*/ 0 w 349446"/>
              <a:gd name="connsiteY14" fmla="*/ 225226 h 349446"/>
              <a:gd name="connsiteX15" fmla="*/ 42111 w 349446"/>
              <a:gd name="connsiteY15" fmla="*/ 267337 h 349446"/>
              <a:gd name="connsiteX16" fmla="*/ 163682 w 349446"/>
              <a:gd name="connsiteY16" fmla="*/ 145765 h 349446"/>
              <a:gd name="connsiteX17" fmla="*/ 203680 w 349446"/>
              <a:gd name="connsiteY17" fmla="*/ 185763 h 349446"/>
              <a:gd name="connsiteX18" fmla="*/ 82108 w 349446"/>
              <a:gd name="connsiteY18" fmla="*/ 307334 h 349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49446" h="349446">
                <a:moveTo>
                  <a:pt x="252268" y="137175"/>
                </a:moveTo>
                <a:lnTo>
                  <a:pt x="215927" y="173516"/>
                </a:lnTo>
                <a:lnTo>
                  <a:pt x="175929" y="133518"/>
                </a:lnTo>
                <a:lnTo>
                  <a:pt x="212270" y="97177"/>
                </a:lnTo>
                <a:close/>
                <a:moveTo>
                  <a:pt x="300857" y="88586"/>
                </a:moveTo>
                <a:lnTo>
                  <a:pt x="264516" y="124927"/>
                </a:lnTo>
                <a:lnTo>
                  <a:pt x="224518" y="84930"/>
                </a:lnTo>
                <a:lnTo>
                  <a:pt x="260859" y="48588"/>
                </a:lnTo>
                <a:close/>
                <a:moveTo>
                  <a:pt x="349446" y="39997"/>
                </a:moveTo>
                <a:lnTo>
                  <a:pt x="313105" y="76338"/>
                </a:lnTo>
                <a:lnTo>
                  <a:pt x="273107" y="36341"/>
                </a:lnTo>
                <a:lnTo>
                  <a:pt x="309448" y="0"/>
                </a:lnTo>
                <a:close/>
                <a:moveTo>
                  <a:pt x="124220" y="349446"/>
                </a:moveTo>
                <a:lnTo>
                  <a:pt x="0" y="349446"/>
                </a:lnTo>
                <a:lnTo>
                  <a:pt x="0" y="225226"/>
                </a:lnTo>
                <a:lnTo>
                  <a:pt x="42111" y="267337"/>
                </a:lnTo>
                <a:lnTo>
                  <a:pt x="163682" y="145765"/>
                </a:lnTo>
                <a:lnTo>
                  <a:pt x="203680" y="185763"/>
                </a:lnTo>
                <a:lnTo>
                  <a:pt x="82108" y="307334"/>
                </a:lnTo>
                <a:close/>
              </a:path>
            </a:pathLst>
          </a:custGeom>
          <a:gradFill flip="none" rotWithShape="1">
            <a:gsLst>
              <a:gs pos="24000">
                <a:srgbClr val="B9A799"/>
              </a:gs>
              <a:gs pos="100000">
                <a:srgbClr val="B9A799">
                  <a:alpha val="0"/>
                </a:srgbClr>
              </a:gs>
            </a:gsLst>
            <a:lin ang="0" scaled="1"/>
            <a:tileRect/>
          </a:gradFill>
          <a:ln>
            <a:noFill/>
          </a:ln>
          <a:effectLst>
            <a:outerShdw blurRad="330200" dist="190500" dir="5400000" sx="80000" sy="80000" algn="t" rotWithShape="0">
              <a:srgbClr val="000066">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任意多边形: 形状 47">
            <a:extLst>
              <a:ext uri="{FF2B5EF4-FFF2-40B4-BE49-F238E27FC236}">
                <a16:creationId xmlns:a16="http://schemas.microsoft.com/office/drawing/2014/main" id="{72DAD1CA-F504-4741-BCDA-3777D998CF29}"/>
              </a:ext>
            </a:extLst>
          </p:cNvPr>
          <p:cNvSpPr/>
          <p:nvPr/>
        </p:nvSpPr>
        <p:spPr>
          <a:xfrm rot="13500000">
            <a:off x="5945775" y="2890532"/>
            <a:ext cx="286133" cy="286133"/>
          </a:xfrm>
          <a:custGeom>
            <a:avLst/>
            <a:gdLst>
              <a:gd name="connsiteX0" fmla="*/ 252268 w 349446"/>
              <a:gd name="connsiteY0" fmla="*/ 137175 h 349446"/>
              <a:gd name="connsiteX1" fmla="*/ 215927 w 349446"/>
              <a:gd name="connsiteY1" fmla="*/ 173516 h 349446"/>
              <a:gd name="connsiteX2" fmla="*/ 175929 w 349446"/>
              <a:gd name="connsiteY2" fmla="*/ 133518 h 349446"/>
              <a:gd name="connsiteX3" fmla="*/ 212270 w 349446"/>
              <a:gd name="connsiteY3" fmla="*/ 97177 h 349446"/>
              <a:gd name="connsiteX4" fmla="*/ 300857 w 349446"/>
              <a:gd name="connsiteY4" fmla="*/ 88586 h 349446"/>
              <a:gd name="connsiteX5" fmla="*/ 264516 w 349446"/>
              <a:gd name="connsiteY5" fmla="*/ 124927 h 349446"/>
              <a:gd name="connsiteX6" fmla="*/ 224518 w 349446"/>
              <a:gd name="connsiteY6" fmla="*/ 84930 h 349446"/>
              <a:gd name="connsiteX7" fmla="*/ 260859 w 349446"/>
              <a:gd name="connsiteY7" fmla="*/ 48588 h 349446"/>
              <a:gd name="connsiteX8" fmla="*/ 349446 w 349446"/>
              <a:gd name="connsiteY8" fmla="*/ 39997 h 349446"/>
              <a:gd name="connsiteX9" fmla="*/ 313105 w 349446"/>
              <a:gd name="connsiteY9" fmla="*/ 76338 h 349446"/>
              <a:gd name="connsiteX10" fmla="*/ 273107 w 349446"/>
              <a:gd name="connsiteY10" fmla="*/ 36341 h 349446"/>
              <a:gd name="connsiteX11" fmla="*/ 309448 w 349446"/>
              <a:gd name="connsiteY11" fmla="*/ 0 h 349446"/>
              <a:gd name="connsiteX12" fmla="*/ 124220 w 349446"/>
              <a:gd name="connsiteY12" fmla="*/ 349446 h 349446"/>
              <a:gd name="connsiteX13" fmla="*/ 0 w 349446"/>
              <a:gd name="connsiteY13" fmla="*/ 349446 h 349446"/>
              <a:gd name="connsiteX14" fmla="*/ 0 w 349446"/>
              <a:gd name="connsiteY14" fmla="*/ 225226 h 349446"/>
              <a:gd name="connsiteX15" fmla="*/ 42111 w 349446"/>
              <a:gd name="connsiteY15" fmla="*/ 267337 h 349446"/>
              <a:gd name="connsiteX16" fmla="*/ 163682 w 349446"/>
              <a:gd name="connsiteY16" fmla="*/ 145765 h 349446"/>
              <a:gd name="connsiteX17" fmla="*/ 203680 w 349446"/>
              <a:gd name="connsiteY17" fmla="*/ 185763 h 349446"/>
              <a:gd name="connsiteX18" fmla="*/ 82108 w 349446"/>
              <a:gd name="connsiteY18" fmla="*/ 307334 h 349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49446" h="349446">
                <a:moveTo>
                  <a:pt x="252268" y="137175"/>
                </a:moveTo>
                <a:lnTo>
                  <a:pt x="215927" y="173516"/>
                </a:lnTo>
                <a:lnTo>
                  <a:pt x="175929" y="133518"/>
                </a:lnTo>
                <a:lnTo>
                  <a:pt x="212270" y="97177"/>
                </a:lnTo>
                <a:close/>
                <a:moveTo>
                  <a:pt x="300857" y="88586"/>
                </a:moveTo>
                <a:lnTo>
                  <a:pt x="264516" y="124927"/>
                </a:lnTo>
                <a:lnTo>
                  <a:pt x="224518" y="84930"/>
                </a:lnTo>
                <a:lnTo>
                  <a:pt x="260859" y="48588"/>
                </a:lnTo>
                <a:close/>
                <a:moveTo>
                  <a:pt x="349446" y="39997"/>
                </a:moveTo>
                <a:lnTo>
                  <a:pt x="313105" y="76338"/>
                </a:lnTo>
                <a:lnTo>
                  <a:pt x="273107" y="36341"/>
                </a:lnTo>
                <a:lnTo>
                  <a:pt x="309448" y="0"/>
                </a:lnTo>
                <a:close/>
                <a:moveTo>
                  <a:pt x="124220" y="349446"/>
                </a:moveTo>
                <a:lnTo>
                  <a:pt x="0" y="349446"/>
                </a:lnTo>
                <a:lnTo>
                  <a:pt x="0" y="225226"/>
                </a:lnTo>
                <a:lnTo>
                  <a:pt x="42111" y="267337"/>
                </a:lnTo>
                <a:lnTo>
                  <a:pt x="163682" y="145765"/>
                </a:lnTo>
                <a:lnTo>
                  <a:pt x="203680" y="185763"/>
                </a:lnTo>
                <a:lnTo>
                  <a:pt x="82108" y="307334"/>
                </a:lnTo>
                <a:close/>
              </a:path>
            </a:pathLst>
          </a:custGeom>
          <a:gradFill flip="none" rotWithShape="1">
            <a:gsLst>
              <a:gs pos="24000">
                <a:srgbClr val="CA865F"/>
              </a:gs>
              <a:gs pos="100000">
                <a:srgbClr val="CA865F">
                  <a:alpha val="0"/>
                </a:srgbClr>
              </a:gs>
            </a:gsLst>
            <a:lin ang="0" scaled="1"/>
            <a:tileRect/>
          </a:gradFill>
          <a:ln>
            <a:noFill/>
          </a:ln>
          <a:effectLst>
            <a:outerShdw blurRad="330200" dist="190500" dir="5400000" sx="80000" sy="80000" algn="t" rotWithShape="0">
              <a:srgbClr val="000066">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24469734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a16="http://schemas.microsoft.com/office/drawing/2014/main" id="{4B7675F0-4EAA-41EB-BC02-03046A2D7A29}"/>
              </a:ext>
            </a:extLst>
          </p:cNvPr>
          <p:cNvSpPr/>
          <p:nvPr/>
        </p:nvSpPr>
        <p:spPr>
          <a:xfrm>
            <a:off x="340373" y="633409"/>
            <a:ext cx="2698175"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新工科教育产业</a:t>
            </a:r>
          </a:p>
        </p:txBody>
      </p:sp>
      <p:grpSp>
        <p:nvGrpSpPr>
          <p:cNvPr id="3" name="组合 2">
            <a:extLst>
              <a:ext uri="{FF2B5EF4-FFF2-40B4-BE49-F238E27FC236}">
                <a16:creationId xmlns:a16="http://schemas.microsoft.com/office/drawing/2014/main" id="{9C0AA15B-2712-4C65-8B9E-88692EF335D1}"/>
              </a:ext>
            </a:extLst>
          </p:cNvPr>
          <p:cNvGrpSpPr/>
          <p:nvPr/>
        </p:nvGrpSpPr>
        <p:grpSpPr>
          <a:xfrm>
            <a:off x="430660" y="1789809"/>
            <a:ext cx="8282680" cy="4084679"/>
            <a:chOff x="641350" y="1873202"/>
            <a:chExt cx="7861301" cy="3876872"/>
          </a:xfrm>
        </p:grpSpPr>
        <p:sp>
          <p:nvSpPr>
            <p:cNvPr id="40" name="矩形: 圆角 39">
              <a:extLst>
                <a:ext uri="{FF2B5EF4-FFF2-40B4-BE49-F238E27FC236}">
                  <a16:creationId xmlns:a16="http://schemas.microsoft.com/office/drawing/2014/main" id="{F6E1AE19-E374-4362-9307-30B453B1A4C2}"/>
                </a:ext>
              </a:extLst>
            </p:cNvPr>
            <p:cNvSpPr/>
            <p:nvPr/>
          </p:nvSpPr>
          <p:spPr>
            <a:xfrm flipH="1">
              <a:off x="1553539" y="4699988"/>
              <a:ext cx="5354022" cy="1050086"/>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 name="矩形: 圆角 33">
              <a:extLst>
                <a:ext uri="{FF2B5EF4-FFF2-40B4-BE49-F238E27FC236}">
                  <a16:creationId xmlns:a16="http://schemas.microsoft.com/office/drawing/2014/main" id="{B8036FCF-6772-46D6-A3BD-646F4692C845}"/>
                </a:ext>
              </a:extLst>
            </p:cNvPr>
            <p:cNvSpPr/>
            <p:nvPr/>
          </p:nvSpPr>
          <p:spPr>
            <a:xfrm flipH="1">
              <a:off x="1553539" y="2095203"/>
              <a:ext cx="5354022" cy="1050087"/>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64" name="组合 63">
              <a:extLst>
                <a:ext uri="{FF2B5EF4-FFF2-40B4-BE49-F238E27FC236}">
                  <a16:creationId xmlns:a16="http://schemas.microsoft.com/office/drawing/2014/main" id="{1692FC43-E0C6-4D85-83B8-6B3ECEF54322}"/>
                </a:ext>
              </a:extLst>
            </p:cNvPr>
            <p:cNvGrpSpPr/>
            <p:nvPr/>
          </p:nvGrpSpPr>
          <p:grpSpPr>
            <a:xfrm>
              <a:off x="2698440" y="3395281"/>
              <a:ext cx="5354022" cy="1050086"/>
              <a:chOff x="3645326" y="3384493"/>
              <a:chExt cx="7003225" cy="1373546"/>
            </a:xfrm>
          </p:grpSpPr>
          <p:sp>
            <p:nvSpPr>
              <p:cNvPr id="43" name="矩形: 圆角 42">
                <a:extLst>
                  <a:ext uri="{FF2B5EF4-FFF2-40B4-BE49-F238E27FC236}">
                    <a16:creationId xmlns:a16="http://schemas.microsoft.com/office/drawing/2014/main" id="{99D07284-D5E5-4185-9C8E-F4B0322DCB9F}"/>
                  </a:ext>
                </a:extLst>
              </p:cNvPr>
              <p:cNvSpPr/>
              <p:nvPr/>
            </p:nvSpPr>
            <p:spPr>
              <a:xfrm>
                <a:off x="3645326" y="3384493"/>
                <a:ext cx="7003225" cy="1373546"/>
              </a:xfrm>
              <a:prstGeom prst="round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1" name="文本框 50">
                <a:extLst>
                  <a:ext uri="{FF2B5EF4-FFF2-40B4-BE49-F238E27FC236}">
                    <a16:creationId xmlns:a16="http://schemas.microsoft.com/office/drawing/2014/main" id="{508AFD39-A5EF-4B41-A9FF-669C343957D6}"/>
                  </a:ext>
                </a:extLst>
              </p:cNvPr>
              <p:cNvSpPr txBox="1"/>
              <p:nvPr/>
            </p:nvSpPr>
            <p:spPr>
              <a:xfrm flipH="1">
                <a:off x="3846168" y="3748101"/>
                <a:ext cx="5039994" cy="649571"/>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与烟台教科院开展合作，建设烟台教育系统空中课堂平台、</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XXX</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智慧校园</a:t>
                </a:r>
              </a:p>
            </p:txBody>
          </p:sp>
        </p:grpSp>
        <p:sp>
          <p:nvSpPr>
            <p:cNvPr id="57" name="图形 55">
              <a:extLst>
                <a:ext uri="{FF2B5EF4-FFF2-40B4-BE49-F238E27FC236}">
                  <a16:creationId xmlns:a16="http://schemas.microsoft.com/office/drawing/2014/main" id="{A12700B7-BEF8-482E-AD35-31855C3D8CB9}"/>
                </a:ext>
              </a:extLst>
            </p:cNvPr>
            <p:cNvSpPr/>
            <p:nvPr/>
          </p:nvSpPr>
          <p:spPr>
            <a:xfrm>
              <a:off x="6498558" y="3178592"/>
              <a:ext cx="2004093" cy="1271405"/>
            </a:xfrm>
            <a:custGeom>
              <a:avLst/>
              <a:gdLst>
                <a:gd name="connsiteX0" fmla="*/ 0 w 2621415"/>
                <a:gd name="connsiteY0" fmla="*/ 1663039 h 1663038"/>
                <a:gd name="connsiteX1" fmla="*/ 1846019 w 2621415"/>
                <a:gd name="connsiteY1" fmla="*/ 1663039 h 1663038"/>
                <a:gd name="connsiteX2" fmla="*/ 2621415 w 2621415"/>
                <a:gd name="connsiteY2" fmla="*/ 887643 h 1663038"/>
                <a:gd name="connsiteX3" fmla="*/ 2621415 w 2621415"/>
                <a:gd name="connsiteY3" fmla="*/ 0 h 1663038"/>
                <a:gd name="connsiteX4" fmla="*/ 1068486 w 2621415"/>
                <a:gd name="connsiteY4" fmla="*/ 0 h 1663038"/>
                <a:gd name="connsiteX5" fmla="*/ 324448 w 2621415"/>
                <a:gd name="connsiteY5" fmla="*/ 556959 h 1663038"/>
                <a:gd name="connsiteX6" fmla="*/ 0 w 2621415"/>
                <a:gd name="connsiteY6" fmla="*/ 1663039 h 1663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21415" h="1663038">
                  <a:moveTo>
                    <a:pt x="0" y="1663039"/>
                  </a:moveTo>
                  <a:lnTo>
                    <a:pt x="1846019" y="1663039"/>
                  </a:lnTo>
                  <a:cubicBezTo>
                    <a:pt x="2274162" y="1663039"/>
                    <a:pt x="2621415" y="1315964"/>
                    <a:pt x="2621415" y="887643"/>
                  </a:cubicBezTo>
                  <a:lnTo>
                    <a:pt x="2621415" y="0"/>
                  </a:lnTo>
                  <a:lnTo>
                    <a:pt x="1068486" y="0"/>
                  </a:lnTo>
                  <a:cubicBezTo>
                    <a:pt x="724261" y="0"/>
                    <a:pt x="421372" y="226810"/>
                    <a:pt x="324448" y="556959"/>
                  </a:cubicBezTo>
                  <a:lnTo>
                    <a:pt x="0" y="1663039"/>
                  </a:lnTo>
                  <a:close/>
                </a:path>
              </a:pathLst>
            </a:custGeom>
            <a:gradFill flip="none" rotWithShape="1">
              <a:gsLst>
                <a:gs pos="0">
                  <a:schemeClr val="accent3">
                    <a:lumMod val="60000"/>
                    <a:lumOff val="40000"/>
                  </a:schemeClr>
                </a:gs>
                <a:gs pos="100000">
                  <a:schemeClr val="accent3"/>
                </a:gs>
              </a:gsLst>
              <a:lin ang="5400000" scaled="1"/>
              <a:tileRect/>
            </a:gradFill>
            <a:ln>
              <a:noFill/>
            </a:ln>
            <a:effectLst>
              <a:outerShdw blurRad="711200" dist="165100" dir="12960000" sx="96000" sy="96000" algn="bl" rotWithShape="0">
                <a:srgbClr val="B9A799"/>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文本框 48">
              <a:extLst>
                <a:ext uri="{FF2B5EF4-FFF2-40B4-BE49-F238E27FC236}">
                  <a16:creationId xmlns:a16="http://schemas.microsoft.com/office/drawing/2014/main" id="{40546B27-33C1-4F7C-9968-BEE2CC31033C}"/>
                </a:ext>
              </a:extLst>
            </p:cNvPr>
            <p:cNvSpPr txBox="1"/>
            <p:nvPr/>
          </p:nvSpPr>
          <p:spPr>
            <a:xfrm flipH="1">
              <a:off x="2851985" y="2373184"/>
              <a:ext cx="3853116" cy="496601"/>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联合驻烟高校，共同筹建烟台数字经济产业学院，采用订单式培养方式，定向培养数字经济人才</a:t>
              </a:r>
            </a:p>
          </p:txBody>
        </p:sp>
        <p:sp>
          <p:nvSpPr>
            <p:cNvPr id="58" name="图形 55">
              <a:extLst>
                <a:ext uri="{FF2B5EF4-FFF2-40B4-BE49-F238E27FC236}">
                  <a16:creationId xmlns:a16="http://schemas.microsoft.com/office/drawing/2014/main" id="{D6359841-411D-4EB2-8A7D-BACFFA83331A}"/>
                </a:ext>
              </a:extLst>
            </p:cNvPr>
            <p:cNvSpPr/>
            <p:nvPr/>
          </p:nvSpPr>
          <p:spPr>
            <a:xfrm flipH="1">
              <a:off x="641350" y="1873202"/>
              <a:ext cx="2004093" cy="1271406"/>
            </a:xfrm>
            <a:custGeom>
              <a:avLst/>
              <a:gdLst>
                <a:gd name="connsiteX0" fmla="*/ 0 w 2621415"/>
                <a:gd name="connsiteY0" fmla="*/ 1663039 h 1663038"/>
                <a:gd name="connsiteX1" fmla="*/ 1846019 w 2621415"/>
                <a:gd name="connsiteY1" fmla="*/ 1663039 h 1663038"/>
                <a:gd name="connsiteX2" fmla="*/ 2621415 w 2621415"/>
                <a:gd name="connsiteY2" fmla="*/ 887643 h 1663038"/>
                <a:gd name="connsiteX3" fmla="*/ 2621415 w 2621415"/>
                <a:gd name="connsiteY3" fmla="*/ 0 h 1663038"/>
                <a:gd name="connsiteX4" fmla="*/ 1068486 w 2621415"/>
                <a:gd name="connsiteY4" fmla="*/ 0 h 1663038"/>
                <a:gd name="connsiteX5" fmla="*/ 324448 w 2621415"/>
                <a:gd name="connsiteY5" fmla="*/ 556959 h 1663038"/>
                <a:gd name="connsiteX6" fmla="*/ 0 w 2621415"/>
                <a:gd name="connsiteY6" fmla="*/ 1663039 h 1663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21415" h="1663038">
                  <a:moveTo>
                    <a:pt x="0" y="1663039"/>
                  </a:moveTo>
                  <a:lnTo>
                    <a:pt x="1846019" y="1663039"/>
                  </a:lnTo>
                  <a:cubicBezTo>
                    <a:pt x="2274162" y="1663039"/>
                    <a:pt x="2621415" y="1315964"/>
                    <a:pt x="2621415" y="887643"/>
                  </a:cubicBezTo>
                  <a:lnTo>
                    <a:pt x="2621415" y="0"/>
                  </a:lnTo>
                  <a:lnTo>
                    <a:pt x="1068486" y="0"/>
                  </a:lnTo>
                  <a:cubicBezTo>
                    <a:pt x="724261" y="0"/>
                    <a:pt x="421372" y="226810"/>
                    <a:pt x="324448" y="556959"/>
                  </a:cubicBezTo>
                  <a:lnTo>
                    <a:pt x="0" y="1663039"/>
                  </a:lnTo>
                  <a:close/>
                </a:path>
              </a:pathLst>
            </a:custGeom>
            <a:gradFill>
              <a:gsLst>
                <a:gs pos="0">
                  <a:schemeClr val="accent1"/>
                </a:gs>
                <a:gs pos="98000">
                  <a:schemeClr val="accent1">
                    <a:lumMod val="50000"/>
                  </a:schemeClr>
                </a:gs>
              </a:gsLst>
              <a:lin ang="5400000" scaled="1"/>
            </a:gradFill>
            <a:ln>
              <a:noFill/>
            </a:ln>
            <a:effectLst>
              <a:outerShdw blurRad="342900" dist="165100" dir="18900000" sx="96000" sy="96000" algn="bl" rotWithShape="0">
                <a:schemeClr val="accent1">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0" name="文本框 49">
              <a:extLst>
                <a:ext uri="{FF2B5EF4-FFF2-40B4-BE49-F238E27FC236}">
                  <a16:creationId xmlns:a16="http://schemas.microsoft.com/office/drawing/2014/main" id="{7F1D4A2B-6EE5-4388-A20E-ACF8ECB93FC0}"/>
                </a:ext>
              </a:extLst>
            </p:cNvPr>
            <p:cNvSpPr txBox="1"/>
            <p:nvPr/>
          </p:nvSpPr>
          <p:spPr>
            <a:xfrm flipH="1">
              <a:off x="2851985" y="4977969"/>
              <a:ext cx="3853116" cy="496601"/>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与多所职业学院开展合作，共建共享实验室</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共同开展数字经济人才培养</a:t>
              </a:r>
            </a:p>
          </p:txBody>
        </p:sp>
        <p:sp>
          <p:nvSpPr>
            <p:cNvPr id="61" name="图形 55">
              <a:extLst>
                <a:ext uri="{FF2B5EF4-FFF2-40B4-BE49-F238E27FC236}">
                  <a16:creationId xmlns:a16="http://schemas.microsoft.com/office/drawing/2014/main" id="{3063AED5-B32E-41E4-93E7-D3F038A0BFF8}"/>
                </a:ext>
              </a:extLst>
            </p:cNvPr>
            <p:cNvSpPr/>
            <p:nvPr/>
          </p:nvSpPr>
          <p:spPr>
            <a:xfrm flipH="1">
              <a:off x="641350" y="4478669"/>
              <a:ext cx="2004093" cy="1271405"/>
            </a:xfrm>
            <a:custGeom>
              <a:avLst/>
              <a:gdLst>
                <a:gd name="connsiteX0" fmla="*/ 0 w 2621415"/>
                <a:gd name="connsiteY0" fmla="*/ 1663039 h 1663038"/>
                <a:gd name="connsiteX1" fmla="*/ 1846019 w 2621415"/>
                <a:gd name="connsiteY1" fmla="*/ 1663039 h 1663038"/>
                <a:gd name="connsiteX2" fmla="*/ 2621415 w 2621415"/>
                <a:gd name="connsiteY2" fmla="*/ 887643 h 1663038"/>
                <a:gd name="connsiteX3" fmla="*/ 2621415 w 2621415"/>
                <a:gd name="connsiteY3" fmla="*/ 0 h 1663038"/>
                <a:gd name="connsiteX4" fmla="*/ 1068486 w 2621415"/>
                <a:gd name="connsiteY4" fmla="*/ 0 h 1663038"/>
                <a:gd name="connsiteX5" fmla="*/ 324448 w 2621415"/>
                <a:gd name="connsiteY5" fmla="*/ 556959 h 1663038"/>
                <a:gd name="connsiteX6" fmla="*/ 0 w 2621415"/>
                <a:gd name="connsiteY6" fmla="*/ 1663039 h 1663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21415" h="1663038">
                  <a:moveTo>
                    <a:pt x="0" y="1663039"/>
                  </a:moveTo>
                  <a:lnTo>
                    <a:pt x="1846019" y="1663039"/>
                  </a:lnTo>
                  <a:cubicBezTo>
                    <a:pt x="2274162" y="1663039"/>
                    <a:pt x="2621415" y="1315964"/>
                    <a:pt x="2621415" y="887643"/>
                  </a:cubicBezTo>
                  <a:lnTo>
                    <a:pt x="2621415" y="0"/>
                  </a:lnTo>
                  <a:lnTo>
                    <a:pt x="1068486" y="0"/>
                  </a:lnTo>
                  <a:cubicBezTo>
                    <a:pt x="724261" y="0"/>
                    <a:pt x="421372" y="226810"/>
                    <a:pt x="324448" y="556959"/>
                  </a:cubicBezTo>
                  <a:lnTo>
                    <a:pt x="0" y="1663039"/>
                  </a:lnTo>
                  <a:close/>
                </a:path>
              </a:pathLst>
            </a:custGeom>
            <a:gradFill flip="none" rotWithShape="1">
              <a:gsLst>
                <a:gs pos="0">
                  <a:srgbClr val="EFC49C"/>
                </a:gs>
                <a:gs pos="100000">
                  <a:schemeClr val="accent4"/>
                </a:gs>
              </a:gsLst>
              <a:lin ang="5400000" scaled="1"/>
              <a:tileRect/>
            </a:gradFill>
            <a:ln>
              <a:noFill/>
            </a:ln>
            <a:effectLst>
              <a:outerShdw blurRad="342900" dist="165100" dir="18900000" sx="96000" sy="96000" algn="bl" rotWithShape="0">
                <a:srgbClr val="EFC49C">
                  <a:alpha val="4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9" name="文本框 68">
              <a:extLst>
                <a:ext uri="{FF2B5EF4-FFF2-40B4-BE49-F238E27FC236}">
                  <a16:creationId xmlns:a16="http://schemas.microsoft.com/office/drawing/2014/main" id="{55CAB631-E89E-41E4-B503-44FF16D7B8F1}"/>
                </a:ext>
              </a:extLst>
            </p:cNvPr>
            <p:cNvSpPr txBox="1"/>
            <p:nvPr/>
          </p:nvSpPr>
          <p:spPr>
            <a:xfrm>
              <a:off x="1005615" y="2335781"/>
              <a:ext cx="1149000" cy="37975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高校合作</a:t>
              </a:r>
            </a:p>
          </p:txBody>
        </p:sp>
        <p:sp>
          <p:nvSpPr>
            <p:cNvPr id="70" name="文本框 69">
              <a:extLst>
                <a:ext uri="{FF2B5EF4-FFF2-40B4-BE49-F238E27FC236}">
                  <a16:creationId xmlns:a16="http://schemas.microsoft.com/office/drawing/2014/main" id="{9086A9E8-A435-4210-A007-95EB8031A41F}"/>
                </a:ext>
              </a:extLst>
            </p:cNvPr>
            <p:cNvSpPr txBox="1"/>
            <p:nvPr/>
          </p:nvSpPr>
          <p:spPr>
            <a:xfrm>
              <a:off x="762180" y="4941247"/>
              <a:ext cx="1635864" cy="37975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职业院校合作</a:t>
              </a:r>
            </a:p>
          </p:txBody>
        </p:sp>
        <p:sp>
          <p:nvSpPr>
            <p:cNvPr id="71" name="文本框 70">
              <a:extLst>
                <a:ext uri="{FF2B5EF4-FFF2-40B4-BE49-F238E27FC236}">
                  <a16:creationId xmlns:a16="http://schemas.microsoft.com/office/drawing/2014/main" id="{7241192C-7E32-4C6F-B561-AFDEB53E0780}"/>
                </a:ext>
              </a:extLst>
            </p:cNvPr>
            <p:cNvSpPr txBox="1"/>
            <p:nvPr/>
          </p:nvSpPr>
          <p:spPr>
            <a:xfrm>
              <a:off x="6885752" y="3641170"/>
              <a:ext cx="1392431" cy="37975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教科院合作</a:t>
              </a:r>
            </a:p>
          </p:txBody>
        </p:sp>
      </p:grpSp>
    </p:spTree>
    <p:extLst>
      <p:ext uri="{BB962C8B-B14F-4D97-AF65-F5344CB8AC3E}">
        <p14:creationId xmlns:p14="http://schemas.microsoft.com/office/powerpoint/2010/main" val="31246092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任意多边形: 形状 34">
            <a:extLst>
              <a:ext uri="{FF2B5EF4-FFF2-40B4-BE49-F238E27FC236}">
                <a16:creationId xmlns:a16="http://schemas.microsoft.com/office/drawing/2014/main" id="{9B8F1BBA-7FF9-4CD4-968D-420E13EACDCE}"/>
              </a:ext>
            </a:extLst>
          </p:cNvPr>
          <p:cNvSpPr/>
          <p:nvPr/>
        </p:nvSpPr>
        <p:spPr>
          <a:xfrm flipH="1">
            <a:off x="-1701800" y="0"/>
            <a:ext cx="6257062" cy="6858000"/>
          </a:xfrm>
          <a:custGeom>
            <a:avLst/>
            <a:gdLst>
              <a:gd name="connsiteX0" fmla="*/ 6257062 w 6257062"/>
              <a:gd name="connsiteY0" fmla="*/ 0 h 6858000"/>
              <a:gd name="connsiteX1" fmla="*/ 1714500 w 6257062"/>
              <a:gd name="connsiteY1" fmla="*/ 0 h 6858000"/>
              <a:gd name="connsiteX2" fmla="*/ 0 w 6257062"/>
              <a:gd name="connsiteY2" fmla="*/ 6858000 h 6858000"/>
              <a:gd name="connsiteX3" fmla="*/ 6257062 w 6257062"/>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257062" h="6858000">
                <a:moveTo>
                  <a:pt x="6257062" y="0"/>
                </a:moveTo>
                <a:lnTo>
                  <a:pt x="1714500" y="0"/>
                </a:lnTo>
                <a:lnTo>
                  <a:pt x="0" y="6858000"/>
                </a:lnTo>
                <a:lnTo>
                  <a:pt x="6257062" y="6858000"/>
                </a:lnTo>
                <a:close/>
              </a:path>
            </a:pathLst>
          </a:custGeom>
          <a:gradFill flip="none" rotWithShape="1">
            <a:gsLst>
              <a:gs pos="0">
                <a:schemeClr val="accent1">
                  <a:lumMod val="43000"/>
                  <a:lumOff val="57000"/>
                </a:schemeClr>
              </a:gs>
              <a:gs pos="69000">
                <a:schemeClr val="accent1">
                  <a:lumMod val="7000"/>
                  <a:lumOff val="93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6" name="任意多边形: 形状 35">
            <a:extLst>
              <a:ext uri="{FF2B5EF4-FFF2-40B4-BE49-F238E27FC236}">
                <a16:creationId xmlns:a16="http://schemas.microsoft.com/office/drawing/2014/main" id="{ED9CE0C4-6A86-4A9B-A1D7-8CBCD233E66F}"/>
              </a:ext>
            </a:extLst>
          </p:cNvPr>
          <p:cNvSpPr/>
          <p:nvPr/>
        </p:nvSpPr>
        <p:spPr>
          <a:xfrm>
            <a:off x="-1701800" y="0"/>
            <a:ext cx="6323102" cy="6858000"/>
          </a:xfrm>
          <a:custGeom>
            <a:avLst/>
            <a:gdLst>
              <a:gd name="connsiteX0" fmla="*/ 0 w 6323102"/>
              <a:gd name="connsiteY0" fmla="*/ 0 h 6858000"/>
              <a:gd name="connsiteX1" fmla="*/ 6323102 w 6323102"/>
              <a:gd name="connsiteY1" fmla="*/ 0 h 6858000"/>
              <a:gd name="connsiteX2" fmla="*/ 4608602 w 6323102"/>
              <a:gd name="connsiteY2" fmla="*/ 6858000 h 6858000"/>
              <a:gd name="connsiteX3" fmla="*/ 0 w 6323102"/>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323102" h="6858000">
                <a:moveTo>
                  <a:pt x="0" y="0"/>
                </a:moveTo>
                <a:lnTo>
                  <a:pt x="6323102" y="0"/>
                </a:lnTo>
                <a:lnTo>
                  <a:pt x="4608602" y="6858000"/>
                </a:lnTo>
                <a:lnTo>
                  <a:pt x="0" y="6858000"/>
                </a:lnTo>
                <a:close/>
              </a:path>
            </a:pathLst>
          </a:custGeom>
          <a:gradFill flip="none" rotWithShape="1">
            <a:gsLst>
              <a:gs pos="11000">
                <a:schemeClr val="accent1"/>
              </a:gs>
              <a:gs pos="88000">
                <a:schemeClr val="accent1">
                  <a:lumMod val="50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7" name="任意多边形: 形状 36">
            <a:extLst>
              <a:ext uri="{FF2B5EF4-FFF2-40B4-BE49-F238E27FC236}">
                <a16:creationId xmlns:a16="http://schemas.microsoft.com/office/drawing/2014/main" id="{C19E7629-AE8C-4251-8BBA-9C16F7B387F5}"/>
              </a:ext>
            </a:extLst>
          </p:cNvPr>
          <p:cNvSpPr/>
          <p:nvPr/>
        </p:nvSpPr>
        <p:spPr>
          <a:xfrm>
            <a:off x="7988211" y="2234844"/>
            <a:ext cx="1155789" cy="4623156"/>
          </a:xfrm>
          <a:custGeom>
            <a:avLst/>
            <a:gdLst>
              <a:gd name="connsiteX0" fmla="*/ 1155789 w 1155789"/>
              <a:gd name="connsiteY0" fmla="*/ 0 h 4623156"/>
              <a:gd name="connsiteX1" fmla="*/ 1155789 w 1155789"/>
              <a:gd name="connsiteY1" fmla="*/ 4623156 h 4623156"/>
              <a:gd name="connsiteX2" fmla="*/ 0 w 1155789"/>
              <a:gd name="connsiteY2" fmla="*/ 4623156 h 4623156"/>
            </a:gdLst>
            <a:ahLst/>
            <a:cxnLst>
              <a:cxn ang="0">
                <a:pos x="connsiteX0" y="connsiteY0"/>
              </a:cxn>
              <a:cxn ang="0">
                <a:pos x="connsiteX1" y="connsiteY1"/>
              </a:cxn>
              <a:cxn ang="0">
                <a:pos x="connsiteX2" y="connsiteY2"/>
              </a:cxn>
            </a:cxnLst>
            <a:rect l="l" t="t" r="r" b="b"/>
            <a:pathLst>
              <a:path w="1155789" h="4623156">
                <a:moveTo>
                  <a:pt x="1155789" y="0"/>
                </a:moveTo>
                <a:lnTo>
                  <a:pt x="1155789" y="4623156"/>
                </a:lnTo>
                <a:lnTo>
                  <a:pt x="0" y="4623156"/>
                </a:lnTo>
                <a:close/>
              </a:path>
            </a:pathLst>
          </a:custGeom>
          <a:gradFill flip="none" rotWithShape="1">
            <a:gsLst>
              <a:gs pos="11000">
                <a:schemeClr val="accent1"/>
              </a:gs>
              <a:gs pos="88000">
                <a:schemeClr val="accent1">
                  <a:lumMod val="50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3D5A30A8-B6E8-44EB-907D-F6CF5CF2EF9D}"/>
              </a:ext>
            </a:extLst>
          </p:cNvPr>
          <p:cNvSpPr/>
          <p:nvPr/>
        </p:nvSpPr>
        <p:spPr>
          <a:xfrm>
            <a:off x="340373" y="633409"/>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宋体 CN Heavy"/>
                <a:ea typeface="思源宋体 CN Heavy"/>
                <a:cs typeface="+mn-cs"/>
              </a:rPr>
              <a:t>技术路线</a:t>
            </a:r>
          </a:p>
        </p:txBody>
      </p:sp>
      <p:sp>
        <p:nvSpPr>
          <p:cNvPr id="4" name="文本框 3">
            <a:extLst>
              <a:ext uri="{FF2B5EF4-FFF2-40B4-BE49-F238E27FC236}">
                <a16:creationId xmlns:a16="http://schemas.microsoft.com/office/drawing/2014/main" id="{7DA1F7EF-29DF-4F69-9496-A4C39B17D7CE}"/>
              </a:ext>
            </a:extLst>
          </p:cNvPr>
          <p:cNvSpPr txBox="1"/>
          <p:nvPr/>
        </p:nvSpPr>
        <p:spPr>
          <a:xfrm>
            <a:off x="354762" y="1949194"/>
            <a:ext cx="2774614" cy="3289811"/>
          </a:xfrm>
          <a:prstGeom prst="rect">
            <a:avLst/>
          </a:prstGeom>
          <a:noFill/>
        </p:spPr>
        <p:txBody>
          <a:bodyPr wrap="square">
            <a:spAutoFit/>
          </a:bodyPr>
          <a:lstStyle/>
          <a:p>
            <a:pPr marL="0" marR="0" lvl="0" indent="0" algn="l" defTabSz="685800" rtl="0" eaLnBrk="1" fontAlgn="auto" latinLnBrk="0" hangingPunct="1">
              <a:lnSpc>
                <a:spcPct val="15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rPr>
              <a:t>本文以流域水库群如何在关注发电目标的前提下综合考虑生态目标和航运目标为中心展开研究，并以实际工程需要为研究背景，以数学建模为研究手段，综合运用水文水资源、多目标求解方法和多属性决策等理论知识，以珠江流域骨干型水库为研究对象，进行流域水库群多目标优化调度的建模研究。</a:t>
            </a:r>
          </a:p>
        </p:txBody>
      </p:sp>
      <p:grpSp>
        <p:nvGrpSpPr>
          <p:cNvPr id="39" name="组合 38">
            <a:extLst>
              <a:ext uri="{FF2B5EF4-FFF2-40B4-BE49-F238E27FC236}">
                <a16:creationId xmlns:a16="http://schemas.microsoft.com/office/drawing/2014/main" id="{332E658D-B03B-4333-8745-1212F61A505A}"/>
              </a:ext>
            </a:extLst>
          </p:cNvPr>
          <p:cNvGrpSpPr/>
          <p:nvPr/>
        </p:nvGrpSpPr>
        <p:grpSpPr>
          <a:xfrm>
            <a:off x="4060704" y="1074681"/>
            <a:ext cx="4664196" cy="5064238"/>
            <a:chOff x="6558040" y="567969"/>
            <a:chExt cx="4761730" cy="5740756"/>
          </a:xfrm>
          <a:solidFill>
            <a:schemeClr val="accent1">
              <a:lumMod val="20000"/>
              <a:lumOff val="80000"/>
            </a:schemeClr>
          </a:solidFill>
        </p:grpSpPr>
        <p:sp>
          <p:nvSpPr>
            <p:cNvPr id="6" name="流程图: 终止 5">
              <a:extLst>
                <a:ext uri="{FF2B5EF4-FFF2-40B4-BE49-F238E27FC236}">
                  <a16:creationId xmlns:a16="http://schemas.microsoft.com/office/drawing/2014/main" id="{CE36B08B-EBE1-4E49-9CB3-C93D7C055019}"/>
                </a:ext>
              </a:extLst>
            </p:cNvPr>
            <p:cNvSpPr/>
            <p:nvPr/>
          </p:nvSpPr>
          <p:spPr>
            <a:xfrm>
              <a:off x="8399931" y="567969"/>
              <a:ext cx="1146828" cy="359153"/>
            </a:xfrm>
            <a:prstGeom prst="flowChartTerminator">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开始</a:t>
              </a:r>
            </a:p>
          </p:txBody>
        </p:sp>
        <p:sp>
          <p:nvSpPr>
            <p:cNvPr id="7" name="流程图: 过程 6">
              <a:extLst>
                <a:ext uri="{FF2B5EF4-FFF2-40B4-BE49-F238E27FC236}">
                  <a16:creationId xmlns:a16="http://schemas.microsoft.com/office/drawing/2014/main" id="{7ABB87B5-9178-4181-B486-196297B8530D}"/>
                </a:ext>
              </a:extLst>
            </p:cNvPr>
            <p:cNvSpPr/>
            <p:nvPr/>
          </p:nvSpPr>
          <p:spPr>
            <a:xfrm>
              <a:off x="8111378" y="1270994"/>
              <a:ext cx="1723935" cy="359153"/>
            </a:xfrm>
            <a:prstGeom prst="flowChartProcess">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明确研究问题</a:t>
              </a:r>
            </a:p>
          </p:txBody>
        </p:sp>
        <p:sp>
          <p:nvSpPr>
            <p:cNvPr id="8" name="流程图: 过程 7">
              <a:extLst>
                <a:ext uri="{FF2B5EF4-FFF2-40B4-BE49-F238E27FC236}">
                  <a16:creationId xmlns:a16="http://schemas.microsoft.com/office/drawing/2014/main" id="{46A4C85E-A42B-49E0-8175-43D4F0960B8E}"/>
                </a:ext>
              </a:extLst>
            </p:cNvPr>
            <p:cNvSpPr/>
            <p:nvPr/>
          </p:nvSpPr>
          <p:spPr>
            <a:xfrm>
              <a:off x="8111378" y="1974019"/>
              <a:ext cx="1723935" cy="359153"/>
            </a:xfrm>
            <a:prstGeom prst="flowChartProcess">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确定优化目标</a:t>
              </a:r>
            </a:p>
          </p:txBody>
        </p:sp>
        <p:sp>
          <p:nvSpPr>
            <p:cNvPr id="9" name="流程图: 过程 8">
              <a:extLst>
                <a:ext uri="{FF2B5EF4-FFF2-40B4-BE49-F238E27FC236}">
                  <a16:creationId xmlns:a16="http://schemas.microsoft.com/office/drawing/2014/main" id="{74D48BCE-0A2C-4F14-ACF8-B3FFA4E78765}"/>
                </a:ext>
              </a:extLst>
            </p:cNvPr>
            <p:cNvSpPr/>
            <p:nvPr/>
          </p:nvSpPr>
          <p:spPr>
            <a:xfrm>
              <a:off x="6626921" y="2729337"/>
              <a:ext cx="1257036" cy="359153"/>
            </a:xfrm>
            <a:prstGeom prst="flowChartProcess">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发电目标</a:t>
              </a:r>
            </a:p>
          </p:txBody>
        </p:sp>
        <p:sp>
          <p:nvSpPr>
            <p:cNvPr id="10" name="流程图: 过程 9">
              <a:extLst>
                <a:ext uri="{FF2B5EF4-FFF2-40B4-BE49-F238E27FC236}">
                  <a16:creationId xmlns:a16="http://schemas.microsoft.com/office/drawing/2014/main" id="{B839772E-A65A-4C41-95F1-E533FA936F16}"/>
                </a:ext>
              </a:extLst>
            </p:cNvPr>
            <p:cNvSpPr/>
            <p:nvPr/>
          </p:nvSpPr>
          <p:spPr>
            <a:xfrm>
              <a:off x="8344827" y="2729337"/>
              <a:ext cx="1257036" cy="359153"/>
            </a:xfrm>
            <a:prstGeom prst="flowChartProcess">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生态目标</a:t>
              </a:r>
            </a:p>
          </p:txBody>
        </p:sp>
        <p:sp>
          <p:nvSpPr>
            <p:cNvPr id="11" name="流程图: 过程 10">
              <a:extLst>
                <a:ext uri="{FF2B5EF4-FFF2-40B4-BE49-F238E27FC236}">
                  <a16:creationId xmlns:a16="http://schemas.microsoft.com/office/drawing/2014/main" id="{7B7432A7-3467-477E-8728-43079D600407}"/>
                </a:ext>
              </a:extLst>
            </p:cNvPr>
            <p:cNvSpPr/>
            <p:nvPr/>
          </p:nvSpPr>
          <p:spPr>
            <a:xfrm>
              <a:off x="10062734" y="2729337"/>
              <a:ext cx="1257036" cy="359153"/>
            </a:xfrm>
            <a:prstGeom prst="flowChartProcess">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航运目标</a:t>
              </a:r>
            </a:p>
          </p:txBody>
        </p:sp>
        <p:sp>
          <p:nvSpPr>
            <p:cNvPr id="12" name="流程图: 数据 11">
              <a:extLst>
                <a:ext uri="{FF2B5EF4-FFF2-40B4-BE49-F238E27FC236}">
                  <a16:creationId xmlns:a16="http://schemas.microsoft.com/office/drawing/2014/main" id="{EF2840F0-C1E1-4A1C-901C-B463E61AFBBB}"/>
                </a:ext>
              </a:extLst>
            </p:cNvPr>
            <p:cNvSpPr/>
            <p:nvPr/>
          </p:nvSpPr>
          <p:spPr>
            <a:xfrm>
              <a:off x="6558040" y="4341840"/>
              <a:ext cx="1831681" cy="359153"/>
            </a:xfrm>
            <a:prstGeom prst="flowChartInputOutput">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水文数据</a:t>
              </a:r>
            </a:p>
          </p:txBody>
        </p:sp>
        <p:sp>
          <p:nvSpPr>
            <p:cNvPr id="13" name="流程图: 过程 12">
              <a:extLst>
                <a:ext uri="{FF2B5EF4-FFF2-40B4-BE49-F238E27FC236}">
                  <a16:creationId xmlns:a16="http://schemas.microsoft.com/office/drawing/2014/main" id="{DA365493-7BAF-4C39-A169-BE285C2D02F1}"/>
                </a:ext>
              </a:extLst>
            </p:cNvPr>
            <p:cNvSpPr/>
            <p:nvPr/>
          </p:nvSpPr>
          <p:spPr>
            <a:xfrm>
              <a:off x="7806097" y="3509337"/>
              <a:ext cx="2334496" cy="359153"/>
            </a:xfrm>
            <a:prstGeom prst="flowChartProcess">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多目标优化调度模型</a:t>
              </a:r>
            </a:p>
          </p:txBody>
        </p:sp>
        <p:sp>
          <p:nvSpPr>
            <p:cNvPr id="14" name="流程图: 数据 13">
              <a:extLst>
                <a:ext uri="{FF2B5EF4-FFF2-40B4-BE49-F238E27FC236}">
                  <a16:creationId xmlns:a16="http://schemas.microsoft.com/office/drawing/2014/main" id="{84C9764F-FD12-4150-B6E6-D59CE29A8F6B}"/>
                </a:ext>
              </a:extLst>
            </p:cNvPr>
            <p:cNvSpPr/>
            <p:nvPr/>
          </p:nvSpPr>
          <p:spPr>
            <a:xfrm>
              <a:off x="8057505" y="4758473"/>
              <a:ext cx="1831681" cy="359153"/>
            </a:xfrm>
            <a:prstGeom prst="flowChartInputOutput">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非劣解集</a:t>
              </a:r>
            </a:p>
          </p:txBody>
        </p:sp>
        <p:sp>
          <p:nvSpPr>
            <p:cNvPr id="15" name="流程图: 过程 14">
              <a:extLst>
                <a:ext uri="{FF2B5EF4-FFF2-40B4-BE49-F238E27FC236}">
                  <a16:creationId xmlns:a16="http://schemas.microsoft.com/office/drawing/2014/main" id="{129374AD-F21B-46BD-A479-6DB0A63D5708}"/>
                </a:ext>
              </a:extLst>
            </p:cNvPr>
            <p:cNvSpPr/>
            <p:nvPr/>
          </p:nvSpPr>
          <p:spPr>
            <a:xfrm>
              <a:off x="7716309" y="5340938"/>
              <a:ext cx="2514072" cy="359153"/>
            </a:xfrm>
            <a:prstGeom prst="flowChartProcess">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分析各目标间非劣关系</a:t>
              </a:r>
            </a:p>
          </p:txBody>
        </p:sp>
        <p:sp>
          <p:nvSpPr>
            <p:cNvPr id="16" name="流程图: 终止 15">
              <a:extLst>
                <a:ext uri="{FF2B5EF4-FFF2-40B4-BE49-F238E27FC236}">
                  <a16:creationId xmlns:a16="http://schemas.microsoft.com/office/drawing/2014/main" id="{09AAC047-BDFC-4567-84A2-FCD423EC8852}"/>
                </a:ext>
              </a:extLst>
            </p:cNvPr>
            <p:cNvSpPr/>
            <p:nvPr/>
          </p:nvSpPr>
          <p:spPr>
            <a:xfrm>
              <a:off x="8399931" y="5949572"/>
              <a:ext cx="1146828" cy="359153"/>
            </a:xfrm>
            <a:prstGeom prst="flowChartTerminator">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结束</a:t>
              </a:r>
            </a:p>
          </p:txBody>
        </p:sp>
        <p:cxnSp>
          <p:nvCxnSpPr>
            <p:cNvPr id="17" name="直接箭头连接符 16">
              <a:extLst>
                <a:ext uri="{FF2B5EF4-FFF2-40B4-BE49-F238E27FC236}">
                  <a16:creationId xmlns:a16="http://schemas.microsoft.com/office/drawing/2014/main" id="{B9510E2D-9F84-4423-818E-FF803AEF2685}"/>
                </a:ext>
              </a:extLst>
            </p:cNvPr>
            <p:cNvCxnSpPr>
              <a:stCxn id="6" idx="2"/>
              <a:endCxn id="7" idx="0"/>
            </p:cNvCxnSpPr>
            <p:nvPr/>
          </p:nvCxnSpPr>
          <p:spPr>
            <a:xfrm>
              <a:off x="8973345" y="927122"/>
              <a:ext cx="0" cy="343872"/>
            </a:xfrm>
            <a:prstGeom prst="straightConnector1">
              <a:avLst/>
            </a:prstGeom>
            <a:grpFill/>
            <a:ln w="190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3A89AEC6-BCED-46AB-9376-52D7165A317D}"/>
                </a:ext>
              </a:extLst>
            </p:cNvPr>
            <p:cNvCxnSpPr>
              <a:stCxn id="7" idx="2"/>
              <a:endCxn id="8" idx="0"/>
            </p:cNvCxnSpPr>
            <p:nvPr/>
          </p:nvCxnSpPr>
          <p:spPr>
            <a:xfrm>
              <a:off x="8973345" y="1630147"/>
              <a:ext cx="0" cy="343872"/>
            </a:xfrm>
            <a:prstGeom prst="straightConnector1">
              <a:avLst/>
            </a:prstGeom>
            <a:grpFill/>
            <a:ln w="190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65222B31-7C99-4AAC-9EC2-2930113D3872}"/>
                </a:ext>
              </a:extLst>
            </p:cNvPr>
            <p:cNvCxnSpPr>
              <a:cxnSpLocks/>
            </p:cNvCxnSpPr>
            <p:nvPr/>
          </p:nvCxnSpPr>
          <p:spPr>
            <a:xfrm>
              <a:off x="8973345" y="2333173"/>
              <a:ext cx="0" cy="396165"/>
            </a:xfrm>
            <a:prstGeom prst="straightConnector1">
              <a:avLst/>
            </a:prstGeom>
            <a:grpFill/>
            <a:ln w="190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77358AC2-AE2C-49E1-929D-5B1326BCBB16}"/>
                </a:ext>
              </a:extLst>
            </p:cNvPr>
            <p:cNvCxnSpPr>
              <a:endCxn id="9" idx="0"/>
            </p:cNvCxnSpPr>
            <p:nvPr/>
          </p:nvCxnSpPr>
          <p:spPr>
            <a:xfrm>
              <a:off x="7255439" y="2531254"/>
              <a:ext cx="0" cy="198083"/>
            </a:xfrm>
            <a:prstGeom prst="straightConnector1">
              <a:avLst/>
            </a:prstGeom>
            <a:grpFill/>
            <a:ln w="190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748066C1-C0ED-470E-9356-8ECBE39FCEEA}"/>
                </a:ext>
              </a:extLst>
            </p:cNvPr>
            <p:cNvCxnSpPr>
              <a:endCxn id="11" idx="0"/>
            </p:cNvCxnSpPr>
            <p:nvPr/>
          </p:nvCxnSpPr>
          <p:spPr>
            <a:xfrm>
              <a:off x="10691252" y="2531254"/>
              <a:ext cx="0" cy="198083"/>
            </a:xfrm>
            <a:prstGeom prst="straightConnector1">
              <a:avLst/>
            </a:prstGeom>
            <a:grpFill/>
            <a:ln w="190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79A3910C-3DF3-40DB-9319-20451C7BBBBD}"/>
                </a:ext>
              </a:extLst>
            </p:cNvPr>
            <p:cNvCxnSpPr>
              <a:cxnSpLocks/>
            </p:cNvCxnSpPr>
            <p:nvPr/>
          </p:nvCxnSpPr>
          <p:spPr>
            <a:xfrm>
              <a:off x="7255439" y="2531255"/>
              <a:ext cx="3435813" cy="0"/>
            </a:xfrm>
            <a:prstGeom prst="line">
              <a:avLst/>
            </a:prstGeom>
            <a:grpFill/>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91FDCE73-9774-4868-86DA-7C480C149E15}"/>
                </a:ext>
              </a:extLst>
            </p:cNvPr>
            <p:cNvCxnSpPr/>
            <p:nvPr/>
          </p:nvCxnSpPr>
          <p:spPr>
            <a:xfrm>
              <a:off x="7255439" y="3285915"/>
              <a:ext cx="3435813" cy="0"/>
            </a:xfrm>
            <a:prstGeom prst="line">
              <a:avLst/>
            </a:prstGeom>
            <a:grpFill/>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6F24C57D-EF24-459B-9CBB-5067077EAED6}"/>
                </a:ext>
              </a:extLst>
            </p:cNvPr>
            <p:cNvCxnSpPr>
              <a:stCxn id="9" idx="2"/>
            </p:cNvCxnSpPr>
            <p:nvPr/>
          </p:nvCxnSpPr>
          <p:spPr>
            <a:xfrm>
              <a:off x="7255439" y="3088490"/>
              <a:ext cx="0" cy="197534"/>
            </a:xfrm>
            <a:prstGeom prst="straightConnector1">
              <a:avLst/>
            </a:prstGeom>
            <a:grpFill/>
            <a:ln w="19050">
              <a:solidFill>
                <a:schemeClr val="accent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793A1136-58E9-4FBB-BC08-A887F59D0A74}"/>
                </a:ext>
              </a:extLst>
            </p:cNvPr>
            <p:cNvCxnSpPr>
              <a:stCxn id="10" idx="2"/>
              <a:endCxn id="13" idx="0"/>
            </p:cNvCxnSpPr>
            <p:nvPr/>
          </p:nvCxnSpPr>
          <p:spPr>
            <a:xfrm>
              <a:off x="8973345" y="3088490"/>
              <a:ext cx="0" cy="420847"/>
            </a:xfrm>
            <a:prstGeom prst="straightConnector1">
              <a:avLst/>
            </a:prstGeom>
            <a:grpFill/>
            <a:ln w="190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8E9A74C5-D0AD-44CF-A102-A98A1A65D739}"/>
                </a:ext>
              </a:extLst>
            </p:cNvPr>
            <p:cNvCxnSpPr/>
            <p:nvPr/>
          </p:nvCxnSpPr>
          <p:spPr>
            <a:xfrm flipH="1">
              <a:off x="10691252" y="3088490"/>
              <a:ext cx="0" cy="197534"/>
            </a:xfrm>
            <a:prstGeom prst="straightConnector1">
              <a:avLst/>
            </a:prstGeom>
            <a:grpFill/>
            <a:ln w="19050">
              <a:solidFill>
                <a:schemeClr val="accent1">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211D9640-03F8-49A7-B934-112A21624149}"/>
                </a:ext>
              </a:extLst>
            </p:cNvPr>
            <p:cNvCxnSpPr>
              <a:stCxn id="13" idx="2"/>
              <a:endCxn id="14" idx="1"/>
            </p:cNvCxnSpPr>
            <p:nvPr/>
          </p:nvCxnSpPr>
          <p:spPr>
            <a:xfrm>
              <a:off x="8973345" y="3868490"/>
              <a:ext cx="0" cy="889982"/>
            </a:xfrm>
            <a:prstGeom prst="straightConnector1">
              <a:avLst/>
            </a:prstGeom>
            <a:grpFill/>
            <a:ln w="190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4C62449E-8B30-44B6-943C-97C4F29A26EC}"/>
                </a:ext>
              </a:extLst>
            </p:cNvPr>
            <p:cNvCxnSpPr>
              <a:stCxn id="14" idx="4"/>
              <a:endCxn id="15" idx="0"/>
            </p:cNvCxnSpPr>
            <p:nvPr/>
          </p:nvCxnSpPr>
          <p:spPr>
            <a:xfrm>
              <a:off x="8973345" y="5117626"/>
              <a:ext cx="0" cy="223312"/>
            </a:xfrm>
            <a:prstGeom prst="straightConnector1">
              <a:avLst/>
            </a:prstGeom>
            <a:grpFill/>
            <a:ln w="190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18387653-EB49-4172-822A-24307262F986}"/>
                </a:ext>
              </a:extLst>
            </p:cNvPr>
            <p:cNvCxnSpPr>
              <a:stCxn id="15" idx="2"/>
              <a:endCxn id="16" idx="0"/>
            </p:cNvCxnSpPr>
            <p:nvPr/>
          </p:nvCxnSpPr>
          <p:spPr>
            <a:xfrm>
              <a:off x="8973345" y="5700091"/>
              <a:ext cx="0" cy="249481"/>
            </a:xfrm>
            <a:prstGeom prst="straightConnector1">
              <a:avLst/>
            </a:prstGeom>
            <a:grpFill/>
            <a:ln w="190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1AED24A2-EF5E-4956-9FA7-FAE9C7975C93}"/>
                </a:ext>
              </a:extLst>
            </p:cNvPr>
            <p:cNvCxnSpPr>
              <a:cxnSpLocks/>
              <a:stCxn id="32" idx="1"/>
            </p:cNvCxnSpPr>
            <p:nvPr/>
          </p:nvCxnSpPr>
          <p:spPr>
            <a:xfrm flipH="1" flipV="1">
              <a:off x="8973347" y="4152201"/>
              <a:ext cx="574643" cy="7007"/>
            </a:xfrm>
            <a:prstGeom prst="straightConnector1">
              <a:avLst/>
            </a:prstGeom>
            <a:grpFill/>
            <a:ln w="190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55879A90-481D-4BCA-B6A8-B83927E9F708}"/>
                </a:ext>
              </a:extLst>
            </p:cNvPr>
            <p:cNvCxnSpPr>
              <a:stCxn id="12" idx="5"/>
            </p:cNvCxnSpPr>
            <p:nvPr/>
          </p:nvCxnSpPr>
          <p:spPr>
            <a:xfrm>
              <a:off x="8206553" y="4521417"/>
              <a:ext cx="757812" cy="0"/>
            </a:xfrm>
            <a:prstGeom prst="straightConnector1">
              <a:avLst/>
            </a:prstGeom>
            <a:grpFill/>
            <a:ln w="190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2" name="流程图: 预定义过程 31">
              <a:extLst>
                <a:ext uri="{FF2B5EF4-FFF2-40B4-BE49-F238E27FC236}">
                  <a16:creationId xmlns:a16="http://schemas.microsoft.com/office/drawing/2014/main" id="{7147E5AD-BF13-44F5-A6E6-201D6E2FA31E}"/>
                </a:ext>
              </a:extLst>
            </p:cNvPr>
            <p:cNvSpPr/>
            <p:nvPr/>
          </p:nvSpPr>
          <p:spPr>
            <a:xfrm>
              <a:off x="9547990" y="3972624"/>
              <a:ext cx="1418041" cy="373169"/>
            </a:xfrm>
            <a:prstGeom prst="flowChartPredefinedProcess">
              <a:avLst/>
            </a:prstGeom>
            <a:grpFill/>
            <a:ln w="19050">
              <a:solidFill>
                <a:schemeClr val="accent1">
                  <a:lumMod val="40000"/>
                  <a:lumOff val="60000"/>
                </a:schemeClr>
              </a:solid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rPr>
                <a:t>NSGA-II</a:t>
              </a:r>
              <a:endParaRPr kumimoji="0" lang="zh-CN" altLang="en-US" sz="1200" b="0" i="0" u="none" strike="noStrike" kern="1200" cap="none" spc="0" normalizeH="0" baseline="0" noProof="0" dirty="0">
                <a:ln>
                  <a:noFill/>
                </a:ln>
                <a:solidFill>
                  <a:srgbClr val="945833"/>
                </a:solidFill>
                <a:effectLst/>
                <a:uLnTx/>
                <a:uFillTx/>
                <a:latin typeface="思源黑体 CN Regular"/>
                <a:ea typeface="思源黑体 CN Regular"/>
                <a:cs typeface="Times New Roman" panose="02020603050405020304" pitchFamily="18" charset="0"/>
              </a:endParaRPr>
            </a:p>
          </p:txBody>
        </p:sp>
      </p:grpSp>
    </p:spTree>
    <p:extLst>
      <p:ext uri="{BB962C8B-B14F-4D97-AF65-F5344CB8AC3E}">
        <p14:creationId xmlns:p14="http://schemas.microsoft.com/office/powerpoint/2010/main" val="172288277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矩形 122">
            <a:extLst>
              <a:ext uri="{FF2B5EF4-FFF2-40B4-BE49-F238E27FC236}">
                <a16:creationId xmlns:a16="http://schemas.microsoft.com/office/drawing/2014/main" id="{22E445E0-D27D-4057-961B-F33F314FEFEB}"/>
              </a:ext>
            </a:extLst>
          </p:cNvPr>
          <p:cNvSpPr/>
          <p:nvPr/>
        </p:nvSpPr>
        <p:spPr>
          <a:xfrm>
            <a:off x="340373" y="633409"/>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研究背景</a:t>
            </a:r>
          </a:p>
        </p:txBody>
      </p:sp>
      <p:sp>
        <p:nvSpPr>
          <p:cNvPr id="148" name="circle round shape">
            <a:extLst>
              <a:ext uri="{FF2B5EF4-FFF2-40B4-BE49-F238E27FC236}">
                <a16:creationId xmlns:a16="http://schemas.microsoft.com/office/drawing/2014/main" id="{6780908D-C23E-4D06-95D4-36E2D0A7C0FA}"/>
              </a:ext>
            </a:extLst>
          </p:cNvPr>
          <p:cNvSpPr/>
          <p:nvPr/>
        </p:nvSpPr>
        <p:spPr>
          <a:xfrm>
            <a:off x="1916066" y="-1640884"/>
            <a:ext cx="10852641" cy="1085262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49" name="circle round shape">
            <a:extLst>
              <a:ext uri="{FF2B5EF4-FFF2-40B4-BE49-F238E27FC236}">
                <a16:creationId xmlns:a16="http://schemas.microsoft.com/office/drawing/2014/main" id="{9C10BB8B-B961-4452-9A45-0679E068A28A}"/>
              </a:ext>
            </a:extLst>
          </p:cNvPr>
          <p:cNvSpPr/>
          <p:nvPr/>
        </p:nvSpPr>
        <p:spPr>
          <a:xfrm>
            <a:off x="4597045" y="1040090"/>
            <a:ext cx="5490684" cy="5490677"/>
          </a:xfrm>
          <a:prstGeom prst="ellipse">
            <a:avLst/>
          </a:prstGeom>
          <a:solidFill>
            <a:srgbClr val="F7F7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41" name="circle round shape">
            <a:extLst>
              <a:ext uri="{FF2B5EF4-FFF2-40B4-BE49-F238E27FC236}">
                <a16:creationId xmlns:a16="http://schemas.microsoft.com/office/drawing/2014/main" id="{6BE8BE09-5EF3-45CE-9729-17709B8B082E}"/>
              </a:ext>
            </a:extLst>
          </p:cNvPr>
          <p:cNvSpPr/>
          <p:nvPr/>
        </p:nvSpPr>
        <p:spPr>
          <a:xfrm>
            <a:off x="5872183" y="2315227"/>
            <a:ext cx="2940408" cy="2940404"/>
          </a:xfrm>
          <a:prstGeom prst="ellipse">
            <a:avLst/>
          </a:prstGeom>
          <a:gradFill flip="none" rotWithShape="1">
            <a:gsLst>
              <a:gs pos="0">
                <a:schemeClr val="accent1">
                  <a:lumMod val="90000"/>
                  <a:lumOff val="10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cxnSp>
        <p:nvCxnSpPr>
          <p:cNvPr id="2" name="直接连接符 1">
            <a:extLst>
              <a:ext uri="{FF2B5EF4-FFF2-40B4-BE49-F238E27FC236}">
                <a16:creationId xmlns:a16="http://schemas.microsoft.com/office/drawing/2014/main" id="{96356C67-EDDE-4247-A9A4-719465F27EB5}"/>
              </a:ext>
            </a:extLst>
          </p:cNvPr>
          <p:cNvCxnSpPr>
            <a:cxnSpLocks/>
          </p:cNvCxnSpPr>
          <p:nvPr/>
        </p:nvCxnSpPr>
        <p:spPr>
          <a:xfrm>
            <a:off x="5105381" y="3785428"/>
            <a:ext cx="655568" cy="0"/>
          </a:xfrm>
          <a:prstGeom prst="line">
            <a:avLst/>
          </a:prstGeom>
          <a:noFill/>
          <a:ln w="22225">
            <a:gradFill flip="none" rotWithShape="1">
              <a:gsLst>
                <a:gs pos="0">
                  <a:schemeClr val="accent1">
                    <a:lumMod val="40000"/>
                    <a:lumOff val="60000"/>
                    <a:alpha val="0"/>
                  </a:schemeClr>
                </a:gs>
                <a:gs pos="71000">
                  <a:schemeClr val="accent1">
                    <a:lumMod val="40000"/>
                    <a:lumOff val="60000"/>
                  </a:schemeClr>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cxnSp>
      <p:sp>
        <p:nvSpPr>
          <p:cNvPr id="8" name="矩形: 圆角 7">
            <a:extLst>
              <a:ext uri="{FF2B5EF4-FFF2-40B4-BE49-F238E27FC236}">
                <a16:creationId xmlns:a16="http://schemas.microsoft.com/office/drawing/2014/main" id="{E1870AF1-CB0F-4EF9-8466-95533926DB7F}"/>
              </a:ext>
            </a:extLst>
          </p:cNvPr>
          <p:cNvSpPr/>
          <p:nvPr/>
        </p:nvSpPr>
        <p:spPr>
          <a:xfrm>
            <a:off x="331411" y="3366093"/>
            <a:ext cx="2307334" cy="838671"/>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文本框 8">
            <a:extLst>
              <a:ext uri="{FF2B5EF4-FFF2-40B4-BE49-F238E27FC236}">
                <a16:creationId xmlns:a16="http://schemas.microsoft.com/office/drawing/2014/main" id="{78E948EF-7BCE-4AF9-A4EA-F682CFE72FEE}"/>
              </a:ext>
            </a:extLst>
          </p:cNvPr>
          <p:cNvSpPr txBox="1"/>
          <p:nvPr/>
        </p:nvSpPr>
        <p:spPr>
          <a:xfrm>
            <a:off x="1218830" y="3466079"/>
            <a:ext cx="1166577" cy="680503"/>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OPPOSans M" panose="00020600040101010101" pitchFamily="18" charset="-122"/>
              </a:rPr>
              <a:t>职工学历趋向</a:t>
            </a:r>
            <a:endParaRPr kumimoji="0" lang="en-US" altLang="zh-CN" sz="1200" b="0" i="0" u="none" strike="noStrike" kern="1200" cap="none" spc="0" normalizeH="0" baseline="0" noProof="0" dirty="0">
              <a:ln>
                <a:noFill/>
              </a:ln>
              <a:solidFill>
                <a:srgbClr val="47393A"/>
              </a:solidFill>
              <a:effectLst/>
              <a:uLnTx/>
              <a:uFillTx/>
              <a:latin typeface="思源黑体 CN Regular"/>
              <a:ea typeface="思源黑体 CN Regular"/>
              <a:cs typeface="OPPOSans M" panose="00020600040101010101" pitchFamily="18" charset="-122"/>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OPPOSans B" panose="00020600040101010101" pitchFamily="18" charset="-122"/>
              </a:rPr>
              <a:t>高学历</a:t>
            </a:r>
          </a:p>
        </p:txBody>
      </p:sp>
      <p:sp>
        <p:nvSpPr>
          <p:cNvPr id="10" name="椭圆 9">
            <a:extLst>
              <a:ext uri="{FF2B5EF4-FFF2-40B4-BE49-F238E27FC236}">
                <a16:creationId xmlns:a16="http://schemas.microsoft.com/office/drawing/2014/main" id="{694D7316-911A-41D9-A85B-A0ED85A51884}"/>
              </a:ext>
            </a:extLst>
          </p:cNvPr>
          <p:cNvSpPr/>
          <p:nvPr/>
        </p:nvSpPr>
        <p:spPr>
          <a:xfrm>
            <a:off x="445399" y="3480083"/>
            <a:ext cx="610695" cy="610693"/>
          </a:xfrm>
          <a:prstGeom prst="ellipse">
            <a:avLst/>
          </a:prstGeom>
          <a:gradFill flip="none" rotWithShape="1">
            <a:gsLst>
              <a:gs pos="0">
                <a:schemeClr val="accent1">
                  <a:lumMod val="90000"/>
                  <a:lumOff val="10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 name="矩形: 圆角 10">
            <a:extLst>
              <a:ext uri="{FF2B5EF4-FFF2-40B4-BE49-F238E27FC236}">
                <a16:creationId xmlns:a16="http://schemas.microsoft.com/office/drawing/2014/main" id="{CB7EAA33-71B2-4934-83EE-7364194731A5}"/>
              </a:ext>
            </a:extLst>
          </p:cNvPr>
          <p:cNvSpPr/>
          <p:nvPr/>
        </p:nvSpPr>
        <p:spPr>
          <a:xfrm>
            <a:off x="331411" y="4431829"/>
            <a:ext cx="2307334" cy="838671"/>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文本框 11">
            <a:extLst>
              <a:ext uri="{FF2B5EF4-FFF2-40B4-BE49-F238E27FC236}">
                <a16:creationId xmlns:a16="http://schemas.microsoft.com/office/drawing/2014/main" id="{DCBA44E8-BFA6-45A7-9D60-F67A7EB9E77D}"/>
              </a:ext>
            </a:extLst>
          </p:cNvPr>
          <p:cNvSpPr txBox="1"/>
          <p:nvPr/>
        </p:nvSpPr>
        <p:spPr>
          <a:xfrm>
            <a:off x="1218830" y="4531815"/>
            <a:ext cx="1166577" cy="680503"/>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OPPOSans M" panose="00020600040101010101" pitchFamily="18" charset="-122"/>
              </a:rPr>
              <a:t>职工诉求趋向</a:t>
            </a:r>
            <a:endParaRPr kumimoji="0" lang="en-US" altLang="zh-CN" sz="1200" b="0" i="0" u="none" strike="noStrike" kern="1200" cap="none" spc="0" normalizeH="0" baseline="0" noProof="0" dirty="0">
              <a:ln>
                <a:noFill/>
              </a:ln>
              <a:solidFill>
                <a:srgbClr val="47393A"/>
              </a:solidFill>
              <a:effectLst/>
              <a:uLnTx/>
              <a:uFillTx/>
              <a:latin typeface="思源黑体 CN Regular"/>
              <a:ea typeface="思源黑体 CN Regular"/>
              <a:cs typeface="OPPOSans M" panose="00020600040101010101" pitchFamily="18" charset="-122"/>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OPPOSans B" panose="00020600040101010101" pitchFamily="18" charset="-122"/>
              </a:rPr>
              <a:t>多元化</a:t>
            </a:r>
          </a:p>
        </p:txBody>
      </p:sp>
      <p:sp>
        <p:nvSpPr>
          <p:cNvPr id="13" name="椭圆 12">
            <a:extLst>
              <a:ext uri="{FF2B5EF4-FFF2-40B4-BE49-F238E27FC236}">
                <a16:creationId xmlns:a16="http://schemas.microsoft.com/office/drawing/2014/main" id="{0AA4B005-6748-4C92-AF7A-3B2D45A99143}"/>
              </a:ext>
            </a:extLst>
          </p:cNvPr>
          <p:cNvSpPr/>
          <p:nvPr/>
        </p:nvSpPr>
        <p:spPr>
          <a:xfrm>
            <a:off x="445399" y="4545818"/>
            <a:ext cx="610695" cy="610693"/>
          </a:xfrm>
          <a:prstGeom prst="ellipse">
            <a:avLst/>
          </a:prstGeom>
          <a:gradFill flip="none" rotWithShape="1">
            <a:gsLst>
              <a:gs pos="0">
                <a:schemeClr val="accent1">
                  <a:lumMod val="90000"/>
                  <a:lumOff val="10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15" name="直接连接符 14">
            <a:extLst>
              <a:ext uri="{FF2B5EF4-FFF2-40B4-BE49-F238E27FC236}">
                <a16:creationId xmlns:a16="http://schemas.microsoft.com/office/drawing/2014/main" id="{35408391-631B-4C10-8825-28EA80645A77}"/>
              </a:ext>
            </a:extLst>
          </p:cNvPr>
          <p:cNvCxnSpPr>
            <a:cxnSpLocks/>
          </p:cNvCxnSpPr>
          <p:nvPr/>
        </p:nvCxnSpPr>
        <p:spPr>
          <a:xfrm>
            <a:off x="2641283" y="3785430"/>
            <a:ext cx="1199094" cy="0"/>
          </a:xfrm>
          <a:prstGeom prst="line">
            <a:avLst/>
          </a:prstGeom>
          <a:noFill/>
          <a:ln w="22225">
            <a:gradFill flip="none" rotWithShape="1">
              <a:gsLst>
                <a:gs pos="100000">
                  <a:schemeClr val="accent1">
                    <a:lumMod val="40000"/>
                    <a:lumOff val="60000"/>
                    <a:alpha val="0"/>
                  </a:schemeClr>
                </a:gs>
                <a:gs pos="22000">
                  <a:schemeClr val="accent1">
                    <a:lumMod val="40000"/>
                    <a:lumOff val="60000"/>
                  </a:schemeClr>
                </a:gs>
                <a:gs pos="0">
                  <a:schemeClr val="accent1">
                    <a:lumMod val="40000"/>
                    <a:lumOff val="60000"/>
                    <a:alpha val="0"/>
                  </a:schemeClr>
                </a:gs>
                <a:gs pos="66000">
                  <a:schemeClr val="accent1">
                    <a:lumMod val="40000"/>
                    <a:lumOff val="60000"/>
                  </a:schemeClr>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cxnSp>
      <p:sp>
        <p:nvSpPr>
          <p:cNvPr id="16" name="任意多边形: 形状 15">
            <a:extLst>
              <a:ext uri="{FF2B5EF4-FFF2-40B4-BE49-F238E27FC236}">
                <a16:creationId xmlns:a16="http://schemas.microsoft.com/office/drawing/2014/main" id="{8B09CE37-F502-4534-93AA-EAB7D7349D93}"/>
              </a:ext>
            </a:extLst>
          </p:cNvPr>
          <p:cNvSpPr/>
          <p:nvPr/>
        </p:nvSpPr>
        <p:spPr>
          <a:xfrm>
            <a:off x="2638744" y="2756152"/>
            <a:ext cx="1179346" cy="1029277"/>
          </a:xfrm>
          <a:custGeom>
            <a:avLst/>
            <a:gdLst>
              <a:gd name="connsiteX0" fmla="*/ 0 w 2628900"/>
              <a:gd name="connsiteY0" fmla="*/ 0 h 323850"/>
              <a:gd name="connsiteX1" fmla="*/ 831850 w 2628900"/>
              <a:gd name="connsiteY1" fmla="*/ 50800 h 323850"/>
              <a:gd name="connsiteX2" fmla="*/ 1562100 w 2628900"/>
              <a:gd name="connsiteY2" fmla="*/ 266700 h 323850"/>
              <a:gd name="connsiteX3" fmla="*/ 2628900 w 2628900"/>
              <a:gd name="connsiteY3" fmla="*/ 323850 h 323850"/>
            </a:gdLst>
            <a:ahLst/>
            <a:cxnLst>
              <a:cxn ang="0">
                <a:pos x="connsiteX0" y="connsiteY0"/>
              </a:cxn>
              <a:cxn ang="0">
                <a:pos x="connsiteX1" y="connsiteY1"/>
              </a:cxn>
              <a:cxn ang="0">
                <a:pos x="connsiteX2" y="connsiteY2"/>
              </a:cxn>
              <a:cxn ang="0">
                <a:pos x="connsiteX3" y="connsiteY3"/>
              </a:cxn>
            </a:cxnLst>
            <a:rect l="l" t="t" r="r" b="b"/>
            <a:pathLst>
              <a:path w="2628900" h="323850">
                <a:moveTo>
                  <a:pt x="0" y="0"/>
                </a:moveTo>
                <a:cubicBezTo>
                  <a:pt x="285750" y="3175"/>
                  <a:pt x="571500" y="6350"/>
                  <a:pt x="831850" y="50800"/>
                </a:cubicBezTo>
                <a:cubicBezTo>
                  <a:pt x="1092200" y="95250"/>
                  <a:pt x="1262592" y="221192"/>
                  <a:pt x="1562100" y="266700"/>
                </a:cubicBezTo>
                <a:cubicBezTo>
                  <a:pt x="1861608" y="312208"/>
                  <a:pt x="2245254" y="318029"/>
                  <a:pt x="2628900" y="323850"/>
                </a:cubicBezTo>
              </a:path>
            </a:pathLst>
          </a:custGeom>
          <a:noFill/>
          <a:ln w="22225">
            <a:gradFill flip="none" rotWithShape="1">
              <a:gsLst>
                <a:gs pos="100000">
                  <a:schemeClr val="accent1">
                    <a:lumMod val="40000"/>
                    <a:lumOff val="60000"/>
                    <a:alpha val="0"/>
                  </a:schemeClr>
                </a:gs>
                <a:gs pos="22000">
                  <a:schemeClr val="accent1">
                    <a:lumMod val="40000"/>
                    <a:lumOff val="60000"/>
                  </a:schemeClr>
                </a:gs>
                <a:gs pos="0">
                  <a:schemeClr val="accent1">
                    <a:lumMod val="40000"/>
                    <a:lumOff val="60000"/>
                    <a:alpha val="0"/>
                  </a:schemeClr>
                </a:gs>
                <a:gs pos="66000">
                  <a:schemeClr val="accent1">
                    <a:lumMod val="40000"/>
                    <a:lumOff val="60000"/>
                  </a:schemeClr>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任意多边形: 形状 16">
            <a:extLst>
              <a:ext uri="{FF2B5EF4-FFF2-40B4-BE49-F238E27FC236}">
                <a16:creationId xmlns:a16="http://schemas.microsoft.com/office/drawing/2014/main" id="{6CC55777-4557-428E-AE79-3A45E612B394}"/>
              </a:ext>
            </a:extLst>
          </p:cNvPr>
          <p:cNvSpPr/>
          <p:nvPr/>
        </p:nvSpPr>
        <p:spPr>
          <a:xfrm flipV="1">
            <a:off x="2638744" y="3785430"/>
            <a:ext cx="1179346" cy="1029277"/>
          </a:xfrm>
          <a:custGeom>
            <a:avLst/>
            <a:gdLst>
              <a:gd name="connsiteX0" fmla="*/ 0 w 2628900"/>
              <a:gd name="connsiteY0" fmla="*/ 0 h 323850"/>
              <a:gd name="connsiteX1" fmla="*/ 831850 w 2628900"/>
              <a:gd name="connsiteY1" fmla="*/ 50800 h 323850"/>
              <a:gd name="connsiteX2" fmla="*/ 1562100 w 2628900"/>
              <a:gd name="connsiteY2" fmla="*/ 266700 h 323850"/>
              <a:gd name="connsiteX3" fmla="*/ 2628900 w 2628900"/>
              <a:gd name="connsiteY3" fmla="*/ 323850 h 323850"/>
            </a:gdLst>
            <a:ahLst/>
            <a:cxnLst>
              <a:cxn ang="0">
                <a:pos x="connsiteX0" y="connsiteY0"/>
              </a:cxn>
              <a:cxn ang="0">
                <a:pos x="connsiteX1" y="connsiteY1"/>
              </a:cxn>
              <a:cxn ang="0">
                <a:pos x="connsiteX2" y="connsiteY2"/>
              </a:cxn>
              <a:cxn ang="0">
                <a:pos x="connsiteX3" y="connsiteY3"/>
              </a:cxn>
            </a:cxnLst>
            <a:rect l="l" t="t" r="r" b="b"/>
            <a:pathLst>
              <a:path w="2628900" h="323850">
                <a:moveTo>
                  <a:pt x="0" y="0"/>
                </a:moveTo>
                <a:cubicBezTo>
                  <a:pt x="285750" y="3175"/>
                  <a:pt x="571500" y="6350"/>
                  <a:pt x="831850" y="50800"/>
                </a:cubicBezTo>
                <a:cubicBezTo>
                  <a:pt x="1092200" y="95250"/>
                  <a:pt x="1262592" y="221192"/>
                  <a:pt x="1562100" y="266700"/>
                </a:cubicBezTo>
                <a:cubicBezTo>
                  <a:pt x="1861608" y="312208"/>
                  <a:pt x="2245254" y="318029"/>
                  <a:pt x="2628900" y="323850"/>
                </a:cubicBezTo>
              </a:path>
            </a:pathLst>
          </a:custGeom>
          <a:noFill/>
          <a:ln w="22225">
            <a:gradFill flip="none" rotWithShape="1">
              <a:gsLst>
                <a:gs pos="100000">
                  <a:schemeClr val="accent1">
                    <a:lumMod val="40000"/>
                    <a:lumOff val="60000"/>
                    <a:alpha val="0"/>
                  </a:schemeClr>
                </a:gs>
                <a:gs pos="22000">
                  <a:schemeClr val="accent1">
                    <a:lumMod val="40000"/>
                    <a:lumOff val="60000"/>
                  </a:schemeClr>
                </a:gs>
                <a:gs pos="0">
                  <a:schemeClr val="accent1">
                    <a:lumMod val="40000"/>
                    <a:lumOff val="60000"/>
                    <a:alpha val="0"/>
                  </a:schemeClr>
                </a:gs>
                <a:gs pos="66000">
                  <a:schemeClr val="accent1">
                    <a:lumMod val="40000"/>
                    <a:lumOff val="60000"/>
                  </a:schemeClr>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18" name="组合 17">
            <a:extLst>
              <a:ext uri="{FF2B5EF4-FFF2-40B4-BE49-F238E27FC236}">
                <a16:creationId xmlns:a16="http://schemas.microsoft.com/office/drawing/2014/main" id="{5D198E3D-427D-4AF7-A3BF-0BE7A576E42D}"/>
              </a:ext>
            </a:extLst>
          </p:cNvPr>
          <p:cNvGrpSpPr/>
          <p:nvPr/>
        </p:nvGrpSpPr>
        <p:grpSpPr>
          <a:xfrm>
            <a:off x="3823046" y="3582458"/>
            <a:ext cx="1309990" cy="405441"/>
            <a:chOff x="5295900" y="3829050"/>
            <a:chExt cx="1600200" cy="495260"/>
          </a:xfrm>
        </p:grpSpPr>
        <p:sp>
          <p:nvSpPr>
            <p:cNvPr id="19" name="矩形: 圆角 18">
              <a:extLst>
                <a:ext uri="{FF2B5EF4-FFF2-40B4-BE49-F238E27FC236}">
                  <a16:creationId xmlns:a16="http://schemas.microsoft.com/office/drawing/2014/main" id="{F57D1752-3C3A-4487-A278-59217AF3AD01}"/>
                </a:ext>
              </a:extLst>
            </p:cNvPr>
            <p:cNvSpPr/>
            <p:nvPr/>
          </p:nvSpPr>
          <p:spPr>
            <a:xfrm>
              <a:off x="5295900" y="3829050"/>
              <a:ext cx="1600200" cy="495260"/>
            </a:xfrm>
            <a:prstGeom prst="roundRect">
              <a:avLst/>
            </a:prstGeom>
            <a:solidFill>
              <a:schemeClr val="accent1"/>
            </a:solidFill>
            <a:ln>
              <a:noFill/>
            </a:ln>
            <a:effectLst>
              <a:outerShdw blurRad="381000" dist="1270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685800" rtl="0" eaLnBrk="1" fontAlgn="auto" latinLnBrk="0" hangingPunct="1">
                <a:lnSpc>
                  <a:spcPct val="120000"/>
                </a:lnSpc>
                <a:spcBef>
                  <a:spcPts val="0"/>
                </a:spcBef>
                <a:spcAft>
                  <a:spcPts val="0"/>
                </a:spcAft>
                <a:buClrTx/>
                <a:buSzTx/>
                <a:buFontTx/>
                <a:buNone/>
                <a:tabLst/>
                <a:defRPr/>
              </a:pPr>
              <a:endParaRPr kumimoji="0" lang="zh-CN" altLang="en-US" sz="825" b="0" i="0" u="none" strike="noStrike" kern="1200" cap="none" spc="0" normalizeH="0" baseline="0" noProof="0">
                <a:ln>
                  <a:noFill/>
                </a:ln>
                <a:solidFill>
                  <a:prstClr val="white"/>
                </a:solidFill>
                <a:effectLst/>
                <a:uLnTx/>
                <a:uFillTx/>
                <a:latin typeface="Roboto Bold"/>
                <a:ea typeface="思源黑体 CN Regular"/>
                <a:cs typeface="+mn-cs"/>
              </a:endParaRPr>
            </a:p>
          </p:txBody>
        </p:sp>
        <p:sp>
          <p:nvSpPr>
            <p:cNvPr id="20" name="文本框 19">
              <a:extLst>
                <a:ext uri="{FF2B5EF4-FFF2-40B4-BE49-F238E27FC236}">
                  <a16:creationId xmlns:a16="http://schemas.microsoft.com/office/drawing/2014/main" id="{82327E06-87D4-4DD7-81AD-E5B816426BA1}"/>
                </a:ext>
              </a:extLst>
            </p:cNvPr>
            <p:cNvSpPr txBox="1"/>
            <p:nvPr/>
          </p:nvSpPr>
          <p:spPr>
            <a:xfrm>
              <a:off x="5383493" y="3907710"/>
              <a:ext cx="1425016" cy="356254"/>
            </a:xfrm>
            <a:prstGeom prst="rect">
              <a:avLst/>
            </a:prstGeom>
            <a:noFill/>
          </p:spPr>
          <p:txBody>
            <a:bodyPr wrap="none">
              <a:spAutoFit/>
            </a:bodyPr>
            <a:lstStyle>
              <a:defPPr>
                <a:defRPr lang="zh-CN"/>
              </a:defPPr>
              <a:lvl1pPr algn="ctr">
                <a:defRPr sz="1600">
                  <a:solidFill>
                    <a:schemeClr val="tx1">
                      <a:alpha val="70000"/>
                    </a:schemeClr>
                  </a:solidFill>
                  <a:latin typeface="OPPOSans M" panose="00020600040101010101" pitchFamily="18" charset="-122"/>
                  <a:ea typeface="OPPOSans M" panose="00020600040101010101" pitchFamily="18" charset="-122"/>
                  <a:cs typeface="OPPOSans M" panose="00020600040101010101" pitchFamily="18" charset="-122"/>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cs typeface="OPPOSans B" panose="00020600040101010101" pitchFamily="18" charset="-122"/>
                </a:rPr>
                <a:t>主动对接服务</a:t>
              </a:r>
            </a:p>
          </p:txBody>
        </p:sp>
      </p:grpSp>
      <p:sp>
        <p:nvSpPr>
          <p:cNvPr id="21" name="箭头: V 形 20">
            <a:extLst>
              <a:ext uri="{FF2B5EF4-FFF2-40B4-BE49-F238E27FC236}">
                <a16:creationId xmlns:a16="http://schemas.microsoft.com/office/drawing/2014/main" id="{DD963B3E-98BF-4A83-8001-F4FF4EFC669B}"/>
              </a:ext>
            </a:extLst>
          </p:cNvPr>
          <p:cNvSpPr/>
          <p:nvPr/>
        </p:nvSpPr>
        <p:spPr>
          <a:xfrm>
            <a:off x="5690798" y="3732481"/>
            <a:ext cx="105895" cy="105895"/>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22" name="组合 21">
            <a:extLst>
              <a:ext uri="{FF2B5EF4-FFF2-40B4-BE49-F238E27FC236}">
                <a16:creationId xmlns:a16="http://schemas.microsoft.com/office/drawing/2014/main" id="{A805AD5F-7002-42C8-A07E-2428A144902E}"/>
              </a:ext>
            </a:extLst>
          </p:cNvPr>
          <p:cNvGrpSpPr/>
          <p:nvPr/>
        </p:nvGrpSpPr>
        <p:grpSpPr>
          <a:xfrm>
            <a:off x="574311" y="3608995"/>
            <a:ext cx="352870" cy="352870"/>
            <a:chOff x="-3675894" y="3308350"/>
            <a:chExt cx="4419600" cy="4419599"/>
          </a:xfrm>
          <a:solidFill>
            <a:schemeClr val="bg1"/>
          </a:solidFill>
        </p:grpSpPr>
        <p:sp>
          <p:nvSpPr>
            <p:cNvPr id="23" name="任意多边形: 形状 22">
              <a:extLst>
                <a:ext uri="{FF2B5EF4-FFF2-40B4-BE49-F238E27FC236}">
                  <a16:creationId xmlns:a16="http://schemas.microsoft.com/office/drawing/2014/main" id="{3BAFA64D-DD6B-43D7-BE53-04713CF97CF4}"/>
                </a:ext>
              </a:extLst>
            </p:cNvPr>
            <p:cNvSpPr/>
            <p:nvPr/>
          </p:nvSpPr>
          <p:spPr>
            <a:xfrm>
              <a:off x="-1237494" y="3308350"/>
              <a:ext cx="1828800" cy="609600"/>
            </a:xfrm>
            <a:custGeom>
              <a:avLst/>
              <a:gdLst>
                <a:gd name="connsiteX0" fmla="*/ 1676400 w 1828800"/>
                <a:gd name="connsiteY0" fmla="*/ 609600 h 609600"/>
                <a:gd name="connsiteX1" fmla="*/ 1828800 w 1828800"/>
                <a:gd name="connsiteY1" fmla="*/ 609600 h 609600"/>
                <a:gd name="connsiteX2" fmla="*/ 1828800 w 1828800"/>
                <a:gd name="connsiteY2" fmla="*/ 0 h 609600"/>
                <a:gd name="connsiteX3" fmla="*/ 1676400 w 1828800"/>
                <a:gd name="connsiteY3" fmla="*/ 0 h 609600"/>
                <a:gd name="connsiteX4" fmla="*/ 0 w 1828800"/>
                <a:gd name="connsiteY4" fmla="*/ 0 h 609600"/>
                <a:gd name="connsiteX5" fmla="*/ 0 w 1828800"/>
                <a:gd name="connsiteY5" fmla="*/ 152400 h 609600"/>
                <a:gd name="connsiteX6" fmla="*/ 1676400 w 1828800"/>
                <a:gd name="connsiteY6" fmla="*/ 152400 h 609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28800" h="609600">
                  <a:moveTo>
                    <a:pt x="1676400" y="609600"/>
                  </a:moveTo>
                  <a:lnTo>
                    <a:pt x="1828800" y="609600"/>
                  </a:lnTo>
                  <a:lnTo>
                    <a:pt x="1828800" y="0"/>
                  </a:lnTo>
                  <a:lnTo>
                    <a:pt x="1676400" y="0"/>
                  </a:lnTo>
                  <a:lnTo>
                    <a:pt x="0" y="0"/>
                  </a:lnTo>
                  <a:lnTo>
                    <a:pt x="0" y="152400"/>
                  </a:lnTo>
                  <a:lnTo>
                    <a:pt x="1676400" y="152400"/>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 name="任意多边形: 形状 23">
              <a:extLst>
                <a:ext uri="{FF2B5EF4-FFF2-40B4-BE49-F238E27FC236}">
                  <a16:creationId xmlns:a16="http://schemas.microsoft.com/office/drawing/2014/main" id="{96763E83-4516-42F4-8B91-43CF8B2BB360}"/>
                </a:ext>
              </a:extLst>
            </p:cNvPr>
            <p:cNvSpPr/>
            <p:nvPr/>
          </p:nvSpPr>
          <p:spPr>
            <a:xfrm>
              <a:off x="286506" y="4984750"/>
              <a:ext cx="152400" cy="304800"/>
            </a:xfrm>
            <a:custGeom>
              <a:avLst/>
              <a:gdLst>
                <a:gd name="connsiteX0" fmla="*/ 152400 w 152400"/>
                <a:gd name="connsiteY0" fmla="*/ 152400 h 304800"/>
                <a:gd name="connsiteX1" fmla="*/ 0 w 152400"/>
                <a:gd name="connsiteY1" fmla="*/ 0 h 304800"/>
                <a:gd name="connsiteX2" fmla="*/ 0 w 152400"/>
                <a:gd name="connsiteY2" fmla="*/ 304800 h 304800"/>
                <a:gd name="connsiteX3" fmla="*/ 152400 w 152400"/>
                <a:gd name="connsiteY3" fmla="*/ 152400 h 304800"/>
              </a:gdLst>
              <a:ahLst/>
              <a:cxnLst>
                <a:cxn ang="0">
                  <a:pos x="connsiteX0" y="connsiteY0"/>
                </a:cxn>
                <a:cxn ang="0">
                  <a:pos x="connsiteX1" y="connsiteY1"/>
                </a:cxn>
                <a:cxn ang="0">
                  <a:pos x="connsiteX2" y="connsiteY2"/>
                </a:cxn>
                <a:cxn ang="0">
                  <a:pos x="connsiteX3" y="connsiteY3"/>
                </a:cxn>
              </a:cxnLst>
              <a:rect l="l" t="t" r="r" b="b"/>
              <a:pathLst>
                <a:path w="152400" h="304800">
                  <a:moveTo>
                    <a:pt x="152400" y="152400"/>
                  </a:moveTo>
                  <a:cubicBezTo>
                    <a:pt x="152400" y="68351"/>
                    <a:pt x="84049" y="0"/>
                    <a:pt x="0" y="0"/>
                  </a:cubicBezTo>
                  <a:lnTo>
                    <a:pt x="0" y="304800"/>
                  </a:lnTo>
                  <a:cubicBezTo>
                    <a:pt x="84049" y="304800"/>
                    <a:pt x="152400" y="236449"/>
                    <a:pt x="152400" y="1524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 name="任意多边形: 形状 24">
              <a:extLst>
                <a:ext uri="{FF2B5EF4-FFF2-40B4-BE49-F238E27FC236}">
                  <a16:creationId xmlns:a16="http://schemas.microsoft.com/office/drawing/2014/main" id="{75341EF3-4CE1-4CAC-AD13-A5F8D70B0749}"/>
                </a:ext>
              </a:extLst>
            </p:cNvPr>
            <p:cNvSpPr/>
            <p:nvPr/>
          </p:nvSpPr>
          <p:spPr>
            <a:xfrm>
              <a:off x="-145395" y="6290056"/>
              <a:ext cx="538200" cy="611047"/>
            </a:xfrm>
            <a:custGeom>
              <a:avLst/>
              <a:gdLst>
                <a:gd name="connsiteX0" fmla="*/ 538201 w 538200"/>
                <a:gd name="connsiteY0" fmla="*/ 190195 h 611047"/>
                <a:gd name="connsiteX1" fmla="*/ 267843 w 538200"/>
                <a:gd name="connsiteY1" fmla="*/ 0 h 611047"/>
                <a:gd name="connsiteX2" fmla="*/ 0 w 538200"/>
                <a:gd name="connsiteY2" fmla="*/ 611048 h 611047"/>
                <a:gd name="connsiteX3" fmla="*/ 538201 w 538200"/>
                <a:gd name="connsiteY3" fmla="*/ 190195 h 611047"/>
              </a:gdLst>
              <a:ahLst/>
              <a:cxnLst>
                <a:cxn ang="0">
                  <a:pos x="connsiteX0" y="connsiteY0"/>
                </a:cxn>
                <a:cxn ang="0">
                  <a:pos x="connsiteX1" y="connsiteY1"/>
                </a:cxn>
                <a:cxn ang="0">
                  <a:pos x="connsiteX2" y="connsiteY2"/>
                </a:cxn>
                <a:cxn ang="0">
                  <a:pos x="connsiteX3" y="connsiteY3"/>
                </a:cxn>
              </a:cxnLst>
              <a:rect l="l" t="t" r="r" b="b"/>
              <a:pathLst>
                <a:path w="538200" h="611047">
                  <a:moveTo>
                    <a:pt x="538201" y="190195"/>
                  </a:moveTo>
                  <a:cubicBezTo>
                    <a:pt x="458800" y="114528"/>
                    <a:pt x="367894" y="50444"/>
                    <a:pt x="267843" y="0"/>
                  </a:cubicBezTo>
                  <a:cubicBezTo>
                    <a:pt x="237363" y="225171"/>
                    <a:pt x="143866" y="436778"/>
                    <a:pt x="0" y="611048"/>
                  </a:cubicBezTo>
                  <a:cubicBezTo>
                    <a:pt x="216865" y="529666"/>
                    <a:pt x="403708" y="383743"/>
                    <a:pt x="538201" y="190195"/>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 name="任意多边形: 形状 25">
              <a:extLst>
                <a:ext uri="{FF2B5EF4-FFF2-40B4-BE49-F238E27FC236}">
                  <a16:creationId xmlns:a16="http://schemas.microsoft.com/office/drawing/2014/main" id="{F549FA09-8EFB-40AB-8E49-2587DC7270AF}"/>
                </a:ext>
              </a:extLst>
            </p:cNvPr>
            <p:cNvSpPr/>
            <p:nvPr/>
          </p:nvSpPr>
          <p:spPr>
            <a:xfrm>
              <a:off x="-241026" y="6209283"/>
              <a:ext cx="216560" cy="189280"/>
            </a:xfrm>
            <a:custGeom>
              <a:avLst/>
              <a:gdLst>
                <a:gd name="connsiteX0" fmla="*/ 216560 w 216560"/>
                <a:gd name="connsiteY0" fmla="*/ 18517 h 189280"/>
                <a:gd name="connsiteX1" fmla="*/ 153848 w 216560"/>
                <a:gd name="connsiteY1" fmla="*/ 0 h 189280"/>
                <a:gd name="connsiteX2" fmla="*/ 0 w 216560"/>
                <a:gd name="connsiteY2" fmla="*/ 76962 h 189280"/>
                <a:gd name="connsiteX3" fmla="*/ 187223 w 216560"/>
                <a:gd name="connsiteY3" fmla="*/ 189281 h 189280"/>
                <a:gd name="connsiteX4" fmla="*/ 216560 w 216560"/>
                <a:gd name="connsiteY4" fmla="*/ 18517 h 1892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560" h="189280">
                  <a:moveTo>
                    <a:pt x="216560" y="18517"/>
                  </a:moveTo>
                  <a:cubicBezTo>
                    <a:pt x="196063" y="11582"/>
                    <a:pt x="174955" y="5791"/>
                    <a:pt x="153848" y="0"/>
                  </a:cubicBezTo>
                  <a:lnTo>
                    <a:pt x="0" y="76962"/>
                  </a:lnTo>
                  <a:lnTo>
                    <a:pt x="187223" y="189281"/>
                  </a:lnTo>
                  <a:cubicBezTo>
                    <a:pt x="201930" y="133579"/>
                    <a:pt x="210998" y="76429"/>
                    <a:pt x="216560" y="18517"/>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 name="任意多边形: 形状 26">
              <a:extLst>
                <a:ext uri="{FF2B5EF4-FFF2-40B4-BE49-F238E27FC236}">
                  <a16:creationId xmlns:a16="http://schemas.microsoft.com/office/drawing/2014/main" id="{849C60A7-BD7E-4779-B493-14AA2C4AF501}"/>
                </a:ext>
              </a:extLst>
            </p:cNvPr>
            <p:cNvSpPr/>
            <p:nvPr/>
          </p:nvSpPr>
          <p:spPr>
            <a:xfrm>
              <a:off x="-244227" y="6483223"/>
              <a:ext cx="138760" cy="254888"/>
            </a:xfrm>
            <a:custGeom>
              <a:avLst/>
              <a:gdLst>
                <a:gd name="connsiteX0" fmla="*/ 138760 w 138760"/>
                <a:gd name="connsiteY0" fmla="*/ 62027 h 254888"/>
                <a:gd name="connsiteX1" fmla="*/ 35357 w 138760"/>
                <a:gd name="connsiteY1" fmla="*/ 0 h 254888"/>
                <a:gd name="connsiteX2" fmla="*/ 0 w 138760"/>
                <a:gd name="connsiteY2" fmla="*/ 106223 h 254888"/>
                <a:gd name="connsiteX3" fmla="*/ 31318 w 138760"/>
                <a:gd name="connsiteY3" fmla="*/ 254889 h 254888"/>
                <a:gd name="connsiteX4" fmla="*/ 138760 w 138760"/>
                <a:gd name="connsiteY4" fmla="*/ 62027 h 2548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760" h="254888">
                  <a:moveTo>
                    <a:pt x="138760" y="62027"/>
                  </a:moveTo>
                  <a:lnTo>
                    <a:pt x="35357" y="0"/>
                  </a:lnTo>
                  <a:lnTo>
                    <a:pt x="0" y="106223"/>
                  </a:lnTo>
                  <a:lnTo>
                    <a:pt x="31318" y="254889"/>
                  </a:lnTo>
                  <a:cubicBezTo>
                    <a:pt x="73761" y="194386"/>
                    <a:pt x="109652" y="129845"/>
                    <a:pt x="138760" y="62027"/>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 name="任意多边形: 形状 27">
              <a:extLst>
                <a:ext uri="{FF2B5EF4-FFF2-40B4-BE49-F238E27FC236}">
                  <a16:creationId xmlns:a16="http://schemas.microsoft.com/office/drawing/2014/main" id="{F7EFB582-F908-4676-B896-166988A75AD5}"/>
                </a:ext>
              </a:extLst>
            </p:cNvPr>
            <p:cNvSpPr/>
            <p:nvPr/>
          </p:nvSpPr>
          <p:spPr>
            <a:xfrm>
              <a:off x="-1237494" y="4984750"/>
              <a:ext cx="152400" cy="304800"/>
            </a:xfrm>
            <a:custGeom>
              <a:avLst/>
              <a:gdLst>
                <a:gd name="connsiteX0" fmla="*/ 152400 w 152400"/>
                <a:gd name="connsiteY0" fmla="*/ 304800 h 304800"/>
                <a:gd name="connsiteX1" fmla="*/ 152400 w 152400"/>
                <a:gd name="connsiteY1" fmla="*/ 0 h 304800"/>
                <a:gd name="connsiteX2" fmla="*/ 0 w 152400"/>
                <a:gd name="connsiteY2" fmla="*/ 152400 h 304800"/>
                <a:gd name="connsiteX3" fmla="*/ 152400 w 152400"/>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152400" h="304800">
                  <a:moveTo>
                    <a:pt x="152400" y="304800"/>
                  </a:moveTo>
                  <a:lnTo>
                    <a:pt x="152400" y="0"/>
                  </a:lnTo>
                  <a:cubicBezTo>
                    <a:pt x="68351" y="0"/>
                    <a:pt x="0" y="68351"/>
                    <a:pt x="0" y="152400"/>
                  </a:cubicBezTo>
                  <a:cubicBezTo>
                    <a:pt x="0" y="236449"/>
                    <a:pt x="68351" y="304800"/>
                    <a:pt x="152400" y="3048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 name="任意多边形: 形状 28">
              <a:extLst>
                <a:ext uri="{FF2B5EF4-FFF2-40B4-BE49-F238E27FC236}">
                  <a16:creationId xmlns:a16="http://schemas.microsoft.com/office/drawing/2014/main" id="{5F2E4D33-C299-4D82-A218-21C4B0FDFD22}"/>
                </a:ext>
              </a:extLst>
            </p:cNvPr>
            <p:cNvSpPr/>
            <p:nvPr/>
          </p:nvSpPr>
          <p:spPr>
            <a:xfrm>
              <a:off x="-3324992" y="6290056"/>
              <a:ext cx="538200" cy="611047"/>
            </a:xfrm>
            <a:custGeom>
              <a:avLst/>
              <a:gdLst>
                <a:gd name="connsiteX0" fmla="*/ 0 w 538200"/>
                <a:gd name="connsiteY0" fmla="*/ 190195 h 611047"/>
                <a:gd name="connsiteX1" fmla="*/ 538201 w 538200"/>
                <a:gd name="connsiteY1" fmla="*/ 611048 h 611047"/>
                <a:gd name="connsiteX2" fmla="*/ 270358 w 538200"/>
                <a:gd name="connsiteY2" fmla="*/ 0 h 611047"/>
                <a:gd name="connsiteX3" fmla="*/ 0 w 538200"/>
                <a:gd name="connsiteY3" fmla="*/ 190195 h 611047"/>
              </a:gdLst>
              <a:ahLst/>
              <a:cxnLst>
                <a:cxn ang="0">
                  <a:pos x="connsiteX0" y="connsiteY0"/>
                </a:cxn>
                <a:cxn ang="0">
                  <a:pos x="connsiteX1" y="connsiteY1"/>
                </a:cxn>
                <a:cxn ang="0">
                  <a:pos x="connsiteX2" y="connsiteY2"/>
                </a:cxn>
                <a:cxn ang="0">
                  <a:pos x="connsiteX3" y="connsiteY3"/>
                </a:cxn>
              </a:cxnLst>
              <a:rect l="l" t="t" r="r" b="b"/>
              <a:pathLst>
                <a:path w="538200" h="611047">
                  <a:moveTo>
                    <a:pt x="0" y="190195"/>
                  </a:moveTo>
                  <a:cubicBezTo>
                    <a:pt x="134493" y="383743"/>
                    <a:pt x="321335" y="529742"/>
                    <a:pt x="538201" y="611048"/>
                  </a:cubicBezTo>
                  <a:cubicBezTo>
                    <a:pt x="394335" y="436778"/>
                    <a:pt x="300838" y="225171"/>
                    <a:pt x="270358" y="0"/>
                  </a:cubicBezTo>
                  <a:cubicBezTo>
                    <a:pt x="170307" y="50368"/>
                    <a:pt x="79400" y="114528"/>
                    <a:pt x="0" y="190195"/>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 name="任意多边形: 形状 29">
              <a:extLst>
                <a:ext uri="{FF2B5EF4-FFF2-40B4-BE49-F238E27FC236}">
                  <a16:creationId xmlns:a16="http://schemas.microsoft.com/office/drawing/2014/main" id="{A518B08F-576C-46E7-8AE6-38A1921B0626}"/>
                </a:ext>
              </a:extLst>
            </p:cNvPr>
            <p:cNvSpPr/>
            <p:nvPr/>
          </p:nvSpPr>
          <p:spPr>
            <a:xfrm>
              <a:off x="-2907721" y="6209283"/>
              <a:ext cx="280568" cy="290245"/>
            </a:xfrm>
            <a:custGeom>
              <a:avLst/>
              <a:gdLst>
                <a:gd name="connsiteX0" fmla="*/ 280568 w 280568"/>
                <a:gd name="connsiteY0" fmla="*/ 108966 h 290245"/>
                <a:gd name="connsiteX1" fmla="*/ 62713 w 280568"/>
                <a:gd name="connsiteY1" fmla="*/ 0 h 290245"/>
                <a:gd name="connsiteX2" fmla="*/ 0 w 280568"/>
                <a:gd name="connsiteY2" fmla="*/ 18517 h 290245"/>
                <a:gd name="connsiteX3" fmla="*/ 61189 w 280568"/>
                <a:gd name="connsiteY3" fmla="*/ 290246 h 290245"/>
                <a:gd name="connsiteX4" fmla="*/ 280568 w 280568"/>
                <a:gd name="connsiteY4" fmla="*/ 108966 h 2902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0568" h="290245">
                  <a:moveTo>
                    <a:pt x="280568" y="108966"/>
                  </a:moveTo>
                  <a:lnTo>
                    <a:pt x="62713" y="0"/>
                  </a:lnTo>
                  <a:cubicBezTo>
                    <a:pt x="41605" y="5791"/>
                    <a:pt x="20574" y="11582"/>
                    <a:pt x="0" y="18517"/>
                  </a:cubicBezTo>
                  <a:cubicBezTo>
                    <a:pt x="8915" y="111938"/>
                    <a:pt x="28727" y="203454"/>
                    <a:pt x="61189" y="290246"/>
                  </a:cubicBezTo>
                  <a:cubicBezTo>
                    <a:pt x="158496" y="266852"/>
                    <a:pt x="239039" y="199873"/>
                    <a:pt x="280568" y="108966"/>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 name="任意多边形: 形状 30">
              <a:extLst>
                <a:ext uri="{FF2B5EF4-FFF2-40B4-BE49-F238E27FC236}">
                  <a16:creationId xmlns:a16="http://schemas.microsoft.com/office/drawing/2014/main" id="{5064F874-5657-4F97-9EC8-0A9FFAE0BF08}"/>
                </a:ext>
              </a:extLst>
            </p:cNvPr>
            <p:cNvSpPr/>
            <p:nvPr/>
          </p:nvSpPr>
          <p:spPr>
            <a:xfrm>
              <a:off x="-2202414" y="5371236"/>
              <a:ext cx="812444" cy="1197178"/>
            </a:xfrm>
            <a:custGeom>
              <a:avLst/>
              <a:gdLst>
                <a:gd name="connsiteX0" fmla="*/ 507721 w 812444"/>
                <a:gd name="connsiteY0" fmla="*/ 527914 h 1197178"/>
                <a:gd name="connsiteX1" fmla="*/ 583921 w 812444"/>
                <a:gd name="connsiteY1" fmla="*/ 343891 h 1197178"/>
                <a:gd name="connsiteX2" fmla="*/ 620192 w 812444"/>
                <a:gd name="connsiteY2" fmla="*/ 307696 h 1197178"/>
                <a:gd name="connsiteX3" fmla="*/ 660121 w 812444"/>
                <a:gd name="connsiteY3" fmla="*/ 211303 h 1197178"/>
                <a:gd name="connsiteX4" fmla="*/ 637184 w 812444"/>
                <a:gd name="connsiteY4" fmla="*/ 135712 h 1197178"/>
                <a:gd name="connsiteX5" fmla="*/ 556184 w 812444"/>
                <a:gd name="connsiteY5" fmla="*/ 14173 h 1197178"/>
                <a:gd name="connsiteX6" fmla="*/ 548183 w 812444"/>
                <a:gd name="connsiteY6" fmla="*/ 0 h 1197178"/>
                <a:gd name="connsiteX7" fmla="*/ 355321 w 812444"/>
                <a:gd name="connsiteY7" fmla="*/ 70714 h 1197178"/>
                <a:gd name="connsiteX8" fmla="*/ 349225 w 812444"/>
                <a:gd name="connsiteY8" fmla="*/ 70714 h 1197178"/>
                <a:gd name="connsiteX9" fmla="*/ 0 w 812444"/>
                <a:gd name="connsiteY9" fmla="*/ 496672 h 1197178"/>
                <a:gd name="connsiteX10" fmla="*/ 40081 w 812444"/>
                <a:gd name="connsiteY10" fmla="*/ 697078 h 1197178"/>
                <a:gd name="connsiteX11" fmla="*/ 736244 w 812444"/>
                <a:gd name="connsiteY11" fmla="*/ 1197178 h 1197178"/>
                <a:gd name="connsiteX12" fmla="*/ 811682 w 812444"/>
                <a:gd name="connsiteY12" fmla="*/ 1099033 h 1197178"/>
                <a:gd name="connsiteX13" fmla="*/ 812444 w 812444"/>
                <a:gd name="connsiteY13" fmla="*/ 1085012 h 1197178"/>
                <a:gd name="connsiteX14" fmla="*/ 710260 w 812444"/>
                <a:gd name="connsiteY14" fmla="*/ 838276 h 1197178"/>
                <a:gd name="connsiteX15" fmla="*/ 583921 w 812444"/>
                <a:gd name="connsiteY15" fmla="*/ 711861 h 1197178"/>
                <a:gd name="connsiteX16" fmla="*/ 507721 w 812444"/>
                <a:gd name="connsiteY16" fmla="*/ 527914 h 1197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12444" h="1197178">
                  <a:moveTo>
                    <a:pt x="507721" y="527914"/>
                  </a:moveTo>
                  <a:cubicBezTo>
                    <a:pt x="507721" y="458343"/>
                    <a:pt x="534772" y="393040"/>
                    <a:pt x="583921" y="343891"/>
                  </a:cubicBezTo>
                  <a:lnTo>
                    <a:pt x="620192" y="307696"/>
                  </a:lnTo>
                  <a:cubicBezTo>
                    <a:pt x="645871" y="281940"/>
                    <a:pt x="660121" y="247726"/>
                    <a:pt x="660121" y="211303"/>
                  </a:cubicBezTo>
                  <a:cubicBezTo>
                    <a:pt x="660121" y="184328"/>
                    <a:pt x="652196" y="158115"/>
                    <a:pt x="637184" y="135712"/>
                  </a:cubicBezTo>
                  <a:lnTo>
                    <a:pt x="556184" y="14173"/>
                  </a:lnTo>
                  <a:cubicBezTo>
                    <a:pt x="553136" y="9601"/>
                    <a:pt x="550926" y="4648"/>
                    <a:pt x="548183" y="0"/>
                  </a:cubicBezTo>
                  <a:cubicBezTo>
                    <a:pt x="495529" y="43510"/>
                    <a:pt x="428854" y="70714"/>
                    <a:pt x="355321" y="70714"/>
                  </a:cubicBezTo>
                  <a:lnTo>
                    <a:pt x="349225" y="70714"/>
                  </a:lnTo>
                  <a:cubicBezTo>
                    <a:pt x="320726" y="268605"/>
                    <a:pt x="183566" y="431368"/>
                    <a:pt x="0" y="496672"/>
                  </a:cubicBezTo>
                  <a:lnTo>
                    <a:pt x="40081" y="697078"/>
                  </a:lnTo>
                  <a:cubicBezTo>
                    <a:pt x="322250" y="779450"/>
                    <a:pt x="569214" y="956539"/>
                    <a:pt x="736244" y="1197178"/>
                  </a:cubicBezTo>
                  <a:cubicBezTo>
                    <a:pt x="759790" y="1163193"/>
                    <a:pt x="785012" y="1130579"/>
                    <a:pt x="811682" y="1099033"/>
                  </a:cubicBezTo>
                  <a:cubicBezTo>
                    <a:pt x="811911" y="1094308"/>
                    <a:pt x="812444" y="1089660"/>
                    <a:pt x="812444" y="1085012"/>
                  </a:cubicBezTo>
                  <a:cubicBezTo>
                    <a:pt x="812444" y="991819"/>
                    <a:pt x="776097" y="904189"/>
                    <a:pt x="710260" y="838276"/>
                  </a:cubicBezTo>
                  <a:lnTo>
                    <a:pt x="583921" y="711861"/>
                  </a:lnTo>
                  <a:cubicBezTo>
                    <a:pt x="534772" y="662788"/>
                    <a:pt x="507721" y="597484"/>
                    <a:pt x="507721" y="527914"/>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 name="任意多边形: 形状 31">
              <a:extLst>
                <a:ext uri="{FF2B5EF4-FFF2-40B4-BE49-F238E27FC236}">
                  <a16:creationId xmlns:a16="http://schemas.microsoft.com/office/drawing/2014/main" id="{4625FC78-70ED-4FAF-B511-8507D36DA249}"/>
                </a:ext>
              </a:extLst>
            </p:cNvPr>
            <p:cNvSpPr/>
            <p:nvPr/>
          </p:nvSpPr>
          <p:spPr>
            <a:xfrm>
              <a:off x="-932694" y="3613150"/>
              <a:ext cx="1066800" cy="304800"/>
            </a:xfrm>
            <a:custGeom>
              <a:avLst/>
              <a:gdLst>
                <a:gd name="connsiteX0" fmla="*/ 0 w 1066800"/>
                <a:gd name="connsiteY0" fmla="*/ 0 h 304800"/>
                <a:gd name="connsiteX1" fmla="*/ 1066800 w 1066800"/>
                <a:gd name="connsiteY1" fmla="*/ 0 h 304800"/>
                <a:gd name="connsiteX2" fmla="*/ 1066800 w 1066800"/>
                <a:gd name="connsiteY2" fmla="*/ 304800 h 304800"/>
                <a:gd name="connsiteX3" fmla="*/ 0 w 1066800"/>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1066800" h="304800">
                  <a:moveTo>
                    <a:pt x="0" y="0"/>
                  </a:moveTo>
                  <a:lnTo>
                    <a:pt x="1066800" y="0"/>
                  </a:lnTo>
                  <a:lnTo>
                    <a:pt x="1066800" y="304800"/>
                  </a:lnTo>
                  <a:lnTo>
                    <a:pt x="0" y="304800"/>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 name="任意多边形: 形状 32">
              <a:extLst>
                <a:ext uri="{FF2B5EF4-FFF2-40B4-BE49-F238E27FC236}">
                  <a16:creationId xmlns:a16="http://schemas.microsoft.com/office/drawing/2014/main" id="{92E4AD25-A848-4441-883C-E20D3FE3E219}"/>
                </a:ext>
              </a:extLst>
            </p:cNvPr>
            <p:cNvSpPr/>
            <p:nvPr/>
          </p:nvSpPr>
          <p:spPr>
            <a:xfrm>
              <a:off x="-1237494" y="4062425"/>
              <a:ext cx="1676400" cy="1684324"/>
            </a:xfrm>
            <a:custGeom>
              <a:avLst/>
              <a:gdLst>
                <a:gd name="connsiteX0" fmla="*/ 152400 w 1676400"/>
                <a:gd name="connsiteY0" fmla="*/ 769925 h 1684324"/>
                <a:gd name="connsiteX1" fmla="*/ 152400 w 1676400"/>
                <a:gd name="connsiteY1" fmla="*/ 706069 h 1684324"/>
                <a:gd name="connsiteX2" fmla="*/ 433121 w 1676400"/>
                <a:gd name="connsiteY2" fmla="*/ 316611 h 1684324"/>
                <a:gd name="connsiteX3" fmla="*/ 481356 w 1676400"/>
                <a:gd name="connsiteY3" fmla="*/ 461162 h 1684324"/>
                <a:gd name="connsiteX4" fmla="*/ 304800 w 1676400"/>
                <a:gd name="connsiteY4" fmla="*/ 706069 h 1684324"/>
                <a:gd name="connsiteX5" fmla="*/ 304800 w 1676400"/>
                <a:gd name="connsiteY5" fmla="*/ 1303325 h 1684324"/>
                <a:gd name="connsiteX6" fmla="*/ 685800 w 1676400"/>
                <a:gd name="connsiteY6" fmla="*/ 1684325 h 1684324"/>
                <a:gd name="connsiteX7" fmla="*/ 990600 w 1676400"/>
                <a:gd name="connsiteY7" fmla="*/ 1684325 h 1684324"/>
                <a:gd name="connsiteX8" fmla="*/ 1371600 w 1676400"/>
                <a:gd name="connsiteY8" fmla="*/ 1303325 h 1684324"/>
                <a:gd name="connsiteX9" fmla="*/ 1371600 w 1676400"/>
                <a:gd name="connsiteY9" fmla="*/ 617525 h 1684324"/>
                <a:gd name="connsiteX10" fmla="*/ 1524000 w 1676400"/>
                <a:gd name="connsiteY10" fmla="*/ 617525 h 1684324"/>
                <a:gd name="connsiteX11" fmla="*/ 1524000 w 1676400"/>
                <a:gd name="connsiteY11" fmla="*/ 769925 h 1684324"/>
                <a:gd name="connsiteX12" fmla="*/ 1650035 w 1676400"/>
                <a:gd name="connsiteY12" fmla="*/ 797966 h 1684324"/>
                <a:gd name="connsiteX13" fmla="*/ 1676400 w 1676400"/>
                <a:gd name="connsiteY13" fmla="*/ 528980 h 1684324"/>
                <a:gd name="connsiteX14" fmla="*/ 1417853 w 1676400"/>
                <a:gd name="connsiteY14" fmla="*/ 0 h 1684324"/>
                <a:gd name="connsiteX15" fmla="*/ 1371600 w 1676400"/>
                <a:gd name="connsiteY15" fmla="*/ 7925 h 1684324"/>
                <a:gd name="connsiteX16" fmla="*/ 304800 w 1676400"/>
                <a:gd name="connsiteY16" fmla="*/ 7925 h 1684324"/>
                <a:gd name="connsiteX17" fmla="*/ 258623 w 1676400"/>
                <a:gd name="connsiteY17" fmla="*/ 0 h 1684324"/>
                <a:gd name="connsiteX18" fmla="*/ 0 w 1676400"/>
                <a:gd name="connsiteY18" fmla="*/ 528980 h 1684324"/>
                <a:gd name="connsiteX19" fmla="*/ 26441 w 1676400"/>
                <a:gd name="connsiteY19" fmla="*/ 797966 h 1684324"/>
                <a:gd name="connsiteX20" fmla="*/ 152400 w 1676400"/>
                <a:gd name="connsiteY20" fmla="*/ 769925 h 1684324"/>
                <a:gd name="connsiteX21" fmla="*/ 914400 w 1676400"/>
                <a:gd name="connsiteY21" fmla="*/ 1531925 h 1684324"/>
                <a:gd name="connsiteX22" fmla="*/ 609600 w 1676400"/>
                <a:gd name="connsiteY22" fmla="*/ 1531925 h 1684324"/>
                <a:gd name="connsiteX23" fmla="*/ 609600 w 1676400"/>
                <a:gd name="connsiteY23" fmla="*/ 1379525 h 1684324"/>
                <a:gd name="connsiteX24" fmla="*/ 914400 w 1676400"/>
                <a:gd name="connsiteY24" fmla="*/ 1379525 h 1684324"/>
                <a:gd name="connsiteX25" fmla="*/ 1066800 w 1676400"/>
                <a:gd name="connsiteY25" fmla="*/ 1227125 h 1684324"/>
                <a:gd name="connsiteX26" fmla="*/ 1219200 w 1676400"/>
                <a:gd name="connsiteY26" fmla="*/ 1227125 h 1684324"/>
                <a:gd name="connsiteX27" fmla="*/ 914400 w 1676400"/>
                <a:gd name="connsiteY27" fmla="*/ 1531925 h 1684324"/>
                <a:gd name="connsiteX28" fmla="*/ 1143000 w 1676400"/>
                <a:gd name="connsiteY28" fmla="*/ 922325 h 1684324"/>
                <a:gd name="connsiteX29" fmla="*/ 1066800 w 1676400"/>
                <a:gd name="connsiteY29" fmla="*/ 846125 h 1684324"/>
                <a:gd name="connsiteX30" fmla="*/ 1143000 w 1676400"/>
                <a:gd name="connsiteY30" fmla="*/ 769925 h 1684324"/>
                <a:gd name="connsiteX31" fmla="*/ 1219200 w 1676400"/>
                <a:gd name="connsiteY31" fmla="*/ 846125 h 1684324"/>
                <a:gd name="connsiteX32" fmla="*/ 1143000 w 1676400"/>
                <a:gd name="connsiteY32" fmla="*/ 922325 h 1684324"/>
                <a:gd name="connsiteX33" fmla="*/ 1044473 w 1676400"/>
                <a:gd name="connsiteY33" fmla="*/ 182651 h 1684324"/>
                <a:gd name="connsiteX34" fmla="*/ 1349274 w 1676400"/>
                <a:gd name="connsiteY34" fmla="*/ 487451 h 1684324"/>
                <a:gd name="connsiteX35" fmla="*/ 1241527 w 1676400"/>
                <a:gd name="connsiteY35" fmla="*/ 595198 h 1684324"/>
                <a:gd name="connsiteX36" fmla="*/ 936727 w 1676400"/>
                <a:gd name="connsiteY36" fmla="*/ 290398 h 1684324"/>
                <a:gd name="connsiteX37" fmla="*/ 663473 w 1676400"/>
                <a:gd name="connsiteY37" fmla="*/ 182651 h 1684324"/>
                <a:gd name="connsiteX38" fmla="*/ 968273 w 1676400"/>
                <a:gd name="connsiteY38" fmla="*/ 487451 h 1684324"/>
                <a:gd name="connsiteX39" fmla="*/ 860527 w 1676400"/>
                <a:gd name="connsiteY39" fmla="*/ 595198 h 1684324"/>
                <a:gd name="connsiteX40" fmla="*/ 555727 w 1676400"/>
                <a:gd name="connsiteY40" fmla="*/ 290398 h 1684324"/>
                <a:gd name="connsiteX41" fmla="*/ 609600 w 1676400"/>
                <a:gd name="connsiteY41" fmla="*/ 846125 h 1684324"/>
                <a:gd name="connsiteX42" fmla="*/ 533400 w 1676400"/>
                <a:gd name="connsiteY42" fmla="*/ 922325 h 1684324"/>
                <a:gd name="connsiteX43" fmla="*/ 457200 w 1676400"/>
                <a:gd name="connsiteY43" fmla="*/ 846125 h 1684324"/>
                <a:gd name="connsiteX44" fmla="*/ 533400 w 1676400"/>
                <a:gd name="connsiteY44" fmla="*/ 769925 h 1684324"/>
                <a:gd name="connsiteX45" fmla="*/ 609600 w 1676400"/>
                <a:gd name="connsiteY45" fmla="*/ 846125 h 1684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676400" h="1684324">
                  <a:moveTo>
                    <a:pt x="152400" y="769925"/>
                  </a:moveTo>
                  <a:lnTo>
                    <a:pt x="152400" y="706069"/>
                  </a:lnTo>
                  <a:cubicBezTo>
                    <a:pt x="152400" y="529057"/>
                    <a:pt x="265176" y="372618"/>
                    <a:pt x="433121" y="316611"/>
                  </a:cubicBezTo>
                  <a:lnTo>
                    <a:pt x="481356" y="461162"/>
                  </a:lnTo>
                  <a:cubicBezTo>
                    <a:pt x="375742" y="496367"/>
                    <a:pt x="304800" y="594817"/>
                    <a:pt x="304800" y="706069"/>
                  </a:cubicBezTo>
                  <a:lnTo>
                    <a:pt x="304800" y="1303325"/>
                  </a:lnTo>
                  <a:cubicBezTo>
                    <a:pt x="304800" y="1513408"/>
                    <a:pt x="475717" y="1684325"/>
                    <a:pt x="685800" y="1684325"/>
                  </a:cubicBezTo>
                  <a:lnTo>
                    <a:pt x="990600" y="1684325"/>
                  </a:lnTo>
                  <a:cubicBezTo>
                    <a:pt x="1200683" y="1684325"/>
                    <a:pt x="1371600" y="1513408"/>
                    <a:pt x="1371600" y="1303325"/>
                  </a:cubicBezTo>
                  <a:lnTo>
                    <a:pt x="1371600" y="617525"/>
                  </a:lnTo>
                  <a:lnTo>
                    <a:pt x="1524000" y="617525"/>
                  </a:lnTo>
                  <a:lnTo>
                    <a:pt x="1524000" y="769925"/>
                  </a:lnTo>
                  <a:cubicBezTo>
                    <a:pt x="1569034" y="769925"/>
                    <a:pt x="1611478" y="780364"/>
                    <a:pt x="1650035" y="797966"/>
                  </a:cubicBezTo>
                  <a:cubicBezTo>
                    <a:pt x="1667256" y="709422"/>
                    <a:pt x="1676400" y="619354"/>
                    <a:pt x="1676400" y="528980"/>
                  </a:cubicBezTo>
                  <a:cubicBezTo>
                    <a:pt x="1676400" y="321183"/>
                    <a:pt x="1580007" y="127406"/>
                    <a:pt x="1417853" y="0"/>
                  </a:cubicBezTo>
                  <a:cubicBezTo>
                    <a:pt x="1403147" y="4724"/>
                    <a:pt x="1387831" y="7925"/>
                    <a:pt x="1371600" y="7925"/>
                  </a:cubicBezTo>
                  <a:lnTo>
                    <a:pt x="304800" y="7925"/>
                  </a:lnTo>
                  <a:cubicBezTo>
                    <a:pt x="288569" y="7925"/>
                    <a:pt x="273330" y="4724"/>
                    <a:pt x="258623" y="0"/>
                  </a:cubicBezTo>
                  <a:cubicBezTo>
                    <a:pt x="96469" y="127406"/>
                    <a:pt x="0" y="321412"/>
                    <a:pt x="0" y="528980"/>
                  </a:cubicBezTo>
                  <a:cubicBezTo>
                    <a:pt x="0" y="619354"/>
                    <a:pt x="9144" y="709422"/>
                    <a:pt x="26441" y="797966"/>
                  </a:cubicBezTo>
                  <a:cubicBezTo>
                    <a:pt x="64922" y="780364"/>
                    <a:pt x="107366" y="769925"/>
                    <a:pt x="152400" y="769925"/>
                  </a:cubicBezTo>
                  <a:close/>
                  <a:moveTo>
                    <a:pt x="914400" y="1531925"/>
                  </a:moveTo>
                  <a:lnTo>
                    <a:pt x="609600" y="1531925"/>
                  </a:lnTo>
                  <a:lnTo>
                    <a:pt x="609600" y="1379525"/>
                  </a:lnTo>
                  <a:lnTo>
                    <a:pt x="914400" y="1379525"/>
                  </a:lnTo>
                  <a:cubicBezTo>
                    <a:pt x="998449" y="1379525"/>
                    <a:pt x="1066800" y="1311174"/>
                    <a:pt x="1066800" y="1227125"/>
                  </a:cubicBezTo>
                  <a:lnTo>
                    <a:pt x="1219200" y="1227125"/>
                  </a:lnTo>
                  <a:cubicBezTo>
                    <a:pt x="1219200" y="1395222"/>
                    <a:pt x="1082497" y="1531925"/>
                    <a:pt x="914400" y="1531925"/>
                  </a:cubicBezTo>
                  <a:close/>
                  <a:moveTo>
                    <a:pt x="1143000" y="922325"/>
                  </a:moveTo>
                  <a:cubicBezTo>
                    <a:pt x="1100938" y="922325"/>
                    <a:pt x="1066800" y="888187"/>
                    <a:pt x="1066800" y="846125"/>
                  </a:cubicBezTo>
                  <a:cubicBezTo>
                    <a:pt x="1066800" y="804062"/>
                    <a:pt x="1100938" y="769925"/>
                    <a:pt x="1143000" y="769925"/>
                  </a:cubicBezTo>
                  <a:cubicBezTo>
                    <a:pt x="1185062" y="769925"/>
                    <a:pt x="1219200" y="804062"/>
                    <a:pt x="1219200" y="846125"/>
                  </a:cubicBezTo>
                  <a:cubicBezTo>
                    <a:pt x="1219200" y="888187"/>
                    <a:pt x="1185062" y="922325"/>
                    <a:pt x="1143000" y="922325"/>
                  </a:cubicBezTo>
                  <a:close/>
                  <a:moveTo>
                    <a:pt x="1044473" y="182651"/>
                  </a:moveTo>
                  <a:lnTo>
                    <a:pt x="1349274" y="487451"/>
                  </a:lnTo>
                  <a:lnTo>
                    <a:pt x="1241527" y="595198"/>
                  </a:lnTo>
                  <a:lnTo>
                    <a:pt x="936727" y="290398"/>
                  </a:lnTo>
                  <a:close/>
                  <a:moveTo>
                    <a:pt x="663473" y="182651"/>
                  </a:moveTo>
                  <a:lnTo>
                    <a:pt x="968273" y="487451"/>
                  </a:lnTo>
                  <a:lnTo>
                    <a:pt x="860527" y="595198"/>
                  </a:lnTo>
                  <a:lnTo>
                    <a:pt x="555727" y="290398"/>
                  </a:lnTo>
                  <a:close/>
                  <a:moveTo>
                    <a:pt x="609600" y="846125"/>
                  </a:moveTo>
                  <a:cubicBezTo>
                    <a:pt x="609600" y="888187"/>
                    <a:pt x="575462" y="922325"/>
                    <a:pt x="533400" y="922325"/>
                  </a:cubicBezTo>
                  <a:cubicBezTo>
                    <a:pt x="491338" y="922325"/>
                    <a:pt x="457200" y="888187"/>
                    <a:pt x="457200" y="846125"/>
                  </a:cubicBezTo>
                  <a:cubicBezTo>
                    <a:pt x="457200" y="804062"/>
                    <a:pt x="491338" y="769925"/>
                    <a:pt x="533400" y="769925"/>
                  </a:cubicBezTo>
                  <a:cubicBezTo>
                    <a:pt x="575462" y="769925"/>
                    <a:pt x="609600" y="804062"/>
                    <a:pt x="609600" y="846125"/>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 name="任意多边形: 形状 33">
              <a:extLst>
                <a:ext uri="{FF2B5EF4-FFF2-40B4-BE49-F238E27FC236}">
                  <a16:creationId xmlns:a16="http://schemas.microsoft.com/office/drawing/2014/main" id="{5965B03E-837C-4AE5-8CD8-6C60B460D2FB}"/>
                </a:ext>
              </a:extLst>
            </p:cNvPr>
            <p:cNvSpPr/>
            <p:nvPr/>
          </p:nvSpPr>
          <p:spPr>
            <a:xfrm>
              <a:off x="-2751511" y="5897702"/>
              <a:ext cx="437235" cy="297256"/>
            </a:xfrm>
            <a:custGeom>
              <a:avLst/>
              <a:gdLst>
                <a:gd name="connsiteX0" fmla="*/ 437236 w 437235"/>
                <a:gd name="connsiteY0" fmla="*/ 187909 h 297256"/>
                <a:gd name="connsiteX1" fmla="*/ 399669 w 437235"/>
                <a:gd name="connsiteY1" fmla="*/ 0 h 297256"/>
                <a:gd name="connsiteX2" fmla="*/ 371018 w 437235"/>
                <a:gd name="connsiteY2" fmla="*/ 1448 h 297256"/>
                <a:gd name="connsiteX3" fmla="*/ 66218 w 437235"/>
                <a:gd name="connsiteY3" fmla="*/ 1448 h 297256"/>
                <a:gd name="connsiteX4" fmla="*/ 37567 w 437235"/>
                <a:gd name="connsiteY4" fmla="*/ 0 h 297256"/>
                <a:gd name="connsiteX5" fmla="*/ 0 w 437235"/>
                <a:gd name="connsiteY5" fmla="*/ 187909 h 297256"/>
                <a:gd name="connsiteX6" fmla="*/ 218618 w 437235"/>
                <a:gd name="connsiteY6" fmla="*/ 297256 h 2972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7235" h="297256">
                  <a:moveTo>
                    <a:pt x="437236" y="187909"/>
                  </a:moveTo>
                  <a:lnTo>
                    <a:pt x="399669" y="0"/>
                  </a:lnTo>
                  <a:cubicBezTo>
                    <a:pt x="390144" y="533"/>
                    <a:pt x="380695" y="1448"/>
                    <a:pt x="371018" y="1448"/>
                  </a:cubicBezTo>
                  <a:lnTo>
                    <a:pt x="66218" y="1448"/>
                  </a:lnTo>
                  <a:cubicBezTo>
                    <a:pt x="56540" y="1448"/>
                    <a:pt x="47092" y="533"/>
                    <a:pt x="37567" y="0"/>
                  </a:cubicBezTo>
                  <a:lnTo>
                    <a:pt x="0" y="187909"/>
                  </a:lnTo>
                  <a:lnTo>
                    <a:pt x="218618" y="297256"/>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 name="任意多边形: 形状 34">
              <a:extLst>
                <a:ext uri="{FF2B5EF4-FFF2-40B4-BE49-F238E27FC236}">
                  <a16:creationId xmlns:a16="http://schemas.microsoft.com/office/drawing/2014/main" id="{7B03280E-183B-46DA-AEFC-6BA5DFCF1C54}"/>
                </a:ext>
              </a:extLst>
            </p:cNvPr>
            <p:cNvSpPr/>
            <p:nvPr/>
          </p:nvSpPr>
          <p:spPr>
            <a:xfrm>
              <a:off x="-693044" y="6483223"/>
              <a:ext cx="138760" cy="254888"/>
            </a:xfrm>
            <a:custGeom>
              <a:avLst/>
              <a:gdLst>
                <a:gd name="connsiteX0" fmla="*/ 138760 w 138760"/>
                <a:gd name="connsiteY0" fmla="*/ 106223 h 254888"/>
                <a:gd name="connsiteX1" fmla="*/ 103403 w 138760"/>
                <a:gd name="connsiteY1" fmla="*/ 0 h 254888"/>
                <a:gd name="connsiteX2" fmla="*/ 0 w 138760"/>
                <a:gd name="connsiteY2" fmla="*/ 62027 h 254888"/>
                <a:gd name="connsiteX3" fmla="*/ 107518 w 138760"/>
                <a:gd name="connsiteY3" fmla="*/ 254889 h 254888"/>
              </a:gdLst>
              <a:ahLst/>
              <a:cxnLst>
                <a:cxn ang="0">
                  <a:pos x="connsiteX0" y="connsiteY0"/>
                </a:cxn>
                <a:cxn ang="0">
                  <a:pos x="connsiteX1" y="connsiteY1"/>
                </a:cxn>
                <a:cxn ang="0">
                  <a:pos x="connsiteX2" y="connsiteY2"/>
                </a:cxn>
                <a:cxn ang="0">
                  <a:pos x="connsiteX3" y="connsiteY3"/>
                </a:cxn>
              </a:cxnLst>
              <a:rect l="l" t="t" r="r" b="b"/>
              <a:pathLst>
                <a:path w="138760" h="254888">
                  <a:moveTo>
                    <a:pt x="138760" y="106223"/>
                  </a:moveTo>
                  <a:lnTo>
                    <a:pt x="103403" y="0"/>
                  </a:lnTo>
                  <a:lnTo>
                    <a:pt x="0" y="62027"/>
                  </a:lnTo>
                  <a:cubicBezTo>
                    <a:pt x="29032" y="129845"/>
                    <a:pt x="64999" y="194386"/>
                    <a:pt x="107518" y="254889"/>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 name="任意多边形: 形状 35">
              <a:extLst>
                <a:ext uri="{FF2B5EF4-FFF2-40B4-BE49-F238E27FC236}">
                  <a16:creationId xmlns:a16="http://schemas.microsoft.com/office/drawing/2014/main" id="{805042B7-3831-4022-97C9-B201EDBD914E}"/>
                </a:ext>
              </a:extLst>
            </p:cNvPr>
            <p:cNvSpPr/>
            <p:nvPr/>
          </p:nvSpPr>
          <p:spPr>
            <a:xfrm>
              <a:off x="-617911" y="5897702"/>
              <a:ext cx="437235" cy="297256"/>
            </a:xfrm>
            <a:custGeom>
              <a:avLst/>
              <a:gdLst>
                <a:gd name="connsiteX0" fmla="*/ 399669 w 437235"/>
                <a:gd name="connsiteY0" fmla="*/ 0 h 297256"/>
                <a:gd name="connsiteX1" fmla="*/ 371018 w 437235"/>
                <a:gd name="connsiteY1" fmla="*/ 1448 h 297256"/>
                <a:gd name="connsiteX2" fmla="*/ 66218 w 437235"/>
                <a:gd name="connsiteY2" fmla="*/ 1448 h 297256"/>
                <a:gd name="connsiteX3" fmla="*/ 37567 w 437235"/>
                <a:gd name="connsiteY3" fmla="*/ 0 h 297256"/>
                <a:gd name="connsiteX4" fmla="*/ 0 w 437235"/>
                <a:gd name="connsiteY4" fmla="*/ 187909 h 297256"/>
                <a:gd name="connsiteX5" fmla="*/ 218618 w 437235"/>
                <a:gd name="connsiteY5" fmla="*/ 297256 h 297256"/>
                <a:gd name="connsiteX6" fmla="*/ 437236 w 437235"/>
                <a:gd name="connsiteY6" fmla="*/ 187909 h 2972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7235" h="297256">
                  <a:moveTo>
                    <a:pt x="399669" y="0"/>
                  </a:moveTo>
                  <a:cubicBezTo>
                    <a:pt x="390144" y="533"/>
                    <a:pt x="380695" y="1448"/>
                    <a:pt x="371018" y="1448"/>
                  </a:cubicBezTo>
                  <a:lnTo>
                    <a:pt x="66218" y="1448"/>
                  </a:lnTo>
                  <a:cubicBezTo>
                    <a:pt x="56540" y="1448"/>
                    <a:pt x="47092" y="533"/>
                    <a:pt x="37567" y="0"/>
                  </a:cubicBezTo>
                  <a:lnTo>
                    <a:pt x="0" y="187909"/>
                  </a:lnTo>
                  <a:lnTo>
                    <a:pt x="218618" y="297256"/>
                  </a:lnTo>
                  <a:lnTo>
                    <a:pt x="437236" y="187909"/>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 name="任意多边形: 形状 36">
              <a:extLst>
                <a:ext uri="{FF2B5EF4-FFF2-40B4-BE49-F238E27FC236}">
                  <a16:creationId xmlns:a16="http://schemas.microsoft.com/office/drawing/2014/main" id="{AFB3E078-377B-4324-B9CA-8618D713BACC}"/>
                </a:ext>
              </a:extLst>
            </p:cNvPr>
            <p:cNvSpPr/>
            <p:nvPr/>
          </p:nvSpPr>
          <p:spPr>
            <a:xfrm>
              <a:off x="-774121" y="6209283"/>
              <a:ext cx="216560" cy="189280"/>
            </a:xfrm>
            <a:custGeom>
              <a:avLst/>
              <a:gdLst>
                <a:gd name="connsiteX0" fmla="*/ 62712 w 216560"/>
                <a:gd name="connsiteY0" fmla="*/ 0 h 189280"/>
                <a:gd name="connsiteX1" fmla="*/ 0 w 216560"/>
                <a:gd name="connsiteY1" fmla="*/ 18517 h 189280"/>
                <a:gd name="connsiteX2" fmla="*/ 29337 w 216560"/>
                <a:gd name="connsiteY2" fmla="*/ 189281 h 189280"/>
                <a:gd name="connsiteX3" fmla="*/ 216560 w 216560"/>
                <a:gd name="connsiteY3" fmla="*/ 76962 h 189280"/>
              </a:gdLst>
              <a:ahLst/>
              <a:cxnLst>
                <a:cxn ang="0">
                  <a:pos x="connsiteX0" y="connsiteY0"/>
                </a:cxn>
                <a:cxn ang="0">
                  <a:pos x="connsiteX1" y="connsiteY1"/>
                </a:cxn>
                <a:cxn ang="0">
                  <a:pos x="connsiteX2" y="connsiteY2"/>
                </a:cxn>
                <a:cxn ang="0">
                  <a:pos x="connsiteX3" y="connsiteY3"/>
                </a:cxn>
              </a:cxnLst>
              <a:rect l="l" t="t" r="r" b="b"/>
              <a:pathLst>
                <a:path w="216560" h="189280">
                  <a:moveTo>
                    <a:pt x="62712" y="0"/>
                  </a:moveTo>
                  <a:cubicBezTo>
                    <a:pt x="41605" y="5791"/>
                    <a:pt x="20574" y="11582"/>
                    <a:pt x="0" y="18517"/>
                  </a:cubicBezTo>
                  <a:cubicBezTo>
                    <a:pt x="5486" y="76429"/>
                    <a:pt x="14554" y="133579"/>
                    <a:pt x="29337" y="189281"/>
                  </a:cubicBezTo>
                  <a:lnTo>
                    <a:pt x="216560" y="76962"/>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 name="任意多边形: 形状 37">
              <a:extLst>
                <a:ext uri="{FF2B5EF4-FFF2-40B4-BE49-F238E27FC236}">
                  <a16:creationId xmlns:a16="http://schemas.microsoft.com/office/drawing/2014/main" id="{AF8DC828-1DBF-499C-92E6-10580B288075}"/>
                </a:ext>
              </a:extLst>
            </p:cNvPr>
            <p:cNvSpPr/>
            <p:nvPr/>
          </p:nvSpPr>
          <p:spPr>
            <a:xfrm>
              <a:off x="-455834" y="6368999"/>
              <a:ext cx="113080" cy="139750"/>
            </a:xfrm>
            <a:custGeom>
              <a:avLst/>
              <a:gdLst>
                <a:gd name="connsiteX0" fmla="*/ 0 w 113080"/>
                <a:gd name="connsiteY0" fmla="*/ 33985 h 139750"/>
                <a:gd name="connsiteX1" fmla="*/ 35281 w 113080"/>
                <a:gd name="connsiteY1" fmla="*/ 139751 h 139750"/>
                <a:gd name="connsiteX2" fmla="*/ 77800 w 113080"/>
                <a:gd name="connsiteY2" fmla="*/ 139751 h 139750"/>
                <a:gd name="connsiteX3" fmla="*/ 113081 w 113080"/>
                <a:gd name="connsiteY3" fmla="*/ 33985 h 139750"/>
                <a:gd name="connsiteX4" fmla="*/ 56540 w 113080"/>
                <a:gd name="connsiteY4" fmla="*/ 0 h 1397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80" h="139750">
                  <a:moveTo>
                    <a:pt x="0" y="33985"/>
                  </a:moveTo>
                  <a:lnTo>
                    <a:pt x="35281" y="139751"/>
                  </a:lnTo>
                  <a:lnTo>
                    <a:pt x="77800" y="139751"/>
                  </a:lnTo>
                  <a:lnTo>
                    <a:pt x="113081" y="33985"/>
                  </a:lnTo>
                  <a:lnTo>
                    <a:pt x="56540" y="0"/>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 name="任意多边形: 形状 38">
              <a:extLst>
                <a:ext uri="{FF2B5EF4-FFF2-40B4-BE49-F238E27FC236}">
                  <a16:creationId xmlns:a16="http://schemas.microsoft.com/office/drawing/2014/main" id="{4C26F3EF-6836-4908-A393-A4A03F03B517}"/>
                </a:ext>
              </a:extLst>
            </p:cNvPr>
            <p:cNvSpPr/>
            <p:nvPr/>
          </p:nvSpPr>
          <p:spPr>
            <a:xfrm>
              <a:off x="-1191393" y="6290056"/>
              <a:ext cx="538200" cy="611047"/>
            </a:xfrm>
            <a:custGeom>
              <a:avLst/>
              <a:gdLst>
                <a:gd name="connsiteX0" fmla="*/ 0 w 538200"/>
                <a:gd name="connsiteY0" fmla="*/ 190195 h 611047"/>
                <a:gd name="connsiteX1" fmla="*/ 538201 w 538200"/>
                <a:gd name="connsiteY1" fmla="*/ 611048 h 611047"/>
                <a:gd name="connsiteX2" fmla="*/ 270358 w 538200"/>
                <a:gd name="connsiteY2" fmla="*/ 0 h 611047"/>
                <a:gd name="connsiteX3" fmla="*/ 0 w 538200"/>
                <a:gd name="connsiteY3" fmla="*/ 190195 h 611047"/>
              </a:gdLst>
              <a:ahLst/>
              <a:cxnLst>
                <a:cxn ang="0">
                  <a:pos x="connsiteX0" y="connsiteY0"/>
                </a:cxn>
                <a:cxn ang="0">
                  <a:pos x="connsiteX1" y="connsiteY1"/>
                </a:cxn>
                <a:cxn ang="0">
                  <a:pos x="connsiteX2" y="connsiteY2"/>
                </a:cxn>
                <a:cxn ang="0">
                  <a:pos x="connsiteX3" y="connsiteY3"/>
                </a:cxn>
              </a:cxnLst>
              <a:rect l="l" t="t" r="r" b="b"/>
              <a:pathLst>
                <a:path w="538200" h="611047">
                  <a:moveTo>
                    <a:pt x="0" y="190195"/>
                  </a:moveTo>
                  <a:cubicBezTo>
                    <a:pt x="134493" y="383743"/>
                    <a:pt x="321335" y="529742"/>
                    <a:pt x="538201" y="611048"/>
                  </a:cubicBezTo>
                  <a:cubicBezTo>
                    <a:pt x="394335" y="436778"/>
                    <a:pt x="300838" y="225171"/>
                    <a:pt x="270358" y="0"/>
                  </a:cubicBezTo>
                  <a:cubicBezTo>
                    <a:pt x="170307" y="50368"/>
                    <a:pt x="79400" y="114528"/>
                    <a:pt x="0" y="190195"/>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 name="任意多边形: 形状 39">
              <a:extLst>
                <a:ext uri="{FF2B5EF4-FFF2-40B4-BE49-F238E27FC236}">
                  <a16:creationId xmlns:a16="http://schemas.microsoft.com/office/drawing/2014/main" id="{9FC8129A-F3F7-4C83-A46D-9D65574B826A}"/>
                </a:ext>
              </a:extLst>
            </p:cNvPr>
            <p:cNvSpPr/>
            <p:nvPr/>
          </p:nvSpPr>
          <p:spPr>
            <a:xfrm>
              <a:off x="-3066294" y="3613150"/>
              <a:ext cx="1066800" cy="304800"/>
            </a:xfrm>
            <a:custGeom>
              <a:avLst/>
              <a:gdLst>
                <a:gd name="connsiteX0" fmla="*/ 0 w 1066800"/>
                <a:gd name="connsiteY0" fmla="*/ 0 h 304800"/>
                <a:gd name="connsiteX1" fmla="*/ 1066800 w 1066800"/>
                <a:gd name="connsiteY1" fmla="*/ 0 h 304800"/>
                <a:gd name="connsiteX2" fmla="*/ 1066800 w 1066800"/>
                <a:gd name="connsiteY2" fmla="*/ 304800 h 304800"/>
                <a:gd name="connsiteX3" fmla="*/ 0 w 1066800"/>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1066800" h="304800">
                  <a:moveTo>
                    <a:pt x="0" y="0"/>
                  </a:moveTo>
                  <a:lnTo>
                    <a:pt x="1066800" y="0"/>
                  </a:lnTo>
                  <a:lnTo>
                    <a:pt x="1066800" y="304800"/>
                  </a:lnTo>
                  <a:lnTo>
                    <a:pt x="0" y="304800"/>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 name="任意多边形: 形状 40">
              <a:extLst>
                <a:ext uri="{FF2B5EF4-FFF2-40B4-BE49-F238E27FC236}">
                  <a16:creationId xmlns:a16="http://schemas.microsoft.com/office/drawing/2014/main" id="{0B8B71B2-3848-4BAC-8B97-1A3045C36D76}"/>
                </a:ext>
              </a:extLst>
            </p:cNvPr>
            <p:cNvSpPr/>
            <p:nvPr/>
          </p:nvSpPr>
          <p:spPr>
            <a:xfrm>
              <a:off x="-3675894" y="6595084"/>
              <a:ext cx="1066800" cy="1132865"/>
            </a:xfrm>
            <a:custGeom>
              <a:avLst/>
              <a:gdLst>
                <a:gd name="connsiteX0" fmla="*/ 245593 w 1066800"/>
                <a:gd name="connsiteY0" fmla="*/ 0 h 1132865"/>
                <a:gd name="connsiteX1" fmla="*/ 0 w 1066800"/>
                <a:gd name="connsiteY1" fmla="*/ 703783 h 1132865"/>
                <a:gd name="connsiteX2" fmla="*/ 0 w 1066800"/>
                <a:gd name="connsiteY2" fmla="*/ 1132866 h 1132865"/>
                <a:gd name="connsiteX3" fmla="*/ 304800 w 1066800"/>
                <a:gd name="connsiteY3" fmla="*/ 1132866 h 1132865"/>
                <a:gd name="connsiteX4" fmla="*/ 304800 w 1066800"/>
                <a:gd name="connsiteY4" fmla="*/ 447065 h 1132865"/>
                <a:gd name="connsiteX5" fmla="*/ 457200 w 1066800"/>
                <a:gd name="connsiteY5" fmla="*/ 447065 h 1132865"/>
                <a:gd name="connsiteX6" fmla="*/ 457200 w 1066800"/>
                <a:gd name="connsiteY6" fmla="*/ 1132866 h 1132865"/>
                <a:gd name="connsiteX7" fmla="*/ 1066800 w 1066800"/>
                <a:gd name="connsiteY7" fmla="*/ 1132866 h 1132865"/>
                <a:gd name="connsiteX8" fmla="*/ 1066800 w 1066800"/>
                <a:gd name="connsiteY8" fmla="*/ 828065 h 1132865"/>
                <a:gd name="connsiteX9" fmla="*/ 914400 w 1066800"/>
                <a:gd name="connsiteY9" fmla="*/ 828065 h 1132865"/>
                <a:gd name="connsiteX10" fmla="*/ 914400 w 1066800"/>
                <a:gd name="connsiteY10" fmla="*/ 675665 h 1132865"/>
                <a:gd name="connsiteX11" fmla="*/ 1066800 w 1066800"/>
                <a:gd name="connsiteY11" fmla="*/ 675665 h 1132865"/>
                <a:gd name="connsiteX12" fmla="*/ 1066800 w 1066800"/>
                <a:gd name="connsiteY12" fmla="*/ 510540 h 1132865"/>
                <a:gd name="connsiteX13" fmla="*/ 245593 w 1066800"/>
                <a:gd name="connsiteY13" fmla="*/ 0 h 11328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066800" h="1132865">
                  <a:moveTo>
                    <a:pt x="245593" y="0"/>
                  </a:moveTo>
                  <a:cubicBezTo>
                    <a:pt x="90678" y="194767"/>
                    <a:pt x="0" y="440360"/>
                    <a:pt x="0" y="703783"/>
                  </a:cubicBezTo>
                  <a:lnTo>
                    <a:pt x="0" y="1132866"/>
                  </a:lnTo>
                  <a:lnTo>
                    <a:pt x="304800" y="1132866"/>
                  </a:lnTo>
                  <a:lnTo>
                    <a:pt x="304800" y="447065"/>
                  </a:lnTo>
                  <a:lnTo>
                    <a:pt x="457200" y="447065"/>
                  </a:lnTo>
                  <a:lnTo>
                    <a:pt x="457200" y="1132866"/>
                  </a:lnTo>
                  <a:lnTo>
                    <a:pt x="1066800" y="1132866"/>
                  </a:lnTo>
                  <a:lnTo>
                    <a:pt x="1066800" y="828065"/>
                  </a:lnTo>
                  <a:lnTo>
                    <a:pt x="914400" y="828065"/>
                  </a:lnTo>
                  <a:lnTo>
                    <a:pt x="914400" y="675665"/>
                  </a:lnTo>
                  <a:lnTo>
                    <a:pt x="1066800" y="675665"/>
                  </a:lnTo>
                  <a:lnTo>
                    <a:pt x="1066800" y="510540"/>
                  </a:lnTo>
                  <a:cubicBezTo>
                    <a:pt x="735711" y="451714"/>
                    <a:pt x="443865" y="270205"/>
                    <a:pt x="245593" y="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 name="任意多边形: 形状 41">
              <a:extLst>
                <a:ext uri="{FF2B5EF4-FFF2-40B4-BE49-F238E27FC236}">
                  <a16:creationId xmlns:a16="http://schemas.microsoft.com/office/drawing/2014/main" id="{DA6BE854-FF41-4D96-BA6A-5FEC3560F087}"/>
                </a:ext>
              </a:extLst>
            </p:cNvPr>
            <p:cNvSpPr/>
            <p:nvPr/>
          </p:nvSpPr>
          <p:spPr>
            <a:xfrm>
              <a:off x="-2781458" y="6457543"/>
              <a:ext cx="497052" cy="485317"/>
            </a:xfrm>
            <a:custGeom>
              <a:avLst/>
              <a:gdLst>
                <a:gd name="connsiteX0" fmla="*/ 248564 w 497052"/>
                <a:gd name="connsiteY0" fmla="*/ 0 h 485317"/>
                <a:gd name="connsiteX1" fmla="*/ 0 w 497052"/>
                <a:gd name="connsiteY1" fmla="*/ 180747 h 485317"/>
                <a:gd name="connsiteX2" fmla="*/ 248488 w 497052"/>
                <a:gd name="connsiteY2" fmla="*/ 485318 h 485317"/>
                <a:gd name="connsiteX3" fmla="*/ 497053 w 497052"/>
                <a:gd name="connsiteY3" fmla="*/ 180747 h 485317"/>
                <a:gd name="connsiteX4" fmla="*/ 248564 w 497052"/>
                <a:gd name="connsiteY4" fmla="*/ 0 h 485317"/>
                <a:gd name="connsiteX5" fmla="*/ 248564 w 497052"/>
                <a:gd name="connsiteY5" fmla="*/ 356006 h 485317"/>
                <a:gd name="connsiteX6" fmla="*/ 172364 w 497052"/>
                <a:gd name="connsiteY6" fmla="*/ 279806 h 485317"/>
                <a:gd name="connsiteX7" fmla="*/ 248564 w 497052"/>
                <a:gd name="connsiteY7" fmla="*/ 203606 h 485317"/>
                <a:gd name="connsiteX8" fmla="*/ 324764 w 497052"/>
                <a:gd name="connsiteY8" fmla="*/ 279806 h 485317"/>
                <a:gd name="connsiteX9" fmla="*/ 248564 w 497052"/>
                <a:gd name="connsiteY9" fmla="*/ 356006 h 485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7052" h="485317">
                  <a:moveTo>
                    <a:pt x="248564" y="0"/>
                  </a:moveTo>
                  <a:cubicBezTo>
                    <a:pt x="188214" y="85801"/>
                    <a:pt x="101346" y="149352"/>
                    <a:pt x="0" y="180747"/>
                  </a:cubicBezTo>
                  <a:cubicBezTo>
                    <a:pt x="63017" y="295656"/>
                    <a:pt x="146152" y="399669"/>
                    <a:pt x="248488" y="485318"/>
                  </a:cubicBezTo>
                  <a:cubicBezTo>
                    <a:pt x="350901" y="399669"/>
                    <a:pt x="434035" y="295656"/>
                    <a:pt x="497053" y="180747"/>
                  </a:cubicBezTo>
                  <a:cubicBezTo>
                    <a:pt x="395783" y="149352"/>
                    <a:pt x="308915" y="85801"/>
                    <a:pt x="248564" y="0"/>
                  </a:cubicBezTo>
                  <a:close/>
                  <a:moveTo>
                    <a:pt x="248564" y="356006"/>
                  </a:moveTo>
                  <a:cubicBezTo>
                    <a:pt x="206502" y="356006"/>
                    <a:pt x="172364" y="321869"/>
                    <a:pt x="172364" y="279806"/>
                  </a:cubicBezTo>
                  <a:cubicBezTo>
                    <a:pt x="172364" y="237744"/>
                    <a:pt x="206502" y="203606"/>
                    <a:pt x="248564" y="203606"/>
                  </a:cubicBezTo>
                  <a:cubicBezTo>
                    <a:pt x="290627" y="203606"/>
                    <a:pt x="324764" y="237744"/>
                    <a:pt x="324764" y="279806"/>
                  </a:cubicBezTo>
                  <a:cubicBezTo>
                    <a:pt x="324764" y="321869"/>
                    <a:pt x="290627" y="356006"/>
                    <a:pt x="248564" y="356006"/>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 name="任意多边形: 形状 42">
              <a:extLst>
                <a:ext uri="{FF2B5EF4-FFF2-40B4-BE49-F238E27FC236}">
                  <a16:creationId xmlns:a16="http://schemas.microsoft.com/office/drawing/2014/main" id="{15040D31-1053-4818-9F9E-A5A74F1AAED4}"/>
                </a:ext>
              </a:extLst>
            </p:cNvPr>
            <p:cNvSpPr/>
            <p:nvPr/>
          </p:nvSpPr>
          <p:spPr>
            <a:xfrm>
              <a:off x="-3675894" y="5371160"/>
              <a:ext cx="812444" cy="1249375"/>
            </a:xfrm>
            <a:custGeom>
              <a:avLst/>
              <a:gdLst>
                <a:gd name="connsiteX0" fmla="*/ 772439 w 812444"/>
                <a:gd name="connsiteY0" fmla="*/ 696621 h 1249375"/>
                <a:gd name="connsiteX1" fmla="*/ 812444 w 812444"/>
                <a:gd name="connsiteY1" fmla="*/ 496748 h 1249375"/>
                <a:gd name="connsiteX2" fmla="*/ 463296 w 812444"/>
                <a:gd name="connsiteY2" fmla="*/ 70790 h 1249375"/>
                <a:gd name="connsiteX3" fmla="*/ 457200 w 812444"/>
                <a:gd name="connsiteY3" fmla="*/ 70790 h 1249375"/>
                <a:gd name="connsiteX4" fmla="*/ 264338 w 812444"/>
                <a:gd name="connsiteY4" fmla="*/ 0 h 1249375"/>
                <a:gd name="connsiteX5" fmla="*/ 256337 w 812444"/>
                <a:gd name="connsiteY5" fmla="*/ 14173 h 1249375"/>
                <a:gd name="connsiteX6" fmla="*/ 175336 w 812444"/>
                <a:gd name="connsiteY6" fmla="*/ 135636 h 1249375"/>
                <a:gd name="connsiteX7" fmla="*/ 152400 w 812444"/>
                <a:gd name="connsiteY7" fmla="*/ 211379 h 1249375"/>
                <a:gd name="connsiteX8" fmla="*/ 192329 w 812444"/>
                <a:gd name="connsiteY8" fmla="*/ 307772 h 1249375"/>
                <a:gd name="connsiteX9" fmla="*/ 228600 w 812444"/>
                <a:gd name="connsiteY9" fmla="*/ 344043 h 1249375"/>
                <a:gd name="connsiteX10" fmla="*/ 304800 w 812444"/>
                <a:gd name="connsiteY10" fmla="*/ 527990 h 1249375"/>
                <a:gd name="connsiteX11" fmla="*/ 228600 w 812444"/>
                <a:gd name="connsiteY11" fmla="*/ 712013 h 1249375"/>
                <a:gd name="connsiteX12" fmla="*/ 102184 w 812444"/>
                <a:gd name="connsiteY12" fmla="*/ 838429 h 1249375"/>
                <a:gd name="connsiteX13" fmla="*/ 0 w 812444"/>
                <a:gd name="connsiteY13" fmla="*/ 1085088 h 1249375"/>
                <a:gd name="connsiteX14" fmla="*/ 41986 w 812444"/>
                <a:gd name="connsiteY14" fmla="*/ 1249375 h 1249375"/>
                <a:gd name="connsiteX15" fmla="*/ 772439 w 812444"/>
                <a:gd name="connsiteY15" fmla="*/ 696621 h 1249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12444" h="1249375">
                  <a:moveTo>
                    <a:pt x="772439" y="696621"/>
                  </a:moveTo>
                  <a:lnTo>
                    <a:pt x="812444" y="496748"/>
                  </a:lnTo>
                  <a:cubicBezTo>
                    <a:pt x="628955" y="431445"/>
                    <a:pt x="491795" y="268681"/>
                    <a:pt x="463296" y="70790"/>
                  </a:cubicBezTo>
                  <a:lnTo>
                    <a:pt x="457200" y="70790"/>
                  </a:lnTo>
                  <a:cubicBezTo>
                    <a:pt x="383667" y="70790"/>
                    <a:pt x="316992" y="43586"/>
                    <a:pt x="264338" y="0"/>
                  </a:cubicBezTo>
                  <a:cubicBezTo>
                    <a:pt x="261595" y="4724"/>
                    <a:pt x="259309" y="9677"/>
                    <a:pt x="256337" y="14173"/>
                  </a:cubicBezTo>
                  <a:lnTo>
                    <a:pt x="175336" y="135636"/>
                  </a:lnTo>
                  <a:cubicBezTo>
                    <a:pt x="160325" y="158191"/>
                    <a:pt x="152400" y="184328"/>
                    <a:pt x="152400" y="211379"/>
                  </a:cubicBezTo>
                  <a:cubicBezTo>
                    <a:pt x="152400" y="247803"/>
                    <a:pt x="166649" y="282016"/>
                    <a:pt x="192329" y="307772"/>
                  </a:cubicBezTo>
                  <a:lnTo>
                    <a:pt x="228600" y="344043"/>
                  </a:lnTo>
                  <a:cubicBezTo>
                    <a:pt x="277749" y="393116"/>
                    <a:pt x="304800" y="458419"/>
                    <a:pt x="304800" y="527990"/>
                  </a:cubicBezTo>
                  <a:cubicBezTo>
                    <a:pt x="304800" y="597560"/>
                    <a:pt x="277749" y="662864"/>
                    <a:pt x="228600" y="712013"/>
                  </a:cubicBezTo>
                  <a:lnTo>
                    <a:pt x="102184" y="838429"/>
                  </a:lnTo>
                  <a:cubicBezTo>
                    <a:pt x="36347" y="904265"/>
                    <a:pt x="0" y="991896"/>
                    <a:pt x="0" y="1085088"/>
                  </a:cubicBezTo>
                  <a:cubicBezTo>
                    <a:pt x="0" y="1142924"/>
                    <a:pt x="14935" y="1198855"/>
                    <a:pt x="41986" y="1249375"/>
                  </a:cubicBezTo>
                  <a:cubicBezTo>
                    <a:pt x="205207" y="987400"/>
                    <a:pt x="461315" y="787070"/>
                    <a:pt x="772439" y="696621"/>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 name="任意多边形: 形状 43">
              <a:extLst>
                <a:ext uri="{FF2B5EF4-FFF2-40B4-BE49-F238E27FC236}">
                  <a16:creationId xmlns:a16="http://schemas.microsoft.com/office/drawing/2014/main" id="{D12E3A82-D83F-4602-9C3F-66311D6C005A}"/>
                </a:ext>
              </a:extLst>
            </p:cNvPr>
            <p:cNvSpPr/>
            <p:nvPr/>
          </p:nvSpPr>
          <p:spPr>
            <a:xfrm>
              <a:off x="-2456694" y="6596760"/>
              <a:ext cx="902970" cy="1131189"/>
            </a:xfrm>
            <a:custGeom>
              <a:avLst/>
              <a:gdLst>
                <a:gd name="connsiteX0" fmla="*/ 0 w 902970"/>
                <a:gd name="connsiteY0" fmla="*/ 510921 h 1131189"/>
                <a:gd name="connsiteX1" fmla="*/ 0 w 902970"/>
                <a:gd name="connsiteY1" fmla="*/ 673989 h 1131189"/>
                <a:gd name="connsiteX2" fmla="*/ 152400 w 902970"/>
                <a:gd name="connsiteY2" fmla="*/ 673989 h 1131189"/>
                <a:gd name="connsiteX3" fmla="*/ 152400 w 902970"/>
                <a:gd name="connsiteY3" fmla="*/ 826389 h 1131189"/>
                <a:gd name="connsiteX4" fmla="*/ 0 w 902970"/>
                <a:gd name="connsiteY4" fmla="*/ 826389 h 1131189"/>
                <a:gd name="connsiteX5" fmla="*/ 0 w 902970"/>
                <a:gd name="connsiteY5" fmla="*/ 1131189 h 1131189"/>
                <a:gd name="connsiteX6" fmla="*/ 762000 w 902970"/>
                <a:gd name="connsiteY6" fmla="*/ 1131189 h 1131189"/>
                <a:gd name="connsiteX7" fmla="*/ 762000 w 902970"/>
                <a:gd name="connsiteY7" fmla="*/ 702107 h 1131189"/>
                <a:gd name="connsiteX8" fmla="*/ 902970 w 902970"/>
                <a:gd name="connsiteY8" fmla="*/ 118415 h 1131189"/>
                <a:gd name="connsiteX9" fmla="*/ 820445 w 902970"/>
                <a:gd name="connsiteY9" fmla="*/ 0 h 1131189"/>
                <a:gd name="connsiteX10" fmla="*/ 0 w 902970"/>
                <a:gd name="connsiteY10" fmla="*/ 510921 h 1131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02970" h="1131189">
                  <a:moveTo>
                    <a:pt x="0" y="510921"/>
                  </a:moveTo>
                  <a:lnTo>
                    <a:pt x="0" y="673989"/>
                  </a:lnTo>
                  <a:lnTo>
                    <a:pt x="152400" y="673989"/>
                  </a:lnTo>
                  <a:lnTo>
                    <a:pt x="152400" y="826389"/>
                  </a:lnTo>
                  <a:lnTo>
                    <a:pt x="0" y="826389"/>
                  </a:lnTo>
                  <a:lnTo>
                    <a:pt x="0" y="1131189"/>
                  </a:lnTo>
                  <a:lnTo>
                    <a:pt x="762000" y="1131189"/>
                  </a:lnTo>
                  <a:lnTo>
                    <a:pt x="762000" y="702107"/>
                  </a:lnTo>
                  <a:cubicBezTo>
                    <a:pt x="762000" y="493319"/>
                    <a:pt x="812902" y="294818"/>
                    <a:pt x="902970" y="118415"/>
                  </a:cubicBezTo>
                  <a:cubicBezTo>
                    <a:pt x="877976" y="77038"/>
                    <a:pt x="850392" y="37567"/>
                    <a:pt x="820445" y="0"/>
                  </a:cubicBezTo>
                  <a:cubicBezTo>
                    <a:pt x="622021" y="269596"/>
                    <a:pt x="330860" y="452323"/>
                    <a:pt x="0" y="510921"/>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 name="任意多边形: 形状 44">
              <a:extLst>
                <a:ext uri="{FF2B5EF4-FFF2-40B4-BE49-F238E27FC236}">
                  <a16:creationId xmlns:a16="http://schemas.microsoft.com/office/drawing/2014/main" id="{86C5A5A6-F1EB-44B0-966E-E04AB06F8CD6}"/>
                </a:ext>
              </a:extLst>
            </p:cNvPr>
            <p:cNvSpPr/>
            <p:nvPr/>
          </p:nvSpPr>
          <p:spPr>
            <a:xfrm>
              <a:off x="-1542294" y="6595084"/>
              <a:ext cx="1066800" cy="1132865"/>
            </a:xfrm>
            <a:custGeom>
              <a:avLst/>
              <a:gdLst>
                <a:gd name="connsiteX0" fmla="*/ 245593 w 1066800"/>
                <a:gd name="connsiteY0" fmla="*/ 0 h 1132865"/>
                <a:gd name="connsiteX1" fmla="*/ 0 w 1066800"/>
                <a:gd name="connsiteY1" fmla="*/ 703783 h 1132865"/>
                <a:gd name="connsiteX2" fmla="*/ 0 w 1066800"/>
                <a:gd name="connsiteY2" fmla="*/ 1132866 h 1132865"/>
                <a:gd name="connsiteX3" fmla="*/ 304800 w 1066800"/>
                <a:gd name="connsiteY3" fmla="*/ 1132866 h 1132865"/>
                <a:gd name="connsiteX4" fmla="*/ 304800 w 1066800"/>
                <a:gd name="connsiteY4" fmla="*/ 447065 h 1132865"/>
                <a:gd name="connsiteX5" fmla="*/ 457200 w 1066800"/>
                <a:gd name="connsiteY5" fmla="*/ 447065 h 1132865"/>
                <a:gd name="connsiteX6" fmla="*/ 457200 w 1066800"/>
                <a:gd name="connsiteY6" fmla="*/ 1132866 h 1132865"/>
                <a:gd name="connsiteX7" fmla="*/ 1066800 w 1066800"/>
                <a:gd name="connsiteY7" fmla="*/ 1132866 h 1132865"/>
                <a:gd name="connsiteX8" fmla="*/ 1066800 w 1066800"/>
                <a:gd name="connsiteY8" fmla="*/ 828065 h 1132865"/>
                <a:gd name="connsiteX9" fmla="*/ 914400 w 1066800"/>
                <a:gd name="connsiteY9" fmla="*/ 828065 h 1132865"/>
                <a:gd name="connsiteX10" fmla="*/ 914400 w 1066800"/>
                <a:gd name="connsiteY10" fmla="*/ 675665 h 1132865"/>
                <a:gd name="connsiteX11" fmla="*/ 1066800 w 1066800"/>
                <a:gd name="connsiteY11" fmla="*/ 675665 h 1132865"/>
                <a:gd name="connsiteX12" fmla="*/ 1066800 w 1066800"/>
                <a:gd name="connsiteY12" fmla="*/ 510540 h 1132865"/>
                <a:gd name="connsiteX13" fmla="*/ 245593 w 1066800"/>
                <a:gd name="connsiteY13" fmla="*/ 0 h 11328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066800" h="1132865">
                  <a:moveTo>
                    <a:pt x="245593" y="0"/>
                  </a:moveTo>
                  <a:cubicBezTo>
                    <a:pt x="90678" y="194767"/>
                    <a:pt x="0" y="440360"/>
                    <a:pt x="0" y="703783"/>
                  </a:cubicBezTo>
                  <a:lnTo>
                    <a:pt x="0" y="1132866"/>
                  </a:lnTo>
                  <a:lnTo>
                    <a:pt x="304800" y="1132866"/>
                  </a:lnTo>
                  <a:lnTo>
                    <a:pt x="304800" y="447065"/>
                  </a:lnTo>
                  <a:lnTo>
                    <a:pt x="457200" y="447065"/>
                  </a:lnTo>
                  <a:lnTo>
                    <a:pt x="457200" y="1132866"/>
                  </a:lnTo>
                  <a:lnTo>
                    <a:pt x="1066800" y="1132866"/>
                  </a:lnTo>
                  <a:lnTo>
                    <a:pt x="1066800" y="828065"/>
                  </a:lnTo>
                  <a:lnTo>
                    <a:pt x="914400" y="828065"/>
                  </a:lnTo>
                  <a:lnTo>
                    <a:pt x="914400" y="675665"/>
                  </a:lnTo>
                  <a:lnTo>
                    <a:pt x="1066800" y="675665"/>
                  </a:lnTo>
                  <a:lnTo>
                    <a:pt x="1066800" y="510540"/>
                  </a:lnTo>
                  <a:cubicBezTo>
                    <a:pt x="735711" y="451714"/>
                    <a:pt x="443865" y="270205"/>
                    <a:pt x="245593" y="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 name="任意多边形: 形状 45">
              <a:extLst>
                <a:ext uri="{FF2B5EF4-FFF2-40B4-BE49-F238E27FC236}">
                  <a16:creationId xmlns:a16="http://schemas.microsoft.com/office/drawing/2014/main" id="{52671ADF-854C-4D3F-8FCB-7B2DD1C01376}"/>
                </a:ext>
              </a:extLst>
            </p:cNvPr>
            <p:cNvSpPr/>
            <p:nvPr/>
          </p:nvSpPr>
          <p:spPr>
            <a:xfrm>
              <a:off x="-323094" y="6595313"/>
              <a:ext cx="1066800" cy="1132636"/>
            </a:xfrm>
            <a:custGeom>
              <a:avLst/>
              <a:gdLst>
                <a:gd name="connsiteX0" fmla="*/ 821436 w 1066800"/>
                <a:gd name="connsiteY0" fmla="*/ 0 h 1132636"/>
                <a:gd name="connsiteX1" fmla="*/ 0 w 1066800"/>
                <a:gd name="connsiteY1" fmla="*/ 512369 h 1132636"/>
                <a:gd name="connsiteX2" fmla="*/ 0 w 1066800"/>
                <a:gd name="connsiteY2" fmla="*/ 675437 h 1132636"/>
                <a:gd name="connsiteX3" fmla="*/ 152400 w 1066800"/>
                <a:gd name="connsiteY3" fmla="*/ 675437 h 1132636"/>
                <a:gd name="connsiteX4" fmla="*/ 152400 w 1066800"/>
                <a:gd name="connsiteY4" fmla="*/ 827837 h 1132636"/>
                <a:gd name="connsiteX5" fmla="*/ 0 w 1066800"/>
                <a:gd name="connsiteY5" fmla="*/ 827837 h 1132636"/>
                <a:gd name="connsiteX6" fmla="*/ 0 w 1066800"/>
                <a:gd name="connsiteY6" fmla="*/ 1132637 h 1132636"/>
                <a:gd name="connsiteX7" fmla="*/ 609600 w 1066800"/>
                <a:gd name="connsiteY7" fmla="*/ 1132637 h 1132636"/>
                <a:gd name="connsiteX8" fmla="*/ 609600 w 1066800"/>
                <a:gd name="connsiteY8" fmla="*/ 446837 h 1132636"/>
                <a:gd name="connsiteX9" fmla="*/ 762000 w 1066800"/>
                <a:gd name="connsiteY9" fmla="*/ 446837 h 1132636"/>
                <a:gd name="connsiteX10" fmla="*/ 762000 w 1066800"/>
                <a:gd name="connsiteY10" fmla="*/ 1132637 h 1132636"/>
                <a:gd name="connsiteX11" fmla="*/ 1066800 w 1066800"/>
                <a:gd name="connsiteY11" fmla="*/ 1132637 h 1132636"/>
                <a:gd name="connsiteX12" fmla="*/ 1066800 w 1066800"/>
                <a:gd name="connsiteY12" fmla="*/ 703554 h 1132636"/>
                <a:gd name="connsiteX13" fmla="*/ 821436 w 1066800"/>
                <a:gd name="connsiteY13" fmla="*/ 0 h 1132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066800" h="1132636">
                  <a:moveTo>
                    <a:pt x="821436" y="0"/>
                  </a:moveTo>
                  <a:cubicBezTo>
                    <a:pt x="623011" y="270357"/>
                    <a:pt x="331394" y="453695"/>
                    <a:pt x="0" y="512369"/>
                  </a:cubicBezTo>
                  <a:lnTo>
                    <a:pt x="0" y="675437"/>
                  </a:lnTo>
                  <a:lnTo>
                    <a:pt x="152400" y="675437"/>
                  </a:lnTo>
                  <a:lnTo>
                    <a:pt x="152400" y="827837"/>
                  </a:lnTo>
                  <a:lnTo>
                    <a:pt x="0" y="827837"/>
                  </a:lnTo>
                  <a:lnTo>
                    <a:pt x="0" y="1132637"/>
                  </a:lnTo>
                  <a:lnTo>
                    <a:pt x="609600" y="1132637"/>
                  </a:lnTo>
                  <a:lnTo>
                    <a:pt x="609600" y="446837"/>
                  </a:lnTo>
                  <a:lnTo>
                    <a:pt x="762000" y="446837"/>
                  </a:lnTo>
                  <a:lnTo>
                    <a:pt x="762000" y="1132637"/>
                  </a:lnTo>
                  <a:lnTo>
                    <a:pt x="1066800" y="1132637"/>
                  </a:lnTo>
                  <a:lnTo>
                    <a:pt x="1066800" y="703554"/>
                  </a:lnTo>
                  <a:cubicBezTo>
                    <a:pt x="1066800" y="440207"/>
                    <a:pt x="976198" y="194767"/>
                    <a:pt x="821436" y="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 name="任意多边形: 形状 46">
              <a:extLst>
                <a:ext uri="{FF2B5EF4-FFF2-40B4-BE49-F238E27FC236}">
                  <a16:creationId xmlns:a16="http://schemas.microsoft.com/office/drawing/2014/main" id="{BF918D2A-2F98-488C-9AE9-ABEFB95B7F08}"/>
                </a:ext>
              </a:extLst>
            </p:cNvPr>
            <p:cNvSpPr/>
            <p:nvPr/>
          </p:nvSpPr>
          <p:spPr>
            <a:xfrm>
              <a:off x="-3371094" y="4984750"/>
              <a:ext cx="152400" cy="304800"/>
            </a:xfrm>
            <a:custGeom>
              <a:avLst/>
              <a:gdLst>
                <a:gd name="connsiteX0" fmla="*/ 152400 w 152400"/>
                <a:gd name="connsiteY0" fmla="*/ 304800 h 304800"/>
                <a:gd name="connsiteX1" fmla="*/ 152400 w 152400"/>
                <a:gd name="connsiteY1" fmla="*/ 0 h 304800"/>
                <a:gd name="connsiteX2" fmla="*/ 0 w 152400"/>
                <a:gd name="connsiteY2" fmla="*/ 152400 h 304800"/>
                <a:gd name="connsiteX3" fmla="*/ 152400 w 152400"/>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152400" h="304800">
                  <a:moveTo>
                    <a:pt x="152400" y="304800"/>
                  </a:moveTo>
                  <a:lnTo>
                    <a:pt x="152400" y="0"/>
                  </a:lnTo>
                  <a:cubicBezTo>
                    <a:pt x="68351" y="0"/>
                    <a:pt x="0" y="68351"/>
                    <a:pt x="0" y="152400"/>
                  </a:cubicBezTo>
                  <a:cubicBezTo>
                    <a:pt x="0" y="236449"/>
                    <a:pt x="68351" y="304800"/>
                    <a:pt x="152400" y="3048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 name="任意多边形: 形状 47">
              <a:extLst>
                <a:ext uri="{FF2B5EF4-FFF2-40B4-BE49-F238E27FC236}">
                  <a16:creationId xmlns:a16="http://schemas.microsoft.com/office/drawing/2014/main" id="{A2AE267F-F9ED-42FC-AE93-EF922133E8DA}"/>
                </a:ext>
              </a:extLst>
            </p:cNvPr>
            <p:cNvSpPr/>
            <p:nvPr/>
          </p:nvSpPr>
          <p:spPr>
            <a:xfrm>
              <a:off x="-460939" y="6661150"/>
              <a:ext cx="123367" cy="281711"/>
            </a:xfrm>
            <a:custGeom>
              <a:avLst/>
              <a:gdLst>
                <a:gd name="connsiteX0" fmla="*/ 47244 w 123367"/>
                <a:gd name="connsiteY0" fmla="*/ 0 h 281711"/>
                <a:gd name="connsiteX1" fmla="*/ 0 w 123367"/>
                <a:gd name="connsiteY1" fmla="*/ 224561 h 281711"/>
                <a:gd name="connsiteX2" fmla="*/ 61646 w 123367"/>
                <a:gd name="connsiteY2" fmla="*/ 281711 h 281711"/>
                <a:gd name="connsiteX3" fmla="*/ 123368 w 123367"/>
                <a:gd name="connsiteY3" fmla="*/ 224561 h 281711"/>
                <a:gd name="connsiteX4" fmla="*/ 76047 w 123367"/>
                <a:gd name="connsiteY4" fmla="*/ 0 h 2817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367" h="281711">
                  <a:moveTo>
                    <a:pt x="47244" y="0"/>
                  </a:moveTo>
                  <a:lnTo>
                    <a:pt x="0" y="224561"/>
                  </a:lnTo>
                  <a:cubicBezTo>
                    <a:pt x="19964" y="244145"/>
                    <a:pt x="40005" y="263652"/>
                    <a:pt x="61646" y="281711"/>
                  </a:cubicBezTo>
                  <a:cubicBezTo>
                    <a:pt x="83286" y="263652"/>
                    <a:pt x="103327" y="244145"/>
                    <a:pt x="123368" y="224561"/>
                  </a:cubicBezTo>
                  <a:lnTo>
                    <a:pt x="76047" y="0"/>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 name="任意多边形: 形状 48">
              <a:extLst>
                <a:ext uri="{FF2B5EF4-FFF2-40B4-BE49-F238E27FC236}">
                  <a16:creationId xmlns:a16="http://schemas.microsoft.com/office/drawing/2014/main" id="{A50C5A49-E547-4A5E-BFFA-A9ECC3A64D55}"/>
                </a:ext>
              </a:extLst>
            </p:cNvPr>
            <p:cNvSpPr/>
            <p:nvPr/>
          </p:nvSpPr>
          <p:spPr>
            <a:xfrm>
              <a:off x="-3066294" y="4534788"/>
              <a:ext cx="1066800" cy="1211961"/>
            </a:xfrm>
            <a:custGeom>
              <a:avLst/>
              <a:gdLst>
                <a:gd name="connsiteX0" fmla="*/ 685800 w 1066800"/>
                <a:gd name="connsiteY0" fmla="*/ 1211961 h 1211961"/>
                <a:gd name="connsiteX1" fmla="*/ 1066800 w 1066800"/>
                <a:gd name="connsiteY1" fmla="*/ 830961 h 1211961"/>
                <a:gd name="connsiteX2" fmla="*/ 1066800 w 1066800"/>
                <a:gd name="connsiteY2" fmla="*/ 302971 h 1211961"/>
                <a:gd name="connsiteX3" fmla="*/ 1010793 w 1066800"/>
                <a:gd name="connsiteY3" fmla="*/ 128016 h 1211961"/>
                <a:gd name="connsiteX4" fmla="*/ 914400 w 1066800"/>
                <a:gd name="connsiteY4" fmla="*/ 145161 h 1211961"/>
                <a:gd name="connsiteX5" fmla="*/ 609600 w 1066800"/>
                <a:gd name="connsiteY5" fmla="*/ 145161 h 1211961"/>
                <a:gd name="connsiteX6" fmla="*/ 276301 w 1066800"/>
                <a:gd name="connsiteY6" fmla="*/ 0 h 1211961"/>
                <a:gd name="connsiteX7" fmla="*/ 244983 w 1066800"/>
                <a:gd name="connsiteY7" fmla="*/ 6248 h 1211961"/>
                <a:gd name="connsiteX8" fmla="*/ 0 w 1066800"/>
                <a:gd name="connsiteY8" fmla="*/ 305105 h 1211961"/>
                <a:gd name="connsiteX9" fmla="*/ 0 w 1066800"/>
                <a:gd name="connsiteY9" fmla="*/ 830961 h 1211961"/>
                <a:gd name="connsiteX10" fmla="*/ 381000 w 1066800"/>
                <a:gd name="connsiteY10" fmla="*/ 1211961 h 1211961"/>
                <a:gd name="connsiteX11" fmla="*/ 838200 w 1066800"/>
                <a:gd name="connsiteY11" fmla="*/ 297561 h 1211961"/>
                <a:gd name="connsiteX12" fmla="*/ 914400 w 1066800"/>
                <a:gd name="connsiteY12" fmla="*/ 373761 h 1211961"/>
                <a:gd name="connsiteX13" fmla="*/ 838200 w 1066800"/>
                <a:gd name="connsiteY13" fmla="*/ 449961 h 1211961"/>
                <a:gd name="connsiteX14" fmla="*/ 762000 w 1066800"/>
                <a:gd name="connsiteY14" fmla="*/ 373761 h 1211961"/>
                <a:gd name="connsiteX15" fmla="*/ 838200 w 1066800"/>
                <a:gd name="connsiteY15" fmla="*/ 297561 h 1211961"/>
                <a:gd name="connsiteX16" fmla="*/ 152400 w 1066800"/>
                <a:gd name="connsiteY16" fmla="*/ 373761 h 1211961"/>
                <a:gd name="connsiteX17" fmla="*/ 228600 w 1066800"/>
                <a:gd name="connsiteY17" fmla="*/ 297561 h 1211961"/>
                <a:gd name="connsiteX18" fmla="*/ 304800 w 1066800"/>
                <a:gd name="connsiteY18" fmla="*/ 373761 h 1211961"/>
                <a:gd name="connsiteX19" fmla="*/ 228600 w 1066800"/>
                <a:gd name="connsiteY19" fmla="*/ 449961 h 1211961"/>
                <a:gd name="connsiteX20" fmla="*/ 152400 w 1066800"/>
                <a:gd name="connsiteY20" fmla="*/ 373761 h 1211961"/>
                <a:gd name="connsiteX21" fmla="*/ 228600 w 1066800"/>
                <a:gd name="connsiteY21" fmla="*/ 678561 h 1211961"/>
                <a:gd name="connsiteX22" fmla="*/ 838200 w 1066800"/>
                <a:gd name="connsiteY22" fmla="*/ 678561 h 1211961"/>
                <a:gd name="connsiteX23" fmla="*/ 533400 w 1066800"/>
                <a:gd name="connsiteY23" fmla="*/ 983361 h 1211961"/>
                <a:gd name="connsiteX24" fmla="*/ 228600 w 1066800"/>
                <a:gd name="connsiteY24" fmla="*/ 678561 h 1211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66800" h="1211961">
                  <a:moveTo>
                    <a:pt x="685800" y="1211961"/>
                  </a:moveTo>
                  <a:cubicBezTo>
                    <a:pt x="895883" y="1211961"/>
                    <a:pt x="1066800" y="1041044"/>
                    <a:pt x="1066800" y="830961"/>
                  </a:cubicBezTo>
                  <a:lnTo>
                    <a:pt x="1066800" y="302971"/>
                  </a:lnTo>
                  <a:cubicBezTo>
                    <a:pt x="1066800" y="239344"/>
                    <a:pt x="1046759" y="178994"/>
                    <a:pt x="1010793" y="128016"/>
                  </a:cubicBezTo>
                  <a:cubicBezTo>
                    <a:pt x="980313" y="138303"/>
                    <a:pt x="948309" y="145161"/>
                    <a:pt x="914400" y="145161"/>
                  </a:cubicBezTo>
                  <a:lnTo>
                    <a:pt x="609600" y="145161"/>
                  </a:lnTo>
                  <a:cubicBezTo>
                    <a:pt x="478155" y="145161"/>
                    <a:pt x="359816" y="89078"/>
                    <a:pt x="276301" y="0"/>
                  </a:cubicBezTo>
                  <a:lnTo>
                    <a:pt x="244983" y="6248"/>
                  </a:lnTo>
                  <a:cubicBezTo>
                    <a:pt x="103099" y="34595"/>
                    <a:pt x="0" y="160325"/>
                    <a:pt x="0" y="305105"/>
                  </a:cubicBezTo>
                  <a:lnTo>
                    <a:pt x="0" y="830961"/>
                  </a:lnTo>
                  <a:cubicBezTo>
                    <a:pt x="0" y="1041044"/>
                    <a:pt x="170917" y="1211961"/>
                    <a:pt x="381000" y="1211961"/>
                  </a:cubicBezTo>
                  <a:close/>
                  <a:moveTo>
                    <a:pt x="838200" y="297561"/>
                  </a:moveTo>
                  <a:cubicBezTo>
                    <a:pt x="880262" y="297561"/>
                    <a:pt x="914400" y="331699"/>
                    <a:pt x="914400" y="373761"/>
                  </a:cubicBezTo>
                  <a:cubicBezTo>
                    <a:pt x="914400" y="415823"/>
                    <a:pt x="880262" y="449961"/>
                    <a:pt x="838200" y="449961"/>
                  </a:cubicBezTo>
                  <a:cubicBezTo>
                    <a:pt x="796138" y="449961"/>
                    <a:pt x="762000" y="415823"/>
                    <a:pt x="762000" y="373761"/>
                  </a:cubicBezTo>
                  <a:cubicBezTo>
                    <a:pt x="762000" y="331699"/>
                    <a:pt x="796138" y="297561"/>
                    <a:pt x="838200" y="297561"/>
                  </a:cubicBezTo>
                  <a:close/>
                  <a:moveTo>
                    <a:pt x="152400" y="373761"/>
                  </a:moveTo>
                  <a:cubicBezTo>
                    <a:pt x="152400" y="331699"/>
                    <a:pt x="186538" y="297561"/>
                    <a:pt x="228600" y="297561"/>
                  </a:cubicBezTo>
                  <a:cubicBezTo>
                    <a:pt x="270662" y="297561"/>
                    <a:pt x="304800" y="331699"/>
                    <a:pt x="304800" y="373761"/>
                  </a:cubicBezTo>
                  <a:cubicBezTo>
                    <a:pt x="304800" y="415823"/>
                    <a:pt x="270662" y="449961"/>
                    <a:pt x="228600" y="449961"/>
                  </a:cubicBezTo>
                  <a:cubicBezTo>
                    <a:pt x="186538" y="449961"/>
                    <a:pt x="152400" y="415823"/>
                    <a:pt x="152400" y="373761"/>
                  </a:cubicBezTo>
                  <a:close/>
                  <a:moveTo>
                    <a:pt x="228600" y="678561"/>
                  </a:moveTo>
                  <a:lnTo>
                    <a:pt x="838200" y="678561"/>
                  </a:lnTo>
                  <a:cubicBezTo>
                    <a:pt x="838200" y="846887"/>
                    <a:pt x="701726" y="983361"/>
                    <a:pt x="533400" y="983361"/>
                  </a:cubicBezTo>
                  <a:cubicBezTo>
                    <a:pt x="365074" y="983361"/>
                    <a:pt x="228600" y="846887"/>
                    <a:pt x="228600" y="678561"/>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 name="任意多边形: 形状 49">
              <a:extLst>
                <a:ext uri="{FF2B5EF4-FFF2-40B4-BE49-F238E27FC236}">
                  <a16:creationId xmlns:a16="http://schemas.microsoft.com/office/drawing/2014/main" id="{E94A320B-31F0-434E-803F-23F50B792E5C}"/>
                </a:ext>
              </a:extLst>
            </p:cNvPr>
            <p:cNvSpPr/>
            <p:nvPr/>
          </p:nvSpPr>
          <p:spPr>
            <a:xfrm>
              <a:off x="-3523494" y="4063339"/>
              <a:ext cx="1981200" cy="885291"/>
            </a:xfrm>
            <a:custGeom>
              <a:avLst/>
              <a:gdLst>
                <a:gd name="connsiteX0" fmla="*/ 67132 w 1981200"/>
                <a:gd name="connsiteY0" fmla="*/ 885292 h 885291"/>
                <a:gd name="connsiteX1" fmla="*/ 304800 w 1981200"/>
                <a:gd name="connsiteY1" fmla="*/ 769010 h 885291"/>
                <a:gd name="connsiteX2" fmla="*/ 305486 w 1981200"/>
                <a:gd name="connsiteY2" fmla="*/ 769010 h 885291"/>
                <a:gd name="connsiteX3" fmla="*/ 645262 w 1981200"/>
                <a:gd name="connsiteY3" fmla="*/ 336194 h 885291"/>
                <a:gd name="connsiteX4" fmla="*/ 609600 w 1981200"/>
                <a:gd name="connsiteY4" fmla="*/ 159410 h 885291"/>
                <a:gd name="connsiteX5" fmla="*/ 762000 w 1981200"/>
                <a:gd name="connsiteY5" fmla="*/ 159410 h 885291"/>
                <a:gd name="connsiteX6" fmla="*/ 914400 w 1981200"/>
                <a:gd name="connsiteY6" fmla="*/ 421843 h 885291"/>
                <a:gd name="connsiteX7" fmla="*/ 914400 w 1981200"/>
                <a:gd name="connsiteY7" fmla="*/ 159410 h 885291"/>
                <a:gd name="connsiteX8" fmla="*/ 1066800 w 1981200"/>
                <a:gd name="connsiteY8" fmla="*/ 159410 h 885291"/>
                <a:gd name="connsiteX9" fmla="*/ 1066800 w 1981200"/>
                <a:gd name="connsiteY9" fmla="*/ 464210 h 885291"/>
                <a:gd name="connsiteX10" fmla="*/ 1219200 w 1981200"/>
                <a:gd name="connsiteY10" fmla="*/ 464210 h 885291"/>
                <a:gd name="connsiteX11" fmla="*/ 1219200 w 1981200"/>
                <a:gd name="connsiteY11" fmla="*/ 159410 h 885291"/>
                <a:gd name="connsiteX12" fmla="*/ 1371600 w 1981200"/>
                <a:gd name="connsiteY12" fmla="*/ 159410 h 885291"/>
                <a:gd name="connsiteX13" fmla="*/ 1371600 w 1981200"/>
                <a:gd name="connsiteY13" fmla="*/ 464210 h 885291"/>
                <a:gd name="connsiteX14" fmla="*/ 1524000 w 1981200"/>
                <a:gd name="connsiteY14" fmla="*/ 311810 h 885291"/>
                <a:gd name="connsiteX15" fmla="*/ 1676400 w 1981200"/>
                <a:gd name="connsiteY15" fmla="*/ 311810 h 885291"/>
                <a:gd name="connsiteX16" fmla="*/ 1596162 w 1981200"/>
                <a:gd name="connsiteY16" fmla="*/ 516179 h 885291"/>
                <a:gd name="connsiteX17" fmla="*/ 1676095 w 1981200"/>
                <a:gd name="connsiteY17" fmla="*/ 769010 h 885291"/>
                <a:gd name="connsiteX18" fmla="*/ 1676400 w 1981200"/>
                <a:gd name="connsiteY18" fmla="*/ 769010 h 885291"/>
                <a:gd name="connsiteX19" fmla="*/ 1914068 w 1981200"/>
                <a:gd name="connsiteY19" fmla="*/ 885292 h 885291"/>
                <a:gd name="connsiteX20" fmla="*/ 1927022 w 1981200"/>
                <a:gd name="connsiteY20" fmla="*/ 859384 h 885291"/>
                <a:gd name="connsiteX21" fmla="*/ 1981200 w 1981200"/>
                <a:gd name="connsiteY21" fmla="*/ 629869 h 885291"/>
                <a:gd name="connsiteX22" fmla="*/ 1833296 w 1981200"/>
                <a:gd name="connsiteY22" fmla="*/ 269443 h 885291"/>
                <a:gd name="connsiteX23" fmla="*/ 1567358 w 1981200"/>
                <a:gd name="connsiteY23" fmla="*/ 0 h 885291"/>
                <a:gd name="connsiteX24" fmla="*/ 1524000 w 1981200"/>
                <a:gd name="connsiteY24" fmla="*/ 7010 h 885291"/>
                <a:gd name="connsiteX25" fmla="*/ 457200 w 1981200"/>
                <a:gd name="connsiteY25" fmla="*/ 7010 h 885291"/>
                <a:gd name="connsiteX26" fmla="*/ 413842 w 1981200"/>
                <a:gd name="connsiteY26" fmla="*/ 0 h 885291"/>
                <a:gd name="connsiteX27" fmla="*/ 147904 w 1981200"/>
                <a:gd name="connsiteY27" fmla="*/ 269443 h 885291"/>
                <a:gd name="connsiteX28" fmla="*/ 0 w 1981200"/>
                <a:gd name="connsiteY28" fmla="*/ 629869 h 885291"/>
                <a:gd name="connsiteX29" fmla="*/ 54178 w 1981200"/>
                <a:gd name="connsiteY29" fmla="*/ 859384 h 885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981200" h="885291">
                  <a:moveTo>
                    <a:pt x="67132" y="885292"/>
                  </a:moveTo>
                  <a:cubicBezTo>
                    <a:pt x="122987" y="815035"/>
                    <a:pt x="208178" y="769010"/>
                    <a:pt x="304800" y="769010"/>
                  </a:cubicBezTo>
                  <a:lnTo>
                    <a:pt x="305486" y="769010"/>
                  </a:lnTo>
                  <a:cubicBezTo>
                    <a:pt x="308915" y="564642"/>
                    <a:pt x="449199" y="388315"/>
                    <a:pt x="645262" y="336194"/>
                  </a:cubicBezTo>
                  <a:cubicBezTo>
                    <a:pt x="622325" y="281788"/>
                    <a:pt x="609600" y="222047"/>
                    <a:pt x="609600" y="159410"/>
                  </a:cubicBezTo>
                  <a:lnTo>
                    <a:pt x="762000" y="159410"/>
                  </a:lnTo>
                  <a:cubicBezTo>
                    <a:pt x="762000" y="271729"/>
                    <a:pt x="823722" y="368960"/>
                    <a:pt x="914400" y="421843"/>
                  </a:cubicBezTo>
                  <a:lnTo>
                    <a:pt x="914400" y="159410"/>
                  </a:lnTo>
                  <a:lnTo>
                    <a:pt x="1066800" y="159410"/>
                  </a:lnTo>
                  <a:lnTo>
                    <a:pt x="1066800" y="464210"/>
                  </a:lnTo>
                  <a:lnTo>
                    <a:pt x="1219200" y="464210"/>
                  </a:lnTo>
                  <a:lnTo>
                    <a:pt x="1219200" y="159410"/>
                  </a:lnTo>
                  <a:lnTo>
                    <a:pt x="1371600" y="159410"/>
                  </a:lnTo>
                  <a:lnTo>
                    <a:pt x="1371600" y="464210"/>
                  </a:lnTo>
                  <a:cubicBezTo>
                    <a:pt x="1455649" y="464210"/>
                    <a:pt x="1524000" y="395859"/>
                    <a:pt x="1524000" y="311810"/>
                  </a:cubicBezTo>
                  <a:lnTo>
                    <a:pt x="1676400" y="311810"/>
                  </a:lnTo>
                  <a:cubicBezTo>
                    <a:pt x="1676400" y="390677"/>
                    <a:pt x="1645539" y="462001"/>
                    <a:pt x="1596162" y="516179"/>
                  </a:cubicBezTo>
                  <a:cubicBezTo>
                    <a:pt x="1647139" y="590245"/>
                    <a:pt x="1675028" y="677494"/>
                    <a:pt x="1676095" y="769010"/>
                  </a:cubicBezTo>
                  <a:lnTo>
                    <a:pt x="1676400" y="769010"/>
                  </a:lnTo>
                  <a:cubicBezTo>
                    <a:pt x="1773022" y="769010"/>
                    <a:pt x="1858213" y="815035"/>
                    <a:pt x="1914068" y="885292"/>
                  </a:cubicBezTo>
                  <a:lnTo>
                    <a:pt x="1927022" y="859384"/>
                  </a:lnTo>
                  <a:cubicBezTo>
                    <a:pt x="1962455" y="788518"/>
                    <a:pt x="1981200" y="709117"/>
                    <a:pt x="1981200" y="629869"/>
                  </a:cubicBezTo>
                  <a:cubicBezTo>
                    <a:pt x="1981200" y="494081"/>
                    <a:pt x="1928698" y="366065"/>
                    <a:pt x="1833296" y="269443"/>
                  </a:cubicBezTo>
                  <a:lnTo>
                    <a:pt x="1567358" y="0"/>
                  </a:lnTo>
                  <a:cubicBezTo>
                    <a:pt x="1553489" y="4115"/>
                    <a:pt x="1539164" y="7010"/>
                    <a:pt x="1524000" y="7010"/>
                  </a:cubicBezTo>
                  <a:lnTo>
                    <a:pt x="457200" y="7010"/>
                  </a:lnTo>
                  <a:cubicBezTo>
                    <a:pt x="442036" y="7010"/>
                    <a:pt x="427711" y="4115"/>
                    <a:pt x="413842" y="0"/>
                  </a:cubicBezTo>
                  <a:lnTo>
                    <a:pt x="147904" y="269443"/>
                  </a:lnTo>
                  <a:cubicBezTo>
                    <a:pt x="52502" y="365989"/>
                    <a:pt x="0" y="494081"/>
                    <a:pt x="0" y="629869"/>
                  </a:cubicBezTo>
                  <a:cubicBezTo>
                    <a:pt x="0" y="709193"/>
                    <a:pt x="18745" y="788518"/>
                    <a:pt x="54178" y="859384"/>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 name="任意多边形: 形状 50">
              <a:extLst>
                <a:ext uri="{FF2B5EF4-FFF2-40B4-BE49-F238E27FC236}">
                  <a16:creationId xmlns:a16="http://schemas.microsoft.com/office/drawing/2014/main" id="{83BD3F0A-DC32-4CC9-8A25-1F4E5901186C}"/>
                </a:ext>
              </a:extLst>
            </p:cNvPr>
            <p:cNvSpPr/>
            <p:nvPr/>
          </p:nvSpPr>
          <p:spPr>
            <a:xfrm>
              <a:off x="-2438634" y="6209436"/>
              <a:ext cx="280416" cy="290093"/>
            </a:xfrm>
            <a:custGeom>
              <a:avLst/>
              <a:gdLst>
                <a:gd name="connsiteX0" fmla="*/ 219304 w 280416"/>
                <a:gd name="connsiteY0" fmla="*/ 290094 h 290093"/>
                <a:gd name="connsiteX1" fmla="*/ 280416 w 280416"/>
                <a:gd name="connsiteY1" fmla="*/ 19279 h 290093"/>
                <a:gd name="connsiteX2" fmla="*/ 217475 w 280416"/>
                <a:gd name="connsiteY2" fmla="*/ 0 h 290093"/>
                <a:gd name="connsiteX3" fmla="*/ 0 w 280416"/>
                <a:gd name="connsiteY3" fmla="*/ 108814 h 290093"/>
                <a:gd name="connsiteX4" fmla="*/ 219304 w 280416"/>
                <a:gd name="connsiteY4" fmla="*/ 290094 h 2900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0416" h="290093">
                  <a:moveTo>
                    <a:pt x="219304" y="290094"/>
                  </a:moveTo>
                  <a:cubicBezTo>
                    <a:pt x="251689" y="203606"/>
                    <a:pt x="271501" y="112395"/>
                    <a:pt x="280416" y="19279"/>
                  </a:cubicBezTo>
                  <a:cubicBezTo>
                    <a:pt x="259690" y="12268"/>
                    <a:pt x="238658" y="5867"/>
                    <a:pt x="217475" y="0"/>
                  </a:cubicBezTo>
                  <a:lnTo>
                    <a:pt x="0" y="108814"/>
                  </a:lnTo>
                  <a:cubicBezTo>
                    <a:pt x="41529" y="199720"/>
                    <a:pt x="122072" y="266700"/>
                    <a:pt x="219304" y="290094"/>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 name="任意多边形: 形状 51">
              <a:extLst>
                <a:ext uri="{FF2B5EF4-FFF2-40B4-BE49-F238E27FC236}">
                  <a16:creationId xmlns:a16="http://schemas.microsoft.com/office/drawing/2014/main" id="{2D78D1B1-915E-422D-8CC1-BB85865EF87A}"/>
                </a:ext>
              </a:extLst>
            </p:cNvPr>
            <p:cNvSpPr/>
            <p:nvPr/>
          </p:nvSpPr>
          <p:spPr>
            <a:xfrm>
              <a:off x="-2278995" y="6290513"/>
              <a:ext cx="537895" cy="610590"/>
            </a:xfrm>
            <a:custGeom>
              <a:avLst/>
              <a:gdLst>
                <a:gd name="connsiteX0" fmla="*/ 537896 w 537895"/>
                <a:gd name="connsiteY0" fmla="*/ 190119 h 610590"/>
                <a:gd name="connsiteX1" fmla="*/ 267767 w 537895"/>
                <a:gd name="connsiteY1" fmla="*/ 0 h 610590"/>
                <a:gd name="connsiteX2" fmla="*/ 0 w 537895"/>
                <a:gd name="connsiteY2" fmla="*/ 610590 h 610590"/>
                <a:gd name="connsiteX3" fmla="*/ 537896 w 537895"/>
                <a:gd name="connsiteY3" fmla="*/ 190119 h 610590"/>
              </a:gdLst>
              <a:ahLst/>
              <a:cxnLst>
                <a:cxn ang="0">
                  <a:pos x="connsiteX0" y="connsiteY0"/>
                </a:cxn>
                <a:cxn ang="0">
                  <a:pos x="connsiteX1" y="connsiteY1"/>
                </a:cxn>
                <a:cxn ang="0">
                  <a:pos x="connsiteX2" y="connsiteY2"/>
                </a:cxn>
                <a:cxn ang="0">
                  <a:pos x="connsiteX3" y="connsiteY3"/>
                </a:cxn>
              </a:cxnLst>
              <a:rect l="l" t="t" r="r" b="b"/>
              <a:pathLst>
                <a:path w="537895" h="610590">
                  <a:moveTo>
                    <a:pt x="537896" y="190119"/>
                  </a:moveTo>
                  <a:cubicBezTo>
                    <a:pt x="457810" y="113919"/>
                    <a:pt x="366522" y="50063"/>
                    <a:pt x="267767" y="0"/>
                  </a:cubicBezTo>
                  <a:cubicBezTo>
                    <a:pt x="237211" y="225019"/>
                    <a:pt x="143789" y="436473"/>
                    <a:pt x="0" y="610590"/>
                  </a:cubicBezTo>
                  <a:cubicBezTo>
                    <a:pt x="216713" y="529285"/>
                    <a:pt x="403479" y="383514"/>
                    <a:pt x="537896" y="190119"/>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 name="任意多边形: 形状 52">
              <a:extLst>
                <a:ext uri="{FF2B5EF4-FFF2-40B4-BE49-F238E27FC236}">
                  <a16:creationId xmlns:a16="http://schemas.microsoft.com/office/drawing/2014/main" id="{051961D8-61EE-487A-A1E2-4D7AC7C392D6}"/>
                </a:ext>
              </a:extLst>
            </p:cNvPr>
            <p:cNvSpPr/>
            <p:nvPr/>
          </p:nvSpPr>
          <p:spPr>
            <a:xfrm>
              <a:off x="-1847094" y="4984750"/>
              <a:ext cx="152400" cy="304800"/>
            </a:xfrm>
            <a:custGeom>
              <a:avLst/>
              <a:gdLst>
                <a:gd name="connsiteX0" fmla="*/ 0 w 152400"/>
                <a:gd name="connsiteY0" fmla="*/ 0 h 304800"/>
                <a:gd name="connsiteX1" fmla="*/ 0 w 152400"/>
                <a:gd name="connsiteY1" fmla="*/ 304800 h 304800"/>
                <a:gd name="connsiteX2" fmla="*/ 152400 w 152400"/>
                <a:gd name="connsiteY2" fmla="*/ 152400 h 304800"/>
                <a:gd name="connsiteX3" fmla="*/ 0 w 152400"/>
                <a:gd name="connsiteY3" fmla="*/ 0 h 304800"/>
              </a:gdLst>
              <a:ahLst/>
              <a:cxnLst>
                <a:cxn ang="0">
                  <a:pos x="connsiteX0" y="connsiteY0"/>
                </a:cxn>
                <a:cxn ang="0">
                  <a:pos x="connsiteX1" y="connsiteY1"/>
                </a:cxn>
                <a:cxn ang="0">
                  <a:pos x="connsiteX2" y="connsiteY2"/>
                </a:cxn>
                <a:cxn ang="0">
                  <a:pos x="connsiteX3" y="connsiteY3"/>
                </a:cxn>
              </a:cxnLst>
              <a:rect l="l" t="t" r="r" b="b"/>
              <a:pathLst>
                <a:path w="152400" h="304800">
                  <a:moveTo>
                    <a:pt x="0" y="0"/>
                  </a:moveTo>
                  <a:lnTo>
                    <a:pt x="0" y="304800"/>
                  </a:lnTo>
                  <a:cubicBezTo>
                    <a:pt x="84049" y="304800"/>
                    <a:pt x="152400" y="236449"/>
                    <a:pt x="152400" y="152400"/>
                  </a:cubicBezTo>
                  <a:cubicBezTo>
                    <a:pt x="152400" y="68351"/>
                    <a:pt x="84049" y="0"/>
                    <a:pt x="0" y="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 name="任意多边形: 形状 53">
              <a:extLst>
                <a:ext uri="{FF2B5EF4-FFF2-40B4-BE49-F238E27FC236}">
                  <a16:creationId xmlns:a16="http://schemas.microsoft.com/office/drawing/2014/main" id="{F7B8AB6D-A89E-4A58-B016-9919C85498A1}"/>
                </a:ext>
              </a:extLst>
            </p:cNvPr>
            <p:cNvSpPr/>
            <p:nvPr/>
          </p:nvSpPr>
          <p:spPr>
            <a:xfrm>
              <a:off x="-3371094" y="3308350"/>
              <a:ext cx="1676400" cy="152400"/>
            </a:xfrm>
            <a:custGeom>
              <a:avLst/>
              <a:gdLst>
                <a:gd name="connsiteX0" fmla="*/ 0 w 1676400"/>
                <a:gd name="connsiteY0" fmla="*/ 0 h 152400"/>
                <a:gd name="connsiteX1" fmla="*/ 1676400 w 1676400"/>
                <a:gd name="connsiteY1" fmla="*/ 0 h 152400"/>
                <a:gd name="connsiteX2" fmla="*/ 1676400 w 1676400"/>
                <a:gd name="connsiteY2" fmla="*/ 152400 h 152400"/>
                <a:gd name="connsiteX3" fmla="*/ 0 w 16764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1676400" h="152400">
                  <a:moveTo>
                    <a:pt x="0" y="0"/>
                  </a:moveTo>
                  <a:lnTo>
                    <a:pt x="1676400" y="0"/>
                  </a:lnTo>
                  <a:lnTo>
                    <a:pt x="1676400" y="152400"/>
                  </a:lnTo>
                  <a:lnTo>
                    <a:pt x="0" y="152400"/>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5" name="矩形: 圆角 4">
            <a:extLst>
              <a:ext uri="{FF2B5EF4-FFF2-40B4-BE49-F238E27FC236}">
                <a16:creationId xmlns:a16="http://schemas.microsoft.com/office/drawing/2014/main" id="{FDF3A0A5-9853-4CD1-AF03-7FA6A0401599}"/>
              </a:ext>
            </a:extLst>
          </p:cNvPr>
          <p:cNvSpPr/>
          <p:nvPr/>
        </p:nvSpPr>
        <p:spPr>
          <a:xfrm>
            <a:off x="331411" y="2300357"/>
            <a:ext cx="2307334" cy="838671"/>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文本框 5">
            <a:extLst>
              <a:ext uri="{FF2B5EF4-FFF2-40B4-BE49-F238E27FC236}">
                <a16:creationId xmlns:a16="http://schemas.microsoft.com/office/drawing/2014/main" id="{994F04D9-84BE-4A82-B178-A41817C99DAC}"/>
              </a:ext>
            </a:extLst>
          </p:cNvPr>
          <p:cNvSpPr txBox="1"/>
          <p:nvPr/>
        </p:nvSpPr>
        <p:spPr>
          <a:xfrm>
            <a:off x="1218830" y="2400342"/>
            <a:ext cx="1166577" cy="680503"/>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思源黑体 CN Regular"/>
                <a:ea typeface="思源黑体 CN Regular"/>
                <a:cs typeface="OPPOSans M" panose="00020600040101010101" pitchFamily="18" charset="-122"/>
              </a:rPr>
              <a:t>职工年龄趋向</a:t>
            </a:r>
            <a:endParaRPr kumimoji="0" lang="en-US" altLang="zh-CN" sz="1200" b="0" i="0" u="none" strike="noStrike" kern="1200" cap="none" spc="0" normalizeH="0" baseline="0" noProof="0" dirty="0">
              <a:ln>
                <a:noFill/>
              </a:ln>
              <a:solidFill>
                <a:srgbClr val="47393A"/>
              </a:solidFill>
              <a:effectLst/>
              <a:uLnTx/>
              <a:uFillTx/>
              <a:latin typeface="思源黑体 CN Regular"/>
              <a:ea typeface="思源黑体 CN Regular"/>
              <a:cs typeface="OPPOSans M" panose="00020600040101010101" pitchFamily="18" charset="-122"/>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OPPOSans B" panose="00020600040101010101" pitchFamily="18" charset="-122"/>
              </a:rPr>
              <a:t>年轻</a:t>
            </a:r>
          </a:p>
        </p:txBody>
      </p:sp>
      <p:sp>
        <p:nvSpPr>
          <p:cNvPr id="7" name="椭圆 6">
            <a:extLst>
              <a:ext uri="{FF2B5EF4-FFF2-40B4-BE49-F238E27FC236}">
                <a16:creationId xmlns:a16="http://schemas.microsoft.com/office/drawing/2014/main" id="{BC5D2FB2-0AC3-46DF-B740-3980264A1A30}"/>
              </a:ext>
            </a:extLst>
          </p:cNvPr>
          <p:cNvSpPr/>
          <p:nvPr/>
        </p:nvSpPr>
        <p:spPr>
          <a:xfrm>
            <a:off x="445399" y="2414346"/>
            <a:ext cx="610695" cy="610693"/>
          </a:xfrm>
          <a:prstGeom prst="ellipse">
            <a:avLst/>
          </a:prstGeom>
          <a:gradFill flip="none" rotWithShape="1">
            <a:gsLst>
              <a:gs pos="0">
                <a:schemeClr val="accent1">
                  <a:lumMod val="90000"/>
                  <a:lumOff val="10000"/>
                </a:schemeClr>
              </a:gs>
              <a:gs pos="98000">
                <a:schemeClr val="accent1">
                  <a:lumMod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80" name="组合 79">
            <a:extLst>
              <a:ext uri="{FF2B5EF4-FFF2-40B4-BE49-F238E27FC236}">
                <a16:creationId xmlns:a16="http://schemas.microsoft.com/office/drawing/2014/main" id="{E4BF47A4-F6D1-4638-9A68-E010B74C1138}"/>
              </a:ext>
            </a:extLst>
          </p:cNvPr>
          <p:cNvGrpSpPr/>
          <p:nvPr/>
        </p:nvGrpSpPr>
        <p:grpSpPr>
          <a:xfrm>
            <a:off x="569752" y="2538133"/>
            <a:ext cx="361990" cy="363119"/>
            <a:chOff x="-1738313" y="5116513"/>
            <a:chExt cx="2543176" cy="2551112"/>
          </a:xfrm>
          <a:solidFill>
            <a:schemeClr val="bg1"/>
          </a:solidFill>
        </p:grpSpPr>
        <p:sp>
          <p:nvSpPr>
            <p:cNvPr id="81" name="Freeform 5">
              <a:extLst>
                <a:ext uri="{FF2B5EF4-FFF2-40B4-BE49-F238E27FC236}">
                  <a16:creationId xmlns:a16="http://schemas.microsoft.com/office/drawing/2014/main" id="{A77E6C54-FA94-4B1A-B44B-CB52F2389D93}"/>
                </a:ext>
              </a:extLst>
            </p:cNvPr>
            <p:cNvSpPr>
              <a:spLocks/>
            </p:cNvSpPr>
            <p:nvPr/>
          </p:nvSpPr>
          <p:spPr bwMode="auto">
            <a:xfrm>
              <a:off x="-1738313" y="6934200"/>
              <a:ext cx="1136650" cy="733425"/>
            </a:xfrm>
            <a:custGeom>
              <a:avLst/>
              <a:gdLst>
                <a:gd name="T0" fmla="*/ 218 w 301"/>
                <a:gd name="T1" fmla="*/ 14 h 194"/>
                <a:gd name="T2" fmla="*/ 182 w 301"/>
                <a:gd name="T3" fmla="*/ 23 h 194"/>
                <a:gd name="T4" fmla="*/ 129 w 301"/>
                <a:gd name="T5" fmla="*/ 113 h 194"/>
                <a:gd name="T6" fmla="*/ 139 w 301"/>
                <a:gd name="T7" fmla="*/ 114 h 194"/>
                <a:gd name="T8" fmla="*/ 151 w 301"/>
                <a:gd name="T9" fmla="*/ 114 h 194"/>
                <a:gd name="T10" fmla="*/ 151 w 301"/>
                <a:gd name="T11" fmla="*/ 102 h 194"/>
                <a:gd name="T12" fmla="*/ 197 w 301"/>
                <a:gd name="T13" fmla="*/ 43 h 194"/>
                <a:gd name="T14" fmla="*/ 204 w 301"/>
                <a:gd name="T15" fmla="*/ 41 h 194"/>
                <a:gd name="T16" fmla="*/ 257 w 301"/>
                <a:gd name="T17" fmla="*/ 29 h 194"/>
                <a:gd name="T18" fmla="*/ 271 w 301"/>
                <a:gd name="T19" fmla="*/ 97 h 194"/>
                <a:gd name="T20" fmla="*/ 295 w 301"/>
                <a:gd name="T21" fmla="*/ 83 h 194"/>
                <a:gd name="T22" fmla="*/ 301 w 301"/>
                <a:gd name="T23" fmla="*/ 105 h 194"/>
                <a:gd name="T24" fmla="*/ 292 w 301"/>
                <a:gd name="T25" fmla="*/ 194 h 194"/>
                <a:gd name="T26" fmla="*/ 232 w 301"/>
                <a:gd name="T27" fmla="*/ 194 h 194"/>
                <a:gd name="T28" fmla="*/ 232 w 301"/>
                <a:gd name="T29" fmla="*/ 103 h 194"/>
                <a:gd name="T30" fmla="*/ 209 w 301"/>
                <a:gd name="T31" fmla="*/ 103 h 194"/>
                <a:gd name="T32" fmla="*/ 209 w 301"/>
                <a:gd name="T33" fmla="*/ 194 h 194"/>
                <a:gd name="T34" fmla="*/ 151 w 301"/>
                <a:gd name="T35" fmla="*/ 194 h 194"/>
                <a:gd name="T36" fmla="*/ 151 w 301"/>
                <a:gd name="T37" fmla="*/ 174 h 194"/>
                <a:gd name="T38" fmla="*/ 113 w 301"/>
                <a:gd name="T39" fmla="*/ 137 h 194"/>
                <a:gd name="T40" fmla="*/ 70 w 301"/>
                <a:gd name="T41" fmla="*/ 137 h 194"/>
                <a:gd name="T42" fmla="*/ 70 w 301"/>
                <a:gd name="T43" fmla="*/ 56 h 194"/>
                <a:gd name="T44" fmla="*/ 47 w 301"/>
                <a:gd name="T45" fmla="*/ 56 h 194"/>
                <a:gd name="T46" fmla="*/ 47 w 301"/>
                <a:gd name="T47" fmla="*/ 136 h 194"/>
                <a:gd name="T48" fmla="*/ 1 w 301"/>
                <a:gd name="T49" fmla="*/ 136 h 194"/>
                <a:gd name="T50" fmla="*/ 1 w 301"/>
                <a:gd name="T51" fmla="*/ 129 h 194"/>
                <a:gd name="T52" fmla="*/ 1 w 301"/>
                <a:gd name="T53" fmla="*/ 58 h 194"/>
                <a:gd name="T54" fmla="*/ 27 w 301"/>
                <a:gd name="T55" fmla="*/ 22 h 194"/>
                <a:gd name="T56" fmla="*/ 93 w 301"/>
                <a:gd name="T57" fmla="*/ 2 h 194"/>
                <a:gd name="T58" fmla="*/ 104 w 301"/>
                <a:gd name="T59" fmla="*/ 5 h 194"/>
                <a:gd name="T60" fmla="*/ 174 w 301"/>
                <a:gd name="T61" fmla="*/ 6 h 194"/>
                <a:gd name="T62" fmla="*/ 188 w 301"/>
                <a:gd name="T63" fmla="*/ 3 h 194"/>
                <a:gd name="T64" fmla="*/ 219 w 301"/>
                <a:gd name="T65" fmla="*/ 12 h 194"/>
                <a:gd name="T66" fmla="*/ 218 w 301"/>
                <a:gd name="T67" fmla="*/ 1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1" h="194">
                  <a:moveTo>
                    <a:pt x="218" y="14"/>
                  </a:moveTo>
                  <a:cubicBezTo>
                    <a:pt x="206" y="17"/>
                    <a:pt x="194" y="19"/>
                    <a:pt x="182" y="23"/>
                  </a:cubicBezTo>
                  <a:cubicBezTo>
                    <a:pt x="145" y="36"/>
                    <a:pt x="123" y="74"/>
                    <a:pt x="129" y="113"/>
                  </a:cubicBezTo>
                  <a:cubicBezTo>
                    <a:pt x="133" y="113"/>
                    <a:pt x="136" y="114"/>
                    <a:pt x="139" y="114"/>
                  </a:cubicBezTo>
                  <a:cubicBezTo>
                    <a:pt x="143" y="114"/>
                    <a:pt x="146" y="114"/>
                    <a:pt x="151" y="114"/>
                  </a:cubicBezTo>
                  <a:cubicBezTo>
                    <a:pt x="151" y="109"/>
                    <a:pt x="151" y="106"/>
                    <a:pt x="151" y="102"/>
                  </a:cubicBezTo>
                  <a:cubicBezTo>
                    <a:pt x="152" y="72"/>
                    <a:pt x="168" y="51"/>
                    <a:pt x="197" y="43"/>
                  </a:cubicBezTo>
                  <a:cubicBezTo>
                    <a:pt x="199" y="42"/>
                    <a:pt x="201" y="42"/>
                    <a:pt x="204" y="41"/>
                  </a:cubicBezTo>
                  <a:cubicBezTo>
                    <a:pt x="221" y="37"/>
                    <a:pt x="238" y="33"/>
                    <a:pt x="257" y="29"/>
                  </a:cubicBezTo>
                  <a:cubicBezTo>
                    <a:pt x="262" y="52"/>
                    <a:pt x="266" y="74"/>
                    <a:pt x="271" y="97"/>
                  </a:cubicBezTo>
                  <a:cubicBezTo>
                    <a:pt x="279" y="92"/>
                    <a:pt x="286" y="88"/>
                    <a:pt x="295" y="83"/>
                  </a:cubicBezTo>
                  <a:cubicBezTo>
                    <a:pt x="297" y="91"/>
                    <a:pt x="301" y="98"/>
                    <a:pt x="301" y="105"/>
                  </a:cubicBezTo>
                  <a:cubicBezTo>
                    <a:pt x="299" y="134"/>
                    <a:pt x="295" y="164"/>
                    <a:pt x="292" y="194"/>
                  </a:cubicBezTo>
                  <a:cubicBezTo>
                    <a:pt x="272" y="194"/>
                    <a:pt x="253" y="194"/>
                    <a:pt x="232" y="194"/>
                  </a:cubicBezTo>
                  <a:cubicBezTo>
                    <a:pt x="232" y="164"/>
                    <a:pt x="232" y="134"/>
                    <a:pt x="232" y="103"/>
                  </a:cubicBezTo>
                  <a:cubicBezTo>
                    <a:pt x="224" y="103"/>
                    <a:pt x="217" y="103"/>
                    <a:pt x="209" y="103"/>
                  </a:cubicBezTo>
                  <a:cubicBezTo>
                    <a:pt x="209" y="133"/>
                    <a:pt x="209" y="163"/>
                    <a:pt x="209" y="194"/>
                  </a:cubicBezTo>
                  <a:cubicBezTo>
                    <a:pt x="190" y="194"/>
                    <a:pt x="171" y="194"/>
                    <a:pt x="151" y="194"/>
                  </a:cubicBezTo>
                  <a:cubicBezTo>
                    <a:pt x="151" y="187"/>
                    <a:pt x="151" y="181"/>
                    <a:pt x="151" y="174"/>
                  </a:cubicBezTo>
                  <a:cubicBezTo>
                    <a:pt x="151" y="151"/>
                    <a:pt x="137" y="137"/>
                    <a:pt x="113" y="137"/>
                  </a:cubicBezTo>
                  <a:cubicBezTo>
                    <a:pt x="99" y="137"/>
                    <a:pt x="85" y="137"/>
                    <a:pt x="70" y="137"/>
                  </a:cubicBezTo>
                  <a:cubicBezTo>
                    <a:pt x="70" y="110"/>
                    <a:pt x="70" y="83"/>
                    <a:pt x="70" y="56"/>
                  </a:cubicBezTo>
                  <a:cubicBezTo>
                    <a:pt x="62" y="56"/>
                    <a:pt x="55" y="56"/>
                    <a:pt x="47" y="56"/>
                  </a:cubicBezTo>
                  <a:cubicBezTo>
                    <a:pt x="47" y="83"/>
                    <a:pt x="47" y="109"/>
                    <a:pt x="47" y="136"/>
                  </a:cubicBezTo>
                  <a:cubicBezTo>
                    <a:pt x="32" y="136"/>
                    <a:pt x="17" y="136"/>
                    <a:pt x="1" y="136"/>
                  </a:cubicBezTo>
                  <a:cubicBezTo>
                    <a:pt x="1" y="134"/>
                    <a:pt x="1" y="131"/>
                    <a:pt x="1" y="129"/>
                  </a:cubicBezTo>
                  <a:cubicBezTo>
                    <a:pt x="0" y="105"/>
                    <a:pt x="0" y="82"/>
                    <a:pt x="1" y="58"/>
                  </a:cubicBezTo>
                  <a:cubicBezTo>
                    <a:pt x="1" y="40"/>
                    <a:pt x="9" y="28"/>
                    <a:pt x="27" y="22"/>
                  </a:cubicBezTo>
                  <a:cubicBezTo>
                    <a:pt x="49" y="15"/>
                    <a:pt x="71" y="8"/>
                    <a:pt x="93" y="2"/>
                  </a:cubicBezTo>
                  <a:cubicBezTo>
                    <a:pt x="97" y="1"/>
                    <a:pt x="102" y="3"/>
                    <a:pt x="104" y="5"/>
                  </a:cubicBezTo>
                  <a:cubicBezTo>
                    <a:pt x="125" y="26"/>
                    <a:pt x="153" y="26"/>
                    <a:pt x="174" y="6"/>
                  </a:cubicBezTo>
                  <a:cubicBezTo>
                    <a:pt x="178" y="1"/>
                    <a:pt x="182" y="0"/>
                    <a:pt x="188" y="3"/>
                  </a:cubicBezTo>
                  <a:cubicBezTo>
                    <a:pt x="198" y="6"/>
                    <a:pt x="208" y="9"/>
                    <a:pt x="219" y="12"/>
                  </a:cubicBezTo>
                  <a:cubicBezTo>
                    <a:pt x="219" y="12"/>
                    <a:pt x="218" y="13"/>
                    <a:pt x="218"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 name="Freeform 6">
              <a:extLst>
                <a:ext uri="{FF2B5EF4-FFF2-40B4-BE49-F238E27FC236}">
                  <a16:creationId xmlns:a16="http://schemas.microsoft.com/office/drawing/2014/main" id="{C140CC93-D097-4310-930C-85398BC9C75B}"/>
                </a:ext>
              </a:extLst>
            </p:cNvPr>
            <p:cNvSpPr>
              <a:spLocks/>
            </p:cNvSpPr>
            <p:nvPr/>
          </p:nvSpPr>
          <p:spPr bwMode="auto">
            <a:xfrm>
              <a:off x="-333375" y="6934200"/>
              <a:ext cx="1138238" cy="733425"/>
            </a:xfrm>
            <a:custGeom>
              <a:avLst/>
              <a:gdLst>
                <a:gd name="T0" fmla="*/ 150 w 301"/>
                <a:gd name="T1" fmla="*/ 113 h 194"/>
                <a:gd name="T2" fmla="*/ 172 w 301"/>
                <a:gd name="T3" fmla="*/ 113 h 194"/>
                <a:gd name="T4" fmla="*/ 150 w 301"/>
                <a:gd name="T5" fmla="*/ 43 h 194"/>
                <a:gd name="T6" fmla="*/ 82 w 301"/>
                <a:gd name="T7" fmla="*/ 12 h 194"/>
                <a:gd name="T8" fmla="*/ 121 w 301"/>
                <a:gd name="T9" fmla="*/ 1 h 194"/>
                <a:gd name="T10" fmla="*/ 126 w 301"/>
                <a:gd name="T11" fmla="*/ 4 h 194"/>
                <a:gd name="T12" fmla="*/ 196 w 301"/>
                <a:gd name="T13" fmla="*/ 5 h 194"/>
                <a:gd name="T14" fmla="*/ 210 w 301"/>
                <a:gd name="T15" fmla="*/ 2 h 194"/>
                <a:gd name="T16" fmla="*/ 273 w 301"/>
                <a:gd name="T17" fmla="*/ 21 h 194"/>
                <a:gd name="T18" fmla="*/ 301 w 301"/>
                <a:gd name="T19" fmla="*/ 60 h 194"/>
                <a:gd name="T20" fmla="*/ 301 w 301"/>
                <a:gd name="T21" fmla="*/ 136 h 194"/>
                <a:gd name="T22" fmla="*/ 255 w 301"/>
                <a:gd name="T23" fmla="*/ 136 h 194"/>
                <a:gd name="T24" fmla="*/ 255 w 301"/>
                <a:gd name="T25" fmla="*/ 56 h 194"/>
                <a:gd name="T26" fmla="*/ 232 w 301"/>
                <a:gd name="T27" fmla="*/ 56 h 194"/>
                <a:gd name="T28" fmla="*/ 232 w 301"/>
                <a:gd name="T29" fmla="*/ 137 h 194"/>
                <a:gd name="T30" fmla="*/ 187 w 301"/>
                <a:gd name="T31" fmla="*/ 137 h 194"/>
                <a:gd name="T32" fmla="*/ 154 w 301"/>
                <a:gd name="T33" fmla="*/ 157 h 194"/>
                <a:gd name="T34" fmla="*/ 151 w 301"/>
                <a:gd name="T35" fmla="*/ 175 h 194"/>
                <a:gd name="T36" fmla="*/ 150 w 301"/>
                <a:gd name="T37" fmla="*/ 194 h 194"/>
                <a:gd name="T38" fmla="*/ 93 w 301"/>
                <a:gd name="T39" fmla="*/ 194 h 194"/>
                <a:gd name="T40" fmla="*/ 93 w 301"/>
                <a:gd name="T41" fmla="*/ 103 h 194"/>
                <a:gd name="T42" fmla="*/ 69 w 301"/>
                <a:gd name="T43" fmla="*/ 103 h 194"/>
                <a:gd name="T44" fmla="*/ 69 w 301"/>
                <a:gd name="T45" fmla="*/ 194 h 194"/>
                <a:gd name="T46" fmla="*/ 10 w 301"/>
                <a:gd name="T47" fmla="*/ 194 h 194"/>
                <a:gd name="T48" fmla="*/ 1 w 301"/>
                <a:gd name="T49" fmla="*/ 121 h 194"/>
                <a:gd name="T50" fmla="*/ 7 w 301"/>
                <a:gd name="T51" fmla="*/ 84 h 194"/>
                <a:gd name="T52" fmla="*/ 31 w 301"/>
                <a:gd name="T53" fmla="*/ 97 h 194"/>
                <a:gd name="T54" fmla="*/ 44 w 301"/>
                <a:gd name="T55" fmla="*/ 29 h 194"/>
                <a:gd name="T56" fmla="*/ 106 w 301"/>
                <a:gd name="T57" fmla="*/ 43 h 194"/>
                <a:gd name="T58" fmla="*/ 150 w 301"/>
                <a:gd name="T59" fmla="*/ 101 h 194"/>
                <a:gd name="T60" fmla="*/ 150 w 301"/>
                <a:gd name="T61" fmla="*/ 113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01" h="194">
                  <a:moveTo>
                    <a:pt x="150" y="113"/>
                  </a:moveTo>
                  <a:cubicBezTo>
                    <a:pt x="159" y="113"/>
                    <a:pt x="165" y="113"/>
                    <a:pt x="172" y="113"/>
                  </a:cubicBezTo>
                  <a:cubicBezTo>
                    <a:pt x="175" y="86"/>
                    <a:pt x="169" y="63"/>
                    <a:pt x="150" y="43"/>
                  </a:cubicBezTo>
                  <a:cubicBezTo>
                    <a:pt x="132" y="24"/>
                    <a:pt x="107" y="19"/>
                    <a:pt x="82" y="12"/>
                  </a:cubicBezTo>
                  <a:cubicBezTo>
                    <a:pt x="95" y="8"/>
                    <a:pt x="108" y="4"/>
                    <a:pt x="121" y="1"/>
                  </a:cubicBezTo>
                  <a:cubicBezTo>
                    <a:pt x="122" y="0"/>
                    <a:pt x="125" y="3"/>
                    <a:pt x="126" y="4"/>
                  </a:cubicBezTo>
                  <a:cubicBezTo>
                    <a:pt x="148" y="26"/>
                    <a:pt x="175" y="27"/>
                    <a:pt x="196" y="5"/>
                  </a:cubicBezTo>
                  <a:cubicBezTo>
                    <a:pt x="201" y="1"/>
                    <a:pt x="204" y="1"/>
                    <a:pt x="210" y="2"/>
                  </a:cubicBezTo>
                  <a:cubicBezTo>
                    <a:pt x="230" y="9"/>
                    <a:pt x="252" y="15"/>
                    <a:pt x="273" y="21"/>
                  </a:cubicBezTo>
                  <a:cubicBezTo>
                    <a:pt x="292" y="27"/>
                    <a:pt x="301" y="39"/>
                    <a:pt x="301" y="60"/>
                  </a:cubicBezTo>
                  <a:cubicBezTo>
                    <a:pt x="301" y="85"/>
                    <a:pt x="301" y="110"/>
                    <a:pt x="301" y="136"/>
                  </a:cubicBezTo>
                  <a:cubicBezTo>
                    <a:pt x="285" y="136"/>
                    <a:pt x="271" y="136"/>
                    <a:pt x="255" y="136"/>
                  </a:cubicBezTo>
                  <a:cubicBezTo>
                    <a:pt x="255" y="110"/>
                    <a:pt x="255" y="83"/>
                    <a:pt x="255" y="56"/>
                  </a:cubicBezTo>
                  <a:cubicBezTo>
                    <a:pt x="246" y="56"/>
                    <a:pt x="239" y="56"/>
                    <a:pt x="232" y="56"/>
                  </a:cubicBezTo>
                  <a:cubicBezTo>
                    <a:pt x="232" y="83"/>
                    <a:pt x="232" y="109"/>
                    <a:pt x="232" y="137"/>
                  </a:cubicBezTo>
                  <a:cubicBezTo>
                    <a:pt x="216" y="137"/>
                    <a:pt x="202" y="137"/>
                    <a:pt x="187" y="137"/>
                  </a:cubicBezTo>
                  <a:cubicBezTo>
                    <a:pt x="172" y="137"/>
                    <a:pt x="160" y="143"/>
                    <a:pt x="154" y="157"/>
                  </a:cubicBezTo>
                  <a:cubicBezTo>
                    <a:pt x="152" y="162"/>
                    <a:pt x="151" y="169"/>
                    <a:pt x="151" y="175"/>
                  </a:cubicBezTo>
                  <a:cubicBezTo>
                    <a:pt x="150" y="181"/>
                    <a:pt x="150" y="188"/>
                    <a:pt x="150" y="194"/>
                  </a:cubicBezTo>
                  <a:cubicBezTo>
                    <a:pt x="131" y="194"/>
                    <a:pt x="112" y="194"/>
                    <a:pt x="93" y="194"/>
                  </a:cubicBezTo>
                  <a:cubicBezTo>
                    <a:pt x="93" y="164"/>
                    <a:pt x="93" y="134"/>
                    <a:pt x="93" y="103"/>
                  </a:cubicBezTo>
                  <a:cubicBezTo>
                    <a:pt x="84" y="103"/>
                    <a:pt x="77" y="103"/>
                    <a:pt x="69" y="103"/>
                  </a:cubicBezTo>
                  <a:cubicBezTo>
                    <a:pt x="69" y="134"/>
                    <a:pt x="69" y="164"/>
                    <a:pt x="69" y="194"/>
                  </a:cubicBezTo>
                  <a:cubicBezTo>
                    <a:pt x="49" y="194"/>
                    <a:pt x="30" y="194"/>
                    <a:pt x="10" y="194"/>
                  </a:cubicBezTo>
                  <a:cubicBezTo>
                    <a:pt x="7" y="170"/>
                    <a:pt x="5" y="145"/>
                    <a:pt x="1" y="121"/>
                  </a:cubicBezTo>
                  <a:cubicBezTo>
                    <a:pt x="0" y="108"/>
                    <a:pt x="0" y="96"/>
                    <a:pt x="7" y="84"/>
                  </a:cubicBezTo>
                  <a:cubicBezTo>
                    <a:pt x="15" y="88"/>
                    <a:pt x="22" y="92"/>
                    <a:pt x="31" y="97"/>
                  </a:cubicBezTo>
                  <a:cubicBezTo>
                    <a:pt x="35" y="74"/>
                    <a:pt x="40" y="52"/>
                    <a:pt x="44" y="29"/>
                  </a:cubicBezTo>
                  <a:cubicBezTo>
                    <a:pt x="66" y="34"/>
                    <a:pt x="86" y="38"/>
                    <a:pt x="106" y="43"/>
                  </a:cubicBezTo>
                  <a:cubicBezTo>
                    <a:pt x="134" y="51"/>
                    <a:pt x="149" y="72"/>
                    <a:pt x="150" y="101"/>
                  </a:cubicBezTo>
                  <a:cubicBezTo>
                    <a:pt x="151" y="105"/>
                    <a:pt x="150" y="109"/>
                    <a:pt x="150" y="1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 name="Freeform 7">
              <a:extLst>
                <a:ext uri="{FF2B5EF4-FFF2-40B4-BE49-F238E27FC236}">
                  <a16:creationId xmlns:a16="http://schemas.microsoft.com/office/drawing/2014/main" id="{888742AA-B4CD-4747-B96A-FC596BC67390}"/>
                </a:ext>
              </a:extLst>
            </p:cNvPr>
            <p:cNvSpPr>
              <a:spLocks/>
            </p:cNvSpPr>
            <p:nvPr/>
          </p:nvSpPr>
          <p:spPr bwMode="auto">
            <a:xfrm>
              <a:off x="-938213" y="5826125"/>
              <a:ext cx="911225" cy="492125"/>
            </a:xfrm>
            <a:custGeom>
              <a:avLst/>
              <a:gdLst>
                <a:gd name="T0" fmla="*/ 10 w 241"/>
                <a:gd name="T1" fmla="*/ 129 h 130"/>
                <a:gd name="T2" fmla="*/ 113 w 241"/>
                <a:gd name="T3" fmla="*/ 2 h 130"/>
                <a:gd name="T4" fmla="*/ 202 w 241"/>
                <a:gd name="T5" fmla="*/ 37 h 130"/>
                <a:gd name="T6" fmla="*/ 218 w 241"/>
                <a:gd name="T7" fmla="*/ 48 h 130"/>
                <a:gd name="T8" fmla="*/ 240 w 241"/>
                <a:gd name="T9" fmla="*/ 81 h 130"/>
                <a:gd name="T10" fmla="*/ 241 w 241"/>
                <a:gd name="T11" fmla="*/ 130 h 130"/>
                <a:gd name="T12" fmla="*/ 193 w 241"/>
                <a:gd name="T13" fmla="*/ 117 h 130"/>
                <a:gd name="T14" fmla="*/ 187 w 241"/>
                <a:gd name="T15" fmla="*/ 112 h 130"/>
                <a:gd name="T16" fmla="*/ 176 w 241"/>
                <a:gd name="T17" fmla="*/ 89 h 130"/>
                <a:gd name="T18" fmla="*/ 156 w 241"/>
                <a:gd name="T19" fmla="*/ 100 h 130"/>
                <a:gd name="T20" fmla="*/ 90 w 241"/>
                <a:gd name="T21" fmla="*/ 117 h 130"/>
                <a:gd name="T22" fmla="*/ 61 w 241"/>
                <a:gd name="T23" fmla="*/ 117 h 130"/>
                <a:gd name="T24" fmla="*/ 10 w 241"/>
                <a:gd name="T25" fmla="*/ 129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1" h="130">
                  <a:moveTo>
                    <a:pt x="10" y="129"/>
                  </a:moveTo>
                  <a:cubicBezTo>
                    <a:pt x="0" y="66"/>
                    <a:pt x="51" y="4"/>
                    <a:pt x="113" y="2"/>
                  </a:cubicBezTo>
                  <a:cubicBezTo>
                    <a:pt x="148" y="0"/>
                    <a:pt x="178" y="12"/>
                    <a:pt x="202" y="37"/>
                  </a:cubicBezTo>
                  <a:cubicBezTo>
                    <a:pt x="207" y="42"/>
                    <a:pt x="212" y="45"/>
                    <a:pt x="218" y="48"/>
                  </a:cubicBezTo>
                  <a:cubicBezTo>
                    <a:pt x="231" y="56"/>
                    <a:pt x="239" y="66"/>
                    <a:pt x="240" y="81"/>
                  </a:cubicBezTo>
                  <a:cubicBezTo>
                    <a:pt x="241" y="96"/>
                    <a:pt x="241" y="112"/>
                    <a:pt x="241" y="130"/>
                  </a:cubicBezTo>
                  <a:cubicBezTo>
                    <a:pt x="226" y="118"/>
                    <a:pt x="209" y="117"/>
                    <a:pt x="193" y="117"/>
                  </a:cubicBezTo>
                  <a:cubicBezTo>
                    <a:pt x="191" y="117"/>
                    <a:pt x="188" y="114"/>
                    <a:pt x="187" y="112"/>
                  </a:cubicBezTo>
                  <a:cubicBezTo>
                    <a:pt x="183" y="104"/>
                    <a:pt x="180" y="97"/>
                    <a:pt x="176" y="89"/>
                  </a:cubicBezTo>
                  <a:cubicBezTo>
                    <a:pt x="169" y="93"/>
                    <a:pt x="163" y="97"/>
                    <a:pt x="156" y="100"/>
                  </a:cubicBezTo>
                  <a:cubicBezTo>
                    <a:pt x="136" y="113"/>
                    <a:pt x="114" y="117"/>
                    <a:pt x="90" y="117"/>
                  </a:cubicBezTo>
                  <a:cubicBezTo>
                    <a:pt x="81" y="117"/>
                    <a:pt x="71" y="117"/>
                    <a:pt x="61" y="117"/>
                  </a:cubicBezTo>
                  <a:cubicBezTo>
                    <a:pt x="43" y="116"/>
                    <a:pt x="25" y="117"/>
                    <a:pt x="10" y="1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 name="Freeform 8">
              <a:extLst>
                <a:ext uri="{FF2B5EF4-FFF2-40B4-BE49-F238E27FC236}">
                  <a16:creationId xmlns:a16="http://schemas.microsoft.com/office/drawing/2014/main" id="{9CDEFD22-5EB6-4D9B-9B28-EE0DE0FF10EA}"/>
                </a:ext>
              </a:extLst>
            </p:cNvPr>
            <p:cNvSpPr>
              <a:spLocks/>
            </p:cNvSpPr>
            <p:nvPr/>
          </p:nvSpPr>
          <p:spPr bwMode="auto">
            <a:xfrm>
              <a:off x="-730250" y="6288088"/>
              <a:ext cx="533400" cy="558800"/>
            </a:xfrm>
            <a:custGeom>
              <a:avLst/>
              <a:gdLst>
                <a:gd name="T0" fmla="*/ 1 w 141"/>
                <a:gd name="T1" fmla="*/ 18 h 148"/>
                <a:gd name="T2" fmla="*/ 111 w 141"/>
                <a:gd name="T3" fmla="*/ 0 h 148"/>
                <a:gd name="T4" fmla="*/ 141 w 141"/>
                <a:gd name="T5" fmla="*/ 16 h 148"/>
                <a:gd name="T6" fmla="*/ 135 w 141"/>
                <a:gd name="T7" fmla="*/ 96 h 148"/>
                <a:gd name="T8" fmla="*/ 65 w 141"/>
                <a:gd name="T9" fmla="*/ 146 h 148"/>
                <a:gd name="T10" fmla="*/ 2 w 141"/>
                <a:gd name="T11" fmla="*/ 85 h 148"/>
                <a:gd name="T12" fmla="*/ 1 w 141"/>
                <a:gd name="T13" fmla="*/ 18 h 148"/>
              </a:gdLst>
              <a:ahLst/>
              <a:cxnLst>
                <a:cxn ang="0">
                  <a:pos x="T0" y="T1"/>
                </a:cxn>
                <a:cxn ang="0">
                  <a:pos x="T2" y="T3"/>
                </a:cxn>
                <a:cxn ang="0">
                  <a:pos x="T4" y="T5"/>
                </a:cxn>
                <a:cxn ang="0">
                  <a:pos x="T6" y="T7"/>
                </a:cxn>
                <a:cxn ang="0">
                  <a:pos x="T8" y="T9"/>
                </a:cxn>
                <a:cxn ang="0">
                  <a:pos x="T10" y="T11"/>
                </a:cxn>
                <a:cxn ang="0">
                  <a:pos x="T12" y="T13"/>
                </a:cxn>
              </a:cxnLst>
              <a:rect l="0" t="0" r="r" b="b"/>
              <a:pathLst>
                <a:path w="141" h="148">
                  <a:moveTo>
                    <a:pt x="1" y="18"/>
                  </a:moveTo>
                  <a:cubicBezTo>
                    <a:pt x="39" y="19"/>
                    <a:pt x="76" y="19"/>
                    <a:pt x="111" y="0"/>
                  </a:cubicBezTo>
                  <a:cubicBezTo>
                    <a:pt x="117" y="11"/>
                    <a:pt x="121" y="25"/>
                    <a:pt x="141" y="16"/>
                  </a:cubicBezTo>
                  <a:cubicBezTo>
                    <a:pt x="139" y="45"/>
                    <a:pt x="140" y="71"/>
                    <a:pt x="135" y="96"/>
                  </a:cubicBezTo>
                  <a:cubicBezTo>
                    <a:pt x="129" y="127"/>
                    <a:pt x="96" y="148"/>
                    <a:pt x="65" y="146"/>
                  </a:cubicBezTo>
                  <a:cubicBezTo>
                    <a:pt x="31" y="143"/>
                    <a:pt x="4" y="118"/>
                    <a:pt x="2" y="85"/>
                  </a:cubicBezTo>
                  <a:cubicBezTo>
                    <a:pt x="0" y="63"/>
                    <a:pt x="1" y="41"/>
                    <a:pt x="1"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Freeform 9">
              <a:extLst>
                <a:ext uri="{FF2B5EF4-FFF2-40B4-BE49-F238E27FC236}">
                  <a16:creationId xmlns:a16="http://schemas.microsoft.com/office/drawing/2014/main" id="{A8AF0333-830C-470C-89E4-E36F06584846}"/>
                </a:ext>
              </a:extLst>
            </p:cNvPr>
            <p:cNvSpPr>
              <a:spLocks/>
            </p:cNvSpPr>
            <p:nvPr/>
          </p:nvSpPr>
          <p:spPr bwMode="auto">
            <a:xfrm>
              <a:off x="-1738313" y="5883275"/>
              <a:ext cx="846138" cy="514350"/>
            </a:xfrm>
            <a:custGeom>
              <a:avLst/>
              <a:gdLst>
                <a:gd name="T0" fmla="*/ 224 w 224"/>
                <a:gd name="T1" fmla="*/ 13 h 136"/>
                <a:gd name="T2" fmla="*/ 196 w 224"/>
                <a:gd name="T3" fmla="*/ 78 h 136"/>
                <a:gd name="T4" fmla="*/ 58 w 224"/>
                <a:gd name="T5" fmla="*/ 136 h 136"/>
                <a:gd name="T6" fmla="*/ 1 w 224"/>
                <a:gd name="T7" fmla="*/ 136 h 136"/>
                <a:gd name="T8" fmla="*/ 1 w 224"/>
                <a:gd name="T9" fmla="*/ 129 h 136"/>
                <a:gd name="T10" fmla="*/ 1 w 224"/>
                <a:gd name="T11" fmla="*/ 58 h 136"/>
                <a:gd name="T12" fmla="*/ 26 w 224"/>
                <a:gd name="T13" fmla="*/ 22 h 136"/>
                <a:gd name="T14" fmla="*/ 93 w 224"/>
                <a:gd name="T15" fmla="*/ 2 h 136"/>
                <a:gd name="T16" fmla="*/ 104 w 224"/>
                <a:gd name="T17" fmla="*/ 5 h 136"/>
                <a:gd name="T18" fmla="*/ 174 w 224"/>
                <a:gd name="T19" fmla="*/ 6 h 136"/>
                <a:gd name="T20" fmla="*/ 188 w 224"/>
                <a:gd name="T21" fmla="*/ 2 h 136"/>
                <a:gd name="T22" fmla="*/ 224 w 224"/>
                <a:gd name="T23" fmla="*/ 1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136">
                  <a:moveTo>
                    <a:pt x="224" y="13"/>
                  </a:moveTo>
                  <a:cubicBezTo>
                    <a:pt x="214" y="35"/>
                    <a:pt x="205" y="57"/>
                    <a:pt x="196" y="78"/>
                  </a:cubicBezTo>
                  <a:cubicBezTo>
                    <a:pt x="142" y="28"/>
                    <a:pt x="61" y="67"/>
                    <a:pt x="58" y="136"/>
                  </a:cubicBezTo>
                  <a:cubicBezTo>
                    <a:pt x="40" y="136"/>
                    <a:pt x="21" y="136"/>
                    <a:pt x="1" y="136"/>
                  </a:cubicBezTo>
                  <a:cubicBezTo>
                    <a:pt x="1" y="134"/>
                    <a:pt x="1" y="131"/>
                    <a:pt x="1" y="129"/>
                  </a:cubicBezTo>
                  <a:cubicBezTo>
                    <a:pt x="0" y="105"/>
                    <a:pt x="0" y="82"/>
                    <a:pt x="1" y="58"/>
                  </a:cubicBezTo>
                  <a:cubicBezTo>
                    <a:pt x="1" y="39"/>
                    <a:pt x="9" y="28"/>
                    <a:pt x="26" y="22"/>
                  </a:cubicBezTo>
                  <a:cubicBezTo>
                    <a:pt x="49" y="15"/>
                    <a:pt x="71" y="8"/>
                    <a:pt x="93" y="2"/>
                  </a:cubicBezTo>
                  <a:cubicBezTo>
                    <a:pt x="96" y="1"/>
                    <a:pt x="102" y="3"/>
                    <a:pt x="104" y="5"/>
                  </a:cubicBezTo>
                  <a:cubicBezTo>
                    <a:pt x="125" y="25"/>
                    <a:pt x="153" y="26"/>
                    <a:pt x="174" y="6"/>
                  </a:cubicBezTo>
                  <a:cubicBezTo>
                    <a:pt x="178" y="1"/>
                    <a:pt x="182" y="0"/>
                    <a:pt x="188" y="2"/>
                  </a:cubicBezTo>
                  <a:cubicBezTo>
                    <a:pt x="200" y="7"/>
                    <a:pt x="213" y="10"/>
                    <a:pt x="22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Freeform 10">
              <a:extLst>
                <a:ext uri="{FF2B5EF4-FFF2-40B4-BE49-F238E27FC236}">
                  <a16:creationId xmlns:a16="http://schemas.microsoft.com/office/drawing/2014/main" id="{5CBB3892-E47D-4EA9-92EA-214CD5F8D377}"/>
                </a:ext>
              </a:extLst>
            </p:cNvPr>
            <p:cNvSpPr>
              <a:spLocks/>
            </p:cNvSpPr>
            <p:nvPr/>
          </p:nvSpPr>
          <p:spPr bwMode="auto">
            <a:xfrm>
              <a:off x="-57150" y="5883275"/>
              <a:ext cx="862013" cy="514350"/>
            </a:xfrm>
            <a:custGeom>
              <a:avLst/>
              <a:gdLst>
                <a:gd name="T0" fmla="*/ 31 w 228"/>
                <a:gd name="T1" fmla="*/ 79 h 136"/>
                <a:gd name="T2" fmla="*/ 0 w 228"/>
                <a:gd name="T3" fmla="*/ 14 h 136"/>
                <a:gd name="T4" fmla="*/ 47 w 228"/>
                <a:gd name="T5" fmla="*/ 1 h 136"/>
                <a:gd name="T6" fmla="*/ 53 w 228"/>
                <a:gd name="T7" fmla="*/ 4 h 136"/>
                <a:gd name="T8" fmla="*/ 123 w 228"/>
                <a:gd name="T9" fmla="*/ 5 h 136"/>
                <a:gd name="T10" fmla="*/ 136 w 228"/>
                <a:gd name="T11" fmla="*/ 2 h 136"/>
                <a:gd name="T12" fmla="*/ 202 w 228"/>
                <a:gd name="T13" fmla="*/ 22 h 136"/>
                <a:gd name="T14" fmla="*/ 228 w 228"/>
                <a:gd name="T15" fmla="*/ 57 h 136"/>
                <a:gd name="T16" fmla="*/ 228 w 228"/>
                <a:gd name="T17" fmla="*/ 136 h 136"/>
                <a:gd name="T18" fmla="*/ 171 w 228"/>
                <a:gd name="T19" fmla="*/ 136 h 136"/>
                <a:gd name="T20" fmla="*/ 31 w 228"/>
                <a:gd name="T21" fmla="*/ 79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8" h="136">
                  <a:moveTo>
                    <a:pt x="31" y="79"/>
                  </a:moveTo>
                  <a:cubicBezTo>
                    <a:pt x="28" y="42"/>
                    <a:pt x="25" y="35"/>
                    <a:pt x="0" y="14"/>
                  </a:cubicBezTo>
                  <a:cubicBezTo>
                    <a:pt x="16" y="10"/>
                    <a:pt x="31" y="5"/>
                    <a:pt x="47" y="1"/>
                  </a:cubicBezTo>
                  <a:cubicBezTo>
                    <a:pt x="49" y="0"/>
                    <a:pt x="52" y="3"/>
                    <a:pt x="53" y="4"/>
                  </a:cubicBezTo>
                  <a:cubicBezTo>
                    <a:pt x="74" y="26"/>
                    <a:pt x="102" y="26"/>
                    <a:pt x="123" y="5"/>
                  </a:cubicBezTo>
                  <a:cubicBezTo>
                    <a:pt x="127" y="1"/>
                    <a:pt x="130" y="0"/>
                    <a:pt x="136" y="2"/>
                  </a:cubicBezTo>
                  <a:cubicBezTo>
                    <a:pt x="158" y="9"/>
                    <a:pt x="180" y="15"/>
                    <a:pt x="202" y="22"/>
                  </a:cubicBezTo>
                  <a:cubicBezTo>
                    <a:pt x="219" y="27"/>
                    <a:pt x="228" y="39"/>
                    <a:pt x="228" y="57"/>
                  </a:cubicBezTo>
                  <a:cubicBezTo>
                    <a:pt x="228" y="83"/>
                    <a:pt x="228" y="109"/>
                    <a:pt x="228" y="136"/>
                  </a:cubicBezTo>
                  <a:cubicBezTo>
                    <a:pt x="208" y="136"/>
                    <a:pt x="189" y="136"/>
                    <a:pt x="171" y="136"/>
                  </a:cubicBezTo>
                  <a:cubicBezTo>
                    <a:pt x="165" y="60"/>
                    <a:pt x="82" y="32"/>
                    <a:pt x="31"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Freeform 11">
              <a:extLst>
                <a:ext uri="{FF2B5EF4-FFF2-40B4-BE49-F238E27FC236}">
                  <a16:creationId xmlns:a16="http://schemas.microsoft.com/office/drawing/2014/main" id="{C7906256-1B8B-4FA5-9A53-FEECEF3E3DFB}"/>
                </a:ext>
              </a:extLst>
            </p:cNvPr>
            <p:cNvSpPr>
              <a:spLocks/>
            </p:cNvSpPr>
            <p:nvPr/>
          </p:nvSpPr>
          <p:spPr bwMode="auto">
            <a:xfrm>
              <a:off x="-1436688" y="6461125"/>
              <a:ext cx="454025" cy="303213"/>
            </a:xfrm>
            <a:custGeom>
              <a:avLst/>
              <a:gdLst>
                <a:gd name="T0" fmla="*/ 117 w 120"/>
                <a:gd name="T1" fmla="*/ 9 h 80"/>
                <a:gd name="T2" fmla="*/ 90 w 120"/>
                <a:gd name="T3" fmla="*/ 67 h 80"/>
                <a:gd name="T4" fmla="*/ 28 w 120"/>
                <a:gd name="T5" fmla="*/ 67 h 80"/>
                <a:gd name="T6" fmla="*/ 2 w 120"/>
                <a:gd name="T7" fmla="*/ 7 h 80"/>
                <a:gd name="T8" fmla="*/ 40 w 120"/>
                <a:gd name="T9" fmla="*/ 7 h 80"/>
                <a:gd name="T10" fmla="*/ 80 w 120"/>
                <a:gd name="T11" fmla="*/ 0 h 80"/>
                <a:gd name="T12" fmla="*/ 85 w 120"/>
                <a:gd name="T13" fmla="*/ 0 h 80"/>
                <a:gd name="T14" fmla="*/ 117 w 120"/>
                <a:gd name="T15" fmla="*/ 9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80">
                  <a:moveTo>
                    <a:pt x="117" y="9"/>
                  </a:moveTo>
                  <a:cubicBezTo>
                    <a:pt x="120" y="33"/>
                    <a:pt x="111" y="54"/>
                    <a:pt x="90" y="67"/>
                  </a:cubicBezTo>
                  <a:cubicBezTo>
                    <a:pt x="70" y="80"/>
                    <a:pt x="48" y="80"/>
                    <a:pt x="28" y="67"/>
                  </a:cubicBezTo>
                  <a:cubicBezTo>
                    <a:pt x="7" y="53"/>
                    <a:pt x="0" y="33"/>
                    <a:pt x="2" y="7"/>
                  </a:cubicBezTo>
                  <a:cubicBezTo>
                    <a:pt x="15" y="7"/>
                    <a:pt x="27" y="8"/>
                    <a:pt x="40" y="7"/>
                  </a:cubicBezTo>
                  <a:cubicBezTo>
                    <a:pt x="53" y="5"/>
                    <a:pt x="66" y="2"/>
                    <a:pt x="80" y="0"/>
                  </a:cubicBezTo>
                  <a:cubicBezTo>
                    <a:pt x="82" y="0"/>
                    <a:pt x="84" y="0"/>
                    <a:pt x="85" y="0"/>
                  </a:cubicBezTo>
                  <a:cubicBezTo>
                    <a:pt x="96" y="3"/>
                    <a:pt x="106" y="6"/>
                    <a:pt x="117"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Freeform 12">
              <a:extLst>
                <a:ext uri="{FF2B5EF4-FFF2-40B4-BE49-F238E27FC236}">
                  <a16:creationId xmlns:a16="http://schemas.microsoft.com/office/drawing/2014/main" id="{9C33451B-0CD8-4110-81FB-82AA8025C846}"/>
                </a:ext>
              </a:extLst>
            </p:cNvPr>
            <p:cNvSpPr>
              <a:spLocks/>
            </p:cNvSpPr>
            <p:nvPr/>
          </p:nvSpPr>
          <p:spPr bwMode="auto">
            <a:xfrm>
              <a:off x="57150" y="6461125"/>
              <a:ext cx="449263" cy="303213"/>
            </a:xfrm>
            <a:custGeom>
              <a:avLst/>
              <a:gdLst>
                <a:gd name="T0" fmla="*/ 116 w 119"/>
                <a:gd name="T1" fmla="*/ 7 h 80"/>
                <a:gd name="T2" fmla="*/ 91 w 119"/>
                <a:gd name="T3" fmla="*/ 66 h 80"/>
                <a:gd name="T4" fmla="*/ 28 w 119"/>
                <a:gd name="T5" fmla="*/ 68 h 80"/>
                <a:gd name="T6" fmla="*/ 1 w 119"/>
                <a:gd name="T7" fmla="*/ 13 h 80"/>
                <a:gd name="T8" fmla="*/ 7 w 119"/>
                <a:gd name="T9" fmla="*/ 7 h 80"/>
                <a:gd name="T10" fmla="*/ 32 w 119"/>
                <a:gd name="T11" fmla="*/ 1 h 80"/>
                <a:gd name="T12" fmla="*/ 38 w 119"/>
                <a:gd name="T13" fmla="*/ 0 h 80"/>
                <a:gd name="T14" fmla="*/ 83 w 119"/>
                <a:gd name="T15" fmla="*/ 7 h 80"/>
                <a:gd name="T16" fmla="*/ 116 w 119"/>
                <a:gd name="T17" fmla="*/ 7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 h="80">
                  <a:moveTo>
                    <a:pt x="116" y="7"/>
                  </a:moveTo>
                  <a:cubicBezTo>
                    <a:pt x="119" y="32"/>
                    <a:pt x="112" y="52"/>
                    <a:pt x="91" y="66"/>
                  </a:cubicBezTo>
                  <a:cubicBezTo>
                    <a:pt x="71" y="80"/>
                    <a:pt x="49" y="80"/>
                    <a:pt x="28" y="68"/>
                  </a:cubicBezTo>
                  <a:cubicBezTo>
                    <a:pt x="8" y="55"/>
                    <a:pt x="0" y="36"/>
                    <a:pt x="1" y="13"/>
                  </a:cubicBezTo>
                  <a:cubicBezTo>
                    <a:pt x="1" y="11"/>
                    <a:pt x="4" y="8"/>
                    <a:pt x="7" y="7"/>
                  </a:cubicBezTo>
                  <a:cubicBezTo>
                    <a:pt x="15" y="4"/>
                    <a:pt x="24" y="2"/>
                    <a:pt x="32" y="1"/>
                  </a:cubicBezTo>
                  <a:cubicBezTo>
                    <a:pt x="34" y="0"/>
                    <a:pt x="37" y="0"/>
                    <a:pt x="38" y="0"/>
                  </a:cubicBezTo>
                  <a:cubicBezTo>
                    <a:pt x="52" y="8"/>
                    <a:pt x="68" y="7"/>
                    <a:pt x="83" y="7"/>
                  </a:cubicBezTo>
                  <a:cubicBezTo>
                    <a:pt x="94" y="7"/>
                    <a:pt x="104" y="7"/>
                    <a:pt x="116"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 name="Freeform 13">
              <a:extLst>
                <a:ext uri="{FF2B5EF4-FFF2-40B4-BE49-F238E27FC236}">
                  <a16:creationId xmlns:a16="http://schemas.microsoft.com/office/drawing/2014/main" id="{C75781B7-C735-4CD9-840F-3576C71980B0}"/>
                </a:ext>
              </a:extLst>
            </p:cNvPr>
            <p:cNvSpPr>
              <a:spLocks/>
            </p:cNvSpPr>
            <p:nvPr/>
          </p:nvSpPr>
          <p:spPr bwMode="auto">
            <a:xfrm>
              <a:off x="-1439863" y="5410200"/>
              <a:ext cx="460375" cy="303213"/>
            </a:xfrm>
            <a:custGeom>
              <a:avLst/>
              <a:gdLst>
                <a:gd name="T0" fmla="*/ 3 w 122"/>
                <a:gd name="T1" fmla="*/ 9 h 80"/>
                <a:gd name="T2" fmla="*/ 34 w 122"/>
                <a:gd name="T3" fmla="*/ 1 h 80"/>
                <a:gd name="T4" fmla="*/ 41 w 122"/>
                <a:gd name="T5" fmla="*/ 1 h 80"/>
                <a:gd name="T6" fmla="*/ 82 w 122"/>
                <a:gd name="T7" fmla="*/ 6 h 80"/>
                <a:gd name="T8" fmla="*/ 117 w 122"/>
                <a:gd name="T9" fmla="*/ 7 h 80"/>
                <a:gd name="T10" fmla="*/ 94 w 122"/>
                <a:gd name="T11" fmla="*/ 66 h 80"/>
                <a:gd name="T12" fmla="*/ 30 w 122"/>
                <a:gd name="T13" fmla="*/ 67 h 80"/>
                <a:gd name="T14" fmla="*/ 3 w 122"/>
                <a:gd name="T15" fmla="*/ 9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80">
                  <a:moveTo>
                    <a:pt x="3" y="9"/>
                  </a:moveTo>
                  <a:cubicBezTo>
                    <a:pt x="14" y="6"/>
                    <a:pt x="24" y="3"/>
                    <a:pt x="34" y="1"/>
                  </a:cubicBezTo>
                  <a:cubicBezTo>
                    <a:pt x="36" y="0"/>
                    <a:pt x="39" y="0"/>
                    <a:pt x="41" y="1"/>
                  </a:cubicBezTo>
                  <a:cubicBezTo>
                    <a:pt x="54" y="3"/>
                    <a:pt x="68" y="5"/>
                    <a:pt x="82" y="6"/>
                  </a:cubicBezTo>
                  <a:cubicBezTo>
                    <a:pt x="93" y="7"/>
                    <a:pt x="105" y="7"/>
                    <a:pt x="117" y="7"/>
                  </a:cubicBezTo>
                  <a:cubicBezTo>
                    <a:pt x="122" y="29"/>
                    <a:pt x="112" y="53"/>
                    <a:pt x="94" y="66"/>
                  </a:cubicBezTo>
                  <a:cubicBezTo>
                    <a:pt x="75" y="79"/>
                    <a:pt x="49" y="80"/>
                    <a:pt x="30" y="67"/>
                  </a:cubicBezTo>
                  <a:cubicBezTo>
                    <a:pt x="10" y="55"/>
                    <a:pt x="0" y="32"/>
                    <a:pt x="3"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 name="Freeform 14">
              <a:extLst>
                <a:ext uri="{FF2B5EF4-FFF2-40B4-BE49-F238E27FC236}">
                  <a16:creationId xmlns:a16="http://schemas.microsoft.com/office/drawing/2014/main" id="{8AB67E41-D1C7-4DB8-B9C2-F736FC2491C3}"/>
                </a:ext>
              </a:extLst>
            </p:cNvPr>
            <p:cNvSpPr>
              <a:spLocks/>
            </p:cNvSpPr>
            <p:nvPr/>
          </p:nvSpPr>
          <p:spPr bwMode="auto">
            <a:xfrm>
              <a:off x="44450" y="5410200"/>
              <a:ext cx="469900" cy="303213"/>
            </a:xfrm>
            <a:custGeom>
              <a:avLst/>
              <a:gdLst>
                <a:gd name="T0" fmla="*/ 5 w 124"/>
                <a:gd name="T1" fmla="*/ 7 h 80"/>
                <a:gd name="T2" fmla="*/ 51 w 124"/>
                <a:gd name="T3" fmla="*/ 6 h 80"/>
                <a:gd name="T4" fmla="*/ 81 w 124"/>
                <a:gd name="T5" fmla="*/ 1 h 80"/>
                <a:gd name="T6" fmla="*/ 88 w 124"/>
                <a:gd name="T7" fmla="*/ 1 h 80"/>
                <a:gd name="T8" fmla="*/ 118 w 124"/>
                <a:gd name="T9" fmla="*/ 9 h 80"/>
                <a:gd name="T10" fmla="*/ 97 w 124"/>
                <a:gd name="T11" fmla="*/ 64 h 80"/>
                <a:gd name="T12" fmla="*/ 31 w 124"/>
                <a:gd name="T13" fmla="*/ 67 h 80"/>
                <a:gd name="T14" fmla="*/ 5 w 124"/>
                <a:gd name="T15" fmla="*/ 7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4" h="80">
                  <a:moveTo>
                    <a:pt x="5" y="7"/>
                  </a:moveTo>
                  <a:cubicBezTo>
                    <a:pt x="20" y="7"/>
                    <a:pt x="35" y="7"/>
                    <a:pt x="51" y="6"/>
                  </a:cubicBezTo>
                  <a:cubicBezTo>
                    <a:pt x="61" y="6"/>
                    <a:pt x="71" y="3"/>
                    <a:pt x="81" y="1"/>
                  </a:cubicBezTo>
                  <a:cubicBezTo>
                    <a:pt x="83" y="0"/>
                    <a:pt x="86" y="0"/>
                    <a:pt x="88" y="1"/>
                  </a:cubicBezTo>
                  <a:cubicBezTo>
                    <a:pt x="98" y="3"/>
                    <a:pt x="108" y="6"/>
                    <a:pt x="118" y="9"/>
                  </a:cubicBezTo>
                  <a:cubicBezTo>
                    <a:pt x="124" y="25"/>
                    <a:pt x="115" y="50"/>
                    <a:pt x="97" y="64"/>
                  </a:cubicBezTo>
                  <a:cubicBezTo>
                    <a:pt x="78" y="79"/>
                    <a:pt x="52" y="80"/>
                    <a:pt x="31" y="67"/>
                  </a:cubicBezTo>
                  <a:cubicBezTo>
                    <a:pt x="11" y="55"/>
                    <a:pt x="0" y="31"/>
                    <a:pt x="5"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Freeform 15">
              <a:extLst>
                <a:ext uri="{FF2B5EF4-FFF2-40B4-BE49-F238E27FC236}">
                  <a16:creationId xmlns:a16="http://schemas.microsoft.com/office/drawing/2014/main" id="{F88465D0-C5AC-4700-B48E-FB921BB78895}"/>
                </a:ext>
              </a:extLst>
            </p:cNvPr>
            <p:cNvSpPr>
              <a:spLocks/>
            </p:cNvSpPr>
            <p:nvPr/>
          </p:nvSpPr>
          <p:spPr bwMode="auto">
            <a:xfrm>
              <a:off x="-1428750" y="6181725"/>
              <a:ext cx="434975" cy="227013"/>
            </a:xfrm>
            <a:custGeom>
              <a:avLst/>
              <a:gdLst>
                <a:gd name="T0" fmla="*/ 115 w 115"/>
                <a:gd name="T1" fmla="*/ 57 h 60"/>
                <a:gd name="T2" fmla="*/ 78 w 115"/>
                <a:gd name="T3" fmla="*/ 39 h 60"/>
                <a:gd name="T4" fmla="*/ 73 w 115"/>
                <a:gd name="T5" fmla="*/ 48 h 60"/>
                <a:gd name="T6" fmla="*/ 57 w 115"/>
                <a:gd name="T7" fmla="*/ 57 h 60"/>
                <a:gd name="T8" fmla="*/ 1 w 115"/>
                <a:gd name="T9" fmla="*/ 57 h 60"/>
                <a:gd name="T10" fmla="*/ 57 w 115"/>
                <a:gd name="T11" fmla="*/ 0 h 60"/>
                <a:gd name="T12" fmla="*/ 115 w 115"/>
                <a:gd name="T13" fmla="*/ 57 h 60"/>
              </a:gdLst>
              <a:ahLst/>
              <a:cxnLst>
                <a:cxn ang="0">
                  <a:pos x="T0" y="T1"/>
                </a:cxn>
                <a:cxn ang="0">
                  <a:pos x="T2" y="T3"/>
                </a:cxn>
                <a:cxn ang="0">
                  <a:pos x="T4" y="T5"/>
                </a:cxn>
                <a:cxn ang="0">
                  <a:pos x="T6" y="T7"/>
                </a:cxn>
                <a:cxn ang="0">
                  <a:pos x="T8" y="T9"/>
                </a:cxn>
                <a:cxn ang="0">
                  <a:pos x="T10" y="T11"/>
                </a:cxn>
                <a:cxn ang="0">
                  <a:pos x="T12" y="T13"/>
                </a:cxn>
              </a:cxnLst>
              <a:rect l="0" t="0" r="r" b="b"/>
              <a:pathLst>
                <a:path w="115" h="60">
                  <a:moveTo>
                    <a:pt x="115" y="57"/>
                  </a:moveTo>
                  <a:cubicBezTo>
                    <a:pt x="100" y="60"/>
                    <a:pt x="90" y="52"/>
                    <a:pt x="78" y="39"/>
                  </a:cubicBezTo>
                  <a:cubicBezTo>
                    <a:pt x="77" y="43"/>
                    <a:pt x="76" y="47"/>
                    <a:pt x="73" y="48"/>
                  </a:cubicBezTo>
                  <a:cubicBezTo>
                    <a:pt x="69" y="52"/>
                    <a:pt x="63" y="57"/>
                    <a:pt x="57" y="57"/>
                  </a:cubicBezTo>
                  <a:cubicBezTo>
                    <a:pt x="38" y="58"/>
                    <a:pt x="20" y="57"/>
                    <a:pt x="1" y="57"/>
                  </a:cubicBezTo>
                  <a:cubicBezTo>
                    <a:pt x="0" y="26"/>
                    <a:pt x="26" y="0"/>
                    <a:pt x="57" y="0"/>
                  </a:cubicBezTo>
                  <a:cubicBezTo>
                    <a:pt x="89" y="0"/>
                    <a:pt x="115" y="25"/>
                    <a:pt x="115"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 name="Freeform 16">
              <a:extLst>
                <a:ext uri="{FF2B5EF4-FFF2-40B4-BE49-F238E27FC236}">
                  <a16:creationId xmlns:a16="http://schemas.microsoft.com/office/drawing/2014/main" id="{888727C3-0145-4ADB-910F-05E8F0D45B92}"/>
                </a:ext>
              </a:extLst>
            </p:cNvPr>
            <p:cNvSpPr>
              <a:spLocks/>
            </p:cNvSpPr>
            <p:nvPr/>
          </p:nvSpPr>
          <p:spPr bwMode="auto">
            <a:xfrm>
              <a:off x="60325" y="6178550"/>
              <a:ext cx="438150" cy="230188"/>
            </a:xfrm>
            <a:custGeom>
              <a:avLst/>
              <a:gdLst>
                <a:gd name="T0" fmla="*/ 0 w 116"/>
                <a:gd name="T1" fmla="*/ 58 h 61"/>
                <a:gd name="T2" fmla="*/ 59 w 116"/>
                <a:gd name="T3" fmla="*/ 1 h 61"/>
                <a:gd name="T4" fmla="*/ 114 w 116"/>
                <a:gd name="T5" fmla="*/ 58 h 61"/>
                <a:gd name="T6" fmla="*/ 58 w 116"/>
                <a:gd name="T7" fmla="*/ 58 h 61"/>
                <a:gd name="T8" fmla="*/ 33 w 116"/>
                <a:gd name="T9" fmla="*/ 44 h 61"/>
                <a:gd name="T10" fmla="*/ 0 w 116"/>
                <a:gd name="T11" fmla="*/ 58 h 61"/>
              </a:gdLst>
              <a:ahLst/>
              <a:cxnLst>
                <a:cxn ang="0">
                  <a:pos x="T0" y="T1"/>
                </a:cxn>
                <a:cxn ang="0">
                  <a:pos x="T2" y="T3"/>
                </a:cxn>
                <a:cxn ang="0">
                  <a:pos x="T4" y="T5"/>
                </a:cxn>
                <a:cxn ang="0">
                  <a:pos x="T6" y="T7"/>
                </a:cxn>
                <a:cxn ang="0">
                  <a:pos x="T8" y="T9"/>
                </a:cxn>
                <a:cxn ang="0">
                  <a:pos x="T10" y="T11"/>
                </a:cxn>
              </a:cxnLst>
              <a:rect l="0" t="0" r="r" b="b"/>
              <a:pathLst>
                <a:path w="116" h="61">
                  <a:moveTo>
                    <a:pt x="0" y="58"/>
                  </a:moveTo>
                  <a:cubicBezTo>
                    <a:pt x="1" y="25"/>
                    <a:pt x="27" y="0"/>
                    <a:pt x="59" y="1"/>
                  </a:cubicBezTo>
                  <a:cubicBezTo>
                    <a:pt x="90" y="2"/>
                    <a:pt x="116" y="28"/>
                    <a:pt x="114" y="58"/>
                  </a:cubicBezTo>
                  <a:cubicBezTo>
                    <a:pt x="96" y="58"/>
                    <a:pt x="77" y="60"/>
                    <a:pt x="58" y="58"/>
                  </a:cubicBezTo>
                  <a:cubicBezTo>
                    <a:pt x="50" y="57"/>
                    <a:pt x="42" y="49"/>
                    <a:pt x="33" y="44"/>
                  </a:cubicBezTo>
                  <a:cubicBezTo>
                    <a:pt x="25" y="53"/>
                    <a:pt x="16" y="61"/>
                    <a:pt x="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Freeform 17">
              <a:extLst>
                <a:ext uri="{FF2B5EF4-FFF2-40B4-BE49-F238E27FC236}">
                  <a16:creationId xmlns:a16="http://schemas.microsoft.com/office/drawing/2014/main" id="{9310E6C6-C6B8-4C22-A881-3E0388DB694C}"/>
                </a:ext>
              </a:extLst>
            </p:cNvPr>
            <p:cNvSpPr>
              <a:spLocks/>
            </p:cNvSpPr>
            <p:nvPr/>
          </p:nvSpPr>
          <p:spPr bwMode="auto">
            <a:xfrm>
              <a:off x="-1428750" y="5116513"/>
              <a:ext cx="434975" cy="241300"/>
            </a:xfrm>
            <a:custGeom>
              <a:avLst/>
              <a:gdLst>
                <a:gd name="T0" fmla="*/ 33 w 115"/>
                <a:gd name="T1" fmla="*/ 47 h 64"/>
                <a:gd name="T2" fmla="*/ 0 w 115"/>
                <a:gd name="T3" fmla="*/ 61 h 64"/>
                <a:gd name="T4" fmla="*/ 25 w 115"/>
                <a:gd name="T5" fmla="*/ 14 h 64"/>
                <a:gd name="T6" fmla="*/ 83 w 115"/>
                <a:gd name="T7" fmla="*/ 10 h 64"/>
                <a:gd name="T8" fmla="*/ 115 w 115"/>
                <a:gd name="T9" fmla="*/ 61 h 64"/>
                <a:gd name="T10" fmla="*/ 56 w 115"/>
                <a:gd name="T11" fmla="*/ 61 h 64"/>
                <a:gd name="T12" fmla="*/ 33 w 115"/>
                <a:gd name="T13" fmla="*/ 47 h 64"/>
              </a:gdLst>
              <a:ahLst/>
              <a:cxnLst>
                <a:cxn ang="0">
                  <a:pos x="T0" y="T1"/>
                </a:cxn>
                <a:cxn ang="0">
                  <a:pos x="T2" y="T3"/>
                </a:cxn>
                <a:cxn ang="0">
                  <a:pos x="T4" y="T5"/>
                </a:cxn>
                <a:cxn ang="0">
                  <a:pos x="T6" y="T7"/>
                </a:cxn>
                <a:cxn ang="0">
                  <a:pos x="T8" y="T9"/>
                </a:cxn>
                <a:cxn ang="0">
                  <a:pos x="T10" y="T11"/>
                </a:cxn>
                <a:cxn ang="0">
                  <a:pos x="T12" y="T13"/>
                </a:cxn>
              </a:cxnLst>
              <a:rect l="0" t="0" r="r" b="b"/>
              <a:pathLst>
                <a:path w="115" h="64">
                  <a:moveTo>
                    <a:pt x="33" y="47"/>
                  </a:moveTo>
                  <a:cubicBezTo>
                    <a:pt x="25" y="54"/>
                    <a:pt x="16" y="64"/>
                    <a:pt x="0" y="61"/>
                  </a:cubicBezTo>
                  <a:cubicBezTo>
                    <a:pt x="0" y="41"/>
                    <a:pt x="8" y="25"/>
                    <a:pt x="25" y="14"/>
                  </a:cubicBezTo>
                  <a:cubicBezTo>
                    <a:pt x="43" y="2"/>
                    <a:pt x="63" y="0"/>
                    <a:pt x="83" y="10"/>
                  </a:cubicBezTo>
                  <a:cubicBezTo>
                    <a:pt x="104" y="20"/>
                    <a:pt x="114" y="37"/>
                    <a:pt x="115" y="61"/>
                  </a:cubicBezTo>
                  <a:cubicBezTo>
                    <a:pt x="95" y="61"/>
                    <a:pt x="76" y="62"/>
                    <a:pt x="56" y="61"/>
                  </a:cubicBezTo>
                  <a:cubicBezTo>
                    <a:pt x="49" y="60"/>
                    <a:pt x="42" y="52"/>
                    <a:pt x="33" y="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 name="Freeform 18">
              <a:extLst>
                <a:ext uri="{FF2B5EF4-FFF2-40B4-BE49-F238E27FC236}">
                  <a16:creationId xmlns:a16="http://schemas.microsoft.com/office/drawing/2014/main" id="{39E7AB97-A0B0-4AEA-A34D-76C0FAF3BFF7}"/>
                </a:ext>
              </a:extLst>
            </p:cNvPr>
            <p:cNvSpPr>
              <a:spLocks/>
            </p:cNvSpPr>
            <p:nvPr/>
          </p:nvSpPr>
          <p:spPr bwMode="auto">
            <a:xfrm>
              <a:off x="57150" y="5127625"/>
              <a:ext cx="441325" cy="263525"/>
            </a:xfrm>
            <a:custGeom>
              <a:avLst/>
              <a:gdLst>
                <a:gd name="T0" fmla="*/ 2 w 117"/>
                <a:gd name="T1" fmla="*/ 60 h 70"/>
                <a:gd name="T2" fmla="*/ 57 w 117"/>
                <a:gd name="T3" fmla="*/ 1 h 70"/>
                <a:gd name="T4" fmla="*/ 115 w 117"/>
                <a:gd name="T5" fmla="*/ 58 h 70"/>
                <a:gd name="T6" fmla="*/ 81 w 117"/>
                <a:gd name="T7" fmla="*/ 43 h 70"/>
                <a:gd name="T8" fmla="*/ 2 w 117"/>
                <a:gd name="T9" fmla="*/ 60 h 70"/>
              </a:gdLst>
              <a:ahLst/>
              <a:cxnLst>
                <a:cxn ang="0">
                  <a:pos x="T0" y="T1"/>
                </a:cxn>
                <a:cxn ang="0">
                  <a:pos x="T2" y="T3"/>
                </a:cxn>
                <a:cxn ang="0">
                  <a:pos x="T4" y="T5"/>
                </a:cxn>
                <a:cxn ang="0">
                  <a:pos x="T6" y="T7"/>
                </a:cxn>
                <a:cxn ang="0">
                  <a:pos x="T8" y="T9"/>
                </a:cxn>
              </a:cxnLst>
              <a:rect l="0" t="0" r="r" b="b"/>
              <a:pathLst>
                <a:path w="117" h="70">
                  <a:moveTo>
                    <a:pt x="2" y="60"/>
                  </a:moveTo>
                  <a:cubicBezTo>
                    <a:pt x="0" y="29"/>
                    <a:pt x="26" y="2"/>
                    <a:pt x="57" y="1"/>
                  </a:cubicBezTo>
                  <a:cubicBezTo>
                    <a:pt x="90" y="0"/>
                    <a:pt x="117" y="26"/>
                    <a:pt x="115" y="58"/>
                  </a:cubicBezTo>
                  <a:cubicBezTo>
                    <a:pt x="104" y="60"/>
                    <a:pt x="104" y="60"/>
                    <a:pt x="81" y="43"/>
                  </a:cubicBezTo>
                  <a:cubicBezTo>
                    <a:pt x="59" y="70"/>
                    <a:pt x="29" y="54"/>
                    <a:pt x="2"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Freeform 19">
              <a:extLst>
                <a:ext uri="{FF2B5EF4-FFF2-40B4-BE49-F238E27FC236}">
                  <a16:creationId xmlns:a16="http://schemas.microsoft.com/office/drawing/2014/main" id="{9737F137-C7FD-4955-AD2A-FCF4F6182CFD}"/>
                </a:ext>
              </a:extLst>
            </p:cNvPr>
            <p:cNvSpPr>
              <a:spLocks/>
            </p:cNvSpPr>
            <p:nvPr/>
          </p:nvSpPr>
          <p:spPr bwMode="auto">
            <a:xfrm>
              <a:off x="-547688" y="7356475"/>
              <a:ext cx="161925" cy="311150"/>
            </a:xfrm>
            <a:custGeom>
              <a:avLst/>
              <a:gdLst>
                <a:gd name="T0" fmla="*/ 43 w 43"/>
                <a:gd name="T1" fmla="*/ 82 h 82"/>
                <a:gd name="T2" fmla="*/ 0 w 43"/>
                <a:gd name="T3" fmla="*/ 82 h 82"/>
                <a:gd name="T4" fmla="*/ 8 w 43"/>
                <a:gd name="T5" fmla="*/ 9 h 82"/>
                <a:gd name="T6" fmla="*/ 15 w 43"/>
                <a:gd name="T7" fmla="*/ 2 h 82"/>
                <a:gd name="T8" fmla="*/ 36 w 43"/>
                <a:gd name="T9" fmla="*/ 19 h 82"/>
                <a:gd name="T10" fmla="*/ 43 w 43"/>
                <a:gd name="T11" fmla="*/ 82 h 82"/>
              </a:gdLst>
              <a:ahLst/>
              <a:cxnLst>
                <a:cxn ang="0">
                  <a:pos x="T0" y="T1"/>
                </a:cxn>
                <a:cxn ang="0">
                  <a:pos x="T2" y="T3"/>
                </a:cxn>
                <a:cxn ang="0">
                  <a:pos x="T4" y="T5"/>
                </a:cxn>
                <a:cxn ang="0">
                  <a:pos x="T6" y="T7"/>
                </a:cxn>
                <a:cxn ang="0">
                  <a:pos x="T8" y="T9"/>
                </a:cxn>
                <a:cxn ang="0">
                  <a:pos x="T10" y="T11"/>
                </a:cxn>
              </a:cxnLst>
              <a:rect l="0" t="0" r="r" b="b"/>
              <a:pathLst>
                <a:path w="43" h="82">
                  <a:moveTo>
                    <a:pt x="43" y="82"/>
                  </a:moveTo>
                  <a:cubicBezTo>
                    <a:pt x="29" y="82"/>
                    <a:pt x="14" y="82"/>
                    <a:pt x="0" y="82"/>
                  </a:cubicBezTo>
                  <a:cubicBezTo>
                    <a:pt x="3" y="57"/>
                    <a:pt x="5" y="33"/>
                    <a:pt x="8" y="9"/>
                  </a:cubicBezTo>
                  <a:cubicBezTo>
                    <a:pt x="9" y="6"/>
                    <a:pt x="13" y="2"/>
                    <a:pt x="15" y="2"/>
                  </a:cubicBezTo>
                  <a:cubicBezTo>
                    <a:pt x="34" y="0"/>
                    <a:pt x="34" y="0"/>
                    <a:pt x="36" y="19"/>
                  </a:cubicBezTo>
                  <a:cubicBezTo>
                    <a:pt x="39" y="40"/>
                    <a:pt x="41" y="61"/>
                    <a:pt x="43" y="8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Freeform 20">
              <a:extLst>
                <a:ext uri="{FF2B5EF4-FFF2-40B4-BE49-F238E27FC236}">
                  <a16:creationId xmlns:a16="http://schemas.microsoft.com/office/drawing/2014/main" id="{7AFC4CA1-760F-4B86-BAD1-B267DF7DECCB}"/>
                </a:ext>
              </a:extLst>
            </p:cNvPr>
            <p:cNvSpPr>
              <a:spLocks/>
            </p:cNvSpPr>
            <p:nvPr/>
          </p:nvSpPr>
          <p:spPr bwMode="auto">
            <a:xfrm>
              <a:off x="-812800" y="5308600"/>
              <a:ext cx="79375" cy="430213"/>
            </a:xfrm>
            <a:custGeom>
              <a:avLst/>
              <a:gdLst>
                <a:gd name="T0" fmla="*/ 0 w 21"/>
                <a:gd name="T1" fmla="*/ 114 h 114"/>
                <a:gd name="T2" fmla="*/ 0 w 21"/>
                <a:gd name="T3" fmla="*/ 0 h 114"/>
                <a:gd name="T4" fmla="*/ 21 w 21"/>
                <a:gd name="T5" fmla="*/ 0 h 114"/>
                <a:gd name="T6" fmla="*/ 21 w 21"/>
                <a:gd name="T7" fmla="*/ 114 h 114"/>
                <a:gd name="T8" fmla="*/ 0 w 21"/>
                <a:gd name="T9" fmla="*/ 114 h 114"/>
              </a:gdLst>
              <a:ahLst/>
              <a:cxnLst>
                <a:cxn ang="0">
                  <a:pos x="T0" y="T1"/>
                </a:cxn>
                <a:cxn ang="0">
                  <a:pos x="T2" y="T3"/>
                </a:cxn>
                <a:cxn ang="0">
                  <a:pos x="T4" y="T5"/>
                </a:cxn>
                <a:cxn ang="0">
                  <a:pos x="T6" y="T7"/>
                </a:cxn>
                <a:cxn ang="0">
                  <a:pos x="T8" y="T9"/>
                </a:cxn>
              </a:cxnLst>
              <a:rect l="0" t="0" r="r" b="b"/>
              <a:pathLst>
                <a:path w="21" h="114">
                  <a:moveTo>
                    <a:pt x="0" y="114"/>
                  </a:moveTo>
                  <a:cubicBezTo>
                    <a:pt x="0" y="76"/>
                    <a:pt x="0" y="38"/>
                    <a:pt x="0" y="0"/>
                  </a:cubicBezTo>
                  <a:cubicBezTo>
                    <a:pt x="7" y="0"/>
                    <a:pt x="14" y="0"/>
                    <a:pt x="21" y="0"/>
                  </a:cubicBezTo>
                  <a:cubicBezTo>
                    <a:pt x="21" y="38"/>
                    <a:pt x="21" y="76"/>
                    <a:pt x="21" y="114"/>
                  </a:cubicBezTo>
                  <a:cubicBezTo>
                    <a:pt x="14" y="114"/>
                    <a:pt x="7" y="114"/>
                    <a:pt x="0" y="1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 name="Freeform 21">
              <a:extLst>
                <a:ext uri="{FF2B5EF4-FFF2-40B4-BE49-F238E27FC236}">
                  <a16:creationId xmlns:a16="http://schemas.microsoft.com/office/drawing/2014/main" id="{566E9A05-5C1C-4052-96B2-1ECC976C6208}"/>
                </a:ext>
              </a:extLst>
            </p:cNvPr>
            <p:cNvSpPr>
              <a:spLocks/>
            </p:cNvSpPr>
            <p:nvPr/>
          </p:nvSpPr>
          <p:spPr bwMode="auto">
            <a:xfrm>
              <a:off x="-200025" y="5305425"/>
              <a:ext cx="79375" cy="433388"/>
            </a:xfrm>
            <a:custGeom>
              <a:avLst/>
              <a:gdLst>
                <a:gd name="T0" fmla="*/ 0 w 21"/>
                <a:gd name="T1" fmla="*/ 0 h 115"/>
                <a:gd name="T2" fmla="*/ 21 w 21"/>
                <a:gd name="T3" fmla="*/ 0 h 115"/>
                <a:gd name="T4" fmla="*/ 21 w 21"/>
                <a:gd name="T5" fmla="*/ 115 h 115"/>
                <a:gd name="T6" fmla="*/ 0 w 21"/>
                <a:gd name="T7" fmla="*/ 115 h 115"/>
                <a:gd name="T8" fmla="*/ 0 w 21"/>
                <a:gd name="T9" fmla="*/ 0 h 115"/>
              </a:gdLst>
              <a:ahLst/>
              <a:cxnLst>
                <a:cxn ang="0">
                  <a:pos x="T0" y="T1"/>
                </a:cxn>
                <a:cxn ang="0">
                  <a:pos x="T2" y="T3"/>
                </a:cxn>
                <a:cxn ang="0">
                  <a:pos x="T4" y="T5"/>
                </a:cxn>
                <a:cxn ang="0">
                  <a:pos x="T6" y="T7"/>
                </a:cxn>
                <a:cxn ang="0">
                  <a:pos x="T8" y="T9"/>
                </a:cxn>
              </a:cxnLst>
              <a:rect l="0" t="0" r="r" b="b"/>
              <a:pathLst>
                <a:path w="21" h="115">
                  <a:moveTo>
                    <a:pt x="0" y="0"/>
                  </a:moveTo>
                  <a:cubicBezTo>
                    <a:pt x="8" y="0"/>
                    <a:pt x="14" y="0"/>
                    <a:pt x="21" y="0"/>
                  </a:cubicBezTo>
                  <a:cubicBezTo>
                    <a:pt x="21" y="39"/>
                    <a:pt x="21" y="77"/>
                    <a:pt x="21" y="115"/>
                  </a:cubicBezTo>
                  <a:cubicBezTo>
                    <a:pt x="14" y="115"/>
                    <a:pt x="8" y="115"/>
                    <a:pt x="0" y="115"/>
                  </a:cubicBezTo>
                  <a:cubicBezTo>
                    <a:pt x="0" y="77"/>
                    <a:pt x="0" y="3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Freeform 22">
              <a:extLst>
                <a:ext uri="{FF2B5EF4-FFF2-40B4-BE49-F238E27FC236}">
                  <a16:creationId xmlns:a16="http://schemas.microsoft.com/office/drawing/2014/main" id="{7A33BF72-5274-43D0-A4FE-93DD2F3B291A}"/>
                </a:ext>
              </a:extLst>
            </p:cNvPr>
            <p:cNvSpPr>
              <a:spLocks/>
            </p:cNvSpPr>
            <p:nvPr/>
          </p:nvSpPr>
          <p:spPr bwMode="auto">
            <a:xfrm>
              <a:off x="-639763" y="5308600"/>
              <a:ext cx="84138" cy="257175"/>
            </a:xfrm>
            <a:custGeom>
              <a:avLst/>
              <a:gdLst>
                <a:gd name="T0" fmla="*/ 22 w 22"/>
                <a:gd name="T1" fmla="*/ 0 h 68"/>
                <a:gd name="T2" fmla="*/ 22 w 22"/>
                <a:gd name="T3" fmla="*/ 68 h 68"/>
                <a:gd name="T4" fmla="*/ 0 w 22"/>
                <a:gd name="T5" fmla="*/ 68 h 68"/>
                <a:gd name="T6" fmla="*/ 0 w 22"/>
                <a:gd name="T7" fmla="*/ 0 h 68"/>
                <a:gd name="T8" fmla="*/ 22 w 22"/>
                <a:gd name="T9" fmla="*/ 0 h 68"/>
              </a:gdLst>
              <a:ahLst/>
              <a:cxnLst>
                <a:cxn ang="0">
                  <a:pos x="T0" y="T1"/>
                </a:cxn>
                <a:cxn ang="0">
                  <a:pos x="T2" y="T3"/>
                </a:cxn>
                <a:cxn ang="0">
                  <a:pos x="T4" y="T5"/>
                </a:cxn>
                <a:cxn ang="0">
                  <a:pos x="T6" y="T7"/>
                </a:cxn>
                <a:cxn ang="0">
                  <a:pos x="T8" y="T9"/>
                </a:cxn>
              </a:cxnLst>
              <a:rect l="0" t="0" r="r" b="b"/>
              <a:pathLst>
                <a:path w="22" h="68">
                  <a:moveTo>
                    <a:pt x="22" y="0"/>
                  </a:moveTo>
                  <a:cubicBezTo>
                    <a:pt x="22" y="23"/>
                    <a:pt x="22" y="45"/>
                    <a:pt x="22" y="68"/>
                  </a:cubicBezTo>
                  <a:cubicBezTo>
                    <a:pt x="15" y="68"/>
                    <a:pt x="8" y="68"/>
                    <a:pt x="0" y="68"/>
                  </a:cubicBezTo>
                  <a:cubicBezTo>
                    <a:pt x="0" y="46"/>
                    <a:pt x="0" y="23"/>
                    <a:pt x="0" y="0"/>
                  </a:cubicBezTo>
                  <a:cubicBezTo>
                    <a:pt x="7" y="0"/>
                    <a:pt x="14" y="0"/>
                    <a:pt x="2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 name="Freeform 23">
              <a:extLst>
                <a:ext uri="{FF2B5EF4-FFF2-40B4-BE49-F238E27FC236}">
                  <a16:creationId xmlns:a16="http://schemas.microsoft.com/office/drawing/2014/main" id="{9C681934-D6EF-4041-B871-4373412899E9}"/>
                </a:ext>
              </a:extLst>
            </p:cNvPr>
            <p:cNvSpPr>
              <a:spLocks/>
            </p:cNvSpPr>
            <p:nvPr/>
          </p:nvSpPr>
          <p:spPr bwMode="auto">
            <a:xfrm>
              <a:off x="-374650" y="5308600"/>
              <a:ext cx="79375" cy="257175"/>
            </a:xfrm>
            <a:custGeom>
              <a:avLst/>
              <a:gdLst>
                <a:gd name="T0" fmla="*/ 21 w 21"/>
                <a:gd name="T1" fmla="*/ 68 h 68"/>
                <a:gd name="T2" fmla="*/ 0 w 21"/>
                <a:gd name="T3" fmla="*/ 68 h 68"/>
                <a:gd name="T4" fmla="*/ 0 w 21"/>
                <a:gd name="T5" fmla="*/ 0 h 68"/>
                <a:gd name="T6" fmla="*/ 21 w 21"/>
                <a:gd name="T7" fmla="*/ 0 h 68"/>
                <a:gd name="T8" fmla="*/ 21 w 21"/>
                <a:gd name="T9" fmla="*/ 68 h 68"/>
              </a:gdLst>
              <a:ahLst/>
              <a:cxnLst>
                <a:cxn ang="0">
                  <a:pos x="T0" y="T1"/>
                </a:cxn>
                <a:cxn ang="0">
                  <a:pos x="T2" y="T3"/>
                </a:cxn>
                <a:cxn ang="0">
                  <a:pos x="T4" y="T5"/>
                </a:cxn>
                <a:cxn ang="0">
                  <a:pos x="T6" y="T7"/>
                </a:cxn>
                <a:cxn ang="0">
                  <a:pos x="T8" y="T9"/>
                </a:cxn>
              </a:cxnLst>
              <a:rect l="0" t="0" r="r" b="b"/>
              <a:pathLst>
                <a:path w="21" h="68">
                  <a:moveTo>
                    <a:pt x="21" y="68"/>
                  </a:moveTo>
                  <a:cubicBezTo>
                    <a:pt x="14" y="68"/>
                    <a:pt x="7" y="68"/>
                    <a:pt x="0" y="68"/>
                  </a:cubicBezTo>
                  <a:cubicBezTo>
                    <a:pt x="0" y="45"/>
                    <a:pt x="0" y="23"/>
                    <a:pt x="0" y="0"/>
                  </a:cubicBezTo>
                  <a:cubicBezTo>
                    <a:pt x="7" y="0"/>
                    <a:pt x="13" y="0"/>
                    <a:pt x="21" y="0"/>
                  </a:cubicBezTo>
                  <a:cubicBezTo>
                    <a:pt x="21" y="22"/>
                    <a:pt x="21" y="45"/>
                    <a:pt x="21"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 name="Freeform 24">
              <a:extLst>
                <a:ext uri="{FF2B5EF4-FFF2-40B4-BE49-F238E27FC236}">
                  <a16:creationId xmlns:a16="http://schemas.microsoft.com/office/drawing/2014/main" id="{7F6DB1B0-886D-44DB-A228-BE5F8B6B3943}"/>
                </a:ext>
              </a:extLst>
            </p:cNvPr>
            <p:cNvSpPr>
              <a:spLocks/>
            </p:cNvSpPr>
            <p:nvPr/>
          </p:nvSpPr>
          <p:spPr bwMode="auto">
            <a:xfrm>
              <a:off x="-604838" y="6904038"/>
              <a:ext cx="276225" cy="131763"/>
            </a:xfrm>
            <a:custGeom>
              <a:avLst/>
              <a:gdLst>
                <a:gd name="T0" fmla="*/ 3 w 73"/>
                <a:gd name="T1" fmla="*/ 0 h 35"/>
                <a:gd name="T2" fmla="*/ 70 w 73"/>
                <a:gd name="T3" fmla="*/ 0 h 35"/>
                <a:gd name="T4" fmla="*/ 65 w 73"/>
                <a:gd name="T5" fmla="*/ 16 h 35"/>
                <a:gd name="T6" fmla="*/ 42 w 73"/>
                <a:gd name="T7" fmla="*/ 34 h 35"/>
                <a:gd name="T8" fmla="*/ 32 w 73"/>
                <a:gd name="T9" fmla="*/ 34 h 35"/>
                <a:gd name="T10" fmla="*/ 6 w 73"/>
                <a:gd name="T11" fmla="*/ 15 h 35"/>
                <a:gd name="T12" fmla="*/ 0 w 73"/>
                <a:gd name="T13" fmla="*/ 2 h 35"/>
                <a:gd name="T14" fmla="*/ 3 w 73"/>
                <a:gd name="T15" fmla="*/ 0 h 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 h="35">
                  <a:moveTo>
                    <a:pt x="3" y="0"/>
                  </a:moveTo>
                  <a:cubicBezTo>
                    <a:pt x="26" y="8"/>
                    <a:pt x="48" y="8"/>
                    <a:pt x="70" y="0"/>
                  </a:cubicBezTo>
                  <a:cubicBezTo>
                    <a:pt x="73" y="7"/>
                    <a:pt x="72" y="12"/>
                    <a:pt x="65" y="16"/>
                  </a:cubicBezTo>
                  <a:cubicBezTo>
                    <a:pt x="57" y="22"/>
                    <a:pt x="50" y="28"/>
                    <a:pt x="42" y="34"/>
                  </a:cubicBezTo>
                  <a:cubicBezTo>
                    <a:pt x="39" y="35"/>
                    <a:pt x="34" y="35"/>
                    <a:pt x="32" y="34"/>
                  </a:cubicBezTo>
                  <a:cubicBezTo>
                    <a:pt x="23" y="28"/>
                    <a:pt x="14" y="22"/>
                    <a:pt x="6" y="15"/>
                  </a:cubicBezTo>
                  <a:cubicBezTo>
                    <a:pt x="3" y="12"/>
                    <a:pt x="2" y="6"/>
                    <a:pt x="0" y="2"/>
                  </a:cubicBezTo>
                  <a:cubicBezTo>
                    <a:pt x="1" y="1"/>
                    <a:pt x="2" y="0"/>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Freeform 25">
              <a:extLst>
                <a:ext uri="{FF2B5EF4-FFF2-40B4-BE49-F238E27FC236}">
                  <a16:creationId xmlns:a16="http://schemas.microsoft.com/office/drawing/2014/main" id="{BF124280-C294-4887-A9F9-94D269EA2B93}"/>
                </a:ext>
              </a:extLst>
            </p:cNvPr>
            <p:cNvSpPr>
              <a:spLocks/>
            </p:cNvSpPr>
            <p:nvPr/>
          </p:nvSpPr>
          <p:spPr bwMode="auto">
            <a:xfrm>
              <a:off x="-903288" y="6370638"/>
              <a:ext cx="87313" cy="234950"/>
            </a:xfrm>
            <a:custGeom>
              <a:avLst/>
              <a:gdLst>
                <a:gd name="T0" fmla="*/ 23 w 23"/>
                <a:gd name="T1" fmla="*/ 62 h 62"/>
                <a:gd name="T2" fmla="*/ 0 w 23"/>
                <a:gd name="T3" fmla="*/ 31 h 62"/>
                <a:gd name="T4" fmla="*/ 23 w 23"/>
                <a:gd name="T5" fmla="*/ 0 h 62"/>
                <a:gd name="T6" fmla="*/ 23 w 23"/>
                <a:gd name="T7" fmla="*/ 62 h 62"/>
              </a:gdLst>
              <a:ahLst/>
              <a:cxnLst>
                <a:cxn ang="0">
                  <a:pos x="T0" y="T1"/>
                </a:cxn>
                <a:cxn ang="0">
                  <a:pos x="T2" y="T3"/>
                </a:cxn>
                <a:cxn ang="0">
                  <a:pos x="T4" y="T5"/>
                </a:cxn>
                <a:cxn ang="0">
                  <a:pos x="T6" y="T7"/>
                </a:cxn>
              </a:cxnLst>
              <a:rect l="0" t="0" r="r" b="b"/>
              <a:pathLst>
                <a:path w="23" h="62">
                  <a:moveTo>
                    <a:pt x="23" y="62"/>
                  </a:moveTo>
                  <a:cubicBezTo>
                    <a:pt x="9" y="58"/>
                    <a:pt x="0" y="46"/>
                    <a:pt x="0" y="31"/>
                  </a:cubicBezTo>
                  <a:cubicBezTo>
                    <a:pt x="0" y="16"/>
                    <a:pt x="8" y="5"/>
                    <a:pt x="23" y="0"/>
                  </a:cubicBezTo>
                  <a:cubicBezTo>
                    <a:pt x="23" y="21"/>
                    <a:pt x="23" y="41"/>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Freeform 26">
              <a:extLst>
                <a:ext uri="{FF2B5EF4-FFF2-40B4-BE49-F238E27FC236}">
                  <a16:creationId xmlns:a16="http://schemas.microsoft.com/office/drawing/2014/main" id="{ED628934-63EB-439E-A897-152834CCEE6D}"/>
                </a:ext>
              </a:extLst>
            </p:cNvPr>
            <p:cNvSpPr>
              <a:spLocks/>
            </p:cNvSpPr>
            <p:nvPr/>
          </p:nvSpPr>
          <p:spPr bwMode="auto">
            <a:xfrm>
              <a:off x="-117475" y="6373813"/>
              <a:ext cx="95250" cy="231775"/>
            </a:xfrm>
            <a:custGeom>
              <a:avLst/>
              <a:gdLst>
                <a:gd name="T0" fmla="*/ 0 w 25"/>
                <a:gd name="T1" fmla="*/ 61 h 61"/>
                <a:gd name="T2" fmla="*/ 0 w 25"/>
                <a:gd name="T3" fmla="*/ 0 h 61"/>
                <a:gd name="T4" fmla="*/ 23 w 25"/>
                <a:gd name="T5" fmla="*/ 26 h 61"/>
                <a:gd name="T6" fmla="*/ 0 w 25"/>
                <a:gd name="T7" fmla="*/ 61 h 61"/>
              </a:gdLst>
              <a:ahLst/>
              <a:cxnLst>
                <a:cxn ang="0">
                  <a:pos x="T0" y="T1"/>
                </a:cxn>
                <a:cxn ang="0">
                  <a:pos x="T2" y="T3"/>
                </a:cxn>
                <a:cxn ang="0">
                  <a:pos x="T4" y="T5"/>
                </a:cxn>
                <a:cxn ang="0">
                  <a:pos x="T6" y="T7"/>
                </a:cxn>
              </a:cxnLst>
              <a:rect l="0" t="0" r="r" b="b"/>
              <a:pathLst>
                <a:path w="25" h="61">
                  <a:moveTo>
                    <a:pt x="0" y="61"/>
                  </a:moveTo>
                  <a:cubicBezTo>
                    <a:pt x="0" y="40"/>
                    <a:pt x="0" y="20"/>
                    <a:pt x="0" y="0"/>
                  </a:cubicBezTo>
                  <a:cubicBezTo>
                    <a:pt x="11" y="1"/>
                    <a:pt x="22" y="13"/>
                    <a:pt x="23" y="26"/>
                  </a:cubicBezTo>
                  <a:cubicBezTo>
                    <a:pt x="25" y="42"/>
                    <a:pt x="16" y="56"/>
                    <a:pt x="0"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Freeform 27">
              <a:extLst>
                <a:ext uri="{FF2B5EF4-FFF2-40B4-BE49-F238E27FC236}">
                  <a16:creationId xmlns:a16="http://schemas.microsoft.com/office/drawing/2014/main" id="{81D8E3A1-4494-4053-BA10-81E6BD9713DF}"/>
                </a:ext>
              </a:extLst>
            </p:cNvPr>
            <p:cNvSpPr>
              <a:spLocks/>
            </p:cNvSpPr>
            <p:nvPr/>
          </p:nvSpPr>
          <p:spPr bwMode="auto">
            <a:xfrm>
              <a:off x="-552450" y="7156450"/>
              <a:ext cx="169863" cy="120650"/>
            </a:xfrm>
            <a:custGeom>
              <a:avLst/>
              <a:gdLst>
                <a:gd name="T0" fmla="*/ 22 w 45"/>
                <a:gd name="T1" fmla="*/ 32 h 32"/>
                <a:gd name="T2" fmla="*/ 3 w 45"/>
                <a:gd name="T3" fmla="*/ 15 h 32"/>
                <a:gd name="T4" fmla="*/ 23 w 45"/>
                <a:gd name="T5" fmla="*/ 1 h 32"/>
                <a:gd name="T6" fmla="*/ 42 w 45"/>
                <a:gd name="T7" fmla="*/ 14 h 32"/>
                <a:gd name="T8" fmla="*/ 22 w 45"/>
                <a:gd name="T9" fmla="*/ 32 h 32"/>
              </a:gdLst>
              <a:ahLst/>
              <a:cxnLst>
                <a:cxn ang="0">
                  <a:pos x="T0" y="T1"/>
                </a:cxn>
                <a:cxn ang="0">
                  <a:pos x="T2" y="T3"/>
                </a:cxn>
                <a:cxn ang="0">
                  <a:pos x="T4" y="T5"/>
                </a:cxn>
                <a:cxn ang="0">
                  <a:pos x="T6" y="T7"/>
                </a:cxn>
                <a:cxn ang="0">
                  <a:pos x="T8" y="T9"/>
                </a:cxn>
              </a:cxnLst>
              <a:rect l="0" t="0" r="r" b="b"/>
              <a:pathLst>
                <a:path w="45" h="32">
                  <a:moveTo>
                    <a:pt x="22" y="32"/>
                  </a:moveTo>
                  <a:cubicBezTo>
                    <a:pt x="9" y="32"/>
                    <a:pt x="0" y="26"/>
                    <a:pt x="3" y="15"/>
                  </a:cubicBezTo>
                  <a:cubicBezTo>
                    <a:pt x="5" y="8"/>
                    <a:pt x="16" y="1"/>
                    <a:pt x="23" y="1"/>
                  </a:cubicBezTo>
                  <a:cubicBezTo>
                    <a:pt x="30" y="0"/>
                    <a:pt x="40" y="8"/>
                    <a:pt x="42" y="14"/>
                  </a:cubicBezTo>
                  <a:cubicBezTo>
                    <a:pt x="45" y="25"/>
                    <a:pt x="37" y="32"/>
                    <a:pt x="22"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Freeform 28">
              <a:extLst>
                <a:ext uri="{FF2B5EF4-FFF2-40B4-BE49-F238E27FC236}">
                  <a16:creationId xmlns:a16="http://schemas.microsoft.com/office/drawing/2014/main" id="{01DA0F43-899D-48D2-B04E-0CD2E4760851}"/>
                </a:ext>
              </a:extLst>
            </p:cNvPr>
            <p:cNvSpPr>
              <a:spLocks/>
            </p:cNvSpPr>
            <p:nvPr/>
          </p:nvSpPr>
          <p:spPr bwMode="auto">
            <a:xfrm>
              <a:off x="180975" y="5781675"/>
              <a:ext cx="196850" cy="96838"/>
            </a:xfrm>
            <a:custGeom>
              <a:avLst/>
              <a:gdLst>
                <a:gd name="T0" fmla="*/ 3 w 52"/>
                <a:gd name="T1" fmla="*/ 0 h 26"/>
                <a:gd name="T2" fmla="*/ 48 w 52"/>
                <a:gd name="T3" fmla="*/ 0 h 26"/>
                <a:gd name="T4" fmla="*/ 40 w 52"/>
                <a:gd name="T5" fmla="*/ 20 h 26"/>
                <a:gd name="T6" fmla="*/ 14 w 52"/>
                <a:gd name="T7" fmla="*/ 21 h 26"/>
                <a:gd name="T8" fmla="*/ 3 w 52"/>
                <a:gd name="T9" fmla="*/ 0 h 26"/>
              </a:gdLst>
              <a:ahLst/>
              <a:cxnLst>
                <a:cxn ang="0">
                  <a:pos x="T0" y="T1"/>
                </a:cxn>
                <a:cxn ang="0">
                  <a:pos x="T2" y="T3"/>
                </a:cxn>
                <a:cxn ang="0">
                  <a:pos x="T4" y="T5"/>
                </a:cxn>
                <a:cxn ang="0">
                  <a:pos x="T6" y="T7"/>
                </a:cxn>
                <a:cxn ang="0">
                  <a:pos x="T8" y="T9"/>
                </a:cxn>
              </a:cxnLst>
              <a:rect l="0" t="0" r="r" b="b"/>
              <a:pathLst>
                <a:path w="52" h="26">
                  <a:moveTo>
                    <a:pt x="3" y="0"/>
                  </a:moveTo>
                  <a:cubicBezTo>
                    <a:pt x="18" y="0"/>
                    <a:pt x="33" y="0"/>
                    <a:pt x="48" y="0"/>
                  </a:cubicBezTo>
                  <a:cubicBezTo>
                    <a:pt x="52" y="8"/>
                    <a:pt x="47" y="15"/>
                    <a:pt x="40" y="20"/>
                  </a:cubicBezTo>
                  <a:cubicBezTo>
                    <a:pt x="32" y="26"/>
                    <a:pt x="23" y="26"/>
                    <a:pt x="14" y="21"/>
                  </a:cubicBezTo>
                  <a:cubicBezTo>
                    <a:pt x="6" y="17"/>
                    <a:pt x="0" y="11"/>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Freeform 29">
              <a:extLst>
                <a:ext uri="{FF2B5EF4-FFF2-40B4-BE49-F238E27FC236}">
                  <a16:creationId xmlns:a16="http://schemas.microsoft.com/office/drawing/2014/main" id="{9F4B885F-51EE-4330-83D7-322D60752611}"/>
                </a:ext>
              </a:extLst>
            </p:cNvPr>
            <p:cNvSpPr>
              <a:spLocks/>
            </p:cNvSpPr>
            <p:nvPr/>
          </p:nvSpPr>
          <p:spPr bwMode="auto">
            <a:xfrm>
              <a:off x="-1308100" y="5781675"/>
              <a:ext cx="192088" cy="96838"/>
            </a:xfrm>
            <a:custGeom>
              <a:avLst/>
              <a:gdLst>
                <a:gd name="T0" fmla="*/ 3 w 51"/>
                <a:gd name="T1" fmla="*/ 0 h 26"/>
                <a:gd name="T2" fmla="*/ 48 w 51"/>
                <a:gd name="T3" fmla="*/ 0 h 26"/>
                <a:gd name="T4" fmla="*/ 39 w 51"/>
                <a:gd name="T5" fmla="*/ 20 h 26"/>
                <a:gd name="T6" fmla="*/ 14 w 51"/>
                <a:gd name="T7" fmla="*/ 21 h 26"/>
                <a:gd name="T8" fmla="*/ 3 w 51"/>
                <a:gd name="T9" fmla="*/ 0 h 26"/>
              </a:gdLst>
              <a:ahLst/>
              <a:cxnLst>
                <a:cxn ang="0">
                  <a:pos x="T0" y="T1"/>
                </a:cxn>
                <a:cxn ang="0">
                  <a:pos x="T2" y="T3"/>
                </a:cxn>
                <a:cxn ang="0">
                  <a:pos x="T4" y="T5"/>
                </a:cxn>
                <a:cxn ang="0">
                  <a:pos x="T6" y="T7"/>
                </a:cxn>
                <a:cxn ang="0">
                  <a:pos x="T8" y="T9"/>
                </a:cxn>
              </a:cxnLst>
              <a:rect l="0" t="0" r="r" b="b"/>
              <a:pathLst>
                <a:path w="51" h="26">
                  <a:moveTo>
                    <a:pt x="3" y="0"/>
                  </a:moveTo>
                  <a:cubicBezTo>
                    <a:pt x="18" y="0"/>
                    <a:pt x="33" y="0"/>
                    <a:pt x="48" y="0"/>
                  </a:cubicBezTo>
                  <a:cubicBezTo>
                    <a:pt x="51" y="8"/>
                    <a:pt x="47" y="15"/>
                    <a:pt x="39" y="20"/>
                  </a:cubicBezTo>
                  <a:cubicBezTo>
                    <a:pt x="31" y="26"/>
                    <a:pt x="23" y="26"/>
                    <a:pt x="14" y="21"/>
                  </a:cubicBezTo>
                  <a:cubicBezTo>
                    <a:pt x="6" y="17"/>
                    <a:pt x="0" y="10"/>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Freeform 30">
              <a:extLst>
                <a:ext uri="{FF2B5EF4-FFF2-40B4-BE49-F238E27FC236}">
                  <a16:creationId xmlns:a16="http://schemas.microsoft.com/office/drawing/2014/main" id="{D05F46DB-DD25-4B0A-8A8D-CDEC7C110A5A}"/>
                </a:ext>
              </a:extLst>
            </p:cNvPr>
            <p:cNvSpPr>
              <a:spLocks/>
            </p:cNvSpPr>
            <p:nvPr/>
          </p:nvSpPr>
          <p:spPr bwMode="auto">
            <a:xfrm>
              <a:off x="-1308100" y="6831013"/>
              <a:ext cx="192088" cy="98425"/>
            </a:xfrm>
            <a:custGeom>
              <a:avLst/>
              <a:gdLst>
                <a:gd name="T0" fmla="*/ 48 w 51"/>
                <a:gd name="T1" fmla="*/ 0 h 26"/>
                <a:gd name="T2" fmla="*/ 39 w 51"/>
                <a:gd name="T3" fmla="*/ 20 h 26"/>
                <a:gd name="T4" fmla="*/ 14 w 51"/>
                <a:gd name="T5" fmla="*/ 21 h 26"/>
                <a:gd name="T6" fmla="*/ 3 w 51"/>
                <a:gd name="T7" fmla="*/ 0 h 26"/>
                <a:gd name="T8" fmla="*/ 48 w 51"/>
                <a:gd name="T9" fmla="*/ 0 h 26"/>
              </a:gdLst>
              <a:ahLst/>
              <a:cxnLst>
                <a:cxn ang="0">
                  <a:pos x="T0" y="T1"/>
                </a:cxn>
                <a:cxn ang="0">
                  <a:pos x="T2" y="T3"/>
                </a:cxn>
                <a:cxn ang="0">
                  <a:pos x="T4" y="T5"/>
                </a:cxn>
                <a:cxn ang="0">
                  <a:pos x="T6" y="T7"/>
                </a:cxn>
                <a:cxn ang="0">
                  <a:pos x="T8" y="T9"/>
                </a:cxn>
              </a:cxnLst>
              <a:rect l="0" t="0" r="r" b="b"/>
              <a:pathLst>
                <a:path w="51" h="26">
                  <a:moveTo>
                    <a:pt x="48" y="0"/>
                  </a:moveTo>
                  <a:cubicBezTo>
                    <a:pt x="51" y="9"/>
                    <a:pt x="46" y="15"/>
                    <a:pt x="39" y="20"/>
                  </a:cubicBezTo>
                  <a:cubicBezTo>
                    <a:pt x="31" y="26"/>
                    <a:pt x="22" y="26"/>
                    <a:pt x="14" y="21"/>
                  </a:cubicBezTo>
                  <a:cubicBezTo>
                    <a:pt x="6" y="17"/>
                    <a:pt x="0" y="11"/>
                    <a:pt x="3" y="0"/>
                  </a:cubicBezTo>
                  <a:cubicBezTo>
                    <a:pt x="18" y="0"/>
                    <a:pt x="33" y="0"/>
                    <a:pt x="4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7" name="Freeform 31">
              <a:extLst>
                <a:ext uri="{FF2B5EF4-FFF2-40B4-BE49-F238E27FC236}">
                  <a16:creationId xmlns:a16="http://schemas.microsoft.com/office/drawing/2014/main" id="{3858D716-D546-4AE2-8ACA-591EE467C6F3}"/>
                </a:ext>
              </a:extLst>
            </p:cNvPr>
            <p:cNvSpPr>
              <a:spLocks/>
            </p:cNvSpPr>
            <p:nvPr/>
          </p:nvSpPr>
          <p:spPr bwMode="auto">
            <a:xfrm>
              <a:off x="180975" y="6831013"/>
              <a:ext cx="196850" cy="98425"/>
            </a:xfrm>
            <a:custGeom>
              <a:avLst/>
              <a:gdLst>
                <a:gd name="T0" fmla="*/ 3 w 52"/>
                <a:gd name="T1" fmla="*/ 0 h 26"/>
                <a:gd name="T2" fmla="*/ 48 w 52"/>
                <a:gd name="T3" fmla="*/ 0 h 26"/>
                <a:gd name="T4" fmla="*/ 38 w 52"/>
                <a:gd name="T5" fmla="*/ 21 h 26"/>
                <a:gd name="T6" fmla="*/ 13 w 52"/>
                <a:gd name="T7" fmla="*/ 21 h 26"/>
                <a:gd name="T8" fmla="*/ 3 w 52"/>
                <a:gd name="T9" fmla="*/ 0 h 26"/>
              </a:gdLst>
              <a:ahLst/>
              <a:cxnLst>
                <a:cxn ang="0">
                  <a:pos x="T0" y="T1"/>
                </a:cxn>
                <a:cxn ang="0">
                  <a:pos x="T2" y="T3"/>
                </a:cxn>
                <a:cxn ang="0">
                  <a:pos x="T4" y="T5"/>
                </a:cxn>
                <a:cxn ang="0">
                  <a:pos x="T6" y="T7"/>
                </a:cxn>
                <a:cxn ang="0">
                  <a:pos x="T8" y="T9"/>
                </a:cxn>
              </a:cxnLst>
              <a:rect l="0" t="0" r="r" b="b"/>
              <a:pathLst>
                <a:path w="52" h="26">
                  <a:moveTo>
                    <a:pt x="3" y="0"/>
                  </a:moveTo>
                  <a:cubicBezTo>
                    <a:pt x="18" y="0"/>
                    <a:pt x="33" y="0"/>
                    <a:pt x="48" y="0"/>
                  </a:cubicBezTo>
                  <a:cubicBezTo>
                    <a:pt x="52" y="10"/>
                    <a:pt x="46" y="16"/>
                    <a:pt x="38" y="21"/>
                  </a:cubicBezTo>
                  <a:cubicBezTo>
                    <a:pt x="30" y="26"/>
                    <a:pt x="21" y="26"/>
                    <a:pt x="13" y="21"/>
                  </a:cubicBezTo>
                  <a:cubicBezTo>
                    <a:pt x="5" y="16"/>
                    <a:pt x="0" y="10"/>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Freeform 32">
              <a:extLst>
                <a:ext uri="{FF2B5EF4-FFF2-40B4-BE49-F238E27FC236}">
                  <a16:creationId xmlns:a16="http://schemas.microsoft.com/office/drawing/2014/main" id="{ADE30961-DA5C-4261-8302-7FEC439D0975}"/>
                </a:ext>
              </a:extLst>
            </p:cNvPr>
            <p:cNvSpPr>
              <a:spLocks/>
            </p:cNvSpPr>
            <p:nvPr/>
          </p:nvSpPr>
          <p:spPr bwMode="auto">
            <a:xfrm>
              <a:off x="-684213" y="7016750"/>
              <a:ext cx="142875" cy="147638"/>
            </a:xfrm>
            <a:custGeom>
              <a:avLst/>
              <a:gdLst>
                <a:gd name="T0" fmla="*/ 38 w 38"/>
                <a:gd name="T1" fmla="*/ 21 h 39"/>
                <a:gd name="T2" fmla="*/ 8 w 38"/>
                <a:gd name="T3" fmla="*/ 39 h 39"/>
                <a:gd name="T4" fmla="*/ 0 w 38"/>
                <a:gd name="T5" fmla="*/ 1 h 39"/>
                <a:gd name="T6" fmla="*/ 38 w 38"/>
                <a:gd name="T7" fmla="*/ 21 h 39"/>
              </a:gdLst>
              <a:ahLst/>
              <a:cxnLst>
                <a:cxn ang="0">
                  <a:pos x="T0" y="T1"/>
                </a:cxn>
                <a:cxn ang="0">
                  <a:pos x="T2" y="T3"/>
                </a:cxn>
                <a:cxn ang="0">
                  <a:pos x="T4" y="T5"/>
                </a:cxn>
                <a:cxn ang="0">
                  <a:pos x="T6" y="T7"/>
                </a:cxn>
              </a:cxnLst>
              <a:rect l="0" t="0" r="r" b="b"/>
              <a:pathLst>
                <a:path w="38" h="39">
                  <a:moveTo>
                    <a:pt x="38" y="21"/>
                  </a:moveTo>
                  <a:cubicBezTo>
                    <a:pt x="27" y="27"/>
                    <a:pt x="18" y="33"/>
                    <a:pt x="8" y="39"/>
                  </a:cubicBezTo>
                  <a:cubicBezTo>
                    <a:pt x="5" y="26"/>
                    <a:pt x="3" y="15"/>
                    <a:pt x="0" y="1"/>
                  </a:cubicBezTo>
                  <a:cubicBezTo>
                    <a:pt x="17" y="0"/>
                    <a:pt x="24" y="15"/>
                    <a:pt x="38"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Freeform 33">
              <a:extLst>
                <a:ext uri="{FF2B5EF4-FFF2-40B4-BE49-F238E27FC236}">
                  <a16:creationId xmlns:a16="http://schemas.microsoft.com/office/drawing/2014/main" id="{6715FDCA-0683-4F58-B27D-6158423B09A6}"/>
                </a:ext>
              </a:extLst>
            </p:cNvPr>
            <p:cNvSpPr>
              <a:spLocks/>
            </p:cNvSpPr>
            <p:nvPr/>
          </p:nvSpPr>
          <p:spPr bwMode="auto">
            <a:xfrm>
              <a:off x="-388937" y="7021513"/>
              <a:ext cx="139700" cy="139700"/>
            </a:xfrm>
            <a:custGeom>
              <a:avLst/>
              <a:gdLst>
                <a:gd name="T0" fmla="*/ 29 w 37"/>
                <a:gd name="T1" fmla="*/ 37 h 37"/>
                <a:gd name="T2" fmla="*/ 0 w 37"/>
                <a:gd name="T3" fmla="*/ 20 h 37"/>
                <a:gd name="T4" fmla="*/ 37 w 37"/>
                <a:gd name="T5" fmla="*/ 0 h 37"/>
                <a:gd name="T6" fmla="*/ 29 w 37"/>
                <a:gd name="T7" fmla="*/ 37 h 37"/>
              </a:gdLst>
              <a:ahLst/>
              <a:cxnLst>
                <a:cxn ang="0">
                  <a:pos x="T0" y="T1"/>
                </a:cxn>
                <a:cxn ang="0">
                  <a:pos x="T2" y="T3"/>
                </a:cxn>
                <a:cxn ang="0">
                  <a:pos x="T4" y="T5"/>
                </a:cxn>
                <a:cxn ang="0">
                  <a:pos x="T6" y="T7"/>
                </a:cxn>
              </a:cxnLst>
              <a:rect l="0" t="0" r="r" b="b"/>
              <a:pathLst>
                <a:path w="37" h="37">
                  <a:moveTo>
                    <a:pt x="29" y="37"/>
                  </a:moveTo>
                  <a:cubicBezTo>
                    <a:pt x="20" y="32"/>
                    <a:pt x="11" y="26"/>
                    <a:pt x="0" y="20"/>
                  </a:cubicBezTo>
                  <a:cubicBezTo>
                    <a:pt x="13" y="13"/>
                    <a:pt x="20" y="0"/>
                    <a:pt x="37" y="0"/>
                  </a:cubicBezTo>
                  <a:cubicBezTo>
                    <a:pt x="34" y="13"/>
                    <a:pt x="32" y="25"/>
                    <a:pt x="29"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Freeform 34">
              <a:extLst>
                <a:ext uri="{FF2B5EF4-FFF2-40B4-BE49-F238E27FC236}">
                  <a16:creationId xmlns:a16="http://schemas.microsoft.com/office/drawing/2014/main" id="{DCD9B8D5-83E9-468F-89B3-B92C5B798CE9}"/>
                </a:ext>
              </a:extLst>
            </p:cNvPr>
            <p:cNvSpPr>
              <a:spLocks/>
            </p:cNvSpPr>
            <p:nvPr/>
          </p:nvSpPr>
          <p:spPr bwMode="auto">
            <a:xfrm>
              <a:off x="-374650" y="5656263"/>
              <a:ext cx="79375" cy="82550"/>
            </a:xfrm>
            <a:custGeom>
              <a:avLst/>
              <a:gdLst>
                <a:gd name="T0" fmla="*/ 0 w 21"/>
                <a:gd name="T1" fmla="*/ 0 h 22"/>
                <a:gd name="T2" fmla="*/ 21 w 21"/>
                <a:gd name="T3" fmla="*/ 0 h 22"/>
                <a:gd name="T4" fmla="*/ 21 w 21"/>
                <a:gd name="T5" fmla="*/ 22 h 22"/>
                <a:gd name="T6" fmla="*/ 0 w 21"/>
                <a:gd name="T7" fmla="*/ 22 h 22"/>
                <a:gd name="T8" fmla="*/ 0 w 21"/>
                <a:gd name="T9" fmla="*/ 0 h 22"/>
              </a:gdLst>
              <a:ahLst/>
              <a:cxnLst>
                <a:cxn ang="0">
                  <a:pos x="T0" y="T1"/>
                </a:cxn>
                <a:cxn ang="0">
                  <a:pos x="T2" y="T3"/>
                </a:cxn>
                <a:cxn ang="0">
                  <a:pos x="T4" y="T5"/>
                </a:cxn>
                <a:cxn ang="0">
                  <a:pos x="T6" y="T7"/>
                </a:cxn>
                <a:cxn ang="0">
                  <a:pos x="T8" y="T9"/>
                </a:cxn>
              </a:cxnLst>
              <a:rect l="0" t="0" r="r" b="b"/>
              <a:pathLst>
                <a:path w="21" h="22">
                  <a:moveTo>
                    <a:pt x="0" y="0"/>
                  </a:moveTo>
                  <a:cubicBezTo>
                    <a:pt x="7" y="0"/>
                    <a:pt x="14" y="0"/>
                    <a:pt x="21" y="0"/>
                  </a:cubicBezTo>
                  <a:cubicBezTo>
                    <a:pt x="21" y="8"/>
                    <a:pt x="21" y="14"/>
                    <a:pt x="21" y="22"/>
                  </a:cubicBezTo>
                  <a:cubicBezTo>
                    <a:pt x="14" y="22"/>
                    <a:pt x="7" y="22"/>
                    <a:pt x="0" y="22"/>
                  </a:cubicBezTo>
                  <a:cubicBezTo>
                    <a:pt x="0" y="15"/>
                    <a:pt x="0" y="8"/>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1" name="Freeform 35">
              <a:extLst>
                <a:ext uri="{FF2B5EF4-FFF2-40B4-BE49-F238E27FC236}">
                  <a16:creationId xmlns:a16="http://schemas.microsoft.com/office/drawing/2014/main" id="{5DD8DA68-90B3-4753-8A32-D2AE2EB5FEE5}"/>
                </a:ext>
              </a:extLst>
            </p:cNvPr>
            <p:cNvSpPr>
              <a:spLocks/>
            </p:cNvSpPr>
            <p:nvPr/>
          </p:nvSpPr>
          <p:spPr bwMode="auto">
            <a:xfrm>
              <a:off x="-639763" y="5659438"/>
              <a:ext cx="84138" cy="79375"/>
            </a:xfrm>
            <a:custGeom>
              <a:avLst/>
              <a:gdLst>
                <a:gd name="T0" fmla="*/ 22 w 22"/>
                <a:gd name="T1" fmla="*/ 0 h 21"/>
                <a:gd name="T2" fmla="*/ 22 w 22"/>
                <a:gd name="T3" fmla="*/ 21 h 21"/>
                <a:gd name="T4" fmla="*/ 0 w 22"/>
                <a:gd name="T5" fmla="*/ 21 h 21"/>
                <a:gd name="T6" fmla="*/ 0 w 22"/>
                <a:gd name="T7" fmla="*/ 0 h 21"/>
                <a:gd name="T8" fmla="*/ 22 w 22"/>
                <a:gd name="T9" fmla="*/ 0 h 21"/>
              </a:gdLst>
              <a:ahLst/>
              <a:cxnLst>
                <a:cxn ang="0">
                  <a:pos x="T0" y="T1"/>
                </a:cxn>
                <a:cxn ang="0">
                  <a:pos x="T2" y="T3"/>
                </a:cxn>
                <a:cxn ang="0">
                  <a:pos x="T4" y="T5"/>
                </a:cxn>
                <a:cxn ang="0">
                  <a:pos x="T6" y="T7"/>
                </a:cxn>
                <a:cxn ang="0">
                  <a:pos x="T8" y="T9"/>
                </a:cxn>
              </a:cxnLst>
              <a:rect l="0" t="0" r="r" b="b"/>
              <a:pathLst>
                <a:path w="22" h="21">
                  <a:moveTo>
                    <a:pt x="22" y="0"/>
                  </a:moveTo>
                  <a:cubicBezTo>
                    <a:pt x="22" y="7"/>
                    <a:pt x="22" y="14"/>
                    <a:pt x="22" y="21"/>
                  </a:cubicBezTo>
                  <a:cubicBezTo>
                    <a:pt x="15" y="21"/>
                    <a:pt x="8" y="21"/>
                    <a:pt x="0" y="21"/>
                  </a:cubicBezTo>
                  <a:cubicBezTo>
                    <a:pt x="0" y="14"/>
                    <a:pt x="0" y="7"/>
                    <a:pt x="0" y="0"/>
                  </a:cubicBezTo>
                  <a:cubicBezTo>
                    <a:pt x="7" y="0"/>
                    <a:pt x="14" y="0"/>
                    <a:pt x="2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12" name="组合 111">
            <a:extLst>
              <a:ext uri="{FF2B5EF4-FFF2-40B4-BE49-F238E27FC236}">
                <a16:creationId xmlns:a16="http://schemas.microsoft.com/office/drawing/2014/main" id="{53245C20-D217-4B8E-AAE8-290B83287280}"/>
              </a:ext>
            </a:extLst>
          </p:cNvPr>
          <p:cNvGrpSpPr/>
          <p:nvPr/>
        </p:nvGrpSpPr>
        <p:grpSpPr>
          <a:xfrm>
            <a:off x="565243" y="4665893"/>
            <a:ext cx="371007" cy="370546"/>
            <a:chOff x="457201" y="6421438"/>
            <a:chExt cx="2573337" cy="2570163"/>
          </a:xfrm>
          <a:solidFill>
            <a:schemeClr val="bg1"/>
          </a:solidFill>
        </p:grpSpPr>
        <p:sp>
          <p:nvSpPr>
            <p:cNvPr id="113" name="Freeform 39">
              <a:extLst>
                <a:ext uri="{FF2B5EF4-FFF2-40B4-BE49-F238E27FC236}">
                  <a16:creationId xmlns:a16="http://schemas.microsoft.com/office/drawing/2014/main" id="{723E8F4D-6762-4390-8C36-8EC61281CAB5}"/>
                </a:ext>
              </a:extLst>
            </p:cNvPr>
            <p:cNvSpPr>
              <a:spLocks noEditPoints="1"/>
            </p:cNvSpPr>
            <p:nvPr/>
          </p:nvSpPr>
          <p:spPr bwMode="auto">
            <a:xfrm>
              <a:off x="457201" y="6421438"/>
              <a:ext cx="2573337" cy="2570163"/>
            </a:xfrm>
            <a:custGeom>
              <a:avLst/>
              <a:gdLst>
                <a:gd name="T0" fmla="*/ 93 w 681"/>
                <a:gd name="T1" fmla="*/ 564 h 680"/>
                <a:gd name="T2" fmla="*/ 6 w 681"/>
                <a:gd name="T3" fmla="*/ 565 h 680"/>
                <a:gd name="T4" fmla="*/ 88 w 681"/>
                <a:gd name="T5" fmla="*/ 531 h 680"/>
                <a:gd name="T6" fmla="*/ 150 w 681"/>
                <a:gd name="T7" fmla="*/ 541 h 680"/>
                <a:gd name="T8" fmla="*/ 381 w 681"/>
                <a:gd name="T9" fmla="*/ 491 h 680"/>
                <a:gd name="T10" fmla="*/ 424 w 681"/>
                <a:gd name="T11" fmla="*/ 452 h 680"/>
                <a:gd name="T12" fmla="*/ 509 w 681"/>
                <a:gd name="T13" fmla="*/ 288 h 680"/>
                <a:gd name="T14" fmla="*/ 463 w 681"/>
                <a:gd name="T15" fmla="*/ 189 h 680"/>
                <a:gd name="T16" fmla="*/ 360 w 681"/>
                <a:gd name="T17" fmla="*/ 161 h 680"/>
                <a:gd name="T18" fmla="*/ 330 w 681"/>
                <a:gd name="T19" fmla="*/ 230 h 680"/>
                <a:gd name="T20" fmla="*/ 223 w 681"/>
                <a:gd name="T21" fmla="*/ 194 h 680"/>
                <a:gd name="T22" fmla="*/ 254 w 681"/>
                <a:gd name="T23" fmla="*/ 269 h 680"/>
                <a:gd name="T24" fmla="*/ 346 w 681"/>
                <a:gd name="T25" fmla="*/ 306 h 680"/>
                <a:gd name="T26" fmla="*/ 333 w 681"/>
                <a:gd name="T27" fmla="*/ 395 h 680"/>
                <a:gd name="T28" fmla="*/ 291 w 681"/>
                <a:gd name="T29" fmla="*/ 326 h 680"/>
                <a:gd name="T30" fmla="*/ 195 w 681"/>
                <a:gd name="T31" fmla="*/ 375 h 680"/>
                <a:gd name="T32" fmla="*/ 156 w 681"/>
                <a:gd name="T33" fmla="*/ 306 h 680"/>
                <a:gd name="T34" fmla="*/ 60 w 681"/>
                <a:gd name="T35" fmla="*/ 345 h 680"/>
                <a:gd name="T36" fmla="*/ 4 w 681"/>
                <a:gd name="T37" fmla="*/ 268 h 680"/>
                <a:gd name="T38" fmla="*/ 116 w 681"/>
                <a:gd name="T39" fmla="*/ 95 h 680"/>
                <a:gd name="T40" fmla="*/ 84 w 681"/>
                <a:gd name="T41" fmla="*/ 38 h 680"/>
                <a:gd name="T42" fmla="*/ 172 w 681"/>
                <a:gd name="T43" fmla="*/ 40 h 680"/>
                <a:gd name="T44" fmla="*/ 139 w 681"/>
                <a:gd name="T45" fmla="*/ 101 h 680"/>
                <a:gd name="T46" fmla="*/ 207 w 681"/>
                <a:gd name="T47" fmla="*/ 178 h 680"/>
                <a:gd name="T48" fmla="*/ 274 w 681"/>
                <a:gd name="T49" fmla="*/ 113 h 680"/>
                <a:gd name="T50" fmla="*/ 516 w 681"/>
                <a:gd name="T51" fmla="*/ 99 h 680"/>
                <a:gd name="T52" fmla="*/ 596 w 681"/>
                <a:gd name="T53" fmla="*/ 145 h 680"/>
                <a:gd name="T54" fmla="*/ 662 w 681"/>
                <a:gd name="T55" fmla="*/ 150 h 680"/>
                <a:gd name="T56" fmla="*/ 626 w 681"/>
                <a:gd name="T57" fmla="*/ 227 h 680"/>
                <a:gd name="T58" fmla="*/ 587 w 681"/>
                <a:gd name="T59" fmla="*/ 181 h 680"/>
                <a:gd name="T60" fmla="*/ 524 w 681"/>
                <a:gd name="T61" fmla="*/ 135 h 680"/>
                <a:gd name="T62" fmla="*/ 518 w 681"/>
                <a:gd name="T63" fmla="*/ 147 h 680"/>
                <a:gd name="T64" fmla="*/ 493 w 681"/>
                <a:gd name="T65" fmla="*/ 212 h 680"/>
                <a:gd name="T66" fmla="*/ 545 w 681"/>
                <a:gd name="T67" fmla="*/ 295 h 680"/>
                <a:gd name="T68" fmla="*/ 610 w 681"/>
                <a:gd name="T69" fmla="*/ 520 h 680"/>
                <a:gd name="T70" fmla="*/ 569 w 681"/>
                <a:gd name="T71" fmla="*/ 451 h 680"/>
                <a:gd name="T72" fmla="*/ 475 w 681"/>
                <a:gd name="T73" fmla="*/ 492 h 680"/>
                <a:gd name="T74" fmla="*/ 435 w 681"/>
                <a:gd name="T75" fmla="*/ 479 h 680"/>
                <a:gd name="T76" fmla="*/ 392 w 681"/>
                <a:gd name="T77" fmla="*/ 518 h 680"/>
                <a:gd name="T78" fmla="*/ 411 w 681"/>
                <a:gd name="T79" fmla="*/ 564 h 680"/>
                <a:gd name="T80" fmla="*/ 485 w 681"/>
                <a:gd name="T81" fmla="*/ 593 h 680"/>
                <a:gd name="T82" fmla="*/ 544 w 681"/>
                <a:gd name="T83" fmla="*/ 657 h 680"/>
                <a:gd name="T84" fmla="*/ 466 w 681"/>
                <a:gd name="T85" fmla="*/ 618 h 680"/>
                <a:gd name="T86" fmla="*/ 393 w 681"/>
                <a:gd name="T87" fmla="*/ 580 h 680"/>
                <a:gd name="T88" fmla="*/ 340 w 681"/>
                <a:gd name="T89" fmla="*/ 622 h 680"/>
                <a:gd name="T90" fmla="*/ 241 w 681"/>
                <a:gd name="T91" fmla="*/ 586 h 680"/>
                <a:gd name="T92" fmla="*/ 206 w 681"/>
                <a:gd name="T93" fmla="*/ 655 h 680"/>
                <a:gd name="T94" fmla="*/ 318 w 681"/>
                <a:gd name="T95" fmla="*/ 519 h 680"/>
                <a:gd name="T96" fmla="*/ 229 w 681"/>
                <a:gd name="T97" fmla="*/ 518 h 680"/>
                <a:gd name="T98" fmla="*/ 318 w 681"/>
                <a:gd name="T99" fmla="*/ 519 h 680"/>
                <a:gd name="T100" fmla="*/ 83 w 681"/>
                <a:gd name="T101" fmla="*/ 239 h 680"/>
                <a:gd name="T102" fmla="*/ 172 w 681"/>
                <a:gd name="T103" fmla="*/ 238 h 680"/>
                <a:gd name="T104" fmla="*/ 587 w 681"/>
                <a:gd name="T105" fmla="*/ 384 h 680"/>
                <a:gd name="T106" fmla="*/ 498 w 681"/>
                <a:gd name="T107" fmla="*/ 384 h 680"/>
                <a:gd name="T108" fmla="*/ 587 w 681"/>
                <a:gd name="T109" fmla="*/ 384 h 680"/>
                <a:gd name="T110" fmla="*/ 397 w 681"/>
                <a:gd name="T111" fmla="*/ 48 h 680"/>
                <a:gd name="T112" fmla="*/ 396 w 681"/>
                <a:gd name="T113" fmla="*/ 138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1" h="680">
                  <a:moveTo>
                    <a:pt x="151" y="564"/>
                  </a:moveTo>
                  <a:cubicBezTo>
                    <a:pt x="131" y="564"/>
                    <a:pt x="112" y="564"/>
                    <a:pt x="93" y="564"/>
                  </a:cubicBezTo>
                  <a:cubicBezTo>
                    <a:pt x="87" y="580"/>
                    <a:pt x="76" y="592"/>
                    <a:pt x="58" y="596"/>
                  </a:cubicBezTo>
                  <a:cubicBezTo>
                    <a:pt x="35" y="600"/>
                    <a:pt x="13" y="587"/>
                    <a:pt x="6" y="565"/>
                  </a:cubicBezTo>
                  <a:cubicBezTo>
                    <a:pt x="0" y="543"/>
                    <a:pt x="11" y="520"/>
                    <a:pt x="32" y="511"/>
                  </a:cubicBezTo>
                  <a:cubicBezTo>
                    <a:pt x="53" y="502"/>
                    <a:pt x="78" y="510"/>
                    <a:pt x="88" y="531"/>
                  </a:cubicBezTo>
                  <a:cubicBezTo>
                    <a:pt x="92" y="539"/>
                    <a:pt x="97" y="542"/>
                    <a:pt x="106" y="541"/>
                  </a:cubicBezTo>
                  <a:cubicBezTo>
                    <a:pt x="120" y="540"/>
                    <a:pt x="135" y="541"/>
                    <a:pt x="150" y="541"/>
                  </a:cubicBezTo>
                  <a:cubicBezTo>
                    <a:pt x="160" y="483"/>
                    <a:pt x="191" y="444"/>
                    <a:pt x="249" y="432"/>
                  </a:cubicBezTo>
                  <a:cubicBezTo>
                    <a:pt x="305" y="420"/>
                    <a:pt x="349" y="443"/>
                    <a:pt x="381" y="491"/>
                  </a:cubicBezTo>
                  <a:cubicBezTo>
                    <a:pt x="395" y="481"/>
                    <a:pt x="408" y="471"/>
                    <a:pt x="421" y="460"/>
                  </a:cubicBezTo>
                  <a:cubicBezTo>
                    <a:pt x="423" y="459"/>
                    <a:pt x="425" y="454"/>
                    <a:pt x="424" y="452"/>
                  </a:cubicBezTo>
                  <a:cubicBezTo>
                    <a:pt x="405" y="394"/>
                    <a:pt x="437" y="319"/>
                    <a:pt x="513" y="298"/>
                  </a:cubicBezTo>
                  <a:cubicBezTo>
                    <a:pt x="512" y="294"/>
                    <a:pt x="510" y="291"/>
                    <a:pt x="509" y="288"/>
                  </a:cubicBezTo>
                  <a:cubicBezTo>
                    <a:pt x="497" y="267"/>
                    <a:pt x="487" y="245"/>
                    <a:pt x="474" y="224"/>
                  </a:cubicBezTo>
                  <a:cubicBezTo>
                    <a:pt x="467" y="213"/>
                    <a:pt x="463" y="202"/>
                    <a:pt x="463" y="189"/>
                  </a:cubicBezTo>
                  <a:cubicBezTo>
                    <a:pt x="462" y="174"/>
                    <a:pt x="449" y="162"/>
                    <a:pt x="434" y="161"/>
                  </a:cubicBezTo>
                  <a:cubicBezTo>
                    <a:pt x="409" y="160"/>
                    <a:pt x="384" y="160"/>
                    <a:pt x="360" y="161"/>
                  </a:cubicBezTo>
                  <a:cubicBezTo>
                    <a:pt x="342" y="162"/>
                    <a:pt x="330" y="176"/>
                    <a:pt x="330" y="194"/>
                  </a:cubicBezTo>
                  <a:cubicBezTo>
                    <a:pt x="329" y="205"/>
                    <a:pt x="330" y="216"/>
                    <a:pt x="330" y="230"/>
                  </a:cubicBezTo>
                  <a:cubicBezTo>
                    <a:pt x="300" y="209"/>
                    <a:pt x="283" y="183"/>
                    <a:pt x="275" y="149"/>
                  </a:cubicBezTo>
                  <a:cubicBezTo>
                    <a:pt x="257" y="164"/>
                    <a:pt x="240" y="179"/>
                    <a:pt x="223" y="194"/>
                  </a:cubicBezTo>
                  <a:cubicBezTo>
                    <a:pt x="239" y="215"/>
                    <a:pt x="248" y="237"/>
                    <a:pt x="251" y="263"/>
                  </a:cubicBezTo>
                  <a:cubicBezTo>
                    <a:pt x="251" y="265"/>
                    <a:pt x="252" y="267"/>
                    <a:pt x="254" y="269"/>
                  </a:cubicBezTo>
                  <a:cubicBezTo>
                    <a:pt x="273" y="284"/>
                    <a:pt x="293" y="299"/>
                    <a:pt x="310" y="312"/>
                  </a:cubicBezTo>
                  <a:cubicBezTo>
                    <a:pt x="324" y="310"/>
                    <a:pt x="335" y="305"/>
                    <a:pt x="346" y="306"/>
                  </a:cubicBezTo>
                  <a:cubicBezTo>
                    <a:pt x="372" y="309"/>
                    <a:pt x="389" y="333"/>
                    <a:pt x="384" y="359"/>
                  </a:cubicBezTo>
                  <a:cubicBezTo>
                    <a:pt x="381" y="382"/>
                    <a:pt x="357" y="399"/>
                    <a:pt x="333" y="395"/>
                  </a:cubicBezTo>
                  <a:cubicBezTo>
                    <a:pt x="308" y="390"/>
                    <a:pt x="291" y="367"/>
                    <a:pt x="297" y="341"/>
                  </a:cubicBezTo>
                  <a:cubicBezTo>
                    <a:pt x="299" y="334"/>
                    <a:pt x="297" y="330"/>
                    <a:pt x="291" y="326"/>
                  </a:cubicBezTo>
                  <a:cubicBezTo>
                    <a:pt x="277" y="316"/>
                    <a:pt x="264" y="305"/>
                    <a:pt x="249" y="294"/>
                  </a:cubicBezTo>
                  <a:cubicBezTo>
                    <a:pt x="241" y="328"/>
                    <a:pt x="225" y="355"/>
                    <a:pt x="195" y="375"/>
                  </a:cubicBezTo>
                  <a:cubicBezTo>
                    <a:pt x="195" y="363"/>
                    <a:pt x="195" y="354"/>
                    <a:pt x="195" y="344"/>
                  </a:cubicBezTo>
                  <a:cubicBezTo>
                    <a:pt x="195" y="319"/>
                    <a:pt x="181" y="306"/>
                    <a:pt x="156" y="306"/>
                  </a:cubicBezTo>
                  <a:cubicBezTo>
                    <a:pt x="137" y="306"/>
                    <a:pt x="118" y="306"/>
                    <a:pt x="99" y="306"/>
                  </a:cubicBezTo>
                  <a:cubicBezTo>
                    <a:pt x="74" y="306"/>
                    <a:pt x="61" y="320"/>
                    <a:pt x="60" y="345"/>
                  </a:cubicBezTo>
                  <a:cubicBezTo>
                    <a:pt x="60" y="354"/>
                    <a:pt x="60" y="364"/>
                    <a:pt x="60" y="373"/>
                  </a:cubicBezTo>
                  <a:cubicBezTo>
                    <a:pt x="31" y="363"/>
                    <a:pt x="3" y="311"/>
                    <a:pt x="4" y="268"/>
                  </a:cubicBezTo>
                  <a:cubicBezTo>
                    <a:pt x="6" y="213"/>
                    <a:pt x="47" y="158"/>
                    <a:pt x="116" y="149"/>
                  </a:cubicBezTo>
                  <a:cubicBezTo>
                    <a:pt x="116" y="131"/>
                    <a:pt x="117" y="113"/>
                    <a:pt x="116" y="95"/>
                  </a:cubicBezTo>
                  <a:cubicBezTo>
                    <a:pt x="116" y="93"/>
                    <a:pt x="112" y="90"/>
                    <a:pt x="110" y="89"/>
                  </a:cubicBezTo>
                  <a:cubicBezTo>
                    <a:pt x="90" y="80"/>
                    <a:pt x="79" y="59"/>
                    <a:pt x="84" y="38"/>
                  </a:cubicBezTo>
                  <a:cubicBezTo>
                    <a:pt x="89" y="17"/>
                    <a:pt x="107" y="3"/>
                    <a:pt x="128" y="3"/>
                  </a:cubicBezTo>
                  <a:cubicBezTo>
                    <a:pt x="150" y="4"/>
                    <a:pt x="168" y="19"/>
                    <a:pt x="172" y="40"/>
                  </a:cubicBezTo>
                  <a:cubicBezTo>
                    <a:pt x="176" y="59"/>
                    <a:pt x="165" y="80"/>
                    <a:pt x="147" y="88"/>
                  </a:cubicBezTo>
                  <a:cubicBezTo>
                    <a:pt x="140" y="91"/>
                    <a:pt x="139" y="95"/>
                    <a:pt x="139" y="101"/>
                  </a:cubicBezTo>
                  <a:cubicBezTo>
                    <a:pt x="139" y="117"/>
                    <a:pt x="139" y="133"/>
                    <a:pt x="139" y="149"/>
                  </a:cubicBezTo>
                  <a:cubicBezTo>
                    <a:pt x="164" y="153"/>
                    <a:pt x="187" y="161"/>
                    <a:pt x="207" y="178"/>
                  </a:cubicBezTo>
                  <a:cubicBezTo>
                    <a:pt x="228" y="160"/>
                    <a:pt x="250" y="142"/>
                    <a:pt x="271" y="123"/>
                  </a:cubicBezTo>
                  <a:cubicBezTo>
                    <a:pt x="273" y="121"/>
                    <a:pt x="274" y="117"/>
                    <a:pt x="274" y="113"/>
                  </a:cubicBezTo>
                  <a:cubicBezTo>
                    <a:pt x="280" y="54"/>
                    <a:pt x="328" y="7"/>
                    <a:pt x="388" y="4"/>
                  </a:cubicBezTo>
                  <a:cubicBezTo>
                    <a:pt x="448" y="0"/>
                    <a:pt x="503" y="40"/>
                    <a:pt x="516" y="99"/>
                  </a:cubicBezTo>
                  <a:cubicBezTo>
                    <a:pt x="518" y="105"/>
                    <a:pt x="520" y="109"/>
                    <a:pt x="526" y="111"/>
                  </a:cubicBezTo>
                  <a:cubicBezTo>
                    <a:pt x="549" y="122"/>
                    <a:pt x="572" y="134"/>
                    <a:pt x="596" y="145"/>
                  </a:cubicBezTo>
                  <a:cubicBezTo>
                    <a:pt x="599" y="146"/>
                    <a:pt x="605" y="146"/>
                    <a:pt x="608" y="144"/>
                  </a:cubicBezTo>
                  <a:cubicBezTo>
                    <a:pt x="627" y="134"/>
                    <a:pt x="647" y="136"/>
                    <a:pt x="662" y="150"/>
                  </a:cubicBezTo>
                  <a:cubicBezTo>
                    <a:pt x="677" y="163"/>
                    <a:pt x="681" y="184"/>
                    <a:pt x="672" y="202"/>
                  </a:cubicBezTo>
                  <a:cubicBezTo>
                    <a:pt x="664" y="219"/>
                    <a:pt x="645" y="230"/>
                    <a:pt x="626" y="227"/>
                  </a:cubicBezTo>
                  <a:cubicBezTo>
                    <a:pt x="606" y="224"/>
                    <a:pt x="590" y="209"/>
                    <a:pt x="587" y="188"/>
                  </a:cubicBezTo>
                  <a:cubicBezTo>
                    <a:pt x="587" y="186"/>
                    <a:pt x="586" y="183"/>
                    <a:pt x="587" y="181"/>
                  </a:cubicBezTo>
                  <a:cubicBezTo>
                    <a:pt x="593" y="167"/>
                    <a:pt x="583" y="163"/>
                    <a:pt x="573" y="159"/>
                  </a:cubicBezTo>
                  <a:cubicBezTo>
                    <a:pt x="556" y="151"/>
                    <a:pt x="540" y="143"/>
                    <a:pt x="524" y="135"/>
                  </a:cubicBezTo>
                  <a:cubicBezTo>
                    <a:pt x="523" y="135"/>
                    <a:pt x="522" y="135"/>
                    <a:pt x="520" y="134"/>
                  </a:cubicBezTo>
                  <a:cubicBezTo>
                    <a:pt x="519" y="139"/>
                    <a:pt x="519" y="143"/>
                    <a:pt x="518" y="147"/>
                  </a:cubicBezTo>
                  <a:cubicBezTo>
                    <a:pt x="514" y="167"/>
                    <a:pt x="507" y="185"/>
                    <a:pt x="494" y="201"/>
                  </a:cubicBezTo>
                  <a:cubicBezTo>
                    <a:pt x="491" y="205"/>
                    <a:pt x="491" y="208"/>
                    <a:pt x="493" y="212"/>
                  </a:cubicBezTo>
                  <a:cubicBezTo>
                    <a:pt x="507" y="238"/>
                    <a:pt x="521" y="263"/>
                    <a:pt x="535" y="289"/>
                  </a:cubicBezTo>
                  <a:cubicBezTo>
                    <a:pt x="536" y="292"/>
                    <a:pt x="541" y="295"/>
                    <a:pt x="545" y="295"/>
                  </a:cubicBezTo>
                  <a:cubicBezTo>
                    <a:pt x="609" y="294"/>
                    <a:pt x="672" y="351"/>
                    <a:pt x="665" y="431"/>
                  </a:cubicBezTo>
                  <a:cubicBezTo>
                    <a:pt x="662" y="464"/>
                    <a:pt x="639" y="503"/>
                    <a:pt x="610" y="520"/>
                  </a:cubicBezTo>
                  <a:cubicBezTo>
                    <a:pt x="610" y="510"/>
                    <a:pt x="610" y="501"/>
                    <a:pt x="609" y="492"/>
                  </a:cubicBezTo>
                  <a:cubicBezTo>
                    <a:pt x="609" y="464"/>
                    <a:pt x="596" y="451"/>
                    <a:pt x="569" y="451"/>
                  </a:cubicBezTo>
                  <a:cubicBezTo>
                    <a:pt x="551" y="451"/>
                    <a:pt x="533" y="451"/>
                    <a:pt x="516" y="451"/>
                  </a:cubicBezTo>
                  <a:cubicBezTo>
                    <a:pt x="488" y="451"/>
                    <a:pt x="475" y="464"/>
                    <a:pt x="475" y="492"/>
                  </a:cubicBezTo>
                  <a:cubicBezTo>
                    <a:pt x="475" y="501"/>
                    <a:pt x="475" y="510"/>
                    <a:pt x="475" y="520"/>
                  </a:cubicBezTo>
                  <a:cubicBezTo>
                    <a:pt x="457" y="510"/>
                    <a:pt x="446" y="495"/>
                    <a:pt x="435" y="479"/>
                  </a:cubicBezTo>
                  <a:cubicBezTo>
                    <a:pt x="421" y="489"/>
                    <a:pt x="407" y="500"/>
                    <a:pt x="393" y="511"/>
                  </a:cubicBezTo>
                  <a:cubicBezTo>
                    <a:pt x="391" y="512"/>
                    <a:pt x="391" y="516"/>
                    <a:pt x="392" y="518"/>
                  </a:cubicBezTo>
                  <a:cubicBezTo>
                    <a:pt x="393" y="526"/>
                    <a:pt x="396" y="534"/>
                    <a:pt x="396" y="542"/>
                  </a:cubicBezTo>
                  <a:cubicBezTo>
                    <a:pt x="395" y="554"/>
                    <a:pt x="401" y="559"/>
                    <a:pt x="411" y="564"/>
                  </a:cubicBezTo>
                  <a:cubicBezTo>
                    <a:pt x="432" y="573"/>
                    <a:pt x="452" y="583"/>
                    <a:pt x="472" y="593"/>
                  </a:cubicBezTo>
                  <a:cubicBezTo>
                    <a:pt x="476" y="594"/>
                    <a:pt x="481" y="594"/>
                    <a:pt x="485" y="593"/>
                  </a:cubicBezTo>
                  <a:cubicBezTo>
                    <a:pt x="505" y="582"/>
                    <a:pt x="527" y="585"/>
                    <a:pt x="542" y="601"/>
                  </a:cubicBezTo>
                  <a:cubicBezTo>
                    <a:pt x="556" y="617"/>
                    <a:pt x="557" y="640"/>
                    <a:pt x="544" y="657"/>
                  </a:cubicBezTo>
                  <a:cubicBezTo>
                    <a:pt x="532" y="674"/>
                    <a:pt x="509" y="680"/>
                    <a:pt x="490" y="671"/>
                  </a:cubicBezTo>
                  <a:cubicBezTo>
                    <a:pt x="470" y="662"/>
                    <a:pt x="460" y="641"/>
                    <a:pt x="466" y="618"/>
                  </a:cubicBezTo>
                  <a:cubicBezTo>
                    <a:pt x="466" y="617"/>
                    <a:pt x="466" y="617"/>
                    <a:pt x="466" y="615"/>
                  </a:cubicBezTo>
                  <a:cubicBezTo>
                    <a:pt x="442" y="603"/>
                    <a:pt x="418" y="592"/>
                    <a:pt x="393" y="580"/>
                  </a:cubicBezTo>
                  <a:cubicBezTo>
                    <a:pt x="385" y="611"/>
                    <a:pt x="369" y="636"/>
                    <a:pt x="340" y="655"/>
                  </a:cubicBezTo>
                  <a:cubicBezTo>
                    <a:pt x="340" y="643"/>
                    <a:pt x="341" y="632"/>
                    <a:pt x="340" y="622"/>
                  </a:cubicBezTo>
                  <a:cubicBezTo>
                    <a:pt x="340" y="601"/>
                    <a:pt x="326" y="586"/>
                    <a:pt x="305" y="586"/>
                  </a:cubicBezTo>
                  <a:cubicBezTo>
                    <a:pt x="284" y="585"/>
                    <a:pt x="263" y="585"/>
                    <a:pt x="241" y="586"/>
                  </a:cubicBezTo>
                  <a:cubicBezTo>
                    <a:pt x="220" y="586"/>
                    <a:pt x="207" y="600"/>
                    <a:pt x="206" y="621"/>
                  </a:cubicBezTo>
                  <a:cubicBezTo>
                    <a:pt x="206" y="632"/>
                    <a:pt x="206" y="642"/>
                    <a:pt x="206" y="655"/>
                  </a:cubicBezTo>
                  <a:cubicBezTo>
                    <a:pt x="173" y="632"/>
                    <a:pt x="156" y="602"/>
                    <a:pt x="151" y="564"/>
                  </a:cubicBezTo>
                  <a:close/>
                  <a:moveTo>
                    <a:pt x="318" y="519"/>
                  </a:moveTo>
                  <a:cubicBezTo>
                    <a:pt x="318" y="494"/>
                    <a:pt x="298" y="474"/>
                    <a:pt x="273" y="474"/>
                  </a:cubicBezTo>
                  <a:cubicBezTo>
                    <a:pt x="249" y="474"/>
                    <a:pt x="229" y="494"/>
                    <a:pt x="229" y="518"/>
                  </a:cubicBezTo>
                  <a:cubicBezTo>
                    <a:pt x="228" y="543"/>
                    <a:pt x="249" y="564"/>
                    <a:pt x="274" y="563"/>
                  </a:cubicBezTo>
                  <a:cubicBezTo>
                    <a:pt x="298" y="563"/>
                    <a:pt x="318" y="543"/>
                    <a:pt x="318" y="519"/>
                  </a:cubicBezTo>
                  <a:close/>
                  <a:moveTo>
                    <a:pt x="128" y="194"/>
                  </a:moveTo>
                  <a:cubicBezTo>
                    <a:pt x="103" y="194"/>
                    <a:pt x="83" y="214"/>
                    <a:pt x="83" y="239"/>
                  </a:cubicBezTo>
                  <a:cubicBezTo>
                    <a:pt x="83" y="263"/>
                    <a:pt x="103" y="283"/>
                    <a:pt x="128" y="283"/>
                  </a:cubicBezTo>
                  <a:cubicBezTo>
                    <a:pt x="152" y="283"/>
                    <a:pt x="173" y="263"/>
                    <a:pt x="172" y="238"/>
                  </a:cubicBezTo>
                  <a:cubicBezTo>
                    <a:pt x="172" y="214"/>
                    <a:pt x="152" y="194"/>
                    <a:pt x="128" y="194"/>
                  </a:cubicBezTo>
                  <a:close/>
                  <a:moveTo>
                    <a:pt x="587" y="384"/>
                  </a:moveTo>
                  <a:cubicBezTo>
                    <a:pt x="587" y="360"/>
                    <a:pt x="567" y="340"/>
                    <a:pt x="543" y="339"/>
                  </a:cubicBezTo>
                  <a:cubicBezTo>
                    <a:pt x="518" y="339"/>
                    <a:pt x="498" y="359"/>
                    <a:pt x="498" y="384"/>
                  </a:cubicBezTo>
                  <a:cubicBezTo>
                    <a:pt x="498" y="409"/>
                    <a:pt x="518" y="429"/>
                    <a:pt x="543" y="429"/>
                  </a:cubicBezTo>
                  <a:cubicBezTo>
                    <a:pt x="567" y="429"/>
                    <a:pt x="587" y="409"/>
                    <a:pt x="587" y="384"/>
                  </a:cubicBezTo>
                  <a:close/>
                  <a:moveTo>
                    <a:pt x="441" y="93"/>
                  </a:moveTo>
                  <a:cubicBezTo>
                    <a:pt x="441" y="68"/>
                    <a:pt x="422" y="49"/>
                    <a:pt x="397" y="48"/>
                  </a:cubicBezTo>
                  <a:cubicBezTo>
                    <a:pt x="372" y="48"/>
                    <a:pt x="352" y="68"/>
                    <a:pt x="352" y="93"/>
                  </a:cubicBezTo>
                  <a:cubicBezTo>
                    <a:pt x="352" y="118"/>
                    <a:pt x="371" y="137"/>
                    <a:pt x="396" y="138"/>
                  </a:cubicBezTo>
                  <a:cubicBezTo>
                    <a:pt x="421" y="138"/>
                    <a:pt x="441" y="118"/>
                    <a:pt x="441"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114" name="Freeform 40">
              <a:extLst>
                <a:ext uri="{FF2B5EF4-FFF2-40B4-BE49-F238E27FC236}">
                  <a16:creationId xmlns:a16="http://schemas.microsoft.com/office/drawing/2014/main" id="{995C721F-2F58-442D-A7D1-F7DE5B6B327C}"/>
                </a:ext>
              </a:extLst>
            </p:cNvPr>
            <p:cNvSpPr>
              <a:spLocks/>
            </p:cNvSpPr>
            <p:nvPr/>
          </p:nvSpPr>
          <p:spPr bwMode="auto">
            <a:xfrm>
              <a:off x="771525" y="7661275"/>
              <a:ext cx="339725" cy="263525"/>
            </a:xfrm>
            <a:custGeom>
              <a:avLst/>
              <a:gdLst>
                <a:gd name="T0" fmla="*/ 0 w 90"/>
                <a:gd name="T1" fmla="*/ 58 h 70"/>
                <a:gd name="T2" fmla="*/ 0 w 90"/>
                <a:gd name="T3" fmla="*/ 14 h 70"/>
                <a:gd name="T4" fmla="*/ 13 w 90"/>
                <a:gd name="T5" fmla="*/ 0 h 70"/>
                <a:gd name="T6" fmla="*/ 76 w 90"/>
                <a:gd name="T7" fmla="*/ 0 h 70"/>
                <a:gd name="T8" fmla="*/ 89 w 90"/>
                <a:gd name="T9" fmla="*/ 14 h 70"/>
                <a:gd name="T10" fmla="*/ 90 w 90"/>
                <a:gd name="T11" fmla="*/ 52 h 70"/>
                <a:gd name="T12" fmla="*/ 83 w 90"/>
                <a:gd name="T13" fmla="*/ 61 h 70"/>
                <a:gd name="T14" fmla="*/ 0 w 90"/>
                <a:gd name="T15" fmla="*/ 58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70">
                  <a:moveTo>
                    <a:pt x="0" y="58"/>
                  </a:moveTo>
                  <a:cubicBezTo>
                    <a:pt x="0" y="43"/>
                    <a:pt x="0" y="29"/>
                    <a:pt x="0" y="14"/>
                  </a:cubicBezTo>
                  <a:cubicBezTo>
                    <a:pt x="0" y="5"/>
                    <a:pt x="5" y="0"/>
                    <a:pt x="13" y="0"/>
                  </a:cubicBezTo>
                  <a:cubicBezTo>
                    <a:pt x="34" y="0"/>
                    <a:pt x="55" y="0"/>
                    <a:pt x="76" y="0"/>
                  </a:cubicBezTo>
                  <a:cubicBezTo>
                    <a:pt x="85" y="0"/>
                    <a:pt x="90" y="5"/>
                    <a:pt x="89" y="14"/>
                  </a:cubicBezTo>
                  <a:cubicBezTo>
                    <a:pt x="89" y="27"/>
                    <a:pt x="89" y="40"/>
                    <a:pt x="90" y="52"/>
                  </a:cubicBezTo>
                  <a:cubicBezTo>
                    <a:pt x="90" y="58"/>
                    <a:pt x="88" y="60"/>
                    <a:pt x="83" y="61"/>
                  </a:cubicBezTo>
                  <a:cubicBezTo>
                    <a:pt x="57" y="70"/>
                    <a:pt x="26" y="69"/>
                    <a:pt x="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Freeform 41">
              <a:extLst>
                <a:ext uri="{FF2B5EF4-FFF2-40B4-BE49-F238E27FC236}">
                  <a16:creationId xmlns:a16="http://schemas.microsoft.com/office/drawing/2014/main" id="{9F8F0237-05B0-4700-9DF4-F45540204818}"/>
                </a:ext>
              </a:extLst>
            </p:cNvPr>
            <p:cNvSpPr>
              <a:spLocks/>
            </p:cNvSpPr>
            <p:nvPr/>
          </p:nvSpPr>
          <p:spPr bwMode="auto">
            <a:xfrm>
              <a:off x="1319213" y="8718550"/>
              <a:ext cx="339725" cy="265113"/>
            </a:xfrm>
            <a:custGeom>
              <a:avLst/>
              <a:gdLst>
                <a:gd name="T0" fmla="*/ 90 w 90"/>
                <a:gd name="T1" fmla="*/ 59 h 70"/>
                <a:gd name="T2" fmla="*/ 0 w 90"/>
                <a:gd name="T3" fmla="*/ 59 h 70"/>
                <a:gd name="T4" fmla="*/ 1 w 90"/>
                <a:gd name="T5" fmla="*/ 13 h 70"/>
                <a:gd name="T6" fmla="*/ 13 w 90"/>
                <a:gd name="T7" fmla="*/ 0 h 70"/>
                <a:gd name="T8" fmla="*/ 77 w 90"/>
                <a:gd name="T9" fmla="*/ 0 h 70"/>
                <a:gd name="T10" fmla="*/ 90 w 90"/>
                <a:gd name="T11" fmla="*/ 14 h 70"/>
                <a:gd name="T12" fmla="*/ 90 w 90"/>
                <a:gd name="T13" fmla="*/ 59 h 70"/>
              </a:gdLst>
              <a:ahLst/>
              <a:cxnLst>
                <a:cxn ang="0">
                  <a:pos x="T0" y="T1"/>
                </a:cxn>
                <a:cxn ang="0">
                  <a:pos x="T2" y="T3"/>
                </a:cxn>
                <a:cxn ang="0">
                  <a:pos x="T4" y="T5"/>
                </a:cxn>
                <a:cxn ang="0">
                  <a:pos x="T6" y="T7"/>
                </a:cxn>
                <a:cxn ang="0">
                  <a:pos x="T8" y="T9"/>
                </a:cxn>
                <a:cxn ang="0">
                  <a:pos x="T10" y="T11"/>
                </a:cxn>
                <a:cxn ang="0">
                  <a:pos x="T12" y="T13"/>
                </a:cxn>
              </a:cxnLst>
              <a:rect l="0" t="0" r="r" b="b"/>
              <a:pathLst>
                <a:path w="90" h="70">
                  <a:moveTo>
                    <a:pt x="90" y="59"/>
                  </a:moveTo>
                  <a:cubicBezTo>
                    <a:pt x="60" y="70"/>
                    <a:pt x="31" y="70"/>
                    <a:pt x="0" y="59"/>
                  </a:cubicBezTo>
                  <a:cubicBezTo>
                    <a:pt x="0" y="43"/>
                    <a:pt x="0" y="28"/>
                    <a:pt x="1" y="13"/>
                  </a:cubicBezTo>
                  <a:cubicBezTo>
                    <a:pt x="1" y="5"/>
                    <a:pt x="6" y="0"/>
                    <a:pt x="13" y="0"/>
                  </a:cubicBezTo>
                  <a:cubicBezTo>
                    <a:pt x="35" y="0"/>
                    <a:pt x="56" y="0"/>
                    <a:pt x="77" y="0"/>
                  </a:cubicBezTo>
                  <a:cubicBezTo>
                    <a:pt x="85" y="0"/>
                    <a:pt x="90" y="5"/>
                    <a:pt x="90" y="14"/>
                  </a:cubicBezTo>
                  <a:cubicBezTo>
                    <a:pt x="90" y="29"/>
                    <a:pt x="90" y="44"/>
                    <a:pt x="90"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Freeform 42">
              <a:extLst>
                <a:ext uri="{FF2B5EF4-FFF2-40B4-BE49-F238E27FC236}">
                  <a16:creationId xmlns:a16="http://schemas.microsoft.com/office/drawing/2014/main" id="{64954502-87B0-4D18-A625-7C84FFC285A4}"/>
                </a:ext>
              </a:extLst>
            </p:cNvPr>
            <p:cNvSpPr>
              <a:spLocks/>
            </p:cNvSpPr>
            <p:nvPr/>
          </p:nvSpPr>
          <p:spPr bwMode="auto">
            <a:xfrm>
              <a:off x="2335213" y="8208963"/>
              <a:ext cx="339725" cy="268288"/>
            </a:xfrm>
            <a:custGeom>
              <a:avLst/>
              <a:gdLst>
                <a:gd name="T0" fmla="*/ 0 w 90"/>
                <a:gd name="T1" fmla="*/ 59 h 71"/>
                <a:gd name="T2" fmla="*/ 0 w 90"/>
                <a:gd name="T3" fmla="*/ 15 h 71"/>
                <a:gd name="T4" fmla="*/ 14 w 90"/>
                <a:gd name="T5" fmla="*/ 1 h 71"/>
                <a:gd name="T6" fmla="*/ 76 w 90"/>
                <a:gd name="T7" fmla="*/ 1 h 71"/>
                <a:gd name="T8" fmla="*/ 90 w 90"/>
                <a:gd name="T9" fmla="*/ 15 h 71"/>
                <a:gd name="T10" fmla="*/ 90 w 90"/>
                <a:gd name="T11" fmla="*/ 53 h 71"/>
                <a:gd name="T12" fmla="*/ 83 w 90"/>
                <a:gd name="T13" fmla="*/ 62 h 71"/>
                <a:gd name="T14" fmla="*/ 0 w 90"/>
                <a:gd name="T15" fmla="*/ 59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71">
                  <a:moveTo>
                    <a:pt x="0" y="59"/>
                  </a:moveTo>
                  <a:cubicBezTo>
                    <a:pt x="0" y="44"/>
                    <a:pt x="0" y="29"/>
                    <a:pt x="0" y="15"/>
                  </a:cubicBezTo>
                  <a:cubicBezTo>
                    <a:pt x="0" y="6"/>
                    <a:pt x="5" y="1"/>
                    <a:pt x="14" y="1"/>
                  </a:cubicBezTo>
                  <a:cubicBezTo>
                    <a:pt x="35" y="0"/>
                    <a:pt x="55" y="0"/>
                    <a:pt x="76" y="1"/>
                  </a:cubicBezTo>
                  <a:cubicBezTo>
                    <a:pt x="85" y="1"/>
                    <a:pt x="90" y="5"/>
                    <a:pt x="90" y="15"/>
                  </a:cubicBezTo>
                  <a:cubicBezTo>
                    <a:pt x="90" y="28"/>
                    <a:pt x="90" y="40"/>
                    <a:pt x="90" y="53"/>
                  </a:cubicBezTo>
                  <a:cubicBezTo>
                    <a:pt x="90" y="58"/>
                    <a:pt x="88" y="61"/>
                    <a:pt x="83" y="62"/>
                  </a:cubicBezTo>
                  <a:cubicBezTo>
                    <a:pt x="55" y="71"/>
                    <a:pt x="28" y="70"/>
                    <a:pt x="0"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Freeform 43">
              <a:extLst>
                <a:ext uri="{FF2B5EF4-FFF2-40B4-BE49-F238E27FC236}">
                  <a16:creationId xmlns:a16="http://schemas.microsoft.com/office/drawing/2014/main" id="{DC3FE55B-715B-4C24-B4B1-7E86A6F56C70}"/>
                </a:ext>
              </a:extLst>
            </p:cNvPr>
            <p:cNvSpPr>
              <a:spLocks/>
            </p:cNvSpPr>
            <p:nvPr/>
          </p:nvSpPr>
          <p:spPr bwMode="auto">
            <a:xfrm>
              <a:off x="1787525" y="7108825"/>
              <a:ext cx="336550" cy="260350"/>
            </a:xfrm>
            <a:custGeom>
              <a:avLst/>
              <a:gdLst>
                <a:gd name="T0" fmla="*/ 89 w 89"/>
                <a:gd name="T1" fmla="*/ 34 h 69"/>
                <a:gd name="T2" fmla="*/ 89 w 89"/>
                <a:gd name="T3" fmla="*/ 42 h 69"/>
                <a:gd name="T4" fmla="*/ 71 w 89"/>
                <a:gd name="T5" fmla="*/ 65 h 69"/>
                <a:gd name="T6" fmla="*/ 7 w 89"/>
                <a:gd name="T7" fmla="*/ 62 h 69"/>
                <a:gd name="T8" fmla="*/ 0 w 89"/>
                <a:gd name="T9" fmla="*/ 52 h 69"/>
                <a:gd name="T10" fmla="*/ 0 w 89"/>
                <a:gd name="T11" fmla="*/ 15 h 69"/>
                <a:gd name="T12" fmla="*/ 15 w 89"/>
                <a:gd name="T13" fmla="*/ 1 h 69"/>
                <a:gd name="T14" fmla="*/ 75 w 89"/>
                <a:gd name="T15" fmla="*/ 1 h 69"/>
                <a:gd name="T16" fmla="*/ 89 w 89"/>
                <a:gd name="T17" fmla="*/ 15 h 69"/>
                <a:gd name="T18" fmla="*/ 89 w 89"/>
                <a:gd name="T19" fmla="*/ 3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9" h="69">
                  <a:moveTo>
                    <a:pt x="89" y="34"/>
                  </a:moveTo>
                  <a:cubicBezTo>
                    <a:pt x="89" y="37"/>
                    <a:pt x="89" y="40"/>
                    <a:pt x="89" y="42"/>
                  </a:cubicBezTo>
                  <a:cubicBezTo>
                    <a:pt x="89" y="61"/>
                    <a:pt x="89" y="61"/>
                    <a:pt x="71" y="65"/>
                  </a:cubicBezTo>
                  <a:cubicBezTo>
                    <a:pt x="50" y="69"/>
                    <a:pt x="28" y="69"/>
                    <a:pt x="7" y="62"/>
                  </a:cubicBezTo>
                  <a:cubicBezTo>
                    <a:pt x="2" y="60"/>
                    <a:pt x="0" y="58"/>
                    <a:pt x="0" y="52"/>
                  </a:cubicBezTo>
                  <a:cubicBezTo>
                    <a:pt x="0" y="40"/>
                    <a:pt x="0" y="27"/>
                    <a:pt x="0" y="15"/>
                  </a:cubicBezTo>
                  <a:cubicBezTo>
                    <a:pt x="0" y="5"/>
                    <a:pt x="4" y="1"/>
                    <a:pt x="15" y="1"/>
                  </a:cubicBezTo>
                  <a:cubicBezTo>
                    <a:pt x="35" y="0"/>
                    <a:pt x="55" y="0"/>
                    <a:pt x="75" y="1"/>
                  </a:cubicBezTo>
                  <a:cubicBezTo>
                    <a:pt x="85" y="1"/>
                    <a:pt x="89" y="5"/>
                    <a:pt x="89" y="15"/>
                  </a:cubicBezTo>
                  <a:cubicBezTo>
                    <a:pt x="89" y="22"/>
                    <a:pt x="89" y="28"/>
                    <a:pt x="8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Freeform 44">
              <a:extLst>
                <a:ext uri="{FF2B5EF4-FFF2-40B4-BE49-F238E27FC236}">
                  <a16:creationId xmlns:a16="http://schemas.microsoft.com/office/drawing/2014/main" id="{F865763E-8D71-4561-8B88-32C42194486D}"/>
                </a:ext>
              </a:extLst>
            </p:cNvPr>
            <p:cNvSpPr>
              <a:spLocks/>
            </p:cNvSpPr>
            <p:nvPr/>
          </p:nvSpPr>
          <p:spPr bwMode="auto">
            <a:xfrm>
              <a:off x="1401763" y="8296275"/>
              <a:ext cx="174625" cy="169863"/>
            </a:xfrm>
            <a:custGeom>
              <a:avLst/>
              <a:gdLst>
                <a:gd name="T0" fmla="*/ 46 w 46"/>
                <a:gd name="T1" fmla="*/ 23 h 45"/>
                <a:gd name="T2" fmla="*/ 23 w 46"/>
                <a:gd name="T3" fmla="*/ 45 h 45"/>
                <a:gd name="T4" fmla="*/ 1 w 46"/>
                <a:gd name="T5" fmla="*/ 22 h 45"/>
                <a:gd name="T6" fmla="*/ 24 w 46"/>
                <a:gd name="T7" fmla="*/ 0 h 45"/>
                <a:gd name="T8" fmla="*/ 46 w 46"/>
                <a:gd name="T9" fmla="*/ 23 h 45"/>
              </a:gdLst>
              <a:ahLst/>
              <a:cxnLst>
                <a:cxn ang="0">
                  <a:pos x="T0" y="T1"/>
                </a:cxn>
                <a:cxn ang="0">
                  <a:pos x="T2" y="T3"/>
                </a:cxn>
                <a:cxn ang="0">
                  <a:pos x="T4" y="T5"/>
                </a:cxn>
                <a:cxn ang="0">
                  <a:pos x="T6" y="T7"/>
                </a:cxn>
                <a:cxn ang="0">
                  <a:pos x="T8" y="T9"/>
                </a:cxn>
              </a:cxnLst>
              <a:rect l="0" t="0" r="r" b="b"/>
              <a:pathLst>
                <a:path w="46" h="45">
                  <a:moveTo>
                    <a:pt x="46" y="23"/>
                  </a:moveTo>
                  <a:cubicBezTo>
                    <a:pt x="46" y="35"/>
                    <a:pt x="35" y="45"/>
                    <a:pt x="23" y="45"/>
                  </a:cubicBezTo>
                  <a:cubicBezTo>
                    <a:pt x="11" y="45"/>
                    <a:pt x="0" y="34"/>
                    <a:pt x="1" y="22"/>
                  </a:cubicBezTo>
                  <a:cubicBezTo>
                    <a:pt x="1" y="10"/>
                    <a:pt x="12" y="0"/>
                    <a:pt x="24" y="0"/>
                  </a:cubicBezTo>
                  <a:cubicBezTo>
                    <a:pt x="36" y="0"/>
                    <a:pt x="46" y="11"/>
                    <a:pt x="46"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Freeform 45">
              <a:extLst>
                <a:ext uri="{FF2B5EF4-FFF2-40B4-BE49-F238E27FC236}">
                  <a16:creationId xmlns:a16="http://schemas.microsoft.com/office/drawing/2014/main" id="{407308B4-AB21-4B93-BEB2-EF90FD9C09A7}"/>
                </a:ext>
              </a:extLst>
            </p:cNvPr>
            <p:cNvSpPr>
              <a:spLocks/>
            </p:cNvSpPr>
            <p:nvPr/>
          </p:nvSpPr>
          <p:spPr bwMode="auto">
            <a:xfrm>
              <a:off x="854075" y="7237413"/>
              <a:ext cx="169862" cy="169863"/>
            </a:xfrm>
            <a:custGeom>
              <a:avLst/>
              <a:gdLst>
                <a:gd name="T0" fmla="*/ 45 w 45"/>
                <a:gd name="T1" fmla="*/ 23 h 45"/>
                <a:gd name="T2" fmla="*/ 23 w 45"/>
                <a:gd name="T3" fmla="*/ 45 h 45"/>
                <a:gd name="T4" fmla="*/ 0 w 45"/>
                <a:gd name="T5" fmla="*/ 22 h 45"/>
                <a:gd name="T6" fmla="*/ 23 w 45"/>
                <a:gd name="T7" fmla="*/ 0 h 45"/>
                <a:gd name="T8" fmla="*/ 45 w 45"/>
                <a:gd name="T9" fmla="*/ 23 h 45"/>
              </a:gdLst>
              <a:ahLst/>
              <a:cxnLst>
                <a:cxn ang="0">
                  <a:pos x="T0" y="T1"/>
                </a:cxn>
                <a:cxn ang="0">
                  <a:pos x="T2" y="T3"/>
                </a:cxn>
                <a:cxn ang="0">
                  <a:pos x="T4" y="T5"/>
                </a:cxn>
                <a:cxn ang="0">
                  <a:pos x="T6" y="T7"/>
                </a:cxn>
                <a:cxn ang="0">
                  <a:pos x="T8" y="T9"/>
                </a:cxn>
              </a:cxnLst>
              <a:rect l="0" t="0" r="r" b="b"/>
              <a:pathLst>
                <a:path w="45" h="45">
                  <a:moveTo>
                    <a:pt x="45" y="23"/>
                  </a:moveTo>
                  <a:cubicBezTo>
                    <a:pt x="45" y="35"/>
                    <a:pt x="35" y="45"/>
                    <a:pt x="23" y="45"/>
                  </a:cubicBezTo>
                  <a:cubicBezTo>
                    <a:pt x="10" y="45"/>
                    <a:pt x="0" y="34"/>
                    <a:pt x="0" y="22"/>
                  </a:cubicBezTo>
                  <a:cubicBezTo>
                    <a:pt x="1" y="10"/>
                    <a:pt x="11" y="0"/>
                    <a:pt x="23" y="0"/>
                  </a:cubicBezTo>
                  <a:cubicBezTo>
                    <a:pt x="35" y="0"/>
                    <a:pt x="45" y="11"/>
                    <a:pt x="45"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Freeform 46">
              <a:extLst>
                <a:ext uri="{FF2B5EF4-FFF2-40B4-BE49-F238E27FC236}">
                  <a16:creationId xmlns:a16="http://schemas.microsoft.com/office/drawing/2014/main" id="{10EBDCD1-F913-4F3D-9721-EA050766A366}"/>
                </a:ext>
              </a:extLst>
            </p:cNvPr>
            <p:cNvSpPr>
              <a:spLocks/>
            </p:cNvSpPr>
            <p:nvPr/>
          </p:nvSpPr>
          <p:spPr bwMode="auto">
            <a:xfrm>
              <a:off x="2422525" y="7785100"/>
              <a:ext cx="169862" cy="174625"/>
            </a:xfrm>
            <a:custGeom>
              <a:avLst/>
              <a:gdLst>
                <a:gd name="T0" fmla="*/ 0 w 45"/>
                <a:gd name="T1" fmla="*/ 24 h 46"/>
                <a:gd name="T2" fmla="*/ 22 w 45"/>
                <a:gd name="T3" fmla="*/ 1 h 46"/>
                <a:gd name="T4" fmla="*/ 45 w 45"/>
                <a:gd name="T5" fmla="*/ 23 h 46"/>
                <a:gd name="T6" fmla="*/ 22 w 45"/>
                <a:gd name="T7" fmla="*/ 46 h 46"/>
                <a:gd name="T8" fmla="*/ 0 w 45"/>
                <a:gd name="T9" fmla="*/ 24 h 46"/>
              </a:gdLst>
              <a:ahLst/>
              <a:cxnLst>
                <a:cxn ang="0">
                  <a:pos x="T0" y="T1"/>
                </a:cxn>
                <a:cxn ang="0">
                  <a:pos x="T2" y="T3"/>
                </a:cxn>
                <a:cxn ang="0">
                  <a:pos x="T4" y="T5"/>
                </a:cxn>
                <a:cxn ang="0">
                  <a:pos x="T6" y="T7"/>
                </a:cxn>
                <a:cxn ang="0">
                  <a:pos x="T8" y="T9"/>
                </a:cxn>
              </a:cxnLst>
              <a:rect l="0" t="0" r="r" b="b"/>
              <a:pathLst>
                <a:path w="45" h="46">
                  <a:moveTo>
                    <a:pt x="0" y="24"/>
                  </a:moveTo>
                  <a:cubicBezTo>
                    <a:pt x="0" y="11"/>
                    <a:pt x="9" y="1"/>
                    <a:pt x="22" y="1"/>
                  </a:cubicBezTo>
                  <a:cubicBezTo>
                    <a:pt x="34" y="0"/>
                    <a:pt x="45" y="11"/>
                    <a:pt x="45" y="23"/>
                  </a:cubicBezTo>
                  <a:cubicBezTo>
                    <a:pt x="44" y="35"/>
                    <a:pt x="34" y="46"/>
                    <a:pt x="22" y="46"/>
                  </a:cubicBezTo>
                  <a:cubicBezTo>
                    <a:pt x="10" y="46"/>
                    <a:pt x="0" y="36"/>
                    <a:pt x="0"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Freeform 47">
              <a:extLst>
                <a:ext uri="{FF2B5EF4-FFF2-40B4-BE49-F238E27FC236}">
                  <a16:creationId xmlns:a16="http://schemas.microsoft.com/office/drawing/2014/main" id="{93A41D3F-F59A-46EE-AEFA-2134D915D5DD}"/>
                </a:ext>
              </a:extLst>
            </p:cNvPr>
            <p:cNvSpPr>
              <a:spLocks/>
            </p:cNvSpPr>
            <p:nvPr/>
          </p:nvSpPr>
          <p:spPr bwMode="auto">
            <a:xfrm>
              <a:off x="1870075" y="6689725"/>
              <a:ext cx="169862" cy="166688"/>
            </a:xfrm>
            <a:custGeom>
              <a:avLst/>
              <a:gdLst>
                <a:gd name="T0" fmla="*/ 22 w 45"/>
                <a:gd name="T1" fmla="*/ 0 h 44"/>
                <a:gd name="T2" fmla="*/ 45 w 45"/>
                <a:gd name="T3" fmla="*/ 21 h 44"/>
                <a:gd name="T4" fmla="*/ 22 w 45"/>
                <a:gd name="T5" fmla="*/ 44 h 44"/>
                <a:gd name="T6" fmla="*/ 0 w 45"/>
                <a:gd name="T7" fmla="*/ 22 h 44"/>
                <a:gd name="T8" fmla="*/ 22 w 45"/>
                <a:gd name="T9" fmla="*/ 0 h 44"/>
              </a:gdLst>
              <a:ahLst/>
              <a:cxnLst>
                <a:cxn ang="0">
                  <a:pos x="T0" y="T1"/>
                </a:cxn>
                <a:cxn ang="0">
                  <a:pos x="T2" y="T3"/>
                </a:cxn>
                <a:cxn ang="0">
                  <a:pos x="T4" y="T5"/>
                </a:cxn>
                <a:cxn ang="0">
                  <a:pos x="T6" y="T7"/>
                </a:cxn>
                <a:cxn ang="0">
                  <a:pos x="T8" y="T9"/>
                </a:cxn>
              </a:cxnLst>
              <a:rect l="0" t="0" r="r" b="b"/>
              <a:pathLst>
                <a:path w="45" h="44">
                  <a:moveTo>
                    <a:pt x="22" y="0"/>
                  </a:moveTo>
                  <a:cubicBezTo>
                    <a:pt x="35" y="0"/>
                    <a:pt x="45" y="9"/>
                    <a:pt x="45" y="21"/>
                  </a:cubicBezTo>
                  <a:cubicBezTo>
                    <a:pt x="45" y="34"/>
                    <a:pt x="35" y="44"/>
                    <a:pt x="22" y="44"/>
                  </a:cubicBezTo>
                  <a:cubicBezTo>
                    <a:pt x="10" y="44"/>
                    <a:pt x="0" y="34"/>
                    <a:pt x="0" y="22"/>
                  </a:cubicBezTo>
                  <a:cubicBezTo>
                    <a:pt x="0" y="9"/>
                    <a:pt x="10" y="0"/>
                    <a:pt x="2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55" name="组合 54">
            <a:extLst>
              <a:ext uri="{FF2B5EF4-FFF2-40B4-BE49-F238E27FC236}">
                <a16:creationId xmlns:a16="http://schemas.microsoft.com/office/drawing/2014/main" id="{56277F08-1C55-4F22-867C-51141C34E719}"/>
              </a:ext>
            </a:extLst>
          </p:cNvPr>
          <p:cNvGrpSpPr/>
          <p:nvPr/>
        </p:nvGrpSpPr>
        <p:grpSpPr>
          <a:xfrm>
            <a:off x="6869732" y="2789177"/>
            <a:ext cx="945309" cy="945309"/>
            <a:chOff x="12076723" y="2267487"/>
            <a:chExt cx="4419600" cy="4419600"/>
          </a:xfrm>
          <a:gradFill flip="none" rotWithShape="1">
            <a:gsLst>
              <a:gs pos="20000">
                <a:schemeClr val="bg1"/>
              </a:gs>
              <a:gs pos="100000">
                <a:schemeClr val="bg1">
                  <a:alpha val="0"/>
                </a:schemeClr>
              </a:gs>
            </a:gsLst>
            <a:lin ang="5400000" scaled="1"/>
            <a:tileRect/>
          </a:gradFill>
        </p:grpSpPr>
        <p:sp>
          <p:nvSpPr>
            <p:cNvPr id="56" name="任意多边形: 形状 55">
              <a:extLst>
                <a:ext uri="{FF2B5EF4-FFF2-40B4-BE49-F238E27FC236}">
                  <a16:creationId xmlns:a16="http://schemas.microsoft.com/office/drawing/2014/main" id="{46E2DBF4-4493-4243-BB28-87E4491F02E9}"/>
                </a:ext>
              </a:extLst>
            </p:cNvPr>
            <p:cNvSpPr/>
            <p:nvPr/>
          </p:nvSpPr>
          <p:spPr>
            <a:xfrm>
              <a:off x="12076723" y="2267487"/>
              <a:ext cx="1371600" cy="1066800"/>
            </a:xfrm>
            <a:custGeom>
              <a:avLst/>
              <a:gdLst>
                <a:gd name="connsiteX0" fmla="*/ 501853 w 1371600"/>
                <a:gd name="connsiteY0" fmla="*/ 762000 h 1066800"/>
                <a:gd name="connsiteX1" fmla="*/ 752780 w 1371600"/>
                <a:gd name="connsiteY1" fmla="*/ 1012927 h 1066800"/>
                <a:gd name="connsiteX2" fmla="*/ 882853 w 1371600"/>
                <a:gd name="connsiteY2" fmla="*/ 1066800 h 1066800"/>
                <a:gd name="connsiteX3" fmla="*/ 1066800 w 1371600"/>
                <a:gd name="connsiteY3" fmla="*/ 882853 h 1066800"/>
                <a:gd name="connsiteX4" fmla="*/ 1066800 w 1371600"/>
                <a:gd name="connsiteY4" fmla="*/ 762000 h 1066800"/>
                <a:gd name="connsiteX5" fmla="*/ 1219200 w 1371600"/>
                <a:gd name="connsiteY5" fmla="*/ 762000 h 1066800"/>
                <a:gd name="connsiteX6" fmla="*/ 1371600 w 1371600"/>
                <a:gd name="connsiteY6" fmla="*/ 609600 h 1066800"/>
                <a:gd name="connsiteX7" fmla="*/ 1371600 w 1371600"/>
                <a:gd name="connsiteY7" fmla="*/ 152400 h 1066800"/>
                <a:gd name="connsiteX8" fmla="*/ 1219200 w 1371600"/>
                <a:gd name="connsiteY8" fmla="*/ 0 h 1066800"/>
                <a:gd name="connsiteX9" fmla="*/ 152400 w 1371600"/>
                <a:gd name="connsiteY9" fmla="*/ 0 h 1066800"/>
                <a:gd name="connsiteX10" fmla="*/ 0 w 1371600"/>
                <a:gd name="connsiteY10" fmla="*/ 152400 h 1066800"/>
                <a:gd name="connsiteX11" fmla="*/ 0 w 1371600"/>
                <a:gd name="connsiteY11" fmla="*/ 609600 h 1066800"/>
                <a:gd name="connsiteX12" fmla="*/ 152400 w 1371600"/>
                <a:gd name="connsiteY12" fmla="*/ 762000 h 1066800"/>
                <a:gd name="connsiteX13" fmla="*/ 914400 w 1371600"/>
                <a:gd name="connsiteY13" fmla="*/ 304800 h 1066800"/>
                <a:gd name="connsiteX14" fmla="*/ 1066800 w 1371600"/>
                <a:gd name="connsiteY14" fmla="*/ 304800 h 1066800"/>
                <a:gd name="connsiteX15" fmla="*/ 1066800 w 1371600"/>
                <a:gd name="connsiteY15" fmla="*/ 457200 h 1066800"/>
                <a:gd name="connsiteX16" fmla="*/ 914400 w 1371600"/>
                <a:gd name="connsiteY16" fmla="*/ 457200 h 1066800"/>
                <a:gd name="connsiteX17" fmla="*/ 609600 w 1371600"/>
                <a:gd name="connsiteY17" fmla="*/ 304800 h 1066800"/>
                <a:gd name="connsiteX18" fmla="*/ 762000 w 1371600"/>
                <a:gd name="connsiteY18" fmla="*/ 304800 h 1066800"/>
                <a:gd name="connsiteX19" fmla="*/ 762000 w 1371600"/>
                <a:gd name="connsiteY19" fmla="*/ 457200 h 1066800"/>
                <a:gd name="connsiteX20" fmla="*/ 609600 w 1371600"/>
                <a:gd name="connsiteY20" fmla="*/ 457200 h 1066800"/>
                <a:gd name="connsiteX21" fmla="*/ 304800 w 1371600"/>
                <a:gd name="connsiteY21" fmla="*/ 304800 h 1066800"/>
                <a:gd name="connsiteX22" fmla="*/ 457200 w 1371600"/>
                <a:gd name="connsiteY22" fmla="*/ 304800 h 1066800"/>
                <a:gd name="connsiteX23" fmla="*/ 457200 w 1371600"/>
                <a:gd name="connsiteY23" fmla="*/ 457200 h 1066800"/>
                <a:gd name="connsiteX24" fmla="*/ 304800 w 1371600"/>
                <a:gd name="connsiteY24" fmla="*/ 457200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371600" h="1066800">
                  <a:moveTo>
                    <a:pt x="501853" y="762000"/>
                  </a:moveTo>
                  <a:lnTo>
                    <a:pt x="752780" y="1012927"/>
                  </a:lnTo>
                  <a:cubicBezTo>
                    <a:pt x="787527" y="1047674"/>
                    <a:pt x="833704" y="1066800"/>
                    <a:pt x="882853" y="1066800"/>
                  </a:cubicBezTo>
                  <a:cubicBezTo>
                    <a:pt x="984275" y="1066800"/>
                    <a:pt x="1066800" y="984275"/>
                    <a:pt x="1066800" y="882853"/>
                  </a:cubicBezTo>
                  <a:lnTo>
                    <a:pt x="1066800" y="762000"/>
                  </a:lnTo>
                  <a:lnTo>
                    <a:pt x="1219200" y="762000"/>
                  </a:lnTo>
                  <a:cubicBezTo>
                    <a:pt x="1303249" y="762000"/>
                    <a:pt x="1371600" y="693649"/>
                    <a:pt x="1371600" y="609600"/>
                  </a:cubicBezTo>
                  <a:lnTo>
                    <a:pt x="1371600" y="152400"/>
                  </a:lnTo>
                  <a:cubicBezTo>
                    <a:pt x="1371600" y="68351"/>
                    <a:pt x="1303249" y="0"/>
                    <a:pt x="1219200" y="0"/>
                  </a:cubicBezTo>
                  <a:lnTo>
                    <a:pt x="152400" y="0"/>
                  </a:lnTo>
                  <a:cubicBezTo>
                    <a:pt x="68351" y="0"/>
                    <a:pt x="0" y="68351"/>
                    <a:pt x="0" y="152400"/>
                  </a:cubicBezTo>
                  <a:lnTo>
                    <a:pt x="0" y="609600"/>
                  </a:lnTo>
                  <a:cubicBezTo>
                    <a:pt x="0" y="693649"/>
                    <a:pt x="68351" y="762000"/>
                    <a:pt x="152400" y="762000"/>
                  </a:cubicBezTo>
                  <a:close/>
                  <a:moveTo>
                    <a:pt x="914400" y="304800"/>
                  </a:moveTo>
                  <a:lnTo>
                    <a:pt x="1066800" y="304800"/>
                  </a:lnTo>
                  <a:lnTo>
                    <a:pt x="1066800" y="457200"/>
                  </a:lnTo>
                  <a:lnTo>
                    <a:pt x="914400" y="457200"/>
                  </a:lnTo>
                  <a:close/>
                  <a:moveTo>
                    <a:pt x="609600" y="304800"/>
                  </a:moveTo>
                  <a:lnTo>
                    <a:pt x="762000" y="304800"/>
                  </a:lnTo>
                  <a:lnTo>
                    <a:pt x="762000" y="457200"/>
                  </a:lnTo>
                  <a:lnTo>
                    <a:pt x="609600" y="457200"/>
                  </a:lnTo>
                  <a:close/>
                  <a:moveTo>
                    <a:pt x="304800" y="304800"/>
                  </a:moveTo>
                  <a:lnTo>
                    <a:pt x="457200" y="304800"/>
                  </a:lnTo>
                  <a:lnTo>
                    <a:pt x="457200" y="457200"/>
                  </a:lnTo>
                  <a:lnTo>
                    <a:pt x="304800" y="457200"/>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任意多边形: 形状 56">
              <a:extLst>
                <a:ext uri="{FF2B5EF4-FFF2-40B4-BE49-F238E27FC236}">
                  <a16:creationId xmlns:a16="http://schemas.microsoft.com/office/drawing/2014/main" id="{21F615F0-4E37-4ABF-83D6-392E54047218}"/>
                </a:ext>
              </a:extLst>
            </p:cNvPr>
            <p:cNvSpPr/>
            <p:nvPr/>
          </p:nvSpPr>
          <p:spPr>
            <a:xfrm>
              <a:off x="13600723" y="2267487"/>
              <a:ext cx="2895600" cy="1066800"/>
            </a:xfrm>
            <a:custGeom>
              <a:avLst/>
              <a:gdLst>
                <a:gd name="connsiteX0" fmla="*/ 2743200 w 2895600"/>
                <a:gd name="connsiteY0" fmla="*/ 0 h 1066800"/>
                <a:gd name="connsiteX1" fmla="*/ 152400 w 2895600"/>
                <a:gd name="connsiteY1" fmla="*/ 0 h 1066800"/>
                <a:gd name="connsiteX2" fmla="*/ 0 w 2895600"/>
                <a:gd name="connsiteY2" fmla="*/ 152400 h 1066800"/>
                <a:gd name="connsiteX3" fmla="*/ 0 w 2895600"/>
                <a:gd name="connsiteY3" fmla="*/ 609600 h 1066800"/>
                <a:gd name="connsiteX4" fmla="*/ 152400 w 2895600"/>
                <a:gd name="connsiteY4" fmla="*/ 762000 h 1066800"/>
                <a:gd name="connsiteX5" fmla="*/ 501853 w 2895600"/>
                <a:gd name="connsiteY5" fmla="*/ 762000 h 1066800"/>
                <a:gd name="connsiteX6" fmla="*/ 752780 w 2895600"/>
                <a:gd name="connsiteY6" fmla="*/ 1012927 h 1066800"/>
                <a:gd name="connsiteX7" fmla="*/ 882853 w 2895600"/>
                <a:gd name="connsiteY7" fmla="*/ 1066800 h 1066800"/>
                <a:gd name="connsiteX8" fmla="*/ 1066800 w 2895600"/>
                <a:gd name="connsiteY8" fmla="*/ 882853 h 1066800"/>
                <a:gd name="connsiteX9" fmla="*/ 1066800 w 2895600"/>
                <a:gd name="connsiteY9" fmla="*/ 762000 h 1066800"/>
                <a:gd name="connsiteX10" fmla="*/ 1676400 w 2895600"/>
                <a:gd name="connsiteY10" fmla="*/ 762000 h 1066800"/>
                <a:gd name="connsiteX11" fmla="*/ 1676400 w 2895600"/>
                <a:gd name="connsiteY11" fmla="*/ 882853 h 1066800"/>
                <a:gd name="connsiteX12" fmla="*/ 1860347 w 2895600"/>
                <a:gd name="connsiteY12" fmla="*/ 1066800 h 1066800"/>
                <a:gd name="connsiteX13" fmla="*/ 1990420 w 2895600"/>
                <a:gd name="connsiteY13" fmla="*/ 1012927 h 1066800"/>
                <a:gd name="connsiteX14" fmla="*/ 2241347 w 2895600"/>
                <a:gd name="connsiteY14" fmla="*/ 762000 h 1066800"/>
                <a:gd name="connsiteX15" fmla="*/ 2743200 w 2895600"/>
                <a:gd name="connsiteY15" fmla="*/ 762000 h 1066800"/>
                <a:gd name="connsiteX16" fmla="*/ 2895600 w 2895600"/>
                <a:gd name="connsiteY16" fmla="*/ 609600 h 1066800"/>
                <a:gd name="connsiteX17" fmla="*/ 2895600 w 2895600"/>
                <a:gd name="connsiteY17" fmla="*/ 152400 h 1066800"/>
                <a:gd name="connsiteX18" fmla="*/ 2743200 w 2895600"/>
                <a:gd name="connsiteY18" fmla="*/ 0 h 1066800"/>
                <a:gd name="connsiteX19" fmla="*/ 914400 w 2895600"/>
                <a:gd name="connsiteY19" fmla="*/ 457200 h 1066800"/>
                <a:gd name="connsiteX20" fmla="*/ 381000 w 2895600"/>
                <a:gd name="connsiteY20" fmla="*/ 457200 h 1066800"/>
                <a:gd name="connsiteX21" fmla="*/ 381000 w 2895600"/>
                <a:gd name="connsiteY21" fmla="*/ 304800 h 1066800"/>
                <a:gd name="connsiteX22" fmla="*/ 914400 w 2895600"/>
                <a:gd name="connsiteY22" fmla="*/ 304800 h 1066800"/>
                <a:gd name="connsiteX23" fmla="*/ 1981200 w 2895600"/>
                <a:gd name="connsiteY23" fmla="*/ 457200 h 1066800"/>
                <a:gd name="connsiteX24" fmla="*/ 1066800 w 2895600"/>
                <a:gd name="connsiteY24" fmla="*/ 457200 h 1066800"/>
                <a:gd name="connsiteX25" fmla="*/ 1066800 w 2895600"/>
                <a:gd name="connsiteY25" fmla="*/ 304800 h 1066800"/>
                <a:gd name="connsiteX26" fmla="*/ 1981200 w 2895600"/>
                <a:gd name="connsiteY26" fmla="*/ 304800 h 1066800"/>
                <a:gd name="connsiteX27" fmla="*/ 2286000 w 2895600"/>
                <a:gd name="connsiteY27" fmla="*/ 457200 h 1066800"/>
                <a:gd name="connsiteX28" fmla="*/ 2133600 w 2895600"/>
                <a:gd name="connsiteY28" fmla="*/ 457200 h 1066800"/>
                <a:gd name="connsiteX29" fmla="*/ 2133600 w 2895600"/>
                <a:gd name="connsiteY29" fmla="*/ 304800 h 1066800"/>
                <a:gd name="connsiteX30" fmla="*/ 2286000 w 2895600"/>
                <a:gd name="connsiteY30" fmla="*/ 304800 h 1066800"/>
                <a:gd name="connsiteX31" fmla="*/ 2590800 w 2895600"/>
                <a:gd name="connsiteY31" fmla="*/ 457200 h 1066800"/>
                <a:gd name="connsiteX32" fmla="*/ 2438400 w 2895600"/>
                <a:gd name="connsiteY32" fmla="*/ 457200 h 1066800"/>
                <a:gd name="connsiteX33" fmla="*/ 2438400 w 2895600"/>
                <a:gd name="connsiteY33" fmla="*/ 304800 h 1066800"/>
                <a:gd name="connsiteX34" fmla="*/ 2590800 w 2895600"/>
                <a:gd name="connsiteY34" fmla="*/ 304800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895600" h="1066800">
                  <a:moveTo>
                    <a:pt x="2743200" y="0"/>
                  </a:moveTo>
                  <a:lnTo>
                    <a:pt x="152400" y="0"/>
                  </a:lnTo>
                  <a:cubicBezTo>
                    <a:pt x="68351" y="0"/>
                    <a:pt x="0" y="68351"/>
                    <a:pt x="0" y="152400"/>
                  </a:cubicBezTo>
                  <a:lnTo>
                    <a:pt x="0" y="609600"/>
                  </a:lnTo>
                  <a:cubicBezTo>
                    <a:pt x="0" y="693649"/>
                    <a:pt x="68351" y="762000"/>
                    <a:pt x="152400" y="762000"/>
                  </a:cubicBezTo>
                  <a:lnTo>
                    <a:pt x="501853" y="762000"/>
                  </a:lnTo>
                  <a:lnTo>
                    <a:pt x="752780" y="1012927"/>
                  </a:lnTo>
                  <a:cubicBezTo>
                    <a:pt x="787527" y="1047674"/>
                    <a:pt x="833704" y="1066800"/>
                    <a:pt x="882853" y="1066800"/>
                  </a:cubicBezTo>
                  <a:cubicBezTo>
                    <a:pt x="984275" y="1066800"/>
                    <a:pt x="1066800" y="984275"/>
                    <a:pt x="1066800" y="882853"/>
                  </a:cubicBezTo>
                  <a:lnTo>
                    <a:pt x="1066800" y="762000"/>
                  </a:lnTo>
                  <a:lnTo>
                    <a:pt x="1676400" y="762000"/>
                  </a:lnTo>
                  <a:lnTo>
                    <a:pt x="1676400" y="882853"/>
                  </a:lnTo>
                  <a:cubicBezTo>
                    <a:pt x="1676400" y="984275"/>
                    <a:pt x="1758925" y="1066800"/>
                    <a:pt x="1860347" y="1066800"/>
                  </a:cubicBezTo>
                  <a:cubicBezTo>
                    <a:pt x="1909496" y="1066800"/>
                    <a:pt x="1955673" y="1047674"/>
                    <a:pt x="1990420" y="1012927"/>
                  </a:cubicBezTo>
                  <a:lnTo>
                    <a:pt x="2241347" y="762000"/>
                  </a:lnTo>
                  <a:lnTo>
                    <a:pt x="2743200" y="762000"/>
                  </a:lnTo>
                  <a:cubicBezTo>
                    <a:pt x="2827249" y="762000"/>
                    <a:pt x="2895600" y="693649"/>
                    <a:pt x="2895600" y="609600"/>
                  </a:cubicBezTo>
                  <a:lnTo>
                    <a:pt x="2895600" y="152400"/>
                  </a:lnTo>
                  <a:cubicBezTo>
                    <a:pt x="2895600" y="68351"/>
                    <a:pt x="2827249" y="0"/>
                    <a:pt x="2743200" y="0"/>
                  </a:cubicBezTo>
                  <a:close/>
                  <a:moveTo>
                    <a:pt x="914400" y="457200"/>
                  </a:moveTo>
                  <a:lnTo>
                    <a:pt x="381000" y="457200"/>
                  </a:lnTo>
                  <a:lnTo>
                    <a:pt x="381000" y="304800"/>
                  </a:lnTo>
                  <a:lnTo>
                    <a:pt x="914400" y="304800"/>
                  </a:lnTo>
                  <a:close/>
                  <a:moveTo>
                    <a:pt x="1981200" y="457200"/>
                  </a:moveTo>
                  <a:lnTo>
                    <a:pt x="1066800" y="457200"/>
                  </a:lnTo>
                  <a:lnTo>
                    <a:pt x="1066800" y="304800"/>
                  </a:lnTo>
                  <a:lnTo>
                    <a:pt x="1981200" y="304800"/>
                  </a:lnTo>
                  <a:close/>
                  <a:moveTo>
                    <a:pt x="2286000" y="457200"/>
                  </a:moveTo>
                  <a:lnTo>
                    <a:pt x="2133600" y="457200"/>
                  </a:lnTo>
                  <a:lnTo>
                    <a:pt x="2133600" y="304800"/>
                  </a:lnTo>
                  <a:lnTo>
                    <a:pt x="2286000" y="304800"/>
                  </a:lnTo>
                  <a:close/>
                  <a:moveTo>
                    <a:pt x="2590800" y="457200"/>
                  </a:moveTo>
                  <a:lnTo>
                    <a:pt x="2438400" y="457200"/>
                  </a:lnTo>
                  <a:lnTo>
                    <a:pt x="2438400" y="304800"/>
                  </a:lnTo>
                  <a:lnTo>
                    <a:pt x="2590800" y="304800"/>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 name="任意多边形: 形状 57">
              <a:extLst>
                <a:ext uri="{FF2B5EF4-FFF2-40B4-BE49-F238E27FC236}">
                  <a16:creationId xmlns:a16="http://schemas.microsoft.com/office/drawing/2014/main" id="{416F9B11-A153-4A00-8F76-C760ACA65EE6}"/>
                </a:ext>
              </a:extLst>
            </p:cNvPr>
            <p:cNvSpPr/>
            <p:nvPr/>
          </p:nvSpPr>
          <p:spPr>
            <a:xfrm>
              <a:off x="13007963" y="3943887"/>
              <a:ext cx="287959" cy="457200"/>
            </a:xfrm>
            <a:custGeom>
              <a:avLst/>
              <a:gdLst>
                <a:gd name="connsiteX0" fmla="*/ 281864 w 287959"/>
                <a:gd name="connsiteY0" fmla="*/ 457200 h 457200"/>
                <a:gd name="connsiteX1" fmla="*/ 287960 w 287959"/>
                <a:gd name="connsiteY1" fmla="*/ 457200 h 457200"/>
                <a:gd name="connsiteX2" fmla="*/ 287960 w 287959"/>
                <a:gd name="connsiteY2" fmla="*/ 76200 h 457200"/>
                <a:gd name="connsiteX3" fmla="*/ 211760 w 287959"/>
                <a:gd name="connsiteY3" fmla="*/ 0 h 457200"/>
                <a:gd name="connsiteX4" fmla="*/ 57379 w 287959"/>
                <a:gd name="connsiteY4" fmla="*/ 0 h 457200"/>
                <a:gd name="connsiteX5" fmla="*/ 0 w 287959"/>
                <a:gd name="connsiteY5" fmla="*/ 60350 h 457200"/>
                <a:gd name="connsiteX6" fmla="*/ 281864 w 287959"/>
                <a:gd name="connsiteY6" fmla="*/ 45720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7959" h="457200">
                  <a:moveTo>
                    <a:pt x="281864" y="457200"/>
                  </a:moveTo>
                  <a:lnTo>
                    <a:pt x="287960" y="457200"/>
                  </a:lnTo>
                  <a:lnTo>
                    <a:pt x="287960" y="76200"/>
                  </a:lnTo>
                  <a:cubicBezTo>
                    <a:pt x="287960" y="34214"/>
                    <a:pt x="253746" y="0"/>
                    <a:pt x="211760" y="0"/>
                  </a:cubicBezTo>
                  <a:lnTo>
                    <a:pt x="57379" y="0"/>
                  </a:lnTo>
                  <a:cubicBezTo>
                    <a:pt x="40538" y="22250"/>
                    <a:pt x="21260" y="42291"/>
                    <a:pt x="0" y="60350"/>
                  </a:cubicBezTo>
                  <a:cubicBezTo>
                    <a:pt x="149276" y="138151"/>
                    <a:pt x="256946" y="284302"/>
                    <a:pt x="281864" y="4572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 name="任意多边形: 形状 58">
              <a:extLst>
                <a:ext uri="{FF2B5EF4-FFF2-40B4-BE49-F238E27FC236}">
                  <a16:creationId xmlns:a16="http://schemas.microsoft.com/office/drawing/2014/main" id="{2B9F646B-96A0-4139-9956-CBE7BFEBB086}"/>
                </a:ext>
              </a:extLst>
            </p:cNvPr>
            <p:cNvSpPr/>
            <p:nvPr/>
          </p:nvSpPr>
          <p:spPr>
            <a:xfrm>
              <a:off x="12389219" y="4096287"/>
              <a:ext cx="746607" cy="304800"/>
            </a:xfrm>
            <a:custGeom>
              <a:avLst/>
              <a:gdLst>
                <a:gd name="connsiteX0" fmla="*/ 373304 w 746607"/>
                <a:gd name="connsiteY0" fmla="*/ 0 h 304800"/>
                <a:gd name="connsiteX1" fmla="*/ 0 w 746607"/>
                <a:gd name="connsiteY1" fmla="*/ 304800 h 304800"/>
                <a:gd name="connsiteX2" fmla="*/ 746608 w 746607"/>
                <a:gd name="connsiteY2" fmla="*/ 304800 h 304800"/>
                <a:gd name="connsiteX3" fmla="*/ 373304 w 746607"/>
                <a:gd name="connsiteY3" fmla="*/ 0 h 304800"/>
              </a:gdLst>
              <a:ahLst/>
              <a:cxnLst>
                <a:cxn ang="0">
                  <a:pos x="connsiteX0" y="connsiteY0"/>
                </a:cxn>
                <a:cxn ang="0">
                  <a:pos x="connsiteX1" y="connsiteY1"/>
                </a:cxn>
                <a:cxn ang="0">
                  <a:pos x="connsiteX2" y="connsiteY2"/>
                </a:cxn>
                <a:cxn ang="0">
                  <a:pos x="connsiteX3" y="connsiteY3"/>
                </a:cxn>
              </a:cxnLst>
              <a:rect l="l" t="t" r="r" b="b"/>
              <a:pathLst>
                <a:path w="746607" h="304800">
                  <a:moveTo>
                    <a:pt x="373304" y="0"/>
                  </a:moveTo>
                  <a:cubicBezTo>
                    <a:pt x="189357" y="0"/>
                    <a:pt x="35433" y="131140"/>
                    <a:pt x="0" y="304800"/>
                  </a:cubicBezTo>
                  <a:lnTo>
                    <a:pt x="746608" y="304800"/>
                  </a:lnTo>
                  <a:cubicBezTo>
                    <a:pt x="711175" y="131140"/>
                    <a:pt x="557251" y="0"/>
                    <a:pt x="373304" y="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 name="任意多边形: 形状 59">
              <a:extLst>
                <a:ext uri="{FF2B5EF4-FFF2-40B4-BE49-F238E27FC236}">
                  <a16:creationId xmlns:a16="http://schemas.microsoft.com/office/drawing/2014/main" id="{3898FF30-6FA9-4278-AD54-470819AA9CC1}"/>
                </a:ext>
              </a:extLst>
            </p:cNvPr>
            <p:cNvSpPr/>
            <p:nvPr/>
          </p:nvSpPr>
          <p:spPr>
            <a:xfrm>
              <a:off x="12229123" y="3943887"/>
              <a:ext cx="287959" cy="457200"/>
            </a:xfrm>
            <a:custGeom>
              <a:avLst/>
              <a:gdLst>
                <a:gd name="connsiteX0" fmla="*/ 230581 w 287959"/>
                <a:gd name="connsiteY0" fmla="*/ 0 h 457200"/>
                <a:gd name="connsiteX1" fmla="*/ 76200 w 287959"/>
                <a:gd name="connsiteY1" fmla="*/ 0 h 457200"/>
                <a:gd name="connsiteX2" fmla="*/ 0 w 287959"/>
                <a:gd name="connsiteY2" fmla="*/ 76200 h 457200"/>
                <a:gd name="connsiteX3" fmla="*/ 0 w 287959"/>
                <a:gd name="connsiteY3" fmla="*/ 457200 h 457200"/>
                <a:gd name="connsiteX4" fmla="*/ 6096 w 287959"/>
                <a:gd name="connsiteY4" fmla="*/ 457200 h 457200"/>
                <a:gd name="connsiteX5" fmla="*/ 287960 w 287959"/>
                <a:gd name="connsiteY5" fmla="*/ 60350 h 457200"/>
                <a:gd name="connsiteX6" fmla="*/ 230581 w 287959"/>
                <a:gd name="connsiteY6" fmla="*/ 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7959" h="457200">
                  <a:moveTo>
                    <a:pt x="230581" y="0"/>
                  </a:moveTo>
                  <a:lnTo>
                    <a:pt x="76200" y="0"/>
                  </a:lnTo>
                  <a:cubicBezTo>
                    <a:pt x="34214" y="0"/>
                    <a:pt x="0" y="34214"/>
                    <a:pt x="0" y="76200"/>
                  </a:cubicBezTo>
                  <a:lnTo>
                    <a:pt x="0" y="457200"/>
                  </a:lnTo>
                  <a:lnTo>
                    <a:pt x="6096" y="457200"/>
                  </a:lnTo>
                  <a:cubicBezTo>
                    <a:pt x="31013" y="284302"/>
                    <a:pt x="138684" y="138074"/>
                    <a:pt x="287960" y="60350"/>
                  </a:cubicBezTo>
                  <a:cubicBezTo>
                    <a:pt x="266700" y="42291"/>
                    <a:pt x="247421" y="22250"/>
                    <a:pt x="230581" y="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 name="任意多边形: 形状 60">
              <a:extLst>
                <a:ext uri="{FF2B5EF4-FFF2-40B4-BE49-F238E27FC236}">
                  <a16:creationId xmlns:a16="http://schemas.microsoft.com/office/drawing/2014/main" id="{E4F1D4FF-9112-4456-AEB9-8EB5961B79B4}"/>
                </a:ext>
              </a:extLst>
            </p:cNvPr>
            <p:cNvSpPr/>
            <p:nvPr/>
          </p:nvSpPr>
          <p:spPr>
            <a:xfrm>
              <a:off x="12229123" y="6229887"/>
              <a:ext cx="1066800" cy="457200"/>
            </a:xfrm>
            <a:custGeom>
              <a:avLst/>
              <a:gdLst>
                <a:gd name="connsiteX0" fmla="*/ 990600 w 1066800"/>
                <a:gd name="connsiteY0" fmla="*/ 0 h 457200"/>
                <a:gd name="connsiteX1" fmla="*/ 76200 w 1066800"/>
                <a:gd name="connsiteY1" fmla="*/ 0 h 457200"/>
                <a:gd name="connsiteX2" fmla="*/ 0 w 1066800"/>
                <a:gd name="connsiteY2" fmla="*/ 76200 h 457200"/>
                <a:gd name="connsiteX3" fmla="*/ 0 w 1066800"/>
                <a:gd name="connsiteY3" fmla="*/ 457200 h 457200"/>
                <a:gd name="connsiteX4" fmla="*/ 1066800 w 1066800"/>
                <a:gd name="connsiteY4" fmla="*/ 457200 h 457200"/>
                <a:gd name="connsiteX5" fmla="*/ 1066800 w 1066800"/>
                <a:gd name="connsiteY5" fmla="*/ 76200 h 457200"/>
                <a:gd name="connsiteX6" fmla="*/ 990600 w 1066800"/>
                <a:gd name="connsiteY6" fmla="*/ 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6800" h="457200">
                  <a:moveTo>
                    <a:pt x="990600" y="0"/>
                  </a:moveTo>
                  <a:lnTo>
                    <a:pt x="76200" y="0"/>
                  </a:lnTo>
                  <a:cubicBezTo>
                    <a:pt x="34214" y="0"/>
                    <a:pt x="0" y="34214"/>
                    <a:pt x="0" y="76200"/>
                  </a:cubicBezTo>
                  <a:lnTo>
                    <a:pt x="0" y="457200"/>
                  </a:lnTo>
                  <a:lnTo>
                    <a:pt x="1066800" y="457200"/>
                  </a:lnTo>
                  <a:lnTo>
                    <a:pt x="1066800" y="76200"/>
                  </a:lnTo>
                  <a:cubicBezTo>
                    <a:pt x="1066800" y="34214"/>
                    <a:pt x="1032586" y="0"/>
                    <a:pt x="990600" y="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 name="任意多边形: 形状 61">
              <a:extLst>
                <a:ext uri="{FF2B5EF4-FFF2-40B4-BE49-F238E27FC236}">
                  <a16:creationId xmlns:a16="http://schemas.microsoft.com/office/drawing/2014/main" id="{E9A399C2-5C70-432E-80B6-46ADB48D6978}"/>
                </a:ext>
              </a:extLst>
            </p:cNvPr>
            <p:cNvSpPr/>
            <p:nvPr/>
          </p:nvSpPr>
          <p:spPr>
            <a:xfrm>
              <a:off x="12533923" y="3486687"/>
              <a:ext cx="457200" cy="457200"/>
            </a:xfrm>
            <a:custGeom>
              <a:avLst/>
              <a:gdLst>
                <a:gd name="connsiteX0" fmla="*/ 457200 w 457200"/>
                <a:gd name="connsiteY0" fmla="*/ 228600 h 457200"/>
                <a:gd name="connsiteX1" fmla="*/ 228600 w 457200"/>
                <a:gd name="connsiteY1" fmla="*/ 457200 h 457200"/>
                <a:gd name="connsiteX2" fmla="*/ 0 w 457200"/>
                <a:gd name="connsiteY2" fmla="*/ 228600 h 457200"/>
                <a:gd name="connsiteX3" fmla="*/ 228600 w 457200"/>
                <a:gd name="connsiteY3" fmla="*/ 0 h 457200"/>
                <a:gd name="connsiteX4" fmla="*/ 457200 w 457200"/>
                <a:gd name="connsiteY4" fmla="*/ 228600 h 457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7200" h="457200">
                  <a:moveTo>
                    <a:pt x="457200" y="228600"/>
                  </a:moveTo>
                  <a:cubicBezTo>
                    <a:pt x="457200" y="354852"/>
                    <a:pt x="354852" y="457200"/>
                    <a:pt x="228600" y="457200"/>
                  </a:cubicBezTo>
                  <a:cubicBezTo>
                    <a:pt x="102348" y="457200"/>
                    <a:pt x="0" y="354852"/>
                    <a:pt x="0" y="228600"/>
                  </a:cubicBezTo>
                  <a:cubicBezTo>
                    <a:pt x="0" y="102348"/>
                    <a:pt x="102348" y="0"/>
                    <a:pt x="228600" y="0"/>
                  </a:cubicBezTo>
                  <a:cubicBezTo>
                    <a:pt x="354852" y="0"/>
                    <a:pt x="457200" y="102348"/>
                    <a:pt x="457200" y="2286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 name="任意多边形: 形状 62">
              <a:extLst>
                <a:ext uri="{FF2B5EF4-FFF2-40B4-BE49-F238E27FC236}">
                  <a16:creationId xmlns:a16="http://schemas.microsoft.com/office/drawing/2014/main" id="{E6D9E9E0-F51F-4AA4-8E3A-61D1112BCE4D}"/>
                </a:ext>
              </a:extLst>
            </p:cNvPr>
            <p:cNvSpPr/>
            <p:nvPr/>
          </p:nvSpPr>
          <p:spPr>
            <a:xfrm>
              <a:off x="14531963" y="3943887"/>
              <a:ext cx="287959" cy="457200"/>
            </a:xfrm>
            <a:custGeom>
              <a:avLst/>
              <a:gdLst>
                <a:gd name="connsiteX0" fmla="*/ 281864 w 287959"/>
                <a:gd name="connsiteY0" fmla="*/ 457200 h 457200"/>
                <a:gd name="connsiteX1" fmla="*/ 287960 w 287959"/>
                <a:gd name="connsiteY1" fmla="*/ 457200 h 457200"/>
                <a:gd name="connsiteX2" fmla="*/ 287960 w 287959"/>
                <a:gd name="connsiteY2" fmla="*/ 76200 h 457200"/>
                <a:gd name="connsiteX3" fmla="*/ 211760 w 287959"/>
                <a:gd name="connsiteY3" fmla="*/ 0 h 457200"/>
                <a:gd name="connsiteX4" fmla="*/ 57378 w 287959"/>
                <a:gd name="connsiteY4" fmla="*/ 0 h 457200"/>
                <a:gd name="connsiteX5" fmla="*/ 0 w 287959"/>
                <a:gd name="connsiteY5" fmla="*/ 60350 h 457200"/>
                <a:gd name="connsiteX6" fmla="*/ 281864 w 287959"/>
                <a:gd name="connsiteY6" fmla="*/ 45720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7959" h="457200">
                  <a:moveTo>
                    <a:pt x="281864" y="457200"/>
                  </a:moveTo>
                  <a:lnTo>
                    <a:pt x="287960" y="457200"/>
                  </a:lnTo>
                  <a:lnTo>
                    <a:pt x="287960" y="76200"/>
                  </a:lnTo>
                  <a:cubicBezTo>
                    <a:pt x="287960" y="34214"/>
                    <a:pt x="253746" y="0"/>
                    <a:pt x="211760" y="0"/>
                  </a:cubicBezTo>
                  <a:lnTo>
                    <a:pt x="57378" y="0"/>
                  </a:lnTo>
                  <a:cubicBezTo>
                    <a:pt x="40538" y="22250"/>
                    <a:pt x="21260" y="42291"/>
                    <a:pt x="0" y="60350"/>
                  </a:cubicBezTo>
                  <a:cubicBezTo>
                    <a:pt x="149276" y="138151"/>
                    <a:pt x="256946" y="284302"/>
                    <a:pt x="281864" y="4572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 name="任意多边形: 形状 63">
              <a:extLst>
                <a:ext uri="{FF2B5EF4-FFF2-40B4-BE49-F238E27FC236}">
                  <a16:creationId xmlns:a16="http://schemas.microsoft.com/office/drawing/2014/main" id="{94A3F61E-9CCC-4BBE-807C-AED596B2FC62}"/>
                </a:ext>
              </a:extLst>
            </p:cNvPr>
            <p:cNvSpPr/>
            <p:nvPr/>
          </p:nvSpPr>
          <p:spPr>
            <a:xfrm>
              <a:off x="13753123" y="3943887"/>
              <a:ext cx="287959" cy="457200"/>
            </a:xfrm>
            <a:custGeom>
              <a:avLst/>
              <a:gdLst>
                <a:gd name="connsiteX0" fmla="*/ 287960 w 287959"/>
                <a:gd name="connsiteY0" fmla="*/ 60350 h 457200"/>
                <a:gd name="connsiteX1" fmla="*/ 230581 w 287959"/>
                <a:gd name="connsiteY1" fmla="*/ 0 h 457200"/>
                <a:gd name="connsiteX2" fmla="*/ 76200 w 287959"/>
                <a:gd name="connsiteY2" fmla="*/ 0 h 457200"/>
                <a:gd name="connsiteX3" fmla="*/ 0 w 287959"/>
                <a:gd name="connsiteY3" fmla="*/ 76200 h 457200"/>
                <a:gd name="connsiteX4" fmla="*/ 0 w 287959"/>
                <a:gd name="connsiteY4" fmla="*/ 457200 h 457200"/>
                <a:gd name="connsiteX5" fmla="*/ 6096 w 287959"/>
                <a:gd name="connsiteY5" fmla="*/ 457200 h 457200"/>
                <a:gd name="connsiteX6" fmla="*/ 287960 w 287959"/>
                <a:gd name="connsiteY6" fmla="*/ 6035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7959" h="457200">
                  <a:moveTo>
                    <a:pt x="287960" y="60350"/>
                  </a:moveTo>
                  <a:cubicBezTo>
                    <a:pt x="266700" y="42291"/>
                    <a:pt x="247421" y="22250"/>
                    <a:pt x="230581" y="0"/>
                  </a:cubicBezTo>
                  <a:lnTo>
                    <a:pt x="76200" y="0"/>
                  </a:lnTo>
                  <a:cubicBezTo>
                    <a:pt x="34214" y="0"/>
                    <a:pt x="0" y="34214"/>
                    <a:pt x="0" y="76200"/>
                  </a:cubicBezTo>
                  <a:lnTo>
                    <a:pt x="0" y="457200"/>
                  </a:lnTo>
                  <a:lnTo>
                    <a:pt x="6096" y="457200"/>
                  </a:lnTo>
                  <a:cubicBezTo>
                    <a:pt x="31013" y="284302"/>
                    <a:pt x="138684" y="138151"/>
                    <a:pt x="287960" y="6035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 name="任意多边形: 形状 64">
              <a:extLst>
                <a:ext uri="{FF2B5EF4-FFF2-40B4-BE49-F238E27FC236}">
                  <a16:creationId xmlns:a16="http://schemas.microsoft.com/office/drawing/2014/main" id="{09BD2F8F-89CB-43EC-9AC3-60DA796FB233}"/>
                </a:ext>
              </a:extLst>
            </p:cNvPr>
            <p:cNvSpPr/>
            <p:nvPr/>
          </p:nvSpPr>
          <p:spPr>
            <a:xfrm>
              <a:off x="13913219" y="4096287"/>
              <a:ext cx="746607" cy="304800"/>
            </a:xfrm>
            <a:custGeom>
              <a:avLst/>
              <a:gdLst>
                <a:gd name="connsiteX0" fmla="*/ 0 w 746607"/>
                <a:gd name="connsiteY0" fmla="*/ 304800 h 304800"/>
                <a:gd name="connsiteX1" fmla="*/ 746608 w 746607"/>
                <a:gd name="connsiteY1" fmla="*/ 304800 h 304800"/>
                <a:gd name="connsiteX2" fmla="*/ 373304 w 746607"/>
                <a:gd name="connsiteY2" fmla="*/ 0 h 304800"/>
                <a:gd name="connsiteX3" fmla="*/ 0 w 74660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746607" h="304800">
                  <a:moveTo>
                    <a:pt x="0" y="304800"/>
                  </a:moveTo>
                  <a:lnTo>
                    <a:pt x="746608" y="304800"/>
                  </a:lnTo>
                  <a:cubicBezTo>
                    <a:pt x="711174" y="131140"/>
                    <a:pt x="557327" y="0"/>
                    <a:pt x="373304" y="0"/>
                  </a:cubicBezTo>
                  <a:cubicBezTo>
                    <a:pt x="189281" y="0"/>
                    <a:pt x="35433" y="131140"/>
                    <a:pt x="0" y="3048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 name="任意多边形: 形状 65">
              <a:extLst>
                <a:ext uri="{FF2B5EF4-FFF2-40B4-BE49-F238E27FC236}">
                  <a16:creationId xmlns:a16="http://schemas.microsoft.com/office/drawing/2014/main" id="{D7BBC66E-2339-4EA9-820C-65BA2185E009}"/>
                </a:ext>
              </a:extLst>
            </p:cNvPr>
            <p:cNvSpPr/>
            <p:nvPr/>
          </p:nvSpPr>
          <p:spPr>
            <a:xfrm>
              <a:off x="14057923" y="3486687"/>
              <a:ext cx="457200" cy="457200"/>
            </a:xfrm>
            <a:custGeom>
              <a:avLst/>
              <a:gdLst>
                <a:gd name="connsiteX0" fmla="*/ 457200 w 457200"/>
                <a:gd name="connsiteY0" fmla="*/ 228600 h 457200"/>
                <a:gd name="connsiteX1" fmla="*/ 228600 w 457200"/>
                <a:gd name="connsiteY1" fmla="*/ 457200 h 457200"/>
                <a:gd name="connsiteX2" fmla="*/ 0 w 457200"/>
                <a:gd name="connsiteY2" fmla="*/ 228600 h 457200"/>
                <a:gd name="connsiteX3" fmla="*/ 228600 w 457200"/>
                <a:gd name="connsiteY3" fmla="*/ 0 h 457200"/>
                <a:gd name="connsiteX4" fmla="*/ 457200 w 457200"/>
                <a:gd name="connsiteY4" fmla="*/ 228600 h 457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7200" h="457200">
                  <a:moveTo>
                    <a:pt x="457200" y="228600"/>
                  </a:moveTo>
                  <a:cubicBezTo>
                    <a:pt x="457200" y="354852"/>
                    <a:pt x="354852" y="457200"/>
                    <a:pt x="228600" y="457200"/>
                  </a:cubicBezTo>
                  <a:cubicBezTo>
                    <a:pt x="102348" y="457200"/>
                    <a:pt x="0" y="354852"/>
                    <a:pt x="0" y="228600"/>
                  </a:cubicBezTo>
                  <a:cubicBezTo>
                    <a:pt x="0" y="102348"/>
                    <a:pt x="102348" y="0"/>
                    <a:pt x="228600" y="0"/>
                  </a:cubicBezTo>
                  <a:cubicBezTo>
                    <a:pt x="354852" y="0"/>
                    <a:pt x="457200" y="102348"/>
                    <a:pt x="457200" y="2286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任意多边形: 形状 66">
              <a:extLst>
                <a:ext uri="{FF2B5EF4-FFF2-40B4-BE49-F238E27FC236}">
                  <a16:creationId xmlns:a16="http://schemas.microsoft.com/office/drawing/2014/main" id="{D04F180C-6E23-438B-9693-240CD2E45D95}"/>
                </a:ext>
              </a:extLst>
            </p:cNvPr>
            <p:cNvSpPr/>
            <p:nvPr/>
          </p:nvSpPr>
          <p:spPr>
            <a:xfrm>
              <a:off x="14057923" y="5315487"/>
              <a:ext cx="457200" cy="457200"/>
            </a:xfrm>
            <a:custGeom>
              <a:avLst/>
              <a:gdLst>
                <a:gd name="connsiteX0" fmla="*/ 457200 w 457200"/>
                <a:gd name="connsiteY0" fmla="*/ 228600 h 457200"/>
                <a:gd name="connsiteX1" fmla="*/ 228600 w 457200"/>
                <a:gd name="connsiteY1" fmla="*/ 457200 h 457200"/>
                <a:gd name="connsiteX2" fmla="*/ 0 w 457200"/>
                <a:gd name="connsiteY2" fmla="*/ 228600 h 457200"/>
                <a:gd name="connsiteX3" fmla="*/ 228600 w 457200"/>
                <a:gd name="connsiteY3" fmla="*/ 0 h 457200"/>
                <a:gd name="connsiteX4" fmla="*/ 457200 w 457200"/>
                <a:gd name="connsiteY4" fmla="*/ 228600 h 457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7200" h="457200">
                  <a:moveTo>
                    <a:pt x="457200" y="228600"/>
                  </a:moveTo>
                  <a:cubicBezTo>
                    <a:pt x="457200" y="354852"/>
                    <a:pt x="354852" y="457200"/>
                    <a:pt x="228600" y="457200"/>
                  </a:cubicBezTo>
                  <a:cubicBezTo>
                    <a:pt x="102348" y="457200"/>
                    <a:pt x="0" y="354852"/>
                    <a:pt x="0" y="228600"/>
                  </a:cubicBezTo>
                  <a:cubicBezTo>
                    <a:pt x="0" y="102348"/>
                    <a:pt x="102348" y="0"/>
                    <a:pt x="228600" y="0"/>
                  </a:cubicBezTo>
                  <a:cubicBezTo>
                    <a:pt x="354852" y="0"/>
                    <a:pt x="457200" y="102348"/>
                    <a:pt x="457200" y="2286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 name="任意多边形: 形状 67">
              <a:extLst>
                <a:ext uri="{FF2B5EF4-FFF2-40B4-BE49-F238E27FC236}">
                  <a16:creationId xmlns:a16="http://schemas.microsoft.com/office/drawing/2014/main" id="{04FDEEF1-E1A7-4B5F-8D7A-1C849BD90985}"/>
                </a:ext>
              </a:extLst>
            </p:cNvPr>
            <p:cNvSpPr/>
            <p:nvPr/>
          </p:nvSpPr>
          <p:spPr>
            <a:xfrm>
              <a:off x="15581923" y="3486687"/>
              <a:ext cx="457200" cy="457200"/>
            </a:xfrm>
            <a:custGeom>
              <a:avLst/>
              <a:gdLst>
                <a:gd name="connsiteX0" fmla="*/ 457200 w 457200"/>
                <a:gd name="connsiteY0" fmla="*/ 228600 h 457200"/>
                <a:gd name="connsiteX1" fmla="*/ 228600 w 457200"/>
                <a:gd name="connsiteY1" fmla="*/ 457200 h 457200"/>
                <a:gd name="connsiteX2" fmla="*/ 0 w 457200"/>
                <a:gd name="connsiteY2" fmla="*/ 228600 h 457200"/>
                <a:gd name="connsiteX3" fmla="*/ 228600 w 457200"/>
                <a:gd name="connsiteY3" fmla="*/ 0 h 457200"/>
                <a:gd name="connsiteX4" fmla="*/ 457200 w 457200"/>
                <a:gd name="connsiteY4" fmla="*/ 228600 h 457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7200" h="457200">
                  <a:moveTo>
                    <a:pt x="457200" y="228600"/>
                  </a:moveTo>
                  <a:cubicBezTo>
                    <a:pt x="457200" y="354852"/>
                    <a:pt x="354852" y="457200"/>
                    <a:pt x="228600" y="457200"/>
                  </a:cubicBezTo>
                  <a:cubicBezTo>
                    <a:pt x="102348" y="457200"/>
                    <a:pt x="0" y="354852"/>
                    <a:pt x="0" y="228600"/>
                  </a:cubicBezTo>
                  <a:cubicBezTo>
                    <a:pt x="0" y="102348"/>
                    <a:pt x="102348" y="0"/>
                    <a:pt x="228600" y="0"/>
                  </a:cubicBezTo>
                  <a:cubicBezTo>
                    <a:pt x="354852" y="0"/>
                    <a:pt x="457200" y="102348"/>
                    <a:pt x="457200" y="2286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 name="任意多边形: 形状 68">
              <a:extLst>
                <a:ext uri="{FF2B5EF4-FFF2-40B4-BE49-F238E27FC236}">
                  <a16:creationId xmlns:a16="http://schemas.microsoft.com/office/drawing/2014/main" id="{8FDAD63F-3A59-49E5-AF72-F45B5170144A}"/>
                </a:ext>
              </a:extLst>
            </p:cNvPr>
            <p:cNvSpPr/>
            <p:nvPr/>
          </p:nvSpPr>
          <p:spPr>
            <a:xfrm>
              <a:off x="15437219" y="4096287"/>
              <a:ext cx="746607" cy="304800"/>
            </a:xfrm>
            <a:custGeom>
              <a:avLst/>
              <a:gdLst>
                <a:gd name="connsiteX0" fmla="*/ 0 w 746607"/>
                <a:gd name="connsiteY0" fmla="*/ 304800 h 304800"/>
                <a:gd name="connsiteX1" fmla="*/ 746607 w 746607"/>
                <a:gd name="connsiteY1" fmla="*/ 304800 h 304800"/>
                <a:gd name="connsiteX2" fmla="*/ 373304 w 746607"/>
                <a:gd name="connsiteY2" fmla="*/ 0 h 304800"/>
                <a:gd name="connsiteX3" fmla="*/ 0 w 74660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746607" h="304800">
                  <a:moveTo>
                    <a:pt x="0" y="304800"/>
                  </a:moveTo>
                  <a:lnTo>
                    <a:pt x="746607" y="304800"/>
                  </a:lnTo>
                  <a:cubicBezTo>
                    <a:pt x="711174" y="131140"/>
                    <a:pt x="557327" y="0"/>
                    <a:pt x="373304" y="0"/>
                  </a:cubicBezTo>
                  <a:cubicBezTo>
                    <a:pt x="189281" y="0"/>
                    <a:pt x="35433" y="131140"/>
                    <a:pt x="0" y="3048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 name="任意多边形: 形状 69">
              <a:extLst>
                <a:ext uri="{FF2B5EF4-FFF2-40B4-BE49-F238E27FC236}">
                  <a16:creationId xmlns:a16="http://schemas.microsoft.com/office/drawing/2014/main" id="{9474B186-8B97-4E5F-89E5-6D27949BB492}"/>
                </a:ext>
              </a:extLst>
            </p:cNvPr>
            <p:cNvSpPr/>
            <p:nvPr/>
          </p:nvSpPr>
          <p:spPr>
            <a:xfrm>
              <a:off x="12076723" y="4553487"/>
              <a:ext cx="4419600" cy="2133600"/>
            </a:xfrm>
            <a:custGeom>
              <a:avLst/>
              <a:gdLst>
                <a:gd name="connsiteX0" fmla="*/ 0 w 4419600"/>
                <a:gd name="connsiteY0" fmla="*/ 1752600 h 2133600"/>
                <a:gd name="connsiteX1" fmla="*/ 204292 w 4419600"/>
                <a:gd name="connsiteY1" fmla="*/ 1526439 h 2133600"/>
                <a:gd name="connsiteX2" fmla="*/ 440588 w 4419600"/>
                <a:gd name="connsiteY2" fmla="*/ 1279627 h 2133600"/>
                <a:gd name="connsiteX3" fmla="*/ 304800 w 4419600"/>
                <a:gd name="connsiteY3" fmla="*/ 990600 h 2133600"/>
                <a:gd name="connsiteX4" fmla="*/ 685800 w 4419600"/>
                <a:gd name="connsiteY4" fmla="*/ 609600 h 2133600"/>
                <a:gd name="connsiteX5" fmla="*/ 1066800 w 4419600"/>
                <a:gd name="connsiteY5" fmla="*/ 990600 h 2133600"/>
                <a:gd name="connsiteX6" fmla="*/ 931088 w 4419600"/>
                <a:gd name="connsiteY6" fmla="*/ 1279703 h 2133600"/>
                <a:gd name="connsiteX7" fmla="*/ 1167384 w 4419600"/>
                <a:gd name="connsiteY7" fmla="*/ 1526515 h 2133600"/>
                <a:gd name="connsiteX8" fmla="*/ 1371600 w 4419600"/>
                <a:gd name="connsiteY8" fmla="*/ 1752600 h 2133600"/>
                <a:gd name="connsiteX9" fmla="*/ 1371600 w 4419600"/>
                <a:gd name="connsiteY9" fmla="*/ 2133600 h 2133600"/>
                <a:gd name="connsiteX10" fmla="*/ 1524000 w 4419600"/>
                <a:gd name="connsiteY10" fmla="*/ 2133600 h 2133600"/>
                <a:gd name="connsiteX11" fmla="*/ 1524000 w 4419600"/>
                <a:gd name="connsiteY11" fmla="*/ 1752600 h 2133600"/>
                <a:gd name="connsiteX12" fmla="*/ 1728292 w 4419600"/>
                <a:gd name="connsiteY12" fmla="*/ 1526439 h 2133600"/>
                <a:gd name="connsiteX13" fmla="*/ 1964588 w 4419600"/>
                <a:gd name="connsiteY13" fmla="*/ 1279627 h 2133600"/>
                <a:gd name="connsiteX14" fmla="*/ 1828800 w 4419600"/>
                <a:gd name="connsiteY14" fmla="*/ 990600 h 2133600"/>
                <a:gd name="connsiteX15" fmla="*/ 2209800 w 4419600"/>
                <a:gd name="connsiteY15" fmla="*/ 609600 h 2133600"/>
                <a:gd name="connsiteX16" fmla="*/ 2590800 w 4419600"/>
                <a:gd name="connsiteY16" fmla="*/ 990600 h 2133600"/>
                <a:gd name="connsiteX17" fmla="*/ 2455088 w 4419600"/>
                <a:gd name="connsiteY17" fmla="*/ 1279703 h 2133600"/>
                <a:gd name="connsiteX18" fmla="*/ 2691384 w 4419600"/>
                <a:gd name="connsiteY18" fmla="*/ 1526515 h 2133600"/>
                <a:gd name="connsiteX19" fmla="*/ 2895600 w 4419600"/>
                <a:gd name="connsiteY19" fmla="*/ 1752600 h 2133600"/>
                <a:gd name="connsiteX20" fmla="*/ 2895600 w 4419600"/>
                <a:gd name="connsiteY20" fmla="*/ 2133600 h 2133600"/>
                <a:gd name="connsiteX21" fmla="*/ 3048000 w 4419600"/>
                <a:gd name="connsiteY21" fmla="*/ 2133600 h 2133600"/>
                <a:gd name="connsiteX22" fmla="*/ 3048000 w 4419600"/>
                <a:gd name="connsiteY22" fmla="*/ 1752600 h 2133600"/>
                <a:gd name="connsiteX23" fmla="*/ 3252292 w 4419600"/>
                <a:gd name="connsiteY23" fmla="*/ 1526439 h 2133600"/>
                <a:gd name="connsiteX24" fmla="*/ 3488589 w 4419600"/>
                <a:gd name="connsiteY24" fmla="*/ 1279627 h 2133600"/>
                <a:gd name="connsiteX25" fmla="*/ 3352800 w 4419600"/>
                <a:gd name="connsiteY25" fmla="*/ 990600 h 2133600"/>
                <a:gd name="connsiteX26" fmla="*/ 3733800 w 4419600"/>
                <a:gd name="connsiteY26" fmla="*/ 609600 h 2133600"/>
                <a:gd name="connsiteX27" fmla="*/ 4114800 w 4419600"/>
                <a:gd name="connsiteY27" fmla="*/ 990600 h 2133600"/>
                <a:gd name="connsiteX28" fmla="*/ 3979088 w 4419600"/>
                <a:gd name="connsiteY28" fmla="*/ 1279703 h 2133600"/>
                <a:gd name="connsiteX29" fmla="*/ 4215384 w 4419600"/>
                <a:gd name="connsiteY29" fmla="*/ 1526515 h 2133600"/>
                <a:gd name="connsiteX30" fmla="*/ 4419600 w 4419600"/>
                <a:gd name="connsiteY30" fmla="*/ 1752600 h 2133600"/>
                <a:gd name="connsiteX31" fmla="*/ 4419600 w 4419600"/>
                <a:gd name="connsiteY31" fmla="*/ 0 h 2133600"/>
                <a:gd name="connsiteX32" fmla="*/ 0 w 4419600"/>
                <a:gd name="connsiteY32" fmla="*/ 0 h 213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4419600" h="2133600">
                  <a:moveTo>
                    <a:pt x="0" y="1752600"/>
                  </a:moveTo>
                  <a:cubicBezTo>
                    <a:pt x="0" y="1634871"/>
                    <a:pt x="89764" y="1538783"/>
                    <a:pt x="204292" y="1526439"/>
                  </a:cubicBezTo>
                  <a:cubicBezTo>
                    <a:pt x="254813" y="1419073"/>
                    <a:pt x="338099" y="1332891"/>
                    <a:pt x="440588" y="1279627"/>
                  </a:cubicBezTo>
                  <a:cubicBezTo>
                    <a:pt x="358216" y="1209751"/>
                    <a:pt x="304800" y="1106805"/>
                    <a:pt x="304800" y="990600"/>
                  </a:cubicBezTo>
                  <a:cubicBezTo>
                    <a:pt x="304800" y="780517"/>
                    <a:pt x="475717" y="609600"/>
                    <a:pt x="685800" y="609600"/>
                  </a:cubicBezTo>
                  <a:cubicBezTo>
                    <a:pt x="895883" y="609600"/>
                    <a:pt x="1066800" y="780517"/>
                    <a:pt x="1066800" y="990600"/>
                  </a:cubicBezTo>
                  <a:cubicBezTo>
                    <a:pt x="1066800" y="1106805"/>
                    <a:pt x="1013384" y="1209751"/>
                    <a:pt x="931088" y="1279703"/>
                  </a:cubicBezTo>
                  <a:cubicBezTo>
                    <a:pt x="1033501" y="1332891"/>
                    <a:pt x="1116863" y="1419073"/>
                    <a:pt x="1167384" y="1526515"/>
                  </a:cubicBezTo>
                  <a:cubicBezTo>
                    <a:pt x="1281837" y="1538783"/>
                    <a:pt x="1371600" y="1634871"/>
                    <a:pt x="1371600" y="1752600"/>
                  </a:cubicBezTo>
                  <a:lnTo>
                    <a:pt x="1371600" y="2133600"/>
                  </a:lnTo>
                  <a:lnTo>
                    <a:pt x="1524000" y="2133600"/>
                  </a:lnTo>
                  <a:lnTo>
                    <a:pt x="1524000" y="1752600"/>
                  </a:lnTo>
                  <a:cubicBezTo>
                    <a:pt x="1524000" y="1634871"/>
                    <a:pt x="1613764" y="1538783"/>
                    <a:pt x="1728292" y="1526439"/>
                  </a:cubicBezTo>
                  <a:cubicBezTo>
                    <a:pt x="1778813" y="1419073"/>
                    <a:pt x="1862099" y="1332891"/>
                    <a:pt x="1964588" y="1279627"/>
                  </a:cubicBezTo>
                  <a:cubicBezTo>
                    <a:pt x="1882216" y="1209751"/>
                    <a:pt x="1828800" y="1106805"/>
                    <a:pt x="1828800" y="990600"/>
                  </a:cubicBezTo>
                  <a:cubicBezTo>
                    <a:pt x="1828800" y="780517"/>
                    <a:pt x="1999717" y="609600"/>
                    <a:pt x="2209800" y="609600"/>
                  </a:cubicBezTo>
                  <a:cubicBezTo>
                    <a:pt x="2419884" y="609600"/>
                    <a:pt x="2590800" y="780517"/>
                    <a:pt x="2590800" y="990600"/>
                  </a:cubicBezTo>
                  <a:cubicBezTo>
                    <a:pt x="2590800" y="1106805"/>
                    <a:pt x="2537384" y="1209751"/>
                    <a:pt x="2455088" y="1279703"/>
                  </a:cubicBezTo>
                  <a:cubicBezTo>
                    <a:pt x="2557501" y="1332891"/>
                    <a:pt x="2640864" y="1419073"/>
                    <a:pt x="2691384" y="1526515"/>
                  </a:cubicBezTo>
                  <a:cubicBezTo>
                    <a:pt x="2805836" y="1538783"/>
                    <a:pt x="2895600" y="1634871"/>
                    <a:pt x="2895600" y="1752600"/>
                  </a:cubicBezTo>
                  <a:lnTo>
                    <a:pt x="2895600" y="2133600"/>
                  </a:lnTo>
                  <a:lnTo>
                    <a:pt x="3048000" y="2133600"/>
                  </a:lnTo>
                  <a:lnTo>
                    <a:pt x="3048000" y="1752600"/>
                  </a:lnTo>
                  <a:cubicBezTo>
                    <a:pt x="3048000" y="1634871"/>
                    <a:pt x="3137764" y="1538783"/>
                    <a:pt x="3252292" y="1526439"/>
                  </a:cubicBezTo>
                  <a:cubicBezTo>
                    <a:pt x="3302813" y="1419073"/>
                    <a:pt x="3386100" y="1332891"/>
                    <a:pt x="3488589" y="1279627"/>
                  </a:cubicBezTo>
                  <a:cubicBezTo>
                    <a:pt x="3406216" y="1209751"/>
                    <a:pt x="3352800" y="1106805"/>
                    <a:pt x="3352800" y="990600"/>
                  </a:cubicBezTo>
                  <a:cubicBezTo>
                    <a:pt x="3352800" y="780517"/>
                    <a:pt x="3523717" y="609600"/>
                    <a:pt x="3733800" y="609600"/>
                  </a:cubicBezTo>
                  <a:cubicBezTo>
                    <a:pt x="3943884" y="609600"/>
                    <a:pt x="4114800" y="780517"/>
                    <a:pt x="4114800" y="990600"/>
                  </a:cubicBezTo>
                  <a:cubicBezTo>
                    <a:pt x="4114800" y="1106805"/>
                    <a:pt x="4061384" y="1209751"/>
                    <a:pt x="3979088" y="1279703"/>
                  </a:cubicBezTo>
                  <a:cubicBezTo>
                    <a:pt x="4081501" y="1332891"/>
                    <a:pt x="4164864" y="1419073"/>
                    <a:pt x="4215384" y="1526515"/>
                  </a:cubicBezTo>
                  <a:cubicBezTo>
                    <a:pt x="4329837" y="1538783"/>
                    <a:pt x="4419600" y="1634871"/>
                    <a:pt x="4419600" y="1752600"/>
                  </a:cubicBezTo>
                  <a:lnTo>
                    <a:pt x="4419600" y="0"/>
                  </a:lnTo>
                  <a:lnTo>
                    <a:pt x="0" y="0"/>
                  </a:ln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任意多边形: 形状 70">
              <a:extLst>
                <a:ext uri="{FF2B5EF4-FFF2-40B4-BE49-F238E27FC236}">
                  <a16:creationId xmlns:a16="http://schemas.microsoft.com/office/drawing/2014/main" id="{560575C2-07D0-4470-B232-56C00AE65DF3}"/>
                </a:ext>
              </a:extLst>
            </p:cNvPr>
            <p:cNvSpPr/>
            <p:nvPr/>
          </p:nvSpPr>
          <p:spPr>
            <a:xfrm>
              <a:off x="16055963" y="3943887"/>
              <a:ext cx="287959" cy="457200"/>
            </a:xfrm>
            <a:custGeom>
              <a:avLst/>
              <a:gdLst>
                <a:gd name="connsiteX0" fmla="*/ 281864 w 287959"/>
                <a:gd name="connsiteY0" fmla="*/ 457200 h 457200"/>
                <a:gd name="connsiteX1" fmla="*/ 287960 w 287959"/>
                <a:gd name="connsiteY1" fmla="*/ 457200 h 457200"/>
                <a:gd name="connsiteX2" fmla="*/ 287960 w 287959"/>
                <a:gd name="connsiteY2" fmla="*/ 76200 h 457200"/>
                <a:gd name="connsiteX3" fmla="*/ 211760 w 287959"/>
                <a:gd name="connsiteY3" fmla="*/ 0 h 457200"/>
                <a:gd name="connsiteX4" fmla="*/ 57378 w 287959"/>
                <a:gd name="connsiteY4" fmla="*/ 0 h 457200"/>
                <a:gd name="connsiteX5" fmla="*/ 0 w 287959"/>
                <a:gd name="connsiteY5" fmla="*/ 60350 h 457200"/>
                <a:gd name="connsiteX6" fmla="*/ 281864 w 287959"/>
                <a:gd name="connsiteY6" fmla="*/ 45720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7959" h="457200">
                  <a:moveTo>
                    <a:pt x="281864" y="457200"/>
                  </a:moveTo>
                  <a:lnTo>
                    <a:pt x="287960" y="457200"/>
                  </a:lnTo>
                  <a:lnTo>
                    <a:pt x="287960" y="76200"/>
                  </a:lnTo>
                  <a:cubicBezTo>
                    <a:pt x="287960" y="34214"/>
                    <a:pt x="253746" y="0"/>
                    <a:pt x="211760" y="0"/>
                  </a:cubicBezTo>
                  <a:lnTo>
                    <a:pt x="57378" y="0"/>
                  </a:lnTo>
                  <a:cubicBezTo>
                    <a:pt x="40538" y="22250"/>
                    <a:pt x="21260" y="42291"/>
                    <a:pt x="0" y="60350"/>
                  </a:cubicBezTo>
                  <a:cubicBezTo>
                    <a:pt x="149276" y="138151"/>
                    <a:pt x="256946" y="284302"/>
                    <a:pt x="281864" y="4572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任意多边形: 形状 71">
              <a:extLst>
                <a:ext uri="{FF2B5EF4-FFF2-40B4-BE49-F238E27FC236}">
                  <a16:creationId xmlns:a16="http://schemas.microsoft.com/office/drawing/2014/main" id="{385D5713-F3C7-4D01-A3F0-9FE6819D19E4}"/>
                </a:ext>
              </a:extLst>
            </p:cNvPr>
            <p:cNvSpPr/>
            <p:nvPr/>
          </p:nvSpPr>
          <p:spPr>
            <a:xfrm>
              <a:off x="15277123" y="3943887"/>
              <a:ext cx="287959" cy="457200"/>
            </a:xfrm>
            <a:custGeom>
              <a:avLst/>
              <a:gdLst>
                <a:gd name="connsiteX0" fmla="*/ 76200 w 287959"/>
                <a:gd name="connsiteY0" fmla="*/ 0 h 457200"/>
                <a:gd name="connsiteX1" fmla="*/ 0 w 287959"/>
                <a:gd name="connsiteY1" fmla="*/ 76200 h 457200"/>
                <a:gd name="connsiteX2" fmla="*/ 0 w 287959"/>
                <a:gd name="connsiteY2" fmla="*/ 457200 h 457200"/>
                <a:gd name="connsiteX3" fmla="*/ 6096 w 287959"/>
                <a:gd name="connsiteY3" fmla="*/ 457200 h 457200"/>
                <a:gd name="connsiteX4" fmla="*/ 287960 w 287959"/>
                <a:gd name="connsiteY4" fmla="*/ 60350 h 457200"/>
                <a:gd name="connsiteX5" fmla="*/ 230581 w 287959"/>
                <a:gd name="connsiteY5" fmla="*/ 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7959" h="457200">
                  <a:moveTo>
                    <a:pt x="76200" y="0"/>
                  </a:moveTo>
                  <a:cubicBezTo>
                    <a:pt x="34214" y="0"/>
                    <a:pt x="0" y="34214"/>
                    <a:pt x="0" y="76200"/>
                  </a:cubicBezTo>
                  <a:lnTo>
                    <a:pt x="0" y="457200"/>
                  </a:lnTo>
                  <a:lnTo>
                    <a:pt x="6096" y="457200"/>
                  </a:lnTo>
                  <a:cubicBezTo>
                    <a:pt x="31014" y="284302"/>
                    <a:pt x="138684" y="138074"/>
                    <a:pt x="287960" y="60350"/>
                  </a:cubicBezTo>
                  <a:cubicBezTo>
                    <a:pt x="266700" y="42291"/>
                    <a:pt x="247422" y="22250"/>
                    <a:pt x="230581" y="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任意多边形: 形状 72">
              <a:extLst>
                <a:ext uri="{FF2B5EF4-FFF2-40B4-BE49-F238E27FC236}">
                  <a16:creationId xmlns:a16="http://schemas.microsoft.com/office/drawing/2014/main" id="{24E4E38B-7957-4F06-8F6A-6AA140F0C93A}"/>
                </a:ext>
              </a:extLst>
            </p:cNvPr>
            <p:cNvSpPr/>
            <p:nvPr/>
          </p:nvSpPr>
          <p:spPr>
            <a:xfrm>
              <a:off x="15581923" y="5315487"/>
              <a:ext cx="457200" cy="457200"/>
            </a:xfrm>
            <a:custGeom>
              <a:avLst/>
              <a:gdLst>
                <a:gd name="connsiteX0" fmla="*/ 457200 w 457200"/>
                <a:gd name="connsiteY0" fmla="*/ 228600 h 457200"/>
                <a:gd name="connsiteX1" fmla="*/ 228600 w 457200"/>
                <a:gd name="connsiteY1" fmla="*/ 457200 h 457200"/>
                <a:gd name="connsiteX2" fmla="*/ 0 w 457200"/>
                <a:gd name="connsiteY2" fmla="*/ 228600 h 457200"/>
                <a:gd name="connsiteX3" fmla="*/ 228600 w 457200"/>
                <a:gd name="connsiteY3" fmla="*/ 0 h 457200"/>
                <a:gd name="connsiteX4" fmla="*/ 457200 w 457200"/>
                <a:gd name="connsiteY4" fmla="*/ 228600 h 457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7200" h="457200">
                  <a:moveTo>
                    <a:pt x="457200" y="228600"/>
                  </a:moveTo>
                  <a:cubicBezTo>
                    <a:pt x="457200" y="354852"/>
                    <a:pt x="354852" y="457200"/>
                    <a:pt x="228600" y="457200"/>
                  </a:cubicBezTo>
                  <a:cubicBezTo>
                    <a:pt x="102348" y="457200"/>
                    <a:pt x="0" y="354852"/>
                    <a:pt x="0" y="228600"/>
                  </a:cubicBezTo>
                  <a:cubicBezTo>
                    <a:pt x="0" y="102348"/>
                    <a:pt x="102348" y="0"/>
                    <a:pt x="228600" y="0"/>
                  </a:cubicBezTo>
                  <a:cubicBezTo>
                    <a:pt x="354852" y="0"/>
                    <a:pt x="457200" y="102348"/>
                    <a:pt x="457200" y="2286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任意多边形: 形状 73">
              <a:extLst>
                <a:ext uri="{FF2B5EF4-FFF2-40B4-BE49-F238E27FC236}">
                  <a16:creationId xmlns:a16="http://schemas.microsoft.com/office/drawing/2014/main" id="{CBF55874-FBD6-4BDB-B8DD-B9CD39675A0E}"/>
                </a:ext>
              </a:extLst>
            </p:cNvPr>
            <p:cNvSpPr/>
            <p:nvPr/>
          </p:nvSpPr>
          <p:spPr>
            <a:xfrm>
              <a:off x="12533923" y="5315487"/>
              <a:ext cx="457200" cy="457200"/>
            </a:xfrm>
            <a:custGeom>
              <a:avLst/>
              <a:gdLst>
                <a:gd name="connsiteX0" fmla="*/ 457200 w 457200"/>
                <a:gd name="connsiteY0" fmla="*/ 228600 h 457200"/>
                <a:gd name="connsiteX1" fmla="*/ 228600 w 457200"/>
                <a:gd name="connsiteY1" fmla="*/ 457200 h 457200"/>
                <a:gd name="connsiteX2" fmla="*/ 0 w 457200"/>
                <a:gd name="connsiteY2" fmla="*/ 228600 h 457200"/>
                <a:gd name="connsiteX3" fmla="*/ 228600 w 457200"/>
                <a:gd name="connsiteY3" fmla="*/ 0 h 457200"/>
                <a:gd name="connsiteX4" fmla="*/ 457200 w 457200"/>
                <a:gd name="connsiteY4" fmla="*/ 228600 h 457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7200" h="457200">
                  <a:moveTo>
                    <a:pt x="457200" y="228600"/>
                  </a:moveTo>
                  <a:cubicBezTo>
                    <a:pt x="457200" y="354852"/>
                    <a:pt x="354852" y="457200"/>
                    <a:pt x="228600" y="457200"/>
                  </a:cubicBezTo>
                  <a:cubicBezTo>
                    <a:pt x="102348" y="457200"/>
                    <a:pt x="0" y="354852"/>
                    <a:pt x="0" y="228600"/>
                  </a:cubicBezTo>
                  <a:cubicBezTo>
                    <a:pt x="0" y="102348"/>
                    <a:pt x="102348" y="0"/>
                    <a:pt x="228600" y="0"/>
                  </a:cubicBezTo>
                  <a:cubicBezTo>
                    <a:pt x="354852" y="0"/>
                    <a:pt x="457200" y="102348"/>
                    <a:pt x="457200" y="2286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任意多边形: 形状 74">
              <a:extLst>
                <a:ext uri="{FF2B5EF4-FFF2-40B4-BE49-F238E27FC236}">
                  <a16:creationId xmlns:a16="http://schemas.microsoft.com/office/drawing/2014/main" id="{F97E1583-E1B5-4D27-8FFB-1907C56AA7B8}"/>
                </a:ext>
              </a:extLst>
            </p:cNvPr>
            <p:cNvSpPr/>
            <p:nvPr/>
          </p:nvSpPr>
          <p:spPr>
            <a:xfrm>
              <a:off x="13753123" y="6229887"/>
              <a:ext cx="1066800" cy="457200"/>
            </a:xfrm>
            <a:custGeom>
              <a:avLst/>
              <a:gdLst>
                <a:gd name="connsiteX0" fmla="*/ 990600 w 1066800"/>
                <a:gd name="connsiteY0" fmla="*/ 0 h 457200"/>
                <a:gd name="connsiteX1" fmla="*/ 76200 w 1066800"/>
                <a:gd name="connsiteY1" fmla="*/ 0 h 457200"/>
                <a:gd name="connsiteX2" fmla="*/ 0 w 1066800"/>
                <a:gd name="connsiteY2" fmla="*/ 76200 h 457200"/>
                <a:gd name="connsiteX3" fmla="*/ 0 w 1066800"/>
                <a:gd name="connsiteY3" fmla="*/ 457200 h 457200"/>
                <a:gd name="connsiteX4" fmla="*/ 1066800 w 1066800"/>
                <a:gd name="connsiteY4" fmla="*/ 457200 h 457200"/>
                <a:gd name="connsiteX5" fmla="*/ 1066800 w 1066800"/>
                <a:gd name="connsiteY5" fmla="*/ 76200 h 457200"/>
                <a:gd name="connsiteX6" fmla="*/ 990600 w 1066800"/>
                <a:gd name="connsiteY6" fmla="*/ 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6800" h="457200">
                  <a:moveTo>
                    <a:pt x="990600" y="0"/>
                  </a:moveTo>
                  <a:lnTo>
                    <a:pt x="76200" y="0"/>
                  </a:lnTo>
                  <a:cubicBezTo>
                    <a:pt x="34214" y="0"/>
                    <a:pt x="0" y="34214"/>
                    <a:pt x="0" y="76200"/>
                  </a:cubicBezTo>
                  <a:lnTo>
                    <a:pt x="0" y="457200"/>
                  </a:lnTo>
                  <a:lnTo>
                    <a:pt x="1066800" y="457200"/>
                  </a:lnTo>
                  <a:lnTo>
                    <a:pt x="1066800" y="76200"/>
                  </a:lnTo>
                  <a:cubicBezTo>
                    <a:pt x="1066800" y="34214"/>
                    <a:pt x="1032586" y="0"/>
                    <a:pt x="990600" y="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任意多边形: 形状 75">
              <a:extLst>
                <a:ext uri="{FF2B5EF4-FFF2-40B4-BE49-F238E27FC236}">
                  <a16:creationId xmlns:a16="http://schemas.microsoft.com/office/drawing/2014/main" id="{D815166A-580F-444F-B260-FD6227BB2F74}"/>
                </a:ext>
              </a:extLst>
            </p:cNvPr>
            <p:cNvSpPr/>
            <p:nvPr/>
          </p:nvSpPr>
          <p:spPr>
            <a:xfrm>
              <a:off x="12457875" y="5925087"/>
              <a:ext cx="609295" cy="152400"/>
            </a:xfrm>
            <a:custGeom>
              <a:avLst/>
              <a:gdLst>
                <a:gd name="connsiteX0" fmla="*/ 0 w 609295"/>
                <a:gd name="connsiteY0" fmla="*/ 152400 h 152400"/>
                <a:gd name="connsiteX1" fmla="*/ 609295 w 609295"/>
                <a:gd name="connsiteY1" fmla="*/ 152400 h 152400"/>
                <a:gd name="connsiteX2" fmla="*/ 304648 w 609295"/>
                <a:gd name="connsiteY2" fmla="*/ 0 h 152400"/>
                <a:gd name="connsiteX3" fmla="*/ 0 w 609295"/>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609295" h="152400">
                  <a:moveTo>
                    <a:pt x="0" y="152400"/>
                  </a:moveTo>
                  <a:lnTo>
                    <a:pt x="609295" y="152400"/>
                  </a:lnTo>
                  <a:cubicBezTo>
                    <a:pt x="538582" y="58369"/>
                    <a:pt x="426491" y="0"/>
                    <a:pt x="304648" y="0"/>
                  </a:cubicBezTo>
                  <a:cubicBezTo>
                    <a:pt x="182804" y="0"/>
                    <a:pt x="70714" y="58369"/>
                    <a:pt x="0" y="1524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2833C7E9-03B2-457A-A8B6-6E45B2B34033}"/>
                </a:ext>
              </a:extLst>
            </p:cNvPr>
            <p:cNvSpPr/>
            <p:nvPr/>
          </p:nvSpPr>
          <p:spPr>
            <a:xfrm>
              <a:off x="13981875" y="5925087"/>
              <a:ext cx="609295" cy="152400"/>
            </a:xfrm>
            <a:custGeom>
              <a:avLst/>
              <a:gdLst>
                <a:gd name="connsiteX0" fmla="*/ 0 w 609295"/>
                <a:gd name="connsiteY0" fmla="*/ 152400 h 152400"/>
                <a:gd name="connsiteX1" fmla="*/ 609295 w 609295"/>
                <a:gd name="connsiteY1" fmla="*/ 152400 h 152400"/>
                <a:gd name="connsiteX2" fmla="*/ 304648 w 609295"/>
                <a:gd name="connsiteY2" fmla="*/ 0 h 152400"/>
                <a:gd name="connsiteX3" fmla="*/ 0 w 609295"/>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609295" h="152400">
                  <a:moveTo>
                    <a:pt x="0" y="152400"/>
                  </a:moveTo>
                  <a:lnTo>
                    <a:pt x="609295" y="152400"/>
                  </a:lnTo>
                  <a:cubicBezTo>
                    <a:pt x="538582" y="58369"/>
                    <a:pt x="426491" y="0"/>
                    <a:pt x="304648" y="0"/>
                  </a:cubicBezTo>
                  <a:cubicBezTo>
                    <a:pt x="182804" y="0"/>
                    <a:pt x="70714" y="58369"/>
                    <a:pt x="0" y="1524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 name="任意多边形: 形状 77">
              <a:extLst>
                <a:ext uri="{FF2B5EF4-FFF2-40B4-BE49-F238E27FC236}">
                  <a16:creationId xmlns:a16="http://schemas.microsoft.com/office/drawing/2014/main" id="{D5A9F339-CD2C-4FE7-AFC2-51E9D1426DA8}"/>
                </a:ext>
              </a:extLst>
            </p:cNvPr>
            <p:cNvSpPr/>
            <p:nvPr/>
          </p:nvSpPr>
          <p:spPr>
            <a:xfrm>
              <a:off x="15505875" y="5925087"/>
              <a:ext cx="609295" cy="152400"/>
            </a:xfrm>
            <a:custGeom>
              <a:avLst/>
              <a:gdLst>
                <a:gd name="connsiteX0" fmla="*/ 0 w 609295"/>
                <a:gd name="connsiteY0" fmla="*/ 152400 h 152400"/>
                <a:gd name="connsiteX1" fmla="*/ 609295 w 609295"/>
                <a:gd name="connsiteY1" fmla="*/ 152400 h 152400"/>
                <a:gd name="connsiteX2" fmla="*/ 304648 w 609295"/>
                <a:gd name="connsiteY2" fmla="*/ 0 h 152400"/>
                <a:gd name="connsiteX3" fmla="*/ 0 w 609295"/>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609295" h="152400">
                  <a:moveTo>
                    <a:pt x="0" y="152400"/>
                  </a:moveTo>
                  <a:lnTo>
                    <a:pt x="609295" y="152400"/>
                  </a:lnTo>
                  <a:cubicBezTo>
                    <a:pt x="538582" y="58369"/>
                    <a:pt x="426491" y="0"/>
                    <a:pt x="304648" y="0"/>
                  </a:cubicBezTo>
                  <a:cubicBezTo>
                    <a:pt x="182804" y="0"/>
                    <a:pt x="70714" y="58369"/>
                    <a:pt x="0" y="15240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任意多边形: 形状 78">
              <a:extLst>
                <a:ext uri="{FF2B5EF4-FFF2-40B4-BE49-F238E27FC236}">
                  <a16:creationId xmlns:a16="http://schemas.microsoft.com/office/drawing/2014/main" id="{248119AD-95F7-4D99-A30E-7A1BF6EB5C90}"/>
                </a:ext>
              </a:extLst>
            </p:cNvPr>
            <p:cNvSpPr/>
            <p:nvPr/>
          </p:nvSpPr>
          <p:spPr>
            <a:xfrm>
              <a:off x="15277123" y="6229887"/>
              <a:ext cx="1066800" cy="457200"/>
            </a:xfrm>
            <a:custGeom>
              <a:avLst/>
              <a:gdLst>
                <a:gd name="connsiteX0" fmla="*/ 990600 w 1066800"/>
                <a:gd name="connsiteY0" fmla="*/ 0 h 457200"/>
                <a:gd name="connsiteX1" fmla="*/ 76200 w 1066800"/>
                <a:gd name="connsiteY1" fmla="*/ 0 h 457200"/>
                <a:gd name="connsiteX2" fmla="*/ 0 w 1066800"/>
                <a:gd name="connsiteY2" fmla="*/ 76200 h 457200"/>
                <a:gd name="connsiteX3" fmla="*/ 0 w 1066800"/>
                <a:gd name="connsiteY3" fmla="*/ 457200 h 457200"/>
                <a:gd name="connsiteX4" fmla="*/ 1066800 w 1066800"/>
                <a:gd name="connsiteY4" fmla="*/ 457200 h 457200"/>
                <a:gd name="connsiteX5" fmla="*/ 1066800 w 1066800"/>
                <a:gd name="connsiteY5" fmla="*/ 76200 h 457200"/>
                <a:gd name="connsiteX6" fmla="*/ 990600 w 1066800"/>
                <a:gd name="connsiteY6" fmla="*/ 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6800" h="457200">
                  <a:moveTo>
                    <a:pt x="990600" y="0"/>
                  </a:moveTo>
                  <a:lnTo>
                    <a:pt x="76200" y="0"/>
                  </a:lnTo>
                  <a:cubicBezTo>
                    <a:pt x="34214" y="0"/>
                    <a:pt x="0" y="34214"/>
                    <a:pt x="0" y="76200"/>
                  </a:cubicBezTo>
                  <a:lnTo>
                    <a:pt x="0" y="457200"/>
                  </a:lnTo>
                  <a:lnTo>
                    <a:pt x="1066800" y="457200"/>
                  </a:lnTo>
                  <a:lnTo>
                    <a:pt x="1066800" y="76200"/>
                  </a:lnTo>
                  <a:cubicBezTo>
                    <a:pt x="1066800" y="34214"/>
                    <a:pt x="1032586" y="0"/>
                    <a:pt x="990600" y="0"/>
                  </a:cubicBezTo>
                  <a:close/>
                </a:path>
              </a:pathLst>
            </a:custGeom>
            <a:grpFill/>
            <a:ln w="76200"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4" name="文本框 3">
            <a:extLst>
              <a:ext uri="{FF2B5EF4-FFF2-40B4-BE49-F238E27FC236}">
                <a16:creationId xmlns:a16="http://schemas.microsoft.com/office/drawing/2014/main" id="{12A0C957-240C-45B4-BE06-3064624FC250}"/>
              </a:ext>
            </a:extLst>
          </p:cNvPr>
          <p:cNvSpPr txBox="1"/>
          <p:nvPr/>
        </p:nvSpPr>
        <p:spPr>
          <a:xfrm>
            <a:off x="5948976" y="3737294"/>
            <a:ext cx="2786821" cy="583289"/>
          </a:xfrm>
          <a:prstGeom prst="rect">
            <a:avLst/>
          </a:prstGeom>
          <a:noFill/>
        </p:spPr>
        <p:txBody>
          <a:bodyPr wrap="none">
            <a:spAutoFit/>
          </a:bodyPr>
          <a:lstStyle>
            <a:defPPr>
              <a:defRPr lang="zh-CN"/>
            </a:defPPr>
            <a:lvl1pPr>
              <a:defRPr sz="1600">
                <a:latin typeface="OPPOSans M" panose="00020600040101010101" pitchFamily="18" charset="-122"/>
                <a:ea typeface="OPPOSans M" panose="00020600040101010101" pitchFamily="18" charset="-122"/>
                <a:cs typeface="OPPOSans M" panose="00020600040101010101" pitchFamily="18" charset="-122"/>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思源黑体 CN Regular"/>
                <a:ea typeface="思源黑体 CN Regular"/>
                <a:cs typeface="OPPOSans M" panose="00020600040101010101" pitchFamily="18" charset="-122"/>
              </a:rPr>
              <a:t>探索在“三新“企业中发挥工会作用</a:t>
            </a:r>
            <a:endParaRPr kumimoji="0" lang="en-US" altLang="zh-CN" sz="1200" b="0" i="0" u="none" strike="noStrike" kern="1200" cap="none" spc="0" normalizeH="0" baseline="0" noProof="0" dirty="0">
              <a:ln>
                <a:noFill/>
              </a:ln>
              <a:solidFill>
                <a:prstClr val="white"/>
              </a:solidFill>
              <a:effectLst/>
              <a:uLnTx/>
              <a:uFillTx/>
              <a:latin typeface="思源黑体 CN Regular"/>
              <a:ea typeface="思源黑体 CN Regular"/>
              <a:cs typeface="OPPOSans M" panose="00020600040101010101" pitchFamily="18" charset="-122"/>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OPPOSans B" panose="00020600040101010101" pitchFamily="18" charset="-122"/>
              </a:rPr>
              <a:t>开展工资集体协商工作</a:t>
            </a:r>
          </a:p>
        </p:txBody>
      </p:sp>
      <p:sp>
        <p:nvSpPr>
          <p:cNvPr id="146" name="椭圆 145">
            <a:extLst>
              <a:ext uri="{FF2B5EF4-FFF2-40B4-BE49-F238E27FC236}">
                <a16:creationId xmlns:a16="http://schemas.microsoft.com/office/drawing/2014/main" id="{08521E98-9F9C-472D-ABB8-529F9545030C}"/>
              </a:ext>
            </a:extLst>
          </p:cNvPr>
          <p:cNvSpPr/>
          <p:nvPr/>
        </p:nvSpPr>
        <p:spPr>
          <a:xfrm>
            <a:off x="5938382" y="5319778"/>
            <a:ext cx="2808006" cy="221680"/>
          </a:xfrm>
          <a:prstGeom prst="ellipse">
            <a:avLst/>
          </a:prstGeom>
          <a:gradFill flip="none" rotWithShape="1">
            <a:gsLst>
              <a:gs pos="0">
                <a:schemeClr val="accent1"/>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5727119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a:extLst>
              <a:ext uri="{FF2B5EF4-FFF2-40B4-BE49-F238E27FC236}">
                <a16:creationId xmlns:a16="http://schemas.microsoft.com/office/drawing/2014/main" id="{B6B87D1A-3B00-44B5-B44D-24042F40CACD}"/>
              </a:ext>
            </a:extLst>
          </p:cNvPr>
          <p:cNvSpPr/>
          <p:nvPr/>
        </p:nvSpPr>
        <p:spPr>
          <a:xfrm>
            <a:off x="465888" y="3094157"/>
            <a:ext cx="1521068" cy="1521066"/>
          </a:xfrm>
          <a:prstGeom prst="rect">
            <a:avLst/>
          </a:prstGeom>
          <a:noFill/>
          <a:ln>
            <a:gradFill flip="none" rotWithShape="1">
              <a:gsLst>
                <a:gs pos="0">
                  <a:schemeClr val="bg1">
                    <a:alpha val="0"/>
                  </a:schemeClr>
                </a:gs>
                <a:gs pos="95000">
                  <a:schemeClr val="accent1">
                    <a:lumMod val="40000"/>
                    <a:lumOff val="60000"/>
                  </a:schemeClr>
                </a:gs>
              </a:gsLst>
              <a:lin ang="8100000" scaled="1"/>
              <a:tileRect/>
            </a:gradFill>
          </a:ln>
          <a:effectLst/>
          <a:scene3d>
            <a:camera prst="isometricTopUp"/>
            <a:lightRig rig="threePt" dir="t"/>
          </a:scene3d>
          <a:sp3d>
            <a:extrusionClr>
              <a:srgbClr val="8BBAD4"/>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2" name="矩形 61">
            <a:extLst>
              <a:ext uri="{FF2B5EF4-FFF2-40B4-BE49-F238E27FC236}">
                <a16:creationId xmlns:a16="http://schemas.microsoft.com/office/drawing/2014/main" id="{5C27893D-E981-416F-93E1-56C56AB752EF}"/>
              </a:ext>
            </a:extLst>
          </p:cNvPr>
          <p:cNvSpPr/>
          <p:nvPr/>
        </p:nvSpPr>
        <p:spPr>
          <a:xfrm>
            <a:off x="3811467" y="3094157"/>
            <a:ext cx="1521068" cy="1521066"/>
          </a:xfrm>
          <a:prstGeom prst="rect">
            <a:avLst/>
          </a:prstGeom>
          <a:noFill/>
          <a:ln>
            <a:gradFill flip="none" rotWithShape="1">
              <a:gsLst>
                <a:gs pos="0">
                  <a:schemeClr val="bg1">
                    <a:alpha val="0"/>
                  </a:schemeClr>
                </a:gs>
                <a:gs pos="95000">
                  <a:schemeClr val="accent1">
                    <a:lumMod val="40000"/>
                    <a:lumOff val="60000"/>
                  </a:schemeClr>
                </a:gs>
              </a:gsLst>
              <a:lin ang="8100000" scaled="1"/>
              <a:tileRect/>
            </a:gradFill>
          </a:ln>
          <a:effectLst/>
          <a:scene3d>
            <a:camera prst="isometricTopUp"/>
            <a:lightRig rig="threePt" dir="t"/>
          </a:scene3d>
          <a:sp3d>
            <a:extrusionClr>
              <a:srgbClr val="8BBAD4"/>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3" name="矩形 62">
            <a:extLst>
              <a:ext uri="{FF2B5EF4-FFF2-40B4-BE49-F238E27FC236}">
                <a16:creationId xmlns:a16="http://schemas.microsoft.com/office/drawing/2014/main" id="{C52948CA-3BBD-492A-A70C-1449ED8C0C7B}"/>
              </a:ext>
            </a:extLst>
          </p:cNvPr>
          <p:cNvSpPr/>
          <p:nvPr/>
        </p:nvSpPr>
        <p:spPr>
          <a:xfrm>
            <a:off x="7157044" y="3094157"/>
            <a:ext cx="1521068" cy="1521066"/>
          </a:xfrm>
          <a:prstGeom prst="rect">
            <a:avLst/>
          </a:prstGeom>
          <a:noFill/>
          <a:ln>
            <a:gradFill flip="none" rotWithShape="1">
              <a:gsLst>
                <a:gs pos="0">
                  <a:schemeClr val="bg1">
                    <a:alpha val="0"/>
                  </a:schemeClr>
                </a:gs>
                <a:gs pos="95000">
                  <a:schemeClr val="accent1">
                    <a:lumMod val="40000"/>
                    <a:lumOff val="60000"/>
                  </a:schemeClr>
                </a:gs>
              </a:gsLst>
              <a:lin ang="8100000" scaled="1"/>
              <a:tileRect/>
            </a:gradFill>
          </a:ln>
          <a:effectLst/>
          <a:scene3d>
            <a:camera prst="isometricTopUp"/>
            <a:lightRig rig="threePt" dir="t"/>
          </a:scene3d>
          <a:sp3d>
            <a:extrusionClr>
              <a:srgbClr val="8BBAD4"/>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4" name="矩形 63">
            <a:extLst>
              <a:ext uri="{FF2B5EF4-FFF2-40B4-BE49-F238E27FC236}">
                <a16:creationId xmlns:a16="http://schemas.microsoft.com/office/drawing/2014/main" id="{D0AB11FB-51A7-4A0D-915B-2970BBAADE2B}"/>
              </a:ext>
            </a:extLst>
          </p:cNvPr>
          <p:cNvSpPr/>
          <p:nvPr/>
        </p:nvSpPr>
        <p:spPr>
          <a:xfrm>
            <a:off x="2138677" y="4098933"/>
            <a:ext cx="1521068" cy="1521066"/>
          </a:xfrm>
          <a:prstGeom prst="rect">
            <a:avLst/>
          </a:prstGeom>
          <a:noFill/>
          <a:ln>
            <a:gradFill flip="none" rotWithShape="1">
              <a:gsLst>
                <a:gs pos="0">
                  <a:schemeClr val="bg1">
                    <a:alpha val="0"/>
                  </a:schemeClr>
                </a:gs>
                <a:gs pos="95000">
                  <a:schemeClr val="accent1">
                    <a:lumMod val="40000"/>
                    <a:lumOff val="60000"/>
                  </a:schemeClr>
                </a:gs>
              </a:gsLst>
              <a:lin ang="8100000" scaled="1"/>
              <a:tileRect/>
            </a:gradFill>
          </a:ln>
          <a:effectLst/>
          <a:scene3d>
            <a:camera prst="isometricTopUp"/>
            <a:lightRig rig="threePt" dir="t"/>
          </a:scene3d>
          <a:sp3d>
            <a:extrusionClr>
              <a:srgbClr val="8BBAD4"/>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5" name="矩形 64">
            <a:extLst>
              <a:ext uri="{FF2B5EF4-FFF2-40B4-BE49-F238E27FC236}">
                <a16:creationId xmlns:a16="http://schemas.microsoft.com/office/drawing/2014/main" id="{6B39A84B-D787-402A-907A-631ADAF00484}"/>
              </a:ext>
            </a:extLst>
          </p:cNvPr>
          <p:cNvSpPr/>
          <p:nvPr/>
        </p:nvSpPr>
        <p:spPr>
          <a:xfrm>
            <a:off x="5484256" y="4098933"/>
            <a:ext cx="1521068" cy="1521066"/>
          </a:xfrm>
          <a:prstGeom prst="rect">
            <a:avLst/>
          </a:prstGeom>
          <a:noFill/>
          <a:ln>
            <a:gradFill flip="none" rotWithShape="1">
              <a:gsLst>
                <a:gs pos="0">
                  <a:schemeClr val="bg1">
                    <a:alpha val="0"/>
                  </a:schemeClr>
                </a:gs>
                <a:gs pos="95000">
                  <a:schemeClr val="accent1">
                    <a:lumMod val="40000"/>
                    <a:lumOff val="60000"/>
                  </a:schemeClr>
                </a:gs>
              </a:gsLst>
              <a:lin ang="8100000" scaled="1"/>
              <a:tileRect/>
            </a:gradFill>
          </a:ln>
          <a:effectLst/>
          <a:scene3d>
            <a:camera prst="isometricTopUp"/>
            <a:lightRig rig="threePt" dir="t"/>
          </a:scene3d>
          <a:sp3d>
            <a:extrusionClr>
              <a:srgbClr val="8BBAD4"/>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6" name="矩形 55">
            <a:extLst>
              <a:ext uri="{FF2B5EF4-FFF2-40B4-BE49-F238E27FC236}">
                <a16:creationId xmlns:a16="http://schemas.microsoft.com/office/drawing/2014/main" id="{E0FA2807-8827-4A26-A376-1E6A2A0CDED1}"/>
              </a:ext>
            </a:extLst>
          </p:cNvPr>
          <p:cNvSpPr/>
          <p:nvPr/>
        </p:nvSpPr>
        <p:spPr>
          <a:xfrm>
            <a:off x="465888" y="2849638"/>
            <a:ext cx="1521068" cy="1521066"/>
          </a:xfrm>
          <a:prstGeom prst="rect">
            <a:avLst/>
          </a:prstGeom>
          <a:gradFill flip="none" rotWithShape="1">
            <a:gsLst>
              <a:gs pos="0">
                <a:schemeClr val="accent1">
                  <a:lumMod val="40000"/>
                  <a:lumOff val="60000"/>
                  <a:alpha val="37000"/>
                </a:schemeClr>
              </a:gs>
              <a:gs pos="87000">
                <a:schemeClr val="accent1">
                  <a:lumMod val="20000"/>
                  <a:lumOff val="80000"/>
                  <a:alpha val="0"/>
                </a:schemeClr>
              </a:gs>
            </a:gsLst>
            <a:lin ang="18900000" scaled="1"/>
            <a:tileRect/>
          </a:gradFill>
          <a:ln>
            <a:noFill/>
          </a:ln>
          <a:effectLst/>
          <a:scene3d>
            <a:camera prst="isometricTopUp"/>
            <a:lightRig rig="threePt" dir="t"/>
          </a:scene3d>
          <a:sp3d>
            <a:extrusionClr>
              <a:srgbClr val="8BBAD4"/>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7" name="矩形 56">
            <a:extLst>
              <a:ext uri="{FF2B5EF4-FFF2-40B4-BE49-F238E27FC236}">
                <a16:creationId xmlns:a16="http://schemas.microsoft.com/office/drawing/2014/main" id="{D3C07501-D9EB-4773-93ED-98AA3C68FB27}"/>
              </a:ext>
            </a:extLst>
          </p:cNvPr>
          <p:cNvSpPr/>
          <p:nvPr/>
        </p:nvSpPr>
        <p:spPr>
          <a:xfrm>
            <a:off x="3811467" y="2849638"/>
            <a:ext cx="1521068" cy="1521066"/>
          </a:xfrm>
          <a:prstGeom prst="rect">
            <a:avLst/>
          </a:prstGeom>
          <a:gradFill flip="none" rotWithShape="1">
            <a:gsLst>
              <a:gs pos="0">
                <a:schemeClr val="accent1">
                  <a:lumMod val="40000"/>
                  <a:lumOff val="60000"/>
                  <a:alpha val="37000"/>
                </a:schemeClr>
              </a:gs>
              <a:gs pos="87000">
                <a:schemeClr val="accent1">
                  <a:lumMod val="20000"/>
                  <a:lumOff val="80000"/>
                  <a:alpha val="0"/>
                </a:schemeClr>
              </a:gs>
            </a:gsLst>
            <a:lin ang="18900000" scaled="1"/>
            <a:tileRect/>
          </a:gradFill>
          <a:ln>
            <a:noFill/>
          </a:ln>
          <a:effectLst/>
          <a:scene3d>
            <a:camera prst="isometricTopUp"/>
            <a:lightRig rig="threePt" dir="t"/>
          </a:scene3d>
          <a:sp3d>
            <a:extrusionClr>
              <a:srgbClr val="8BBAD4"/>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8" name="矩形 57">
            <a:extLst>
              <a:ext uri="{FF2B5EF4-FFF2-40B4-BE49-F238E27FC236}">
                <a16:creationId xmlns:a16="http://schemas.microsoft.com/office/drawing/2014/main" id="{BC469DFC-D0E4-4DAA-9125-BE6AEB47EC88}"/>
              </a:ext>
            </a:extLst>
          </p:cNvPr>
          <p:cNvSpPr/>
          <p:nvPr/>
        </p:nvSpPr>
        <p:spPr>
          <a:xfrm>
            <a:off x="7157044" y="2849638"/>
            <a:ext cx="1521068" cy="1521066"/>
          </a:xfrm>
          <a:prstGeom prst="rect">
            <a:avLst/>
          </a:prstGeom>
          <a:gradFill flip="none" rotWithShape="1">
            <a:gsLst>
              <a:gs pos="0">
                <a:schemeClr val="accent1">
                  <a:lumMod val="40000"/>
                  <a:lumOff val="60000"/>
                  <a:alpha val="37000"/>
                </a:schemeClr>
              </a:gs>
              <a:gs pos="87000">
                <a:schemeClr val="accent1">
                  <a:lumMod val="20000"/>
                  <a:lumOff val="80000"/>
                  <a:alpha val="0"/>
                </a:schemeClr>
              </a:gs>
            </a:gsLst>
            <a:lin ang="18900000" scaled="1"/>
            <a:tileRect/>
          </a:gradFill>
          <a:ln>
            <a:noFill/>
          </a:ln>
          <a:effectLst/>
          <a:scene3d>
            <a:camera prst="isometricTopUp"/>
            <a:lightRig rig="threePt" dir="t"/>
          </a:scene3d>
          <a:sp3d>
            <a:extrusionClr>
              <a:srgbClr val="8BBAD4"/>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9" name="矩形 58">
            <a:extLst>
              <a:ext uri="{FF2B5EF4-FFF2-40B4-BE49-F238E27FC236}">
                <a16:creationId xmlns:a16="http://schemas.microsoft.com/office/drawing/2014/main" id="{F2EA0879-9792-4BA3-8C78-FBDC9D6A64E4}"/>
              </a:ext>
            </a:extLst>
          </p:cNvPr>
          <p:cNvSpPr/>
          <p:nvPr/>
        </p:nvSpPr>
        <p:spPr>
          <a:xfrm>
            <a:off x="2138677" y="3854414"/>
            <a:ext cx="1521068" cy="1521066"/>
          </a:xfrm>
          <a:prstGeom prst="rect">
            <a:avLst/>
          </a:prstGeom>
          <a:gradFill flip="none" rotWithShape="1">
            <a:gsLst>
              <a:gs pos="0">
                <a:schemeClr val="accent1">
                  <a:lumMod val="40000"/>
                  <a:lumOff val="60000"/>
                  <a:alpha val="37000"/>
                </a:schemeClr>
              </a:gs>
              <a:gs pos="87000">
                <a:schemeClr val="accent1">
                  <a:lumMod val="20000"/>
                  <a:lumOff val="80000"/>
                  <a:alpha val="0"/>
                </a:schemeClr>
              </a:gs>
            </a:gsLst>
            <a:lin ang="18900000" scaled="1"/>
            <a:tileRect/>
          </a:gradFill>
          <a:ln>
            <a:noFill/>
          </a:ln>
          <a:effectLst/>
          <a:scene3d>
            <a:camera prst="isometricTopUp"/>
            <a:lightRig rig="threePt" dir="t"/>
          </a:scene3d>
          <a:sp3d>
            <a:extrusionClr>
              <a:srgbClr val="8BBAD4"/>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0" name="矩形 59">
            <a:extLst>
              <a:ext uri="{FF2B5EF4-FFF2-40B4-BE49-F238E27FC236}">
                <a16:creationId xmlns:a16="http://schemas.microsoft.com/office/drawing/2014/main" id="{AB531F56-99D6-47A9-B33E-D9771D7607A1}"/>
              </a:ext>
            </a:extLst>
          </p:cNvPr>
          <p:cNvSpPr/>
          <p:nvPr/>
        </p:nvSpPr>
        <p:spPr>
          <a:xfrm>
            <a:off x="5484256" y="3854414"/>
            <a:ext cx="1521068" cy="1521066"/>
          </a:xfrm>
          <a:prstGeom prst="rect">
            <a:avLst/>
          </a:prstGeom>
          <a:gradFill flip="none" rotWithShape="1">
            <a:gsLst>
              <a:gs pos="0">
                <a:schemeClr val="accent1">
                  <a:lumMod val="40000"/>
                  <a:lumOff val="60000"/>
                  <a:alpha val="37000"/>
                </a:schemeClr>
              </a:gs>
              <a:gs pos="87000">
                <a:schemeClr val="accent1">
                  <a:lumMod val="20000"/>
                  <a:lumOff val="80000"/>
                  <a:alpha val="0"/>
                </a:schemeClr>
              </a:gs>
            </a:gsLst>
            <a:lin ang="18900000" scaled="1"/>
            <a:tileRect/>
          </a:gradFill>
          <a:ln>
            <a:noFill/>
          </a:ln>
          <a:effectLst/>
          <a:scene3d>
            <a:camera prst="isometricTopUp"/>
            <a:lightRig rig="threePt" dir="t"/>
          </a:scene3d>
          <a:sp3d>
            <a:extrusionClr>
              <a:srgbClr val="8BBAD4"/>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19" name="直接箭头连接符 18">
            <a:extLst>
              <a:ext uri="{FF2B5EF4-FFF2-40B4-BE49-F238E27FC236}">
                <a16:creationId xmlns:a16="http://schemas.microsoft.com/office/drawing/2014/main" id="{C7BDC745-A234-488C-B54A-913C1159A93E}"/>
              </a:ext>
            </a:extLst>
          </p:cNvPr>
          <p:cNvCxnSpPr>
            <a:cxnSpLocks/>
          </p:cNvCxnSpPr>
          <p:nvPr/>
        </p:nvCxnSpPr>
        <p:spPr>
          <a:xfrm>
            <a:off x="1671771" y="3966545"/>
            <a:ext cx="681097" cy="0"/>
          </a:xfrm>
          <a:prstGeom prst="straightConnector1">
            <a:avLst/>
          </a:prstGeom>
          <a:ln w="66675">
            <a:gradFill flip="none" rotWithShape="1">
              <a:gsLst>
                <a:gs pos="30000">
                  <a:schemeClr val="accent1">
                    <a:lumMod val="40000"/>
                    <a:lumOff val="60000"/>
                    <a:alpha val="43000"/>
                  </a:schemeClr>
                </a:gs>
                <a:gs pos="0">
                  <a:schemeClr val="accent1">
                    <a:lumMod val="40000"/>
                    <a:lumOff val="60000"/>
                    <a:alpha val="0"/>
                  </a:schemeClr>
                </a:gs>
                <a:gs pos="100000">
                  <a:schemeClr val="accent1">
                    <a:lumMod val="40000"/>
                    <a:lumOff val="60000"/>
                  </a:schemeClr>
                </a:gs>
              </a:gsLst>
              <a:lin ang="0" scaled="1"/>
              <a:tileRect/>
            </a:gradFill>
            <a:tailEnd type="triangle"/>
          </a:ln>
          <a:scene3d>
            <a:camera prst="isometricBottomDown"/>
            <a:lightRig rig="contrasting" dir="t"/>
          </a:scene3d>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D1921D4A-7763-49A9-8DC0-C12B6E18E826}"/>
              </a:ext>
            </a:extLst>
          </p:cNvPr>
          <p:cNvSpPr/>
          <p:nvPr/>
        </p:nvSpPr>
        <p:spPr>
          <a:xfrm>
            <a:off x="340373" y="633409"/>
            <a:ext cx="1980029"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说教学过程</a:t>
            </a:r>
          </a:p>
        </p:txBody>
      </p:sp>
      <p:sp>
        <p:nvSpPr>
          <p:cNvPr id="14" name="矩形 13">
            <a:extLst>
              <a:ext uri="{FF2B5EF4-FFF2-40B4-BE49-F238E27FC236}">
                <a16:creationId xmlns:a16="http://schemas.microsoft.com/office/drawing/2014/main" id="{7C74A0BF-5F52-489A-9A8D-AA30285427CD}"/>
              </a:ext>
            </a:extLst>
          </p:cNvPr>
          <p:cNvSpPr/>
          <p:nvPr/>
        </p:nvSpPr>
        <p:spPr>
          <a:xfrm>
            <a:off x="465888" y="2649613"/>
            <a:ext cx="1521068" cy="1521066"/>
          </a:xfrm>
          <a:prstGeom prst="rect">
            <a:avLst/>
          </a:prstGeom>
          <a:gradFill flip="none" rotWithShape="1">
            <a:gsLst>
              <a:gs pos="0">
                <a:schemeClr val="accent1">
                  <a:lumMod val="40000"/>
                  <a:lumOff val="60000"/>
                </a:schemeClr>
              </a:gs>
              <a:gs pos="87000">
                <a:schemeClr val="accent1">
                  <a:lumMod val="20000"/>
                  <a:lumOff val="8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文本框 3">
            <a:extLst>
              <a:ext uri="{FF2B5EF4-FFF2-40B4-BE49-F238E27FC236}">
                <a16:creationId xmlns:a16="http://schemas.microsoft.com/office/drawing/2014/main" id="{21FFC0A6-6D1C-417B-80A8-4753D409512A}"/>
              </a:ext>
            </a:extLst>
          </p:cNvPr>
          <p:cNvSpPr txBox="1"/>
          <p:nvPr/>
        </p:nvSpPr>
        <p:spPr>
          <a:xfrm>
            <a:off x="871891" y="3506048"/>
            <a:ext cx="761747" cy="32316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Roboto"/>
                <a:ea typeface="思源黑体 CN Regular"/>
                <a:cs typeface="+mn-cs"/>
              </a:rPr>
              <a:t>享公平</a:t>
            </a:r>
          </a:p>
        </p:txBody>
      </p:sp>
      <p:sp>
        <p:nvSpPr>
          <p:cNvPr id="12" name="文本框 11">
            <a:extLst>
              <a:ext uri="{FF2B5EF4-FFF2-40B4-BE49-F238E27FC236}">
                <a16:creationId xmlns:a16="http://schemas.microsoft.com/office/drawing/2014/main" id="{9DA8F17F-452E-4FB7-AB37-CD7E8C704BAE}"/>
              </a:ext>
            </a:extLst>
          </p:cNvPr>
          <p:cNvSpPr txBox="1"/>
          <p:nvPr/>
        </p:nvSpPr>
        <p:spPr>
          <a:xfrm>
            <a:off x="630477" y="2180016"/>
            <a:ext cx="1290738" cy="1419619"/>
          </a:xfrm>
          <a:prstGeom prst="rect">
            <a:avLst/>
          </a:prstGeom>
          <a:noFill/>
        </p:spPr>
        <p:txBody>
          <a:bodyPr wrap="none">
            <a:spAutoFit/>
            <a:scene3d>
              <a:camera prst="isometricOffAxis1Right"/>
              <a:lightRig rig="threePt" dir="t">
                <a:rot lat="0" lon="0" rev="0"/>
              </a:lightRig>
            </a:scene3d>
            <a:sp3d extrusionH="57150"/>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8625" b="0" i="0" u="none" strike="noStrike" kern="1200" cap="none" spc="0" normalizeH="0" baseline="0" noProof="0" dirty="0">
                <a:ln w="19050">
                  <a:noFill/>
                </a:ln>
                <a:gradFill flip="none" rotWithShape="1">
                  <a:gsLst>
                    <a:gs pos="70000">
                      <a:srgbClr val="945833">
                        <a:lumMod val="60000"/>
                        <a:lumOff val="40000"/>
                      </a:srgbClr>
                    </a:gs>
                    <a:gs pos="0">
                      <a:srgbClr val="945833">
                        <a:lumMod val="20000"/>
                        <a:lumOff val="80000"/>
                      </a:srgbClr>
                    </a:gs>
                  </a:gsLst>
                  <a:lin ang="2700000" scaled="1"/>
                  <a:tileRect/>
                </a:gradFill>
                <a:effectLst>
                  <a:reflection blurRad="25400" stA="69000" endPos="32000" dist="50800" dir="5400000" sy="-100000" algn="bl" rotWithShape="0"/>
                </a:effectLst>
                <a:uLnTx/>
                <a:uFillTx/>
                <a:latin typeface="思源宋体 CN Heavy"/>
                <a:ea typeface="思源宋体 CN Heavy"/>
                <a:cs typeface="+mn-cs"/>
              </a:rPr>
              <a:t>享</a:t>
            </a:r>
          </a:p>
        </p:txBody>
      </p:sp>
      <p:sp>
        <p:nvSpPr>
          <p:cNvPr id="33" name="矩形 32">
            <a:extLst>
              <a:ext uri="{FF2B5EF4-FFF2-40B4-BE49-F238E27FC236}">
                <a16:creationId xmlns:a16="http://schemas.microsoft.com/office/drawing/2014/main" id="{B5FB985E-DB36-4A7E-93F8-29D519EC242D}"/>
              </a:ext>
            </a:extLst>
          </p:cNvPr>
          <p:cNvSpPr/>
          <p:nvPr/>
        </p:nvSpPr>
        <p:spPr>
          <a:xfrm>
            <a:off x="3811467" y="2649613"/>
            <a:ext cx="1521068" cy="1521066"/>
          </a:xfrm>
          <a:prstGeom prst="rect">
            <a:avLst/>
          </a:prstGeom>
          <a:gradFill flip="none" rotWithShape="1">
            <a:gsLst>
              <a:gs pos="0">
                <a:schemeClr val="accent1">
                  <a:lumMod val="40000"/>
                  <a:lumOff val="60000"/>
                </a:schemeClr>
              </a:gs>
              <a:gs pos="87000">
                <a:schemeClr val="accent1">
                  <a:lumMod val="20000"/>
                  <a:lumOff val="8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 name="文本框 33">
            <a:extLst>
              <a:ext uri="{FF2B5EF4-FFF2-40B4-BE49-F238E27FC236}">
                <a16:creationId xmlns:a16="http://schemas.microsoft.com/office/drawing/2014/main" id="{F6270078-50F1-4567-ACBB-5F24F5ED5225}"/>
              </a:ext>
            </a:extLst>
          </p:cNvPr>
          <p:cNvSpPr txBox="1"/>
          <p:nvPr/>
        </p:nvSpPr>
        <p:spPr>
          <a:xfrm>
            <a:off x="4217470" y="3506048"/>
            <a:ext cx="761747" cy="32316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Roboto"/>
                <a:ea typeface="思源黑体 CN Regular"/>
                <a:cs typeface="+mn-cs"/>
              </a:rPr>
              <a:t>议公平</a:t>
            </a:r>
          </a:p>
        </p:txBody>
      </p:sp>
      <p:sp>
        <p:nvSpPr>
          <p:cNvPr id="35" name="文本框 34">
            <a:extLst>
              <a:ext uri="{FF2B5EF4-FFF2-40B4-BE49-F238E27FC236}">
                <a16:creationId xmlns:a16="http://schemas.microsoft.com/office/drawing/2014/main" id="{F7E2689C-1406-474E-BF54-F83577206B69}"/>
              </a:ext>
            </a:extLst>
          </p:cNvPr>
          <p:cNvSpPr txBox="1"/>
          <p:nvPr/>
        </p:nvSpPr>
        <p:spPr>
          <a:xfrm>
            <a:off x="3976056" y="2180016"/>
            <a:ext cx="1290738" cy="1419619"/>
          </a:xfrm>
          <a:prstGeom prst="rect">
            <a:avLst/>
          </a:prstGeom>
          <a:noFill/>
        </p:spPr>
        <p:txBody>
          <a:bodyPr wrap="none">
            <a:spAutoFit/>
            <a:scene3d>
              <a:camera prst="isometricOffAxis1Right"/>
              <a:lightRig rig="threePt" dir="t">
                <a:rot lat="0" lon="0" rev="0"/>
              </a:lightRig>
            </a:scene3d>
            <a:sp3d extrusionH="57150"/>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8625" b="0" i="0" u="none" strike="noStrike" kern="1200" cap="none" spc="0" normalizeH="0" baseline="0" noProof="0" dirty="0">
                <a:ln w="19050">
                  <a:noFill/>
                </a:ln>
                <a:gradFill flip="none" rotWithShape="1">
                  <a:gsLst>
                    <a:gs pos="70000">
                      <a:srgbClr val="945833">
                        <a:lumMod val="60000"/>
                        <a:lumOff val="40000"/>
                      </a:srgbClr>
                    </a:gs>
                    <a:gs pos="0">
                      <a:srgbClr val="945833">
                        <a:lumMod val="20000"/>
                        <a:lumOff val="80000"/>
                      </a:srgbClr>
                    </a:gs>
                  </a:gsLst>
                  <a:lin ang="2700000" scaled="1"/>
                  <a:tileRect/>
                </a:gradFill>
                <a:effectLst>
                  <a:reflection blurRad="25400" stA="69000" endPos="32000" dist="50800" dir="5400000" sy="-100000" algn="bl" rotWithShape="0"/>
                </a:effectLst>
                <a:uLnTx/>
                <a:uFillTx/>
                <a:latin typeface="思源宋体 CN Heavy"/>
                <a:ea typeface="思源宋体 CN Heavy"/>
                <a:cs typeface="+mn-cs"/>
              </a:rPr>
              <a:t>议</a:t>
            </a:r>
          </a:p>
        </p:txBody>
      </p:sp>
      <p:sp>
        <p:nvSpPr>
          <p:cNvPr id="37" name="矩形 36">
            <a:extLst>
              <a:ext uri="{FF2B5EF4-FFF2-40B4-BE49-F238E27FC236}">
                <a16:creationId xmlns:a16="http://schemas.microsoft.com/office/drawing/2014/main" id="{BC146933-71CB-4DF4-9367-4EC5B52591EB}"/>
              </a:ext>
            </a:extLst>
          </p:cNvPr>
          <p:cNvSpPr/>
          <p:nvPr/>
        </p:nvSpPr>
        <p:spPr>
          <a:xfrm>
            <a:off x="7157044" y="2649613"/>
            <a:ext cx="1521068" cy="1521066"/>
          </a:xfrm>
          <a:prstGeom prst="rect">
            <a:avLst/>
          </a:prstGeom>
          <a:gradFill flip="none" rotWithShape="1">
            <a:gsLst>
              <a:gs pos="0">
                <a:schemeClr val="accent1">
                  <a:lumMod val="40000"/>
                  <a:lumOff val="60000"/>
                </a:schemeClr>
              </a:gs>
              <a:gs pos="87000">
                <a:schemeClr val="accent1">
                  <a:lumMod val="20000"/>
                  <a:lumOff val="8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8" name="文本框 37">
            <a:extLst>
              <a:ext uri="{FF2B5EF4-FFF2-40B4-BE49-F238E27FC236}">
                <a16:creationId xmlns:a16="http://schemas.microsoft.com/office/drawing/2014/main" id="{180C2283-F953-4732-A4DE-009FBF044C76}"/>
              </a:ext>
            </a:extLst>
          </p:cNvPr>
          <p:cNvSpPr txBox="1"/>
          <p:nvPr/>
        </p:nvSpPr>
        <p:spPr>
          <a:xfrm>
            <a:off x="7563048" y="3506048"/>
            <a:ext cx="761747" cy="32316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Roboto"/>
                <a:ea typeface="思源黑体 CN Regular"/>
                <a:cs typeface="+mn-cs"/>
              </a:rPr>
              <a:t>悟公平</a:t>
            </a:r>
          </a:p>
        </p:txBody>
      </p:sp>
      <p:sp>
        <p:nvSpPr>
          <p:cNvPr id="39" name="文本框 38">
            <a:extLst>
              <a:ext uri="{FF2B5EF4-FFF2-40B4-BE49-F238E27FC236}">
                <a16:creationId xmlns:a16="http://schemas.microsoft.com/office/drawing/2014/main" id="{D26E19F8-B1F6-4C05-809C-6DFC172388A4}"/>
              </a:ext>
            </a:extLst>
          </p:cNvPr>
          <p:cNvSpPr txBox="1"/>
          <p:nvPr/>
        </p:nvSpPr>
        <p:spPr>
          <a:xfrm>
            <a:off x="7321633" y="2180016"/>
            <a:ext cx="1290738" cy="1419619"/>
          </a:xfrm>
          <a:prstGeom prst="rect">
            <a:avLst/>
          </a:prstGeom>
          <a:noFill/>
        </p:spPr>
        <p:txBody>
          <a:bodyPr wrap="none">
            <a:spAutoFit/>
            <a:scene3d>
              <a:camera prst="isometricOffAxis1Right"/>
              <a:lightRig rig="threePt" dir="t">
                <a:rot lat="0" lon="0" rev="0"/>
              </a:lightRig>
            </a:scene3d>
            <a:sp3d extrusionH="57150"/>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8625" b="0" i="0" u="none" strike="noStrike" kern="1200" cap="none" spc="0" normalizeH="0" baseline="0" noProof="0" dirty="0">
                <a:ln w="19050">
                  <a:noFill/>
                </a:ln>
                <a:gradFill flip="none" rotWithShape="1">
                  <a:gsLst>
                    <a:gs pos="70000">
                      <a:srgbClr val="945833">
                        <a:lumMod val="60000"/>
                        <a:lumOff val="40000"/>
                      </a:srgbClr>
                    </a:gs>
                    <a:gs pos="0">
                      <a:srgbClr val="945833">
                        <a:lumMod val="20000"/>
                        <a:lumOff val="80000"/>
                      </a:srgbClr>
                    </a:gs>
                  </a:gsLst>
                  <a:lin ang="2700000" scaled="1"/>
                  <a:tileRect/>
                </a:gradFill>
                <a:effectLst>
                  <a:reflection blurRad="25400" stA="69000" endPos="32000" dist="50800" dir="5400000" sy="-100000" algn="bl" rotWithShape="0"/>
                </a:effectLst>
                <a:uLnTx/>
                <a:uFillTx/>
                <a:latin typeface="思源宋体 CN Heavy"/>
                <a:ea typeface="思源宋体 CN Heavy"/>
                <a:cs typeface="+mn-cs"/>
              </a:rPr>
              <a:t>悟</a:t>
            </a:r>
          </a:p>
        </p:txBody>
      </p:sp>
      <p:sp>
        <p:nvSpPr>
          <p:cNvPr id="42" name="矩形 41">
            <a:extLst>
              <a:ext uri="{FF2B5EF4-FFF2-40B4-BE49-F238E27FC236}">
                <a16:creationId xmlns:a16="http://schemas.microsoft.com/office/drawing/2014/main" id="{66874A82-CAAF-4B5E-BCE2-5D5A6B756C3B}"/>
              </a:ext>
            </a:extLst>
          </p:cNvPr>
          <p:cNvSpPr/>
          <p:nvPr/>
        </p:nvSpPr>
        <p:spPr>
          <a:xfrm>
            <a:off x="2138677" y="3654389"/>
            <a:ext cx="1521068" cy="1521066"/>
          </a:xfrm>
          <a:prstGeom prst="rect">
            <a:avLst/>
          </a:prstGeom>
          <a:gradFill flip="none" rotWithShape="1">
            <a:gsLst>
              <a:gs pos="0">
                <a:schemeClr val="accent1">
                  <a:lumMod val="40000"/>
                  <a:lumOff val="60000"/>
                </a:schemeClr>
              </a:gs>
              <a:gs pos="87000">
                <a:schemeClr val="accent1">
                  <a:lumMod val="20000"/>
                  <a:lumOff val="8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3" name="文本框 42">
            <a:extLst>
              <a:ext uri="{FF2B5EF4-FFF2-40B4-BE49-F238E27FC236}">
                <a16:creationId xmlns:a16="http://schemas.microsoft.com/office/drawing/2014/main" id="{23DFBA2F-8A2B-4493-A85C-B9E81AE3CCA7}"/>
              </a:ext>
            </a:extLst>
          </p:cNvPr>
          <p:cNvSpPr txBox="1"/>
          <p:nvPr/>
        </p:nvSpPr>
        <p:spPr>
          <a:xfrm>
            <a:off x="2544681" y="4510824"/>
            <a:ext cx="761747" cy="32316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Roboto"/>
                <a:ea typeface="思源黑体 CN Regular"/>
                <a:cs typeface="+mn-cs"/>
              </a:rPr>
              <a:t>话公平</a:t>
            </a:r>
          </a:p>
        </p:txBody>
      </p:sp>
      <p:sp>
        <p:nvSpPr>
          <p:cNvPr id="44" name="文本框 43">
            <a:extLst>
              <a:ext uri="{FF2B5EF4-FFF2-40B4-BE49-F238E27FC236}">
                <a16:creationId xmlns:a16="http://schemas.microsoft.com/office/drawing/2014/main" id="{5AB99884-1C06-416D-9EF7-1387754287D3}"/>
              </a:ext>
            </a:extLst>
          </p:cNvPr>
          <p:cNvSpPr txBox="1"/>
          <p:nvPr/>
        </p:nvSpPr>
        <p:spPr>
          <a:xfrm>
            <a:off x="2303266" y="3184792"/>
            <a:ext cx="1290738" cy="1419619"/>
          </a:xfrm>
          <a:prstGeom prst="rect">
            <a:avLst/>
          </a:prstGeom>
          <a:noFill/>
        </p:spPr>
        <p:txBody>
          <a:bodyPr wrap="none">
            <a:spAutoFit/>
            <a:scene3d>
              <a:camera prst="isometricOffAxis1Right"/>
              <a:lightRig rig="threePt" dir="t">
                <a:rot lat="0" lon="0" rev="0"/>
              </a:lightRig>
            </a:scene3d>
            <a:sp3d extrusionH="57150"/>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8625" b="0" i="0" u="none" strike="noStrike" kern="1200" cap="none" spc="0" normalizeH="0" baseline="0" noProof="0" dirty="0">
                <a:ln w="19050">
                  <a:noFill/>
                </a:ln>
                <a:gradFill flip="none" rotWithShape="1">
                  <a:gsLst>
                    <a:gs pos="70000">
                      <a:srgbClr val="945833">
                        <a:lumMod val="60000"/>
                        <a:lumOff val="40000"/>
                      </a:srgbClr>
                    </a:gs>
                    <a:gs pos="0">
                      <a:srgbClr val="945833">
                        <a:lumMod val="20000"/>
                        <a:lumOff val="80000"/>
                      </a:srgbClr>
                    </a:gs>
                  </a:gsLst>
                  <a:lin ang="2700000" scaled="1"/>
                  <a:tileRect/>
                </a:gradFill>
                <a:effectLst>
                  <a:reflection blurRad="25400" stA="69000" endPos="32000" dist="50800" dir="5400000" sy="-100000" algn="bl" rotWithShape="0"/>
                </a:effectLst>
                <a:uLnTx/>
                <a:uFillTx/>
                <a:latin typeface="思源宋体 CN Heavy"/>
                <a:ea typeface="思源宋体 CN Heavy"/>
                <a:cs typeface="+mn-cs"/>
              </a:rPr>
              <a:t>华</a:t>
            </a:r>
          </a:p>
        </p:txBody>
      </p:sp>
      <p:sp>
        <p:nvSpPr>
          <p:cNvPr id="46" name="矩形 45">
            <a:extLst>
              <a:ext uri="{FF2B5EF4-FFF2-40B4-BE49-F238E27FC236}">
                <a16:creationId xmlns:a16="http://schemas.microsoft.com/office/drawing/2014/main" id="{FDC742D5-448F-4ACA-83E3-92C20F3F3586}"/>
              </a:ext>
            </a:extLst>
          </p:cNvPr>
          <p:cNvSpPr/>
          <p:nvPr/>
        </p:nvSpPr>
        <p:spPr>
          <a:xfrm>
            <a:off x="5484256" y="3654389"/>
            <a:ext cx="1521068" cy="1521066"/>
          </a:xfrm>
          <a:prstGeom prst="rect">
            <a:avLst/>
          </a:prstGeom>
          <a:gradFill flip="none" rotWithShape="1">
            <a:gsLst>
              <a:gs pos="0">
                <a:schemeClr val="accent1">
                  <a:lumMod val="40000"/>
                  <a:lumOff val="60000"/>
                </a:schemeClr>
              </a:gs>
              <a:gs pos="87000">
                <a:schemeClr val="accent1">
                  <a:lumMod val="20000"/>
                  <a:lumOff val="80000"/>
                </a:schemeClr>
              </a:gs>
            </a:gsLst>
            <a:lin ang="18900000" scaled="1"/>
            <a:tileRect/>
          </a:gradFill>
          <a:ln>
            <a:noFill/>
          </a:ln>
          <a:scene3d>
            <a:camera prst="isometricTopUp"/>
            <a:lightRig rig="threePt" dir="t"/>
          </a:scene3d>
          <a:sp3d extrusionH="19050">
            <a:extrusionClr>
              <a:schemeClr val="accent1">
                <a:lumMod val="60000"/>
                <a:lumOff val="4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7" name="文本框 46">
            <a:extLst>
              <a:ext uri="{FF2B5EF4-FFF2-40B4-BE49-F238E27FC236}">
                <a16:creationId xmlns:a16="http://schemas.microsoft.com/office/drawing/2014/main" id="{C18079B1-4904-49DB-A136-3D639F13D9F8}"/>
              </a:ext>
            </a:extLst>
          </p:cNvPr>
          <p:cNvSpPr txBox="1"/>
          <p:nvPr/>
        </p:nvSpPr>
        <p:spPr>
          <a:xfrm>
            <a:off x="5890260" y="4510824"/>
            <a:ext cx="761747" cy="32316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945833"/>
                </a:solidFill>
                <a:effectLst/>
                <a:uLnTx/>
                <a:uFillTx/>
                <a:latin typeface="Roboto"/>
                <a:ea typeface="思源黑体 CN Regular"/>
                <a:cs typeface="+mn-cs"/>
              </a:rPr>
              <a:t>析公平</a:t>
            </a:r>
          </a:p>
        </p:txBody>
      </p:sp>
      <p:sp>
        <p:nvSpPr>
          <p:cNvPr id="48" name="文本框 47">
            <a:extLst>
              <a:ext uri="{FF2B5EF4-FFF2-40B4-BE49-F238E27FC236}">
                <a16:creationId xmlns:a16="http://schemas.microsoft.com/office/drawing/2014/main" id="{D2A5555B-3F98-4E29-B717-350C55EEDCBB}"/>
              </a:ext>
            </a:extLst>
          </p:cNvPr>
          <p:cNvSpPr txBox="1"/>
          <p:nvPr/>
        </p:nvSpPr>
        <p:spPr>
          <a:xfrm>
            <a:off x="5648845" y="3184792"/>
            <a:ext cx="1290738" cy="1419619"/>
          </a:xfrm>
          <a:prstGeom prst="rect">
            <a:avLst/>
          </a:prstGeom>
          <a:noFill/>
        </p:spPr>
        <p:txBody>
          <a:bodyPr wrap="none">
            <a:spAutoFit/>
            <a:scene3d>
              <a:camera prst="isometricOffAxis1Right"/>
              <a:lightRig rig="threePt" dir="t">
                <a:rot lat="0" lon="0" rev="0"/>
              </a:lightRig>
            </a:scene3d>
            <a:sp3d extrusionH="57150"/>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8625" b="0" i="0" u="none" strike="noStrike" kern="1200" cap="none" spc="0" normalizeH="0" baseline="0" noProof="0" dirty="0">
                <a:ln w="19050">
                  <a:noFill/>
                </a:ln>
                <a:gradFill flip="none" rotWithShape="1">
                  <a:gsLst>
                    <a:gs pos="70000">
                      <a:srgbClr val="945833">
                        <a:lumMod val="60000"/>
                        <a:lumOff val="40000"/>
                      </a:srgbClr>
                    </a:gs>
                    <a:gs pos="0">
                      <a:srgbClr val="945833">
                        <a:lumMod val="20000"/>
                        <a:lumOff val="80000"/>
                      </a:srgbClr>
                    </a:gs>
                  </a:gsLst>
                  <a:lin ang="2700000" scaled="1"/>
                  <a:tileRect/>
                </a:gradFill>
                <a:effectLst>
                  <a:reflection blurRad="25400" stA="69000" endPos="32000" dist="50800" dir="5400000" sy="-100000" algn="bl" rotWithShape="0"/>
                </a:effectLst>
                <a:uLnTx/>
                <a:uFillTx/>
                <a:latin typeface="思源宋体 CN Heavy"/>
                <a:ea typeface="思源宋体 CN Heavy"/>
                <a:cs typeface="+mn-cs"/>
              </a:rPr>
              <a:t>析</a:t>
            </a:r>
          </a:p>
        </p:txBody>
      </p:sp>
      <p:cxnSp>
        <p:nvCxnSpPr>
          <p:cNvPr id="52" name="直接箭头连接符 51">
            <a:extLst>
              <a:ext uri="{FF2B5EF4-FFF2-40B4-BE49-F238E27FC236}">
                <a16:creationId xmlns:a16="http://schemas.microsoft.com/office/drawing/2014/main" id="{78ECA807-6F85-46F2-835F-B90105861335}"/>
              </a:ext>
            </a:extLst>
          </p:cNvPr>
          <p:cNvCxnSpPr>
            <a:cxnSpLocks/>
          </p:cNvCxnSpPr>
          <p:nvPr/>
        </p:nvCxnSpPr>
        <p:spPr>
          <a:xfrm>
            <a:off x="4967749" y="3966545"/>
            <a:ext cx="681097" cy="0"/>
          </a:xfrm>
          <a:prstGeom prst="straightConnector1">
            <a:avLst/>
          </a:prstGeom>
          <a:ln w="66675">
            <a:gradFill flip="none" rotWithShape="1">
              <a:gsLst>
                <a:gs pos="30000">
                  <a:schemeClr val="accent1">
                    <a:lumMod val="40000"/>
                    <a:lumOff val="60000"/>
                    <a:alpha val="43000"/>
                  </a:schemeClr>
                </a:gs>
                <a:gs pos="0">
                  <a:schemeClr val="accent1">
                    <a:lumMod val="40000"/>
                    <a:lumOff val="60000"/>
                    <a:alpha val="0"/>
                  </a:schemeClr>
                </a:gs>
                <a:gs pos="100000">
                  <a:schemeClr val="accent1">
                    <a:lumMod val="40000"/>
                    <a:lumOff val="60000"/>
                  </a:schemeClr>
                </a:gs>
              </a:gsLst>
              <a:lin ang="0" scaled="1"/>
              <a:tileRect/>
            </a:gradFill>
            <a:tailEnd type="triangle"/>
          </a:ln>
          <a:scene3d>
            <a:camera prst="isometricBottomDown"/>
            <a:lightRig rig="contrasting" dir="t"/>
          </a:scene3d>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22ACEE11-8D39-4685-AC2D-FCDF77B78886}"/>
              </a:ext>
            </a:extLst>
          </p:cNvPr>
          <p:cNvCxnSpPr>
            <a:cxnSpLocks/>
          </p:cNvCxnSpPr>
          <p:nvPr/>
        </p:nvCxnSpPr>
        <p:spPr>
          <a:xfrm>
            <a:off x="3392842" y="3857153"/>
            <a:ext cx="681097" cy="0"/>
          </a:xfrm>
          <a:prstGeom prst="straightConnector1">
            <a:avLst/>
          </a:prstGeom>
          <a:ln w="66675">
            <a:gradFill flip="none" rotWithShape="1">
              <a:gsLst>
                <a:gs pos="30000">
                  <a:schemeClr val="accent1">
                    <a:lumMod val="40000"/>
                    <a:lumOff val="60000"/>
                    <a:alpha val="43000"/>
                  </a:schemeClr>
                </a:gs>
                <a:gs pos="0">
                  <a:schemeClr val="accent1">
                    <a:lumMod val="40000"/>
                    <a:lumOff val="60000"/>
                    <a:alpha val="0"/>
                  </a:schemeClr>
                </a:gs>
                <a:gs pos="100000">
                  <a:schemeClr val="accent1">
                    <a:lumMod val="40000"/>
                    <a:lumOff val="60000"/>
                  </a:schemeClr>
                </a:gs>
              </a:gsLst>
              <a:lin ang="0" scaled="1"/>
              <a:tileRect/>
            </a:gradFill>
            <a:tailEnd type="triangle"/>
          </a:ln>
          <a:scene3d>
            <a:camera prst="isometricTopUp"/>
            <a:lightRig rig="contrasting" dir="t"/>
          </a:scene3d>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15878A6E-A92E-42F0-BDF8-C10FF31E5671}"/>
              </a:ext>
            </a:extLst>
          </p:cNvPr>
          <p:cNvCxnSpPr>
            <a:cxnSpLocks/>
          </p:cNvCxnSpPr>
          <p:nvPr/>
        </p:nvCxnSpPr>
        <p:spPr>
          <a:xfrm>
            <a:off x="6688821" y="3857153"/>
            <a:ext cx="681097" cy="0"/>
          </a:xfrm>
          <a:prstGeom prst="straightConnector1">
            <a:avLst/>
          </a:prstGeom>
          <a:ln w="66675">
            <a:gradFill flip="none" rotWithShape="1">
              <a:gsLst>
                <a:gs pos="30000">
                  <a:schemeClr val="accent1">
                    <a:lumMod val="40000"/>
                    <a:lumOff val="60000"/>
                    <a:alpha val="43000"/>
                  </a:schemeClr>
                </a:gs>
                <a:gs pos="0">
                  <a:schemeClr val="accent1">
                    <a:lumMod val="40000"/>
                    <a:lumOff val="60000"/>
                    <a:alpha val="0"/>
                  </a:schemeClr>
                </a:gs>
                <a:gs pos="100000">
                  <a:schemeClr val="accent1">
                    <a:lumMod val="40000"/>
                    <a:lumOff val="60000"/>
                  </a:schemeClr>
                </a:gs>
              </a:gsLst>
              <a:lin ang="0" scaled="1"/>
              <a:tileRect/>
            </a:gradFill>
            <a:tailEnd type="triangle"/>
          </a:ln>
          <a:scene3d>
            <a:camera prst="isometricTopUp"/>
            <a:lightRig rig="contrasting" dir="t"/>
          </a:scene3d>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97982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1">
            <a:extLst>
              <a:ext uri="{FF2B5EF4-FFF2-40B4-BE49-F238E27FC236}">
                <a16:creationId xmlns:a16="http://schemas.microsoft.com/office/drawing/2014/main" id="{6FE0EFC5-366A-408B-AD45-D5683764C153}"/>
              </a:ext>
            </a:extLst>
          </p:cNvPr>
          <p:cNvSpPr/>
          <p:nvPr/>
        </p:nvSpPr>
        <p:spPr>
          <a:xfrm rot="14400000">
            <a:off x="1465827" y="2856959"/>
            <a:ext cx="2006841" cy="75510"/>
          </a:xfrm>
          <a:prstGeom prst="parallelogram">
            <a:avLst>
              <a:gd name="adj" fmla="val 58736"/>
            </a:avLst>
          </a:prstGeom>
          <a:gradFill>
            <a:gsLst>
              <a:gs pos="0">
                <a:schemeClr val="accent1">
                  <a:lumMod val="40000"/>
                  <a:lumOff val="60000"/>
                  <a:alpha val="0"/>
                </a:schemeClr>
              </a:gs>
              <a:gs pos="100000">
                <a:schemeClr val="accent1">
                  <a:lumMod val="40000"/>
                  <a:lumOff val="60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 name="平行四边形 2">
            <a:extLst>
              <a:ext uri="{FF2B5EF4-FFF2-40B4-BE49-F238E27FC236}">
                <a16:creationId xmlns:a16="http://schemas.microsoft.com/office/drawing/2014/main" id="{5DAD87C1-276B-4807-943F-6FFAEC891B37}"/>
              </a:ext>
            </a:extLst>
          </p:cNvPr>
          <p:cNvSpPr/>
          <p:nvPr/>
        </p:nvSpPr>
        <p:spPr>
          <a:xfrm rot="14400000">
            <a:off x="-1986844" y="4999115"/>
            <a:ext cx="9684364" cy="1407782"/>
          </a:xfrm>
          <a:prstGeom prst="parallelogram">
            <a:avLst>
              <a:gd name="adj" fmla="val 58736"/>
            </a:avLst>
          </a:prstGeom>
          <a:gradFill>
            <a:gsLst>
              <a:gs pos="0">
                <a:schemeClr val="accent1">
                  <a:lumMod val="40000"/>
                  <a:lumOff val="60000"/>
                  <a:alpha val="0"/>
                </a:schemeClr>
              </a:gs>
              <a:gs pos="100000">
                <a:schemeClr val="accent1">
                  <a:lumMod val="40000"/>
                  <a:lumOff val="60000"/>
                  <a:alpha val="20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文本框 3">
            <a:extLst>
              <a:ext uri="{FF2B5EF4-FFF2-40B4-BE49-F238E27FC236}">
                <a16:creationId xmlns:a16="http://schemas.microsoft.com/office/drawing/2014/main" id="{ED28D8FD-A0BF-4463-9316-146DC3945282}"/>
              </a:ext>
            </a:extLst>
          </p:cNvPr>
          <p:cNvSpPr txBox="1"/>
          <p:nvPr/>
        </p:nvSpPr>
        <p:spPr>
          <a:xfrm>
            <a:off x="585406" y="2209927"/>
            <a:ext cx="800219" cy="461665"/>
          </a:xfrm>
          <a:prstGeom prst="rect">
            <a:avLst/>
          </a:prstGeom>
          <a:noFill/>
        </p:spPr>
        <p:txBody>
          <a:bodyPr wrap="none">
            <a:spAutoFit/>
          </a:bodyPr>
          <a:lstStyle>
            <a:defPPr>
              <a:defRPr lang="zh-CN"/>
            </a:defPPr>
            <a:lvl1pPr>
              <a:defRPr sz="3200">
                <a:gradFill flip="none" rotWithShape="1">
                  <a:gsLst>
                    <a:gs pos="0">
                      <a:srgbClr val="FFA38C"/>
                    </a:gs>
                    <a:gs pos="100000">
                      <a:srgbClr val="D780C3"/>
                    </a:gs>
                    <a:gs pos="55000">
                      <a:srgbClr val="EF5286"/>
                    </a:gs>
                  </a:gsLst>
                  <a:lin ang="0" scaled="1"/>
                  <a:tileRect/>
                </a:gradFill>
                <a:latin typeface="+mj-ea"/>
                <a:ea typeface="+mj-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mn-cs"/>
              </a:rPr>
              <a:t>目的</a:t>
            </a:r>
          </a:p>
        </p:txBody>
      </p:sp>
      <p:grpSp>
        <p:nvGrpSpPr>
          <p:cNvPr id="45" name="组合 44">
            <a:extLst>
              <a:ext uri="{FF2B5EF4-FFF2-40B4-BE49-F238E27FC236}">
                <a16:creationId xmlns:a16="http://schemas.microsoft.com/office/drawing/2014/main" id="{21E31998-4534-4D18-A812-445930281B90}"/>
              </a:ext>
            </a:extLst>
          </p:cNvPr>
          <p:cNvGrpSpPr/>
          <p:nvPr/>
        </p:nvGrpSpPr>
        <p:grpSpPr>
          <a:xfrm>
            <a:off x="657425" y="3014346"/>
            <a:ext cx="2544057" cy="591380"/>
            <a:chOff x="657425" y="3014346"/>
            <a:chExt cx="2544057" cy="591380"/>
          </a:xfrm>
        </p:grpSpPr>
        <p:sp>
          <p:nvSpPr>
            <p:cNvPr id="5" name="文本框 4">
              <a:extLst>
                <a:ext uri="{FF2B5EF4-FFF2-40B4-BE49-F238E27FC236}">
                  <a16:creationId xmlns:a16="http://schemas.microsoft.com/office/drawing/2014/main" id="{21F3F8C3-59B6-4120-B9E6-D4D9EB3C690C}"/>
                </a:ext>
              </a:extLst>
            </p:cNvPr>
            <p:cNvSpPr txBox="1"/>
            <p:nvPr/>
          </p:nvSpPr>
          <p:spPr>
            <a:xfrm>
              <a:off x="878246" y="3014346"/>
              <a:ext cx="2323236" cy="591380"/>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了解阿尔茨海默症患者照护者的睡眠状况</a:t>
              </a:r>
            </a:p>
          </p:txBody>
        </p:sp>
        <p:sp>
          <p:nvSpPr>
            <p:cNvPr id="6" name="平行四边形 5">
              <a:extLst>
                <a:ext uri="{FF2B5EF4-FFF2-40B4-BE49-F238E27FC236}">
                  <a16:creationId xmlns:a16="http://schemas.microsoft.com/office/drawing/2014/main" id="{5E4F669C-4BE8-4B75-B004-A233337ED265}"/>
                </a:ext>
              </a:extLst>
            </p:cNvPr>
            <p:cNvSpPr/>
            <p:nvPr/>
          </p:nvSpPr>
          <p:spPr>
            <a:xfrm rot="14400000">
              <a:off x="396855" y="3279233"/>
              <a:ext cx="565307" cy="44168"/>
            </a:xfrm>
            <a:prstGeom prst="parallelogram">
              <a:avLst>
                <a:gd name="adj" fmla="val 58736"/>
              </a:avLst>
            </a:prstGeom>
            <a:gradFill flip="none" rotWithShape="1">
              <a:gsLst>
                <a:gs pos="0">
                  <a:schemeClr val="accent1"/>
                </a:gs>
                <a:gs pos="100000">
                  <a:schemeClr val="accent1">
                    <a:lumMod val="60000"/>
                    <a:lumOff val="4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6" name="组合 45">
            <a:extLst>
              <a:ext uri="{FF2B5EF4-FFF2-40B4-BE49-F238E27FC236}">
                <a16:creationId xmlns:a16="http://schemas.microsoft.com/office/drawing/2014/main" id="{422E7975-2C83-436A-8A8D-1110ED269753}"/>
              </a:ext>
            </a:extLst>
          </p:cNvPr>
          <p:cNvGrpSpPr/>
          <p:nvPr/>
        </p:nvGrpSpPr>
        <p:grpSpPr>
          <a:xfrm>
            <a:off x="1115467" y="3822663"/>
            <a:ext cx="2767129" cy="591380"/>
            <a:chOff x="1115467" y="3776639"/>
            <a:chExt cx="2767129" cy="591380"/>
          </a:xfrm>
        </p:grpSpPr>
        <p:sp>
          <p:nvSpPr>
            <p:cNvPr id="7" name="文本框 6">
              <a:extLst>
                <a:ext uri="{FF2B5EF4-FFF2-40B4-BE49-F238E27FC236}">
                  <a16:creationId xmlns:a16="http://schemas.microsoft.com/office/drawing/2014/main" id="{460BBCE3-1F6F-4BF6-9F87-7CC8A6049F36}"/>
                </a:ext>
              </a:extLst>
            </p:cNvPr>
            <p:cNvSpPr txBox="1"/>
            <p:nvPr/>
          </p:nvSpPr>
          <p:spPr>
            <a:xfrm>
              <a:off x="1336287" y="3776639"/>
              <a:ext cx="2546309" cy="591380"/>
            </a:xfrm>
            <a:prstGeom prst="rect">
              <a:avLst/>
            </a:prstGeom>
            <a:noFill/>
          </p:spPr>
          <p:txBody>
            <a:bodyPr wrap="square">
              <a:spAutoFit/>
            </a:bodyPr>
            <a:lstStyle>
              <a:defPPr>
                <a:defRPr lang="zh-CN"/>
              </a:defP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评估照护者社会支持现状及其对睡眠状况的影响</a:t>
              </a:r>
            </a:p>
          </p:txBody>
        </p:sp>
        <p:sp>
          <p:nvSpPr>
            <p:cNvPr id="8" name="平行四边形 7">
              <a:extLst>
                <a:ext uri="{FF2B5EF4-FFF2-40B4-BE49-F238E27FC236}">
                  <a16:creationId xmlns:a16="http://schemas.microsoft.com/office/drawing/2014/main" id="{3B17F86A-CE62-4E2F-942A-B3023763D72F}"/>
                </a:ext>
              </a:extLst>
            </p:cNvPr>
            <p:cNvSpPr/>
            <p:nvPr/>
          </p:nvSpPr>
          <p:spPr>
            <a:xfrm rot="14400000">
              <a:off x="854897" y="4041525"/>
              <a:ext cx="565307" cy="44168"/>
            </a:xfrm>
            <a:prstGeom prst="parallelogram">
              <a:avLst>
                <a:gd name="adj" fmla="val 58736"/>
              </a:avLst>
            </a:prstGeom>
            <a:gradFill flip="none" rotWithShape="1">
              <a:gsLst>
                <a:gs pos="0">
                  <a:schemeClr val="accent1"/>
                </a:gs>
                <a:gs pos="100000">
                  <a:schemeClr val="accent1">
                    <a:lumMod val="60000"/>
                    <a:lumOff val="4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3" name="组合 42">
            <a:extLst>
              <a:ext uri="{FF2B5EF4-FFF2-40B4-BE49-F238E27FC236}">
                <a16:creationId xmlns:a16="http://schemas.microsoft.com/office/drawing/2014/main" id="{F4A6B3CE-89CC-4900-81C5-DDF59DEF4DBA}"/>
              </a:ext>
            </a:extLst>
          </p:cNvPr>
          <p:cNvGrpSpPr/>
          <p:nvPr/>
        </p:nvGrpSpPr>
        <p:grpSpPr>
          <a:xfrm>
            <a:off x="1588323" y="4630979"/>
            <a:ext cx="2384228" cy="591380"/>
            <a:chOff x="1588323" y="4630979"/>
            <a:chExt cx="2384228" cy="591380"/>
          </a:xfrm>
        </p:grpSpPr>
        <p:sp>
          <p:nvSpPr>
            <p:cNvPr id="9" name="文本框 8">
              <a:extLst>
                <a:ext uri="{FF2B5EF4-FFF2-40B4-BE49-F238E27FC236}">
                  <a16:creationId xmlns:a16="http://schemas.microsoft.com/office/drawing/2014/main" id="{CB24BEBE-4975-4E34-8BD3-96DC98C2EB6F}"/>
                </a:ext>
              </a:extLst>
            </p:cNvPr>
            <p:cNvSpPr txBox="1"/>
            <p:nvPr/>
          </p:nvSpPr>
          <p:spPr>
            <a:xfrm>
              <a:off x="1809145" y="4630979"/>
              <a:ext cx="2163406" cy="591380"/>
            </a:xfrm>
            <a:prstGeom prst="rect">
              <a:avLst/>
            </a:prstGeom>
            <a:noFill/>
          </p:spPr>
          <p:txBody>
            <a:bodyPr wrap="square">
              <a:spAutoFit/>
            </a:bodyPr>
            <a:lstStyle>
              <a:defPPr>
                <a:defRPr lang="zh-CN"/>
              </a:defPPr>
              <a:lvl1pPr>
                <a:lnSpc>
                  <a:spcPct val="120000"/>
                </a:lnSpc>
                <a:defRPr sz="1600"/>
              </a:lvl1p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探究影响患者照护者睡眠状况的因素</a:t>
              </a:r>
            </a:p>
          </p:txBody>
        </p:sp>
        <p:sp>
          <p:nvSpPr>
            <p:cNvPr id="10" name="平行四边形 9">
              <a:extLst>
                <a:ext uri="{FF2B5EF4-FFF2-40B4-BE49-F238E27FC236}">
                  <a16:creationId xmlns:a16="http://schemas.microsoft.com/office/drawing/2014/main" id="{0296900D-3A0B-45BF-9B38-05ABAA49ACED}"/>
                </a:ext>
              </a:extLst>
            </p:cNvPr>
            <p:cNvSpPr/>
            <p:nvPr/>
          </p:nvSpPr>
          <p:spPr>
            <a:xfrm rot="14400000">
              <a:off x="1327753" y="4895866"/>
              <a:ext cx="565307" cy="44168"/>
            </a:xfrm>
            <a:prstGeom prst="parallelogram">
              <a:avLst>
                <a:gd name="adj" fmla="val 58736"/>
              </a:avLst>
            </a:prstGeom>
            <a:gradFill flip="none" rotWithShape="1">
              <a:gsLst>
                <a:gs pos="0">
                  <a:schemeClr val="accent1"/>
                </a:gs>
                <a:gs pos="100000">
                  <a:schemeClr val="accent1">
                    <a:lumMod val="60000"/>
                    <a:lumOff val="4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11" name="平行四边形 10">
            <a:extLst>
              <a:ext uri="{FF2B5EF4-FFF2-40B4-BE49-F238E27FC236}">
                <a16:creationId xmlns:a16="http://schemas.microsoft.com/office/drawing/2014/main" id="{B46BA84F-6C63-4924-87D7-9290FD1E5FC1}"/>
              </a:ext>
            </a:extLst>
          </p:cNvPr>
          <p:cNvSpPr/>
          <p:nvPr/>
        </p:nvSpPr>
        <p:spPr>
          <a:xfrm rot="14400000">
            <a:off x="-2063281" y="3206282"/>
            <a:ext cx="4480161" cy="353600"/>
          </a:xfrm>
          <a:prstGeom prst="parallelogram">
            <a:avLst>
              <a:gd name="adj" fmla="val 58736"/>
            </a:avLst>
          </a:prstGeom>
          <a:gradFill>
            <a:gsLst>
              <a:gs pos="100000">
                <a:schemeClr val="accent1">
                  <a:lumMod val="40000"/>
                  <a:lumOff val="60000"/>
                </a:schemeClr>
              </a:gs>
              <a:gs pos="8000">
                <a:schemeClr val="accent1">
                  <a:lumMod val="40000"/>
                  <a:lumOff val="60000"/>
                  <a:alpha val="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平行四边形 11">
            <a:extLst>
              <a:ext uri="{FF2B5EF4-FFF2-40B4-BE49-F238E27FC236}">
                <a16:creationId xmlns:a16="http://schemas.microsoft.com/office/drawing/2014/main" id="{5AAFB520-E047-400A-A369-E49BFB555A2B}"/>
              </a:ext>
            </a:extLst>
          </p:cNvPr>
          <p:cNvSpPr/>
          <p:nvPr/>
        </p:nvSpPr>
        <p:spPr>
          <a:xfrm rot="7200000" flipH="1">
            <a:off x="5748339" y="2856959"/>
            <a:ext cx="2006841" cy="75510"/>
          </a:xfrm>
          <a:prstGeom prst="parallelogram">
            <a:avLst>
              <a:gd name="adj" fmla="val 58736"/>
            </a:avLst>
          </a:prstGeom>
          <a:gradFill>
            <a:gsLst>
              <a:gs pos="100000">
                <a:srgbClr val="EFC49C"/>
              </a:gs>
              <a:gs pos="8000">
                <a:srgbClr val="EFC49C">
                  <a:alpha val="0"/>
                </a:srgb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平行四边形 12">
            <a:extLst>
              <a:ext uri="{FF2B5EF4-FFF2-40B4-BE49-F238E27FC236}">
                <a16:creationId xmlns:a16="http://schemas.microsoft.com/office/drawing/2014/main" id="{25AAD487-7C3F-483A-9409-E2BAD3DC4196}"/>
              </a:ext>
            </a:extLst>
          </p:cNvPr>
          <p:cNvSpPr/>
          <p:nvPr/>
        </p:nvSpPr>
        <p:spPr>
          <a:xfrm rot="7200000" flipH="1">
            <a:off x="1528714" y="4999117"/>
            <a:ext cx="9684378" cy="1407778"/>
          </a:xfrm>
          <a:prstGeom prst="parallelogram">
            <a:avLst>
              <a:gd name="adj" fmla="val 58736"/>
            </a:avLst>
          </a:prstGeom>
          <a:gradFill>
            <a:gsLst>
              <a:gs pos="0">
                <a:srgbClr val="EFC49C">
                  <a:alpha val="0"/>
                </a:srgbClr>
              </a:gs>
              <a:gs pos="100000">
                <a:srgbClr val="EFC49C">
                  <a:alpha val="20000"/>
                </a:srgb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文本框 13">
            <a:extLst>
              <a:ext uri="{FF2B5EF4-FFF2-40B4-BE49-F238E27FC236}">
                <a16:creationId xmlns:a16="http://schemas.microsoft.com/office/drawing/2014/main" id="{E68F499A-B838-4212-882D-770C03EA2B29}"/>
              </a:ext>
            </a:extLst>
          </p:cNvPr>
          <p:cNvSpPr txBox="1"/>
          <p:nvPr/>
        </p:nvSpPr>
        <p:spPr>
          <a:xfrm flipH="1">
            <a:off x="7750286" y="2209927"/>
            <a:ext cx="800219" cy="461665"/>
          </a:xfrm>
          <a:prstGeom prst="rect">
            <a:avLst/>
          </a:prstGeom>
          <a:noFill/>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CA865F"/>
                </a:solidFill>
                <a:effectLst/>
                <a:uLnTx/>
                <a:uFillTx/>
                <a:latin typeface="思源宋体 CN Heavy"/>
                <a:ea typeface="思源宋体 CN Heavy"/>
                <a:cs typeface="+mn-cs"/>
              </a:rPr>
              <a:t>意义</a:t>
            </a:r>
          </a:p>
        </p:txBody>
      </p:sp>
      <p:grpSp>
        <p:nvGrpSpPr>
          <p:cNvPr id="47" name="组合 46">
            <a:extLst>
              <a:ext uri="{FF2B5EF4-FFF2-40B4-BE49-F238E27FC236}">
                <a16:creationId xmlns:a16="http://schemas.microsoft.com/office/drawing/2014/main" id="{B91DA45C-65BD-42BA-8585-CA82BBA82112}"/>
              </a:ext>
            </a:extLst>
          </p:cNvPr>
          <p:cNvGrpSpPr/>
          <p:nvPr/>
        </p:nvGrpSpPr>
        <p:grpSpPr>
          <a:xfrm>
            <a:off x="6381215" y="3014346"/>
            <a:ext cx="2171034" cy="565307"/>
            <a:chOff x="6381215" y="3054378"/>
            <a:chExt cx="2171034" cy="565307"/>
          </a:xfrm>
        </p:grpSpPr>
        <p:sp>
          <p:nvSpPr>
            <p:cNvPr id="15" name="文本框 14">
              <a:extLst>
                <a:ext uri="{FF2B5EF4-FFF2-40B4-BE49-F238E27FC236}">
                  <a16:creationId xmlns:a16="http://schemas.microsoft.com/office/drawing/2014/main" id="{347CEB41-860D-4A16-BD7C-2E0119883724}"/>
                </a:ext>
              </a:extLst>
            </p:cNvPr>
            <p:cNvSpPr txBox="1"/>
            <p:nvPr/>
          </p:nvSpPr>
          <p:spPr>
            <a:xfrm flipH="1">
              <a:off x="6381215" y="3185623"/>
              <a:ext cx="1980029" cy="349006"/>
            </a:xfrm>
            <a:prstGeom prst="rect">
              <a:avLst/>
            </a:prstGeom>
            <a:noFill/>
          </p:spPr>
          <p:txBody>
            <a:bodyPr wrap="none">
              <a:spAutoFit/>
            </a:bodyPr>
            <a:lstStyle/>
            <a:p>
              <a:pPr marL="0" marR="0" lvl="0" indent="0" algn="r"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补充国内相关量性研究</a:t>
              </a:r>
            </a:p>
          </p:txBody>
        </p:sp>
        <p:sp>
          <p:nvSpPr>
            <p:cNvPr id="16" name="平行四边形 15">
              <a:extLst>
                <a:ext uri="{FF2B5EF4-FFF2-40B4-BE49-F238E27FC236}">
                  <a16:creationId xmlns:a16="http://schemas.microsoft.com/office/drawing/2014/main" id="{D26E769F-C540-4929-AA6E-E2C6109548A4}"/>
                </a:ext>
              </a:extLst>
            </p:cNvPr>
            <p:cNvSpPr/>
            <p:nvPr/>
          </p:nvSpPr>
          <p:spPr>
            <a:xfrm rot="7200000" flipH="1">
              <a:off x="8247511" y="3314948"/>
              <a:ext cx="565307" cy="44168"/>
            </a:xfrm>
            <a:prstGeom prst="parallelogram">
              <a:avLst>
                <a:gd name="adj" fmla="val 58736"/>
              </a:avLst>
            </a:prstGeom>
            <a:gradFill flip="none" rotWithShape="1">
              <a:gsLst>
                <a:gs pos="0">
                  <a:srgbClr val="CA865F"/>
                </a:gs>
                <a:gs pos="100000">
                  <a:srgbClr val="EFC49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8" name="组合 47">
            <a:extLst>
              <a:ext uri="{FF2B5EF4-FFF2-40B4-BE49-F238E27FC236}">
                <a16:creationId xmlns:a16="http://schemas.microsoft.com/office/drawing/2014/main" id="{A2327D39-3313-4C67-8462-0A99CCBF2AD4}"/>
              </a:ext>
            </a:extLst>
          </p:cNvPr>
          <p:cNvGrpSpPr/>
          <p:nvPr/>
        </p:nvGrpSpPr>
        <p:grpSpPr>
          <a:xfrm>
            <a:off x="5424131" y="3848736"/>
            <a:ext cx="2667603" cy="565307"/>
            <a:chOff x="5424131" y="3790632"/>
            <a:chExt cx="2667603" cy="565307"/>
          </a:xfrm>
        </p:grpSpPr>
        <p:sp>
          <p:nvSpPr>
            <p:cNvPr id="17" name="文本框 16">
              <a:extLst>
                <a:ext uri="{FF2B5EF4-FFF2-40B4-BE49-F238E27FC236}">
                  <a16:creationId xmlns:a16="http://schemas.microsoft.com/office/drawing/2014/main" id="{216B6D84-5AE2-43DA-B573-053B52C5A497}"/>
                </a:ext>
              </a:extLst>
            </p:cNvPr>
            <p:cNvSpPr txBox="1"/>
            <p:nvPr/>
          </p:nvSpPr>
          <p:spPr>
            <a:xfrm flipH="1">
              <a:off x="5424131" y="3887527"/>
              <a:ext cx="2518639" cy="349006"/>
            </a:xfrm>
            <a:prstGeom prst="rect">
              <a:avLst/>
            </a:prstGeom>
            <a:noFill/>
          </p:spPr>
          <p:txBody>
            <a:bodyPr wrap="none">
              <a:spAutoFit/>
            </a:bodyPr>
            <a:lstStyle/>
            <a:p>
              <a:pPr marL="0" marR="0" lvl="0" indent="0" algn="r"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为采取干预措施提供理论基础</a:t>
              </a:r>
            </a:p>
          </p:txBody>
        </p:sp>
        <p:sp>
          <p:nvSpPr>
            <p:cNvPr id="18" name="平行四边形 17">
              <a:extLst>
                <a:ext uri="{FF2B5EF4-FFF2-40B4-BE49-F238E27FC236}">
                  <a16:creationId xmlns:a16="http://schemas.microsoft.com/office/drawing/2014/main" id="{7E5B3506-C1D5-409C-85FE-44DCFF174CE5}"/>
                </a:ext>
              </a:extLst>
            </p:cNvPr>
            <p:cNvSpPr/>
            <p:nvPr/>
          </p:nvSpPr>
          <p:spPr>
            <a:xfrm rot="7200000" flipH="1">
              <a:off x="7786996" y="4051202"/>
              <a:ext cx="565307" cy="44168"/>
            </a:xfrm>
            <a:prstGeom prst="parallelogram">
              <a:avLst>
                <a:gd name="adj" fmla="val 58736"/>
              </a:avLst>
            </a:prstGeom>
            <a:gradFill flip="none" rotWithShape="1">
              <a:gsLst>
                <a:gs pos="0">
                  <a:srgbClr val="CA865F"/>
                </a:gs>
                <a:gs pos="100000">
                  <a:srgbClr val="EFC49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9" name="组合 48">
            <a:extLst>
              <a:ext uri="{FF2B5EF4-FFF2-40B4-BE49-F238E27FC236}">
                <a16:creationId xmlns:a16="http://schemas.microsoft.com/office/drawing/2014/main" id="{D4242A6F-B482-4D53-89C3-86808A9E004B}"/>
              </a:ext>
            </a:extLst>
          </p:cNvPr>
          <p:cNvGrpSpPr/>
          <p:nvPr/>
        </p:nvGrpSpPr>
        <p:grpSpPr>
          <a:xfrm>
            <a:off x="5267469" y="4593276"/>
            <a:ext cx="2337860" cy="629083"/>
            <a:chOff x="5267469" y="4572754"/>
            <a:chExt cx="2337860" cy="629083"/>
          </a:xfrm>
        </p:grpSpPr>
        <p:sp>
          <p:nvSpPr>
            <p:cNvPr id="19" name="文本框 18">
              <a:extLst>
                <a:ext uri="{FF2B5EF4-FFF2-40B4-BE49-F238E27FC236}">
                  <a16:creationId xmlns:a16="http://schemas.microsoft.com/office/drawing/2014/main" id="{E32F8CEC-05C6-44DC-A910-0CFDA818DAA9}"/>
                </a:ext>
              </a:extLst>
            </p:cNvPr>
            <p:cNvSpPr txBox="1"/>
            <p:nvPr/>
          </p:nvSpPr>
          <p:spPr>
            <a:xfrm flipH="1">
              <a:off x="5267469" y="4572754"/>
              <a:ext cx="2109869" cy="629083"/>
            </a:xfrm>
            <a:prstGeom prst="rect">
              <a:avLst/>
            </a:prstGeom>
            <a:noFill/>
          </p:spPr>
          <p:txBody>
            <a:bodyPr wrap="square">
              <a:spAutoFit/>
            </a:bodyPr>
            <a:lstStyle/>
            <a:p>
              <a:pPr marL="0" marR="0" lvl="0" indent="0" algn="r"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引起社会对照护者睡眠状况及社会支持的关注</a:t>
              </a:r>
            </a:p>
          </p:txBody>
        </p:sp>
        <p:sp>
          <p:nvSpPr>
            <p:cNvPr id="20" name="平行四边形 19">
              <a:extLst>
                <a:ext uri="{FF2B5EF4-FFF2-40B4-BE49-F238E27FC236}">
                  <a16:creationId xmlns:a16="http://schemas.microsoft.com/office/drawing/2014/main" id="{B91DABBB-07B0-4C72-8816-9F90EA4014AE}"/>
                </a:ext>
              </a:extLst>
            </p:cNvPr>
            <p:cNvSpPr/>
            <p:nvPr/>
          </p:nvSpPr>
          <p:spPr>
            <a:xfrm rot="7200000" flipH="1">
              <a:off x="7300591" y="4892422"/>
              <a:ext cx="565307" cy="44168"/>
            </a:xfrm>
            <a:prstGeom prst="parallelogram">
              <a:avLst>
                <a:gd name="adj" fmla="val 58736"/>
              </a:avLst>
            </a:prstGeom>
            <a:gradFill flip="none" rotWithShape="1">
              <a:gsLst>
                <a:gs pos="0">
                  <a:srgbClr val="CA865F"/>
                </a:gs>
                <a:gs pos="100000">
                  <a:srgbClr val="EFC49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21" name="平行四边形 20">
            <a:extLst>
              <a:ext uri="{FF2B5EF4-FFF2-40B4-BE49-F238E27FC236}">
                <a16:creationId xmlns:a16="http://schemas.microsoft.com/office/drawing/2014/main" id="{CFE596F1-4F47-4CEC-8D85-237DA4F32D72}"/>
              </a:ext>
            </a:extLst>
          </p:cNvPr>
          <p:cNvSpPr/>
          <p:nvPr/>
        </p:nvSpPr>
        <p:spPr>
          <a:xfrm rot="7200000" flipH="1">
            <a:off x="6804127" y="3206282"/>
            <a:ext cx="4480161" cy="353600"/>
          </a:xfrm>
          <a:prstGeom prst="parallelogram">
            <a:avLst>
              <a:gd name="adj" fmla="val 58736"/>
            </a:avLst>
          </a:prstGeom>
          <a:gradFill>
            <a:gsLst>
              <a:gs pos="100000">
                <a:srgbClr val="EFC49C"/>
              </a:gs>
              <a:gs pos="8000">
                <a:srgbClr val="EFC49C">
                  <a:alpha val="0"/>
                </a:srgb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椭圆 21">
            <a:extLst>
              <a:ext uri="{FF2B5EF4-FFF2-40B4-BE49-F238E27FC236}">
                <a16:creationId xmlns:a16="http://schemas.microsoft.com/office/drawing/2014/main" id="{12B3680E-A72F-41F2-ACA9-15231242E879}"/>
              </a:ext>
            </a:extLst>
          </p:cNvPr>
          <p:cNvSpPr/>
          <p:nvPr/>
        </p:nvSpPr>
        <p:spPr>
          <a:xfrm flipV="1">
            <a:off x="4156506" y="4575181"/>
            <a:ext cx="907995" cy="83497"/>
          </a:xfrm>
          <a:prstGeom prst="ellipse">
            <a:avLst/>
          </a:prstGeom>
          <a:gradFill flip="none" rotWithShape="1">
            <a:gsLst>
              <a:gs pos="0">
                <a:schemeClr val="accent1"/>
              </a:gs>
              <a:gs pos="93000">
                <a:schemeClr val="accent1">
                  <a:lumMod val="20000"/>
                  <a:lumOff val="80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23" name="组合 22">
            <a:extLst>
              <a:ext uri="{FF2B5EF4-FFF2-40B4-BE49-F238E27FC236}">
                <a16:creationId xmlns:a16="http://schemas.microsoft.com/office/drawing/2014/main" id="{FB08ADE3-84EF-401F-B454-9637A7F158C3}"/>
              </a:ext>
            </a:extLst>
          </p:cNvPr>
          <p:cNvGrpSpPr/>
          <p:nvPr/>
        </p:nvGrpSpPr>
        <p:grpSpPr>
          <a:xfrm>
            <a:off x="3201485" y="1908648"/>
            <a:ext cx="2818040" cy="2538067"/>
            <a:chOff x="4301412" y="1837430"/>
            <a:chExt cx="3589178" cy="3232593"/>
          </a:xfrm>
        </p:grpSpPr>
        <p:sp>
          <p:nvSpPr>
            <p:cNvPr id="24" name="等腰三角形 23">
              <a:extLst>
                <a:ext uri="{FF2B5EF4-FFF2-40B4-BE49-F238E27FC236}">
                  <a16:creationId xmlns:a16="http://schemas.microsoft.com/office/drawing/2014/main" id="{460EB370-9302-4D70-BF7C-162ED8437971}"/>
                </a:ext>
              </a:extLst>
            </p:cNvPr>
            <p:cNvSpPr/>
            <p:nvPr/>
          </p:nvSpPr>
          <p:spPr>
            <a:xfrm rot="10800000">
              <a:off x="4301412" y="1975905"/>
              <a:ext cx="3589178" cy="3094118"/>
            </a:xfrm>
            <a:prstGeom prst="triangle">
              <a:avLst/>
            </a:prstGeom>
            <a:gradFill flip="none" rotWithShape="1">
              <a:gsLst>
                <a:gs pos="0">
                  <a:schemeClr val="accent1">
                    <a:lumMod val="77000"/>
                    <a:lumOff val="23000"/>
                  </a:schemeClr>
                </a:gs>
                <a:gs pos="100000">
                  <a:schemeClr val="accent1">
                    <a:lumMod val="50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5" name="等腰三角形 24">
              <a:extLst>
                <a:ext uri="{FF2B5EF4-FFF2-40B4-BE49-F238E27FC236}">
                  <a16:creationId xmlns:a16="http://schemas.microsoft.com/office/drawing/2014/main" id="{8F4F7E2C-A867-48EE-8881-55722C917119}"/>
                </a:ext>
              </a:extLst>
            </p:cNvPr>
            <p:cNvSpPr/>
            <p:nvPr/>
          </p:nvSpPr>
          <p:spPr>
            <a:xfrm rot="10800000" flipV="1">
              <a:off x="4301412" y="1837430"/>
              <a:ext cx="3589178" cy="137913"/>
            </a:xfrm>
            <a:prstGeom prst="triangle">
              <a:avLst/>
            </a:prstGeom>
            <a:gradFill flip="none" rotWithShape="1">
              <a:gsLst>
                <a:gs pos="0">
                  <a:schemeClr val="accent1"/>
                </a:gs>
                <a:gs pos="85000">
                  <a:schemeClr val="accent1">
                    <a:lumMod val="20000"/>
                    <a:lumOff val="80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26" name="组合 25">
            <a:extLst>
              <a:ext uri="{FF2B5EF4-FFF2-40B4-BE49-F238E27FC236}">
                <a16:creationId xmlns:a16="http://schemas.microsoft.com/office/drawing/2014/main" id="{FBCCC66F-67B0-4150-B6C4-7F6B9D6DADE0}"/>
              </a:ext>
            </a:extLst>
          </p:cNvPr>
          <p:cNvGrpSpPr/>
          <p:nvPr/>
        </p:nvGrpSpPr>
        <p:grpSpPr>
          <a:xfrm>
            <a:off x="4242293" y="2395709"/>
            <a:ext cx="898327" cy="906891"/>
            <a:chOff x="2700050" y="0"/>
            <a:chExt cx="6792507" cy="6857268"/>
          </a:xfrm>
          <a:gradFill flip="none" rotWithShape="1">
            <a:gsLst>
              <a:gs pos="0">
                <a:schemeClr val="bg1"/>
              </a:gs>
              <a:gs pos="73000">
                <a:schemeClr val="accent1">
                  <a:lumMod val="20000"/>
                  <a:lumOff val="80000"/>
                </a:schemeClr>
              </a:gs>
            </a:gsLst>
            <a:lin ang="2700000" scaled="1"/>
            <a:tileRect/>
          </a:gradFill>
        </p:grpSpPr>
        <p:sp>
          <p:nvSpPr>
            <p:cNvPr id="27" name="任意多边形: 形状 26">
              <a:extLst>
                <a:ext uri="{FF2B5EF4-FFF2-40B4-BE49-F238E27FC236}">
                  <a16:creationId xmlns:a16="http://schemas.microsoft.com/office/drawing/2014/main" id="{4B20EB39-8D04-4D3A-AA97-D31D708D3538}"/>
                </a:ext>
              </a:extLst>
            </p:cNvPr>
            <p:cNvSpPr/>
            <p:nvPr/>
          </p:nvSpPr>
          <p:spPr>
            <a:xfrm>
              <a:off x="2700050" y="0"/>
              <a:ext cx="5195554" cy="6857268"/>
            </a:xfrm>
            <a:custGeom>
              <a:avLst/>
              <a:gdLst>
                <a:gd name="connsiteX0" fmla="*/ 5195555 w 5195554"/>
                <a:gd name="connsiteY0" fmla="*/ 4961746 h 6857268"/>
                <a:gd name="connsiteX1" fmla="*/ 5092414 w 5195554"/>
                <a:gd name="connsiteY1" fmla="*/ 5030042 h 6857268"/>
                <a:gd name="connsiteX2" fmla="*/ 5052564 w 5195554"/>
                <a:gd name="connsiteY2" fmla="*/ 5202803 h 6857268"/>
                <a:gd name="connsiteX3" fmla="*/ 5148718 w 5195554"/>
                <a:gd name="connsiteY3" fmla="*/ 5619429 h 6857268"/>
                <a:gd name="connsiteX4" fmla="*/ 5147632 w 5195554"/>
                <a:gd name="connsiteY4" fmla="*/ 6764916 h 6857268"/>
                <a:gd name="connsiteX5" fmla="*/ 5147632 w 5195554"/>
                <a:gd name="connsiteY5" fmla="*/ 6857268 h 6857268"/>
                <a:gd name="connsiteX6" fmla="*/ 0 w 5195554"/>
                <a:gd name="connsiteY6" fmla="*/ 6857268 h 6857268"/>
                <a:gd name="connsiteX7" fmla="*/ 0 w 5195554"/>
                <a:gd name="connsiteY7" fmla="*/ 1216262 h 6857268"/>
                <a:gd name="connsiteX8" fmla="*/ 87395 w 5195554"/>
                <a:gd name="connsiteY8" fmla="*/ 1216262 h 6857268"/>
                <a:gd name="connsiteX9" fmla="*/ 1048271 w 5195554"/>
                <a:gd name="connsiteY9" fmla="*/ 1216168 h 6857268"/>
                <a:gd name="connsiteX10" fmla="*/ 1222872 w 5195554"/>
                <a:gd name="connsiteY10" fmla="*/ 1039205 h 6857268"/>
                <a:gd name="connsiteX11" fmla="*/ 1222967 w 5195554"/>
                <a:gd name="connsiteY11" fmla="*/ 93958 h 6857268"/>
                <a:gd name="connsiteX12" fmla="*/ 1222967 w 5195554"/>
                <a:gd name="connsiteY12" fmla="*/ 0 h 6857268"/>
                <a:gd name="connsiteX13" fmla="*/ 5142485 w 5195554"/>
                <a:gd name="connsiteY13" fmla="*/ 0 h 6857268"/>
                <a:gd name="connsiteX14" fmla="*/ 5142485 w 5195554"/>
                <a:gd name="connsiteY14" fmla="*/ 601710 h 6857268"/>
                <a:gd name="connsiteX15" fmla="*/ 3497250 w 5195554"/>
                <a:gd name="connsiteY15" fmla="*/ 470593 h 6857268"/>
                <a:gd name="connsiteX16" fmla="*/ 2273740 w 5195554"/>
                <a:gd name="connsiteY16" fmla="*/ 1572430 h 6857268"/>
                <a:gd name="connsiteX17" fmla="*/ 2193427 w 5195554"/>
                <a:gd name="connsiteY17" fmla="*/ 1399197 h 6857268"/>
                <a:gd name="connsiteX18" fmla="*/ 1987616 w 5195554"/>
                <a:gd name="connsiteY18" fmla="*/ 1005966 h 6857268"/>
                <a:gd name="connsiteX19" fmla="*/ 1565182 w 5195554"/>
                <a:gd name="connsiteY19" fmla="*/ 1095911 h 6857268"/>
                <a:gd name="connsiteX20" fmla="*/ 1531754 w 5195554"/>
                <a:gd name="connsiteY20" fmla="*/ 1540418 h 6857268"/>
                <a:gd name="connsiteX21" fmla="*/ 1533430 w 5195554"/>
                <a:gd name="connsiteY21" fmla="*/ 1622879 h 6857268"/>
                <a:gd name="connsiteX22" fmla="*/ 951008 w 5195554"/>
                <a:gd name="connsiteY22" fmla="*/ 2644473 h 6857268"/>
                <a:gd name="connsiteX23" fmla="*/ 862149 w 5195554"/>
                <a:gd name="connsiteY23" fmla="*/ 2690248 h 6857268"/>
                <a:gd name="connsiteX24" fmla="*/ 516345 w 5195554"/>
                <a:gd name="connsiteY24" fmla="*/ 2917825 h 6857268"/>
                <a:gd name="connsiteX25" fmla="*/ 614836 w 5195554"/>
                <a:gd name="connsiteY25" fmla="*/ 3334357 h 6857268"/>
                <a:gd name="connsiteX26" fmla="*/ 1026788 w 5195554"/>
                <a:gd name="connsiteY26" fmla="*/ 3381242 h 6857268"/>
                <a:gd name="connsiteX27" fmla="*/ 1166663 w 5195554"/>
                <a:gd name="connsiteY27" fmla="*/ 2865605 h 6857268"/>
                <a:gd name="connsiteX28" fmla="*/ 1164208 w 5195554"/>
                <a:gd name="connsiteY28" fmla="*/ 2758899 h 6857268"/>
                <a:gd name="connsiteX29" fmla="*/ 1745072 w 5195554"/>
                <a:gd name="connsiteY29" fmla="*/ 1754869 h 6857268"/>
                <a:gd name="connsiteX30" fmla="*/ 1822080 w 5195554"/>
                <a:gd name="connsiteY30" fmla="*/ 1707725 h 6857268"/>
                <a:gd name="connsiteX31" fmla="*/ 1892407 w 5195554"/>
                <a:gd name="connsiteY31" fmla="*/ 1696629 h 6857268"/>
                <a:gd name="connsiteX32" fmla="*/ 2161462 w 5195554"/>
                <a:gd name="connsiteY32" fmla="*/ 1816343 h 6857268"/>
                <a:gd name="connsiteX33" fmla="*/ 2161769 w 5195554"/>
                <a:gd name="connsiteY33" fmla="*/ 1889668 h 6857268"/>
                <a:gd name="connsiteX34" fmla="*/ 2313471 w 5195554"/>
                <a:gd name="connsiteY34" fmla="*/ 3390661 h 6857268"/>
                <a:gd name="connsiteX35" fmla="*/ 3721616 w 5195554"/>
                <a:gd name="connsiteY35" fmla="*/ 4479136 h 6857268"/>
                <a:gd name="connsiteX36" fmla="*/ 4795124 w 5195554"/>
                <a:gd name="connsiteY36" fmla="*/ 4428828 h 6857268"/>
                <a:gd name="connsiteX37" fmla="*/ 4913704 w 5195554"/>
                <a:gd name="connsiteY37" fmla="*/ 4474013 h 6857268"/>
                <a:gd name="connsiteX38" fmla="*/ 5195555 w 5195554"/>
                <a:gd name="connsiteY38" fmla="*/ 4961746 h 6857268"/>
                <a:gd name="connsiteX39" fmla="*/ 4410414 w 5195554"/>
                <a:gd name="connsiteY39" fmla="*/ 6371708 h 6857268"/>
                <a:gd name="connsiteX40" fmla="*/ 4410414 w 5195554"/>
                <a:gd name="connsiteY40" fmla="*/ 6275531 h 6857268"/>
                <a:gd name="connsiteX41" fmla="*/ 4410155 w 5195554"/>
                <a:gd name="connsiteY41" fmla="*/ 5298083 h 6857268"/>
                <a:gd name="connsiteX42" fmla="*/ 4254911 w 5195554"/>
                <a:gd name="connsiteY42" fmla="*/ 5142863 h 6857268"/>
                <a:gd name="connsiteX43" fmla="*/ 3854479 w 5195554"/>
                <a:gd name="connsiteY43" fmla="*/ 5142603 h 6857268"/>
                <a:gd name="connsiteX44" fmla="*/ 3674141 w 5195554"/>
                <a:gd name="connsiteY44" fmla="*/ 5324995 h 6857268"/>
                <a:gd name="connsiteX45" fmla="*/ 3674047 w 5195554"/>
                <a:gd name="connsiteY45" fmla="*/ 6278411 h 6857268"/>
                <a:gd name="connsiteX46" fmla="*/ 3674047 w 5195554"/>
                <a:gd name="connsiteY46" fmla="*/ 6365358 h 6857268"/>
                <a:gd name="connsiteX47" fmla="*/ 3430724 w 5195554"/>
                <a:gd name="connsiteY47" fmla="*/ 6365358 h 6857268"/>
                <a:gd name="connsiteX48" fmla="*/ 3430724 w 5195554"/>
                <a:gd name="connsiteY48" fmla="*/ 6272721 h 6857268"/>
                <a:gd name="connsiteX49" fmla="*/ 3430676 w 5195554"/>
                <a:gd name="connsiteY49" fmla="*/ 4830605 h 6857268"/>
                <a:gd name="connsiteX50" fmla="*/ 3249418 w 5195554"/>
                <a:gd name="connsiteY50" fmla="*/ 4651401 h 6857268"/>
                <a:gd name="connsiteX51" fmla="*/ 2873018 w 5195554"/>
                <a:gd name="connsiteY51" fmla="*/ 4651424 h 6857268"/>
                <a:gd name="connsiteX52" fmla="*/ 2694333 w 5195554"/>
                <a:gd name="connsiteY52" fmla="*/ 4834713 h 6857268"/>
                <a:gd name="connsiteX53" fmla="*/ 2694285 w 5195554"/>
                <a:gd name="connsiteY53" fmla="*/ 6276829 h 6857268"/>
                <a:gd name="connsiteX54" fmla="*/ 2694285 w 5195554"/>
                <a:gd name="connsiteY54" fmla="*/ 6365853 h 6857268"/>
                <a:gd name="connsiteX55" fmla="*/ 2450962 w 5195554"/>
                <a:gd name="connsiteY55" fmla="*/ 6365853 h 6857268"/>
                <a:gd name="connsiteX56" fmla="*/ 2450962 w 5195554"/>
                <a:gd name="connsiteY56" fmla="*/ 6274279 h 6857268"/>
                <a:gd name="connsiteX57" fmla="*/ 2450655 w 5195554"/>
                <a:gd name="connsiteY57" fmla="*/ 5304858 h 6857268"/>
                <a:gd name="connsiteX58" fmla="*/ 2291398 w 5195554"/>
                <a:gd name="connsiteY58" fmla="*/ 5142863 h 6857268"/>
                <a:gd name="connsiteX59" fmla="*/ 1890967 w 5195554"/>
                <a:gd name="connsiteY59" fmla="*/ 5142603 h 6857268"/>
                <a:gd name="connsiteX60" fmla="*/ 1714689 w 5195554"/>
                <a:gd name="connsiteY60" fmla="*/ 5318550 h 6857268"/>
                <a:gd name="connsiteX61" fmla="*/ 1714571 w 5195554"/>
                <a:gd name="connsiteY61" fmla="*/ 6279969 h 6857268"/>
                <a:gd name="connsiteX62" fmla="*/ 1714571 w 5195554"/>
                <a:gd name="connsiteY62" fmla="*/ 6366089 h 6857268"/>
                <a:gd name="connsiteX63" fmla="*/ 1468415 w 5195554"/>
                <a:gd name="connsiteY63" fmla="*/ 6366089 h 6857268"/>
                <a:gd name="connsiteX64" fmla="*/ 1468415 w 5195554"/>
                <a:gd name="connsiteY64" fmla="*/ 6274728 h 6857268"/>
                <a:gd name="connsiteX65" fmla="*/ 1468061 w 5195554"/>
                <a:gd name="connsiteY65" fmla="*/ 5794031 h 6857268"/>
                <a:gd name="connsiteX66" fmla="*/ 1309323 w 5195554"/>
                <a:gd name="connsiteY66" fmla="*/ 5634184 h 6857268"/>
                <a:gd name="connsiteX67" fmla="*/ 892886 w 5195554"/>
                <a:gd name="connsiteY67" fmla="*/ 5634160 h 6857268"/>
                <a:gd name="connsiteX68" fmla="*/ 732803 w 5195554"/>
                <a:gd name="connsiteY68" fmla="*/ 5793913 h 6857268"/>
                <a:gd name="connsiteX69" fmla="*/ 732165 w 5195554"/>
                <a:gd name="connsiteY69" fmla="*/ 6282637 h 6857268"/>
                <a:gd name="connsiteX70" fmla="*/ 728270 w 5195554"/>
                <a:gd name="connsiteY70" fmla="*/ 6367789 h 6857268"/>
                <a:gd name="connsiteX71" fmla="*/ 679591 w 5195554"/>
                <a:gd name="connsiteY71" fmla="*/ 6370881 h 6857268"/>
                <a:gd name="connsiteX72" fmla="*/ 488275 w 5195554"/>
                <a:gd name="connsiteY72" fmla="*/ 6497158 h 6857268"/>
                <a:gd name="connsiteX73" fmla="*/ 682094 w 5195554"/>
                <a:gd name="connsiteY73" fmla="*/ 6613662 h 6857268"/>
                <a:gd name="connsiteX74" fmla="*/ 4462186 w 5195554"/>
                <a:gd name="connsiteY74" fmla="*/ 6613638 h 6857268"/>
                <a:gd name="connsiteX75" fmla="*/ 4534236 w 5195554"/>
                <a:gd name="connsiteY75" fmla="*/ 6612788 h 6857268"/>
                <a:gd name="connsiteX76" fmla="*/ 4653313 w 5195554"/>
                <a:gd name="connsiteY76" fmla="*/ 6487928 h 6857268"/>
                <a:gd name="connsiteX77" fmla="*/ 4534873 w 5195554"/>
                <a:gd name="connsiteY77" fmla="*/ 6372156 h 6857268"/>
                <a:gd name="connsiteX78" fmla="*/ 4410414 w 5195554"/>
                <a:gd name="connsiteY78" fmla="*/ 6371708 h 6857268"/>
                <a:gd name="connsiteX79" fmla="*/ 1219874 w 5195554"/>
                <a:gd name="connsiteY79" fmla="*/ 3919566 h 6857268"/>
                <a:gd name="connsiteX80" fmla="*/ 1219874 w 5195554"/>
                <a:gd name="connsiteY80" fmla="*/ 3919825 h 6857268"/>
                <a:gd name="connsiteX81" fmla="*/ 492572 w 5195554"/>
                <a:gd name="connsiteY81" fmla="*/ 3920085 h 6857268"/>
                <a:gd name="connsiteX82" fmla="*/ 368703 w 5195554"/>
                <a:gd name="connsiteY82" fmla="*/ 4028019 h 6857268"/>
                <a:gd name="connsiteX83" fmla="*/ 479942 w 5195554"/>
                <a:gd name="connsiteY83" fmla="*/ 4159395 h 6857268"/>
                <a:gd name="connsiteX84" fmla="*/ 551685 w 5195554"/>
                <a:gd name="connsiteY84" fmla="*/ 4161897 h 6857268"/>
                <a:gd name="connsiteX85" fmla="*/ 1406870 w 5195554"/>
                <a:gd name="connsiteY85" fmla="*/ 4161992 h 6857268"/>
                <a:gd name="connsiteX86" fmla="*/ 1918375 w 5195554"/>
                <a:gd name="connsiteY86" fmla="*/ 4160906 h 6857268"/>
                <a:gd name="connsiteX87" fmla="*/ 2022721 w 5195554"/>
                <a:gd name="connsiteY87" fmla="*/ 4135457 h 6857268"/>
                <a:gd name="connsiteX88" fmla="*/ 2071140 w 5195554"/>
                <a:gd name="connsiteY88" fmla="*/ 4006111 h 6857268"/>
                <a:gd name="connsiteX89" fmla="*/ 1947200 w 5195554"/>
                <a:gd name="connsiteY89" fmla="*/ 3919636 h 6857268"/>
                <a:gd name="connsiteX90" fmla="*/ 1219874 w 5195554"/>
                <a:gd name="connsiteY90" fmla="*/ 3919566 h 6857268"/>
                <a:gd name="connsiteX91" fmla="*/ 1229955 w 5195554"/>
                <a:gd name="connsiteY91" fmla="*/ 4405433 h 6857268"/>
                <a:gd name="connsiteX92" fmla="*/ 605393 w 5195554"/>
                <a:gd name="connsiteY92" fmla="*/ 4405551 h 6857268"/>
                <a:gd name="connsiteX93" fmla="*/ 477510 w 5195554"/>
                <a:gd name="connsiteY93" fmla="*/ 4408644 h 6857268"/>
                <a:gd name="connsiteX94" fmla="*/ 368703 w 5195554"/>
                <a:gd name="connsiteY94" fmla="*/ 4534094 h 6857268"/>
                <a:gd name="connsiteX95" fmla="*/ 480178 w 5195554"/>
                <a:gd name="connsiteY95" fmla="*/ 4647836 h 6857268"/>
                <a:gd name="connsiteX96" fmla="*/ 536081 w 5195554"/>
                <a:gd name="connsiteY96" fmla="*/ 4650433 h 6857268"/>
                <a:gd name="connsiteX97" fmla="*/ 1913300 w 5195554"/>
                <a:gd name="connsiteY97" fmla="*/ 4650314 h 6857268"/>
                <a:gd name="connsiteX98" fmla="*/ 1983556 w 5195554"/>
                <a:gd name="connsiteY98" fmla="*/ 4643327 h 6857268"/>
                <a:gd name="connsiteX99" fmla="*/ 2074020 w 5195554"/>
                <a:gd name="connsiteY99" fmla="*/ 4538367 h 6857268"/>
                <a:gd name="connsiteX100" fmla="*/ 2009595 w 5195554"/>
                <a:gd name="connsiteY100" fmla="*/ 4424531 h 6857268"/>
                <a:gd name="connsiteX101" fmla="*/ 1910537 w 5195554"/>
                <a:gd name="connsiteY101" fmla="*/ 4406189 h 6857268"/>
                <a:gd name="connsiteX102" fmla="*/ 1229955 w 5195554"/>
                <a:gd name="connsiteY102" fmla="*/ 4405433 h 6857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5195554" h="6857268">
                  <a:moveTo>
                    <a:pt x="5195555" y="4961746"/>
                  </a:moveTo>
                  <a:cubicBezTo>
                    <a:pt x="5158137" y="4986321"/>
                    <a:pt x="5123906" y="5006364"/>
                    <a:pt x="5092414" y="5030042"/>
                  </a:cubicBezTo>
                  <a:cubicBezTo>
                    <a:pt x="5025864" y="5080043"/>
                    <a:pt x="5003342" y="5140478"/>
                    <a:pt x="5052564" y="5202803"/>
                  </a:cubicBezTo>
                  <a:cubicBezTo>
                    <a:pt x="5152566" y="5329457"/>
                    <a:pt x="5149969" y="5471646"/>
                    <a:pt x="5148718" y="5619429"/>
                  </a:cubicBezTo>
                  <a:cubicBezTo>
                    <a:pt x="5145507" y="6001234"/>
                    <a:pt x="5147632" y="6383087"/>
                    <a:pt x="5147632" y="6764916"/>
                  </a:cubicBezTo>
                  <a:cubicBezTo>
                    <a:pt x="5147632" y="6793976"/>
                    <a:pt x="5147632" y="6823014"/>
                    <a:pt x="5147632" y="6857268"/>
                  </a:cubicBezTo>
                  <a:cubicBezTo>
                    <a:pt x="3429189" y="6857268"/>
                    <a:pt x="1717191" y="6857268"/>
                    <a:pt x="0" y="6857268"/>
                  </a:cubicBezTo>
                  <a:cubicBezTo>
                    <a:pt x="0" y="4977799"/>
                    <a:pt x="0" y="3102130"/>
                    <a:pt x="0" y="1216262"/>
                  </a:cubicBezTo>
                  <a:cubicBezTo>
                    <a:pt x="30808" y="1216262"/>
                    <a:pt x="59113" y="1216262"/>
                    <a:pt x="87395" y="1216262"/>
                  </a:cubicBezTo>
                  <a:cubicBezTo>
                    <a:pt x="407679" y="1216262"/>
                    <a:pt x="727987" y="1216475"/>
                    <a:pt x="1048271" y="1216168"/>
                  </a:cubicBezTo>
                  <a:cubicBezTo>
                    <a:pt x="1185336" y="1216050"/>
                    <a:pt x="1222754" y="1178018"/>
                    <a:pt x="1222872" y="1039205"/>
                  </a:cubicBezTo>
                  <a:cubicBezTo>
                    <a:pt x="1223132" y="724115"/>
                    <a:pt x="1222943" y="409048"/>
                    <a:pt x="1222967" y="93958"/>
                  </a:cubicBezTo>
                  <a:cubicBezTo>
                    <a:pt x="1222967" y="64921"/>
                    <a:pt x="1222967" y="35884"/>
                    <a:pt x="1222967" y="0"/>
                  </a:cubicBezTo>
                  <a:cubicBezTo>
                    <a:pt x="2531228" y="0"/>
                    <a:pt x="3834248" y="0"/>
                    <a:pt x="5142485" y="0"/>
                  </a:cubicBezTo>
                  <a:cubicBezTo>
                    <a:pt x="5142485" y="196297"/>
                    <a:pt x="5142485" y="392523"/>
                    <a:pt x="5142485" y="601710"/>
                  </a:cubicBezTo>
                  <a:cubicBezTo>
                    <a:pt x="4609214" y="332560"/>
                    <a:pt x="4059936" y="277389"/>
                    <a:pt x="3497250" y="470593"/>
                  </a:cubicBezTo>
                  <a:cubicBezTo>
                    <a:pt x="2937160" y="662924"/>
                    <a:pt x="2533471" y="1036585"/>
                    <a:pt x="2273740" y="1572430"/>
                  </a:cubicBezTo>
                  <a:cubicBezTo>
                    <a:pt x="2209291" y="1529110"/>
                    <a:pt x="2170268" y="1491574"/>
                    <a:pt x="2193427" y="1399197"/>
                  </a:cubicBezTo>
                  <a:cubicBezTo>
                    <a:pt x="2233914" y="1237745"/>
                    <a:pt x="2140711" y="1078182"/>
                    <a:pt x="1987616" y="1005966"/>
                  </a:cubicBezTo>
                  <a:cubicBezTo>
                    <a:pt x="1843185" y="937835"/>
                    <a:pt x="1672242" y="974237"/>
                    <a:pt x="1565182" y="1095911"/>
                  </a:cubicBezTo>
                  <a:cubicBezTo>
                    <a:pt x="1452456" y="1224029"/>
                    <a:pt x="1441785" y="1392847"/>
                    <a:pt x="1531754" y="1540418"/>
                  </a:cubicBezTo>
                  <a:cubicBezTo>
                    <a:pt x="1544408" y="1561169"/>
                    <a:pt x="1545352" y="1601774"/>
                    <a:pt x="1533430" y="1622879"/>
                  </a:cubicBezTo>
                  <a:cubicBezTo>
                    <a:pt x="1340674" y="1964197"/>
                    <a:pt x="1144141" y="2303367"/>
                    <a:pt x="951008" y="2644473"/>
                  </a:cubicBezTo>
                  <a:cubicBezTo>
                    <a:pt x="928604" y="2684039"/>
                    <a:pt x="904359" y="2691098"/>
                    <a:pt x="862149" y="2690248"/>
                  </a:cubicBezTo>
                  <a:cubicBezTo>
                    <a:pt x="710187" y="2687203"/>
                    <a:pt x="567479" y="2783805"/>
                    <a:pt x="516345" y="2917825"/>
                  </a:cubicBezTo>
                  <a:cubicBezTo>
                    <a:pt x="459002" y="3068135"/>
                    <a:pt x="496491" y="3226683"/>
                    <a:pt x="614836" y="3334357"/>
                  </a:cubicBezTo>
                  <a:cubicBezTo>
                    <a:pt x="721872" y="3431715"/>
                    <a:pt x="888707" y="3450719"/>
                    <a:pt x="1026788" y="3381242"/>
                  </a:cubicBezTo>
                  <a:cubicBezTo>
                    <a:pt x="1211564" y="3288252"/>
                    <a:pt x="1280782" y="3041978"/>
                    <a:pt x="1166663" y="2865605"/>
                  </a:cubicBezTo>
                  <a:cubicBezTo>
                    <a:pt x="1140128" y="2824623"/>
                    <a:pt x="1141426" y="2798159"/>
                    <a:pt x="1164208" y="2758899"/>
                  </a:cubicBezTo>
                  <a:cubicBezTo>
                    <a:pt x="1358356" y="2424522"/>
                    <a:pt x="1549861" y="2088609"/>
                    <a:pt x="1745072" y="1754869"/>
                  </a:cubicBezTo>
                  <a:cubicBezTo>
                    <a:pt x="1758599" y="1731757"/>
                    <a:pt x="1794176" y="1718915"/>
                    <a:pt x="1822080" y="1707725"/>
                  </a:cubicBezTo>
                  <a:cubicBezTo>
                    <a:pt x="1843586" y="1699108"/>
                    <a:pt x="1871868" y="1706379"/>
                    <a:pt x="1892407" y="1696629"/>
                  </a:cubicBezTo>
                  <a:cubicBezTo>
                    <a:pt x="2028882" y="1631944"/>
                    <a:pt x="2085210" y="1749416"/>
                    <a:pt x="2161462" y="1816343"/>
                  </a:cubicBezTo>
                  <a:cubicBezTo>
                    <a:pt x="2173809" y="1827179"/>
                    <a:pt x="2168143" y="1866155"/>
                    <a:pt x="2161769" y="1889668"/>
                  </a:cubicBezTo>
                  <a:cubicBezTo>
                    <a:pt x="2020619" y="2409578"/>
                    <a:pt x="2069086" y="2912348"/>
                    <a:pt x="2313471" y="3390661"/>
                  </a:cubicBezTo>
                  <a:cubicBezTo>
                    <a:pt x="2610762" y="3972470"/>
                    <a:pt x="3089146" y="4328803"/>
                    <a:pt x="3721616" y="4479136"/>
                  </a:cubicBezTo>
                  <a:cubicBezTo>
                    <a:pt x="4083308" y="4565115"/>
                    <a:pt x="4442261" y="4538792"/>
                    <a:pt x="4795124" y="4428828"/>
                  </a:cubicBezTo>
                  <a:cubicBezTo>
                    <a:pt x="4855016" y="4410155"/>
                    <a:pt x="4883298" y="4418819"/>
                    <a:pt x="4913704" y="4474013"/>
                  </a:cubicBezTo>
                  <a:cubicBezTo>
                    <a:pt x="5003413" y="4637000"/>
                    <a:pt x="5099449" y="4796516"/>
                    <a:pt x="5195555" y="4961746"/>
                  </a:cubicBezTo>
                  <a:close/>
                  <a:moveTo>
                    <a:pt x="4410414" y="6371708"/>
                  </a:moveTo>
                  <a:cubicBezTo>
                    <a:pt x="4410414" y="6333086"/>
                    <a:pt x="4410414" y="6304308"/>
                    <a:pt x="4410414" y="6275531"/>
                  </a:cubicBezTo>
                  <a:cubicBezTo>
                    <a:pt x="4410414" y="5949723"/>
                    <a:pt x="4410839" y="5623914"/>
                    <a:pt x="4410155" y="5298083"/>
                  </a:cubicBezTo>
                  <a:cubicBezTo>
                    <a:pt x="4409919" y="5185781"/>
                    <a:pt x="4367992" y="5143949"/>
                    <a:pt x="4254911" y="5142863"/>
                  </a:cubicBezTo>
                  <a:cubicBezTo>
                    <a:pt x="4121457" y="5141564"/>
                    <a:pt x="3987957" y="5142296"/>
                    <a:pt x="3854479" y="5142603"/>
                  </a:cubicBezTo>
                  <a:cubicBezTo>
                    <a:pt x="3715549" y="5142934"/>
                    <a:pt x="3674283" y="5184412"/>
                    <a:pt x="3674141" y="5324995"/>
                  </a:cubicBezTo>
                  <a:cubicBezTo>
                    <a:pt x="3673834" y="5642800"/>
                    <a:pt x="3674047" y="5960606"/>
                    <a:pt x="3674047" y="6278411"/>
                  </a:cubicBezTo>
                  <a:cubicBezTo>
                    <a:pt x="3674047" y="6306763"/>
                    <a:pt x="3674047" y="6335116"/>
                    <a:pt x="3674047" y="6365358"/>
                  </a:cubicBezTo>
                  <a:cubicBezTo>
                    <a:pt x="3587619" y="6365358"/>
                    <a:pt x="3511957" y="6365358"/>
                    <a:pt x="3430724" y="6365358"/>
                  </a:cubicBezTo>
                  <a:cubicBezTo>
                    <a:pt x="3430724" y="6330796"/>
                    <a:pt x="3430724" y="6301758"/>
                    <a:pt x="3430724" y="6272721"/>
                  </a:cubicBezTo>
                  <a:cubicBezTo>
                    <a:pt x="3430724" y="5792024"/>
                    <a:pt x="3430818" y="5311303"/>
                    <a:pt x="3430676" y="4830605"/>
                  </a:cubicBezTo>
                  <a:cubicBezTo>
                    <a:pt x="3430629" y="4687969"/>
                    <a:pt x="3394462" y="4652061"/>
                    <a:pt x="3249418" y="4651401"/>
                  </a:cubicBezTo>
                  <a:cubicBezTo>
                    <a:pt x="3123943" y="4650834"/>
                    <a:pt x="2998469" y="4650739"/>
                    <a:pt x="2873018" y="4651424"/>
                  </a:cubicBezTo>
                  <a:cubicBezTo>
                    <a:pt x="2732931" y="4652203"/>
                    <a:pt x="2694380" y="4691935"/>
                    <a:pt x="2694333" y="4834713"/>
                  </a:cubicBezTo>
                  <a:cubicBezTo>
                    <a:pt x="2694191" y="5315411"/>
                    <a:pt x="2694285" y="5796131"/>
                    <a:pt x="2694285" y="6276829"/>
                  </a:cubicBezTo>
                  <a:cubicBezTo>
                    <a:pt x="2694285" y="6305418"/>
                    <a:pt x="2694285" y="6333983"/>
                    <a:pt x="2694285" y="6365853"/>
                  </a:cubicBezTo>
                  <a:cubicBezTo>
                    <a:pt x="2609794" y="6365853"/>
                    <a:pt x="2534084" y="6365853"/>
                    <a:pt x="2450962" y="6365853"/>
                  </a:cubicBezTo>
                  <a:cubicBezTo>
                    <a:pt x="2450962" y="6332023"/>
                    <a:pt x="2450962" y="6303151"/>
                    <a:pt x="2450962" y="6274279"/>
                  </a:cubicBezTo>
                  <a:cubicBezTo>
                    <a:pt x="2450962" y="5951139"/>
                    <a:pt x="2451482" y="5627998"/>
                    <a:pt x="2450655" y="5304858"/>
                  </a:cubicBezTo>
                  <a:cubicBezTo>
                    <a:pt x="2450372" y="5188827"/>
                    <a:pt x="2405919" y="5143972"/>
                    <a:pt x="2291398" y="5142863"/>
                  </a:cubicBezTo>
                  <a:cubicBezTo>
                    <a:pt x="2157945" y="5141564"/>
                    <a:pt x="2024444" y="5142296"/>
                    <a:pt x="1890967" y="5142603"/>
                  </a:cubicBezTo>
                  <a:cubicBezTo>
                    <a:pt x="1753240" y="5142934"/>
                    <a:pt x="1714831" y="5180942"/>
                    <a:pt x="1714689" y="5318550"/>
                  </a:cubicBezTo>
                  <a:cubicBezTo>
                    <a:pt x="1714335" y="5639023"/>
                    <a:pt x="1714571" y="5959496"/>
                    <a:pt x="1714571" y="6279969"/>
                  </a:cubicBezTo>
                  <a:cubicBezTo>
                    <a:pt x="1714571" y="6308321"/>
                    <a:pt x="1714571" y="6336674"/>
                    <a:pt x="1714571" y="6366089"/>
                  </a:cubicBezTo>
                  <a:cubicBezTo>
                    <a:pt x="1628214" y="6366089"/>
                    <a:pt x="1552340" y="6366089"/>
                    <a:pt x="1468415" y="6366089"/>
                  </a:cubicBezTo>
                  <a:cubicBezTo>
                    <a:pt x="1468415" y="6332543"/>
                    <a:pt x="1468415" y="6303647"/>
                    <a:pt x="1468415" y="6274728"/>
                  </a:cubicBezTo>
                  <a:cubicBezTo>
                    <a:pt x="1468391" y="6114503"/>
                    <a:pt x="1469359" y="5954255"/>
                    <a:pt x="1468061" y="5794031"/>
                  </a:cubicBezTo>
                  <a:cubicBezTo>
                    <a:pt x="1467093" y="5673703"/>
                    <a:pt x="1428471" y="5635152"/>
                    <a:pt x="1309323" y="5634184"/>
                  </a:cubicBezTo>
                  <a:cubicBezTo>
                    <a:pt x="1170511" y="5633074"/>
                    <a:pt x="1031698" y="5633145"/>
                    <a:pt x="892886" y="5634160"/>
                  </a:cubicBezTo>
                  <a:cubicBezTo>
                    <a:pt x="775367" y="5635010"/>
                    <a:pt x="734007" y="5675450"/>
                    <a:pt x="732803" y="5793913"/>
                  </a:cubicBezTo>
                  <a:cubicBezTo>
                    <a:pt x="731150" y="5956805"/>
                    <a:pt x="732543" y="6119721"/>
                    <a:pt x="732165" y="6282637"/>
                  </a:cubicBezTo>
                  <a:cubicBezTo>
                    <a:pt x="732094" y="6310800"/>
                    <a:pt x="729663" y="6338940"/>
                    <a:pt x="728270" y="6367789"/>
                  </a:cubicBezTo>
                  <a:cubicBezTo>
                    <a:pt x="706032" y="6369229"/>
                    <a:pt x="692835" y="6370598"/>
                    <a:pt x="679591" y="6370881"/>
                  </a:cubicBezTo>
                  <a:cubicBezTo>
                    <a:pt x="543258" y="6373667"/>
                    <a:pt x="484522" y="6412360"/>
                    <a:pt x="488275" y="6497158"/>
                  </a:cubicBezTo>
                  <a:cubicBezTo>
                    <a:pt x="491840" y="6577637"/>
                    <a:pt x="551638" y="6613662"/>
                    <a:pt x="682094" y="6613662"/>
                  </a:cubicBezTo>
                  <a:cubicBezTo>
                    <a:pt x="1942124" y="6613685"/>
                    <a:pt x="3202155" y="6613685"/>
                    <a:pt x="4462186" y="6613638"/>
                  </a:cubicBezTo>
                  <a:cubicBezTo>
                    <a:pt x="4486218" y="6613638"/>
                    <a:pt x="4510369" y="6614842"/>
                    <a:pt x="4534236" y="6612788"/>
                  </a:cubicBezTo>
                  <a:cubicBezTo>
                    <a:pt x="4606499" y="6606580"/>
                    <a:pt x="4655319" y="6554690"/>
                    <a:pt x="4653313" y="6487928"/>
                  </a:cubicBezTo>
                  <a:cubicBezTo>
                    <a:pt x="4651377" y="6422794"/>
                    <a:pt x="4605743" y="6376878"/>
                    <a:pt x="4534873" y="6372156"/>
                  </a:cubicBezTo>
                  <a:cubicBezTo>
                    <a:pt x="4497715" y="6369654"/>
                    <a:pt x="4460297" y="6371708"/>
                    <a:pt x="4410414" y="6371708"/>
                  </a:cubicBezTo>
                  <a:close/>
                  <a:moveTo>
                    <a:pt x="1219874" y="3919566"/>
                  </a:moveTo>
                  <a:cubicBezTo>
                    <a:pt x="1219874" y="3919660"/>
                    <a:pt x="1219874" y="3919754"/>
                    <a:pt x="1219874" y="3919825"/>
                  </a:cubicBezTo>
                  <a:cubicBezTo>
                    <a:pt x="977448" y="3919825"/>
                    <a:pt x="735022" y="3919400"/>
                    <a:pt x="492572" y="3920085"/>
                  </a:cubicBezTo>
                  <a:cubicBezTo>
                    <a:pt x="421419" y="3920274"/>
                    <a:pt x="375951" y="3954080"/>
                    <a:pt x="368703" y="4028019"/>
                  </a:cubicBezTo>
                  <a:cubicBezTo>
                    <a:pt x="362117" y="4095088"/>
                    <a:pt x="406924" y="4147898"/>
                    <a:pt x="479942" y="4159395"/>
                  </a:cubicBezTo>
                  <a:cubicBezTo>
                    <a:pt x="503408" y="4163101"/>
                    <a:pt x="527747" y="4161897"/>
                    <a:pt x="551685" y="4161897"/>
                  </a:cubicBezTo>
                  <a:cubicBezTo>
                    <a:pt x="836747" y="4162039"/>
                    <a:pt x="1121808" y="4161992"/>
                    <a:pt x="1406870" y="4161992"/>
                  </a:cubicBezTo>
                  <a:cubicBezTo>
                    <a:pt x="1577364" y="4161992"/>
                    <a:pt x="1747905" y="4163314"/>
                    <a:pt x="1918375" y="4160906"/>
                  </a:cubicBezTo>
                  <a:cubicBezTo>
                    <a:pt x="1954330" y="4160386"/>
                    <a:pt x="2003787" y="4157742"/>
                    <a:pt x="2022721" y="4135457"/>
                  </a:cubicBezTo>
                  <a:cubicBezTo>
                    <a:pt x="2051286" y="4101792"/>
                    <a:pt x="2074138" y="4048864"/>
                    <a:pt x="2071140" y="4006111"/>
                  </a:cubicBezTo>
                  <a:cubicBezTo>
                    <a:pt x="2066560" y="3940765"/>
                    <a:pt x="2008792" y="3919683"/>
                    <a:pt x="1947200" y="3919636"/>
                  </a:cubicBezTo>
                  <a:cubicBezTo>
                    <a:pt x="1704750" y="3919447"/>
                    <a:pt x="1462300" y="3919566"/>
                    <a:pt x="1219874" y="3919566"/>
                  </a:cubicBezTo>
                  <a:close/>
                  <a:moveTo>
                    <a:pt x="1229955" y="4405433"/>
                  </a:moveTo>
                  <a:cubicBezTo>
                    <a:pt x="1021759" y="4405433"/>
                    <a:pt x="813588" y="4405315"/>
                    <a:pt x="605393" y="4405551"/>
                  </a:cubicBezTo>
                  <a:cubicBezTo>
                    <a:pt x="562734" y="4405598"/>
                    <a:pt x="519579" y="4403285"/>
                    <a:pt x="477510" y="4408644"/>
                  </a:cubicBezTo>
                  <a:cubicBezTo>
                    <a:pt x="408057" y="4417496"/>
                    <a:pt x="362447" y="4469858"/>
                    <a:pt x="368703" y="4534094"/>
                  </a:cubicBezTo>
                  <a:cubicBezTo>
                    <a:pt x="375077" y="4599558"/>
                    <a:pt x="409332" y="4643067"/>
                    <a:pt x="480178" y="4647836"/>
                  </a:cubicBezTo>
                  <a:cubicBezTo>
                    <a:pt x="498781" y="4649087"/>
                    <a:pt x="517454" y="4650433"/>
                    <a:pt x="536081" y="4650433"/>
                  </a:cubicBezTo>
                  <a:cubicBezTo>
                    <a:pt x="995154" y="4650574"/>
                    <a:pt x="1454227" y="4650621"/>
                    <a:pt x="1913300" y="4650314"/>
                  </a:cubicBezTo>
                  <a:cubicBezTo>
                    <a:pt x="1937214" y="4650291"/>
                    <a:pt x="1968423" y="4655791"/>
                    <a:pt x="1983556" y="4643327"/>
                  </a:cubicBezTo>
                  <a:cubicBezTo>
                    <a:pt x="2019699" y="4613557"/>
                    <a:pt x="2067906" y="4577627"/>
                    <a:pt x="2074020" y="4538367"/>
                  </a:cubicBezTo>
                  <a:cubicBezTo>
                    <a:pt x="2079426" y="4503617"/>
                    <a:pt x="2041441" y="4453545"/>
                    <a:pt x="2009595" y="4424531"/>
                  </a:cubicBezTo>
                  <a:cubicBezTo>
                    <a:pt x="1988395" y="4405197"/>
                    <a:pt x="1944391" y="4406401"/>
                    <a:pt x="1910537" y="4406189"/>
                  </a:cubicBezTo>
                  <a:cubicBezTo>
                    <a:pt x="1683692" y="4404772"/>
                    <a:pt x="1456823" y="4405433"/>
                    <a:pt x="1229955" y="4405433"/>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 name="任意多边形: 形状 27">
              <a:extLst>
                <a:ext uri="{FF2B5EF4-FFF2-40B4-BE49-F238E27FC236}">
                  <a16:creationId xmlns:a16="http://schemas.microsoft.com/office/drawing/2014/main" id="{F1371D5A-3D0F-44FD-9A33-02B67F8DEC4F}"/>
                </a:ext>
              </a:extLst>
            </p:cNvPr>
            <p:cNvSpPr/>
            <p:nvPr/>
          </p:nvSpPr>
          <p:spPr>
            <a:xfrm>
              <a:off x="5018132" y="602748"/>
              <a:ext cx="3690074" cy="3691259"/>
            </a:xfrm>
            <a:custGeom>
              <a:avLst/>
              <a:gdLst>
                <a:gd name="connsiteX0" fmla="*/ 323 w 3690074"/>
                <a:gd name="connsiteY0" fmla="*/ 1855154 h 3691259"/>
                <a:gd name="connsiteX1" fmla="*/ 1809490 w 3690074"/>
                <a:gd name="connsiteY1" fmla="*/ 306 h 3691259"/>
                <a:gd name="connsiteX2" fmla="*/ 3689857 w 3690074"/>
                <a:gd name="connsiteY2" fmla="*/ 1816909 h 3691259"/>
                <a:gd name="connsiteX3" fmla="*/ 1868296 w 3690074"/>
                <a:gd name="connsiteY3" fmla="*/ 3691115 h 3691259"/>
                <a:gd name="connsiteX4" fmla="*/ 323 w 3690074"/>
                <a:gd name="connsiteY4" fmla="*/ 1855154 h 3691259"/>
                <a:gd name="connsiteX5" fmla="*/ 1860836 w 3690074"/>
                <a:gd name="connsiteY5" fmla="*/ 3432848 h 3691259"/>
                <a:gd name="connsiteX6" fmla="*/ 3444314 w 3690074"/>
                <a:gd name="connsiteY6" fmla="*/ 1823142 h 3691259"/>
                <a:gd name="connsiteX7" fmla="*/ 1831303 w 3690074"/>
                <a:gd name="connsiteY7" fmla="*/ 244692 h 3691259"/>
                <a:gd name="connsiteX8" fmla="*/ 254648 w 3690074"/>
                <a:gd name="connsiteY8" fmla="*/ 1779397 h 3691259"/>
                <a:gd name="connsiteX9" fmla="*/ 1860836 w 3690074"/>
                <a:gd name="connsiteY9" fmla="*/ 3432848 h 369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90074" h="3691259">
                  <a:moveTo>
                    <a:pt x="323" y="1855154"/>
                  </a:moveTo>
                  <a:cubicBezTo>
                    <a:pt x="-18704" y="862526"/>
                    <a:pt x="804610" y="18414"/>
                    <a:pt x="1809490" y="306"/>
                  </a:cubicBezTo>
                  <a:cubicBezTo>
                    <a:pt x="2830352" y="-18084"/>
                    <a:pt x="3674370" y="793403"/>
                    <a:pt x="3689857" y="1816909"/>
                  </a:cubicBezTo>
                  <a:cubicBezTo>
                    <a:pt x="3705532" y="2853211"/>
                    <a:pt x="2872350" y="3678721"/>
                    <a:pt x="1868296" y="3691115"/>
                  </a:cubicBezTo>
                  <a:cubicBezTo>
                    <a:pt x="848142" y="3703698"/>
                    <a:pt x="20295" y="2896248"/>
                    <a:pt x="323" y="1855154"/>
                  </a:cubicBezTo>
                  <a:close/>
                  <a:moveTo>
                    <a:pt x="1860836" y="3432848"/>
                  </a:moveTo>
                  <a:cubicBezTo>
                    <a:pt x="2672843" y="3435327"/>
                    <a:pt x="3454064" y="2783876"/>
                    <a:pt x="3444314" y="1823142"/>
                  </a:cubicBezTo>
                  <a:cubicBezTo>
                    <a:pt x="3435461" y="951456"/>
                    <a:pt x="2733065" y="249225"/>
                    <a:pt x="1831303" y="244692"/>
                  </a:cubicBezTo>
                  <a:cubicBezTo>
                    <a:pt x="1011318" y="240561"/>
                    <a:pt x="273251" y="959152"/>
                    <a:pt x="254648" y="1779397"/>
                  </a:cubicBezTo>
                  <a:cubicBezTo>
                    <a:pt x="233377" y="2716854"/>
                    <a:pt x="978621" y="3445265"/>
                    <a:pt x="1860836" y="3432848"/>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 name="任意多边形: 形状 28">
              <a:extLst>
                <a:ext uri="{FF2B5EF4-FFF2-40B4-BE49-F238E27FC236}">
                  <a16:creationId xmlns:a16="http://schemas.microsoft.com/office/drawing/2014/main" id="{8CB41487-D351-4358-BA59-CE62235AE352}"/>
                </a:ext>
              </a:extLst>
            </p:cNvPr>
            <p:cNvSpPr/>
            <p:nvPr/>
          </p:nvSpPr>
          <p:spPr>
            <a:xfrm>
              <a:off x="8019237" y="4811176"/>
              <a:ext cx="1473320" cy="1915235"/>
            </a:xfrm>
            <a:custGeom>
              <a:avLst/>
              <a:gdLst>
                <a:gd name="connsiteX0" fmla="*/ 0 w 1473320"/>
                <a:gd name="connsiteY0" fmla="*/ 364572 h 1915235"/>
                <a:gd name="connsiteX1" fmla="*/ 637854 w 1473320"/>
                <a:gd name="connsiteY1" fmla="*/ 0 h 1915235"/>
                <a:gd name="connsiteX2" fmla="*/ 1000536 w 1473320"/>
                <a:gd name="connsiteY2" fmla="*/ 627749 h 1915235"/>
                <a:gd name="connsiteX3" fmla="*/ 1411474 w 1473320"/>
                <a:gd name="connsiteY3" fmla="*/ 1341005 h 1915235"/>
                <a:gd name="connsiteX4" fmla="*/ 1170818 w 1473320"/>
                <a:gd name="connsiteY4" fmla="*/ 1905934 h 1915235"/>
                <a:gd name="connsiteX5" fmla="*/ 799518 w 1473320"/>
                <a:gd name="connsiteY5" fmla="*/ 1745426 h 1915235"/>
                <a:gd name="connsiteX6" fmla="*/ 573287 w 1473320"/>
                <a:gd name="connsiteY6" fmla="*/ 1359419 h 1915235"/>
                <a:gd name="connsiteX7" fmla="*/ 0 w 1473320"/>
                <a:gd name="connsiteY7" fmla="*/ 364572 h 1915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73320" h="1915235">
                  <a:moveTo>
                    <a:pt x="0" y="364572"/>
                  </a:moveTo>
                  <a:cubicBezTo>
                    <a:pt x="213177" y="242733"/>
                    <a:pt x="422623" y="123019"/>
                    <a:pt x="637854" y="0"/>
                  </a:cubicBezTo>
                  <a:cubicBezTo>
                    <a:pt x="761109" y="213318"/>
                    <a:pt x="880893" y="420475"/>
                    <a:pt x="1000536" y="627749"/>
                  </a:cubicBezTo>
                  <a:cubicBezTo>
                    <a:pt x="1137720" y="865383"/>
                    <a:pt x="1276226" y="1102261"/>
                    <a:pt x="1411474" y="1341005"/>
                  </a:cubicBezTo>
                  <a:cubicBezTo>
                    <a:pt x="1551868" y="1588837"/>
                    <a:pt x="1445492" y="1835749"/>
                    <a:pt x="1170818" y="1905934"/>
                  </a:cubicBezTo>
                  <a:cubicBezTo>
                    <a:pt x="1036986" y="1940141"/>
                    <a:pt x="884293" y="1878525"/>
                    <a:pt x="799518" y="1745426"/>
                  </a:cubicBezTo>
                  <a:cubicBezTo>
                    <a:pt x="719464" y="1619716"/>
                    <a:pt x="647863" y="1488599"/>
                    <a:pt x="573287" y="1359419"/>
                  </a:cubicBezTo>
                  <a:cubicBezTo>
                    <a:pt x="383057" y="1029786"/>
                    <a:pt x="193228" y="699941"/>
                    <a:pt x="0" y="364572"/>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 name="任意多边形: 形状 29">
              <a:extLst>
                <a:ext uri="{FF2B5EF4-FFF2-40B4-BE49-F238E27FC236}">
                  <a16:creationId xmlns:a16="http://schemas.microsoft.com/office/drawing/2014/main" id="{9E038F55-1643-446A-B045-F02A104C40E6}"/>
                </a:ext>
              </a:extLst>
            </p:cNvPr>
            <p:cNvSpPr/>
            <p:nvPr/>
          </p:nvSpPr>
          <p:spPr>
            <a:xfrm>
              <a:off x="2900336" y="191197"/>
              <a:ext cx="774399" cy="775792"/>
            </a:xfrm>
            <a:custGeom>
              <a:avLst/>
              <a:gdLst>
                <a:gd name="connsiteX0" fmla="*/ 774399 w 774399"/>
                <a:gd name="connsiteY0" fmla="*/ 0 h 775792"/>
                <a:gd name="connsiteX1" fmla="*/ 774399 w 774399"/>
                <a:gd name="connsiteY1" fmla="*/ 775792 h 775792"/>
                <a:gd name="connsiteX2" fmla="*/ 0 w 774399"/>
                <a:gd name="connsiteY2" fmla="*/ 775792 h 775792"/>
                <a:gd name="connsiteX3" fmla="*/ 774399 w 774399"/>
                <a:gd name="connsiteY3" fmla="*/ 0 h 775792"/>
              </a:gdLst>
              <a:ahLst/>
              <a:cxnLst>
                <a:cxn ang="0">
                  <a:pos x="connsiteX0" y="connsiteY0"/>
                </a:cxn>
                <a:cxn ang="0">
                  <a:pos x="connsiteX1" y="connsiteY1"/>
                </a:cxn>
                <a:cxn ang="0">
                  <a:pos x="connsiteX2" y="connsiteY2"/>
                </a:cxn>
                <a:cxn ang="0">
                  <a:pos x="connsiteX3" y="connsiteY3"/>
                </a:cxn>
              </a:cxnLst>
              <a:rect l="l" t="t" r="r" b="b"/>
              <a:pathLst>
                <a:path w="774399" h="775792">
                  <a:moveTo>
                    <a:pt x="774399" y="0"/>
                  </a:moveTo>
                  <a:cubicBezTo>
                    <a:pt x="774399" y="251468"/>
                    <a:pt x="774399" y="510868"/>
                    <a:pt x="774399" y="775792"/>
                  </a:cubicBezTo>
                  <a:cubicBezTo>
                    <a:pt x="512733" y="775792"/>
                    <a:pt x="251539" y="775792"/>
                    <a:pt x="0" y="775792"/>
                  </a:cubicBezTo>
                  <a:cubicBezTo>
                    <a:pt x="256544" y="518800"/>
                    <a:pt x="516298" y="258574"/>
                    <a:pt x="774399" y="0"/>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 name="任意多边形: 形状 30">
              <a:extLst>
                <a:ext uri="{FF2B5EF4-FFF2-40B4-BE49-F238E27FC236}">
                  <a16:creationId xmlns:a16="http://schemas.microsoft.com/office/drawing/2014/main" id="{67C9DC72-A2D5-4C93-90B2-F7945A3F33BF}"/>
                </a:ext>
              </a:extLst>
            </p:cNvPr>
            <p:cNvSpPr/>
            <p:nvPr/>
          </p:nvSpPr>
          <p:spPr>
            <a:xfrm>
              <a:off x="7802850" y="4184890"/>
              <a:ext cx="518989" cy="658368"/>
            </a:xfrm>
            <a:custGeom>
              <a:avLst/>
              <a:gdLst>
                <a:gd name="connsiteX0" fmla="*/ 0 w 518989"/>
                <a:gd name="connsiteY0" fmla="*/ 125120 h 658368"/>
                <a:gd name="connsiteX1" fmla="*/ 210414 w 518989"/>
                <a:gd name="connsiteY1" fmla="*/ 0 h 658368"/>
                <a:gd name="connsiteX2" fmla="*/ 518989 w 518989"/>
                <a:gd name="connsiteY2" fmla="*/ 533484 h 658368"/>
                <a:gd name="connsiteX3" fmla="*/ 306709 w 518989"/>
                <a:gd name="connsiteY3" fmla="*/ 658368 h 658368"/>
                <a:gd name="connsiteX4" fmla="*/ 0 w 518989"/>
                <a:gd name="connsiteY4" fmla="*/ 125120 h 658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8989" h="658368">
                  <a:moveTo>
                    <a:pt x="0" y="125120"/>
                  </a:moveTo>
                  <a:cubicBezTo>
                    <a:pt x="74246" y="80974"/>
                    <a:pt x="137844" y="43155"/>
                    <a:pt x="210414" y="0"/>
                  </a:cubicBezTo>
                  <a:cubicBezTo>
                    <a:pt x="312517" y="176514"/>
                    <a:pt x="413133" y="350478"/>
                    <a:pt x="518989" y="533484"/>
                  </a:cubicBezTo>
                  <a:cubicBezTo>
                    <a:pt x="448497" y="574963"/>
                    <a:pt x="381050" y="614647"/>
                    <a:pt x="306709" y="658368"/>
                  </a:cubicBezTo>
                  <a:cubicBezTo>
                    <a:pt x="203568" y="479021"/>
                    <a:pt x="103307" y="304703"/>
                    <a:pt x="0" y="125120"/>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 name="任意多边形: 形状 31">
              <a:extLst>
                <a:ext uri="{FF2B5EF4-FFF2-40B4-BE49-F238E27FC236}">
                  <a16:creationId xmlns:a16="http://schemas.microsoft.com/office/drawing/2014/main" id="{C0CF204A-C087-4874-AB03-CD7FF6206AC5}"/>
                </a:ext>
              </a:extLst>
            </p:cNvPr>
            <p:cNvSpPr/>
            <p:nvPr/>
          </p:nvSpPr>
          <p:spPr>
            <a:xfrm>
              <a:off x="4415494" y="1215955"/>
              <a:ext cx="242734" cy="245566"/>
            </a:xfrm>
            <a:custGeom>
              <a:avLst/>
              <a:gdLst>
                <a:gd name="connsiteX0" fmla="*/ 0 w 242734"/>
                <a:gd name="connsiteY0" fmla="*/ 123633 h 245566"/>
                <a:gd name="connsiteX1" fmla="*/ 120965 w 242734"/>
                <a:gd name="connsiteY1" fmla="*/ 0 h 245566"/>
                <a:gd name="connsiteX2" fmla="*/ 242733 w 242734"/>
                <a:gd name="connsiteY2" fmla="*/ 123114 h 245566"/>
                <a:gd name="connsiteX3" fmla="*/ 121508 w 242734"/>
                <a:gd name="connsiteY3" fmla="*/ 245566 h 245566"/>
                <a:gd name="connsiteX4" fmla="*/ 0 w 242734"/>
                <a:gd name="connsiteY4" fmla="*/ 123633 h 2455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734" h="245566">
                  <a:moveTo>
                    <a:pt x="0" y="123633"/>
                  </a:moveTo>
                  <a:cubicBezTo>
                    <a:pt x="23" y="56068"/>
                    <a:pt x="54746" y="142"/>
                    <a:pt x="120965" y="0"/>
                  </a:cubicBezTo>
                  <a:cubicBezTo>
                    <a:pt x="186759" y="-141"/>
                    <a:pt x="242450" y="56186"/>
                    <a:pt x="242733" y="123114"/>
                  </a:cubicBezTo>
                  <a:cubicBezTo>
                    <a:pt x="243016" y="191151"/>
                    <a:pt x="189286" y="245401"/>
                    <a:pt x="121508" y="245566"/>
                  </a:cubicBezTo>
                  <a:cubicBezTo>
                    <a:pt x="53518" y="245731"/>
                    <a:pt x="-24" y="192001"/>
                    <a:pt x="0" y="123633"/>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 name="任意多边形: 形状 32">
              <a:extLst>
                <a:ext uri="{FF2B5EF4-FFF2-40B4-BE49-F238E27FC236}">
                  <a16:creationId xmlns:a16="http://schemas.microsoft.com/office/drawing/2014/main" id="{DFBBA965-FF07-4F1A-BDE0-4502AFF7E546}"/>
                </a:ext>
              </a:extLst>
            </p:cNvPr>
            <p:cNvSpPr/>
            <p:nvPr/>
          </p:nvSpPr>
          <p:spPr>
            <a:xfrm>
              <a:off x="3434584" y="2933850"/>
              <a:ext cx="244207" cy="246527"/>
            </a:xfrm>
            <a:custGeom>
              <a:avLst/>
              <a:gdLst>
                <a:gd name="connsiteX0" fmla="*/ 123364 w 244207"/>
                <a:gd name="connsiteY0" fmla="*/ 28 h 246527"/>
                <a:gd name="connsiteX1" fmla="*/ 244188 w 244207"/>
                <a:gd name="connsiteY1" fmla="*/ 125289 h 246527"/>
                <a:gd name="connsiteX2" fmla="*/ 119257 w 244207"/>
                <a:gd name="connsiteY2" fmla="*/ 246514 h 246527"/>
                <a:gd name="connsiteX3" fmla="*/ 15 w 244207"/>
                <a:gd name="connsiteY3" fmla="*/ 121205 h 246527"/>
                <a:gd name="connsiteX4" fmla="*/ 123364 w 244207"/>
                <a:gd name="connsiteY4" fmla="*/ 28 h 2465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4207" h="246527">
                  <a:moveTo>
                    <a:pt x="123364" y="28"/>
                  </a:moveTo>
                  <a:cubicBezTo>
                    <a:pt x="189324" y="1468"/>
                    <a:pt x="245392" y="59566"/>
                    <a:pt x="244188" y="125289"/>
                  </a:cubicBezTo>
                  <a:cubicBezTo>
                    <a:pt x="243008" y="190989"/>
                    <a:pt x="184744" y="247506"/>
                    <a:pt x="119257" y="246514"/>
                  </a:cubicBezTo>
                  <a:cubicBezTo>
                    <a:pt x="52447" y="245499"/>
                    <a:pt x="-1024" y="189313"/>
                    <a:pt x="15" y="121205"/>
                  </a:cubicBezTo>
                  <a:cubicBezTo>
                    <a:pt x="1054" y="53428"/>
                    <a:pt x="56886" y="-1412"/>
                    <a:pt x="123364" y="28"/>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 name="任意多边形: 形状 33">
              <a:extLst>
                <a:ext uri="{FF2B5EF4-FFF2-40B4-BE49-F238E27FC236}">
                  <a16:creationId xmlns:a16="http://schemas.microsoft.com/office/drawing/2014/main" id="{F0E4101A-AE3B-4FA0-B26B-35EAD0355BD1}"/>
                </a:ext>
              </a:extLst>
            </p:cNvPr>
            <p:cNvSpPr/>
            <p:nvPr/>
          </p:nvSpPr>
          <p:spPr>
            <a:xfrm>
              <a:off x="5645330" y="4903269"/>
              <a:ext cx="235556" cy="1465605"/>
            </a:xfrm>
            <a:custGeom>
              <a:avLst/>
              <a:gdLst>
                <a:gd name="connsiteX0" fmla="*/ 235556 w 235556"/>
                <a:gd name="connsiteY0" fmla="*/ 1465606 h 1465605"/>
                <a:gd name="connsiteX1" fmla="*/ 0 w 235556"/>
                <a:gd name="connsiteY1" fmla="*/ 1465606 h 1465605"/>
                <a:gd name="connsiteX2" fmla="*/ 0 w 235556"/>
                <a:gd name="connsiteY2" fmla="*/ 0 h 1465605"/>
                <a:gd name="connsiteX3" fmla="*/ 235556 w 235556"/>
                <a:gd name="connsiteY3" fmla="*/ 0 h 1465605"/>
                <a:gd name="connsiteX4" fmla="*/ 235556 w 235556"/>
                <a:gd name="connsiteY4" fmla="*/ 1465606 h 14656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556" h="1465605">
                  <a:moveTo>
                    <a:pt x="235556" y="1465606"/>
                  </a:moveTo>
                  <a:cubicBezTo>
                    <a:pt x="155055" y="1465606"/>
                    <a:pt x="80714" y="1465606"/>
                    <a:pt x="0" y="1465606"/>
                  </a:cubicBezTo>
                  <a:cubicBezTo>
                    <a:pt x="0" y="977566"/>
                    <a:pt x="0" y="491462"/>
                    <a:pt x="0" y="0"/>
                  </a:cubicBezTo>
                  <a:cubicBezTo>
                    <a:pt x="77102" y="0"/>
                    <a:pt x="153095" y="0"/>
                    <a:pt x="235556" y="0"/>
                  </a:cubicBezTo>
                  <a:cubicBezTo>
                    <a:pt x="235556" y="485490"/>
                    <a:pt x="235556" y="971570"/>
                    <a:pt x="235556" y="1465606"/>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 name="任意多边形: 形状 34">
              <a:extLst>
                <a:ext uri="{FF2B5EF4-FFF2-40B4-BE49-F238E27FC236}">
                  <a16:creationId xmlns:a16="http://schemas.microsoft.com/office/drawing/2014/main" id="{C19E0A2F-069A-4273-916E-F6FDA3260E8E}"/>
                </a:ext>
              </a:extLst>
            </p:cNvPr>
            <p:cNvSpPr/>
            <p:nvPr/>
          </p:nvSpPr>
          <p:spPr>
            <a:xfrm>
              <a:off x="4663255" y="5392607"/>
              <a:ext cx="236642" cy="973458"/>
            </a:xfrm>
            <a:custGeom>
              <a:avLst/>
              <a:gdLst>
                <a:gd name="connsiteX0" fmla="*/ 0 w 236642"/>
                <a:gd name="connsiteY0" fmla="*/ 0 h 973458"/>
                <a:gd name="connsiteX1" fmla="*/ 236642 w 236642"/>
                <a:gd name="connsiteY1" fmla="*/ 0 h 973458"/>
                <a:gd name="connsiteX2" fmla="*/ 236642 w 236642"/>
                <a:gd name="connsiteY2" fmla="*/ 973459 h 973458"/>
                <a:gd name="connsiteX3" fmla="*/ 0 w 236642"/>
                <a:gd name="connsiteY3" fmla="*/ 973459 h 973458"/>
                <a:gd name="connsiteX4" fmla="*/ 0 w 236642"/>
                <a:gd name="connsiteY4" fmla="*/ 0 h 973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642" h="973458">
                  <a:moveTo>
                    <a:pt x="0" y="0"/>
                  </a:moveTo>
                  <a:cubicBezTo>
                    <a:pt x="80950" y="0"/>
                    <a:pt x="156896" y="0"/>
                    <a:pt x="236642" y="0"/>
                  </a:cubicBezTo>
                  <a:cubicBezTo>
                    <a:pt x="236642" y="326186"/>
                    <a:pt x="236642" y="647367"/>
                    <a:pt x="236642" y="973459"/>
                  </a:cubicBezTo>
                  <a:cubicBezTo>
                    <a:pt x="156636" y="973459"/>
                    <a:pt x="80832" y="973459"/>
                    <a:pt x="0" y="973459"/>
                  </a:cubicBezTo>
                  <a:cubicBezTo>
                    <a:pt x="0" y="650200"/>
                    <a:pt x="0" y="329089"/>
                    <a:pt x="0" y="0"/>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 name="任意多边形: 形状 35">
              <a:extLst>
                <a:ext uri="{FF2B5EF4-FFF2-40B4-BE49-F238E27FC236}">
                  <a16:creationId xmlns:a16="http://schemas.microsoft.com/office/drawing/2014/main" id="{EDE6C2AD-0E57-477C-BB58-8FA2199DC7CD}"/>
                </a:ext>
              </a:extLst>
            </p:cNvPr>
            <p:cNvSpPr/>
            <p:nvPr/>
          </p:nvSpPr>
          <p:spPr>
            <a:xfrm>
              <a:off x="6627594" y="5393952"/>
              <a:ext cx="235910" cy="972867"/>
            </a:xfrm>
            <a:custGeom>
              <a:avLst/>
              <a:gdLst>
                <a:gd name="connsiteX0" fmla="*/ 235910 w 235910"/>
                <a:gd name="connsiteY0" fmla="*/ 972868 h 972867"/>
                <a:gd name="connsiteX1" fmla="*/ 0 w 235910"/>
                <a:gd name="connsiteY1" fmla="*/ 972868 h 972867"/>
                <a:gd name="connsiteX2" fmla="*/ 0 w 235910"/>
                <a:gd name="connsiteY2" fmla="*/ 0 h 972867"/>
                <a:gd name="connsiteX3" fmla="*/ 235910 w 235910"/>
                <a:gd name="connsiteY3" fmla="*/ 0 h 972867"/>
                <a:gd name="connsiteX4" fmla="*/ 235910 w 235910"/>
                <a:gd name="connsiteY4" fmla="*/ 972868 h 9728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910" h="972867">
                  <a:moveTo>
                    <a:pt x="235910" y="972868"/>
                  </a:moveTo>
                  <a:cubicBezTo>
                    <a:pt x="152458" y="972868"/>
                    <a:pt x="78802" y="972868"/>
                    <a:pt x="0" y="972868"/>
                  </a:cubicBezTo>
                  <a:cubicBezTo>
                    <a:pt x="0" y="647957"/>
                    <a:pt x="0" y="327130"/>
                    <a:pt x="0" y="0"/>
                  </a:cubicBezTo>
                  <a:cubicBezTo>
                    <a:pt x="78849" y="0"/>
                    <a:pt x="156613" y="0"/>
                    <a:pt x="235910" y="0"/>
                  </a:cubicBezTo>
                  <a:cubicBezTo>
                    <a:pt x="235910" y="325288"/>
                    <a:pt x="235910" y="646493"/>
                    <a:pt x="235910" y="972868"/>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 name="任意多边形: 形状 36">
              <a:extLst>
                <a:ext uri="{FF2B5EF4-FFF2-40B4-BE49-F238E27FC236}">
                  <a16:creationId xmlns:a16="http://schemas.microsoft.com/office/drawing/2014/main" id="{C01B2A7F-A8CB-4544-9E20-B343DEBFC8C7}"/>
                </a:ext>
              </a:extLst>
            </p:cNvPr>
            <p:cNvSpPr/>
            <p:nvPr/>
          </p:nvSpPr>
          <p:spPr>
            <a:xfrm>
              <a:off x="3685619" y="5884305"/>
              <a:ext cx="230268" cy="482467"/>
            </a:xfrm>
            <a:custGeom>
              <a:avLst/>
              <a:gdLst>
                <a:gd name="connsiteX0" fmla="*/ 230268 w 230268"/>
                <a:gd name="connsiteY0" fmla="*/ 482468 h 482467"/>
                <a:gd name="connsiteX1" fmla="*/ 0 w 230268"/>
                <a:gd name="connsiteY1" fmla="*/ 482468 h 482467"/>
                <a:gd name="connsiteX2" fmla="*/ 0 w 230268"/>
                <a:gd name="connsiteY2" fmla="*/ 0 h 482467"/>
                <a:gd name="connsiteX3" fmla="*/ 230268 w 230268"/>
                <a:gd name="connsiteY3" fmla="*/ 0 h 482467"/>
                <a:gd name="connsiteX4" fmla="*/ 230268 w 230268"/>
                <a:gd name="connsiteY4" fmla="*/ 482468 h 482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268" h="482467">
                  <a:moveTo>
                    <a:pt x="230268" y="482468"/>
                  </a:moveTo>
                  <a:cubicBezTo>
                    <a:pt x="153945" y="482468"/>
                    <a:pt x="80337" y="482468"/>
                    <a:pt x="0" y="482468"/>
                  </a:cubicBezTo>
                  <a:cubicBezTo>
                    <a:pt x="0" y="323542"/>
                    <a:pt x="0" y="165111"/>
                    <a:pt x="0" y="0"/>
                  </a:cubicBezTo>
                  <a:cubicBezTo>
                    <a:pt x="72168" y="0"/>
                    <a:pt x="147783" y="0"/>
                    <a:pt x="230268" y="0"/>
                  </a:cubicBezTo>
                  <a:cubicBezTo>
                    <a:pt x="230268" y="157746"/>
                    <a:pt x="230268" y="317970"/>
                    <a:pt x="230268" y="482468"/>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 name="任意多边形: 形状 37">
              <a:extLst>
                <a:ext uri="{FF2B5EF4-FFF2-40B4-BE49-F238E27FC236}">
                  <a16:creationId xmlns:a16="http://schemas.microsoft.com/office/drawing/2014/main" id="{916C1262-88C5-4417-8B32-3C11D388A476}"/>
                </a:ext>
              </a:extLst>
            </p:cNvPr>
            <p:cNvSpPr/>
            <p:nvPr/>
          </p:nvSpPr>
          <p:spPr>
            <a:xfrm>
              <a:off x="5522240" y="1095221"/>
              <a:ext cx="2695041" cy="2694674"/>
            </a:xfrm>
            <a:custGeom>
              <a:avLst/>
              <a:gdLst>
                <a:gd name="connsiteX0" fmla="*/ 0 w 2695041"/>
                <a:gd name="connsiteY0" fmla="*/ 1341033 h 2694674"/>
                <a:gd name="connsiteX1" fmla="*/ 67471 w 2695041"/>
                <a:gd name="connsiteY1" fmla="*/ 1394551 h 2694674"/>
                <a:gd name="connsiteX2" fmla="*/ 465400 w 2695041"/>
                <a:gd name="connsiteY2" fmla="*/ 1766229 h 2694674"/>
                <a:gd name="connsiteX3" fmla="*/ 500858 w 2695041"/>
                <a:gd name="connsiteY3" fmla="*/ 1875532 h 2694674"/>
                <a:gd name="connsiteX4" fmla="*/ 657329 w 2695041"/>
                <a:gd name="connsiteY4" fmla="*/ 2271880 h 2694674"/>
                <a:gd name="connsiteX5" fmla="*/ 1076505 w 2695041"/>
                <a:gd name="connsiteY5" fmla="*/ 2253088 h 2694674"/>
                <a:gd name="connsiteX6" fmla="*/ 1197967 w 2695041"/>
                <a:gd name="connsiteY6" fmla="*/ 1835494 h 2694674"/>
                <a:gd name="connsiteX7" fmla="*/ 1216475 w 2695041"/>
                <a:gd name="connsiteY7" fmla="*/ 1730204 h 2694674"/>
                <a:gd name="connsiteX8" fmla="*/ 1676114 w 2695041"/>
                <a:gd name="connsiteY8" fmla="*/ 1134301 h 2694674"/>
                <a:gd name="connsiteX9" fmla="*/ 1776659 w 2695041"/>
                <a:gd name="connsiteY9" fmla="*/ 1094664 h 2694674"/>
                <a:gd name="connsiteX10" fmla="*/ 2173644 w 2695041"/>
                <a:gd name="connsiteY10" fmla="*/ 876129 h 2694674"/>
                <a:gd name="connsiteX11" fmla="*/ 2060989 w 2695041"/>
                <a:gd name="connsiteY11" fmla="*/ 442458 h 2694674"/>
                <a:gd name="connsiteX12" fmla="*/ 1610438 w 2695041"/>
                <a:gd name="connsiteY12" fmla="*/ 440971 h 2694674"/>
                <a:gd name="connsiteX13" fmla="*/ 1498113 w 2695041"/>
                <a:gd name="connsiteY13" fmla="*/ 873721 h 2694674"/>
                <a:gd name="connsiteX14" fmla="*/ 1487301 w 2695041"/>
                <a:gd name="connsiteY14" fmla="*/ 980829 h 2694674"/>
                <a:gd name="connsiteX15" fmla="*/ 1026009 w 2695041"/>
                <a:gd name="connsiteY15" fmla="*/ 1565329 h 2694674"/>
                <a:gd name="connsiteX16" fmla="*/ 935096 w 2695041"/>
                <a:gd name="connsiteY16" fmla="*/ 1605391 h 2694674"/>
                <a:gd name="connsiteX17" fmla="*/ 738870 w 2695041"/>
                <a:gd name="connsiteY17" fmla="*/ 1614810 h 2694674"/>
                <a:gd name="connsiteX18" fmla="*/ 641630 w 2695041"/>
                <a:gd name="connsiteY18" fmla="*/ 1591415 h 2694674"/>
                <a:gd name="connsiteX19" fmla="*/ 75922 w 2695041"/>
                <a:gd name="connsiteY19" fmla="*/ 1070986 h 2694674"/>
                <a:gd name="connsiteX20" fmla="*/ 53424 w 2695041"/>
                <a:gd name="connsiteY20" fmla="*/ 964752 h 2694674"/>
                <a:gd name="connsiteX21" fmla="*/ 1448490 w 2695041"/>
                <a:gd name="connsiteY21" fmla="*/ 4514 h 2694674"/>
                <a:gd name="connsiteX22" fmla="*/ 2670348 w 2695041"/>
                <a:gd name="connsiteY22" fmla="*/ 1095491 h 2694674"/>
                <a:gd name="connsiteX23" fmla="*/ 1482815 w 2695041"/>
                <a:gd name="connsiteY23" fmla="*/ 2687727 h 2694674"/>
                <a:gd name="connsiteX24" fmla="*/ 7791 w 2695041"/>
                <a:gd name="connsiteY24" fmla="*/ 1505767 h 2694674"/>
                <a:gd name="connsiteX25" fmla="*/ 0 w 2695041"/>
                <a:gd name="connsiteY25" fmla="*/ 1341033 h 2694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695041" h="2694674">
                  <a:moveTo>
                    <a:pt x="0" y="1341033"/>
                  </a:moveTo>
                  <a:cubicBezTo>
                    <a:pt x="32154" y="1366388"/>
                    <a:pt x="51016" y="1379183"/>
                    <a:pt x="67471" y="1394551"/>
                  </a:cubicBezTo>
                  <a:cubicBezTo>
                    <a:pt x="200216" y="1518349"/>
                    <a:pt x="331805" y="1643375"/>
                    <a:pt x="465400" y="1766229"/>
                  </a:cubicBezTo>
                  <a:cubicBezTo>
                    <a:pt x="499513" y="1797604"/>
                    <a:pt x="514409" y="1823690"/>
                    <a:pt x="500858" y="1875532"/>
                  </a:cubicBezTo>
                  <a:cubicBezTo>
                    <a:pt x="459994" y="2031673"/>
                    <a:pt x="526803" y="2190032"/>
                    <a:pt x="657329" y="2271880"/>
                  </a:cubicBezTo>
                  <a:cubicBezTo>
                    <a:pt x="791987" y="2356348"/>
                    <a:pt x="955446" y="2349006"/>
                    <a:pt x="1076505" y="2253088"/>
                  </a:cubicBezTo>
                  <a:cubicBezTo>
                    <a:pt x="1204978" y="2151316"/>
                    <a:pt x="1246763" y="1996875"/>
                    <a:pt x="1197967" y="1835494"/>
                  </a:cubicBezTo>
                  <a:cubicBezTo>
                    <a:pt x="1188594" y="1804473"/>
                    <a:pt x="1197022" y="1756102"/>
                    <a:pt x="1216475" y="1730204"/>
                  </a:cubicBezTo>
                  <a:cubicBezTo>
                    <a:pt x="1367233" y="1529728"/>
                    <a:pt x="1523444" y="1333361"/>
                    <a:pt x="1676114" y="1134301"/>
                  </a:cubicBezTo>
                  <a:cubicBezTo>
                    <a:pt x="1703641" y="1098418"/>
                    <a:pt x="1729397" y="1086614"/>
                    <a:pt x="1776659" y="1094664"/>
                  </a:cubicBezTo>
                  <a:cubicBezTo>
                    <a:pt x="1942762" y="1122946"/>
                    <a:pt x="2109502" y="1028186"/>
                    <a:pt x="2173644" y="876129"/>
                  </a:cubicBezTo>
                  <a:cubicBezTo>
                    <a:pt x="2236747" y="726504"/>
                    <a:pt x="2188682" y="541374"/>
                    <a:pt x="2060989" y="442458"/>
                  </a:cubicBezTo>
                  <a:cubicBezTo>
                    <a:pt x="1939268" y="348146"/>
                    <a:pt x="1732891" y="347461"/>
                    <a:pt x="1610438" y="440971"/>
                  </a:cubicBezTo>
                  <a:cubicBezTo>
                    <a:pt x="1483335" y="538045"/>
                    <a:pt x="1433239" y="720626"/>
                    <a:pt x="1498113" y="873721"/>
                  </a:cubicBezTo>
                  <a:cubicBezTo>
                    <a:pt x="1516149" y="916286"/>
                    <a:pt x="1516456" y="944213"/>
                    <a:pt x="1487301" y="980829"/>
                  </a:cubicBezTo>
                  <a:cubicBezTo>
                    <a:pt x="1332695" y="1175001"/>
                    <a:pt x="1181866" y="1372195"/>
                    <a:pt x="1026009" y="1565329"/>
                  </a:cubicBezTo>
                  <a:cubicBezTo>
                    <a:pt x="1007288" y="1588511"/>
                    <a:pt x="967084" y="1601236"/>
                    <a:pt x="935096" y="1605391"/>
                  </a:cubicBezTo>
                  <a:cubicBezTo>
                    <a:pt x="870317" y="1613819"/>
                    <a:pt x="804287" y="1615967"/>
                    <a:pt x="738870" y="1614810"/>
                  </a:cubicBezTo>
                  <a:cubicBezTo>
                    <a:pt x="705843" y="1614220"/>
                    <a:pt x="663609" y="1611222"/>
                    <a:pt x="641630" y="1591415"/>
                  </a:cubicBezTo>
                  <a:cubicBezTo>
                    <a:pt x="451282" y="1419906"/>
                    <a:pt x="265680" y="1243156"/>
                    <a:pt x="75922" y="1070986"/>
                  </a:cubicBezTo>
                  <a:cubicBezTo>
                    <a:pt x="38362" y="1036897"/>
                    <a:pt x="41903" y="1005782"/>
                    <a:pt x="53424" y="964752"/>
                  </a:cubicBezTo>
                  <a:cubicBezTo>
                    <a:pt x="222029" y="363514"/>
                    <a:pt x="819348" y="-48037"/>
                    <a:pt x="1448490" y="4514"/>
                  </a:cubicBezTo>
                  <a:cubicBezTo>
                    <a:pt x="2060635" y="55648"/>
                    <a:pt x="2552073" y="494442"/>
                    <a:pt x="2670348" y="1095491"/>
                  </a:cubicBezTo>
                  <a:cubicBezTo>
                    <a:pt x="2821624" y="1864248"/>
                    <a:pt x="2259670" y="2608170"/>
                    <a:pt x="1482815" y="2687727"/>
                  </a:cubicBezTo>
                  <a:cubicBezTo>
                    <a:pt x="767978" y="2760911"/>
                    <a:pt x="95658" y="2248343"/>
                    <a:pt x="7791" y="1505767"/>
                  </a:cubicBezTo>
                  <a:cubicBezTo>
                    <a:pt x="2054" y="1456970"/>
                    <a:pt x="2951" y="1407370"/>
                    <a:pt x="0" y="1341033"/>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 name="任意多边形: 形状 38">
              <a:extLst>
                <a:ext uri="{FF2B5EF4-FFF2-40B4-BE49-F238E27FC236}">
                  <a16:creationId xmlns:a16="http://schemas.microsoft.com/office/drawing/2014/main" id="{22006CE0-C1F3-4FDD-BAB4-AC65B39659F6}"/>
                </a:ext>
              </a:extLst>
            </p:cNvPr>
            <p:cNvSpPr/>
            <p:nvPr/>
          </p:nvSpPr>
          <p:spPr>
            <a:xfrm>
              <a:off x="6255365" y="2933818"/>
              <a:ext cx="243469" cy="246585"/>
            </a:xfrm>
            <a:custGeom>
              <a:avLst/>
              <a:gdLst>
                <a:gd name="connsiteX0" fmla="*/ 243427 w 243469"/>
                <a:gd name="connsiteY0" fmla="*/ 126408 h 246585"/>
                <a:gd name="connsiteX1" fmla="*/ 117929 w 243469"/>
                <a:gd name="connsiteY1" fmla="*/ 246547 h 246585"/>
                <a:gd name="connsiteX2" fmla="*/ 33 w 243469"/>
                <a:gd name="connsiteY2" fmla="*/ 120105 h 246585"/>
                <a:gd name="connsiteX3" fmla="*/ 124232 w 243469"/>
                <a:gd name="connsiteY3" fmla="*/ 60 h 246585"/>
                <a:gd name="connsiteX4" fmla="*/ 243427 w 243469"/>
                <a:gd name="connsiteY4" fmla="*/ 126408 h 2465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469" h="246585">
                  <a:moveTo>
                    <a:pt x="243427" y="126408"/>
                  </a:moveTo>
                  <a:cubicBezTo>
                    <a:pt x="241633" y="192462"/>
                    <a:pt x="183322" y="248270"/>
                    <a:pt x="117929" y="246547"/>
                  </a:cubicBezTo>
                  <a:cubicBezTo>
                    <a:pt x="51096" y="244776"/>
                    <a:pt x="-1502" y="188378"/>
                    <a:pt x="33" y="120105"/>
                  </a:cubicBezTo>
                  <a:cubicBezTo>
                    <a:pt x="1544" y="52469"/>
                    <a:pt x="57966" y="-2065"/>
                    <a:pt x="124232" y="60"/>
                  </a:cubicBezTo>
                  <a:cubicBezTo>
                    <a:pt x="190357" y="2161"/>
                    <a:pt x="245221" y="60354"/>
                    <a:pt x="243427" y="126408"/>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 name="任意多边形: 形状 39">
              <a:extLst>
                <a:ext uri="{FF2B5EF4-FFF2-40B4-BE49-F238E27FC236}">
                  <a16:creationId xmlns:a16="http://schemas.microsoft.com/office/drawing/2014/main" id="{8D1834B6-801A-4897-BFE1-5A9028ECA55F}"/>
                </a:ext>
              </a:extLst>
            </p:cNvPr>
            <p:cNvSpPr/>
            <p:nvPr/>
          </p:nvSpPr>
          <p:spPr>
            <a:xfrm>
              <a:off x="7235456" y="1708948"/>
              <a:ext cx="242914" cy="242938"/>
            </a:xfrm>
            <a:custGeom>
              <a:avLst/>
              <a:gdLst>
                <a:gd name="connsiteX0" fmla="*/ 117929 w 242914"/>
                <a:gd name="connsiteY0" fmla="*/ 242878 h 242938"/>
                <a:gd name="connsiteX1" fmla="*/ 57 w 242914"/>
                <a:gd name="connsiteY1" fmla="*/ 117498 h 242938"/>
                <a:gd name="connsiteX2" fmla="*/ 125555 w 242914"/>
                <a:gd name="connsiteY2" fmla="*/ 51 h 242938"/>
                <a:gd name="connsiteX3" fmla="*/ 242861 w 242914"/>
                <a:gd name="connsiteY3" fmla="*/ 125124 h 242938"/>
                <a:gd name="connsiteX4" fmla="*/ 117929 w 242914"/>
                <a:gd name="connsiteY4" fmla="*/ 242878 h 2429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914" h="242938">
                  <a:moveTo>
                    <a:pt x="117929" y="242878"/>
                  </a:moveTo>
                  <a:cubicBezTo>
                    <a:pt x="49515" y="240824"/>
                    <a:pt x="-1950" y="186102"/>
                    <a:pt x="57" y="117498"/>
                  </a:cubicBezTo>
                  <a:cubicBezTo>
                    <a:pt x="2040" y="49131"/>
                    <a:pt x="56526" y="-1838"/>
                    <a:pt x="125555" y="51"/>
                  </a:cubicBezTo>
                  <a:cubicBezTo>
                    <a:pt x="194607" y="1939"/>
                    <a:pt x="244797" y="55458"/>
                    <a:pt x="242861" y="125124"/>
                  </a:cubicBezTo>
                  <a:cubicBezTo>
                    <a:pt x="240949" y="194129"/>
                    <a:pt x="187029" y="244932"/>
                    <a:pt x="117929" y="242878"/>
                  </a:cubicBezTo>
                  <a:close/>
                </a:path>
              </a:pathLst>
            </a:custGeom>
            <a:grpFill/>
            <a:ln w="2361"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42" name="矩形 41">
            <a:extLst>
              <a:ext uri="{FF2B5EF4-FFF2-40B4-BE49-F238E27FC236}">
                <a16:creationId xmlns:a16="http://schemas.microsoft.com/office/drawing/2014/main" id="{A28527AE-1077-4FFA-8FB2-CEBE835B6916}"/>
              </a:ext>
            </a:extLst>
          </p:cNvPr>
          <p:cNvSpPr/>
          <p:nvPr/>
        </p:nvSpPr>
        <p:spPr>
          <a:xfrm>
            <a:off x="340373" y="633409"/>
            <a:ext cx="1980029"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目的与意义</a:t>
            </a:r>
          </a:p>
        </p:txBody>
      </p:sp>
    </p:spTree>
    <p:extLst>
      <p:ext uri="{BB962C8B-B14F-4D97-AF65-F5344CB8AC3E}">
        <p14:creationId xmlns:p14="http://schemas.microsoft.com/office/powerpoint/2010/main" val="201005682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5" name="Shape 3475"/>
          <p:cNvSpPr/>
          <p:nvPr/>
        </p:nvSpPr>
        <p:spPr>
          <a:xfrm>
            <a:off x="1434967" y="430356"/>
            <a:ext cx="6274067" cy="6274067"/>
          </a:xfrm>
          <a:prstGeom prst="ellipse">
            <a:avLst/>
          </a:prstGeom>
          <a:solidFill>
            <a:schemeClr val="bg1"/>
          </a:solidFill>
          <a:ln w="12700">
            <a:miter lim="400000"/>
          </a:ln>
        </p:spPr>
        <p:txBody>
          <a:bodyPr lIns="19050" tIns="19050" rIns="19050" bIns="19050" anchor="ctr"/>
          <a:lstStyle/>
          <a:p>
            <a:pPr marL="0" marR="0" lvl="0" indent="0" algn="l" defTabSz="685800" rtl="0" eaLnBrk="1" fontAlgn="auto" latinLnBrk="0" hangingPunct="1">
              <a:lnSpc>
                <a:spcPct val="100000"/>
              </a:lnSpc>
              <a:spcBef>
                <a:spcPts val="0"/>
              </a:spcBef>
              <a:spcAft>
                <a:spcPts val="0"/>
              </a:spcAft>
              <a:buClrTx/>
              <a:buSzTx/>
              <a:buFontTx/>
              <a:buNone/>
              <a:tabLst/>
              <a:defRPr sz="3000">
                <a:solidFill>
                  <a:srgbClr val="70AD47">
                    <a:hueOff val="-2214564"/>
                    <a:satOff val="-18455"/>
                    <a:lumOff val="-82930"/>
                    <a:alpha val="70145"/>
                  </a:srgbClr>
                </a:solidFill>
              </a:defRPr>
            </a:pPr>
            <a:endParaRPr kumimoji="0" sz="1125" b="0" i="0" u="none" strike="noStrike" kern="1200" cap="none" spc="0" normalizeH="0" baseline="0" noProof="0">
              <a:ln>
                <a:noFill/>
              </a:ln>
              <a:solidFill>
                <a:srgbClr val="70AD47">
                  <a:hueOff val="-2214564"/>
                  <a:satOff val="-18455"/>
                  <a:lumOff val="-82930"/>
                  <a:alpha val="70145"/>
                </a:srgbClr>
              </a:solidFill>
              <a:effectLst/>
              <a:uLnTx/>
              <a:uFillTx/>
              <a:latin typeface="Roboto"/>
              <a:ea typeface="思源黑体 CN Regular"/>
              <a:cs typeface="+mn-cs"/>
            </a:endParaRPr>
          </a:p>
        </p:txBody>
      </p:sp>
      <p:sp>
        <p:nvSpPr>
          <p:cNvPr id="3477" name="Shape 3477"/>
          <p:cNvSpPr/>
          <p:nvPr/>
        </p:nvSpPr>
        <p:spPr>
          <a:xfrm>
            <a:off x="2728753" y="1700053"/>
            <a:ext cx="3686496" cy="3686495"/>
          </a:xfrm>
          <a:prstGeom prst="ellipse">
            <a:avLst/>
          </a:prstGeom>
          <a:solidFill>
            <a:srgbClr val="F7F7F7"/>
          </a:solidFill>
          <a:ln w="12700">
            <a:miter lim="400000"/>
          </a:ln>
        </p:spPr>
        <p:txBody>
          <a:bodyPr lIns="19050" tIns="19050" rIns="19050" bIns="19050" anchor="ctr"/>
          <a:lstStyle/>
          <a:p>
            <a:pPr marL="0" marR="0" lvl="0" indent="0" algn="l" defTabSz="685800" rtl="0" eaLnBrk="1" fontAlgn="auto" latinLnBrk="0" hangingPunct="1">
              <a:lnSpc>
                <a:spcPct val="100000"/>
              </a:lnSpc>
              <a:spcBef>
                <a:spcPts val="0"/>
              </a:spcBef>
              <a:spcAft>
                <a:spcPts val="0"/>
              </a:spcAft>
              <a:buClrTx/>
              <a:buSzTx/>
              <a:buFontTx/>
              <a:buNone/>
              <a:tabLst/>
              <a:defRPr sz="3000">
                <a:solidFill>
                  <a:srgbClr val="70AD47">
                    <a:hueOff val="-2214564"/>
                    <a:satOff val="-18455"/>
                    <a:lumOff val="-82930"/>
                    <a:alpha val="70145"/>
                  </a:srgbClr>
                </a:solidFill>
              </a:defRPr>
            </a:pPr>
            <a:endParaRPr kumimoji="0" sz="1125" b="0" i="0" u="none" strike="noStrike" kern="1200" cap="none" spc="0" normalizeH="0" baseline="0" noProof="0">
              <a:ln>
                <a:noFill/>
              </a:ln>
              <a:solidFill>
                <a:srgbClr val="70AD47">
                  <a:hueOff val="-2214564"/>
                  <a:satOff val="-18455"/>
                  <a:lumOff val="-82930"/>
                  <a:alpha val="70145"/>
                </a:srgbClr>
              </a:solidFill>
              <a:effectLst/>
              <a:uLnTx/>
              <a:uFillTx/>
              <a:latin typeface="Roboto"/>
              <a:ea typeface="思源黑体 CN Regular"/>
              <a:cs typeface="+mn-cs"/>
            </a:endParaRPr>
          </a:p>
        </p:txBody>
      </p:sp>
      <p:sp>
        <p:nvSpPr>
          <p:cNvPr id="3484" name="Shape 3484"/>
          <p:cNvSpPr/>
          <p:nvPr/>
        </p:nvSpPr>
        <p:spPr>
          <a:xfrm>
            <a:off x="1362762" y="2100453"/>
            <a:ext cx="1465914" cy="1465910"/>
          </a:xfrm>
          <a:prstGeom prst="ellipse">
            <a:avLst/>
          </a:prstGeom>
          <a:noFill/>
          <a:ln>
            <a:gradFill flip="none" rotWithShape="1">
              <a:gsLst>
                <a:gs pos="9000">
                  <a:schemeClr val="accent1">
                    <a:lumMod val="40000"/>
                    <a:lumOff val="60000"/>
                  </a:schemeClr>
                </a:gs>
                <a:gs pos="100000">
                  <a:schemeClr val="accent1">
                    <a:lumMod val="20000"/>
                    <a:lumOff val="80000"/>
                    <a:alpha val="0"/>
                  </a:schemeClr>
                </a:gs>
              </a:gsLst>
              <a:lin ang="2700000" scaled="1"/>
              <a:tileRect/>
            </a:gradFill>
          </a:ln>
          <a:effectLst/>
          <a:extLst>
            <a:ext uri="{C572A759-6A51-4108-AA02-DFA0A04FC94B}">
              <ma14:wrappingTextBoxFlag xmlns:ma14="http://schemas.microsoft.com/office/mac/drawingml/2011/main" xmlns="" val="1"/>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lgn="ctr">
              <a:lnSpc>
                <a:spcPct val="100000"/>
              </a:lnSpc>
              <a:defRPr sz="3000" spc="0">
                <a:solidFill>
                  <a:schemeClr val="accent6">
                    <a:hueOff val="-2214564"/>
                    <a:satOff val="-18455"/>
                    <a:lumOff val="-82930"/>
                  </a:schemeClr>
                </a:solidFill>
                <a:latin typeface="Titillium WebSemiBold"/>
                <a:ea typeface="Titillium WebSemiBold"/>
                <a:cs typeface="Titillium WebSemiBold"/>
                <a:sym typeface="Titillium WebSemiBold"/>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sz="2250" b="0" i="0" u="none" strike="noStrike" kern="1200" cap="none" spc="0" normalizeH="0" baseline="0" noProof="0" dirty="0">
              <a:ln>
                <a:noFill/>
              </a:ln>
              <a:solidFill>
                <a:prstClr val="white"/>
              </a:solidFill>
              <a:effectLst/>
              <a:uLnTx/>
              <a:uFillTx/>
              <a:latin typeface="Titillium WebSemiBold"/>
              <a:sym typeface="Titillium WebSemiBold"/>
            </a:endParaRPr>
          </a:p>
        </p:txBody>
      </p:sp>
      <p:cxnSp>
        <p:nvCxnSpPr>
          <p:cNvPr id="3482" name="Connector 3482"/>
          <p:cNvCxnSpPr>
            <a:cxnSpLocks/>
          </p:cNvCxnSpPr>
          <p:nvPr/>
        </p:nvCxnSpPr>
        <p:spPr>
          <a:xfrm flipH="1">
            <a:off x="4568016" y="2527398"/>
            <a:ext cx="1928223" cy="988015"/>
          </a:xfrm>
          <a:prstGeom prst="straightConnector1">
            <a:avLst/>
          </a:prstGeom>
          <a:ln w="25400">
            <a:solidFill>
              <a:srgbClr val="CA865F"/>
            </a:solidFill>
            <a:miter lim="400000"/>
          </a:ln>
        </p:spPr>
      </p:cxnSp>
      <p:cxnSp>
        <p:nvCxnSpPr>
          <p:cNvPr id="3485" name="Connector 3485"/>
          <p:cNvCxnSpPr>
            <a:cxnSpLocks/>
          </p:cNvCxnSpPr>
          <p:nvPr/>
        </p:nvCxnSpPr>
        <p:spPr>
          <a:xfrm flipH="1" flipV="1">
            <a:off x="1693506" y="2703529"/>
            <a:ext cx="2891076" cy="792593"/>
          </a:xfrm>
          <a:prstGeom prst="straightConnector1">
            <a:avLst/>
          </a:prstGeom>
          <a:ln w="25400">
            <a:solidFill>
              <a:schemeClr val="accent1"/>
            </a:solidFill>
            <a:miter lim="400000"/>
          </a:ln>
        </p:spPr>
      </p:cxnSp>
      <p:cxnSp>
        <p:nvCxnSpPr>
          <p:cNvPr id="3487" name="Connector 3487"/>
          <p:cNvCxnSpPr>
            <a:cxnSpLocks/>
          </p:cNvCxnSpPr>
          <p:nvPr/>
        </p:nvCxnSpPr>
        <p:spPr>
          <a:xfrm flipV="1">
            <a:off x="3329798" y="3499478"/>
            <a:ext cx="1246187" cy="1317961"/>
          </a:xfrm>
          <a:prstGeom prst="straightConnector1">
            <a:avLst/>
          </a:prstGeom>
          <a:ln w="25400">
            <a:solidFill>
              <a:srgbClr val="E3DCD6"/>
            </a:solidFill>
            <a:miter lim="400000"/>
          </a:ln>
        </p:spPr>
      </p:cxnSp>
      <p:cxnSp>
        <p:nvCxnSpPr>
          <p:cNvPr id="3494" name="Connector 3494"/>
          <p:cNvCxnSpPr>
            <a:cxnSpLocks/>
          </p:cNvCxnSpPr>
          <p:nvPr/>
        </p:nvCxnSpPr>
        <p:spPr>
          <a:xfrm>
            <a:off x="4572001" y="3514667"/>
            <a:ext cx="2037111" cy="1425941"/>
          </a:xfrm>
          <a:prstGeom prst="straightConnector1">
            <a:avLst/>
          </a:prstGeom>
          <a:ln w="25400">
            <a:solidFill>
              <a:schemeClr val="accent1"/>
            </a:solidFill>
            <a:miter lim="400000"/>
          </a:ln>
        </p:spPr>
      </p:cxnSp>
      <p:sp>
        <p:nvSpPr>
          <p:cNvPr id="3481" name="Shape 3481"/>
          <p:cNvSpPr/>
          <p:nvPr/>
        </p:nvSpPr>
        <p:spPr>
          <a:xfrm>
            <a:off x="3851044" y="2822344"/>
            <a:ext cx="1441914" cy="1441914"/>
          </a:xfrm>
          <a:prstGeom prst="ellipse">
            <a:avLst/>
          </a:prstGeom>
          <a:solidFill>
            <a:srgbClr val="FFFFFF"/>
          </a:solidFill>
          <a:ln w="12700">
            <a:miter lim="400000"/>
          </a:ln>
          <a:effectLst>
            <a:outerShdw blurRad="1270000" dist="635000" dir="3300000" rotWithShape="0">
              <a:schemeClr val="accent6">
                <a:hueOff val="-2214564"/>
                <a:satOff val="-18455"/>
                <a:lumOff val="-82930"/>
                <a:alpha val="24538"/>
              </a:schemeClr>
            </a:outerShdw>
          </a:effectLst>
          <a:extLst>
            <a:ext uri="{C572A759-6A51-4108-AA02-DFA0A04FC94B}">
              <ma14:wrappingTextBoxFlag xmlns:ma14="http://schemas.microsoft.com/office/mac/drawingml/2011/main" xmlns="" val="1"/>
            </a:ext>
          </a:extLst>
        </p:spPr>
        <p:txBody>
          <a:bodyPr lIns="26789" tIns="26789" rIns="26789" bIns="26789" anchor="ctr"/>
          <a:lstStyle>
            <a:lvl1pPr algn="ctr">
              <a:lnSpc>
                <a:spcPct val="100000"/>
              </a:lnSpc>
              <a:defRPr sz="3000" spc="0">
                <a:solidFill>
                  <a:schemeClr val="accent6">
                    <a:hueOff val="-2214564"/>
                    <a:satOff val="-18455"/>
                    <a:lumOff val="-82930"/>
                  </a:schemeClr>
                </a:solidFill>
                <a:latin typeface="Titillium WebSemiBold"/>
                <a:ea typeface="Titillium WebSemiBold"/>
                <a:cs typeface="Titillium WebSemiBold"/>
                <a:sym typeface="Titillium WebSemiBold"/>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sz="1125" b="0" i="0" u="none" strike="noStrike" kern="1200" cap="none" spc="0" normalizeH="0" baseline="0" noProof="0" dirty="0">
              <a:ln>
                <a:noFill/>
              </a:ln>
              <a:solidFill>
                <a:srgbClr val="70AD47">
                  <a:hueOff val="-2214564"/>
                  <a:satOff val="-18455"/>
                  <a:lumOff val="-82930"/>
                </a:srgbClr>
              </a:solidFill>
              <a:effectLst/>
              <a:uLnTx/>
              <a:uFillTx/>
              <a:latin typeface="Titillium WebSemiBold"/>
              <a:sym typeface="Titillium WebSemiBold"/>
            </a:endParaRPr>
          </a:p>
        </p:txBody>
      </p:sp>
      <p:sp>
        <p:nvSpPr>
          <p:cNvPr id="3483" name="Shape 3483"/>
          <p:cNvSpPr/>
          <p:nvPr/>
        </p:nvSpPr>
        <p:spPr>
          <a:xfrm>
            <a:off x="5902500" y="2068719"/>
            <a:ext cx="898038" cy="898038"/>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a:extLst>
            <a:ext uri="{C572A759-6A51-4108-AA02-DFA0A04FC94B}">
              <ma14:wrappingTextBoxFlag xmlns:ma14="http://schemas.microsoft.com/office/mac/drawingml/2011/main" xmlns="" val="1"/>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lgn="ctr">
              <a:lnSpc>
                <a:spcPct val="70000"/>
              </a:lnSpc>
              <a:defRPr sz="3000" spc="0">
                <a:solidFill>
                  <a:srgbClr val="FFFFFF"/>
                </a:solidFill>
                <a:latin typeface="Titillium WebSemiBold"/>
                <a:ea typeface="Titillium WebSemiBold"/>
                <a:cs typeface="Titillium WebSemiBold"/>
                <a:sym typeface="Titillium WebSemiBold"/>
              </a:defRPr>
            </a:lvl1pPr>
          </a:lstStyle>
          <a:p>
            <a:pPr marL="0" marR="0" lvl="0" indent="0" algn="ctr" defTabSz="685800" rtl="0" eaLnBrk="1" fontAlgn="auto" latinLnBrk="0" hangingPunct="1">
              <a:lnSpc>
                <a:spcPct val="70000"/>
              </a:lnSpc>
              <a:spcBef>
                <a:spcPts val="0"/>
              </a:spcBef>
              <a:spcAft>
                <a:spcPts val="0"/>
              </a:spcAft>
              <a:buClrTx/>
              <a:buSzTx/>
              <a:buFontTx/>
              <a:buNone/>
              <a:tabLst/>
              <a:defRPr/>
            </a:pPr>
            <a:endParaRPr kumimoji="0" sz="2250" b="0" i="0" u="none" strike="noStrike" kern="1200" cap="none" spc="0" normalizeH="0" baseline="0" noProof="0" dirty="0">
              <a:ln>
                <a:noFill/>
              </a:ln>
              <a:solidFill>
                <a:prstClr val="white"/>
              </a:solidFill>
              <a:effectLst/>
              <a:uLnTx/>
              <a:uFillTx/>
              <a:latin typeface="Titillium WebSemiBold"/>
              <a:sym typeface="Titillium WebSemiBold"/>
            </a:endParaRPr>
          </a:p>
        </p:txBody>
      </p:sp>
      <p:sp>
        <p:nvSpPr>
          <p:cNvPr id="16" name="矩形 15">
            <a:extLst>
              <a:ext uri="{FF2B5EF4-FFF2-40B4-BE49-F238E27FC236}">
                <a16:creationId xmlns:a16="http://schemas.microsoft.com/office/drawing/2014/main" id="{55FF17FE-C6F2-4A0D-A34C-27474A322EC1}"/>
              </a:ext>
            </a:extLst>
          </p:cNvPr>
          <p:cNvSpPr/>
          <p:nvPr/>
        </p:nvSpPr>
        <p:spPr>
          <a:xfrm>
            <a:off x="4177763" y="3146937"/>
            <a:ext cx="836750" cy="868933"/>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mn-cs"/>
              </a:rPr>
              <a:t>睡眠</a:t>
            </a:r>
            <a:endParaRPr kumimoji="0" lang="en-US" altLang="zh-CN" sz="2400" b="0" i="0" u="none" strike="noStrike" kern="1200" cap="none" spc="0" normalizeH="0" baseline="0" noProof="0" dirty="0">
              <a:ln>
                <a:noFill/>
              </a:ln>
              <a:solidFill>
                <a:srgbClr val="945833"/>
              </a:solidFill>
              <a:effectLst/>
              <a:uLnTx/>
              <a:uFillTx/>
              <a:latin typeface="思源宋体 CN Heavy"/>
              <a:ea typeface="思源宋体 CN Heavy"/>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mn-cs"/>
              </a:rPr>
              <a:t>质量</a:t>
            </a:r>
          </a:p>
        </p:txBody>
      </p:sp>
      <p:sp>
        <p:nvSpPr>
          <p:cNvPr id="45" name="Shape 3484">
            <a:extLst>
              <a:ext uri="{FF2B5EF4-FFF2-40B4-BE49-F238E27FC236}">
                <a16:creationId xmlns:a16="http://schemas.microsoft.com/office/drawing/2014/main" id="{75CA3950-8BDE-4F1D-B3CC-662EA5CBECD1}"/>
              </a:ext>
            </a:extLst>
          </p:cNvPr>
          <p:cNvSpPr/>
          <p:nvPr/>
        </p:nvSpPr>
        <p:spPr>
          <a:xfrm>
            <a:off x="1571904" y="2309593"/>
            <a:ext cx="1047630" cy="1047630"/>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a:extLst>
            <a:ext uri="{C572A759-6A51-4108-AA02-DFA0A04FC94B}">
              <ma14:wrappingTextBoxFlag xmlns:ma14="http://schemas.microsoft.com/office/mac/drawingml/2011/main" xmlns="" val="1"/>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lgn="ctr">
              <a:lnSpc>
                <a:spcPct val="100000"/>
              </a:lnSpc>
              <a:defRPr sz="3000" spc="0">
                <a:solidFill>
                  <a:schemeClr val="accent6">
                    <a:hueOff val="-2214564"/>
                    <a:satOff val="-18455"/>
                    <a:lumOff val="-82930"/>
                  </a:schemeClr>
                </a:solidFill>
                <a:latin typeface="Titillium WebSemiBold"/>
                <a:ea typeface="Titillium WebSemiBold"/>
                <a:cs typeface="Titillium WebSemiBold"/>
                <a:sym typeface="Titillium WebSemiBold"/>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dirty="0">
              <a:ln>
                <a:noFill/>
              </a:ln>
              <a:solidFill>
                <a:prstClr val="white"/>
              </a:solidFill>
              <a:effectLst/>
              <a:uLnTx/>
              <a:uFillTx/>
              <a:latin typeface="Titillium WebSemiBold"/>
              <a:sym typeface="Titillium WebSemiBold"/>
            </a:endParaRPr>
          </a:p>
        </p:txBody>
      </p:sp>
      <p:sp>
        <p:nvSpPr>
          <p:cNvPr id="42" name="文本框 41">
            <a:extLst>
              <a:ext uri="{FF2B5EF4-FFF2-40B4-BE49-F238E27FC236}">
                <a16:creationId xmlns:a16="http://schemas.microsoft.com/office/drawing/2014/main" id="{0D9EBC74-312D-4614-8323-956700081258}"/>
              </a:ext>
            </a:extLst>
          </p:cNvPr>
          <p:cNvSpPr txBox="1"/>
          <p:nvPr/>
        </p:nvSpPr>
        <p:spPr>
          <a:xfrm>
            <a:off x="1746906" y="2507559"/>
            <a:ext cx="697627" cy="707886"/>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自身</a:t>
            </a:r>
            <a:endPar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因素</a:t>
            </a:r>
          </a:p>
        </p:txBody>
      </p:sp>
      <p:sp>
        <p:nvSpPr>
          <p:cNvPr id="48" name="文本框 47">
            <a:extLst>
              <a:ext uri="{FF2B5EF4-FFF2-40B4-BE49-F238E27FC236}">
                <a16:creationId xmlns:a16="http://schemas.microsoft.com/office/drawing/2014/main" id="{66F6E33C-0966-4CEA-9669-40EB12E569FC}"/>
              </a:ext>
            </a:extLst>
          </p:cNvPr>
          <p:cNvSpPr txBox="1"/>
          <p:nvPr/>
        </p:nvSpPr>
        <p:spPr>
          <a:xfrm>
            <a:off x="6002706" y="2191889"/>
            <a:ext cx="697627" cy="707886"/>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工作</a:t>
            </a:r>
            <a:endPar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强度</a:t>
            </a:r>
          </a:p>
        </p:txBody>
      </p:sp>
      <p:grpSp>
        <p:nvGrpSpPr>
          <p:cNvPr id="41" name="组合 40">
            <a:extLst>
              <a:ext uri="{FF2B5EF4-FFF2-40B4-BE49-F238E27FC236}">
                <a16:creationId xmlns:a16="http://schemas.microsoft.com/office/drawing/2014/main" id="{99F342A8-CE13-4B67-ABC6-9D348C0BD5E2}"/>
              </a:ext>
            </a:extLst>
          </p:cNvPr>
          <p:cNvGrpSpPr/>
          <p:nvPr/>
        </p:nvGrpSpPr>
        <p:grpSpPr>
          <a:xfrm>
            <a:off x="292771" y="2464560"/>
            <a:ext cx="1167100" cy="737699"/>
            <a:chOff x="578730" y="2053473"/>
            <a:chExt cx="1488195" cy="940657"/>
          </a:xfrm>
        </p:grpSpPr>
        <p:sp>
          <p:nvSpPr>
            <p:cNvPr id="19" name="矩形: 圆角 18">
              <a:extLst>
                <a:ext uri="{FF2B5EF4-FFF2-40B4-BE49-F238E27FC236}">
                  <a16:creationId xmlns:a16="http://schemas.microsoft.com/office/drawing/2014/main" id="{6087528C-B0DE-4609-AE15-3E8F25C32DFE}"/>
                </a:ext>
              </a:extLst>
            </p:cNvPr>
            <p:cNvSpPr/>
            <p:nvPr/>
          </p:nvSpPr>
          <p:spPr>
            <a:xfrm>
              <a:off x="687711" y="2053473"/>
              <a:ext cx="1160988" cy="356542"/>
            </a:xfrm>
            <a:prstGeom prst="roundRect">
              <a:avLst>
                <a:gd name="adj" fmla="val 50000"/>
              </a:avLst>
            </a:prstGeom>
            <a:solidFill>
              <a:schemeClr val="accent1">
                <a:lumMod val="20000"/>
                <a:lumOff val="80000"/>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945833">
                      <a:lumMod val="60000"/>
                      <a:lumOff val="40000"/>
                    </a:srgbClr>
                  </a:solidFill>
                  <a:effectLst/>
                  <a:uLnTx/>
                  <a:uFillTx/>
                  <a:latin typeface="Roboto"/>
                  <a:ea typeface="思源黑体 CN Regular"/>
                  <a:cs typeface="+mn-cs"/>
                </a:rPr>
                <a:t>年龄</a:t>
              </a:r>
            </a:p>
          </p:txBody>
        </p:sp>
        <p:sp>
          <p:nvSpPr>
            <p:cNvPr id="59" name="矩形: 圆角 58">
              <a:extLst>
                <a:ext uri="{FF2B5EF4-FFF2-40B4-BE49-F238E27FC236}">
                  <a16:creationId xmlns:a16="http://schemas.microsoft.com/office/drawing/2014/main" id="{E3B64B0A-352C-4CBA-9641-AC88691067FC}"/>
                </a:ext>
              </a:extLst>
            </p:cNvPr>
            <p:cNvSpPr/>
            <p:nvPr/>
          </p:nvSpPr>
          <p:spPr>
            <a:xfrm>
              <a:off x="578730" y="2637587"/>
              <a:ext cx="1269970" cy="356543"/>
            </a:xfrm>
            <a:prstGeom prst="roundRect">
              <a:avLst>
                <a:gd name="adj" fmla="val 50000"/>
              </a:avLst>
            </a:prstGeom>
            <a:solidFill>
              <a:schemeClr val="accent1">
                <a:lumMod val="20000"/>
                <a:lumOff val="80000"/>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945833">
                      <a:lumMod val="60000"/>
                      <a:lumOff val="40000"/>
                    </a:srgbClr>
                  </a:solidFill>
                  <a:effectLst/>
                  <a:uLnTx/>
                  <a:uFillTx/>
                  <a:latin typeface="Roboto"/>
                  <a:ea typeface="思源黑体 CN Regular"/>
                  <a:cs typeface="+mn-cs"/>
                </a:rPr>
                <a:t>健康状况</a:t>
              </a:r>
            </a:p>
          </p:txBody>
        </p:sp>
        <p:sp>
          <p:nvSpPr>
            <p:cNvPr id="63" name="椭圆 62">
              <a:extLst>
                <a:ext uri="{FF2B5EF4-FFF2-40B4-BE49-F238E27FC236}">
                  <a16:creationId xmlns:a16="http://schemas.microsoft.com/office/drawing/2014/main" id="{3CFD188A-E69C-4271-A65D-C0CBC66E166B}"/>
                </a:ext>
              </a:extLst>
            </p:cNvPr>
            <p:cNvSpPr/>
            <p:nvPr/>
          </p:nvSpPr>
          <p:spPr>
            <a:xfrm>
              <a:off x="1909993" y="2153278"/>
              <a:ext cx="156932" cy="156932"/>
            </a:xfrm>
            <a:prstGeom prst="ellipse">
              <a:avLst/>
            </a:prstGeom>
            <a:gradFill flip="none" rotWithShape="1">
              <a:gsLst>
                <a:gs pos="37000">
                  <a:schemeClr val="accent1">
                    <a:lumMod val="60000"/>
                    <a:lumOff val="40000"/>
                    <a:alpha val="0"/>
                  </a:schemeClr>
                </a:gs>
                <a:gs pos="100000">
                  <a:schemeClr val="accent1">
                    <a:lumMod val="60000"/>
                    <a:lumOff val="4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4" name="椭圆 63">
              <a:extLst>
                <a:ext uri="{FF2B5EF4-FFF2-40B4-BE49-F238E27FC236}">
                  <a16:creationId xmlns:a16="http://schemas.microsoft.com/office/drawing/2014/main" id="{7A407725-266B-4BE1-B3FD-78E59C86412B}"/>
                </a:ext>
              </a:extLst>
            </p:cNvPr>
            <p:cNvSpPr/>
            <p:nvPr/>
          </p:nvSpPr>
          <p:spPr>
            <a:xfrm>
              <a:off x="1909993" y="2737393"/>
              <a:ext cx="156932" cy="156932"/>
            </a:xfrm>
            <a:prstGeom prst="ellipse">
              <a:avLst/>
            </a:prstGeom>
            <a:gradFill flip="none" rotWithShape="1">
              <a:gsLst>
                <a:gs pos="37000">
                  <a:schemeClr val="accent1">
                    <a:lumMod val="60000"/>
                    <a:lumOff val="40000"/>
                    <a:alpha val="0"/>
                  </a:schemeClr>
                </a:gs>
                <a:gs pos="100000">
                  <a:schemeClr val="accent1">
                    <a:lumMod val="60000"/>
                    <a:lumOff val="4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 name="椭圆 19">
              <a:extLst>
                <a:ext uri="{FF2B5EF4-FFF2-40B4-BE49-F238E27FC236}">
                  <a16:creationId xmlns:a16="http://schemas.microsoft.com/office/drawing/2014/main" id="{594EE64F-B818-4EBB-A02E-0A05DDF05581}"/>
                </a:ext>
              </a:extLst>
            </p:cNvPr>
            <p:cNvSpPr/>
            <p:nvPr/>
          </p:nvSpPr>
          <p:spPr>
            <a:xfrm>
              <a:off x="1954880" y="2198165"/>
              <a:ext cx="67158" cy="67158"/>
            </a:xfrm>
            <a:prstGeom prst="ellipse">
              <a:avLst/>
            </a:prstGeom>
            <a:gradFill flip="none" rotWithShape="1">
              <a:gsLst>
                <a:gs pos="0">
                  <a:schemeClr val="accent1">
                    <a:lumMod val="60000"/>
                    <a:lumOff val="40000"/>
                  </a:schemeClr>
                </a:gs>
                <a:gs pos="98000">
                  <a:schemeClr val="accent1"/>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1" name="椭圆 60">
              <a:extLst>
                <a:ext uri="{FF2B5EF4-FFF2-40B4-BE49-F238E27FC236}">
                  <a16:creationId xmlns:a16="http://schemas.microsoft.com/office/drawing/2014/main" id="{FDB0B6BC-587E-4050-BBBD-6588482680F5}"/>
                </a:ext>
              </a:extLst>
            </p:cNvPr>
            <p:cNvSpPr/>
            <p:nvPr/>
          </p:nvSpPr>
          <p:spPr>
            <a:xfrm>
              <a:off x="1954880" y="2782280"/>
              <a:ext cx="67158" cy="67158"/>
            </a:xfrm>
            <a:prstGeom prst="ellipse">
              <a:avLst/>
            </a:prstGeom>
            <a:gradFill flip="none" rotWithShape="1">
              <a:gsLst>
                <a:gs pos="0">
                  <a:schemeClr val="accent1">
                    <a:lumMod val="60000"/>
                    <a:lumOff val="40000"/>
                  </a:schemeClr>
                </a:gs>
                <a:gs pos="98000">
                  <a:schemeClr val="accent1"/>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3486" name="Shape 3486"/>
          <p:cNvSpPr/>
          <p:nvPr/>
        </p:nvSpPr>
        <p:spPr>
          <a:xfrm>
            <a:off x="2891122" y="4365567"/>
            <a:ext cx="898038" cy="898038"/>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a:extLst>
            <a:ext uri="{C572A759-6A51-4108-AA02-DFA0A04FC94B}">
              <ma14:wrappingTextBoxFlag xmlns:ma14="http://schemas.microsoft.com/office/mac/drawingml/2011/main" xmlns="" val="1"/>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lgn="ctr">
              <a:lnSpc>
                <a:spcPct val="100000"/>
              </a:lnSpc>
              <a:defRPr sz="3000" spc="0">
                <a:solidFill>
                  <a:schemeClr val="accent6">
                    <a:hueOff val="-2214564"/>
                    <a:satOff val="-18455"/>
                    <a:lumOff val="-82930"/>
                  </a:schemeClr>
                </a:solidFill>
                <a:latin typeface="Titillium WebSemiBold"/>
                <a:ea typeface="Titillium WebSemiBold"/>
                <a:cs typeface="Titillium WebSemiBold"/>
                <a:sym typeface="Titillium WebSemiBold"/>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sz="2250" b="0" i="0" u="none" strike="noStrike" kern="1200" cap="none" spc="0" normalizeH="0" baseline="0" noProof="0" dirty="0">
              <a:ln>
                <a:noFill/>
              </a:ln>
              <a:solidFill>
                <a:prstClr val="white"/>
              </a:solidFill>
              <a:effectLst/>
              <a:uLnTx/>
              <a:uFillTx/>
              <a:latin typeface="Titillium WebSemiBold"/>
              <a:sym typeface="Titillium WebSemiBold"/>
            </a:endParaRPr>
          </a:p>
        </p:txBody>
      </p:sp>
      <p:sp>
        <p:nvSpPr>
          <p:cNvPr id="47" name="文本框 46">
            <a:extLst>
              <a:ext uri="{FF2B5EF4-FFF2-40B4-BE49-F238E27FC236}">
                <a16:creationId xmlns:a16="http://schemas.microsoft.com/office/drawing/2014/main" id="{F075576B-F5E8-40FC-A27F-58467651876A}"/>
              </a:ext>
            </a:extLst>
          </p:cNvPr>
          <p:cNvSpPr txBox="1"/>
          <p:nvPr/>
        </p:nvSpPr>
        <p:spPr>
          <a:xfrm>
            <a:off x="2991327" y="4488738"/>
            <a:ext cx="697627" cy="707886"/>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患者</a:t>
            </a:r>
            <a:endPar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表现</a:t>
            </a:r>
          </a:p>
        </p:txBody>
      </p:sp>
      <p:sp>
        <p:nvSpPr>
          <p:cNvPr id="73" name="Shape 3484">
            <a:extLst>
              <a:ext uri="{FF2B5EF4-FFF2-40B4-BE49-F238E27FC236}">
                <a16:creationId xmlns:a16="http://schemas.microsoft.com/office/drawing/2014/main" id="{66807BB4-7681-48D3-AC40-C2FA279E38F5}"/>
              </a:ext>
            </a:extLst>
          </p:cNvPr>
          <p:cNvSpPr/>
          <p:nvPr/>
        </p:nvSpPr>
        <p:spPr>
          <a:xfrm>
            <a:off x="2611237" y="4087838"/>
            <a:ext cx="1465914" cy="1465910"/>
          </a:xfrm>
          <a:prstGeom prst="ellipse">
            <a:avLst/>
          </a:prstGeom>
          <a:noFill/>
          <a:ln>
            <a:gradFill flip="none" rotWithShape="1">
              <a:gsLst>
                <a:gs pos="9000">
                  <a:schemeClr val="accent3">
                    <a:lumMod val="60000"/>
                    <a:lumOff val="40000"/>
                  </a:schemeClr>
                </a:gs>
                <a:gs pos="50000">
                  <a:schemeClr val="accent3">
                    <a:lumMod val="40000"/>
                    <a:lumOff val="60000"/>
                  </a:schemeClr>
                </a:gs>
                <a:gs pos="100000">
                  <a:schemeClr val="accent3">
                    <a:lumMod val="20000"/>
                    <a:lumOff val="80000"/>
                    <a:alpha val="0"/>
                  </a:schemeClr>
                </a:gs>
              </a:gsLst>
              <a:lin ang="18900000" scaled="1"/>
              <a:tileRect/>
            </a:gradFill>
          </a:ln>
          <a:effectLst/>
          <a:extLst>
            <a:ext uri="{C572A759-6A51-4108-AA02-DFA0A04FC94B}">
              <ma14:wrappingTextBoxFlag xmlns:ma14="http://schemas.microsoft.com/office/mac/drawingml/2011/main" xmlns="" val="1"/>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lgn="ctr">
              <a:lnSpc>
                <a:spcPct val="100000"/>
              </a:lnSpc>
              <a:defRPr sz="3000" spc="0">
                <a:solidFill>
                  <a:schemeClr val="accent6">
                    <a:hueOff val="-2214564"/>
                    <a:satOff val="-18455"/>
                    <a:lumOff val="-82930"/>
                  </a:schemeClr>
                </a:solidFill>
                <a:latin typeface="Titillium WebSemiBold"/>
                <a:ea typeface="Titillium WebSemiBold"/>
                <a:cs typeface="Titillium WebSemiBold"/>
                <a:sym typeface="Titillium WebSemiBold"/>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sz="2250" b="0" i="0" u="none" strike="noStrike" kern="1200" cap="none" spc="0" normalizeH="0" baseline="0" noProof="0" dirty="0">
              <a:ln>
                <a:noFill/>
              </a:ln>
              <a:solidFill>
                <a:prstClr val="white"/>
              </a:solidFill>
              <a:effectLst/>
              <a:uLnTx/>
              <a:uFillTx/>
              <a:latin typeface="Titillium WebSemiBold"/>
              <a:sym typeface="Titillium WebSemiBold"/>
            </a:endParaRPr>
          </a:p>
        </p:txBody>
      </p:sp>
      <p:sp>
        <p:nvSpPr>
          <p:cNvPr id="76" name="矩形: 圆角 75">
            <a:extLst>
              <a:ext uri="{FF2B5EF4-FFF2-40B4-BE49-F238E27FC236}">
                <a16:creationId xmlns:a16="http://schemas.microsoft.com/office/drawing/2014/main" id="{CDF354A0-2162-4D0B-83E0-96988994253E}"/>
              </a:ext>
            </a:extLst>
          </p:cNvPr>
          <p:cNvSpPr/>
          <p:nvPr/>
        </p:nvSpPr>
        <p:spPr>
          <a:xfrm>
            <a:off x="662311" y="4451944"/>
            <a:ext cx="1874167" cy="279614"/>
          </a:xfrm>
          <a:prstGeom prst="roundRect">
            <a:avLst>
              <a:gd name="adj" fmla="val 50000"/>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B9A799">
                    <a:lumMod val="75000"/>
                  </a:srgbClr>
                </a:solidFill>
                <a:effectLst/>
                <a:uLnTx/>
                <a:uFillTx/>
                <a:latin typeface="Roboto"/>
                <a:ea typeface="思源黑体 CN Regular"/>
                <a:cs typeface="+mn-cs"/>
              </a:rPr>
              <a:t>情绪异常激动或冷漠</a:t>
            </a:r>
          </a:p>
        </p:txBody>
      </p:sp>
      <p:sp>
        <p:nvSpPr>
          <p:cNvPr id="77" name="矩形: 圆角 76">
            <a:extLst>
              <a:ext uri="{FF2B5EF4-FFF2-40B4-BE49-F238E27FC236}">
                <a16:creationId xmlns:a16="http://schemas.microsoft.com/office/drawing/2014/main" id="{57A83C97-700F-4D08-99FF-671E56086F90}"/>
              </a:ext>
            </a:extLst>
          </p:cNvPr>
          <p:cNvSpPr/>
          <p:nvPr/>
        </p:nvSpPr>
        <p:spPr>
          <a:xfrm>
            <a:off x="1181100" y="4910029"/>
            <a:ext cx="1355377" cy="279614"/>
          </a:xfrm>
          <a:prstGeom prst="roundRect">
            <a:avLst>
              <a:gd name="adj" fmla="val 50000"/>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B9A799">
                    <a:lumMod val="75000"/>
                  </a:srgbClr>
                </a:solidFill>
                <a:effectLst/>
                <a:uLnTx/>
                <a:uFillTx/>
                <a:latin typeface="Roboto"/>
                <a:ea typeface="思源黑体 CN Regular"/>
                <a:cs typeface="+mn-cs"/>
              </a:rPr>
              <a:t>夜间频繁醒来</a:t>
            </a:r>
          </a:p>
        </p:txBody>
      </p:sp>
      <p:sp>
        <p:nvSpPr>
          <p:cNvPr id="78" name="椭圆 77">
            <a:extLst>
              <a:ext uri="{FF2B5EF4-FFF2-40B4-BE49-F238E27FC236}">
                <a16:creationId xmlns:a16="http://schemas.microsoft.com/office/drawing/2014/main" id="{01FF038F-16AA-4774-A0C5-096E4BBF5438}"/>
              </a:ext>
            </a:extLst>
          </p:cNvPr>
          <p:cNvSpPr/>
          <p:nvPr/>
        </p:nvSpPr>
        <p:spPr>
          <a:xfrm>
            <a:off x="2584547" y="4530216"/>
            <a:ext cx="123072" cy="123072"/>
          </a:xfrm>
          <a:prstGeom prst="ellipse">
            <a:avLst/>
          </a:prstGeom>
          <a:gradFill flip="none" rotWithShape="1">
            <a:gsLst>
              <a:gs pos="37000">
                <a:srgbClr val="B9A799">
                  <a:alpha val="0"/>
                </a:srgbClr>
              </a:gs>
              <a:gs pos="100000">
                <a:srgbClr val="B9A799"/>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79" name="椭圆 78">
            <a:extLst>
              <a:ext uri="{FF2B5EF4-FFF2-40B4-BE49-F238E27FC236}">
                <a16:creationId xmlns:a16="http://schemas.microsoft.com/office/drawing/2014/main" id="{507BA493-551B-4358-BFA8-9E6B58182338}"/>
              </a:ext>
            </a:extLst>
          </p:cNvPr>
          <p:cNvSpPr/>
          <p:nvPr/>
        </p:nvSpPr>
        <p:spPr>
          <a:xfrm>
            <a:off x="2584547" y="4988301"/>
            <a:ext cx="123072" cy="123072"/>
          </a:xfrm>
          <a:prstGeom prst="ellipse">
            <a:avLst/>
          </a:prstGeom>
          <a:gradFill flip="none" rotWithShape="1">
            <a:gsLst>
              <a:gs pos="37000">
                <a:srgbClr val="B9A799">
                  <a:alpha val="0"/>
                </a:srgbClr>
              </a:gs>
              <a:gs pos="100000">
                <a:srgbClr val="B9A799"/>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0" name="椭圆 79">
            <a:extLst>
              <a:ext uri="{FF2B5EF4-FFF2-40B4-BE49-F238E27FC236}">
                <a16:creationId xmlns:a16="http://schemas.microsoft.com/office/drawing/2014/main" id="{A9ECACDE-4A9F-42DA-98F4-F236E2672B56}"/>
              </a:ext>
            </a:extLst>
          </p:cNvPr>
          <p:cNvSpPr/>
          <p:nvPr/>
        </p:nvSpPr>
        <p:spPr>
          <a:xfrm>
            <a:off x="2619749" y="4565417"/>
            <a:ext cx="52668" cy="52668"/>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250" b="0" i="0" u="none" strike="noStrike" kern="1200" cap="none" spc="0" normalizeH="0" baseline="0" noProof="0">
              <a:ln>
                <a:noFill/>
              </a:ln>
              <a:solidFill>
                <a:prstClr val="white"/>
              </a:solidFill>
              <a:effectLst/>
              <a:uLnTx/>
              <a:uFillTx/>
              <a:latin typeface="Titillium WebSemiBold"/>
              <a:ea typeface="思源黑体 CN Regular"/>
              <a:cs typeface="+mn-cs"/>
            </a:endParaRPr>
          </a:p>
        </p:txBody>
      </p:sp>
      <p:sp>
        <p:nvSpPr>
          <p:cNvPr id="81" name="椭圆 80">
            <a:extLst>
              <a:ext uri="{FF2B5EF4-FFF2-40B4-BE49-F238E27FC236}">
                <a16:creationId xmlns:a16="http://schemas.microsoft.com/office/drawing/2014/main" id="{4FF56D59-F3A8-4AF9-B5F3-A7AC91068F51}"/>
              </a:ext>
            </a:extLst>
          </p:cNvPr>
          <p:cNvSpPr/>
          <p:nvPr/>
        </p:nvSpPr>
        <p:spPr>
          <a:xfrm>
            <a:off x="2619749" y="5023502"/>
            <a:ext cx="52668" cy="52668"/>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250" b="0" i="0" u="none" strike="noStrike" kern="1200" cap="none" spc="0" normalizeH="0" baseline="0" noProof="0">
              <a:ln>
                <a:noFill/>
              </a:ln>
              <a:solidFill>
                <a:prstClr val="white"/>
              </a:solidFill>
              <a:effectLst/>
              <a:uLnTx/>
              <a:uFillTx/>
              <a:latin typeface="Titillium WebSemiBold"/>
              <a:ea typeface="思源黑体 CN Regular"/>
              <a:cs typeface="+mn-cs"/>
            </a:endParaRPr>
          </a:p>
        </p:txBody>
      </p:sp>
      <p:sp>
        <p:nvSpPr>
          <p:cNvPr id="82" name="Shape 3484">
            <a:extLst>
              <a:ext uri="{FF2B5EF4-FFF2-40B4-BE49-F238E27FC236}">
                <a16:creationId xmlns:a16="http://schemas.microsoft.com/office/drawing/2014/main" id="{F7D03C55-2E19-4823-B58E-F527E3AF0CC3}"/>
              </a:ext>
            </a:extLst>
          </p:cNvPr>
          <p:cNvSpPr/>
          <p:nvPr/>
        </p:nvSpPr>
        <p:spPr>
          <a:xfrm flipH="1">
            <a:off x="5618562" y="1784783"/>
            <a:ext cx="1465914" cy="1465910"/>
          </a:xfrm>
          <a:prstGeom prst="ellipse">
            <a:avLst/>
          </a:prstGeom>
          <a:noFill/>
          <a:ln>
            <a:gradFill flip="none" rotWithShape="1">
              <a:gsLst>
                <a:gs pos="9000">
                  <a:schemeClr val="accent4">
                    <a:lumMod val="40000"/>
                    <a:lumOff val="60000"/>
                  </a:schemeClr>
                </a:gs>
                <a:gs pos="100000">
                  <a:schemeClr val="accent4">
                    <a:lumMod val="20000"/>
                    <a:lumOff val="80000"/>
                    <a:alpha val="0"/>
                  </a:schemeClr>
                </a:gs>
              </a:gsLst>
              <a:lin ang="2700000" scaled="1"/>
              <a:tileRect/>
            </a:gradFill>
          </a:ln>
          <a:effectLst/>
          <a:extLst>
            <a:ext uri="{C572A759-6A51-4108-AA02-DFA0A04FC94B}">
              <ma14:wrappingTextBoxFlag xmlns:ma14="http://schemas.microsoft.com/office/mac/drawingml/2011/main" xmlns="" val="1"/>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lgn="ctr">
              <a:lnSpc>
                <a:spcPct val="100000"/>
              </a:lnSpc>
              <a:defRPr sz="3000" spc="0">
                <a:solidFill>
                  <a:schemeClr val="accent6">
                    <a:hueOff val="-2214564"/>
                    <a:satOff val="-18455"/>
                    <a:lumOff val="-82930"/>
                  </a:schemeClr>
                </a:solidFill>
                <a:latin typeface="Titillium WebSemiBold"/>
                <a:ea typeface="Titillium WebSemiBold"/>
                <a:cs typeface="Titillium WebSemiBold"/>
                <a:sym typeface="Titillium WebSemiBold"/>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sz="2250" b="0" i="0" u="none" strike="noStrike" kern="1200" cap="none" spc="0" normalizeH="0" baseline="0" noProof="0" dirty="0">
              <a:ln>
                <a:noFill/>
              </a:ln>
              <a:solidFill>
                <a:prstClr val="white"/>
              </a:solidFill>
              <a:effectLst/>
              <a:uLnTx/>
              <a:uFillTx/>
              <a:latin typeface="Titillium WebSemiBold"/>
              <a:sym typeface="Titillium WebSemiBold"/>
            </a:endParaRPr>
          </a:p>
        </p:txBody>
      </p:sp>
      <p:sp>
        <p:nvSpPr>
          <p:cNvPr id="84" name="矩形: 圆角 83">
            <a:extLst>
              <a:ext uri="{FF2B5EF4-FFF2-40B4-BE49-F238E27FC236}">
                <a16:creationId xmlns:a16="http://schemas.microsoft.com/office/drawing/2014/main" id="{9DA5928B-D99C-4107-9213-DEBCACC10709}"/>
              </a:ext>
            </a:extLst>
          </p:cNvPr>
          <p:cNvSpPr/>
          <p:nvPr/>
        </p:nvSpPr>
        <p:spPr>
          <a:xfrm flipH="1">
            <a:off x="7158508" y="2148888"/>
            <a:ext cx="1691911" cy="279614"/>
          </a:xfrm>
          <a:prstGeom prst="roundRect">
            <a:avLst>
              <a:gd name="adj" fmla="val 50000"/>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是否有其他照护者</a:t>
            </a:r>
          </a:p>
        </p:txBody>
      </p:sp>
      <p:sp>
        <p:nvSpPr>
          <p:cNvPr id="85" name="矩形: 圆角 84">
            <a:extLst>
              <a:ext uri="{FF2B5EF4-FFF2-40B4-BE49-F238E27FC236}">
                <a16:creationId xmlns:a16="http://schemas.microsoft.com/office/drawing/2014/main" id="{135EE728-D8FB-40A9-AE8B-7CC6F1E3F3B7}"/>
              </a:ext>
            </a:extLst>
          </p:cNvPr>
          <p:cNvSpPr/>
          <p:nvPr/>
        </p:nvSpPr>
        <p:spPr>
          <a:xfrm flipH="1">
            <a:off x="7158506" y="2606974"/>
            <a:ext cx="1170783" cy="279614"/>
          </a:xfrm>
          <a:prstGeom prst="roundRect">
            <a:avLst>
              <a:gd name="adj" fmla="val 50000"/>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rPr>
              <a:t>平均工作量</a:t>
            </a:r>
          </a:p>
        </p:txBody>
      </p:sp>
      <p:sp>
        <p:nvSpPr>
          <p:cNvPr id="86" name="椭圆 85">
            <a:extLst>
              <a:ext uri="{FF2B5EF4-FFF2-40B4-BE49-F238E27FC236}">
                <a16:creationId xmlns:a16="http://schemas.microsoft.com/office/drawing/2014/main" id="{0979A11D-92DB-4A57-A081-CFD473254C46}"/>
              </a:ext>
            </a:extLst>
          </p:cNvPr>
          <p:cNvSpPr/>
          <p:nvPr/>
        </p:nvSpPr>
        <p:spPr>
          <a:xfrm flipH="1">
            <a:off x="6987367" y="2227159"/>
            <a:ext cx="123072" cy="123072"/>
          </a:xfrm>
          <a:prstGeom prst="ellipse">
            <a:avLst/>
          </a:prstGeom>
          <a:gradFill flip="none" rotWithShape="1">
            <a:gsLst>
              <a:gs pos="37000">
                <a:schemeClr val="accent4">
                  <a:alpha val="0"/>
                </a:schemeClr>
              </a:gs>
              <a:gs pos="100000">
                <a:schemeClr val="accent4"/>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7" name="椭圆 86">
            <a:extLst>
              <a:ext uri="{FF2B5EF4-FFF2-40B4-BE49-F238E27FC236}">
                <a16:creationId xmlns:a16="http://schemas.microsoft.com/office/drawing/2014/main" id="{53922676-5311-479A-8FE7-887B505A4B75}"/>
              </a:ext>
            </a:extLst>
          </p:cNvPr>
          <p:cNvSpPr/>
          <p:nvPr/>
        </p:nvSpPr>
        <p:spPr>
          <a:xfrm flipH="1">
            <a:off x="6987367" y="2685245"/>
            <a:ext cx="123072" cy="123072"/>
          </a:xfrm>
          <a:prstGeom prst="ellipse">
            <a:avLst/>
          </a:prstGeom>
          <a:gradFill flip="none" rotWithShape="1">
            <a:gsLst>
              <a:gs pos="37000">
                <a:schemeClr val="accent4">
                  <a:alpha val="0"/>
                </a:schemeClr>
              </a:gs>
              <a:gs pos="100000">
                <a:schemeClr val="accent4"/>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8" name="椭圆 87">
            <a:extLst>
              <a:ext uri="{FF2B5EF4-FFF2-40B4-BE49-F238E27FC236}">
                <a16:creationId xmlns:a16="http://schemas.microsoft.com/office/drawing/2014/main" id="{BE70E2D0-94C9-4BCE-A262-6DE26B673115}"/>
              </a:ext>
            </a:extLst>
          </p:cNvPr>
          <p:cNvSpPr/>
          <p:nvPr/>
        </p:nvSpPr>
        <p:spPr>
          <a:xfrm flipH="1">
            <a:off x="7022569" y="2262361"/>
            <a:ext cx="52668" cy="52668"/>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70000"/>
              </a:lnSpc>
              <a:spcBef>
                <a:spcPts val="0"/>
              </a:spcBef>
              <a:spcAft>
                <a:spcPts val="0"/>
              </a:spcAft>
              <a:buClrTx/>
              <a:buSzTx/>
              <a:buFontTx/>
              <a:buNone/>
              <a:tabLst/>
              <a:defRPr/>
            </a:pPr>
            <a:endParaRPr kumimoji="0" lang="zh-CN" altLang="en-US" sz="2250" b="0" i="0" u="none" strike="noStrike" kern="1200" cap="none" spc="0" normalizeH="0" baseline="0" noProof="0">
              <a:ln>
                <a:noFill/>
              </a:ln>
              <a:solidFill>
                <a:prstClr val="white"/>
              </a:solidFill>
              <a:effectLst/>
              <a:uLnTx/>
              <a:uFillTx/>
              <a:latin typeface="Titillium WebSemiBold"/>
              <a:ea typeface="思源黑体 CN Regular"/>
              <a:cs typeface="+mn-cs"/>
            </a:endParaRPr>
          </a:p>
        </p:txBody>
      </p:sp>
      <p:sp>
        <p:nvSpPr>
          <p:cNvPr id="89" name="椭圆 88">
            <a:extLst>
              <a:ext uri="{FF2B5EF4-FFF2-40B4-BE49-F238E27FC236}">
                <a16:creationId xmlns:a16="http://schemas.microsoft.com/office/drawing/2014/main" id="{00398AAE-6F5B-46A3-A503-D023F6FDE504}"/>
              </a:ext>
            </a:extLst>
          </p:cNvPr>
          <p:cNvSpPr/>
          <p:nvPr/>
        </p:nvSpPr>
        <p:spPr>
          <a:xfrm flipH="1">
            <a:off x="7022569" y="2720447"/>
            <a:ext cx="52668" cy="52668"/>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70000"/>
              </a:lnSpc>
              <a:spcBef>
                <a:spcPts val="0"/>
              </a:spcBef>
              <a:spcAft>
                <a:spcPts val="0"/>
              </a:spcAft>
              <a:buClrTx/>
              <a:buSzTx/>
              <a:buFontTx/>
              <a:buNone/>
              <a:tabLst/>
              <a:defRPr/>
            </a:pPr>
            <a:endParaRPr kumimoji="0" lang="zh-CN" altLang="en-US" sz="2250" b="0" i="0" u="none" strike="noStrike" kern="1200" cap="none" spc="0" normalizeH="0" baseline="0" noProof="0">
              <a:ln>
                <a:noFill/>
              </a:ln>
              <a:solidFill>
                <a:prstClr val="white"/>
              </a:solidFill>
              <a:effectLst/>
              <a:uLnTx/>
              <a:uFillTx/>
              <a:latin typeface="Titillium WebSemiBold"/>
              <a:ea typeface="思源黑体 CN Regular"/>
              <a:cs typeface="+mn-cs"/>
            </a:endParaRPr>
          </a:p>
        </p:txBody>
      </p:sp>
      <p:sp>
        <p:nvSpPr>
          <p:cNvPr id="93" name="Shape 3486">
            <a:extLst>
              <a:ext uri="{FF2B5EF4-FFF2-40B4-BE49-F238E27FC236}">
                <a16:creationId xmlns:a16="http://schemas.microsoft.com/office/drawing/2014/main" id="{012AAF3E-B4B7-4979-A882-F18DE59F740F}"/>
              </a:ext>
            </a:extLst>
          </p:cNvPr>
          <p:cNvSpPr/>
          <p:nvPr/>
        </p:nvSpPr>
        <p:spPr>
          <a:xfrm flipH="1">
            <a:off x="6160765" y="4499302"/>
            <a:ext cx="898038" cy="898038"/>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a:extLst>
            <a:ext uri="{C572A759-6A51-4108-AA02-DFA0A04FC94B}">
              <ma14:wrappingTextBoxFlag xmlns:ma14="http://schemas.microsoft.com/office/mac/drawingml/2011/main" xmlns="" val="1"/>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lgn="ctr">
              <a:lnSpc>
                <a:spcPct val="100000"/>
              </a:lnSpc>
              <a:defRPr sz="3000" spc="0">
                <a:solidFill>
                  <a:schemeClr val="accent6">
                    <a:hueOff val="-2214564"/>
                    <a:satOff val="-18455"/>
                    <a:lumOff val="-82930"/>
                  </a:schemeClr>
                </a:solidFill>
                <a:latin typeface="Titillium WebSemiBold"/>
                <a:ea typeface="Titillium WebSemiBold"/>
                <a:cs typeface="Titillium WebSemiBold"/>
                <a:sym typeface="Titillium WebSemiBold"/>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dirty="0">
              <a:ln>
                <a:noFill/>
              </a:ln>
              <a:solidFill>
                <a:prstClr val="white"/>
              </a:solidFill>
              <a:effectLst/>
              <a:uLnTx/>
              <a:uFillTx/>
              <a:latin typeface="Titillium WebSemiBold"/>
              <a:sym typeface="Titillium WebSemiBold"/>
            </a:endParaRPr>
          </a:p>
        </p:txBody>
      </p:sp>
      <p:sp>
        <p:nvSpPr>
          <p:cNvPr id="94" name="文本框 93">
            <a:extLst>
              <a:ext uri="{FF2B5EF4-FFF2-40B4-BE49-F238E27FC236}">
                <a16:creationId xmlns:a16="http://schemas.microsoft.com/office/drawing/2014/main" id="{2C7F4209-5A47-48A5-AB00-6FDEB4CAF368}"/>
              </a:ext>
            </a:extLst>
          </p:cNvPr>
          <p:cNvSpPr txBox="1"/>
          <p:nvPr/>
        </p:nvSpPr>
        <p:spPr>
          <a:xfrm flipH="1">
            <a:off x="6260970" y="4622472"/>
            <a:ext cx="697627" cy="707886"/>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社会</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支持</a:t>
            </a:r>
          </a:p>
        </p:txBody>
      </p:sp>
      <p:sp>
        <p:nvSpPr>
          <p:cNvPr id="95" name="Shape 3484">
            <a:extLst>
              <a:ext uri="{FF2B5EF4-FFF2-40B4-BE49-F238E27FC236}">
                <a16:creationId xmlns:a16="http://schemas.microsoft.com/office/drawing/2014/main" id="{5660EEAF-32A6-47C7-91DD-4C169750CB81}"/>
              </a:ext>
            </a:extLst>
          </p:cNvPr>
          <p:cNvSpPr/>
          <p:nvPr/>
        </p:nvSpPr>
        <p:spPr>
          <a:xfrm flipH="1">
            <a:off x="5872774" y="4221573"/>
            <a:ext cx="1465914" cy="1465910"/>
          </a:xfrm>
          <a:prstGeom prst="ellipse">
            <a:avLst/>
          </a:prstGeom>
          <a:noFill/>
          <a:ln>
            <a:gradFill flip="none" rotWithShape="1">
              <a:gsLst>
                <a:gs pos="0">
                  <a:schemeClr val="accent2">
                    <a:lumMod val="40000"/>
                    <a:lumOff val="60000"/>
                  </a:schemeClr>
                </a:gs>
                <a:gs pos="100000">
                  <a:schemeClr val="accent2">
                    <a:lumMod val="20000"/>
                    <a:lumOff val="80000"/>
                    <a:alpha val="0"/>
                  </a:schemeClr>
                </a:gs>
              </a:gsLst>
              <a:lin ang="18900000" scaled="1"/>
              <a:tileRect/>
            </a:gradFill>
          </a:ln>
          <a:effectLst/>
          <a:extLst>
            <a:ext uri="{C572A759-6A51-4108-AA02-DFA0A04FC94B}">
              <ma14:wrappingTextBoxFlag xmlns:ma14="http://schemas.microsoft.com/office/mac/drawingml/2011/main" xmlns="" val="1"/>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lgn="ctr">
              <a:lnSpc>
                <a:spcPct val="100000"/>
              </a:lnSpc>
              <a:defRPr sz="3000" spc="0">
                <a:solidFill>
                  <a:schemeClr val="accent6">
                    <a:hueOff val="-2214564"/>
                    <a:satOff val="-18455"/>
                    <a:lumOff val="-82930"/>
                  </a:schemeClr>
                </a:solidFill>
                <a:latin typeface="Titillium WebSemiBold"/>
                <a:ea typeface="Titillium WebSemiBold"/>
                <a:cs typeface="Titillium WebSemiBold"/>
                <a:sym typeface="Titillium WebSemiBold"/>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sz="2250" b="0" i="0" u="none" strike="noStrike" kern="1200" cap="none" spc="0" normalizeH="0" baseline="0" noProof="0" dirty="0">
              <a:ln>
                <a:noFill/>
              </a:ln>
              <a:solidFill>
                <a:prstClr val="white"/>
              </a:solidFill>
              <a:effectLst/>
              <a:uLnTx/>
              <a:uFillTx/>
              <a:latin typeface="Titillium WebSemiBold"/>
              <a:sym typeface="Titillium WebSemiBold"/>
            </a:endParaRPr>
          </a:p>
        </p:txBody>
      </p:sp>
      <p:sp>
        <p:nvSpPr>
          <p:cNvPr id="96" name="矩形: 圆角 95">
            <a:extLst>
              <a:ext uri="{FF2B5EF4-FFF2-40B4-BE49-F238E27FC236}">
                <a16:creationId xmlns:a16="http://schemas.microsoft.com/office/drawing/2014/main" id="{9C61C7C7-EE2F-4FA6-8D19-14D0C3BEC9C7}"/>
              </a:ext>
            </a:extLst>
          </p:cNvPr>
          <p:cNvSpPr/>
          <p:nvPr/>
        </p:nvSpPr>
        <p:spPr>
          <a:xfrm flipH="1">
            <a:off x="7288792" y="4356635"/>
            <a:ext cx="1554451" cy="279614"/>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945833"/>
                </a:solidFill>
                <a:effectLst/>
                <a:uLnTx/>
                <a:uFillTx/>
                <a:latin typeface="Roboto"/>
                <a:ea typeface="思源黑体 CN Regular"/>
                <a:cs typeface="+mn-cs"/>
              </a:rPr>
              <a:t>对支持的利用度</a:t>
            </a:r>
          </a:p>
        </p:txBody>
      </p:sp>
      <p:sp>
        <p:nvSpPr>
          <p:cNvPr id="98" name="椭圆 97">
            <a:extLst>
              <a:ext uri="{FF2B5EF4-FFF2-40B4-BE49-F238E27FC236}">
                <a16:creationId xmlns:a16="http://schemas.microsoft.com/office/drawing/2014/main" id="{296A69F0-3428-4CE5-B508-3CB55129BF2D}"/>
              </a:ext>
            </a:extLst>
          </p:cNvPr>
          <p:cNvSpPr/>
          <p:nvPr/>
        </p:nvSpPr>
        <p:spPr>
          <a:xfrm flipH="1">
            <a:off x="7117652" y="4434907"/>
            <a:ext cx="123072" cy="123072"/>
          </a:xfrm>
          <a:prstGeom prst="ellipse">
            <a:avLst/>
          </a:prstGeom>
          <a:gradFill flip="none" rotWithShape="1">
            <a:gsLst>
              <a:gs pos="37000">
                <a:schemeClr val="accent2">
                  <a:lumMod val="20000"/>
                  <a:lumOff val="80000"/>
                  <a:alpha val="0"/>
                </a:schemeClr>
              </a:gs>
              <a:gs pos="100000">
                <a:schemeClr val="accent2">
                  <a:lumMod val="60000"/>
                  <a:lumOff val="4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00" name="椭圆 99">
            <a:extLst>
              <a:ext uri="{FF2B5EF4-FFF2-40B4-BE49-F238E27FC236}">
                <a16:creationId xmlns:a16="http://schemas.microsoft.com/office/drawing/2014/main" id="{E36E697E-BEC6-4CB5-B51F-8A3944B58B18}"/>
              </a:ext>
            </a:extLst>
          </p:cNvPr>
          <p:cNvSpPr/>
          <p:nvPr/>
        </p:nvSpPr>
        <p:spPr>
          <a:xfrm flipH="1">
            <a:off x="7152853" y="4470108"/>
            <a:ext cx="52668" cy="52668"/>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rgbClr val="385378">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70000"/>
              </a:lnSpc>
              <a:spcBef>
                <a:spcPts val="0"/>
              </a:spcBef>
              <a:spcAft>
                <a:spcPts val="0"/>
              </a:spcAft>
              <a:buClrTx/>
              <a:buSzTx/>
              <a:buFontTx/>
              <a:buNone/>
              <a:tabLst/>
              <a:defRPr/>
            </a:pPr>
            <a:endParaRPr kumimoji="0" lang="zh-CN" altLang="en-US" sz="2250" b="0" i="0" u="none" strike="noStrike" kern="1200" cap="none" spc="0" normalizeH="0" baseline="0" noProof="0">
              <a:ln>
                <a:noFill/>
              </a:ln>
              <a:solidFill>
                <a:srgbClr val="945833"/>
              </a:solidFill>
              <a:effectLst/>
              <a:uLnTx/>
              <a:uFillTx/>
              <a:latin typeface="Titillium WebSemiBold"/>
              <a:ea typeface="思源黑体 CN Regular"/>
              <a:cs typeface="+mn-cs"/>
            </a:endParaRPr>
          </a:p>
        </p:txBody>
      </p:sp>
      <p:sp>
        <p:nvSpPr>
          <p:cNvPr id="97" name="矩形: 圆角 96">
            <a:extLst>
              <a:ext uri="{FF2B5EF4-FFF2-40B4-BE49-F238E27FC236}">
                <a16:creationId xmlns:a16="http://schemas.microsoft.com/office/drawing/2014/main" id="{EB18D02B-12D8-4D41-90AB-8DB4633D8F3D}"/>
              </a:ext>
            </a:extLst>
          </p:cNvPr>
          <p:cNvSpPr/>
          <p:nvPr/>
        </p:nvSpPr>
        <p:spPr>
          <a:xfrm flipH="1">
            <a:off x="7452131" y="4814720"/>
            <a:ext cx="1014888" cy="279614"/>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945833"/>
                </a:solidFill>
                <a:effectLst/>
                <a:uLnTx/>
                <a:uFillTx/>
                <a:latin typeface="Roboto"/>
                <a:ea typeface="思源黑体 CN Regular"/>
                <a:cs typeface="+mn-cs"/>
              </a:rPr>
              <a:t>主观支持</a:t>
            </a:r>
          </a:p>
        </p:txBody>
      </p:sp>
      <p:sp>
        <p:nvSpPr>
          <p:cNvPr id="99" name="椭圆 98">
            <a:extLst>
              <a:ext uri="{FF2B5EF4-FFF2-40B4-BE49-F238E27FC236}">
                <a16:creationId xmlns:a16="http://schemas.microsoft.com/office/drawing/2014/main" id="{F2E9007E-6F14-4A15-897F-942C61D13E23}"/>
              </a:ext>
            </a:extLst>
          </p:cNvPr>
          <p:cNvSpPr/>
          <p:nvPr/>
        </p:nvSpPr>
        <p:spPr>
          <a:xfrm flipH="1">
            <a:off x="7280990" y="4892992"/>
            <a:ext cx="123072" cy="123072"/>
          </a:xfrm>
          <a:prstGeom prst="ellipse">
            <a:avLst/>
          </a:prstGeom>
          <a:gradFill flip="none" rotWithShape="1">
            <a:gsLst>
              <a:gs pos="37000">
                <a:schemeClr val="accent2">
                  <a:lumMod val="20000"/>
                  <a:lumOff val="80000"/>
                  <a:alpha val="0"/>
                </a:schemeClr>
              </a:gs>
              <a:gs pos="100000">
                <a:schemeClr val="accent2">
                  <a:lumMod val="60000"/>
                  <a:lumOff val="4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1" name="椭圆 100">
            <a:extLst>
              <a:ext uri="{FF2B5EF4-FFF2-40B4-BE49-F238E27FC236}">
                <a16:creationId xmlns:a16="http://schemas.microsoft.com/office/drawing/2014/main" id="{2132BA74-83DD-466D-8257-580203635A44}"/>
              </a:ext>
            </a:extLst>
          </p:cNvPr>
          <p:cNvSpPr/>
          <p:nvPr/>
        </p:nvSpPr>
        <p:spPr>
          <a:xfrm flipH="1">
            <a:off x="7316191" y="4928193"/>
            <a:ext cx="52668" cy="52668"/>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rgbClr val="385378">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70000"/>
              </a:lnSpc>
              <a:spcBef>
                <a:spcPts val="0"/>
              </a:spcBef>
              <a:spcAft>
                <a:spcPts val="0"/>
              </a:spcAft>
              <a:buClrTx/>
              <a:buSzTx/>
              <a:buFontTx/>
              <a:buNone/>
              <a:tabLst/>
              <a:defRPr/>
            </a:pPr>
            <a:endParaRPr kumimoji="0" lang="zh-CN" altLang="en-US" sz="2250" b="0" i="0" u="none" strike="noStrike" kern="1200" cap="none" spc="0" normalizeH="0" baseline="0" noProof="0">
              <a:ln>
                <a:noFill/>
              </a:ln>
              <a:solidFill>
                <a:srgbClr val="945833"/>
              </a:solidFill>
              <a:effectLst/>
              <a:uLnTx/>
              <a:uFillTx/>
              <a:latin typeface="Titillium WebSemiBold"/>
              <a:ea typeface="思源黑体 CN Regular"/>
              <a:cs typeface="+mn-cs"/>
            </a:endParaRPr>
          </a:p>
        </p:txBody>
      </p:sp>
      <p:sp>
        <p:nvSpPr>
          <p:cNvPr id="104" name="矩形: 圆角 103">
            <a:extLst>
              <a:ext uri="{FF2B5EF4-FFF2-40B4-BE49-F238E27FC236}">
                <a16:creationId xmlns:a16="http://schemas.microsoft.com/office/drawing/2014/main" id="{EFF690FD-04D3-4C5E-BB15-94602DDF711B}"/>
              </a:ext>
            </a:extLst>
          </p:cNvPr>
          <p:cNvSpPr/>
          <p:nvPr/>
        </p:nvSpPr>
        <p:spPr>
          <a:xfrm flipH="1">
            <a:off x="7288793" y="5272806"/>
            <a:ext cx="1014888" cy="279614"/>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945833"/>
                </a:solidFill>
                <a:effectLst/>
                <a:uLnTx/>
                <a:uFillTx/>
                <a:latin typeface="Roboto"/>
                <a:ea typeface="思源黑体 CN Regular"/>
                <a:cs typeface="+mn-cs"/>
              </a:rPr>
              <a:t>客观支持</a:t>
            </a:r>
          </a:p>
        </p:txBody>
      </p:sp>
      <p:sp>
        <p:nvSpPr>
          <p:cNvPr id="105" name="椭圆 104">
            <a:extLst>
              <a:ext uri="{FF2B5EF4-FFF2-40B4-BE49-F238E27FC236}">
                <a16:creationId xmlns:a16="http://schemas.microsoft.com/office/drawing/2014/main" id="{926DC008-A951-4E55-999A-829B9920FA42}"/>
              </a:ext>
            </a:extLst>
          </p:cNvPr>
          <p:cNvSpPr/>
          <p:nvPr/>
        </p:nvSpPr>
        <p:spPr>
          <a:xfrm flipH="1">
            <a:off x="7117652" y="5351078"/>
            <a:ext cx="123072" cy="123072"/>
          </a:xfrm>
          <a:prstGeom prst="ellipse">
            <a:avLst/>
          </a:prstGeom>
          <a:gradFill flip="none" rotWithShape="1">
            <a:gsLst>
              <a:gs pos="37000">
                <a:schemeClr val="accent2">
                  <a:lumMod val="20000"/>
                  <a:lumOff val="80000"/>
                  <a:alpha val="0"/>
                </a:schemeClr>
              </a:gs>
              <a:gs pos="100000">
                <a:schemeClr val="accent2">
                  <a:lumMod val="60000"/>
                  <a:lumOff val="4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6" name="椭圆 105">
            <a:extLst>
              <a:ext uri="{FF2B5EF4-FFF2-40B4-BE49-F238E27FC236}">
                <a16:creationId xmlns:a16="http://schemas.microsoft.com/office/drawing/2014/main" id="{E76C698D-8942-48EF-A002-25557C2755DF}"/>
              </a:ext>
            </a:extLst>
          </p:cNvPr>
          <p:cNvSpPr/>
          <p:nvPr/>
        </p:nvSpPr>
        <p:spPr>
          <a:xfrm flipH="1">
            <a:off x="7152853" y="5386279"/>
            <a:ext cx="52668" cy="52668"/>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rgbClr val="385378">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70000"/>
              </a:lnSpc>
              <a:spcBef>
                <a:spcPts val="0"/>
              </a:spcBef>
              <a:spcAft>
                <a:spcPts val="0"/>
              </a:spcAft>
              <a:buClrTx/>
              <a:buSzTx/>
              <a:buFontTx/>
              <a:buNone/>
              <a:tabLst/>
              <a:defRPr/>
            </a:pPr>
            <a:endParaRPr kumimoji="0" lang="zh-CN" altLang="en-US" sz="2250" b="0" i="0" u="none" strike="noStrike" kern="1200" cap="none" spc="0" normalizeH="0" baseline="0" noProof="0">
              <a:ln>
                <a:noFill/>
              </a:ln>
              <a:solidFill>
                <a:srgbClr val="945833"/>
              </a:solidFill>
              <a:effectLst/>
              <a:uLnTx/>
              <a:uFillTx/>
              <a:latin typeface="Titillium WebSemiBold"/>
              <a:ea typeface="思源黑体 CN Regular"/>
              <a:cs typeface="+mn-cs"/>
            </a:endParaRPr>
          </a:p>
        </p:txBody>
      </p:sp>
      <p:sp>
        <p:nvSpPr>
          <p:cNvPr id="15" name="矩形 14">
            <a:extLst>
              <a:ext uri="{FF2B5EF4-FFF2-40B4-BE49-F238E27FC236}">
                <a16:creationId xmlns:a16="http://schemas.microsoft.com/office/drawing/2014/main" id="{9308AB61-F737-444C-894C-046AE886C75E}"/>
              </a:ext>
            </a:extLst>
          </p:cNvPr>
          <p:cNvSpPr/>
          <p:nvPr/>
        </p:nvSpPr>
        <p:spPr>
          <a:xfrm>
            <a:off x="340373" y="633409"/>
            <a:ext cx="305724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睡眠相关影响因素</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 name="图片 133" descr="背景图案&#10;&#10;描述已自动生成">
            <a:extLst>
              <a:ext uri="{FF2B5EF4-FFF2-40B4-BE49-F238E27FC236}">
                <a16:creationId xmlns:a16="http://schemas.microsoft.com/office/drawing/2014/main" id="{A73DF13F-A4CE-459C-94F6-0BF98D61AB6E}"/>
              </a:ext>
            </a:extLst>
          </p:cNvPr>
          <p:cNvPicPr>
            <a:picLocks noChangeAspect="1"/>
          </p:cNvPicPr>
          <p:nvPr/>
        </p:nvPicPr>
        <p:blipFill>
          <a:blip r:embed="rId2">
            <a:extLst>
              <a:ext uri="{28A0092B-C50C-407E-A947-70E740481C1C}">
                <a14:useLocalDpi xmlns:a14="http://schemas.microsoft.com/office/drawing/2010/main" val="0"/>
              </a:ext>
            </a:extLst>
          </a:blip>
          <a:srcRect l="185" t="969" r="185" b="969"/>
          <a:stretch>
            <a:fillRect/>
          </a:stretch>
        </p:blipFill>
        <p:spPr>
          <a:xfrm>
            <a:off x="-1861241" y="-83564"/>
            <a:ext cx="12489116" cy="7025127"/>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135" name="矩形 134">
            <a:extLst>
              <a:ext uri="{FF2B5EF4-FFF2-40B4-BE49-F238E27FC236}">
                <a16:creationId xmlns:a16="http://schemas.microsoft.com/office/drawing/2014/main" id="{EBCC0356-AB69-487F-8BCF-419DF4FB3666}"/>
              </a:ext>
            </a:extLst>
          </p:cNvPr>
          <p:cNvSpPr/>
          <p:nvPr/>
        </p:nvSpPr>
        <p:spPr>
          <a:xfrm>
            <a:off x="-1861241" y="-83564"/>
            <a:ext cx="12489116" cy="7025127"/>
          </a:xfrm>
          <a:prstGeom prst="rect">
            <a:avLst/>
          </a:prstGeom>
          <a:gradFill>
            <a:gsLst>
              <a:gs pos="0">
                <a:schemeClr val="bg1"/>
              </a:gs>
              <a:gs pos="98000">
                <a:schemeClr val="bg1">
                  <a:alpha val="20000"/>
                </a:schemeClr>
              </a:gs>
            </a:gsLst>
            <a:lin ang="18900000" scaled="1"/>
          </a:gra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8" name="矩形 27">
            <a:extLst>
              <a:ext uri="{FF2B5EF4-FFF2-40B4-BE49-F238E27FC236}">
                <a16:creationId xmlns:a16="http://schemas.microsoft.com/office/drawing/2014/main" id="{A4B82A0D-CDF8-4DCF-AD96-16DD5E8F27F5}"/>
              </a:ext>
            </a:extLst>
          </p:cNvPr>
          <p:cNvSpPr/>
          <p:nvPr/>
        </p:nvSpPr>
        <p:spPr>
          <a:xfrm>
            <a:off x="339661" y="2569531"/>
            <a:ext cx="1124290" cy="374763"/>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solidFill>
                <a:effectLst/>
                <a:uLnTx/>
                <a:uFillTx/>
                <a:latin typeface="思源宋体 CN Heavy"/>
                <a:ea typeface="思源宋体 CN Heavy"/>
                <a:cs typeface="+mn-cs"/>
              </a:rPr>
              <a:t>数据导入</a:t>
            </a:r>
          </a:p>
        </p:txBody>
      </p:sp>
      <p:sp>
        <p:nvSpPr>
          <p:cNvPr id="30" name="文本框 29">
            <a:extLst>
              <a:ext uri="{FF2B5EF4-FFF2-40B4-BE49-F238E27FC236}">
                <a16:creationId xmlns:a16="http://schemas.microsoft.com/office/drawing/2014/main" id="{C7039DA1-CF1F-4984-806C-0D994E039733}"/>
              </a:ext>
            </a:extLst>
          </p:cNvPr>
          <p:cNvSpPr txBox="1"/>
          <p:nvPr/>
        </p:nvSpPr>
        <p:spPr>
          <a:xfrm>
            <a:off x="339661" y="2920871"/>
            <a:ext cx="2381763" cy="494935"/>
          </a:xfrm>
          <a:prstGeom prst="rect">
            <a:avLst/>
          </a:prstGeom>
          <a:noFill/>
        </p:spPr>
        <p:txBody>
          <a:bodyPr wrap="square">
            <a:spAutoFit/>
          </a:bodyPr>
          <a:lstStyle/>
          <a:p>
            <a:pPr marL="0" marR="0" lvl="0" indent="0" algn="l" defTabSz="685800" rtl="0" eaLnBrk="1" fontAlgn="auto" latinLnBrk="0" hangingPunct="1">
              <a:lnSpc>
                <a:spcPct val="11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将问卷星收集到的问卷数据导入统计分析软件</a:t>
            </a:r>
            <a:r>
              <a:rPr kumimoji="0" lang="en-US" altLang="zh-CN" sz="1200" b="0" i="0" u="none" strike="noStrike" kern="1200" cap="none" spc="0" normalizeH="0" baseline="0" noProof="0" dirty="0" err="1">
                <a:ln>
                  <a:noFill/>
                </a:ln>
                <a:solidFill>
                  <a:srgbClr val="47393A"/>
                </a:solidFill>
                <a:effectLst/>
                <a:uLnTx/>
                <a:uFillTx/>
                <a:latin typeface="Roboto"/>
                <a:ea typeface="思源黑体 CN Regular"/>
                <a:cs typeface="+mn-cs"/>
              </a:rPr>
              <a:t>Spss</a:t>
            </a:r>
            <a:endParaRPr kumimoji="0" lang="en-US" altLang="zh-CN" sz="1200" b="0" i="0" u="none" strike="noStrike" kern="1200" cap="none" spc="0" normalizeH="0" baseline="0" noProof="0" dirty="0">
              <a:ln>
                <a:noFill/>
              </a:ln>
              <a:solidFill>
                <a:srgbClr val="47393A"/>
              </a:solidFill>
              <a:effectLst/>
              <a:uLnTx/>
              <a:uFillTx/>
              <a:latin typeface="Roboto"/>
              <a:ea typeface="思源黑体 CN Regular"/>
              <a:cs typeface="+mn-cs"/>
            </a:endParaRPr>
          </a:p>
        </p:txBody>
      </p:sp>
      <p:sp>
        <p:nvSpPr>
          <p:cNvPr id="31" name="矩形 30">
            <a:extLst>
              <a:ext uri="{FF2B5EF4-FFF2-40B4-BE49-F238E27FC236}">
                <a16:creationId xmlns:a16="http://schemas.microsoft.com/office/drawing/2014/main" id="{EF18B673-9AB4-404E-9FB9-064C71722801}"/>
              </a:ext>
            </a:extLst>
          </p:cNvPr>
          <p:cNvSpPr/>
          <p:nvPr/>
        </p:nvSpPr>
        <p:spPr>
          <a:xfrm>
            <a:off x="4042319" y="2991963"/>
            <a:ext cx="655836" cy="374763"/>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编码</a:t>
            </a:r>
          </a:p>
        </p:txBody>
      </p:sp>
      <p:sp>
        <p:nvSpPr>
          <p:cNvPr id="32" name="文本框 31">
            <a:extLst>
              <a:ext uri="{FF2B5EF4-FFF2-40B4-BE49-F238E27FC236}">
                <a16:creationId xmlns:a16="http://schemas.microsoft.com/office/drawing/2014/main" id="{87B43EF2-8D32-40E0-A39E-8115431BFA33}"/>
              </a:ext>
            </a:extLst>
          </p:cNvPr>
          <p:cNvSpPr txBox="1"/>
          <p:nvPr/>
        </p:nvSpPr>
        <p:spPr>
          <a:xfrm>
            <a:off x="4042318" y="3339838"/>
            <a:ext cx="2834588" cy="288816"/>
          </a:xfrm>
          <a:prstGeom prst="rect">
            <a:avLst/>
          </a:prstGeom>
          <a:noFill/>
        </p:spPr>
        <p:txBody>
          <a:bodyPr wrap="square">
            <a:spAutoFit/>
          </a:bodyPr>
          <a:lstStyle/>
          <a:p>
            <a:pPr marL="0" marR="0" lvl="0" indent="0" algn="l" defTabSz="685800" rtl="0" eaLnBrk="1" fontAlgn="auto" latinLnBrk="0" hangingPunct="1">
              <a:lnSpc>
                <a:spcPct val="11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根据问卷内容对数据进行编码</a:t>
            </a:r>
          </a:p>
        </p:txBody>
      </p:sp>
      <p:sp>
        <p:nvSpPr>
          <p:cNvPr id="33" name="矩形 32">
            <a:extLst>
              <a:ext uri="{FF2B5EF4-FFF2-40B4-BE49-F238E27FC236}">
                <a16:creationId xmlns:a16="http://schemas.microsoft.com/office/drawing/2014/main" id="{C798ADF4-566F-425A-A137-86E86E293DC0}"/>
              </a:ext>
            </a:extLst>
          </p:cNvPr>
          <p:cNvSpPr/>
          <p:nvPr/>
        </p:nvSpPr>
        <p:spPr>
          <a:xfrm>
            <a:off x="1221425" y="4460956"/>
            <a:ext cx="1592743" cy="374763"/>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B9A799"/>
                </a:solidFill>
                <a:effectLst/>
                <a:uLnTx/>
                <a:uFillTx/>
                <a:latin typeface="思源宋体 CN Heavy"/>
                <a:ea typeface="思源宋体 CN Heavy"/>
                <a:cs typeface="+mn-cs"/>
              </a:rPr>
              <a:t>分析数据类型</a:t>
            </a:r>
          </a:p>
        </p:txBody>
      </p:sp>
      <p:sp>
        <p:nvSpPr>
          <p:cNvPr id="34" name="文本框 33">
            <a:extLst>
              <a:ext uri="{FF2B5EF4-FFF2-40B4-BE49-F238E27FC236}">
                <a16:creationId xmlns:a16="http://schemas.microsoft.com/office/drawing/2014/main" id="{F55D5629-B465-4812-A552-308EE034F5E5}"/>
              </a:ext>
            </a:extLst>
          </p:cNvPr>
          <p:cNvSpPr txBox="1"/>
          <p:nvPr/>
        </p:nvSpPr>
        <p:spPr>
          <a:xfrm>
            <a:off x="1221427" y="4812296"/>
            <a:ext cx="1690787" cy="494935"/>
          </a:xfrm>
          <a:prstGeom prst="rect">
            <a:avLst/>
          </a:prstGeom>
          <a:noFill/>
        </p:spPr>
        <p:txBody>
          <a:bodyPr wrap="square">
            <a:spAutoFit/>
          </a:bodyPr>
          <a:lstStyle/>
          <a:p>
            <a:pPr marL="0" marR="0" lvl="0" indent="0" algn="l" defTabSz="685800" rtl="0" eaLnBrk="1" fontAlgn="auto" latinLnBrk="0" hangingPunct="1">
              <a:lnSpc>
                <a:spcPct val="11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利用</a:t>
            </a:r>
            <a:r>
              <a:rPr kumimoji="0" lang="en-US" altLang="zh-CN" sz="1200" b="0" i="0" u="none" strike="noStrike" kern="1200" cap="none" spc="0" normalizeH="0" baseline="0" noProof="0" dirty="0" err="1">
                <a:ln>
                  <a:noFill/>
                </a:ln>
                <a:solidFill>
                  <a:srgbClr val="47393A"/>
                </a:solidFill>
                <a:effectLst/>
                <a:uLnTx/>
                <a:uFillTx/>
                <a:latin typeface="Roboto"/>
                <a:ea typeface="思源黑体 CN Regular"/>
                <a:cs typeface="+mn-cs"/>
              </a:rPr>
              <a:t>spss</a:t>
            </a: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分析</a:t>
            </a:r>
            <a:endParaRPr kumimoji="0" lang="en-US" altLang="zh-CN" sz="1200" b="0" i="0" u="none" strike="noStrike" kern="1200" cap="none" spc="0" normalizeH="0" baseline="0" noProof="0" dirty="0">
              <a:ln>
                <a:noFill/>
              </a:ln>
              <a:solidFill>
                <a:srgbClr val="47393A"/>
              </a:solidFill>
              <a:effectLst/>
              <a:uLnTx/>
              <a:uFillTx/>
              <a:latin typeface="Roboto"/>
              <a:ea typeface="思源黑体 CN Regular"/>
              <a:cs typeface="+mn-cs"/>
            </a:endParaRPr>
          </a:p>
          <a:p>
            <a:pPr marL="0" marR="0" lvl="0" indent="0" algn="l" defTabSz="685800" rtl="0" eaLnBrk="1" fontAlgn="auto" latinLnBrk="0" hangingPunct="1">
              <a:lnSpc>
                <a:spcPct val="11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数据呈非正态分布</a:t>
            </a:r>
          </a:p>
        </p:txBody>
      </p:sp>
      <p:sp>
        <p:nvSpPr>
          <p:cNvPr id="35" name="矩形 34">
            <a:extLst>
              <a:ext uri="{FF2B5EF4-FFF2-40B4-BE49-F238E27FC236}">
                <a16:creationId xmlns:a16="http://schemas.microsoft.com/office/drawing/2014/main" id="{47D4BFAC-888D-431A-BE22-60D12A82F040}"/>
              </a:ext>
            </a:extLst>
          </p:cNvPr>
          <p:cNvSpPr/>
          <p:nvPr/>
        </p:nvSpPr>
        <p:spPr>
          <a:xfrm>
            <a:off x="5851629" y="4891118"/>
            <a:ext cx="1592743" cy="374763"/>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CA865F"/>
                </a:solidFill>
                <a:effectLst/>
                <a:uLnTx/>
                <a:uFillTx/>
                <a:latin typeface="思源宋体 CN Heavy"/>
                <a:ea typeface="思源宋体 CN Heavy"/>
                <a:cs typeface="+mn-cs"/>
              </a:rPr>
              <a:t>选择分析方法</a:t>
            </a:r>
          </a:p>
        </p:txBody>
      </p:sp>
      <p:sp>
        <p:nvSpPr>
          <p:cNvPr id="36" name="文本框 35">
            <a:extLst>
              <a:ext uri="{FF2B5EF4-FFF2-40B4-BE49-F238E27FC236}">
                <a16:creationId xmlns:a16="http://schemas.microsoft.com/office/drawing/2014/main" id="{D7C0DB4F-321F-44E0-A0D7-03796C2D362A}"/>
              </a:ext>
            </a:extLst>
          </p:cNvPr>
          <p:cNvSpPr txBox="1"/>
          <p:nvPr/>
        </p:nvSpPr>
        <p:spPr>
          <a:xfrm>
            <a:off x="5851631" y="5242458"/>
            <a:ext cx="2860570" cy="494935"/>
          </a:xfrm>
          <a:prstGeom prst="rect">
            <a:avLst/>
          </a:prstGeom>
          <a:noFill/>
        </p:spPr>
        <p:txBody>
          <a:bodyPr wrap="square">
            <a:spAutoFit/>
          </a:bodyPr>
          <a:lstStyle/>
          <a:p>
            <a:pPr marL="0" marR="0" lvl="0" indent="0" algn="l" defTabSz="685800" rtl="0" eaLnBrk="1" fontAlgn="auto" latinLnBrk="0" hangingPunct="1">
              <a:lnSpc>
                <a:spcPct val="11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选择</a:t>
            </a:r>
            <a:r>
              <a:rPr kumimoji="0" lang="en-US" altLang="zh-CN" sz="1200" b="0" i="0" u="none" strike="noStrike" kern="1200" cap="none" spc="0" normalizeH="0" baseline="0" noProof="0" dirty="0">
                <a:ln>
                  <a:noFill/>
                </a:ln>
                <a:solidFill>
                  <a:srgbClr val="47393A"/>
                </a:solidFill>
                <a:effectLst/>
                <a:uLnTx/>
                <a:uFillTx/>
                <a:latin typeface="Roboto"/>
                <a:ea typeface="思源黑体 CN Regular"/>
                <a:cs typeface="+mn-cs"/>
              </a:rPr>
              <a:t>Spearman</a:t>
            </a: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等级分析和非参数检验的方法来探究与研究者睡眠相关的因素</a:t>
            </a:r>
          </a:p>
        </p:txBody>
      </p:sp>
      <p:sp>
        <p:nvSpPr>
          <p:cNvPr id="40" name="任意多边形: 形状 39">
            <a:extLst>
              <a:ext uri="{FF2B5EF4-FFF2-40B4-BE49-F238E27FC236}">
                <a16:creationId xmlns:a16="http://schemas.microsoft.com/office/drawing/2014/main" id="{728406CA-EF42-452E-9B11-3B00CD87E54A}"/>
              </a:ext>
            </a:extLst>
          </p:cNvPr>
          <p:cNvSpPr/>
          <p:nvPr/>
        </p:nvSpPr>
        <p:spPr>
          <a:xfrm>
            <a:off x="919301" y="2071643"/>
            <a:ext cx="4636712" cy="3040759"/>
          </a:xfrm>
          <a:custGeom>
            <a:avLst/>
            <a:gdLst>
              <a:gd name="connsiteX0" fmla="*/ 13908 w 8903040"/>
              <a:gd name="connsiteY0" fmla="*/ 11 h 5252498"/>
              <a:gd name="connsiteX1" fmla="*/ 582360 w 8903040"/>
              <a:gd name="connsiteY1" fmla="*/ 6202 h 5252498"/>
              <a:gd name="connsiteX2" fmla="*/ 1150526 w 8903040"/>
              <a:gd name="connsiteY2" fmla="*/ 25442 h 5252498"/>
              <a:gd name="connsiteX3" fmla="*/ 1718121 w 8903040"/>
              <a:gd name="connsiteY3" fmla="*/ 65447 h 5252498"/>
              <a:gd name="connsiteX4" fmla="*/ 2001108 w 8903040"/>
              <a:gd name="connsiteY4" fmla="*/ 102023 h 5252498"/>
              <a:gd name="connsiteX5" fmla="*/ 2141888 w 8903040"/>
              <a:gd name="connsiteY5" fmla="*/ 130598 h 5252498"/>
              <a:gd name="connsiteX6" fmla="*/ 2211802 w 8903040"/>
              <a:gd name="connsiteY6" fmla="*/ 150601 h 5252498"/>
              <a:gd name="connsiteX7" fmla="*/ 2280858 w 8903040"/>
              <a:gd name="connsiteY7" fmla="*/ 179557 h 5252498"/>
              <a:gd name="connsiteX8" fmla="*/ 2314195 w 8903040"/>
              <a:gd name="connsiteY8" fmla="*/ 202512 h 5252498"/>
              <a:gd name="connsiteX9" fmla="*/ 2340389 w 8903040"/>
              <a:gd name="connsiteY9" fmla="*/ 242993 h 5252498"/>
              <a:gd name="connsiteX10" fmla="*/ 2342103 w 8903040"/>
              <a:gd name="connsiteY10" fmla="*/ 256900 h 5252498"/>
              <a:gd name="connsiteX11" fmla="*/ 2341723 w 8903040"/>
              <a:gd name="connsiteY11" fmla="*/ 267568 h 5252498"/>
              <a:gd name="connsiteX12" fmla="*/ 2338579 w 8903040"/>
              <a:gd name="connsiteY12" fmla="*/ 288428 h 5252498"/>
              <a:gd name="connsiteX13" fmla="*/ 2324482 w 8903040"/>
              <a:gd name="connsiteY13" fmla="*/ 327004 h 5252498"/>
              <a:gd name="connsiteX14" fmla="*/ 2278000 w 8903040"/>
              <a:gd name="connsiteY14" fmla="*/ 389202 h 5252498"/>
              <a:gd name="connsiteX15" fmla="*/ 2221517 w 8903040"/>
              <a:gd name="connsiteY15" fmla="*/ 437684 h 5252498"/>
              <a:gd name="connsiteX16" fmla="*/ 2098454 w 8903040"/>
              <a:gd name="connsiteY16" fmla="*/ 514646 h 5252498"/>
              <a:gd name="connsiteX17" fmla="*/ 1970438 w 8903040"/>
              <a:gd name="connsiteY17" fmla="*/ 579131 h 5252498"/>
              <a:gd name="connsiteX18" fmla="*/ 1455802 w 8903040"/>
              <a:gd name="connsiteY18" fmla="*/ 816970 h 5252498"/>
              <a:gd name="connsiteX19" fmla="*/ 1334930 w 8903040"/>
              <a:gd name="connsiteY19" fmla="*/ 886979 h 5252498"/>
              <a:gd name="connsiteX20" fmla="*/ 1226535 w 8903040"/>
              <a:gd name="connsiteY20" fmla="*/ 970513 h 5252498"/>
              <a:gd name="connsiteX21" fmla="*/ 1153098 w 8903040"/>
              <a:gd name="connsiteY21" fmla="*/ 1075669 h 5252498"/>
              <a:gd name="connsiteX22" fmla="*/ 1144620 w 8903040"/>
              <a:gd name="connsiteY22" fmla="*/ 1135105 h 5252498"/>
              <a:gd name="connsiteX23" fmla="*/ 1146240 w 8903040"/>
              <a:gd name="connsiteY23" fmla="*/ 1150154 h 5252498"/>
              <a:gd name="connsiteX24" fmla="*/ 1149288 w 8903040"/>
              <a:gd name="connsiteY24" fmla="*/ 1161489 h 5252498"/>
              <a:gd name="connsiteX25" fmla="*/ 1163099 w 8903040"/>
              <a:gd name="connsiteY25" fmla="*/ 1182539 h 5252498"/>
              <a:gd name="connsiteX26" fmla="*/ 1213010 w 8903040"/>
              <a:gd name="connsiteY26" fmla="*/ 1217115 h 5252498"/>
              <a:gd name="connsiteX27" fmla="*/ 1275208 w 8903040"/>
              <a:gd name="connsiteY27" fmla="*/ 1241404 h 5252498"/>
              <a:gd name="connsiteX28" fmla="*/ 1409796 w 8903040"/>
              <a:gd name="connsiteY28" fmla="*/ 1272646 h 5252498"/>
              <a:gd name="connsiteX29" fmla="*/ 1689165 w 8903040"/>
              <a:gd name="connsiteY29" fmla="*/ 1303983 h 5252498"/>
              <a:gd name="connsiteX30" fmla="*/ 2255045 w 8903040"/>
              <a:gd name="connsiteY30" fmla="*/ 1322557 h 5252498"/>
              <a:gd name="connsiteX31" fmla="*/ 2822640 w 8903040"/>
              <a:gd name="connsiteY31" fmla="*/ 1321700 h 5252498"/>
              <a:gd name="connsiteX32" fmla="*/ 3959639 w 8903040"/>
              <a:gd name="connsiteY32" fmla="*/ 1319795 h 5252498"/>
              <a:gd name="connsiteX33" fmla="*/ 4528948 w 8903040"/>
              <a:gd name="connsiteY33" fmla="*/ 1339416 h 5252498"/>
              <a:gd name="connsiteX34" fmla="*/ 5097781 w 8903040"/>
              <a:gd name="connsiteY34" fmla="*/ 1398471 h 5252498"/>
              <a:gd name="connsiteX35" fmla="*/ 5379626 w 8903040"/>
              <a:gd name="connsiteY35" fmla="*/ 1462098 h 5252498"/>
              <a:gd name="connsiteX36" fmla="*/ 5517548 w 8903040"/>
              <a:gd name="connsiteY36" fmla="*/ 1513247 h 5252498"/>
              <a:gd name="connsiteX37" fmla="*/ 5647850 w 8903040"/>
              <a:gd name="connsiteY37" fmla="*/ 1591067 h 5252498"/>
              <a:gd name="connsiteX38" fmla="*/ 5745577 w 8903040"/>
              <a:gd name="connsiteY38" fmla="*/ 1719845 h 5252498"/>
              <a:gd name="connsiteX39" fmla="*/ 5761103 w 8903040"/>
              <a:gd name="connsiteY39" fmla="*/ 1802808 h 5252498"/>
              <a:gd name="connsiteX40" fmla="*/ 5754911 w 8903040"/>
              <a:gd name="connsiteY40" fmla="*/ 1881103 h 5252498"/>
              <a:gd name="connsiteX41" fmla="*/ 5701095 w 8903040"/>
              <a:gd name="connsiteY41" fmla="*/ 2027502 h 5252498"/>
              <a:gd name="connsiteX42" fmla="*/ 5605940 w 8903040"/>
              <a:gd name="connsiteY42" fmla="*/ 2146946 h 5252498"/>
              <a:gd name="connsiteX43" fmla="*/ 5364481 w 8903040"/>
              <a:gd name="connsiteY43" fmla="*/ 2316300 h 5252498"/>
              <a:gd name="connsiteX44" fmla="*/ 5100925 w 8903040"/>
              <a:gd name="connsiteY44" fmla="*/ 2434982 h 5252498"/>
              <a:gd name="connsiteX45" fmla="*/ 4558571 w 8903040"/>
              <a:gd name="connsiteY45" fmla="*/ 2614814 h 5252498"/>
              <a:gd name="connsiteX46" fmla="*/ 4018218 w 8903040"/>
              <a:gd name="connsiteY46" fmla="*/ 2784168 h 5252498"/>
              <a:gd name="connsiteX47" fmla="*/ 3756280 w 8903040"/>
              <a:gd name="connsiteY47" fmla="*/ 2884467 h 5252498"/>
              <a:gd name="connsiteX48" fmla="*/ 3510631 w 8903040"/>
              <a:gd name="connsiteY48" fmla="*/ 3010959 h 5252498"/>
              <a:gd name="connsiteX49" fmla="*/ 3310224 w 8903040"/>
              <a:gd name="connsiteY49" fmla="*/ 3184885 h 5252498"/>
              <a:gd name="connsiteX50" fmla="*/ 3227357 w 8903040"/>
              <a:gd name="connsiteY50" fmla="*/ 3418248 h 5252498"/>
              <a:gd name="connsiteX51" fmla="*/ 3280316 w 8903040"/>
              <a:gd name="connsiteY51" fmla="*/ 3674089 h 5252498"/>
              <a:gd name="connsiteX52" fmla="*/ 3426525 w 8903040"/>
              <a:gd name="connsiteY52" fmla="*/ 3896688 h 5252498"/>
              <a:gd name="connsiteX53" fmla="*/ 3630264 w 8903040"/>
              <a:gd name="connsiteY53" fmla="*/ 4078330 h 5252498"/>
              <a:gd name="connsiteX54" fmla="*/ 3744564 w 8903040"/>
              <a:gd name="connsiteY54" fmla="*/ 4156054 h 5252498"/>
              <a:gd name="connsiteX55" fmla="*/ 3864294 w 8903040"/>
              <a:gd name="connsiteY55" fmla="*/ 4226539 h 5252498"/>
              <a:gd name="connsiteX56" fmla="*/ 4114897 w 8903040"/>
              <a:gd name="connsiteY56" fmla="*/ 4349697 h 5252498"/>
              <a:gd name="connsiteX57" fmla="*/ 4375215 w 8903040"/>
              <a:gd name="connsiteY57" fmla="*/ 4454092 h 5252498"/>
              <a:gd name="connsiteX58" fmla="*/ 4912520 w 8903040"/>
              <a:gd name="connsiteY58" fmla="*/ 4622398 h 5252498"/>
              <a:gd name="connsiteX59" fmla="*/ 5462017 w 8903040"/>
              <a:gd name="connsiteY59" fmla="*/ 4752414 h 5252498"/>
              <a:gd name="connsiteX60" fmla="*/ 6578252 w 8903040"/>
              <a:gd name="connsiteY60" fmla="*/ 4937390 h 5252498"/>
              <a:gd name="connsiteX61" fmla="*/ 7705059 w 8903040"/>
              <a:gd name="connsiteY61" fmla="*/ 5053785 h 5252498"/>
              <a:gd name="connsiteX62" fmla="*/ 8270369 w 8903040"/>
              <a:gd name="connsiteY62" fmla="*/ 5091695 h 5252498"/>
              <a:gd name="connsiteX63" fmla="*/ 8835582 w 8903040"/>
              <a:gd name="connsiteY63" fmla="*/ 5115507 h 5252498"/>
              <a:gd name="connsiteX64" fmla="*/ 8836248 w 8903040"/>
              <a:gd name="connsiteY64" fmla="*/ 5115507 h 5252498"/>
              <a:gd name="connsiteX65" fmla="*/ 8903019 w 8903040"/>
              <a:gd name="connsiteY65" fmla="*/ 5185706 h 5252498"/>
              <a:gd name="connsiteX66" fmla="*/ 8832819 w 8903040"/>
              <a:gd name="connsiteY66" fmla="*/ 5252477 h 5252498"/>
              <a:gd name="connsiteX67" fmla="*/ 8832438 w 8903040"/>
              <a:gd name="connsiteY67" fmla="*/ 5252477 h 5252498"/>
              <a:gd name="connsiteX68" fmla="*/ 8262653 w 8903040"/>
              <a:gd name="connsiteY68" fmla="*/ 5225045 h 5252498"/>
              <a:gd name="connsiteX69" fmla="*/ 7694582 w 8903040"/>
              <a:gd name="connsiteY69" fmla="*/ 5183516 h 5252498"/>
              <a:gd name="connsiteX70" fmla="*/ 6561964 w 8903040"/>
              <a:gd name="connsiteY70" fmla="*/ 5059691 h 5252498"/>
              <a:gd name="connsiteX71" fmla="*/ 5438014 w 8903040"/>
              <a:gd name="connsiteY71" fmla="*/ 4866429 h 5252498"/>
              <a:gd name="connsiteX72" fmla="*/ 4882802 w 8903040"/>
              <a:gd name="connsiteY72" fmla="*/ 4731555 h 5252498"/>
              <a:gd name="connsiteX73" fmla="*/ 4337210 w 8903040"/>
              <a:gd name="connsiteY73" fmla="*/ 4557056 h 5252498"/>
              <a:gd name="connsiteX74" fmla="*/ 4070986 w 8903040"/>
              <a:gd name="connsiteY74" fmla="*/ 4448472 h 5252498"/>
              <a:gd name="connsiteX75" fmla="*/ 3812668 w 8903040"/>
              <a:gd name="connsiteY75" fmla="*/ 4319598 h 5252498"/>
              <a:gd name="connsiteX76" fmla="*/ 3688081 w 8903040"/>
              <a:gd name="connsiteY76" fmla="*/ 4245208 h 5252498"/>
              <a:gd name="connsiteX77" fmla="*/ 3568066 w 8903040"/>
              <a:gd name="connsiteY77" fmla="*/ 4162531 h 5252498"/>
              <a:gd name="connsiteX78" fmla="*/ 3349848 w 8903040"/>
              <a:gd name="connsiteY78" fmla="*/ 3965363 h 5252498"/>
              <a:gd name="connsiteX79" fmla="*/ 3187352 w 8903040"/>
              <a:gd name="connsiteY79" fmla="*/ 3714094 h 5252498"/>
              <a:gd name="connsiteX80" fmla="*/ 3127916 w 8903040"/>
              <a:gd name="connsiteY80" fmla="*/ 3417295 h 5252498"/>
              <a:gd name="connsiteX81" fmla="*/ 3156300 w 8903040"/>
              <a:gd name="connsiteY81" fmla="*/ 3261847 h 5252498"/>
              <a:gd name="connsiteX82" fmla="*/ 3232691 w 8903040"/>
              <a:gd name="connsiteY82" fmla="*/ 3125354 h 5252498"/>
              <a:gd name="connsiteX83" fmla="*/ 3459576 w 8903040"/>
              <a:gd name="connsiteY83" fmla="*/ 2929425 h 5252498"/>
              <a:gd name="connsiteX84" fmla="*/ 3719133 w 8903040"/>
              <a:gd name="connsiteY84" fmla="*/ 2797408 h 5252498"/>
              <a:gd name="connsiteX85" fmla="*/ 3988214 w 8903040"/>
              <a:gd name="connsiteY85" fmla="*/ 2696062 h 5252498"/>
              <a:gd name="connsiteX86" fmla="*/ 4532949 w 8903040"/>
              <a:gd name="connsiteY86" fmla="*/ 2528708 h 5252498"/>
              <a:gd name="connsiteX87" fmla="*/ 5069873 w 8903040"/>
              <a:gd name="connsiteY87" fmla="*/ 2354210 h 5252498"/>
              <a:gd name="connsiteX88" fmla="*/ 5324667 w 8903040"/>
              <a:gd name="connsiteY88" fmla="*/ 2241243 h 5252498"/>
              <a:gd name="connsiteX89" fmla="*/ 5547933 w 8903040"/>
              <a:gd name="connsiteY89" fmla="*/ 2087033 h 5252498"/>
              <a:gd name="connsiteX90" fmla="*/ 5629943 w 8903040"/>
              <a:gd name="connsiteY90" fmla="*/ 1985592 h 5252498"/>
              <a:gd name="connsiteX91" fmla="*/ 5674329 w 8903040"/>
              <a:gd name="connsiteY91" fmla="*/ 1867196 h 5252498"/>
              <a:gd name="connsiteX92" fmla="*/ 5679663 w 8903040"/>
              <a:gd name="connsiteY92" fmla="*/ 1804141 h 5252498"/>
              <a:gd name="connsiteX93" fmla="*/ 5669567 w 8903040"/>
              <a:gd name="connsiteY93" fmla="*/ 1748134 h 5252498"/>
              <a:gd name="connsiteX94" fmla="*/ 5597272 w 8903040"/>
              <a:gd name="connsiteY94" fmla="*/ 1653551 h 5252498"/>
              <a:gd name="connsiteX95" fmla="*/ 5484592 w 8903040"/>
              <a:gd name="connsiteY95" fmla="*/ 1585733 h 5252498"/>
              <a:gd name="connsiteX96" fmla="*/ 5356576 w 8903040"/>
              <a:gd name="connsiteY96" fmla="*/ 1537536 h 5252498"/>
              <a:gd name="connsiteX97" fmla="*/ 5085018 w 8903040"/>
              <a:gd name="connsiteY97" fmla="*/ 1474671 h 5252498"/>
              <a:gd name="connsiteX98" fmla="*/ 4524567 w 8903040"/>
              <a:gd name="connsiteY98" fmla="*/ 1413330 h 5252498"/>
              <a:gd name="connsiteX99" fmla="*/ 3958591 w 8903040"/>
              <a:gd name="connsiteY99" fmla="*/ 1390661 h 5252498"/>
              <a:gd name="connsiteX100" fmla="*/ 2823211 w 8903040"/>
              <a:gd name="connsiteY100" fmla="*/ 1386089 h 5252498"/>
              <a:gd name="connsiteX101" fmla="*/ 2254664 w 8903040"/>
              <a:gd name="connsiteY101" fmla="*/ 1383708 h 5252498"/>
              <a:gd name="connsiteX102" fmla="*/ 1685259 w 8903040"/>
              <a:gd name="connsiteY102" fmla="*/ 1361705 h 5252498"/>
              <a:gd name="connsiteX103" fmla="*/ 1400462 w 8903040"/>
              <a:gd name="connsiteY103" fmla="*/ 1327986 h 5252498"/>
              <a:gd name="connsiteX104" fmla="*/ 1258730 w 8903040"/>
              <a:gd name="connsiteY104" fmla="*/ 1294172 h 5252498"/>
              <a:gd name="connsiteX105" fmla="*/ 1188912 w 8903040"/>
              <a:gd name="connsiteY105" fmla="*/ 1266359 h 5252498"/>
              <a:gd name="connsiteX106" fmla="*/ 1123380 w 8903040"/>
              <a:gd name="connsiteY106" fmla="*/ 1219592 h 5252498"/>
              <a:gd name="connsiteX107" fmla="*/ 1098996 w 8903040"/>
              <a:gd name="connsiteY107" fmla="*/ 1181301 h 5252498"/>
              <a:gd name="connsiteX108" fmla="*/ 1092995 w 8903040"/>
              <a:gd name="connsiteY108" fmla="*/ 1158441 h 5252498"/>
              <a:gd name="connsiteX109" fmla="*/ 1090899 w 8903040"/>
              <a:gd name="connsiteY109" fmla="*/ 1138153 h 5252498"/>
              <a:gd name="connsiteX110" fmla="*/ 1102806 w 8903040"/>
              <a:gd name="connsiteY110" fmla="*/ 1057952 h 5252498"/>
              <a:gd name="connsiteX111" fmla="*/ 1190436 w 8903040"/>
              <a:gd name="connsiteY111" fmla="*/ 932318 h 5252498"/>
              <a:gd name="connsiteX112" fmla="*/ 1307212 w 8903040"/>
              <a:gd name="connsiteY112" fmla="*/ 843354 h 5252498"/>
              <a:gd name="connsiteX113" fmla="*/ 1432466 w 8903040"/>
              <a:gd name="connsiteY113" fmla="*/ 771821 h 5252498"/>
              <a:gd name="connsiteX114" fmla="*/ 1950531 w 8903040"/>
              <a:gd name="connsiteY114" fmla="*/ 536078 h 5252498"/>
              <a:gd name="connsiteX115" fmla="*/ 2076546 w 8903040"/>
              <a:gd name="connsiteY115" fmla="*/ 473594 h 5252498"/>
              <a:gd name="connsiteX116" fmla="*/ 2194561 w 8903040"/>
              <a:gd name="connsiteY116" fmla="*/ 400823 h 5252498"/>
              <a:gd name="connsiteX117" fmla="*/ 2245996 w 8903040"/>
              <a:gd name="connsiteY117" fmla="*/ 357293 h 5252498"/>
              <a:gd name="connsiteX118" fmla="*/ 2284668 w 8903040"/>
              <a:gd name="connsiteY118" fmla="*/ 306525 h 5252498"/>
              <a:gd name="connsiteX119" fmla="*/ 2295145 w 8903040"/>
              <a:gd name="connsiteY119" fmla="*/ 278712 h 5252498"/>
              <a:gd name="connsiteX120" fmla="*/ 2297336 w 8903040"/>
              <a:gd name="connsiteY120" fmla="*/ 264425 h 5252498"/>
              <a:gd name="connsiteX121" fmla="*/ 2297622 w 8903040"/>
              <a:gd name="connsiteY121" fmla="*/ 257376 h 5252498"/>
              <a:gd name="connsiteX122" fmla="*/ 2297145 w 8903040"/>
              <a:gd name="connsiteY122" fmla="*/ 253661 h 5252498"/>
              <a:gd name="connsiteX123" fmla="*/ 2284763 w 8903040"/>
              <a:gd name="connsiteY123" fmla="*/ 235850 h 5252498"/>
              <a:gd name="connsiteX124" fmla="*/ 2259807 w 8903040"/>
              <a:gd name="connsiteY124" fmla="*/ 218609 h 5252498"/>
              <a:gd name="connsiteX125" fmla="*/ 2198181 w 8903040"/>
              <a:gd name="connsiteY125" fmla="*/ 192320 h 5252498"/>
              <a:gd name="connsiteX126" fmla="*/ 2131696 w 8903040"/>
              <a:gd name="connsiteY126" fmla="*/ 172794 h 5252498"/>
              <a:gd name="connsiteX127" fmla="*/ 1994346 w 8903040"/>
              <a:gd name="connsiteY127" fmla="*/ 143933 h 5252498"/>
              <a:gd name="connsiteX128" fmla="*/ 1714311 w 8903040"/>
              <a:gd name="connsiteY128" fmla="*/ 105643 h 5252498"/>
              <a:gd name="connsiteX129" fmla="*/ 1149002 w 8903040"/>
              <a:gd name="connsiteY129" fmla="*/ 61733 h 5252498"/>
              <a:gd name="connsiteX130" fmla="*/ 581883 w 8903040"/>
              <a:gd name="connsiteY130" fmla="*/ 38396 h 5252498"/>
              <a:gd name="connsiteX131" fmla="*/ 13908 w 8903040"/>
              <a:gd name="connsiteY131" fmla="*/ 27824 h 5252498"/>
              <a:gd name="connsiteX132" fmla="*/ 13812 w 8903040"/>
              <a:gd name="connsiteY132" fmla="*/ 27824 h 5252498"/>
              <a:gd name="connsiteX133" fmla="*/ 1 w 8903040"/>
              <a:gd name="connsiteY133" fmla="*/ 13822 h 5252498"/>
              <a:gd name="connsiteX134" fmla="*/ 13908 w 8903040"/>
              <a:gd name="connsiteY134" fmla="*/ 11 h 5252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Lst>
            <a:rect l="l" t="t" r="r" b="b"/>
            <a:pathLst>
              <a:path w="8903040" h="5252498">
                <a:moveTo>
                  <a:pt x="13908" y="11"/>
                </a:moveTo>
                <a:cubicBezTo>
                  <a:pt x="203455" y="-180"/>
                  <a:pt x="392907" y="2201"/>
                  <a:pt x="582360" y="6202"/>
                </a:cubicBezTo>
                <a:cubicBezTo>
                  <a:pt x="771812" y="10298"/>
                  <a:pt x="961264" y="16394"/>
                  <a:pt x="1150526" y="25442"/>
                </a:cubicBezTo>
                <a:cubicBezTo>
                  <a:pt x="1339883" y="34682"/>
                  <a:pt x="1529145" y="46493"/>
                  <a:pt x="1718121" y="65447"/>
                </a:cubicBezTo>
                <a:cubicBezTo>
                  <a:pt x="1812609" y="75068"/>
                  <a:pt x="1907001" y="86307"/>
                  <a:pt x="2001108" y="102023"/>
                </a:cubicBezTo>
                <a:cubicBezTo>
                  <a:pt x="2048162" y="109929"/>
                  <a:pt x="2095120" y="118978"/>
                  <a:pt x="2141888" y="130598"/>
                </a:cubicBezTo>
                <a:cubicBezTo>
                  <a:pt x="2165224" y="136409"/>
                  <a:pt x="2188560" y="142886"/>
                  <a:pt x="2211802" y="150601"/>
                </a:cubicBezTo>
                <a:cubicBezTo>
                  <a:pt x="2234947" y="158411"/>
                  <a:pt x="2258093" y="167270"/>
                  <a:pt x="2280858" y="179557"/>
                </a:cubicBezTo>
                <a:cubicBezTo>
                  <a:pt x="2292192" y="185843"/>
                  <a:pt x="2303432" y="192892"/>
                  <a:pt x="2314195" y="202512"/>
                </a:cubicBezTo>
                <a:cubicBezTo>
                  <a:pt x="2324673" y="212037"/>
                  <a:pt x="2335722" y="224705"/>
                  <a:pt x="2340389" y="242993"/>
                </a:cubicBezTo>
                <a:cubicBezTo>
                  <a:pt x="2341437" y="247470"/>
                  <a:pt x="2342103" y="252233"/>
                  <a:pt x="2342103" y="256900"/>
                </a:cubicBezTo>
                <a:cubicBezTo>
                  <a:pt x="2342008" y="260615"/>
                  <a:pt x="2342008" y="264044"/>
                  <a:pt x="2341723" y="267568"/>
                </a:cubicBezTo>
                <a:cubicBezTo>
                  <a:pt x="2341151" y="274616"/>
                  <a:pt x="2340198" y="281570"/>
                  <a:pt x="2338579" y="288428"/>
                </a:cubicBezTo>
                <a:cubicBezTo>
                  <a:pt x="2335531" y="302048"/>
                  <a:pt x="2330578" y="315002"/>
                  <a:pt x="2324482" y="327004"/>
                </a:cubicBezTo>
                <a:cubicBezTo>
                  <a:pt x="2312195" y="351007"/>
                  <a:pt x="2295717" y="371200"/>
                  <a:pt x="2278000" y="389202"/>
                </a:cubicBezTo>
                <a:cubicBezTo>
                  <a:pt x="2260284" y="407204"/>
                  <a:pt x="2241138" y="423111"/>
                  <a:pt x="2221517" y="437684"/>
                </a:cubicBezTo>
                <a:cubicBezTo>
                  <a:pt x="2182083" y="466926"/>
                  <a:pt x="2140554" y="491596"/>
                  <a:pt x="2098454" y="514646"/>
                </a:cubicBezTo>
                <a:cubicBezTo>
                  <a:pt x="2056258" y="537602"/>
                  <a:pt x="2013491" y="558747"/>
                  <a:pt x="1970438" y="579131"/>
                </a:cubicBezTo>
                <a:cubicBezTo>
                  <a:pt x="1798321" y="660379"/>
                  <a:pt x="1621918" y="729911"/>
                  <a:pt x="1455802" y="816970"/>
                </a:cubicBezTo>
                <a:cubicBezTo>
                  <a:pt x="1414368" y="838782"/>
                  <a:pt x="1373792" y="861833"/>
                  <a:pt x="1334930" y="886979"/>
                </a:cubicBezTo>
                <a:cubicBezTo>
                  <a:pt x="1296163" y="912125"/>
                  <a:pt x="1259016" y="939461"/>
                  <a:pt x="1226535" y="970513"/>
                </a:cubicBezTo>
                <a:cubicBezTo>
                  <a:pt x="1194246" y="1001469"/>
                  <a:pt x="1166623" y="1036712"/>
                  <a:pt x="1153098" y="1075669"/>
                </a:cubicBezTo>
                <a:cubicBezTo>
                  <a:pt x="1146335" y="1095005"/>
                  <a:pt x="1143382" y="1115102"/>
                  <a:pt x="1144620" y="1135105"/>
                </a:cubicBezTo>
                <a:cubicBezTo>
                  <a:pt x="1145001" y="1140153"/>
                  <a:pt x="1145478" y="1145106"/>
                  <a:pt x="1146240" y="1150154"/>
                </a:cubicBezTo>
                <a:cubicBezTo>
                  <a:pt x="1146906" y="1154346"/>
                  <a:pt x="1147859" y="1157775"/>
                  <a:pt x="1149288" y="1161489"/>
                </a:cubicBezTo>
                <a:cubicBezTo>
                  <a:pt x="1152240" y="1168728"/>
                  <a:pt x="1156908" y="1175872"/>
                  <a:pt x="1163099" y="1182539"/>
                </a:cubicBezTo>
                <a:cubicBezTo>
                  <a:pt x="1175672" y="1196065"/>
                  <a:pt x="1193674" y="1207590"/>
                  <a:pt x="1213010" y="1217115"/>
                </a:cubicBezTo>
                <a:cubicBezTo>
                  <a:pt x="1232441" y="1226735"/>
                  <a:pt x="1253586" y="1234641"/>
                  <a:pt x="1275208" y="1241404"/>
                </a:cubicBezTo>
                <a:cubicBezTo>
                  <a:pt x="1318547" y="1255025"/>
                  <a:pt x="1363981" y="1264645"/>
                  <a:pt x="1409796" y="1272646"/>
                </a:cubicBezTo>
                <a:cubicBezTo>
                  <a:pt x="1501617" y="1288362"/>
                  <a:pt x="1595343" y="1297221"/>
                  <a:pt x="1689165" y="1303983"/>
                </a:cubicBezTo>
                <a:cubicBezTo>
                  <a:pt x="1876998" y="1317033"/>
                  <a:pt x="2066069" y="1320747"/>
                  <a:pt x="2255045" y="1322557"/>
                </a:cubicBezTo>
                <a:cubicBezTo>
                  <a:pt x="2444116" y="1324176"/>
                  <a:pt x="2633378" y="1323033"/>
                  <a:pt x="2822640" y="1321700"/>
                </a:cubicBezTo>
                <a:cubicBezTo>
                  <a:pt x="3201258" y="1318842"/>
                  <a:pt x="3580163" y="1314175"/>
                  <a:pt x="3959639" y="1319795"/>
                </a:cubicBezTo>
                <a:cubicBezTo>
                  <a:pt x="4149282" y="1322747"/>
                  <a:pt x="4339115" y="1328177"/>
                  <a:pt x="4528948" y="1339416"/>
                </a:cubicBezTo>
                <a:cubicBezTo>
                  <a:pt x="4718686" y="1350941"/>
                  <a:pt x="4908710" y="1367229"/>
                  <a:pt x="5097781" y="1398471"/>
                </a:cubicBezTo>
                <a:cubicBezTo>
                  <a:pt x="5192269" y="1414378"/>
                  <a:pt x="5286567" y="1433904"/>
                  <a:pt x="5379626" y="1462098"/>
                </a:cubicBezTo>
                <a:cubicBezTo>
                  <a:pt x="5426108" y="1476290"/>
                  <a:pt x="5472305" y="1492769"/>
                  <a:pt x="5517548" y="1513247"/>
                </a:cubicBezTo>
                <a:cubicBezTo>
                  <a:pt x="5562601" y="1533917"/>
                  <a:pt x="5607083" y="1558301"/>
                  <a:pt x="5647850" y="1591067"/>
                </a:cubicBezTo>
                <a:cubicBezTo>
                  <a:pt x="5688236" y="1623452"/>
                  <a:pt x="5725574" y="1666314"/>
                  <a:pt x="5745577" y="1719845"/>
                </a:cubicBezTo>
                <a:cubicBezTo>
                  <a:pt x="5755578" y="1746324"/>
                  <a:pt x="5760626" y="1774899"/>
                  <a:pt x="5761103" y="1802808"/>
                </a:cubicBezTo>
                <a:cubicBezTo>
                  <a:pt x="5761293" y="1829382"/>
                  <a:pt x="5759388" y="1855100"/>
                  <a:pt x="5754911" y="1881103"/>
                </a:cubicBezTo>
                <a:cubicBezTo>
                  <a:pt x="5746244" y="1932824"/>
                  <a:pt x="5727288" y="1982830"/>
                  <a:pt x="5701095" y="2027502"/>
                </a:cubicBezTo>
                <a:cubicBezTo>
                  <a:pt x="5674996" y="2072365"/>
                  <a:pt x="5641945" y="2111894"/>
                  <a:pt x="5605940" y="2146946"/>
                </a:cubicBezTo>
                <a:cubicBezTo>
                  <a:pt x="5533550" y="2217145"/>
                  <a:pt x="5449920" y="2270294"/>
                  <a:pt x="5364481" y="2316300"/>
                </a:cubicBezTo>
                <a:cubicBezTo>
                  <a:pt x="5278756" y="2362020"/>
                  <a:pt x="5190174" y="2400216"/>
                  <a:pt x="5100925" y="2434982"/>
                </a:cubicBezTo>
                <a:cubicBezTo>
                  <a:pt x="4922140" y="2504133"/>
                  <a:pt x="4740022" y="2559759"/>
                  <a:pt x="4558571" y="2614814"/>
                </a:cubicBezTo>
                <a:cubicBezTo>
                  <a:pt x="4377120" y="2669678"/>
                  <a:pt x="4195859" y="2722923"/>
                  <a:pt x="4018218" y="2784168"/>
                </a:cubicBezTo>
                <a:cubicBezTo>
                  <a:pt x="3929445" y="2814839"/>
                  <a:pt x="3841719" y="2847605"/>
                  <a:pt x="3756280" y="2884467"/>
                </a:cubicBezTo>
                <a:cubicBezTo>
                  <a:pt x="3670936" y="2921424"/>
                  <a:pt x="3587688" y="2962381"/>
                  <a:pt x="3510631" y="3010959"/>
                </a:cubicBezTo>
                <a:cubicBezTo>
                  <a:pt x="3433859" y="3059536"/>
                  <a:pt x="3362707" y="3116305"/>
                  <a:pt x="3310224" y="3184885"/>
                </a:cubicBezTo>
                <a:cubicBezTo>
                  <a:pt x="3257456" y="3253084"/>
                  <a:pt x="3227357" y="3333856"/>
                  <a:pt x="3227357" y="3418248"/>
                </a:cubicBezTo>
                <a:cubicBezTo>
                  <a:pt x="3227071" y="3505877"/>
                  <a:pt x="3245169" y="3593317"/>
                  <a:pt x="3280316" y="3674089"/>
                </a:cubicBezTo>
                <a:cubicBezTo>
                  <a:pt x="3315368" y="3755052"/>
                  <a:pt x="3366136" y="3829727"/>
                  <a:pt x="3426525" y="3896688"/>
                </a:cubicBezTo>
                <a:cubicBezTo>
                  <a:pt x="3487008" y="3963744"/>
                  <a:pt x="3556160" y="4024037"/>
                  <a:pt x="3630264" y="4078330"/>
                </a:cubicBezTo>
                <a:cubicBezTo>
                  <a:pt x="3667126" y="4105667"/>
                  <a:pt x="3705417" y="4131384"/>
                  <a:pt x="3744564" y="4156054"/>
                </a:cubicBezTo>
                <a:cubicBezTo>
                  <a:pt x="3783522" y="4180819"/>
                  <a:pt x="3823622" y="4204060"/>
                  <a:pt x="3864294" y="4226539"/>
                </a:cubicBezTo>
                <a:cubicBezTo>
                  <a:pt x="3945542" y="4271402"/>
                  <a:pt x="4029457" y="4312074"/>
                  <a:pt x="4114897" y="4349697"/>
                </a:cubicBezTo>
                <a:cubicBezTo>
                  <a:pt x="4200241" y="4387512"/>
                  <a:pt x="4287299" y="4421802"/>
                  <a:pt x="4375215" y="4454092"/>
                </a:cubicBezTo>
                <a:cubicBezTo>
                  <a:pt x="4551142" y="4518576"/>
                  <a:pt x="4730974" y="4573344"/>
                  <a:pt x="4912520" y="4622398"/>
                </a:cubicBezTo>
                <a:cubicBezTo>
                  <a:pt x="5094067" y="4671356"/>
                  <a:pt x="5277613" y="4714029"/>
                  <a:pt x="5462017" y="4752414"/>
                </a:cubicBezTo>
                <a:cubicBezTo>
                  <a:pt x="5831016" y="4829090"/>
                  <a:pt x="6203920" y="4888527"/>
                  <a:pt x="6578252" y="4937390"/>
                </a:cubicBezTo>
                <a:cubicBezTo>
                  <a:pt x="6952584" y="4986158"/>
                  <a:pt x="7328537" y="5024067"/>
                  <a:pt x="7705059" y="5053785"/>
                </a:cubicBezTo>
                <a:cubicBezTo>
                  <a:pt x="7893369" y="5068549"/>
                  <a:pt x="8081773" y="5081217"/>
                  <a:pt x="8270369" y="5091695"/>
                </a:cubicBezTo>
                <a:cubicBezTo>
                  <a:pt x="8458773" y="5102077"/>
                  <a:pt x="8647939" y="5110745"/>
                  <a:pt x="8835582" y="5115507"/>
                </a:cubicBezTo>
                <a:lnTo>
                  <a:pt x="8836248" y="5115507"/>
                </a:lnTo>
                <a:cubicBezTo>
                  <a:pt x="8874062" y="5116460"/>
                  <a:pt x="8903971" y="5147892"/>
                  <a:pt x="8903019" y="5185706"/>
                </a:cubicBezTo>
                <a:cubicBezTo>
                  <a:pt x="8902066" y="5223521"/>
                  <a:pt x="8870633" y="5253430"/>
                  <a:pt x="8832819" y="5252477"/>
                </a:cubicBezTo>
                <a:lnTo>
                  <a:pt x="8832438" y="5252477"/>
                </a:lnTo>
                <a:cubicBezTo>
                  <a:pt x="8641462" y="5246476"/>
                  <a:pt x="8452391" y="5236666"/>
                  <a:pt x="8262653" y="5225045"/>
                </a:cubicBezTo>
                <a:cubicBezTo>
                  <a:pt x="8073106" y="5213329"/>
                  <a:pt x="7883749" y="5199518"/>
                  <a:pt x="7694582" y="5183516"/>
                </a:cubicBezTo>
                <a:cubicBezTo>
                  <a:pt x="7316249" y="5151417"/>
                  <a:pt x="6938488" y="5111031"/>
                  <a:pt x="6561964" y="5059691"/>
                </a:cubicBezTo>
                <a:cubicBezTo>
                  <a:pt x="6185537" y="5008256"/>
                  <a:pt x="5810251" y="4946153"/>
                  <a:pt x="5438014" y="4866429"/>
                </a:cubicBezTo>
                <a:cubicBezTo>
                  <a:pt x="5251896" y="4826519"/>
                  <a:pt x="5066634" y="4782228"/>
                  <a:pt x="4882802" y="4731555"/>
                </a:cubicBezTo>
                <a:cubicBezTo>
                  <a:pt x="4699065" y="4680691"/>
                  <a:pt x="4516566" y="4624017"/>
                  <a:pt x="4337210" y="4557056"/>
                </a:cubicBezTo>
                <a:cubicBezTo>
                  <a:pt x="4247580" y="4523529"/>
                  <a:pt x="4158616" y="4487810"/>
                  <a:pt x="4070986" y="4448472"/>
                </a:cubicBezTo>
                <a:cubicBezTo>
                  <a:pt x="3983356" y="4409324"/>
                  <a:pt x="3896964" y="4366747"/>
                  <a:pt x="3812668" y="4319598"/>
                </a:cubicBezTo>
                <a:cubicBezTo>
                  <a:pt x="3770568" y="4295976"/>
                  <a:pt x="3728848" y="4271497"/>
                  <a:pt x="3688081" y="4245208"/>
                </a:cubicBezTo>
                <a:cubicBezTo>
                  <a:pt x="3647219" y="4219110"/>
                  <a:pt x="3607023" y="4191773"/>
                  <a:pt x="3568066" y="4162531"/>
                </a:cubicBezTo>
                <a:cubicBezTo>
                  <a:pt x="3489866" y="4104428"/>
                  <a:pt x="3415761" y="4039277"/>
                  <a:pt x="3349848" y="3965363"/>
                </a:cubicBezTo>
                <a:cubicBezTo>
                  <a:pt x="3284031" y="3891450"/>
                  <a:pt x="3227071" y="3807249"/>
                  <a:pt x="3187352" y="3714094"/>
                </a:cubicBezTo>
                <a:cubicBezTo>
                  <a:pt x="3147442" y="3620940"/>
                  <a:pt x="3126773" y="3519117"/>
                  <a:pt x="3127916" y="3417295"/>
                </a:cubicBezTo>
                <a:cubicBezTo>
                  <a:pt x="3128297" y="3364717"/>
                  <a:pt x="3138108" y="3311568"/>
                  <a:pt x="3156300" y="3261847"/>
                </a:cubicBezTo>
                <a:cubicBezTo>
                  <a:pt x="3174493" y="3212127"/>
                  <a:pt x="3201068" y="3166026"/>
                  <a:pt x="3232691" y="3125354"/>
                </a:cubicBezTo>
                <a:cubicBezTo>
                  <a:pt x="3296223" y="3043534"/>
                  <a:pt x="3376518" y="2981526"/>
                  <a:pt x="3459576" y="2929425"/>
                </a:cubicBezTo>
                <a:cubicBezTo>
                  <a:pt x="3543111" y="2877513"/>
                  <a:pt x="3630550" y="2835222"/>
                  <a:pt x="3719133" y="2797408"/>
                </a:cubicBezTo>
                <a:cubicBezTo>
                  <a:pt x="3807810" y="2759784"/>
                  <a:pt x="3897822" y="2726828"/>
                  <a:pt x="3988214" y="2696062"/>
                </a:cubicBezTo>
                <a:cubicBezTo>
                  <a:pt x="4169094" y="2634816"/>
                  <a:pt x="4351593" y="2582429"/>
                  <a:pt x="4532949" y="2528708"/>
                </a:cubicBezTo>
                <a:cubicBezTo>
                  <a:pt x="4714209" y="2474892"/>
                  <a:pt x="4894994" y="2420694"/>
                  <a:pt x="5069873" y="2354210"/>
                </a:cubicBezTo>
                <a:cubicBezTo>
                  <a:pt x="5157217" y="2320872"/>
                  <a:pt x="5243038" y="2284201"/>
                  <a:pt x="5324667" y="2241243"/>
                </a:cubicBezTo>
                <a:cubicBezTo>
                  <a:pt x="5406010" y="2198190"/>
                  <a:pt x="5483829" y="2148660"/>
                  <a:pt x="5547933" y="2087033"/>
                </a:cubicBezTo>
                <a:cubicBezTo>
                  <a:pt x="5579842" y="2056268"/>
                  <a:pt x="5608226" y="2022549"/>
                  <a:pt x="5629943" y="1985592"/>
                </a:cubicBezTo>
                <a:cubicBezTo>
                  <a:pt x="5651851" y="1948730"/>
                  <a:pt x="5667090" y="1908821"/>
                  <a:pt x="5674329" y="1867196"/>
                </a:cubicBezTo>
                <a:cubicBezTo>
                  <a:pt x="5678044" y="1846527"/>
                  <a:pt x="5679759" y="1824905"/>
                  <a:pt x="5679663" y="1804141"/>
                </a:cubicBezTo>
                <a:cubicBezTo>
                  <a:pt x="5679473" y="1784805"/>
                  <a:pt x="5676139" y="1765946"/>
                  <a:pt x="5669567" y="1748134"/>
                </a:cubicBezTo>
                <a:cubicBezTo>
                  <a:pt x="5656518" y="1712415"/>
                  <a:pt x="5630324" y="1680316"/>
                  <a:pt x="5597272" y="1653551"/>
                </a:cubicBezTo>
                <a:cubicBezTo>
                  <a:pt x="5564316" y="1626690"/>
                  <a:pt x="5525359" y="1604592"/>
                  <a:pt x="5484592" y="1585733"/>
                </a:cubicBezTo>
                <a:cubicBezTo>
                  <a:pt x="5443634" y="1566873"/>
                  <a:pt x="5400581" y="1551157"/>
                  <a:pt x="5356576" y="1537536"/>
                </a:cubicBezTo>
                <a:cubicBezTo>
                  <a:pt x="5268565" y="1510200"/>
                  <a:pt x="5177125" y="1490673"/>
                  <a:pt x="5085018" y="1474671"/>
                </a:cubicBezTo>
                <a:cubicBezTo>
                  <a:pt x="4900518" y="1443143"/>
                  <a:pt x="4712590" y="1425808"/>
                  <a:pt x="4524567" y="1413330"/>
                </a:cubicBezTo>
                <a:cubicBezTo>
                  <a:pt x="4336353" y="1401138"/>
                  <a:pt x="4147567" y="1394661"/>
                  <a:pt x="3958591" y="1390661"/>
                </a:cubicBezTo>
                <a:cubicBezTo>
                  <a:pt x="3580639" y="1382850"/>
                  <a:pt x="3202021" y="1385422"/>
                  <a:pt x="2823211" y="1386089"/>
                </a:cubicBezTo>
                <a:cubicBezTo>
                  <a:pt x="2633759" y="1386375"/>
                  <a:pt x="2444307" y="1386375"/>
                  <a:pt x="2254664" y="1383708"/>
                </a:cubicBezTo>
                <a:cubicBezTo>
                  <a:pt x="2065021" y="1380850"/>
                  <a:pt x="1875188" y="1375992"/>
                  <a:pt x="1685259" y="1361705"/>
                </a:cubicBezTo>
                <a:cubicBezTo>
                  <a:pt x="1590295" y="1354275"/>
                  <a:pt x="1495236" y="1344750"/>
                  <a:pt x="1400462" y="1327986"/>
                </a:cubicBezTo>
                <a:cubicBezTo>
                  <a:pt x="1353123" y="1319414"/>
                  <a:pt x="1305688" y="1309222"/>
                  <a:pt x="1258730" y="1294172"/>
                </a:cubicBezTo>
                <a:cubicBezTo>
                  <a:pt x="1235298" y="1286648"/>
                  <a:pt x="1211867" y="1277789"/>
                  <a:pt x="1188912" y="1266359"/>
                </a:cubicBezTo>
                <a:cubicBezTo>
                  <a:pt x="1166052" y="1254834"/>
                  <a:pt x="1143192" y="1240833"/>
                  <a:pt x="1123380" y="1219592"/>
                </a:cubicBezTo>
                <a:cubicBezTo>
                  <a:pt x="1113569" y="1208924"/>
                  <a:pt x="1104806" y="1196160"/>
                  <a:pt x="1098996" y="1181301"/>
                </a:cubicBezTo>
                <a:cubicBezTo>
                  <a:pt x="1096138" y="1173967"/>
                  <a:pt x="1094138" y="1165871"/>
                  <a:pt x="1092995" y="1158441"/>
                </a:cubicBezTo>
                <a:cubicBezTo>
                  <a:pt x="1092042" y="1151774"/>
                  <a:pt x="1091376" y="1145011"/>
                  <a:pt x="1090899" y="1138153"/>
                </a:cubicBezTo>
                <a:cubicBezTo>
                  <a:pt x="1089375" y="1110911"/>
                  <a:pt x="1093757" y="1083289"/>
                  <a:pt x="1102806" y="1057952"/>
                </a:cubicBezTo>
                <a:cubicBezTo>
                  <a:pt x="1121094" y="1007089"/>
                  <a:pt x="1154622" y="966512"/>
                  <a:pt x="1190436" y="932318"/>
                </a:cubicBezTo>
                <a:cubicBezTo>
                  <a:pt x="1226726" y="898123"/>
                  <a:pt x="1266445" y="869453"/>
                  <a:pt x="1307212" y="843354"/>
                </a:cubicBezTo>
                <a:cubicBezTo>
                  <a:pt x="1347979" y="817256"/>
                  <a:pt x="1390080" y="793919"/>
                  <a:pt x="1432466" y="771821"/>
                </a:cubicBezTo>
                <a:cubicBezTo>
                  <a:pt x="1602678" y="684096"/>
                  <a:pt x="1779747" y="615516"/>
                  <a:pt x="1950531" y="536078"/>
                </a:cubicBezTo>
                <a:cubicBezTo>
                  <a:pt x="1993203" y="516266"/>
                  <a:pt x="2035398" y="495692"/>
                  <a:pt x="2076546" y="473594"/>
                </a:cubicBezTo>
                <a:cubicBezTo>
                  <a:pt x="2117599" y="451400"/>
                  <a:pt x="2157699" y="427874"/>
                  <a:pt x="2194561" y="400823"/>
                </a:cubicBezTo>
                <a:cubicBezTo>
                  <a:pt x="2212944" y="387297"/>
                  <a:pt x="2230375" y="372914"/>
                  <a:pt x="2245996" y="357293"/>
                </a:cubicBezTo>
                <a:cubicBezTo>
                  <a:pt x="2261522" y="341672"/>
                  <a:pt x="2275238" y="324718"/>
                  <a:pt x="2284668" y="306525"/>
                </a:cubicBezTo>
                <a:cubicBezTo>
                  <a:pt x="2289430" y="297476"/>
                  <a:pt x="2292954" y="288142"/>
                  <a:pt x="2295145" y="278712"/>
                </a:cubicBezTo>
                <a:cubicBezTo>
                  <a:pt x="2296288" y="273950"/>
                  <a:pt x="2296955" y="269187"/>
                  <a:pt x="2297336" y="264425"/>
                </a:cubicBezTo>
                <a:cubicBezTo>
                  <a:pt x="2297527" y="262043"/>
                  <a:pt x="2297527" y="259567"/>
                  <a:pt x="2297622" y="257376"/>
                </a:cubicBezTo>
                <a:cubicBezTo>
                  <a:pt x="2297622" y="256138"/>
                  <a:pt x="2297431" y="254900"/>
                  <a:pt x="2297145" y="253661"/>
                </a:cubicBezTo>
                <a:cubicBezTo>
                  <a:pt x="2296098" y="248708"/>
                  <a:pt x="2291621" y="242041"/>
                  <a:pt x="2284763" y="235850"/>
                </a:cubicBezTo>
                <a:cubicBezTo>
                  <a:pt x="2277905" y="229563"/>
                  <a:pt x="2269142" y="223848"/>
                  <a:pt x="2259807" y="218609"/>
                </a:cubicBezTo>
                <a:cubicBezTo>
                  <a:pt x="2240948" y="208132"/>
                  <a:pt x="2219802" y="199750"/>
                  <a:pt x="2198181" y="192320"/>
                </a:cubicBezTo>
                <a:cubicBezTo>
                  <a:pt x="2176559" y="184891"/>
                  <a:pt x="2154270" y="178509"/>
                  <a:pt x="2131696" y="172794"/>
                </a:cubicBezTo>
                <a:cubicBezTo>
                  <a:pt x="2086643" y="161269"/>
                  <a:pt x="2040637" y="152125"/>
                  <a:pt x="1994346" y="143933"/>
                </a:cubicBezTo>
                <a:cubicBezTo>
                  <a:pt x="1901763" y="127741"/>
                  <a:pt x="1808132" y="115835"/>
                  <a:pt x="1714311" y="105643"/>
                </a:cubicBezTo>
                <a:cubicBezTo>
                  <a:pt x="1526573" y="85450"/>
                  <a:pt x="1337787" y="72305"/>
                  <a:pt x="1149002" y="61733"/>
                </a:cubicBezTo>
                <a:cubicBezTo>
                  <a:pt x="960121" y="51350"/>
                  <a:pt x="771050" y="43921"/>
                  <a:pt x="581883" y="38396"/>
                </a:cubicBezTo>
                <a:cubicBezTo>
                  <a:pt x="392431" y="32777"/>
                  <a:pt x="203074" y="29062"/>
                  <a:pt x="13908" y="27824"/>
                </a:cubicBezTo>
                <a:lnTo>
                  <a:pt x="13812" y="27824"/>
                </a:lnTo>
                <a:cubicBezTo>
                  <a:pt x="6192" y="27824"/>
                  <a:pt x="-94" y="21537"/>
                  <a:pt x="1" y="13822"/>
                </a:cubicBezTo>
                <a:cubicBezTo>
                  <a:pt x="96" y="6202"/>
                  <a:pt x="6288" y="11"/>
                  <a:pt x="13908" y="11"/>
                </a:cubicBezTo>
                <a:close/>
              </a:path>
            </a:pathLst>
          </a:custGeom>
          <a:gradFill flip="none" rotWithShape="1">
            <a:gsLst>
              <a:gs pos="52000">
                <a:schemeClr val="accent1"/>
              </a:gs>
              <a:gs pos="0">
                <a:schemeClr val="accent1">
                  <a:alpha val="0"/>
                </a:schemeClr>
              </a:gs>
              <a:gs pos="100000">
                <a:schemeClr val="accent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3" name="椭圆 42">
            <a:extLst>
              <a:ext uri="{FF2B5EF4-FFF2-40B4-BE49-F238E27FC236}">
                <a16:creationId xmlns:a16="http://schemas.microsoft.com/office/drawing/2014/main" id="{9D59F8C1-A059-47A4-B477-5B11A46B4261}"/>
              </a:ext>
            </a:extLst>
          </p:cNvPr>
          <p:cNvSpPr/>
          <p:nvPr/>
        </p:nvSpPr>
        <p:spPr>
          <a:xfrm>
            <a:off x="5472032" y="4984231"/>
            <a:ext cx="167960" cy="167960"/>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70000"/>
              </a:lnSpc>
              <a:spcBef>
                <a:spcPts val="0"/>
              </a:spcBef>
              <a:spcAft>
                <a:spcPts val="0"/>
              </a:spcAft>
              <a:buClrTx/>
              <a:buSzTx/>
              <a:buFontTx/>
              <a:buNone/>
              <a:tabLst/>
              <a:defRPr/>
            </a:pPr>
            <a:endParaRPr kumimoji="0" lang="zh-CN" altLang="en-US" sz="2250" b="0" i="0" u="none" strike="noStrike" kern="1200" cap="none" spc="0" normalizeH="0" baseline="0" noProof="0">
              <a:ln>
                <a:noFill/>
              </a:ln>
              <a:solidFill>
                <a:prstClr val="white"/>
              </a:solidFill>
              <a:effectLst/>
              <a:uLnTx/>
              <a:uFillTx/>
              <a:latin typeface="Titillium WebSemiBold"/>
              <a:ea typeface="思源黑体 CN Regular"/>
              <a:cs typeface="+mn-cs"/>
            </a:endParaRPr>
          </a:p>
        </p:txBody>
      </p:sp>
      <p:sp>
        <p:nvSpPr>
          <p:cNvPr id="45" name="椭圆 44">
            <a:extLst>
              <a:ext uri="{FF2B5EF4-FFF2-40B4-BE49-F238E27FC236}">
                <a16:creationId xmlns:a16="http://schemas.microsoft.com/office/drawing/2014/main" id="{AD0DF6BB-B1E3-4882-B2DA-5DCB17426CF4}"/>
              </a:ext>
            </a:extLst>
          </p:cNvPr>
          <p:cNvSpPr/>
          <p:nvPr/>
        </p:nvSpPr>
        <p:spPr>
          <a:xfrm>
            <a:off x="2947499" y="4542351"/>
            <a:ext cx="145358" cy="145358"/>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250" b="0" i="0" u="none" strike="noStrike" kern="1200" cap="none" spc="0" normalizeH="0" baseline="0" noProof="0">
              <a:ln>
                <a:noFill/>
              </a:ln>
              <a:solidFill>
                <a:prstClr val="white"/>
              </a:solidFill>
              <a:effectLst/>
              <a:uLnTx/>
              <a:uFillTx/>
              <a:latin typeface="Titillium WebSemiBold"/>
              <a:ea typeface="思源黑体 CN Regular"/>
              <a:cs typeface="+mn-cs"/>
            </a:endParaRPr>
          </a:p>
        </p:txBody>
      </p:sp>
      <p:sp>
        <p:nvSpPr>
          <p:cNvPr id="47" name="椭圆 46">
            <a:extLst>
              <a:ext uri="{FF2B5EF4-FFF2-40B4-BE49-F238E27FC236}">
                <a16:creationId xmlns:a16="http://schemas.microsoft.com/office/drawing/2014/main" id="{38F44C6B-8AA0-443F-BC26-CF4021D23330}"/>
              </a:ext>
            </a:extLst>
          </p:cNvPr>
          <p:cNvSpPr/>
          <p:nvPr/>
        </p:nvSpPr>
        <p:spPr>
          <a:xfrm>
            <a:off x="3833251" y="3105663"/>
            <a:ext cx="114914" cy="114914"/>
          </a:xfrm>
          <a:prstGeom prst="ellipse">
            <a:avLst/>
          </a:prstGeom>
          <a:gradFill flip="none" rotWithShape="1">
            <a:gsLst>
              <a:gs pos="0">
                <a:schemeClr val="accent1">
                  <a:lumMod val="60000"/>
                  <a:lumOff val="40000"/>
                </a:schemeClr>
              </a:gs>
              <a:gs pos="69000">
                <a:schemeClr val="accent1"/>
              </a:gs>
            </a:gsLst>
            <a:path path="circle">
              <a:fillToRect r="100000" b="100000"/>
            </a:path>
            <a:tileRect l="-100000" t="-100000"/>
          </a:gradFill>
          <a:ln>
            <a:noFill/>
          </a:ln>
          <a:effectLst>
            <a:outerShdw blurRad="330200" dist="317500" dir="5400000" algn="t" rotWithShape="0">
              <a:srgbClr val="9B1D2C">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70000"/>
              </a:lnSpc>
              <a:spcBef>
                <a:spcPts val="0"/>
              </a:spcBef>
              <a:spcAft>
                <a:spcPts val="0"/>
              </a:spcAft>
              <a:buClrTx/>
              <a:buSzTx/>
              <a:buFontTx/>
              <a:buNone/>
              <a:tabLst/>
              <a:defRPr/>
            </a:pPr>
            <a:endParaRPr kumimoji="0" lang="zh-CN" altLang="en-US" sz="2250" b="0" i="0" u="none" strike="noStrike" kern="1200" cap="none" spc="0" normalizeH="0" baseline="0" noProof="0" dirty="0">
              <a:ln>
                <a:noFill/>
              </a:ln>
              <a:solidFill>
                <a:prstClr val="white"/>
              </a:solidFill>
              <a:effectLst/>
              <a:uLnTx/>
              <a:uFillTx/>
              <a:latin typeface="Titillium WebSemiBold"/>
              <a:ea typeface="思源黑体 CN Regular"/>
              <a:cs typeface="+mn-cs"/>
            </a:endParaRPr>
          </a:p>
        </p:txBody>
      </p:sp>
      <p:sp>
        <p:nvSpPr>
          <p:cNvPr id="48" name="椭圆 47">
            <a:extLst>
              <a:ext uri="{FF2B5EF4-FFF2-40B4-BE49-F238E27FC236}">
                <a16:creationId xmlns:a16="http://schemas.microsoft.com/office/drawing/2014/main" id="{F053AFB3-011A-49AF-B729-2345D3A72E15}"/>
              </a:ext>
            </a:extLst>
          </p:cNvPr>
          <p:cNvSpPr/>
          <p:nvPr/>
        </p:nvSpPr>
        <p:spPr>
          <a:xfrm>
            <a:off x="1470145" y="2689403"/>
            <a:ext cx="82713" cy="82713"/>
          </a:xfrm>
          <a:prstGeom prst="ellipse">
            <a:avLst/>
          </a:prstGeom>
          <a:gradFill flip="none" rotWithShape="1">
            <a:gsLst>
              <a:gs pos="0">
                <a:schemeClr val="accent1">
                  <a:lumMod val="60000"/>
                  <a:lumOff val="40000"/>
                </a:schemeClr>
              </a:gs>
              <a:gs pos="98000">
                <a:schemeClr val="accent1"/>
              </a:gs>
            </a:gsLst>
            <a:lin ang="5400000" scaled="1"/>
            <a:tileRect/>
          </a:gradFill>
          <a:ln>
            <a:noFill/>
          </a:ln>
          <a:effectLst>
            <a:outerShdw blurRad="127000" dist="63500" dir="5400000" algn="t" rotWithShape="0">
              <a:schemeClr val="accent1">
                <a:lumMod val="60000"/>
                <a:lumOff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4" name="椭圆 53">
            <a:extLst>
              <a:ext uri="{FF2B5EF4-FFF2-40B4-BE49-F238E27FC236}">
                <a16:creationId xmlns:a16="http://schemas.microsoft.com/office/drawing/2014/main" id="{664759AD-BF9D-4301-9C2C-D5697040CF66}"/>
              </a:ext>
            </a:extLst>
          </p:cNvPr>
          <p:cNvSpPr/>
          <p:nvPr/>
        </p:nvSpPr>
        <p:spPr>
          <a:xfrm>
            <a:off x="3736736" y="3009150"/>
            <a:ext cx="307943" cy="307939"/>
          </a:xfrm>
          <a:prstGeom prst="ellipse">
            <a:avLst/>
          </a:prstGeom>
          <a:noFill/>
          <a:ln>
            <a:solidFill>
              <a:schemeClr val="accent1">
                <a:lumMod val="60000"/>
                <a:lumOff val="40000"/>
              </a:schemeClr>
            </a:solidFill>
            <a:prstDash val="sysDot"/>
          </a:ln>
          <a:effectLst>
            <a:outerShdw blurRad="127000" dist="63500" dir="5400000" algn="t" rotWithShape="0">
              <a:srgbClr val="8BBAD4"/>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5" name="椭圆 54">
            <a:extLst>
              <a:ext uri="{FF2B5EF4-FFF2-40B4-BE49-F238E27FC236}">
                <a16:creationId xmlns:a16="http://schemas.microsoft.com/office/drawing/2014/main" id="{FC5202AC-F0F4-46E6-BC1F-90A7F3E4EF0D}"/>
              </a:ext>
            </a:extLst>
          </p:cNvPr>
          <p:cNvSpPr/>
          <p:nvPr/>
        </p:nvSpPr>
        <p:spPr>
          <a:xfrm>
            <a:off x="1400677" y="2619937"/>
            <a:ext cx="221648" cy="221644"/>
          </a:xfrm>
          <a:prstGeom prst="ellipse">
            <a:avLst/>
          </a:prstGeom>
          <a:noFill/>
          <a:ln>
            <a:solidFill>
              <a:schemeClr val="accent1">
                <a:lumMod val="40000"/>
                <a:lumOff val="60000"/>
              </a:schemeClr>
            </a:solidFill>
            <a:prstDash val="sysDot"/>
          </a:ln>
          <a:effectLst>
            <a:outerShdw blurRad="127000" dist="63500" dir="5400000" algn="t" rotWithShape="0">
              <a:srgbClr val="8BBAD4"/>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6" name="椭圆 55">
            <a:extLst>
              <a:ext uri="{FF2B5EF4-FFF2-40B4-BE49-F238E27FC236}">
                <a16:creationId xmlns:a16="http://schemas.microsoft.com/office/drawing/2014/main" id="{56B56DB6-58FA-4DE2-88A0-7B09061C2111}"/>
              </a:ext>
            </a:extLst>
          </p:cNvPr>
          <p:cNvSpPr/>
          <p:nvPr/>
        </p:nvSpPr>
        <p:spPr>
          <a:xfrm>
            <a:off x="2825418" y="4420272"/>
            <a:ext cx="389521" cy="389516"/>
          </a:xfrm>
          <a:prstGeom prst="ellipse">
            <a:avLst/>
          </a:prstGeom>
          <a:noFill/>
          <a:ln>
            <a:solidFill>
              <a:schemeClr val="accent3">
                <a:lumMod val="40000"/>
                <a:lumOff val="60000"/>
              </a:schemeClr>
            </a:solidFill>
            <a:prstDash val="sysDot"/>
          </a:ln>
          <a:effectLst>
            <a:outerShdw blurRad="127000" dist="63500" dir="5400000" algn="t" rotWithShape="0">
              <a:srgbClr val="8BBAD4"/>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7" name="椭圆 56">
            <a:extLst>
              <a:ext uri="{FF2B5EF4-FFF2-40B4-BE49-F238E27FC236}">
                <a16:creationId xmlns:a16="http://schemas.microsoft.com/office/drawing/2014/main" id="{31358840-2306-4ADA-86E1-51CE8EEE67CB}"/>
              </a:ext>
            </a:extLst>
          </p:cNvPr>
          <p:cNvSpPr/>
          <p:nvPr/>
        </p:nvSpPr>
        <p:spPr>
          <a:xfrm>
            <a:off x="5330967" y="4843168"/>
            <a:ext cx="450090" cy="450085"/>
          </a:xfrm>
          <a:prstGeom prst="ellipse">
            <a:avLst/>
          </a:prstGeom>
          <a:noFill/>
          <a:ln>
            <a:solidFill>
              <a:schemeClr val="accent4">
                <a:lumMod val="40000"/>
                <a:lumOff val="60000"/>
              </a:schemeClr>
            </a:solidFill>
            <a:prstDash val="sysDot"/>
          </a:ln>
          <a:effectLst>
            <a:outerShdw blurRad="127000" dist="63500" dir="5400000" algn="t" rotWithShape="0">
              <a:srgbClr val="8BBAD4"/>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1" name="椭圆 60">
            <a:extLst>
              <a:ext uri="{FF2B5EF4-FFF2-40B4-BE49-F238E27FC236}">
                <a16:creationId xmlns:a16="http://schemas.microsoft.com/office/drawing/2014/main" id="{BF3CE016-EE28-42BF-99FF-436D7FB3934D}"/>
              </a:ext>
            </a:extLst>
          </p:cNvPr>
          <p:cNvSpPr/>
          <p:nvPr/>
        </p:nvSpPr>
        <p:spPr>
          <a:xfrm>
            <a:off x="5859383" y="3900936"/>
            <a:ext cx="882212" cy="882212"/>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70000"/>
              </a:lnSpc>
              <a:spcBef>
                <a:spcPts val="0"/>
              </a:spcBef>
              <a:spcAft>
                <a:spcPts val="0"/>
              </a:spcAft>
              <a:buClrTx/>
              <a:buSzTx/>
              <a:buFontTx/>
              <a:buNone/>
              <a:tabLst/>
              <a:defRPr/>
            </a:pPr>
            <a:endParaRPr kumimoji="0" lang="zh-CN" altLang="en-US" sz="2250" b="0" i="0" u="none" strike="noStrike" kern="1200" cap="none" spc="0" normalizeH="0" baseline="0" noProof="0">
              <a:ln>
                <a:noFill/>
              </a:ln>
              <a:solidFill>
                <a:prstClr val="white"/>
              </a:solidFill>
              <a:effectLst/>
              <a:uLnTx/>
              <a:uFillTx/>
              <a:latin typeface="Titillium WebSemiBold"/>
              <a:ea typeface="思源黑体 CN Regular"/>
              <a:cs typeface="+mn-cs"/>
            </a:endParaRPr>
          </a:p>
        </p:txBody>
      </p:sp>
      <p:sp>
        <p:nvSpPr>
          <p:cNvPr id="63" name="椭圆 62">
            <a:extLst>
              <a:ext uri="{FF2B5EF4-FFF2-40B4-BE49-F238E27FC236}">
                <a16:creationId xmlns:a16="http://schemas.microsoft.com/office/drawing/2014/main" id="{44E60755-8639-4594-89DD-48A6A0B5C508}"/>
              </a:ext>
            </a:extLst>
          </p:cNvPr>
          <p:cNvSpPr/>
          <p:nvPr/>
        </p:nvSpPr>
        <p:spPr>
          <a:xfrm>
            <a:off x="4050070" y="2223833"/>
            <a:ext cx="656694" cy="656694"/>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tillium WebSemiBold"/>
              <a:ea typeface="思源黑体 CN Regular"/>
              <a:cs typeface="+mn-cs"/>
            </a:endParaRPr>
          </a:p>
        </p:txBody>
      </p:sp>
      <p:sp>
        <p:nvSpPr>
          <p:cNvPr id="64" name="椭圆 63">
            <a:extLst>
              <a:ext uri="{FF2B5EF4-FFF2-40B4-BE49-F238E27FC236}">
                <a16:creationId xmlns:a16="http://schemas.microsoft.com/office/drawing/2014/main" id="{7BF93742-CD82-48CD-AAB2-A2817D985FC2}"/>
              </a:ext>
            </a:extLst>
          </p:cNvPr>
          <p:cNvSpPr/>
          <p:nvPr/>
        </p:nvSpPr>
        <p:spPr>
          <a:xfrm>
            <a:off x="347414" y="1933180"/>
            <a:ext cx="528380" cy="528380"/>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tillium WebSemiBold"/>
              <a:ea typeface="思源黑体 CN Regular"/>
              <a:cs typeface="+mn-cs"/>
            </a:endParaRPr>
          </a:p>
        </p:txBody>
      </p:sp>
      <p:sp>
        <p:nvSpPr>
          <p:cNvPr id="65" name="椭圆 64">
            <a:extLst>
              <a:ext uri="{FF2B5EF4-FFF2-40B4-BE49-F238E27FC236}">
                <a16:creationId xmlns:a16="http://schemas.microsoft.com/office/drawing/2014/main" id="{4E78B023-3C3E-45A9-BB11-3B21DA4F123E}"/>
              </a:ext>
            </a:extLst>
          </p:cNvPr>
          <p:cNvSpPr/>
          <p:nvPr/>
        </p:nvSpPr>
        <p:spPr>
          <a:xfrm>
            <a:off x="1229179" y="3612528"/>
            <a:ext cx="740457" cy="740457"/>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2250" b="0" i="0" u="none" strike="noStrike" kern="1200" cap="none" spc="0" normalizeH="0" baseline="0" noProof="0">
              <a:ln>
                <a:noFill/>
              </a:ln>
              <a:solidFill>
                <a:prstClr val="white"/>
              </a:solidFill>
              <a:effectLst/>
              <a:uLnTx/>
              <a:uFillTx/>
              <a:latin typeface="Titillium WebSemiBold"/>
              <a:ea typeface="思源黑体 CN Regular"/>
              <a:cs typeface="+mn-cs"/>
            </a:endParaRPr>
          </a:p>
        </p:txBody>
      </p:sp>
      <p:grpSp>
        <p:nvGrpSpPr>
          <p:cNvPr id="86" name="组合 85">
            <a:extLst>
              <a:ext uri="{FF2B5EF4-FFF2-40B4-BE49-F238E27FC236}">
                <a16:creationId xmlns:a16="http://schemas.microsoft.com/office/drawing/2014/main" id="{1D9BF7C8-6FB7-425F-9D51-BFE1F5DE7B6F}"/>
              </a:ext>
            </a:extLst>
          </p:cNvPr>
          <p:cNvGrpSpPr/>
          <p:nvPr/>
        </p:nvGrpSpPr>
        <p:grpSpPr>
          <a:xfrm>
            <a:off x="448457" y="2034348"/>
            <a:ext cx="326293" cy="326045"/>
            <a:chOff x="9592868" y="2588835"/>
            <a:chExt cx="1294089" cy="1293105"/>
          </a:xfrm>
          <a:solidFill>
            <a:schemeClr val="bg1"/>
          </a:solidFill>
        </p:grpSpPr>
        <p:sp>
          <p:nvSpPr>
            <p:cNvPr id="73" name="任意多边形: 形状 72">
              <a:extLst>
                <a:ext uri="{FF2B5EF4-FFF2-40B4-BE49-F238E27FC236}">
                  <a16:creationId xmlns:a16="http://schemas.microsoft.com/office/drawing/2014/main" id="{F286D9CE-37FF-4223-ACD0-431E688885C3}"/>
                </a:ext>
              </a:extLst>
            </p:cNvPr>
            <p:cNvSpPr/>
            <p:nvPr/>
          </p:nvSpPr>
          <p:spPr>
            <a:xfrm>
              <a:off x="9592868" y="2588835"/>
              <a:ext cx="1294089" cy="1293105"/>
            </a:xfrm>
            <a:custGeom>
              <a:avLst/>
              <a:gdLst>
                <a:gd name="connsiteX0" fmla="*/ 997934 w 1294089"/>
                <a:gd name="connsiteY0" fmla="*/ 146174 h 1293105"/>
                <a:gd name="connsiteX1" fmla="*/ 1019365 w 1294089"/>
                <a:gd name="connsiteY1" fmla="*/ 81404 h 1293105"/>
                <a:gd name="connsiteX2" fmla="*/ 1182434 w 1294089"/>
                <a:gd name="connsiteY2" fmla="*/ 3870 h 1293105"/>
                <a:gd name="connsiteX3" fmla="*/ 1293590 w 1294089"/>
                <a:gd name="connsiteY3" fmla="*/ 141887 h 1293105"/>
                <a:gd name="connsiteX4" fmla="*/ 1189768 w 1294089"/>
                <a:gd name="connsiteY4" fmla="*/ 284572 h 1293105"/>
                <a:gd name="connsiteX5" fmla="*/ 1169575 w 1294089"/>
                <a:gd name="connsiteY5" fmla="*/ 312766 h 1293105"/>
                <a:gd name="connsiteX6" fmla="*/ 1169670 w 1294089"/>
                <a:gd name="connsiteY6" fmla="*/ 674811 h 1293105"/>
                <a:gd name="connsiteX7" fmla="*/ 1187863 w 1294089"/>
                <a:gd name="connsiteY7" fmla="*/ 716054 h 1293105"/>
                <a:gd name="connsiteX8" fmla="*/ 1094804 w 1294089"/>
                <a:gd name="connsiteY8" fmla="*/ 1264885 h 1293105"/>
                <a:gd name="connsiteX9" fmla="*/ 634079 w 1294089"/>
                <a:gd name="connsiteY9" fmla="*/ 1020092 h 1293105"/>
                <a:gd name="connsiteX10" fmla="*/ 588169 w 1294089"/>
                <a:gd name="connsiteY10" fmla="*/ 980945 h 1293105"/>
                <a:gd name="connsiteX11" fmla="*/ 30956 w 1294089"/>
                <a:gd name="connsiteY11" fmla="*/ 981421 h 1293105"/>
                <a:gd name="connsiteX12" fmla="*/ 0 w 1294089"/>
                <a:gd name="connsiteY12" fmla="*/ 950369 h 1293105"/>
                <a:gd name="connsiteX13" fmla="*/ 95 w 1294089"/>
                <a:gd name="connsiteY13" fmla="*/ 173796 h 1293105"/>
                <a:gd name="connsiteX14" fmla="*/ 28289 w 1294089"/>
                <a:gd name="connsiteY14" fmla="*/ 145697 h 1293105"/>
                <a:gd name="connsiteX15" fmla="*/ 968978 w 1294089"/>
                <a:gd name="connsiteY15" fmla="*/ 146174 h 1293105"/>
                <a:gd name="connsiteX16" fmla="*/ 997934 w 1294089"/>
                <a:gd name="connsiteY16" fmla="*/ 146174 h 1293105"/>
                <a:gd name="connsiteX17" fmla="*/ 43815 w 1294089"/>
                <a:gd name="connsiteY17" fmla="*/ 935606 h 1293105"/>
                <a:gd name="connsiteX18" fmla="*/ 627793 w 1294089"/>
                <a:gd name="connsiteY18" fmla="*/ 935606 h 1293105"/>
                <a:gd name="connsiteX19" fmla="*/ 632174 w 1294089"/>
                <a:gd name="connsiteY19" fmla="*/ 898934 h 1293105"/>
                <a:gd name="connsiteX20" fmla="*/ 586169 w 1294089"/>
                <a:gd name="connsiteY20" fmla="*/ 895315 h 1293105"/>
                <a:gd name="connsiteX21" fmla="*/ 586835 w 1294089"/>
                <a:gd name="connsiteY21" fmla="*/ 660047 h 1293105"/>
                <a:gd name="connsiteX22" fmla="*/ 602742 w 1294089"/>
                <a:gd name="connsiteY22" fmla="*/ 646712 h 1293105"/>
                <a:gd name="connsiteX23" fmla="*/ 688467 w 1294089"/>
                <a:gd name="connsiteY23" fmla="*/ 645760 h 1293105"/>
                <a:gd name="connsiteX24" fmla="*/ 711803 w 1294089"/>
                <a:gd name="connsiteY24" fmla="*/ 668620 h 1293105"/>
                <a:gd name="connsiteX25" fmla="*/ 711518 w 1294089"/>
                <a:gd name="connsiteY25" fmla="*/ 735581 h 1293105"/>
                <a:gd name="connsiteX26" fmla="*/ 1128808 w 1294089"/>
                <a:gd name="connsiteY26" fmla="*/ 668048 h 1293105"/>
                <a:gd name="connsiteX27" fmla="*/ 1128808 w 1294089"/>
                <a:gd name="connsiteY27" fmla="*/ 634425 h 1293105"/>
                <a:gd name="connsiteX28" fmla="*/ 1129379 w 1294089"/>
                <a:gd name="connsiteY28" fmla="*/ 334292 h 1293105"/>
                <a:gd name="connsiteX29" fmla="*/ 1094042 w 1294089"/>
                <a:gd name="connsiteY29" fmla="*/ 280571 h 1293105"/>
                <a:gd name="connsiteX30" fmla="*/ 1077087 w 1294089"/>
                <a:gd name="connsiteY30" fmla="*/ 272380 h 1293105"/>
                <a:gd name="connsiteX31" fmla="*/ 1046512 w 1294089"/>
                <a:gd name="connsiteY31" fmla="*/ 277047 h 1293105"/>
                <a:gd name="connsiteX32" fmla="*/ 953834 w 1294089"/>
                <a:gd name="connsiteY32" fmla="*/ 369630 h 1293105"/>
                <a:gd name="connsiteX33" fmla="*/ 938594 w 1294089"/>
                <a:gd name="connsiteY33" fmla="*/ 410873 h 1293105"/>
                <a:gd name="connsiteX34" fmla="*/ 908209 w 1294089"/>
                <a:gd name="connsiteY34" fmla="*/ 470595 h 1293105"/>
                <a:gd name="connsiteX35" fmla="*/ 841438 w 1294089"/>
                <a:gd name="connsiteY35" fmla="*/ 466785 h 1293105"/>
                <a:gd name="connsiteX36" fmla="*/ 817150 w 1294089"/>
                <a:gd name="connsiteY36" fmla="*/ 404301 h 1293105"/>
                <a:gd name="connsiteX37" fmla="*/ 813721 w 1294089"/>
                <a:gd name="connsiteY37" fmla="*/ 382679 h 1293105"/>
                <a:gd name="connsiteX38" fmla="*/ 755713 w 1294089"/>
                <a:gd name="connsiteY38" fmla="*/ 354295 h 1293105"/>
                <a:gd name="connsiteX39" fmla="*/ 741807 w 1294089"/>
                <a:gd name="connsiteY39" fmla="*/ 353152 h 1293105"/>
                <a:gd name="connsiteX40" fmla="*/ 713232 w 1294089"/>
                <a:gd name="connsiteY40" fmla="*/ 362296 h 1293105"/>
                <a:gd name="connsiteX41" fmla="*/ 635889 w 1294089"/>
                <a:gd name="connsiteY41" fmla="*/ 439734 h 1293105"/>
                <a:gd name="connsiteX42" fmla="*/ 626174 w 1294089"/>
                <a:gd name="connsiteY42" fmla="*/ 468500 h 1293105"/>
                <a:gd name="connsiteX43" fmla="*/ 612077 w 1294089"/>
                <a:gd name="connsiteY43" fmla="*/ 518887 h 1293105"/>
                <a:gd name="connsiteX44" fmla="*/ 537115 w 1294089"/>
                <a:gd name="connsiteY44" fmla="*/ 535365 h 1293105"/>
                <a:gd name="connsiteX45" fmla="*/ 504444 w 1294089"/>
                <a:gd name="connsiteY45" fmla="*/ 467833 h 1293105"/>
                <a:gd name="connsiteX46" fmla="*/ 564833 w 1294089"/>
                <a:gd name="connsiteY46" fmla="*/ 418589 h 1293105"/>
                <a:gd name="connsiteX47" fmla="*/ 619506 w 1294089"/>
                <a:gd name="connsiteY47" fmla="*/ 395157 h 1293105"/>
                <a:gd name="connsiteX48" fmla="*/ 673227 w 1294089"/>
                <a:gd name="connsiteY48" fmla="*/ 341150 h 1293105"/>
                <a:gd name="connsiteX49" fmla="*/ 691801 w 1294089"/>
                <a:gd name="connsiteY49" fmla="*/ 296288 h 1293105"/>
                <a:gd name="connsiteX50" fmla="*/ 723329 w 1294089"/>
                <a:gd name="connsiteY50" fmla="*/ 237518 h 1293105"/>
                <a:gd name="connsiteX51" fmla="*/ 788384 w 1294089"/>
                <a:gd name="connsiteY51" fmla="*/ 241328 h 1293105"/>
                <a:gd name="connsiteX52" fmla="*/ 813626 w 1294089"/>
                <a:gd name="connsiteY52" fmla="*/ 303717 h 1293105"/>
                <a:gd name="connsiteX53" fmla="*/ 821246 w 1294089"/>
                <a:gd name="connsiteY53" fmla="*/ 330673 h 1293105"/>
                <a:gd name="connsiteX54" fmla="*/ 876490 w 1294089"/>
                <a:gd name="connsiteY54" fmla="*/ 355152 h 1293105"/>
                <a:gd name="connsiteX55" fmla="*/ 888206 w 1294089"/>
                <a:gd name="connsiteY55" fmla="*/ 355819 h 1293105"/>
                <a:gd name="connsiteX56" fmla="*/ 921163 w 1294089"/>
                <a:gd name="connsiteY56" fmla="*/ 345151 h 1293105"/>
                <a:gd name="connsiteX57" fmla="*/ 1011650 w 1294089"/>
                <a:gd name="connsiteY57" fmla="*/ 253901 h 1293105"/>
                <a:gd name="connsiteX58" fmla="*/ 1024985 w 1294089"/>
                <a:gd name="connsiteY58" fmla="*/ 222945 h 1293105"/>
                <a:gd name="connsiteX59" fmla="*/ 982790 w 1294089"/>
                <a:gd name="connsiteY59" fmla="*/ 187322 h 1293105"/>
                <a:gd name="connsiteX60" fmla="*/ 73057 w 1294089"/>
                <a:gd name="connsiteY60" fmla="*/ 187607 h 1293105"/>
                <a:gd name="connsiteX61" fmla="*/ 43244 w 1294089"/>
                <a:gd name="connsiteY61" fmla="*/ 216278 h 1293105"/>
                <a:gd name="connsiteX62" fmla="*/ 43815 w 1294089"/>
                <a:gd name="connsiteY62" fmla="*/ 911888 h 1293105"/>
                <a:gd name="connsiteX63" fmla="*/ 43815 w 1294089"/>
                <a:gd name="connsiteY63" fmla="*/ 935606 h 1293105"/>
                <a:gd name="connsiteX64" fmla="*/ 1201484 w 1294089"/>
                <a:gd name="connsiteY64" fmla="*/ 1122105 h 1293105"/>
                <a:gd name="connsiteX65" fmla="*/ 1140238 w 1294089"/>
                <a:gd name="connsiteY65" fmla="*/ 1087910 h 1293105"/>
                <a:gd name="connsiteX66" fmla="*/ 1119188 w 1294089"/>
                <a:gd name="connsiteY66" fmla="*/ 1094387 h 1293105"/>
                <a:gd name="connsiteX67" fmla="*/ 801148 w 1294089"/>
                <a:gd name="connsiteY67" fmla="*/ 1093149 h 1293105"/>
                <a:gd name="connsiteX68" fmla="*/ 784288 w 1294089"/>
                <a:gd name="connsiteY68" fmla="*/ 1086196 h 1293105"/>
                <a:gd name="connsiteX69" fmla="*/ 721424 w 1294089"/>
                <a:gd name="connsiteY69" fmla="*/ 1122010 h 1293105"/>
                <a:gd name="connsiteX70" fmla="*/ 1201484 w 1294089"/>
                <a:gd name="connsiteY70" fmla="*/ 1122105 h 1293105"/>
                <a:gd name="connsiteX71" fmla="*/ 699135 w 1294089"/>
                <a:gd name="connsiteY71" fmla="*/ 1085434 h 1293105"/>
                <a:gd name="connsiteX72" fmla="*/ 752380 w 1294089"/>
                <a:gd name="connsiteY72" fmla="*/ 1055716 h 1293105"/>
                <a:gd name="connsiteX73" fmla="*/ 764191 w 1294089"/>
                <a:gd name="connsiteY73" fmla="*/ 1025807 h 1293105"/>
                <a:gd name="connsiteX74" fmla="*/ 832961 w 1294089"/>
                <a:gd name="connsiteY74" fmla="*/ 795874 h 1293105"/>
                <a:gd name="connsiteX75" fmla="*/ 937832 w 1294089"/>
                <a:gd name="connsiteY75" fmla="*/ 743201 h 1293105"/>
                <a:gd name="connsiteX76" fmla="*/ 937832 w 1294089"/>
                <a:gd name="connsiteY76" fmla="*/ 669001 h 1293105"/>
                <a:gd name="connsiteX77" fmla="*/ 709041 w 1294089"/>
                <a:gd name="connsiteY77" fmla="*/ 813971 h 1293105"/>
                <a:gd name="connsiteX78" fmla="*/ 699135 w 1294089"/>
                <a:gd name="connsiteY78" fmla="*/ 1085434 h 1293105"/>
                <a:gd name="connsiteX79" fmla="*/ 1221962 w 1294089"/>
                <a:gd name="connsiteY79" fmla="*/ 1085053 h 1293105"/>
                <a:gd name="connsiteX80" fmla="*/ 1230344 w 1294089"/>
                <a:gd name="connsiteY80" fmla="*/ 1069337 h 1293105"/>
                <a:gd name="connsiteX81" fmla="*/ 1025462 w 1294089"/>
                <a:gd name="connsiteY81" fmla="*/ 675002 h 1293105"/>
                <a:gd name="connsiteX82" fmla="*/ 982885 w 1294089"/>
                <a:gd name="connsiteY82" fmla="*/ 710054 h 1293105"/>
                <a:gd name="connsiteX83" fmla="*/ 982694 w 1294089"/>
                <a:gd name="connsiteY83" fmla="*/ 733866 h 1293105"/>
                <a:gd name="connsiteX84" fmla="*/ 998887 w 1294089"/>
                <a:gd name="connsiteY84" fmla="*/ 754535 h 1293105"/>
                <a:gd name="connsiteX85" fmla="*/ 1157002 w 1294089"/>
                <a:gd name="connsiteY85" fmla="*/ 1029617 h 1293105"/>
                <a:gd name="connsiteX86" fmla="*/ 1163098 w 1294089"/>
                <a:gd name="connsiteY86" fmla="*/ 1050572 h 1293105"/>
                <a:gd name="connsiteX87" fmla="*/ 1221962 w 1294089"/>
                <a:gd name="connsiteY87" fmla="*/ 1085053 h 1293105"/>
                <a:gd name="connsiteX88" fmla="*/ 795623 w 1294089"/>
                <a:gd name="connsiteY88" fmla="*/ 959132 h 1293105"/>
                <a:gd name="connsiteX89" fmla="*/ 961073 w 1294089"/>
                <a:gd name="connsiteY89" fmla="*/ 1126772 h 1293105"/>
                <a:gd name="connsiteX90" fmla="*/ 1128332 w 1294089"/>
                <a:gd name="connsiteY90" fmla="*/ 958942 h 1293105"/>
                <a:gd name="connsiteX91" fmla="*/ 961073 w 1294089"/>
                <a:gd name="connsiteY91" fmla="*/ 793016 h 1293105"/>
                <a:gd name="connsiteX92" fmla="*/ 795623 w 1294089"/>
                <a:gd name="connsiteY92" fmla="*/ 959132 h 1293105"/>
                <a:gd name="connsiteX93" fmla="*/ 1251299 w 1294089"/>
                <a:gd name="connsiteY93" fmla="*/ 146269 h 1293105"/>
                <a:gd name="connsiteX94" fmla="*/ 1150334 w 1294089"/>
                <a:gd name="connsiteY94" fmla="*/ 41970 h 1293105"/>
                <a:gd name="connsiteX95" fmla="*/ 1044035 w 1294089"/>
                <a:gd name="connsiteY95" fmla="*/ 145316 h 1293105"/>
                <a:gd name="connsiteX96" fmla="*/ 1146905 w 1294089"/>
                <a:gd name="connsiteY96" fmla="*/ 250187 h 1293105"/>
                <a:gd name="connsiteX97" fmla="*/ 1251299 w 1294089"/>
                <a:gd name="connsiteY97" fmla="*/ 146269 h 1293105"/>
                <a:gd name="connsiteX98" fmla="*/ 630269 w 1294089"/>
                <a:gd name="connsiteY98" fmla="*/ 689003 h 1293105"/>
                <a:gd name="connsiteX99" fmla="*/ 630269 w 1294089"/>
                <a:gd name="connsiteY99" fmla="*/ 854643 h 1293105"/>
                <a:gd name="connsiteX100" fmla="*/ 664274 w 1294089"/>
                <a:gd name="connsiteY100" fmla="*/ 689003 h 1293105"/>
                <a:gd name="connsiteX101" fmla="*/ 630269 w 1294089"/>
                <a:gd name="connsiteY101" fmla="*/ 689003 h 1293105"/>
                <a:gd name="connsiteX102" fmla="*/ 781145 w 1294089"/>
                <a:gd name="connsiteY102" fmla="*/ 292097 h 1293105"/>
                <a:gd name="connsiteX103" fmla="*/ 753332 w 1294089"/>
                <a:gd name="connsiteY103" fmla="*/ 273904 h 1293105"/>
                <a:gd name="connsiteX104" fmla="*/ 734473 w 1294089"/>
                <a:gd name="connsiteY104" fmla="*/ 291239 h 1293105"/>
                <a:gd name="connsiteX105" fmla="*/ 752285 w 1294089"/>
                <a:gd name="connsiteY105" fmla="*/ 310766 h 1293105"/>
                <a:gd name="connsiteX106" fmla="*/ 781145 w 1294089"/>
                <a:gd name="connsiteY106" fmla="*/ 292097 h 1293105"/>
                <a:gd name="connsiteX107" fmla="*/ 593503 w 1294089"/>
                <a:gd name="connsiteY107" fmla="*/ 479739 h 1293105"/>
                <a:gd name="connsiteX108" fmla="*/ 565404 w 1294089"/>
                <a:gd name="connsiteY108" fmla="*/ 461070 h 1293105"/>
                <a:gd name="connsiteX109" fmla="*/ 545497 w 1294089"/>
                <a:gd name="connsiteY109" fmla="*/ 479168 h 1293105"/>
                <a:gd name="connsiteX110" fmla="*/ 565118 w 1294089"/>
                <a:gd name="connsiteY110" fmla="*/ 497456 h 1293105"/>
                <a:gd name="connsiteX111" fmla="*/ 593503 w 1294089"/>
                <a:gd name="connsiteY111" fmla="*/ 479739 h 1293105"/>
                <a:gd name="connsiteX112" fmla="*/ 878967 w 1294089"/>
                <a:gd name="connsiteY112" fmla="*/ 388394 h 1293105"/>
                <a:gd name="connsiteX113" fmla="*/ 859346 w 1294089"/>
                <a:gd name="connsiteY113" fmla="*/ 415636 h 1293105"/>
                <a:gd name="connsiteX114" fmla="*/ 876490 w 1294089"/>
                <a:gd name="connsiteY114" fmla="*/ 434781 h 1293105"/>
                <a:gd name="connsiteX115" fmla="*/ 895636 w 1294089"/>
                <a:gd name="connsiteY115" fmla="*/ 417731 h 1293105"/>
                <a:gd name="connsiteX116" fmla="*/ 878967 w 1294089"/>
                <a:gd name="connsiteY116" fmla="*/ 388394 h 1293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Lst>
              <a:rect l="l" t="t" r="r" b="b"/>
              <a:pathLst>
                <a:path w="1294089" h="1293105">
                  <a:moveTo>
                    <a:pt x="997934" y="146174"/>
                  </a:moveTo>
                  <a:cubicBezTo>
                    <a:pt x="1005364" y="123028"/>
                    <a:pt x="1009745" y="100930"/>
                    <a:pt x="1019365" y="81404"/>
                  </a:cubicBezTo>
                  <a:cubicBezTo>
                    <a:pt x="1049750" y="19205"/>
                    <a:pt x="1115854" y="-11370"/>
                    <a:pt x="1182434" y="3870"/>
                  </a:cubicBezTo>
                  <a:cubicBezTo>
                    <a:pt x="1244727" y="18062"/>
                    <a:pt x="1291495" y="76165"/>
                    <a:pt x="1293590" y="141887"/>
                  </a:cubicBezTo>
                  <a:cubicBezTo>
                    <a:pt x="1295686" y="207705"/>
                    <a:pt x="1254157" y="265808"/>
                    <a:pt x="1189768" y="284572"/>
                  </a:cubicBezTo>
                  <a:cubicBezTo>
                    <a:pt x="1173766" y="289239"/>
                    <a:pt x="1169480" y="296478"/>
                    <a:pt x="1169575" y="312766"/>
                  </a:cubicBezTo>
                  <a:cubicBezTo>
                    <a:pt x="1170337" y="433448"/>
                    <a:pt x="1170337" y="554129"/>
                    <a:pt x="1169670" y="674811"/>
                  </a:cubicBezTo>
                  <a:cubicBezTo>
                    <a:pt x="1169575" y="692242"/>
                    <a:pt x="1175290" y="704243"/>
                    <a:pt x="1187863" y="716054"/>
                  </a:cubicBezTo>
                  <a:cubicBezTo>
                    <a:pt x="1362837" y="881599"/>
                    <a:pt x="1314641" y="1165063"/>
                    <a:pt x="1094804" y="1264885"/>
                  </a:cubicBezTo>
                  <a:cubicBezTo>
                    <a:pt x="902684" y="1352134"/>
                    <a:pt x="668560" y="1227737"/>
                    <a:pt x="634079" y="1020092"/>
                  </a:cubicBezTo>
                  <a:cubicBezTo>
                    <a:pt x="627602" y="980945"/>
                    <a:pt x="627602" y="980945"/>
                    <a:pt x="588169" y="980945"/>
                  </a:cubicBezTo>
                  <a:cubicBezTo>
                    <a:pt x="402431" y="980945"/>
                    <a:pt x="216694" y="980564"/>
                    <a:pt x="30956" y="981421"/>
                  </a:cubicBezTo>
                  <a:cubicBezTo>
                    <a:pt x="6763" y="981516"/>
                    <a:pt x="0" y="974372"/>
                    <a:pt x="0" y="950369"/>
                  </a:cubicBezTo>
                  <a:cubicBezTo>
                    <a:pt x="762" y="691480"/>
                    <a:pt x="762" y="432590"/>
                    <a:pt x="95" y="173796"/>
                  </a:cubicBezTo>
                  <a:cubicBezTo>
                    <a:pt x="0" y="151984"/>
                    <a:pt x="6001" y="145602"/>
                    <a:pt x="28289" y="145697"/>
                  </a:cubicBezTo>
                  <a:cubicBezTo>
                    <a:pt x="341852" y="146459"/>
                    <a:pt x="655415" y="146174"/>
                    <a:pt x="968978" y="146174"/>
                  </a:cubicBezTo>
                  <a:cubicBezTo>
                    <a:pt x="979170" y="146174"/>
                    <a:pt x="989362" y="146174"/>
                    <a:pt x="997934" y="146174"/>
                  </a:cubicBezTo>
                  <a:close/>
                  <a:moveTo>
                    <a:pt x="43815" y="935606"/>
                  </a:moveTo>
                  <a:cubicBezTo>
                    <a:pt x="240316" y="935606"/>
                    <a:pt x="434054" y="935606"/>
                    <a:pt x="627793" y="935606"/>
                  </a:cubicBezTo>
                  <a:cubicBezTo>
                    <a:pt x="629317" y="922747"/>
                    <a:pt x="630650" y="911793"/>
                    <a:pt x="632174" y="898934"/>
                  </a:cubicBezTo>
                  <a:cubicBezTo>
                    <a:pt x="616839" y="897696"/>
                    <a:pt x="602266" y="896553"/>
                    <a:pt x="586169" y="895315"/>
                  </a:cubicBezTo>
                  <a:cubicBezTo>
                    <a:pt x="586169" y="815495"/>
                    <a:pt x="585883" y="737771"/>
                    <a:pt x="586835" y="660047"/>
                  </a:cubicBezTo>
                  <a:cubicBezTo>
                    <a:pt x="586931" y="655380"/>
                    <a:pt x="597027" y="646998"/>
                    <a:pt x="602742" y="646712"/>
                  </a:cubicBezTo>
                  <a:cubicBezTo>
                    <a:pt x="631222" y="645284"/>
                    <a:pt x="659892" y="646998"/>
                    <a:pt x="688467" y="645760"/>
                  </a:cubicBezTo>
                  <a:cubicBezTo>
                    <a:pt x="706184" y="644998"/>
                    <a:pt x="712851" y="650808"/>
                    <a:pt x="711803" y="668620"/>
                  </a:cubicBezTo>
                  <a:cubicBezTo>
                    <a:pt x="710565" y="688527"/>
                    <a:pt x="711518" y="708530"/>
                    <a:pt x="711518" y="735581"/>
                  </a:cubicBezTo>
                  <a:cubicBezTo>
                    <a:pt x="838390" y="614708"/>
                    <a:pt x="975551" y="596420"/>
                    <a:pt x="1128808" y="668048"/>
                  </a:cubicBezTo>
                  <a:cubicBezTo>
                    <a:pt x="1128808" y="653189"/>
                    <a:pt x="1128808" y="643855"/>
                    <a:pt x="1128808" y="634425"/>
                  </a:cubicBezTo>
                  <a:cubicBezTo>
                    <a:pt x="1128808" y="534413"/>
                    <a:pt x="1127951" y="434305"/>
                    <a:pt x="1129379" y="334292"/>
                  </a:cubicBezTo>
                  <a:cubicBezTo>
                    <a:pt x="1129760" y="306289"/>
                    <a:pt x="1129094" y="283619"/>
                    <a:pt x="1094042" y="280571"/>
                  </a:cubicBezTo>
                  <a:cubicBezTo>
                    <a:pt x="1088136" y="280095"/>
                    <a:pt x="1081945" y="276190"/>
                    <a:pt x="1077087" y="272380"/>
                  </a:cubicBezTo>
                  <a:cubicBezTo>
                    <a:pt x="1064800" y="262855"/>
                    <a:pt x="1056132" y="267236"/>
                    <a:pt x="1046512" y="277047"/>
                  </a:cubicBezTo>
                  <a:cubicBezTo>
                    <a:pt x="1016032" y="308384"/>
                    <a:pt x="985457" y="339531"/>
                    <a:pt x="953834" y="369630"/>
                  </a:cubicBezTo>
                  <a:cubicBezTo>
                    <a:pt x="941356" y="381536"/>
                    <a:pt x="935450" y="392871"/>
                    <a:pt x="938594" y="410873"/>
                  </a:cubicBezTo>
                  <a:cubicBezTo>
                    <a:pt x="943261" y="437162"/>
                    <a:pt x="930402" y="457451"/>
                    <a:pt x="908209" y="470595"/>
                  </a:cubicBezTo>
                  <a:cubicBezTo>
                    <a:pt x="885730" y="484025"/>
                    <a:pt x="862679" y="482597"/>
                    <a:pt x="841438" y="466785"/>
                  </a:cubicBezTo>
                  <a:cubicBezTo>
                    <a:pt x="820484" y="451164"/>
                    <a:pt x="812292" y="430590"/>
                    <a:pt x="817150" y="404301"/>
                  </a:cubicBezTo>
                  <a:cubicBezTo>
                    <a:pt x="818388" y="397348"/>
                    <a:pt x="817912" y="387061"/>
                    <a:pt x="813721" y="382679"/>
                  </a:cubicBezTo>
                  <a:cubicBezTo>
                    <a:pt x="798195" y="366582"/>
                    <a:pt x="786003" y="341531"/>
                    <a:pt x="755713" y="354295"/>
                  </a:cubicBezTo>
                  <a:cubicBezTo>
                    <a:pt x="751904" y="355914"/>
                    <a:pt x="746093" y="352199"/>
                    <a:pt x="741807" y="353152"/>
                  </a:cubicBezTo>
                  <a:cubicBezTo>
                    <a:pt x="731996" y="355343"/>
                    <a:pt x="719900" y="356105"/>
                    <a:pt x="713232" y="362296"/>
                  </a:cubicBezTo>
                  <a:cubicBezTo>
                    <a:pt x="686372" y="386966"/>
                    <a:pt x="660463" y="412874"/>
                    <a:pt x="635889" y="439734"/>
                  </a:cubicBezTo>
                  <a:cubicBezTo>
                    <a:pt x="629603" y="446592"/>
                    <a:pt x="628840" y="458594"/>
                    <a:pt x="626174" y="468500"/>
                  </a:cubicBezTo>
                  <a:cubicBezTo>
                    <a:pt x="621506" y="485454"/>
                    <a:pt x="621030" y="504790"/>
                    <a:pt x="612077" y="518887"/>
                  </a:cubicBezTo>
                  <a:cubicBezTo>
                    <a:pt x="597122" y="542414"/>
                    <a:pt x="561785" y="547938"/>
                    <a:pt x="537115" y="535365"/>
                  </a:cubicBezTo>
                  <a:cubicBezTo>
                    <a:pt x="512636" y="522887"/>
                    <a:pt x="498253" y="493265"/>
                    <a:pt x="504444" y="467833"/>
                  </a:cubicBezTo>
                  <a:cubicBezTo>
                    <a:pt x="512064" y="436305"/>
                    <a:pt x="534638" y="414874"/>
                    <a:pt x="564833" y="418589"/>
                  </a:cubicBezTo>
                  <a:cubicBezTo>
                    <a:pt x="589788" y="421637"/>
                    <a:pt x="604552" y="411731"/>
                    <a:pt x="619506" y="395157"/>
                  </a:cubicBezTo>
                  <a:cubicBezTo>
                    <a:pt x="636556" y="376393"/>
                    <a:pt x="654844" y="358581"/>
                    <a:pt x="673227" y="341150"/>
                  </a:cubicBezTo>
                  <a:cubicBezTo>
                    <a:pt x="686372" y="328768"/>
                    <a:pt x="695897" y="317243"/>
                    <a:pt x="691801" y="296288"/>
                  </a:cubicBezTo>
                  <a:cubicBezTo>
                    <a:pt x="686753" y="270094"/>
                    <a:pt x="700373" y="249901"/>
                    <a:pt x="723329" y="237518"/>
                  </a:cubicBezTo>
                  <a:cubicBezTo>
                    <a:pt x="745236" y="225707"/>
                    <a:pt x="767810" y="226279"/>
                    <a:pt x="788384" y="241328"/>
                  </a:cubicBezTo>
                  <a:cubicBezTo>
                    <a:pt x="809339" y="256664"/>
                    <a:pt x="817436" y="277333"/>
                    <a:pt x="813626" y="303717"/>
                  </a:cubicBezTo>
                  <a:cubicBezTo>
                    <a:pt x="812387" y="312290"/>
                    <a:pt x="815721" y="324005"/>
                    <a:pt x="821246" y="330673"/>
                  </a:cubicBezTo>
                  <a:cubicBezTo>
                    <a:pt x="835152" y="347246"/>
                    <a:pt x="849344" y="366677"/>
                    <a:pt x="876490" y="355152"/>
                  </a:cubicBezTo>
                  <a:cubicBezTo>
                    <a:pt x="879729" y="353723"/>
                    <a:pt x="884777" y="354295"/>
                    <a:pt x="888206" y="355819"/>
                  </a:cubicBezTo>
                  <a:cubicBezTo>
                    <a:pt x="902780" y="362486"/>
                    <a:pt x="911733" y="354771"/>
                    <a:pt x="921163" y="345151"/>
                  </a:cubicBezTo>
                  <a:cubicBezTo>
                    <a:pt x="951167" y="314576"/>
                    <a:pt x="981837" y="284572"/>
                    <a:pt x="1011650" y="253901"/>
                  </a:cubicBezTo>
                  <a:cubicBezTo>
                    <a:pt x="1019651" y="245710"/>
                    <a:pt x="1034701" y="239804"/>
                    <a:pt x="1024985" y="222945"/>
                  </a:cubicBezTo>
                  <a:cubicBezTo>
                    <a:pt x="1015175" y="205895"/>
                    <a:pt x="1011936" y="187226"/>
                    <a:pt x="982790" y="187322"/>
                  </a:cubicBezTo>
                  <a:cubicBezTo>
                    <a:pt x="679513" y="188560"/>
                    <a:pt x="376333" y="188274"/>
                    <a:pt x="73057" y="187607"/>
                  </a:cubicBezTo>
                  <a:cubicBezTo>
                    <a:pt x="50959" y="187512"/>
                    <a:pt x="43148" y="192370"/>
                    <a:pt x="43244" y="216278"/>
                  </a:cubicBezTo>
                  <a:cubicBezTo>
                    <a:pt x="44196" y="448116"/>
                    <a:pt x="43815" y="680050"/>
                    <a:pt x="43815" y="911888"/>
                  </a:cubicBezTo>
                  <a:cubicBezTo>
                    <a:pt x="43815" y="919604"/>
                    <a:pt x="43815" y="927224"/>
                    <a:pt x="43815" y="935606"/>
                  </a:cubicBezTo>
                  <a:close/>
                  <a:moveTo>
                    <a:pt x="1201484" y="1122105"/>
                  </a:moveTo>
                  <a:cubicBezTo>
                    <a:pt x="1180243" y="1109913"/>
                    <a:pt x="1160907" y="1097531"/>
                    <a:pt x="1140238" y="1087910"/>
                  </a:cubicBezTo>
                  <a:cubicBezTo>
                    <a:pt x="1135190" y="1085529"/>
                    <a:pt x="1123379" y="1089530"/>
                    <a:pt x="1119188" y="1094387"/>
                  </a:cubicBezTo>
                  <a:cubicBezTo>
                    <a:pt x="1033082" y="1193924"/>
                    <a:pt x="883349" y="1189637"/>
                    <a:pt x="801148" y="1093149"/>
                  </a:cubicBezTo>
                  <a:cubicBezTo>
                    <a:pt x="797528" y="1088863"/>
                    <a:pt x="787908" y="1084386"/>
                    <a:pt x="784288" y="1086196"/>
                  </a:cubicBezTo>
                  <a:cubicBezTo>
                    <a:pt x="762857" y="1097054"/>
                    <a:pt x="742283" y="1109818"/>
                    <a:pt x="721424" y="1122010"/>
                  </a:cubicBezTo>
                  <a:cubicBezTo>
                    <a:pt x="830580" y="1290983"/>
                    <a:pt x="1082707" y="1291174"/>
                    <a:pt x="1201484" y="1122105"/>
                  </a:cubicBezTo>
                  <a:close/>
                  <a:moveTo>
                    <a:pt x="699135" y="1085434"/>
                  </a:moveTo>
                  <a:cubicBezTo>
                    <a:pt x="719423" y="1074004"/>
                    <a:pt x="735616" y="1064288"/>
                    <a:pt x="752380" y="1055716"/>
                  </a:cubicBezTo>
                  <a:cubicBezTo>
                    <a:pt x="765810" y="1048858"/>
                    <a:pt x="768953" y="1041714"/>
                    <a:pt x="764191" y="1025807"/>
                  </a:cubicBezTo>
                  <a:cubicBezTo>
                    <a:pt x="737045" y="934844"/>
                    <a:pt x="761429" y="848071"/>
                    <a:pt x="832961" y="795874"/>
                  </a:cubicBezTo>
                  <a:cubicBezTo>
                    <a:pt x="863441" y="773681"/>
                    <a:pt x="901065" y="761203"/>
                    <a:pt x="937832" y="743201"/>
                  </a:cubicBezTo>
                  <a:cubicBezTo>
                    <a:pt x="937832" y="723103"/>
                    <a:pt x="937832" y="697385"/>
                    <a:pt x="937832" y="669001"/>
                  </a:cubicBezTo>
                  <a:cubicBezTo>
                    <a:pt x="835914" y="680240"/>
                    <a:pt x="759238" y="727199"/>
                    <a:pt x="709041" y="813971"/>
                  </a:cubicBezTo>
                  <a:cubicBezTo>
                    <a:pt x="658844" y="900649"/>
                    <a:pt x="656082" y="990374"/>
                    <a:pt x="699135" y="1085434"/>
                  </a:cubicBezTo>
                  <a:close/>
                  <a:moveTo>
                    <a:pt x="1221962" y="1085053"/>
                  </a:moveTo>
                  <a:cubicBezTo>
                    <a:pt x="1225963" y="1077623"/>
                    <a:pt x="1228630" y="1073623"/>
                    <a:pt x="1230344" y="1069337"/>
                  </a:cubicBezTo>
                  <a:cubicBezTo>
                    <a:pt x="1297210" y="901411"/>
                    <a:pt x="1203103" y="716531"/>
                    <a:pt x="1025462" y="675002"/>
                  </a:cubicBezTo>
                  <a:cubicBezTo>
                    <a:pt x="983171" y="665096"/>
                    <a:pt x="982885" y="666429"/>
                    <a:pt x="982885" y="710054"/>
                  </a:cubicBezTo>
                  <a:cubicBezTo>
                    <a:pt x="982885" y="717959"/>
                    <a:pt x="983552" y="725960"/>
                    <a:pt x="982694" y="733866"/>
                  </a:cubicBezTo>
                  <a:cubicBezTo>
                    <a:pt x="981361" y="746439"/>
                    <a:pt x="986219" y="751583"/>
                    <a:pt x="998887" y="754535"/>
                  </a:cubicBezTo>
                  <a:cubicBezTo>
                    <a:pt x="1131570" y="786539"/>
                    <a:pt x="1196626" y="900744"/>
                    <a:pt x="1157002" y="1029617"/>
                  </a:cubicBezTo>
                  <a:cubicBezTo>
                    <a:pt x="1155192" y="1035618"/>
                    <a:pt x="1158335" y="1047334"/>
                    <a:pt x="1163098" y="1050572"/>
                  </a:cubicBezTo>
                  <a:cubicBezTo>
                    <a:pt x="1181291" y="1063050"/>
                    <a:pt x="1201007" y="1073147"/>
                    <a:pt x="1221962" y="1085053"/>
                  </a:cubicBezTo>
                  <a:close/>
                  <a:moveTo>
                    <a:pt x="795623" y="959132"/>
                  </a:moveTo>
                  <a:cubicBezTo>
                    <a:pt x="795623" y="1051049"/>
                    <a:pt x="870013" y="1126296"/>
                    <a:pt x="961073" y="1126772"/>
                  </a:cubicBezTo>
                  <a:cubicBezTo>
                    <a:pt x="1049655" y="1127249"/>
                    <a:pt x="1130999" y="1047429"/>
                    <a:pt x="1128332" y="958942"/>
                  </a:cubicBezTo>
                  <a:cubicBezTo>
                    <a:pt x="1125284" y="854262"/>
                    <a:pt x="1040892" y="791492"/>
                    <a:pt x="961073" y="793016"/>
                  </a:cubicBezTo>
                  <a:cubicBezTo>
                    <a:pt x="867347" y="794921"/>
                    <a:pt x="795528" y="865311"/>
                    <a:pt x="795623" y="959132"/>
                  </a:cubicBezTo>
                  <a:close/>
                  <a:moveTo>
                    <a:pt x="1251299" y="146269"/>
                  </a:moveTo>
                  <a:cubicBezTo>
                    <a:pt x="1252061" y="88547"/>
                    <a:pt x="1207199" y="42256"/>
                    <a:pt x="1150334" y="41970"/>
                  </a:cubicBezTo>
                  <a:cubicBezTo>
                    <a:pt x="1093280" y="41684"/>
                    <a:pt x="1044035" y="89500"/>
                    <a:pt x="1044035" y="145316"/>
                  </a:cubicBezTo>
                  <a:cubicBezTo>
                    <a:pt x="1043940" y="200371"/>
                    <a:pt x="1091470" y="248853"/>
                    <a:pt x="1146905" y="250187"/>
                  </a:cubicBezTo>
                  <a:cubicBezTo>
                    <a:pt x="1203960" y="251615"/>
                    <a:pt x="1250537" y="205229"/>
                    <a:pt x="1251299" y="146269"/>
                  </a:cubicBezTo>
                  <a:close/>
                  <a:moveTo>
                    <a:pt x="630269" y="689003"/>
                  </a:moveTo>
                  <a:cubicBezTo>
                    <a:pt x="630269" y="745772"/>
                    <a:pt x="630269" y="799874"/>
                    <a:pt x="630269" y="854643"/>
                  </a:cubicBezTo>
                  <a:cubicBezTo>
                    <a:pt x="663226" y="843499"/>
                    <a:pt x="681704" y="748439"/>
                    <a:pt x="664274" y="689003"/>
                  </a:cubicBezTo>
                  <a:cubicBezTo>
                    <a:pt x="653510" y="689003"/>
                    <a:pt x="642652" y="689003"/>
                    <a:pt x="630269" y="689003"/>
                  </a:cubicBezTo>
                  <a:close/>
                  <a:moveTo>
                    <a:pt x="781145" y="292097"/>
                  </a:moveTo>
                  <a:cubicBezTo>
                    <a:pt x="767906" y="282857"/>
                    <a:pt x="760095" y="273237"/>
                    <a:pt x="753332" y="273904"/>
                  </a:cubicBezTo>
                  <a:cubicBezTo>
                    <a:pt x="746093" y="274666"/>
                    <a:pt x="734187" y="285429"/>
                    <a:pt x="734473" y="291239"/>
                  </a:cubicBezTo>
                  <a:cubicBezTo>
                    <a:pt x="734949" y="298478"/>
                    <a:pt x="745141" y="309718"/>
                    <a:pt x="752285" y="310766"/>
                  </a:cubicBezTo>
                  <a:cubicBezTo>
                    <a:pt x="758952" y="311813"/>
                    <a:pt x="767239" y="301717"/>
                    <a:pt x="781145" y="292097"/>
                  </a:cubicBezTo>
                  <a:close/>
                  <a:moveTo>
                    <a:pt x="593503" y="479739"/>
                  </a:moveTo>
                  <a:cubicBezTo>
                    <a:pt x="580454" y="470500"/>
                    <a:pt x="572548" y="460594"/>
                    <a:pt x="565404" y="461070"/>
                  </a:cubicBezTo>
                  <a:cubicBezTo>
                    <a:pt x="558356" y="461546"/>
                    <a:pt x="552069" y="472691"/>
                    <a:pt x="545497" y="479168"/>
                  </a:cubicBezTo>
                  <a:cubicBezTo>
                    <a:pt x="551974" y="485645"/>
                    <a:pt x="558070" y="496789"/>
                    <a:pt x="565118" y="497456"/>
                  </a:cubicBezTo>
                  <a:cubicBezTo>
                    <a:pt x="572357" y="498122"/>
                    <a:pt x="580454" y="488502"/>
                    <a:pt x="593503" y="479739"/>
                  </a:cubicBezTo>
                  <a:close/>
                  <a:moveTo>
                    <a:pt x="878967" y="388394"/>
                  </a:moveTo>
                  <a:cubicBezTo>
                    <a:pt x="869442" y="400872"/>
                    <a:pt x="859250" y="408397"/>
                    <a:pt x="859346" y="415636"/>
                  </a:cubicBezTo>
                  <a:cubicBezTo>
                    <a:pt x="859441" y="422589"/>
                    <a:pt x="870013" y="434305"/>
                    <a:pt x="876490" y="434781"/>
                  </a:cubicBezTo>
                  <a:cubicBezTo>
                    <a:pt x="882872" y="435162"/>
                    <a:pt x="894779" y="424589"/>
                    <a:pt x="895636" y="417731"/>
                  </a:cubicBezTo>
                  <a:cubicBezTo>
                    <a:pt x="896588" y="410492"/>
                    <a:pt x="887349" y="402015"/>
                    <a:pt x="878967" y="38839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任意多边形: 形状 73">
              <a:extLst>
                <a:ext uri="{FF2B5EF4-FFF2-40B4-BE49-F238E27FC236}">
                  <a16:creationId xmlns:a16="http://schemas.microsoft.com/office/drawing/2014/main" id="{EDA0AA39-7764-45CD-AE85-AE5D18EB1DD3}"/>
                </a:ext>
              </a:extLst>
            </p:cNvPr>
            <p:cNvSpPr/>
            <p:nvPr/>
          </p:nvSpPr>
          <p:spPr>
            <a:xfrm>
              <a:off x="10013396" y="3153441"/>
              <a:ext cx="122396" cy="330517"/>
            </a:xfrm>
            <a:custGeom>
              <a:avLst/>
              <a:gdLst>
                <a:gd name="connsiteX0" fmla="*/ 122396 w 122396"/>
                <a:gd name="connsiteY0" fmla="*/ 0 h 330517"/>
                <a:gd name="connsiteX1" fmla="*/ 122396 w 122396"/>
                <a:gd name="connsiteY1" fmla="*/ 330518 h 330517"/>
                <a:gd name="connsiteX2" fmla="*/ 0 w 122396"/>
                <a:gd name="connsiteY2" fmla="*/ 330518 h 330517"/>
                <a:gd name="connsiteX3" fmla="*/ 0 w 122396"/>
                <a:gd name="connsiteY3" fmla="*/ 0 h 330517"/>
                <a:gd name="connsiteX4" fmla="*/ 122396 w 122396"/>
                <a:gd name="connsiteY4" fmla="*/ 0 h 330517"/>
                <a:gd name="connsiteX5" fmla="*/ 42100 w 122396"/>
                <a:gd name="connsiteY5" fmla="*/ 40577 h 330517"/>
                <a:gd name="connsiteX6" fmla="*/ 42100 w 122396"/>
                <a:gd name="connsiteY6" fmla="*/ 288703 h 330517"/>
                <a:gd name="connsiteX7" fmla="*/ 79629 w 122396"/>
                <a:gd name="connsiteY7" fmla="*/ 288703 h 330517"/>
                <a:gd name="connsiteX8" fmla="*/ 79629 w 122396"/>
                <a:gd name="connsiteY8" fmla="*/ 40577 h 330517"/>
                <a:gd name="connsiteX9" fmla="*/ 42100 w 122396"/>
                <a:gd name="connsiteY9" fmla="*/ 40577 h 330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396" h="330517">
                  <a:moveTo>
                    <a:pt x="122396" y="0"/>
                  </a:moveTo>
                  <a:cubicBezTo>
                    <a:pt x="122396" y="110776"/>
                    <a:pt x="122396" y="219932"/>
                    <a:pt x="122396" y="330518"/>
                  </a:cubicBezTo>
                  <a:cubicBezTo>
                    <a:pt x="81343" y="330518"/>
                    <a:pt x="41243" y="330518"/>
                    <a:pt x="0" y="330518"/>
                  </a:cubicBezTo>
                  <a:cubicBezTo>
                    <a:pt x="0" y="220123"/>
                    <a:pt x="0" y="110966"/>
                    <a:pt x="0" y="0"/>
                  </a:cubicBezTo>
                  <a:cubicBezTo>
                    <a:pt x="40195" y="0"/>
                    <a:pt x="80105" y="0"/>
                    <a:pt x="122396" y="0"/>
                  </a:cubicBezTo>
                  <a:close/>
                  <a:moveTo>
                    <a:pt x="42100" y="40577"/>
                  </a:moveTo>
                  <a:cubicBezTo>
                    <a:pt x="42100" y="124206"/>
                    <a:pt x="42100" y="206026"/>
                    <a:pt x="42100" y="288703"/>
                  </a:cubicBezTo>
                  <a:cubicBezTo>
                    <a:pt x="55626" y="288703"/>
                    <a:pt x="67723" y="288703"/>
                    <a:pt x="79629" y="288703"/>
                  </a:cubicBezTo>
                  <a:cubicBezTo>
                    <a:pt x="79629" y="205073"/>
                    <a:pt x="79629" y="123254"/>
                    <a:pt x="79629" y="40577"/>
                  </a:cubicBezTo>
                  <a:cubicBezTo>
                    <a:pt x="66961" y="40577"/>
                    <a:pt x="56102" y="40577"/>
                    <a:pt x="42100" y="4057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任意多边形: 形状 74">
              <a:extLst>
                <a:ext uri="{FF2B5EF4-FFF2-40B4-BE49-F238E27FC236}">
                  <a16:creationId xmlns:a16="http://schemas.microsoft.com/office/drawing/2014/main" id="{BC780D3C-A2F2-4466-B0F2-9C1E3549F928}"/>
                </a:ext>
              </a:extLst>
            </p:cNvPr>
            <p:cNvSpPr/>
            <p:nvPr/>
          </p:nvSpPr>
          <p:spPr>
            <a:xfrm>
              <a:off x="9680402" y="3278791"/>
              <a:ext cx="122110" cy="204787"/>
            </a:xfrm>
            <a:custGeom>
              <a:avLst/>
              <a:gdLst>
                <a:gd name="connsiteX0" fmla="*/ 122111 w 122110"/>
                <a:gd name="connsiteY0" fmla="*/ 0 h 204787"/>
                <a:gd name="connsiteX1" fmla="*/ 122111 w 122110"/>
                <a:gd name="connsiteY1" fmla="*/ 204788 h 204787"/>
                <a:gd name="connsiteX2" fmla="*/ 0 w 122110"/>
                <a:gd name="connsiteY2" fmla="*/ 204788 h 204787"/>
                <a:gd name="connsiteX3" fmla="*/ 0 w 122110"/>
                <a:gd name="connsiteY3" fmla="*/ 0 h 204787"/>
                <a:gd name="connsiteX4" fmla="*/ 122111 w 122110"/>
                <a:gd name="connsiteY4" fmla="*/ 0 h 204787"/>
                <a:gd name="connsiteX5" fmla="*/ 41720 w 122110"/>
                <a:gd name="connsiteY5" fmla="*/ 40672 h 204787"/>
                <a:gd name="connsiteX6" fmla="*/ 41720 w 122110"/>
                <a:gd name="connsiteY6" fmla="*/ 163259 h 204787"/>
                <a:gd name="connsiteX7" fmla="*/ 79153 w 122110"/>
                <a:gd name="connsiteY7" fmla="*/ 163259 h 204787"/>
                <a:gd name="connsiteX8" fmla="*/ 79153 w 122110"/>
                <a:gd name="connsiteY8" fmla="*/ 40672 h 204787"/>
                <a:gd name="connsiteX9" fmla="*/ 41720 w 122110"/>
                <a:gd name="connsiteY9" fmla="*/ 40672 h 2047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110" h="204787">
                  <a:moveTo>
                    <a:pt x="122111" y="0"/>
                  </a:moveTo>
                  <a:cubicBezTo>
                    <a:pt x="122111" y="68771"/>
                    <a:pt x="122111" y="135922"/>
                    <a:pt x="122111" y="204788"/>
                  </a:cubicBezTo>
                  <a:cubicBezTo>
                    <a:pt x="81534" y="204788"/>
                    <a:pt x="41624" y="204788"/>
                    <a:pt x="0" y="204788"/>
                  </a:cubicBezTo>
                  <a:cubicBezTo>
                    <a:pt x="0" y="136969"/>
                    <a:pt x="0" y="69342"/>
                    <a:pt x="0" y="0"/>
                  </a:cubicBezTo>
                  <a:cubicBezTo>
                    <a:pt x="39815" y="0"/>
                    <a:pt x="79724" y="0"/>
                    <a:pt x="122111" y="0"/>
                  </a:cubicBezTo>
                  <a:close/>
                  <a:moveTo>
                    <a:pt x="41720" y="40672"/>
                  </a:moveTo>
                  <a:cubicBezTo>
                    <a:pt x="41720" y="82772"/>
                    <a:pt x="41720" y="122682"/>
                    <a:pt x="41720" y="163259"/>
                  </a:cubicBezTo>
                  <a:cubicBezTo>
                    <a:pt x="55340" y="163259"/>
                    <a:pt x="67342" y="163259"/>
                    <a:pt x="79153" y="163259"/>
                  </a:cubicBezTo>
                  <a:cubicBezTo>
                    <a:pt x="79153" y="121444"/>
                    <a:pt x="79153" y="81534"/>
                    <a:pt x="79153" y="40672"/>
                  </a:cubicBezTo>
                  <a:cubicBezTo>
                    <a:pt x="66294" y="40672"/>
                    <a:pt x="55340" y="40672"/>
                    <a:pt x="41720" y="4067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任意多边形: 形状 75">
              <a:extLst>
                <a:ext uri="{FF2B5EF4-FFF2-40B4-BE49-F238E27FC236}">
                  <a16:creationId xmlns:a16="http://schemas.microsoft.com/office/drawing/2014/main" id="{1845CD2F-28A6-4DC9-8609-75F2EA75D886}"/>
                </a:ext>
              </a:extLst>
            </p:cNvPr>
            <p:cNvSpPr/>
            <p:nvPr/>
          </p:nvSpPr>
          <p:spPr>
            <a:xfrm>
              <a:off x="9846328" y="3319843"/>
              <a:ext cx="122396" cy="163449"/>
            </a:xfrm>
            <a:custGeom>
              <a:avLst/>
              <a:gdLst>
                <a:gd name="connsiteX0" fmla="*/ 0 w 122396"/>
                <a:gd name="connsiteY0" fmla="*/ 0 h 163449"/>
                <a:gd name="connsiteX1" fmla="*/ 122396 w 122396"/>
                <a:gd name="connsiteY1" fmla="*/ 0 h 163449"/>
                <a:gd name="connsiteX2" fmla="*/ 122396 w 122396"/>
                <a:gd name="connsiteY2" fmla="*/ 163449 h 163449"/>
                <a:gd name="connsiteX3" fmla="*/ 0 w 122396"/>
                <a:gd name="connsiteY3" fmla="*/ 163449 h 163449"/>
                <a:gd name="connsiteX4" fmla="*/ 0 w 122396"/>
                <a:gd name="connsiteY4" fmla="*/ 0 h 163449"/>
                <a:gd name="connsiteX5" fmla="*/ 80391 w 122396"/>
                <a:gd name="connsiteY5" fmla="*/ 122777 h 163449"/>
                <a:gd name="connsiteX6" fmla="*/ 80391 w 122396"/>
                <a:gd name="connsiteY6" fmla="*/ 41624 h 163449"/>
                <a:gd name="connsiteX7" fmla="*/ 42863 w 122396"/>
                <a:gd name="connsiteY7" fmla="*/ 41624 h 163449"/>
                <a:gd name="connsiteX8" fmla="*/ 42863 w 122396"/>
                <a:gd name="connsiteY8" fmla="*/ 122777 h 163449"/>
                <a:gd name="connsiteX9" fmla="*/ 80391 w 122396"/>
                <a:gd name="connsiteY9" fmla="*/ 122777 h 163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396" h="163449">
                  <a:moveTo>
                    <a:pt x="0" y="0"/>
                  </a:moveTo>
                  <a:cubicBezTo>
                    <a:pt x="40862" y="0"/>
                    <a:pt x="80963" y="0"/>
                    <a:pt x="122396" y="0"/>
                  </a:cubicBezTo>
                  <a:cubicBezTo>
                    <a:pt x="122396" y="54388"/>
                    <a:pt x="122396" y="107918"/>
                    <a:pt x="122396" y="163449"/>
                  </a:cubicBezTo>
                  <a:cubicBezTo>
                    <a:pt x="81915" y="163449"/>
                    <a:pt x="41434" y="163449"/>
                    <a:pt x="0" y="163449"/>
                  </a:cubicBezTo>
                  <a:cubicBezTo>
                    <a:pt x="0" y="108871"/>
                    <a:pt x="0" y="55150"/>
                    <a:pt x="0" y="0"/>
                  </a:cubicBezTo>
                  <a:close/>
                  <a:moveTo>
                    <a:pt x="80391" y="122777"/>
                  </a:moveTo>
                  <a:cubicBezTo>
                    <a:pt x="80391" y="95250"/>
                    <a:pt x="80391" y="69056"/>
                    <a:pt x="80391" y="41624"/>
                  </a:cubicBezTo>
                  <a:cubicBezTo>
                    <a:pt x="67151" y="41624"/>
                    <a:pt x="55150" y="41624"/>
                    <a:pt x="42863" y="41624"/>
                  </a:cubicBezTo>
                  <a:cubicBezTo>
                    <a:pt x="42863" y="69533"/>
                    <a:pt x="42863" y="95821"/>
                    <a:pt x="42863" y="122777"/>
                  </a:cubicBezTo>
                  <a:cubicBezTo>
                    <a:pt x="56007" y="122777"/>
                    <a:pt x="67437" y="122777"/>
                    <a:pt x="80391" y="12277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2B2ED75A-A272-4B48-8E50-AA33D244FE38}"/>
                </a:ext>
              </a:extLst>
            </p:cNvPr>
            <p:cNvSpPr/>
            <p:nvPr/>
          </p:nvSpPr>
          <p:spPr>
            <a:xfrm>
              <a:off x="9763079" y="2819495"/>
              <a:ext cx="289274" cy="39052"/>
            </a:xfrm>
            <a:custGeom>
              <a:avLst/>
              <a:gdLst>
                <a:gd name="connsiteX0" fmla="*/ 289274 w 289274"/>
                <a:gd name="connsiteY0" fmla="*/ 39053 h 39052"/>
                <a:gd name="connsiteX1" fmla="*/ 0 w 289274"/>
                <a:gd name="connsiteY1" fmla="*/ 39053 h 39052"/>
                <a:gd name="connsiteX2" fmla="*/ 0 w 289274"/>
                <a:gd name="connsiteY2" fmla="*/ 0 h 39052"/>
                <a:gd name="connsiteX3" fmla="*/ 289274 w 289274"/>
                <a:gd name="connsiteY3" fmla="*/ 0 h 39052"/>
                <a:gd name="connsiteX4" fmla="*/ 289274 w 289274"/>
                <a:gd name="connsiteY4" fmla="*/ 39053 h 390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274" h="39052">
                  <a:moveTo>
                    <a:pt x="289274" y="39053"/>
                  </a:moveTo>
                  <a:cubicBezTo>
                    <a:pt x="191833" y="39053"/>
                    <a:pt x="96774" y="39053"/>
                    <a:pt x="0" y="39053"/>
                  </a:cubicBezTo>
                  <a:cubicBezTo>
                    <a:pt x="0" y="25908"/>
                    <a:pt x="0" y="13716"/>
                    <a:pt x="0" y="0"/>
                  </a:cubicBezTo>
                  <a:cubicBezTo>
                    <a:pt x="96202" y="0"/>
                    <a:pt x="191833" y="0"/>
                    <a:pt x="289274" y="0"/>
                  </a:cubicBezTo>
                  <a:cubicBezTo>
                    <a:pt x="289274" y="12668"/>
                    <a:pt x="289274" y="24765"/>
                    <a:pt x="289274" y="3905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 name="任意多边形: 形状 77">
              <a:extLst>
                <a:ext uri="{FF2B5EF4-FFF2-40B4-BE49-F238E27FC236}">
                  <a16:creationId xmlns:a16="http://schemas.microsoft.com/office/drawing/2014/main" id="{454F9607-E310-406B-A3D8-D776BA27A479}"/>
                </a:ext>
              </a:extLst>
            </p:cNvPr>
            <p:cNvSpPr/>
            <p:nvPr/>
          </p:nvSpPr>
          <p:spPr>
            <a:xfrm>
              <a:off x="9763174" y="2903506"/>
              <a:ext cx="289464" cy="39433"/>
            </a:xfrm>
            <a:custGeom>
              <a:avLst/>
              <a:gdLst>
                <a:gd name="connsiteX0" fmla="*/ 289465 w 289464"/>
                <a:gd name="connsiteY0" fmla="*/ 39433 h 39433"/>
                <a:gd name="connsiteX1" fmla="*/ 0 w 289464"/>
                <a:gd name="connsiteY1" fmla="*/ 39433 h 39433"/>
                <a:gd name="connsiteX2" fmla="*/ 0 w 289464"/>
                <a:gd name="connsiteY2" fmla="*/ 0 h 39433"/>
                <a:gd name="connsiteX3" fmla="*/ 289465 w 289464"/>
                <a:gd name="connsiteY3" fmla="*/ 0 h 39433"/>
                <a:gd name="connsiteX4" fmla="*/ 289465 w 289464"/>
                <a:gd name="connsiteY4" fmla="*/ 39433 h 39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464" h="39433">
                  <a:moveTo>
                    <a:pt x="289465" y="39433"/>
                  </a:moveTo>
                  <a:cubicBezTo>
                    <a:pt x="192024" y="39433"/>
                    <a:pt x="96965" y="39433"/>
                    <a:pt x="0" y="39433"/>
                  </a:cubicBezTo>
                  <a:cubicBezTo>
                    <a:pt x="0" y="26479"/>
                    <a:pt x="0" y="14288"/>
                    <a:pt x="0" y="0"/>
                  </a:cubicBezTo>
                  <a:cubicBezTo>
                    <a:pt x="95631" y="0"/>
                    <a:pt x="191834" y="0"/>
                    <a:pt x="289465" y="0"/>
                  </a:cubicBezTo>
                  <a:cubicBezTo>
                    <a:pt x="289465" y="12478"/>
                    <a:pt x="289465" y="24765"/>
                    <a:pt x="289465" y="3943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任意多边形: 形状 78">
              <a:extLst>
                <a:ext uri="{FF2B5EF4-FFF2-40B4-BE49-F238E27FC236}">
                  <a16:creationId xmlns:a16="http://schemas.microsoft.com/office/drawing/2014/main" id="{6A975166-88EA-46D8-9611-C7C999CCF05D}"/>
                </a:ext>
              </a:extLst>
            </p:cNvPr>
            <p:cNvSpPr/>
            <p:nvPr/>
          </p:nvSpPr>
          <p:spPr>
            <a:xfrm>
              <a:off x="9763270" y="2986373"/>
              <a:ext cx="289750" cy="38195"/>
            </a:xfrm>
            <a:custGeom>
              <a:avLst/>
              <a:gdLst>
                <a:gd name="connsiteX0" fmla="*/ 289751 w 289750"/>
                <a:gd name="connsiteY0" fmla="*/ 0 h 38195"/>
                <a:gd name="connsiteX1" fmla="*/ 289751 w 289750"/>
                <a:gd name="connsiteY1" fmla="*/ 38195 h 38195"/>
                <a:gd name="connsiteX2" fmla="*/ 0 w 289750"/>
                <a:gd name="connsiteY2" fmla="*/ 38195 h 38195"/>
                <a:gd name="connsiteX3" fmla="*/ 0 w 289750"/>
                <a:gd name="connsiteY3" fmla="*/ 0 h 38195"/>
                <a:gd name="connsiteX4" fmla="*/ 289751 w 289750"/>
                <a:gd name="connsiteY4" fmla="*/ 0 h 381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750" h="38195">
                  <a:moveTo>
                    <a:pt x="289751" y="0"/>
                  </a:moveTo>
                  <a:cubicBezTo>
                    <a:pt x="289751" y="13240"/>
                    <a:pt x="289751" y="24860"/>
                    <a:pt x="289751" y="38195"/>
                  </a:cubicBezTo>
                  <a:cubicBezTo>
                    <a:pt x="193072" y="38195"/>
                    <a:pt x="97441" y="38195"/>
                    <a:pt x="0" y="38195"/>
                  </a:cubicBezTo>
                  <a:cubicBezTo>
                    <a:pt x="0" y="26098"/>
                    <a:pt x="0" y="13906"/>
                    <a:pt x="0" y="0"/>
                  </a:cubicBezTo>
                  <a:cubicBezTo>
                    <a:pt x="95726" y="0"/>
                    <a:pt x="191357" y="0"/>
                    <a:pt x="289751"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 name="任意多边形: 形状 79">
              <a:extLst>
                <a:ext uri="{FF2B5EF4-FFF2-40B4-BE49-F238E27FC236}">
                  <a16:creationId xmlns:a16="http://schemas.microsoft.com/office/drawing/2014/main" id="{7E6C1C4F-4DFC-4D75-B929-236EBD7C86D7}"/>
                </a:ext>
              </a:extLst>
            </p:cNvPr>
            <p:cNvSpPr/>
            <p:nvPr/>
          </p:nvSpPr>
          <p:spPr>
            <a:xfrm>
              <a:off x="9763365" y="3069431"/>
              <a:ext cx="289178" cy="39338"/>
            </a:xfrm>
            <a:custGeom>
              <a:avLst/>
              <a:gdLst>
                <a:gd name="connsiteX0" fmla="*/ 0 w 289178"/>
                <a:gd name="connsiteY0" fmla="*/ 0 h 39338"/>
                <a:gd name="connsiteX1" fmla="*/ 289179 w 289178"/>
                <a:gd name="connsiteY1" fmla="*/ 0 h 39338"/>
                <a:gd name="connsiteX2" fmla="*/ 289179 w 289178"/>
                <a:gd name="connsiteY2" fmla="*/ 39338 h 39338"/>
                <a:gd name="connsiteX3" fmla="*/ 0 w 289178"/>
                <a:gd name="connsiteY3" fmla="*/ 39338 h 39338"/>
                <a:gd name="connsiteX4" fmla="*/ 0 w 289178"/>
                <a:gd name="connsiteY4" fmla="*/ 0 h 39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178" h="39338">
                  <a:moveTo>
                    <a:pt x="0" y="0"/>
                  </a:moveTo>
                  <a:cubicBezTo>
                    <a:pt x="96393" y="0"/>
                    <a:pt x="192024" y="0"/>
                    <a:pt x="289179" y="0"/>
                  </a:cubicBezTo>
                  <a:cubicBezTo>
                    <a:pt x="289179" y="13145"/>
                    <a:pt x="289179" y="25432"/>
                    <a:pt x="289179" y="39338"/>
                  </a:cubicBezTo>
                  <a:cubicBezTo>
                    <a:pt x="193262" y="39338"/>
                    <a:pt x="97536" y="39338"/>
                    <a:pt x="0" y="39338"/>
                  </a:cubicBezTo>
                  <a:cubicBezTo>
                    <a:pt x="0" y="26956"/>
                    <a:pt x="0" y="14097"/>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 name="任意多边形: 形状 80">
              <a:extLst>
                <a:ext uri="{FF2B5EF4-FFF2-40B4-BE49-F238E27FC236}">
                  <a16:creationId xmlns:a16="http://schemas.microsoft.com/office/drawing/2014/main" id="{B361053E-7FB4-4649-B5ED-4B169764BD79}"/>
                </a:ext>
              </a:extLst>
            </p:cNvPr>
            <p:cNvSpPr/>
            <p:nvPr/>
          </p:nvSpPr>
          <p:spPr>
            <a:xfrm>
              <a:off x="9679831" y="2820067"/>
              <a:ext cx="39528" cy="37338"/>
            </a:xfrm>
            <a:custGeom>
              <a:avLst/>
              <a:gdLst>
                <a:gd name="connsiteX0" fmla="*/ 0 w 39528"/>
                <a:gd name="connsiteY0" fmla="*/ 37338 h 37338"/>
                <a:gd name="connsiteX1" fmla="*/ 0 w 39528"/>
                <a:gd name="connsiteY1" fmla="*/ 0 h 37338"/>
                <a:gd name="connsiteX2" fmla="*/ 39529 w 39528"/>
                <a:gd name="connsiteY2" fmla="*/ 0 h 37338"/>
                <a:gd name="connsiteX3" fmla="*/ 39529 w 39528"/>
                <a:gd name="connsiteY3" fmla="*/ 37338 h 37338"/>
                <a:gd name="connsiteX4" fmla="*/ 0 w 39528"/>
                <a:gd name="connsiteY4" fmla="*/ 37338 h 37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528" h="37338">
                  <a:moveTo>
                    <a:pt x="0" y="37338"/>
                  </a:moveTo>
                  <a:cubicBezTo>
                    <a:pt x="0" y="25336"/>
                    <a:pt x="0" y="13716"/>
                    <a:pt x="0" y="0"/>
                  </a:cubicBezTo>
                  <a:cubicBezTo>
                    <a:pt x="12764" y="0"/>
                    <a:pt x="25432" y="0"/>
                    <a:pt x="39529" y="0"/>
                  </a:cubicBezTo>
                  <a:cubicBezTo>
                    <a:pt x="39529" y="12192"/>
                    <a:pt x="39529" y="23717"/>
                    <a:pt x="39529" y="37338"/>
                  </a:cubicBezTo>
                  <a:cubicBezTo>
                    <a:pt x="26670" y="37338"/>
                    <a:pt x="13907" y="37338"/>
                    <a:pt x="0" y="3733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 name="任意多边形: 形状 81">
              <a:extLst>
                <a:ext uri="{FF2B5EF4-FFF2-40B4-BE49-F238E27FC236}">
                  <a16:creationId xmlns:a16="http://schemas.microsoft.com/office/drawing/2014/main" id="{B2A54277-FFDA-43DB-BA90-AD8E83F5D6C8}"/>
                </a:ext>
              </a:extLst>
            </p:cNvPr>
            <p:cNvSpPr/>
            <p:nvPr/>
          </p:nvSpPr>
          <p:spPr>
            <a:xfrm>
              <a:off x="9680116" y="2903029"/>
              <a:ext cx="39242" cy="39433"/>
            </a:xfrm>
            <a:custGeom>
              <a:avLst/>
              <a:gdLst>
                <a:gd name="connsiteX0" fmla="*/ 39243 w 39242"/>
                <a:gd name="connsiteY0" fmla="*/ 0 h 39433"/>
                <a:gd name="connsiteX1" fmla="*/ 39243 w 39242"/>
                <a:gd name="connsiteY1" fmla="*/ 39433 h 39433"/>
                <a:gd name="connsiteX2" fmla="*/ 0 w 39242"/>
                <a:gd name="connsiteY2" fmla="*/ 39433 h 39433"/>
                <a:gd name="connsiteX3" fmla="*/ 0 w 39242"/>
                <a:gd name="connsiteY3" fmla="*/ 0 h 39433"/>
                <a:gd name="connsiteX4" fmla="*/ 39243 w 39242"/>
                <a:gd name="connsiteY4" fmla="*/ 0 h 39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242" h="39433">
                  <a:moveTo>
                    <a:pt x="39243" y="0"/>
                  </a:moveTo>
                  <a:cubicBezTo>
                    <a:pt x="39243" y="13716"/>
                    <a:pt x="39243" y="25908"/>
                    <a:pt x="39243" y="39433"/>
                  </a:cubicBezTo>
                  <a:cubicBezTo>
                    <a:pt x="25813" y="39433"/>
                    <a:pt x="13621" y="39433"/>
                    <a:pt x="0" y="39433"/>
                  </a:cubicBezTo>
                  <a:cubicBezTo>
                    <a:pt x="0" y="26194"/>
                    <a:pt x="0" y="13906"/>
                    <a:pt x="0" y="0"/>
                  </a:cubicBezTo>
                  <a:cubicBezTo>
                    <a:pt x="12192" y="0"/>
                    <a:pt x="24479" y="0"/>
                    <a:pt x="39243"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 name="任意多边形: 形状 82">
              <a:extLst>
                <a:ext uri="{FF2B5EF4-FFF2-40B4-BE49-F238E27FC236}">
                  <a16:creationId xmlns:a16="http://schemas.microsoft.com/office/drawing/2014/main" id="{8B4F2B13-BDE1-4088-94D1-C15BCA53B002}"/>
                </a:ext>
              </a:extLst>
            </p:cNvPr>
            <p:cNvSpPr/>
            <p:nvPr/>
          </p:nvSpPr>
          <p:spPr>
            <a:xfrm>
              <a:off x="9680307" y="2985802"/>
              <a:ext cx="38576" cy="38861"/>
            </a:xfrm>
            <a:custGeom>
              <a:avLst/>
              <a:gdLst>
                <a:gd name="connsiteX0" fmla="*/ 0 w 38576"/>
                <a:gd name="connsiteY0" fmla="*/ 0 h 38861"/>
                <a:gd name="connsiteX1" fmla="*/ 38576 w 38576"/>
                <a:gd name="connsiteY1" fmla="*/ 0 h 38861"/>
                <a:gd name="connsiteX2" fmla="*/ 38576 w 38576"/>
                <a:gd name="connsiteY2" fmla="*/ 38862 h 38861"/>
                <a:gd name="connsiteX3" fmla="*/ 0 w 38576"/>
                <a:gd name="connsiteY3" fmla="*/ 38862 h 38861"/>
                <a:gd name="connsiteX4" fmla="*/ 0 w 38576"/>
                <a:gd name="connsiteY4" fmla="*/ 0 h 38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576" h="38861">
                  <a:moveTo>
                    <a:pt x="0" y="0"/>
                  </a:moveTo>
                  <a:cubicBezTo>
                    <a:pt x="13621" y="0"/>
                    <a:pt x="25146" y="0"/>
                    <a:pt x="38576" y="0"/>
                  </a:cubicBezTo>
                  <a:cubicBezTo>
                    <a:pt x="38576" y="12954"/>
                    <a:pt x="38576" y="25051"/>
                    <a:pt x="38576" y="38862"/>
                  </a:cubicBezTo>
                  <a:cubicBezTo>
                    <a:pt x="26003" y="38862"/>
                    <a:pt x="13811" y="38862"/>
                    <a:pt x="0" y="38862"/>
                  </a:cubicBezTo>
                  <a:cubicBezTo>
                    <a:pt x="0" y="26670"/>
                    <a:pt x="0" y="14383"/>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 name="任意多边形: 形状 83">
              <a:extLst>
                <a:ext uri="{FF2B5EF4-FFF2-40B4-BE49-F238E27FC236}">
                  <a16:creationId xmlns:a16="http://schemas.microsoft.com/office/drawing/2014/main" id="{C3583270-29F4-47D6-955D-4F9C756F6DCC}"/>
                </a:ext>
              </a:extLst>
            </p:cNvPr>
            <p:cNvSpPr/>
            <p:nvPr/>
          </p:nvSpPr>
          <p:spPr>
            <a:xfrm>
              <a:off x="9679926" y="3069336"/>
              <a:ext cx="39242" cy="39433"/>
            </a:xfrm>
            <a:custGeom>
              <a:avLst/>
              <a:gdLst>
                <a:gd name="connsiteX0" fmla="*/ 0 w 39242"/>
                <a:gd name="connsiteY0" fmla="*/ 39433 h 39433"/>
                <a:gd name="connsiteX1" fmla="*/ 0 w 39242"/>
                <a:gd name="connsiteY1" fmla="*/ 0 h 39433"/>
                <a:gd name="connsiteX2" fmla="*/ 39243 w 39242"/>
                <a:gd name="connsiteY2" fmla="*/ 0 h 39433"/>
                <a:gd name="connsiteX3" fmla="*/ 39243 w 39242"/>
                <a:gd name="connsiteY3" fmla="*/ 39433 h 39433"/>
                <a:gd name="connsiteX4" fmla="*/ 0 w 39242"/>
                <a:gd name="connsiteY4" fmla="*/ 39433 h 39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242" h="39433">
                  <a:moveTo>
                    <a:pt x="0" y="39433"/>
                  </a:moveTo>
                  <a:cubicBezTo>
                    <a:pt x="0" y="25622"/>
                    <a:pt x="0" y="13335"/>
                    <a:pt x="0" y="0"/>
                  </a:cubicBezTo>
                  <a:cubicBezTo>
                    <a:pt x="13430" y="0"/>
                    <a:pt x="25622" y="0"/>
                    <a:pt x="39243" y="0"/>
                  </a:cubicBezTo>
                  <a:cubicBezTo>
                    <a:pt x="39243" y="13335"/>
                    <a:pt x="39243" y="25622"/>
                    <a:pt x="39243" y="39433"/>
                  </a:cubicBezTo>
                  <a:cubicBezTo>
                    <a:pt x="26765" y="39433"/>
                    <a:pt x="14573" y="39433"/>
                    <a:pt x="0" y="3943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任意多边形: 形状 84">
              <a:extLst>
                <a:ext uri="{FF2B5EF4-FFF2-40B4-BE49-F238E27FC236}">
                  <a16:creationId xmlns:a16="http://schemas.microsoft.com/office/drawing/2014/main" id="{683E209E-BCAC-4E75-BD07-943D6F394F1E}"/>
                </a:ext>
              </a:extLst>
            </p:cNvPr>
            <p:cNvSpPr/>
            <p:nvPr/>
          </p:nvSpPr>
          <p:spPr>
            <a:xfrm>
              <a:off x="10429059" y="3423188"/>
              <a:ext cx="249753" cy="249664"/>
            </a:xfrm>
            <a:custGeom>
              <a:avLst/>
              <a:gdLst>
                <a:gd name="connsiteX0" fmla="*/ 124309 w 249753"/>
                <a:gd name="connsiteY0" fmla="*/ 2 h 249664"/>
                <a:gd name="connsiteX1" fmla="*/ 249753 w 249753"/>
                <a:gd name="connsiteY1" fmla="*/ 124589 h 249664"/>
                <a:gd name="connsiteX2" fmla="*/ 126595 w 249753"/>
                <a:gd name="connsiteY2" fmla="*/ 249652 h 249664"/>
                <a:gd name="connsiteX3" fmla="*/ 8 w 249753"/>
                <a:gd name="connsiteY3" fmla="*/ 125827 h 249664"/>
                <a:gd name="connsiteX4" fmla="*/ 124309 w 249753"/>
                <a:gd name="connsiteY4" fmla="*/ 2 h 249664"/>
                <a:gd name="connsiteX5" fmla="*/ 207558 w 249753"/>
                <a:gd name="connsiteY5" fmla="*/ 123541 h 249664"/>
                <a:gd name="connsiteX6" fmla="*/ 123738 w 249753"/>
                <a:gd name="connsiteY6" fmla="*/ 41531 h 249664"/>
                <a:gd name="connsiteX7" fmla="*/ 41632 w 249753"/>
                <a:gd name="connsiteY7" fmla="*/ 125732 h 249664"/>
                <a:gd name="connsiteX8" fmla="*/ 125928 w 249753"/>
                <a:gd name="connsiteY8" fmla="*/ 207361 h 249664"/>
                <a:gd name="connsiteX9" fmla="*/ 207558 w 249753"/>
                <a:gd name="connsiteY9" fmla="*/ 123541 h 24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9753" h="249664">
                  <a:moveTo>
                    <a:pt x="124309" y="2"/>
                  </a:moveTo>
                  <a:cubicBezTo>
                    <a:pt x="194032" y="-379"/>
                    <a:pt x="249753" y="54961"/>
                    <a:pt x="249753" y="124589"/>
                  </a:cubicBezTo>
                  <a:cubicBezTo>
                    <a:pt x="249753" y="192883"/>
                    <a:pt x="194699" y="248795"/>
                    <a:pt x="126595" y="249652"/>
                  </a:cubicBezTo>
                  <a:cubicBezTo>
                    <a:pt x="57253" y="250605"/>
                    <a:pt x="770" y="195264"/>
                    <a:pt x="8" y="125827"/>
                  </a:cubicBezTo>
                  <a:cubicBezTo>
                    <a:pt x="-754" y="56295"/>
                    <a:pt x="54396" y="383"/>
                    <a:pt x="124309" y="2"/>
                  </a:cubicBezTo>
                  <a:close/>
                  <a:moveTo>
                    <a:pt x="207558" y="123541"/>
                  </a:moveTo>
                  <a:cubicBezTo>
                    <a:pt x="207081" y="77916"/>
                    <a:pt x="169267" y="40864"/>
                    <a:pt x="123738" y="41531"/>
                  </a:cubicBezTo>
                  <a:cubicBezTo>
                    <a:pt x="78303" y="42198"/>
                    <a:pt x="40870" y="80583"/>
                    <a:pt x="41632" y="125732"/>
                  </a:cubicBezTo>
                  <a:cubicBezTo>
                    <a:pt x="42489" y="171452"/>
                    <a:pt x="80018" y="207837"/>
                    <a:pt x="125928" y="207361"/>
                  </a:cubicBezTo>
                  <a:cubicBezTo>
                    <a:pt x="171744" y="206885"/>
                    <a:pt x="208034" y="169642"/>
                    <a:pt x="207558" y="123541"/>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04" name="组合 103">
            <a:extLst>
              <a:ext uri="{FF2B5EF4-FFF2-40B4-BE49-F238E27FC236}">
                <a16:creationId xmlns:a16="http://schemas.microsoft.com/office/drawing/2014/main" id="{0FD85DE9-0EC5-43C2-BD8D-B4DEE850ECCE}"/>
              </a:ext>
            </a:extLst>
          </p:cNvPr>
          <p:cNvGrpSpPr/>
          <p:nvPr/>
        </p:nvGrpSpPr>
        <p:grpSpPr>
          <a:xfrm>
            <a:off x="1379159" y="3762820"/>
            <a:ext cx="440498" cy="439874"/>
            <a:chOff x="12534900" y="1548334"/>
            <a:chExt cx="1295685" cy="1293851"/>
          </a:xfrm>
          <a:solidFill>
            <a:schemeClr val="bg1"/>
          </a:solidFill>
        </p:grpSpPr>
        <p:sp>
          <p:nvSpPr>
            <p:cNvPr id="89" name="任意多边形: 形状 88">
              <a:extLst>
                <a:ext uri="{FF2B5EF4-FFF2-40B4-BE49-F238E27FC236}">
                  <a16:creationId xmlns:a16="http://schemas.microsoft.com/office/drawing/2014/main" id="{C862F7EC-D562-4CD6-9CE4-C0BF2E17E838}"/>
                </a:ext>
              </a:extLst>
            </p:cNvPr>
            <p:cNvSpPr/>
            <p:nvPr/>
          </p:nvSpPr>
          <p:spPr>
            <a:xfrm>
              <a:off x="12618800" y="1548334"/>
              <a:ext cx="1124726" cy="710016"/>
            </a:xfrm>
            <a:custGeom>
              <a:avLst/>
              <a:gdLst>
                <a:gd name="connsiteX0" fmla="*/ 210612 w 1124726"/>
                <a:gd name="connsiteY0" fmla="*/ 333993 h 710016"/>
                <a:gd name="connsiteX1" fmla="*/ 258714 w 1124726"/>
                <a:gd name="connsiteY1" fmla="*/ 260174 h 710016"/>
                <a:gd name="connsiteX2" fmla="*/ 276430 w 1124726"/>
                <a:gd name="connsiteY2" fmla="*/ 197500 h 710016"/>
                <a:gd name="connsiteX3" fmla="*/ 287479 w 1124726"/>
                <a:gd name="connsiteY3" fmla="*/ 129206 h 710016"/>
                <a:gd name="connsiteX4" fmla="*/ 351011 w 1124726"/>
                <a:gd name="connsiteY4" fmla="*/ 64912 h 710016"/>
                <a:gd name="connsiteX5" fmla="*/ 387587 w 1124726"/>
                <a:gd name="connsiteY5" fmla="*/ 60245 h 710016"/>
                <a:gd name="connsiteX6" fmla="*/ 449118 w 1124726"/>
                <a:gd name="connsiteY6" fmla="*/ 65198 h 710016"/>
                <a:gd name="connsiteX7" fmla="*/ 476455 w 1124726"/>
                <a:gd name="connsiteY7" fmla="*/ 24431 h 710016"/>
                <a:gd name="connsiteX8" fmla="*/ 509697 w 1124726"/>
                <a:gd name="connsiteY8" fmla="*/ 142 h 710016"/>
                <a:gd name="connsiteX9" fmla="*/ 600090 w 1124726"/>
                <a:gd name="connsiteY9" fmla="*/ 809 h 710016"/>
                <a:gd name="connsiteX10" fmla="*/ 652572 w 1124726"/>
                <a:gd name="connsiteY10" fmla="*/ 37385 h 710016"/>
                <a:gd name="connsiteX11" fmla="*/ 675813 w 1124726"/>
                <a:gd name="connsiteY11" fmla="*/ 63483 h 710016"/>
                <a:gd name="connsiteX12" fmla="*/ 738678 w 1124726"/>
                <a:gd name="connsiteY12" fmla="*/ 59673 h 710016"/>
                <a:gd name="connsiteX13" fmla="*/ 773254 w 1124726"/>
                <a:gd name="connsiteY13" fmla="*/ 64245 h 710016"/>
                <a:gd name="connsiteX14" fmla="*/ 854026 w 1124726"/>
                <a:gd name="connsiteY14" fmla="*/ 145017 h 710016"/>
                <a:gd name="connsiteX15" fmla="*/ 859074 w 1124726"/>
                <a:gd name="connsiteY15" fmla="*/ 177688 h 710016"/>
                <a:gd name="connsiteX16" fmla="*/ 850407 w 1124726"/>
                <a:gd name="connsiteY16" fmla="*/ 236933 h 710016"/>
                <a:gd name="connsiteX17" fmla="*/ 885363 w 1124726"/>
                <a:gd name="connsiteY17" fmla="*/ 267032 h 710016"/>
                <a:gd name="connsiteX18" fmla="*/ 916796 w 1124726"/>
                <a:gd name="connsiteY18" fmla="*/ 311038 h 710016"/>
                <a:gd name="connsiteX19" fmla="*/ 916605 w 1124726"/>
                <a:gd name="connsiteY19" fmla="*/ 333612 h 710016"/>
                <a:gd name="connsiteX20" fmla="*/ 997758 w 1124726"/>
                <a:gd name="connsiteY20" fmla="*/ 333041 h 710016"/>
                <a:gd name="connsiteX21" fmla="*/ 1010617 w 1124726"/>
                <a:gd name="connsiteY21" fmla="*/ 321039 h 710016"/>
                <a:gd name="connsiteX22" fmla="*/ 1081674 w 1124726"/>
                <a:gd name="connsiteY22" fmla="*/ 295988 h 710016"/>
                <a:gd name="connsiteX23" fmla="*/ 1124727 w 1124726"/>
                <a:gd name="connsiteY23" fmla="*/ 355234 h 710016"/>
                <a:gd name="connsiteX24" fmla="*/ 1079388 w 1124726"/>
                <a:gd name="connsiteY24" fmla="*/ 415337 h 710016"/>
                <a:gd name="connsiteX25" fmla="*/ 1009474 w 1124726"/>
                <a:gd name="connsiteY25" fmla="*/ 387905 h 710016"/>
                <a:gd name="connsiteX26" fmla="*/ 991662 w 1124726"/>
                <a:gd name="connsiteY26" fmla="*/ 376570 h 710016"/>
                <a:gd name="connsiteX27" fmla="*/ 921463 w 1124726"/>
                <a:gd name="connsiteY27" fmla="*/ 375998 h 710016"/>
                <a:gd name="connsiteX28" fmla="*/ 917653 w 1124726"/>
                <a:gd name="connsiteY28" fmla="*/ 380951 h 710016"/>
                <a:gd name="connsiteX29" fmla="*/ 868980 w 1124726"/>
                <a:gd name="connsiteY29" fmla="*/ 449341 h 710016"/>
                <a:gd name="connsiteX30" fmla="*/ 847168 w 1124726"/>
                <a:gd name="connsiteY30" fmla="*/ 510396 h 710016"/>
                <a:gd name="connsiteX31" fmla="*/ 833166 w 1124726"/>
                <a:gd name="connsiteY31" fmla="*/ 586025 h 710016"/>
                <a:gd name="connsiteX32" fmla="*/ 772778 w 1124726"/>
                <a:gd name="connsiteY32" fmla="*/ 646794 h 710016"/>
                <a:gd name="connsiteX33" fmla="*/ 739726 w 1124726"/>
                <a:gd name="connsiteY33" fmla="*/ 651842 h 710016"/>
                <a:gd name="connsiteX34" fmla="*/ 687148 w 1124726"/>
                <a:gd name="connsiteY34" fmla="*/ 640508 h 710016"/>
                <a:gd name="connsiteX35" fmla="*/ 647334 w 1124726"/>
                <a:gd name="connsiteY35" fmla="*/ 687561 h 710016"/>
                <a:gd name="connsiteX36" fmla="*/ 617997 w 1124726"/>
                <a:gd name="connsiteY36" fmla="*/ 709850 h 710016"/>
                <a:gd name="connsiteX37" fmla="*/ 508554 w 1124726"/>
                <a:gd name="connsiteY37" fmla="*/ 709945 h 710016"/>
                <a:gd name="connsiteX38" fmla="*/ 477122 w 1124726"/>
                <a:gd name="connsiteY38" fmla="*/ 687180 h 710016"/>
                <a:gd name="connsiteX39" fmla="*/ 439403 w 1124726"/>
                <a:gd name="connsiteY39" fmla="*/ 641270 h 710016"/>
                <a:gd name="connsiteX40" fmla="*/ 395302 w 1124726"/>
                <a:gd name="connsiteY40" fmla="*/ 646604 h 710016"/>
                <a:gd name="connsiteX41" fmla="*/ 343105 w 1124726"/>
                <a:gd name="connsiteY41" fmla="*/ 638412 h 710016"/>
                <a:gd name="connsiteX42" fmla="*/ 279288 w 1124726"/>
                <a:gd name="connsiteY42" fmla="*/ 574404 h 710016"/>
                <a:gd name="connsiteX43" fmla="*/ 271287 w 1124726"/>
                <a:gd name="connsiteY43" fmla="*/ 522683 h 710016"/>
                <a:gd name="connsiteX44" fmla="*/ 274144 w 1124726"/>
                <a:gd name="connsiteY44" fmla="*/ 474201 h 710016"/>
                <a:gd name="connsiteX45" fmla="*/ 239568 w 1124726"/>
                <a:gd name="connsiteY45" fmla="*/ 443245 h 710016"/>
                <a:gd name="connsiteX46" fmla="*/ 208136 w 1124726"/>
                <a:gd name="connsiteY46" fmla="*/ 399335 h 710016"/>
                <a:gd name="connsiteX47" fmla="*/ 206802 w 1124726"/>
                <a:gd name="connsiteY47" fmla="*/ 376284 h 710016"/>
                <a:gd name="connsiteX48" fmla="*/ 130031 w 1124726"/>
                <a:gd name="connsiteY48" fmla="*/ 376856 h 710016"/>
                <a:gd name="connsiteX49" fmla="*/ 114886 w 1124726"/>
                <a:gd name="connsiteY49" fmla="*/ 388762 h 710016"/>
                <a:gd name="connsiteX50" fmla="*/ 44592 w 1124726"/>
                <a:gd name="connsiteY50" fmla="*/ 415241 h 710016"/>
                <a:gd name="connsiteX51" fmla="*/ 15 w 1124726"/>
                <a:gd name="connsiteY51" fmla="*/ 357044 h 710016"/>
                <a:gd name="connsiteX52" fmla="*/ 41639 w 1124726"/>
                <a:gd name="connsiteY52" fmla="*/ 296750 h 710016"/>
                <a:gd name="connsiteX53" fmla="*/ 114886 w 1124726"/>
                <a:gd name="connsiteY53" fmla="*/ 321706 h 710016"/>
                <a:gd name="connsiteX54" fmla="*/ 137460 w 1124726"/>
                <a:gd name="connsiteY54" fmla="*/ 333517 h 710016"/>
                <a:gd name="connsiteX55" fmla="*/ 210612 w 1124726"/>
                <a:gd name="connsiteY55" fmla="*/ 333993 h 710016"/>
                <a:gd name="connsiteX56" fmla="*/ 792018 w 1124726"/>
                <a:gd name="connsiteY56" fmla="*/ 456961 h 710016"/>
                <a:gd name="connsiteX57" fmla="*/ 819641 w 1124726"/>
                <a:gd name="connsiteY57" fmla="*/ 440387 h 710016"/>
                <a:gd name="connsiteX58" fmla="*/ 839548 w 1124726"/>
                <a:gd name="connsiteY58" fmla="*/ 414575 h 710016"/>
                <a:gd name="connsiteX59" fmla="*/ 875172 w 1124726"/>
                <a:gd name="connsiteY59" fmla="*/ 361425 h 710016"/>
                <a:gd name="connsiteX60" fmla="*/ 875267 w 1124726"/>
                <a:gd name="connsiteY60" fmla="*/ 339994 h 710016"/>
                <a:gd name="connsiteX61" fmla="*/ 844406 w 1124726"/>
                <a:gd name="connsiteY61" fmla="*/ 297893 h 710016"/>
                <a:gd name="connsiteX62" fmla="*/ 796209 w 1124726"/>
                <a:gd name="connsiteY62" fmla="*/ 207311 h 710016"/>
                <a:gd name="connsiteX63" fmla="*/ 799353 w 1124726"/>
                <a:gd name="connsiteY63" fmla="*/ 200929 h 710016"/>
                <a:gd name="connsiteX64" fmla="*/ 787446 w 1124726"/>
                <a:gd name="connsiteY64" fmla="*/ 138350 h 710016"/>
                <a:gd name="connsiteX65" fmla="*/ 764110 w 1124726"/>
                <a:gd name="connsiteY65" fmla="*/ 114632 h 710016"/>
                <a:gd name="connsiteX66" fmla="*/ 731058 w 1124726"/>
                <a:gd name="connsiteY66" fmla="*/ 109679 h 710016"/>
                <a:gd name="connsiteX67" fmla="*/ 692387 w 1124726"/>
                <a:gd name="connsiteY67" fmla="*/ 116823 h 710016"/>
                <a:gd name="connsiteX68" fmla="*/ 637428 w 1124726"/>
                <a:gd name="connsiteY68" fmla="*/ 94916 h 710016"/>
                <a:gd name="connsiteX69" fmla="*/ 621711 w 1124726"/>
                <a:gd name="connsiteY69" fmla="*/ 79771 h 710016"/>
                <a:gd name="connsiteX70" fmla="*/ 565800 w 1124726"/>
                <a:gd name="connsiteY70" fmla="*/ 42433 h 710016"/>
                <a:gd name="connsiteX71" fmla="*/ 546750 w 1124726"/>
                <a:gd name="connsiteY71" fmla="*/ 42242 h 710016"/>
                <a:gd name="connsiteX72" fmla="*/ 504840 w 1124726"/>
                <a:gd name="connsiteY72" fmla="*/ 73199 h 710016"/>
                <a:gd name="connsiteX73" fmla="*/ 412161 w 1124726"/>
                <a:gd name="connsiteY73" fmla="*/ 119966 h 710016"/>
                <a:gd name="connsiteX74" fmla="*/ 407875 w 1124726"/>
                <a:gd name="connsiteY74" fmla="*/ 117966 h 710016"/>
                <a:gd name="connsiteX75" fmla="*/ 345677 w 1124726"/>
                <a:gd name="connsiteY75" fmla="*/ 130349 h 710016"/>
                <a:gd name="connsiteX76" fmla="*/ 328722 w 1124726"/>
                <a:gd name="connsiteY76" fmla="*/ 147017 h 710016"/>
                <a:gd name="connsiteX77" fmla="*/ 321198 w 1124726"/>
                <a:gd name="connsiteY77" fmla="*/ 192737 h 710016"/>
                <a:gd name="connsiteX78" fmla="*/ 322150 w 1124726"/>
                <a:gd name="connsiteY78" fmla="*/ 232171 h 710016"/>
                <a:gd name="connsiteX79" fmla="*/ 302529 w 1124726"/>
                <a:gd name="connsiteY79" fmla="*/ 277986 h 710016"/>
                <a:gd name="connsiteX80" fmla="*/ 286527 w 1124726"/>
                <a:gd name="connsiteY80" fmla="*/ 295893 h 710016"/>
                <a:gd name="connsiteX81" fmla="*/ 249570 w 1124726"/>
                <a:gd name="connsiteY81" fmla="*/ 352472 h 710016"/>
                <a:gd name="connsiteX82" fmla="*/ 249379 w 1124726"/>
                <a:gd name="connsiteY82" fmla="*/ 381047 h 710016"/>
                <a:gd name="connsiteX83" fmla="*/ 270334 w 1124726"/>
                <a:gd name="connsiteY83" fmla="*/ 409050 h 710016"/>
                <a:gd name="connsiteX84" fmla="*/ 307767 w 1124726"/>
                <a:gd name="connsiteY84" fmla="*/ 445150 h 710016"/>
                <a:gd name="connsiteX85" fmla="*/ 334342 w 1124726"/>
                <a:gd name="connsiteY85" fmla="*/ 455246 h 710016"/>
                <a:gd name="connsiteX86" fmla="*/ 334342 w 1124726"/>
                <a:gd name="connsiteY86" fmla="*/ 253126 h 710016"/>
                <a:gd name="connsiteX87" fmla="*/ 459501 w 1124726"/>
                <a:gd name="connsiteY87" fmla="*/ 253126 h 710016"/>
                <a:gd name="connsiteX88" fmla="*/ 459501 w 1124726"/>
                <a:gd name="connsiteY88" fmla="*/ 457723 h 710016"/>
                <a:gd name="connsiteX89" fmla="*/ 501030 w 1124726"/>
                <a:gd name="connsiteY89" fmla="*/ 457723 h 710016"/>
                <a:gd name="connsiteX90" fmla="*/ 501030 w 1124726"/>
                <a:gd name="connsiteY90" fmla="*/ 128063 h 710016"/>
                <a:gd name="connsiteX91" fmla="*/ 625426 w 1124726"/>
                <a:gd name="connsiteY91" fmla="*/ 128063 h 710016"/>
                <a:gd name="connsiteX92" fmla="*/ 625426 w 1124726"/>
                <a:gd name="connsiteY92" fmla="*/ 458199 h 710016"/>
                <a:gd name="connsiteX93" fmla="*/ 667336 w 1124726"/>
                <a:gd name="connsiteY93" fmla="*/ 458199 h 710016"/>
                <a:gd name="connsiteX94" fmla="*/ 667336 w 1124726"/>
                <a:gd name="connsiteY94" fmla="*/ 210454 h 710016"/>
                <a:gd name="connsiteX95" fmla="*/ 791923 w 1124726"/>
                <a:gd name="connsiteY95" fmla="*/ 210454 h 710016"/>
                <a:gd name="connsiteX96" fmla="*/ 792018 w 1124726"/>
                <a:gd name="connsiteY96" fmla="*/ 456961 h 710016"/>
                <a:gd name="connsiteX97" fmla="*/ 563418 w 1124726"/>
                <a:gd name="connsiteY97" fmla="*/ 500871 h 710016"/>
                <a:gd name="connsiteX98" fmla="*/ 356535 w 1124726"/>
                <a:gd name="connsiteY98" fmla="*/ 499919 h 710016"/>
                <a:gd name="connsiteX99" fmla="*/ 313863 w 1124726"/>
                <a:gd name="connsiteY99" fmla="*/ 531446 h 710016"/>
                <a:gd name="connsiteX100" fmla="*/ 329675 w 1124726"/>
                <a:gd name="connsiteY100" fmla="*/ 563736 h 710016"/>
                <a:gd name="connsiteX101" fmla="*/ 352725 w 1124726"/>
                <a:gd name="connsiteY101" fmla="*/ 587739 h 710016"/>
                <a:gd name="connsiteX102" fmla="*/ 402732 w 1124726"/>
                <a:gd name="connsiteY102" fmla="*/ 595740 h 710016"/>
                <a:gd name="connsiteX103" fmla="*/ 501030 w 1124726"/>
                <a:gd name="connsiteY103" fmla="*/ 624791 h 710016"/>
                <a:gd name="connsiteX104" fmla="*/ 502839 w 1124726"/>
                <a:gd name="connsiteY104" fmla="*/ 629173 h 710016"/>
                <a:gd name="connsiteX105" fmla="*/ 560656 w 1124726"/>
                <a:gd name="connsiteY105" fmla="*/ 667368 h 710016"/>
                <a:gd name="connsiteX106" fmla="*/ 577230 w 1124726"/>
                <a:gd name="connsiteY106" fmla="*/ 667559 h 710016"/>
                <a:gd name="connsiteX107" fmla="*/ 620187 w 1124726"/>
                <a:gd name="connsiteY107" fmla="*/ 637460 h 710016"/>
                <a:gd name="connsiteX108" fmla="*/ 635713 w 1124726"/>
                <a:gd name="connsiteY108" fmla="*/ 616409 h 710016"/>
                <a:gd name="connsiteX109" fmla="*/ 694863 w 1124726"/>
                <a:gd name="connsiteY109" fmla="*/ 591930 h 710016"/>
                <a:gd name="connsiteX110" fmla="*/ 716866 w 1124726"/>
                <a:gd name="connsiteY110" fmla="*/ 593073 h 710016"/>
                <a:gd name="connsiteX111" fmla="*/ 779350 w 1124726"/>
                <a:gd name="connsiteY111" fmla="*/ 580405 h 710016"/>
                <a:gd name="connsiteX112" fmla="*/ 799353 w 1124726"/>
                <a:gd name="connsiteY112" fmla="*/ 560021 h 710016"/>
                <a:gd name="connsiteX113" fmla="*/ 810783 w 1124726"/>
                <a:gd name="connsiteY113" fmla="*/ 530875 h 710016"/>
                <a:gd name="connsiteX114" fmla="*/ 775064 w 1124726"/>
                <a:gd name="connsiteY114" fmla="*/ 500109 h 710016"/>
                <a:gd name="connsiteX115" fmla="*/ 563418 w 1124726"/>
                <a:gd name="connsiteY115" fmla="*/ 500871 h 710016"/>
                <a:gd name="connsiteX116" fmla="*/ 581230 w 1124726"/>
                <a:gd name="connsiteY116" fmla="*/ 458771 h 710016"/>
                <a:gd name="connsiteX117" fmla="*/ 581230 w 1124726"/>
                <a:gd name="connsiteY117" fmla="*/ 169020 h 710016"/>
                <a:gd name="connsiteX118" fmla="*/ 544368 w 1124726"/>
                <a:gd name="connsiteY118" fmla="*/ 169020 h 710016"/>
                <a:gd name="connsiteX119" fmla="*/ 544368 w 1124726"/>
                <a:gd name="connsiteY119" fmla="*/ 458771 h 710016"/>
                <a:gd name="connsiteX120" fmla="*/ 581230 w 1124726"/>
                <a:gd name="connsiteY120" fmla="*/ 458771 h 710016"/>
                <a:gd name="connsiteX121" fmla="*/ 710389 w 1124726"/>
                <a:gd name="connsiteY121" fmla="*/ 252269 h 710016"/>
                <a:gd name="connsiteX122" fmla="*/ 710389 w 1124726"/>
                <a:gd name="connsiteY122" fmla="*/ 458294 h 710016"/>
                <a:gd name="connsiteX123" fmla="*/ 747537 w 1124726"/>
                <a:gd name="connsiteY123" fmla="*/ 458294 h 710016"/>
                <a:gd name="connsiteX124" fmla="*/ 747537 w 1124726"/>
                <a:gd name="connsiteY124" fmla="*/ 252269 h 710016"/>
                <a:gd name="connsiteX125" fmla="*/ 710389 w 1124726"/>
                <a:gd name="connsiteY125" fmla="*/ 252269 h 710016"/>
                <a:gd name="connsiteX126" fmla="*/ 376919 w 1124726"/>
                <a:gd name="connsiteY126" fmla="*/ 294464 h 710016"/>
                <a:gd name="connsiteX127" fmla="*/ 376919 w 1124726"/>
                <a:gd name="connsiteY127" fmla="*/ 457723 h 710016"/>
                <a:gd name="connsiteX128" fmla="*/ 414638 w 1124726"/>
                <a:gd name="connsiteY128" fmla="*/ 457723 h 710016"/>
                <a:gd name="connsiteX129" fmla="*/ 414638 w 1124726"/>
                <a:gd name="connsiteY129" fmla="*/ 294464 h 710016"/>
                <a:gd name="connsiteX130" fmla="*/ 376919 w 1124726"/>
                <a:gd name="connsiteY130" fmla="*/ 294464 h 710016"/>
                <a:gd name="connsiteX131" fmla="*/ 90883 w 1124726"/>
                <a:gd name="connsiteY131" fmla="*/ 357234 h 710016"/>
                <a:gd name="connsiteX132" fmla="*/ 62880 w 1124726"/>
                <a:gd name="connsiteY132" fmla="*/ 336089 h 710016"/>
                <a:gd name="connsiteX133" fmla="*/ 44020 w 1124726"/>
                <a:gd name="connsiteY133" fmla="*/ 353424 h 710016"/>
                <a:gd name="connsiteX134" fmla="*/ 62213 w 1124726"/>
                <a:gd name="connsiteY134" fmla="*/ 374284 h 710016"/>
                <a:gd name="connsiteX135" fmla="*/ 90883 w 1124726"/>
                <a:gd name="connsiteY135" fmla="*/ 357234 h 710016"/>
                <a:gd name="connsiteX136" fmla="*/ 1064052 w 1124726"/>
                <a:gd name="connsiteY136" fmla="*/ 326373 h 710016"/>
                <a:gd name="connsiteX137" fmla="*/ 1044145 w 1124726"/>
                <a:gd name="connsiteY137" fmla="*/ 353234 h 710016"/>
                <a:gd name="connsiteX138" fmla="*/ 1062624 w 1124726"/>
                <a:gd name="connsiteY138" fmla="*/ 375236 h 710016"/>
                <a:gd name="connsiteX139" fmla="*/ 1081007 w 1124726"/>
                <a:gd name="connsiteY139" fmla="*/ 355424 h 710016"/>
                <a:gd name="connsiteX140" fmla="*/ 1064052 w 1124726"/>
                <a:gd name="connsiteY140" fmla="*/ 326373 h 710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Lst>
              <a:rect l="l" t="t" r="r" b="b"/>
              <a:pathLst>
                <a:path w="1124726" h="710016">
                  <a:moveTo>
                    <a:pt x="210612" y="333993"/>
                  </a:moveTo>
                  <a:cubicBezTo>
                    <a:pt x="196706" y="287130"/>
                    <a:pt x="217661" y="267699"/>
                    <a:pt x="258714" y="260174"/>
                  </a:cubicBezTo>
                  <a:cubicBezTo>
                    <a:pt x="273382" y="257507"/>
                    <a:pt x="283764" y="212930"/>
                    <a:pt x="276430" y="197500"/>
                  </a:cubicBezTo>
                  <a:cubicBezTo>
                    <a:pt x="258142" y="158924"/>
                    <a:pt x="258142" y="158924"/>
                    <a:pt x="287479" y="129206"/>
                  </a:cubicBezTo>
                  <a:cubicBezTo>
                    <a:pt x="308720" y="107774"/>
                    <a:pt x="330913" y="87296"/>
                    <a:pt x="351011" y="64912"/>
                  </a:cubicBezTo>
                  <a:cubicBezTo>
                    <a:pt x="363012" y="51482"/>
                    <a:pt x="373776" y="50243"/>
                    <a:pt x="387587" y="60245"/>
                  </a:cubicBezTo>
                  <a:cubicBezTo>
                    <a:pt x="407018" y="74246"/>
                    <a:pt x="425782" y="75580"/>
                    <a:pt x="449118" y="65198"/>
                  </a:cubicBezTo>
                  <a:cubicBezTo>
                    <a:pt x="469311" y="56244"/>
                    <a:pt x="472455" y="40433"/>
                    <a:pt x="476455" y="24431"/>
                  </a:cubicBezTo>
                  <a:cubicBezTo>
                    <a:pt x="481122" y="5666"/>
                    <a:pt x="490076" y="-1096"/>
                    <a:pt x="509697" y="142"/>
                  </a:cubicBezTo>
                  <a:cubicBezTo>
                    <a:pt x="539701" y="1952"/>
                    <a:pt x="569991" y="332"/>
                    <a:pt x="600090" y="809"/>
                  </a:cubicBezTo>
                  <a:cubicBezTo>
                    <a:pt x="647905" y="1475"/>
                    <a:pt x="635713" y="-5954"/>
                    <a:pt x="652572" y="37385"/>
                  </a:cubicBezTo>
                  <a:cubicBezTo>
                    <a:pt x="656668" y="47481"/>
                    <a:pt x="666669" y="56435"/>
                    <a:pt x="675813" y="63483"/>
                  </a:cubicBezTo>
                  <a:cubicBezTo>
                    <a:pt x="697245" y="79961"/>
                    <a:pt x="718581" y="74437"/>
                    <a:pt x="738678" y="59673"/>
                  </a:cubicBezTo>
                  <a:cubicBezTo>
                    <a:pt x="751823" y="49958"/>
                    <a:pt x="761824" y="51958"/>
                    <a:pt x="773254" y="64245"/>
                  </a:cubicBezTo>
                  <a:cubicBezTo>
                    <a:pt x="799257" y="92058"/>
                    <a:pt x="826308" y="118823"/>
                    <a:pt x="854026" y="145017"/>
                  </a:cubicBezTo>
                  <a:cubicBezTo>
                    <a:pt x="865170" y="155590"/>
                    <a:pt x="866885" y="164353"/>
                    <a:pt x="859074" y="177688"/>
                  </a:cubicBezTo>
                  <a:cubicBezTo>
                    <a:pt x="848502" y="195690"/>
                    <a:pt x="837357" y="212835"/>
                    <a:pt x="850407" y="236933"/>
                  </a:cubicBezTo>
                  <a:cubicBezTo>
                    <a:pt x="859074" y="253031"/>
                    <a:pt x="866980" y="264746"/>
                    <a:pt x="885363" y="267032"/>
                  </a:cubicBezTo>
                  <a:cubicBezTo>
                    <a:pt x="911843" y="270366"/>
                    <a:pt x="921177" y="285511"/>
                    <a:pt x="916796" y="311038"/>
                  </a:cubicBezTo>
                  <a:cubicBezTo>
                    <a:pt x="915748" y="317134"/>
                    <a:pt x="916605" y="323516"/>
                    <a:pt x="916605" y="333612"/>
                  </a:cubicBezTo>
                  <a:cubicBezTo>
                    <a:pt x="944704" y="333612"/>
                    <a:pt x="971279" y="334184"/>
                    <a:pt x="997758" y="333041"/>
                  </a:cubicBezTo>
                  <a:cubicBezTo>
                    <a:pt x="1002235" y="332850"/>
                    <a:pt x="1007093" y="325802"/>
                    <a:pt x="1010617" y="321039"/>
                  </a:cubicBezTo>
                  <a:cubicBezTo>
                    <a:pt x="1029191" y="296750"/>
                    <a:pt x="1055289" y="287321"/>
                    <a:pt x="1081674" y="295988"/>
                  </a:cubicBezTo>
                  <a:cubicBezTo>
                    <a:pt x="1107963" y="304561"/>
                    <a:pt x="1124822" y="327802"/>
                    <a:pt x="1124727" y="355234"/>
                  </a:cubicBezTo>
                  <a:cubicBezTo>
                    <a:pt x="1124631" y="383428"/>
                    <a:pt x="1106820" y="407145"/>
                    <a:pt x="1079388" y="415337"/>
                  </a:cubicBezTo>
                  <a:cubicBezTo>
                    <a:pt x="1052813" y="423242"/>
                    <a:pt x="1028715" y="413336"/>
                    <a:pt x="1009474" y="387905"/>
                  </a:cubicBezTo>
                  <a:cubicBezTo>
                    <a:pt x="1005378" y="382571"/>
                    <a:pt x="997854" y="376856"/>
                    <a:pt x="991662" y="376570"/>
                  </a:cubicBezTo>
                  <a:cubicBezTo>
                    <a:pt x="967945" y="375236"/>
                    <a:pt x="944133" y="375998"/>
                    <a:pt x="921463" y="375998"/>
                  </a:cubicBezTo>
                  <a:cubicBezTo>
                    <a:pt x="919463" y="378475"/>
                    <a:pt x="917463" y="379904"/>
                    <a:pt x="917653" y="380951"/>
                  </a:cubicBezTo>
                  <a:cubicBezTo>
                    <a:pt x="922701" y="418956"/>
                    <a:pt x="911462" y="443626"/>
                    <a:pt x="868980" y="449341"/>
                  </a:cubicBezTo>
                  <a:cubicBezTo>
                    <a:pt x="853074" y="451532"/>
                    <a:pt x="840120" y="494299"/>
                    <a:pt x="847168" y="510396"/>
                  </a:cubicBezTo>
                  <a:cubicBezTo>
                    <a:pt x="866028" y="553163"/>
                    <a:pt x="866123" y="553163"/>
                    <a:pt x="833166" y="586025"/>
                  </a:cubicBezTo>
                  <a:cubicBezTo>
                    <a:pt x="812973" y="606218"/>
                    <a:pt x="792114" y="625839"/>
                    <a:pt x="772778" y="646794"/>
                  </a:cubicBezTo>
                  <a:cubicBezTo>
                    <a:pt x="762205" y="658415"/>
                    <a:pt x="753156" y="658891"/>
                    <a:pt x="739726" y="651842"/>
                  </a:cubicBezTo>
                  <a:cubicBezTo>
                    <a:pt x="723819" y="643460"/>
                    <a:pt x="709913" y="631745"/>
                    <a:pt x="687148" y="640508"/>
                  </a:cubicBezTo>
                  <a:cubicBezTo>
                    <a:pt x="662955" y="649747"/>
                    <a:pt x="651620" y="664511"/>
                    <a:pt x="647334" y="687561"/>
                  </a:cubicBezTo>
                  <a:cubicBezTo>
                    <a:pt x="644190" y="704325"/>
                    <a:pt x="635808" y="710612"/>
                    <a:pt x="617997" y="709850"/>
                  </a:cubicBezTo>
                  <a:cubicBezTo>
                    <a:pt x="581611" y="708326"/>
                    <a:pt x="544940" y="708421"/>
                    <a:pt x="508554" y="709945"/>
                  </a:cubicBezTo>
                  <a:cubicBezTo>
                    <a:pt x="490362" y="710707"/>
                    <a:pt x="480646" y="705563"/>
                    <a:pt x="477122" y="687180"/>
                  </a:cubicBezTo>
                  <a:cubicBezTo>
                    <a:pt x="473026" y="665463"/>
                    <a:pt x="464168" y="648985"/>
                    <a:pt x="439403" y="641270"/>
                  </a:cubicBezTo>
                  <a:cubicBezTo>
                    <a:pt x="421877" y="635840"/>
                    <a:pt x="408542" y="636793"/>
                    <a:pt x="395302" y="646604"/>
                  </a:cubicBezTo>
                  <a:cubicBezTo>
                    <a:pt x="374538" y="661939"/>
                    <a:pt x="359393" y="657367"/>
                    <a:pt x="343105" y="638412"/>
                  </a:cubicBezTo>
                  <a:cubicBezTo>
                    <a:pt x="323579" y="615552"/>
                    <a:pt x="302052" y="594026"/>
                    <a:pt x="279288" y="574404"/>
                  </a:cubicBezTo>
                  <a:cubicBezTo>
                    <a:pt x="260619" y="558212"/>
                    <a:pt x="255094" y="543257"/>
                    <a:pt x="271287" y="522683"/>
                  </a:cubicBezTo>
                  <a:cubicBezTo>
                    <a:pt x="283193" y="507539"/>
                    <a:pt x="281955" y="492299"/>
                    <a:pt x="274144" y="474201"/>
                  </a:cubicBezTo>
                  <a:cubicBezTo>
                    <a:pt x="266810" y="457151"/>
                    <a:pt x="257856" y="445531"/>
                    <a:pt x="239568" y="443245"/>
                  </a:cubicBezTo>
                  <a:cubicBezTo>
                    <a:pt x="212613" y="439911"/>
                    <a:pt x="204231" y="424576"/>
                    <a:pt x="208136" y="399335"/>
                  </a:cubicBezTo>
                  <a:cubicBezTo>
                    <a:pt x="209184" y="392667"/>
                    <a:pt x="207469" y="385523"/>
                    <a:pt x="206802" y="376284"/>
                  </a:cubicBezTo>
                  <a:cubicBezTo>
                    <a:pt x="180323" y="376284"/>
                    <a:pt x="155082" y="375617"/>
                    <a:pt x="130031" y="376856"/>
                  </a:cubicBezTo>
                  <a:cubicBezTo>
                    <a:pt x="124792" y="377141"/>
                    <a:pt x="118696" y="383714"/>
                    <a:pt x="114886" y="388762"/>
                  </a:cubicBezTo>
                  <a:cubicBezTo>
                    <a:pt x="96027" y="414003"/>
                    <a:pt x="71357" y="423528"/>
                    <a:pt x="44592" y="415241"/>
                  </a:cubicBezTo>
                  <a:cubicBezTo>
                    <a:pt x="18112" y="406955"/>
                    <a:pt x="586" y="384095"/>
                    <a:pt x="15" y="357044"/>
                  </a:cubicBezTo>
                  <a:cubicBezTo>
                    <a:pt x="-557" y="329516"/>
                    <a:pt x="15731" y="305990"/>
                    <a:pt x="41639" y="296750"/>
                  </a:cubicBezTo>
                  <a:cubicBezTo>
                    <a:pt x="68595" y="287130"/>
                    <a:pt x="94693" y="296846"/>
                    <a:pt x="114886" y="321706"/>
                  </a:cubicBezTo>
                  <a:cubicBezTo>
                    <a:pt x="119839" y="327897"/>
                    <a:pt x="129555" y="333041"/>
                    <a:pt x="137460" y="333517"/>
                  </a:cubicBezTo>
                  <a:cubicBezTo>
                    <a:pt x="160320" y="334946"/>
                    <a:pt x="183085" y="333993"/>
                    <a:pt x="210612" y="333993"/>
                  </a:cubicBezTo>
                  <a:close/>
                  <a:moveTo>
                    <a:pt x="792018" y="456961"/>
                  </a:moveTo>
                  <a:cubicBezTo>
                    <a:pt x="811830" y="463914"/>
                    <a:pt x="814307" y="451532"/>
                    <a:pt x="819641" y="440387"/>
                  </a:cubicBezTo>
                  <a:cubicBezTo>
                    <a:pt x="824308" y="430672"/>
                    <a:pt x="830785" y="418385"/>
                    <a:pt x="839548" y="414575"/>
                  </a:cubicBezTo>
                  <a:cubicBezTo>
                    <a:pt x="874981" y="399144"/>
                    <a:pt x="875457" y="400192"/>
                    <a:pt x="875172" y="361425"/>
                  </a:cubicBezTo>
                  <a:cubicBezTo>
                    <a:pt x="875076" y="354281"/>
                    <a:pt x="874029" y="346947"/>
                    <a:pt x="875267" y="339994"/>
                  </a:cubicBezTo>
                  <a:cubicBezTo>
                    <a:pt x="879839" y="314753"/>
                    <a:pt x="869647" y="301989"/>
                    <a:pt x="844406" y="297893"/>
                  </a:cubicBezTo>
                  <a:cubicBezTo>
                    <a:pt x="830118" y="295607"/>
                    <a:pt x="792209" y="221408"/>
                    <a:pt x="796209" y="207311"/>
                  </a:cubicBezTo>
                  <a:cubicBezTo>
                    <a:pt x="796876" y="205025"/>
                    <a:pt x="798400" y="203120"/>
                    <a:pt x="799353" y="200929"/>
                  </a:cubicBezTo>
                  <a:cubicBezTo>
                    <a:pt x="815259" y="166258"/>
                    <a:pt x="815259" y="166258"/>
                    <a:pt x="787446" y="138350"/>
                  </a:cubicBezTo>
                  <a:cubicBezTo>
                    <a:pt x="779636" y="130444"/>
                    <a:pt x="770968" y="123205"/>
                    <a:pt x="764110" y="114632"/>
                  </a:cubicBezTo>
                  <a:cubicBezTo>
                    <a:pt x="754109" y="102250"/>
                    <a:pt x="744584" y="103393"/>
                    <a:pt x="731058" y="109679"/>
                  </a:cubicBezTo>
                  <a:cubicBezTo>
                    <a:pt x="719343" y="115109"/>
                    <a:pt x="704388" y="119300"/>
                    <a:pt x="692387" y="116823"/>
                  </a:cubicBezTo>
                  <a:cubicBezTo>
                    <a:pt x="673337" y="112823"/>
                    <a:pt x="655239" y="103393"/>
                    <a:pt x="637428" y="94916"/>
                  </a:cubicBezTo>
                  <a:cubicBezTo>
                    <a:pt x="631141" y="91963"/>
                    <a:pt x="624283" y="86057"/>
                    <a:pt x="621711" y="79771"/>
                  </a:cubicBezTo>
                  <a:cubicBezTo>
                    <a:pt x="605995" y="42623"/>
                    <a:pt x="606376" y="42433"/>
                    <a:pt x="565800" y="42433"/>
                  </a:cubicBezTo>
                  <a:cubicBezTo>
                    <a:pt x="559418" y="42433"/>
                    <a:pt x="552941" y="43481"/>
                    <a:pt x="546750" y="42242"/>
                  </a:cubicBezTo>
                  <a:cubicBezTo>
                    <a:pt x="521223" y="37289"/>
                    <a:pt x="509316" y="48529"/>
                    <a:pt x="504840" y="73199"/>
                  </a:cubicBezTo>
                  <a:cubicBezTo>
                    <a:pt x="501792" y="89772"/>
                    <a:pt x="428163" y="125491"/>
                    <a:pt x="412161" y="119966"/>
                  </a:cubicBezTo>
                  <a:cubicBezTo>
                    <a:pt x="410637" y="119490"/>
                    <a:pt x="409304" y="118538"/>
                    <a:pt x="407875" y="117966"/>
                  </a:cubicBezTo>
                  <a:cubicBezTo>
                    <a:pt x="373299" y="102631"/>
                    <a:pt x="373299" y="102631"/>
                    <a:pt x="345677" y="130349"/>
                  </a:cubicBezTo>
                  <a:cubicBezTo>
                    <a:pt x="340057" y="135968"/>
                    <a:pt x="335104" y="142445"/>
                    <a:pt x="328722" y="147017"/>
                  </a:cubicBezTo>
                  <a:cubicBezTo>
                    <a:pt x="310815" y="160067"/>
                    <a:pt x="306910" y="174354"/>
                    <a:pt x="321198" y="192737"/>
                  </a:cubicBezTo>
                  <a:cubicBezTo>
                    <a:pt x="330913" y="205310"/>
                    <a:pt x="330532" y="217883"/>
                    <a:pt x="322150" y="232171"/>
                  </a:cubicBezTo>
                  <a:cubicBezTo>
                    <a:pt x="313863" y="246458"/>
                    <a:pt x="309958" y="263127"/>
                    <a:pt x="302529" y="277986"/>
                  </a:cubicBezTo>
                  <a:cubicBezTo>
                    <a:pt x="299100" y="285035"/>
                    <a:pt x="293194" y="292940"/>
                    <a:pt x="286527" y="295893"/>
                  </a:cubicBezTo>
                  <a:cubicBezTo>
                    <a:pt x="249855" y="311990"/>
                    <a:pt x="249570" y="311514"/>
                    <a:pt x="249570" y="352472"/>
                  </a:cubicBezTo>
                  <a:cubicBezTo>
                    <a:pt x="249570" y="361997"/>
                    <a:pt x="250427" y="371617"/>
                    <a:pt x="249379" y="381047"/>
                  </a:cubicBezTo>
                  <a:cubicBezTo>
                    <a:pt x="247474" y="397525"/>
                    <a:pt x="253856" y="406574"/>
                    <a:pt x="270334" y="409050"/>
                  </a:cubicBezTo>
                  <a:cubicBezTo>
                    <a:pt x="291194" y="412193"/>
                    <a:pt x="303957" y="423242"/>
                    <a:pt x="307767" y="445150"/>
                  </a:cubicBezTo>
                  <a:cubicBezTo>
                    <a:pt x="310053" y="458294"/>
                    <a:pt x="318626" y="463724"/>
                    <a:pt x="334342" y="455246"/>
                  </a:cubicBezTo>
                  <a:cubicBezTo>
                    <a:pt x="334342" y="388190"/>
                    <a:pt x="334342" y="320372"/>
                    <a:pt x="334342" y="253126"/>
                  </a:cubicBezTo>
                  <a:cubicBezTo>
                    <a:pt x="376919" y="253126"/>
                    <a:pt x="416924" y="253126"/>
                    <a:pt x="459501" y="253126"/>
                  </a:cubicBezTo>
                  <a:cubicBezTo>
                    <a:pt x="459501" y="322658"/>
                    <a:pt x="459501" y="390476"/>
                    <a:pt x="459501" y="457723"/>
                  </a:cubicBezTo>
                  <a:cubicBezTo>
                    <a:pt x="474360" y="457723"/>
                    <a:pt x="486552" y="457723"/>
                    <a:pt x="501030" y="457723"/>
                  </a:cubicBezTo>
                  <a:cubicBezTo>
                    <a:pt x="501030" y="346566"/>
                    <a:pt x="501030" y="237314"/>
                    <a:pt x="501030" y="128063"/>
                  </a:cubicBezTo>
                  <a:cubicBezTo>
                    <a:pt x="543321" y="128063"/>
                    <a:pt x="583230" y="128063"/>
                    <a:pt x="625426" y="128063"/>
                  </a:cubicBezTo>
                  <a:cubicBezTo>
                    <a:pt x="625426" y="239029"/>
                    <a:pt x="625426" y="348090"/>
                    <a:pt x="625426" y="458199"/>
                  </a:cubicBezTo>
                  <a:cubicBezTo>
                    <a:pt x="639999" y="458199"/>
                    <a:pt x="652191" y="458199"/>
                    <a:pt x="667336" y="458199"/>
                  </a:cubicBezTo>
                  <a:cubicBezTo>
                    <a:pt x="667336" y="374760"/>
                    <a:pt x="667336" y="292750"/>
                    <a:pt x="667336" y="210454"/>
                  </a:cubicBezTo>
                  <a:cubicBezTo>
                    <a:pt x="710389" y="210454"/>
                    <a:pt x="750489" y="210454"/>
                    <a:pt x="791923" y="210454"/>
                  </a:cubicBezTo>
                  <a:cubicBezTo>
                    <a:pt x="792018" y="293417"/>
                    <a:pt x="792018" y="374951"/>
                    <a:pt x="792018" y="456961"/>
                  </a:cubicBezTo>
                  <a:close/>
                  <a:moveTo>
                    <a:pt x="563418" y="500871"/>
                  </a:moveTo>
                  <a:cubicBezTo>
                    <a:pt x="494457" y="500871"/>
                    <a:pt x="425401" y="502681"/>
                    <a:pt x="356535" y="499919"/>
                  </a:cubicBezTo>
                  <a:cubicBezTo>
                    <a:pt x="329961" y="498871"/>
                    <a:pt x="323103" y="513730"/>
                    <a:pt x="313863" y="531446"/>
                  </a:cubicBezTo>
                  <a:cubicBezTo>
                    <a:pt x="304243" y="549925"/>
                    <a:pt x="322436" y="554211"/>
                    <a:pt x="329675" y="563736"/>
                  </a:cubicBezTo>
                  <a:cubicBezTo>
                    <a:pt x="336342" y="572499"/>
                    <a:pt x="346058" y="578976"/>
                    <a:pt x="352725" y="587739"/>
                  </a:cubicBezTo>
                  <a:cubicBezTo>
                    <a:pt x="367203" y="606884"/>
                    <a:pt x="382348" y="609837"/>
                    <a:pt x="402732" y="595740"/>
                  </a:cubicBezTo>
                  <a:cubicBezTo>
                    <a:pt x="415686" y="586691"/>
                    <a:pt x="492648" y="610885"/>
                    <a:pt x="501030" y="624791"/>
                  </a:cubicBezTo>
                  <a:cubicBezTo>
                    <a:pt x="501887" y="626125"/>
                    <a:pt x="502744" y="627649"/>
                    <a:pt x="502839" y="629173"/>
                  </a:cubicBezTo>
                  <a:cubicBezTo>
                    <a:pt x="505602" y="666987"/>
                    <a:pt x="529890" y="671750"/>
                    <a:pt x="560656" y="667368"/>
                  </a:cubicBezTo>
                  <a:cubicBezTo>
                    <a:pt x="566085" y="666606"/>
                    <a:pt x="571896" y="666606"/>
                    <a:pt x="577230" y="667559"/>
                  </a:cubicBezTo>
                  <a:cubicBezTo>
                    <a:pt x="601614" y="671654"/>
                    <a:pt x="615996" y="663558"/>
                    <a:pt x="620187" y="637460"/>
                  </a:cubicBezTo>
                  <a:cubicBezTo>
                    <a:pt x="621426" y="629649"/>
                    <a:pt x="628569" y="620124"/>
                    <a:pt x="635713" y="616409"/>
                  </a:cubicBezTo>
                  <a:cubicBezTo>
                    <a:pt x="654573" y="606599"/>
                    <a:pt x="674670" y="598883"/>
                    <a:pt x="694863" y="591930"/>
                  </a:cubicBezTo>
                  <a:cubicBezTo>
                    <a:pt x="701340" y="589644"/>
                    <a:pt x="710389" y="590311"/>
                    <a:pt x="716866" y="593073"/>
                  </a:cubicBezTo>
                  <a:cubicBezTo>
                    <a:pt x="751918" y="607742"/>
                    <a:pt x="751823" y="608123"/>
                    <a:pt x="779350" y="580405"/>
                  </a:cubicBezTo>
                  <a:cubicBezTo>
                    <a:pt x="786113" y="573642"/>
                    <a:pt x="793161" y="567260"/>
                    <a:pt x="799353" y="560021"/>
                  </a:cubicBezTo>
                  <a:cubicBezTo>
                    <a:pt x="806496" y="551830"/>
                    <a:pt x="820689" y="546210"/>
                    <a:pt x="810783" y="530875"/>
                  </a:cubicBezTo>
                  <a:cubicBezTo>
                    <a:pt x="801924" y="517064"/>
                    <a:pt x="799829" y="499442"/>
                    <a:pt x="775064" y="500109"/>
                  </a:cubicBezTo>
                  <a:cubicBezTo>
                    <a:pt x="704579" y="502109"/>
                    <a:pt x="633903" y="500871"/>
                    <a:pt x="563418" y="500871"/>
                  </a:cubicBezTo>
                  <a:close/>
                  <a:moveTo>
                    <a:pt x="581230" y="458771"/>
                  </a:moveTo>
                  <a:cubicBezTo>
                    <a:pt x="581230" y="360949"/>
                    <a:pt x="581230" y="265604"/>
                    <a:pt x="581230" y="169020"/>
                  </a:cubicBezTo>
                  <a:cubicBezTo>
                    <a:pt x="568086" y="169020"/>
                    <a:pt x="556656" y="169020"/>
                    <a:pt x="544368" y="169020"/>
                  </a:cubicBezTo>
                  <a:cubicBezTo>
                    <a:pt x="544368" y="266270"/>
                    <a:pt x="544368" y="362092"/>
                    <a:pt x="544368" y="458771"/>
                  </a:cubicBezTo>
                  <a:cubicBezTo>
                    <a:pt x="557322" y="458771"/>
                    <a:pt x="568181" y="458771"/>
                    <a:pt x="581230" y="458771"/>
                  </a:cubicBezTo>
                  <a:close/>
                  <a:moveTo>
                    <a:pt x="710389" y="252269"/>
                  </a:moveTo>
                  <a:cubicBezTo>
                    <a:pt x="710389" y="322182"/>
                    <a:pt x="710389" y="389714"/>
                    <a:pt x="710389" y="458294"/>
                  </a:cubicBezTo>
                  <a:cubicBezTo>
                    <a:pt x="723438" y="458294"/>
                    <a:pt x="734868" y="458294"/>
                    <a:pt x="747537" y="458294"/>
                  </a:cubicBezTo>
                  <a:cubicBezTo>
                    <a:pt x="747537" y="388857"/>
                    <a:pt x="747537" y="320753"/>
                    <a:pt x="747537" y="252269"/>
                  </a:cubicBezTo>
                  <a:cubicBezTo>
                    <a:pt x="734583" y="252269"/>
                    <a:pt x="723724" y="252269"/>
                    <a:pt x="710389" y="252269"/>
                  </a:cubicBezTo>
                  <a:close/>
                  <a:moveTo>
                    <a:pt x="376919" y="294464"/>
                  </a:moveTo>
                  <a:cubicBezTo>
                    <a:pt x="376919" y="350376"/>
                    <a:pt x="376919" y="403716"/>
                    <a:pt x="376919" y="457723"/>
                  </a:cubicBezTo>
                  <a:cubicBezTo>
                    <a:pt x="390444" y="457723"/>
                    <a:pt x="402446" y="457723"/>
                    <a:pt x="414638" y="457723"/>
                  </a:cubicBezTo>
                  <a:cubicBezTo>
                    <a:pt x="414638" y="402383"/>
                    <a:pt x="414638" y="349043"/>
                    <a:pt x="414638" y="294464"/>
                  </a:cubicBezTo>
                  <a:cubicBezTo>
                    <a:pt x="401684" y="294464"/>
                    <a:pt x="390254" y="294464"/>
                    <a:pt x="376919" y="294464"/>
                  </a:cubicBezTo>
                  <a:close/>
                  <a:moveTo>
                    <a:pt x="90883" y="357234"/>
                  </a:moveTo>
                  <a:cubicBezTo>
                    <a:pt x="78024" y="346852"/>
                    <a:pt x="70690" y="336470"/>
                    <a:pt x="62880" y="336089"/>
                  </a:cubicBezTo>
                  <a:cubicBezTo>
                    <a:pt x="56403" y="335803"/>
                    <a:pt x="43353" y="347995"/>
                    <a:pt x="44020" y="353424"/>
                  </a:cubicBezTo>
                  <a:cubicBezTo>
                    <a:pt x="44973" y="361425"/>
                    <a:pt x="54402" y="372093"/>
                    <a:pt x="62213" y="374284"/>
                  </a:cubicBezTo>
                  <a:cubicBezTo>
                    <a:pt x="68118" y="375808"/>
                    <a:pt x="77167" y="365807"/>
                    <a:pt x="90883" y="357234"/>
                  </a:cubicBezTo>
                  <a:close/>
                  <a:moveTo>
                    <a:pt x="1064052" y="326373"/>
                  </a:moveTo>
                  <a:cubicBezTo>
                    <a:pt x="1054146" y="338946"/>
                    <a:pt x="1043193" y="346947"/>
                    <a:pt x="1044145" y="353234"/>
                  </a:cubicBezTo>
                  <a:cubicBezTo>
                    <a:pt x="1045288" y="361235"/>
                    <a:pt x="1056051" y="367997"/>
                    <a:pt x="1062624" y="375236"/>
                  </a:cubicBezTo>
                  <a:cubicBezTo>
                    <a:pt x="1069196" y="368664"/>
                    <a:pt x="1080150" y="362663"/>
                    <a:pt x="1081007" y="355424"/>
                  </a:cubicBezTo>
                  <a:cubicBezTo>
                    <a:pt x="1081864" y="348376"/>
                    <a:pt x="1072530" y="339994"/>
                    <a:pt x="1064052" y="32637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 name="任意多边形: 形状 89">
              <a:extLst>
                <a:ext uri="{FF2B5EF4-FFF2-40B4-BE49-F238E27FC236}">
                  <a16:creationId xmlns:a16="http://schemas.microsoft.com/office/drawing/2014/main" id="{EBA20AB2-2666-4D08-AD1C-A64855FD90B4}"/>
                </a:ext>
              </a:extLst>
            </p:cNvPr>
            <p:cNvSpPr/>
            <p:nvPr/>
          </p:nvSpPr>
          <p:spPr>
            <a:xfrm>
              <a:off x="12534900" y="2154552"/>
              <a:ext cx="1295685" cy="687633"/>
            </a:xfrm>
            <a:custGeom>
              <a:avLst/>
              <a:gdLst>
                <a:gd name="connsiteX0" fmla="*/ 0 w 1295685"/>
                <a:gd name="connsiteY0" fmla="*/ 478726 h 687633"/>
                <a:gd name="connsiteX1" fmla="*/ 82582 w 1295685"/>
                <a:gd name="connsiteY1" fmla="*/ 478726 h 687633"/>
                <a:gd name="connsiteX2" fmla="*/ 82582 w 1295685"/>
                <a:gd name="connsiteY2" fmla="*/ 572 h 687633"/>
                <a:gd name="connsiteX3" fmla="*/ 124587 w 1295685"/>
                <a:gd name="connsiteY3" fmla="*/ 572 h 687633"/>
                <a:gd name="connsiteX4" fmla="*/ 124587 w 1295685"/>
                <a:gd name="connsiteY4" fmla="*/ 476726 h 687633"/>
                <a:gd name="connsiteX5" fmla="*/ 1166432 w 1295685"/>
                <a:gd name="connsiteY5" fmla="*/ 476726 h 687633"/>
                <a:gd name="connsiteX6" fmla="*/ 1166432 w 1295685"/>
                <a:gd name="connsiteY6" fmla="*/ 0 h 687633"/>
                <a:gd name="connsiteX7" fmla="*/ 1208532 w 1295685"/>
                <a:gd name="connsiteY7" fmla="*/ 0 h 687633"/>
                <a:gd name="connsiteX8" fmla="*/ 1208532 w 1295685"/>
                <a:gd name="connsiteY8" fmla="*/ 477964 h 687633"/>
                <a:gd name="connsiteX9" fmla="*/ 1295686 w 1295685"/>
                <a:gd name="connsiteY9" fmla="*/ 477964 h 687633"/>
                <a:gd name="connsiteX10" fmla="*/ 1284542 w 1295685"/>
                <a:gd name="connsiteY10" fmla="*/ 618173 h 687633"/>
                <a:gd name="connsiteX11" fmla="*/ 1179671 w 1295685"/>
                <a:gd name="connsiteY11" fmla="*/ 687514 h 687633"/>
                <a:gd name="connsiteX12" fmla="*/ 705898 w 1295685"/>
                <a:gd name="connsiteY12" fmla="*/ 687610 h 687633"/>
                <a:gd name="connsiteX13" fmla="*/ 120206 w 1295685"/>
                <a:gd name="connsiteY13" fmla="*/ 687514 h 687633"/>
                <a:gd name="connsiteX14" fmla="*/ 0 w 1295685"/>
                <a:gd name="connsiteY14" fmla="*/ 566928 h 687633"/>
                <a:gd name="connsiteX15" fmla="*/ 0 w 1295685"/>
                <a:gd name="connsiteY15" fmla="*/ 478726 h 687633"/>
                <a:gd name="connsiteX16" fmla="*/ 1250061 w 1295685"/>
                <a:gd name="connsiteY16" fmla="*/ 521875 h 687633"/>
                <a:gd name="connsiteX17" fmla="*/ 1225106 w 1295685"/>
                <a:gd name="connsiteY17" fmla="*/ 520732 h 687633"/>
                <a:gd name="connsiteX18" fmla="*/ 898970 w 1295685"/>
                <a:gd name="connsiteY18" fmla="*/ 519303 h 687633"/>
                <a:gd name="connsiteX19" fmla="*/ 794099 w 1295685"/>
                <a:gd name="connsiteY19" fmla="*/ 584645 h 687633"/>
                <a:gd name="connsiteX20" fmla="*/ 763619 w 1295685"/>
                <a:gd name="connsiteY20" fmla="*/ 603790 h 687633"/>
                <a:gd name="connsiteX21" fmla="*/ 580358 w 1295685"/>
                <a:gd name="connsiteY21" fmla="*/ 604552 h 687633"/>
                <a:gd name="connsiteX22" fmla="*/ 476822 w 1295685"/>
                <a:gd name="connsiteY22" fmla="*/ 540544 h 687633"/>
                <a:gd name="connsiteX23" fmla="*/ 444818 w 1295685"/>
                <a:gd name="connsiteY23" fmla="*/ 520160 h 687633"/>
                <a:gd name="connsiteX24" fmla="*/ 66294 w 1295685"/>
                <a:gd name="connsiteY24" fmla="*/ 520541 h 687633"/>
                <a:gd name="connsiteX25" fmla="*/ 42101 w 1295685"/>
                <a:gd name="connsiteY25" fmla="*/ 522161 h 687633"/>
                <a:gd name="connsiteX26" fmla="*/ 42101 w 1295685"/>
                <a:gd name="connsiteY26" fmla="*/ 567023 h 687633"/>
                <a:gd name="connsiteX27" fmla="*/ 119825 w 1295685"/>
                <a:gd name="connsiteY27" fmla="*/ 645223 h 687633"/>
                <a:gd name="connsiteX28" fmla="*/ 786479 w 1295685"/>
                <a:gd name="connsiteY28" fmla="*/ 645223 h 687633"/>
                <a:gd name="connsiteX29" fmla="*/ 1181672 w 1295685"/>
                <a:gd name="connsiteY29" fmla="*/ 645128 h 687633"/>
                <a:gd name="connsiteX30" fmla="*/ 1249585 w 1295685"/>
                <a:gd name="connsiteY30" fmla="*/ 591503 h 687633"/>
                <a:gd name="connsiteX31" fmla="*/ 1250061 w 1295685"/>
                <a:gd name="connsiteY31" fmla="*/ 521875 h 687633"/>
                <a:gd name="connsiteX32" fmla="*/ 774097 w 1295685"/>
                <a:gd name="connsiteY32" fmla="*/ 522256 h 687633"/>
                <a:gd name="connsiteX33" fmla="*/ 518732 w 1295685"/>
                <a:gd name="connsiteY33" fmla="*/ 522256 h 687633"/>
                <a:gd name="connsiteX34" fmla="*/ 563213 w 1295685"/>
                <a:gd name="connsiteY34" fmla="*/ 561594 h 687633"/>
                <a:gd name="connsiteX35" fmla="*/ 729615 w 1295685"/>
                <a:gd name="connsiteY35" fmla="*/ 561594 h 687633"/>
                <a:gd name="connsiteX36" fmla="*/ 774097 w 1295685"/>
                <a:gd name="connsiteY36" fmla="*/ 522256 h 6876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295685" h="687633">
                  <a:moveTo>
                    <a:pt x="0" y="478726"/>
                  </a:moveTo>
                  <a:cubicBezTo>
                    <a:pt x="29432" y="478726"/>
                    <a:pt x="54769" y="478726"/>
                    <a:pt x="82582" y="478726"/>
                  </a:cubicBezTo>
                  <a:cubicBezTo>
                    <a:pt x="82582" y="319088"/>
                    <a:pt x="82582" y="160877"/>
                    <a:pt x="82582" y="572"/>
                  </a:cubicBezTo>
                  <a:cubicBezTo>
                    <a:pt x="97250" y="572"/>
                    <a:pt x="109442" y="572"/>
                    <a:pt x="124587" y="572"/>
                  </a:cubicBezTo>
                  <a:cubicBezTo>
                    <a:pt x="124587" y="158210"/>
                    <a:pt x="124587" y="316516"/>
                    <a:pt x="124587" y="476726"/>
                  </a:cubicBezTo>
                  <a:cubicBezTo>
                    <a:pt x="472821" y="476726"/>
                    <a:pt x="818198" y="476726"/>
                    <a:pt x="1166432" y="476726"/>
                  </a:cubicBezTo>
                  <a:cubicBezTo>
                    <a:pt x="1166432" y="317945"/>
                    <a:pt x="1166432" y="159639"/>
                    <a:pt x="1166432" y="0"/>
                  </a:cubicBezTo>
                  <a:cubicBezTo>
                    <a:pt x="1181576" y="0"/>
                    <a:pt x="1193673" y="0"/>
                    <a:pt x="1208532" y="0"/>
                  </a:cubicBezTo>
                  <a:cubicBezTo>
                    <a:pt x="1208532" y="159163"/>
                    <a:pt x="1208532" y="317468"/>
                    <a:pt x="1208532" y="477964"/>
                  </a:cubicBezTo>
                  <a:cubicBezTo>
                    <a:pt x="1236917" y="477964"/>
                    <a:pt x="1262729" y="477964"/>
                    <a:pt x="1295686" y="477964"/>
                  </a:cubicBezTo>
                  <a:cubicBezTo>
                    <a:pt x="1292352" y="526447"/>
                    <a:pt x="1294162" y="573500"/>
                    <a:pt x="1284542" y="618173"/>
                  </a:cubicBezTo>
                  <a:cubicBezTo>
                    <a:pt x="1274826" y="663131"/>
                    <a:pt x="1231392" y="687419"/>
                    <a:pt x="1179671" y="687514"/>
                  </a:cubicBezTo>
                  <a:cubicBezTo>
                    <a:pt x="1021747" y="687705"/>
                    <a:pt x="863822" y="687610"/>
                    <a:pt x="705898" y="687610"/>
                  </a:cubicBezTo>
                  <a:cubicBezTo>
                    <a:pt x="510635" y="687610"/>
                    <a:pt x="315468" y="687610"/>
                    <a:pt x="120206" y="687514"/>
                  </a:cubicBezTo>
                  <a:cubicBezTo>
                    <a:pt x="41434" y="687514"/>
                    <a:pt x="95" y="645985"/>
                    <a:pt x="0" y="566928"/>
                  </a:cubicBezTo>
                  <a:cubicBezTo>
                    <a:pt x="0" y="538353"/>
                    <a:pt x="0" y="509968"/>
                    <a:pt x="0" y="478726"/>
                  </a:cubicBezTo>
                  <a:close/>
                  <a:moveTo>
                    <a:pt x="1250061" y="521875"/>
                  </a:moveTo>
                  <a:cubicBezTo>
                    <a:pt x="1240536" y="521399"/>
                    <a:pt x="1232821" y="520732"/>
                    <a:pt x="1225106" y="520732"/>
                  </a:cubicBezTo>
                  <a:cubicBezTo>
                    <a:pt x="1116425" y="520637"/>
                    <a:pt x="1007459" y="524066"/>
                    <a:pt x="898970" y="519303"/>
                  </a:cubicBezTo>
                  <a:cubicBezTo>
                    <a:pt x="844296" y="516922"/>
                    <a:pt x="808196" y="528828"/>
                    <a:pt x="794099" y="584645"/>
                  </a:cubicBezTo>
                  <a:cubicBezTo>
                    <a:pt x="790194" y="600170"/>
                    <a:pt x="779431" y="604076"/>
                    <a:pt x="763619" y="603790"/>
                  </a:cubicBezTo>
                  <a:cubicBezTo>
                    <a:pt x="702564" y="602837"/>
                    <a:pt x="641033" y="599218"/>
                    <a:pt x="580358" y="604552"/>
                  </a:cubicBezTo>
                  <a:cubicBezTo>
                    <a:pt x="526256" y="609314"/>
                    <a:pt x="490633" y="595789"/>
                    <a:pt x="476822" y="540544"/>
                  </a:cubicBezTo>
                  <a:cubicBezTo>
                    <a:pt x="472726" y="524066"/>
                    <a:pt x="461296" y="520065"/>
                    <a:pt x="444818" y="520160"/>
                  </a:cubicBezTo>
                  <a:cubicBezTo>
                    <a:pt x="318611" y="520827"/>
                    <a:pt x="192405" y="520446"/>
                    <a:pt x="66294" y="520541"/>
                  </a:cubicBezTo>
                  <a:cubicBezTo>
                    <a:pt x="58769" y="520541"/>
                    <a:pt x="51149" y="521494"/>
                    <a:pt x="42101" y="522161"/>
                  </a:cubicBezTo>
                  <a:cubicBezTo>
                    <a:pt x="42101" y="538639"/>
                    <a:pt x="42101" y="552831"/>
                    <a:pt x="42101" y="567023"/>
                  </a:cubicBezTo>
                  <a:cubicBezTo>
                    <a:pt x="42196" y="622173"/>
                    <a:pt x="64961" y="645223"/>
                    <a:pt x="119825" y="645223"/>
                  </a:cubicBezTo>
                  <a:cubicBezTo>
                    <a:pt x="342043" y="645223"/>
                    <a:pt x="564261" y="645223"/>
                    <a:pt x="786479" y="645223"/>
                  </a:cubicBezTo>
                  <a:cubicBezTo>
                    <a:pt x="918210" y="645223"/>
                    <a:pt x="1049941" y="645319"/>
                    <a:pt x="1181672" y="645128"/>
                  </a:cubicBezTo>
                  <a:cubicBezTo>
                    <a:pt x="1218343" y="645033"/>
                    <a:pt x="1245775" y="624364"/>
                    <a:pt x="1249585" y="591503"/>
                  </a:cubicBezTo>
                  <a:cubicBezTo>
                    <a:pt x="1252157" y="569214"/>
                    <a:pt x="1250061" y="546164"/>
                    <a:pt x="1250061" y="521875"/>
                  </a:cubicBezTo>
                  <a:close/>
                  <a:moveTo>
                    <a:pt x="774097" y="522256"/>
                  </a:moveTo>
                  <a:cubicBezTo>
                    <a:pt x="688848" y="522256"/>
                    <a:pt x="603980" y="522256"/>
                    <a:pt x="518732" y="522256"/>
                  </a:cubicBezTo>
                  <a:cubicBezTo>
                    <a:pt x="527971" y="560546"/>
                    <a:pt x="529304" y="561594"/>
                    <a:pt x="563213" y="561594"/>
                  </a:cubicBezTo>
                  <a:cubicBezTo>
                    <a:pt x="618649" y="561499"/>
                    <a:pt x="674180" y="561594"/>
                    <a:pt x="729615" y="561594"/>
                  </a:cubicBezTo>
                  <a:cubicBezTo>
                    <a:pt x="763429" y="561499"/>
                    <a:pt x="764953" y="560261"/>
                    <a:pt x="774097" y="52225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任意多边形: 形状 90">
              <a:extLst>
                <a:ext uri="{FF2B5EF4-FFF2-40B4-BE49-F238E27FC236}">
                  <a16:creationId xmlns:a16="http://schemas.microsoft.com/office/drawing/2014/main" id="{AC8680BA-910A-493D-ADCF-D49971F72B29}"/>
                </a:ext>
              </a:extLst>
            </p:cNvPr>
            <p:cNvSpPr/>
            <p:nvPr/>
          </p:nvSpPr>
          <p:spPr>
            <a:xfrm>
              <a:off x="12701682" y="2154266"/>
              <a:ext cx="959548" cy="437046"/>
            </a:xfrm>
            <a:custGeom>
              <a:avLst/>
              <a:gdLst>
                <a:gd name="connsiteX0" fmla="*/ 40481 w 959548"/>
                <a:gd name="connsiteY0" fmla="*/ 393764 h 437046"/>
                <a:gd name="connsiteX1" fmla="*/ 917353 w 959548"/>
                <a:gd name="connsiteY1" fmla="*/ 393764 h 437046"/>
                <a:gd name="connsiteX2" fmla="*/ 917353 w 959548"/>
                <a:gd name="connsiteY2" fmla="*/ 0 h 437046"/>
                <a:gd name="connsiteX3" fmla="*/ 958120 w 959548"/>
                <a:gd name="connsiteY3" fmla="*/ 0 h 437046"/>
                <a:gd name="connsiteX4" fmla="*/ 959549 w 959548"/>
                <a:gd name="connsiteY4" fmla="*/ 24860 h 437046"/>
                <a:gd name="connsiteX5" fmla="*/ 959358 w 959548"/>
                <a:gd name="connsiteY5" fmla="*/ 381857 h 437046"/>
                <a:gd name="connsiteX6" fmla="*/ 905637 w 959548"/>
                <a:gd name="connsiteY6" fmla="*/ 436912 h 437046"/>
                <a:gd name="connsiteX7" fmla="*/ 60769 w 959548"/>
                <a:gd name="connsiteY7" fmla="*/ 437007 h 437046"/>
                <a:gd name="connsiteX8" fmla="*/ 95 w 959548"/>
                <a:gd name="connsiteY8" fmla="*/ 376999 h 437046"/>
                <a:gd name="connsiteX9" fmla="*/ 0 w 959548"/>
                <a:gd name="connsiteY9" fmla="*/ 27146 h 437046"/>
                <a:gd name="connsiteX10" fmla="*/ 0 w 959548"/>
                <a:gd name="connsiteY10" fmla="*/ 286 h 437046"/>
                <a:gd name="connsiteX11" fmla="*/ 40577 w 959548"/>
                <a:gd name="connsiteY11" fmla="*/ 286 h 437046"/>
                <a:gd name="connsiteX12" fmla="*/ 40481 w 959548"/>
                <a:gd name="connsiteY12" fmla="*/ 393764 h 437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59548" h="437046">
                  <a:moveTo>
                    <a:pt x="40481" y="393764"/>
                  </a:moveTo>
                  <a:cubicBezTo>
                    <a:pt x="334709" y="393764"/>
                    <a:pt x="624649" y="393764"/>
                    <a:pt x="917353" y="393764"/>
                  </a:cubicBezTo>
                  <a:cubicBezTo>
                    <a:pt x="917353" y="262033"/>
                    <a:pt x="917353" y="131635"/>
                    <a:pt x="917353" y="0"/>
                  </a:cubicBezTo>
                  <a:cubicBezTo>
                    <a:pt x="931736" y="0"/>
                    <a:pt x="943356" y="0"/>
                    <a:pt x="958120" y="0"/>
                  </a:cubicBezTo>
                  <a:cubicBezTo>
                    <a:pt x="958596" y="8287"/>
                    <a:pt x="959549" y="16574"/>
                    <a:pt x="959549" y="24860"/>
                  </a:cubicBezTo>
                  <a:cubicBezTo>
                    <a:pt x="959549" y="143828"/>
                    <a:pt x="959549" y="262890"/>
                    <a:pt x="959358" y="381857"/>
                  </a:cubicBezTo>
                  <a:cubicBezTo>
                    <a:pt x="959263" y="422529"/>
                    <a:pt x="945356" y="436816"/>
                    <a:pt x="905637" y="436912"/>
                  </a:cubicBezTo>
                  <a:cubicBezTo>
                    <a:pt x="623983" y="437007"/>
                    <a:pt x="342329" y="437102"/>
                    <a:pt x="60769" y="437007"/>
                  </a:cubicBezTo>
                  <a:cubicBezTo>
                    <a:pt x="11906" y="437007"/>
                    <a:pt x="95" y="425006"/>
                    <a:pt x="95" y="376999"/>
                  </a:cubicBezTo>
                  <a:cubicBezTo>
                    <a:pt x="95" y="260414"/>
                    <a:pt x="0" y="143732"/>
                    <a:pt x="0" y="27146"/>
                  </a:cubicBezTo>
                  <a:cubicBezTo>
                    <a:pt x="0" y="18669"/>
                    <a:pt x="0" y="10097"/>
                    <a:pt x="0" y="286"/>
                  </a:cubicBezTo>
                  <a:cubicBezTo>
                    <a:pt x="14573" y="286"/>
                    <a:pt x="26194" y="286"/>
                    <a:pt x="40577" y="286"/>
                  </a:cubicBezTo>
                  <a:cubicBezTo>
                    <a:pt x="40481" y="130016"/>
                    <a:pt x="40481" y="260318"/>
                    <a:pt x="40481" y="39376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 name="任意多边形: 形状 91">
              <a:extLst>
                <a:ext uri="{FF2B5EF4-FFF2-40B4-BE49-F238E27FC236}">
                  <a16:creationId xmlns:a16="http://schemas.microsoft.com/office/drawing/2014/main" id="{CC187C2F-A502-46E9-85A6-0F248F3E013C}"/>
                </a:ext>
              </a:extLst>
            </p:cNvPr>
            <p:cNvSpPr/>
            <p:nvPr/>
          </p:nvSpPr>
          <p:spPr>
            <a:xfrm>
              <a:off x="12787503" y="2258565"/>
              <a:ext cx="288035" cy="248602"/>
            </a:xfrm>
            <a:custGeom>
              <a:avLst/>
              <a:gdLst>
                <a:gd name="connsiteX0" fmla="*/ 0 w 288035"/>
                <a:gd name="connsiteY0" fmla="*/ 0 h 248602"/>
                <a:gd name="connsiteX1" fmla="*/ 288036 w 288035"/>
                <a:gd name="connsiteY1" fmla="*/ 0 h 248602"/>
                <a:gd name="connsiteX2" fmla="*/ 288036 w 288035"/>
                <a:gd name="connsiteY2" fmla="*/ 248602 h 248602"/>
                <a:gd name="connsiteX3" fmla="*/ 0 w 288035"/>
                <a:gd name="connsiteY3" fmla="*/ 248602 h 248602"/>
                <a:gd name="connsiteX4" fmla="*/ 0 w 288035"/>
                <a:gd name="connsiteY4" fmla="*/ 0 h 248602"/>
                <a:gd name="connsiteX5" fmla="*/ 245650 w 288035"/>
                <a:gd name="connsiteY5" fmla="*/ 206407 h 248602"/>
                <a:gd name="connsiteX6" fmla="*/ 245650 w 288035"/>
                <a:gd name="connsiteY6" fmla="*/ 42577 h 248602"/>
                <a:gd name="connsiteX7" fmla="*/ 42005 w 288035"/>
                <a:gd name="connsiteY7" fmla="*/ 42577 h 248602"/>
                <a:gd name="connsiteX8" fmla="*/ 42005 w 288035"/>
                <a:gd name="connsiteY8" fmla="*/ 206407 h 248602"/>
                <a:gd name="connsiteX9" fmla="*/ 245650 w 288035"/>
                <a:gd name="connsiteY9" fmla="*/ 206407 h 248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8035" h="248602">
                  <a:moveTo>
                    <a:pt x="0" y="0"/>
                  </a:moveTo>
                  <a:cubicBezTo>
                    <a:pt x="96583" y="0"/>
                    <a:pt x="191548" y="0"/>
                    <a:pt x="288036" y="0"/>
                  </a:cubicBezTo>
                  <a:cubicBezTo>
                    <a:pt x="288036" y="83153"/>
                    <a:pt x="288036" y="165163"/>
                    <a:pt x="288036" y="248602"/>
                  </a:cubicBezTo>
                  <a:cubicBezTo>
                    <a:pt x="191834" y="248602"/>
                    <a:pt x="96965" y="248602"/>
                    <a:pt x="0" y="248602"/>
                  </a:cubicBezTo>
                  <a:cubicBezTo>
                    <a:pt x="0" y="166116"/>
                    <a:pt x="0" y="84106"/>
                    <a:pt x="0" y="0"/>
                  </a:cubicBezTo>
                  <a:close/>
                  <a:moveTo>
                    <a:pt x="245650" y="206407"/>
                  </a:moveTo>
                  <a:cubicBezTo>
                    <a:pt x="245650" y="150971"/>
                    <a:pt x="245650" y="96869"/>
                    <a:pt x="245650" y="42577"/>
                  </a:cubicBezTo>
                  <a:cubicBezTo>
                    <a:pt x="176784" y="42577"/>
                    <a:pt x="109823" y="42577"/>
                    <a:pt x="42005" y="42577"/>
                  </a:cubicBezTo>
                  <a:cubicBezTo>
                    <a:pt x="42005" y="98012"/>
                    <a:pt x="42005" y="152019"/>
                    <a:pt x="42005" y="206407"/>
                  </a:cubicBezTo>
                  <a:cubicBezTo>
                    <a:pt x="110871" y="206407"/>
                    <a:pt x="177927" y="206407"/>
                    <a:pt x="245650" y="20640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任意多边形: 形状 92">
              <a:extLst>
                <a:ext uri="{FF2B5EF4-FFF2-40B4-BE49-F238E27FC236}">
                  <a16:creationId xmlns:a16="http://schemas.microsoft.com/office/drawing/2014/main" id="{A81D1DD6-3BFB-47F9-832C-8E10614CD0E7}"/>
                </a:ext>
              </a:extLst>
            </p:cNvPr>
            <p:cNvSpPr/>
            <p:nvPr/>
          </p:nvSpPr>
          <p:spPr>
            <a:xfrm>
              <a:off x="13120306" y="2300856"/>
              <a:ext cx="455485" cy="39338"/>
            </a:xfrm>
            <a:custGeom>
              <a:avLst/>
              <a:gdLst>
                <a:gd name="connsiteX0" fmla="*/ 0 w 455485"/>
                <a:gd name="connsiteY0" fmla="*/ 0 h 39338"/>
                <a:gd name="connsiteX1" fmla="*/ 455486 w 455485"/>
                <a:gd name="connsiteY1" fmla="*/ 0 h 39338"/>
                <a:gd name="connsiteX2" fmla="*/ 455486 w 455485"/>
                <a:gd name="connsiteY2" fmla="*/ 39338 h 39338"/>
                <a:gd name="connsiteX3" fmla="*/ 0 w 455485"/>
                <a:gd name="connsiteY3" fmla="*/ 39338 h 39338"/>
                <a:gd name="connsiteX4" fmla="*/ 0 w 455485"/>
                <a:gd name="connsiteY4" fmla="*/ 0 h 39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5485" h="39338">
                  <a:moveTo>
                    <a:pt x="0" y="0"/>
                  </a:moveTo>
                  <a:cubicBezTo>
                    <a:pt x="152019" y="0"/>
                    <a:pt x="303086" y="0"/>
                    <a:pt x="455486" y="0"/>
                  </a:cubicBezTo>
                  <a:cubicBezTo>
                    <a:pt x="455486" y="13240"/>
                    <a:pt x="455486" y="25527"/>
                    <a:pt x="455486" y="39338"/>
                  </a:cubicBezTo>
                  <a:cubicBezTo>
                    <a:pt x="303562" y="39338"/>
                    <a:pt x="152400" y="39338"/>
                    <a:pt x="0" y="39338"/>
                  </a:cubicBezTo>
                  <a:cubicBezTo>
                    <a:pt x="0" y="25908"/>
                    <a:pt x="0" y="13621"/>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 name="任意多边形: 形状 93">
              <a:extLst>
                <a:ext uri="{FF2B5EF4-FFF2-40B4-BE49-F238E27FC236}">
                  <a16:creationId xmlns:a16="http://schemas.microsoft.com/office/drawing/2014/main" id="{43D9D4DE-6170-4201-B0EF-D67CDF9869D5}"/>
                </a:ext>
              </a:extLst>
            </p:cNvPr>
            <p:cNvSpPr/>
            <p:nvPr/>
          </p:nvSpPr>
          <p:spPr>
            <a:xfrm>
              <a:off x="13119830" y="2468210"/>
              <a:ext cx="455866" cy="38671"/>
            </a:xfrm>
            <a:custGeom>
              <a:avLst/>
              <a:gdLst>
                <a:gd name="connsiteX0" fmla="*/ 0 w 455866"/>
                <a:gd name="connsiteY0" fmla="*/ 38672 h 38671"/>
                <a:gd name="connsiteX1" fmla="*/ 0 w 455866"/>
                <a:gd name="connsiteY1" fmla="*/ 0 h 38671"/>
                <a:gd name="connsiteX2" fmla="*/ 455866 w 455866"/>
                <a:gd name="connsiteY2" fmla="*/ 0 h 38671"/>
                <a:gd name="connsiteX3" fmla="*/ 455866 w 455866"/>
                <a:gd name="connsiteY3" fmla="*/ 38672 h 38671"/>
                <a:gd name="connsiteX4" fmla="*/ 0 w 455866"/>
                <a:gd name="connsiteY4" fmla="*/ 38672 h 386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5866" h="38671">
                  <a:moveTo>
                    <a:pt x="0" y="38672"/>
                  </a:moveTo>
                  <a:cubicBezTo>
                    <a:pt x="0" y="25432"/>
                    <a:pt x="0" y="13716"/>
                    <a:pt x="0" y="0"/>
                  </a:cubicBezTo>
                  <a:cubicBezTo>
                    <a:pt x="151447" y="0"/>
                    <a:pt x="302895" y="0"/>
                    <a:pt x="455866" y="0"/>
                  </a:cubicBezTo>
                  <a:cubicBezTo>
                    <a:pt x="455866" y="12383"/>
                    <a:pt x="455866" y="24670"/>
                    <a:pt x="455866" y="38672"/>
                  </a:cubicBezTo>
                  <a:cubicBezTo>
                    <a:pt x="304705" y="38672"/>
                    <a:pt x="153829" y="38672"/>
                    <a:pt x="0" y="3867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任意多边形: 形状 94">
              <a:extLst>
                <a:ext uri="{FF2B5EF4-FFF2-40B4-BE49-F238E27FC236}">
                  <a16:creationId xmlns:a16="http://schemas.microsoft.com/office/drawing/2014/main" id="{4B4DF2EF-7A84-4D1C-B624-5458A6F99F9C}"/>
                </a:ext>
              </a:extLst>
            </p:cNvPr>
            <p:cNvSpPr/>
            <p:nvPr/>
          </p:nvSpPr>
          <p:spPr>
            <a:xfrm>
              <a:off x="13515689" y="1694003"/>
              <a:ext cx="311721" cy="126522"/>
            </a:xfrm>
            <a:custGeom>
              <a:avLst/>
              <a:gdLst>
                <a:gd name="connsiteX0" fmla="*/ 0 w 311721"/>
                <a:gd name="connsiteY0" fmla="*/ 84693 h 126522"/>
                <a:gd name="connsiteX1" fmla="*/ 0 w 311721"/>
                <a:gd name="connsiteY1" fmla="*/ 44878 h 126522"/>
                <a:gd name="connsiteX2" fmla="*/ 20383 w 311721"/>
                <a:gd name="connsiteY2" fmla="*/ 43354 h 126522"/>
                <a:gd name="connsiteX3" fmla="*/ 141542 w 311721"/>
                <a:gd name="connsiteY3" fmla="*/ 43164 h 126522"/>
                <a:gd name="connsiteX4" fmla="*/ 209074 w 311721"/>
                <a:gd name="connsiteY4" fmla="*/ 18304 h 126522"/>
                <a:gd name="connsiteX5" fmla="*/ 295084 w 311721"/>
                <a:gd name="connsiteY5" fmla="*/ 21828 h 126522"/>
                <a:gd name="connsiteX6" fmla="*/ 289941 w 311721"/>
                <a:gd name="connsiteY6" fmla="*/ 110887 h 126522"/>
                <a:gd name="connsiteX7" fmla="*/ 203359 w 311721"/>
                <a:gd name="connsiteY7" fmla="*/ 104124 h 126522"/>
                <a:gd name="connsiteX8" fmla="*/ 159639 w 311721"/>
                <a:gd name="connsiteY8" fmla="*/ 84407 h 126522"/>
                <a:gd name="connsiteX9" fmla="*/ 0 w 311721"/>
                <a:gd name="connsiteY9" fmla="*/ 84693 h 126522"/>
                <a:gd name="connsiteX10" fmla="*/ 278606 w 311721"/>
                <a:gd name="connsiteY10" fmla="*/ 61452 h 126522"/>
                <a:gd name="connsiteX11" fmla="*/ 246888 w 311721"/>
                <a:gd name="connsiteY11" fmla="*/ 45164 h 126522"/>
                <a:gd name="connsiteX12" fmla="*/ 228409 w 311721"/>
                <a:gd name="connsiteY12" fmla="*/ 64690 h 126522"/>
                <a:gd name="connsiteX13" fmla="*/ 251365 w 311721"/>
                <a:gd name="connsiteY13" fmla="*/ 82216 h 126522"/>
                <a:gd name="connsiteX14" fmla="*/ 278606 w 311721"/>
                <a:gd name="connsiteY14" fmla="*/ 61452 h 126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1721" h="126522">
                  <a:moveTo>
                    <a:pt x="0" y="84693"/>
                  </a:moveTo>
                  <a:cubicBezTo>
                    <a:pt x="0" y="70310"/>
                    <a:pt x="0" y="58690"/>
                    <a:pt x="0" y="44878"/>
                  </a:cubicBezTo>
                  <a:cubicBezTo>
                    <a:pt x="6763" y="44402"/>
                    <a:pt x="13525" y="43450"/>
                    <a:pt x="20383" y="43354"/>
                  </a:cubicBezTo>
                  <a:cubicBezTo>
                    <a:pt x="60769" y="43164"/>
                    <a:pt x="101155" y="42973"/>
                    <a:pt x="141542" y="43164"/>
                  </a:cubicBezTo>
                  <a:cubicBezTo>
                    <a:pt x="167164" y="43354"/>
                    <a:pt x="189833" y="45164"/>
                    <a:pt x="209074" y="18304"/>
                  </a:cubicBezTo>
                  <a:cubicBezTo>
                    <a:pt x="228695" y="-9128"/>
                    <a:pt x="271748" y="-3890"/>
                    <a:pt x="295084" y="21828"/>
                  </a:cubicBezTo>
                  <a:cubicBezTo>
                    <a:pt x="319088" y="48307"/>
                    <a:pt x="316897" y="87455"/>
                    <a:pt x="289941" y="110887"/>
                  </a:cubicBezTo>
                  <a:cubicBezTo>
                    <a:pt x="264128" y="133366"/>
                    <a:pt x="223552" y="132032"/>
                    <a:pt x="203359" y="104124"/>
                  </a:cubicBezTo>
                  <a:cubicBezTo>
                    <a:pt x="191167" y="87265"/>
                    <a:pt x="178022" y="84121"/>
                    <a:pt x="159639" y="84407"/>
                  </a:cubicBezTo>
                  <a:cubicBezTo>
                    <a:pt x="106680" y="85169"/>
                    <a:pt x="53816" y="84693"/>
                    <a:pt x="0" y="84693"/>
                  </a:cubicBezTo>
                  <a:close/>
                  <a:moveTo>
                    <a:pt x="278606" y="61452"/>
                  </a:moveTo>
                  <a:cubicBezTo>
                    <a:pt x="263747" y="53260"/>
                    <a:pt x="254794" y="44307"/>
                    <a:pt x="246888" y="45164"/>
                  </a:cubicBezTo>
                  <a:cubicBezTo>
                    <a:pt x="240125" y="45926"/>
                    <a:pt x="234505" y="57737"/>
                    <a:pt x="228409" y="64690"/>
                  </a:cubicBezTo>
                  <a:cubicBezTo>
                    <a:pt x="236029" y="70977"/>
                    <a:pt x="243173" y="81264"/>
                    <a:pt x="251365" y="82216"/>
                  </a:cubicBezTo>
                  <a:cubicBezTo>
                    <a:pt x="257842" y="82978"/>
                    <a:pt x="265557" y="72025"/>
                    <a:pt x="278606" y="6145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任意多边形: 形状 95">
              <a:extLst>
                <a:ext uri="{FF2B5EF4-FFF2-40B4-BE49-F238E27FC236}">
                  <a16:creationId xmlns:a16="http://schemas.microsoft.com/office/drawing/2014/main" id="{8028DBC9-A4D0-4AFF-AEEF-62037FB4BDF6}"/>
                </a:ext>
              </a:extLst>
            </p:cNvPr>
            <p:cNvSpPr/>
            <p:nvPr/>
          </p:nvSpPr>
          <p:spPr>
            <a:xfrm>
              <a:off x="12535090" y="1986657"/>
              <a:ext cx="312229" cy="125167"/>
            </a:xfrm>
            <a:custGeom>
              <a:avLst/>
              <a:gdLst>
                <a:gd name="connsiteX0" fmla="*/ 312230 w 312229"/>
                <a:gd name="connsiteY0" fmla="*/ 41879 h 125167"/>
                <a:gd name="connsiteX1" fmla="*/ 312230 w 312229"/>
                <a:gd name="connsiteY1" fmla="*/ 84265 h 125167"/>
                <a:gd name="connsiteX2" fmla="*/ 286893 w 312229"/>
                <a:gd name="connsiteY2" fmla="*/ 84265 h 125167"/>
                <a:gd name="connsiteX3" fmla="*/ 139446 w 312229"/>
                <a:gd name="connsiteY3" fmla="*/ 84646 h 125167"/>
                <a:gd name="connsiteX4" fmla="*/ 114872 w 312229"/>
                <a:gd name="connsiteY4" fmla="*/ 97219 h 125167"/>
                <a:gd name="connsiteX5" fmla="*/ 43530 w 312229"/>
                <a:gd name="connsiteY5" fmla="*/ 122175 h 125167"/>
                <a:gd name="connsiteX6" fmla="*/ 0 w 312229"/>
                <a:gd name="connsiteY6" fmla="*/ 62739 h 125167"/>
                <a:gd name="connsiteX7" fmla="*/ 43434 w 312229"/>
                <a:gd name="connsiteY7" fmla="*/ 3398 h 125167"/>
                <a:gd name="connsiteX8" fmla="*/ 114777 w 312229"/>
                <a:gd name="connsiteY8" fmla="*/ 27687 h 125167"/>
                <a:gd name="connsiteX9" fmla="*/ 141161 w 312229"/>
                <a:gd name="connsiteY9" fmla="*/ 41212 h 125167"/>
                <a:gd name="connsiteX10" fmla="*/ 312230 w 312229"/>
                <a:gd name="connsiteY10" fmla="*/ 41879 h 125167"/>
                <a:gd name="connsiteX11" fmla="*/ 64580 w 312229"/>
                <a:gd name="connsiteY11" fmla="*/ 91504 h 125167"/>
                <a:gd name="connsiteX12" fmla="*/ 81630 w 312229"/>
                <a:gd name="connsiteY12" fmla="*/ 60739 h 125167"/>
                <a:gd name="connsiteX13" fmla="*/ 62103 w 312229"/>
                <a:gd name="connsiteY13" fmla="*/ 43879 h 125167"/>
                <a:gd name="connsiteX14" fmla="*/ 43720 w 312229"/>
                <a:gd name="connsiteY14" fmla="*/ 65025 h 125167"/>
                <a:gd name="connsiteX15" fmla="*/ 64580 w 312229"/>
                <a:gd name="connsiteY15" fmla="*/ 91504 h 12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12229" h="125167">
                  <a:moveTo>
                    <a:pt x="312230" y="41879"/>
                  </a:moveTo>
                  <a:cubicBezTo>
                    <a:pt x="312230" y="56833"/>
                    <a:pt x="312230" y="68644"/>
                    <a:pt x="312230" y="84265"/>
                  </a:cubicBezTo>
                  <a:cubicBezTo>
                    <a:pt x="303467" y="84265"/>
                    <a:pt x="295180" y="84265"/>
                    <a:pt x="286893" y="84265"/>
                  </a:cubicBezTo>
                  <a:cubicBezTo>
                    <a:pt x="237744" y="84170"/>
                    <a:pt x="188595" y="83599"/>
                    <a:pt x="139446" y="84646"/>
                  </a:cubicBezTo>
                  <a:cubicBezTo>
                    <a:pt x="131064" y="84837"/>
                    <a:pt x="120396" y="90647"/>
                    <a:pt x="114872" y="97219"/>
                  </a:cubicBezTo>
                  <a:cubicBezTo>
                    <a:pt x="95155" y="120746"/>
                    <a:pt x="69723" y="130652"/>
                    <a:pt x="43530" y="122175"/>
                  </a:cubicBezTo>
                  <a:cubicBezTo>
                    <a:pt x="18479" y="114079"/>
                    <a:pt x="96" y="88933"/>
                    <a:pt x="0" y="62739"/>
                  </a:cubicBezTo>
                  <a:cubicBezTo>
                    <a:pt x="-95" y="36545"/>
                    <a:pt x="17812" y="12066"/>
                    <a:pt x="43434" y="3398"/>
                  </a:cubicBezTo>
                  <a:cubicBezTo>
                    <a:pt x="70104" y="-5651"/>
                    <a:pt x="94679" y="3684"/>
                    <a:pt x="114777" y="27687"/>
                  </a:cubicBezTo>
                  <a:cubicBezTo>
                    <a:pt x="120777" y="34735"/>
                    <a:pt x="132112" y="41022"/>
                    <a:pt x="141161" y="41212"/>
                  </a:cubicBezTo>
                  <a:cubicBezTo>
                    <a:pt x="197358" y="42451"/>
                    <a:pt x="253556" y="41879"/>
                    <a:pt x="312230" y="41879"/>
                  </a:cubicBezTo>
                  <a:close/>
                  <a:moveTo>
                    <a:pt x="64580" y="91504"/>
                  </a:moveTo>
                  <a:cubicBezTo>
                    <a:pt x="72962" y="77503"/>
                    <a:pt x="82296" y="68740"/>
                    <a:pt x="81630" y="60739"/>
                  </a:cubicBezTo>
                  <a:cubicBezTo>
                    <a:pt x="81153" y="54166"/>
                    <a:pt x="67056" y="42451"/>
                    <a:pt x="62103" y="43879"/>
                  </a:cubicBezTo>
                  <a:cubicBezTo>
                    <a:pt x="54198" y="46165"/>
                    <a:pt x="44673" y="56833"/>
                    <a:pt x="43720" y="65025"/>
                  </a:cubicBezTo>
                  <a:cubicBezTo>
                    <a:pt x="42958" y="71311"/>
                    <a:pt x="54198" y="79027"/>
                    <a:pt x="64580" y="9150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 name="任意多边形: 形状 96">
              <a:extLst>
                <a:ext uri="{FF2B5EF4-FFF2-40B4-BE49-F238E27FC236}">
                  <a16:creationId xmlns:a16="http://schemas.microsoft.com/office/drawing/2014/main" id="{180F7918-4194-4A80-ADCB-20B1206E5240}"/>
                </a:ext>
              </a:extLst>
            </p:cNvPr>
            <p:cNvSpPr/>
            <p:nvPr/>
          </p:nvSpPr>
          <p:spPr>
            <a:xfrm>
              <a:off x="13515308" y="1986025"/>
              <a:ext cx="312087" cy="126305"/>
            </a:xfrm>
            <a:custGeom>
              <a:avLst/>
              <a:gdLst>
                <a:gd name="connsiteX0" fmla="*/ 0 w 312087"/>
                <a:gd name="connsiteY0" fmla="*/ 84803 h 126305"/>
                <a:gd name="connsiteX1" fmla="*/ 0 w 312087"/>
                <a:gd name="connsiteY1" fmla="*/ 42607 h 126305"/>
                <a:gd name="connsiteX2" fmla="*/ 37719 w 312087"/>
                <a:gd name="connsiteY2" fmla="*/ 42607 h 126305"/>
                <a:gd name="connsiteX3" fmla="*/ 151829 w 312087"/>
                <a:gd name="connsiteY3" fmla="*/ 42893 h 126305"/>
                <a:gd name="connsiteX4" fmla="*/ 206216 w 312087"/>
                <a:gd name="connsiteY4" fmla="*/ 20699 h 126305"/>
                <a:gd name="connsiteX5" fmla="*/ 294323 w 312087"/>
                <a:gd name="connsiteY5" fmla="*/ 20318 h 126305"/>
                <a:gd name="connsiteX6" fmla="*/ 291274 w 312087"/>
                <a:gd name="connsiteY6" fmla="*/ 109472 h 126305"/>
                <a:gd name="connsiteX7" fmla="*/ 202978 w 312087"/>
                <a:gd name="connsiteY7" fmla="*/ 102995 h 126305"/>
                <a:gd name="connsiteX8" fmla="*/ 161163 w 312087"/>
                <a:gd name="connsiteY8" fmla="*/ 84517 h 126305"/>
                <a:gd name="connsiteX9" fmla="*/ 0 w 312087"/>
                <a:gd name="connsiteY9" fmla="*/ 84803 h 126305"/>
                <a:gd name="connsiteX10" fmla="*/ 250127 w 312087"/>
                <a:gd name="connsiteY10" fmla="*/ 34415 h 126305"/>
                <a:gd name="connsiteX11" fmla="*/ 230219 w 312087"/>
                <a:gd name="connsiteY11" fmla="*/ 63657 h 126305"/>
                <a:gd name="connsiteX12" fmla="*/ 248507 w 312087"/>
                <a:gd name="connsiteY12" fmla="*/ 83945 h 126305"/>
                <a:gd name="connsiteX13" fmla="*/ 268605 w 312087"/>
                <a:gd name="connsiteY13" fmla="*/ 62800 h 126305"/>
                <a:gd name="connsiteX14" fmla="*/ 250127 w 312087"/>
                <a:gd name="connsiteY14" fmla="*/ 34415 h 126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2087" h="126305">
                  <a:moveTo>
                    <a:pt x="0" y="84803"/>
                  </a:moveTo>
                  <a:cubicBezTo>
                    <a:pt x="0" y="69467"/>
                    <a:pt x="0" y="57656"/>
                    <a:pt x="0" y="42607"/>
                  </a:cubicBezTo>
                  <a:cubicBezTo>
                    <a:pt x="12954" y="42607"/>
                    <a:pt x="25336" y="42607"/>
                    <a:pt x="37719" y="42607"/>
                  </a:cubicBezTo>
                  <a:cubicBezTo>
                    <a:pt x="75724" y="42607"/>
                    <a:pt x="113824" y="41940"/>
                    <a:pt x="151829" y="42893"/>
                  </a:cubicBezTo>
                  <a:cubicBezTo>
                    <a:pt x="173736" y="43464"/>
                    <a:pt x="190690" y="41464"/>
                    <a:pt x="206216" y="20699"/>
                  </a:cubicBezTo>
                  <a:cubicBezTo>
                    <a:pt x="227648" y="-7971"/>
                    <a:pt x="269177" y="-5685"/>
                    <a:pt x="294323" y="20318"/>
                  </a:cubicBezTo>
                  <a:cubicBezTo>
                    <a:pt x="319183" y="45941"/>
                    <a:pt x="317754" y="85374"/>
                    <a:pt x="291274" y="109472"/>
                  </a:cubicBezTo>
                  <a:cubicBezTo>
                    <a:pt x="264986" y="133475"/>
                    <a:pt x="223361" y="132237"/>
                    <a:pt x="202978" y="102995"/>
                  </a:cubicBezTo>
                  <a:cubicBezTo>
                    <a:pt x="191262" y="86136"/>
                    <a:pt x="178498" y="84326"/>
                    <a:pt x="161163" y="84517"/>
                  </a:cubicBezTo>
                  <a:cubicBezTo>
                    <a:pt x="108299" y="85184"/>
                    <a:pt x="55340" y="84803"/>
                    <a:pt x="0" y="84803"/>
                  </a:cubicBezTo>
                  <a:close/>
                  <a:moveTo>
                    <a:pt x="250127" y="34415"/>
                  </a:moveTo>
                  <a:cubicBezTo>
                    <a:pt x="240316" y="47846"/>
                    <a:pt x="230124" y="55751"/>
                    <a:pt x="230219" y="63657"/>
                  </a:cubicBezTo>
                  <a:cubicBezTo>
                    <a:pt x="230219" y="70420"/>
                    <a:pt x="241935" y="77183"/>
                    <a:pt x="248507" y="83945"/>
                  </a:cubicBezTo>
                  <a:cubicBezTo>
                    <a:pt x="255651" y="76992"/>
                    <a:pt x="266700" y="70991"/>
                    <a:pt x="268605" y="62800"/>
                  </a:cubicBezTo>
                  <a:cubicBezTo>
                    <a:pt x="269939" y="56704"/>
                    <a:pt x="259366" y="47846"/>
                    <a:pt x="250127" y="3441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任意多边形: 形状 97">
              <a:extLst>
                <a:ext uri="{FF2B5EF4-FFF2-40B4-BE49-F238E27FC236}">
                  <a16:creationId xmlns:a16="http://schemas.microsoft.com/office/drawing/2014/main" id="{A95CC342-5F5D-40E4-8846-2B30929EDCFD}"/>
                </a:ext>
              </a:extLst>
            </p:cNvPr>
            <p:cNvSpPr/>
            <p:nvPr/>
          </p:nvSpPr>
          <p:spPr>
            <a:xfrm>
              <a:off x="12535337" y="1694518"/>
              <a:ext cx="312596" cy="126535"/>
            </a:xfrm>
            <a:custGeom>
              <a:avLst/>
              <a:gdLst>
                <a:gd name="connsiteX0" fmla="*/ 311697 w 312596"/>
                <a:gd name="connsiteY0" fmla="*/ 42553 h 126535"/>
                <a:gd name="connsiteX1" fmla="*/ 312554 w 312596"/>
                <a:gd name="connsiteY1" fmla="*/ 59508 h 126535"/>
                <a:gd name="connsiteX2" fmla="*/ 312554 w 312596"/>
                <a:gd name="connsiteY2" fmla="*/ 84178 h 126535"/>
                <a:gd name="connsiteX3" fmla="*/ 278836 w 312596"/>
                <a:gd name="connsiteY3" fmla="*/ 84178 h 126535"/>
                <a:gd name="connsiteX4" fmla="*/ 167298 w 312596"/>
                <a:gd name="connsiteY4" fmla="*/ 84082 h 126535"/>
                <a:gd name="connsiteX5" fmla="*/ 103766 w 312596"/>
                <a:gd name="connsiteY5" fmla="*/ 108085 h 126535"/>
                <a:gd name="connsiteX6" fmla="*/ 17279 w 312596"/>
                <a:gd name="connsiteY6" fmla="*/ 105990 h 126535"/>
                <a:gd name="connsiteX7" fmla="*/ 20899 w 312596"/>
                <a:gd name="connsiteY7" fmla="*/ 16836 h 126535"/>
                <a:gd name="connsiteX8" fmla="*/ 107195 w 312596"/>
                <a:gd name="connsiteY8" fmla="*/ 21979 h 126535"/>
                <a:gd name="connsiteX9" fmla="*/ 157297 w 312596"/>
                <a:gd name="connsiteY9" fmla="*/ 42744 h 126535"/>
                <a:gd name="connsiteX10" fmla="*/ 311697 w 312596"/>
                <a:gd name="connsiteY10" fmla="*/ 42553 h 126535"/>
                <a:gd name="connsiteX11" fmla="*/ 92050 w 312596"/>
                <a:gd name="connsiteY11" fmla="*/ 60746 h 126535"/>
                <a:gd name="connsiteX12" fmla="*/ 60237 w 312596"/>
                <a:gd name="connsiteY12" fmla="*/ 44649 h 126535"/>
                <a:gd name="connsiteX13" fmla="*/ 41949 w 312596"/>
                <a:gd name="connsiteY13" fmla="*/ 64366 h 126535"/>
                <a:gd name="connsiteX14" fmla="*/ 65095 w 312596"/>
                <a:gd name="connsiteY14" fmla="*/ 81701 h 126535"/>
                <a:gd name="connsiteX15" fmla="*/ 92050 w 312596"/>
                <a:gd name="connsiteY15" fmla="*/ 60746 h 126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12596" h="126535">
                  <a:moveTo>
                    <a:pt x="311697" y="42553"/>
                  </a:moveTo>
                  <a:cubicBezTo>
                    <a:pt x="312078" y="50269"/>
                    <a:pt x="312459" y="54841"/>
                    <a:pt x="312554" y="59508"/>
                  </a:cubicBezTo>
                  <a:cubicBezTo>
                    <a:pt x="312649" y="66556"/>
                    <a:pt x="312554" y="73605"/>
                    <a:pt x="312554" y="84178"/>
                  </a:cubicBezTo>
                  <a:cubicBezTo>
                    <a:pt x="300362" y="84178"/>
                    <a:pt x="289599" y="84178"/>
                    <a:pt x="278836" y="84178"/>
                  </a:cubicBezTo>
                  <a:cubicBezTo>
                    <a:pt x="241688" y="84178"/>
                    <a:pt x="204445" y="84559"/>
                    <a:pt x="167298" y="84082"/>
                  </a:cubicBezTo>
                  <a:cubicBezTo>
                    <a:pt x="142819" y="83797"/>
                    <a:pt x="121864" y="83892"/>
                    <a:pt x="103766" y="108085"/>
                  </a:cubicBezTo>
                  <a:cubicBezTo>
                    <a:pt x="83573" y="134946"/>
                    <a:pt x="40901" y="130945"/>
                    <a:pt x="17279" y="105990"/>
                  </a:cubicBezTo>
                  <a:cubicBezTo>
                    <a:pt x="-7105" y="80272"/>
                    <a:pt x="-5486" y="40839"/>
                    <a:pt x="20899" y="16836"/>
                  </a:cubicBezTo>
                  <a:cubicBezTo>
                    <a:pt x="46426" y="-6405"/>
                    <a:pt x="87669" y="-6405"/>
                    <a:pt x="107195" y="21979"/>
                  </a:cubicBezTo>
                  <a:cubicBezTo>
                    <a:pt x="121292" y="42553"/>
                    <a:pt x="137199" y="43030"/>
                    <a:pt x="157297" y="42744"/>
                  </a:cubicBezTo>
                  <a:cubicBezTo>
                    <a:pt x="207874" y="42172"/>
                    <a:pt x="258452" y="42553"/>
                    <a:pt x="311697" y="42553"/>
                  </a:cubicBezTo>
                  <a:close/>
                  <a:moveTo>
                    <a:pt x="92050" y="60746"/>
                  </a:moveTo>
                  <a:cubicBezTo>
                    <a:pt x="77096" y="52650"/>
                    <a:pt x="68143" y="43792"/>
                    <a:pt x="60237" y="44649"/>
                  </a:cubicBezTo>
                  <a:cubicBezTo>
                    <a:pt x="53474" y="45411"/>
                    <a:pt x="47950" y="57317"/>
                    <a:pt x="41949" y="64366"/>
                  </a:cubicBezTo>
                  <a:cubicBezTo>
                    <a:pt x="49569" y="70557"/>
                    <a:pt x="56808" y="80844"/>
                    <a:pt x="65095" y="81701"/>
                  </a:cubicBezTo>
                  <a:cubicBezTo>
                    <a:pt x="71476" y="82463"/>
                    <a:pt x="79096" y="71414"/>
                    <a:pt x="92050" y="6074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 name="任意多边形: 形状 98">
              <a:extLst>
                <a:ext uri="{FF2B5EF4-FFF2-40B4-BE49-F238E27FC236}">
                  <a16:creationId xmlns:a16="http://schemas.microsoft.com/office/drawing/2014/main" id="{4DAE14DD-0AB7-41FD-B79E-2EF6E07748D1}"/>
                </a:ext>
              </a:extLst>
            </p:cNvPr>
            <p:cNvSpPr/>
            <p:nvPr/>
          </p:nvSpPr>
          <p:spPr>
            <a:xfrm>
              <a:off x="13120592" y="2382199"/>
              <a:ext cx="373904" cy="41433"/>
            </a:xfrm>
            <a:custGeom>
              <a:avLst/>
              <a:gdLst>
                <a:gd name="connsiteX0" fmla="*/ 371380 w 373904"/>
                <a:gd name="connsiteY0" fmla="*/ 41434 h 41433"/>
                <a:gd name="connsiteX1" fmla="*/ 0 w 373904"/>
                <a:gd name="connsiteY1" fmla="*/ 41434 h 41433"/>
                <a:gd name="connsiteX2" fmla="*/ 0 w 373904"/>
                <a:gd name="connsiteY2" fmla="*/ 191 h 41433"/>
                <a:gd name="connsiteX3" fmla="*/ 25051 w 373904"/>
                <a:gd name="connsiteY3" fmla="*/ 191 h 41433"/>
                <a:gd name="connsiteX4" fmla="*/ 339376 w 373904"/>
                <a:gd name="connsiteY4" fmla="*/ 0 h 41433"/>
                <a:gd name="connsiteX5" fmla="*/ 371380 w 373904"/>
                <a:gd name="connsiteY5" fmla="*/ 41434 h 41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904" h="41433">
                  <a:moveTo>
                    <a:pt x="371380" y="41434"/>
                  </a:moveTo>
                  <a:cubicBezTo>
                    <a:pt x="247269" y="41434"/>
                    <a:pt x="124492" y="41434"/>
                    <a:pt x="0" y="41434"/>
                  </a:cubicBezTo>
                  <a:cubicBezTo>
                    <a:pt x="0" y="28385"/>
                    <a:pt x="0" y="16097"/>
                    <a:pt x="0" y="191"/>
                  </a:cubicBezTo>
                  <a:cubicBezTo>
                    <a:pt x="8287" y="191"/>
                    <a:pt x="16669" y="191"/>
                    <a:pt x="25051" y="191"/>
                  </a:cubicBezTo>
                  <a:cubicBezTo>
                    <a:pt x="129826" y="95"/>
                    <a:pt x="234601" y="95"/>
                    <a:pt x="339376" y="0"/>
                  </a:cubicBezTo>
                  <a:cubicBezTo>
                    <a:pt x="376714" y="0"/>
                    <a:pt x="376714" y="-95"/>
                    <a:pt x="371380" y="41434"/>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 name="任意多边形: 形状 99">
              <a:extLst>
                <a:ext uri="{FF2B5EF4-FFF2-40B4-BE49-F238E27FC236}">
                  <a16:creationId xmlns:a16="http://schemas.microsoft.com/office/drawing/2014/main" id="{F8B58C02-C8E5-4470-B3B9-FFDE8FD33D18}"/>
                </a:ext>
              </a:extLst>
            </p:cNvPr>
            <p:cNvSpPr/>
            <p:nvPr/>
          </p:nvSpPr>
          <p:spPr>
            <a:xfrm>
              <a:off x="13536929" y="2382366"/>
              <a:ext cx="38290" cy="40314"/>
            </a:xfrm>
            <a:custGeom>
              <a:avLst/>
              <a:gdLst>
                <a:gd name="connsiteX0" fmla="*/ 0 w 38290"/>
                <a:gd name="connsiteY0" fmla="*/ 1548 h 40314"/>
                <a:gd name="connsiteX1" fmla="*/ 15526 w 38290"/>
                <a:gd name="connsiteY1" fmla="*/ 119 h 40314"/>
                <a:gd name="connsiteX2" fmla="*/ 38291 w 38290"/>
                <a:gd name="connsiteY2" fmla="*/ 24 h 40314"/>
                <a:gd name="connsiteX3" fmla="*/ 38291 w 38290"/>
                <a:gd name="connsiteY3" fmla="*/ 40315 h 40314"/>
                <a:gd name="connsiteX4" fmla="*/ 0 w 38290"/>
                <a:gd name="connsiteY4" fmla="*/ 40315 h 40314"/>
                <a:gd name="connsiteX5" fmla="*/ 0 w 38290"/>
                <a:gd name="connsiteY5" fmla="*/ 1548 h 40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290" h="40314">
                  <a:moveTo>
                    <a:pt x="0" y="1548"/>
                  </a:moveTo>
                  <a:cubicBezTo>
                    <a:pt x="6287" y="976"/>
                    <a:pt x="10954" y="214"/>
                    <a:pt x="15526" y="119"/>
                  </a:cubicBezTo>
                  <a:cubicBezTo>
                    <a:pt x="22574" y="-71"/>
                    <a:pt x="29528" y="24"/>
                    <a:pt x="38291" y="24"/>
                  </a:cubicBezTo>
                  <a:cubicBezTo>
                    <a:pt x="38291" y="14121"/>
                    <a:pt x="38291" y="26313"/>
                    <a:pt x="38291" y="40315"/>
                  </a:cubicBezTo>
                  <a:cubicBezTo>
                    <a:pt x="26480" y="40315"/>
                    <a:pt x="14192" y="40315"/>
                    <a:pt x="0" y="40315"/>
                  </a:cubicBezTo>
                  <a:cubicBezTo>
                    <a:pt x="0" y="28408"/>
                    <a:pt x="0" y="16216"/>
                    <a:pt x="0" y="154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任意多边形: 形状 100">
              <a:extLst>
                <a:ext uri="{FF2B5EF4-FFF2-40B4-BE49-F238E27FC236}">
                  <a16:creationId xmlns:a16="http://schemas.microsoft.com/office/drawing/2014/main" id="{21646426-BACB-4CA2-A7D7-A098843D827A}"/>
                </a:ext>
              </a:extLst>
            </p:cNvPr>
            <p:cNvSpPr/>
            <p:nvPr/>
          </p:nvSpPr>
          <p:spPr>
            <a:xfrm>
              <a:off x="13578077" y="2717575"/>
              <a:ext cx="39243" cy="39243"/>
            </a:xfrm>
            <a:custGeom>
              <a:avLst/>
              <a:gdLst>
                <a:gd name="connsiteX0" fmla="*/ 39243 w 39243"/>
                <a:gd name="connsiteY0" fmla="*/ 39243 h 39243"/>
                <a:gd name="connsiteX1" fmla="*/ 0 w 39243"/>
                <a:gd name="connsiteY1" fmla="*/ 39243 h 39243"/>
                <a:gd name="connsiteX2" fmla="*/ 0 w 39243"/>
                <a:gd name="connsiteY2" fmla="*/ 0 h 39243"/>
                <a:gd name="connsiteX3" fmla="*/ 39243 w 39243"/>
                <a:gd name="connsiteY3" fmla="*/ 0 h 39243"/>
                <a:gd name="connsiteX4" fmla="*/ 39243 w 39243"/>
                <a:gd name="connsiteY4" fmla="*/ 39243 h 3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243" h="39243">
                  <a:moveTo>
                    <a:pt x="39243" y="39243"/>
                  </a:moveTo>
                  <a:cubicBezTo>
                    <a:pt x="25908" y="39243"/>
                    <a:pt x="13621" y="39243"/>
                    <a:pt x="0" y="39243"/>
                  </a:cubicBezTo>
                  <a:cubicBezTo>
                    <a:pt x="0" y="26003"/>
                    <a:pt x="0" y="13811"/>
                    <a:pt x="0" y="0"/>
                  </a:cubicBezTo>
                  <a:cubicBezTo>
                    <a:pt x="12954" y="0"/>
                    <a:pt x="25146" y="0"/>
                    <a:pt x="39243" y="0"/>
                  </a:cubicBezTo>
                  <a:cubicBezTo>
                    <a:pt x="39243" y="12287"/>
                    <a:pt x="39243" y="24384"/>
                    <a:pt x="39243" y="39243"/>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任意多边形: 形状 101">
              <a:extLst>
                <a:ext uri="{FF2B5EF4-FFF2-40B4-BE49-F238E27FC236}">
                  <a16:creationId xmlns:a16="http://schemas.microsoft.com/office/drawing/2014/main" id="{3E833D12-4388-48C7-9360-432A8D61A266}"/>
                </a:ext>
              </a:extLst>
            </p:cNvPr>
            <p:cNvSpPr/>
            <p:nvPr/>
          </p:nvSpPr>
          <p:spPr>
            <a:xfrm>
              <a:off x="13495686" y="2717384"/>
              <a:ext cx="37814" cy="39147"/>
            </a:xfrm>
            <a:custGeom>
              <a:avLst/>
              <a:gdLst>
                <a:gd name="connsiteX0" fmla="*/ 0 w 37814"/>
                <a:gd name="connsiteY0" fmla="*/ 0 h 39147"/>
                <a:gd name="connsiteX1" fmla="*/ 37814 w 37814"/>
                <a:gd name="connsiteY1" fmla="*/ 0 h 39147"/>
                <a:gd name="connsiteX2" fmla="*/ 37814 w 37814"/>
                <a:gd name="connsiteY2" fmla="*/ 39148 h 39147"/>
                <a:gd name="connsiteX3" fmla="*/ 0 w 37814"/>
                <a:gd name="connsiteY3" fmla="*/ 39148 h 39147"/>
                <a:gd name="connsiteX4" fmla="*/ 0 w 37814"/>
                <a:gd name="connsiteY4" fmla="*/ 0 h 391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14" h="39147">
                  <a:moveTo>
                    <a:pt x="0" y="0"/>
                  </a:moveTo>
                  <a:cubicBezTo>
                    <a:pt x="13049" y="0"/>
                    <a:pt x="24574" y="0"/>
                    <a:pt x="37814" y="0"/>
                  </a:cubicBezTo>
                  <a:cubicBezTo>
                    <a:pt x="37814" y="13240"/>
                    <a:pt x="37814" y="25432"/>
                    <a:pt x="37814" y="39148"/>
                  </a:cubicBezTo>
                  <a:cubicBezTo>
                    <a:pt x="25241" y="39148"/>
                    <a:pt x="13049" y="39148"/>
                    <a:pt x="0" y="39148"/>
                  </a:cubicBezTo>
                  <a:cubicBezTo>
                    <a:pt x="0" y="25717"/>
                    <a:pt x="0" y="13525"/>
                    <a:pt x="0" y="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任意多边形: 形状 102">
              <a:extLst>
                <a:ext uri="{FF2B5EF4-FFF2-40B4-BE49-F238E27FC236}">
                  <a16:creationId xmlns:a16="http://schemas.microsoft.com/office/drawing/2014/main" id="{F7154810-9302-45AC-9565-079ACE80016D}"/>
                </a:ext>
              </a:extLst>
            </p:cNvPr>
            <p:cNvSpPr/>
            <p:nvPr/>
          </p:nvSpPr>
          <p:spPr>
            <a:xfrm>
              <a:off x="13662183" y="2717480"/>
              <a:ext cx="37814" cy="38766"/>
            </a:xfrm>
            <a:custGeom>
              <a:avLst/>
              <a:gdLst>
                <a:gd name="connsiteX0" fmla="*/ 0 w 37814"/>
                <a:gd name="connsiteY0" fmla="*/ 38767 h 38766"/>
                <a:gd name="connsiteX1" fmla="*/ 0 w 37814"/>
                <a:gd name="connsiteY1" fmla="*/ 0 h 38766"/>
                <a:gd name="connsiteX2" fmla="*/ 37814 w 37814"/>
                <a:gd name="connsiteY2" fmla="*/ 0 h 38766"/>
                <a:gd name="connsiteX3" fmla="*/ 37814 w 37814"/>
                <a:gd name="connsiteY3" fmla="*/ 38767 h 38766"/>
                <a:gd name="connsiteX4" fmla="*/ 0 w 37814"/>
                <a:gd name="connsiteY4" fmla="*/ 38767 h 387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14" h="38766">
                  <a:moveTo>
                    <a:pt x="0" y="38767"/>
                  </a:moveTo>
                  <a:cubicBezTo>
                    <a:pt x="0" y="24860"/>
                    <a:pt x="0" y="13240"/>
                    <a:pt x="0" y="0"/>
                  </a:cubicBezTo>
                  <a:cubicBezTo>
                    <a:pt x="12764" y="0"/>
                    <a:pt x="24289" y="0"/>
                    <a:pt x="37814" y="0"/>
                  </a:cubicBezTo>
                  <a:cubicBezTo>
                    <a:pt x="37814" y="12668"/>
                    <a:pt x="37814" y="24860"/>
                    <a:pt x="37814" y="38767"/>
                  </a:cubicBezTo>
                  <a:cubicBezTo>
                    <a:pt x="26003" y="38767"/>
                    <a:pt x="13811" y="38767"/>
                    <a:pt x="0" y="38767"/>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10" name="组合 109">
            <a:extLst>
              <a:ext uri="{FF2B5EF4-FFF2-40B4-BE49-F238E27FC236}">
                <a16:creationId xmlns:a16="http://schemas.microsoft.com/office/drawing/2014/main" id="{5841C14A-1749-4C68-BB21-275087D0ABE9}"/>
              </a:ext>
            </a:extLst>
          </p:cNvPr>
          <p:cNvGrpSpPr/>
          <p:nvPr/>
        </p:nvGrpSpPr>
        <p:grpSpPr>
          <a:xfrm>
            <a:off x="6004356" y="4029144"/>
            <a:ext cx="592263" cy="625794"/>
            <a:chOff x="13811190" y="3302279"/>
            <a:chExt cx="1261942" cy="1333394"/>
          </a:xfrm>
          <a:solidFill>
            <a:schemeClr val="bg1"/>
          </a:solidFill>
        </p:grpSpPr>
        <p:sp>
          <p:nvSpPr>
            <p:cNvPr id="107" name="任意多边形: 形状 106">
              <a:extLst>
                <a:ext uri="{FF2B5EF4-FFF2-40B4-BE49-F238E27FC236}">
                  <a16:creationId xmlns:a16="http://schemas.microsoft.com/office/drawing/2014/main" id="{4EC33F69-1041-4A2F-860C-E73D5AC5084C}"/>
                </a:ext>
              </a:extLst>
            </p:cNvPr>
            <p:cNvSpPr/>
            <p:nvPr/>
          </p:nvSpPr>
          <p:spPr>
            <a:xfrm>
              <a:off x="13811190" y="3302279"/>
              <a:ext cx="1261942" cy="874369"/>
            </a:xfrm>
            <a:custGeom>
              <a:avLst/>
              <a:gdLst>
                <a:gd name="connsiteX0" fmla="*/ 429637 w 1261942"/>
                <a:gd name="connsiteY0" fmla="*/ 430520 h 874369"/>
                <a:gd name="connsiteX1" fmla="*/ 610993 w 1261942"/>
                <a:gd name="connsiteY1" fmla="*/ 350415 h 874369"/>
                <a:gd name="connsiteX2" fmla="*/ 610993 w 1261942"/>
                <a:gd name="connsiteY2" fmla="*/ 324221 h 874369"/>
                <a:gd name="connsiteX3" fmla="*/ 611278 w 1261942"/>
                <a:gd name="connsiteY3" fmla="*/ 209921 h 874369"/>
                <a:gd name="connsiteX4" fmla="*/ 580227 w 1261942"/>
                <a:gd name="connsiteY4" fmla="*/ 145246 h 874369"/>
                <a:gd name="connsiteX5" fmla="*/ 553843 w 1261942"/>
                <a:gd name="connsiteY5" fmla="*/ 52663 h 874369"/>
                <a:gd name="connsiteX6" fmla="*/ 638329 w 1261942"/>
                <a:gd name="connsiteY6" fmla="*/ 371 h 874369"/>
                <a:gd name="connsiteX7" fmla="*/ 711196 w 1261942"/>
                <a:gd name="connsiteY7" fmla="*/ 65522 h 874369"/>
                <a:gd name="connsiteX8" fmla="*/ 669381 w 1261942"/>
                <a:gd name="connsiteY8" fmla="*/ 153247 h 874369"/>
                <a:gd name="connsiteX9" fmla="*/ 649759 w 1261942"/>
                <a:gd name="connsiteY9" fmla="*/ 185251 h 874369"/>
                <a:gd name="connsiteX10" fmla="*/ 650045 w 1261942"/>
                <a:gd name="connsiteY10" fmla="*/ 348986 h 874369"/>
                <a:gd name="connsiteX11" fmla="*/ 831592 w 1261942"/>
                <a:gd name="connsiteY11" fmla="*/ 432711 h 874369"/>
                <a:gd name="connsiteX12" fmla="*/ 889790 w 1261942"/>
                <a:gd name="connsiteY12" fmla="*/ 372989 h 874369"/>
                <a:gd name="connsiteX13" fmla="*/ 893599 w 1261942"/>
                <a:gd name="connsiteY13" fmla="*/ 359940 h 874369"/>
                <a:gd name="connsiteX14" fmla="*/ 893028 w 1261942"/>
                <a:gd name="connsiteY14" fmla="*/ 259927 h 874369"/>
                <a:gd name="connsiteX15" fmla="*/ 877407 w 1261942"/>
                <a:gd name="connsiteY15" fmla="*/ 240115 h 874369"/>
                <a:gd name="connsiteX16" fmla="*/ 853309 w 1261942"/>
                <a:gd name="connsiteY16" fmla="*/ 148008 h 874369"/>
                <a:gd name="connsiteX17" fmla="*/ 943701 w 1261942"/>
                <a:gd name="connsiteY17" fmla="*/ 118671 h 874369"/>
                <a:gd name="connsiteX18" fmla="*/ 979420 w 1261942"/>
                <a:gd name="connsiteY18" fmla="*/ 200015 h 874369"/>
                <a:gd name="connsiteX19" fmla="*/ 946558 w 1261942"/>
                <a:gd name="connsiteY19" fmla="*/ 241639 h 874369"/>
                <a:gd name="connsiteX20" fmla="*/ 934271 w 1261942"/>
                <a:gd name="connsiteY20" fmla="*/ 261546 h 874369"/>
                <a:gd name="connsiteX21" fmla="*/ 933700 w 1261942"/>
                <a:gd name="connsiteY21" fmla="*/ 357749 h 874369"/>
                <a:gd name="connsiteX22" fmla="*/ 1015138 w 1261942"/>
                <a:gd name="connsiteY22" fmla="*/ 356892 h 874369"/>
                <a:gd name="connsiteX23" fmla="*/ 1030283 w 1261942"/>
                <a:gd name="connsiteY23" fmla="*/ 338604 h 874369"/>
                <a:gd name="connsiteX24" fmla="*/ 1145250 w 1261942"/>
                <a:gd name="connsiteY24" fmla="*/ 307552 h 874369"/>
                <a:gd name="connsiteX25" fmla="*/ 1174111 w 1261942"/>
                <a:gd name="connsiteY25" fmla="*/ 417566 h 874369"/>
                <a:gd name="connsiteX26" fmla="*/ 1101435 w 1261942"/>
                <a:gd name="connsiteY26" fmla="*/ 458904 h 874369"/>
                <a:gd name="connsiteX27" fmla="*/ 1029235 w 1261942"/>
                <a:gd name="connsiteY27" fmla="*/ 412994 h 874369"/>
                <a:gd name="connsiteX28" fmla="*/ 1000375 w 1261942"/>
                <a:gd name="connsiteY28" fmla="*/ 395944 h 874369"/>
                <a:gd name="connsiteX29" fmla="*/ 860929 w 1261942"/>
                <a:gd name="connsiteY29" fmla="*/ 457761 h 874369"/>
                <a:gd name="connsiteX30" fmla="*/ 863024 w 1261942"/>
                <a:gd name="connsiteY30" fmla="*/ 453570 h 874369"/>
                <a:gd name="connsiteX31" fmla="*/ 926365 w 1261942"/>
                <a:gd name="connsiteY31" fmla="*/ 618448 h 874369"/>
                <a:gd name="connsiteX32" fmla="*/ 1116008 w 1261942"/>
                <a:gd name="connsiteY32" fmla="*/ 617877 h 874369"/>
                <a:gd name="connsiteX33" fmla="*/ 1132486 w 1261942"/>
                <a:gd name="connsiteY33" fmla="*/ 604732 h 874369"/>
                <a:gd name="connsiteX34" fmla="*/ 1209353 w 1261942"/>
                <a:gd name="connsiteY34" fmla="*/ 570537 h 874369"/>
                <a:gd name="connsiteX35" fmla="*/ 1261931 w 1261942"/>
                <a:gd name="connsiteY35" fmla="*/ 636355 h 874369"/>
                <a:gd name="connsiteX36" fmla="*/ 1214401 w 1261942"/>
                <a:gd name="connsiteY36" fmla="*/ 703506 h 874369"/>
                <a:gd name="connsiteX37" fmla="*/ 1132486 w 1261942"/>
                <a:gd name="connsiteY37" fmla="*/ 671121 h 874369"/>
                <a:gd name="connsiteX38" fmla="*/ 1113722 w 1261942"/>
                <a:gd name="connsiteY38" fmla="*/ 658072 h 874369"/>
                <a:gd name="connsiteX39" fmla="*/ 926746 w 1261942"/>
                <a:gd name="connsiteY39" fmla="*/ 657501 h 874369"/>
                <a:gd name="connsiteX40" fmla="*/ 873883 w 1261942"/>
                <a:gd name="connsiteY40" fmla="*/ 789327 h 874369"/>
                <a:gd name="connsiteX41" fmla="*/ 866167 w 1261942"/>
                <a:gd name="connsiteY41" fmla="*/ 801042 h 874369"/>
                <a:gd name="connsiteX42" fmla="*/ 841974 w 1261942"/>
                <a:gd name="connsiteY42" fmla="*/ 807234 h 874369"/>
                <a:gd name="connsiteX43" fmla="*/ 833211 w 1261942"/>
                <a:gd name="connsiteY43" fmla="*/ 783707 h 874369"/>
                <a:gd name="connsiteX44" fmla="*/ 842926 w 1261942"/>
                <a:gd name="connsiteY44" fmla="*/ 765038 h 874369"/>
                <a:gd name="connsiteX45" fmla="*/ 845213 w 1261942"/>
                <a:gd name="connsiteY45" fmla="*/ 516150 h 874369"/>
                <a:gd name="connsiteX46" fmla="*/ 637282 w 1261942"/>
                <a:gd name="connsiteY46" fmla="*/ 390324 h 874369"/>
                <a:gd name="connsiteX47" fmla="*/ 419064 w 1261942"/>
                <a:gd name="connsiteY47" fmla="*/ 510530 h 874369"/>
                <a:gd name="connsiteX48" fmla="*/ 417635 w 1261942"/>
                <a:gd name="connsiteY48" fmla="*/ 765990 h 874369"/>
                <a:gd name="connsiteX49" fmla="*/ 477262 w 1261942"/>
                <a:gd name="connsiteY49" fmla="*/ 833427 h 874369"/>
                <a:gd name="connsiteX50" fmla="*/ 487263 w 1261942"/>
                <a:gd name="connsiteY50" fmla="*/ 866670 h 874369"/>
                <a:gd name="connsiteX51" fmla="*/ 450496 w 1261942"/>
                <a:gd name="connsiteY51" fmla="*/ 862193 h 874369"/>
                <a:gd name="connsiteX52" fmla="*/ 343912 w 1261942"/>
                <a:gd name="connsiteY52" fmla="*/ 669216 h 874369"/>
                <a:gd name="connsiteX53" fmla="*/ 341054 w 1261942"/>
                <a:gd name="connsiteY53" fmla="*/ 657501 h 874369"/>
                <a:gd name="connsiteX54" fmla="*/ 284666 w 1261942"/>
                <a:gd name="connsiteY54" fmla="*/ 657501 h 874369"/>
                <a:gd name="connsiteX55" fmla="*/ 165604 w 1261942"/>
                <a:gd name="connsiteY55" fmla="*/ 657310 h 874369"/>
                <a:gd name="connsiteX56" fmla="*/ 123503 w 1261942"/>
                <a:gd name="connsiteY56" fmla="*/ 677979 h 874369"/>
                <a:gd name="connsiteX57" fmla="*/ 45779 w 1261942"/>
                <a:gd name="connsiteY57" fmla="*/ 703125 h 874369"/>
                <a:gd name="connsiteX58" fmla="*/ 59 w 1261942"/>
                <a:gd name="connsiteY58" fmla="*/ 635117 h 874369"/>
                <a:gd name="connsiteX59" fmla="*/ 51018 w 1261942"/>
                <a:gd name="connsiteY59" fmla="*/ 571109 h 874369"/>
                <a:gd name="connsiteX60" fmla="*/ 126837 w 1261942"/>
                <a:gd name="connsiteY60" fmla="*/ 601684 h 874369"/>
                <a:gd name="connsiteX61" fmla="*/ 156364 w 1261942"/>
                <a:gd name="connsiteY61" fmla="*/ 618829 h 874369"/>
                <a:gd name="connsiteX62" fmla="*/ 323147 w 1261942"/>
                <a:gd name="connsiteY62" fmla="*/ 618829 h 874369"/>
                <a:gd name="connsiteX63" fmla="*/ 345817 w 1261942"/>
                <a:gd name="connsiteY63" fmla="*/ 599589 h 874369"/>
                <a:gd name="connsiteX64" fmla="*/ 405443 w 1261942"/>
                <a:gd name="connsiteY64" fmla="*/ 458523 h 874369"/>
                <a:gd name="connsiteX65" fmla="*/ 344007 w 1261942"/>
                <a:gd name="connsiteY65" fmla="*/ 402135 h 874369"/>
                <a:gd name="connsiteX66" fmla="*/ 326862 w 1261942"/>
                <a:gd name="connsiteY66" fmla="*/ 396611 h 874369"/>
                <a:gd name="connsiteX67" fmla="*/ 286381 w 1261942"/>
                <a:gd name="connsiteY67" fmla="*/ 396230 h 874369"/>
                <a:gd name="connsiteX68" fmla="*/ 223135 w 1261942"/>
                <a:gd name="connsiteY68" fmla="*/ 425662 h 874369"/>
                <a:gd name="connsiteX69" fmla="*/ 130837 w 1261942"/>
                <a:gd name="connsiteY69" fmla="*/ 454713 h 874369"/>
                <a:gd name="connsiteX70" fmla="*/ 76831 w 1261942"/>
                <a:gd name="connsiteY70" fmla="*/ 373560 h 874369"/>
                <a:gd name="connsiteX71" fmla="*/ 138553 w 1261942"/>
                <a:gd name="connsiteY71" fmla="*/ 298313 h 874369"/>
                <a:gd name="connsiteX72" fmla="*/ 228183 w 1261942"/>
                <a:gd name="connsiteY72" fmla="*/ 335651 h 874369"/>
                <a:gd name="connsiteX73" fmla="*/ 268378 w 1261942"/>
                <a:gd name="connsiteY73" fmla="*/ 358511 h 874369"/>
                <a:gd name="connsiteX74" fmla="*/ 326481 w 1261942"/>
                <a:gd name="connsiteY74" fmla="*/ 358225 h 874369"/>
                <a:gd name="connsiteX75" fmla="*/ 325814 w 1261942"/>
                <a:gd name="connsiteY75" fmla="*/ 255641 h 874369"/>
                <a:gd name="connsiteX76" fmla="*/ 310574 w 1261942"/>
                <a:gd name="connsiteY76" fmla="*/ 240401 h 874369"/>
                <a:gd name="connsiteX77" fmla="*/ 286285 w 1261942"/>
                <a:gd name="connsiteY77" fmla="*/ 148199 h 874369"/>
                <a:gd name="connsiteX78" fmla="*/ 376773 w 1261942"/>
                <a:gd name="connsiteY78" fmla="*/ 119052 h 874369"/>
                <a:gd name="connsiteX79" fmla="*/ 412396 w 1261942"/>
                <a:gd name="connsiteY79" fmla="*/ 200491 h 874369"/>
                <a:gd name="connsiteX80" fmla="*/ 381535 w 1261942"/>
                <a:gd name="connsiteY80" fmla="*/ 240972 h 874369"/>
                <a:gd name="connsiteX81" fmla="*/ 367153 w 1261942"/>
                <a:gd name="connsiteY81" fmla="*/ 266880 h 874369"/>
                <a:gd name="connsiteX82" fmla="*/ 366581 w 1261942"/>
                <a:gd name="connsiteY82" fmla="*/ 295360 h 874369"/>
                <a:gd name="connsiteX83" fmla="*/ 429637 w 1261942"/>
                <a:gd name="connsiteY83" fmla="*/ 430520 h 874369"/>
                <a:gd name="connsiteX84" fmla="*/ 1103054 w 1261942"/>
                <a:gd name="connsiteY84" fmla="*/ 334889 h 874369"/>
                <a:gd name="connsiteX85" fmla="*/ 1060097 w 1261942"/>
                <a:gd name="connsiteY85" fmla="*/ 376132 h 874369"/>
                <a:gd name="connsiteX86" fmla="*/ 1103054 w 1261942"/>
                <a:gd name="connsiteY86" fmla="*/ 419566 h 874369"/>
                <a:gd name="connsiteX87" fmla="*/ 1145155 w 1261942"/>
                <a:gd name="connsiteY87" fmla="*/ 377466 h 874369"/>
                <a:gd name="connsiteX88" fmla="*/ 1103054 w 1261942"/>
                <a:gd name="connsiteY88" fmla="*/ 334889 h 874369"/>
                <a:gd name="connsiteX89" fmla="*/ 630709 w 1261942"/>
                <a:gd name="connsiteY89" fmla="*/ 38661 h 874369"/>
                <a:gd name="connsiteX90" fmla="*/ 587847 w 1261942"/>
                <a:gd name="connsiteY90" fmla="*/ 80952 h 874369"/>
                <a:gd name="connsiteX91" fmla="*/ 631281 w 1261942"/>
                <a:gd name="connsiteY91" fmla="*/ 124101 h 874369"/>
                <a:gd name="connsiteX92" fmla="*/ 673286 w 1261942"/>
                <a:gd name="connsiteY92" fmla="*/ 83905 h 874369"/>
                <a:gd name="connsiteX93" fmla="*/ 630709 w 1261942"/>
                <a:gd name="connsiteY93" fmla="*/ 38661 h 874369"/>
                <a:gd name="connsiteX94" fmla="*/ 201608 w 1261942"/>
                <a:gd name="connsiteY94" fmla="*/ 378132 h 874369"/>
                <a:gd name="connsiteX95" fmla="*/ 157507 w 1261942"/>
                <a:gd name="connsiteY95" fmla="*/ 334794 h 874369"/>
                <a:gd name="connsiteX96" fmla="*/ 115978 w 1261942"/>
                <a:gd name="connsiteY96" fmla="*/ 377847 h 874369"/>
                <a:gd name="connsiteX97" fmla="*/ 158269 w 1261942"/>
                <a:gd name="connsiteY97" fmla="*/ 419471 h 874369"/>
                <a:gd name="connsiteX98" fmla="*/ 201608 w 1261942"/>
                <a:gd name="connsiteY98" fmla="*/ 378132 h 874369"/>
                <a:gd name="connsiteX99" fmla="*/ 349246 w 1261942"/>
                <a:gd name="connsiteY99" fmla="*/ 151914 h 874369"/>
                <a:gd name="connsiteX100" fmla="*/ 317146 w 1261942"/>
                <a:gd name="connsiteY100" fmla="*/ 181917 h 874369"/>
                <a:gd name="connsiteX101" fmla="*/ 349055 w 1261942"/>
                <a:gd name="connsiteY101" fmla="*/ 209730 h 874369"/>
                <a:gd name="connsiteX102" fmla="*/ 376106 w 1261942"/>
                <a:gd name="connsiteY102" fmla="*/ 180012 h 874369"/>
                <a:gd name="connsiteX103" fmla="*/ 349246 w 1261942"/>
                <a:gd name="connsiteY103" fmla="*/ 151914 h 874369"/>
                <a:gd name="connsiteX104" fmla="*/ 916364 w 1261942"/>
                <a:gd name="connsiteY104" fmla="*/ 210016 h 874369"/>
                <a:gd name="connsiteX105" fmla="*/ 942939 w 1261942"/>
                <a:gd name="connsiteY105" fmla="*/ 182489 h 874369"/>
                <a:gd name="connsiteX106" fmla="*/ 916459 w 1261942"/>
                <a:gd name="connsiteY106" fmla="*/ 152295 h 874369"/>
                <a:gd name="connsiteX107" fmla="*/ 884074 w 1261942"/>
                <a:gd name="connsiteY107" fmla="*/ 179441 h 874369"/>
                <a:gd name="connsiteX108" fmla="*/ 916364 w 1261942"/>
                <a:gd name="connsiteY108" fmla="*/ 210016 h 874369"/>
                <a:gd name="connsiteX109" fmla="*/ 68830 w 1261942"/>
                <a:gd name="connsiteY109" fmla="*/ 608256 h 874369"/>
                <a:gd name="connsiteX110" fmla="*/ 39969 w 1261942"/>
                <a:gd name="connsiteY110" fmla="*/ 636450 h 874369"/>
                <a:gd name="connsiteX111" fmla="*/ 68734 w 1261942"/>
                <a:gd name="connsiteY111" fmla="*/ 666930 h 874369"/>
                <a:gd name="connsiteX112" fmla="*/ 97500 w 1261942"/>
                <a:gd name="connsiteY112" fmla="*/ 636450 h 874369"/>
                <a:gd name="connsiteX113" fmla="*/ 68830 w 1261942"/>
                <a:gd name="connsiteY113" fmla="*/ 608256 h 874369"/>
                <a:gd name="connsiteX114" fmla="*/ 1222212 w 1261942"/>
                <a:gd name="connsiteY114" fmla="*/ 638355 h 874369"/>
                <a:gd name="connsiteX115" fmla="*/ 1194209 w 1261942"/>
                <a:gd name="connsiteY115" fmla="*/ 608923 h 874369"/>
                <a:gd name="connsiteX116" fmla="*/ 1164490 w 1261942"/>
                <a:gd name="connsiteY116" fmla="*/ 635403 h 874369"/>
                <a:gd name="connsiteX117" fmla="*/ 1192113 w 1261942"/>
                <a:gd name="connsiteY117" fmla="*/ 666930 h 874369"/>
                <a:gd name="connsiteX118" fmla="*/ 1222212 w 1261942"/>
                <a:gd name="connsiteY118" fmla="*/ 638355 h 874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Lst>
              <a:rect l="l" t="t" r="r" b="b"/>
              <a:pathLst>
                <a:path w="1261942" h="874369">
                  <a:moveTo>
                    <a:pt x="429637" y="430520"/>
                  </a:moveTo>
                  <a:cubicBezTo>
                    <a:pt x="481453" y="384705"/>
                    <a:pt x="539841" y="356701"/>
                    <a:pt x="610993" y="350415"/>
                  </a:cubicBezTo>
                  <a:cubicBezTo>
                    <a:pt x="610993" y="341080"/>
                    <a:pt x="610993" y="332698"/>
                    <a:pt x="610993" y="324221"/>
                  </a:cubicBezTo>
                  <a:cubicBezTo>
                    <a:pt x="610993" y="286121"/>
                    <a:pt x="610231" y="248021"/>
                    <a:pt x="611278" y="209921"/>
                  </a:cubicBezTo>
                  <a:cubicBezTo>
                    <a:pt x="612040" y="182584"/>
                    <a:pt x="612136" y="160581"/>
                    <a:pt x="580227" y="145246"/>
                  </a:cubicBezTo>
                  <a:cubicBezTo>
                    <a:pt x="548413" y="129911"/>
                    <a:pt x="540698" y="87620"/>
                    <a:pt x="553843" y="52663"/>
                  </a:cubicBezTo>
                  <a:cubicBezTo>
                    <a:pt x="567082" y="17516"/>
                    <a:pt x="600325" y="-3058"/>
                    <a:pt x="638329" y="371"/>
                  </a:cubicBezTo>
                  <a:cubicBezTo>
                    <a:pt x="674429" y="3609"/>
                    <a:pt x="704147" y="30279"/>
                    <a:pt x="711196" y="65522"/>
                  </a:cubicBezTo>
                  <a:cubicBezTo>
                    <a:pt x="718340" y="101526"/>
                    <a:pt x="702528" y="138293"/>
                    <a:pt x="669381" y="153247"/>
                  </a:cubicBezTo>
                  <a:cubicBezTo>
                    <a:pt x="653188" y="160486"/>
                    <a:pt x="649474" y="169344"/>
                    <a:pt x="649759" y="185251"/>
                  </a:cubicBezTo>
                  <a:cubicBezTo>
                    <a:pt x="650521" y="239163"/>
                    <a:pt x="650045" y="293169"/>
                    <a:pt x="650045" y="348986"/>
                  </a:cubicBezTo>
                  <a:cubicBezTo>
                    <a:pt x="718244" y="358225"/>
                    <a:pt x="779680" y="381180"/>
                    <a:pt x="831592" y="432711"/>
                  </a:cubicBezTo>
                  <a:cubicBezTo>
                    <a:pt x="851499" y="412422"/>
                    <a:pt x="870930" y="392991"/>
                    <a:pt x="889790" y="372989"/>
                  </a:cubicBezTo>
                  <a:cubicBezTo>
                    <a:pt x="892552" y="370036"/>
                    <a:pt x="893504" y="364416"/>
                    <a:pt x="893599" y="359940"/>
                  </a:cubicBezTo>
                  <a:cubicBezTo>
                    <a:pt x="893885" y="326602"/>
                    <a:pt x="894647" y="293169"/>
                    <a:pt x="893028" y="259927"/>
                  </a:cubicBezTo>
                  <a:cubicBezTo>
                    <a:pt x="892647" y="252974"/>
                    <a:pt x="884170" y="244782"/>
                    <a:pt x="877407" y="240115"/>
                  </a:cubicBezTo>
                  <a:cubicBezTo>
                    <a:pt x="846451" y="219065"/>
                    <a:pt x="835973" y="180679"/>
                    <a:pt x="853309" y="148008"/>
                  </a:cubicBezTo>
                  <a:cubicBezTo>
                    <a:pt x="870168" y="116100"/>
                    <a:pt x="908363" y="103717"/>
                    <a:pt x="943701" y="118671"/>
                  </a:cubicBezTo>
                  <a:cubicBezTo>
                    <a:pt x="973228" y="131149"/>
                    <a:pt x="991993" y="169344"/>
                    <a:pt x="979420" y="200015"/>
                  </a:cubicBezTo>
                  <a:cubicBezTo>
                    <a:pt x="972943" y="215731"/>
                    <a:pt x="957512" y="227637"/>
                    <a:pt x="946558" y="241639"/>
                  </a:cubicBezTo>
                  <a:cubicBezTo>
                    <a:pt x="941701" y="247830"/>
                    <a:pt x="934557" y="254688"/>
                    <a:pt x="934271" y="261546"/>
                  </a:cubicBezTo>
                  <a:cubicBezTo>
                    <a:pt x="932938" y="292407"/>
                    <a:pt x="933700" y="323364"/>
                    <a:pt x="933700" y="357749"/>
                  </a:cubicBezTo>
                  <a:cubicBezTo>
                    <a:pt x="961894" y="357749"/>
                    <a:pt x="988659" y="358797"/>
                    <a:pt x="1015138" y="356892"/>
                  </a:cubicBezTo>
                  <a:cubicBezTo>
                    <a:pt x="1020663" y="356511"/>
                    <a:pt x="1026188" y="345557"/>
                    <a:pt x="1030283" y="338604"/>
                  </a:cubicBezTo>
                  <a:cubicBezTo>
                    <a:pt x="1055620" y="296027"/>
                    <a:pt x="1102388" y="283263"/>
                    <a:pt x="1145250" y="307552"/>
                  </a:cubicBezTo>
                  <a:cubicBezTo>
                    <a:pt x="1182683" y="328793"/>
                    <a:pt x="1195637" y="377561"/>
                    <a:pt x="1174111" y="417566"/>
                  </a:cubicBezTo>
                  <a:cubicBezTo>
                    <a:pt x="1158585" y="446331"/>
                    <a:pt x="1132772" y="458523"/>
                    <a:pt x="1101435" y="458904"/>
                  </a:cubicBezTo>
                  <a:cubicBezTo>
                    <a:pt x="1067907" y="459285"/>
                    <a:pt x="1043332" y="442140"/>
                    <a:pt x="1029235" y="412994"/>
                  </a:cubicBezTo>
                  <a:cubicBezTo>
                    <a:pt x="1022377" y="398802"/>
                    <a:pt x="1014567" y="395849"/>
                    <a:pt x="1000375" y="395944"/>
                  </a:cubicBezTo>
                  <a:cubicBezTo>
                    <a:pt x="917317" y="396039"/>
                    <a:pt x="917317" y="395754"/>
                    <a:pt x="860929" y="457761"/>
                  </a:cubicBezTo>
                  <a:cubicBezTo>
                    <a:pt x="860452" y="458333"/>
                    <a:pt x="860167" y="459190"/>
                    <a:pt x="863024" y="453570"/>
                  </a:cubicBezTo>
                  <a:cubicBezTo>
                    <a:pt x="884646" y="509863"/>
                    <a:pt x="904553" y="561774"/>
                    <a:pt x="926365" y="618448"/>
                  </a:cubicBezTo>
                  <a:cubicBezTo>
                    <a:pt x="984563" y="618448"/>
                    <a:pt x="1050286" y="618734"/>
                    <a:pt x="1116008" y="617877"/>
                  </a:cubicBezTo>
                  <a:cubicBezTo>
                    <a:pt x="1121628" y="617781"/>
                    <a:pt x="1128772" y="610447"/>
                    <a:pt x="1132486" y="604732"/>
                  </a:cubicBezTo>
                  <a:cubicBezTo>
                    <a:pt x="1150298" y="576633"/>
                    <a:pt x="1180969" y="562536"/>
                    <a:pt x="1209353" y="570537"/>
                  </a:cubicBezTo>
                  <a:cubicBezTo>
                    <a:pt x="1240595" y="579491"/>
                    <a:pt x="1261360" y="605494"/>
                    <a:pt x="1261931" y="636355"/>
                  </a:cubicBezTo>
                  <a:cubicBezTo>
                    <a:pt x="1262503" y="666454"/>
                    <a:pt x="1242215" y="695029"/>
                    <a:pt x="1214401" y="703506"/>
                  </a:cubicBezTo>
                  <a:cubicBezTo>
                    <a:pt x="1181731" y="713508"/>
                    <a:pt x="1152394" y="701316"/>
                    <a:pt x="1132486" y="671121"/>
                  </a:cubicBezTo>
                  <a:cubicBezTo>
                    <a:pt x="1128486" y="665121"/>
                    <a:pt x="1120104" y="658167"/>
                    <a:pt x="1113722" y="658072"/>
                  </a:cubicBezTo>
                  <a:cubicBezTo>
                    <a:pt x="1049524" y="657120"/>
                    <a:pt x="985230" y="657501"/>
                    <a:pt x="926746" y="657501"/>
                  </a:cubicBezTo>
                  <a:cubicBezTo>
                    <a:pt x="908268" y="703602"/>
                    <a:pt x="891218" y="746559"/>
                    <a:pt x="873883" y="789327"/>
                  </a:cubicBezTo>
                  <a:cubicBezTo>
                    <a:pt x="872168" y="793708"/>
                    <a:pt x="869787" y="799328"/>
                    <a:pt x="866167" y="801042"/>
                  </a:cubicBezTo>
                  <a:cubicBezTo>
                    <a:pt x="858452" y="804662"/>
                    <a:pt x="847403" y="810186"/>
                    <a:pt x="841974" y="807234"/>
                  </a:cubicBezTo>
                  <a:cubicBezTo>
                    <a:pt x="836259" y="804090"/>
                    <a:pt x="833401" y="791898"/>
                    <a:pt x="833211" y="783707"/>
                  </a:cubicBezTo>
                  <a:cubicBezTo>
                    <a:pt x="833116" y="777516"/>
                    <a:pt x="839402" y="771229"/>
                    <a:pt x="842926" y="765038"/>
                  </a:cubicBezTo>
                  <a:cubicBezTo>
                    <a:pt x="889980" y="682456"/>
                    <a:pt x="893409" y="598446"/>
                    <a:pt x="845213" y="516150"/>
                  </a:cubicBezTo>
                  <a:cubicBezTo>
                    <a:pt x="799207" y="437759"/>
                    <a:pt x="730246" y="392706"/>
                    <a:pt x="637282" y="390324"/>
                  </a:cubicBezTo>
                  <a:cubicBezTo>
                    <a:pt x="541174" y="387848"/>
                    <a:pt x="467737" y="429758"/>
                    <a:pt x="419064" y="510530"/>
                  </a:cubicBezTo>
                  <a:cubicBezTo>
                    <a:pt x="368677" y="594064"/>
                    <a:pt x="368581" y="681504"/>
                    <a:pt x="417635" y="765990"/>
                  </a:cubicBezTo>
                  <a:cubicBezTo>
                    <a:pt x="432399" y="791422"/>
                    <a:pt x="456497" y="811710"/>
                    <a:pt x="477262" y="833427"/>
                  </a:cubicBezTo>
                  <a:cubicBezTo>
                    <a:pt x="486787" y="843429"/>
                    <a:pt x="500217" y="852001"/>
                    <a:pt x="487263" y="866670"/>
                  </a:cubicBezTo>
                  <a:cubicBezTo>
                    <a:pt x="474214" y="881529"/>
                    <a:pt x="462307" y="872004"/>
                    <a:pt x="450496" y="862193"/>
                  </a:cubicBezTo>
                  <a:cubicBezTo>
                    <a:pt x="389822" y="811710"/>
                    <a:pt x="353722" y="747702"/>
                    <a:pt x="343912" y="669216"/>
                  </a:cubicBezTo>
                  <a:cubicBezTo>
                    <a:pt x="343531" y="666168"/>
                    <a:pt x="342483" y="663216"/>
                    <a:pt x="341054" y="657501"/>
                  </a:cubicBezTo>
                  <a:cubicBezTo>
                    <a:pt x="322290" y="657501"/>
                    <a:pt x="303526" y="657501"/>
                    <a:pt x="284666" y="657501"/>
                  </a:cubicBezTo>
                  <a:cubicBezTo>
                    <a:pt x="244947" y="657501"/>
                    <a:pt x="205228" y="657977"/>
                    <a:pt x="165604" y="657310"/>
                  </a:cubicBezTo>
                  <a:cubicBezTo>
                    <a:pt x="147411" y="656929"/>
                    <a:pt x="134362" y="658644"/>
                    <a:pt x="123503" y="677979"/>
                  </a:cubicBezTo>
                  <a:cubicBezTo>
                    <a:pt x="108644" y="704554"/>
                    <a:pt x="73783" y="712936"/>
                    <a:pt x="45779" y="703125"/>
                  </a:cubicBezTo>
                  <a:cubicBezTo>
                    <a:pt x="17109" y="693029"/>
                    <a:pt x="-1179" y="665978"/>
                    <a:pt x="59" y="635117"/>
                  </a:cubicBezTo>
                  <a:cubicBezTo>
                    <a:pt x="1202" y="603589"/>
                    <a:pt x="20728" y="579015"/>
                    <a:pt x="51018" y="571109"/>
                  </a:cubicBezTo>
                  <a:cubicBezTo>
                    <a:pt x="80164" y="563489"/>
                    <a:pt x="112073" y="575014"/>
                    <a:pt x="126837" y="601684"/>
                  </a:cubicBezTo>
                  <a:cubicBezTo>
                    <a:pt x="134076" y="614829"/>
                    <a:pt x="141886" y="619020"/>
                    <a:pt x="156364" y="618829"/>
                  </a:cubicBezTo>
                  <a:cubicBezTo>
                    <a:pt x="211895" y="617972"/>
                    <a:pt x="267521" y="618067"/>
                    <a:pt x="323147" y="618829"/>
                  </a:cubicBezTo>
                  <a:cubicBezTo>
                    <a:pt x="337816" y="619020"/>
                    <a:pt x="343721" y="615114"/>
                    <a:pt x="345817" y="599589"/>
                  </a:cubicBezTo>
                  <a:cubicBezTo>
                    <a:pt x="352579" y="549297"/>
                    <a:pt x="371629" y="503386"/>
                    <a:pt x="405443" y="458523"/>
                  </a:cubicBezTo>
                  <a:cubicBezTo>
                    <a:pt x="384679" y="439283"/>
                    <a:pt x="364771" y="420233"/>
                    <a:pt x="344007" y="402135"/>
                  </a:cubicBezTo>
                  <a:cubicBezTo>
                    <a:pt x="339816" y="398516"/>
                    <a:pt x="332767" y="396992"/>
                    <a:pt x="326862" y="396611"/>
                  </a:cubicBezTo>
                  <a:cubicBezTo>
                    <a:pt x="313432" y="395849"/>
                    <a:pt x="299811" y="396992"/>
                    <a:pt x="286381" y="396230"/>
                  </a:cubicBezTo>
                  <a:cubicBezTo>
                    <a:pt x="259901" y="394706"/>
                    <a:pt x="238470" y="395087"/>
                    <a:pt x="223135" y="425662"/>
                  </a:cubicBezTo>
                  <a:cubicBezTo>
                    <a:pt x="207133" y="457571"/>
                    <a:pt x="165127" y="466620"/>
                    <a:pt x="130837" y="454713"/>
                  </a:cubicBezTo>
                  <a:cubicBezTo>
                    <a:pt x="96452" y="442712"/>
                    <a:pt x="74735" y="409946"/>
                    <a:pt x="76831" y="373560"/>
                  </a:cubicBezTo>
                  <a:cubicBezTo>
                    <a:pt x="79117" y="335460"/>
                    <a:pt x="101786" y="307743"/>
                    <a:pt x="138553" y="298313"/>
                  </a:cubicBezTo>
                  <a:cubicBezTo>
                    <a:pt x="173890" y="289264"/>
                    <a:pt x="211895" y="302885"/>
                    <a:pt x="228183" y="335651"/>
                  </a:cubicBezTo>
                  <a:cubicBezTo>
                    <a:pt x="237708" y="354891"/>
                    <a:pt x="248852" y="360130"/>
                    <a:pt x="268378" y="358511"/>
                  </a:cubicBezTo>
                  <a:cubicBezTo>
                    <a:pt x="286476" y="356987"/>
                    <a:pt x="304764" y="358225"/>
                    <a:pt x="326481" y="358225"/>
                  </a:cubicBezTo>
                  <a:cubicBezTo>
                    <a:pt x="326481" y="323173"/>
                    <a:pt x="327148" y="289359"/>
                    <a:pt x="325814" y="255641"/>
                  </a:cubicBezTo>
                  <a:cubicBezTo>
                    <a:pt x="325624" y="250307"/>
                    <a:pt x="316670" y="244401"/>
                    <a:pt x="310574" y="240401"/>
                  </a:cubicBezTo>
                  <a:cubicBezTo>
                    <a:pt x="280094" y="220208"/>
                    <a:pt x="269236" y="180012"/>
                    <a:pt x="286285" y="148199"/>
                  </a:cubicBezTo>
                  <a:cubicBezTo>
                    <a:pt x="303240" y="116385"/>
                    <a:pt x="341435" y="104098"/>
                    <a:pt x="376773" y="119052"/>
                  </a:cubicBezTo>
                  <a:cubicBezTo>
                    <a:pt x="406205" y="131625"/>
                    <a:pt x="424779" y="169821"/>
                    <a:pt x="412396" y="200491"/>
                  </a:cubicBezTo>
                  <a:cubicBezTo>
                    <a:pt x="406300" y="215636"/>
                    <a:pt x="391537" y="227161"/>
                    <a:pt x="381535" y="240972"/>
                  </a:cubicBezTo>
                  <a:cubicBezTo>
                    <a:pt x="375725" y="248973"/>
                    <a:pt x="369724" y="257641"/>
                    <a:pt x="367153" y="266880"/>
                  </a:cubicBezTo>
                  <a:cubicBezTo>
                    <a:pt x="364676" y="275739"/>
                    <a:pt x="366581" y="285835"/>
                    <a:pt x="366581" y="295360"/>
                  </a:cubicBezTo>
                  <a:cubicBezTo>
                    <a:pt x="366581" y="375751"/>
                    <a:pt x="366581" y="375751"/>
                    <a:pt x="429637" y="430520"/>
                  </a:cubicBezTo>
                  <a:close/>
                  <a:moveTo>
                    <a:pt x="1103054" y="334889"/>
                  </a:moveTo>
                  <a:cubicBezTo>
                    <a:pt x="1078956" y="334698"/>
                    <a:pt x="1060382" y="352510"/>
                    <a:pt x="1060097" y="376132"/>
                  </a:cubicBezTo>
                  <a:cubicBezTo>
                    <a:pt x="1059715" y="401659"/>
                    <a:pt x="1077622" y="419757"/>
                    <a:pt x="1103054" y="419566"/>
                  </a:cubicBezTo>
                  <a:cubicBezTo>
                    <a:pt x="1126867" y="419376"/>
                    <a:pt x="1145536" y="400611"/>
                    <a:pt x="1145155" y="377466"/>
                  </a:cubicBezTo>
                  <a:cubicBezTo>
                    <a:pt x="1144583" y="353463"/>
                    <a:pt x="1126390" y="334984"/>
                    <a:pt x="1103054" y="334889"/>
                  </a:cubicBezTo>
                  <a:close/>
                  <a:moveTo>
                    <a:pt x="630709" y="38661"/>
                  </a:moveTo>
                  <a:cubicBezTo>
                    <a:pt x="608516" y="38280"/>
                    <a:pt x="588514" y="58092"/>
                    <a:pt x="587847" y="80952"/>
                  </a:cubicBezTo>
                  <a:cubicBezTo>
                    <a:pt x="587085" y="105717"/>
                    <a:pt x="605754" y="124196"/>
                    <a:pt x="631281" y="124101"/>
                  </a:cubicBezTo>
                  <a:cubicBezTo>
                    <a:pt x="653855" y="124005"/>
                    <a:pt x="672143" y="106479"/>
                    <a:pt x="673286" y="83905"/>
                  </a:cubicBezTo>
                  <a:cubicBezTo>
                    <a:pt x="674429" y="60950"/>
                    <a:pt x="653855" y="39042"/>
                    <a:pt x="630709" y="38661"/>
                  </a:cubicBezTo>
                  <a:close/>
                  <a:moveTo>
                    <a:pt x="201608" y="378132"/>
                  </a:moveTo>
                  <a:cubicBezTo>
                    <a:pt x="201608" y="354606"/>
                    <a:pt x="181129" y="334413"/>
                    <a:pt x="157507" y="334794"/>
                  </a:cubicBezTo>
                  <a:cubicBezTo>
                    <a:pt x="135124" y="335175"/>
                    <a:pt x="116169" y="354891"/>
                    <a:pt x="115978" y="377847"/>
                  </a:cubicBezTo>
                  <a:cubicBezTo>
                    <a:pt x="115883" y="401278"/>
                    <a:pt x="134457" y="419566"/>
                    <a:pt x="158269" y="419471"/>
                  </a:cubicBezTo>
                  <a:cubicBezTo>
                    <a:pt x="181320" y="419376"/>
                    <a:pt x="201608" y="400040"/>
                    <a:pt x="201608" y="378132"/>
                  </a:cubicBezTo>
                  <a:close/>
                  <a:moveTo>
                    <a:pt x="349246" y="151914"/>
                  </a:moveTo>
                  <a:cubicBezTo>
                    <a:pt x="329815" y="152199"/>
                    <a:pt x="315622" y="165725"/>
                    <a:pt x="317146" y="181917"/>
                  </a:cubicBezTo>
                  <a:cubicBezTo>
                    <a:pt x="318956" y="200586"/>
                    <a:pt x="330481" y="210302"/>
                    <a:pt x="349055" y="209730"/>
                  </a:cubicBezTo>
                  <a:cubicBezTo>
                    <a:pt x="367534" y="209159"/>
                    <a:pt x="376582" y="196586"/>
                    <a:pt x="376106" y="180012"/>
                  </a:cubicBezTo>
                  <a:cubicBezTo>
                    <a:pt x="375439" y="163439"/>
                    <a:pt x="365438" y="152390"/>
                    <a:pt x="349246" y="151914"/>
                  </a:cubicBezTo>
                  <a:close/>
                  <a:moveTo>
                    <a:pt x="916364" y="210016"/>
                  </a:moveTo>
                  <a:cubicBezTo>
                    <a:pt x="931890" y="210111"/>
                    <a:pt x="942082" y="199062"/>
                    <a:pt x="942939" y="182489"/>
                  </a:cubicBezTo>
                  <a:cubicBezTo>
                    <a:pt x="943796" y="166011"/>
                    <a:pt x="935033" y="153247"/>
                    <a:pt x="916459" y="152295"/>
                  </a:cubicBezTo>
                  <a:cubicBezTo>
                    <a:pt x="897790" y="151342"/>
                    <a:pt x="886265" y="160962"/>
                    <a:pt x="884074" y="179441"/>
                  </a:cubicBezTo>
                  <a:cubicBezTo>
                    <a:pt x="882169" y="195729"/>
                    <a:pt x="896171" y="209445"/>
                    <a:pt x="916364" y="210016"/>
                  </a:cubicBezTo>
                  <a:close/>
                  <a:moveTo>
                    <a:pt x="68830" y="608256"/>
                  </a:moveTo>
                  <a:cubicBezTo>
                    <a:pt x="52066" y="610638"/>
                    <a:pt x="39588" y="617877"/>
                    <a:pt x="39969" y="636450"/>
                  </a:cubicBezTo>
                  <a:cubicBezTo>
                    <a:pt x="40255" y="654548"/>
                    <a:pt x="49113" y="667026"/>
                    <a:pt x="68734" y="666930"/>
                  </a:cubicBezTo>
                  <a:cubicBezTo>
                    <a:pt x="88070" y="666835"/>
                    <a:pt x="97214" y="654738"/>
                    <a:pt x="97500" y="636450"/>
                  </a:cubicBezTo>
                  <a:cubicBezTo>
                    <a:pt x="97690" y="617877"/>
                    <a:pt x="85308" y="610638"/>
                    <a:pt x="68830" y="608256"/>
                  </a:cubicBezTo>
                  <a:close/>
                  <a:moveTo>
                    <a:pt x="1222212" y="638355"/>
                  </a:moveTo>
                  <a:cubicBezTo>
                    <a:pt x="1221736" y="619210"/>
                    <a:pt x="1211353" y="609399"/>
                    <a:pt x="1194209" y="608923"/>
                  </a:cubicBezTo>
                  <a:cubicBezTo>
                    <a:pt x="1177349" y="608447"/>
                    <a:pt x="1164872" y="616924"/>
                    <a:pt x="1164490" y="635403"/>
                  </a:cubicBezTo>
                  <a:cubicBezTo>
                    <a:pt x="1164109" y="653405"/>
                    <a:pt x="1172587" y="666264"/>
                    <a:pt x="1192113" y="666930"/>
                  </a:cubicBezTo>
                  <a:cubicBezTo>
                    <a:pt x="1211449" y="667597"/>
                    <a:pt x="1220116" y="655596"/>
                    <a:pt x="1222212" y="63835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任意多边形: 形状 107">
              <a:extLst>
                <a:ext uri="{FF2B5EF4-FFF2-40B4-BE49-F238E27FC236}">
                  <a16:creationId xmlns:a16="http://schemas.microsoft.com/office/drawing/2014/main" id="{FAFCFE28-EC3A-494C-A166-F237BA2AEC14}"/>
                </a:ext>
              </a:extLst>
            </p:cNvPr>
            <p:cNvSpPr/>
            <p:nvPr/>
          </p:nvSpPr>
          <p:spPr>
            <a:xfrm>
              <a:off x="14201933" y="3756072"/>
              <a:ext cx="558487" cy="879418"/>
            </a:xfrm>
            <a:custGeom>
              <a:avLst/>
              <a:gdLst>
                <a:gd name="connsiteX0" fmla="*/ 169386 w 558487"/>
                <a:gd name="connsiteY0" fmla="*/ 542702 h 879418"/>
                <a:gd name="connsiteX1" fmla="*/ 168719 w 558487"/>
                <a:gd name="connsiteY1" fmla="*/ 362679 h 879418"/>
                <a:gd name="connsiteX2" fmla="*/ 154622 w 558487"/>
                <a:gd name="connsiteY2" fmla="*/ 347249 h 879418"/>
                <a:gd name="connsiteX3" fmla="*/ 64135 w 558487"/>
                <a:gd name="connsiteY3" fmla="*/ 130364 h 879418"/>
                <a:gd name="connsiteX4" fmla="*/ 72993 w 558487"/>
                <a:gd name="connsiteY4" fmla="*/ 108362 h 879418"/>
                <a:gd name="connsiteX5" fmla="*/ 99187 w 558487"/>
                <a:gd name="connsiteY5" fmla="*/ 96551 h 879418"/>
                <a:gd name="connsiteX6" fmla="*/ 107950 w 558487"/>
                <a:gd name="connsiteY6" fmla="*/ 124364 h 879418"/>
                <a:gd name="connsiteX7" fmla="*/ 102521 w 558487"/>
                <a:gd name="connsiteY7" fmla="*/ 229043 h 879418"/>
                <a:gd name="connsiteX8" fmla="*/ 169386 w 558487"/>
                <a:gd name="connsiteY8" fmla="*/ 309149 h 879418"/>
                <a:gd name="connsiteX9" fmla="*/ 169577 w 558487"/>
                <a:gd name="connsiteY9" fmla="*/ 214375 h 879418"/>
                <a:gd name="connsiteX10" fmla="*/ 238919 w 558487"/>
                <a:gd name="connsiteY10" fmla="*/ 145700 h 879418"/>
                <a:gd name="connsiteX11" fmla="*/ 302260 w 558487"/>
                <a:gd name="connsiteY11" fmla="*/ 207326 h 879418"/>
                <a:gd name="connsiteX12" fmla="*/ 302546 w 558487"/>
                <a:gd name="connsiteY12" fmla="*/ 312292 h 879418"/>
                <a:gd name="connsiteX13" fmla="*/ 327882 w 558487"/>
                <a:gd name="connsiteY13" fmla="*/ 297433 h 879418"/>
                <a:gd name="connsiteX14" fmla="*/ 366458 w 558487"/>
                <a:gd name="connsiteY14" fmla="*/ 115410 h 879418"/>
                <a:gd name="connsiteX15" fmla="*/ 197199 w 558487"/>
                <a:gd name="connsiteY15" fmla="*/ 46735 h 879418"/>
                <a:gd name="connsiteX16" fmla="*/ 172625 w 558487"/>
                <a:gd name="connsiteY16" fmla="*/ 55117 h 879418"/>
                <a:gd name="connsiteX17" fmla="*/ 146526 w 558487"/>
                <a:gd name="connsiteY17" fmla="*/ 48449 h 879418"/>
                <a:gd name="connsiteX18" fmla="*/ 157289 w 558487"/>
                <a:gd name="connsiteY18" fmla="*/ 21684 h 879418"/>
                <a:gd name="connsiteX19" fmla="*/ 250730 w 558487"/>
                <a:gd name="connsiteY19" fmla="*/ 539 h 879418"/>
                <a:gd name="connsiteX20" fmla="*/ 419894 w 558487"/>
                <a:gd name="connsiteY20" fmla="*/ 145319 h 879418"/>
                <a:gd name="connsiteX21" fmla="*/ 318548 w 558487"/>
                <a:gd name="connsiteY21" fmla="*/ 349535 h 879418"/>
                <a:gd name="connsiteX22" fmla="*/ 305498 w 558487"/>
                <a:gd name="connsiteY22" fmla="*/ 401351 h 879418"/>
                <a:gd name="connsiteX23" fmla="*/ 391985 w 558487"/>
                <a:gd name="connsiteY23" fmla="*/ 401446 h 879418"/>
                <a:gd name="connsiteX24" fmla="*/ 475234 w 558487"/>
                <a:gd name="connsiteY24" fmla="*/ 403541 h 879418"/>
                <a:gd name="connsiteX25" fmla="*/ 556101 w 558487"/>
                <a:gd name="connsiteY25" fmla="*/ 486409 h 879418"/>
                <a:gd name="connsiteX26" fmla="*/ 557435 w 558487"/>
                <a:gd name="connsiteY26" fmla="*/ 538606 h 879418"/>
                <a:gd name="connsiteX27" fmla="*/ 538670 w 558487"/>
                <a:gd name="connsiteY27" fmla="*/ 560799 h 879418"/>
                <a:gd name="connsiteX28" fmla="*/ 520001 w 558487"/>
                <a:gd name="connsiteY28" fmla="*/ 540606 h 879418"/>
                <a:gd name="connsiteX29" fmla="*/ 517049 w 558487"/>
                <a:gd name="connsiteY29" fmla="*/ 495648 h 879418"/>
                <a:gd name="connsiteX30" fmla="*/ 468852 w 558487"/>
                <a:gd name="connsiteY30" fmla="*/ 442689 h 879418"/>
                <a:gd name="connsiteX31" fmla="*/ 468090 w 558487"/>
                <a:gd name="connsiteY31" fmla="*/ 477455 h 879418"/>
                <a:gd name="connsiteX32" fmla="*/ 448945 w 558487"/>
                <a:gd name="connsiteY32" fmla="*/ 501458 h 879418"/>
                <a:gd name="connsiteX33" fmla="*/ 429800 w 558487"/>
                <a:gd name="connsiteY33" fmla="*/ 478217 h 879418"/>
                <a:gd name="connsiteX34" fmla="*/ 429895 w 558487"/>
                <a:gd name="connsiteY34" fmla="*/ 443261 h 879418"/>
                <a:gd name="connsiteX35" fmla="*/ 385318 w 558487"/>
                <a:gd name="connsiteY35" fmla="*/ 443261 h 879418"/>
                <a:gd name="connsiteX36" fmla="*/ 384556 w 558487"/>
                <a:gd name="connsiteY36" fmla="*/ 482027 h 879418"/>
                <a:gd name="connsiteX37" fmla="*/ 366649 w 558487"/>
                <a:gd name="connsiteY37" fmla="*/ 502887 h 879418"/>
                <a:gd name="connsiteX38" fmla="*/ 348456 w 558487"/>
                <a:gd name="connsiteY38" fmla="*/ 482408 h 879418"/>
                <a:gd name="connsiteX39" fmla="*/ 347694 w 558487"/>
                <a:gd name="connsiteY39" fmla="*/ 443070 h 879418"/>
                <a:gd name="connsiteX40" fmla="*/ 303022 w 558487"/>
                <a:gd name="connsiteY40" fmla="*/ 443070 h 879418"/>
                <a:gd name="connsiteX41" fmla="*/ 302260 w 558487"/>
                <a:gd name="connsiteY41" fmla="*/ 480122 h 879418"/>
                <a:gd name="connsiteX42" fmla="*/ 284067 w 558487"/>
                <a:gd name="connsiteY42" fmla="*/ 502697 h 879418"/>
                <a:gd name="connsiteX43" fmla="*/ 265017 w 558487"/>
                <a:gd name="connsiteY43" fmla="*/ 480313 h 879418"/>
                <a:gd name="connsiteX44" fmla="*/ 264065 w 558487"/>
                <a:gd name="connsiteY44" fmla="*/ 418496 h 879418"/>
                <a:gd name="connsiteX45" fmla="*/ 263970 w 558487"/>
                <a:gd name="connsiteY45" fmla="*/ 227996 h 879418"/>
                <a:gd name="connsiteX46" fmla="*/ 261588 w 558487"/>
                <a:gd name="connsiteY46" fmla="*/ 204850 h 879418"/>
                <a:gd name="connsiteX47" fmla="*/ 235680 w 558487"/>
                <a:gd name="connsiteY47" fmla="*/ 186086 h 879418"/>
                <a:gd name="connsiteX48" fmla="*/ 211677 w 558487"/>
                <a:gd name="connsiteY48" fmla="*/ 206755 h 879418"/>
                <a:gd name="connsiteX49" fmla="*/ 209391 w 558487"/>
                <a:gd name="connsiteY49" fmla="*/ 234568 h 879418"/>
                <a:gd name="connsiteX50" fmla="*/ 208724 w 558487"/>
                <a:gd name="connsiteY50" fmla="*/ 589279 h 879418"/>
                <a:gd name="connsiteX51" fmla="*/ 195008 w 558487"/>
                <a:gd name="connsiteY51" fmla="*/ 623378 h 879418"/>
                <a:gd name="connsiteX52" fmla="*/ 165005 w 558487"/>
                <a:gd name="connsiteY52" fmla="*/ 605281 h 879418"/>
                <a:gd name="connsiteX53" fmla="*/ 95853 w 558487"/>
                <a:gd name="connsiteY53" fmla="*/ 523461 h 879418"/>
                <a:gd name="connsiteX54" fmla="*/ 48133 w 558487"/>
                <a:gd name="connsiteY54" fmla="*/ 509840 h 879418"/>
                <a:gd name="connsiteX55" fmla="*/ 54991 w 558487"/>
                <a:gd name="connsiteY55" fmla="*/ 559942 h 879418"/>
                <a:gd name="connsiteX56" fmla="*/ 199580 w 558487"/>
                <a:gd name="connsiteY56" fmla="*/ 733773 h 879418"/>
                <a:gd name="connsiteX57" fmla="*/ 213392 w 558487"/>
                <a:gd name="connsiteY57" fmla="*/ 772159 h 879418"/>
                <a:gd name="connsiteX58" fmla="*/ 213963 w 558487"/>
                <a:gd name="connsiteY58" fmla="*/ 853026 h 879418"/>
                <a:gd name="connsiteX59" fmla="*/ 194056 w 558487"/>
                <a:gd name="connsiteY59" fmla="*/ 879410 h 879418"/>
                <a:gd name="connsiteX60" fmla="*/ 174149 w 558487"/>
                <a:gd name="connsiteY60" fmla="*/ 852359 h 879418"/>
                <a:gd name="connsiteX61" fmla="*/ 174149 w 558487"/>
                <a:gd name="connsiteY61" fmla="*/ 845216 h 879418"/>
                <a:gd name="connsiteX62" fmla="*/ 119856 w 558487"/>
                <a:gd name="connsiteY62" fmla="*/ 697197 h 879418"/>
                <a:gd name="connsiteX63" fmla="*/ 20129 w 558487"/>
                <a:gd name="connsiteY63" fmla="*/ 578992 h 879418"/>
                <a:gd name="connsiteX64" fmla="*/ 24130 w 558487"/>
                <a:gd name="connsiteY64" fmla="*/ 477455 h 879418"/>
                <a:gd name="connsiteX65" fmla="*/ 122618 w 558487"/>
                <a:gd name="connsiteY65" fmla="*/ 494696 h 879418"/>
                <a:gd name="connsiteX66" fmla="*/ 163671 w 558487"/>
                <a:gd name="connsiteY66" fmla="*/ 543940 h 879418"/>
                <a:gd name="connsiteX67" fmla="*/ 169386 w 558487"/>
                <a:gd name="connsiteY67" fmla="*/ 542702 h 879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558487" h="879418">
                  <a:moveTo>
                    <a:pt x="169386" y="542702"/>
                  </a:moveTo>
                  <a:cubicBezTo>
                    <a:pt x="169386" y="482694"/>
                    <a:pt x="169767" y="422687"/>
                    <a:pt x="168719" y="362679"/>
                  </a:cubicBezTo>
                  <a:cubicBezTo>
                    <a:pt x="168624" y="357345"/>
                    <a:pt x="160528" y="350582"/>
                    <a:pt x="154622" y="347249"/>
                  </a:cubicBezTo>
                  <a:cubicBezTo>
                    <a:pt x="75470" y="302767"/>
                    <a:pt x="39275" y="216756"/>
                    <a:pt x="64135" y="130364"/>
                  </a:cubicBezTo>
                  <a:cubicBezTo>
                    <a:pt x="66326" y="122840"/>
                    <a:pt x="69755" y="115601"/>
                    <a:pt x="72993" y="108362"/>
                  </a:cubicBezTo>
                  <a:cubicBezTo>
                    <a:pt x="78137" y="96836"/>
                    <a:pt x="85852" y="90074"/>
                    <a:pt x="99187" y="96551"/>
                  </a:cubicBezTo>
                  <a:cubicBezTo>
                    <a:pt x="111855" y="102647"/>
                    <a:pt x="113093" y="112267"/>
                    <a:pt x="107950" y="124364"/>
                  </a:cubicBezTo>
                  <a:cubicBezTo>
                    <a:pt x="93472" y="158558"/>
                    <a:pt x="91948" y="193801"/>
                    <a:pt x="102521" y="229043"/>
                  </a:cubicBezTo>
                  <a:cubicBezTo>
                    <a:pt x="112712" y="263143"/>
                    <a:pt x="135096" y="287813"/>
                    <a:pt x="169386" y="309149"/>
                  </a:cubicBezTo>
                  <a:cubicBezTo>
                    <a:pt x="169386" y="275144"/>
                    <a:pt x="168719" y="244760"/>
                    <a:pt x="169577" y="214375"/>
                  </a:cubicBezTo>
                  <a:cubicBezTo>
                    <a:pt x="170720" y="172655"/>
                    <a:pt x="199676" y="144461"/>
                    <a:pt x="238919" y="145700"/>
                  </a:cubicBezTo>
                  <a:cubicBezTo>
                    <a:pt x="273209" y="146747"/>
                    <a:pt x="301022" y="172751"/>
                    <a:pt x="302260" y="207326"/>
                  </a:cubicBezTo>
                  <a:cubicBezTo>
                    <a:pt x="303498" y="240569"/>
                    <a:pt x="302546" y="273906"/>
                    <a:pt x="302546" y="312292"/>
                  </a:cubicBezTo>
                  <a:cubicBezTo>
                    <a:pt x="312928" y="306291"/>
                    <a:pt x="321024" y="302672"/>
                    <a:pt x="327882" y="297433"/>
                  </a:cubicBezTo>
                  <a:cubicBezTo>
                    <a:pt x="383032" y="255523"/>
                    <a:pt x="399224" y="178561"/>
                    <a:pt x="366458" y="115410"/>
                  </a:cubicBezTo>
                  <a:cubicBezTo>
                    <a:pt x="336169" y="57022"/>
                    <a:pt x="261302" y="26637"/>
                    <a:pt x="197199" y="46735"/>
                  </a:cubicBezTo>
                  <a:cubicBezTo>
                    <a:pt x="188912" y="49307"/>
                    <a:pt x="180911" y="54831"/>
                    <a:pt x="172625" y="55117"/>
                  </a:cubicBezTo>
                  <a:cubicBezTo>
                    <a:pt x="163957" y="55403"/>
                    <a:pt x="155289" y="50831"/>
                    <a:pt x="146526" y="48449"/>
                  </a:cubicBezTo>
                  <a:cubicBezTo>
                    <a:pt x="149955" y="39305"/>
                    <a:pt x="150717" y="26256"/>
                    <a:pt x="157289" y="21684"/>
                  </a:cubicBezTo>
                  <a:cubicBezTo>
                    <a:pt x="185102" y="2348"/>
                    <a:pt x="218249" y="-1652"/>
                    <a:pt x="250730" y="539"/>
                  </a:cubicBezTo>
                  <a:cubicBezTo>
                    <a:pt x="331502" y="5968"/>
                    <a:pt x="404177" y="69404"/>
                    <a:pt x="419894" y="145319"/>
                  </a:cubicBezTo>
                  <a:cubicBezTo>
                    <a:pt x="436848" y="227424"/>
                    <a:pt x="395414" y="310863"/>
                    <a:pt x="318548" y="349535"/>
                  </a:cubicBezTo>
                  <a:cubicBezTo>
                    <a:pt x="300069" y="358774"/>
                    <a:pt x="299879" y="359536"/>
                    <a:pt x="305498" y="401351"/>
                  </a:cubicBezTo>
                  <a:cubicBezTo>
                    <a:pt x="333978" y="401351"/>
                    <a:pt x="362934" y="401160"/>
                    <a:pt x="391985" y="401446"/>
                  </a:cubicBezTo>
                  <a:cubicBezTo>
                    <a:pt x="419703" y="401732"/>
                    <a:pt x="447611" y="400874"/>
                    <a:pt x="475234" y="403541"/>
                  </a:cubicBezTo>
                  <a:cubicBezTo>
                    <a:pt x="519906" y="407923"/>
                    <a:pt x="552291" y="442118"/>
                    <a:pt x="556101" y="486409"/>
                  </a:cubicBezTo>
                  <a:cubicBezTo>
                    <a:pt x="557625" y="503744"/>
                    <a:pt x="559816" y="521556"/>
                    <a:pt x="557435" y="538606"/>
                  </a:cubicBezTo>
                  <a:cubicBezTo>
                    <a:pt x="556292" y="546702"/>
                    <a:pt x="545243" y="553465"/>
                    <a:pt x="538670" y="560799"/>
                  </a:cubicBezTo>
                  <a:cubicBezTo>
                    <a:pt x="532193" y="554132"/>
                    <a:pt x="521906" y="548417"/>
                    <a:pt x="520001" y="540606"/>
                  </a:cubicBezTo>
                  <a:cubicBezTo>
                    <a:pt x="516477" y="526223"/>
                    <a:pt x="518001" y="510698"/>
                    <a:pt x="517049" y="495648"/>
                  </a:cubicBezTo>
                  <a:cubicBezTo>
                    <a:pt x="515048" y="465740"/>
                    <a:pt x="502475" y="451262"/>
                    <a:pt x="468852" y="442689"/>
                  </a:cubicBezTo>
                  <a:cubicBezTo>
                    <a:pt x="468852" y="454786"/>
                    <a:pt x="471424" y="466978"/>
                    <a:pt x="468090" y="477455"/>
                  </a:cubicBezTo>
                  <a:cubicBezTo>
                    <a:pt x="465137" y="486885"/>
                    <a:pt x="456851" y="499744"/>
                    <a:pt x="448945" y="501458"/>
                  </a:cubicBezTo>
                  <a:cubicBezTo>
                    <a:pt x="434467" y="504506"/>
                    <a:pt x="429419" y="491933"/>
                    <a:pt x="429800" y="478217"/>
                  </a:cubicBezTo>
                  <a:cubicBezTo>
                    <a:pt x="430085" y="467168"/>
                    <a:pt x="429895" y="456215"/>
                    <a:pt x="429895" y="443261"/>
                  </a:cubicBezTo>
                  <a:cubicBezTo>
                    <a:pt x="415322" y="443261"/>
                    <a:pt x="402368" y="443261"/>
                    <a:pt x="385318" y="443261"/>
                  </a:cubicBezTo>
                  <a:cubicBezTo>
                    <a:pt x="385318" y="456024"/>
                    <a:pt x="387509" y="469645"/>
                    <a:pt x="384556" y="482027"/>
                  </a:cubicBezTo>
                  <a:cubicBezTo>
                    <a:pt x="382651" y="489933"/>
                    <a:pt x="372840" y="495934"/>
                    <a:pt x="366649" y="502887"/>
                  </a:cubicBezTo>
                  <a:cubicBezTo>
                    <a:pt x="360267" y="496124"/>
                    <a:pt x="350552" y="490314"/>
                    <a:pt x="348456" y="482408"/>
                  </a:cubicBezTo>
                  <a:cubicBezTo>
                    <a:pt x="345313" y="470597"/>
                    <a:pt x="347694" y="457358"/>
                    <a:pt x="347694" y="443070"/>
                  </a:cubicBezTo>
                  <a:cubicBezTo>
                    <a:pt x="332645" y="443070"/>
                    <a:pt x="319595" y="443070"/>
                    <a:pt x="303022" y="443070"/>
                  </a:cubicBezTo>
                  <a:cubicBezTo>
                    <a:pt x="303022" y="455548"/>
                    <a:pt x="305403" y="468597"/>
                    <a:pt x="302260" y="480122"/>
                  </a:cubicBezTo>
                  <a:cubicBezTo>
                    <a:pt x="299879" y="488695"/>
                    <a:pt x="290449" y="495267"/>
                    <a:pt x="284067" y="502697"/>
                  </a:cubicBezTo>
                  <a:cubicBezTo>
                    <a:pt x="277400" y="495267"/>
                    <a:pt x="266160" y="488504"/>
                    <a:pt x="265017" y="480313"/>
                  </a:cubicBezTo>
                  <a:cubicBezTo>
                    <a:pt x="262255" y="460025"/>
                    <a:pt x="264065" y="439165"/>
                    <a:pt x="264065" y="418496"/>
                  </a:cubicBezTo>
                  <a:cubicBezTo>
                    <a:pt x="264065" y="354964"/>
                    <a:pt x="264160" y="291527"/>
                    <a:pt x="263970" y="227996"/>
                  </a:cubicBezTo>
                  <a:cubicBezTo>
                    <a:pt x="263970" y="220090"/>
                    <a:pt x="265589" y="210089"/>
                    <a:pt x="261588" y="204850"/>
                  </a:cubicBezTo>
                  <a:cubicBezTo>
                    <a:pt x="255111" y="196468"/>
                    <a:pt x="244348" y="185800"/>
                    <a:pt x="235680" y="186086"/>
                  </a:cubicBezTo>
                  <a:cubicBezTo>
                    <a:pt x="227203" y="186371"/>
                    <a:pt x="216821" y="197706"/>
                    <a:pt x="211677" y="206755"/>
                  </a:cubicBezTo>
                  <a:cubicBezTo>
                    <a:pt x="207391" y="213994"/>
                    <a:pt x="209391" y="225138"/>
                    <a:pt x="209391" y="234568"/>
                  </a:cubicBezTo>
                  <a:cubicBezTo>
                    <a:pt x="209296" y="352773"/>
                    <a:pt x="209677" y="471074"/>
                    <a:pt x="208724" y="589279"/>
                  </a:cubicBezTo>
                  <a:cubicBezTo>
                    <a:pt x="208629" y="600709"/>
                    <a:pt x="199771" y="612044"/>
                    <a:pt x="195008" y="623378"/>
                  </a:cubicBezTo>
                  <a:cubicBezTo>
                    <a:pt x="184817" y="617473"/>
                    <a:pt x="172529" y="613568"/>
                    <a:pt x="165005" y="605281"/>
                  </a:cubicBezTo>
                  <a:cubicBezTo>
                    <a:pt x="141002" y="578897"/>
                    <a:pt x="118999" y="550703"/>
                    <a:pt x="95853" y="523461"/>
                  </a:cubicBezTo>
                  <a:cubicBezTo>
                    <a:pt x="77470" y="501839"/>
                    <a:pt x="61944" y="497553"/>
                    <a:pt x="48133" y="509840"/>
                  </a:cubicBezTo>
                  <a:cubicBezTo>
                    <a:pt x="34988" y="521556"/>
                    <a:pt x="37084" y="538511"/>
                    <a:pt x="54991" y="559942"/>
                  </a:cubicBezTo>
                  <a:cubicBezTo>
                    <a:pt x="103283" y="617854"/>
                    <a:pt x="152241" y="675194"/>
                    <a:pt x="199580" y="733773"/>
                  </a:cubicBezTo>
                  <a:cubicBezTo>
                    <a:pt x="207677" y="743870"/>
                    <a:pt x="212344" y="758919"/>
                    <a:pt x="213392" y="772159"/>
                  </a:cubicBezTo>
                  <a:cubicBezTo>
                    <a:pt x="215487" y="799019"/>
                    <a:pt x="213963" y="826070"/>
                    <a:pt x="213963" y="853026"/>
                  </a:cubicBezTo>
                  <a:cubicBezTo>
                    <a:pt x="213963" y="866837"/>
                    <a:pt x="211296" y="879791"/>
                    <a:pt x="194056" y="879410"/>
                  </a:cubicBezTo>
                  <a:cubicBezTo>
                    <a:pt x="177292" y="879029"/>
                    <a:pt x="174625" y="865980"/>
                    <a:pt x="174149" y="852359"/>
                  </a:cubicBezTo>
                  <a:cubicBezTo>
                    <a:pt x="174053" y="849978"/>
                    <a:pt x="173768" y="847502"/>
                    <a:pt x="174149" y="845216"/>
                  </a:cubicBezTo>
                  <a:cubicBezTo>
                    <a:pt x="184436" y="785399"/>
                    <a:pt x="161576" y="739393"/>
                    <a:pt x="119856" y="697197"/>
                  </a:cubicBezTo>
                  <a:cubicBezTo>
                    <a:pt x="83661" y="660716"/>
                    <a:pt x="52991" y="618711"/>
                    <a:pt x="20129" y="578992"/>
                  </a:cubicBezTo>
                  <a:cubicBezTo>
                    <a:pt x="-8255" y="544702"/>
                    <a:pt x="-6350" y="501744"/>
                    <a:pt x="24130" y="477455"/>
                  </a:cubicBezTo>
                  <a:cubicBezTo>
                    <a:pt x="52991" y="454500"/>
                    <a:pt x="95567" y="462025"/>
                    <a:pt x="122618" y="494696"/>
                  </a:cubicBezTo>
                  <a:cubicBezTo>
                    <a:pt x="136239" y="511174"/>
                    <a:pt x="149955" y="527557"/>
                    <a:pt x="163671" y="543940"/>
                  </a:cubicBezTo>
                  <a:cubicBezTo>
                    <a:pt x="165671" y="543654"/>
                    <a:pt x="167481" y="543178"/>
                    <a:pt x="169386" y="54270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任意多边形: 形状 108">
              <a:extLst>
                <a:ext uri="{FF2B5EF4-FFF2-40B4-BE49-F238E27FC236}">
                  <a16:creationId xmlns:a16="http://schemas.microsoft.com/office/drawing/2014/main" id="{277D1D20-2783-4619-BCA6-087857479614}"/>
                </a:ext>
              </a:extLst>
            </p:cNvPr>
            <p:cNvSpPr/>
            <p:nvPr/>
          </p:nvSpPr>
          <p:spPr>
            <a:xfrm>
              <a:off x="14659064" y="4384452"/>
              <a:ext cx="102044" cy="251221"/>
            </a:xfrm>
            <a:custGeom>
              <a:avLst/>
              <a:gdLst>
                <a:gd name="connsiteX0" fmla="*/ 1435 w 102044"/>
                <a:gd name="connsiteY0" fmla="*/ 183498 h 251221"/>
                <a:gd name="connsiteX1" fmla="*/ 28200 w 102044"/>
                <a:gd name="connsiteY1" fmla="*/ 112823 h 251221"/>
                <a:gd name="connsiteX2" fmla="*/ 62681 w 102044"/>
                <a:gd name="connsiteY2" fmla="*/ 26241 h 251221"/>
                <a:gd name="connsiteX3" fmla="*/ 83159 w 102044"/>
                <a:gd name="connsiteY3" fmla="*/ 47 h 251221"/>
                <a:gd name="connsiteX4" fmla="*/ 101828 w 102044"/>
                <a:gd name="connsiteY4" fmla="*/ 29955 h 251221"/>
                <a:gd name="connsiteX5" fmla="*/ 54965 w 102044"/>
                <a:gd name="connsiteY5" fmla="*/ 144732 h 251221"/>
                <a:gd name="connsiteX6" fmla="*/ 40964 w 102044"/>
                <a:gd name="connsiteY6" fmla="*/ 179307 h 251221"/>
                <a:gd name="connsiteX7" fmla="*/ 39440 w 102044"/>
                <a:gd name="connsiteY7" fmla="*/ 229028 h 251221"/>
                <a:gd name="connsiteX8" fmla="*/ 21056 w 102044"/>
                <a:gd name="connsiteY8" fmla="*/ 251221 h 251221"/>
                <a:gd name="connsiteX9" fmla="*/ 2292 w 102044"/>
                <a:gd name="connsiteY9" fmla="*/ 228933 h 251221"/>
                <a:gd name="connsiteX10" fmla="*/ 1435 w 102044"/>
                <a:gd name="connsiteY10" fmla="*/ 183498 h 25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2044" h="251221">
                  <a:moveTo>
                    <a:pt x="1435" y="183498"/>
                  </a:moveTo>
                  <a:cubicBezTo>
                    <a:pt x="-3518" y="158543"/>
                    <a:pt x="4102" y="134540"/>
                    <a:pt x="28200" y="112823"/>
                  </a:cubicBezTo>
                  <a:cubicBezTo>
                    <a:pt x="52489" y="90820"/>
                    <a:pt x="59823" y="58530"/>
                    <a:pt x="62681" y="26241"/>
                  </a:cubicBezTo>
                  <a:cubicBezTo>
                    <a:pt x="63919" y="12810"/>
                    <a:pt x="66110" y="-906"/>
                    <a:pt x="83159" y="47"/>
                  </a:cubicBezTo>
                  <a:cubicBezTo>
                    <a:pt x="101257" y="1095"/>
                    <a:pt x="102781" y="15573"/>
                    <a:pt x="101828" y="29955"/>
                  </a:cubicBezTo>
                  <a:cubicBezTo>
                    <a:pt x="98971" y="73389"/>
                    <a:pt x="82016" y="110823"/>
                    <a:pt x="54965" y="144732"/>
                  </a:cubicBezTo>
                  <a:cubicBezTo>
                    <a:pt x="47441" y="154161"/>
                    <a:pt x="42678" y="167306"/>
                    <a:pt x="40964" y="179307"/>
                  </a:cubicBezTo>
                  <a:cubicBezTo>
                    <a:pt x="38582" y="195595"/>
                    <a:pt x="42392" y="212931"/>
                    <a:pt x="39440" y="229028"/>
                  </a:cubicBezTo>
                  <a:cubicBezTo>
                    <a:pt x="37916" y="237315"/>
                    <a:pt x="27438" y="243887"/>
                    <a:pt x="21056" y="251221"/>
                  </a:cubicBezTo>
                  <a:cubicBezTo>
                    <a:pt x="14579" y="243887"/>
                    <a:pt x="4483" y="237410"/>
                    <a:pt x="2292" y="228933"/>
                  </a:cubicBezTo>
                  <a:cubicBezTo>
                    <a:pt x="-851" y="216264"/>
                    <a:pt x="1435" y="202167"/>
                    <a:pt x="1435" y="18349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30" name="组合 129">
            <a:extLst>
              <a:ext uri="{FF2B5EF4-FFF2-40B4-BE49-F238E27FC236}">
                <a16:creationId xmlns:a16="http://schemas.microsoft.com/office/drawing/2014/main" id="{82C2DBF0-3554-421F-A882-D212AAD91773}"/>
              </a:ext>
            </a:extLst>
          </p:cNvPr>
          <p:cNvGrpSpPr/>
          <p:nvPr/>
        </p:nvGrpSpPr>
        <p:grpSpPr>
          <a:xfrm>
            <a:off x="4178674" y="2368308"/>
            <a:ext cx="399488" cy="367745"/>
            <a:chOff x="10920380" y="2946916"/>
            <a:chExt cx="795119" cy="731943"/>
          </a:xfrm>
          <a:solidFill>
            <a:schemeClr val="bg1"/>
          </a:solidFill>
        </p:grpSpPr>
        <p:sp>
          <p:nvSpPr>
            <p:cNvPr id="113" name="任意多边形: 形状 112">
              <a:extLst>
                <a:ext uri="{FF2B5EF4-FFF2-40B4-BE49-F238E27FC236}">
                  <a16:creationId xmlns:a16="http://schemas.microsoft.com/office/drawing/2014/main" id="{7854242D-E529-4B5C-8D74-A839A8F52B53}"/>
                </a:ext>
              </a:extLst>
            </p:cNvPr>
            <p:cNvSpPr/>
            <p:nvPr/>
          </p:nvSpPr>
          <p:spPr>
            <a:xfrm>
              <a:off x="10920380" y="2946916"/>
              <a:ext cx="795119" cy="731943"/>
            </a:xfrm>
            <a:custGeom>
              <a:avLst/>
              <a:gdLst>
                <a:gd name="connsiteX0" fmla="*/ 482184 w 795119"/>
                <a:gd name="connsiteY0" fmla="*/ 580156 h 731943"/>
                <a:gd name="connsiteX1" fmla="*/ 482184 w 795119"/>
                <a:gd name="connsiteY1" fmla="*/ 637593 h 731943"/>
                <a:gd name="connsiteX2" fmla="*/ 511441 w 795119"/>
                <a:gd name="connsiteY2" fmla="*/ 640031 h 731943"/>
                <a:gd name="connsiteX3" fmla="*/ 568028 w 795119"/>
                <a:gd name="connsiteY3" fmla="*/ 716803 h 731943"/>
                <a:gd name="connsiteX4" fmla="*/ 546652 w 795119"/>
                <a:gd name="connsiteY4" fmla="*/ 731942 h 731943"/>
                <a:gd name="connsiteX5" fmla="*/ 281579 w 795119"/>
                <a:gd name="connsiteY5" fmla="*/ 731829 h 731943"/>
                <a:gd name="connsiteX6" fmla="*/ 246141 w 795119"/>
                <a:gd name="connsiteY6" fmla="*/ 731886 h 731943"/>
                <a:gd name="connsiteX7" fmla="*/ 226807 w 795119"/>
                <a:gd name="connsiteY7" fmla="*/ 713118 h 731943"/>
                <a:gd name="connsiteX8" fmla="*/ 295754 w 795119"/>
                <a:gd name="connsiteY8" fmla="*/ 638727 h 731943"/>
                <a:gd name="connsiteX9" fmla="*/ 312537 w 795119"/>
                <a:gd name="connsiteY9" fmla="*/ 638727 h 731943"/>
                <a:gd name="connsiteX10" fmla="*/ 312537 w 795119"/>
                <a:gd name="connsiteY10" fmla="*/ 580213 h 731943"/>
                <a:gd name="connsiteX11" fmla="*/ 295981 w 795119"/>
                <a:gd name="connsiteY11" fmla="*/ 580213 h 731943"/>
                <a:gd name="connsiteX12" fmla="*/ 89025 w 795119"/>
                <a:gd name="connsiteY12" fmla="*/ 580553 h 731943"/>
                <a:gd name="connsiteX13" fmla="*/ 6 w 795119"/>
                <a:gd name="connsiteY13" fmla="*/ 491874 h 731943"/>
                <a:gd name="connsiteX14" fmla="*/ 516 w 795119"/>
                <a:gd name="connsiteY14" fmla="*/ 75071 h 731943"/>
                <a:gd name="connsiteX15" fmla="*/ 75531 w 795119"/>
                <a:gd name="connsiteY15" fmla="*/ 0 h 731943"/>
                <a:gd name="connsiteX16" fmla="*/ 719021 w 795119"/>
                <a:gd name="connsiteY16" fmla="*/ 0 h 731943"/>
                <a:gd name="connsiteX17" fmla="*/ 794545 w 795119"/>
                <a:gd name="connsiteY17" fmla="*/ 75922 h 731943"/>
                <a:gd name="connsiteX18" fmla="*/ 795112 w 795119"/>
                <a:gd name="connsiteY18" fmla="*/ 491307 h 731943"/>
                <a:gd name="connsiteX19" fmla="*/ 705129 w 795119"/>
                <a:gd name="connsiteY19" fmla="*/ 580496 h 731943"/>
                <a:gd name="connsiteX20" fmla="*/ 499591 w 795119"/>
                <a:gd name="connsiteY20" fmla="*/ 580099 h 731943"/>
                <a:gd name="connsiteX21" fmla="*/ 482184 w 795119"/>
                <a:gd name="connsiteY21" fmla="*/ 580156 h 731943"/>
                <a:gd name="connsiteX22" fmla="*/ 763133 w 795119"/>
                <a:gd name="connsiteY22" fmla="*/ 456266 h 731943"/>
                <a:gd name="connsiteX23" fmla="*/ 743458 w 795119"/>
                <a:gd name="connsiteY23" fmla="*/ 456266 h 731943"/>
                <a:gd name="connsiteX24" fmla="*/ 142550 w 795119"/>
                <a:gd name="connsiteY24" fmla="*/ 456209 h 731943"/>
                <a:gd name="connsiteX25" fmla="*/ 127298 w 795119"/>
                <a:gd name="connsiteY25" fmla="*/ 455075 h 731943"/>
                <a:gd name="connsiteX26" fmla="*/ 115107 w 795119"/>
                <a:gd name="connsiteY26" fmla="*/ 439426 h 731943"/>
                <a:gd name="connsiteX27" fmla="*/ 129169 w 795119"/>
                <a:gd name="connsiteY27" fmla="*/ 425478 h 731943"/>
                <a:gd name="connsiteX28" fmla="*/ 141700 w 795119"/>
                <a:gd name="connsiteY28" fmla="*/ 424968 h 731943"/>
                <a:gd name="connsiteX29" fmla="*/ 364191 w 795119"/>
                <a:gd name="connsiteY29" fmla="*/ 424968 h 731943"/>
                <a:gd name="connsiteX30" fmla="*/ 381031 w 795119"/>
                <a:gd name="connsiteY30" fmla="*/ 424968 h 731943"/>
                <a:gd name="connsiteX31" fmla="*/ 381031 w 795119"/>
                <a:gd name="connsiteY31" fmla="*/ 31922 h 731943"/>
                <a:gd name="connsiteX32" fmla="*/ 374851 w 795119"/>
                <a:gd name="connsiteY32" fmla="*/ 30902 h 731943"/>
                <a:gd name="connsiteX33" fmla="*/ 65892 w 795119"/>
                <a:gd name="connsiteY33" fmla="*/ 31015 h 731943"/>
                <a:gd name="connsiteX34" fmla="*/ 31872 w 795119"/>
                <a:gd name="connsiteY34" fmla="*/ 66793 h 731943"/>
                <a:gd name="connsiteX35" fmla="*/ 32268 w 795119"/>
                <a:gd name="connsiteY35" fmla="*/ 503384 h 731943"/>
                <a:gd name="connsiteX36" fmla="*/ 42928 w 795119"/>
                <a:gd name="connsiteY36" fmla="*/ 531677 h 731943"/>
                <a:gd name="connsiteX37" fmla="*/ 88458 w 795119"/>
                <a:gd name="connsiteY37" fmla="*/ 548914 h 731943"/>
                <a:gd name="connsiteX38" fmla="*/ 706376 w 795119"/>
                <a:gd name="connsiteY38" fmla="*/ 548801 h 731943"/>
                <a:gd name="connsiteX39" fmla="*/ 723330 w 795119"/>
                <a:gd name="connsiteY39" fmla="*/ 548064 h 731943"/>
                <a:gd name="connsiteX40" fmla="*/ 762963 w 795119"/>
                <a:gd name="connsiteY40" fmla="*/ 506503 h 731943"/>
                <a:gd name="connsiteX41" fmla="*/ 763133 w 795119"/>
                <a:gd name="connsiteY41" fmla="*/ 456266 h 731943"/>
                <a:gd name="connsiteX42" fmla="*/ 414087 w 795119"/>
                <a:gd name="connsiteY42" fmla="*/ 30788 h 731943"/>
                <a:gd name="connsiteX43" fmla="*/ 414087 w 795119"/>
                <a:gd name="connsiteY43" fmla="*/ 423890 h 731943"/>
                <a:gd name="connsiteX44" fmla="*/ 763303 w 795119"/>
                <a:gd name="connsiteY44" fmla="*/ 423890 h 731943"/>
                <a:gd name="connsiteX45" fmla="*/ 763303 w 795119"/>
                <a:gd name="connsiteY45" fmla="*/ 410169 h 731943"/>
                <a:gd name="connsiteX46" fmla="*/ 763303 w 795119"/>
                <a:gd name="connsiteY46" fmla="*/ 72860 h 731943"/>
                <a:gd name="connsiteX47" fmla="*/ 721119 w 795119"/>
                <a:gd name="connsiteY47" fmla="*/ 30788 h 731943"/>
                <a:gd name="connsiteX48" fmla="*/ 429226 w 795119"/>
                <a:gd name="connsiteY48" fmla="*/ 30788 h 731943"/>
                <a:gd name="connsiteX49" fmla="*/ 414087 w 795119"/>
                <a:gd name="connsiteY49" fmla="*/ 30788 h 731943"/>
                <a:gd name="connsiteX50" fmla="*/ 259239 w 795119"/>
                <a:gd name="connsiteY50" fmla="*/ 700134 h 731943"/>
                <a:gd name="connsiteX51" fmla="*/ 535822 w 795119"/>
                <a:gd name="connsiteY51" fmla="*/ 700134 h 731943"/>
                <a:gd name="connsiteX52" fmla="*/ 503163 w 795119"/>
                <a:gd name="connsiteY52" fmla="*/ 670309 h 731943"/>
                <a:gd name="connsiteX53" fmla="*/ 291955 w 795119"/>
                <a:gd name="connsiteY53" fmla="*/ 670309 h 731943"/>
                <a:gd name="connsiteX54" fmla="*/ 259239 w 795119"/>
                <a:gd name="connsiteY54" fmla="*/ 700134 h 731943"/>
                <a:gd name="connsiteX55" fmla="*/ 449468 w 795119"/>
                <a:gd name="connsiteY55" fmla="*/ 581460 h 731943"/>
                <a:gd name="connsiteX56" fmla="*/ 346047 w 795119"/>
                <a:gd name="connsiteY56" fmla="*/ 581460 h 731943"/>
                <a:gd name="connsiteX57" fmla="*/ 346047 w 795119"/>
                <a:gd name="connsiteY57" fmla="*/ 637537 h 731943"/>
                <a:gd name="connsiteX58" fmla="*/ 449468 w 795119"/>
                <a:gd name="connsiteY58" fmla="*/ 637537 h 731943"/>
                <a:gd name="connsiteX59" fmla="*/ 449468 w 795119"/>
                <a:gd name="connsiteY59" fmla="*/ 581460 h 73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795119" h="731943">
                  <a:moveTo>
                    <a:pt x="482184" y="580156"/>
                  </a:moveTo>
                  <a:cubicBezTo>
                    <a:pt x="482184" y="600171"/>
                    <a:pt x="482184" y="618372"/>
                    <a:pt x="482184" y="637593"/>
                  </a:cubicBezTo>
                  <a:cubicBezTo>
                    <a:pt x="491993" y="638387"/>
                    <a:pt x="501802" y="638557"/>
                    <a:pt x="511441" y="640031"/>
                  </a:cubicBezTo>
                  <a:cubicBezTo>
                    <a:pt x="548977" y="645815"/>
                    <a:pt x="573415" y="679211"/>
                    <a:pt x="568028" y="716803"/>
                  </a:cubicBezTo>
                  <a:cubicBezTo>
                    <a:pt x="566214" y="729561"/>
                    <a:pt x="557879" y="731999"/>
                    <a:pt x="546652" y="731942"/>
                  </a:cubicBezTo>
                  <a:cubicBezTo>
                    <a:pt x="458313" y="731772"/>
                    <a:pt x="369975" y="731829"/>
                    <a:pt x="281579" y="731829"/>
                  </a:cubicBezTo>
                  <a:cubicBezTo>
                    <a:pt x="269785" y="731829"/>
                    <a:pt x="257935" y="731659"/>
                    <a:pt x="246141" y="731886"/>
                  </a:cubicBezTo>
                  <a:cubicBezTo>
                    <a:pt x="233157" y="732112"/>
                    <a:pt x="227317" y="725932"/>
                    <a:pt x="226807" y="713118"/>
                  </a:cubicBezTo>
                  <a:cubicBezTo>
                    <a:pt x="224992" y="669686"/>
                    <a:pt x="252322" y="639975"/>
                    <a:pt x="295754" y="638727"/>
                  </a:cubicBezTo>
                  <a:cubicBezTo>
                    <a:pt x="300914" y="638557"/>
                    <a:pt x="306073" y="638727"/>
                    <a:pt x="312537" y="638727"/>
                  </a:cubicBezTo>
                  <a:cubicBezTo>
                    <a:pt x="312537" y="619449"/>
                    <a:pt x="312537" y="600908"/>
                    <a:pt x="312537" y="580213"/>
                  </a:cubicBezTo>
                  <a:cubicBezTo>
                    <a:pt x="306924" y="580213"/>
                    <a:pt x="301481" y="580213"/>
                    <a:pt x="295981" y="580213"/>
                  </a:cubicBezTo>
                  <a:cubicBezTo>
                    <a:pt x="226977" y="580213"/>
                    <a:pt x="157973" y="579022"/>
                    <a:pt x="89025" y="580553"/>
                  </a:cubicBezTo>
                  <a:cubicBezTo>
                    <a:pt x="31134" y="581800"/>
                    <a:pt x="-504" y="540693"/>
                    <a:pt x="6" y="491874"/>
                  </a:cubicBezTo>
                  <a:cubicBezTo>
                    <a:pt x="1424" y="352958"/>
                    <a:pt x="516" y="213986"/>
                    <a:pt x="516" y="75071"/>
                  </a:cubicBezTo>
                  <a:cubicBezTo>
                    <a:pt x="516" y="25232"/>
                    <a:pt x="25748" y="0"/>
                    <a:pt x="75531" y="0"/>
                  </a:cubicBezTo>
                  <a:cubicBezTo>
                    <a:pt x="290027" y="0"/>
                    <a:pt x="504524" y="0"/>
                    <a:pt x="719021" y="0"/>
                  </a:cubicBezTo>
                  <a:cubicBezTo>
                    <a:pt x="769654" y="0"/>
                    <a:pt x="794545" y="25061"/>
                    <a:pt x="794545" y="75922"/>
                  </a:cubicBezTo>
                  <a:cubicBezTo>
                    <a:pt x="794545" y="214383"/>
                    <a:pt x="793525" y="352845"/>
                    <a:pt x="795112" y="491307"/>
                  </a:cubicBezTo>
                  <a:cubicBezTo>
                    <a:pt x="795679" y="539729"/>
                    <a:pt x="764778" y="581970"/>
                    <a:pt x="705129" y="580496"/>
                  </a:cubicBezTo>
                  <a:cubicBezTo>
                    <a:pt x="636635" y="578852"/>
                    <a:pt x="568142" y="580099"/>
                    <a:pt x="499591" y="580099"/>
                  </a:cubicBezTo>
                  <a:cubicBezTo>
                    <a:pt x="494148" y="580156"/>
                    <a:pt x="488591" y="580156"/>
                    <a:pt x="482184" y="580156"/>
                  </a:cubicBezTo>
                  <a:close/>
                  <a:moveTo>
                    <a:pt x="763133" y="456266"/>
                  </a:moveTo>
                  <a:cubicBezTo>
                    <a:pt x="755536" y="456266"/>
                    <a:pt x="749525" y="456266"/>
                    <a:pt x="743458" y="456266"/>
                  </a:cubicBezTo>
                  <a:cubicBezTo>
                    <a:pt x="543137" y="456266"/>
                    <a:pt x="342872" y="456266"/>
                    <a:pt x="142550" y="456209"/>
                  </a:cubicBezTo>
                  <a:cubicBezTo>
                    <a:pt x="137391" y="456209"/>
                    <a:pt x="130927" y="457570"/>
                    <a:pt x="127298" y="455075"/>
                  </a:cubicBezTo>
                  <a:cubicBezTo>
                    <a:pt x="121855" y="451333"/>
                    <a:pt x="114824" y="444586"/>
                    <a:pt x="115107" y="439426"/>
                  </a:cubicBezTo>
                  <a:cubicBezTo>
                    <a:pt x="115391" y="434437"/>
                    <a:pt x="123442" y="429050"/>
                    <a:pt x="129169" y="425478"/>
                  </a:cubicBezTo>
                  <a:cubicBezTo>
                    <a:pt x="132231" y="423550"/>
                    <a:pt x="137447" y="424968"/>
                    <a:pt x="141700" y="424968"/>
                  </a:cubicBezTo>
                  <a:cubicBezTo>
                    <a:pt x="215864" y="424968"/>
                    <a:pt x="290027" y="424968"/>
                    <a:pt x="364191" y="424968"/>
                  </a:cubicBezTo>
                  <a:cubicBezTo>
                    <a:pt x="369691" y="424968"/>
                    <a:pt x="375134" y="424968"/>
                    <a:pt x="381031" y="424968"/>
                  </a:cubicBezTo>
                  <a:cubicBezTo>
                    <a:pt x="381031" y="292743"/>
                    <a:pt x="381031" y="162503"/>
                    <a:pt x="381031" y="31922"/>
                  </a:cubicBezTo>
                  <a:cubicBezTo>
                    <a:pt x="378480" y="31469"/>
                    <a:pt x="376665" y="30902"/>
                    <a:pt x="374851" y="30902"/>
                  </a:cubicBezTo>
                  <a:cubicBezTo>
                    <a:pt x="271883" y="30845"/>
                    <a:pt x="168916" y="30731"/>
                    <a:pt x="65892" y="31015"/>
                  </a:cubicBezTo>
                  <a:cubicBezTo>
                    <a:pt x="45593" y="31072"/>
                    <a:pt x="31928" y="45644"/>
                    <a:pt x="31872" y="66793"/>
                  </a:cubicBezTo>
                  <a:cubicBezTo>
                    <a:pt x="31701" y="212342"/>
                    <a:pt x="31588" y="357891"/>
                    <a:pt x="32268" y="503384"/>
                  </a:cubicBezTo>
                  <a:cubicBezTo>
                    <a:pt x="32325" y="512910"/>
                    <a:pt x="37371" y="523456"/>
                    <a:pt x="42928" y="531677"/>
                  </a:cubicBezTo>
                  <a:cubicBezTo>
                    <a:pt x="53588" y="547497"/>
                    <a:pt x="70825" y="548914"/>
                    <a:pt x="88458" y="548914"/>
                  </a:cubicBezTo>
                  <a:cubicBezTo>
                    <a:pt x="294450" y="548801"/>
                    <a:pt x="500385" y="548858"/>
                    <a:pt x="706376" y="548801"/>
                  </a:cubicBezTo>
                  <a:cubicBezTo>
                    <a:pt x="712047" y="548801"/>
                    <a:pt x="717717" y="548744"/>
                    <a:pt x="723330" y="548064"/>
                  </a:cubicBezTo>
                  <a:cubicBezTo>
                    <a:pt x="744592" y="545512"/>
                    <a:pt x="761829" y="527935"/>
                    <a:pt x="762963" y="506503"/>
                  </a:cubicBezTo>
                  <a:cubicBezTo>
                    <a:pt x="763814" y="490513"/>
                    <a:pt x="763133" y="474467"/>
                    <a:pt x="763133" y="456266"/>
                  </a:cubicBezTo>
                  <a:close/>
                  <a:moveTo>
                    <a:pt x="414087" y="30788"/>
                  </a:moveTo>
                  <a:cubicBezTo>
                    <a:pt x="414087" y="163070"/>
                    <a:pt x="414087" y="293253"/>
                    <a:pt x="414087" y="423890"/>
                  </a:cubicBezTo>
                  <a:cubicBezTo>
                    <a:pt x="530833" y="423890"/>
                    <a:pt x="646671" y="423890"/>
                    <a:pt x="763303" y="423890"/>
                  </a:cubicBezTo>
                  <a:cubicBezTo>
                    <a:pt x="763303" y="418561"/>
                    <a:pt x="763303" y="414365"/>
                    <a:pt x="763303" y="410169"/>
                  </a:cubicBezTo>
                  <a:cubicBezTo>
                    <a:pt x="763303" y="297733"/>
                    <a:pt x="763303" y="185296"/>
                    <a:pt x="763303" y="72860"/>
                  </a:cubicBezTo>
                  <a:cubicBezTo>
                    <a:pt x="763303" y="43149"/>
                    <a:pt x="750943" y="30845"/>
                    <a:pt x="721119" y="30788"/>
                  </a:cubicBezTo>
                  <a:cubicBezTo>
                    <a:pt x="623821" y="30731"/>
                    <a:pt x="526524" y="30788"/>
                    <a:pt x="429226" y="30788"/>
                  </a:cubicBezTo>
                  <a:cubicBezTo>
                    <a:pt x="424633" y="30788"/>
                    <a:pt x="420041" y="30788"/>
                    <a:pt x="414087" y="30788"/>
                  </a:cubicBezTo>
                  <a:close/>
                  <a:moveTo>
                    <a:pt x="259239" y="700134"/>
                  </a:moveTo>
                  <a:cubicBezTo>
                    <a:pt x="352001" y="700134"/>
                    <a:pt x="443855" y="700134"/>
                    <a:pt x="535822" y="700134"/>
                  </a:cubicBezTo>
                  <a:cubicBezTo>
                    <a:pt x="532137" y="680629"/>
                    <a:pt x="522101" y="670423"/>
                    <a:pt x="503163" y="670309"/>
                  </a:cubicBezTo>
                  <a:cubicBezTo>
                    <a:pt x="432742" y="669799"/>
                    <a:pt x="362377" y="669799"/>
                    <a:pt x="291955" y="670309"/>
                  </a:cubicBezTo>
                  <a:cubicBezTo>
                    <a:pt x="273244" y="670423"/>
                    <a:pt x="262868" y="680912"/>
                    <a:pt x="259239" y="700134"/>
                  </a:cubicBezTo>
                  <a:close/>
                  <a:moveTo>
                    <a:pt x="449468" y="581460"/>
                  </a:moveTo>
                  <a:cubicBezTo>
                    <a:pt x="414031" y="581460"/>
                    <a:pt x="380124" y="581460"/>
                    <a:pt x="346047" y="581460"/>
                  </a:cubicBezTo>
                  <a:cubicBezTo>
                    <a:pt x="346047" y="600908"/>
                    <a:pt x="346047" y="619052"/>
                    <a:pt x="346047" y="637537"/>
                  </a:cubicBezTo>
                  <a:cubicBezTo>
                    <a:pt x="380974" y="637537"/>
                    <a:pt x="414994" y="637537"/>
                    <a:pt x="449468" y="637537"/>
                  </a:cubicBezTo>
                  <a:cubicBezTo>
                    <a:pt x="449468" y="618542"/>
                    <a:pt x="449468" y="600738"/>
                    <a:pt x="449468" y="581460"/>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任意多边形: 形状 113">
              <a:extLst>
                <a:ext uri="{FF2B5EF4-FFF2-40B4-BE49-F238E27FC236}">
                  <a16:creationId xmlns:a16="http://schemas.microsoft.com/office/drawing/2014/main" id="{994EF40B-9C42-436E-9D76-B244679ACE91}"/>
                </a:ext>
              </a:extLst>
            </p:cNvPr>
            <p:cNvSpPr/>
            <p:nvPr/>
          </p:nvSpPr>
          <p:spPr>
            <a:xfrm>
              <a:off x="10999653" y="3303728"/>
              <a:ext cx="170781" cy="31166"/>
            </a:xfrm>
            <a:custGeom>
              <a:avLst/>
              <a:gdLst>
                <a:gd name="connsiteX0" fmla="*/ 85221 w 170781"/>
                <a:gd name="connsiteY0" fmla="*/ 31130 h 31166"/>
                <a:gd name="connsiteX1" fmla="*/ 21603 w 170781"/>
                <a:gd name="connsiteY1" fmla="*/ 31073 h 31166"/>
                <a:gd name="connsiteX2" fmla="*/ 57 w 170781"/>
                <a:gd name="connsiteY2" fmla="*/ 14800 h 31166"/>
                <a:gd name="connsiteX3" fmla="*/ 21433 w 170781"/>
                <a:gd name="connsiteY3" fmla="*/ 1 h 31166"/>
                <a:gd name="connsiteX4" fmla="*/ 150029 w 170781"/>
                <a:gd name="connsiteY4" fmla="*/ 1 h 31166"/>
                <a:gd name="connsiteX5" fmla="*/ 170781 w 170781"/>
                <a:gd name="connsiteY5" fmla="*/ 15254 h 31166"/>
                <a:gd name="connsiteX6" fmla="*/ 150199 w 170781"/>
                <a:gd name="connsiteY6" fmla="*/ 31130 h 31166"/>
                <a:gd name="connsiteX7" fmla="*/ 85221 w 170781"/>
                <a:gd name="connsiteY7" fmla="*/ 31130 h 31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781" h="31166">
                  <a:moveTo>
                    <a:pt x="85221" y="31130"/>
                  </a:moveTo>
                  <a:cubicBezTo>
                    <a:pt x="64015" y="31130"/>
                    <a:pt x="42809" y="31243"/>
                    <a:pt x="21603" y="31073"/>
                  </a:cubicBezTo>
                  <a:cubicBezTo>
                    <a:pt x="6748" y="30960"/>
                    <a:pt x="-737" y="25346"/>
                    <a:pt x="57" y="14800"/>
                  </a:cubicBezTo>
                  <a:cubicBezTo>
                    <a:pt x="1078" y="1476"/>
                    <a:pt x="10660" y="-55"/>
                    <a:pt x="21433" y="1"/>
                  </a:cubicBezTo>
                  <a:cubicBezTo>
                    <a:pt x="64298" y="115"/>
                    <a:pt x="107164" y="115"/>
                    <a:pt x="150029" y="1"/>
                  </a:cubicBezTo>
                  <a:cubicBezTo>
                    <a:pt x="160916" y="1"/>
                    <a:pt x="170725" y="2043"/>
                    <a:pt x="170781" y="15254"/>
                  </a:cubicBezTo>
                  <a:cubicBezTo>
                    <a:pt x="170838" y="28295"/>
                    <a:pt x="161086" y="31073"/>
                    <a:pt x="150199" y="31130"/>
                  </a:cubicBezTo>
                  <a:cubicBezTo>
                    <a:pt x="128540" y="31187"/>
                    <a:pt x="106880" y="31130"/>
                    <a:pt x="85221" y="31130"/>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任意多边形: 形状 114">
              <a:extLst>
                <a:ext uri="{FF2B5EF4-FFF2-40B4-BE49-F238E27FC236}">
                  <a16:creationId xmlns:a16="http://schemas.microsoft.com/office/drawing/2014/main" id="{291AF35B-0B9C-47EF-94F2-512D73A90BF1}"/>
                </a:ext>
              </a:extLst>
            </p:cNvPr>
            <p:cNvSpPr/>
            <p:nvPr/>
          </p:nvSpPr>
          <p:spPr>
            <a:xfrm>
              <a:off x="11083469" y="3012007"/>
              <a:ext cx="89175" cy="125556"/>
            </a:xfrm>
            <a:custGeom>
              <a:avLst/>
              <a:gdLst>
                <a:gd name="connsiteX0" fmla="*/ 89176 w 89175"/>
                <a:gd name="connsiteY0" fmla="*/ 12417 h 125556"/>
                <a:gd name="connsiteX1" fmla="*/ 82882 w 89175"/>
                <a:gd name="connsiteY1" fmla="*/ 26139 h 125556"/>
                <a:gd name="connsiteX2" fmla="*/ 31966 w 89175"/>
                <a:gd name="connsiteY2" fmla="*/ 112833 h 125556"/>
                <a:gd name="connsiteX3" fmla="*/ 8038 w 89175"/>
                <a:gd name="connsiteY3" fmla="*/ 123153 h 125556"/>
                <a:gd name="connsiteX4" fmla="*/ 4693 w 89175"/>
                <a:gd name="connsiteY4" fmla="*/ 97468 h 125556"/>
                <a:gd name="connsiteX5" fmla="*/ 57651 w 89175"/>
                <a:gd name="connsiteY5" fmla="*/ 8675 h 125556"/>
                <a:gd name="connsiteX6" fmla="*/ 77042 w 89175"/>
                <a:gd name="connsiteY6" fmla="*/ 0 h 125556"/>
                <a:gd name="connsiteX7" fmla="*/ 89176 w 89175"/>
                <a:gd name="connsiteY7" fmla="*/ 12417 h 125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175" h="125556">
                  <a:moveTo>
                    <a:pt x="89176" y="12417"/>
                  </a:moveTo>
                  <a:cubicBezTo>
                    <a:pt x="86398" y="18598"/>
                    <a:pt x="84980" y="22567"/>
                    <a:pt x="82882" y="26139"/>
                  </a:cubicBezTo>
                  <a:cubicBezTo>
                    <a:pt x="65986" y="55056"/>
                    <a:pt x="48862" y="83916"/>
                    <a:pt x="31966" y="112833"/>
                  </a:cubicBezTo>
                  <a:cubicBezTo>
                    <a:pt x="26409" y="122302"/>
                    <a:pt x="19265" y="129503"/>
                    <a:pt x="8038" y="123153"/>
                  </a:cubicBezTo>
                  <a:cubicBezTo>
                    <a:pt x="-3189" y="116802"/>
                    <a:pt x="-1034" y="107163"/>
                    <a:pt x="4693" y="97468"/>
                  </a:cubicBezTo>
                  <a:cubicBezTo>
                    <a:pt x="22270" y="67813"/>
                    <a:pt x="39166" y="37762"/>
                    <a:pt x="57651" y="8675"/>
                  </a:cubicBezTo>
                  <a:cubicBezTo>
                    <a:pt x="60939" y="3515"/>
                    <a:pt x="70408" y="0"/>
                    <a:pt x="77042" y="0"/>
                  </a:cubicBezTo>
                  <a:cubicBezTo>
                    <a:pt x="81068" y="57"/>
                    <a:pt x="85150" y="8108"/>
                    <a:pt x="89176" y="12417"/>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任意多边形: 形状 115">
              <a:extLst>
                <a:ext uri="{FF2B5EF4-FFF2-40B4-BE49-F238E27FC236}">
                  <a16:creationId xmlns:a16="http://schemas.microsoft.com/office/drawing/2014/main" id="{229758B3-ACEA-4E0E-98D2-CD837E2DCA6B}"/>
                </a:ext>
              </a:extLst>
            </p:cNvPr>
            <p:cNvSpPr/>
            <p:nvPr/>
          </p:nvSpPr>
          <p:spPr>
            <a:xfrm>
              <a:off x="11183982" y="3018057"/>
              <a:ext cx="71086" cy="111493"/>
            </a:xfrm>
            <a:custGeom>
              <a:avLst/>
              <a:gdLst>
                <a:gd name="connsiteX0" fmla="*/ 37142 w 71086"/>
                <a:gd name="connsiteY0" fmla="*/ 56150 h 111493"/>
                <a:gd name="connsiteX1" fmla="*/ 7091 w 71086"/>
                <a:gd name="connsiteY1" fmla="*/ 29161 h 111493"/>
                <a:gd name="connsiteX2" fmla="*/ 5617 w 71086"/>
                <a:gd name="connsiteY2" fmla="*/ 4440 h 111493"/>
                <a:gd name="connsiteX3" fmla="*/ 29147 w 71086"/>
                <a:gd name="connsiteY3" fmla="*/ 7161 h 111493"/>
                <a:gd name="connsiteX4" fmla="*/ 64131 w 71086"/>
                <a:gd name="connsiteY4" fmla="*/ 42202 h 111493"/>
                <a:gd name="connsiteX5" fmla="*/ 64301 w 71086"/>
                <a:gd name="connsiteY5" fmla="*/ 69078 h 111493"/>
                <a:gd name="connsiteX6" fmla="*/ 28240 w 71086"/>
                <a:gd name="connsiteY6" fmla="*/ 105026 h 111493"/>
                <a:gd name="connsiteX7" fmla="*/ 5673 w 71086"/>
                <a:gd name="connsiteY7" fmla="*/ 107407 h 111493"/>
                <a:gd name="connsiteX8" fmla="*/ 6013 w 71086"/>
                <a:gd name="connsiteY8" fmla="*/ 83763 h 111493"/>
                <a:gd name="connsiteX9" fmla="*/ 37142 w 71086"/>
                <a:gd name="connsiteY9" fmla="*/ 56150 h 111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1086" h="111493">
                  <a:moveTo>
                    <a:pt x="37142" y="56150"/>
                  </a:moveTo>
                  <a:cubicBezTo>
                    <a:pt x="25121" y="45434"/>
                    <a:pt x="15823" y="37609"/>
                    <a:pt x="7091" y="29161"/>
                  </a:cubicBezTo>
                  <a:cubicBezTo>
                    <a:pt x="-677" y="21620"/>
                    <a:pt x="-3059" y="12605"/>
                    <a:pt x="5617" y="4440"/>
                  </a:cubicBezTo>
                  <a:cubicBezTo>
                    <a:pt x="13781" y="-3215"/>
                    <a:pt x="21946" y="-96"/>
                    <a:pt x="29147" y="7161"/>
                  </a:cubicBezTo>
                  <a:cubicBezTo>
                    <a:pt x="40771" y="18898"/>
                    <a:pt x="52451" y="30522"/>
                    <a:pt x="64131" y="42202"/>
                  </a:cubicBezTo>
                  <a:cubicBezTo>
                    <a:pt x="73090" y="51161"/>
                    <a:pt x="73657" y="59949"/>
                    <a:pt x="64301" y="69078"/>
                  </a:cubicBezTo>
                  <a:cubicBezTo>
                    <a:pt x="52167" y="80928"/>
                    <a:pt x="40204" y="93005"/>
                    <a:pt x="28240" y="105026"/>
                  </a:cubicBezTo>
                  <a:cubicBezTo>
                    <a:pt x="21266" y="112057"/>
                    <a:pt x="13271" y="114098"/>
                    <a:pt x="5673" y="107407"/>
                  </a:cubicBezTo>
                  <a:cubicBezTo>
                    <a:pt x="-2605" y="100093"/>
                    <a:pt x="-1244" y="91021"/>
                    <a:pt x="6013" y="83763"/>
                  </a:cubicBezTo>
                  <a:cubicBezTo>
                    <a:pt x="15029" y="74918"/>
                    <a:pt x="24895" y="66980"/>
                    <a:pt x="37142" y="56150"/>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任意多边形: 形状 116">
              <a:extLst>
                <a:ext uri="{FF2B5EF4-FFF2-40B4-BE49-F238E27FC236}">
                  <a16:creationId xmlns:a16="http://schemas.microsoft.com/office/drawing/2014/main" id="{4202D4DC-7496-4D1D-BE39-110FF434F650}"/>
                </a:ext>
              </a:extLst>
            </p:cNvPr>
            <p:cNvSpPr/>
            <p:nvPr/>
          </p:nvSpPr>
          <p:spPr>
            <a:xfrm>
              <a:off x="10999300" y="3018111"/>
              <a:ext cx="70972" cy="111588"/>
            </a:xfrm>
            <a:custGeom>
              <a:avLst/>
              <a:gdLst>
                <a:gd name="connsiteX0" fmla="*/ 34600 w 70972"/>
                <a:gd name="connsiteY0" fmla="*/ 56039 h 111588"/>
                <a:gd name="connsiteX1" fmla="*/ 64141 w 70972"/>
                <a:gd name="connsiteY1" fmla="*/ 83199 h 111588"/>
                <a:gd name="connsiteX2" fmla="*/ 65955 w 70972"/>
                <a:gd name="connsiteY2" fmla="*/ 106729 h 111588"/>
                <a:gd name="connsiteX3" fmla="*/ 42482 w 70972"/>
                <a:gd name="connsiteY3" fmla="*/ 104802 h 111588"/>
                <a:gd name="connsiteX4" fmla="*/ 6477 w 70972"/>
                <a:gd name="connsiteY4" fmla="*/ 68740 h 111588"/>
                <a:gd name="connsiteX5" fmla="*/ 5683 w 70972"/>
                <a:gd name="connsiteY5" fmla="*/ 43962 h 111588"/>
                <a:gd name="connsiteX6" fmla="*/ 43672 w 70972"/>
                <a:gd name="connsiteY6" fmla="*/ 5860 h 111588"/>
                <a:gd name="connsiteX7" fmla="*/ 65105 w 70972"/>
                <a:gd name="connsiteY7" fmla="*/ 3989 h 111588"/>
                <a:gd name="connsiteX8" fmla="*/ 66069 w 70972"/>
                <a:gd name="connsiteY8" fmla="*/ 26555 h 111588"/>
                <a:gd name="connsiteX9" fmla="*/ 34600 w 70972"/>
                <a:gd name="connsiteY9" fmla="*/ 56039 h 111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0972" h="111588">
                  <a:moveTo>
                    <a:pt x="34600" y="56039"/>
                  </a:moveTo>
                  <a:cubicBezTo>
                    <a:pt x="46167" y="66642"/>
                    <a:pt x="55296" y="74807"/>
                    <a:pt x="64141" y="83199"/>
                  </a:cubicBezTo>
                  <a:cubicBezTo>
                    <a:pt x="71739" y="90400"/>
                    <a:pt x="73837" y="98905"/>
                    <a:pt x="65955" y="106729"/>
                  </a:cubicBezTo>
                  <a:cubicBezTo>
                    <a:pt x="58074" y="114497"/>
                    <a:pt x="49853" y="112286"/>
                    <a:pt x="42482" y="104802"/>
                  </a:cubicBezTo>
                  <a:cubicBezTo>
                    <a:pt x="30575" y="92724"/>
                    <a:pt x="18497" y="80761"/>
                    <a:pt x="6477" y="68740"/>
                  </a:cubicBezTo>
                  <a:cubicBezTo>
                    <a:pt x="-1461" y="60746"/>
                    <a:pt x="-2538" y="52354"/>
                    <a:pt x="5683" y="43962"/>
                  </a:cubicBezTo>
                  <a:cubicBezTo>
                    <a:pt x="18214" y="31148"/>
                    <a:pt x="30915" y="18447"/>
                    <a:pt x="43672" y="5860"/>
                  </a:cubicBezTo>
                  <a:cubicBezTo>
                    <a:pt x="50193" y="-604"/>
                    <a:pt x="57847" y="-2418"/>
                    <a:pt x="65105" y="3989"/>
                  </a:cubicBezTo>
                  <a:cubicBezTo>
                    <a:pt x="72759" y="10736"/>
                    <a:pt x="72759" y="19468"/>
                    <a:pt x="66069" y="26555"/>
                  </a:cubicBezTo>
                  <a:cubicBezTo>
                    <a:pt x="57054" y="36138"/>
                    <a:pt x="46847" y="44643"/>
                    <a:pt x="34600" y="56039"/>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任意多边形: 形状 117">
              <a:extLst>
                <a:ext uri="{FF2B5EF4-FFF2-40B4-BE49-F238E27FC236}">
                  <a16:creationId xmlns:a16="http://schemas.microsoft.com/office/drawing/2014/main" id="{F8406D9B-6D9D-4945-960F-0A4F5F2047A0}"/>
                </a:ext>
              </a:extLst>
            </p:cNvPr>
            <p:cNvSpPr/>
            <p:nvPr/>
          </p:nvSpPr>
          <p:spPr>
            <a:xfrm>
              <a:off x="11124772" y="3241583"/>
              <a:ext cx="136394" cy="31281"/>
            </a:xfrm>
            <a:custGeom>
              <a:avLst/>
              <a:gdLst>
                <a:gd name="connsiteX0" fmla="*/ 69759 w 136394"/>
                <a:gd name="connsiteY0" fmla="*/ 60 h 31281"/>
                <a:gd name="connsiteX1" fmla="*/ 116480 w 136394"/>
                <a:gd name="connsiteY1" fmla="*/ 3 h 31281"/>
                <a:gd name="connsiteX2" fmla="*/ 136382 w 136394"/>
                <a:gd name="connsiteY2" fmla="*/ 14972 h 31281"/>
                <a:gd name="connsiteX3" fmla="*/ 117557 w 136394"/>
                <a:gd name="connsiteY3" fmla="*/ 31132 h 31281"/>
                <a:gd name="connsiteX4" fmla="*/ 18446 w 136394"/>
                <a:gd name="connsiteY4" fmla="*/ 31132 h 31281"/>
                <a:gd name="connsiteX5" fmla="*/ 18 w 136394"/>
                <a:gd name="connsiteY5" fmla="*/ 14575 h 31281"/>
                <a:gd name="connsiteX6" fmla="*/ 18786 w 136394"/>
                <a:gd name="connsiteY6" fmla="*/ 60 h 31281"/>
                <a:gd name="connsiteX7" fmla="*/ 69759 w 136394"/>
                <a:gd name="connsiteY7" fmla="*/ 60 h 31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6394" h="31281">
                  <a:moveTo>
                    <a:pt x="69759" y="60"/>
                  </a:moveTo>
                  <a:cubicBezTo>
                    <a:pt x="85352" y="60"/>
                    <a:pt x="100888" y="173"/>
                    <a:pt x="116480" y="3"/>
                  </a:cubicBezTo>
                  <a:cubicBezTo>
                    <a:pt x="127083" y="-110"/>
                    <a:pt x="135928" y="2781"/>
                    <a:pt x="136382" y="14972"/>
                  </a:cubicBezTo>
                  <a:cubicBezTo>
                    <a:pt x="136779" y="27106"/>
                    <a:pt x="128104" y="31075"/>
                    <a:pt x="117557" y="31132"/>
                  </a:cubicBezTo>
                  <a:cubicBezTo>
                    <a:pt x="84501" y="31302"/>
                    <a:pt x="51445" y="31358"/>
                    <a:pt x="18446" y="31132"/>
                  </a:cubicBezTo>
                  <a:cubicBezTo>
                    <a:pt x="7729" y="31075"/>
                    <a:pt x="-436" y="26709"/>
                    <a:pt x="18" y="14575"/>
                  </a:cubicBezTo>
                  <a:cubicBezTo>
                    <a:pt x="472" y="3065"/>
                    <a:pt x="8750" y="60"/>
                    <a:pt x="18786" y="60"/>
                  </a:cubicBezTo>
                  <a:cubicBezTo>
                    <a:pt x="35796" y="60"/>
                    <a:pt x="52749" y="60"/>
                    <a:pt x="69759" y="60"/>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任意多边形: 形状 118">
              <a:extLst>
                <a:ext uri="{FF2B5EF4-FFF2-40B4-BE49-F238E27FC236}">
                  <a16:creationId xmlns:a16="http://schemas.microsoft.com/office/drawing/2014/main" id="{CD17E28F-6E07-4985-BAA6-E9983C7F3D8C}"/>
                </a:ext>
              </a:extLst>
            </p:cNvPr>
            <p:cNvSpPr/>
            <p:nvPr/>
          </p:nvSpPr>
          <p:spPr>
            <a:xfrm>
              <a:off x="10999760" y="3179443"/>
              <a:ext cx="130930" cy="31274"/>
            </a:xfrm>
            <a:custGeom>
              <a:avLst/>
              <a:gdLst>
                <a:gd name="connsiteX0" fmla="*/ 65666 w 130930"/>
                <a:gd name="connsiteY0" fmla="*/ 31185 h 31274"/>
                <a:gd name="connsiteX1" fmla="*/ 18888 w 130930"/>
                <a:gd name="connsiteY1" fmla="*/ 31128 h 31274"/>
                <a:gd name="connsiteX2" fmla="*/ 7 w 130930"/>
                <a:gd name="connsiteY2" fmla="*/ 15082 h 31274"/>
                <a:gd name="connsiteX3" fmla="*/ 18434 w 130930"/>
                <a:gd name="connsiteY3" fmla="*/ 0 h 31274"/>
                <a:gd name="connsiteX4" fmla="*/ 111990 w 130930"/>
                <a:gd name="connsiteY4" fmla="*/ 0 h 31274"/>
                <a:gd name="connsiteX5" fmla="*/ 130928 w 130930"/>
                <a:gd name="connsiteY5" fmla="*/ 15989 h 31274"/>
                <a:gd name="connsiteX6" fmla="*/ 112500 w 130930"/>
                <a:gd name="connsiteY6" fmla="*/ 31185 h 31274"/>
                <a:gd name="connsiteX7" fmla="*/ 65666 w 130930"/>
                <a:gd name="connsiteY7" fmla="*/ 31185 h 31274"/>
                <a:gd name="connsiteX8" fmla="*/ 65666 w 130930"/>
                <a:gd name="connsiteY8" fmla="*/ 31185 h 3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0930" h="31274">
                  <a:moveTo>
                    <a:pt x="65666" y="31185"/>
                  </a:moveTo>
                  <a:cubicBezTo>
                    <a:pt x="50073" y="31185"/>
                    <a:pt x="34481" y="31298"/>
                    <a:pt x="18888" y="31128"/>
                  </a:cubicBezTo>
                  <a:cubicBezTo>
                    <a:pt x="8228" y="31072"/>
                    <a:pt x="-277" y="27159"/>
                    <a:pt x="7" y="15082"/>
                  </a:cubicBezTo>
                  <a:cubicBezTo>
                    <a:pt x="234" y="3856"/>
                    <a:pt x="8172" y="0"/>
                    <a:pt x="18434" y="0"/>
                  </a:cubicBezTo>
                  <a:cubicBezTo>
                    <a:pt x="49620" y="0"/>
                    <a:pt x="80805" y="0"/>
                    <a:pt x="111990" y="0"/>
                  </a:cubicBezTo>
                  <a:cubicBezTo>
                    <a:pt x="122933" y="0"/>
                    <a:pt x="131098" y="4139"/>
                    <a:pt x="130928" y="15989"/>
                  </a:cubicBezTo>
                  <a:cubicBezTo>
                    <a:pt x="130757" y="27103"/>
                    <a:pt x="122593" y="31072"/>
                    <a:pt x="112500" y="31185"/>
                  </a:cubicBezTo>
                  <a:cubicBezTo>
                    <a:pt x="96851" y="31355"/>
                    <a:pt x="81258" y="31242"/>
                    <a:pt x="65666" y="31185"/>
                  </a:cubicBezTo>
                  <a:cubicBezTo>
                    <a:pt x="65666" y="31242"/>
                    <a:pt x="65666" y="31185"/>
                    <a:pt x="65666" y="31185"/>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任意多边形: 形状 119">
              <a:extLst>
                <a:ext uri="{FF2B5EF4-FFF2-40B4-BE49-F238E27FC236}">
                  <a16:creationId xmlns:a16="http://schemas.microsoft.com/office/drawing/2014/main" id="{B6B0AC43-DC13-40CF-9A1A-0DC5EB77B9B3}"/>
                </a:ext>
              </a:extLst>
            </p:cNvPr>
            <p:cNvSpPr/>
            <p:nvPr/>
          </p:nvSpPr>
          <p:spPr>
            <a:xfrm>
              <a:off x="11153933" y="3179443"/>
              <a:ext cx="107283" cy="31303"/>
            </a:xfrm>
            <a:custGeom>
              <a:avLst/>
              <a:gdLst>
                <a:gd name="connsiteX0" fmla="*/ 53526 w 107283"/>
                <a:gd name="connsiteY0" fmla="*/ 31242 h 31303"/>
                <a:gd name="connsiteX1" fmla="*/ 18202 w 107283"/>
                <a:gd name="connsiteY1" fmla="*/ 31185 h 31303"/>
                <a:gd name="connsiteX2" fmla="*/ 1 w 107283"/>
                <a:gd name="connsiteY2" fmla="*/ 15706 h 31303"/>
                <a:gd name="connsiteX3" fmla="*/ 17805 w 107283"/>
                <a:gd name="connsiteY3" fmla="*/ 57 h 31303"/>
                <a:gd name="connsiteX4" fmla="*/ 89871 w 107283"/>
                <a:gd name="connsiteY4" fmla="*/ 113 h 31303"/>
                <a:gd name="connsiteX5" fmla="*/ 107278 w 107283"/>
                <a:gd name="connsiteY5" fmla="*/ 16103 h 31303"/>
                <a:gd name="connsiteX6" fmla="*/ 90268 w 107283"/>
                <a:gd name="connsiteY6" fmla="*/ 31128 h 31303"/>
                <a:gd name="connsiteX7" fmla="*/ 53526 w 107283"/>
                <a:gd name="connsiteY7" fmla="*/ 31185 h 31303"/>
                <a:gd name="connsiteX8" fmla="*/ 53526 w 107283"/>
                <a:gd name="connsiteY8" fmla="*/ 31242 h 31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7283" h="31303">
                  <a:moveTo>
                    <a:pt x="53526" y="31242"/>
                  </a:moveTo>
                  <a:cubicBezTo>
                    <a:pt x="41733" y="31242"/>
                    <a:pt x="29939" y="31412"/>
                    <a:pt x="18202" y="31185"/>
                  </a:cubicBezTo>
                  <a:cubicBezTo>
                    <a:pt x="8053" y="31015"/>
                    <a:pt x="115" y="26536"/>
                    <a:pt x="1" y="15706"/>
                  </a:cubicBezTo>
                  <a:cubicBezTo>
                    <a:pt x="-112" y="4990"/>
                    <a:pt x="7316" y="57"/>
                    <a:pt x="17805" y="57"/>
                  </a:cubicBezTo>
                  <a:cubicBezTo>
                    <a:pt x="41846" y="0"/>
                    <a:pt x="65887" y="-57"/>
                    <a:pt x="89871" y="113"/>
                  </a:cubicBezTo>
                  <a:cubicBezTo>
                    <a:pt x="100304" y="170"/>
                    <a:pt x="107505" y="5046"/>
                    <a:pt x="107278" y="16103"/>
                  </a:cubicBezTo>
                  <a:cubicBezTo>
                    <a:pt x="107108" y="26422"/>
                    <a:pt x="99850" y="30902"/>
                    <a:pt x="90268" y="31128"/>
                  </a:cubicBezTo>
                  <a:cubicBezTo>
                    <a:pt x="78021" y="31469"/>
                    <a:pt x="65773" y="31185"/>
                    <a:pt x="53526" y="31185"/>
                  </a:cubicBezTo>
                  <a:cubicBezTo>
                    <a:pt x="53526" y="31185"/>
                    <a:pt x="53526" y="31185"/>
                    <a:pt x="53526" y="31242"/>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任意多边形: 形状 120">
              <a:extLst>
                <a:ext uri="{FF2B5EF4-FFF2-40B4-BE49-F238E27FC236}">
                  <a16:creationId xmlns:a16="http://schemas.microsoft.com/office/drawing/2014/main" id="{03FAAB70-A99A-4635-8881-D9AF7E12AC68}"/>
                </a:ext>
              </a:extLst>
            </p:cNvPr>
            <p:cNvSpPr/>
            <p:nvPr/>
          </p:nvSpPr>
          <p:spPr>
            <a:xfrm>
              <a:off x="10999687" y="3241119"/>
              <a:ext cx="80329" cy="31680"/>
            </a:xfrm>
            <a:custGeom>
              <a:avLst/>
              <a:gdLst>
                <a:gd name="connsiteX0" fmla="*/ 40110 w 80329"/>
                <a:gd name="connsiteY0" fmla="*/ 637 h 31680"/>
                <a:gd name="connsiteX1" fmla="*/ 65398 w 80329"/>
                <a:gd name="connsiteY1" fmla="*/ 1204 h 31680"/>
                <a:gd name="connsiteX2" fmla="*/ 79800 w 80329"/>
                <a:gd name="connsiteY2" fmla="*/ 14925 h 31680"/>
                <a:gd name="connsiteX3" fmla="*/ 66362 w 80329"/>
                <a:gd name="connsiteY3" fmla="*/ 31028 h 31680"/>
                <a:gd name="connsiteX4" fmla="*/ 14141 w 80329"/>
                <a:gd name="connsiteY4" fmla="*/ 30971 h 31680"/>
                <a:gd name="connsiteX5" fmla="*/ 79 w 80329"/>
                <a:gd name="connsiteY5" fmla="*/ 14869 h 31680"/>
                <a:gd name="connsiteX6" fmla="*/ 16126 w 80329"/>
                <a:gd name="connsiteY6" fmla="*/ 523 h 31680"/>
                <a:gd name="connsiteX7" fmla="*/ 40166 w 80329"/>
                <a:gd name="connsiteY7" fmla="*/ 467 h 31680"/>
                <a:gd name="connsiteX8" fmla="*/ 40110 w 80329"/>
                <a:gd name="connsiteY8" fmla="*/ 637 h 31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329" h="31680">
                  <a:moveTo>
                    <a:pt x="40110" y="637"/>
                  </a:moveTo>
                  <a:cubicBezTo>
                    <a:pt x="48615" y="637"/>
                    <a:pt x="57630" y="-1121"/>
                    <a:pt x="65398" y="1204"/>
                  </a:cubicBezTo>
                  <a:cubicBezTo>
                    <a:pt x="71238" y="2962"/>
                    <a:pt x="78212" y="9255"/>
                    <a:pt x="79800" y="14925"/>
                  </a:cubicBezTo>
                  <a:cubicBezTo>
                    <a:pt x="82351" y="23941"/>
                    <a:pt x="75321" y="30575"/>
                    <a:pt x="66362" y="31028"/>
                  </a:cubicBezTo>
                  <a:cubicBezTo>
                    <a:pt x="49012" y="31935"/>
                    <a:pt x="31491" y="31879"/>
                    <a:pt x="14141" y="30971"/>
                  </a:cubicBezTo>
                  <a:cubicBezTo>
                    <a:pt x="5296" y="30518"/>
                    <a:pt x="-771" y="24734"/>
                    <a:pt x="79" y="14869"/>
                  </a:cubicBezTo>
                  <a:cubicBezTo>
                    <a:pt x="873" y="5400"/>
                    <a:pt x="6770" y="694"/>
                    <a:pt x="16126" y="523"/>
                  </a:cubicBezTo>
                  <a:cubicBezTo>
                    <a:pt x="24120" y="353"/>
                    <a:pt x="32172" y="467"/>
                    <a:pt x="40166" y="467"/>
                  </a:cubicBezTo>
                  <a:cubicBezTo>
                    <a:pt x="40110" y="637"/>
                    <a:pt x="40110" y="637"/>
                    <a:pt x="40110" y="637"/>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任意多边形: 形状 121">
              <a:extLst>
                <a:ext uri="{FF2B5EF4-FFF2-40B4-BE49-F238E27FC236}">
                  <a16:creationId xmlns:a16="http://schemas.microsoft.com/office/drawing/2014/main" id="{DAD0963A-CD60-43E4-BF3D-311661F49CF3}"/>
                </a:ext>
              </a:extLst>
            </p:cNvPr>
            <p:cNvSpPr/>
            <p:nvPr/>
          </p:nvSpPr>
          <p:spPr>
            <a:xfrm>
              <a:off x="11202879" y="3303248"/>
              <a:ext cx="57739" cy="32177"/>
            </a:xfrm>
            <a:custGeom>
              <a:avLst/>
              <a:gdLst>
                <a:gd name="connsiteX0" fmla="*/ 27941 w 57739"/>
                <a:gd name="connsiteY0" fmla="*/ 32177 h 32177"/>
                <a:gd name="connsiteX1" fmla="*/ 10364 w 57739"/>
                <a:gd name="connsiteY1" fmla="*/ 29626 h 32177"/>
                <a:gd name="connsiteX2" fmla="*/ 44 w 57739"/>
                <a:gd name="connsiteY2" fmla="*/ 15508 h 32177"/>
                <a:gd name="connsiteX3" fmla="*/ 12405 w 57739"/>
                <a:gd name="connsiteY3" fmla="*/ 1616 h 32177"/>
                <a:gd name="connsiteX4" fmla="*/ 45801 w 57739"/>
                <a:gd name="connsiteY4" fmla="*/ 1616 h 32177"/>
                <a:gd name="connsiteX5" fmla="*/ 57708 w 57739"/>
                <a:gd name="connsiteY5" fmla="*/ 15734 h 32177"/>
                <a:gd name="connsiteX6" fmla="*/ 47446 w 57739"/>
                <a:gd name="connsiteY6" fmla="*/ 29683 h 32177"/>
                <a:gd name="connsiteX7" fmla="*/ 27941 w 57739"/>
                <a:gd name="connsiteY7" fmla="*/ 32177 h 32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739" h="32177">
                  <a:moveTo>
                    <a:pt x="27941" y="32177"/>
                  </a:moveTo>
                  <a:cubicBezTo>
                    <a:pt x="22101" y="31497"/>
                    <a:pt x="15127" y="32404"/>
                    <a:pt x="10364" y="29626"/>
                  </a:cubicBezTo>
                  <a:cubicBezTo>
                    <a:pt x="5488" y="26791"/>
                    <a:pt x="-579" y="19817"/>
                    <a:pt x="44" y="15508"/>
                  </a:cubicBezTo>
                  <a:cubicBezTo>
                    <a:pt x="782" y="10178"/>
                    <a:pt x="7245" y="2637"/>
                    <a:pt x="12405" y="1616"/>
                  </a:cubicBezTo>
                  <a:cubicBezTo>
                    <a:pt x="23178" y="-539"/>
                    <a:pt x="35028" y="-539"/>
                    <a:pt x="45801" y="1616"/>
                  </a:cubicBezTo>
                  <a:cubicBezTo>
                    <a:pt x="50791" y="2580"/>
                    <a:pt x="57028" y="10404"/>
                    <a:pt x="57708" y="15734"/>
                  </a:cubicBezTo>
                  <a:cubicBezTo>
                    <a:pt x="58219" y="20100"/>
                    <a:pt x="52265" y="27188"/>
                    <a:pt x="47446" y="29683"/>
                  </a:cubicBezTo>
                  <a:cubicBezTo>
                    <a:pt x="42003" y="32461"/>
                    <a:pt x="34688" y="31497"/>
                    <a:pt x="27941" y="32177"/>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5DF1572A-7361-4762-9CF5-AA3B174F6E4A}"/>
                </a:ext>
              </a:extLst>
            </p:cNvPr>
            <p:cNvSpPr/>
            <p:nvPr/>
          </p:nvSpPr>
          <p:spPr>
            <a:xfrm>
              <a:off x="10979227" y="3372396"/>
              <a:ext cx="29541" cy="36626"/>
            </a:xfrm>
            <a:custGeom>
              <a:avLst/>
              <a:gdLst>
                <a:gd name="connsiteX0" fmla="*/ 14586 w 29541"/>
                <a:gd name="connsiteY0" fmla="*/ 36626 h 36626"/>
                <a:gd name="connsiteX1" fmla="*/ 14 w 29541"/>
                <a:gd name="connsiteY1" fmla="*/ 15364 h 36626"/>
                <a:gd name="connsiteX2" fmla="*/ 14076 w 29541"/>
                <a:gd name="connsiteY2" fmla="*/ 395 h 36626"/>
                <a:gd name="connsiteX3" fmla="*/ 29328 w 29541"/>
                <a:gd name="connsiteY3" fmla="*/ 15250 h 36626"/>
                <a:gd name="connsiteX4" fmla="*/ 14586 w 29541"/>
                <a:gd name="connsiteY4" fmla="*/ 36626 h 366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41" h="36626">
                  <a:moveTo>
                    <a:pt x="14586" y="36626"/>
                  </a:moveTo>
                  <a:cubicBezTo>
                    <a:pt x="7442" y="26874"/>
                    <a:pt x="-382" y="20807"/>
                    <a:pt x="14" y="15364"/>
                  </a:cubicBezTo>
                  <a:cubicBezTo>
                    <a:pt x="411" y="9864"/>
                    <a:pt x="8179" y="1755"/>
                    <a:pt x="14076" y="395"/>
                  </a:cubicBezTo>
                  <a:cubicBezTo>
                    <a:pt x="23432" y="-1817"/>
                    <a:pt x="30916" y="5554"/>
                    <a:pt x="29328" y="15250"/>
                  </a:cubicBezTo>
                  <a:cubicBezTo>
                    <a:pt x="28194" y="21544"/>
                    <a:pt x="21561" y="26874"/>
                    <a:pt x="14586" y="36626"/>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任意多边形: 形状 123">
              <a:extLst>
                <a:ext uri="{FF2B5EF4-FFF2-40B4-BE49-F238E27FC236}">
                  <a16:creationId xmlns:a16="http://schemas.microsoft.com/office/drawing/2014/main" id="{B017B355-B006-4B71-8398-BF5603A9403D}"/>
                </a:ext>
              </a:extLst>
            </p:cNvPr>
            <p:cNvSpPr/>
            <p:nvPr/>
          </p:nvSpPr>
          <p:spPr>
            <a:xfrm>
              <a:off x="11304292" y="3434662"/>
              <a:ext cx="32783" cy="29640"/>
            </a:xfrm>
            <a:custGeom>
              <a:avLst/>
              <a:gdLst>
                <a:gd name="connsiteX0" fmla="*/ 32783 w 32783"/>
                <a:gd name="connsiteY0" fmla="*/ 17055 h 29640"/>
                <a:gd name="connsiteX1" fmla="*/ 15660 w 32783"/>
                <a:gd name="connsiteY1" fmla="*/ 29359 h 29640"/>
                <a:gd name="connsiteX2" fmla="*/ 11 w 32783"/>
                <a:gd name="connsiteY2" fmla="*/ 15297 h 29640"/>
                <a:gd name="connsiteX3" fmla="*/ 14413 w 32783"/>
                <a:gd name="connsiteY3" fmla="*/ 159 h 29640"/>
                <a:gd name="connsiteX4" fmla="*/ 32500 w 32783"/>
                <a:gd name="connsiteY4" fmla="*/ 10818 h 29640"/>
                <a:gd name="connsiteX5" fmla="*/ 32783 w 32783"/>
                <a:gd name="connsiteY5" fmla="*/ 17055 h 29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783" h="29640">
                  <a:moveTo>
                    <a:pt x="32783" y="17055"/>
                  </a:moveTo>
                  <a:cubicBezTo>
                    <a:pt x="27113" y="21364"/>
                    <a:pt x="21954" y="28112"/>
                    <a:pt x="15660" y="29359"/>
                  </a:cubicBezTo>
                  <a:cubicBezTo>
                    <a:pt x="6871" y="31117"/>
                    <a:pt x="294" y="24426"/>
                    <a:pt x="11" y="15297"/>
                  </a:cubicBezTo>
                  <a:cubicBezTo>
                    <a:pt x="-273" y="6396"/>
                    <a:pt x="5057" y="-1202"/>
                    <a:pt x="14413" y="159"/>
                  </a:cubicBezTo>
                  <a:cubicBezTo>
                    <a:pt x="20820" y="1066"/>
                    <a:pt x="26490" y="7076"/>
                    <a:pt x="32500" y="10818"/>
                  </a:cubicBezTo>
                  <a:cubicBezTo>
                    <a:pt x="32613" y="12916"/>
                    <a:pt x="32727" y="15014"/>
                    <a:pt x="32783" y="17055"/>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任意多边形: 形状 124">
              <a:extLst>
                <a:ext uri="{FF2B5EF4-FFF2-40B4-BE49-F238E27FC236}">
                  <a16:creationId xmlns:a16="http://schemas.microsoft.com/office/drawing/2014/main" id="{5C4EBC69-1BCA-4FC0-A4BE-B35842E021D7}"/>
                </a:ext>
              </a:extLst>
            </p:cNvPr>
            <p:cNvSpPr/>
            <p:nvPr/>
          </p:nvSpPr>
          <p:spPr>
            <a:xfrm>
              <a:off x="11364568" y="3008804"/>
              <a:ext cx="273571" cy="142416"/>
            </a:xfrm>
            <a:custGeom>
              <a:avLst/>
              <a:gdLst>
                <a:gd name="connsiteX0" fmla="*/ 135521 w 273571"/>
                <a:gd name="connsiteY0" fmla="*/ 142402 h 142416"/>
                <a:gd name="connsiteX1" fmla="*/ 20703 w 273571"/>
                <a:gd name="connsiteY1" fmla="*/ 142346 h 142416"/>
                <a:gd name="connsiteX2" fmla="*/ 234 w 273571"/>
                <a:gd name="connsiteY2" fmla="*/ 122104 h 142416"/>
                <a:gd name="connsiteX3" fmla="*/ 234 w 273571"/>
                <a:gd name="connsiteY3" fmla="*/ 21404 h 142416"/>
                <a:gd name="connsiteX4" fmla="*/ 21440 w 273571"/>
                <a:gd name="connsiteY4" fmla="*/ 85 h 142416"/>
                <a:gd name="connsiteX5" fmla="*/ 252550 w 273571"/>
                <a:gd name="connsiteY5" fmla="*/ 85 h 142416"/>
                <a:gd name="connsiteX6" fmla="*/ 273359 w 273571"/>
                <a:gd name="connsiteY6" fmla="*/ 20724 h 142416"/>
                <a:gd name="connsiteX7" fmla="*/ 273359 w 273571"/>
                <a:gd name="connsiteY7" fmla="*/ 122841 h 142416"/>
                <a:gd name="connsiteX8" fmla="*/ 253287 w 273571"/>
                <a:gd name="connsiteY8" fmla="*/ 142346 h 142416"/>
                <a:gd name="connsiteX9" fmla="*/ 135521 w 273571"/>
                <a:gd name="connsiteY9" fmla="*/ 142402 h 142416"/>
                <a:gd name="connsiteX10" fmla="*/ 241380 w 273571"/>
                <a:gd name="connsiteY10" fmla="*/ 32574 h 142416"/>
                <a:gd name="connsiteX11" fmla="*/ 32157 w 273571"/>
                <a:gd name="connsiteY11" fmla="*/ 32574 h 142416"/>
                <a:gd name="connsiteX12" fmla="*/ 32157 w 273571"/>
                <a:gd name="connsiteY12" fmla="*/ 110367 h 142416"/>
                <a:gd name="connsiteX13" fmla="*/ 241380 w 273571"/>
                <a:gd name="connsiteY13" fmla="*/ 110367 h 142416"/>
                <a:gd name="connsiteX14" fmla="*/ 241380 w 273571"/>
                <a:gd name="connsiteY14" fmla="*/ 32574 h 142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3571" h="142416">
                  <a:moveTo>
                    <a:pt x="135521" y="142402"/>
                  </a:moveTo>
                  <a:cubicBezTo>
                    <a:pt x="97248" y="142402"/>
                    <a:pt x="58976" y="142459"/>
                    <a:pt x="20703" y="142346"/>
                  </a:cubicBezTo>
                  <a:cubicBezTo>
                    <a:pt x="5111" y="142289"/>
                    <a:pt x="404" y="137923"/>
                    <a:pt x="234" y="122104"/>
                  </a:cubicBezTo>
                  <a:cubicBezTo>
                    <a:pt x="-106" y="88537"/>
                    <a:pt x="-49" y="54971"/>
                    <a:pt x="234" y="21404"/>
                  </a:cubicBezTo>
                  <a:cubicBezTo>
                    <a:pt x="348" y="4848"/>
                    <a:pt x="5224" y="85"/>
                    <a:pt x="21440" y="85"/>
                  </a:cubicBezTo>
                  <a:cubicBezTo>
                    <a:pt x="98496" y="-28"/>
                    <a:pt x="175495" y="-28"/>
                    <a:pt x="252550" y="85"/>
                  </a:cubicBezTo>
                  <a:cubicBezTo>
                    <a:pt x="267349" y="85"/>
                    <a:pt x="273189" y="5868"/>
                    <a:pt x="273359" y="20724"/>
                  </a:cubicBezTo>
                  <a:cubicBezTo>
                    <a:pt x="273642" y="54744"/>
                    <a:pt x="273642" y="88764"/>
                    <a:pt x="273359" y="122841"/>
                  </a:cubicBezTo>
                  <a:cubicBezTo>
                    <a:pt x="273246" y="137073"/>
                    <a:pt x="267519" y="142289"/>
                    <a:pt x="253287" y="142346"/>
                  </a:cubicBezTo>
                  <a:cubicBezTo>
                    <a:pt x="213937" y="142459"/>
                    <a:pt x="174757" y="142402"/>
                    <a:pt x="135521" y="142402"/>
                  </a:cubicBezTo>
                  <a:close/>
                  <a:moveTo>
                    <a:pt x="241380" y="32574"/>
                  </a:moveTo>
                  <a:cubicBezTo>
                    <a:pt x="171185" y="32574"/>
                    <a:pt x="101728" y="32574"/>
                    <a:pt x="32157" y="32574"/>
                  </a:cubicBezTo>
                  <a:cubicBezTo>
                    <a:pt x="32157" y="59167"/>
                    <a:pt x="32157" y="84512"/>
                    <a:pt x="32157" y="110367"/>
                  </a:cubicBezTo>
                  <a:cubicBezTo>
                    <a:pt x="102351" y="110367"/>
                    <a:pt x="171809" y="110367"/>
                    <a:pt x="241380" y="110367"/>
                  </a:cubicBezTo>
                  <a:cubicBezTo>
                    <a:pt x="241380" y="83718"/>
                    <a:pt x="241380" y="58373"/>
                    <a:pt x="241380" y="32574"/>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任意多边形: 形状 125">
              <a:extLst>
                <a:ext uri="{FF2B5EF4-FFF2-40B4-BE49-F238E27FC236}">
                  <a16:creationId xmlns:a16="http://schemas.microsoft.com/office/drawing/2014/main" id="{15DEE0CA-151A-4A36-A025-874164BCBD2C}"/>
                </a:ext>
              </a:extLst>
            </p:cNvPr>
            <p:cNvSpPr/>
            <p:nvPr/>
          </p:nvSpPr>
          <p:spPr>
            <a:xfrm>
              <a:off x="11366610" y="3179287"/>
              <a:ext cx="270599" cy="31451"/>
            </a:xfrm>
            <a:custGeom>
              <a:avLst/>
              <a:gdLst>
                <a:gd name="connsiteX0" fmla="*/ 134272 w 270599"/>
                <a:gd name="connsiteY0" fmla="*/ 31398 h 31451"/>
                <a:gd name="connsiteX1" fmla="*/ 22346 w 270599"/>
                <a:gd name="connsiteY1" fmla="*/ 31341 h 31451"/>
                <a:gd name="connsiteX2" fmla="*/ 10042 w 270599"/>
                <a:gd name="connsiteY2" fmla="*/ 29753 h 31451"/>
                <a:gd name="connsiteX3" fmla="*/ 7 w 270599"/>
                <a:gd name="connsiteY3" fmla="*/ 15068 h 31451"/>
                <a:gd name="connsiteX4" fmla="*/ 11176 w 270599"/>
                <a:gd name="connsiteY4" fmla="*/ 1063 h 31451"/>
                <a:gd name="connsiteX5" fmla="*/ 20816 w 270599"/>
                <a:gd name="connsiteY5" fmla="*/ 213 h 31451"/>
                <a:gd name="connsiteX6" fmla="*/ 248920 w 270599"/>
                <a:gd name="connsiteY6" fmla="*/ 213 h 31451"/>
                <a:gd name="connsiteX7" fmla="*/ 253173 w 270599"/>
                <a:gd name="connsiteY7" fmla="*/ 213 h 31451"/>
                <a:gd name="connsiteX8" fmla="*/ 270580 w 270599"/>
                <a:gd name="connsiteY8" fmla="*/ 14898 h 31451"/>
                <a:gd name="connsiteX9" fmla="*/ 253286 w 270599"/>
                <a:gd name="connsiteY9" fmla="*/ 31284 h 31451"/>
                <a:gd name="connsiteX10" fmla="*/ 202313 w 270599"/>
                <a:gd name="connsiteY10" fmla="*/ 31341 h 31451"/>
                <a:gd name="connsiteX11" fmla="*/ 134329 w 270599"/>
                <a:gd name="connsiteY11" fmla="*/ 31341 h 31451"/>
                <a:gd name="connsiteX12" fmla="*/ 134272 w 270599"/>
                <a:gd name="connsiteY12" fmla="*/ 31398 h 31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70599" h="31451">
                  <a:moveTo>
                    <a:pt x="134272" y="31398"/>
                  </a:moveTo>
                  <a:cubicBezTo>
                    <a:pt x="96964" y="31398"/>
                    <a:pt x="59655" y="31454"/>
                    <a:pt x="22346" y="31341"/>
                  </a:cubicBezTo>
                  <a:cubicBezTo>
                    <a:pt x="18151" y="31341"/>
                    <a:pt x="12707" y="32021"/>
                    <a:pt x="10042" y="29753"/>
                  </a:cubicBezTo>
                  <a:cubicBezTo>
                    <a:pt x="5506" y="25955"/>
                    <a:pt x="-220" y="19944"/>
                    <a:pt x="7" y="15068"/>
                  </a:cubicBezTo>
                  <a:cubicBezTo>
                    <a:pt x="233" y="10135"/>
                    <a:pt x="6584" y="4975"/>
                    <a:pt x="11176" y="1063"/>
                  </a:cubicBezTo>
                  <a:cubicBezTo>
                    <a:pt x="13161" y="-638"/>
                    <a:pt x="17527" y="213"/>
                    <a:pt x="20816" y="213"/>
                  </a:cubicBezTo>
                  <a:cubicBezTo>
                    <a:pt x="96850" y="156"/>
                    <a:pt x="172885" y="213"/>
                    <a:pt x="248920" y="213"/>
                  </a:cubicBezTo>
                  <a:cubicBezTo>
                    <a:pt x="250338" y="213"/>
                    <a:pt x="251755" y="213"/>
                    <a:pt x="253173" y="213"/>
                  </a:cubicBezTo>
                  <a:cubicBezTo>
                    <a:pt x="263152" y="213"/>
                    <a:pt x="270126" y="5032"/>
                    <a:pt x="270580" y="14898"/>
                  </a:cubicBezTo>
                  <a:cubicBezTo>
                    <a:pt x="271033" y="25671"/>
                    <a:pt x="263606" y="31058"/>
                    <a:pt x="253286" y="31284"/>
                  </a:cubicBezTo>
                  <a:cubicBezTo>
                    <a:pt x="236276" y="31625"/>
                    <a:pt x="219266" y="31341"/>
                    <a:pt x="202313" y="31341"/>
                  </a:cubicBezTo>
                  <a:cubicBezTo>
                    <a:pt x="179633" y="31341"/>
                    <a:pt x="156953" y="31341"/>
                    <a:pt x="134329" y="31341"/>
                  </a:cubicBezTo>
                  <a:cubicBezTo>
                    <a:pt x="134272" y="31341"/>
                    <a:pt x="134272" y="31398"/>
                    <a:pt x="134272" y="31398"/>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7" name="任意多边形: 形状 126">
              <a:extLst>
                <a:ext uri="{FF2B5EF4-FFF2-40B4-BE49-F238E27FC236}">
                  <a16:creationId xmlns:a16="http://schemas.microsoft.com/office/drawing/2014/main" id="{2B8D98A6-4B00-4691-B0A9-2F65FEAD67F2}"/>
                </a:ext>
              </a:extLst>
            </p:cNvPr>
            <p:cNvSpPr/>
            <p:nvPr/>
          </p:nvSpPr>
          <p:spPr>
            <a:xfrm>
              <a:off x="11365893" y="3241528"/>
              <a:ext cx="271472" cy="31356"/>
            </a:xfrm>
            <a:custGeom>
              <a:avLst/>
              <a:gdLst>
                <a:gd name="connsiteX0" fmla="*/ 136804 w 271472"/>
                <a:gd name="connsiteY0" fmla="*/ 115 h 31356"/>
                <a:gd name="connsiteX1" fmla="*/ 248730 w 271472"/>
                <a:gd name="connsiteY1" fmla="*/ 1 h 31356"/>
                <a:gd name="connsiteX2" fmla="*/ 271410 w 271472"/>
                <a:gd name="connsiteY2" fmla="*/ 15254 h 31356"/>
                <a:gd name="connsiteX3" fmla="*/ 249127 w 271472"/>
                <a:gd name="connsiteY3" fmla="*/ 31357 h 31356"/>
                <a:gd name="connsiteX4" fmla="*/ 22440 w 271472"/>
                <a:gd name="connsiteY4" fmla="*/ 31243 h 31356"/>
                <a:gd name="connsiteX5" fmla="*/ 16770 w 271472"/>
                <a:gd name="connsiteY5" fmla="*/ 31243 h 31356"/>
                <a:gd name="connsiteX6" fmla="*/ 43 w 271472"/>
                <a:gd name="connsiteY6" fmla="*/ 14233 h 31356"/>
                <a:gd name="connsiteX7" fmla="*/ 17790 w 271472"/>
                <a:gd name="connsiteY7" fmla="*/ 115 h 31356"/>
                <a:gd name="connsiteX8" fmla="*/ 136804 w 271472"/>
                <a:gd name="connsiteY8" fmla="*/ 115 h 31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1472" h="31356">
                  <a:moveTo>
                    <a:pt x="136804" y="115"/>
                  </a:moveTo>
                  <a:cubicBezTo>
                    <a:pt x="174113" y="115"/>
                    <a:pt x="211421" y="285"/>
                    <a:pt x="248730" y="1"/>
                  </a:cubicBezTo>
                  <a:cubicBezTo>
                    <a:pt x="260127" y="-55"/>
                    <a:pt x="270106" y="1532"/>
                    <a:pt x="271410" y="15254"/>
                  </a:cubicBezTo>
                  <a:cubicBezTo>
                    <a:pt x="272317" y="25176"/>
                    <a:pt x="263245" y="31357"/>
                    <a:pt x="249127" y="31357"/>
                  </a:cubicBezTo>
                  <a:cubicBezTo>
                    <a:pt x="173546" y="31357"/>
                    <a:pt x="98021" y="31300"/>
                    <a:pt x="22440" y="31243"/>
                  </a:cubicBezTo>
                  <a:cubicBezTo>
                    <a:pt x="20569" y="31243"/>
                    <a:pt x="18641" y="31470"/>
                    <a:pt x="16770" y="31243"/>
                  </a:cubicBezTo>
                  <a:cubicBezTo>
                    <a:pt x="6791" y="29939"/>
                    <a:pt x="-637" y="25573"/>
                    <a:pt x="43" y="14233"/>
                  </a:cubicBezTo>
                  <a:cubicBezTo>
                    <a:pt x="724" y="3574"/>
                    <a:pt x="8265" y="115"/>
                    <a:pt x="17790" y="115"/>
                  </a:cubicBezTo>
                  <a:cubicBezTo>
                    <a:pt x="57480" y="115"/>
                    <a:pt x="97171" y="115"/>
                    <a:pt x="136804" y="115"/>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任意多边形: 形状 127">
              <a:extLst>
                <a:ext uri="{FF2B5EF4-FFF2-40B4-BE49-F238E27FC236}">
                  <a16:creationId xmlns:a16="http://schemas.microsoft.com/office/drawing/2014/main" id="{B043EFC7-9EB7-46FC-94B6-7E327BC25506}"/>
                </a:ext>
              </a:extLst>
            </p:cNvPr>
            <p:cNvSpPr/>
            <p:nvPr/>
          </p:nvSpPr>
          <p:spPr>
            <a:xfrm>
              <a:off x="11365862" y="3303616"/>
              <a:ext cx="207994" cy="31241"/>
            </a:xfrm>
            <a:custGeom>
              <a:avLst/>
              <a:gdLst>
                <a:gd name="connsiteX0" fmla="*/ 105197 w 207994"/>
                <a:gd name="connsiteY0" fmla="*/ 113 h 31241"/>
                <a:gd name="connsiteX1" fmla="*/ 187355 w 207994"/>
                <a:gd name="connsiteY1" fmla="*/ 57 h 31241"/>
                <a:gd name="connsiteX2" fmla="*/ 207994 w 207994"/>
                <a:gd name="connsiteY2" fmla="*/ 15593 h 31241"/>
                <a:gd name="connsiteX3" fmla="*/ 187242 w 207994"/>
                <a:gd name="connsiteY3" fmla="*/ 31185 h 31241"/>
                <a:gd name="connsiteX4" fmla="*/ 21507 w 207994"/>
                <a:gd name="connsiteY4" fmla="*/ 31128 h 31241"/>
                <a:gd name="connsiteX5" fmla="*/ 75 w 207994"/>
                <a:gd name="connsiteY5" fmla="*/ 14629 h 31241"/>
                <a:gd name="connsiteX6" fmla="*/ 21621 w 207994"/>
                <a:gd name="connsiteY6" fmla="*/ 0 h 31241"/>
                <a:gd name="connsiteX7" fmla="*/ 105197 w 207994"/>
                <a:gd name="connsiteY7" fmla="*/ 113 h 31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7994" h="31241">
                  <a:moveTo>
                    <a:pt x="105197" y="113"/>
                  </a:moveTo>
                  <a:cubicBezTo>
                    <a:pt x="132583" y="113"/>
                    <a:pt x="159969" y="227"/>
                    <a:pt x="187355" y="57"/>
                  </a:cubicBezTo>
                  <a:cubicBezTo>
                    <a:pt x="198412" y="0"/>
                    <a:pt x="208051" y="2381"/>
                    <a:pt x="207994" y="15593"/>
                  </a:cubicBezTo>
                  <a:cubicBezTo>
                    <a:pt x="207994" y="28804"/>
                    <a:pt x="197958" y="31185"/>
                    <a:pt x="187242" y="31185"/>
                  </a:cubicBezTo>
                  <a:cubicBezTo>
                    <a:pt x="132016" y="31242"/>
                    <a:pt x="76790" y="31298"/>
                    <a:pt x="21507" y="31128"/>
                  </a:cubicBezTo>
                  <a:cubicBezTo>
                    <a:pt x="6538" y="31072"/>
                    <a:pt x="-833" y="25402"/>
                    <a:pt x="75" y="14629"/>
                  </a:cubicBezTo>
                  <a:cubicBezTo>
                    <a:pt x="1209" y="1247"/>
                    <a:pt x="10961" y="0"/>
                    <a:pt x="21621" y="0"/>
                  </a:cubicBezTo>
                  <a:cubicBezTo>
                    <a:pt x="49517" y="227"/>
                    <a:pt x="77357" y="113"/>
                    <a:pt x="105197" y="113"/>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9" name="任意多边形: 形状 128">
              <a:extLst>
                <a:ext uri="{FF2B5EF4-FFF2-40B4-BE49-F238E27FC236}">
                  <a16:creationId xmlns:a16="http://schemas.microsoft.com/office/drawing/2014/main" id="{1F89628F-6FE7-4EA8-BF2B-71B18F4FA2DD}"/>
                </a:ext>
              </a:extLst>
            </p:cNvPr>
            <p:cNvSpPr/>
            <p:nvPr/>
          </p:nvSpPr>
          <p:spPr>
            <a:xfrm>
              <a:off x="11606955" y="3301348"/>
              <a:ext cx="30023" cy="32863"/>
            </a:xfrm>
            <a:custGeom>
              <a:avLst/>
              <a:gdLst>
                <a:gd name="connsiteX0" fmla="*/ 19972 w 30023"/>
                <a:gd name="connsiteY0" fmla="*/ 567 h 32863"/>
                <a:gd name="connsiteX1" fmla="*/ 30008 w 30023"/>
                <a:gd name="connsiteY1" fmla="*/ 19051 h 32863"/>
                <a:gd name="connsiteX2" fmla="*/ 13848 w 30023"/>
                <a:gd name="connsiteY2" fmla="*/ 32773 h 32863"/>
                <a:gd name="connsiteX3" fmla="*/ 467 w 30023"/>
                <a:gd name="connsiteY3" fmla="*/ 16500 h 32863"/>
                <a:gd name="connsiteX4" fmla="*/ 13338 w 30023"/>
                <a:gd name="connsiteY4" fmla="*/ 0 h 32863"/>
                <a:gd name="connsiteX5" fmla="*/ 19972 w 30023"/>
                <a:gd name="connsiteY5" fmla="*/ 567 h 32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023" h="32863">
                  <a:moveTo>
                    <a:pt x="19972" y="567"/>
                  </a:moveTo>
                  <a:cubicBezTo>
                    <a:pt x="23544" y="6747"/>
                    <a:pt x="29781" y="12758"/>
                    <a:pt x="30008" y="19051"/>
                  </a:cubicBezTo>
                  <a:cubicBezTo>
                    <a:pt x="30405" y="27670"/>
                    <a:pt x="23431" y="33680"/>
                    <a:pt x="13848" y="32773"/>
                  </a:cubicBezTo>
                  <a:cubicBezTo>
                    <a:pt x="4436" y="31865"/>
                    <a:pt x="-1801" y="25458"/>
                    <a:pt x="467" y="16500"/>
                  </a:cubicBezTo>
                  <a:cubicBezTo>
                    <a:pt x="2055" y="10319"/>
                    <a:pt x="8859" y="5443"/>
                    <a:pt x="13338" y="0"/>
                  </a:cubicBezTo>
                  <a:cubicBezTo>
                    <a:pt x="15549" y="227"/>
                    <a:pt x="17761" y="397"/>
                    <a:pt x="19972" y="567"/>
                  </a:cubicBezTo>
                  <a:close/>
                </a:path>
              </a:pathLst>
            </a:custGeom>
            <a:grpFill/>
            <a:ln w="5647"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17" name="矩形 16">
            <a:extLst>
              <a:ext uri="{FF2B5EF4-FFF2-40B4-BE49-F238E27FC236}">
                <a16:creationId xmlns:a16="http://schemas.microsoft.com/office/drawing/2014/main" id="{3105B93F-0AC2-41D3-9E2C-96C47BD1DB1A}"/>
              </a:ext>
            </a:extLst>
          </p:cNvPr>
          <p:cNvSpPr/>
          <p:nvPr/>
        </p:nvSpPr>
        <p:spPr>
          <a:xfrm>
            <a:off x="340373" y="633409"/>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数据处理</a:t>
            </a:r>
          </a:p>
        </p:txBody>
      </p:sp>
    </p:spTree>
    <p:extLst>
      <p:ext uri="{BB962C8B-B14F-4D97-AF65-F5344CB8AC3E}">
        <p14:creationId xmlns:p14="http://schemas.microsoft.com/office/powerpoint/2010/main" val="40304482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a16="http://schemas.microsoft.com/office/drawing/2014/main" id="{24B60C8D-AAA9-4BA3-A786-F2CE59FE4493}"/>
              </a:ext>
            </a:extLst>
          </p:cNvPr>
          <p:cNvSpPr/>
          <p:nvPr/>
        </p:nvSpPr>
        <p:spPr>
          <a:xfrm>
            <a:off x="-275588" y="-206691"/>
            <a:ext cx="9695177" cy="3606657"/>
          </a:xfrm>
          <a:prstGeom prst="rect">
            <a:avLst/>
          </a:prstGeom>
          <a:solidFill>
            <a:schemeClr val="bg1"/>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 name="文本框 19">
            <a:extLst>
              <a:ext uri="{FF2B5EF4-FFF2-40B4-BE49-F238E27FC236}">
                <a16:creationId xmlns:a16="http://schemas.microsoft.com/office/drawing/2014/main" id="{00950B95-2953-40DA-B83B-2050782229B0}"/>
              </a:ext>
            </a:extLst>
          </p:cNvPr>
          <p:cNvSpPr txBox="1"/>
          <p:nvPr/>
        </p:nvSpPr>
        <p:spPr>
          <a:xfrm>
            <a:off x="346739" y="6089980"/>
            <a:ext cx="2480097" cy="269221"/>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black">
                    <a:lumMod val="50000"/>
                    <a:lumOff val="50000"/>
                  </a:prstClr>
                </a:solidFill>
                <a:effectLst/>
                <a:uLnTx/>
                <a:uFillTx/>
                <a:latin typeface="思源黑体 CN Regular"/>
                <a:ea typeface="思源黑体 CN Regular"/>
                <a:cs typeface="+mn-cs"/>
              </a:rPr>
              <a:t>注：数据来源于广州某中学问卷调查</a:t>
            </a:r>
          </a:p>
        </p:txBody>
      </p:sp>
      <p:sp>
        <p:nvSpPr>
          <p:cNvPr id="21" name="文本框 20">
            <a:extLst>
              <a:ext uri="{FF2B5EF4-FFF2-40B4-BE49-F238E27FC236}">
                <a16:creationId xmlns:a16="http://schemas.microsoft.com/office/drawing/2014/main" id="{2349ABF0-3354-4895-9A0E-7AAF354E2435}"/>
              </a:ext>
            </a:extLst>
          </p:cNvPr>
          <p:cNvSpPr txBox="1"/>
          <p:nvPr/>
        </p:nvSpPr>
        <p:spPr>
          <a:xfrm>
            <a:off x="4670274" y="4697207"/>
            <a:ext cx="2031395" cy="31817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47393A"/>
                </a:solidFill>
                <a:effectLst/>
                <a:uLnTx/>
                <a:uFillTx/>
                <a:latin typeface="思源黑体 CN Regular"/>
                <a:ea typeface="思源黑体 CN Regular"/>
                <a:cs typeface="+mn-cs"/>
              </a:rPr>
              <a:t>怕开学跟不上学习进度</a:t>
            </a:r>
          </a:p>
        </p:txBody>
      </p:sp>
      <p:sp>
        <p:nvSpPr>
          <p:cNvPr id="22" name="文本框 21">
            <a:extLst>
              <a:ext uri="{FF2B5EF4-FFF2-40B4-BE49-F238E27FC236}">
                <a16:creationId xmlns:a16="http://schemas.microsoft.com/office/drawing/2014/main" id="{1EDB27EF-69FB-48A3-AC82-B5A4E9B9D34C}"/>
              </a:ext>
            </a:extLst>
          </p:cNvPr>
          <p:cNvSpPr txBox="1"/>
          <p:nvPr/>
        </p:nvSpPr>
        <p:spPr>
          <a:xfrm>
            <a:off x="5138521" y="4088906"/>
            <a:ext cx="1094901" cy="58739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945833"/>
                </a:solidFill>
                <a:effectLst/>
                <a:uLnTx/>
                <a:uFillTx/>
                <a:latin typeface="思源宋体 CN Heavy"/>
                <a:ea typeface="思源宋体 CN Heavy"/>
                <a:cs typeface="+mn-cs"/>
              </a:rPr>
              <a:t>57%</a:t>
            </a:r>
          </a:p>
        </p:txBody>
      </p:sp>
      <p:sp>
        <p:nvSpPr>
          <p:cNvPr id="23" name="文本框 22">
            <a:extLst>
              <a:ext uri="{FF2B5EF4-FFF2-40B4-BE49-F238E27FC236}">
                <a16:creationId xmlns:a16="http://schemas.microsoft.com/office/drawing/2014/main" id="{AE38BAA9-0A2F-4A66-9526-61D8EAED9046}"/>
              </a:ext>
            </a:extLst>
          </p:cNvPr>
          <p:cNvSpPr txBox="1"/>
          <p:nvPr/>
        </p:nvSpPr>
        <p:spPr>
          <a:xfrm>
            <a:off x="2534110" y="4697207"/>
            <a:ext cx="1847836" cy="31817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47393A"/>
                </a:solidFill>
                <a:effectLst/>
                <a:uLnTx/>
                <a:uFillTx/>
                <a:latin typeface="思源黑体 CN Regular"/>
                <a:ea typeface="思源黑体 CN Regular"/>
                <a:cs typeface="+mn-cs"/>
              </a:rPr>
              <a:t>想学习但放不下手机</a:t>
            </a:r>
          </a:p>
        </p:txBody>
      </p:sp>
      <p:sp>
        <p:nvSpPr>
          <p:cNvPr id="24" name="文本框 23">
            <a:extLst>
              <a:ext uri="{FF2B5EF4-FFF2-40B4-BE49-F238E27FC236}">
                <a16:creationId xmlns:a16="http://schemas.microsoft.com/office/drawing/2014/main" id="{371AA613-AC7C-4A69-A9D0-7C25A368B6FD}"/>
              </a:ext>
            </a:extLst>
          </p:cNvPr>
          <p:cNvSpPr txBox="1"/>
          <p:nvPr/>
        </p:nvSpPr>
        <p:spPr>
          <a:xfrm>
            <a:off x="2910578" y="4088906"/>
            <a:ext cx="1094901" cy="58739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945833"/>
                </a:solidFill>
                <a:effectLst/>
                <a:uLnTx/>
                <a:uFillTx/>
                <a:latin typeface="思源宋体 CN Heavy"/>
                <a:ea typeface="思源宋体 CN Heavy"/>
                <a:cs typeface="+mn-cs"/>
              </a:rPr>
              <a:t>55%</a:t>
            </a:r>
          </a:p>
        </p:txBody>
      </p:sp>
      <p:sp>
        <p:nvSpPr>
          <p:cNvPr id="25" name="文本框 24">
            <a:extLst>
              <a:ext uri="{FF2B5EF4-FFF2-40B4-BE49-F238E27FC236}">
                <a16:creationId xmlns:a16="http://schemas.microsoft.com/office/drawing/2014/main" id="{4F2320FB-F9C9-46C4-B299-B6D6BCBFE8BE}"/>
              </a:ext>
            </a:extLst>
          </p:cNvPr>
          <p:cNvSpPr txBox="1"/>
          <p:nvPr/>
        </p:nvSpPr>
        <p:spPr>
          <a:xfrm>
            <a:off x="6898217" y="4697207"/>
            <a:ext cx="2031395" cy="31817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47393A"/>
                </a:solidFill>
                <a:effectLst/>
                <a:uLnTx/>
                <a:uFillTx/>
                <a:latin typeface="思源黑体 CN Regular"/>
                <a:ea typeface="思源黑体 CN Regular"/>
                <a:cs typeface="+mn-cs"/>
              </a:rPr>
              <a:t>延期开学打乱复习计划</a:t>
            </a:r>
          </a:p>
        </p:txBody>
      </p:sp>
      <p:sp>
        <p:nvSpPr>
          <p:cNvPr id="26" name="文本框 25">
            <a:extLst>
              <a:ext uri="{FF2B5EF4-FFF2-40B4-BE49-F238E27FC236}">
                <a16:creationId xmlns:a16="http://schemas.microsoft.com/office/drawing/2014/main" id="{24F3CEB2-4672-49DE-A07D-D36C340B1108}"/>
              </a:ext>
            </a:extLst>
          </p:cNvPr>
          <p:cNvSpPr txBox="1"/>
          <p:nvPr/>
        </p:nvSpPr>
        <p:spPr>
          <a:xfrm>
            <a:off x="7366464" y="4088906"/>
            <a:ext cx="1094901" cy="58739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945833"/>
                </a:solidFill>
                <a:effectLst/>
                <a:uLnTx/>
                <a:uFillTx/>
                <a:latin typeface="思源宋体 CN Heavy"/>
                <a:ea typeface="思源宋体 CN Heavy"/>
                <a:cs typeface="+mn-cs"/>
              </a:rPr>
              <a:t>48%</a:t>
            </a:r>
          </a:p>
        </p:txBody>
      </p:sp>
      <p:graphicFrame>
        <p:nvGraphicFramePr>
          <p:cNvPr id="37" name="图表 36">
            <a:extLst>
              <a:ext uri="{FF2B5EF4-FFF2-40B4-BE49-F238E27FC236}">
                <a16:creationId xmlns:a16="http://schemas.microsoft.com/office/drawing/2014/main" id="{EEA0F788-67C8-4A05-BF7C-D881147493C4}"/>
              </a:ext>
            </a:extLst>
          </p:cNvPr>
          <p:cNvGraphicFramePr/>
          <p:nvPr/>
        </p:nvGraphicFramePr>
        <p:xfrm>
          <a:off x="6534480" y="1742232"/>
          <a:ext cx="2758869" cy="2292597"/>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9" name="图表 38">
            <a:extLst>
              <a:ext uri="{FF2B5EF4-FFF2-40B4-BE49-F238E27FC236}">
                <a16:creationId xmlns:a16="http://schemas.microsoft.com/office/drawing/2014/main" id="{20EC8BAE-A9C5-4DDA-B534-7553F901E68D}"/>
              </a:ext>
            </a:extLst>
          </p:cNvPr>
          <p:cNvGraphicFramePr/>
          <p:nvPr/>
        </p:nvGraphicFramePr>
        <p:xfrm>
          <a:off x="4306537" y="1742232"/>
          <a:ext cx="2758869" cy="2292597"/>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0" name="图表 39">
            <a:extLst>
              <a:ext uri="{FF2B5EF4-FFF2-40B4-BE49-F238E27FC236}">
                <a16:creationId xmlns:a16="http://schemas.microsoft.com/office/drawing/2014/main" id="{3E0D844D-BA56-42D0-B63B-38E241B955AA}"/>
              </a:ext>
            </a:extLst>
          </p:cNvPr>
          <p:cNvGraphicFramePr/>
          <p:nvPr/>
        </p:nvGraphicFramePr>
        <p:xfrm>
          <a:off x="2078594" y="1742232"/>
          <a:ext cx="2758869" cy="2292597"/>
        </p:xfrm>
        <a:graphic>
          <a:graphicData uri="http://schemas.openxmlformats.org/drawingml/2006/chart">
            <c:chart xmlns:c="http://schemas.openxmlformats.org/drawingml/2006/chart" xmlns:r="http://schemas.openxmlformats.org/officeDocument/2006/relationships" r:id="rId4"/>
          </a:graphicData>
        </a:graphic>
      </p:graphicFrame>
      <p:sp>
        <p:nvSpPr>
          <p:cNvPr id="46" name="椭圆 45">
            <a:extLst>
              <a:ext uri="{FF2B5EF4-FFF2-40B4-BE49-F238E27FC236}">
                <a16:creationId xmlns:a16="http://schemas.microsoft.com/office/drawing/2014/main" id="{1B52A4F2-6071-4903-8665-AE074203A867}"/>
              </a:ext>
            </a:extLst>
          </p:cNvPr>
          <p:cNvSpPr/>
          <p:nvPr/>
        </p:nvSpPr>
        <p:spPr>
          <a:xfrm>
            <a:off x="2928726" y="2359227"/>
            <a:ext cx="1058606" cy="1058606"/>
          </a:xfrm>
          <a:prstGeom prst="ellipse">
            <a:avLst/>
          </a:prstGeom>
          <a:solidFill>
            <a:schemeClr val="bg1"/>
          </a:solidFill>
          <a:ln>
            <a:noFill/>
          </a:ln>
          <a:effectLst>
            <a:outerShdw blurRad="850900" sx="102000" sy="102000" algn="ctr" rotWithShape="0">
              <a:schemeClr val="accent1"/>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7" name="椭圆 46">
            <a:extLst>
              <a:ext uri="{FF2B5EF4-FFF2-40B4-BE49-F238E27FC236}">
                <a16:creationId xmlns:a16="http://schemas.microsoft.com/office/drawing/2014/main" id="{E1E62A31-A763-498B-A271-A473A6A7EE0F}"/>
              </a:ext>
            </a:extLst>
          </p:cNvPr>
          <p:cNvSpPr/>
          <p:nvPr/>
        </p:nvSpPr>
        <p:spPr>
          <a:xfrm>
            <a:off x="5156668" y="2359227"/>
            <a:ext cx="1058606" cy="1058606"/>
          </a:xfrm>
          <a:prstGeom prst="ellipse">
            <a:avLst/>
          </a:prstGeom>
          <a:solidFill>
            <a:schemeClr val="bg1"/>
          </a:solidFill>
          <a:ln>
            <a:noFill/>
          </a:ln>
          <a:effectLst>
            <a:outerShdw blurRad="850900" sx="102000" sy="102000" algn="ctr" rotWithShape="0">
              <a:schemeClr val="accent1"/>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椭圆 47">
            <a:extLst>
              <a:ext uri="{FF2B5EF4-FFF2-40B4-BE49-F238E27FC236}">
                <a16:creationId xmlns:a16="http://schemas.microsoft.com/office/drawing/2014/main" id="{62C92CAE-BE2C-479C-B8CC-9C8219D1C9DA}"/>
              </a:ext>
            </a:extLst>
          </p:cNvPr>
          <p:cNvSpPr/>
          <p:nvPr/>
        </p:nvSpPr>
        <p:spPr>
          <a:xfrm>
            <a:off x="7384611" y="2359227"/>
            <a:ext cx="1058606" cy="1058606"/>
          </a:xfrm>
          <a:prstGeom prst="ellipse">
            <a:avLst/>
          </a:prstGeom>
          <a:solidFill>
            <a:schemeClr val="bg1"/>
          </a:solidFill>
          <a:ln>
            <a:noFill/>
          </a:ln>
          <a:effectLst>
            <a:outerShdw blurRad="850900" sx="102000" sy="102000" algn="ctr" rotWithShape="0">
              <a:schemeClr val="accent1"/>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3" name="组合 2">
            <a:extLst>
              <a:ext uri="{FF2B5EF4-FFF2-40B4-BE49-F238E27FC236}">
                <a16:creationId xmlns:a16="http://schemas.microsoft.com/office/drawing/2014/main" id="{151ADB63-D85C-4223-98C7-066BD5B46C89}"/>
              </a:ext>
            </a:extLst>
          </p:cNvPr>
          <p:cNvGrpSpPr/>
          <p:nvPr/>
        </p:nvGrpSpPr>
        <p:grpSpPr>
          <a:xfrm>
            <a:off x="-149349" y="1742232"/>
            <a:ext cx="2758869" cy="3273145"/>
            <a:chOff x="-149349" y="1742232"/>
            <a:chExt cx="2758869" cy="3273145"/>
          </a:xfrm>
        </p:grpSpPr>
        <p:sp>
          <p:nvSpPr>
            <p:cNvPr id="18" name="文本框 17">
              <a:extLst>
                <a:ext uri="{FF2B5EF4-FFF2-40B4-BE49-F238E27FC236}">
                  <a16:creationId xmlns:a16="http://schemas.microsoft.com/office/drawing/2014/main" id="{A30174B1-8174-427D-96B9-84FF85BEBC79}"/>
                </a:ext>
              </a:extLst>
            </p:cNvPr>
            <p:cNvSpPr txBox="1"/>
            <p:nvPr/>
          </p:nvSpPr>
          <p:spPr>
            <a:xfrm>
              <a:off x="397948" y="4697207"/>
              <a:ext cx="1664275" cy="31817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47393A"/>
                  </a:solidFill>
                  <a:effectLst/>
                  <a:uLnTx/>
                  <a:uFillTx/>
                  <a:latin typeface="思源黑体 CN Regular"/>
                  <a:ea typeface="思源黑体 CN Regular"/>
                  <a:cs typeface="+mn-cs"/>
                </a:rPr>
                <a:t>在家学习效率低下</a:t>
              </a:r>
            </a:p>
          </p:txBody>
        </p:sp>
        <p:sp>
          <p:nvSpPr>
            <p:cNvPr id="19" name="文本框 18">
              <a:extLst>
                <a:ext uri="{FF2B5EF4-FFF2-40B4-BE49-F238E27FC236}">
                  <a16:creationId xmlns:a16="http://schemas.microsoft.com/office/drawing/2014/main" id="{C38FD9AF-4361-4AC6-987F-70AC269B8D37}"/>
                </a:ext>
              </a:extLst>
            </p:cNvPr>
            <p:cNvSpPr txBox="1"/>
            <p:nvPr/>
          </p:nvSpPr>
          <p:spPr>
            <a:xfrm>
              <a:off x="682635" y="4088906"/>
              <a:ext cx="1094901" cy="58739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945833"/>
                  </a:solidFill>
                  <a:effectLst/>
                  <a:uLnTx/>
                  <a:uFillTx/>
                  <a:latin typeface="思源宋体 CN Heavy"/>
                  <a:ea typeface="思源宋体 CN Heavy"/>
                  <a:cs typeface="+mn-cs"/>
                </a:rPr>
                <a:t>67%</a:t>
              </a:r>
            </a:p>
          </p:txBody>
        </p:sp>
        <p:graphicFrame>
          <p:nvGraphicFramePr>
            <p:cNvPr id="41" name="图表 40">
              <a:extLst>
                <a:ext uri="{FF2B5EF4-FFF2-40B4-BE49-F238E27FC236}">
                  <a16:creationId xmlns:a16="http://schemas.microsoft.com/office/drawing/2014/main" id="{061CB1C1-7234-4A53-8276-FEEED037CDA1}"/>
                </a:ext>
              </a:extLst>
            </p:cNvPr>
            <p:cNvGraphicFramePr/>
            <p:nvPr/>
          </p:nvGraphicFramePr>
          <p:xfrm>
            <a:off x="-149349" y="1742232"/>
            <a:ext cx="2758869" cy="2292597"/>
          </p:xfrm>
          <a:graphic>
            <a:graphicData uri="http://schemas.openxmlformats.org/drawingml/2006/chart">
              <c:chart xmlns:c="http://schemas.openxmlformats.org/drawingml/2006/chart" xmlns:r="http://schemas.openxmlformats.org/officeDocument/2006/relationships" r:id="rId5"/>
            </a:graphicData>
          </a:graphic>
        </p:graphicFrame>
        <p:sp>
          <p:nvSpPr>
            <p:cNvPr id="45" name="椭圆 44">
              <a:extLst>
                <a:ext uri="{FF2B5EF4-FFF2-40B4-BE49-F238E27FC236}">
                  <a16:creationId xmlns:a16="http://schemas.microsoft.com/office/drawing/2014/main" id="{D4F30E4E-B6F3-4B7F-BE62-C46A51B62428}"/>
                </a:ext>
              </a:extLst>
            </p:cNvPr>
            <p:cNvSpPr/>
            <p:nvPr/>
          </p:nvSpPr>
          <p:spPr>
            <a:xfrm>
              <a:off x="700783" y="2359227"/>
              <a:ext cx="1058606" cy="1058606"/>
            </a:xfrm>
            <a:prstGeom prst="ellipse">
              <a:avLst/>
            </a:prstGeom>
            <a:solidFill>
              <a:schemeClr val="bg1"/>
            </a:solidFill>
            <a:ln>
              <a:noFill/>
            </a:ln>
            <a:effectLst>
              <a:outerShdw blurRad="850900" sx="102000" sy="102000" algn="ctr" rotWithShape="0">
                <a:schemeClr val="accent1"/>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445" name="组合 444">
              <a:extLst>
                <a:ext uri="{FF2B5EF4-FFF2-40B4-BE49-F238E27FC236}">
                  <a16:creationId xmlns:a16="http://schemas.microsoft.com/office/drawing/2014/main" id="{8ECEACBA-BCE4-450F-9AAE-756808F21B92}"/>
                </a:ext>
              </a:extLst>
            </p:cNvPr>
            <p:cNvGrpSpPr/>
            <p:nvPr/>
          </p:nvGrpSpPr>
          <p:grpSpPr>
            <a:xfrm>
              <a:off x="915817" y="2689904"/>
              <a:ext cx="625290" cy="478787"/>
              <a:chOff x="1498230" y="2832361"/>
              <a:chExt cx="786323" cy="602090"/>
            </a:xfrm>
            <a:solidFill>
              <a:schemeClr val="accent2"/>
            </a:solidFill>
          </p:grpSpPr>
          <p:grpSp>
            <p:nvGrpSpPr>
              <p:cNvPr id="392" name="图形 48">
                <a:extLst>
                  <a:ext uri="{FF2B5EF4-FFF2-40B4-BE49-F238E27FC236}">
                    <a16:creationId xmlns:a16="http://schemas.microsoft.com/office/drawing/2014/main" id="{1F0CD3C8-3FC8-42FC-8674-F5A07720679C}"/>
                  </a:ext>
                </a:extLst>
              </p:cNvPr>
              <p:cNvGrpSpPr/>
              <p:nvPr/>
            </p:nvGrpSpPr>
            <p:grpSpPr>
              <a:xfrm>
                <a:off x="1960969" y="2935068"/>
                <a:ext cx="264552" cy="179938"/>
                <a:chOff x="15536856" y="12575691"/>
                <a:chExt cx="415213" cy="282412"/>
              </a:xfrm>
              <a:grpFill/>
            </p:grpSpPr>
            <p:sp>
              <p:nvSpPr>
                <p:cNvPr id="402" name="任意多边形: 形状 401">
                  <a:extLst>
                    <a:ext uri="{FF2B5EF4-FFF2-40B4-BE49-F238E27FC236}">
                      <a16:creationId xmlns:a16="http://schemas.microsoft.com/office/drawing/2014/main" id="{58F652C4-6030-43AC-81D9-0A56AAB0B48B}"/>
                    </a:ext>
                  </a:extLst>
                </p:cNvPr>
                <p:cNvSpPr/>
                <p:nvPr/>
              </p:nvSpPr>
              <p:spPr>
                <a:xfrm>
                  <a:off x="15536856" y="12581866"/>
                  <a:ext cx="415213" cy="276236"/>
                </a:xfrm>
                <a:custGeom>
                  <a:avLst/>
                  <a:gdLst>
                    <a:gd name="connsiteX0" fmla="*/ 224595 w 415213"/>
                    <a:gd name="connsiteY0" fmla="*/ 276237 h 276236"/>
                    <a:gd name="connsiteX1" fmla="*/ 82943 w 415213"/>
                    <a:gd name="connsiteY1" fmla="*/ 235260 h 276236"/>
                    <a:gd name="connsiteX2" fmla="*/ 201 w 415213"/>
                    <a:gd name="connsiteY2" fmla="*/ 96454 h 276236"/>
                    <a:gd name="connsiteX3" fmla="*/ 4693 w 415213"/>
                    <a:gd name="connsiteY3" fmla="*/ 80406 h 276236"/>
                    <a:gd name="connsiteX4" fmla="*/ 61614 w 415213"/>
                    <a:gd name="connsiteY4" fmla="*/ 69056 h 276236"/>
                    <a:gd name="connsiteX5" fmla="*/ 177549 w 415213"/>
                    <a:gd name="connsiteY5" fmla="*/ 45911 h 276236"/>
                    <a:gd name="connsiteX6" fmla="*/ 371767 w 415213"/>
                    <a:gd name="connsiteY6" fmla="*/ 7369 h 276236"/>
                    <a:gd name="connsiteX7" fmla="*/ 406126 w 415213"/>
                    <a:gd name="connsiteY7" fmla="*/ 45088 h 276236"/>
                    <a:gd name="connsiteX8" fmla="*/ 393816 w 415213"/>
                    <a:gd name="connsiteY8" fmla="*/ 202067 h 276236"/>
                    <a:gd name="connsiteX9" fmla="*/ 298695 w 415213"/>
                    <a:gd name="connsiteY9" fmla="*/ 267596 h 276236"/>
                    <a:gd name="connsiteX10" fmla="*/ 224595 w 415213"/>
                    <a:gd name="connsiteY10" fmla="*/ 276237 h 276236"/>
                    <a:gd name="connsiteX11" fmla="*/ 20363 w 415213"/>
                    <a:gd name="connsiteY11" fmla="*/ 93437 h 276236"/>
                    <a:gd name="connsiteX12" fmla="*/ 20398 w 415213"/>
                    <a:gd name="connsiteY12" fmla="*/ 93780 h 276236"/>
                    <a:gd name="connsiteX13" fmla="*/ 94567 w 415213"/>
                    <a:gd name="connsiteY13" fmla="*/ 218527 h 276236"/>
                    <a:gd name="connsiteX14" fmla="*/ 294204 w 415213"/>
                    <a:gd name="connsiteY14" fmla="*/ 247742 h 276236"/>
                    <a:gd name="connsiteX15" fmla="*/ 376328 w 415213"/>
                    <a:gd name="connsiteY15" fmla="*/ 191780 h 276236"/>
                    <a:gd name="connsiteX16" fmla="*/ 386649 w 415213"/>
                    <a:gd name="connsiteY16" fmla="*/ 50574 h 276236"/>
                    <a:gd name="connsiteX17" fmla="*/ 386512 w 415213"/>
                    <a:gd name="connsiteY17" fmla="*/ 50060 h 276236"/>
                    <a:gd name="connsiteX18" fmla="*/ 364189 w 415213"/>
                    <a:gd name="connsiteY18" fmla="*/ 26126 h 276236"/>
                    <a:gd name="connsiteX19" fmla="*/ 188419 w 415213"/>
                    <a:gd name="connsiteY19" fmla="*/ 63021 h 276236"/>
                    <a:gd name="connsiteX20" fmla="*/ 61923 w 415213"/>
                    <a:gd name="connsiteY20" fmla="*/ 89322 h 276236"/>
                    <a:gd name="connsiteX21" fmla="*/ 20363 w 415213"/>
                    <a:gd name="connsiteY21" fmla="*/ 93437 h 276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15213" h="276236">
                      <a:moveTo>
                        <a:pt x="224595" y="276237"/>
                      </a:moveTo>
                      <a:cubicBezTo>
                        <a:pt x="171205" y="276237"/>
                        <a:pt x="121794" y="262246"/>
                        <a:pt x="82943" y="235260"/>
                      </a:cubicBezTo>
                      <a:cubicBezTo>
                        <a:pt x="36411" y="202925"/>
                        <a:pt x="7814" y="154919"/>
                        <a:pt x="201" y="96454"/>
                      </a:cubicBezTo>
                      <a:cubicBezTo>
                        <a:pt x="-793" y="88671"/>
                        <a:pt x="2087" y="83424"/>
                        <a:pt x="4693" y="80406"/>
                      </a:cubicBezTo>
                      <a:cubicBezTo>
                        <a:pt x="13917" y="69742"/>
                        <a:pt x="32913" y="69468"/>
                        <a:pt x="61614" y="69056"/>
                      </a:cubicBezTo>
                      <a:cubicBezTo>
                        <a:pt x="95836" y="68577"/>
                        <a:pt x="142710" y="67891"/>
                        <a:pt x="177549" y="45911"/>
                      </a:cubicBezTo>
                      <a:cubicBezTo>
                        <a:pt x="231898" y="11586"/>
                        <a:pt x="321636" y="-12931"/>
                        <a:pt x="371767" y="7369"/>
                      </a:cubicBezTo>
                      <a:cubicBezTo>
                        <a:pt x="389975" y="14741"/>
                        <a:pt x="401840" y="27771"/>
                        <a:pt x="406126" y="45088"/>
                      </a:cubicBezTo>
                      <a:cubicBezTo>
                        <a:pt x="407978" y="51432"/>
                        <a:pt x="431843" y="136677"/>
                        <a:pt x="393816" y="202067"/>
                      </a:cubicBezTo>
                      <a:cubicBezTo>
                        <a:pt x="374373" y="235466"/>
                        <a:pt x="342381" y="257514"/>
                        <a:pt x="298695" y="267596"/>
                      </a:cubicBezTo>
                      <a:cubicBezTo>
                        <a:pt x="273664" y="273356"/>
                        <a:pt x="248735" y="276237"/>
                        <a:pt x="224595" y="276237"/>
                      </a:cubicBezTo>
                      <a:close/>
                      <a:moveTo>
                        <a:pt x="20363" y="93437"/>
                      </a:moveTo>
                      <a:cubicBezTo>
                        <a:pt x="20363" y="93539"/>
                        <a:pt x="20363" y="93642"/>
                        <a:pt x="20398" y="93780"/>
                      </a:cubicBezTo>
                      <a:cubicBezTo>
                        <a:pt x="27221" y="146415"/>
                        <a:pt x="52870" y="189551"/>
                        <a:pt x="94567" y="218527"/>
                      </a:cubicBezTo>
                      <a:cubicBezTo>
                        <a:pt x="146242" y="254463"/>
                        <a:pt x="219005" y="265092"/>
                        <a:pt x="294204" y="247742"/>
                      </a:cubicBezTo>
                      <a:cubicBezTo>
                        <a:pt x="332196" y="238963"/>
                        <a:pt x="359834" y="220138"/>
                        <a:pt x="376328" y="191780"/>
                      </a:cubicBezTo>
                      <a:cubicBezTo>
                        <a:pt x="410618" y="132802"/>
                        <a:pt x="386890" y="51397"/>
                        <a:pt x="386649" y="50574"/>
                      </a:cubicBezTo>
                      <a:lnTo>
                        <a:pt x="386512" y="50060"/>
                      </a:lnTo>
                      <a:cubicBezTo>
                        <a:pt x="383803" y="38950"/>
                        <a:pt x="376500" y="31132"/>
                        <a:pt x="364189" y="26126"/>
                      </a:cubicBezTo>
                      <a:cubicBezTo>
                        <a:pt x="322047" y="9083"/>
                        <a:pt x="237728" y="31886"/>
                        <a:pt x="188419" y="63021"/>
                      </a:cubicBezTo>
                      <a:cubicBezTo>
                        <a:pt x="148745" y="88087"/>
                        <a:pt x="98579" y="88807"/>
                        <a:pt x="61923" y="89322"/>
                      </a:cubicBezTo>
                      <a:cubicBezTo>
                        <a:pt x="46184" y="89596"/>
                        <a:pt x="24650" y="89905"/>
                        <a:pt x="20363" y="93437"/>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3" name="任意多边形: 形状 402">
                  <a:extLst>
                    <a:ext uri="{FF2B5EF4-FFF2-40B4-BE49-F238E27FC236}">
                      <a16:creationId xmlns:a16="http://schemas.microsoft.com/office/drawing/2014/main" id="{F7EC167E-D76E-45E7-AC78-379BF27DE95B}"/>
                    </a:ext>
                  </a:extLst>
                </p:cNvPr>
                <p:cNvSpPr/>
                <p:nvPr/>
              </p:nvSpPr>
              <p:spPr>
                <a:xfrm>
                  <a:off x="15716359" y="12575691"/>
                  <a:ext cx="129136" cy="142372"/>
                </a:xfrm>
                <a:custGeom>
                  <a:avLst/>
                  <a:gdLst>
                    <a:gd name="connsiteX0" fmla="*/ 64534 w 129136"/>
                    <a:gd name="connsiteY0" fmla="*/ 0 h 142372"/>
                    <a:gd name="connsiteX1" fmla="*/ 31890 w 129136"/>
                    <a:gd name="connsiteY1" fmla="*/ 9773 h 142372"/>
                    <a:gd name="connsiteX2" fmla="*/ 48212 w 129136"/>
                    <a:gd name="connsiteY2" fmla="*/ 27226 h 142372"/>
                    <a:gd name="connsiteX3" fmla="*/ 19031 w 129136"/>
                    <a:gd name="connsiteY3" fmla="*/ 46669 h 142372"/>
                    <a:gd name="connsiteX4" fmla="*/ 4801 w 129136"/>
                    <a:gd name="connsiteY4" fmla="*/ 44200 h 142372"/>
                    <a:gd name="connsiteX5" fmla="*/ 0 w 129136"/>
                    <a:gd name="connsiteY5" fmla="*/ 71186 h 142372"/>
                    <a:gd name="connsiteX6" fmla="*/ 64568 w 129136"/>
                    <a:gd name="connsiteY6" fmla="*/ 142372 h 142372"/>
                    <a:gd name="connsiteX7" fmla="*/ 129137 w 129136"/>
                    <a:gd name="connsiteY7" fmla="*/ 71186 h 142372"/>
                    <a:gd name="connsiteX8" fmla="*/ 64534 w 129136"/>
                    <a:gd name="connsiteY8" fmla="*/ 0 h 142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9136" h="142372">
                      <a:moveTo>
                        <a:pt x="64534" y="0"/>
                      </a:moveTo>
                      <a:cubicBezTo>
                        <a:pt x="52601" y="0"/>
                        <a:pt x="41457" y="3566"/>
                        <a:pt x="31890" y="9773"/>
                      </a:cubicBezTo>
                      <a:cubicBezTo>
                        <a:pt x="41560" y="12927"/>
                        <a:pt x="48212" y="19545"/>
                        <a:pt x="48212" y="27226"/>
                      </a:cubicBezTo>
                      <a:cubicBezTo>
                        <a:pt x="48212" y="37959"/>
                        <a:pt x="35147" y="46669"/>
                        <a:pt x="19031" y="46669"/>
                      </a:cubicBezTo>
                      <a:cubicBezTo>
                        <a:pt x="13853" y="46669"/>
                        <a:pt x="9019" y="45777"/>
                        <a:pt x="4801" y="44200"/>
                      </a:cubicBezTo>
                      <a:cubicBezTo>
                        <a:pt x="1715" y="52532"/>
                        <a:pt x="0" y="61619"/>
                        <a:pt x="0" y="71186"/>
                      </a:cubicBezTo>
                      <a:cubicBezTo>
                        <a:pt x="0" y="110482"/>
                        <a:pt x="28907" y="142372"/>
                        <a:pt x="64568" y="142372"/>
                      </a:cubicBezTo>
                      <a:cubicBezTo>
                        <a:pt x="100230" y="142372"/>
                        <a:pt x="129137" y="110517"/>
                        <a:pt x="129137" y="71186"/>
                      </a:cubicBezTo>
                      <a:cubicBezTo>
                        <a:pt x="129137" y="31856"/>
                        <a:pt x="100196" y="0"/>
                        <a:pt x="64534" y="0"/>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393" name="任意多边形: 形状 392">
                <a:extLst>
                  <a:ext uri="{FF2B5EF4-FFF2-40B4-BE49-F238E27FC236}">
                    <a16:creationId xmlns:a16="http://schemas.microsoft.com/office/drawing/2014/main" id="{BAAEAA36-EF58-44DE-A500-7030F791664E}"/>
                  </a:ext>
                </a:extLst>
              </p:cNvPr>
              <p:cNvSpPr/>
              <p:nvPr/>
            </p:nvSpPr>
            <p:spPr>
              <a:xfrm>
                <a:off x="1862760" y="3184832"/>
                <a:ext cx="102873" cy="42344"/>
              </a:xfrm>
              <a:custGeom>
                <a:avLst/>
                <a:gdLst>
                  <a:gd name="connsiteX0" fmla="*/ 0 w 161459"/>
                  <a:gd name="connsiteY0" fmla="*/ 14676 h 66459"/>
                  <a:gd name="connsiteX1" fmla="*/ 86994 w 161459"/>
                  <a:gd name="connsiteY1" fmla="*/ 41011 h 66459"/>
                  <a:gd name="connsiteX2" fmla="*/ 129616 w 161459"/>
                  <a:gd name="connsiteY2" fmla="*/ 27432 h 66459"/>
                  <a:gd name="connsiteX3" fmla="*/ 161403 w 161459"/>
                  <a:gd name="connsiteY3" fmla="*/ 0 h 66459"/>
                  <a:gd name="connsiteX4" fmla="*/ 155780 w 161459"/>
                  <a:gd name="connsiteY4" fmla="*/ 19820 h 66459"/>
                  <a:gd name="connsiteX5" fmla="*/ 138943 w 161459"/>
                  <a:gd name="connsiteY5" fmla="*/ 42554 h 66459"/>
                  <a:gd name="connsiteX6" fmla="*/ 118403 w 161459"/>
                  <a:gd name="connsiteY6" fmla="*/ 59253 h 66459"/>
                  <a:gd name="connsiteX7" fmla="*/ 90594 w 161459"/>
                  <a:gd name="connsiteY7" fmla="*/ 66454 h 66459"/>
                  <a:gd name="connsiteX8" fmla="*/ 37068 w 161459"/>
                  <a:gd name="connsiteY8" fmla="*/ 47869 h 66459"/>
                  <a:gd name="connsiteX9" fmla="*/ 0 w 161459"/>
                  <a:gd name="connsiteY9" fmla="*/ 14676 h 66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1459" h="66459">
                    <a:moveTo>
                      <a:pt x="0" y="14676"/>
                    </a:moveTo>
                    <a:cubicBezTo>
                      <a:pt x="29730" y="20643"/>
                      <a:pt x="56716" y="37753"/>
                      <a:pt x="86994" y="41011"/>
                    </a:cubicBezTo>
                    <a:cubicBezTo>
                      <a:pt x="103076" y="42760"/>
                      <a:pt x="116449" y="35730"/>
                      <a:pt x="129616" y="27432"/>
                    </a:cubicBezTo>
                    <a:cubicBezTo>
                      <a:pt x="140863" y="20368"/>
                      <a:pt x="154476" y="11727"/>
                      <a:pt x="161403" y="0"/>
                    </a:cubicBezTo>
                    <a:cubicBezTo>
                      <a:pt x="161918" y="6755"/>
                      <a:pt x="158831" y="13956"/>
                      <a:pt x="155780" y="19820"/>
                    </a:cubicBezTo>
                    <a:cubicBezTo>
                      <a:pt x="151459" y="28187"/>
                      <a:pt x="145561" y="35868"/>
                      <a:pt x="138943" y="42554"/>
                    </a:cubicBezTo>
                    <a:cubicBezTo>
                      <a:pt x="132703" y="48829"/>
                      <a:pt x="126222" y="55001"/>
                      <a:pt x="118403" y="59253"/>
                    </a:cubicBezTo>
                    <a:cubicBezTo>
                      <a:pt x="109865" y="63917"/>
                      <a:pt x="100333" y="66317"/>
                      <a:pt x="90594" y="66454"/>
                    </a:cubicBezTo>
                    <a:cubicBezTo>
                      <a:pt x="71289" y="66694"/>
                      <a:pt x="52875" y="58327"/>
                      <a:pt x="37068" y="47869"/>
                    </a:cubicBezTo>
                    <a:cubicBezTo>
                      <a:pt x="23352" y="38782"/>
                      <a:pt x="10218" y="27604"/>
                      <a:pt x="0" y="14676"/>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4" name="任意多边形: 形状 393">
                <a:extLst>
                  <a:ext uri="{FF2B5EF4-FFF2-40B4-BE49-F238E27FC236}">
                    <a16:creationId xmlns:a16="http://schemas.microsoft.com/office/drawing/2014/main" id="{23F84962-7DFC-46E2-B060-29B9CA29BE42}"/>
                  </a:ext>
                </a:extLst>
              </p:cNvPr>
              <p:cNvSpPr/>
              <p:nvPr/>
            </p:nvSpPr>
            <p:spPr>
              <a:xfrm>
                <a:off x="1931285" y="2912368"/>
                <a:ext cx="353268" cy="87430"/>
              </a:xfrm>
              <a:custGeom>
                <a:avLst/>
                <a:gdLst>
                  <a:gd name="connsiteX0" fmla="*/ 554454 w 554453"/>
                  <a:gd name="connsiteY0" fmla="*/ 0 h 137221"/>
                  <a:gd name="connsiteX1" fmla="*/ 4134 w 554453"/>
                  <a:gd name="connsiteY1" fmla="*/ 131228 h 137221"/>
                  <a:gd name="connsiteX2" fmla="*/ 14558 w 554453"/>
                  <a:gd name="connsiteY2" fmla="*/ 43308 h 137221"/>
                  <a:gd name="connsiteX3" fmla="*/ 371277 w 554453"/>
                  <a:gd name="connsiteY3" fmla="*/ 24963 h 137221"/>
                  <a:gd name="connsiteX4" fmla="*/ 554454 w 554453"/>
                  <a:gd name="connsiteY4" fmla="*/ 0 h 1372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4453" h="137221">
                    <a:moveTo>
                      <a:pt x="554454" y="0"/>
                    </a:moveTo>
                    <a:cubicBezTo>
                      <a:pt x="528565" y="150773"/>
                      <a:pt x="15895" y="143778"/>
                      <a:pt x="4134" y="131228"/>
                    </a:cubicBezTo>
                    <a:cubicBezTo>
                      <a:pt x="-7628" y="118678"/>
                      <a:pt x="8866" y="51024"/>
                      <a:pt x="14558" y="43308"/>
                    </a:cubicBezTo>
                    <a:cubicBezTo>
                      <a:pt x="20216" y="35593"/>
                      <a:pt x="99975" y="28015"/>
                      <a:pt x="371277" y="24963"/>
                    </a:cubicBezTo>
                    <a:cubicBezTo>
                      <a:pt x="519924" y="23317"/>
                      <a:pt x="554454" y="0"/>
                      <a:pt x="554454" y="0"/>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395" name="图形 48">
                <a:extLst>
                  <a:ext uri="{FF2B5EF4-FFF2-40B4-BE49-F238E27FC236}">
                    <a16:creationId xmlns:a16="http://schemas.microsoft.com/office/drawing/2014/main" id="{DC41FF3A-1E21-48DB-B8A7-62627B96251D}"/>
                  </a:ext>
                </a:extLst>
              </p:cNvPr>
              <p:cNvGrpSpPr/>
              <p:nvPr/>
            </p:nvGrpSpPr>
            <p:grpSpPr>
              <a:xfrm>
                <a:off x="1587828" y="2939002"/>
                <a:ext cx="264580" cy="176003"/>
                <a:chOff x="14951212" y="12581866"/>
                <a:chExt cx="415258" cy="276236"/>
              </a:xfrm>
              <a:grpFill/>
            </p:grpSpPr>
            <p:sp>
              <p:nvSpPr>
                <p:cNvPr id="400" name="任意多边形: 形状 399">
                  <a:extLst>
                    <a:ext uri="{FF2B5EF4-FFF2-40B4-BE49-F238E27FC236}">
                      <a16:creationId xmlns:a16="http://schemas.microsoft.com/office/drawing/2014/main" id="{B7A7380E-6CE9-416A-96A3-BF8A5FBEB8B8}"/>
                    </a:ext>
                  </a:extLst>
                </p:cNvPr>
                <p:cNvSpPr/>
                <p:nvPr/>
              </p:nvSpPr>
              <p:spPr>
                <a:xfrm>
                  <a:off x="14951212" y="12581866"/>
                  <a:ext cx="415258" cy="276236"/>
                </a:xfrm>
                <a:custGeom>
                  <a:avLst/>
                  <a:gdLst>
                    <a:gd name="connsiteX0" fmla="*/ 190687 w 415258"/>
                    <a:gd name="connsiteY0" fmla="*/ 276237 h 276236"/>
                    <a:gd name="connsiteX1" fmla="*/ 116518 w 415258"/>
                    <a:gd name="connsiteY1" fmla="*/ 267596 h 276236"/>
                    <a:gd name="connsiteX2" fmla="*/ 21397 w 415258"/>
                    <a:gd name="connsiteY2" fmla="*/ 202067 h 276236"/>
                    <a:gd name="connsiteX3" fmla="*/ 9087 w 415258"/>
                    <a:gd name="connsiteY3" fmla="*/ 45088 h 276236"/>
                    <a:gd name="connsiteX4" fmla="*/ 43446 w 415258"/>
                    <a:gd name="connsiteY4" fmla="*/ 7369 h 276236"/>
                    <a:gd name="connsiteX5" fmla="*/ 237665 w 415258"/>
                    <a:gd name="connsiteY5" fmla="*/ 45911 h 276236"/>
                    <a:gd name="connsiteX6" fmla="*/ 353599 w 415258"/>
                    <a:gd name="connsiteY6" fmla="*/ 69056 h 276236"/>
                    <a:gd name="connsiteX7" fmla="*/ 410555 w 415258"/>
                    <a:gd name="connsiteY7" fmla="*/ 80406 h 276236"/>
                    <a:gd name="connsiteX8" fmla="*/ 415047 w 415258"/>
                    <a:gd name="connsiteY8" fmla="*/ 96420 h 276236"/>
                    <a:gd name="connsiteX9" fmla="*/ 332305 w 415258"/>
                    <a:gd name="connsiteY9" fmla="*/ 235226 h 276236"/>
                    <a:gd name="connsiteX10" fmla="*/ 190687 w 415258"/>
                    <a:gd name="connsiteY10" fmla="*/ 276237 h 276236"/>
                    <a:gd name="connsiteX11" fmla="*/ 28633 w 415258"/>
                    <a:gd name="connsiteY11" fmla="*/ 50608 h 276236"/>
                    <a:gd name="connsiteX12" fmla="*/ 39023 w 415258"/>
                    <a:gd name="connsiteY12" fmla="*/ 191918 h 276236"/>
                    <a:gd name="connsiteX13" fmla="*/ 121113 w 415258"/>
                    <a:gd name="connsiteY13" fmla="*/ 247776 h 276236"/>
                    <a:gd name="connsiteX14" fmla="*/ 320749 w 415258"/>
                    <a:gd name="connsiteY14" fmla="*/ 218561 h 276236"/>
                    <a:gd name="connsiteX15" fmla="*/ 394919 w 415258"/>
                    <a:gd name="connsiteY15" fmla="*/ 93814 h 276236"/>
                    <a:gd name="connsiteX16" fmla="*/ 394953 w 415258"/>
                    <a:gd name="connsiteY16" fmla="*/ 93471 h 276236"/>
                    <a:gd name="connsiteX17" fmla="*/ 353325 w 415258"/>
                    <a:gd name="connsiteY17" fmla="*/ 89390 h 276236"/>
                    <a:gd name="connsiteX18" fmla="*/ 226829 w 415258"/>
                    <a:gd name="connsiteY18" fmla="*/ 63090 h 276236"/>
                    <a:gd name="connsiteX19" fmla="*/ 51093 w 415258"/>
                    <a:gd name="connsiteY19" fmla="*/ 26194 h 276236"/>
                    <a:gd name="connsiteX20" fmla="*/ 28770 w 415258"/>
                    <a:gd name="connsiteY20" fmla="*/ 50129 h 276236"/>
                    <a:gd name="connsiteX21" fmla="*/ 28633 w 415258"/>
                    <a:gd name="connsiteY21" fmla="*/ 50608 h 276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15258" h="276236">
                      <a:moveTo>
                        <a:pt x="190687" y="276237"/>
                      </a:moveTo>
                      <a:cubicBezTo>
                        <a:pt x="166581" y="276237"/>
                        <a:pt x="141653" y="273391"/>
                        <a:pt x="116518" y="267596"/>
                      </a:cubicBezTo>
                      <a:cubicBezTo>
                        <a:pt x="72832" y="257514"/>
                        <a:pt x="40806" y="235466"/>
                        <a:pt x="21397" y="202067"/>
                      </a:cubicBezTo>
                      <a:cubicBezTo>
                        <a:pt x="-16630" y="136677"/>
                        <a:pt x="7236" y="51432"/>
                        <a:pt x="9087" y="45088"/>
                      </a:cubicBezTo>
                      <a:cubicBezTo>
                        <a:pt x="13374" y="27771"/>
                        <a:pt x="25272" y="14741"/>
                        <a:pt x="43446" y="7369"/>
                      </a:cubicBezTo>
                      <a:cubicBezTo>
                        <a:pt x="93612" y="-12931"/>
                        <a:pt x="183315" y="11586"/>
                        <a:pt x="237665" y="45911"/>
                      </a:cubicBezTo>
                      <a:cubicBezTo>
                        <a:pt x="272503" y="67925"/>
                        <a:pt x="319378" y="68577"/>
                        <a:pt x="353599" y="69056"/>
                      </a:cubicBezTo>
                      <a:cubicBezTo>
                        <a:pt x="382334" y="69468"/>
                        <a:pt x="401296" y="69742"/>
                        <a:pt x="410555" y="80406"/>
                      </a:cubicBezTo>
                      <a:cubicBezTo>
                        <a:pt x="413161" y="83424"/>
                        <a:pt x="416075" y="88671"/>
                        <a:pt x="415047" y="96420"/>
                      </a:cubicBezTo>
                      <a:cubicBezTo>
                        <a:pt x="407468" y="154884"/>
                        <a:pt x="378836" y="202890"/>
                        <a:pt x="332305" y="235226"/>
                      </a:cubicBezTo>
                      <a:cubicBezTo>
                        <a:pt x="293488" y="262246"/>
                        <a:pt x="244077" y="276237"/>
                        <a:pt x="190687" y="276237"/>
                      </a:cubicBezTo>
                      <a:close/>
                      <a:moveTo>
                        <a:pt x="28633" y="50608"/>
                      </a:moveTo>
                      <a:cubicBezTo>
                        <a:pt x="28255" y="51843"/>
                        <a:pt x="4835" y="133248"/>
                        <a:pt x="39023" y="191918"/>
                      </a:cubicBezTo>
                      <a:cubicBezTo>
                        <a:pt x="55516" y="220241"/>
                        <a:pt x="83154" y="239032"/>
                        <a:pt x="121113" y="247776"/>
                      </a:cubicBezTo>
                      <a:cubicBezTo>
                        <a:pt x="196311" y="265127"/>
                        <a:pt x="269074" y="254497"/>
                        <a:pt x="320749" y="218561"/>
                      </a:cubicBezTo>
                      <a:cubicBezTo>
                        <a:pt x="362446" y="189586"/>
                        <a:pt x="388095" y="146449"/>
                        <a:pt x="394919" y="93814"/>
                      </a:cubicBezTo>
                      <a:cubicBezTo>
                        <a:pt x="394919" y="93677"/>
                        <a:pt x="394953" y="93574"/>
                        <a:pt x="394953" y="93471"/>
                      </a:cubicBezTo>
                      <a:cubicBezTo>
                        <a:pt x="390667" y="89905"/>
                        <a:pt x="369132" y="89596"/>
                        <a:pt x="353325" y="89390"/>
                      </a:cubicBezTo>
                      <a:cubicBezTo>
                        <a:pt x="316703" y="88876"/>
                        <a:pt x="266502" y="88156"/>
                        <a:pt x="226829" y="63090"/>
                      </a:cubicBezTo>
                      <a:cubicBezTo>
                        <a:pt x="177520" y="31955"/>
                        <a:pt x="93235" y="9152"/>
                        <a:pt x="51093" y="26194"/>
                      </a:cubicBezTo>
                      <a:cubicBezTo>
                        <a:pt x="38783" y="31166"/>
                        <a:pt x="31479" y="38984"/>
                        <a:pt x="28770" y="50129"/>
                      </a:cubicBezTo>
                      <a:lnTo>
                        <a:pt x="28633" y="50608"/>
                      </a:ln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1" name="任意多边形: 形状 400">
                  <a:extLst>
                    <a:ext uri="{FF2B5EF4-FFF2-40B4-BE49-F238E27FC236}">
                      <a16:creationId xmlns:a16="http://schemas.microsoft.com/office/drawing/2014/main" id="{8D63E597-FD43-467F-AAED-13118A9C7F81}"/>
                    </a:ext>
                  </a:extLst>
                </p:cNvPr>
                <p:cNvSpPr/>
                <p:nvPr/>
              </p:nvSpPr>
              <p:spPr>
                <a:xfrm>
                  <a:off x="15115462" y="12584160"/>
                  <a:ext cx="129136" cy="142372"/>
                </a:xfrm>
                <a:custGeom>
                  <a:avLst/>
                  <a:gdLst>
                    <a:gd name="connsiteX0" fmla="*/ 64602 w 129136"/>
                    <a:gd name="connsiteY0" fmla="*/ 0 h 142372"/>
                    <a:gd name="connsiteX1" fmla="*/ 97246 w 129136"/>
                    <a:gd name="connsiteY1" fmla="*/ 9773 h 142372"/>
                    <a:gd name="connsiteX2" fmla="*/ 80924 w 129136"/>
                    <a:gd name="connsiteY2" fmla="*/ 27226 h 142372"/>
                    <a:gd name="connsiteX3" fmla="*/ 110105 w 129136"/>
                    <a:gd name="connsiteY3" fmla="*/ 46669 h 142372"/>
                    <a:gd name="connsiteX4" fmla="*/ 124336 w 129136"/>
                    <a:gd name="connsiteY4" fmla="*/ 44200 h 142372"/>
                    <a:gd name="connsiteX5" fmla="*/ 129136 w 129136"/>
                    <a:gd name="connsiteY5" fmla="*/ 71186 h 142372"/>
                    <a:gd name="connsiteX6" fmla="*/ 64568 w 129136"/>
                    <a:gd name="connsiteY6" fmla="*/ 142372 h 142372"/>
                    <a:gd name="connsiteX7" fmla="*/ 0 w 129136"/>
                    <a:gd name="connsiteY7" fmla="*/ 71186 h 142372"/>
                    <a:gd name="connsiteX8" fmla="*/ 64602 w 129136"/>
                    <a:gd name="connsiteY8" fmla="*/ 0 h 142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9136" h="142372">
                      <a:moveTo>
                        <a:pt x="64602" y="0"/>
                      </a:moveTo>
                      <a:cubicBezTo>
                        <a:pt x="76535" y="0"/>
                        <a:pt x="87679" y="3566"/>
                        <a:pt x="97246" y="9773"/>
                      </a:cubicBezTo>
                      <a:cubicBezTo>
                        <a:pt x="87576" y="12927"/>
                        <a:pt x="80924" y="19546"/>
                        <a:pt x="80924" y="27226"/>
                      </a:cubicBezTo>
                      <a:cubicBezTo>
                        <a:pt x="80924" y="37959"/>
                        <a:pt x="93989" y="46669"/>
                        <a:pt x="110105" y="46669"/>
                      </a:cubicBezTo>
                      <a:cubicBezTo>
                        <a:pt x="115283" y="46669"/>
                        <a:pt x="120118" y="45777"/>
                        <a:pt x="124336" y="44200"/>
                      </a:cubicBezTo>
                      <a:cubicBezTo>
                        <a:pt x="127422" y="52533"/>
                        <a:pt x="129136" y="61619"/>
                        <a:pt x="129136" y="71186"/>
                      </a:cubicBezTo>
                      <a:cubicBezTo>
                        <a:pt x="129136" y="110482"/>
                        <a:pt x="100230" y="142372"/>
                        <a:pt x="64568" y="142372"/>
                      </a:cubicBezTo>
                      <a:cubicBezTo>
                        <a:pt x="28906" y="142372"/>
                        <a:pt x="0" y="110517"/>
                        <a:pt x="0" y="71186"/>
                      </a:cubicBezTo>
                      <a:cubicBezTo>
                        <a:pt x="34" y="31856"/>
                        <a:pt x="28941" y="0"/>
                        <a:pt x="64602" y="0"/>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396" name="任意多边形: 形状 395">
                <a:extLst>
                  <a:ext uri="{FF2B5EF4-FFF2-40B4-BE49-F238E27FC236}">
                    <a16:creationId xmlns:a16="http://schemas.microsoft.com/office/drawing/2014/main" id="{73C68BB8-C272-4139-9B46-082B17403F52}"/>
                  </a:ext>
                </a:extLst>
              </p:cNvPr>
              <p:cNvSpPr/>
              <p:nvPr/>
            </p:nvSpPr>
            <p:spPr>
              <a:xfrm>
                <a:off x="1498230" y="2918761"/>
                <a:ext cx="386416" cy="81556"/>
              </a:xfrm>
              <a:custGeom>
                <a:avLst/>
                <a:gdLst>
                  <a:gd name="connsiteX0" fmla="*/ 0 w 606479"/>
                  <a:gd name="connsiteY0" fmla="*/ 64239 h 128001"/>
                  <a:gd name="connsiteX1" fmla="*/ 589274 w 606479"/>
                  <a:gd name="connsiteY1" fmla="*/ 121811 h 128001"/>
                  <a:gd name="connsiteX2" fmla="*/ 604499 w 606479"/>
                  <a:gd name="connsiteY2" fmla="*/ 30360 h 128001"/>
                  <a:gd name="connsiteX3" fmla="*/ 228577 w 606479"/>
                  <a:gd name="connsiteY3" fmla="*/ 1556 h 128001"/>
                  <a:gd name="connsiteX4" fmla="*/ 0 w 606479"/>
                  <a:gd name="connsiteY4" fmla="*/ 64239 h 128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6479" h="128001">
                    <a:moveTo>
                      <a:pt x="0" y="64239"/>
                    </a:moveTo>
                    <a:cubicBezTo>
                      <a:pt x="235367" y="76103"/>
                      <a:pt x="551383" y="149483"/>
                      <a:pt x="589274" y="121811"/>
                    </a:cubicBezTo>
                    <a:cubicBezTo>
                      <a:pt x="603161" y="111662"/>
                      <a:pt x="610190" y="38075"/>
                      <a:pt x="604499" y="30360"/>
                    </a:cubicBezTo>
                    <a:cubicBezTo>
                      <a:pt x="598841" y="22645"/>
                      <a:pt x="511367" y="26965"/>
                      <a:pt x="228577" y="1556"/>
                    </a:cubicBezTo>
                    <a:cubicBezTo>
                      <a:pt x="80513" y="-11714"/>
                      <a:pt x="0" y="64239"/>
                      <a:pt x="0" y="64239"/>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7" name="任意多边形: 形状 396">
                <a:extLst>
                  <a:ext uri="{FF2B5EF4-FFF2-40B4-BE49-F238E27FC236}">
                    <a16:creationId xmlns:a16="http://schemas.microsoft.com/office/drawing/2014/main" id="{E743743A-9513-4D12-A8A2-13F62972341C}"/>
                  </a:ext>
                </a:extLst>
              </p:cNvPr>
              <p:cNvSpPr/>
              <p:nvPr/>
            </p:nvSpPr>
            <p:spPr>
              <a:xfrm>
                <a:off x="1899596" y="2832361"/>
                <a:ext cx="15353" cy="130540"/>
              </a:xfrm>
              <a:custGeom>
                <a:avLst/>
                <a:gdLst>
                  <a:gd name="connsiteX0" fmla="*/ 6755 w 24097"/>
                  <a:gd name="connsiteY0" fmla="*/ 0 h 204882"/>
                  <a:gd name="connsiteX1" fmla="*/ 23832 w 24097"/>
                  <a:gd name="connsiteY1" fmla="*/ 104447 h 204882"/>
                  <a:gd name="connsiteX2" fmla="*/ 16048 w 24097"/>
                  <a:gd name="connsiteY2" fmla="*/ 161609 h 204882"/>
                  <a:gd name="connsiteX3" fmla="*/ 0 w 24097"/>
                  <a:gd name="connsiteY3" fmla="*/ 204883 h 204882"/>
                  <a:gd name="connsiteX4" fmla="*/ 8607 w 24097"/>
                  <a:gd name="connsiteY4" fmla="*/ 104036 h 204882"/>
                  <a:gd name="connsiteX5" fmla="*/ 8573 w 24097"/>
                  <a:gd name="connsiteY5" fmla="*/ 48006 h 204882"/>
                  <a:gd name="connsiteX6" fmla="*/ 6755 w 24097"/>
                  <a:gd name="connsiteY6" fmla="*/ 0 h 204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097" h="204882">
                    <a:moveTo>
                      <a:pt x="6755" y="0"/>
                    </a:moveTo>
                    <a:cubicBezTo>
                      <a:pt x="19717" y="33021"/>
                      <a:pt x="25443" y="69026"/>
                      <a:pt x="23832" y="104447"/>
                    </a:cubicBezTo>
                    <a:cubicBezTo>
                      <a:pt x="22975" y="123684"/>
                      <a:pt x="20849" y="142887"/>
                      <a:pt x="16048" y="161609"/>
                    </a:cubicBezTo>
                    <a:cubicBezTo>
                      <a:pt x="12276" y="176388"/>
                      <a:pt x="7715" y="191647"/>
                      <a:pt x="0" y="204883"/>
                    </a:cubicBezTo>
                    <a:cubicBezTo>
                      <a:pt x="4458" y="171416"/>
                      <a:pt x="7510" y="137777"/>
                      <a:pt x="8607" y="104036"/>
                    </a:cubicBezTo>
                    <a:cubicBezTo>
                      <a:pt x="9224" y="85348"/>
                      <a:pt x="8744" y="66694"/>
                      <a:pt x="8573" y="48006"/>
                    </a:cubicBezTo>
                    <a:cubicBezTo>
                      <a:pt x="8607" y="32027"/>
                      <a:pt x="6824" y="16014"/>
                      <a:pt x="6755" y="0"/>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8" name="任意多边形: 形状 397">
                <a:extLst>
                  <a:ext uri="{FF2B5EF4-FFF2-40B4-BE49-F238E27FC236}">
                    <a16:creationId xmlns:a16="http://schemas.microsoft.com/office/drawing/2014/main" id="{EEB8370E-5DD0-4C3D-8A7B-76A7F4C8DB4A}"/>
                  </a:ext>
                </a:extLst>
              </p:cNvPr>
              <p:cNvSpPr/>
              <p:nvPr/>
            </p:nvSpPr>
            <p:spPr>
              <a:xfrm>
                <a:off x="1737632" y="3324885"/>
                <a:ext cx="366141" cy="109566"/>
              </a:xfrm>
              <a:custGeom>
                <a:avLst/>
                <a:gdLst>
                  <a:gd name="connsiteX0" fmla="*/ 3061 w 574657"/>
                  <a:gd name="connsiteY0" fmla="*/ 160326 h 171964"/>
                  <a:gd name="connsiteX1" fmla="*/ 21028 w 574657"/>
                  <a:gd name="connsiteY1" fmla="*/ 146782 h 171964"/>
                  <a:gd name="connsiteX2" fmla="*/ 44037 w 574657"/>
                  <a:gd name="connsiteY2" fmla="*/ 128265 h 171964"/>
                  <a:gd name="connsiteX3" fmla="*/ 96295 w 574657"/>
                  <a:gd name="connsiteY3" fmla="*/ 90855 h 171964"/>
                  <a:gd name="connsiteX4" fmla="*/ 213430 w 574657"/>
                  <a:gd name="connsiteY4" fmla="*/ 30916 h 171964"/>
                  <a:gd name="connsiteX5" fmla="*/ 451471 w 574657"/>
                  <a:gd name="connsiteY5" fmla="*/ 7119 h 171964"/>
                  <a:gd name="connsiteX6" fmla="*/ 512850 w 574657"/>
                  <a:gd name="connsiteY6" fmla="*/ 26218 h 171964"/>
                  <a:gd name="connsiteX7" fmla="*/ 561953 w 574657"/>
                  <a:gd name="connsiteY7" fmla="*/ 59685 h 171964"/>
                  <a:gd name="connsiteX8" fmla="*/ 566686 w 574657"/>
                  <a:gd name="connsiteY8" fmla="*/ 64657 h 171964"/>
                  <a:gd name="connsiteX9" fmla="*/ 571795 w 574657"/>
                  <a:gd name="connsiteY9" fmla="*/ 68464 h 171964"/>
                  <a:gd name="connsiteX10" fmla="*/ 573509 w 574657"/>
                  <a:gd name="connsiteY10" fmla="*/ 77859 h 171964"/>
                  <a:gd name="connsiteX11" fmla="*/ 564217 w 574657"/>
                  <a:gd name="connsiteY11" fmla="*/ 78922 h 171964"/>
                  <a:gd name="connsiteX12" fmla="*/ 559793 w 574657"/>
                  <a:gd name="connsiteY12" fmla="*/ 70555 h 171964"/>
                  <a:gd name="connsiteX13" fmla="*/ 555336 w 574657"/>
                  <a:gd name="connsiteY13" fmla="*/ 65823 h 171964"/>
                  <a:gd name="connsiteX14" fmla="*/ 549986 w 574657"/>
                  <a:gd name="connsiteY14" fmla="*/ 60988 h 171964"/>
                  <a:gd name="connsiteX15" fmla="*/ 538670 w 574657"/>
                  <a:gd name="connsiteY15" fmla="*/ 52622 h 171964"/>
                  <a:gd name="connsiteX16" fmla="*/ 510347 w 574657"/>
                  <a:gd name="connsiteY16" fmla="*/ 38323 h 171964"/>
                  <a:gd name="connsiteX17" fmla="*/ 380800 w 574657"/>
                  <a:gd name="connsiteY17" fmla="*/ 21966 h 171964"/>
                  <a:gd name="connsiteX18" fmla="*/ 273129 w 574657"/>
                  <a:gd name="connsiteY18" fmla="*/ 38837 h 171964"/>
                  <a:gd name="connsiteX19" fmla="*/ 45786 w 574657"/>
                  <a:gd name="connsiteY19" fmla="*/ 141947 h 171964"/>
                  <a:gd name="connsiteX20" fmla="*/ 16365 w 574657"/>
                  <a:gd name="connsiteY20" fmla="*/ 164441 h 171964"/>
                  <a:gd name="connsiteX21" fmla="*/ 6524 w 574657"/>
                  <a:gd name="connsiteY21" fmla="*/ 171951 h 171964"/>
                  <a:gd name="connsiteX22" fmla="*/ 3061 w 574657"/>
                  <a:gd name="connsiteY22" fmla="*/ 160326 h 171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74657" h="171964">
                    <a:moveTo>
                      <a:pt x="3061" y="160326"/>
                    </a:moveTo>
                    <a:cubicBezTo>
                      <a:pt x="9507" y="156554"/>
                      <a:pt x="15371" y="151617"/>
                      <a:pt x="21028" y="146782"/>
                    </a:cubicBezTo>
                    <a:cubicBezTo>
                      <a:pt x="28504" y="140404"/>
                      <a:pt x="36288" y="134369"/>
                      <a:pt x="44037" y="128265"/>
                    </a:cubicBezTo>
                    <a:cubicBezTo>
                      <a:pt x="60805" y="115029"/>
                      <a:pt x="78327" y="102411"/>
                      <a:pt x="96295" y="90855"/>
                    </a:cubicBezTo>
                    <a:cubicBezTo>
                      <a:pt x="133260" y="67092"/>
                      <a:pt x="172076" y="46038"/>
                      <a:pt x="213430" y="30916"/>
                    </a:cubicBezTo>
                    <a:cubicBezTo>
                      <a:pt x="288868" y="3347"/>
                      <a:pt x="372021" y="-8861"/>
                      <a:pt x="451471" y="7119"/>
                    </a:cubicBezTo>
                    <a:cubicBezTo>
                      <a:pt x="472559" y="11371"/>
                      <a:pt x="493202" y="17406"/>
                      <a:pt x="512850" y="26218"/>
                    </a:cubicBezTo>
                    <a:cubicBezTo>
                      <a:pt x="530784" y="34277"/>
                      <a:pt x="548649" y="45009"/>
                      <a:pt x="561953" y="59685"/>
                    </a:cubicBezTo>
                    <a:cubicBezTo>
                      <a:pt x="563462" y="61365"/>
                      <a:pt x="564903" y="63251"/>
                      <a:pt x="566686" y="64657"/>
                    </a:cubicBezTo>
                    <a:cubicBezTo>
                      <a:pt x="568366" y="65960"/>
                      <a:pt x="570285" y="66852"/>
                      <a:pt x="571795" y="68464"/>
                    </a:cubicBezTo>
                    <a:cubicBezTo>
                      <a:pt x="574229" y="71070"/>
                      <a:pt x="575875" y="74533"/>
                      <a:pt x="573509" y="77859"/>
                    </a:cubicBezTo>
                    <a:cubicBezTo>
                      <a:pt x="571211" y="81048"/>
                      <a:pt x="567200" y="81014"/>
                      <a:pt x="564217" y="78922"/>
                    </a:cubicBezTo>
                    <a:cubicBezTo>
                      <a:pt x="561233" y="76830"/>
                      <a:pt x="561268" y="73504"/>
                      <a:pt x="559793" y="70555"/>
                    </a:cubicBezTo>
                    <a:cubicBezTo>
                      <a:pt x="558902" y="68738"/>
                      <a:pt x="556741" y="67229"/>
                      <a:pt x="555336" y="65823"/>
                    </a:cubicBezTo>
                    <a:cubicBezTo>
                      <a:pt x="553621" y="64109"/>
                      <a:pt x="551872" y="62531"/>
                      <a:pt x="549986" y="60988"/>
                    </a:cubicBezTo>
                    <a:cubicBezTo>
                      <a:pt x="546317" y="58039"/>
                      <a:pt x="542648" y="55159"/>
                      <a:pt x="538670" y="52622"/>
                    </a:cubicBezTo>
                    <a:cubicBezTo>
                      <a:pt x="529824" y="46895"/>
                      <a:pt x="520223" y="41957"/>
                      <a:pt x="510347" y="38323"/>
                    </a:cubicBezTo>
                    <a:cubicBezTo>
                      <a:pt x="468925" y="23132"/>
                      <a:pt x="424656" y="19497"/>
                      <a:pt x="380800" y="21966"/>
                    </a:cubicBezTo>
                    <a:cubicBezTo>
                      <a:pt x="344589" y="24023"/>
                      <a:pt x="308276" y="29681"/>
                      <a:pt x="273129" y="38837"/>
                    </a:cubicBezTo>
                    <a:cubicBezTo>
                      <a:pt x="192136" y="59994"/>
                      <a:pt x="114298" y="93495"/>
                      <a:pt x="45786" y="141947"/>
                    </a:cubicBezTo>
                    <a:cubicBezTo>
                      <a:pt x="35739" y="149079"/>
                      <a:pt x="25452" y="156109"/>
                      <a:pt x="16365" y="164441"/>
                    </a:cubicBezTo>
                    <a:cubicBezTo>
                      <a:pt x="13759" y="166841"/>
                      <a:pt x="10399" y="171711"/>
                      <a:pt x="6524" y="171951"/>
                    </a:cubicBezTo>
                    <a:cubicBezTo>
                      <a:pt x="77" y="172362"/>
                      <a:pt x="-2529" y="163550"/>
                      <a:pt x="3061" y="160326"/>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9" name="任意多边形: 形状 398">
                <a:extLst>
                  <a:ext uri="{FF2B5EF4-FFF2-40B4-BE49-F238E27FC236}">
                    <a16:creationId xmlns:a16="http://schemas.microsoft.com/office/drawing/2014/main" id="{218F2654-BB40-4B30-9792-465C45C2D709}"/>
                  </a:ext>
                </a:extLst>
              </p:cNvPr>
              <p:cNvSpPr/>
              <p:nvPr/>
            </p:nvSpPr>
            <p:spPr>
              <a:xfrm>
                <a:off x="1912530" y="3388056"/>
                <a:ext cx="102509" cy="23687"/>
              </a:xfrm>
              <a:custGeom>
                <a:avLst/>
                <a:gdLst>
                  <a:gd name="connsiteX0" fmla="*/ 0 w 160888"/>
                  <a:gd name="connsiteY0" fmla="*/ 37176 h 37176"/>
                  <a:gd name="connsiteX1" fmla="*/ 76913 w 160888"/>
                  <a:gd name="connsiteY1" fmla="*/ 3024 h 37176"/>
                  <a:gd name="connsiteX2" fmla="*/ 122450 w 160888"/>
                  <a:gd name="connsiteY2" fmla="*/ 486 h 37176"/>
                  <a:gd name="connsiteX3" fmla="*/ 160889 w 160888"/>
                  <a:gd name="connsiteY3" fmla="*/ 10088 h 37176"/>
                  <a:gd name="connsiteX4" fmla="*/ 81953 w 160888"/>
                  <a:gd name="connsiteY4" fmla="*/ 22740 h 37176"/>
                  <a:gd name="connsiteX5" fmla="*/ 36930 w 160888"/>
                  <a:gd name="connsiteY5" fmla="*/ 31313 h 37176"/>
                  <a:gd name="connsiteX6" fmla="*/ 0 w 160888"/>
                  <a:gd name="connsiteY6" fmla="*/ 37176 h 37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888" h="37176">
                    <a:moveTo>
                      <a:pt x="0" y="37176"/>
                    </a:moveTo>
                    <a:cubicBezTo>
                      <a:pt x="22083" y="18729"/>
                      <a:pt x="49206" y="9162"/>
                      <a:pt x="76913" y="3024"/>
                    </a:cubicBezTo>
                    <a:cubicBezTo>
                      <a:pt x="92034" y="658"/>
                      <a:pt x="107122" y="-817"/>
                      <a:pt x="122450" y="486"/>
                    </a:cubicBezTo>
                    <a:cubicBezTo>
                      <a:pt x="135240" y="1241"/>
                      <a:pt x="149504" y="3915"/>
                      <a:pt x="160889" y="10088"/>
                    </a:cubicBezTo>
                    <a:cubicBezTo>
                      <a:pt x="134486" y="13791"/>
                      <a:pt x="108185" y="18008"/>
                      <a:pt x="81953" y="22740"/>
                    </a:cubicBezTo>
                    <a:cubicBezTo>
                      <a:pt x="66899" y="25449"/>
                      <a:pt x="51949" y="28536"/>
                      <a:pt x="36930" y="31313"/>
                    </a:cubicBezTo>
                    <a:cubicBezTo>
                      <a:pt x="24723" y="33576"/>
                      <a:pt x="12379" y="36353"/>
                      <a:pt x="0" y="37176"/>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grpSp>
        <p:nvGrpSpPr>
          <p:cNvPr id="404" name="图形 48">
            <a:extLst>
              <a:ext uri="{FF2B5EF4-FFF2-40B4-BE49-F238E27FC236}">
                <a16:creationId xmlns:a16="http://schemas.microsoft.com/office/drawing/2014/main" id="{77A90C73-6F3B-4524-BEE4-F7A44FE600E3}"/>
              </a:ext>
            </a:extLst>
          </p:cNvPr>
          <p:cNvGrpSpPr/>
          <p:nvPr/>
        </p:nvGrpSpPr>
        <p:grpSpPr>
          <a:xfrm>
            <a:off x="3197173" y="2561984"/>
            <a:ext cx="521713" cy="653094"/>
            <a:chOff x="18801506" y="12229866"/>
            <a:chExt cx="1029700" cy="1289005"/>
          </a:xfrm>
          <a:solidFill>
            <a:schemeClr val="accent2"/>
          </a:solidFill>
        </p:grpSpPr>
        <p:grpSp>
          <p:nvGrpSpPr>
            <p:cNvPr id="405" name="图形 48">
              <a:extLst>
                <a:ext uri="{FF2B5EF4-FFF2-40B4-BE49-F238E27FC236}">
                  <a16:creationId xmlns:a16="http://schemas.microsoft.com/office/drawing/2014/main" id="{B0760134-D216-41D3-9362-B1A9C0FE4A11}"/>
                </a:ext>
              </a:extLst>
            </p:cNvPr>
            <p:cNvGrpSpPr/>
            <p:nvPr/>
          </p:nvGrpSpPr>
          <p:grpSpPr>
            <a:xfrm>
              <a:off x="18801506" y="12580954"/>
              <a:ext cx="421807" cy="469138"/>
              <a:chOff x="18801506" y="12580954"/>
              <a:chExt cx="421807" cy="469138"/>
            </a:xfrm>
            <a:grpFill/>
          </p:grpSpPr>
          <p:sp>
            <p:nvSpPr>
              <p:cNvPr id="414" name="任意多边形: 形状 413">
                <a:extLst>
                  <a:ext uri="{FF2B5EF4-FFF2-40B4-BE49-F238E27FC236}">
                    <a16:creationId xmlns:a16="http://schemas.microsoft.com/office/drawing/2014/main" id="{BF59C4A4-8D08-4233-A40F-90B2D070A69D}"/>
                  </a:ext>
                </a:extLst>
              </p:cNvPr>
              <p:cNvSpPr/>
              <p:nvPr/>
            </p:nvSpPr>
            <p:spPr>
              <a:xfrm>
                <a:off x="18801506" y="12580954"/>
                <a:ext cx="421807" cy="469138"/>
              </a:xfrm>
              <a:custGeom>
                <a:avLst/>
                <a:gdLst>
                  <a:gd name="connsiteX0" fmla="*/ 192361 w 421807"/>
                  <a:gd name="connsiteY0" fmla="*/ 469138 h 469138"/>
                  <a:gd name="connsiteX1" fmla="*/ 123164 w 421807"/>
                  <a:gd name="connsiteY1" fmla="*/ 461149 h 469138"/>
                  <a:gd name="connsiteX2" fmla="*/ 16865 w 421807"/>
                  <a:gd name="connsiteY2" fmla="*/ 389654 h 469138"/>
                  <a:gd name="connsiteX3" fmla="*/ 8944 w 421807"/>
                  <a:gd name="connsiteY3" fmla="*/ 261718 h 469138"/>
                  <a:gd name="connsiteX4" fmla="*/ 249796 w 421807"/>
                  <a:gd name="connsiteY4" fmla="*/ 6566 h 469138"/>
                  <a:gd name="connsiteX5" fmla="*/ 364223 w 421807"/>
                  <a:gd name="connsiteY5" fmla="*/ 24020 h 469138"/>
                  <a:gd name="connsiteX6" fmla="*/ 405268 w 421807"/>
                  <a:gd name="connsiteY6" fmla="*/ 370315 h 469138"/>
                  <a:gd name="connsiteX7" fmla="*/ 192361 w 421807"/>
                  <a:gd name="connsiteY7" fmla="*/ 469138 h 469138"/>
                  <a:gd name="connsiteX8" fmla="*/ 28112 w 421807"/>
                  <a:gd name="connsiteY8" fmla="*/ 268439 h 469138"/>
                  <a:gd name="connsiteX9" fmla="*/ 34730 w 421807"/>
                  <a:gd name="connsiteY9" fmla="*/ 380019 h 469138"/>
                  <a:gd name="connsiteX10" fmla="*/ 127725 w 421807"/>
                  <a:gd name="connsiteY10" fmla="*/ 441364 h 469138"/>
                  <a:gd name="connsiteX11" fmla="*/ 306992 w 421807"/>
                  <a:gd name="connsiteY11" fmla="*/ 423842 h 469138"/>
                  <a:gd name="connsiteX12" fmla="*/ 387094 w 421807"/>
                  <a:gd name="connsiteY12" fmla="*/ 361262 h 469138"/>
                  <a:gd name="connsiteX13" fmla="*/ 401222 w 421807"/>
                  <a:gd name="connsiteY13" fmla="*/ 210489 h 469138"/>
                  <a:gd name="connsiteX14" fmla="*/ 351535 w 421807"/>
                  <a:gd name="connsiteY14" fmla="*/ 39896 h 469138"/>
                  <a:gd name="connsiteX15" fmla="*/ 255421 w 421807"/>
                  <a:gd name="connsiteY15" fmla="*/ 26112 h 469138"/>
                  <a:gd name="connsiteX16" fmla="*/ 28112 w 421807"/>
                  <a:gd name="connsiteY16" fmla="*/ 268439 h 469138"/>
                  <a:gd name="connsiteX17" fmla="*/ 28112 w 421807"/>
                  <a:gd name="connsiteY17" fmla="*/ 268439 h 469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21807" h="469138">
                    <a:moveTo>
                      <a:pt x="192361" y="469138"/>
                    </a:moveTo>
                    <a:cubicBezTo>
                      <a:pt x="170381" y="469138"/>
                      <a:pt x="147235" y="466704"/>
                      <a:pt x="123164" y="461149"/>
                    </a:cubicBezTo>
                    <a:cubicBezTo>
                      <a:pt x="72243" y="449387"/>
                      <a:pt x="36479" y="425350"/>
                      <a:pt x="16865" y="389654"/>
                    </a:cubicBezTo>
                    <a:cubicBezTo>
                      <a:pt x="-14956" y="331739"/>
                      <a:pt x="7812" y="264942"/>
                      <a:pt x="8944" y="261718"/>
                    </a:cubicBezTo>
                    <a:cubicBezTo>
                      <a:pt x="50023" y="143967"/>
                      <a:pt x="153579" y="34273"/>
                      <a:pt x="249796" y="6566"/>
                    </a:cubicBezTo>
                    <a:cubicBezTo>
                      <a:pt x="294339" y="-6258"/>
                      <a:pt x="333910" y="-223"/>
                      <a:pt x="364223" y="24020"/>
                    </a:cubicBezTo>
                    <a:cubicBezTo>
                      <a:pt x="446004" y="89445"/>
                      <a:pt x="421590" y="337705"/>
                      <a:pt x="405268" y="370315"/>
                    </a:cubicBezTo>
                    <a:cubicBezTo>
                      <a:pt x="388568" y="403713"/>
                      <a:pt x="306341" y="469138"/>
                      <a:pt x="192361" y="469138"/>
                    </a:cubicBezTo>
                    <a:close/>
                    <a:moveTo>
                      <a:pt x="28112" y="268439"/>
                    </a:moveTo>
                    <a:cubicBezTo>
                      <a:pt x="27906" y="269056"/>
                      <a:pt x="7160" y="329990"/>
                      <a:pt x="34730" y="380019"/>
                    </a:cubicBezTo>
                    <a:cubicBezTo>
                      <a:pt x="51464" y="410365"/>
                      <a:pt x="82736" y="431008"/>
                      <a:pt x="127725" y="441364"/>
                    </a:cubicBezTo>
                    <a:cubicBezTo>
                      <a:pt x="205905" y="459400"/>
                      <a:pt x="268381" y="441775"/>
                      <a:pt x="306992" y="423842"/>
                    </a:cubicBezTo>
                    <a:cubicBezTo>
                      <a:pt x="350849" y="403473"/>
                      <a:pt x="380236" y="374978"/>
                      <a:pt x="387094" y="361262"/>
                    </a:cubicBezTo>
                    <a:cubicBezTo>
                      <a:pt x="392957" y="349501"/>
                      <a:pt x="403279" y="285653"/>
                      <a:pt x="401222" y="210489"/>
                    </a:cubicBezTo>
                    <a:cubicBezTo>
                      <a:pt x="398855" y="124215"/>
                      <a:pt x="381196" y="63659"/>
                      <a:pt x="351535" y="39896"/>
                    </a:cubicBezTo>
                    <a:cubicBezTo>
                      <a:pt x="326229" y="19665"/>
                      <a:pt x="293928" y="15036"/>
                      <a:pt x="255421" y="26112"/>
                    </a:cubicBezTo>
                    <a:cubicBezTo>
                      <a:pt x="166403" y="51726"/>
                      <a:pt x="66585" y="158163"/>
                      <a:pt x="28112" y="268439"/>
                    </a:cubicBezTo>
                    <a:lnTo>
                      <a:pt x="28112" y="268439"/>
                    </a:ln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5" name="任意多边形: 形状 414">
                <a:extLst>
                  <a:ext uri="{FF2B5EF4-FFF2-40B4-BE49-F238E27FC236}">
                    <a16:creationId xmlns:a16="http://schemas.microsoft.com/office/drawing/2014/main" id="{280F9795-E1DE-437C-B9CD-D8899A05E07B}"/>
                  </a:ext>
                </a:extLst>
              </p:cNvPr>
              <p:cNvSpPr/>
              <p:nvPr/>
            </p:nvSpPr>
            <p:spPr>
              <a:xfrm>
                <a:off x="19030557" y="12718491"/>
                <a:ext cx="106059" cy="66883"/>
              </a:xfrm>
              <a:custGeom>
                <a:avLst/>
                <a:gdLst>
                  <a:gd name="connsiteX0" fmla="*/ 11487 w 106059"/>
                  <a:gd name="connsiteY0" fmla="*/ 8933 h 66883"/>
                  <a:gd name="connsiteX1" fmla="*/ 721 w 106059"/>
                  <a:gd name="connsiteY1" fmla="*/ 7219 h 66883"/>
                  <a:gd name="connsiteX2" fmla="*/ 0 w 106059"/>
                  <a:gd name="connsiteY2" fmla="*/ 16683 h 66883"/>
                  <a:gd name="connsiteX3" fmla="*/ 52567 w 106059"/>
                  <a:gd name="connsiteY3" fmla="*/ 66883 h 66883"/>
                  <a:gd name="connsiteX4" fmla="*/ 106060 w 106059"/>
                  <a:gd name="connsiteY4" fmla="*/ 16683 h 66883"/>
                  <a:gd name="connsiteX5" fmla="*/ 11487 w 106059"/>
                  <a:gd name="connsiteY5" fmla="*/ 8933 h 66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6059" h="66883">
                    <a:moveTo>
                      <a:pt x="11487" y="8933"/>
                    </a:moveTo>
                    <a:cubicBezTo>
                      <a:pt x="7612" y="8933"/>
                      <a:pt x="3944" y="8316"/>
                      <a:pt x="721" y="7219"/>
                    </a:cubicBezTo>
                    <a:cubicBezTo>
                      <a:pt x="275" y="10305"/>
                      <a:pt x="0" y="13459"/>
                      <a:pt x="0" y="16683"/>
                    </a:cubicBezTo>
                    <a:cubicBezTo>
                      <a:pt x="0" y="48984"/>
                      <a:pt x="23283" y="66883"/>
                      <a:pt x="52567" y="66883"/>
                    </a:cubicBezTo>
                    <a:cubicBezTo>
                      <a:pt x="81851" y="66883"/>
                      <a:pt x="106060" y="48984"/>
                      <a:pt x="106060" y="16683"/>
                    </a:cubicBezTo>
                    <a:cubicBezTo>
                      <a:pt x="106060" y="-15619"/>
                      <a:pt x="24757" y="8933"/>
                      <a:pt x="11487" y="8933"/>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6" name="任意多边形: 形状 415">
                <a:extLst>
                  <a:ext uri="{FF2B5EF4-FFF2-40B4-BE49-F238E27FC236}">
                    <a16:creationId xmlns:a16="http://schemas.microsoft.com/office/drawing/2014/main" id="{F42E93C5-B3D1-45A6-A186-B972E93AF9E5}"/>
                  </a:ext>
                </a:extLst>
              </p:cNvPr>
              <p:cNvSpPr/>
              <p:nvPr/>
            </p:nvSpPr>
            <p:spPr>
              <a:xfrm>
                <a:off x="18823232" y="12704211"/>
                <a:ext cx="386869" cy="200835"/>
              </a:xfrm>
              <a:custGeom>
                <a:avLst/>
                <a:gdLst>
                  <a:gd name="connsiteX0" fmla="*/ 7 w 386869"/>
                  <a:gd name="connsiteY0" fmla="*/ 159893 h 200835"/>
                  <a:gd name="connsiteX1" fmla="*/ 14649 w 386869"/>
                  <a:gd name="connsiteY1" fmla="*/ 126597 h 200835"/>
                  <a:gd name="connsiteX2" fmla="*/ 45613 w 386869"/>
                  <a:gd name="connsiteY2" fmla="*/ 93713 h 200835"/>
                  <a:gd name="connsiteX3" fmla="*/ 117622 w 386869"/>
                  <a:gd name="connsiteY3" fmla="*/ 42792 h 200835"/>
                  <a:gd name="connsiteX4" fmla="*/ 207154 w 386869"/>
                  <a:gd name="connsiteY4" fmla="*/ 6719 h 200835"/>
                  <a:gd name="connsiteX5" fmla="*/ 302925 w 386869"/>
                  <a:gd name="connsiteY5" fmla="*/ 6136 h 200835"/>
                  <a:gd name="connsiteX6" fmla="*/ 369859 w 386869"/>
                  <a:gd name="connsiteY6" fmla="*/ 63332 h 200835"/>
                  <a:gd name="connsiteX7" fmla="*/ 386764 w 386869"/>
                  <a:gd name="connsiteY7" fmla="*/ 153720 h 200835"/>
                  <a:gd name="connsiteX8" fmla="*/ 381861 w 386869"/>
                  <a:gd name="connsiteY8" fmla="*/ 200835 h 200835"/>
                  <a:gd name="connsiteX9" fmla="*/ 370923 w 386869"/>
                  <a:gd name="connsiteY9" fmla="*/ 117510 h 200835"/>
                  <a:gd name="connsiteX10" fmla="*/ 323431 w 386869"/>
                  <a:gd name="connsiteY10" fmla="*/ 41523 h 200835"/>
                  <a:gd name="connsiteX11" fmla="*/ 231396 w 386869"/>
                  <a:gd name="connsiteY11" fmla="*/ 27636 h 200835"/>
                  <a:gd name="connsiteX12" fmla="*/ 139328 w 386869"/>
                  <a:gd name="connsiteY12" fmla="*/ 56577 h 200835"/>
                  <a:gd name="connsiteX13" fmla="*/ 56929 w 386869"/>
                  <a:gd name="connsiteY13" fmla="*/ 102354 h 200835"/>
                  <a:gd name="connsiteX14" fmla="*/ 21507 w 386869"/>
                  <a:gd name="connsiteY14" fmla="*/ 129855 h 200835"/>
                  <a:gd name="connsiteX15" fmla="*/ 7 w 386869"/>
                  <a:gd name="connsiteY15" fmla="*/ 159893 h 200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86869" h="200835">
                    <a:moveTo>
                      <a:pt x="7" y="159893"/>
                    </a:moveTo>
                    <a:cubicBezTo>
                      <a:pt x="-267" y="147445"/>
                      <a:pt x="7449" y="136164"/>
                      <a:pt x="14649" y="126597"/>
                    </a:cubicBezTo>
                    <a:cubicBezTo>
                      <a:pt x="23702" y="114561"/>
                      <a:pt x="34400" y="103760"/>
                      <a:pt x="45613" y="93713"/>
                    </a:cubicBezTo>
                    <a:cubicBezTo>
                      <a:pt x="67524" y="74065"/>
                      <a:pt x="91973" y="57126"/>
                      <a:pt x="117622" y="42792"/>
                    </a:cubicBezTo>
                    <a:cubicBezTo>
                      <a:pt x="145671" y="27122"/>
                      <a:pt x="175778" y="14091"/>
                      <a:pt x="207154" y="6719"/>
                    </a:cubicBezTo>
                    <a:cubicBezTo>
                      <a:pt x="238426" y="-653"/>
                      <a:pt x="271755" y="-3465"/>
                      <a:pt x="302925" y="6136"/>
                    </a:cubicBezTo>
                    <a:cubicBezTo>
                      <a:pt x="332072" y="15086"/>
                      <a:pt x="356657" y="35729"/>
                      <a:pt x="369859" y="63332"/>
                    </a:cubicBezTo>
                    <a:cubicBezTo>
                      <a:pt x="383335" y="91519"/>
                      <a:pt x="387621" y="122688"/>
                      <a:pt x="386764" y="153720"/>
                    </a:cubicBezTo>
                    <a:cubicBezTo>
                      <a:pt x="386353" y="169562"/>
                      <a:pt x="384398" y="185233"/>
                      <a:pt x="381861" y="200835"/>
                    </a:cubicBezTo>
                    <a:cubicBezTo>
                      <a:pt x="379975" y="172751"/>
                      <a:pt x="377678" y="144942"/>
                      <a:pt x="370923" y="117510"/>
                    </a:cubicBezTo>
                    <a:cubicBezTo>
                      <a:pt x="363756" y="88364"/>
                      <a:pt x="349285" y="58360"/>
                      <a:pt x="323431" y="41523"/>
                    </a:cubicBezTo>
                    <a:cubicBezTo>
                      <a:pt x="296205" y="23796"/>
                      <a:pt x="262566" y="22904"/>
                      <a:pt x="231396" y="27636"/>
                    </a:cubicBezTo>
                    <a:cubicBezTo>
                      <a:pt x="199540" y="32471"/>
                      <a:pt x="168612" y="43478"/>
                      <a:pt x="139328" y="56577"/>
                    </a:cubicBezTo>
                    <a:cubicBezTo>
                      <a:pt x="110661" y="69504"/>
                      <a:pt x="82954" y="84694"/>
                      <a:pt x="56929" y="102354"/>
                    </a:cubicBezTo>
                    <a:cubicBezTo>
                      <a:pt x="44584" y="110755"/>
                      <a:pt x="32548" y="119774"/>
                      <a:pt x="21507" y="129855"/>
                    </a:cubicBezTo>
                    <a:cubicBezTo>
                      <a:pt x="12558" y="138016"/>
                      <a:pt x="2613" y="147651"/>
                      <a:pt x="7" y="159893"/>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06" name="图形 48">
              <a:extLst>
                <a:ext uri="{FF2B5EF4-FFF2-40B4-BE49-F238E27FC236}">
                  <a16:creationId xmlns:a16="http://schemas.microsoft.com/office/drawing/2014/main" id="{6820B6B8-74DF-49FF-B0B8-18DF9EB393D4}"/>
                </a:ext>
              </a:extLst>
            </p:cNvPr>
            <p:cNvGrpSpPr/>
            <p:nvPr/>
          </p:nvGrpSpPr>
          <p:grpSpPr>
            <a:xfrm>
              <a:off x="19416779" y="12567710"/>
              <a:ext cx="414427" cy="475524"/>
              <a:chOff x="19416779" y="12567710"/>
              <a:chExt cx="414427" cy="475524"/>
            </a:xfrm>
            <a:grpFill/>
          </p:grpSpPr>
          <p:sp>
            <p:nvSpPr>
              <p:cNvPr id="411" name="任意多边形: 形状 410">
                <a:extLst>
                  <a:ext uri="{FF2B5EF4-FFF2-40B4-BE49-F238E27FC236}">
                    <a16:creationId xmlns:a16="http://schemas.microsoft.com/office/drawing/2014/main" id="{0440626D-8AA8-4D35-A568-8303FB573CC7}"/>
                  </a:ext>
                </a:extLst>
              </p:cNvPr>
              <p:cNvSpPr/>
              <p:nvPr/>
            </p:nvSpPr>
            <p:spPr>
              <a:xfrm>
                <a:off x="19416779" y="12567710"/>
                <a:ext cx="414427" cy="475524"/>
              </a:xfrm>
              <a:custGeom>
                <a:avLst/>
                <a:gdLst>
                  <a:gd name="connsiteX0" fmla="*/ 219614 w 414427"/>
                  <a:gd name="connsiteY0" fmla="*/ 475525 h 475524"/>
                  <a:gd name="connsiteX1" fmla="*/ 96890 w 414427"/>
                  <a:gd name="connsiteY1" fmla="*/ 448264 h 475524"/>
                  <a:gd name="connsiteX2" fmla="*/ 6707 w 414427"/>
                  <a:gd name="connsiteY2" fmla="*/ 377764 h 475524"/>
                  <a:gd name="connsiteX3" fmla="*/ 9416 w 414427"/>
                  <a:gd name="connsiteY3" fmla="*/ 218076 h 475524"/>
                  <a:gd name="connsiteX4" fmla="*/ 102410 w 414427"/>
                  <a:gd name="connsiteY4" fmla="*/ 26840 h 475524"/>
                  <a:gd name="connsiteX5" fmla="*/ 224311 w 414427"/>
                  <a:gd name="connsiteY5" fmla="*/ 7604 h 475524"/>
                  <a:gd name="connsiteX6" fmla="*/ 402619 w 414427"/>
                  <a:gd name="connsiteY6" fmla="*/ 266047 h 475524"/>
                  <a:gd name="connsiteX7" fmla="*/ 398299 w 414427"/>
                  <a:gd name="connsiteY7" fmla="*/ 398510 h 475524"/>
                  <a:gd name="connsiteX8" fmla="*/ 285073 w 414427"/>
                  <a:gd name="connsiteY8" fmla="*/ 468016 h 475524"/>
                  <a:gd name="connsiteX9" fmla="*/ 219614 w 414427"/>
                  <a:gd name="connsiteY9" fmla="*/ 475525 h 475524"/>
                  <a:gd name="connsiteX10" fmla="*/ 181243 w 414427"/>
                  <a:gd name="connsiteY10" fmla="*/ 20359 h 475524"/>
                  <a:gd name="connsiteX11" fmla="*/ 114275 w 414427"/>
                  <a:gd name="connsiteY11" fmla="*/ 43300 h 475524"/>
                  <a:gd name="connsiteX12" fmla="*/ 29441 w 414427"/>
                  <a:gd name="connsiteY12" fmla="*/ 221539 h 475524"/>
                  <a:gd name="connsiteX13" fmla="*/ 24881 w 414427"/>
                  <a:gd name="connsiteY13" fmla="*/ 368643 h 475524"/>
                  <a:gd name="connsiteX14" fmla="*/ 105394 w 414427"/>
                  <a:gd name="connsiteY14" fmla="*/ 429782 h 475524"/>
                  <a:gd name="connsiteX15" fmla="*/ 280479 w 414427"/>
                  <a:gd name="connsiteY15" fmla="*/ 448161 h 475524"/>
                  <a:gd name="connsiteX16" fmla="*/ 380811 w 414427"/>
                  <a:gd name="connsiteY16" fmla="*/ 388051 h 475524"/>
                  <a:gd name="connsiteX17" fmla="*/ 383040 w 414427"/>
                  <a:gd name="connsiteY17" fmla="*/ 271431 h 475524"/>
                  <a:gd name="connsiteX18" fmla="*/ 217590 w 414427"/>
                  <a:gd name="connsiteY18" fmla="*/ 26669 h 475524"/>
                  <a:gd name="connsiteX19" fmla="*/ 181243 w 414427"/>
                  <a:gd name="connsiteY19" fmla="*/ 20359 h 475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14427" h="475524">
                    <a:moveTo>
                      <a:pt x="219614" y="475525"/>
                    </a:moveTo>
                    <a:cubicBezTo>
                      <a:pt x="168796" y="475525"/>
                      <a:pt x="126550" y="461946"/>
                      <a:pt x="96890" y="448264"/>
                    </a:cubicBezTo>
                    <a:cubicBezTo>
                      <a:pt x="50049" y="426662"/>
                      <a:pt x="16068" y="396452"/>
                      <a:pt x="6707" y="377764"/>
                    </a:cubicBezTo>
                    <a:cubicBezTo>
                      <a:pt x="-2140" y="360070"/>
                      <a:pt x="-3202" y="290153"/>
                      <a:pt x="9416" y="218076"/>
                    </a:cubicBezTo>
                    <a:cubicBezTo>
                      <a:pt x="20766" y="153130"/>
                      <a:pt x="46140" y="67268"/>
                      <a:pt x="102410" y="26840"/>
                    </a:cubicBezTo>
                    <a:cubicBezTo>
                      <a:pt x="140369" y="-420"/>
                      <a:pt x="182546" y="-7073"/>
                      <a:pt x="224311" y="7604"/>
                    </a:cubicBezTo>
                    <a:cubicBezTo>
                      <a:pt x="300092" y="34213"/>
                      <a:pt x="363426" y="126007"/>
                      <a:pt x="402619" y="266047"/>
                    </a:cubicBezTo>
                    <a:cubicBezTo>
                      <a:pt x="410951" y="295777"/>
                      <a:pt x="426416" y="351086"/>
                      <a:pt x="398299" y="398510"/>
                    </a:cubicBezTo>
                    <a:cubicBezTo>
                      <a:pt x="378513" y="431874"/>
                      <a:pt x="340417" y="455259"/>
                      <a:pt x="285073" y="468016"/>
                    </a:cubicBezTo>
                    <a:cubicBezTo>
                      <a:pt x="262030" y="473296"/>
                      <a:pt x="240119" y="475525"/>
                      <a:pt x="219614" y="475525"/>
                    </a:cubicBezTo>
                    <a:close/>
                    <a:moveTo>
                      <a:pt x="181243" y="20359"/>
                    </a:moveTo>
                    <a:cubicBezTo>
                      <a:pt x="158200" y="20359"/>
                      <a:pt x="135500" y="28075"/>
                      <a:pt x="114275" y="43300"/>
                    </a:cubicBezTo>
                    <a:cubicBezTo>
                      <a:pt x="60885" y="81636"/>
                      <a:pt x="38185" y="171441"/>
                      <a:pt x="29441" y="221539"/>
                    </a:cubicBezTo>
                    <a:cubicBezTo>
                      <a:pt x="16343" y="296428"/>
                      <a:pt x="19566" y="357979"/>
                      <a:pt x="24881" y="368643"/>
                    </a:cubicBezTo>
                    <a:cubicBezTo>
                      <a:pt x="31190" y="381227"/>
                      <a:pt x="61126" y="409379"/>
                      <a:pt x="105394" y="429782"/>
                    </a:cubicBezTo>
                    <a:cubicBezTo>
                      <a:pt x="144176" y="447647"/>
                      <a:pt x="206001" y="465375"/>
                      <a:pt x="280479" y="448161"/>
                    </a:cubicBezTo>
                    <a:cubicBezTo>
                      <a:pt x="330199" y="436674"/>
                      <a:pt x="363940" y="416478"/>
                      <a:pt x="380811" y="388051"/>
                    </a:cubicBezTo>
                    <a:cubicBezTo>
                      <a:pt x="404505" y="348103"/>
                      <a:pt x="391064" y="300097"/>
                      <a:pt x="383040" y="271431"/>
                    </a:cubicBezTo>
                    <a:cubicBezTo>
                      <a:pt x="346247" y="139894"/>
                      <a:pt x="285930" y="50672"/>
                      <a:pt x="217590" y="26669"/>
                    </a:cubicBezTo>
                    <a:cubicBezTo>
                      <a:pt x="205486" y="22485"/>
                      <a:pt x="193313" y="20359"/>
                      <a:pt x="181243" y="20359"/>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2" name="任意多边形: 形状 411">
                <a:extLst>
                  <a:ext uri="{FF2B5EF4-FFF2-40B4-BE49-F238E27FC236}">
                    <a16:creationId xmlns:a16="http://schemas.microsoft.com/office/drawing/2014/main" id="{944961C7-3000-4F6C-98BE-E0C5C5565291}"/>
                  </a:ext>
                </a:extLst>
              </p:cNvPr>
              <p:cNvSpPr/>
              <p:nvPr/>
            </p:nvSpPr>
            <p:spPr>
              <a:xfrm>
                <a:off x="19616127" y="12702015"/>
                <a:ext cx="111373" cy="70431"/>
              </a:xfrm>
              <a:custGeom>
                <a:avLst/>
                <a:gdLst>
                  <a:gd name="connsiteX0" fmla="*/ 13888 w 111373"/>
                  <a:gd name="connsiteY0" fmla="*/ 2469 h 70431"/>
                  <a:gd name="connsiteX1" fmla="*/ 1132 w 111373"/>
                  <a:gd name="connsiteY1" fmla="*/ 0 h 70431"/>
                  <a:gd name="connsiteX2" fmla="*/ 0 w 111373"/>
                  <a:gd name="connsiteY2" fmla="*/ 11967 h 70431"/>
                  <a:gd name="connsiteX3" fmla="*/ 53047 w 111373"/>
                  <a:gd name="connsiteY3" fmla="*/ 70432 h 70431"/>
                  <a:gd name="connsiteX4" fmla="*/ 111374 w 111373"/>
                  <a:gd name="connsiteY4" fmla="*/ 24037 h 70431"/>
                  <a:gd name="connsiteX5" fmla="*/ 13888 w 111373"/>
                  <a:gd name="connsiteY5" fmla="*/ 2469 h 70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1373" h="70431">
                    <a:moveTo>
                      <a:pt x="13888" y="2469"/>
                    </a:moveTo>
                    <a:cubicBezTo>
                      <a:pt x="9190" y="2469"/>
                      <a:pt x="4801" y="1543"/>
                      <a:pt x="1132" y="0"/>
                    </a:cubicBezTo>
                    <a:cubicBezTo>
                      <a:pt x="412" y="3875"/>
                      <a:pt x="0" y="7887"/>
                      <a:pt x="0" y="11967"/>
                    </a:cubicBezTo>
                    <a:cubicBezTo>
                      <a:pt x="0" y="44269"/>
                      <a:pt x="23764" y="70432"/>
                      <a:pt x="53047" y="70432"/>
                    </a:cubicBezTo>
                    <a:cubicBezTo>
                      <a:pt x="82330" y="70432"/>
                      <a:pt x="111374" y="56339"/>
                      <a:pt x="111374" y="24037"/>
                    </a:cubicBezTo>
                    <a:cubicBezTo>
                      <a:pt x="111374" y="-8264"/>
                      <a:pt x="27124" y="2469"/>
                      <a:pt x="13888" y="2469"/>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3" name="任意多边形: 形状 412">
                <a:extLst>
                  <a:ext uri="{FF2B5EF4-FFF2-40B4-BE49-F238E27FC236}">
                    <a16:creationId xmlns:a16="http://schemas.microsoft.com/office/drawing/2014/main" id="{FB580AC6-D55E-4BAF-A531-08BFBA362414}"/>
                  </a:ext>
                </a:extLst>
              </p:cNvPr>
              <p:cNvSpPr/>
              <p:nvPr/>
            </p:nvSpPr>
            <p:spPr>
              <a:xfrm>
                <a:off x="19432003" y="12688645"/>
                <a:ext cx="385234" cy="184750"/>
              </a:xfrm>
              <a:custGeom>
                <a:avLst/>
                <a:gdLst>
                  <a:gd name="connsiteX0" fmla="*/ 385235 w 385234"/>
                  <a:gd name="connsiteY0" fmla="*/ 170658 h 184750"/>
                  <a:gd name="connsiteX1" fmla="*/ 283702 w 385234"/>
                  <a:gd name="connsiteY1" fmla="*/ 33395 h 184750"/>
                  <a:gd name="connsiteX2" fmla="*/ 190193 w 385234"/>
                  <a:gd name="connsiteY2" fmla="*/ 32263 h 184750"/>
                  <a:gd name="connsiteX3" fmla="*/ 103748 w 385234"/>
                  <a:gd name="connsiteY3" fmla="*/ 73206 h 184750"/>
                  <a:gd name="connsiteX4" fmla="*/ 39077 w 385234"/>
                  <a:gd name="connsiteY4" fmla="*/ 125532 h 184750"/>
                  <a:gd name="connsiteX5" fmla="*/ 13565 w 385234"/>
                  <a:gd name="connsiteY5" fmla="*/ 155639 h 184750"/>
                  <a:gd name="connsiteX6" fmla="*/ 21 w 385234"/>
                  <a:gd name="connsiteY6" fmla="*/ 184751 h 184750"/>
                  <a:gd name="connsiteX7" fmla="*/ 8937 w 385234"/>
                  <a:gd name="connsiteY7" fmla="*/ 149501 h 184750"/>
                  <a:gd name="connsiteX8" fmla="*/ 33694 w 385234"/>
                  <a:gd name="connsiteY8" fmla="*/ 111062 h 184750"/>
                  <a:gd name="connsiteX9" fmla="*/ 102342 w 385234"/>
                  <a:gd name="connsiteY9" fmla="*/ 47523 h 184750"/>
                  <a:gd name="connsiteX10" fmla="*/ 283530 w 385234"/>
                  <a:gd name="connsiteY10" fmla="*/ 8295 h 184750"/>
                  <a:gd name="connsiteX11" fmla="*/ 383074 w 385234"/>
                  <a:gd name="connsiteY11" fmla="*/ 153547 h 184750"/>
                  <a:gd name="connsiteX12" fmla="*/ 385235 w 385234"/>
                  <a:gd name="connsiteY12" fmla="*/ 170658 h 184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85234" h="184750">
                    <a:moveTo>
                      <a:pt x="385235" y="170658"/>
                    </a:moveTo>
                    <a:cubicBezTo>
                      <a:pt x="365656" y="117543"/>
                      <a:pt x="340383" y="55958"/>
                      <a:pt x="283702" y="33395"/>
                    </a:cubicBezTo>
                    <a:cubicBezTo>
                      <a:pt x="253732" y="21462"/>
                      <a:pt x="220677" y="23725"/>
                      <a:pt x="190193" y="32263"/>
                    </a:cubicBezTo>
                    <a:cubicBezTo>
                      <a:pt x="159401" y="40870"/>
                      <a:pt x="130426" y="55821"/>
                      <a:pt x="103748" y="73206"/>
                    </a:cubicBezTo>
                    <a:cubicBezTo>
                      <a:pt x="80534" y="88362"/>
                      <a:pt x="58588" y="105781"/>
                      <a:pt x="39077" y="125532"/>
                    </a:cubicBezTo>
                    <a:cubicBezTo>
                      <a:pt x="29819" y="134894"/>
                      <a:pt x="21074" y="144837"/>
                      <a:pt x="13565" y="155639"/>
                    </a:cubicBezTo>
                    <a:cubicBezTo>
                      <a:pt x="7358" y="164554"/>
                      <a:pt x="2352" y="174087"/>
                      <a:pt x="21" y="184751"/>
                    </a:cubicBezTo>
                    <a:cubicBezTo>
                      <a:pt x="-322" y="172304"/>
                      <a:pt x="3621" y="160645"/>
                      <a:pt x="8937" y="149501"/>
                    </a:cubicBezTo>
                    <a:cubicBezTo>
                      <a:pt x="15486" y="135751"/>
                      <a:pt x="24161" y="122961"/>
                      <a:pt x="33694" y="111062"/>
                    </a:cubicBezTo>
                    <a:cubicBezTo>
                      <a:pt x="53205" y="86682"/>
                      <a:pt x="76659" y="65250"/>
                      <a:pt x="102342" y="47523"/>
                    </a:cubicBezTo>
                    <a:cubicBezTo>
                      <a:pt x="153709" y="12067"/>
                      <a:pt x="221671" y="-14062"/>
                      <a:pt x="283530" y="8295"/>
                    </a:cubicBezTo>
                    <a:cubicBezTo>
                      <a:pt x="343984" y="30172"/>
                      <a:pt x="373542" y="94020"/>
                      <a:pt x="383074" y="153547"/>
                    </a:cubicBezTo>
                    <a:cubicBezTo>
                      <a:pt x="383897" y="159274"/>
                      <a:pt x="384549" y="164966"/>
                      <a:pt x="385235" y="170658"/>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407" name="任意多边形: 形状 406">
              <a:extLst>
                <a:ext uri="{FF2B5EF4-FFF2-40B4-BE49-F238E27FC236}">
                  <a16:creationId xmlns:a16="http://schemas.microsoft.com/office/drawing/2014/main" id="{F92DC6BE-E0B9-495A-834C-C80092225D6C}"/>
                </a:ext>
              </a:extLst>
            </p:cNvPr>
            <p:cNvSpPr/>
            <p:nvPr/>
          </p:nvSpPr>
          <p:spPr>
            <a:xfrm>
              <a:off x="19461659" y="12229866"/>
              <a:ext cx="334045" cy="242449"/>
            </a:xfrm>
            <a:custGeom>
              <a:avLst/>
              <a:gdLst>
                <a:gd name="connsiteX0" fmla="*/ 334045 w 334045"/>
                <a:gd name="connsiteY0" fmla="*/ 237022 h 242449"/>
                <a:gd name="connsiteX1" fmla="*/ 26190 w 334045"/>
                <a:gd name="connsiteY1" fmla="*/ 79 h 242449"/>
                <a:gd name="connsiteX2" fmla="*/ 781 w 334045"/>
                <a:gd name="connsiteY2" fmla="*/ 83060 h 242449"/>
                <a:gd name="connsiteX3" fmla="*/ 149805 w 334045"/>
                <a:gd name="connsiteY3" fmla="*/ 199886 h 242449"/>
                <a:gd name="connsiteX4" fmla="*/ 334045 w 334045"/>
                <a:gd name="connsiteY4" fmla="*/ 237022 h 2424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5" h="242449">
                  <a:moveTo>
                    <a:pt x="334045" y="237022"/>
                  </a:moveTo>
                  <a:cubicBezTo>
                    <a:pt x="129505" y="138919"/>
                    <a:pt x="75293" y="10228"/>
                    <a:pt x="26190" y="79"/>
                  </a:cubicBezTo>
                  <a:cubicBezTo>
                    <a:pt x="12027" y="-2836"/>
                    <a:pt x="-3711" y="76271"/>
                    <a:pt x="781" y="83060"/>
                  </a:cubicBezTo>
                  <a:cubicBezTo>
                    <a:pt x="5272" y="89850"/>
                    <a:pt x="43746" y="139639"/>
                    <a:pt x="149805" y="199886"/>
                  </a:cubicBezTo>
                  <a:cubicBezTo>
                    <a:pt x="261590" y="263391"/>
                    <a:pt x="334045" y="237022"/>
                    <a:pt x="334045" y="237022"/>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8" name="任意多边形: 形状 407">
              <a:extLst>
                <a:ext uri="{FF2B5EF4-FFF2-40B4-BE49-F238E27FC236}">
                  <a16:creationId xmlns:a16="http://schemas.microsoft.com/office/drawing/2014/main" id="{6E448787-C510-40E7-8292-DD1DACF64FC9}"/>
                </a:ext>
              </a:extLst>
            </p:cNvPr>
            <p:cNvSpPr/>
            <p:nvPr/>
          </p:nvSpPr>
          <p:spPr>
            <a:xfrm>
              <a:off x="18826668" y="12356876"/>
              <a:ext cx="334045" cy="242438"/>
            </a:xfrm>
            <a:custGeom>
              <a:avLst/>
              <a:gdLst>
                <a:gd name="connsiteX0" fmla="*/ 0 w 334045"/>
                <a:gd name="connsiteY0" fmla="*/ 237022 h 242438"/>
                <a:gd name="connsiteX1" fmla="*/ 307856 w 334045"/>
                <a:gd name="connsiteY1" fmla="*/ 79 h 242438"/>
                <a:gd name="connsiteX2" fmla="*/ 333264 w 334045"/>
                <a:gd name="connsiteY2" fmla="*/ 83061 h 242438"/>
                <a:gd name="connsiteX3" fmla="*/ 184240 w 334045"/>
                <a:gd name="connsiteY3" fmla="*/ 199886 h 242438"/>
                <a:gd name="connsiteX4" fmla="*/ 0 w 334045"/>
                <a:gd name="connsiteY4" fmla="*/ 237022 h 2424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5" h="242438">
                  <a:moveTo>
                    <a:pt x="0" y="237022"/>
                  </a:moveTo>
                  <a:cubicBezTo>
                    <a:pt x="204540" y="138919"/>
                    <a:pt x="258752" y="10229"/>
                    <a:pt x="307856" y="79"/>
                  </a:cubicBezTo>
                  <a:cubicBezTo>
                    <a:pt x="322018" y="-2836"/>
                    <a:pt x="337757" y="76271"/>
                    <a:pt x="333264" y="83061"/>
                  </a:cubicBezTo>
                  <a:cubicBezTo>
                    <a:pt x="328773" y="89850"/>
                    <a:pt x="290300" y="139639"/>
                    <a:pt x="184240" y="199886"/>
                  </a:cubicBezTo>
                  <a:cubicBezTo>
                    <a:pt x="72490" y="263357"/>
                    <a:pt x="0" y="237022"/>
                    <a:pt x="0" y="237022"/>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9" name="任意多边形: 形状 408">
              <a:extLst>
                <a:ext uri="{FF2B5EF4-FFF2-40B4-BE49-F238E27FC236}">
                  <a16:creationId xmlns:a16="http://schemas.microsoft.com/office/drawing/2014/main" id="{9ECE32AB-696F-4798-8EF0-BBC91EB4CBD3}"/>
                </a:ext>
              </a:extLst>
            </p:cNvPr>
            <p:cNvSpPr/>
            <p:nvPr/>
          </p:nvSpPr>
          <p:spPr>
            <a:xfrm>
              <a:off x="19253339" y="13159855"/>
              <a:ext cx="161471" cy="48794"/>
            </a:xfrm>
            <a:custGeom>
              <a:avLst/>
              <a:gdLst>
                <a:gd name="connsiteX0" fmla="*/ 0 w 161471"/>
                <a:gd name="connsiteY0" fmla="*/ 1715 h 48794"/>
                <a:gd name="connsiteX1" fmla="*/ 16014 w 161471"/>
                <a:gd name="connsiteY1" fmla="*/ 8127 h 48794"/>
                <a:gd name="connsiteX2" fmla="*/ 36245 w 161471"/>
                <a:gd name="connsiteY2" fmla="*/ 15328 h 48794"/>
                <a:gd name="connsiteX3" fmla="*/ 57710 w 161471"/>
                <a:gd name="connsiteY3" fmla="*/ 20711 h 48794"/>
                <a:gd name="connsiteX4" fmla="*/ 81851 w 161471"/>
                <a:gd name="connsiteY4" fmla="*/ 23386 h 48794"/>
                <a:gd name="connsiteX5" fmla="*/ 103830 w 161471"/>
                <a:gd name="connsiteY5" fmla="*/ 21774 h 48794"/>
                <a:gd name="connsiteX6" fmla="*/ 125399 w 161471"/>
                <a:gd name="connsiteY6" fmla="*/ 16425 h 48794"/>
                <a:gd name="connsiteX7" fmla="*/ 161472 w 161471"/>
                <a:gd name="connsiteY7" fmla="*/ 0 h 48794"/>
                <a:gd name="connsiteX8" fmla="*/ 129788 w 161471"/>
                <a:gd name="connsiteY8" fmla="*/ 35902 h 48794"/>
                <a:gd name="connsiteX9" fmla="*/ 81371 w 161471"/>
                <a:gd name="connsiteY9" fmla="*/ 48795 h 48794"/>
                <a:gd name="connsiteX10" fmla="*/ 36142 w 161471"/>
                <a:gd name="connsiteY10" fmla="*/ 36588 h 48794"/>
                <a:gd name="connsiteX11" fmla="*/ 0 w 161471"/>
                <a:gd name="connsiteY11" fmla="*/ 1715 h 487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1471" h="48794">
                  <a:moveTo>
                    <a:pt x="0" y="1715"/>
                  </a:moveTo>
                  <a:cubicBezTo>
                    <a:pt x="5452" y="3532"/>
                    <a:pt x="10630" y="6138"/>
                    <a:pt x="16014" y="8127"/>
                  </a:cubicBezTo>
                  <a:cubicBezTo>
                    <a:pt x="22735" y="10664"/>
                    <a:pt x="29387" y="13305"/>
                    <a:pt x="36245" y="15328"/>
                  </a:cubicBezTo>
                  <a:cubicBezTo>
                    <a:pt x="43343" y="17453"/>
                    <a:pt x="50441" y="19271"/>
                    <a:pt x="57710" y="20711"/>
                  </a:cubicBezTo>
                  <a:cubicBezTo>
                    <a:pt x="65735" y="22289"/>
                    <a:pt x="73724" y="22734"/>
                    <a:pt x="81851" y="23386"/>
                  </a:cubicBezTo>
                  <a:cubicBezTo>
                    <a:pt x="89257" y="23077"/>
                    <a:pt x="96493" y="22940"/>
                    <a:pt x="103830" y="21774"/>
                  </a:cubicBezTo>
                  <a:cubicBezTo>
                    <a:pt x="111169" y="20368"/>
                    <a:pt x="118233" y="18688"/>
                    <a:pt x="125399" y="16425"/>
                  </a:cubicBezTo>
                  <a:cubicBezTo>
                    <a:pt x="138120" y="12413"/>
                    <a:pt x="149505" y="5692"/>
                    <a:pt x="161472" y="0"/>
                  </a:cubicBezTo>
                  <a:cubicBezTo>
                    <a:pt x="155026" y="14985"/>
                    <a:pt x="143607" y="27363"/>
                    <a:pt x="129788" y="35902"/>
                  </a:cubicBezTo>
                  <a:cubicBezTo>
                    <a:pt x="115009" y="45023"/>
                    <a:pt x="98482" y="48280"/>
                    <a:pt x="81371" y="48795"/>
                  </a:cubicBezTo>
                  <a:cubicBezTo>
                    <a:pt x="65323" y="47663"/>
                    <a:pt x="50476" y="44200"/>
                    <a:pt x="36142" y="36588"/>
                  </a:cubicBezTo>
                  <a:cubicBezTo>
                    <a:pt x="21295" y="28701"/>
                    <a:pt x="8264" y="16425"/>
                    <a:pt x="0" y="1715"/>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0" name="任意多边形: 形状 409">
              <a:extLst>
                <a:ext uri="{FF2B5EF4-FFF2-40B4-BE49-F238E27FC236}">
                  <a16:creationId xmlns:a16="http://schemas.microsoft.com/office/drawing/2014/main" id="{9BA5A3B9-3836-4417-9104-B440D224A561}"/>
                </a:ext>
              </a:extLst>
            </p:cNvPr>
            <p:cNvSpPr/>
            <p:nvPr/>
          </p:nvSpPr>
          <p:spPr>
            <a:xfrm>
              <a:off x="19064998" y="13370254"/>
              <a:ext cx="456212" cy="148616"/>
            </a:xfrm>
            <a:custGeom>
              <a:avLst/>
              <a:gdLst>
                <a:gd name="connsiteX0" fmla="*/ 11404 w 456212"/>
                <a:gd name="connsiteY0" fmla="*/ 148617 h 148616"/>
                <a:gd name="connsiteX1" fmla="*/ 3758 w 456212"/>
                <a:gd name="connsiteY1" fmla="*/ 145943 h 148616"/>
                <a:gd name="connsiteX2" fmla="*/ 191 w 456212"/>
                <a:gd name="connsiteY2" fmla="*/ 135758 h 148616"/>
                <a:gd name="connsiteX3" fmla="*/ 71309 w 456212"/>
                <a:gd name="connsiteY3" fmla="*/ 83466 h 148616"/>
                <a:gd name="connsiteX4" fmla="*/ 182442 w 456212"/>
                <a:gd name="connsiteY4" fmla="*/ 28122 h 148616"/>
                <a:gd name="connsiteX5" fmla="*/ 377725 w 456212"/>
                <a:gd name="connsiteY5" fmla="*/ 10874 h 148616"/>
                <a:gd name="connsiteX6" fmla="*/ 449116 w 456212"/>
                <a:gd name="connsiteY6" fmla="*/ 92073 h 148616"/>
                <a:gd name="connsiteX7" fmla="*/ 450899 w 456212"/>
                <a:gd name="connsiteY7" fmla="*/ 133838 h 148616"/>
                <a:gd name="connsiteX8" fmla="*/ 370489 w 456212"/>
                <a:gd name="connsiteY8" fmla="*/ 126809 h 148616"/>
                <a:gd name="connsiteX9" fmla="*/ 292376 w 456212"/>
                <a:gd name="connsiteY9" fmla="*/ 106132 h 148616"/>
                <a:gd name="connsiteX10" fmla="*/ 21520 w 456212"/>
                <a:gd name="connsiteY10" fmla="*/ 146354 h 148616"/>
                <a:gd name="connsiteX11" fmla="*/ 11404 w 456212"/>
                <a:gd name="connsiteY11" fmla="*/ 148617 h 148616"/>
                <a:gd name="connsiteX12" fmla="*/ 247217 w 456212"/>
                <a:gd name="connsiteY12" fmla="*/ 82266 h 148616"/>
                <a:gd name="connsiteX13" fmla="*/ 295943 w 456212"/>
                <a:gd name="connsiteY13" fmla="*/ 86106 h 148616"/>
                <a:gd name="connsiteX14" fmla="*/ 376559 w 456212"/>
                <a:gd name="connsiteY14" fmla="*/ 107401 h 148616"/>
                <a:gd name="connsiteX15" fmla="*/ 435709 w 456212"/>
                <a:gd name="connsiteY15" fmla="*/ 120294 h 148616"/>
                <a:gd name="connsiteX16" fmla="*/ 430462 w 456212"/>
                <a:gd name="connsiteY16" fmla="*/ 100199 h 148616"/>
                <a:gd name="connsiteX17" fmla="*/ 189164 w 456212"/>
                <a:gd name="connsiteY17" fmla="*/ 47325 h 148616"/>
                <a:gd name="connsiteX18" fmla="*/ 63182 w 456212"/>
                <a:gd name="connsiteY18" fmla="*/ 111995 h 148616"/>
                <a:gd name="connsiteX19" fmla="*/ 247217 w 456212"/>
                <a:gd name="connsiteY19" fmla="*/ 82266 h 148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56212" h="148616">
                  <a:moveTo>
                    <a:pt x="11404" y="148617"/>
                  </a:moveTo>
                  <a:cubicBezTo>
                    <a:pt x="8730" y="148617"/>
                    <a:pt x="6089" y="147931"/>
                    <a:pt x="3758" y="145943"/>
                  </a:cubicBezTo>
                  <a:cubicBezTo>
                    <a:pt x="808" y="143405"/>
                    <a:pt x="-529" y="139599"/>
                    <a:pt x="191" y="135758"/>
                  </a:cubicBezTo>
                  <a:cubicBezTo>
                    <a:pt x="911" y="131918"/>
                    <a:pt x="2420" y="123894"/>
                    <a:pt x="71309" y="83466"/>
                  </a:cubicBezTo>
                  <a:cubicBezTo>
                    <a:pt x="92123" y="71259"/>
                    <a:pt x="144621" y="41427"/>
                    <a:pt x="182442" y="28122"/>
                  </a:cubicBezTo>
                  <a:cubicBezTo>
                    <a:pt x="269162" y="-2362"/>
                    <a:pt x="333045" y="-7985"/>
                    <a:pt x="377725" y="10874"/>
                  </a:cubicBezTo>
                  <a:cubicBezTo>
                    <a:pt x="416575" y="27299"/>
                    <a:pt x="435023" y="59600"/>
                    <a:pt x="449116" y="92073"/>
                  </a:cubicBezTo>
                  <a:cubicBezTo>
                    <a:pt x="455082" y="105789"/>
                    <a:pt x="460672" y="122968"/>
                    <a:pt x="450899" y="133838"/>
                  </a:cubicBezTo>
                  <a:cubicBezTo>
                    <a:pt x="438246" y="147931"/>
                    <a:pt x="411294" y="139530"/>
                    <a:pt x="370489" y="126809"/>
                  </a:cubicBezTo>
                  <a:cubicBezTo>
                    <a:pt x="346692" y="119368"/>
                    <a:pt x="319740" y="110967"/>
                    <a:pt x="292376" y="106132"/>
                  </a:cubicBezTo>
                  <a:cubicBezTo>
                    <a:pt x="209635" y="91524"/>
                    <a:pt x="79024" y="126054"/>
                    <a:pt x="21520" y="146354"/>
                  </a:cubicBezTo>
                  <a:cubicBezTo>
                    <a:pt x="18708" y="147348"/>
                    <a:pt x="15039" y="148617"/>
                    <a:pt x="11404" y="148617"/>
                  </a:cubicBezTo>
                  <a:close/>
                  <a:moveTo>
                    <a:pt x="247217" y="82266"/>
                  </a:moveTo>
                  <a:cubicBezTo>
                    <a:pt x="264396" y="82266"/>
                    <a:pt x="280855" y="83432"/>
                    <a:pt x="295943" y="86106"/>
                  </a:cubicBezTo>
                  <a:cubicBezTo>
                    <a:pt x="324575" y="91147"/>
                    <a:pt x="352212" y="99788"/>
                    <a:pt x="376559" y="107401"/>
                  </a:cubicBezTo>
                  <a:cubicBezTo>
                    <a:pt x="398916" y="114396"/>
                    <a:pt x="429468" y="123928"/>
                    <a:pt x="435709" y="120294"/>
                  </a:cubicBezTo>
                  <a:cubicBezTo>
                    <a:pt x="435949" y="119368"/>
                    <a:pt x="436703" y="114499"/>
                    <a:pt x="430462" y="100199"/>
                  </a:cubicBezTo>
                  <a:cubicBezTo>
                    <a:pt x="409785" y="52639"/>
                    <a:pt x="378548" y="-19232"/>
                    <a:pt x="189164" y="47325"/>
                  </a:cubicBezTo>
                  <a:cubicBezTo>
                    <a:pt x="154393" y="59532"/>
                    <a:pt x="101004" y="88815"/>
                    <a:pt x="63182" y="111995"/>
                  </a:cubicBezTo>
                  <a:cubicBezTo>
                    <a:pt x="116640" y="96839"/>
                    <a:pt x="186592" y="82266"/>
                    <a:pt x="247217" y="82266"/>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17" name="图形 48">
            <a:extLst>
              <a:ext uri="{FF2B5EF4-FFF2-40B4-BE49-F238E27FC236}">
                <a16:creationId xmlns:a16="http://schemas.microsoft.com/office/drawing/2014/main" id="{02638D9D-39A8-4CB6-8BBA-9D9BBEA5067C}"/>
              </a:ext>
            </a:extLst>
          </p:cNvPr>
          <p:cNvGrpSpPr/>
          <p:nvPr/>
        </p:nvGrpSpPr>
        <p:grpSpPr>
          <a:xfrm>
            <a:off x="5429632" y="2556706"/>
            <a:ext cx="512681" cy="663650"/>
            <a:chOff x="16872552" y="12169086"/>
            <a:chExt cx="1011874" cy="1309840"/>
          </a:xfrm>
          <a:solidFill>
            <a:schemeClr val="accent2"/>
          </a:solidFill>
        </p:grpSpPr>
        <p:grpSp>
          <p:nvGrpSpPr>
            <p:cNvPr id="418" name="图形 48">
              <a:extLst>
                <a:ext uri="{FF2B5EF4-FFF2-40B4-BE49-F238E27FC236}">
                  <a16:creationId xmlns:a16="http://schemas.microsoft.com/office/drawing/2014/main" id="{E2364258-B396-4091-A4F6-9E6A38EC748B}"/>
                </a:ext>
              </a:extLst>
            </p:cNvPr>
            <p:cNvGrpSpPr/>
            <p:nvPr/>
          </p:nvGrpSpPr>
          <p:grpSpPr>
            <a:xfrm>
              <a:off x="16872552" y="12485207"/>
              <a:ext cx="376845" cy="406602"/>
              <a:chOff x="16872552" y="12485207"/>
              <a:chExt cx="376845" cy="406602"/>
            </a:xfrm>
            <a:grpFill/>
          </p:grpSpPr>
          <p:sp>
            <p:nvSpPr>
              <p:cNvPr id="429" name="任意多边形: 形状 428">
                <a:extLst>
                  <a:ext uri="{FF2B5EF4-FFF2-40B4-BE49-F238E27FC236}">
                    <a16:creationId xmlns:a16="http://schemas.microsoft.com/office/drawing/2014/main" id="{99C86762-6789-4EBA-9271-624FF187BE06}"/>
                  </a:ext>
                </a:extLst>
              </p:cNvPr>
              <p:cNvSpPr/>
              <p:nvPr/>
            </p:nvSpPr>
            <p:spPr>
              <a:xfrm>
                <a:off x="16872552" y="12485207"/>
                <a:ext cx="376845" cy="406602"/>
              </a:xfrm>
              <a:custGeom>
                <a:avLst/>
                <a:gdLst>
                  <a:gd name="connsiteX0" fmla="*/ 50576 w 376845"/>
                  <a:gd name="connsiteY0" fmla="*/ 406603 h 406602"/>
                  <a:gd name="connsiteX1" fmla="*/ 25338 w 376845"/>
                  <a:gd name="connsiteY1" fmla="*/ 399025 h 406602"/>
                  <a:gd name="connsiteX2" fmla="*/ 11211 w 376845"/>
                  <a:gd name="connsiteY2" fmla="*/ 241737 h 406602"/>
                  <a:gd name="connsiteX3" fmla="*/ 191028 w 376845"/>
                  <a:gd name="connsiteY3" fmla="*/ 10588 h 406602"/>
                  <a:gd name="connsiteX4" fmla="*/ 283130 w 376845"/>
                  <a:gd name="connsiteY4" fmla="*/ 11514 h 406602"/>
                  <a:gd name="connsiteX5" fmla="*/ 376571 w 376845"/>
                  <a:gd name="connsiteY5" fmla="*/ 309425 h 406602"/>
                  <a:gd name="connsiteX6" fmla="*/ 376845 w 376845"/>
                  <a:gd name="connsiteY6" fmla="*/ 320775 h 406602"/>
                  <a:gd name="connsiteX7" fmla="*/ 365529 w 376845"/>
                  <a:gd name="connsiteY7" fmla="*/ 319781 h 406602"/>
                  <a:gd name="connsiteX8" fmla="*/ 118127 w 376845"/>
                  <a:gd name="connsiteY8" fmla="*/ 379034 h 406602"/>
                  <a:gd name="connsiteX9" fmla="*/ 50576 w 376845"/>
                  <a:gd name="connsiteY9" fmla="*/ 406603 h 406602"/>
                  <a:gd name="connsiteX10" fmla="*/ 240440 w 376845"/>
                  <a:gd name="connsiteY10" fmla="*/ 20292 h 406602"/>
                  <a:gd name="connsiteX11" fmla="*/ 198675 w 376845"/>
                  <a:gd name="connsiteY11" fmla="*/ 29413 h 406602"/>
                  <a:gd name="connsiteX12" fmla="*/ 30962 w 376845"/>
                  <a:gd name="connsiteY12" fmla="*/ 246469 h 406602"/>
                  <a:gd name="connsiteX13" fmla="*/ 36895 w 376845"/>
                  <a:gd name="connsiteY13" fmla="*/ 382291 h 406602"/>
                  <a:gd name="connsiteX14" fmla="*/ 106709 w 376845"/>
                  <a:gd name="connsiteY14" fmla="*/ 362232 h 406602"/>
                  <a:gd name="connsiteX15" fmla="*/ 355929 w 376845"/>
                  <a:gd name="connsiteY15" fmla="*/ 298624 h 406602"/>
                  <a:gd name="connsiteX16" fmla="*/ 272261 w 376845"/>
                  <a:gd name="connsiteY16" fmla="*/ 28693 h 406602"/>
                  <a:gd name="connsiteX17" fmla="*/ 240440 w 376845"/>
                  <a:gd name="connsiteY17" fmla="*/ 20292 h 40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76845" h="406602">
                    <a:moveTo>
                      <a:pt x="50576" y="406603"/>
                    </a:moveTo>
                    <a:cubicBezTo>
                      <a:pt x="41044" y="406603"/>
                      <a:pt x="32643" y="404066"/>
                      <a:pt x="25338" y="399025"/>
                    </a:cubicBezTo>
                    <a:cubicBezTo>
                      <a:pt x="-16050" y="370393"/>
                      <a:pt x="4044" y="271398"/>
                      <a:pt x="11211" y="241737"/>
                    </a:cubicBezTo>
                    <a:cubicBezTo>
                      <a:pt x="40221" y="121276"/>
                      <a:pt x="124779" y="37506"/>
                      <a:pt x="191028" y="10588"/>
                    </a:cubicBezTo>
                    <a:cubicBezTo>
                      <a:pt x="226621" y="-3848"/>
                      <a:pt x="259333" y="-3505"/>
                      <a:pt x="283130" y="11514"/>
                    </a:cubicBezTo>
                    <a:cubicBezTo>
                      <a:pt x="341321" y="48238"/>
                      <a:pt x="372731" y="148503"/>
                      <a:pt x="376571" y="309425"/>
                    </a:cubicBezTo>
                    <a:lnTo>
                      <a:pt x="376845" y="320775"/>
                    </a:lnTo>
                    <a:lnTo>
                      <a:pt x="365529" y="319781"/>
                    </a:lnTo>
                    <a:cubicBezTo>
                      <a:pt x="262042" y="310728"/>
                      <a:pt x="195005" y="326742"/>
                      <a:pt x="118127" y="379034"/>
                    </a:cubicBezTo>
                    <a:cubicBezTo>
                      <a:pt x="91072" y="397448"/>
                      <a:pt x="68716" y="406603"/>
                      <a:pt x="50576" y="406603"/>
                    </a:cubicBezTo>
                    <a:close/>
                    <a:moveTo>
                      <a:pt x="240440" y="20292"/>
                    </a:moveTo>
                    <a:cubicBezTo>
                      <a:pt x="227787" y="20292"/>
                      <a:pt x="213625" y="23344"/>
                      <a:pt x="198675" y="29413"/>
                    </a:cubicBezTo>
                    <a:cubicBezTo>
                      <a:pt x="137056" y="54411"/>
                      <a:pt x="58292" y="133003"/>
                      <a:pt x="30962" y="246469"/>
                    </a:cubicBezTo>
                    <a:cubicBezTo>
                      <a:pt x="17863" y="300853"/>
                      <a:pt x="14126" y="366553"/>
                      <a:pt x="36895" y="382291"/>
                    </a:cubicBezTo>
                    <a:cubicBezTo>
                      <a:pt x="49958" y="391344"/>
                      <a:pt x="74099" y="384383"/>
                      <a:pt x="106709" y="362232"/>
                    </a:cubicBezTo>
                    <a:cubicBezTo>
                      <a:pt x="195246" y="302018"/>
                      <a:pt x="271027" y="292452"/>
                      <a:pt x="355929" y="298624"/>
                    </a:cubicBezTo>
                    <a:cubicBezTo>
                      <a:pt x="351162" y="153509"/>
                      <a:pt x="322325" y="60308"/>
                      <a:pt x="272261" y="28693"/>
                    </a:cubicBezTo>
                    <a:cubicBezTo>
                      <a:pt x="263414" y="23104"/>
                      <a:pt x="252613" y="20292"/>
                      <a:pt x="240440" y="20292"/>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0" name="任意多边形: 形状 429">
                <a:extLst>
                  <a:ext uri="{FF2B5EF4-FFF2-40B4-BE49-F238E27FC236}">
                    <a16:creationId xmlns:a16="http://schemas.microsoft.com/office/drawing/2014/main" id="{1FA84756-3ECF-41A1-B5CB-8571437C6D73}"/>
                  </a:ext>
                </a:extLst>
              </p:cNvPr>
              <p:cNvSpPr/>
              <p:nvPr/>
            </p:nvSpPr>
            <p:spPr>
              <a:xfrm>
                <a:off x="17025552" y="12663781"/>
                <a:ext cx="78112" cy="86170"/>
              </a:xfrm>
              <a:custGeom>
                <a:avLst/>
                <a:gdLst>
                  <a:gd name="connsiteX0" fmla="*/ 39091 w 78112"/>
                  <a:gd name="connsiteY0" fmla="*/ 0 h 86170"/>
                  <a:gd name="connsiteX1" fmla="*/ 27775 w 78112"/>
                  <a:gd name="connsiteY1" fmla="*/ 1852 h 86170"/>
                  <a:gd name="connsiteX2" fmla="*/ 35799 w 78112"/>
                  <a:gd name="connsiteY2" fmla="*/ 13613 h 86170"/>
                  <a:gd name="connsiteX3" fmla="*/ 12859 w 78112"/>
                  <a:gd name="connsiteY3" fmla="*/ 28907 h 86170"/>
                  <a:gd name="connsiteX4" fmla="*/ 2709 w 78112"/>
                  <a:gd name="connsiteY4" fmla="*/ 27398 h 86170"/>
                  <a:gd name="connsiteX5" fmla="*/ 0 w 78112"/>
                  <a:gd name="connsiteY5" fmla="*/ 43103 h 86170"/>
                  <a:gd name="connsiteX6" fmla="*/ 39057 w 78112"/>
                  <a:gd name="connsiteY6" fmla="*/ 86171 h 86170"/>
                  <a:gd name="connsiteX7" fmla="*/ 78113 w 78112"/>
                  <a:gd name="connsiteY7" fmla="*/ 43103 h 86170"/>
                  <a:gd name="connsiteX8" fmla="*/ 39091 w 78112"/>
                  <a:gd name="connsiteY8" fmla="*/ 0 h 86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112" h="86170">
                    <a:moveTo>
                      <a:pt x="39091" y="0"/>
                    </a:moveTo>
                    <a:cubicBezTo>
                      <a:pt x="35147" y="0"/>
                      <a:pt x="31342" y="652"/>
                      <a:pt x="27775" y="1852"/>
                    </a:cubicBezTo>
                    <a:cubicBezTo>
                      <a:pt x="32438" y="4698"/>
                      <a:pt x="35799" y="9121"/>
                      <a:pt x="35799" y="13613"/>
                    </a:cubicBezTo>
                    <a:cubicBezTo>
                      <a:pt x="35799" y="22049"/>
                      <a:pt x="25546" y="28907"/>
                      <a:pt x="12859" y="28907"/>
                    </a:cubicBezTo>
                    <a:cubicBezTo>
                      <a:pt x="9464" y="28907"/>
                      <a:pt x="5693" y="28289"/>
                      <a:pt x="2709" y="27398"/>
                    </a:cubicBezTo>
                    <a:cubicBezTo>
                      <a:pt x="995" y="32267"/>
                      <a:pt x="0" y="37548"/>
                      <a:pt x="0" y="43103"/>
                    </a:cubicBezTo>
                    <a:cubicBezTo>
                      <a:pt x="0" y="66900"/>
                      <a:pt x="17488" y="86171"/>
                      <a:pt x="39057" y="86171"/>
                    </a:cubicBezTo>
                    <a:cubicBezTo>
                      <a:pt x="60625" y="86171"/>
                      <a:pt x="78113" y="66900"/>
                      <a:pt x="78113" y="43103"/>
                    </a:cubicBezTo>
                    <a:cubicBezTo>
                      <a:pt x="78113" y="19305"/>
                      <a:pt x="60659" y="0"/>
                      <a:pt x="39091" y="0"/>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19" name="图形 48">
              <a:extLst>
                <a:ext uri="{FF2B5EF4-FFF2-40B4-BE49-F238E27FC236}">
                  <a16:creationId xmlns:a16="http://schemas.microsoft.com/office/drawing/2014/main" id="{D69888D5-908E-4652-B8B7-8460314BF585}"/>
                </a:ext>
              </a:extLst>
            </p:cNvPr>
            <p:cNvGrpSpPr/>
            <p:nvPr/>
          </p:nvGrpSpPr>
          <p:grpSpPr>
            <a:xfrm>
              <a:off x="17471295" y="12481802"/>
              <a:ext cx="370101" cy="510066"/>
              <a:chOff x="17471295" y="12481802"/>
              <a:chExt cx="370101" cy="510066"/>
            </a:xfrm>
            <a:grpFill/>
          </p:grpSpPr>
          <p:sp>
            <p:nvSpPr>
              <p:cNvPr id="427" name="任意多边形: 形状 426">
                <a:extLst>
                  <a:ext uri="{FF2B5EF4-FFF2-40B4-BE49-F238E27FC236}">
                    <a16:creationId xmlns:a16="http://schemas.microsoft.com/office/drawing/2014/main" id="{79E9EAB4-9656-4C50-9EAA-2AD877B5ACA5}"/>
                  </a:ext>
                </a:extLst>
              </p:cNvPr>
              <p:cNvSpPr/>
              <p:nvPr/>
            </p:nvSpPr>
            <p:spPr>
              <a:xfrm>
                <a:off x="17471295" y="12481802"/>
                <a:ext cx="370101" cy="510066"/>
              </a:xfrm>
              <a:custGeom>
                <a:avLst/>
                <a:gdLst>
                  <a:gd name="connsiteX0" fmla="*/ 202921 w 370101"/>
                  <a:gd name="connsiteY0" fmla="*/ 510067 h 510066"/>
                  <a:gd name="connsiteX1" fmla="*/ 9079 w 370101"/>
                  <a:gd name="connsiteY1" fmla="*/ 388131 h 510066"/>
                  <a:gd name="connsiteX2" fmla="*/ 54239 w 370101"/>
                  <a:gd name="connsiteY2" fmla="*/ 78287 h 510066"/>
                  <a:gd name="connsiteX3" fmla="*/ 176448 w 370101"/>
                  <a:gd name="connsiteY3" fmla="*/ 106 h 510066"/>
                  <a:gd name="connsiteX4" fmla="*/ 334217 w 370101"/>
                  <a:gd name="connsiteY4" fmla="*/ 158697 h 510066"/>
                  <a:gd name="connsiteX5" fmla="*/ 334320 w 370101"/>
                  <a:gd name="connsiteY5" fmla="*/ 159006 h 510066"/>
                  <a:gd name="connsiteX6" fmla="*/ 349681 w 370101"/>
                  <a:gd name="connsiteY6" fmla="*/ 448002 h 510066"/>
                  <a:gd name="connsiteX7" fmla="*/ 279593 w 370101"/>
                  <a:gd name="connsiteY7" fmla="*/ 500809 h 510066"/>
                  <a:gd name="connsiteX8" fmla="*/ 202921 w 370101"/>
                  <a:gd name="connsiteY8" fmla="*/ 510067 h 510066"/>
                  <a:gd name="connsiteX9" fmla="*/ 171751 w 370101"/>
                  <a:gd name="connsiteY9" fmla="*/ 20303 h 510066"/>
                  <a:gd name="connsiteX10" fmla="*/ 72482 w 370101"/>
                  <a:gd name="connsiteY10" fmla="*/ 87271 h 510066"/>
                  <a:gd name="connsiteX11" fmla="*/ 27973 w 370101"/>
                  <a:gd name="connsiteY11" fmla="*/ 380588 h 510066"/>
                  <a:gd name="connsiteX12" fmla="*/ 275135 w 370101"/>
                  <a:gd name="connsiteY12" fmla="*/ 480989 h 510066"/>
                  <a:gd name="connsiteX13" fmla="*/ 331954 w 370101"/>
                  <a:gd name="connsiteY13" fmla="*/ 438229 h 510066"/>
                  <a:gd name="connsiteX14" fmla="*/ 315323 w 370101"/>
                  <a:gd name="connsiteY14" fmla="*/ 165932 h 510066"/>
                  <a:gd name="connsiteX15" fmla="*/ 175660 w 370101"/>
                  <a:gd name="connsiteY15" fmla="*/ 20405 h 510066"/>
                  <a:gd name="connsiteX16" fmla="*/ 171751 w 370101"/>
                  <a:gd name="connsiteY16" fmla="*/ 20303 h 510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0101" h="510066">
                    <a:moveTo>
                      <a:pt x="202921" y="510067"/>
                    </a:moveTo>
                    <a:cubicBezTo>
                      <a:pt x="97479" y="510067"/>
                      <a:pt x="34454" y="451500"/>
                      <a:pt x="9079" y="388131"/>
                    </a:cubicBezTo>
                    <a:cubicBezTo>
                      <a:pt x="-4671" y="353773"/>
                      <a:pt x="-11426" y="211126"/>
                      <a:pt x="54239" y="78287"/>
                    </a:cubicBezTo>
                    <a:cubicBezTo>
                      <a:pt x="74333" y="37619"/>
                      <a:pt x="119938" y="-2329"/>
                      <a:pt x="176448" y="106"/>
                    </a:cubicBezTo>
                    <a:cubicBezTo>
                      <a:pt x="220786" y="1992"/>
                      <a:pt x="284154" y="31036"/>
                      <a:pt x="334217" y="158697"/>
                    </a:cubicBezTo>
                    <a:lnTo>
                      <a:pt x="334320" y="159006"/>
                    </a:lnTo>
                    <a:cubicBezTo>
                      <a:pt x="337132" y="166824"/>
                      <a:pt x="402214" y="351990"/>
                      <a:pt x="349681" y="448002"/>
                    </a:cubicBezTo>
                    <a:cubicBezTo>
                      <a:pt x="334457" y="475845"/>
                      <a:pt x="310866" y="493607"/>
                      <a:pt x="279593" y="500809"/>
                    </a:cubicBezTo>
                    <a:cubicBezTo>
                      <a:pt x="251955" y="507186"/>
                      <a:pt x="226375" y="510067"/>
                      <a:pt x="202921" y="510067"/>
                    </a:cubicBezTo>
                    <a:close/>
                    <a:moveTo>
                      <a:pt x="171751" y="20303"/>
                    </a:moveTo>
                    <a:cubicBezTo>
                      <a:pt x="126317" y="20303"/>
                      <a:pt x="88632" y="54593"/>
                      <a:pt x="72482" y="87271"/>
                    </a:cubicBezTo>
                    <a:cubicBezTo>
                      <a:pt x="10519" y="212567"/>
                      <a:pt x="15594" y="349624"/>
                      <a:pt x="27973" y="380588"/>
                    </a:cubicBezTo>
                    <a:cubicBezTo>
                      <a:pt x="55851" y="450265"/>
                      <a:pt x="135403" y="513222"/>
                      <a:pt x="275135" y="480989"/>
                    </a:cubicBezTo>
                    <a:cubicBezTo>
                      <a:pt x="300853" y="475057"/>
                      <a:pt x="319438" y="461066"/>
                      <a:pt x="331954" y="438229"/>
                    </a:cubicBezTo>
                    <a:cubicBezTo>
                      <a:pt x="379582" y="351201"/>
                      <a:pt x="317381" y="171830"/>
                      <a:pt x="315323" y="165932"/>
                    </a:cubicBezTo>
                    <a:cubicBezTo>
                      <a:pt x="279387" y="74378"/>
                      <a:pt x="229769" y="22703"/>
                      <a:pt x="175660" y="20405"/>
                    </a:cubicBezTo>
                    <a:cubicBezTo>
                      <a:pt x="174323" y="20337"/>
                      <a:pt x="173019" y="20303"/>
                      <a:pt x="171751" y="20303"/>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8" name="任意多边形: 形状 427">
                <a:extLst>
                  <a:ext uri="{FF2B5EF4-FFF2-40B4-BE49-F238E27FC236}">
                    <a16:creationId xmlns:a16="http://schemas.microsoft.com/office/drawing/2014/main" id="{3EF96B01-04A1-42E5-9353-E851DE68C4E7}"/>
                  </a:ext>
                </a:extLst>
              </p:cNvPr>
              <p:cNvSpPr/>
              <p:nvPr/>
            </p:nvSpPr>
            <p:spPr>
              <a:xfrm>
                <a:off x="17587942" y="12636041"/>
                <a:ext cx="78729" cy="86959"/>
              </a:xfrm>
              <a:custGeom>
                <a:avLst/>
                <a:gdLst>
                  <a:gd name="connsiteX0" fmla="*/ 39296 w 78729"/>
                  <a:gd name="connsiteY0" fmla="*/ 0 h 86959"/>
                  <a:gd name="connsiteX1" fmla="*/ 7681 w 78729"/>
                  <a:gd name="connsiteY1" fmla="*/ 17556 h 86959"/>
                  <a:gd name="connsiteX2" fmla="*/ 10356 w 78729"/>
                  <a:gd name="connsiteY2" fmla="*/ 17591 h 86959"/>
                  <a:gd name="connsiteX3" fmla="*/ 33295 w 78729"/>
                  <a:gd name="connsiteY3" fmla="*/ 32884 h 86959"/>
                  <a:gd name="connsiteX4" fmla="*/ 10356 w 78729"/>
                  <a:gd name="connsiteY4" fmla="*/ 48178 h 86959"/>
                  <a:gd name="connsiteX5" fmla="*/ 0 w 78729"/>
                  <a:gd name="connsiteY5" fmla="*/ 46566 h 86959"/>
                  <a:gd name="connsiteX6" fmla="*/ 39296 w 78729"/>
                  <a:gd name="connsiteY6" fmla="*/ 86959 h 86959"/>
                  <a:gd name="connsiteX7" fmla="*/ 78730 w 78729"/>
                  <a:gd name="connsiteY7" fmla="*/ 43514 h 86959"/>
                  <a:gd name="connsiteX8" fmla="*/ 39296 w 78729"/>
                  <a:gd name="connsiteY8" fmla="*/ 0 h 86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729" h="86959">
                    <a:moveTo>
                      <a:pt x="39296" y="0"/>
                    </a:moveTo>
                    <a:cubicBezTo>
                      <a:pt x="26334" y="0"/>
                      <a:pt x="14882" y="6927"/>
                      <a:pt x="7681" y="17556"/>
                    </a:cubicBezTo>
                    <a:cubicBezTo>
                      <a:pt x="8607" y="17556"/>
                      <a:pt x="9739" y="17591"/>
                      <a:pt x="10356" y="17591"/>
                    </a:cubicBezTo>
                    <a:cubicBezTo>
                      <a:pt x="23008" y="17591"/>
                      <a:pt x="33295" y="24449"/>
                      <a:pt x="33295" y="32884"/>
                    </a:cubicBezTo>
                    <a:cubicBezTo>
                      <a:pt x="33295" y="41320"/>
                      <a:pt x="23043" y="48178"/>
                      <a:pt x="10356" y="48178"/>
                    </a:cubicBezTo>
                    <a:cubicBezTo>
                      <a:pt x="7270" y="48178"/>
                      <a:pt x="3121" y="47423"/>
                      <a:pt x="0" y="46566"/>
                    </a:cubicBezTo>
                    <a:cubicBezTo>
                      <a:pt x="1441" y="69129"/>
                      <a:pt x="18448" y="86959"/>
                      <a:pt x="39296" y="86959"/>
                    </a:cubicBezTo>
                    <a:cubicBezTo>
                      <a:pt x="61071" y="86959"/>
                      <a:pt x="78730" y="67517"/>
                      <a:pt x="78730" y="43514"/>
                    </a:cubicBezTo>
                    <a:cubicBezTo>
                      <a:pt x="78730" y="19511"/>
                      <a:pt x="61071" y="0"/>
                      <a:pt x="39296" y="0"/>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420" name="任意多边形: 形状 419">
              <a:extLst>
                <a:ext uri="{FF2B5EF4-FFF2-40B4-BE49-F238E27FC236}">
                  <a16:creationId xmlns:a16="http://schemas.microsoft.com/office/drawing/2014/main" id="{8F72B52B-3E2E-464B-9932-ADCB73ED6846}"/>
                </a:ext>
              </a:extLst>
            </p:cNvPr>
            <p:cNvSpPr/>
            <p:nvPr/>
          </p:nvSpPr>
          <p:spPr>
            <a:xfrm>
              <a:off x="17589058" y="12252890"/>
              <a:ext cx="257945" cy="240641"/>
            </a:xfrm>
            <a:custGeom>
              <a:avLst/>
              <a:gdLst>
                <a:gd name="connsiteX0" fmla="*/ 257945 w 257945"/>
                <a:gd name="connsiteY0" fmla="*/ 240641 h 240641"/>
                <a:gd name="connsiteX1" fmla="*/ 22373 w 257945"/>
                <a:gd name="connsiteY1" fmla="*/ 2463 h 240641"/>
                <a:gd name="connsiteX2" fmla="*/ 393 w 257945"/>
                <a:gd name="connsiteY2" fmla="*/ 35621 h 240641"/>
                <a:gd name="connsiteX3" fmla="*/ 161865 w 257945"/>
                <a:gd name="connsiteY3" fmla="*/ 119323 h 240641"/>
                <a:gd name="connsiteX4" fmla="*/ 257945 w 257945"/>
                <a:gd name="connsiteY4" fmla="*/ 240641 h 240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7945" h="240641">
                  <a:moveTo>
                    <a:pt x="257945" y="240641"/>
                  </a:moveTo>
                  <a:cubicBezTo>
                    <a:pt x="209768" y="-5801"/>
                    <a:pt x="30123" y="-6110"/>
                    <a:pt x="22373" y="2463"/>
                  </a:cubicBezTo>
                  <a:cubicBezTo>
                    <a:pt x="14623" y="11070"/>
                    <a:pt x="-2830" y="29963"/>
                    <a:pt x="393" y="35621"/>
                  </a:cubicBezTo>
                  <a:cubicBezTo>
                    <a:pt x="3616" y="41314"/>
                    <a:pt x="92290" y="58184"/>
                    <a:pt x="161865" y="119323"/>
                  </a:cubicBezTo>
                  <a:cubicBezTo>
                    <a:pt x="231439" y="180531"/>
                    <a:pt x="257945" y="240641"/>
                    <a:pt x="257945" y="240641"/>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1" name="任意多边形: 形状 420">
              <a:extLst>
                <a:ext uri="{FF2B5EF4-FFF2-40B4-BE49-F238E27FC236}">
                  <a16:creationId xmlns:a16="http://schemas.microsoft.com/office/drawing/2014/main" id="{C15BF6B6-A89F-47AF-B613-79D8502D7CDD}"/>
                </a:ext>
              </a:extLst>
            </p:cNvPr>
            <p:cNvSpPr/>
            <p:nvPr/>
          </p:nvSpPr>
          <p:spPr>
            <a:xfrm>
              <a:off x="16925288" y="12169086"/>
              <a:ext cx="257937" cy="240641"/>
            </a:xfrm>
            <a:custGeom>
              <a:avLst/>
              <a:gdLst>
                <a:gd name="connsiteX0" fmla="*/ 0 w 257937"/>
                <a:gd name="connsiteY0" fmla="*/ 240641 h 240641"/>
                <a:gd name="connsiteX1" fmla="*/ 235572 w 257937"/>
                <a:gd name="connsiteY1" fmla="*/ 2463 h 240641"/>
                <a:gd name="connsiteX2" fmla="*/ 257553 w 257937"/>
                <a:gd name="connsiteY2" fmla="*/ 35621 h 240641"/>
                <a:gd name="connsiteX3" fmla="*/ 96081 w 257937"/>
                <a:gd name="connsiteY3" fmla="*/ 119323 h 240641"/>
                <a:gd name="connsiteX4" fmla="*/ 0 w 257937"/>
                <a:gd name="connsiteY4" fmla="*/ 240641 h 240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7937" h="240641">
                  <a:moveTo>
                    <a:pt x="0" y="240641"/>
                  </a:moveTo>
                  <a:cubicBezTo>
                    <a:pt x="48212" y="-5801"/>
                    <a:pt x="227823" y="-6110"/>
                    <a:pt x="235572" y="2463"/>
                  </a:cubicBezTo>
                  <a:cubicBezTo>
                    <a:pt x="243322" y="11035"/>
                    <a:pt x="260741" y="29963"/>
                    <a:pt x="257553" y="35621"/>
                  </a:cubicBezTo>
                  <a:cubicBezTo>
                    <a:pt x="254330" y="41313"/>
                    <a:pt x="165655" y="58184"/>
                    <a:pt x="96081" y="119323"/>
                  </a:cubicBezTo>
                  <a:cubicBezTo>
                    <a:pt x="26506" y="180496"/>
                    <a:pt x="0" y="240641"/>
                    <a:pt x="0" y="240641"/>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2" name="任意多边形: 形状 421">
              <a:extLst>
                <a:ext uri="{FF2B5EF4-FFF2-40B4-BE49-F238E27FC236}">
                  <a16:creationId xmlns:a16="http://schemas.microsoft.com/office/drawing/2014/main" id="{3798D96C-6C51-45DC-9A1C-D2AB18AEE305}"/>
                </a:ext>
              </a:extLst>
            </p:cNvPr>
            <p:cNvSpPr/>
            <p:nvPr/>
          </p:nvSpPr>
          <p:spPr>
            <a:xfrm>
              <a:off x="17242162" y="13095192"/>
              <a:ext cx="186674" cy="41448"/>
            </a:xfrm>
            <a:custGeom>
              <a:avLst/>
              <a:gdLst>
                <a:gd name="connsiteX0" fmla="*/ 0 w 186674"/>
                <a:gd name="connsiteY0" fmla="*/ 26224 h 41448"/>
                <a:gd name="connsiteX1" fmla="*/ 30483 w 186674"/>
                <a:gd name="connsiteY1" fmla="*/ 3352 h 41448"/>
                <a:gd name="connsiteX2" fmla="*/ 76363 w 186674"/>
                <a:gd name="connsiteY2" fmla="*/ 918 h 41448"/>
                <a:gd name="connsiteX3" fmla="*/ 166580 w 186674"/>
                <a:gd name="connsiteY3" fmla="*/ 28555 h 41448"/>
                <a:gd name="connsiteX4" fmla="*/ 186675 w 186674"/>
                <a:gd name="connsiteY4" fmla="*/ 41448 h 41448"/>
                <a:gd name="connsiteX5" fmla="*/ 102013 w 186674"/>
                <a:gd name="connsiteY5" fmla="*/ 30613 h 41448"/>
                <a:gd name="connsiteX6" fmla="*/ 54486 w 186674"/>
                <a:gd name="connsiteY6" fmla="*/ 22212 h 41448"/>
                <a:gd name="connsiteX7" fmla="*/ 10767 w 186674"/>
                <a:gd name="connsiteY7" fmla="*/ 20977 h 41448"/>
                <a:gd name="connsiteX8" fmla="*/ 0 w 186674"/>
                <a:gd name="connsiteY8" fmla="*/ 26224 h 41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674" h="41448">
                  <a:moveTo>
                    <a:pt x="0" y="26224"/>
                  </a:moveTo>
                  <a:cubicBezTo>
                    <a:pt x="3703" y="12988"/>
                    <a:pt x="18276" y="6473"/>
                    <a:pt x="30483" y="3352"/>
                  </a:cubicBezTo>
                  <a:cubicBezTo>
                    <a:pt x="45297" y="-420"/>
                    <a:pt x="61207" y="-660"/>
                    <a:pt x="76363" y="918"/>
                  </a:cubicBezTo>
                  <a:cubicBezTo>
                    <a:pt x="107602" y="3695"/>
                    <a:pt x="139045" y="13605"/>
                    <a:pt x="166580" y="28555"/>
                  </a:cubicBezTo>
                  <a:cubicBezTo>
                    <a:pt x="173507" y="32327"/>
                    <a:pt x="180571" y="36408"/>
                    <a:pt x="186675" y="41448"/>
                  </a:cubicBezTo>
                  <a:cubicBezTo>
                    <a:pt x="158214" y="41003"/>
                    <a:pt x="129924" y="35722"/>
                    <a:pt x="102013" y="30613"/>
                  </a:cubicBezTo>
                  <a:cubicBezTo>
                    <a:pt x="86205" y="27732"/>
                    <a:pt x="70397" y="24612"/>
                    <a:pt x="54486" y="22212"/>
                  </a:cubicBezTo>
                  <a:cubicBezTo>
                    <a:pt x="40496" y="20086"/>
                    <a:pt x="24723" y="17308"/>
                    <a:pt x="10767" y="20977"/>
                  </a:cubicBezTo>
                  <a:cubicBezTo>
                    <a:pt x="6755" y="22074"/>
                    <a:pt x="3395" y="23892"/>
                    <a:pt x="0" y="26224"/>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3" name="任意多边形: 形状 422">
              <a:extLst>
                <a:ext uri="{FF2B5EF4-FFF2-40B4-BE49-F238E27FC236}">
                  <a16:creationId xmlns:a16="http://schemas.microsoft.com/office/drawing/2014/main" id="{ECBFEA74-08BC-47A1-8935-CB32EE9CF6AE}"/>
                </a:ext>
              </a:extLst>
            </p:cNvPr>
            <p:cNvSpPr/>
            <p:nvPr/>
          </p:nvSpPr>
          <p:spPr>
            <a:xfrm>
              <a:off x="16966402" y="12840615"/>
              <a:ext cx="269210" cy="95742"/>
            </a:xfrm>
            <a:custGeom>
              <a:avLst/>
              <a:gdLst>
                <a:gd name="connsiteX0" fmla="*/ 269211 w 269210"/>
                <a:gd name="connsiteY0" fmla="*/ 0 h 95742"/>
                <a:gd name="connsiteX1" fmla="*/ 252923 w 269210"/>
                <a:gd name="connsiteY1" fmla="*/ 35250 h 95742"/>
                <a:gd name="connsiteX2" fmla="*/ 219011 w 269210"/>
                <a:gd name="connsiteY2" fmla="*/ 66351 h 95742"/>
                <a:gd name="connsiteX3" fmla="*/ 128485 w 269210"/>
                <a:gd name="connsiteY3" fmla="*/ 94537 h 95742"/>
                <a:gd name="connsiteX4" fmla="*/ 56510 w 269210"/>
                <a:gd name="connsiteY4" fmla="*/ 92411 h 95742"/>
                <a:gd name="connsiteX5" fmla="*/ 0 w 269210"/>
                <a:gd name="connsiteY5" fmla="*/ 77872 h 95742"/>
                <a:gd name="connsiteX6" fmla="*/ 158454 w 269210"/>
                <a:gd name="connsiteY6" fmla="*/ 64156 h 95742"/>
                <a:gd name="connsiteX7" fmla="*/ 222782 w 269210"/>
                <a:gd name="connsiteY7" fmla="*/ 41079 h 95742"/>
                <a:gd name="connsiteX8" fmla="*/ 250283 w 269210"/>
                <a:gd name="connsiteY8" fmla="*/ 20985 h 95742"/>
                <a:gd name="connsiteX9" fmla="*/ 269211 w 269210"/>
                <a:gd name="connsiteY9" fmla="*/ 0 h 95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9210" h="95742">
                  <a:moveTo>
                    <a:pt x="269211" y="0"/>
                  </a:moveTo>
                  <a:cubicBezTo>
                    <a:pt x="265782" y="12618"/>
                    <a:pt x="260947" y="24792"/>
                    <a:pt x="252923" y="35250"/>
                  </a:cubicBezTo>
                  <a:cubicBezTo>
                    <a:pt x="243390" y="47663"/>
                    <a:pt x="232177" y="57916"/>
                    <a:pt x="219011" y="66351"/>
                  </a:cubicBezTo>
                  <a:cubicBezTo>
                    <a:pt x="192230" y="83530"/>
                    <a:pt x="159860" y="91657"/>
                    <a:pt x="128485" y="94537"/>
                  </a:cubicBezTo>
                  <a:cubicBezTo>
                    <a:pt x="104516" y="96732"/>
                    <a:pt x="80308" y="95875"/>
                    <a:pt x="56510" y="92411"/>
                  </a:cubicBezTo>
                  <a:cubicBezTo>
                    <a:pt x="37547" y="89668"/>
                    <a:pt x="17660" y="85622"/>
                    <a:pt x="0" y="77872"/>
                  </a:cubicBezTo>
                  <a:cubicBezTo>
                    <a:pt x="52876" y="75746"/>
                    <a:pt x="106505" y="75266"/>
                    <a:pt x="158454" y="64156"/>
                  </a:cubicBezTo>
                  <a:cubicBezTo>
                    <a:pt x="180742" y="59390"/>
                    <a:pt x="202929" y="52430"/>
                    <a:pt x="222782" y="41079"/>
                  </a:cubicBezTo>
                  <a:cubicBezTo>
                    <a:pt x="232795" y="35387"/>
                    <a:pt x="241745" y="28666"/>
                    <a:pt x="250283" y="20985"/>
                  </a:cubicBezTo>
                  <a:cubicBezTo>
                    <a:pt x="257347" y="14676"/>
                    <a:pt x="263141" y="7304"/>
                    <a:pt x="269211" y="0"/>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4" name="任意多边形: 形状 423">
              <a:extLst>
                <a:ext uri="{FF2B5EF4-FFF2-40B4-BE49-F238E27FC236}">
                  <a16:creationId xmlns:a16="http://schemas.microsoft.com/office/drawing/2014/main" id="{28BB7465-B710-4DBC-8621-29E4BC50A04B}"/>
                </a:ext>
              </a:extLst>
            </p:cNvPr>
            <p:cNvSpPr/>
            <p:nvPr/>
          </p:nvSpPr>
          <p:spPr>
            <a:xfrm>
              <a:off x="17115326" y="13273960"/>
              <a:ext cx="520033" cy="132597"/>
            </a:xfrm>
            <a:custGeom>
              <a:avLst/>
              <a:gdLst>
                <a:gd name="connsiteX0" fmla="*/ 7644 w 520033"/>
                <a:gd name="connsiteY0" fmla="*/ 126988 h 132597"/>
                <a:gd name="connsiteX1" fmla="*/ 100 w 520033"/>
                <a:gd name="connsiteY1" fmla="*/ 76307 h 132597"/>
                <a:gd name="connsiteX2" fmla="*/ 14604 w 520033"/>
                <a:gd name="connsiteY2" fmla="*/ 52578 h 132597"/>
                <a:gd name="connsiteX3" fmla="*/ 45843 w 520033"/>
                <a:gd name="connsiteY3" fmla="*/ 51172 h 132597"/>
                <a:gd name="connsiteX4" fmla="*/ 111679 w 520033"/>
                <a:gd name="connsiteY4" fmla="*/ 60911 h 132597"/>
                <a:gd name="connsiteX5" fmla="*/ 179608 w 520033"/>
                <a:gd name="connsiteY5" fmla="*/ 61597 h 132597"/>
                <a:gd name="connsiteX6" fmla="*/ 294789 w 520033"/>
                <a:gd name="connsiteY6" fmla="*/ 27615 h 132597"/>
                <a:gd name="connsiteX7" fmla="*/ 411580 w 520033"/>
                <a:gd name="connsiteY7" fmla="*/ 869 h 132597"/>
                <a:gd name="connsiteX8" fmla="*/ 469427 w 520033"/>
                <a:gd name="connsiteY8" fmla="*/ 24666 h 132597"/>
                <a:gd name="connsiteX9" fmla="*/ 505569 w 520033"/>
                <a:gd name="connsiteY9" fmla="*/ 72844 h 132597"/>
                <a:gd name="connsiteX10" fmla="*/ 515341 w 520033"/>
                <a:gd name="connsiteY10" fmla="*/ 99727 h 132597"/>
                <a:gd name="connsiteX11" fmla="*/ 520005 w 520033"/>
                <a:gd name="connsiteY11" fmla="*/ 110734 h 132597"/>
                <a:gd name="connsiteX12" fmla="*/ 513661 w 520033"/>
                <a:gd name="connsiteY12" fmla="*/ 117764 h 132597"/>
                <a:gd name="connsiteX13" fmla="*/ 507421 w 520033"/>
                <a:gd name="connsiteY13" fmla="*/ 112209 h 132597"/>
                <a:gd name="connsiteX14" fmla="*/ 505877 w 520033"/>
                <a:gd name="connsiteY14" fmla="*/ 98835 h 132597"/>
                <a:gd name="connsiteX15" fmla="*/ 493807 w 520033"/>
                <a:gd name="connsiteY15" fmla="*/ 71815 h 132597"/>
                <a:gd name="connsiteX16" fmla="*/ 451013 w 520033"/>
                <a:gd name="connsiteY16" fmla="*/ 28267 h 132597"/>
                <a:gd name="connsiteX17" fmla="*/ 388229 w 520033"/>
                <a:gd name="connsiteY17" fmla="*/ 18460 h 132597"/>
                <a:gd name="connsiteX18" fmla="*/ 299109 w 520033"/>
                <a:gd name="connsiteY18" fmla="*/ 51824 h 132597"/>
                <a:gd name="connsiteX19" fmla="*/ 172613 w 520033"/>
                <a:gd name="connsiteY19" fmla="*/ 86594 h 132597"/>
                <a:gd name="connsiteX20" fmla="*/ 106056 w 520033"/>
                <a:gd name="connsiteY20" fmla="*/ 81176 h 132597"/>
                <a:gd name="connsiteX21" fmla="*/ 43202 w 520033"/>
                <a:gd name="connsiteY21" fmla="*/ 66637 h 132597"/>
                <a:gd name="connsiteX22" fmla="*/ 15599 w 520033"/>
                <a:gd name="connsiteY22" fmla="*/ 67803 h 132597"/>
                <a:gd name="connsiteX23" fmla="*/ 11965 w 520033"/>
                <a:gd name="connsiteY23" fmla="*/ 81793 h 132597"/>
                <a:gd name="connsiteX24" fmla="*/ 13096 w 520033"/>
                <a:gd name="connsiteY24" fmla="*/ 97875 h 132597"/>
                <a:gd name="connsiteX25" fmla="*/ 19405 w 520033"/>
                <a:gd name="connsiteY25" fmla="*/ 123696 h 132597"/>
                <a:gd name="connsiteX26" fmla="*/ 7644 w 520033"/>
                <a:gd name="connsiteY26" fmla="*/ 126988 h 132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520033" h="132597">
                  <a:moveTo>
                    <a:pt x="7644" y="126988"/>
                  </a:moveTo>
                  <a:cubicBezTo>
                    <a:pt x="5827" y="109980"/>
                    <a:pt x="-894" y="93692"/>
                    <a:pt x="100" y="76307"/>
                  </a:cubicBezTo>
                  <a:cubicBezTo>
                    <a:pt x="683" y="66260"/>
                    <a:pt x="4866" y="56693"/>
                    <a:pt x="14604" y="52578"/>
                  </a:cubicBezTo>
                  <a:cubicBezTo>
                    <a:pt x="24343" y="48464"/>
                    <a:pt x="35659" y="49972"/>
                    <a:pt x="45843" y="51172"/>
                  </a:cubicBezTo>
                  <a:cubicBezTo>
                    <a:pt x="67857" y="54087"/>
                    <a:pt x="89563" y="58648"/>
                    <a:pt x="111679" y="60911"/>
                  </a:cubicBezTo>
                  <a:cubicBezTo>
                    <a:pt x="134208" y="63208"/>
                    <a:pt x="157011" y="63757"/>
                    <a:pt x="179608" y="61597"/>
                  </a:cubicBezTo>
                  <a:cubicBezTo>
                    <a:pt x="220139" y="57722"/>
                    <a:pt x="258304" y="45377"/>
                    <a:pt x="294789" y="27615"/>
                  </a:cubicBezTo>
                  <a:cubicBezTo>
                    <a:pt x="330759" y="10127"/>
                    <a:pt x="371050" y="-3657"/>
                    <a:pt x="411580" y="869"/>
                  </a:cubicBezTo>
                  <a:cubicBezTo>
                    <a:pt x="432737" y="3235"/>
                    <a:pt x="452865" y="11225"/>
                    <a:pt x="469427" y="24666"/>
                  </a:cubicBezTo>
                  <a:cubicBezTo>
                    <a:pt x="485201" y="37422"/>
                    <a:pt x="497168" y="54499"/>
                    <a:pt x="505569" y="72844"/>
                  </a:cubicBezTo>
                  <a:cubicBezTo>
                    <a:pt x="509581" y="81587"/>
                    <a:pt x="511878" y="90812"/>
                    <a:pt x="515341" y="99727"/>
                  </a:cubicBezTo>
                  <a:cubicBezTo>
                    <a:pt x="516851" y="103636"/>
                    <a:pt x="519593" y="106345"/>
                    <a:pt x="520005" y="110734"/>
                  </a:cubicBezTo>
                  <a:cubicBezTo>
                    <a:pt x="520348" y="114472"/>
                    <a:pt x="517536" y="117867"/>
                    <a:pt x="513661" y="117764"/>
                  </a:cubicBezTo>
                  <a:cubicBezTo>
                    <a:pt x="510438" y="117661"/>
                    <a:pt x="508141" y="115192"/>
                    <a:pt x="507421" y="112209"/>
                  </a:cubicBezTo>
                  <a:cubicBezTo>
                    <a:pt x="506426" y="107648"/>
                    <a:pt x="507284" y="103328"/>
                    <a:pt x="505877" y="98835"/>
                  </a:cubicBezTo>
                  <a:cubicBezTo>
                    <a:pt x="502688" y="89509"/>
                    <a:pt x="498677" y="80422"/>
                    <a:pt x="493807" y="71815"/>
                  </a:cubicBezTo>
                  <a:cubicBezTo>
                    <a:pt x="483692" y="53950"/>
                    <a:pt x="469359" y="37936"/>
                    <a:pt x="451013" y="28267"/>
                  </a:cubicBezTo>
                  <a:cubicBezTo>
                    <a:pt x="431708" y="18117"/>
                    <a:pt x="409694" y="15716"/>
                    <a:pt x="388229" y="18460"/>
                  </a:cubicBezTo>
                  <a:cubicBezTo>
                    <a:pt x="356270" y="22540"/>
                    <a:pt x="327158" y="36736"/>
                    <a:pt x="299109" y="51824"/>
                  </a:cubicBezTo>
                  <a:cubicBezTo>
                    <a:pt x="260121" y="72809"/>
                    <a:pt x="216915" y="85051"/>
                    <a:pt x="172613" y="86594"/>
                  </a:cubicBezTo>
                  <a:cubicBezTo>
                    <a:pt x="150324" y="87383"/>
                    <a:pt x="128002" y="85222"/>
                    <a:pt x="106056" y="81176"/>
                  </a:cubicBezTo>
                  <a:cubicBezTo>
                    <a:pt x="84899" y="77267"/>
                    <a:pt x="64257" y="71164"/>
                    <a:pt x="43202" y="66637"/>
                  </a:cubicBezTo>
                  <a:cubicBezTo>
                    <a:pt x="35899" y="65094"/>
                    <a:pt x="21497" y="61082"/>
                    <a:pt x="15599" y="67803"/>
                  </a:cubicBezTo>
                  <a:cubicBezTo>
                    <a:pt x="12410" y="71438"/>
                    <a:pt x="12067" y="77164"/>
                    <a:pt x="11965" y="81793"/>
                  </a:cubicBezTo>
                  <a:cubicBezTo>
                    <a:pt x="11862" y="87177"/>
                    <a:pt x="12376" y="92560"/>
                    <a:pt x="13096" y="97875"/>
                  </a:cubicBezTo>
                  <a:cubicBezTo>
                    <a:pt x="14262" y="106585"/>
                    <a:pt x="15873" y="115603"/>
                    <a:pt x="19405" y="123696"/>
                  </a:cubicBezTo>
                  <a:cubicBezTo>
                    <a:pt x="23486" y="132886"/>
                    <a:pt x="8261" y="136520"/>
                    <a:pt x="7644" y="126988"/>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5" name="任意多边形: 形状 424">
              <a:extLst>
                <a:ext uri="{FF2B5EF4-FFF2-40B4-BE49-F238E27FC236}">
                  <a16:creationId xmlns:a16="http://schemas.microsoft.com/office/drawing/2014/main" id="{35D6EE90-78DF-4D4C-BE39-0DD28EA7393F}"/>
                </a:ext>
              </a:extLst>
            </p:cNvPr>
            <p:cNvSpPr/>
            <p:nvPr/>
          </p:nvSpPr>
          <p:spPr>
            <a:xfrm>
              <a:off x="17122150" y="13381886"/>
              <a:ext cx="513413" cy="97040"/>
            </a:xfrm>
            <a:custGeom>
              <a:avLst/>
              <a:gdLst>
                <a:gd name="connsiteX0" fmla="*/ 11930 w 513413"/>
                <a:gd name="connsiteY0" fmla="*/ 14158 h 97040"/>
                <a:gd name="connsiteX1" fmla="*/ 50094 w 513413"/>
                <a:gd name="connsiteY1" fmla="*/ 45739 h 97040"/>
                <a:gd name="connsiteX2" fmla="*/ 79618 w 513413"/>
                <a:gd name="connsiteY2" fmla="*/ 36961 h 97040"/>
                <a:gd name="connsiteX3" fmla="*/ 105884 w 513413"/>
                <a:gd name="connsiteY3" fmla="*/ 22868 h 97040"/>
                <a:gd name="connsiteX4" fmla="*/ 166577 w 513413"/>
                <a:gd name="connsiteY4" fmla="*/ 6786 h 97040"/>
                <a:gd name="connsiteX5" fmla="*/ 229156 w 513413"/>
                <a:gd name="connsiteY5" fmla="*/ 25063 h 97040"/>
                <a:gd name="connsiteX6" fmla="*/ 271642 w 513413"/>
                <a:gd name="connsiteY6" fmla="*/ 50883 h 97040"/>
                <a:gd name="connsiteX7" fmla="*/ 335147 w 513413"/>
                <a:gd name="connsiteY7" fmla="*/ 72520 h 97040"/>
                <a:gd name="connsiteX8" fmla="*/ 462466 w 513413"/>
                <a:gd name="connsiteY8" fmla="*/ 57466 h 97040"/>
                <a:gd name="connsiteX9" fmla="*/ 501214 w 513413"/>
                <a:gd name="connsiteY9" fmla="*/ 16181 h 97040"/>
                <a:gd name="connsiteX10" fmla="*/ 500939 w 513413"/>
                <a:gd name="connsiteY10" fmla="*/ 4968 h 97040"/>
                <a:gd name="connsiteX11" fmla="*/ 508620 w 513413"/>
                <a:gd name="connsiteY11" fmla="*/ 168 h 97040"/>
                <a:gd name="connsiteX12" fmla="*/ 513352 w 513413"/>
                <a:gd name="connsiteY12" fmla="*/ 8089 h 97040"/>
                <a:gd name="connsiteX13" fmla="*/ 511192 w 513413"/>
                <a:gd name="connsiteY13" fmla="*/ 13678 h 97040"/>
                <a:gd name="connsiteX14" fmla="*/ 508963 w 513413"/>
                <a:gd name="connsiteY14" fmla="*/ 21119 h 97040"/>
                <a:gd name="connsiteX15" fmla="*/ 472650 w 513413"/>
                <a:gd name="connsiteY15" fmla="*/ 65730 h 97040"/>
                <a:gd name="connsiteX16" fmla="*/ 415386 w 513413"/>
                <a:gd name="connsiteY16" fmla="*/ 90453 h 97040"/>
                <a:gd name="connsiteX17" fmla="*/ 283369 w 513413"/>
                <a:gd name="connsiteY17" fmla="*/ 83321 h 97040"/>
                <a:gd name="connsiteX18" fmla="*/ 230563 w 513413"/>
                <a:gd name="connsiteY18" fmla="*/ 55752 h 97040"/>
                <a:gd name="connsiteX19" fmla="*/ 177139 w 513413"/>
                <a:gd name="connsiteY19" fmla="*/ 30789 h 97040"/>
                <a:gd name="connsiteX20" fmla="*/ 119703 w 513413"/>
                <a:gd name="connsiteY20" fmla="*/ 36618 h 97040"/>
                <a:gd name="connsiteX21" fmla="*/ 65284 w 513413"/>
                <a:gd name="connsiteY21" fmla="*/ 57706 h 97040"/>
                <a:gd name="connsiteX22" fmla="*/ 16696 w 513413"/>
                <a:gd name="connsiteY22" fmla="*/ 39841 h 97040"/>
                <a:gd name="connsiteX23" fmla="*/ 1643 w 513413"/>
                <a:gd name="connsiteY23" fmla="*/ 20982 h 97040"/>
                <a:gd name="connsiteX24" fmla="*/ 11930 w 513413"/>
                <a:gd name="connsiteY24" fmla="*/ 14158 h 97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13413" h="97040">
                  <a:moveTo>
                    <a:pt x="11930" y="14158"/>
                  </a:moveTo>
                  <a:cubicBezTo>
                    <a:pt x="18479" y="28731"/>
                    <a:pt x="33087" y="44916"/>
                    <a:pt x="50094" y="45739"/>
                  </a:cubicBezTo>
                  <a:cubicBezTo>
                    <a:pt x="60484" y="46219"/>
                    <a:pt x="70600" y="41590"/>
                    <a:pt x="79618" y="36961"/>
                  </a:cubicBezTo>
                  <a:cubicBezTo>
                    <a:pt x="88465" y="32400"/>
                    <a:pt x="97037" y="27360"/>
                    <a:pt x="105884" y="22868"/>
                  </a:cubicBezTo>
                  <a:cubicBezTo>
                    <a:pt x="124812" y="13301"/>
                    <a:pt x="145146" y="6443"/>
                    <a:pt x="166577" y="6786"/>
                  </a:cubicBezTo>
                  <a:cubicBezTo>
                    <a:pt x="188660" y="7128"/>
                    <a:pt x="210058" y="14295"/>
                    <a:pt x="229156" y="25063"/>
                  </a:cubicBezTo>
                  <a:cubicBezTo>
                    <a:pt x="243627" y="33224"/>
                    <a:pt x="256794" y="43305"/>
                    <a:pt x="271642" y="50883"/>
                  </a:cubicBezTo>
                  <a:cubicBezTo>
                    <a:pt x="291633" y="61135"/>
                    <a:pt x="313098" y="68302"/>
                    <a:pt x="335147" y="72520"/>
                  </a:cubicBezTo>
                  <a:cubicBezTo>
                    <a:pt x="376981" y="80509"/>
                    <a:pt x="424336" y="77972"/>
                    <a:pt x="462466" y="57466"/>
                  </a:cubicBezTo>
                  <a:cubicBezTo>
                    <a:pt x="479131" y="48482"/>
                    <a:pt x="495590" y="34972"/>
                    <a:pt x="501214" y="16181"/>
                  </a:cubicBezTo>
                  <a:cubicBezTo>
                    <a:pt x="502380" y="12272"/>
                    <a:pt x="499808" y="8809"/>
                    <a:pt x="500939" y="4968"/>
                  </a:cubicBezTo>
                  <a:cubicBezTo>
                    <a:pt x="501899" y="1642"/>
                    <a:pt x="505122" y="-655"/>
                    <a:pt x="508620" y="168"/>
                  </a:cubicBezTo>
                  <a:cubicBezTo>
                    <a:pt x="512392" y="1060"/>
                    <a:pt x="513729" y="4591"/>
                    <a:pt x="513352" y="8089"/>
                  </a:cubicBezTo>
                  <a:cubicBezTo>
                    <a:pt x="513112" y="10180"/>
                    <a:pt x="512221" y="11861"/>
                    <a:pt x="511192" y="13678"/>
                  </a:cubicBezTo>
                  <a:cubicBezTo>
                    <a:pt x="509923" y="15941"/>
                    <a:pt x="509683" y="18650"/>
                    <a:pt x="508963" y="21119"/>
                  </a:cubicBezTo>
                  <a:cubicBezTo>
                    <a:pt x="503511" y="39979"/>
                    <a:pt x="488492" y="54963"/>
                    <a:pt x="472650" y="65730"/>
                  </a:cubicBezTo>
                  <a:cubicBezTo>
                    <a:pt x="455402" y="77492"/>
                    <a:pt x="435582" y="85413"/>
                    <a:pt x="415386" y="90453"/>
                  </a:cubicBezTo>
                  <a:cubicBezTo>
                    <a:pt x="372009" y="101289"/>
                    <a:pt x="325340" y="98649"/>
                    <a:pt x="283369" y="83321"/>
                  </a:cubicBezTo>
                  <a:cubicBezTo>
                    <a:pt x="264544" y="76463"/>
                    <a:pt x="247090" y="66965"/>
                    <a:pt x="230563" y="55752"/>
                  </a:cubicBezTo>
                  <a:cubicBezTo>
                    <a:pt x="214207" y="44642"/>
                    <a:pt x="196718" y="34835"/>
                    <a:pt x="177139" y="30789"/>
                  </a:cubicBezTo>
                  <a:cubicBezTo>
                    <a:pt x="157662" y="26743"/>
                    <a:pt x="138151" y="29795"/>
                    <a:pt x="119703" y="36618"/>
                  </a:cubicBezTo>
                  <a:cubicBezTo>
                    <a:pt x="101564" y="43305"/>
                    <a:pt x="84384" y="53831"/>
                    <a:pt x="65284" y="57706"/>
                  </a:cubicBezTo>
                  <a:cubicBezTo>
                    <a:pt x="46220" y="61581"/>
                    <a:pt x="29280" y="54175"/>
                    <a:pt x="16696" y="39841"/>
                  </a:cubicBezTo>
                  <a:cubicBezTo>
                    <a:pt x="11381" y="33806"/>
                    <a:pt x="6923" y="27051"/>
                    <a:pt x="1643" y="20982"/>
                  </a:cubicBezTo>
                  <a:cubicBezTo>
                    <a:pt x="-4427" y="13952"/>
                    <a:pt x="7986" y="5825"/>
                    <a:pt x="11930" y="14158"/>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6" name="任意多边形: 形状 425">
              <a:extLst>
                <a:ext uri="{FF2B5EF4-FFF2-40B4-BE49-F238E27FC236}">
                  <a16:creationId xmlns:a16="http://schemas.microsoft.com/office/drawing/2014/main" id="{786781EF-94F6-4805-8158-9278C7941FF1}"/>
                </a:ext>
              </a:extLst>
            </p:cNvPr>
            <p:cNvSpPr/>
            <p:nvPr/>
          </p:nvSpPr>
          <p:spPr>
            <a:xfrm>
              <a:off x="17809867" y="12911904"/>
              <a:ext cx="74559" cy="122039"/>
            </a:xfrm>
            <a:custGeom>
              <a:avLst/>
              <a:gdLst>
                <a:gd name="connsiteX0" fmla="*/ 64740 w 74559"/>
                <a:gd name="connsiteY0" fmla="*/ 0 h 122039"/>
                <a:gd name="connsiteX1" fmla="*/ 64603 w 74559"/>
                <a:gd name="connsiteY1" fmla="*/ 79175 h 122039"/>
                <a:gd name="connsiteX2" fmla="*/ 35490 w 74559"/>
                <a:gd name="connsiteY2" fmla="*/ 110997 h 122039"/>
                <a:gd name="connsiteX3" fmla="*/ 0 w 74559"/>
                <a:gd name="connsiteY3" fmla="*/ 121901 h 122039"/>
                <a:gd name="connsiteX4" fmla="*/ 42417 w 74559"/>
                <a:gd name="connsiteY4" fmla="*/ 66763 h 122039"/>
                <a:gd name="connsiteX5" fmla="*/ 56099 w 74559"/>
                <a:gd name="connsiteY5" fmla="*/ 31581 h 122039"/>
                <a:gd name="connsiteX6" fmla="*/ 60694 w 74559"/>
                <a:gd name="connsiteY6" fmla="*/ 14676 h 122039"/>
                <a:gd name="connsiteX7" fmla="*/ 64740 w 74559"/>
                <a:gd name="connsiteY7" fmla="*/ 0 h 122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4559" h="122039">
                  <a:moveTo>
                    <a:pt x="64740" y="0"/>
                  </a:moveTo>
                  <a:cubicBezTo>
                    <a:pt x="78730" y="23900"/>
                    <a:pt x="76947" y="55070"/>
                    <a:pt x="64603" y="79175"/>
                  </a:cubicBezTo>
                  <a:cubicBezTo>
                    <a:pt x="57985" y="92103"/>
                    <a:pt x="47698" y="103144"/>
                    <a:pt x="35490" y="110997"/>
                  </a:cubicBezTo>
                  <a:cubicBezTo>
                    <a:pt x="25512" y="117409"/>
                    <a:pt x="12139" y="122998"/>
                    <a:pt x="0" y="121901"/>
                  </a:cubicBezTo>
                  <a:cubicBezTo>
                    <a:pt x="16253" y="105544"/>
                    <a:pt x="32267" y="87679"/>
                    <a:pt x="42417" y="66763"/>
                  </a:cubicBezTo>
                  <a:cubicBezTo>
                    <a:pt x="48281" y="55687"/>
                    <a:pt x="52704" y="43617"/>
                    <a:pt x="56099" y="31581"/>
                  </a:cubicBezTo>
                  <a:cubicBezTo>
                    <a:pt x="57676" y="25957"/>
                    <a:pt x="59288" y="20334"/>
                    <a:pt x="60694" y="14676"/>
                  </a:cubicBezTo>
                  <a:cubicBezTo>
                    <a:pt x="61894" y="9773"/>
                    <a:pt x="63025" y="4732"/>
                    <a:pt x="64740" y="0"/>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31" name="图形 48">
            <a:extLst>
              <a:ext uri="{FF2B5EF4-FFF2-40B4-BE49-F238E27FC236}">
                <a16:creationId xmlns:a16="http://schemas.microsoft.com/office/drawing/2014/main" id="{959210C6-28B1-434A-B2EC-208350CEDDEE}"/>
              </a:ext>
            </a:extLst>
          </p:cNvPr>
          <p:cNvGrpSpPr/>
          <p:nvPr/>
        </p:nvGrpSpPr>
        <p:grpSpPr>
          <a:xfrm>
            <a:off x="7609835" y="2607548"/>
            <a:ext cx="608160" cy="561966"/>
            <a:chOff x="12958209" y="12290872"/>
            <a:chExt cx="1200321" cy="1109149"/>
          </a:xfrm>
          <a:solidFill>
            <a:schemeClr val="accent2"/>
          </a:solidFill>
        </p:grpSpPr>
        <p:grpSp>
          <p:nvGrpSpPr>
            <p:cNvPr id="432" name="图形 48">
              <a:extLst>
                <a:ext uri="{FF2B5EF4-FFF2-40B4-BE49-F238E27FC236}">
                  <a16:creationId xmlns:a16="http://schemas.microsoft.com/office/drawing/2014/main" id="{10C2483F-C6E0-4003-9C19-59CB0344CBA7}"/>
                </a:ext>
              </a:extLst>
            </p:cNvPr>
            <p:cNvGrpSpPr/>
            <p:nvPr/>
          </p:nvGrpSpPr>
          <p:grpSpPr>
            <a:xfrm>
              <a:off x="13058704" y="12608284"/>
              <a:ext cx="438144" cy="286852"/>
              <a:chOff x="13058704" y="12608284"/>
              <a:chExt cx="438144" cy="286852"/>
            </a:xfrm>
            <a:grpFill/>
          </p:grpSpPr>
          <p:sp>
            <p:nvSpPr>
              <p:cNvPr id="443" name="任意多边形: 形状 442">
                <a:extLst>
                  <a:ext uri="{FF2B5EF4-FFF2-40B4-BE49-F238E27FC236}">
                    <a16:creationId xmlns:a16="http://schemas.microsoft.com/office/drawing/2014/main" id="{87F90D76-5ADD-451F-8D24-B9669F6A0E40}"/>
                  </a:ext>
                </a:extLst>
              </p:cNvPr>
              <p:cNvSpPr/>
              <p:nvPr/>
            </p:nvSpPr>
            <p:spPr>
              <a:xfrm>
                <a:off x="13058704" y="12608284"/>
                <a:ext cx="438144" cy="286852"/>
              </a:xfrm>
              <a:custGeom>
                <a:avLst/>
                <a:gdLst>
                  <a:gd name="connsiteX0" fmla="*/ 169402 w 438144"/>
                  <a:gd name="connsiteY0" fmla="*/ 286852 h 286852"/>
                  <a:gd name="connsiteX1" fmla="*/ 13108 w 438144"/>
                  <a:gd name="connsiteY1" fmla="*/ 240904 h 286852"/>
                  <a:gd name="connsiteX2" fmla="*/ 1175 w 438144"/>
                  <a:gd name="connsiteY2" fmla="*/ 192898 h 286852"/>
                  <a:gd name="connsiteX3" fmla="*/ 136929 w 438144"/>
                  <a:gd name="connsiteY3" fmla="*/ 17813 h 286852"/>
                  <a:gd name="connsiteX4" fmla="*/ 332210 w 438144"/>
                  <a:gd name="connsiteY4" fmla="*/ 31803 h 286852"/>
                  <a:gd name="connsiteX5" fmla="*/ 434600 w 438144"/>
                  <a:gd name="connsiteY5" fmla="*/ 232777 h 286852"/>
                  <a:gd name="connsiteX6" fmla="*/ 196971 w 438144"/>
                  <a:gd name="connsiteY6" fmla="*/ 286304 h 286852"/>
                  <a:gd name="connsiteX7" fmla="*/ 169402 w 438144"/>
                  <a:gd name="connsiteY7" fmla="*/ 286852 h 286852"/>
                  <a:gd name="connsiteX8" fmla="*/ 20892 w 438144"/>
                  <a:gd name="connsiteY8" fmla="*/ 197595 h 286852"/>
                  <a:gd name="connsiteX9" fmla="*/ 29430 w 438144"/>
                  <a:gd name="connsiteY9" fmla="*/ 228834 h 286852"/>
                  <a:gd name="connsiteX10" fmla="*/ 196114 w 438144"/>
                  <a:gd name="connsiteY10" fmla="*/ 265969 h 286852"/>
                  <a:gd name="connsiteX11" fmla="*/ 416358 w 438144"/>
                  <a:gd name="connsiteY11" fmla="*/ 223656 h 286852"/>
                  <a:gd name="connsiteX12" fmla="*/ 319969 w 438144"/>
                  <a:gd name="connsiteY12" fmla="*/ 48022 h 286852"/>
                  <a:gd name="connsiteX13" fmla="*/ 144610 w 438144"/>
                  <a:gd name="connsiteY13" fmla="*/ 36570 h 286852"/>
                  <a:gd name="connsiteX14" fmla="*/ 21132 w 438144"/>
                  <a:gd name="connsiteY14" fmla="*/ 196292 h 286852"/>
                  <a:gd name="connsiteX15" fmla="*/ 20892 w 438144"/>
                  <a:gd name="connsiteY15" fmla="*/ 197595 h 28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38144" h="286852">
                    <a:moveTo>
                      <a:pt x="169402" y="286852"/>
                    </a:moveTo>
                    <a:cubicBezTo>
                      <a:pt x="89506" y="286852"/>
                      <a:pt x="37008" y="271422"/>
                      <a:pt x="13108" y="240904"/>
                    </a:cubicBezTo>
                    <a:cubicBezTo>
                      <a:pt x="-3832" y="219232"/>
                      <a:pt x="77" y="197527"/>
                      <a:pt x="1175" y="192898"/>
                    </a:cubicBezTo>
                    <a:cubicBezTo>
                      <a:pt x="13005" y="112351"/>
                      <a:pt x="62451" y="48571"/>
                      <a:pt x="136929" y="17813"/>
                    </a:cubicBezTo>
                    <a:cubicBezTo>
                      <a:pt x="205063" y="-10339"/>
                      <a:pt x="283553" y="-4716"/>
                      <a:pt x="332210" y="31803"/>
                    </a:cubicBezTo>
                    <a:cubicBezTo>
                      <a:pt x="400619" y="83101"/>
                      <a:pt x="452431" y="197115"/>
                      <a:pt x="434600" y="232777"/>
                    </a:cubicBezTo>
                    <a:cubicBezTo>
                      <a:pt x="418004" y="265969"/>
                      <a:pt x="355836" y="279994"/>
                      <a:pt x="196971" y="286304"/>
                    </a:cubicBezTo>
                    <a:cubicBezTo>
                      <a:pt x="187438" y="286646"/>
                      <a:pt x="178248" y="286852"/>
                      <a:pt x="169402" y="286852"/>
                    </a:cubicBezTo>
                    <a:close/>
                    <a:moveTo>
                      <a:pt x="20892" y="197595"/>
                    </a:moveTo>
                    <a:cubicBezTo>
                      <a:pt x="20651" y="198590"/>
                      <a:pt x="17085" y="213403"/>
                      <a:pt x="29430" y="228834"/>
                    </a:cubicBezTo>
                    <a:cubicBezTo>
                      <a:pt x="44929" y="248173"/>
                      <a:pt x="86454" y="270324"/>
                      <a:pt x="196114" y="265969"/>
                    </a:cubicBezTo>
                    <a:cubicBezTo>
                      <a:pt x="296549" y="261958"/>
                      <a:pt x="401270" y="253831"/>
                      <a:pt x="416358" y="223656"/>
                    </a:cubicBezTo>
                    <a:cubicBezTo>
                      <a:pt x="427571" y="201264"/>
                      <a:pt x="383851" y="95960"/>
                      <a:pt x="319969" y="48022"/>
                    </a:cubicBezTo>
                    <a:cubicBezTo>
                      <a:pt x="276832" y="15687"/>
                      <a:pt x="206366" y="11058"/>
                      <a:pt x="144610" y="36570"/>
                    </a:cubicBezTo>
                    <a:cubicBezTo>
                      <a:pt x="76784" y="64584"/>
                      <a:pt x="31796" y="122809"/>
                      <a:pt x="21132" y="196292"/>
                    </a:cubicBezTo>
                    <a:lnTo>
                      <a:pt x="20892" y="197595"/>
                    </a:ln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4" name="任意多边形: 形状 443">
                <a:extLst>
                  <a:ext uri="{FF2B5EF4-FFF2-40B4-BE49-F238E27FC236}">
                    <a16:creationId xmlns:a16="http://schemas.microsoft.com/office/drawing/2014/main" id="{5F21622C-6BAB-42F2-8DAA-4092D2ECBF34}"/>
                  </a:ext>
                </a:extLst>
              </p:cNvPr>
              <p:cNvSpPr/>
              <p:nvPr/>
            </p:nvSpPr>
            <p:spPr>
              <a:xfrm>
                <a:off x="13065803" y="12731378"/>
                <a:ext cx="408985" cy="84435"/>
              </a:xfrm>
              <a:custGeom>
                <a:avLst/>
                <a:gdLst>
                  <a:gd name="connsiteX0" fmla="*/ 214 w 408985"/>
                  <a:gd name="connsiteY0" fmla="*/ 84343 h 84435"/>
                  <a:gd name="connsiteX1" fmla="*/ 30252 w 408985"/>
                  <a:gd name="connsiteY1" fmla="*/ 42475 h 84435"/>
                  <a:gd name="connsiteX2" fmla="*/ 89505 w 408985"/>
                  <a:gd name="connsiteY2" fmla="*/ 17511 h 84435"/>
                  <a:gd name="connsiteX3" fmla="*/ 156645 w 408985"/>
                  <a:gd name="connsiteY3" fmla="*/ 5544 h 84435"/>
                  <a:gd name="connsiteX4" fmla="*/ 226940 w 408985"/>
                  <a:gd name="connsiteY4" fmla="*/ 606 h 84435"/>
                  <a:gd name="connsiteX5" fmla="*/ 325352 w 408985"/>
                  <a:gd name="connsiteY5" fmla="*/ 3418 h 84435"/>
                  <a:gd name="connsiteX6" fmla="*/ 372055 w 408985"/>
                  <a:gd name="connsiteY6" fmla="*/ 11373 h 84435"/>
                  <a:gd name="connsiteX7" fmla="*/ 408985 w 408985"/>
                  <a:gd name="connsiteY7" fmla="*/ 28210 h 84435"/>
                  <a:gd name="connsiteX8" fmla="*/ 407339 w 408985"/>
                  <a:gd name="connsiteY8" fmla="*/ 30130 h 84435"/>
                  <a:gd name="connsiteX9" fmla="*/ 403431 w 408985"/>
                  <a:gd name="connsiteY9" fmla="*/ 27558 h 84435"/>
                  <a:gd name="connsiteX10" fmla="*/ 391154 w 408985"/>
                  <a:gd name="connsiteY10" fmla="*/ 22380 h 84435"/>
                  <a:gd name="connsiteX11" fmla="*/ 366740 w 408985"/>
                  <a:gd name="connsiteY11" fmla="*/ 17169 h 84435"/>
                  <a:gd name="connsiteX12" fmla="*/ 302138 w 408985"/>
                  <a:gd name="connsiteY12" fmla="*/ 14185 h 84435"/>
                  <a:gd name="connsiteX13" fmla="*/ 165458 w 408985"/>
                  <a:gd name="connsiteY13" fmla="*/ 27730 h 84435"/>
                  <a:gd name="connsiteX14" fmla="*/ 117143 w 408985"/>
                  <a:gd name="connsiteY14" fmla="*/ 37845 h 84435"/>
                  <a:gd name="connsiteX15" fmla="*/ 68966 w 408985"/>
                  <a:gd name="connsiteY15" fmla="*/ 48475 h 84435"/>
                  <a:gd name="connsiteX16" fmla="*/ 26206 w 408985"/>
                  <a:gd name="connsiteY16" fmla="*/ 62466 h 84435"/>
                  <a:gd name="connsiteX17" fmla="*/ 8581 w 408985"/>
                  <a:gd name="connsiteY17" fmla="*/ 74090 h 84435"/>
                  <a:gd name="connsiteX18" fmla="*/ 3574 w 408985"/>
                  <a:gd name="connsiteY18" fmla="*/ 81805 h 84435"/>
                  <a:gd name="connsiteX19" fmla="*/ 214 w 408985"/>
                  <a:gd name="connsiteY19" fmla="*/ 84343 h 84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08985" h="84435">
                    <a:moveTo>
                      <a:pt x="214" y="84343"/>
                    </a:moveTo>
                    <a:cubicBezTo>
                      <a:pt x="-2186" y="65586"/>
                      <a:pt x="16090" y="51321"/>
                      <a:pt x="30252" y="42475"/>
                    </a:cubicBezTo>
                    <a:cubicBezTo>
                      <a:pt x="48426" y="31090"/>
                      <a:pt x="68966" y="23375"/>
                      <a:pt x="89505" y="17511"/>
                    </a:cubicBezTo>
                    <a:cubicBezTo>
                      <a:pt x="111451" y="11202"/>
                      <a:pt x="133911" y="7773"/>
                      <a:pt x="156645" y="5544"/>
                    </a:cubicBezTo>
                    <a:cubicBezTo>
                      <a:pt x="180031" y="3281"/>
                      <a:pt x="203485" y="1532"/>
                      <a:pt x="226940" y="606"/>
                    </a:cubicBezTo>
                    <a:cubicBezTo>
                      <a:pt x="259721" y="-628"/>
                      <a:pt x="292708" y="-114"/>
                      <a:pt x="325352" y="3418"/>
                    </a:cubicBezTo>
                    <a:cubicBezTo>
                      <a:pt x="341057" y="5133"/>
                      <a:pt x="356761" y="7464"/>
                      <a:pt x="372055" y="11373"/>
                    </a:cubicBezTo>
                    <a:cubicBezTo>
                      <a:pt x="385188" y="14699"/>
                      <a:pt x="398561" y="19226"/>
                      <a:pt x="408985" y="28210"/>
                    </a:cubicBezTo>
                    <a:cubicBezTo>
                      <a:pt x="408677" y="28553"/>
                      <a:pt x="407751" y="30096"/>
                      <a:pt x="407339" y="30130"/>
                    </a:cubicBezTo>
                    <a:cubicBezTo>
                      <a:pt x="406654" y="30199"/>
                      <a:pt x="404082" y="27936"/>
                      <a:pt x="403431" y="27558"/>
                    </a:cubicBezTo>
                    <a:cubicBezTo>
                      <a:pt x="399624" y="25261"/>
                      <a:pt x="395372" y="23718"/>
                      <a:pt x="391154" y="22380"/>
                    </a:cubicBezTo>
                    <a:cubicBezTo>
                      <a:pt x="383199" y="19877"/>
                      <a:pt x="374970" y="18334"/>
                      <a:pt x="366740" y="17169"/>
                    </a:cubicBezTo>
                    <a:cubicBezTo>
                      <a:pt x="345377" y="14082"/>
                      <a:pt x="323672" y="13808"/>
                      <a:pt x="302138" y="14185"/>
                    </a:cubicBezTo>
                    <a:cubicBezTo>
                      <a:pt x="256498" y="15008"/>
                      <a:pt x="210343" y="19123"/>
                      <a:pt x="165458" y="27730"/>
                    </a:cubicBezTo>
                    <a:cubicBezTo>
                      <a:pt x="149307" y="30816"/>
                      <a:pt x="133259" y="34553"/>
                      <a:pt x="117143" y="37845"/>
                    </a:cubicBezTo>
                    <a:cubicBezTo>
                      <a:pt x="101027" y="41137"/>
                      <a:pt x="84911" y="44498"/>
                      <a:pt x="68966" y="48475"/>
                    </a:cubicBezTo>
                    <a:cubicBezTo>
                      <a:pt x="54461" y="52110"/>
                      <a:pt x="39785" y="56156"/>
                      <a:pt x="26206" y="62466"/>
                    </a:cubicBezTo>
                    <a:cubicBezTo>
                      <a:pt x="19862" y="65414"/>
                      <a:pt x="13450" y="68981"/>
                      <a:pt x="8581" y="74090"/>
                    </a:cubicBezTo>
                    <a:cubicBezTo>
                      <a:pt x="6524" y="76250"/>
                      <a:pt x="4535" y="78925"/>
                      <a:pt x="3574" y="81805"/>
                    </a:cubicBezTo>
                    <a:cubicBezTo>
                      <a:pt x="2683" y="84548"/>
                      <a:pt x="3026" y="84582"/>
                      <a:pt x="214" y="84343"/>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433" name="任意多边形: 形状 432">
              <a:extLst>
                <a:ext uri="{FF2B5EF4-FFF2-40B4-BE49-F238E27FC236}">
                  <a16:creationId xmlns:a16="http://schemas.microsoft.com/office/drawing/2014/main" id="{D372A402-737F-4378-A345-9953CE2630AB}"/>
                </a:ext>
              </a:extLst>
            </p:cNvPr>
            <p:cNvSpPr/>
            <p:nvPr/>
          </p:nvSpPr>
          <p:spPr>
            <a:xfrm>
              <a:off x="13529652" y="13030033"/>
              <a:ext cx="180330" cy="51797"/>
            </a:xfrm>
            <a:custGeom>
              <a:avLst/>
              <a:gdLst>
                <a:gd name="connsiteX0" fmla="*/ 0 w 180330"/>
                <a:gd name="connsiteY0" fmla="*/ 7647 h 51797"/>
                <a:gd name="connsiteX1" fmla="*/ 40085 w 180330"/>
                <a:gd name="connsiteY1" fmla="*/ 21328 h 51797"/>
                <a:gd name="connsiteX2" fmla="*/ 91383 w 180330"/>
                <a:gd name="connsiteY2" fmla="*/ 26334 h 51797"/>
                <a:gd name="connsiteX3" fmla="*/ 140623 w 180330"/>
                <a:gd name="connsiteY3" fmla="*/ 17934 h 51797"/>
                <a:gd name="connsiteX4" fmla="*/ 180331 w 180330"/>
                <a:gd name="connsiteY4" fmla="*/ 0 h 51797"/>
                <a:gd name="connsiteX5" fmla="*/ 93611 w 180330"/>
                <a:gd name="connsiteY5" fmla="*/ 51641 h 51797"/>
                <a:gd name="connsiteX6" fmla="*/ 0 w 180330"/>
                <a:gd name="connsiteY6" fmla="*/ 7647 h 51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0330" h="51797">
                  <a:moveTo>
                    <a:pt x="0" y="7647"/>
                  </a:moveTo>
                  <a:cubicBezTo>
                    <a:pt x="13305" y="12756"/>
                    <a:pt x="26129" y="18140"/>
                    <a:pt x="40085" y="21328"/>
                  </a:cubicBezTo>
                  <a:cubicBezTo>
                    <a:pt x="56887" y="25169"/>
                    <a:pt x="74169" y="26986"/>
                    <a:pt x="91383" y="26334"/>
                  </a:cubicBezTo>
                  <a:cubicBezTo>
                    <a:pt x="108047" y="25992"/>
                    <a:pt x="124747" y="22905"/>
                    <a:pt x="140623" y="17934"/>
                  </a:cubicBezTo>
                  <a:cubicBezTo>
                    <a:pt x="154648" y="13579"/>
                    <a:pt x="167438" y="6927"/>
                    <a:pt x="180331" y="0"/>
                  </a:cubicBezTo>
                  <a:cubicBezTo>
                    <a:pt x="165655" y="33021"/>
                    <a:pt x="127901" y="49858"/>
                    <a:pt x="93611" y="51641"/>
                  </a:cubicBezTo>
                  <a:cubicBezTo>
                    <a:pt x="58807" y="53492"/>
                    <a:pt x="18345" y="38919"/>
                    <a:pt x="0" y="7647"/>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4" name="任意多边形: 形状 433">
              <a:extLst>
                <a:ext uri="{FF2B5EF4-FFF2-40B4-BE49-F238E27FC236}">
                  <a16:creationId xmlns:a16="http://schemas.microsoft.com/office/drawing/2014/main" id="{2E44F4C3-24F6-495B-BB9B-E68CD82C4D3C}"/>
                </a:ext>
              </a:extLst>
            </p:cNvPr>
            <p:cNvSpPr/>
            <p:nvPr/>
          </p:nvSpPr>
          <p:spPr>
            <a:xfrm>
              <a:off x="13351756" y="12785374"/>
              <a:ext cx="132084" cy="88879"/>
            </a:xfrm>
            <a:custGeom>
              <a:avLst/>
              <a:gdLst>
                <a:gd name="connsiteX0" fmla="*/ 132085 w 132084"/>
                <a:gd name="connsiteY0" fmla="*/ 44440 h 88879"/>
                <a:gd name="connsiteX1" fmla="*/ 66043 w 132084"/>
                <a:gd name="connsiteY1" fmla="*/ 88879 h 88879"/>
                <a:gd name="connsiteX2" fmla="*/ 0 w 132084"/>
                <a:gd name="connsiteY2" fmla="*/ 44440 h 88879"/>
                <a:gd name="connsiteX3" fmla="*/ 66043 w 132084"/>
                <a:gd name="connsiteY3" fmla="*/ 0 h 88879"/>
                <a:gd name="connsiteX4" fmla="*/ 132085 w 132084"/>
                <a:gd name="connsiteY4" fmla="*/ 44440 h 888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4" h="88879">
                  <a:moveTo>
                    <a:pt x="132085" y="44440"/>
                  </a:moveTo>
                  <a:cubicBezTo>
                    <a:pt x="132085" y="68992"/>
                    <a:pt x="102527" y="88879"/>
                    <a:pt x="66043" y="88879"/>
                  </a:cubicBezTo>
                  <a:cubicBezTo>
                    <a:pt x="29558" y="88879"/>
                    <a:pt x="0" y="68992"/>
                    <a:pt x="0" y="44440"/>
                  </a:cubicBezTo>
                  <a:cubicBezTo>
                    <a:pt x="0" y="19888"/>
                    <a:pt x="29558" y="0"/>
                    <a:pt x="66043" y="0"/>
                  </a:cubicBezTo>
                  <a:cubicBezTo>
                    <a:pt x="102527" y="-34"/>
                    <a:pt x="132085" y="19888"/>
                    <a:pt x="132085" y="44440"/>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435" name="图形 48">
              <a:extLst>
                <a:ext uri="{FF2B5EF4-FFF2-40B4-BE49-F238E27FC236}">
                  <a16:creationId xmlns:a16="http://schemas.microsoft.com/office/drawing/2014/main" id="{61205C48-8B80-4A17-A4D2-8A81134947AC}"/>
                </a:ext>
              </a:extLst>
            </p:cNvPr>
            <p:cNvGrpSpPr/>
            <p:nvPr/>
          </p:nvGrpSpPr>
          <p:grpSpPr>
            <a:xfrm>
              <a:off x="13714703" y="12608250"/>
              <a:ext cx="438144" cy="286886"/>
              <a:chOff x="13714703" y="12608250"/>
              <a:chExt cx="438144" cy="286886"/>
            </a:xfrm>
            <a:grpFill/>
          </p:grpSpPr>
          <p:sp>
            <p:nvSpPr>
              <p:cNvPr id="441" name="任意多边形: 形状 440">
                <a:extLst>
                  <a:ext uri="{FF2B5EF4-FFF2-40B4-BE49-F238E27FC236}">
                    <a16:creationId xmlns:a16="http://schemas.microsoft.com/office/drawing/2014/main" id="{A8517407-297D-4034-B0B8-87F94221B626}"/>
                  </a:ext>
                </a:extLst>
              </p:cNvPr>
              <p:cNvSpPr/>
              <p:nvPr/>
            </p:nvSpPr>
            <p:spPr>
              <a:xfrm>
                <a:off x="13714703" y="12608250"/>
                <a:ext cx="438144" cy="286886"/>
              </a:xfrm>
              <a:custGeom>
                <a:avLst/>
                <a:gdLst>
                  <a:gd name="connsiteX0" fmla="*/ 268743 w 438144"/>
                  <a:gd name="connsiteY0" fmla="*/ 286887 h 286886"/>
                  <a:gd name="connsiteX1" fmla="*/ 241174 w 438144"/>
                  <a:gd name="connsiteY1" fmla="*/ 286304 h 286886"/>
                  <a:gd name="connsiteX2" fmla="*/ 3544 w 438144"/>
                  <a:gd name="connsiteY2" fmla="*/ 232777 h 286886"/>
                  <a:gd name="connsiteX3" fmla="*/ 105934 w 438144"/>
                  <a:gd name="connsiteY3" fmla="*/ 31803 h 286886"/>
                  <a:gd name="connsiteX4" fmla="*/ 301216 w 438144"/>
                  <a:gd name="connsiteY4" fmla="*/ 17813 h 286886"/>
                  <a:gd name="connsiteX5" fmla="*/ 436970 w 438144"/>
                  <a:gd name="connsiteY5" fmla="*/ 192898 h 286886"/>
                  <a:gd name="connsiteX6" fmla="*/ 425037 w 438144"/>
                  <a:gd name="connsiteY6" fmla="*/ 240904 h 286886"/>
                  <a:gd name="connsiteX7" fmla="*/ 268743 w 438144"/>
                  <a:gd name="connsiteY7" fmla="*/ 286887 h 286886"/>
                  <a:gd name="connsiteX8" fmla="*/ 211719 w 438144"/>
                  <a:gd name="connsiteY8" fmla="*/ 20213 h 286886"/>
                  <a:gd name="connsiteX9" fmla="*/ 118141 w 438144"/>
                  <a:gd name="connsiteY9" fmla="*/ 48057 h 286886"/>
                  <a:gd name="connsiteX10" fmla="*/ 21752 w 438144"/>
                  <a:gd name="connsiteY10" fmla="*/ 223690 h 286886"/>
                  <a:gd name="connsiteX11" fmla="*/ 241997 w 438144"/>
                  <a:gd name="connsiteY11" fmla="*/ 266004 h 286886"/>
                  <a:gd name="connsiteX12" fmla="*/ 409024 w 438144"/>
                  <a:gd name="connsiteY12" fmla="*/ 228422 h 286886"/>
                  <a:gd name="connsiteX13" fmla="*/ 417253 w 438144"/>
                  <a:gd name="connsiteY13" fmla="*/ 197733 h 286886"/>
                  <a:gd name="connsiteX14" fmla="*/ 416944 w 438144"/>
                  <a:gd name="connsiteY14" fmla="*/ 196361 h 286886"/>
                  <a:gd name="connsiteX15" fmla="*/ 293466 w 438144"/>
                  <a:gd name="connsiteY15" fmla="*/ 36638 h 286886"/>
                  <a:gd name="connsiteX16" fmla="*/ 211719 w 438144"/>
                  <a:gd name="connsiteY16" fmla="*/ 20213 h 286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38144" h="286886">
                    <a:moveTo>
                      <a:pt x="268743" y="286887"/>
                    </a:moveTo>
                    <a:cubicBezTo>
                      <a:pt x="259896" y="286887"/>
                      <a:pt x="250707" y="286715"/>
                      <a:pt x="241174" y="286304"/>
                    </a:cubicBezTo>
                    <a:cubicBezTo>
                      <a:pt x="82343" y="279994"/>
                      <a:pt x="20141" y="265969"/>
                      <a:pt x="3544" y="232777"/>
                    </a:cubicBezTo>
                    <a:cubicBezTo>
                      <a:pt x="-14287" y="197115"/>
                      <a:pt x="37525" y="83101"/>
                      <a:pt x="105934" y="31803"/>
                    </a:cubicBezTo>
                    <a:cubicBezTo>
                      <a:pt x="154626" y="-4716"/>
                      <a:pt x="233081" y="-10339"/>
                      <a:pt x="301216" y="17813"/>
                    </a:cubicBezTo>
                    <a:cubicBezTo>
                      <a:pt x="375659" y="48571"/>
                      <a:pt x="425105" y="112351"/>
                      <a:pt x="436970" y="192898"/>
                    </a:cubicBezTo>
                    <a:cubicBezTo>
                      <a:pt x="438067" y="197527"/>
                      <a:pt x="441976" y="219267"/>
                      <a:pt x="425037" y="240904"/>
                    </a:cubicBezTo>
                    <a:cubicBezTo>
                      <a:pt x="401171" y="271456"/>
                      <a:pt x="348639" y="286887"/>
                      <a:pt x="268743" y="286887"/>
                    </a:cubicBezTo>
                    <a:close/>
                    <a:moveTo>
                      <a:pt x="211719" y="20213"/>
                    </a:moveTo>
                    <a:cubicBezTo>
                      <a:pt x="176091" y="20213"/>
                      <a:pt x="142693" y="29643"/>
                      <a:pt x="118141" y="48057"/>
                    </a:cubicBezTo>
                    <a:cubicBezTo>
                      <a:pt x="54225" y="95994"/>
                      <a:pt x="10539" y="201299"/>
                      <a:pt x="21752" y="223690"/>
                    </a:cubicBezTo>
                    <a:cubicBezTo>
                      <a:pt x="36840" y="253865"/>
                      <a:pt x="141562" y="261992"/>
                      <a:pt x="241997" y="266004"/>
                    </a:cubicBezTo>
                    <a:cubicBezTo>
                      <a:pt x="352308" y="270359"/>
                      <a:pt x="393730" y="248002"/>
                      <a:pt x="409024" y="228422"/>
                    </a:cubicBezTo>
                    <a:cubicBezTo>
                      <a:pt x="421196" y="212889"/>
                      <a:pt x="417287" y="197870"/>
                      <a:pt x="417253" y="197733"/>
                    </a:cubicBezTo>
                    <a:lnTo>
                      <a:pt x="416944" y="196361"/>
                    </a:lnTo>
                    <a:cubicBezTo>
                      <a:pt x="406280" y="122843"/>
                      <a:pt x="361292" y="64619"/>
                      <a:pt x="293466" y="36638"/>
                    </a:cubicBezTo>
                    <a:cubicBezTo>
                      <a:pt x="266891" y="25631"/>
                      <a:pt x="238671" y="20213"/>
                      <a:pt x="211719" y="20213"/>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2" name="任意多边形: 形状 441">
                <a:extLst>
                  <a:ext uri="{FF2B5EF4-FFF2-40B4-BE49-F238E27FC236}">
                    <a16:creationId xmlns:a16="http://schemas.microsoft.com/office/drawing/2014/main" id="{3C91B6F6-22F3-4480-B028-C276CAA60BAF}"/>
                  </a:ext>
                </a:extLst>
              </p:cNvPr>
              <p:cNvSpPr/>
              <p:nvPr/>
            </p:nvSpPr>
            <p:spPr>
              <a:xfrm>
                <a:off x="13736524" y="12711216"/>
                <a:ext cx="409362" cy="104715"/>
              </a:xfrm>
              <a:custGeom>
                <a:avLst/>
                <a:gdLst>
                  <a:gd name="connsiteX0" fmla="*/ 406474 w 409362"/>
                  <a:gd name="connsiteY0" fmla="*/ 104710 h 104715"/>
                  <a:gd name="connsiteX1" fmla="*/ 363440 w 409362"/>
                  <a:gd name="connsiteY1" fmla="*/ 70866 h 104715"/>
                  <a:gd name="connsiteX2" fmla="*/ 301478 w 409362"/>
                  <a:gd name="connsiteY2" fmla="*/ 49538 h 104715"/>
                  <a:gd name="connsiteX3" fmla="*/ 235881 w 409362"/>
                  <a:gd name="connsiteY3" fmla="*/ 30781 h 104715"/>
                  <a:gd name="connsiteX4" fmla="*/ 168295 w 409362"/>
                  <a:gd name="connsiteY4" fmla="*/ 18539 h 104715"/>
                  <a:gd name="connsiteX5" fmla="*/ 69403 w 409362"/>
                  <a:gd name="connsiteY5" fmla="*/ 16619 h 104715"/>
                  <a:gd name="connsiteX6" fmla="*/ 25820 w 409362"/>
                  <a:gd name="connsiteY6" fmla="*/ 28861 h 104715"/>
                  <a:gd name="connsiteX7" fmla="*/ 8332 w 409362"/>
                  <a:gd name="connsiteY7" fmla="*/ 41754 h 104715"/>
                  <a:gd name="connsiteX8" fmla="*/ 3155 w 409362"/>
                  <a:gd name="connsiteY8" fmla="*/ 48578 h 104715"/>
                  <a:gd name="connsiteX9" fmla="*/ 0 w 409362"/>
                  <a:gd name="connsiteY9" fmla="*/ 48818 h 104715"/>
                  <a:gd name="connsiteX10" fmla="*/ 38542 w 409362"/>
                  <a:gd name="connsiteY10" fmla="*/ 15797 h 104715"/>
                  <a:gd name="connsiteX11" fmla="*/ 100744 w 409362"/>
                  <a:gd name="connsiteY11" fmla="*/ 1772 h 104715"/>
                  <a:gd name="connsiteX12" fmla="*/ 236704 w 409362"/>
                  <a:gd name="connsiteY12" fmla="*/ 8355 h 104715"/>
                  <a:gd name="connsiteX13" fmla="*/ 345918 w 409362"/>
                  <a:gd name="connsiteY13" fmla="*/ 39457 h 104715"/>
                  <a:gd name="connsiteX14" fmla="*/ 391283 w 409362"/>
                  <a:gd name="connsiteY14" fmla="*/ 69186 h 104715"/>
                  <a:gd name="connsiteX15" fmla="*/ 407331 w 409362"/>
                  <a:gd name="connsiteY15" fmla="*/ 90994 h 104715"/>
                  <a:gd name="connsiteX16" fmla="*/ 409354 w 409362"/>
                  <a:gd name="connsiteY16" fmla="*/ 101213 h 104715"/>
                  <a:gd name="connsiteX17" fmla="*/ 409011 w 409362"/>
                  <a:gd name="connsiteY17" fmla="*/ 104539 h 104715"/>
                  <a:gd name="connsiteX18" fmla="*/ 406474 w 409362"/>
                  <a:gd name="connsiteY18" fmla="*/ 104710 h 104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9362" h="104715">
                    <a:moveTo>
                      <a:pt x="406474" y="104710"/>
                    </a:moveTo>
                    <a:cubicBezTo>
                      <a:pt x="401124" y="86605"/>
                      <a:pt x="379316" y="77656"/>
                      <a:pt x="363440" y="70866"/>
                    </a:cubicBezTo>
                    <a:cubicBezTo>
                      <a:pt x="343346" y="62259"/>
                      <a:pt x="322395" y="55813"/>
                      <a:pt x="301478" y="49538"/>
                    </a:cubicBezTo>
                    <a:cubicBezTo>
                      <a:pt x="279703" y="43023"/>
                      <a:pt x="257929" y="36233"/>
                      <a:pt x="235881" y="30781"/>
                    </a:cubicBezTo>
                    <a:cubicBezTo>
                      <a:pt x="213661" y="25261"/>
                      <a:pt x="191029" y="21283"/>
                      <a:pt x="168295" y="18539"/>
                    </a:cubicBezTo>
                    <a:cubicBezTo>
                      <a:pt x="135651" y="14596"/>
                      <a:pt x="102150" y="12333"/>
                      <a:pt x="69403" y="16619"/>
                    </a:cubicBezTo>
                    <a:cubicBezTo>
                      <a:pt x="54453" y="18574"/>
                      <a:pt x="39296" y="21900"/>
                      <a:pt x="25820" y="28861"/>
                    </a:cubicBezTo>
                    <a:cubicBezTo>
                      <a:pt x="19374" y="32187"/>
                      <a:pt x="13236" y="36336"/>
                      <a:pt x="8332" y="41754"/>
                    </a:cubicBezTo>
                    <a:cubicBezTo>
                      <a:pt x="6412" y="43914"/>
                      <a:pt x="4732" y="46143"/>
                      <a:pt x="3155" y="48578"/>
                    </a:cubicBezTo>
                    <a:cubicBezTo>
                      <a:pt x="1989" y="50361"/>
                      <a:pt x="1886" y="49744"/>
                      <a:pt x="0" y="48818"/>
                    </a:cubicBezTo>
                    <a:cubicBezTo>
                      <a:pt x="8195" y="32736"/>
                      <a:pt x="22083" y="22620"/>
                      <a:pt x="38542" y="15797"/>
                    </a:cubicBezTo>
                    <a:cubicBezTo>
                      <a:pt x="58190" y="7635"/>
                      <a:pt x="79656" y="3761"/>
                      <a:pt x="100744" y="1772"/>
                    </a:cubicBezTo>
                    <a:cubicBezTo>
                      <a:pt x="146110" y="-2549"/>
                      <a:pt x="191784" y="1566"/>
                      <a:pt x="236704" y="8355"/>
                    </a:cubicBezTo>
                    <a:cubicBezTo>
                      <a:pt x="274526" y="14082"/>
                      <a:pt x="311353" y="22655"/>
                      <a:pt x="345918" y="39457"/>
                    </a:cubicBezTo>
                    <a:cubicBezTo>
                      <a:pt x="362137" y="47343"/>
                      <a:pt x="378116" y="56739"/>
                      <a:pt x="391283" y="69186"/>
                    </a:cubicBezTo>
                    <a:cubicBezTo>
                      <a:pt x="397833" y="75358"/>
                      <a:pt x="404039" y="82490"/>
                      <a:pt x="407331" y="90994"/>
                    </a:cubicBezTo>
                    <a:cubicBezTo>
                      <a:pt x="408565" y="94218"/>
                      <a:pt x="409457" y="97750"/>
                      <a:pt x="409354" y="101213"/>
                    </a:cubicBezTo>
                    <a:cubicBezTo>
                      <a:pt x="409354" y="101761"/>
                      <a:pt x="409388" y="104162"/>
                      <a:pt x="409011" y="104539"/>
                    </a:cubicBezTo>
                    <a:cubicBezTo>
                      <a:pt x="408668" y="104813"/>
                      <a:pt x="406954" y="104676"/>
                      <a:pt x="406474" y="104710"/>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436" name="任意多边形: 形状 435">
              <a:extLst>
                <a:ext uri="{FF2B5EF4-FFF2-40B4-BE49-F238E27FC236}">
                  <a16:creationId xmlns:a16="http://schemas.microsoft.com/office/drawing/2014/main" id="{CF2BCB18-99D1-43D6-B196-309AC4AFEAA0}"/>
                </a:ext>
              </a:extLst>
            </p:cNvPr>
            <p:cNvSpPr/>
            <p:nvPr/>
          </p:nvSpPr>
          <p:spPr>
            <a:xfrm>
              <a:off x="13997279" y="12802066"/>
              <a:ext cx="130582" cy="78880"/>
            </a:xfrm>
            <a:custGeom>
              <a:avLst/>
              <a:gdLst>
                <a:gd name="connsiteX0" fmla="*/ 295 w 130582"/>
                <a:gd name="connsiteY0" fmla="*/ 49967 h 78880"/>
                <a:gd name="connsiteX1" fmla="*/ 71446 w 130582"/>
                <a:gd name="connsiteY1" fmla="*/ 77434 h 78880"/>
                <a:gd name="connsiteX2" fmla="*/ 130288 w 130582"/>
                <a:gd name="connsiteY2" fmla="*/ 28913 h 78880"/>
                <a:gd name="connsiteX3" fmla="*/ 59136 w 130582"/>
                <a:gd name="connsiteY3" fmla="*/ 1447 h 78880"/>
                <a:gd name="connsiteX4" fmla="*/ 295 w 130582"/>
                <a:gd name="connsiteY4" fmla="*/ 49967 h 78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82" h="78880">
                  <a:moveTo>
                    <a:pt x="295" y="49967"/>
                  </a:moveTo>
                  <a:cubicBezTo>
                    <a:pt x="3689" y="70953"/>
                    <a:pt x="35545" y="83263"/>
                    <a:pt x="71446" y="77434"/>
                  </a:cubicBezTo>
                  <a:cubicBezTo>
                    <a:pt x="107348" y="71605"/>
                    <a:pt x="133683" y="49899"/>
                    <a:pt x="130288" y="28913"/>
                  </a:cubicBezTo>
                  <a:cubicBezTo>
                    <a:pt x="126893" y="7928"/>
                    <a:pt x="95038" y="-4382"/>
                    <a:pt x="59136" y="1447"/>
                  </a:cubicBezTo>
                  <a:cubicBezTo>
                    <a:pt x="23234" y="7242"/>
                    <a:pt x="-3100" y="28982"/>
                    <a:pt x="295" y="49967"/>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7" name="任意多边形: 形状 436">
              <a:extLst>
                <a:ext uri="{FF2B5EF4-FFF2-40B4-BE49-F238E27FC236}">
                  <a16:creationId xmlns:a16="http://schemas.microsoft.com/office/drawing/2014/main" id="{B10147CE-5D3F-42C6-84A3-EA85DE329B99}"/>
                </a:ext>
              </a:extLst>
            </p:cNvPr>
            <p:cNvSpPr/>
            <p:nvPr/>
          </p:nvSpPr>
          <p:spPr>
            <a:xfrm>
              <a:off x="13329354" y="13282301"/>
              <a:ext cx="578318" cy="53795"/>
            </a:xfrm>
            <a:custGeom>
              <a:avLst/>
              <a:gdLst>
                <a:gd name="connsiteX0" fmla="*/ 4365 w 578318"/>
                <a:gd name="connsiteY0" fmla="*/ 33505 h 53795"/>
                <a:gd name="connsiteX1" fmla="*/ 26242 w 578318"/>
                <a:gd name="connsiteY1" fmla="*/ 23629 h 53795"/>
                <a:gd name="connsiteX2" fmla="*/ 54771 w 578318"/>
                <a:gd name="connsiteY2" fmla="*/ 12211 h 53795"/>
                <a:gd name="connsiteX3" fmla="*/ 115945 w 578318"/>
                <a:gd name="connsiteY3" fmla="*/ 347 h 53795"/>
                <a:gd name="connsiteX4" fmla="*/ 250293 w 578318"/>
                <a:gd name="connsiteY4" fmla="*/ 20612 h 53795"/>
                <a:gd name="connsiteX5" fmla="*/ 308792 w 578318"/>
                <a:gd name="connsiteY5" fmla="*/ 29253 h 53795"/>
                <a:gd name="connsiteX6" fmla="*/ 359472 w 578318"/>
                <a:gd name="connsiteY6" fmla="*/ 17457 h 53795"/>
                <a:gd name="connsiteX7" fmla="*/ 426441 w 578318"/>
                <a:gd name="connsiteY7" fmla="*/ 5970 h 53795"/>
                <a:gd name="connsiteX8" fmla="*/ 490769 w 578318"/>
                <a:gd name="connsiteY8" fmla="*/ 13034 h 53795"/>
                <a:gd name="connsiteX9" fmla="*/ 550125 w 578318"/>
                <a:gd name="connsiteY9" fmla="*/ 29115 h 53795"/>
                <a:gd name="connsiteX10" fmla="*/ 563327 w 578318"/>
                <a:gd name="connsiteY10" fmla="*/ 33573 h 53795"/>
                <a:gd name="connsiteX11" fmla="*/ 575534 w 578318"/>
                <a:gd name="connsiteY11" fmla="*/ 35665 h 53795"/>
                <a:gd name="connsiteX12" fmla="*/ 576665 w 578318"/>
                <a:gd name="connsiteY12" fmla="*/ 45266 h 53795"/>
                <a:gd name="connsiteX13" fmla="*/ 567579 w 578318"/>
                <a:gd name="connsiteY13" fmla="*/ 46124 h 53795"/>
                <a:gd name="connsiteX14" fmla="*/ 562572 w 578318"/>
                <a:gd name="connsiteY14" fmla="*/ 42660 h 53795"/>
                <a:gd name="connsiteX15" fmla="*/ 556537 w 578318"/>
                <a:gd name="connsiteY15" fmla="*/ 40637 h 53795"/>
                <a:gd name="connsiteX16" fmla="*/ 542375 w 578318"/>
                <a:gd name="connsiteY16" fmla="*/ 36762 h 53795"/>
                <a:gd name="connsiteX17" fmla="*/ 512783 w 578318"/>
                <a:gd name="connsiteY17" fmla="*/ 29802 h 53795"/>
                <a:gd name="connsiteX18" fmla="*/ 448558 w 578318"/>
                <a:gd name="connsiteY18" fmla="*/ 22566 h 53795"/>
                <a:gd name="connsiteX19" fmla="*/ 382104 w 578318"/>
                <a:gd name="connsiteY19" fmla="*/ 32579 h 53795"/>
                <a:gd name="connsiteX20" fmla="*/ 320382 w 578318"/>
                <a:gd name="connsiteY20" fmla="*/ 52810 h 53795"/>
                <a:gd name="connsiteX21" fmla="*/ 273473 w 578318"/>
                <a:gd name="connsiteY21" fmla="*/ 51027 h 53795"/>
                <a:gd name="connsiteX22" fmla="*/ 207602 w 578318"/>
                <a:gd name="connsiteY22" fmla="*/ 35356 h 53795"/>
                <a:gd name="connsiteX23" fmla="*/ 84604 w 578318"/>
                <a:gd name="connsiteY23" fmla="*/ 19412 h 53795"/>
                <a:gd name="connsiteX24" fmla="*/ 28403 w 578318"/>
                <a:gd name="connsiteY24" fmla="*/ 34602 h 53795"/>
                <a:gd name="connsiteX25" fmla="*/ 9955 w 578318"/>
                <a:gd name="connsiteY25" fmla="*/ 44478 h 53795"/>
                <a:gd name="connsiteX26" fmla="*/ 4365 w 578318"/>
                <a:gd name="connsiteY26" fmla="*/ 33505 h 53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578318" h="53795">
                  <a:moveTo>
                    <a:pt x="4365" y="33505"/>
                  </a:moveTo>
                  <a:cubicBezTo>
                    <a:pt x="11978" y="31139"/>
                    <a:pt x="19110" y="27092"/>
                    <a:pt x="26242" y="23629"/>
                  </a:cubicBezTo>
                  <a:cubicBezTo>
                    <a:pt x="35432" y="19137"/>
                    <a:pt x="45068" y="15399"/>
                    <a:pt x="54771" y="12211"/>
                  </a:cubicBezTo>
                  <a:cubicBezTo>
                    <a:pt x="74420" y="5353"/>
                    <a:pt x="95199" y="1547"/>
                    <a:pt x="115945" y="347"/>
                  </a:cubicBezTo>
                  <a:cubicBezTo>
                    <a:pt x="161996" y="-2260"/>
                    <a:pt x="205922" y="10359"/>
                    <a:pt x="250293" y="20612"/>
                  </a:cubicBezTo>
                  <a:cubicBezTo>
                    <a:pt x="269633" y="25069"/>
                    <a:pt x="288938" y="28361"/>
                    <a:pt x="308792" y="29253"/>
                  </a:cubicBezTo>
                  <a:cubicBezTo>
                    <a:pt x="326246" y="30041"/>
                    <a:pt x="343219" y="22703"/>
                    <a:pt x="359472" y="17457"/>
                  </a:cubicBezTo>
                  <a:cubicBezTo>
                    <a:pt x="381212" y="10428"/>
                    <a:pt x="403535" y="6176"/>
                    <a:pt x="426441" y="5970"/>
                  </a:cubicBezTo>
                  <a:cubicBezTo>
                    <a:pt x="448078" y="5764"/>
                    <a:pt x="469612" y="8576"/>
                    <a:pt x="490769" y="13034"/>
                  </a:cubicBezTo>
                  <a:cubicBezTo>
                    <a:pt x="510828" y="17251"/>
                    <a:pt x="530683" y="22703"/>
                    <a:pt x="550125" y="29115"/>
                  </a:cubicBezTo>
                  <a:cubicBezTo>
                    <a:pt x="554548" y="30556"/>
                    <a:pt x="558937" y="32030"/>
                    <a:pt x="563327" y="33573"/>
                  </a:cubicBezTo>
                  <a:cubicBezTo>
                    <a:pt x="567270" y="34945"/>
                    <a:pt x="571762" y="33162"/>
                    <a:pt x="575534" y="35665"/>
                  </a:cubicBezTo>
                  <a:cubicBezTo>
                    <a:pt x="578723" y="37825"/>
                    <a:pt x="579271" y="42420"/>
                    <a:pt x="576665" y="45266"/>
                  </a:cubicBezTo>
                  <a:cubicBezTo>
                    <a:pt x="574128" y="48009"/>
                    <a:pt x="570630" y="47529"/>
                    <a:pt x="567579" y="46124"/>
                  </a:cubicBezTo>
                  <a:cubicBezTo>
                    <a:pt x="565692" y="45232"/>
                    <a:pt x="564355" y="43723"/>
                    <a:pt x="562572" y="42660"/>
                  </a:cubicBezTo>
                  <a:cubicBezTo>
                    <a:pt x="560789" y="41597"/>
                    <a:pt x="558492" y="41220"/>
                    <a:pt x="556537" y="40637"/>
                  </a:cubicBezTo>
                  <a:cubicBezTo>
                    <a:pt x="551839" y="39266"/>
                    <a:pt x="547107" y="37997"/>
                    <a:pt x="542375" y="36762"/>
                  </a:cubicBezTo>
                  <a:cubicBezTo>
                    <a:pt x="532568" y="34156"/>
                    <a:pt x="522727" y="31790"/>
                    <a:pt x="512783" y="29802"/>
                  </a:cubicBezTo>
                  <a:cubicBezTo>
                    <a:pt x="491660" y="25584"/>
                    <a:pt x="470161" y="22703"/>
                    <a:pt x="448558" y="22566"/>
                  </a:cubicBezTo>
                  <a:cubicBezTo>
                    <a:pt x="425961" y="22429"/>
                    <a:pt x="403569" y="25481"/>
                    <a:pt x="382104" y="32579"/>
                  </a:cubicBezTo>
                  <a:cubicBezTo>
                    <a:pt x="361598" y="39369"/>
                    <a:pt x="341985" y="49861"/>
                    <a:pt x="320382" y="52810"/>
                  </a:cubicBezTo>
                  <a:cubicBezTo>
                    <a:pt x="304883" y="54902"/>
                    <a:pt x="288801" y="53359"/>
                    <a:pt x="273473" y="51027"/>
                  </a:cubicBezTo>
                  <a:cubicBezTo>
                    <a:pt x="251116" y="47598"/>
                    <a:pt x="229411" y="41289"/>
                    <a:pt x="207602" y="35356"/>
                  </a:cubicBezTo>
                  <a:cubicBezTo>
                    <a:pt x="167277" y="24383"/>
                    <a:pt x="126746" y="14268"/>
                    <a:pt x="84604" y="19412"/>
                  </a:cubicBezTo>
                  <a:cubicBezTo>
                    <a:pt x="65264" y="21778"/>
                    <a:pt x="46371" y="27092"/>
                    <a:pt x="28403" y="34602"/>
                  </a:cubicBezTo>
                  <a:cubicBezTo>
                    <a:pt x="21819" y="37345"/>
                    <a:pt x="15990" y="40705"/>
                    <a:pt x="9955" y="44478"/>
                  </a:cubicBezTo>
                  <a:cubicBezTo>
                    <a:pt x="2376" y="50376"/>
                    <a:pt x="-4928" y="36282"/>
                    <a:pt x="4365" y="33505"/>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8" name="任意多边形: 形状 437">
              <a:extLst>
                <a:ext uri="{FF2B5EF4-FFF2-40B4-BE49-F238E27FC236}">
                  <a16:creationId xmlns:a16="http://schemas.microsoft.com/office/drawing/2014/main" id="{32FF5DD6-81C1-4100-B2FF-3D690AD8E8DF}"/>
                </a:ext>
              </a:extLst>
            </p:cNvPr>
            <p:cNvSpPr/>
            <p:nvPr/>
          </p:nvSpPr>
          <p:spPr>
            <a:xfrm>
              <a:off x="13544808" y="13371645"/>
              <a:ext cx="160031" cy="28376"/>
            </a:xfrm>
            <a:custGeom>
              <a:avLst/>
              <a:gdLst>
                <a:gd name="connsiteX0" fmla="*/ 0 w 160031"/>
                <a:gd name="connsiteY0" fmla="*/ 28377 h 28376"/>
                <a:gd name="connsiteX1" fmla="*/ 76467 w 160031"/>
                <a:gd name="connsiteY1" fmla="*/ 19 h 28376"/>
                <a:gd name="connsiteX2" fmla="*/ 122758 w 160031"/>
                <a:gd name="connsiteY2" fmla="*/ 7186 h 28376"/>
                <a:gd name="connsiteX3" fmla="*/ 160032 w 160031"/>
                <a:gd name="connsiteY3" fmla="*/ 23302 h 28376"/>
                <a:gd name="connsiteX4" fmla="*/ 81027 w 160031"/>
                <a:gd name="connsiteY4" fmla="*/ 20490 h 28376"/>
                <a:gd name="connsiteX5" fmla="*/ 37273 w 160031"/>
                <a:gd name="connsiteY5" fmla="*/ 20559 h 28376"/>
                <a:gd name="connsiteX6" fmla="*/ 0 w 160031"/>
                <a:gd name="connsiteY6" fmla="*/ 28377 h 28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031" h="28376">
                  <a:moveTo>
                    <a:pt x="0" y="28377"/>
                  </a:moveTo>
                  <a:cubicBezTo>
                    <a:pt x="16974" y="4717"/>
                    <a:pt x="49275" y="-358"/>
                    <a:pt x="76467" y="19"/>
                  </a:cubicBezTo>
                  <a:cubicBezTo>
                    <a:pt x="92069" y="259"/>
                    <a:pt x="107808" y="2865"/>
                    <a:pt x="122758" y="7186"/>
                  </a:cubicBezTo>
                  <a:cubicBezTo>
                    <a:pt x="135548" y="10889"/>
                    <a:pt x="148990" y="15689"/>
                    <a:pt x="160032" y="23302"/>
                  </a:cubicBezTo>
                  <a:cubicBezTo>
                    <a:pt x="133697" y="24365"/>
                    <a:pt x="107328" y="21553"/>
                    <a:pt x="81027" y="20490"/>
                  </a:cubicBezTo>
                  <a:cubicBezTo>
                    <a:pt x="66488" y="19907"/>
                    <a:pt x="51812" y="19427"/>
                    <a:pt x="37273" y="20559"/>
                  </a:cubicBezTo>
                  <a:cubicBezTo>
                    <a:pt x="24346" y="21553"/>
                    <a:pt x="12242" y="24056"/>
                    <a:pt x="0" y="28377"/>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9" name="任意多边形: 形状 438">
              <a:extLst>
                <a:ext uri="{FF2B5EF4-FFF2-40B4-BE49-F238E27FC236}">
                  <a16:creationId xmlns:a16="http://schemas.microsoft.com/office/drawing/2014/main" id="{D7076DFB-61D9-435F-B407-C8E83371794C}"/>
                </a:ext>
              </a:extLst>
            </p:cNvPr>
            <p:cNvSpPr/>
            <p:nvPr/>
          </p:nvSpPr>
          <p:spPr>
            <a:xfrm>
              <a:off x="13774077" y="12290872"/>
              <a:ext cx="384453" cy="309918"/>
            </a:xfrm>
            <a:custGeom>
              <a:avLst/>
              <a:gdLst>
                <a:gd name="connsiteX0" fmla="*/ 384454 w 384453"/>
                <a:gd name="connsiteY0" fmla="*/ 309918 h 309918"/>
                <a:gd name="connsiteX1" fmla="*/ 28867 w 384453"/>
                <a:gd name="connsiteY1" fmla="*/ 40 h 309918"/>
                <a:gd name="connsiteX2" fmla="*/ 920 w 384453"/>
                <a:gd name="connsiteY2" fmla="*/ 48286 h 309918"/>
                <a:gd name="connsiteX3" fmla="*/ 132628 w 384453"/>
                <a:gd name="connsiteY3" fmla="*/ 174747 h 309918"/>
                <a:gd name="connsiteX4" fmla="*/ 384454 w 384453"/>
                <a:gd name="connsiteY4" fmla="*/ 309918 h 309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4453" h="309918">
                  <a:moveTo>
                    <a:pt x="384454" y="309918"/>
                  </a:moveTo>
                  <a:cubicBezTo>
                    <a:pt x="159306" y="121426"/>
                    <a:pt x="64048" y="3332"/>
                    <a:pt x="28867" y="40"/>
                  </a:cubicBezTo>
                  <a:cubicBezTo>
                    <a:pt x="12682" y="-1469"/>
                    <a:pt x="-4155" y="40674"/>
                    <a:pt x="920" y="48286"/>
                  </a:cubicBezTo>
                  <a:cubicBezTo>
                    <a:pt x="5995" y="55898"/>
                    <a:pt x="28489" y="96017"/>
                    <a:pt x="132628" y="174747"/>
                  </a:cubicBezTo>
                  <a:cubicBezTo>
                    <a:pt x="236767" y="253511"/>
                    <a:pt x="384454" y="309918"/>
                    <a:pt x="384454" y="309918"/>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0" name="任意多边形: 形状 439">
              <a:extLst>
                <a:ext uri="{FF2B5EF4-FFF2-40B4-BE49-F238E27FC236}">
                  <a16:creationId xmlns:a16="http://schemas.microsoft.com/office/drawing/2014/main" id="{EE19A60D-1D9C-4960-A2BA-8D4A0CE9C69C}"/>
                </a:ext>
              </a:extLst>
            </p:cNvPr>
            <p:cNvSpPr/>
            <p:nvPr/>
          </p:nvSpPr>
          <p:spPr>
            <a:xfrm>
              <a:off x="12958209" y="12438992"/>
              <a:ext cx="463864" cy="219166"/>
            </a:xfrm>
            <a:custGeom>
              <a:avLst/>
              <a:gdLst>
                <a:gd name="connsiteX0" fmla="*/ 0 w 463864"/>
                <a:gd name="connsiteY0" fmla="*/ 219167 h 219166"/>
                <a:gd name="connsiteX1" fmla="*/ 443061 w 463864"/>
                <a:gd name="connsiteY1" fmla="*/ 945 h 219166"/>
                <a:gd name="connsiteX2" fmla="*/ 462126 w 463864"/>
                <a:gd name="connsiteY2" fmla="*/ 79640 h 219166"/>
                <a:gd name="connsiteX3" fmla="*/ 276720 w 463864"/>
                <a:gd name="connsiteY3" fmla="*/ 166017 h 219166"/>
                <a:gd name="connsiteX4" fmla="*/ 0 w 463864"/>
                <a:gd name="connsiteY4" fmla="*/ 219167 h 2191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864" h="219166">
                  <a:moveTo>
                    <a:pt x="0" y="219167"/>
                  </a:moveTo>
                  <a:cubicBezTo>
                    <a:pt x="248774" y="120274"/>
                    <a:pt x="375784" y="59341"/>
                    <a:pt x="443061" y="945"/>
                  </a:cubicBezTo>
                  <a:cubicBezTo>
                    <a:pt x="455337" y="-9719"/>
                    <a:pt x="468710" y="73262"/>
                    <a:pt x="462126" y="79640"/>
                  </a:cubicBezTo>
                  <a:cubicBezTo>
                    <a:pt x="455543" y="86018"/>
                    <a:pt x="388471" y="135533"/>
                    <a:pt x="276720" y="166017"/>
                  </a:cubicBezTo>
                  <a:cubicBezTo>
                    <a:pt x="150773" y="200375"/>
                    <a:pt x="0" y="219167"/>
                    <a:pt x="0" y="219167"/>
                  </a:cubicBezTo>
                  <a:close/>
                </a:path>
              </a:pathLst>
            </a:custGeom>
            <a:grpFill/>
            <a:ln w="3428"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17" name="矩形 16">
            <a:extLst>
              <a:ext uri="{FF2B5EF4-FFF2-40B4-BE49-F238E27FC236}">
                <a16:creationId xmlns:a16="http://schemas.microsoft.com/office/drawing/2014/main" id="{5821F9E1-DA3C-477B-BCDB-BC3EB47D4234}"/>
              </a:ext>
            </a:extLst>
          </p:cNvPr>
          <p:cNvSpPr/>
          <p:nvPr/>
        </p:nvSpPr>
        <p:spPr>
          <a:xfrm>
            <a:off x="340373" y="633409"/>
            <a:ext cx="2339102"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压力水平测试</a:t>
            </a:r>
          </a:p>
        </p:txBody>
      </p:sp>
    </p:spTree>
    <p:extLst>
      <p:ext uri="{BB962C8B-B14F-4D97-AF65-F5344CB8AC3E}">
        <p14:creationId xmlns:p14="http://schemas.microsoft.com/office/powerpoint/2010/main" val="772688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FED88A1B-3F96-4CF5-AFC7-CC17F76BC3A1}"/>
              </a:ext>
            </a:extLst>
          </p:cNvPr>
          <p:cNvSpPr/>
          <p:nvPr/>
        </p:nvSpPr>
        <p:spPr>
          <a:xfrm>
            <a:off x="0" y="0"/>
            <a:ext cx="9144000" cy="6858000"/>
          </a:xfrm>
          <a:prstGeom prst="rect">
            <a:avLst/>
          </a:prstGeom>
          <a:gradFill flip="none" rotWithShape="1">
            <a:gsLst>
              <a:gs pos="0">
                <a:schemeClr val="accent1">
                  <a:lumMod val="40000"/>
                  <a:lumOff val="60000"/>
                </a:schemeClr>
              </a:gs>
              <a:gs pos="98000">
                <a:schemeClr val="accent1"/>
              </a:gs>
            </a:gsLst>
            <a:lin ang="18900000" scaled="1"/>
            <a:tileRect/>
          </a:gra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9" name="组合 8">
            <a:extLst>
              <a:ext uri="{FF2B5EF4-FFF2-40B4-BE49-F238E27FC236}">
                <a16:creationId xmlns:a16="http://schemas.microsoft.com/office/drawing/2014/main" id="{BF370BBD-E649-4372-AA48-AB24D0B0F65A}"/>
              </a:ext>
            </a:extLst>
          </p:cNvPr>
          <p:cNvGrpSpPr/>
          <p:nvPr/>
        </p:nvGrpSpPr>
        <p:grpSpPr>
          <a:xfrm>
            <a:off x="-5821053" y="1828518"/>
            <a:ext cx="20786106" cy="7959739"/>
            <a:chOff x="-5630552" y="1828518"/>
            <a:chExt cx="20786106" cy="7959739"/>
          </a:xfrm>
        </p:grpSpPr>
        <p:grpSp>
          <p:nvGrpSpPr>
            <p:cNvPr id="7" name="组合 6">
              <a:extLst>
                <a:ext uri="{FF2B5EF4-FFF2-40B4-BE49-F238E27FC236}">
                  <a16:creationId xmlns:a16="http://schemas.microsoft.com/office/drawing/2014/main" id="{98839F50-525B-4DB6-8939-1AC8D4392F04}"/>
                </a:ext>
              </a:extLst>
            </p:cNvPr>
            <p:cNvGrpSpPr/>
            <p:nvPr/>
          </p:nvGrpSpPr>
          <p:grpSpPr>
            <a:xfrm>
              <a:off x="-5630552" y="1828518"/>
              <a:ext cx="10376222" cy="7959739"/>
              <a:chOff x="-5630552" y="1828518"/>
              <a:chExt cx="10376222" cy="7959739"/>
            </a:xfrm>
          </p:grpSpPr>
          <p:sp>
            <p:nvSpPr>
              <p:cNvPr id="6" name="图形 4">
                <a:extLst>
                  <a:ext uri="{FF2B5EF4-FFF2-40B4-BE49-F238E27FC236}">
                    <a16:creationId xmlns:a16="http://schemas.microsoft.com/office/drawing/2014/main" id="{9A6AB0C0-240A-433C-99CE-98BC524AE535}"/>
                  </a:ext>
                </a:extLst>
              </p:cNvPr>
              <p:cNvSpPr/>
              <p:nvPr/>
            </p:nvSpPr>
            <p:spPr>
              <a:xfrm rot="337063">
                <a:off x="-5630552" y="1828518"/>
                <a:ext cx="10296575" cy="7959739"/>
              </a:xfrm>
              <a:custGeom>
                <a:avLst/>
                <a:gdLst>
                  <a:gd name="connsiteX0" fmla="*/ 8163612 w 8178689"/>
                  <a:gd name="connsiteY0" fmla="*/ 4297366 h 6322512"/>
                  <a:gd name="connsiteX1" fmla="*/ 6856211 w 8178689"/>
                  <a:gd name="connsiteY1" fmla="*/ 6241038 h 6322512"/>
                  <a:gd name="connsiteX2" fmla="*/ 5613770 w 8178689"/>
                  <a:gd name="connsiteY2" fmla="*/ 6221607 h 6322512"/>
                  <a:gd name="connsiteX3" fmla="*/ 2965343 w 8178689"/>
                  <a:gd name="connsiteY3" fmla="*/ 4395760 h 6322512"/>
                  <a:gd name="connsiteX4" fmla="*/ 27452 w 8178689"/>
                  <a:gd name="connsiteY4" fmla="*/ 1759335 h 6322512"/>
                  <a:gd name="connsiteX5" fmla="*/ 5043889 w 8178689"/>
                  <a:gd name="connsiteY5" fmla="*/ 540420 h 6322512"/>
                  <a:gd name="connsiteX6" fmla="*/ 7223781 w 8178689"/>
                  <a:gd name="connsiteY6" fmla="*/ 3326864 h 6322512"/>
                  <a:gd name="connsiteX7" fmla="*/ 8163612 w 8178689"/>
                  <a:gd name="connsiteY7" fmla="*/ 4297366 h 6322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78689" h="6322512">
                    <a:moveTo>
                      <a:pt x="8163612" y="4297366"/>
                    </a:moveTo>
                    <a:cubicBezTo>
                      <a:pt x="8265911" y="4989929"/>
                      <a:pt x="7849573" y="5996912"/>
                      <a:pt x="6856211" y="6241038"/>
                    </a:cubicBezTo>
                    <a:cubicBezTo>
                      <a:pt x="6460352" y="6338288"/>
                      <a:pt x="6021059" y="6367435"/>
                      <a:pt x="5613770" y="6221607"/>
                    </a:cubicBezTo>
                    <a:cubicBezTo>
                      <a:pt x="4478676" y="5815271"/>
                      <a:pt x="4712800" y="4241454"/>
                      <a:pt x="2965343" y="4395760"/>
                    </a:cubicBezTo>
                    <a:cubicBezTo>
                      <a:pt x="1217887" y="4550065"/>
                      <a:pt x="-218102" y="3715865"/>
                      <a:pt x="27452" y="1759335"/>
                    </a:cubicBezTo>
                    <a:cubicBezTo>
                      <a:pt x="273007" y="-197196"/>
                      <a:pt x="3808782" y="-393030"/>
                      <a:pt x="5043889" y="540420"/>
                    </a:cubicBezTo>
                    <a:cubicBezTo>
                      <a:pt x="6278996" y="1473870"/>
                      <a:pt x="5949717" y="3063783"/>
                      <a:pt x="7223781" y="3326864"/>
                    </a:cubicBezTo>
                    <a:cubicBezTo>
                      <a:pt x="7621926" y="3409065"/>
                      <a:pt x="8061219" y="3604803"/>
                      <a:pt x="8163612" y="4297366"/>
                    </a:cubicBezTo>
                    <a:close/>
                  </a:path>
                </a:pathLst>
              </a:custGeom>
              <a:gradFill flip="none" rotWithShape="1">
                <a:gsLst>
                  <a:gs pos="100000">
                    <a:schemeClr val="accent1">
                      <a:alpha val="67000"/>
                    </a:schemeClr>
                  </a:gs>
                  <a:gs pos="0">
                    <a:schemeClr val="accent1">
                      <a:alpha val="57000"/>
                    </a:schemeClr>
                  </a:gs>
                </a:gsLst>
                <a:lin ang="2700000" scaled="1"/>
                <a:tileRect/>
              </a:gradFill>
              <a:ln w="9525"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 name="图形 6">
                <a:extLst>
                  <a:ext uri="{FF2B5EF4-FFF2-40B4-BE49-F238E27FC236}">
                    <a16:creationId xmlns:a16="http://schemas.microsoft.com/office/drawing/2014/main" id="{7E1EE4BC-2F73-476D-92AF-98701AC53384}"/>
                  </a:ext>
                </a:extLst>
              </p:cNvPr>
              <p:cNvSpPr/>
              <p:nvPr/>
            </p:nvSpPr>
            <p:spPr>
              <a:xfrm rot="337063">
                <a:off x="-4301442" y="2280021"/>
                <a:ext cx="9047112" cy="6993845"/>
              </a:xfrm>
              <a:custGeom>
                <a:avLst/>
                <a:gdLst>
                  <a:gd name="connsiteX0" fmla="*/ 15075 w 8178687"/>
                  <a:gd name="connsiteY0" fmla="*/ 2025051 h 6322512"/>
                  <a:gd name="connsiteX1" fmla="*/ 1322572 w 8178687"/>
                  <a:gd name="connsiteY1" fmla="*/ 81475 h 6322512"/>
                  <a:gd name="connsiteX2" fmla="*/ 2565013 w 8178687"/>
                  <a:gd name="connsiteY2" fmla="*/ 100906 h 6322512"/>
                  <a:gd name="connsiteX3" fmla="*/ 5213344 w 8178687"/>
                  <a:gd name="connsiteY3" fmla="*/ 1926753 h 6322512"/>
                  <a:gd name="connsiteX4" fmla="*/ 8151235 w 8178687"/>
                  <a:gd name="connsiteY4" fmla="*/ 4563178 h 6322512"/>
                  <a:gd name="connsiteX5" fmla="*/ 3134799 w 8178687"/>
                  <a:gd name="connsiteY5" fmla="*/ 5782092 h 6322512"/>
                  <a:gd name="connsiteX6" fmla="*/ 954907 w 8178687"/>
                  <a:gd name="connsiteY6" fmla="*/ 2995649 h 6322512"/>
                  <a:gd name="connsiteX7" fmla="*/ 15075 w 8178687"/>
                  <a:gd name="connsiteY7" fmla="*/ 2025051 h 6322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78687" h="6322512">
                    <a:moveTo>
                      <a:pt x="15075" y="2025051"/>
                    </a:moveTo>
                    <a:cubicBezTo>
                      <a:pt x="-87223" y="1332489"/>
                      <a:pt x="329210" y="325506"/>
                      <a:pt x="1322572" y="81475"/>
                    </a:cubicBezTo>
                    <a:cubicBezTo>
                      <a:pt x="1718431" y="-15775"/>
                      <a:pt x="2157724" y="-44922"/>
                      <a:pt x="2565013" y="100906"/>
                    </a:cubicBezTo>
                    <a:cubicBezTo>
                      <a:pt x="3700107" y="507243"/>
                      <a:pt x="3465888" y="2081058"/>
                      <a:pt x="5213344" y="1926753"/>
                    </a:cubicBezTo>
                    <a:cubicBezTo>
                      <a:pt x="6960801" y="1772448"/>
                      <a:pt x="8396789" y="2606648"/>
                      <a:pt x="8151235" y="4563178"/>
                    </a:cubicBezTo>
                    <a:cubicBezTo>
                      <a:pt x="7905681" y="6519708"/>
                      <a:pt x="4370001" y="6715542"/>
                      <a:pt x="3134799" y="5782092"/>
                    </a:cubicBezTo>
                    <a:cubicBezTo>
                      <a:pt x="1899597" y="4848642"/>
                      <a:pt x="2228971" y="3258729"/>
                      <a:pt x="954907" y="2995649"/>
                    </a:cubicBezTo>
                    <a:cubicBezTo>
                      <a:pt x="556762" y="2913353"/>
                      <a:pt x="117469" y="2717614"/>
                      <a:pt x="15075" y="2025051"/>
                    </a:cubicBezTo>
                    <a:close/>
                  </a:path>
                </a:pathLst>
              </a:custGeom>
              <a:gradFill flip="none" rotWithShape="1">
                <a:gsLst>
                  <a:gs pos="100000">
                    <a:schemeClr val="accent1">
                      <a:alpha val="0"/>
                    </a:schemeClr>
                  </a:gs>
                  <a:gs pos="1000">
                    <a:schemeClr val="accent1"/>
                  </a:gs>
                </a:gsLst>
                <a:lin ang="2700000" scaled="1"/>
                <a:tileRect/>
              </a:gradFill>
              <a:ln w="9525" cap="flat">
                <a:noFill/>
                <a:prstDash val="solid"/>
                <a:miter/>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 name="图形 3">
                <a:extLst>
                  <a:ext uri="{FF2B5EF4-FFF2-40B4-BE49-F238E27FC236}">
                    <a16:creationId xmlns:a16="http://schemas.microsoft.com/office/drawing/2014/main" id="{D3670E14-948B-49EF-AD23-901E5A1C2C85}"/>
                  </a:ext>
                </a:extLst>
              </p:cNvPr>
              <p:cNvSpPr/>
              <p:nvPr/>
            </p:nvSpPr>
            <p:spPr>
              <a:xfrm rot="337063">
                <a:off x="-3662386" y="2494030"/>
                <a:ext cx="5569956" cy="4993865"/>
              </a:xfrm>
              <a:custGeom>
                <a:avLst/>
                <a:gdLst>
                  <a:gd name="connsiteX0" fmla="*/ 4767040 w 7201175"/>
                  <a:gd name="connsiteY0" fmla="*/ 2324551 h 6456369"/>
                  <a:gd name="connsiteX1" fmla="*/ 2602434 w 7201175"/>
                  <a:gd name="connsiteY1" fmla="*/ 220354 h 6456369"/>
                  <a:gd name="connsiteX2" fmla="*/ 1455720 w 7201175"/>
                  <a:gd name="connsiteY2" fmla="*/ 7865 h 6456369"/>
                  <a:gd name="connsiteX3" fmla="*/ 45320 w 7201175"/>
                  <a:gd name="connsiteY3" fmla="*/ 1913467 h 6456369"/>
                  <a:gd name="connsiteX4" fmla="*/ 659227 w 7201175"/>
                  <a:gd name="connsiteY4" fmla="*/ 2646833 h 6456369"/>
                  <a:gd name="connsiteX5" fmla="*/ 2239980 w 7201175"/>
                  <a:gd name="connsiteY5" fmla="*/ 5566552 h 6456369"/>
                  <a:gd name="connsiteX6" fmla="*/ 7072701 w 7201175"/>
                  <a:gd name="connsiteY6" fmla="*/ 5224184 h 6456369"/>
                  <a:gd name="connsiteX7" fmla="*/ 4767040 w 7201175"/>
                  <a:gd name="connsiteY7" fmla="*/ 2324551 h 6456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01175" h="6456369">
                    <a:moveTo>
                      <a:pt x="4767040" y="2324551"/>
                    </a:moveTo>
                    <a:cubicBezTo>
                      <a:pt x="3125878" y="2193614"/>
                      <a:pt x="3589064" y="774002"/>
                      <a:pt x="2602434" y="220354"/>
                    </a:cubicBezTo>
                    <a:cubicBezTo>
                      <a:pt x="2248437" y="21608"/>
                      <a:pt x="1837354" y="-20225"/>
                      <a:pt x="1455720" y="7865"/>
                    </a:cubicBezTo>
                    <a:cubicBezTo>
                      <a:pt x="498388" y="78090"/>
                      <a:pt x="-186349" y="981809"/>
                      <a:pt x="45320" y="1913467"/>
                    </a:cubicBezTo>
                    <a:cubicBezTo>
                      <a:pt x="124154" y="2230313"/>
                      <a:pt x="303720" y="2508345"/>
                      <a:pt x="659227" y="2646833"/>
                    </a:cubicBezTo>
                    <a:cubicBezTo>
                      <a:pt x="1796880" y="3089782"/>
                      <a:pt x="1243231" y="4509394"/>
                      <a:pt x="2239980" y="5566552"/>
                    </a:cubicBezTo>
                    <a:cubicBezTo>
                      <a:pt x="3236728" y="6623710"/>
                      <a:pt x="6539138" y="6996283"/>
                      <a:pt x="7072701" y="5224184"/>
                    </a:cubicBezTo>
                    <a:cubicBezTo>
                      <a:pt x="7606263" y="3452236"/>
                      <a:pt x="6408202" y="2455487"/>
                      <a:pt x="4767040" y="2324551"/>
                    </a:cubicBezTo>
                    <a:close/>
                  </a:path>
                </a:pathLst>
              </a:custGeom>
              <a:gradFill>
                <a:gsLst>
                  <a:gs pos="100000">
                    <a:schemeClr val="accent1">
                      <a:lumMod val="40000"/>
                      <a:lumOff val="60000"/>
                      <a:alpha val="50000"/>
                    </a:schemeClr>
                  </a:gs>
                  <a:gs pos="1000">
                    <a:schemeClr val="accent1">
                      <a:alpha val="62000"/>
                    </a:schemeClr>
                  </a:gs>
                </a:gsLst>
                <a:lin ang="2700000" scaled="1"/>
              </a:gradFill>
              <a:ln w="15096" cap="flat">
                <a:noFill/>
                <a:prstDash val="solid"/>
                <a:miter/>
              </a:ln>
              <a:effectLst>
                <a:outerShdw blurRad="596900" dist="495300" dir="18900000" algn="bl" rotWithShape="0">
                  <a:schemeClr val="accent1">
                    <a:alpha val="40000"/>
                  </a:schemeClr>
                </a:outerShdw>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 name="图形 1">
                <a:extLst>
                  <a:ext uri="{FF2B5EF4-FFF2-40B4-BE49-F238E27FC236}">
                    <a16:creationId xmlns:a16="http://schemas.microsoft.com/office/drawing/2014/main" id="{9B640142-3B99-4ADC-828D-AFB354935B19}"/>
                  </a:ext>
                </a:extLst>
              </p:cNvPr>
              <p:cNvSpPr/>
              <p:nvPr/>
            </p:nvSpPr>
            <p:spPr>
              <a:xfrm rot="337063">
                <a:off x="-4128463" y="3274875"/>
                <a:ext cx="5786306" cy="5187837"/>
              </a:xfrm>
              <a:custGeom>
                <a:avLst/>
                <a:gdLst>
                  <a:gd name="connsiteX0" fmla="*/ 3006575 w 4541785"/>
                  <a:gd name="connsiteY0" fmla="*/ 1466095 h 4072035"/>
                  <a:gd name="connsiteX1" fmla="*/ 1641356 w 4541785"/>
                  <a:gd name="connsiteY1" fmla="*/ 138977 h 4072035"/>
                  <a:gd name="connsiteX2" fmla="*/ 918123 w 4541785"/>
                  <a:gd name="connsiteY2" fmla="*/ 4960 h 4072035"/>
                  <a:gd name="connsiteX3" fmla="*/ 28583 w 4541785"/>
                  <a:gd name="connsiteY3" fmla="*/ 1206825 h 4072035"/>
                  <a:gd name="connsiteX4" fmla="*/ 415775 w 4541785"/>
                  <a:gd name="connsiteY4" fmla="*/ 1669359 h 4072035"/>
                  <a:gd name="connsiteX5" fmla="*/ 1412756 w 4541785"/>
                  <a:gd name="connsiteY5" fmla="*/ 3510827 h 4072035"/>
                  <a:gd name="connsiteX6" fmla="*/ 4460757 w 4541785"/>
                  <a:gd name="connsiteY6" fmla="*/ 3294896 h 4072035"/>
                  <a:gd name="connsiteX7" fmla="*/ 3006575 w 4541785"/>
                  <a:gd name="connsiteY7" fmla="*/ 1466095 h 40720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41785" h="4072035">
                    <a:moveTo>
                      <a:pt x="3006575" y="1466095"/>
                    </a:moveTo>
                    <a:cubicBezTo>
                      <a:pt x="1971493" y="1383514"/>
                      <a:pt x="2263625" y="488164"/>
                      <a:pt x="1641356" y="138977"/>
                    </a:cubicBezTo>
                    <a:cubicBezTo>
                      <a:pt x="1418090" y="13628"/>
                      <a:pt x="1158820" y="-12756"/>
                      <a:pt x="918123" y="4960"/>
                    </a:cubicBezTo>
                    <a:cubicBezTo>
                      <a:pt x="314333" y="49252"/>
                      <a:pt x="-117530" y="619228"/>
                      <a:pt x="28583" y="1206825"/>
                    </a:cubicBezTo>
                    <a:cubicBezTo>
                      <a:pt x="78304" y="1406659"/>
                      <a:pt x="191556" y="1582015"/>
                      <a:pt x="415775" y="1669359"/>
                    </a:cubicBezTo>
                    <a:cubicBezTo>
                      <a:pt x="1133293" y="1948727"/>
                      <a:pt x="784106" y="2844077"/>
                      <a:pt x="1412756" y="3510827"/>
                    </a:cubicBezTo>
                    <a:cubicBezTo>
                      <a:pt x="2041406" y="4177577"/>
                      <a:pt x="4124238" y="4412559"/>
                      <a:pt x="4460757" y="3294896"/>
                    </a:cubicBezTo>
                    <a:cubicBezTo>
                      <a:pt x="4797275" y="2177327"/>
                      <a:pt x="4041657" y="1548677"/>
                      <a:pt x="3006575" y="1466095"/>
                    </a:cubicBezTo>
                    <a:close/>
                  </a:path>
                </a:pathLst>
              </a:custGeom>
              <a:gradFill>
                <a:gsLst>
                  <a:gs pos="88000">
                    <a:schemeClr val="accent1"/>
                  </a:gs>
                  <a:gs pos="12000">
                    <a:schemeClr val="accent1">
                      <a:lumMod val="40000"/>
                      <a:lumOff val="60000"/>
                    </a:schemeClr>
                  </a:gs>
                </a:gsLst>
                <a:lin ang="2700000" scaled="1"/>
              </a:gradFill>
              <a:ln w="9525" cap="flat">
                <a:noFill/>
                <a:prstDash val="solid"/>
                <a:miter/>
              </a:ln>
              <a:effectLst>
                <a:outerShdw blurRad="596900" dist="495300" dir="18900000" algn="bl" rotWithShape="0">
                  <a:schemeClr val="accent1">
                    <a:alpha val="40000"/>
                  </a:schemeClr>
                </a:outerShdw>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 name="任意多边形: 形状 37">
                <a:extLst>
                  <a:ext uri="{FF2B5EF4-FFF2-40B4-BE49-F238E27FC236}">
                    <a16:creationId xmlns:a16="http://schemas.microsoft.com/office/drawing/2014/main" id="{FCE57330-AD1D-4508-A708-CF7A407B52AD}"/>
                  </a:ext>
                </a:extLst>
              </p:cNvPr>
              <p:cNvSpPr/>
              <p:nvPr/>
            </p:nvSpPr>
            <p:spPr>
              <a:xfrm rot="337063">
                <a:off x="-2775604" y="2514033"/>
                <a:ext cx="4428678" cy="4210607"/>
              </a:xfrm>
              <a:custGeom>
                <a:avLst/>
                <a:gdLst>
                  <a:gd name="connsiteX0" fmla="*/ 0 w 3696754"/>
                  <a:gd name="connsiteY0" fmla="*/ 0 h 3514725"/>
                  <a:gd name="connsiteX1" fmla="*/ 1099090 w 3696754"/>
                  <a:gd name="connsiteY1" fmla="*/ 709898 h 3514725"/>
                  <a:gd name="connsiteX2" fmla="*/ 2776538 w 3696754"/>
                  <a:gd name="connsiteY2" fmla="*/ 2038350 h 3514725"/>
                  <a:gd name="connsiteX3" fmla="*/ 3686175 w 3696754"/>
                  <a:gd name="connsiteY3" fmla="*/ 3514725 h 3514725"/>
                </a:gdLst>
                <a:ahLst/>
                <a:cxnLst>
                  <a:cxn ang="0">
                    <a:pos x="connsiteX0" y="connsiteY0"/>
                  </a:cxn>
                  <a:cxn ang="0">
                    <a:pos x="connsiteX1" y="connsiteY1"/>
                  </a:cxn>
                  <a:cxn ang="0">
                    <a:pos x="connsiteX2" y="connsiteY2"/>
                  </a:cxn>
                  <a:cxn ang="0">
                    <a:pos x="connsiteX3" y="connsiteY3"/>
                  </a:cxn>
                </a:cxnLst>
                <a:rect l="l" t="t" r="r" b="b"/>
                <a:pathLst>
                  <a:path w="3696754" h="3514725">
                    <a:moveTo>
                      <a:pt x="0" y="0"/>
                    </a:moveTo>
                    <a:cubicBezTo>
                      <a:pt x="0" y="0"/>
                      <a:pt x="779717" y="32004"/>
                      <a:pt x="1099090" y="709898"/>
                    </a:cubicBezTo>
                    <a:cubicBezTo>
                      <a:pt x="1418558" y="1387793"/>
                      <a:pt x="1690688" y="1876425"/>
                      <a:pt x="2776538" y="2038350"/>
                    </a:cubicBezTo>
                    <a:cubicBezTo>
                      <a:pt x="3862388" y="2200275"/>
                      <a:pt x="3686175" y="3514725"/>
                      <a:pt x="3686175" y="3514725"/>
                    </a:cubicBezTo>
                  </a:path>
                </a:pathLst>
              </a:custGeom>
              <a:noFill/>
              <a:ln w="25400" cap="flat">
                <a:gradFill>
                  <a:gsLst>
                    <a:gs pos="94944">
                      <a:srgbClr val="EFC49C"/>
                    </a:gs>
                    <a:gs pos="54000">
                      <a:srgbClr val="EFC49C"/>
                    </a:gs>
                    <a:gs pos="0">
                      <a:srgbClr val="CA865F"/>
                    </a:gs>
                    <a:gs pos="21000">
                      <a:srgbClr val="EFC49C"/>
                    </a:gs>
                    <a:gs pos="76000">
                      <a:srgbClr val="CA865F"/>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 name="任意多边形: 形状 38">
                <a:extLst>
                  <a:ext uri="{FF2B5EF4-FFF2-40B4-BE49-F238E27FC236}">
                    <a16:creationId xmlns:a16="http://schemas.microsoft.com/office/drawing/2014/main" id="{DBACD917-680E-402F-921A-0DF18452DF1D}"/>
                  </a:ext>
                </a:extLst>
              </p:cNvPr>
              <p:cNvSpPr/>
              <p:nvPr/>
            </p:nvSpPr>
            <p:spPr>
              <a:xfrm rot="337063">
                <a:off x="-2140450" y="4062461"/>
                <a:ext cx="3014408" cy="2700822"/>
              </a:xfrm>
              <a:custGeom>
                <a:avLst/>
                <a:gdLst>
                  <a:gd name="connsiteX0" fmla="*/ 0 w 2516219"/>
                  <a:gd name="connsiteY0" fmla="*/ 179 h 2254460"/>
                  <a:gd name="connsiteX1" fmla="*/ 819722 w 2516219"/>
                  <a:gd name="connsiteY1" fmla="*/ 1150989 h 2254460"/>
                  <a:gd name="connsiteX2" fmla="*/ 2516219 w 2516219"/>
                  <a:gd name="connsiteY2" fmla="*/ 2254461 h 2254460"/>
                </a:gdLst>
                <a:ahLst/>
                <a:cxnLst>
                  <a:cxn ang="0">
                    <a:pos x="connsiteX0" y="connsiteY0"/>
                  </a:cxn>
                  <a:cxn ang="0">
                    <a:pos x="connsiteX1" y="connsiteY1"/>
                  </a:cxn>
                  <a:cxn ang="0">
                    <a:pos x="connsiteX2" y="connsiteY2"/>
                  </a:cxn>
                </a:cxnLst>
                <a:rect l="l" t="t" r="r" b="b"/>
                <a:pathLst>
                  <a:path w="2516219" h="2254460">
                    <a:moveTo>
                      <a:pt x="0" y="179"/>
                    </a:moveTo>
                    <a:cubicBezTo>
                      <a:pt x="9525" y="-14109"/>
                      <a:pt x="86963" y="831711"/>
                      <a:pt x="819722" y="1150989"/>
                    </a:cubicBezTo>
                    <a:cubicBezTo>
                      <a:pt x="1552480" y="1470267"/>
                      <a:pt x="2406682" y="1454361"/>
                      <a:pt x="2516219" y="2254461"/>
                    </a:cubicBezTo>
                  </a:path>
                </a:pathLst>
              </a:custGeom>
              <a:noFill/>
              <a:ln w="25400" cap="flat">
                <a:gradFill>
                  <a:gsLst>
                    <a:gs pos="94944">
                      <a:srgbClr val="EFC49C"/>
                    </a:gs>
                    <a:gs pos="54000">
                      <a:srgbClr val="EFC49C"/>
                    </a:gs>
                    <a:gs pos="0">
                      <a:srgbClr val="CA865F"/>
                    </a:gs>
                    <a:gs pos="21000">
                      <a:srgbClr val="EFC49C"/>
                    </a:gs>
                    <a:gs pos="76000">
                      <a:srgbClr val="CA865F"/>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4" name="组合 3">
              <a:extLst>
                <a:ext uri="{FF2B5EF4-FFF2-40B4-BE49-F238E27FC236}">
                  <a16:creationId xmlns:a16="http://schemas.microsoft.com/office/drawing/2014/main" id="{3E83C8DE-1720-4BA6-9D3B-B455BE8D7AA4}"/>
                </a:ext>
              </a:extLst>
            </p:cNvPr>
            <p:cNvGrpSpPr/>
            <p:nvPr/>
          </p:nvGrpSpPr>
          <p:grpSpPr>
            <a:xfrm>
              <a:off x="4779332" y="1828518"/>
              <a:ext cx="10376222" cy="7959739"/>
              <a:chOff x="4398332" y="1828518"/>
              <a:chExt cx="10376222" cy="7959739"/>
            </a:xfrm>
          </p:grpSpPr>
          <p:sp>
            <p:nvSpPr>
              <p:cNvPr id="43" name="图形 4">
                <a:extLst>
                  <a:ext uri="{FF2B5EF4-FFF2-40B4-BE49-F238E27FC236}">
                    <a16:creationId xmlns:a16="http://schemas.microsoft.com/office/drawing/2014/main" id="{C4BC8D95-02D0-437E-A551-0B84F44D983E}"/>
                  </a:ext>
                </a:extLst>
              </p:cNvPr>
              <p:cNvSpPr/>
              <p:nvPr/>
            </p:nvSpPr>
            <p:spPr>
              <a:xfrm rot="21262937" flipH="1">
                <a:off x="4477979" y="1828518"/>
                <a:ext cx="10296575" cy="7959739"/>
              </a:xfrm>
              <a:custGeom>
                <a:avLst/>
                <a:gdLst>
                  <a:gd name="connsiteX0" fmla="*/ 8163612 w 8178689"/>
                  <a:gd name="connsiteY0" fmla="*/ 4297366 h 6322512"/>
                  <a:gd name="connsiteX1" fmla="*/ 6856211 w 8178689"/>
                  <a:gd name="connsiteY1" fmla="*/ 6241038 h 6322512"/>
                  <a:gd name="connsiteX2" fmla="*/ 5613770 w 8178689"/>
                  <a:gd name="connsiteY2" fmla="*/ 6221607 h 6322512"/>
                  <a:gd name="connsiteX3" fmla="*/ 2965343 w 8178689"/>
                  <a:gd name="connsiteY3" fmla="*/ 4395760 h 6322512"/>
                  <a:gd name="connsiteX4" fmla="*/ 27452 w 8178689"/>
                  <a:gd name="connsiteY4" fmla="*/ 1759335 h 6322512"/>
                  <a:gd name="connsiteX5" fmla="*/ 5043889 w 8178689"/>
                  <a:gd name="connsiteY5" fmla="*/ 540420 h 6322512"/>
                  <a:gd name="connsiteX6" fmla="*/ 7223781 w 8178689"/>
                  <a:gd name="connsiteY6" fmla="*/ 3326864 h 6322512"/>
                  <a:gd name="connsiteX7" fmla="*/ 8163612 w 8178689"/>
                  <a:gd name="connsiteY7" fmla="*/ 4297366 h 6322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78689" h="6322512">
                    <a:moveTo>
                      <a:pt x="8163612" y="4297366"/>
                    </a:moveTo>
                    <a:cubicBezTo>
                      <a:pt x="8265911" y="4989929"/>
                      <a:pt x="7849573" y="5996912"/>
                      <a:pt x="6856211" y="6241038"/>
                    </a:cubicBezTo>
                    <a:cubicBezTo>
                      <a:pt x="6460352" y="6338288"/>
                      <a:pt x="6021059" y="6367435"/>
                      <a:pt x="5613770" y="6221607"/>
                    </a:cubicBezTo>
                    <a:cubicBezTo>
                      <a:pt x="4478676" y="5815271"/>
                      <a:pt x="4712800" y="4241454"/>
                      <a:pt x="2965343" y="4395760"/>
                    </a:cubicBezTo>
                    <a:cubicBezTo>
                      <a:pt x="1217887" y="4550065"/>
                      <a:pt x="-218102" y="3715865"/>
                      <a:pt x="27452" y="1759335"/>
                    </a:cubicBezTo>
                    <a:cubicBezTo>
                      <a:pt x="273007" y="-197196"/>
                      <a:pt x="3808782" y="-393030"/>
                      <a:pt x="5043889" y="540420"/>
                    </a:cubicBezTo>
                    <a:cubicBezTo>
                      <a:pt x="6278996" y="1473870"/>
                      <a:pt x="5949717" y="3063783"/>
                      <a:pt x="7223781" y="3326864"/>
                    </a:cubicBezTo>
                    <a:cubicBezTo>
                      <a:pt x="7621926" y="3409065"/>
                      <a:pt x="8061219" y="3604803"/>
                      <a:pt x="8163612" y="4297366"/>
                    </a:cubicBezTo>
                    <a:close/>
                  </a:path>
                </a:pathLst>
              </a:custGeom>
              <a:gradFill flip="none" rotWithShape="1">
                <a:gsLst>
                  <a:gs pos="100000">
                    <a:schemeClr val="accent1">
                      <a:alpha val="67000"/>
                    </a:schemeClr>
                  </a:gs>
                  <a:gs pos="0">
                    <a:schemeClr val="accent1">
                      <a:alpha val="57000"/>
                    </a:schemeClr>
                  </a:gs>
                </a:gsLst>
                <a:lin ang="2700000" scaled="1"/>
                <a:tileRect/>
              </a:gradFill>
              <a:ln w="9525" cap="flat">
                <a:noFill/>
                <a:prstDash val="solid"/>
                <a:miter/>
              </a:ln>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 name="图形 6">
                <a:extLst>
                  <a:ext uri="{FF2B5EF4-FFF2-40B4-BE49-F238E27FC236}">
                    <a16:creationId xmlns:a16="http://schemas.microsoft.com/office/drawing/2014/main" id="{42736AC6-68C1-4315-89BF-E388ED2F3B43}"/>
                  </a:ext>
                </a:extLst>
              </p:cNvPr>
              <p:cNvSpPr/>
              <p:nvPr/>
            </p:nvSpPr>
            <p:spPr>
              <a:xfrm rot="21262937" flipH="1">
                <a:off x="4398332" y="2280021"/>
                <a:ext cx="9047112" cy="6993845"/>
              </a:xfrm>
              <a:custGeom>
                <a:avLst/>
                <a:gdLst>
                  <a:gd name="connsiteX0" fmla="*/ 15075 w 8178687"/>
                  <a:gd name="connsiteY0" fmla="*/ 2025051 h 6322512"/>
                  <a:gd name="connsiteX1" fmla="*/ 1322572 w 8178687"/>
                  <a:gd name="connsiteY1" fmla="*/ 81475 h 6322512"/>
                  <a:gd name="connsiteX2" fmla="*/ 2565013 w 8178687"/>
                  <a:gd name="connsiteY2" fmla="*/ 100906 h 6322512"/>
                  <a:gd name="connsiteX3" fmla="*/ 5213344 w 8178687"/>
                  <a:gd name="connsiteY3" fmla="*/ 1926753 h 6322512"/>
                  <a:gd name="connsiteX4" fmla="*/ 8151235 w 8178687"/>
                  <a:gd name="connsiteY4" fmla="*/ 4563178 h 6322512"/>
                  <a:gd name="connsiteX5" fmla="*/ 3134799 w 8178687"/>
                  <a:gd name="connsiteY5" fmla="*/ 5782092 h 6322512"/>
                  <a:gd name="connsiteX6" fmla="*/ 954907 w 8178687"/>
                  <a:gd name="connsiteY6" fmla="*/ 2995649 h 6322512"/>
                  <a:gd name="connsiteX7" fmla="*/ 15075 w 8178687"/>
                  <a:gd name="connsiteY7" fmla="*/ 2025051 h 6322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78687" h="6322512">
                    <a:moveTo>
                      <a:pt x="15075" y="2025051"/>
                    </a:moveTo>
                    <a:cubicBezTo>
                      <a:pt x="-87223" y="1332489"/>
                      <a:pt x="329210" y="325506"/>
                      <a:pt x="1322572" y="81475"/>
                    </a:cubicBezTo>
                    <a:cubicBezTo>
                      <a:pt x="1718431" y="-15775"/>
                      <a:pt x="2157724" y="-44922"/>
                      <a:pt x="2565013" y="100906"/>
                    </a:cubicBezTo>
                    <a:cubicBezTo>
                      <a:pt x="3700107" y="507243"/>
                      <a:pt x="3465888" y="2081058"/>
                      <a:pt x="5213344" y="1926753"/>
                    </a:cubicBezTo>
                    <a:cubicBezTo>
                      <a:pt x="6960801" y="1772448"/>
                      <a:pt x="8396789" y="2606648"/>
                      <a:pt x="8151235" y="4563178"/>
                    </a:cubicBezTo>
                    <a:cubicBezTo>
                      <a:pt x="7905681" y="6519708"/>
                      <a:pt x="4370001" y="6715542"/>
                      <a:pt x="3134799" y="5782092"/>
                    </a:cubicBezTo>
                    <a:cubicBezTo>
                      <a:pt x="1899597" y="4848642"/>
                      <a:pt x="2228971" y="3258729"/>
                      <a:pt x="954907" y="2995649"/>
                    </a:cubicBezTo>
                    <a:cubicBezTo>
                      <a:pt x="556762" y="2913353"/>
                      <a:pt x="117469" y="2717614"/>
                      <a:pt x="15075" y="2025051"/>
                    </a:cubicBezTo>
                    <a:close/>
                  </a:path>
                </a:pathLst>
              </a:custGeom>
              <a:gradFill flip="none" rotWithShape="1">
                <a:gsLst>
                  <a:gs pos="100000">
                    <a:schemeClr val="accent1">
                      <a:alpha val="0"/>
                    </a:schemeClr>
                  </a:gs>
                  <a:gs pos="1000">
                    <a:schemeClr val="accent1"/>
                  </a:gs>
                </a:gsLst>
                <a:lin ang="2700000" scaled="1"/>
                <a:tileRect/>
              </a:gradFill>
              <a:ln w="9525" cap="flat">
                <a:noFill/>
                <a:prstDash val="solid"/>
                <a:miter/>
              </a:ln>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 name="图形 3">
                <a:extLst>
                  <a:ext uri="{FF2B5EF4-FFF2-40B4-BE49-F238E27FC236}">
                    <a16:creationId xmlns:a16="http://schemas.microsoft.com/office/drawing/2014/main" id="{BD9AF5C4-242E-4F1A-A572-EF76FAC6EE02}"/>
                  </a:ext>
                </a:extLst>
              </p:cNvPr>
              <p:cNvSpPr/>
              <p:nvPr/>
            </p:nvSpPr>
            <p:spPr>
              <a:xfrm rot="21262937" flipH="1">
                <a:off x="7236433" y="2494030"/>
                <a:ext cx="5569956" cy="4993865"/>
              </a:xfrm>
              <a:custGeom>
                <a:avLst/>
                <a:gdLst>
                  <a:gd name="connsiteX0" fmla="*/ 4767040 w 7201175"/>
                  <a:gd name="connsiteY0" fmla="*/ 2324551 h 6456369"/>
                  <a:gd name="connsiteX1" fmla="*/ 2602434 w 7201175"/>
                  <a:gd name="connsiteY1" fmla="*/ 220354 h 6456369"/>
                  <a:gd name="connsiteX2" fmla="*/ 1455720 w 7201175"/>
                  <a:gd name="connsiteY2" fmla="*/ 7865 h 6456369"/>
                  <a:gd name="connsiteX3" fmla="*/ 45320 w 7201175"/>
                  <a:gd name="connsiteY3" fmla="*/ 1913467 h 6456369"/>
                  <a:gd name="connsiteX4" fmla="*/ 659227 w 7201175"/>
                  <a:gd name="connsiteY4" fmla="*/ 2646833 h 6456369"/>
                  <a:gd name="connsiteX5" fmla="*/ 2239980 w 7201175"/>
                  <a:gd name="connsiteY5" fmla="*/ 5566552 h 6456369"/>
                  <a:gd name="connsiteX6" fmla="*/ 7072701 w 7201175"/>
                  <a:gd name="connsiteY6" fmla="*/ 5224184 h 6456369"/>
                  <a:gd name="connsiteX7" fmla="*/ 4767040 w 7201175"/>
                  <a:gd name="connsiteY7" fmla="*/ 2324551 h 6456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01175" h="6456369">
                    <a:moveTo>
                      <a:pt x="4767040" y="2324551"/>
                    </a:moveTo>
                    <a:cubicBezTo>
                      <a:pt x="3125878" y="2193614"/>
                      <a:pt x="3589064" y="774002"/>
                      <a:pt x="2602434" y="220354"/>
                    </a:cubicBezTo>
                    <a:cubicBezTo>
                      <a:pt x="2248437" y="21608"/>
                      <a:pt x="1837354" y="-20225"/>
                      <a:pt x="1455720" y="7865"/>
                    </a:cubicBezTo>
                    <a:cubicBezTo>
                      <a:pt x="498388" y="78090"/>
                      <a:pt x="-186349" y="981809"/>
                      <a:pt x="45320" y="1913467"/>
                    </a:cubicBezTo>
                    <a:cubicBezTo>
                      <a:pt x="124154" y="2230313"/>
                      <a:pt x="303720" y="2508345"/>
                      <a:pt x="659227" y="2646833"/>
                    </a:cubicBezTo>
                    <a:cubicBezTo>
                      <a:pt x="1796880" y="3089782"/>
                      <a:pt x="1243231" y="4509394"/>
                      <a:pt x="2239980" y="5566552"/>
                    </a:cubicBezTo>
                    <a:cubicBezTo>
                      <a:pt x="3236728" y="6623710"/>
                      <a:pt x="6539138" y="6996283"/>
                      <a:pt x="7072701" y="5224184"/>
                    </a:cubicBezTo>
                    <a:cubicBezTo>
                      <a:pt x="7606263" y="3452236"/>
                      <a:pt x="6408202" y="2455487"/>
                      <a:pt x="4767040" y="2324551"/>
                    </a:cubicBezTo>
                    <a:close/>
                  </a:path>
                </a:pathLst>
              </a:custGeom>
              <a:gradFill>
                <a:gsLst>
                  <a:gs pos="100000">
                    <a:schemeClr val="accent1">
                      <a:lumMod val="40000"/>
                      <a:lumOff val="60000"/>
                      <a:alpha val="50000"/>
                    </a:schemeClr>
                  </a:gs>
                  <a:gs pos="1000">
                    <a:schemeClr val="accent1">
                      <a:alpha val="62000"/>
                    </a:schemeClr>
                  </a:gs>
                </a:gsLst>
                <a:lin ang="2700000" scaled="1"/>
              </a:gradFill>
              <a:ln w="15096" cap="flat">
                <a:noFill/>
                <a:prstDash val="solid"/>
                <a:miter/>
              </a:ln>
              <a:effectLst>
                <a:outerShdw blurRad="596900" dist="495300" dir="18900000" algn="bl" rotWithShape="0">
                  <a:schemeClr val="accent1">
                    <a:alpha val="40000"/>
                  </a:scheme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 name="图形 1">
                <a:extLst>
                  <a:ext uri="{FF2B5EF4-FFF2-40B4-BE49-F238E27FC236}">
                    <a16:creationId xmlns:a16="http://schemas.microsoft.com/office/drawing/2014/main" id="{AC024993-5145-4F39-8D43-08A014E724C7}"/>
                  </a:ext>
                </a:extLst>
              </p:cNvPr>
              <p:cNvSpPr/>
              <p:nvPr/>
            </p:nvSpPr>
            <p:spPr>
              <a:xfrm rot="21262937" flipH="1">
                <a:off x="7486160" y="3274875"/>
                <a:ext cx="5786306" cy="5187837"/>
              </a:xfrm>
              <a:custGeom>
                <a:avLst/>
                <a:gdLst>
                  <a:gd name="connsiteX0" fmla="*/ 3006575 w 4541785"/>
                  <a:gd name="connsiteY0" fmla="*/ 1466095 h 4072035"/>
                  <a:gd name="connsiteX1" fmla="*/ 1641356 w 4541785"/>
                  <a:gd name="connsiteY1" fmla="*/ 138977 h 4072035"/>
                  <a:gd name="connsiteX2" fmla="*/ 918123 w 4541785"/>
                  <a:gd name="connsiteY2" fmla="*/ 4960 h 4072035"/>
                  <a:gd name="connsiteX3" fmla="*/ 28583 w 4541785"/>
                  <a:gd name="connsiteY3" fmla="*/ 1206825 h 4072035"/>
                  <a:gd name="connsiteX4" fmla="*/ 415775 w 4541785"/>
                  <a:gd name="connsiteY4" fmla="*/ 1669359 h 4072035"/>
                  <a:gd name="connsiteX5" fmla="*/ 1412756 w 4541785"/>
                  <a:gd name="connsiteY5" fmla="*/ 3510827 h 4072035"/>
                  <a:gd name="connsiteX6" fmla="*/ 4460757 w 4541785"/>
                  <a:gd name="connsiteY6" fmla="*/ 3294896 h 4072035"/>
                  <a:gd name="connsiteX7" fmla="*/ 3006575 w 4541785"/>
                  <a:gd name="connsiteY7" fmla="*/ 1466095 h 40720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41785" h="4072035">
                    <a:moveTo>
                      <a:pt x="3006575" y="1466095"/>
                    </a:moveTo>
                    <a:cubicBezTo>
                      <a:pt x="1971493" y="1383514"/>
                      <a:pt x="2263625" y="488164"/>
                      <a:pt x="1641356" y="138977"/>
                    </a:cubicBezTo>
                    <a:cubicBezTo>
                      <a:pt x="1418090" y="13628"/>
                      <a:pt x="1158820" y="-12756"/>
                      <a:pt x="918123" y="4960"/>
                    </a:cubicBezTo>
                    <a:cubicBezTo>
                      <a:pt x="314333" y="49252"/>
                      <a:pt x="-117530" y="619228"/>
                      <a:pt x="28583" y="1206825"/>
                    </a:cubicBezTo>
                    <a:cubicBezTo>
                      <a:pt x="78304" y="1406659"/>
                      <a:pt x="191556" y="1582015"/>
                      <a:pt x="415775" y="1669359"/>
                    </a:cubicBezTo>
                    <a:cubicBezTo>
                      <a:pt x="1133293" y="1948727"/>
                      <a:pt x="784106" y="2844077"/>
                      <a:pt x="1412756" y="3510827"/>
                    </a:cubicBezTo>
                    <a:cubicBezTo>
                      <a:pt x="2041406" y="4177577"/>
                      <a:pt x="4124238" y="4412559"/>
                      <a:pt x="4460757" y="3294896"/>
                    </a:cubicBezTo>
                    <a:cubicBezTo>
                      <a:pt x="4797275" y="2177327"/>
                      <a:pt x="4041657" y="1548677"/>
                      <a:pt x="3006575" y="1466095"/>
                    </a:cubicBezTo>
                    <a:close/>
                  </a:path>
                </a:pathLst>
              </a:custGeom>
              <a:gradFill>
                <a:gsLst>
                  <a:gs pos="88000">
                    <a:schemeClr val="accent1"/>
                  </a:gs>
                  <a:gs pos="12000">
                    <a:schemeClr val="accent1">
                      <a:lumMod val="40000"/>
                      <a:lumOff val="60000"/>
                    </a:schemeClr>
                  </a:gs>
                </a:gsLst>
                <a:lin ang="2700000" scaled="1"/>
              </a:gradFill>
              <a:ln w="9525" cap="flat">
                <a:noFill/>
                <a:prstDash val="solid"/>
                <a:miter/>
              </a:ln>
              <a:effectLst>
                <a:outerShdw blurRad="596900" dist="495300" dir="18900000" algn="bl" rotWithShape="0">
                  <a:schemeClr val="accent1">
                    <a:alpha val="40000"/>
                  </a:scheme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 name="任意多边形: 形状 46">
                <a:extLst>
                  <a:ext uri="{FF2B5EF4-FFF2-40B4-BE49-F238E27FC236}">
                    <a16:creationId xmlns:a16="http://schemas.microsoft.com/office/drawing/2014/main" id="{E90BA629-384B-4D52-9A45-4B7ABE4D9FAC}"/>
                  </a:ext>
                </a:extLst>
              </p:cNvPr>
              <p:cNvSpPr/>
              <p:nvPr/>
            </p:nvSpPr>
            <p:spPr>
              <a:xfrm rot="21262937" flipH="1">
                <a:off x="7490927" y="2514033"/>
                <a:ext cx="4428678" cy="4210607"/>
              </a:xfrm>
              <a:custGeom>
                <a:avLst/>
                <a:gdLst>
                  <a:gd name="connsiteX0" fmla="*/ 0 w 3696754"/>
                  <a:gd name="connsiteY0" fmla="*/ 0 h 3514725"/>
                  <a:gd name="connsiteX1" fmla="*/ 1099090 w 3696754"/>
                  <a:gd name="connsiteY1" fmla="*/ 709898 h 3514725"/>
                  <a:gd name="connsiteX2" fmla="*/ 2776538 w 3696754"/>
                  <a:gd name="connsiteY2" fmla="*/ 2038350 h 3514725"/>
                  <a:gd name="connsiteX3" fmla="*/ 3686175 w 3696754"/>
                  <a:gd name="connsiteY3" fmla="*/ 3514725 h 3514725"/>
                </a:gdLst>
                <a:ahLst/>
                <a:cxnLst>
                  <a:cxn ang="0">
                    <a:pos x="connsiteX0" y="connsiteY0"/>
                  </a:cxn>
                  <a:cxn ang="0">
                    <a:pos x="connsiteX1" y="connsiteY1"/>
                  </a:cxn>
                  <a:cxn ang="0">
                    <a:pos x="connsiteX2" y="connsiteY2"/>
                  </a:cxn>
                  <a:cxn ang="0">
                    <a:pos x="connsiteX3" y="connsiteY3"/>
                  </a:cxn>
                </a:cxnLst>
                <a:rect l="l" t="t" r="r" b="b"/>
                <a:pathLst>
                  <a:path w="3696754" h="3514725">
                    <a:moveTo>
                      <a:pt x="0" y="0"/>
                    </a:moveTo>
                    <a:cubicBezTo>
                      <a:pt x="0" y="0"/>
                      <a:pt x="779717" y="32004"/>
                      <a:pt x="1099090" y="709898"/>
                    </a:cubicBezTo>
                    <a:cubicBezTo>
                      <a:pt x="1418558" y="1387793"/>
                      <a:pt x="1690688" y="1876425"/>
                      <a:pt x="2776538" y="2038350"/>
                    </a:cubicBezTo>
                    <a:cubicBezTo>
                      <a:pt x="3862388" y="2200275"/>
                      <a:pt x="3686175" y="3514725"/>
                      <a:pt x="3686175" y="3514725"/>
                    </a:cubicBezTo>
                  </a:path>
                </a:pathLst>
              </a:custGeom>
              <a:noFill/>
              <a:ln w="25400" cap="flat">
                <a:gradFill>
                  <a:gsLst>
                    <a:gs pos="94944">
                      <a:srgbClr val="EFC49C"/>
                    </a:gs>
                    <a:gs pos="54000">
                      <a:srgbClr val="EFC49C"/>
                    </a:gs>
                    <a:gs pos="0">
                      <a:srgbClr val="CA865F"/>
                    </a:gs>
                    <a:gs pos="21000">
                      <a:srgbClr val="EFC49C"/>
                    </a:gs>
                    <a:gs pos="76000">
                      <a:srgbClr val="CA865F"/>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 name="任意多边形: 形状 47">
                <a:extLst>
                  <a:ext uri="{FF2B5EF4-FFF2-40B4-BE49-F238E27FC236}">
                    <a16:creationId xmlns:a16="http://schemas.microsoft.com/office/drawing/2014/main" id="{3C283823-F735-42F9-999F-ABFE27E68CE0}"/>
                  </a:ext>
                </a:extLst>
              </p:cNvPr>
              <p:cNvSpPr/>
              <p:nvPr/>
            </p:nvSpPr>
            <p:spPr>
              <a:xfrm rot="21262937" flipH="1">
                <a:off x="8270043" y="4062461"/>
                <a:ext cx="3014408" cy="2700822"/>
              </a:xfrm>
              <a:custGeom>
                <a:avLst/>
                <a:gdLst>
                  <a:gd name="connsiteX0" fmla="*/ 0 w 2516219"/>
                  <a:gd name="connsiteY0" fmla="*/ 179 h 2254460"/>
                  <a:gd name="connsiteX1" fmla="*/ 819722 w 2516219"/>
                  <a:gd name="connsiteY1" fmla="*/ 1150989 h 2254460"/>
                  <a:gd name="connsiteX2" fmla="*/ 2516219 w 2516219"/>
                  <a:gd name="connsiteY2" fmla="*/ 2254461 h 2254460"/>
                </a:gdLst>
                <a:ahLst/>
                <a:cxnLst>
                  <a:cxn ang="0">
                    <a:pos x="connsiteX0" y="connsiteY0"/>
                  </a:cxn>
                  <a:cxn ang="0">
                    <a:pos x="connsiteX1" y="connsiteY1"/>
                  </a:cxn>
                  <a:cxn ang="0">
                    <a:pos x="connsiteX2" y="connsiteY2"/>
                  </a:cxn>
                </a:cxnLst>
                <a:rect l="l" t="t" r="r" b="b"/>
                <a:pathLst>
                  <a:path w="2516219" h="2254460">
                    <a:moveTo>
                      <a:pt x="0" y="179"/>
                    </a:moveTo>
                    <a:cubicBezTo>
                      <a:pt x="9525" y="-14109"/>
                      <a:pt x="86963" y="831711"/>
                      <a:pt x="819722" y="1150989"/>
                    </a:cubicBezTo>
                    <a:cubicBezTo>
                      <a:pt x="1552480" y="1470267"/>
                      <a:pt x="2406682" y="1454361"/>
                      <a:pt x="2516219" y="2254461"/>
                    </a:cubicBezTo>
                  </a:path>
                </a:pathLst>
              </a:custGeom>
              <a:noFill/>
              <a:ln w="25400" cap="flat">
                <a:gradFill>
                  <a:gsLst>
                    <a:gs pos="94944">
                      <a:srgbClr val="EFC49C"/>
                    </a:gs>
                    <a:gs pos="54000">
                      <a:srgbClr val="EFC49C"/>
                    </a:gs>
                    <a:gs pos="0">
                      <a:srgbClr val="CA865F"/>
                    </a:gs>
                    <a:gs pos="21000">
                      <a:srgbClr val="EFC49C"/>
                    </a:gs>
                    <a:gs pos="76000">
                      <a:srgbClr val="CA865F"/>
                    </a:gs>
                  </a:gsLst>
                  <a:lin ang="5400000" scaled="1"/>
                </a:grad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sp>
        <p:nvSpPr>
          <p:cNvPr id="18" name="文本框 17">
            <a:extLst>
              <a:ext uri="{FF2B5EF4-FFF2-40B4-BE49-F238E27FC236}">
                <a16:creationId xmlns:a16="http://schemas.microsoft.com/office/drawing/2014/main" id="{E24B813B-108C-4BA1-8F10-F09A2B1EFE65}"/>
              </a:ext>
            </a:extLst>
          </p:cNvPr>
          <p:cNvSpPr txBox="1"/>
          <p:nvPr/>
        </p:nvSpPr>
        <p:spPr>
          <a:xfrm>
            <a:off x="635025" y="1801367"/>
            <a:ext cx="7873950" cy="1938992"/>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5400" b="0" i="0" u="none" strike="noStrike" kern="1200" cap="none" spc="0" normalizeH="0" baseline="0" noProof="0" dirty="0">
                <a:ln w="12700">
                  <a:solidFill>
                    <a:prstClr val="white"/>
                  </a:solidFill>
                </a:ln>
                <a:noFill/>
                <a:effectLst/>
                <a:uLnTx/>
                <a:uFillTx/>
                <a:latin typeface="思源宋体 CN Heavy"/>
                <a:ea typeface="思源宋体 CN Heavy"/>
                <a:cs typeface="+mn-cs"/>
              </a:rPr>
              <a:t>旁门左道</a:t>
            </a:r>
            <a:endParaRPr kumimoji="0" lang="en-US" altLang="zh-CN" sz="5400" b="0" i="0" u="none" strike="noStrike" kern="1200" cap="none" spc="0" normalizeH="0" baseline="0" noProof="0" dirty="0">
              <a:ln w="12700">
                <a:solidFill>
                  <a:prstClr val="white"/>
                </a:solidFill>
              </a:ln>
              <a:no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6600" b="0" i="0" u="none" strike="noStrike" kern="1200" cap="none" spc="0" normalizeH="0" baseline="0" noProof="0" dirty="0">
                <a:ln>
                  <a:noFill/>
                </a:ln>
                <a:solidFill>
                  <a:srgbClr val="EFC49C"/>
                </a:solidFill>
                <a:effectLst/>
                <a:uLnTx/>
                <a:uFillTx/>
                <a:latin typeface="思源宋体 CN Heavy"/>
                <a:ea typeface="思源宋体 CN Heavy"/>
                <a:cs typeface="+mn-cs"/>
              </a:rPr>
              <a:t>学术型</a:t>
            </a:r>
            <a:r>
              <a:rPr kumimoji="0" lang="en-US" altLang="zh-CN" sz="6600" b="0" i="0" u="none" strike="noStrike" kern="1200" cap="none" spc="0" normalizeH="0" baseline="0" noProof="0" dirty="0">
                <a:ln>
                  <a:noFill/>
                </a:ln>
                <a:solidFill>
                  <a:srgbClr val="EFC49C"/>
                </a:solidFill>
                <a:effectLst/>
                <a:uLnTx/>
                <a:uFillTx/>
                <a:latin typeface="思源宋体 CN Heavy"/>
                <a:ea typeface="思源宋体 CN Heavy"/>
                <a:cs typeface="+mn-cs"/>
              </a:rPr>
              <a:t>PPT</a:t>
            </a:r>
            <a:r>
              <a:rPr kumimoji="0" lang="zh-CN" altLang="en-US" sz="6600" b="0" i="0" u="none" strike="noStrike" kern="1200" cap="none" spc="0" normalizeH="0" baseline="0" noProof="0" dirty="0">
                <a:ln>
                  <a:noFill/>
                </a:ln>
                <a:solidFill>
                  <a:srgbClr val="EFC49C"/>
                </a:solidFill>
                <a:effectLst/>
                <a:uLnTx/>
                <a:uFillTx/>
                <a:latin typeface="思源宋体 CN Heavy"/>
                <a:ea typeface="思源宋体 CN Heavy"/>
                <a:cs typeface="+mn-cs"/>
              </a:rPr>
              <a:t>灵感手册</a:t>
            </a:r>
          </a:p>
        </p:txBody>
      </p:sp>
      <p:sp>
        <p:nvSpPr>
          <p:cNvPr id="19" name="文本框 18">
            <a:extLst>
              <a:ext uri="{FF2B5EF4-FFF2-40B4-BE49-F238E27FC236}">
                <a16:creationId xmlns:a16="http://schemas.microsoft.com/office/drawing/2014/main" id="{6E6839DC-9153-41C8-94CB-4BC2DCD0F9A4}"/>
              </a:ext>
            </a:extLst>
          </p:cNvPr>
          <p:cNvSpPr txBox="1"/>
          <p:nvPr/>
        </p:nvSpPr>
        <p:spPr>
          <a:xfrm>
            <a:off x="3719845" y="4256246"/>
            <a:ext cx="1704314" cy="276999"/>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汇报人：旁门左道</a:t>
            </a:r>
            <a:r>
              <a:rPr kumimoji="0" lang="en-US" altLang="zh-CN" sz="1200" b="0" i="0" u="none" strike="noStrike" kern="1200" cap="none" spc="0" normalizeH="0" baseline="0" noProof="0" dirty="0">
                <a:ln>
                  <a:noFill/>
                </a:ln>
                <a:solidFill>
                  <a:prstClr val="white"/>
                </a:solidFill>
                <a:effectLst/>
                <a:uLnTx/>
                <a:uFillTx/>
                <a:latin typeface="Roboto"/>
                <a:ea typeface="思源黑体 CN Regular"/>
                <a:cs typeface="+mn-cs"/>
              </a:rPr>
              <a:t>PPT</a:t>
            </a:r>
            <a:endPar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35881619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a16="http://schemas.microsoft.com/office/drawing/2014/main" id="{990A8FBF-1388-49FE-9682-470744B7BED0}"/>
              </a:ext>
            </a:extLst>
          </p:cNvPr>
          <p:cNvSpPr/>
          <p:nvPr/>
        </p:nvSpPr>
        <p:spPr>
          <a:xfrm>
            <a:off x="2552700" y="4952582"/>
            <a:ext cx="6591300" cy="1905418"/>
          </a:xfrm>
          <a:prstGeom prst="rect">
            <a:avLst/>
          </a:prstGeom>
          <a:gradFill flip="none" rotWithShape="1">
            <a:gsLst>
              <a:gs pos="0">
                <a:srgbClr val="EFC49C"/>
              </a:gs>
              <a:gs pos="100000">
                <a:schemeClr val="accent4"/>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3" name="矩形 32">
            <a:extLst>
              <a:ext uri="{FF2B5EF4-FFF2-40B4-BE49-F238E27FC236}">
                <a16:creationId xmlns:a16="http://schemas.microsoft.com/office/drawing/2014/main" id="{6A253AB0-05C4-4943-B657-122941F22578}"/>
              </a:ext>
            </a:extLst>
          </p:cNvPr>
          <p:cNvSpPr/>
          <p:nvPr/>
        </p:nvSpPr>
        <p:spPr>
          <a:xfrm>
            <a:off x="2552700" y="0"/>
            <a:ext cx="6591300" cy="5079044"/>
          </a:xfrm>
          <a:prstGeom prst="rect">
            <a:avLst/>
          </a:prstGeom>
          <a:gradFill>
            <a:gsLst>
              <a:gs pos="0">
                <a:schemeClr val="accent1"/>
              </a:gs>
              <a:gs pos="98000">
                <a:schemeClr val="accent1">
                  <a:lumMod val="50000"/>
                </a:schemeClr>
              </a:gs>
            </a:gsLst>
            <a:lin ang="54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2" name="组合 1">
            <a:extLst>
              <a:ext uri="{FF2B5EF4-FFF2-40B4-BE49-F238E27FC236}">
                <a16:creationId xmlns:a16="http://schemas.microsoft.com/office/drawing/2014/main" id="{05BFAB21-40D1-48ED-A2FC-20902DD20CE3}"/>
              </a:ext>
            </a:extLst>
          </p:cNvPr>
          <p:cNvGrpSpPr/>
          <p:nvPr/>
        </p:nvGrpSpPr>
        <p:grpSpPr>
          <a:xfrm>
            <a:off x="2849197" y="1513174"/>
            <a:ext cx="5020627" cy="369332"/>
            <a:chOff x="2849197" y="1726682"/>
            <a:chExt cx="5020627" cy="369332"/>
          </a:xfrm>
        </p:grpSpPr>
        <p:sp>
          <p:nvSpPr>
            <p:cNvPr id="5" name="文本框 4">
              <a:extLst>
                <a:ext uri="{FF2B5EF4-FFF2-40B4-BE49-F238E27FC236}">
                  <a16:creationId xmlns:a16="http://schemas.microsoft.com/office/drawing/2014/main" id="{FBA1782C-F2A5-4D6A-8E07-491F6613AEBF}"/>
                </a:ext>
              </a:extLst>
            </p:cNvPr>
            <p:cNvSpPr txBox="1"/>
            <p:nvPr/>
          </p:nvSpPr>
          <p:spPr>
            <a:xfrm>
              <a:off x="2849197" y="1726682"/>
              <a:ext cx="1569660"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自然选择学说</a:t>
              </a:r>
            </a:p>
          </p:txBody>
        </p:sp>
        <p:sp>
          <p:nvSpPr>
            <p:cNvPr id="6" name="文本框 5">
              <a:extLst>
                <a:ext uri="{FF2B5EF4-FFF2-40B4-BE49-F238E27FC236}">
                  <a16:creationId xmlns:a16="http://schemas.microsoft.com/office/drawing/2014/main" id="{A19144FE-3BDD-4285-A800-DBF588E7E207}"/>
                </a:ext>
              </a:extLst>
            </p:cNvPr>
            <p:cNvSpPr txBox="1"/>
            <p:nvPr/>
          </p:nvSpPr>
          <p:spPr>
            <a:xfrm>
              <a:off x="6069331" y="1726682"/>
              <a:ext cx="1800493" cy="369332"/>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拉马克进化学说</a:t>
              </a:r>
            </a:p>
          </p:txBody>
        </p:sp>
      </p:grpSp>
      <p:sp>
        <p:nvSpPr>
          <p:cNvPr id="7" name="文本框 6">
            <a:extLst>
              <a:ext uri="{FF2B5EF4-FFF2-40B4-BE49-F238E27FC236}">
                <a16:creationId xmlns:a16="http://schemas.microsoft.com/office/drawing/2014/main" id="{0677B8CA-B93A-4919-A072-B7CD4573D55C}"/>
              </a:ext>
            </a:extLst>
          </p:cNvPr>
          <p:cNvSpPr txBox="1"/>
          <p:nvPr/>
        </p:nvSpPr>
        <p:spPr>
          <a:xfrm>
            <a:off x="2849198" y="2316800"/>
            <a:ext cx="2438400" cy="632930"/>
          </a:xfrm>
          <a:prstGeom prst="rect">
            <a:avLst/>
          </a:prstGeom>
          <a:noFill/>
        </p:spPr>
        <p:txBody>
          <a:bodyPr wrap="squar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OPPOSans M" panose="00020600040101010101" pitchFamily="18" charset="-122"/>
                <a:ea typeface="OPPOSans M" panose="00020600040101010101" pitchFamily="18" charset="-122"/>
                <a:cs typeface="OPPOSans M" panose="00020600040101010101" pitchFamily="18" charset="-122"/>
              </a:rPr>
              <a:t>过度繁殖、生存斗争、遗传变异、适者生存</a:t>
            </a:r>
          </a:p>
        </p:txBody>
      </p:sp>
      <p:sp>
        <p:nvSpPr>
          <p:cNvPr id="11" name="文本框 10">
            <a:extLst>
              <a:ext uri="{FF2B5EF4-FFF2-40B4-BE49-F238E27FC236}">
                <a16:creationId xmlns:a16="http://schemas.microsoft.com/office/drawing/2014/main" id="{F00922AD-3B8D-430B-A6CE-5CAA24CB7D82}"/>
              </a:ext>
            </a:extLst>
          </p:cNvPr>
          <p:cNvSpPr txBox="1"/>
          <p:nvPr/>
        </p:nvSpPr>
        <p:spPr>
          <a:xfrm>
            <a:off x="6069330" y="2316800"/>
            <a:ext cx="2503169" cy="632930"/>
          </a:xfrm>
          <a:prstGeom prst="rect">
            <a:avLst/>
          </a:prstGeom>
          <a:noFill/>
        </p:spPr>
        <p:txBody>
          <a:bodyPr wrap="squar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OPPOSans M" panose="00020600040101010101" pitchFamily="18" charset="-122"/>
                <a:ea typeface="OPPOSans M" panose="00020600040101010101" pitchFamily="18" charset="-122"/>
                <a:cs typeface="OPPOSans M" panose="00020600040101010101" pitchFamily="18" charset="-122"/>
              </a:rPr>
              <a:t>生物各种适应性的形成，都是用进废退和获得性遗传</a:t>
            </a:r>
          </a:p>
        </p:txBody>
      </p:sp>
      <p:sp>
        <p:nvSpPr>
          <p:cNvPr id="8" name="矩形: 圆角 7">
            <a:extLst>
              <a:ext uri="{FF2B5EF4-FFF2-40B4-BE49-F238E27FC236}">
                <a16:creationId xmlns:a16="http://schemas.microsoft.com/office/drawing/2014/main" id="{7B81A2E9-0AED-462E-9739-454BEE615EE8}"/>
              </a:ext>
            </a:extLst>
          </p:cNvPr>
          <p:cNvSpPr/>
          <p:nvPr/>
        </p:nvSpPr>
        <p:spPr>
          <a:xfrm>
            <a:off x="673793" y="2396784"/>
            <a:ext cx="1143594" cy="375437"/>
          </a:xfrm>
          <a:prstGeom prst="roundRect">
            <a:avLst>
              <a:gd name="adj" fmla="val 50000"/>
            </a:avLst>
          </a:prstGeom>
          <a:gradFill>
            <a:gsLst>
              <a:gs pos="0">
                <a:schemeClr val="accent1"/>
              </a:gs>
              <a:gs pos="98000">
                <a:schemeClr val="accent1">
                  <a:lumMod val="50000"/>
                </a:schemeClr>
              </a:gs>
            </a:gsLst>
            <a:lin ang="5400000" scaled="1"/>
          </a:gradFill>
          <a:ln>
            <a:noFill/>
          </a:ln>
          <a:effectLst>
            <a:outerShdw blurRad="228600" dist="254000" dir="5400000" sx="88000" sy="88000" algn="t" rotWithShape="0">
              <a:schemeClr val="accent1">
                <a:lumMod val="20000"/>
                <a:lumOff val="80000"/>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宋体 CN Heavy"/>
              <a:ea typeface="思源宋体 CN Heavy"/>
              <a:cs typeface="+mn-cs"/>
            </a:endParaRPr>
          </a:p>
        </p:txBody>
      </p:sp>
      <p:sp>
        <p:nvSpPr>
          <p:cNvPr id="14" name="文本框 13">
            <a:extLst>
              <a:ext uri="{FF2B5EF4-FFF2-40B4-BE49-F238E27FC236}">
                <a16:creationId xmlns:a16="http://schemas.microsoft.com/office/drawing/2014/main" id="{E0BC412F-1DE2-4D78-A9D7-C87FC7C94F59}"/>
              </a:ext>
            </a:extLst>
          </p:cNvPr>
          <p:cNvSpPr txBox="1"/>
          <p:nvPr/>
        </p:nvSpPr>
        <p:spPr>
          <a:xfrm>
            <a:off x="791620" y="2434461"/>
            <a:ext cx="954107" cy="3231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中心思想</a:t>
            </a:r>
          </a:p>
        </p:txBody>
      </p:sp>
      <p:cxnSp>
        <p:nvCxnSpPr>
          <p:cNvPr id="22" name="直接连接符 21">
            <a:extLst>
              <a:ext uri="{FF2B5EF4-FFF2-40B4-BE49-F238E27FC236}">
                <a16:creationId xmlns:a16="http://schemas.microsoft.com/office/drawing/2014/main" id="{43830BD7-1636-4F33-A014-6D74819AF5C7}"/>
              </a:ext>
            </a:extLst>
          </p:cNvPr>
          <p:cNvCxnSpPr>
            <a:cxnSpLocks/>
          </p:cNvCxnSpPr>
          <p:nvPr/>
        </p:nvCxnSpPr>
        <p:spPr>
          <a:xfrm>
            <a:off x="2946400" y="2090738"/>
            <a:ext cx="5480051"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AE9F755D-FFE6-49D6-B4CA-5CC59651B2D3}"/>
              </a:ext>
            </a:extLst>
          </p:cNvPr>
          <p:cNvSpPr txBox="1"/>
          <p:nvPr/>
        </p:nvSpPr>
        <p:spPr>
          <a:xfrm>
            <a:off x="2849198" y="4432795"/>
            <a:ext cx="2105700" cy="355931"/>
          </a:xfrm>
          <a:prstGeom prst="rect">
            <a:avLst/>
          </a:prstGeom>
          <a:noFill/>
        </p:spPr>
        <p:txBody>
          <a:bodyPr wrap="squar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OPPOSans M" panose="00020600040101010101" pitchFamily="18" charset="-122"/>
                <a:ea typeface="OPPOSans M" panose="00020600040101010101" pitchFamily="18" charset="-122"/>
                <a:cs typeface="OPPOSans M" panose="00020600040101010101" pitchFamily="18" charset="-122"/>
              </a:rPr>
              <a:t>自然选择决定</a:t>
            </a:r>
            <a:endParaRPr kumimoji="0" lang="en-US" altLang="zh-CN" sz="1500" b="0" i="0" u="none" strike="noStrike" kern="1200" cap="none" spc="0" normalizeH="0" baseline="0" noProof="0" dirty="0">
              <a:ln>
                <a:noFill/>
              </a:ln>
              <a:solidFill>
                <a:prstClr val="white"/>
              </a:solidFill>
              <a:effectLst/>
              <a:uLnTx/>
              <a:uFillTx/>
              <a:latin typeface="OPPOSans M" panose="00020600040101010101" pitchFamily="18" charset="-122"/>
              <a:ea typeface="OPPOSans M" panose="00020600040101010101" pitchFamily="18" charset="-122"/>
              <a:cs typeface="OPPOSans M" panose="00020600040101010101" pitchFamily="18" charset="-122"/>
            </a:endParaRPr>
          </a:p>
        </p:txBody>
      </p:sp>
      <p:sp>
        <p:nvSpPr>
          <p:cNvPr id="13" name="文本框 12">
            <a:extLst>
              <a:ext uri="{FF2B5EF4-FFF2-40B4-BE49-F238E27FC236}">
                <a16:creationId xmlns:a16="http://schemas.microsoft.com/office/drawing/2014/main" id="{005EF71D-CE4E-41FF-8C03-11D96E08B566}"/>
              </a:ext>
            </a:extLst>
          </p:cNvPr>
          <p:cNvSpPr txBox="1"/>
          <p:nvPr/>
        </p:nvSpPr>
        <p:spPr>
          <a:xfrm>
            <a:off x="6069331" y="4432795"/>
            <a:ext cx="2105700" cy="355931"/>
          </a:xfrm>
          <a:prstGeom prst="rect">
            <a:avLst/>
          </a:prstGeom>
          <a:noFill/>
        </p:spPr>
        <p:txBody>
          <a:bodyPr wrap="squar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OPPOSans M" panose="00020600040101010101" pitchFamily="18" charset="-122"/>
                <a:ea typeface="OPPOSans M" panose="00020600040101010101" pitchFamily="18" charset="-122"/>
                <a:cs typeface="OPPOSans M" panose="00020600040101010101" pitchFamily="18" charset="-122"/>
              </a:rPr>
              <a:t>生物自身决定</a:t>
            </a:r>
          </a:p>
        </p:txBody>
      </p:sp>
      <p:sp>
        <p:nvSpPr>
          <p:cNvPr id="29" name="矩形: 圆角 28">
            <a:extLst>
              <a:ext uri="{FF2B5EF4-FFF2-40B4-BE49-F238E27FC236}">
                <a16:creationId xmlns:a16="http://schemas.microsoft.com/office/drawing/2014/main" id="{83BB6EA8-EDDF-413B-9CEA-AB842C5FC9E0}"/>
              </a:ext>
            </a:extLst>
          </p:cNvPr>
          <p:cNvSpPr/>
          <p:nvPr/>
        </p:nvSpPr>
        <p:spPr>
          <a:xfrm>
            <a:off x="673793" y="4411492"/>
            <a:ext cx="1143594" cy="375437"/>
          </a:xfrm>
          <a:prstGeom prst="roundRect">
            <a:avLst>
              <a:gd name="adj" fmla="val 50000"/>
            </a:avLst>
          </a:prstGeom>
          <a:gradFill>
            <a:gsLst>
              <a:gs pos="0">
                <a:schemeClr val="accent1"/>
              </a:gs>
              <a:gs pos="98000">
                <a:schemeClr val="accent1">
                  <a:lumMod val="50000"/>
                </a:schemeClr>
              </a:gs>
            </a:gsLst>
            <a:lin ang="5400000" scaled="1"/>
          </a:gradFill>
          <a:ln>
            <a:noFill/>
          </a:ln>
          <a:effectLst>
            <a:outerShdw blurRad="228600" dist="254000" dir="5400000" sx="88000" sy="88000" algn="t" rotWithShape="0">
              <a:schemeClr val="accent1">
                <a:lumMod val="20000"/>
                <a:lumOff val="80000"/>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宋体 CN Heavy"/>
              <a:ea typeface="思源宋体 CN Heavy"/>
              <a:cs typeface="+mn-cs"/>
            </a:endParaRPr>
          </a:p>
        </p:txBody>
      </p:sp>
      <p:sp>
        <p:nvSpPr>
          <p:cNvPr id="30" name="文本框 29">
            <a:extLst>
              <a:ext uri="{FF2B5EF4-FFF2-40B4-BE49-F238E27FC236}">
                <a16:creationId xmlns:a16="http://schemas.microsoft.com/office/drawing/2014/main" id="{99707785-BA84-4ED9-8AAC-441433C81822}"/>
              </a:ext>
            </a:extLst>
          </p:cNvPr>
          <p:cNvSpPr txBox="1"/>
          <p:nvPr/>
        </p:nvSpPr>
        <p:spPr>
          <a:xfrm>
            <a:off x="791620" y="4449169"/>
            <a:ext cx="954107" cy="3231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进化方向</a:t>
            </a:r>
          </a:p>
        </p:txBody>
      </p:sp>
      <p:sp>
        <p:nvSpPr>
          <p:cNvPr id="31" name="文本框 30">
            <a:extLst>
              <a:ext uri="{FF2B5EF4-FFF2-40B4-BE49-F238E27FC236}">
                <a16:creationId xmlns:a16="http://schemas.microsoft.com/office/drawing/2014/main" id="{8100DF21-8D83-4F4E-B90D-852A2BC9DB8C}"/>
              </a:ext>
            </a:extLst>
          </p:cNvPr>
          <p:cNvSpPr txBox="1"/>
          <p:nvPr/>
        </p:nvSpPr>
        <p:spPr>
          <a:xfrm>
            <a:off x="2849197" y="5543749"/>
            <a:ext cx="5723303" cy="632930"/>
          </a:xfrm>
          <a:prstGeom prst="rect">
            <a:avLst/>
          </a:prstGeom>
          <a:noFill/>
        </p:spPr>
        <p:txBody>
          <a:bodyPr wrap="squar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OPPOSans M" panose="00020600040101010101" pitchFamily="18" charset="-122"/>
                <a:ea typeface="OPPOSans M" panose="00020600040101010101" pitchFamily="18" charset="-122"/>
                <a:cs typeface="OPPOSans M" panose="00020600040101010101" pitchFamily="18" charset="-122"/>
              </a:rPr>
              <a:t>认为生物不是神造的，而是由更古老的生物进化来的，即简单到复杂、低等到高等，且都是“渐变”的结果。</a:t>
            </a:r>
          </a:p>
        </p:txBody>
      </p:sp>
      <p:sp>
        <p:nvSpPr>
          <p:cNvPr id="39" name="矩形: 圆角 38">
            <a:extLst>
              <a:ext uri="{FF2B5EF4-FFF2-40B4-BE49-F238E27FC236}">
                <a16:creationId xmlns:a16="http://schemas.microsoft.com/office/drawing/2014/main" id="{BB19E912-8B21-4C3F-A67D-79B5085CF30F}"/>
              </a:ext>
            </a:extLst>
          </p:cNvPr>
          <p:cNvSpPr/>
          <p:nvPr/>
        </p:nvSpPr>
        <p:spPr>
          <a:xfrm>
            <a:off x="673793" y="5660946"/>
            <a:ext cx="1143594" cy="375437"/>
          </a:xfrm>
          <a:prstGeom prst="roundRect">
            <a:avLst>
              <a:gd name="adj" fmla="val 50000"/>
            </a:avLst>
          </a:prstGeom>
          <a:gradFill flip="none" rotWithShape="1">
            <a:gsLst>
              <a:gs pos="0">
                <a:srgbClr val="EFC49C"/>
              </a:gs>
              <a:gs pos="100000">
                <a:schemeClr val="accent4"/>
              </a:gs>
            </a:gsLst>
            <a:lin ang="5400000" scaled="1"/>
            <a:tileRect/>
          </a:gradFill>
          <a:ln>
            <a:noFill/>
          </a:ln>
          <a:effectLst>
            <a:outerShdw blurRad="228600" dist="254000" dir="5400000" sx="88000" sy="88000" algn="t" rotWithShape="0">
              <a:srgbClr val="EFC49C">
                <a:alpha val="4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宋体 CN Heavy"/>
              <a:ea typeface="思源宋体 CN Heavy"/>
              <a:cs typeface="+mn-cs"/>
            </a:endParaRPr>
          </a:p>
        </p:txBody>
      </p:sp>
      <p:sp>
        <p:nvSpPr>
          <p:cNvPr id="40" name="文本框 39">
            <a:extLst>
              <a:ext uri="{FF2B5EF4-FFF2-40B4-BE49-F238E27FC236}">
                <a16:creationId xmlns:a16="http://schemas.microsoft.com/office/drawing/2014/main" id="{B8F1D07B-C3B2-44CA-8C81-8103DA175807}"/>
              </a:ext>
            </a:extLst>
          </p:cNvPr>
          <p:cNvSpPr txBox="1"/>
          <p:nvPr/>
        </p:nvSpPr>
        <p:spPr>
          <a:xfrm>
            <a:off x="960896" y="5698623"/>
            <a:ext cx="569388" cy="32316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联系</a:t>
            </a:r>
          </a:p>
        </p:txBody>
      </p:sp>
      <p:sp>
        <p:nvSpPr>
          <p:cNvPr id="34" name="矩形 33">
            <a:extLst>
              <a:ext uri="{FF2B5EF4-FFF2-40B4-BE49-F238E27FC236}">
                <a16:creationId xmlns:a16="http://schemas.microsoft.com/office/drawing/2014/main" id="{4BA5100F-C5D7-4B79-B3BD-58BA70A98507}"/>
              </a:ext>
            </a:extLst>
          </p:cNvPr>
          <p:cNvSpPr/>
          <p:nvPr/>
        </p:nvSpPr>
        <p:spPr>
          <a:xfrm>
            <a:off x="340373" y="633409"/>
            <a:ext cx="1980029"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区别与联系</a:t>
            </a:r>
          </a:p>
        </p:txBody>
      </p:sp>
      <p:cxnSp>
        <p:nvCxnSpPr>
          <p:cNvPr id="35" name="直接连接符 34">
            <a:extLst>
              <a:ext uri="{FF2B5EF4-FFF2-40B4-BE49-F238E27FC236}">
                <a16:creationId xmlns:a16="http://schemas.microsoft.com/office/drawing/2014/main" id="{3F9222CE-9F81-4F00-8A68-FFEFEDA5BF11}"/>
              </a:ext>
            </a:extLst>
          </p:cNvPr>
          <p:cNvCxnSpPr>
            <a:cxnSpLocks/>
          </p:cNvCxnSpPr>
          <p:nvPr/>
        </p:nvCxnSpPr>
        <p:spPr>
          <a:xfrm>
            <a:off x="2946400" y="3166610"/>
            <a:ext cx="5480051" cy="0"/>
          </a:xfrm>
          <a:prstGeom prst="line">
            <a:avLst/>
          </a:prstGeom>
          <a:ln w="12700">
            <a:solidFill>
              <a:schemeClr val="accent1">
                <a:lumMod val="40000"/>
                <a:lumOff val="60000"/>
              </a:schemeClr>
            </a:solidFill>
            <a:prstDash val="sysDot"/>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FC93CE97-6B61-405D-91BC-2BA81B677790}"/>
              </a:ext>
            </a:extLst>
          </p:cNvPr>
          <p:cNvSpPr txBox="1"/>
          <p:nvPr/>
        </p:nvSpPr>
        <p:spPr>
          <a:xfrm>
            <a:off x="2849198" y="3384024"/>
            <a:ext cx="2438400" cy="632930"/>
          </a:xfrm>
          <a:prstGeom prst="rect">
            <a:avLst/>
          </a:prstGeom>
          <a:noFill/>
        </p:spPr>
        <p:txBody>
          <a:bodyPr wrap="squar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OPPOSans M" panose="00020600040101010101" pitchFamily="18" charset="-122"/>
                <a:ea typeface="OPPOSans M" panose="00020600040101010101" pitchFamily="18" charset="-122"/>
                <a:cs typeface="OPPOSans M" panose="00020600040101010101" pitchFamily="18" charset="-122"/>
              </a:rPr>
              <a:t>变异是不定向，是生物群体本来就有的</a:t>
            </a:r>
          </a:p>
        </p:txBody>
      </p:sp>
      <p:sp>
        <p:nvSpPr>
          <p:cNvPr id="12" name="文本框 11">
            <a:extLst>
              <a:ext uri="{FF2B5EF4-FFF2-40B4-BE49-F238E27FC236}">
                <a16:creationId xmlns:a16="http://schemas.microsoft.com/office/drawing/2014/main" id="{A6234450-8F78-439B-B664-FC4BBBA7C905}"/>
              </a:ext>
            </a:extLst>
          </p:cNvPr>
          <p:cNvSpPr txBox="1"/>
          <p:nvPr/>
        </p:nvSpPr>
        <p:spPr>
          <a:xfrm>
            <a:off x="6069331" y="3384024"/>
            <a:ext cx="2438400" cy="632930"/>
          </a:xfrm>
          <a:prstGeom prst="rect">
            <a:avLst/>
          </a:prstGeom>
          <a:noFill/>
        </p:spPr>
        <p:txBody>
          <a:bodyPr wrap="square">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OPPOSans M" panose="00020600040101010101" pitchFamily="18" charset="-122"/>
                <a:ea typeface="OPPOSans M" panose="00020600040101010101" pitchFamily="18" charset="-122"/>
                <a:cs typeface="OPPOSans M" panose="00020600040101010101" pitchFamily="18" charset="-122"/>
              </a:rPr>
              <a:t>变异是定向的，环境和使用情况决定变异方向</a:t>
            </a:r>
          </a:p>
        </p:txBody>
      </p:sp>
      <p:sp>
        <p:nvSpPr>
          <p:cNvPr id="24" name="矩形: 圆角 23">
            <a:extLst>
              <a:ext uri="{FF2B5EF4-FFF2-40B4-BE49-F238E27FC236}">
                <a16:creationId xmlns:a16="http://schemas.microsoft.com/office/drawing/2014/main" id="{1234C27E-379C-4707-A11E-BC65B20C173C}"/>
              </a:ext>
            </a:extLst>
          </p:cNvPr>
          <p:cNvSpPr/>
          <p:nvPr/>
        </p:nvSpPr>
        <p:spPr>
          <a:xfrm>
            <a:off x="673793" y="3481857"/>
            <a:ext cx="1143594" cy="375437"/>
          </a:xfrm>
          <a:prstGeom prst="roundRect">
            <a:avLst>
              <a:gd name="adj" fmla="val 50000"/>
            </a:avLst>
          </a:prstGeom>
          <a:gradFill>
            <a:gsLst>
              <a:gs pos="0">
                <a:schemeClr val="accent1"/>
              </a:gs>
              <a:gs pos="98000">
                <a:schemeClr val="accent1">
                  <a:lumMod val="50000"/>
                </a:schemeClr>
              </a:gs>
            </a:gsLst>
            <a:lin ang="5400000" scaled="1"/>
          </a:gradFill>
          <a:ln>
            <a:noFill/>
          </a:ln>
          <a:effectLst>
            <a:outerShdw blurRad="228600" dist="254000" dir="5400000" sx="88000" sy="88000" algn="t" rotWithShape="0">
              <a:schemeClr val="accent1">
                <a:lumMod val="20000"/>
                <a:lumOff val="80000"/>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宋体 CN Heavy"/>
              <a:ea typeface="思源宋体 CN Heavy"/>
              <a:cs typeface="+mn-cs"/>
            </a:endParaRPr>
          </a:p>
        </p:txBody>
      </p:sp>
      <p:sp>
        <p:nvSpPr>
          <p:cNvPr id="27" name="文本框 26">
            <a:extLst>
              <a:ext uri="{FF2B5EF4-FFF2-40B4-BE49-F238E27FC236}">
                <a16:creationId xmlns:a16="http://schemas.microsoft.com/office/drawing/2014/main" id="{359B82F9-E40F-405A-A078-B72385AB7712}"/>
              </a:ext>
            </a:extLst>
          </p:cNvPr>
          <p:cNvSpPr txBox="1"/>
          <p:nvPr/>
        </p:nvSpPr>
        <p:spPr>
          <a:xfrm>
            <a:off x="791620" y="3519533"/>
            <a:ext cx="954107" cy="323165"/>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OPPOSans M" panose="00020600040101010101" pitchFamily="18" charset="-122"/>
              </a:rPr>
              <a:t>变异方向</a:t>
            </a:r>
          </a:p>
        </p:txBody>
      </p:sp>
      <p:cxnSp>
        <p:nvCxnSpPr>
          <p:cNvPr id="38" name="直接连接符 37">
            <a:extLst>
              <a:ext uri="{FF2B5EF4-FFF2-40B4-BE49-F238E27FC236}">
                <a16:creationId xmlns:a16="http://schemas.microsoft.com/office/drawing/2014/main" id="{1A2834C8-4E9E-4D61-9B1A-6AD3D7C33E82}"/>
              </a:ext>
            </a:extLst>
          </p:cNvPr>
          <p:cNvCxnSpPr>
            <a:cxnSpLocks/>
          </p:cNvCxnSpPr>
          <p:nvPr/>
        </p:nvCxnSpPr>
        <p:spPr>
          <a:xfrm>
            <a:off x="2946400" y="4173826"/>
            <a:ext cx="5480051" cy="0"/>
          </a:xfrm>
          <a:prstGeom prst="line">
            <a:avLst/>
          </a:prstGeom>
          <a:ln w="12700">
            <a:solidFill>
              <a:schemeClr val="accent1">
                <a:lumMod val="40000"/>
                <a:lumOff val="60000"/>
              </a:schemeClr>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224068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E49A201-CA89-4DCD-8F6C-182F988E6373}"/>
              </a:ext>
            </a:extLst>
          </p:cNvPr>
          <p:cNvSpPr/>
          <p:nvPr/>
        </p:nvSpPr>
        <p:spPr>
          <a:xfrm>
            <a:off x="340373" y="633409"/>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研究方法</a:t>
            </a:r>
          </a:p>
        </p:txBody>
      </p:sp>
      <p:sp>
        <p:nvSpPr>
          <p:cNvPr id="120" name="椭圆 119">
            <a:extLst>
              <a:ext uri="{FF2B5EF4-FFF2-40B4-BE49-F238E27FC236}">
                <a16:creationId xmlns:a16="http://schemas.microsoft.com/office/drawing/2014/main" id="{630D294C-DE3B-47A7-B1D2-B68E396AA098}"/>
              </a:ext>
            </a:extLst>
          </p:cNvPr>
          <p:cNvSpPr/>
          <p:nvPr/>
        </p:nvSpPr>
        <p:spPr>
          <a:xfrm>
            <a:off x="266872" y="2653933"/>
            <a:ext cx="1475608" cy="1475607"/>
          </a:xfrm>
          <a:prstGeom prst="ellipse">
            <a:avLst/>
          </a:prstGeom>
          <a:noFill/>
          <a:ln>
            <a:gradFill flip="none" rotWithShape="1">
              <a:gsLst>
                <a:gs pos="0">
                  <a:schemeClr val="accent3">
                    <a:lumMod val="40000"/>
                    <a:lumOff val="60000"/>
                  </a:schemeClr>
                </a:gs>
                <a:gs pos="100000">
                  <a:schemeClr val="accent3">
                    <a:lumMod val="40000"/>
                    <a:lumOff val="60000"/>
                    <a:alpha val="0"/>
                  </a:schemeClr>
                </a:gs>
              </a:gsLst>
              <a:lin ang="54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1" name="椭圆 120">
            <a:extLst>
              <a:ext uri="{FF2B5EF4-FFF2-40B4-BE49-F238E27FC236}">
                <a16:creationId xmlns:a16="http://schemas.microsoft.com/office/drawing/2014/main" id="{5BE73B7D-2DBB-4A4F-9296-1036DA1563C5}"/>
              </a:ext>
            </a:extLst>
          </p:cNvPr>
          <p:cNvSpPr/>
          <p:nvPr/>
        </p:nvSpPr>
        <p:spPr>
          <a:xfrm>
            <a:off x="1748485" y="3387184"/>
            <a:ext cx="1475608" cy="1475607"/>
          </a:xfrm>
          <a:prstGeom prst="ellipse">
            <a:avLst/>
          </a:prstGeom>
          <a:noFill/>
          <a:ln>
            <a:gradFill flip="none" rotWithShape="1">
              <a:gsLst>
                <a:gs pos="0">
                  <a:schemeClr val="accent4">
                    <a:lumMod val="40000"/>
                    <a:lumOff val="60000"/>
                  </a:schemeClr>
                </a:gs>
                <a:gs pos="100000">
                  <a:schemeClr val="accent4">
                    <a:lumMod val="40000"/>
                    <a:lumOff val="60000"/>
                    <a:alpha val="0"/>
                  </a:schemeClr>
                </a:gs>
              </a:gsLst>
              <a:lin ang="54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2" name="椭圆 121">
            <a:extLst>
              <a:ext uri="{FF2B5EF4-FFF2-40B4-BE49-F238E27FC236}">
                <a16:creationId xmlns:a16="http://schemas.microsoft.com/office/drawing/2014/main" id="{A644BC23-E8F1-4268-BD74-61C277B4A682}"/>
              </a:ext>
            </a:extLst>
          </p:cNvPr>
          <p:cNvSpPr/>
          <p:nvPr/>
        </p:nvSpPr>
        <p:spPr>
          <a:xfrm>
            <a:off x="2972956" y="2147102"/>
            <a:ext cx="1475608" cy="1475607"/>
          </a:xfrm>
          <a:prstGeom prst="ellipse">
            <a:avLst/>
          </a:prstGeom>
          <a:noFill/>
          <a:ln>
            <a:gradFill flip="none" rotWithShape="1">
              <a:gsLst>
                <a:gs pos="0">
                  <a:schemeClr val="accent1">
                    <a:lumMod val="40000"/>
                    <a:lumOff val="60000"/>
                  </a:schemeClr>
                </a:gs>
                <a:gs pos="100000">
                  <a:schemeClr val="accent1">
                    <a:lumMod val="40000"/>
                    <a:lumOff val="60000"/>
                    <a:alpha val="0"/>
                  </a:schemeClr>
                </a:gs>
              </a:gsLst>
              <a:lin ang="54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3" name="椭圆 122">
            <a:extLst>
              <a:ext uri="{FF2B5EF4-FFF2-40B4-BE49-F238E27FC236}">
                <a16:creationId xmlns:a16="http://schemas.microsoft.com/office/drawing/2014/main" id="{06EA3ED3-26E7-4AAB-BA23-DFB1C30F4E08}"/>
              </a:ext>
            </a:extLst>
          </p:cNvPr>
          <p:cNvSpPr/>
          <p:nvPr/>
        </p:nvSpPr>
        <p:spPr>
          <a:xfrm>
            <a:off x="4717113" y="1574939"/>
            <a:ext cx="1475608" cy="1475607"/>
          </a:xfrm>
          <a:prstGeom prst="ellipse">
            <a:avLst/>
          </a:prstGeom>
          <a:noFill/>
          <a:ln>
            <a:gradFill flip="none" rotWithShape="1">
              <a:gsLst>
                <a:gs pos="0">
                  <a:schemeClr val="accent3">
                    <a:lumMod val="40000"/>
                    <a:lumOff val="60000"/>
                  </a:schemeClr>
                </a:gs>
                <a:gs pos="100000">
                  <a:schemeClr val="accent3">
                    <a:lumMod val="40000"/>
                    <a:lumOff val="60000"/>
                    <a:alpha val="0"/>
                  </a:schemeClr>
                </a:gs>
              </a:gsLst>
              <a:lin ang="54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4" name="椭圆 123">
            <a:extLst>
              <a:ext uri="{FF2B5EF4-FFF2-40B4-BE49-F238E27FC236}">
                <a16:creationId xmlns:a16="http://schemas.microsoft.com/office/drawing/2014/main" id="{6BEB1CC7-EE56-4706-BAC6-0A212FCF7D7B}"/>
              </a:ext>
            </a:extLst>
          </p:cNvPr>
          <p:cNvSpPr/>
          <p:nvPr/>
        </p:nvSpPr>
        <p:spPr>
          <a:xfrm>
            <a:off x="6087159" y="3262120"/>
            <a:ext cx="1475608" cy="1475607"/>
          </a:xfrm>
          <a:prstGeom prst="ellipse">
            <a:avLst/>
          </a:prstGeom>
          <a:noFill/>
          <a:ln>
            <a:gradFill flip="none" rotWithShape="1">
              <a:gsLst>
                <a:gs pos="0">
                  <a:schemeClr val="accent4">
                    <a:lumMod val="40000"/>
                    <a:lumOff val="60000"/>
                  </a:schemeClr>
                </a:gs>
                <a:gs pos="100000">
                  <a:schemeClr val="accent4">
                    <a:lumMod val="40000"/>
                    <a:lumOff val="60000"/>
                    <a:alpha val="0"/>
                  </a:schemeClr>
                </a:gs>
              </a:gsLst>
              <a:lin ang="54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5" name="椭圆 124">
            <a:extLst>
              <a:ext uri="{FF2B5EF4-FFF2-40B4-BE49-F238E27FC236}">
                <a16:creationId xmlns:a16="http://schemas.microsoft.com/office/drawing/2014/main" id="{EBE772FE-D6AC-4D9A-BAFA-B159E0FF3BB6}"/>
              </a:ext>
            </a:extLst>
          </p:cNvPr>
          <p:cNvSpPr/>
          <p:nvPr/>
        </p:nvSpPr>
        <p:spPr>
          <a:xfrm>
            <a:off x="7417103" y="2315130"/>
            <a:ext cx="1475608" cy="1475607"/>
          </a:xfrm>
          <a:prstGeom prst="ellipse">
            <a:avLst/>
          </a:prstGeom>
          <a:noFill/>
          <a:ln>
            <a:gradFill flip="none" rotWithShape="1">
              <a:gsLst>
                <a:gs pos="0">
                  <a:schemeClr val="accent1">
                    <a:lumMod val="40000"/>
                    <a:lumOff val="60000"/>
                  </a:schemeClr>
                </a:gs>
                <a:gs pos="100000">
                  <a:schemeClr val="accent1">
                    <a:lumMod val="40000"/>
                    <a:lumOff val="60000"/>
                    <a:alpha val="0"/>
                  </a:schemeClr>
                </a:gs>
              </a:gsLst>
              <a:lin ang="54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9" name="Freeform 85">
            <a:extLst>
              <a:ext uri="{FF2B5EF4-FFF2-40B4-BE49-F238E27FC236}">
                <a16:creationId xmlns:a16="http://schemas.microsoft.com/office/drawing/2014/main" id="{2FBE2F18-7E5D-4E6C-BC14-0B7B8D6C110C}"/>
              </a:ext>
            </a:extLst>
          </p:cNvPr>
          <p:cNvSpPr/>
          <p:nvPr/>
        </p:nvSpPr>
        <p:spPr>
          <a:xfrm flipH="1">
            <a:off x="4560368" y="3567479"/>
            <a:ext cx="3596901" cy="2714651"/>
          </a:xfrm>
          <a:custGeom>
            <a:avLst/>
            <a:gdLst/>
            <a:ahLst/>
            <a:cxnLst/>
            <a:rect l="0" t="0" r="0" b="0"/>
            <a:pathLst>
              <a:path w="4613711" h="3482057">
                <a:moveTo>
                  <a:pt x="0" y="0"/>
                </a:moveTo>
                <a:lnTo>
                  <a:pt x="0" y="1279676"/>
                </a:lnTo>
                <a:cubicBezTo>
                  <a:pt x="0" y="1458524"/>
                  <a:pt x="145152" y="1603676"/>
                  <a:pt x="324000" y="1603676"/>
                </a:cubicBezTo>
                <a:lnTo>
                  <a:pt x="4289710" y="1603676"/>
                </a:lnTo>
                <a:cubicBezTo>
                  <a:pt x="4468558" y="1603676"/>
                  <a:pt x="4613710" y="1748828"/>
                  <a:pt x="4613710" y="1927676"/>
                </a:cubicBezTo>
                <a:lnTo>
                  <a:pt x="4613710" y="3482056"/>
                </a:lnTo>
              </a:path>
            </a:pathLst>
          </a:custGeom>
          <a:noFill/>
          <a:ln w="22225">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1" name="Freeform 86">
            <a:extLst>
              <a:ext uri="{FF2B5EF4-FFF2-40B4-BE49-F238E27FC236}">
                <a16:creationId xmlns:a16="http://schemas.microsoft.com/office/drawing/2014/main" id="{317A0AC5-A0C5-4FB1-B813-F7C2E9AB09DC}"/>
              </a:ext>
            </a:extLst>
          </p:cNvPr>
          <p:cNvSpPr/>
          <p:nvPr/>
        </p:nvSpPr>
        <p:spPr>
          <a:xfrm flipH="1">
            <a:off x="4560368" y="4467942"/>
            <a:ext cx="2268700" cy="1814187"/>
          </a:xfrm>
          <a:custGeom>
            <a:avLst/>
            <a:gdLst/>
            <a:ahLst/>
            <a:cxnLst/>
            <a:rect l="0" t="0" r="0" b="0"/>
            <a:pathLst>
              <a:path w="2910040" h="2327040">
                <a:moveTo>
                  <a:pt x="0" y="0"/>
                </a:moveTo>
                <a:lnTo>
                  <a:pt x="0" y="806085"/>
                </a:lnTo>
                <a:cubicBezTo>
                  <a:pt x="0" y="984933"/>
                  <a:pt x="145152" y="1130085"/>
                  <a:pt x="324000" y="1130085"/>
                </a:cubicBezTo>
                <a:lnTo>
                  <a:pt x="2586039" y="1130085"/>
                </a:lnTo>
                <a:cubicBezTo>
                  <a:pt x="2764887" y="1130085"/>
                  <a:pt x="2910039" y="1275237"/>
                  <a:pt x="2910039" y="1454085"/>
                </a:cubicBezTo>
                <a:lnTo>
                  <a:pt x="2910039" y="2327039"/>
                </a:lnTo>
              </a:path>
            </a:pathLst>
          </a:custGeom>
          <a:noFill/>
          <a:ln w="22225">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0" name="Freeform 88">
            <a:extLst>
              <a:ext uri="{FF2B5EF4-FFF2-40B4-BE49-F238E27FC236}">
                <a16:creationId xmlns:a16="http://schemas.microsoft.com/office/drawing/2014/main" id="{44713673-7FF2-464D-9A45-6003205165FD}"/>
              </a:ext>
            </a:extLst>
          </p:cNvPr>
          <p:cNvSpPr/>
          <p:nvPr/>
        </p:nvSpPr>
        <p:spPr>
          <a:xfrm flipH="1">
            <a:off x="4560368" y="2870250"/>
            <a:ext cx="917986" cy="3895884"/>
          </a:xfrm>
          <a:custGeom>
            <a:avLst/>
            <a:gdLst/>
            <a:ahLst/>
            <a:cxnLst/>
            <a:rect l="0" t="0" r="0" b="0"/>
            <a:pathLst>
              <a:path w="1177492" h="4997213">
                <a:moveTo>
                  <a:pt x="0" y="0"/>
                </a:moveTo>
                <a:lnTo>
                  <a:pt x="0" y="1442184"/>
                </a:lnTo>
                <a:cubicBezTo>
                  <a:pt x="0" y="1621032"/>
                  <a:pt x="145152" y="1766184"/>
                  <a:pt x="324000" y="1766184"/>
                </a:cubicBezTo>
                <a:lnTo>
                  <a:pt x="853491" y="1766184"/>
                </a:lnTo>
                <a:cubicBezTo>
                  <a:pt x="1032339" y="1766184"/>
                  <a:pt x="1177491" y="1911336"/>
                  <a:pt x="1177491" y="2090184"/>
                </a:cubicBezTo>
                <a:lnTo>
                  <a:pt x="1177491" y="4997212"/>
                </a:lnTo>
              </a:path>
            </a:pathLst>
          </a:custGeom>
          <a:noFill/>
          <a:ln w="22225">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7" name="Freeform 95">
            <a:extLst>
              <a:ext uri="{FF2B5EF4-FFF2-40B4-BE49-F238E27FC236}">
                <a16:creationId xmlns:a16="http://schemas.microsoft.com/office/drawing/2014/main" id="{974C987F-69BD-4D1D-A4B4-53BD3CF5E534}"/>
              </a:ext>
            </a:extLst>
          </p:cNvPr>
          <p:cNvSpPr/>
          <p:nvPr/>
        </p:nvSpPr>
        <p:spPr>
          <a:xfrm flipH="1">
            <a:off x="1013494" y="3914627"/>
            <a:ext cx="3546875" cy="3279233"/>
          </a:xfrm>
          <a:custGeom>
            <a:avLst/>
            <a:gdLst/>
            <a:ahLst/>
            <a:cxnLst/>
            <a:rect l="0" t="0" r="0" b="0"/>
            <a:pathLst>
              <a:path w="4549542" h="4206241">
                <a:moveTo>
                  <a:pt x="4549541" y="0"/>
                </a:moveTo>
                <a:lnTo>
                  <a:pt x="4549541" y="1081289"/>
                </a:lnTo>
                <a:cubicBezTo>
                  <a:pt x="4549541" y="1260137"/>
                  <a:pt x="4404389" y="1405289"/>
                  <a:pt x="4225541" y="1405289"/>
                </a:cubicBezTo>
                <a:lnTo>
                  <a:pt x="324000" y="1405289"/>
                </a:lnTo>
                <a:cubicBezTo>
                  <a:pt x="145152" y="1405289"/>
                  <a:pt x="0" y="1550441"/>
                  <a:pt x="0" y="1729289"/>
                </a:cubicBezTo>
                <a:lnTo>
                  <a:pt x="0" y="4206240"/>
                </a:lnTo>
              </a:path>
            </a:pathLst>
          </a:custGeom>
          <a:noFill/>
          <a:ln w="22225">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8" name="Freeform 96">
            <a:extLst>
              <a:ext uri="{FF2B5EF4-FFF2-40B4-BE49-F238E27FC236}">
                <a16:creationId xmlns:a16="http://schemas.microsoft.com/office/drawing/2014/main" id="{F75432E7-4EC0-48FE-B8B7-E6ACA429175E}"/>
              </a:ext>
            </a:extLst>
          </p:cNvPr>
          <p:cNvSpPr/>
          <p:nvPr/>
        </p:nvSpPr>
        <p:spPr>
          <a:xfrm flipH="1">
            <a:off x="2484271" y="4569507"/>
            <a:ext cx="2076098" cy="2129093"/>
          </a:xfrm>
          <a:custGeom>
            <a:avLst/>
            <a:gdLst/>
            <a:ahLst/>
            <a:cxnLst/>
            <a:rect l="0" t="0" r="0" b="0"/>
            <a:pathLst>
              <a:path w="2662991" h="2730967">
                <a:moveTo>
                  <a:pt x="2662990" y="0"/>
                </a:moveTo>
                <a:lnTo>
                  <a:pt x="2662990" y="1077799"/>
                </a:lnTo>
                <a:cubicBezTo>
                  <a:pt x="2662990" y="1256647"/>
                  <a:pt x="2517838" y="1401799"/>
                  <a:pt x="2338990" y="1401799"/>
                </a:cubicBezTo>
                <a:lnTo>
                  <a:pt x="324000" y="1401799"/>
                </a:lnTo>
                <a:cubicBezTo>
                  <a:pt x="145152" y="1401799"/>
                  <a:pt x="0" y="1546951"/>
                  <a:pt x="0" y="1725799"/>
                </a:cubicBezTo>
                <a:lnTo>
                  <a:pt x="0" y="2730966"/>
                </a:lnTo>
              </a:path>
            </a:pathLst>
          </a:custGeom>
          <a:noFill/>
          <a:ln w="22225">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1" name="椭圆 80">
            <a:extLst>
              <a:ext uri="{FF2B5EF4-FFF2-40B4-BE49-F238E27FC236}">
                <a16:creationId xmlns:a16="http://schemas.microsoft.com/office/drawing/2014/main" id="{7E918080-8792-4505-914C-0DCA6A866443}"/>
              </a:ext>
            </a:extLst>
          </p:cNvPr>
          <p:cNvSpPr/>
          <p:nvPr/>
        </p:nvSpPr>
        <p:spPr>
          <a:xfrm>
            <a:off x="7597398" y="2495425"/>
            <a:ext cx="1115018" cy="1115018"/>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1" name="椭圆 90">
            <a:extLst>
              <a:ext uri="{FF2B5EF4-FFF2-40B4-BE49-F238E27FC236}">
                <a16:creationId xmlns:a16="http://schemas.microsoft.com/office/drawing/2014/main" id="{CB6038C5-31DA-4896-8ECC-235C4E3AF33C}"/>
              </a:ext>
            </a:extLst>
          </p:cNvPr>
          <p:cNvSpPr/>
          <p:nvPr/>
        </p:nvSpPr>
        <p:spPr>
          <a:xfrm>
            <a:off x="6267454" y="3442413"/>
            <a:ext cx="1115018" cy="1115018"/>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2" name="椭圆 91">
            <a:extLst>
              <a:ext uri="{FF2B5EF4-FFF2-40B4-BE49-F238E27FC236}">
                <a16:creationId xmlns:a16="http://schemas.microsoft.com/office/drawing/2014/main" id="{C6A81DB0-4B25-43E5-9EB5-24F775938D17}"/>
              </a:ext>
            </a:extLst>
          </p:cNvPr>
          <p:cNvSpPr/>
          <p:nvPr/>
        </p:nvSpPr>
        <p:spPr>
          <a:xfrm>
            <a:off x="4897408" y="1755233"/>
            <a:ext cx="1115018" cy="1115018"/>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4" name="椭圆 93">
            <a:extLst>
              <a:ext uri="{FF2B5EF4-FFF2-40B4-BE49-F238E27FC236}">
                <a16:creationId xmlns:a16="http://schemas.microsoft.com/office/drawing/2014/main" id="{CFBBD4F9-CB23-4A22-B620-1335C807072A}"/>
              </a:ext>
            </a:extLst>
          </p:cNvPr>
          <p:cNvSpPr/>
          <p:nvPr/>
        </p:nvSpPr>
        <p:spPr>
          <a:xfrm>
            <a:off x="1928780" y="3567479"/>
            <a:ext cx="1115018" cy="1115018"/>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5" name="椭圆 94">
            <a:extLst>
              <a:ext uri="{FF2B5EF4-FFF2-40B4-BE49-F238E27FC236}">
                <a16:creationId xmlns:a16="http://schemas.microsoft.com/office/drawing/2014/main" id="{2B3BF962-06CA-43F4-8552-CEFE0C2E3DF5}"/>
              </a:ext>
            </a:extLst>
          </p:cNvPr>
          <p:cNvSpPr/>
          <p:nvPr/>
        </p:nvSpPr>
        <p:spPr>
          <a:xfrm>
            <a:off x="447167" y="2834227"/>
            <a:ext cx="1115018" cy="1115018"/>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2" name="Freeform 89">
            <a:extLst>
              <a:ext uri="{FF2B5EF4-FFF2-40B4-BE49-F238E27FC236}">
                <a16:creationId xmlns:a16="http://schemas.microsoft.com/office/drawing/2014/main" id="{F62E783C-FA66-4B7D-86C7-D08FB4A8E707}"/>
              </a:ext>
            </a:extLst>
          </p:cNvPr>
          <p:cNvSpPr/>
          <p:nvPr/>
        </p:nvSpPr>
        <p:spPr>
          <a:xfrm flipH="1">
            <a:off x="3692410" y="3303054"/>
            <a:ext cx="867959" cy="2979075"/>
          </a:xfrm>
          <a:custGeom>
            <a:avLst/>
            <a:gdLst/>
            <a:ahLst/>
            <a:cxnLst/>
            <a:rect l="0" t="0" r="0" b="0"/>
            <a:pathLst>
              <a:path w="1113323" h="3821230">
                <a:moveTo>
                  <a:pt x="1113322" y="0"/>
                </a:moveTo>
                <a:lnTo>
                  <a:pt x="1113322" y="339519"/>
                </a:lnTo>
                <a:cubicBezTo>
                  <a:pt x="1113322" y="518367"/>
                  <a:pt x="968170" y="663519"/>
                  <a:pt x="789322" y="663519"/>
                </a:cubicBezTo>
                <a:lnTo>
                  <a:pt x="324000" y="663519"/>
                </a:lnTo>
                <a:cubicBezTo>
                  <a:pt x="145152" y="663519"/>
                  <a:pt x="0" y="808671"/>
                  <a:pt x="0" y="987519"/>
                </a:cubicBezTo>
                <a:lnTo>
                  <a:pt x="0" y="3821229"/>
                </a:lnTo>
              </a:path>
            </a:pathLst>
          </a:custGeom>
          <a:noFill/>
          <a:ln w="22225">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3" name="椭圆 92">
            <a:extLst>
              <a:ext uri="{FF2B5EF4-FFF2-40B4-BE49-F238E27FC236}">
                <a16:creationId xmlns:a16="http://schemas.microsoft.com/office/drawing/2014/main" id="{A730DD86-7B45-4E2F-9392-A0C5314EE8F3}"/>
              </a:ext>
            </a:extLst>
          </p:cNvPr>
          <p:cNvSpPr/>
          <p:nvPr/>
        </p:nvSpPr>
        <p:spPr>
          <a:xfrm>
            <a:off x="3153251" y="2327396"/>
            <a:ext cx="1115018" cy="1115018"/>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 name="文本框 2">
            <a:extLst>
              <a:ext uri="{FF2B5EF4-FFF2-40B4-BE49-F238E27FC236}">
                <a16:creationId xmlns:a16="http://schemas.microsoft.com/office/drawing/2014/main" id="{1566F5C7-9242-4114-A766-97F6716A82EE}"/>
              </a:ext>
            </a:extLst>
          </p:cNvPr>
          <p:cNvSpPr txBox="1"/>
          <p:nvPr/>
        </p:nvSpPr>
        <p:spPr>
          <a:xfrm flipH="1">
            <a:off x="7633024" y="2908965"/>
            <a:ext cx="1091755" cy="311930"/>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问卷调查法</a:t>
            </a:r>
          </a:p>
        </p:txBody>
      </p:sp>
      <p:sp>
        <p:nvSpPr>
          <p:cNvPr id="4" name="文本框 3">
            <a:extLst>
              <a:ext uri="{FF2B5EF4-FFF2-40B4-BE49-F238E27FC236}">
                <a16:creationId xmlns:a16="http://schemas.microsoft.com/office/drawing/2014/main" id="{82A2414B-F0C1-46CE-8128-233B82BE3145}"/>
              </a:ext>
            </a:extLst>
          </p:cNvPr>
          <p:cNvSpPr txBox="1"/>
          <p:nvPr/>
        </p:nvSpPr>
        <p:spPr>
          <a:xfrm flipH="1">
            <a:off x="1964406" y="3981019"/>
            <a:ext cx="1091755" cy="311930"/>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文献研究法</a:t>
            </a:r>
          </a:p>
        </p:txBody>
      </p:sp>
      <p:sp>
        <p:nvSpPr>
          <p:cNvPr id="5" name="文本框 4">
            <a:extLst>
              <a:ext uri="{FF2B5EF4-FFF2-40B4-BE49-F238E27FC236}">
                <a16:creationId xmlns:a16="http://schemas.microsoft.com/office/drawing/2014/main" id="{DC422DD0-BA80-4334-9116-2F92169836B5}"/>
              </a:ext>
            </a:extLst>
          </p:cNvPr>
          <p:cNvSpPr txBox="1"/>
          <p:nvPr/>
        </p:nvSpPr>
        <p:spPr>
          <a:xfrm flipH="1">
            <a:off x="4933034" y="2168773"/>
            <a:ext cx="1091755" cy="311930"/>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个案研究法</a:t>
            </a:r>
          </a:p>
        </p:txBody>
      </p:sp>
      <p:sp>
        <p:nvSpPr>
          <p:cNvPr id="6" name="文本框 5">
            <a:extLst>
              <a:ext uri="{FF2B5EF4-FFF2-40B4-BE49-F238E27FC236}">
                <a16:creationId xmlns:a16="http://schemas.microsoft.com/office/drawing/2014/main" id="{9B9258E3-F120-4472-AAEB-E249142C525D}"/>
              </a:ext>
            </a:extLst>
          </p:cNvPr>
          <p:cNvSpPr txBox="1"/>
          <p:nvPr/>
        </p:nvSpPr>
        <p:spPr>
          <a:xfrm flipH="1">
            <a:off x="6303080" y="3855954"/>
            <a:ext cx="1091755" cy="311930"/>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直接访问法</a:t>
            </a:r>
          </a:p>
        </p:txBody>
      </p:sp>
      <p:sp>
        <p:nvSpPr>
          <p:cNvPr id="7" name="文本框 6">
            <a:extLst>
              <a:ext uri="{FF2B5EF4-FFF2-40B4-BE49-F238E27FC236}">
                <a16:creationId xmlns:a16="http://schemas.microsoft.com/office/drawing/2014/main" id="{4FFA6F1A-EA3A-4FAE-B7F4-D0D06A649DE1}"/>
              </a:ext>
            </a:extLst>
          </p:cNvPr>
          <p:cNvSpPr txBox="1"/>
          <p:nvPr/>
        </p:nvSpPr>
        <p:spPr>
          <a:xfrm flipH="1">
            <a:off x="482793" y="3247767"/>
            <a:ext cx="1091755" cy="311930"/>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间接访谈法</a:t>
            </a:r>
          </a:p>
        </p:txBody>
      </p:sp>
      <p:sp>
        <p:nvSpPr>
          <p:cNvPr id="8" name="文本框 7">
            <a:extLst>
              <a:ext uri="{FF2B5EF4-FFF2-40B4-BE49-F238E27FC236}">
                <a16:creationId xmlns:a16="http://schemas.microsoft.com/office/drawing/2014/main" id="{A54C259E-9579-4472-AA73-F1BF68528460}"/>
              </a:ext>
            </a:extLst>
          </p:cNvPr>
          <p:cNvSpPr txBox="1"/>
          <p:nvPr/>
        </p:nvSpPr>
        <p:spPr>
          <a:xfrm flipH="1">
            <a:off x="3188877" y="2740936"/>
            <a:ext cx="1091755" cy="311930"/>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rPr>
              <a:t>定性分析法</a:t>
            </a:r>
          </a:p>
        </p:txBody>
      </p:sp>
    </p:spTree>
    <p:extLst>
      <p:ext uri="{BB962C8B-B14F-4D97-AF65-F5344CB8AC3E}">
        <p14:creationId xmlns:p14="http://schemas.microsoft.com/office/powerpoint/2010/main" val="28338205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79EE9D65-C2F7-4043-A762-16F9C40FBF89}"/>
              </a:ext>
            </a:extLst>
          </p:cNvPr>
          <p:cNvSpPr/>
          <p:nvPr/>
        </p:nvSpPr>
        <p:spPr>
          <a:xfrm>
            <a:off x="340373" y="633409"/>
            <a:ext cx="2698175"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国内外研究现状</a:t>
            </a:r>
          </a:p>
        </p:txBody>
      </p:sp>
      <p:sp>
        <p:nvSpPr>
          <p:cNvPr id="22" name="图形 20">
            <a:extLst>
              <a:ext uri="{FF2B5EF4-FFF2-40B4-BE49-F238E27FC236}">
                <a16:creationId xmlns:a16="http://schemas.microsoft.com/office/drawing/2014/main" id="{45C26CD5-7B13-4718-8473-671D89ACC92E}"/>
              </a:ext>
            </a:extLst>
          </p:cNvPr>
          <p:cNvSpPr/>
          <p:nvPr/>
        </p:nvSpPr>
        <p:spPr>
          <a:xfrm>
            <a:off x="200842" y="1989076"/>
            <a:ext cx="4856396" cy="3711090"/>
          </a:xfrm>
          <a:custGeom>
            <a:avLst/>
            <a:gdLst>
              <a:gd name="connsiteX0" fmla="*/ 5162455 w 5162454"/>
              <a:gd name="connsiteY0" fmla="*/ 3944970 h 3944969"/>
              <a:gd name="connsiteX1" fmla="*/ 1260729 w 5162454"/>
              <a:gd name="connsiteY1" fmla="*/ 3944970 h 3944969"/>
              <a:gd name="connsiteX2" fmla="*/ 0 w 5162454"/>
              <a:gd name="connsiteY2" fmla="*/ 2684050 h 3944969"/>
              <a:gd name="connsiteX3" fmla="*/ 0 w 5162454"/>
              <a:gd name="connsiteY3" fmla="*/ 0 h 3944969"/>
              <a:gd name="connsiteX4" fmla="*/ 3020092 w 5162454"/>
              <a:gd name="connsiteY4" fmla="*/ 0 h 3944969"/>
              <a:gd name="connsiteX5" fmla="*/ 4229862 w 5162454"/>
              <a:gd name="connsiteY5" fmla="*/ 905732 h 3944969"/>
              <a:gd name="connsiteX6" fmla="*/ 5162455 w 5162454"/>
              <a:gd name="connsiteY6" fmla="*/ 3944970 h 3944969"/>
              <a:gd name="connsiteX7" fmla="*/ 5162455 w 5162454"/>
              <a:gd name="connsiteY7" fmla="*/ 3944970 h 3944969"/>
              <a:gd name="connsiteX8" fmla="*/ 5162455 w 5162454"/>
              <a:gd name="connsiteY8" fmla="*/ 3944970 h 3944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62454" h="3944969">
                <a:moveTo>
                  <a:pt x="5162455" y="3944970"/>
                </a:moveTo>
                <a:lnTo>
                  <a:pt x="1260729" y="3944970"/>
                </a:lnTo>
                <a:cubicBezTo>
                  <a:pt x="564642" y="3944970"/>
                  <a:pt x="0" y="3380613"/>
                  <a:pt x="0" y="2684050"/>
                </a:cubicBezTo>
                <a:lnTo>
                  <a:pt x="0" y="0"/>
                </a:lnTo>
                <a:lnTo>
                  <a:pt x="3020092" y="0"/>
                </a:lnTo>
                <a:cubicBezTo>
                  <a:pt x="3579781" y="0"/>
                  <a:pt x="4072223" y="368808"/>
                  <a:pt x="4229862" y="905732"/>
                </a:cubicBezTo>
                <a:lnTo>
                  <a:pt x="5162455" y="3944970"/>
                </a:lnTo>
                <a:lnTo>
                  <a:pt x="5162455" y="3944970"/>
                </a:lnTo>
                <a:lnTo>
                  <a:pt x="5162455" y="3944970"/>
                </a:lnTo>
                <a:close/>
              </a:path>
            </a:pathLst>
          </a:custGeom>
          <a:gradFill>
            <a:gsLst>
              <a:gs pos="0">
                <a:schemeClr val="accent1"/>
              </a:gs>
              <a:gs pos="98000">
                <a:schemeClr val="accent1">
                  <a:lumMod val="50000"/>
                </a:schemeClr>
              </a:gs>
            </a:gsLst>
            <a:lin ang="5400000" scaled="1"/>
          </a:gradFill>
          <a:ln>
            <a:noFill/>
          </a:ln>
          <a:effectLst>
            <a:outerShdw blurRad="228600" dist="660400" dir="5400000" sx="88000" sy="88000" algn="t" rotWithShape="0">
              <a:srgbClr val="9B1D2C">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图形 20">
            <a:extLst>
              <a:ext uri="{FF2B5EF4-FFF2-40B4-BE49-F238E27FC236}">
                <a16:creationId xmlns:a16="http://schemas.microsoft.com/office/drawing/2014/main" id="{79CE10BD-2EF3-4C0B-95B7-F776042C47ED}"/>
              </a:ext>
            </a:extLst>
          </p:cNvPr>
          <p:cNvSpPr/>
          <p:nvPr/>
        </p:nvSpPr>
        <p:spPr>
          <a:xfrm rot="10800000">
            <a:off x="4086763" y="1989076"/>
            <a:ext cx="4856395" cy="3711089"/>
          </a:xfrm>
          <a:custGeom>
            <a:avLst/>
            <a:gdLst>
              <a:gd name="connsiteX0" fmla="*/ 5162455 w 5162454"/>
              <a:gd name="connsiteY0" fmla="*/ 3944970 h 3944969"/>
              <a:gd name="connsiteX1" fmla="*/ 1260729 w 5162454"/>
              <a:gd name="connsiteY1" fmla="*/ 3944970 h 3944969"/>
              <a:gd name="connsiteX2" fmla="*/ 0 w 5162454"/>
              <a:gd name="connsiteY2" fmla="*/ 2684050 h 3944969"/>
              <a:gd name="connsiteX3" fmla="*/ 0 w 5162454"/>
              <a:gd name="connsiteY3" fmla="*/ 0 h 3944969"/>
              <a:gd name="connsiteX4" fmla="*/ 3020092 w 5162454"/>
              <a:gd name="connsiteY4" fmla="*/ 0 h 3944969"/>
              <a:gd name="connsiteX5" fmla="*/ 4229862 w 5162454"/>
              <a:gd name="connsiteY5" fmla="*/ 905732 h 3944969"/>
              <a:gd name="connsiteX6" fmla="*/ 5162455 w 5162454"/>
              <a:gd name="connsiteY6" fmla="*/ 3944970 h 3944969"/>
              <a:gd name="connsiteX7" fmla="*/ 5162455 w 5162454"/>
              <a:gd name="connsiteY7" fmla="*/ 3944970 h 3944969"/>
              <a:gd name="connsiteX8" fmla="*/ 5162455 w 5162454"/>
              <a:gd name="connsiteY8" fmla="*/ 3944970 h 3944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62454" h="3944969">
                <a:moveTo>
                  <a:pt x="5162455" y="3944970"/>
                </a:moveTo>
                <a:lnTo>
                  <a:pt x="1260729" y="3944970"/>
                </a:lnTo>
                <a:cubicBezTo>
                  <a:pt x="564642" y="3944970"/>
                  <a:pt x="0" y="3380613"/>
                  <a:pt x="0" y="2684050"/>
                </a:cubicBezTo>
                <a:lnTo>
                  <a:pt x="0" y="0"/>
                </a:lnTo>
                <a:lnTo>
                  <a:pt x="3020092" y="0"/>
                </a:lnTo>
                <a:cubicBezTo>
                  <a:pt x="3579781" y="0"/>
                  <a:pt x="4072223" y="368808"/>
                  <a:pt x="4229862" y="905732"/>
                </a:cubicBezTo>
                <a:lnTo>
                  <a:pt x="5162455" y="3944970"/>
                </a:lnTo>
                <a:lnTo>
                  <a:pt x="5162455" y="3944970"/>
                </a:lnTo>
                <a:lnTo>
                  <a:pt x="5162455" y="3944970"/>
                </a:lnTo>
                <a:close/>
              </a:path>
            </a:pathLst>
          </a:custGeom>
          <a:gradFill flip="none" rotWithShape="1">
            <a:gsLst>
              <a:gs pos="0">
                <a:srgbClr val="EFC49C"/>
              </a:gs>
              <a:gs pos="100000">
                <a:schemeClr val="accent4"/>
              </a:gs>
            </a:gsLst>
            <a:lin ang="5400000" scaled="1"/>
            <a:tileRect/>
          </a:gradFill>
          <a:ln>
            <a:noFill/>
          </a:ln>
          <a:effectLst>
            <a:outerShdw blurRad="228600" dist="660400" dir="5400000" sx="88000" sy="88000" algn="t" rotWithShape="0">
              <a:srgbClr val="EFC49C">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45" name="组合 44">
            <a:extLst>
              <a:ext uri="{FF2B5EF4-FFF2-40B4-BE49-F238E27FC236}">
                <a16:creationId xmlns:a16="http://schemas.microsoft.com/office/drawing/2014/main" id="{B76CBEFF-4B37-4AC5-8EDA-42D21A08E351}"/>
              </a:ext>
            </a:extLst>
          </p:cNvPr>
          <p:cNvGrpSpPr/>
          <p:nvPr/>
        </p:nvGrpSpPr>
        <p:grpSpPr>
          <a:xfrm>
            <a:off x="603547" y="2527729"/>
            <a:ext cx="8312218" cy="2503521"/>
            <a:chOff x="1138110" y="2301445"/>
            <a:chExt cx="10384666" cy="3127713"/>
          </a:xfrm>
        </p:grpSpPr>
        <p:sp>
          <p:nvSpPr>
            <p:cNvPr id="27" name="矩形 26">
              <a:extLst>
                <a:ext uri="{FF2B5EF4-FFF2-40B4-BE49-F238E27FC236}">
                  <a16:creationId xmlns:a16="http://schemas.microsoft.com/office/drawing/2014/main" id="{57DB57F9-889B-48A4-A3C6-4D2522EC921B}"/>
                </a:ext>
              </a:extLst>
            </p:cNvPr>
            <p:cNvSpPr/>
            <p:nvPr/>
          </p:nvSpPr>
          <p:spPr>
            <a:xfrm>
              <a:off x="1138110" y="3713882"/>
              <a:ext cx="3413755" cy="430887"/>
            </a:xfrm>
            <a:prstGeom prst="rect">
              <a:avLst/>
            </a:prstGeom>
          </p:spPr>
          <p:txBody>
            <a:bodyPr wrap="none">
              <a:spAutoFit/>
            </a:bodyPr>
            <a:lstStyle/>
            <a:p>
              <a:pPr marL="257175" marR="0" lvl="0" indent="-257175"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500" b="0" i="0" u="none" strike="noStrike" kern="1200" cap="none" spc="0" normalizeH="0" baseline="0" noProof="0" dirty="0">
                  <a:ln>
                    <a:noFill/>
                  </a:ln>
                  <a:solidFill>
                    <a:prstClr val="white"/>
                  </a:solidFill>
                  <a:effectLst/>
                  <a:uLnTx/>
                  <a:uFillTx/>
                  <a:latin typeface="思源黑体 CN Regular"/>
                  <a:ea typeface="思源黑体 CN Regular"/>
                  <a:cs typeface="+mn-cs"/>
                </a:rPr>
                <a:t>照顾者睡眠状况现状研究</a:t>
              </a:r>
            </a:p>
          </p:txBody>
        </p:sp>
        <p:sp>
          <p:nvSpPr>
            <p:cNvPr id="28" name="矩形 27">
              <a:extLst>
                <a:ext uri="{FF2B5EF4-FFF2-40B4-BE49-F238E27FC236}">
                  <a16:creationId xmlns:a16="http://schemas.microsoft.com/office/drawing/2014/main" id="{C4031191-7597-4830-97BF-AA98C93C7B6B}"/>
                </a:ext>
              </a:extLst>
            </p:cNvPr>
            <p:cNvSpPr/>
            <p:nvPr/>
          </p:nvSpPr>
          <p:spPr>
            <a:xfrm>
              <a:off x="1138110" y="4356077"/>
              <a:ext cx="3157275" cy="430887"/>
            </a:xfrm>
            <a:prstGeom prst="rect">
              <a:avLst/>
            </a:prstGeom>
          </p:spPr>
          <p:txBody>
            <a:bodyPr wrap="none">
              <a:spAutoFit/>
            </a:bodyPr>
            <a:lstStyle/>
            <a:p>
              <a:pPr marL="257175" marR="0" lvl="0" indent="-257175" algn="l" defTabSz="6858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zh-CN" altLang="en-US" sz="1500" b="0" i="0" u="none" strike="noStrike" kern="1200" cap="none" spc="0" normalizeH="0" baseline="0" noProof="0" dirty="0">
                  <a:ln>
                    <a:noFill/>
                  </a:ln>
                  <a:solidFill>
                    <a:prstClr val="white"/>
                  </a:solidFill>
                  <a:effectLst/>
                  <a:uLnTx/>
                  <a:uFillTx/>
                  <a:latin typeface="思源黑体 CN Regular"/>
                  <a:ea typeface="思源黑体 CN Regular"/>
                  <a:cs typeface="+mn-cs"/>
                </a:rPr>
                <a:t>睡眠相关影响因素分析</a:t>
              </a:r>
              <a:endParaRPr kumimoji="0" lang="en-US" altLang="zh-CN" sz="1500" b="0" i="0" u="none" strike="noStrike" kern="1200" cap="none" spc="0" normalizeH="0" baseline="0" noProof="0" dirty="0">
                <a:ln>
                  <a:noFill/>
                </a:ln>
                <a:solidFill>
                  <a:prstClr val="white"/>
                </a:solidFill>
                <a:effectLst/>
                <a:uLnTx/>
                <a:uFillTx/>
                <a:latin typeface="思源黑体 CN Regular"/>
                <a:ea typeface="思源黑体 CN Regular"/>
                <a:cs typeface="+mn-cs"/>
              </a:endParaRPr>
            </a:p>
          </p:txBody>
        </p:sp>
        <p:sp>
          <p:nvSpPr>
            <p:cNvPr id="29" name="矩形 28">
              <a:extLst>
                <a:ext uri="{FF2B5EF4-FFF2-40B4-BE49-F238E27FC236}">
                  <a16:creationId xmlns:a16="http://schemas.microsoft.com/office/drawing/2014/main" id="{F141DD73-FD06-450C-989F-DD1B07865873}"/>
                </a:ext>
              </a:extLst>
            </p:cNvPr>
            <p:cNvSpPr/>
            <p:nvPr/>
          </p:nvSpPr>
          <p:spPr>
            <a:xfrm>
              <a:off x="1138110" y="4998271"/>
              <a:ext cx="3926716" cy="430887"/>
            </a:xfrm>
            <a:prstGeom prst="rect">
              <a:avLst/>
            </a:prstGeom>
          </p:spPr>
          <p:txBody>
            <a:bodyPr wrap="none">
              <a:spAutoFit/>
            </a:bodyPr>
            <a:lstStyle/>
            <a:p>
              <a:pPr marL="257175" marR="0" lvl="0" indent="-257175" algn="l" defTabSz="6858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zh-CN" altLang="en-US" sz="1500" b="0" i="0" u="none" strike="noStrike" kern="1200" cap="none" spc="0" normalizeH="0" baseline="0" noProof="0" dirty="0">
                  <a:ln>
                    <a:noFill/>
                  </a:ln>
                  <a:solidFill>
                    <a:prstClr val="white"/>
                  </a:solidFill>
                  <a:effectLst/>
                  <a:uLnTx/>
                  <a:uFillTx/>
                  <a:latin typeface="思源黑体 CN Regular"/>
                  <a:ea typeface="思源黑体 CN Regular"/>
                  <a:cs typeface="+mn-cs"/>
                </a:rPr>
                <a:t>改善睡眠状况的干预措施研究</a:t>
              </a:r>
              <a:endParaRPr kumimoji="0" lang="en-US" altLang="zh-CN" sz="1500" b="0" i="0" u="none" strike="noStrike" kern="1200" cap="none" spc="0" normalizeH="0" baseline="0" noProof="0" dirty="0">
                <a:ln>
                  <a:noFill/>
                </a:ln>
                <a:solidFill>
                  <a:prstClr val="white"/>
                </a:solidFill>
                <a:effectLst/>
                <a:uLnTx/>
                <a:uFillTx/>
                <a:latin typeface="思源黑体 CN Regular"/>
                <a:ea typeface="思源黑体 CN Regular"/>
                <a:cs typeface="+mn-cs"/>
              </a:endParaRPr>
            </a:p>
          </p:txBody>
        </p:sp>
        <p:sp>
          <p:nvSpPr>
            <p:cNvPr id="30" name="矩形 29">
              <a:extLst>
                <a:ext uri="{FF2B5EF4-FFF2-40B4-BE49-F238E27FC236}">
                  <a16:creationId xmlns:a16="http://schemas.microsoft.com/office/drawing/2014/main" id="{3B60CC1C-83A9-405F-8894-5A1A296F90B9}"/>
                </a:ext>
              </a:extLst>
            </p:cNvPr>
            <p:cNvSpPr/>
            <p:nvPr/>
          </p:nvSpPr>
          <p:spPr>
            <a:xfrm>
              <a:off x="6826619" y="3713883"/>
              <a:ext cx="3157275" cy="430887"/>
            </a:xfrm>
            <a:prstGeom prst="rect">
              <a:avLst/>
            </a:prstGeom>
          </p:spPr>
          <p:txBody>
            <a:bodyPr wrap="none">
              <a:spAutoFit/>
            </a:bodyPr>
            <a:lstStyle/>
            <a:p>
              <a:pPr marL="257175" marR="0" lvl="0" indent="-257175"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500" b="0" i="0" u="none" strike="noStrike" kern="1200" cap="none" spc="0" normalizeH="0" baseline="0" noProof="0" dirty="0">
                  <a:ln>
                    <a:noFill/>
                  </a:ln>
                  <a:solidFill>
                    <a:prstClr val="white"/>
                  </a:solidFill>
                  <a:effectLst/>
                  <a:uLnTx/>
                  <a:uFillTx/>
                  <a:latin typeface="思源黑体 CN Regular"/>
                  <a:ea typeface="思源黑体 CN Regular"/>
                  <a:cs typeface="+mn-cs"/>
                </a:rPr>
                <a:t>质性研究现象描述为主</a:t>
              </a:r>
            </a:p>
          </p:txBody>
        </p:sp>
        <p:sp>
          <p:nvSpPr>
            <p:cNvPr id="31" name="矩形 30">
              <a:extLst>
                <a:ext uri="{FF2B5EF4-FFF2-40B4-BE49-F238E27FC236}">
                  <a16:creationId xmlns:a16="http://schemas.microsoft.com/office/drawing/2014/main" id="{383944E4-67F9-42EC-A3B4-9EC8BC2F809E}"/>
                </a:ext>
              </a:extLst>
            </p:cNvPr>
            <p:cNvSpPr/>
            <p:nvPr/>
          </p:nvSpPr>
          <p:spPr>
            <a:xfrm>
              <a:off x="6826619" y="4356078"/>
              <a:ext cx="3670236" cy="430887"/>
            </a:xfrm>
            <a:prstGeom prst="rect">
              <a:avLst/>
            </a:prstGeom>
          </p:spPr>
          <p:txBody>
            <a:bodyPr wrap="none">
              <a:spAutoFit/>
            </a:bodyPr>
            <a:lstStyle/>
            <a:p>
              <a:pPr marL="257175" marR="0" lvl="0" indent="-257175" algn="l" defTabSz="6858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zh-CN" altLang="en-US" sz="1500" b="0" i="0" u="none" strike="noStrike" kern="1200" cap="none" spc="0" normalizeH="0" baseline="0" noProof="0" dirty="0">
                  <a:ln>
                    <a:noFill/>
                  </a:ln>
                  <a:solidFill>
                    <a:prstClr val="white"/>
                  </a:solidFill>
                  <a:effectLst/>
                  <a:uLnTx/>
                  <a:uFillTx/>
                  <a:latin typeface="思源黑体 CN Regular"/>
                  <a:ea typeface="思源黑体 CN Regular"/>
                  <a:cs typeface="+mn-cs"/>
                </a:rPr>
                <a:t>缺乏量性研究分析相关原因</a:t>
              </a:r>
            </a:p>
          </p:txBody>
        </p:sp>
        <p:sp>
          <p:nvSpPr>
            <p:cNvPr id="32" name="矩形 31">
              <a:extLst>
                <a:ext uri="{FF2B5EF4-FFF2-40B4-BE49-F238E27FC236}">
                  <a16:creationId xmlns:a16="http://schemas.microsoft.com/office/drawing/2014/main" id="{5683E7F6-0267-41EE-9680-3825C5B44E55}"/>
                </a:ext>
              </a:extLst>
            </p:cNvPr>
            <p:cNvSpPr/>
            <p:nvPr/>
          </p:nvSpPr>
          <p:spPr>
            <a:xfrm>
              <a:off x="6826619" y="4998271"/>
              <a:ext cx="4696157" cy="430887"/>
            </a:xfrm>
            <a:prstGeom prst="rect">
              <a:avLst/>
            </a:prstGeom>
          </p:spPr>
          <p:txBody>
            <a:bodyPr wrap="none">
              <a:spAutoFit/>
            </a:bodyPr>
            <a:lstStyle/>
            <a:p>
              <a:pPr marL="257175" marR="0" lvl="0" indent="-257175" algn="l" defTabSz="685800" rtl="0" eaLnBrk="1" fontAlgn="auto" latinLnBrk="0" hangingPunct="1">
                <a:lnSpc>
                  <a:spcPct val="100000"/>
                </a:lnSpc>
                <a:spcBef>
                  <a:spcPct val="0"/>
                </a:spcBef>
                <a:spcAft>
                  <a:spcPts val="0"/>
                </a:spcAft>
                <a:buClrTx/>
                <a:buSzTx/>
                <a:buFont typeface="Arial" panose="020B0604020202020204" pitchFamily="34" charset="0"/>
                <a:buChar char="•"/>
                <a:tabLst/>
                <a:defRPr/>
              </a:pPr>
              <a:r>
                <a:rPr kumimoji="0" lang="zh-CN" altLang="en-US" sz="1500" b="0" i="0" u="none" strike="noStrike" kern="1200" cap="none" spc="0" normalizeH="0" baseline="0" noProof="0" dirty="0">
                  <a:ln>
                    <a:noFill/>
                  </a:ln>
                  <a:solidFill>
                    <a:prstClr val="white"/>
                  </a:solidFill>
                  <a:effectLst/>
                  <a:uLnTx/>
                  <a:uFillTx/>
                  <a:latin typeface="思源黑体 CN Regular"/>
                  <a:ea typeface="思源黑体 CN Regular"/>
                  <a:cs typeface="+mn-cs"/>
                </a:rPr>
                <a:t>照护者睡眠的干预措施研究尚未起步</a:t>
              </a:r>
            </a:p>
          </p:txBody>
        </p:sp>
        <p:grpSp>
          <p:nvGrpSpPr>
            <p:cNvPr id="36" name="组合 35">
              <a:extLst>
                <a:ext uri="{FF2B5EF4-FFF2-40B4-BE49-F238E27FC236}">
                  <a16:creationId xmlns:a16="http://schemas.microsoft.com/office/drawing/2014/main" id="{F314570C-7CD1-4EB2-B1FB-8060F8B45B4B}"/>
                </a:ext>
              </a:extLst>
            </p:cNvPr>
            <p:cNvGrpSpPr/>
            <p:nvPr/>
          </p:nvGrpSpPr>
          <p:grpSpPr>
            <a:xfrm>
              <a:off x="1138110" y="2301445"/>
              <a:ext cx="2092588" cy="558938"/>
              <a:chOff x="1138110" y="2392372"/>
              <a:chExt cx="2092588" cy="558938"/>
            </a:xfrm>
          </p:grpSpPr>
          <p:sp>
            <p:nvSpPr>
              <p:cNvPr id="33" name="矩形 32">
                <a:extLst>
                  <a:ext uri="{FF2B5EF4-FFF2-40B4-BE49-F238E27FC236}">
                    <a16:creationId xmlns:a16="http://schemas.microsoft.com/office/drawing/2014/main" id="{363A04F3-FEAB-48AD-A8B6-89360E422F6C}"/>
                  </a:ext>
                </a:extLst>
              </p:cNvPr>
              <p:cNvSpPr/>
              <p:nvPr/>
            </p:nvSpPr>
            <p:spPr>
              <a:xfrm>
                <a:off x="1138110" y="2392372"/>
                <a:ext cx="964366" cy="553998"/>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prstClr val="white"/>
                    </a:solidFill>
                    <a:effectLst/>
                    <a:uLnTx/>
                    <a:uFillTx/>
                    <a:latin typeface="思源宋体 CN Heavy"/>
                    <a:ea typeface="思源宋体 CN Heavy"/>
                    <a:cs typeface="+mn-cs"/>
                  </a:rPr>
                  <a:t>国外</a:t>
                </a:r>
              </a:p>
            </p:txBody>
          </p:sp>
          <p:sp>
            <p:nvSpPr>
              <p:cNvPr id="35" name="文本框 34">
                <a:extLst>
                  <a:ext uri="{FF2B5EF4-FFF2-40B4-BE49-F238E27FC236}">
                    <a16:creationId xmlns:a16="http://schemas.microsoft.com/office/drawing/2014/main" id="{208DA528-04E5-4A98-BF19-2C3E9033A97C}"/>
                  </a:ext>
                </a:extLst>
              </p:cNvPr>
              <p:cNvSpPr txBox="1"/>
              <p:nvPr/>
            </p:nvSpPr>
            <p:spPr>
              <a:xfrm>
                <a:off x="2014126" y="2551200"/>
                <a:ext cx="1216572" cy="40011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EEE0E0"/>
                    </a:solidFill>
                    <a:effectLst/>
                    <a:uLnTx/>
                    <a:uFillTx/>
                    <a:latin typeface="Roboto"/>
                    <a:ea typeface="思源黑体 CN Regular"/>
                    <a:cs typeface="+mn-cs"/>
                  </a:rPr>
                  <a:t>FOREIGN</a:t>
                </a:r>
              </a:p>
            </p:txBody>
          </p:sp>
        </p:grpSp>
        <p:sp>
          <p:nvSpPr>
            <p:cNvPr id="38" name="矩形 37">
              <a:extLst>
                <a:ext uri="{FF2B5EF4-FFF2-40B4-BE49-F238E27FC236}">
                  <a16:creationId xmlns:a16="http://schemas.microsoft.com/office/drawing/2014/main" id="{08AD4FB7-FBAF-48DD-B182-7D79E9FA0AC6}"/>
                </a:ext>
              </a:extLst>
            </p:cNvPr>
            <p:cNvSpPr/>
            <p:nvPr/>
          </p:nvSpPr>
          <p:spPr>
            <a:xfrm>
              <a:off x="6826619" y="2301445"/>
              <a:ext cx="964367" cy="553998"/>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prstClr val="white"/>
                  </a:solidFill>
                  <a:effectLst/>
                  <a:uLnTx/>
                  <a:uFillTx/>
                  <a:latin typeface="思源宋体 CN Heavy"/>
                  <a:ea typeface="思源宋体 CN Heavy"/>
                  <a:cs typeface="+mn-cs"/>
                </a:rPr>
                <a:t>国内</a:t>
              </a:r>
            </a:p>
          </p:txBody>
        </p:sp>
        <p:sp>
          <p:nvSpPr>
            <p:cNvPr id="39" name="文本框 38">
              <a:extLst>
                <a:ext uri="{FF2B5EF4-FFF2-40B4-BE49-F238E27FC236}">
                  <a16:creationId xmlns:a16="http://schemas.microsoft.com/office/drawing/2014/main" id="{F6B308A3-6C25-4B82-9B76-81EABFBA7C93}"/>
                </a:ext>
              </a:extLst>
            </p:cNvPr>
            <p:cNvSpPr txBox="1"/>
            <p:nvPr/>
          </p:nvSpPr>
          <p:spPr>
            <a:xfrm>
              <a:off x="7702635" y="2460273"/>
              <a:ext cx="1383284" cy="400109"/>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srgbClr val="CA865F">
                      <a:lumMod val="20000"/>
                      <a:lumOff val="80000"/>
                    </a:srgbClr>
                  </a:solidFill>
                  <a:effectLst/>
                  <a:uLnTx/>
                  <a:uFillTx/>
                  <a:latin typeface="Roboto"/>
                  <a:ea typeface="思源黑体 CN Regular"/>
                  <a:cs typeface="+mn-cs"/>
                </a:rPr>
                <a:t>DOMESTIC</a:t>
              </a:r>
            </a:p>
          </p:txBody>
        </p:sp>
        <p:cxnSp>
          <p:nvCxnSpPr>
            <p:cNvPr id="41" name="直接连接符 40">
              <a:extLst>
                <a:ext uri="{FF2B5EF4-FFF2-40B4-BE49-F238E27FC236}">
                  <a16:creationId xmlns:a16="http://schemas.microsoft.com/office/drawing/2014/main" id="{6C4B615E-57B7-4521-9453-A22A6748C19C}"/>
                </a:ext>
              </a:extLst>
            </p:cNvPr>
            <p:cNvCxnSpPr/>
            <p:nvPr/>
          </p:nvCxnSpPr>
          <p:spPr>
            <a:xfrm>
              <a:off x="1257300" y="3058673"/>
              <a:ext cx="3745971" cy="0"/>
            </a:xfrm>
            <a:prstGeom prst="line">
              <a:avLst/>
            </a:prstGeom>
            <a:ln w="127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3C44C0F3-CC4C-4BC8-90A8-8C23ECADB7B4}"/>
                </a:ext>
              </a:extLst>
            </p:cNvPr>
            <p:cNvCxnSpPr>
              <a:cxnSpLocks/>
            </p:cNvCxnSpPr>
            <p:nvPr/>
          </p:nvCxnSpPr>
          <p:spPr>
            <a:xfrm>
              <a:off x="6916420" y="3058673"/>
              <a:ext cx="3745971" cy="0"/>
            </a:xfrm>
            <a:prstGeom prst="line">
              <a:avLst/>
            </a:prstGeom>
            <a:ln w="1270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6618628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B367A5E0-C0ED-4661-A59A-2BA141B79BE7}"/>
              </a:ext>
            </a:extLst>
          </p:cNvPr>
          <p:cNvSpPr/>
          <p:nvPr/>
        </p:nvSpPr>
        <p:spPr>
          <a:xfrm>
            <a:off x="340373" y="633409"/>
            <a:ext cx="305724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冷冻加工技术研究</a:t>
            </a:r>
          </a:p>
        </p:txBody>
      </p:sp>
      <p:sp>
        <p:nvSpPr>
          <p:cNvPr id="4" name="矩形: 圆角 3">
            <a:extLst>
              <a:ext uri="{FF2B5EF4-FFF2-40B4-BE49-F238E27FC236}">
                <a16:creationId xmlns:a16="http://schemas.microsoft.com/office/drawing/2014/main" id="{989B7362-ED4D-48B9-B14B-22D1BAC19FAB}"/>
              </a:ext>
            </a:extLst>
          </p:cNvPr>
          <p:cNvSpPr/>
          <p:nvPr/>
        </p:nvSpPr>
        <p:spPr>
          <a:xfrm rot="2700000">
            <a:off x="1823753" y="1965737"/>
            <a:ext cx="2442523" cy="2442523"/>
          </a:xfrm>
          <a:prstGeom prst="roundRect">
            <a:avLst>
              <a:gd name="adj" fmla="val 6351"/>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矩形: 圆角 4">
            <a:extLst>
              <a:ext uri="{FF2B5EF4-FFF2-40B4-BE49-F238E27FC236}">
                <a16:creationId xmlns:a16="http://schemas.microsoft.com/office/drawing/2014/main" id="{8BBCD0E0-B299-482C-8659-4A58307F4826}"/>
              </a:ext>
            </a:extLst>
          </p:cNvPr>
          <p:cNvSpPr/>
          <p:nvPr/>
        </p:nvSpPr>
        <p:spPr>
          <a:xfrm rot="2700000">
            <a:off x="4566723" y="3147124"/>
            <a:ext cx="1930416" cy="1930416"/>
          </a:xfrm>
          <a:prstGeom prst="roundRect">
            <a:avLst>
              <a:gd name="adj" fmla="val 6351"/>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矩形: 圆角 5">
            <a:extLst>
              <a:ext uri="{FF2B5EF4-FFF2-40B4-BE49-F238E27FC236}">
                <a16:creationId xmlns:a16="http://schemas.microsoft.com/office/drawing/2014/main" id="{731C2E49-0740-4BDD-9CAA-61DF2CA79952}"/>
              </a:ext>
            </a:extLst>
          </p:cNvPr>
          <p:cNvSpPr/>
          <p:nvPr/>
        </p:nvSpPr>
        <p:spPr>
          <a:xfrm rot="2700000">
            <a:off x="4132473" y="1000306"/>
            <a:ext cx="1655644" cy="1655644"/>
          </a:xfrm>
          <a:prstGeom prst="roundRect">
            <a:avLst>
              <a:gd name="adj" fmla="val 6351"/>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 name="矩形: 圆角 6">
            <a:extLst>
              <a:ext uri="{FF2B5EF4-FFF2-40B4-BE49-F238E27FC236}">
                <a16:creationId xmlns:a16="http://schemas.microsoft.com/office/drawing/2014/main" id="{FA00A0C3-0091-4F48-AFBD-332CDA3DA94C}"/>
              </a:ext>
            </a:extLst>
          </p:cNvPr>
          <p:cNvSpPr/>
          <p:nvPr/>
        </p:nvSpPr>
        <p:spPr>
          <a:xfrm rot="2700000">
            <a:off x="6058399" y="1699469"/>
            <a:ext cx="1780119" cy="1780119"/>
          </a:xfrm>
          <a:prstGeom prst="roundRect">
            <a:avLst>
              <a:gd name="adj" fmla="val 6351"/>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矩形: 圆角 7">
            <a:extLst>
              <a:ext uri="{FF2B5EF4-FFF2-40B4-BE49-F238E27FC236}">
                <a16:creationId xmlns:a16="http://schemas.microsoft.com/office/drawing/2014/main" id="{B3A2F681-9D47-43B2-8BB3-2F6C3572C601}"/>
              </a:ext>
            </a:extLst>
          </p:cNvPr>
          <p:cNvSpPr/>
          <p:nvPr/>
        </p:nvSpPr>
        <p:spPr>
          <a:xfrm rot="2700000">
            <a:off x="6453499" y="4522366"/>
            <a:ext cx="1206995" cy="1206995"/>
          </a:xfrm>
          <a:prstGeom prst="roundRect">
            <a:avLst>
              <a:gd name="adj" fmla="val 6351"/>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矩形: 圆角 8">
            <a:extLst>
              <a:ext uri="{FF2B5EF4-FFF2-40B4-BE49-F238E27FC236}">
                <a16:creationId xmlns:a16="http://schemas.microsoft.com/office/drawing/2014/main" id="{CE32C2D9-EB5F-409F-881C-08A0F9E396FA}"/>
              </a:ext>
            </a:extLst>
          </p:cNvPr>
          <p:cNvSpPr/>
          <p:nvPr/>
        </p:nvSpPr>
        <p:spPr>
          <a:xfrm rot="2700000">
            <a:off x="3273738" y="4570033"/>
            <a:ext cx="1448089" cy="1448089"/>
          </a:xfrm>
          <a:prstGeom prst="roundRect">
            <a:avLst>
              <a:gd name="adj" fmla="val 6351"/>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矩形: 圆角 9">
            <a:extLst>
              <a:ext uri="{FF2B5EF4-FFF2-40B4-BE49-F238E27FC236}">
                <a16:creationId xmlns:a16="http://schemas.microsoft.com/office/drawing/2014/main" id="{62307667-75B9-480B-81FA-3667F4B758BB}"/>
              </a:ext>
            </a:extLst>
          </p:cNvPr>
          <p:cNvSpPr/>
          <p:nvPr/>
        </p:nvSpPr>
        <p:spPr>
          <a:xfrm rot="2700000">
            <a:off x="1114240" y="4372854"/>
            <a:ext cx="1448089" cy="1448089"/>
          </a:xfrm>
          <a:prstGeom prst="roundRect">
            <a:avLst>
              <a:gd name="adj" fmla="val 6351"/>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 name="矩形: 圆角 10">
            <a:extLst>
              <a:ext uri="{FF2B5EF4-FFF2-40B4-BE49-F238E27FC236}">
                <a16:creationId xmlns:a16="http://schemas.microsoft.com/office/drawing/2014/main" id="{582CDB56-AFA5-4F7F-B87E-1B4664E50AE5}"/>
              </a:ext>
            </a:extLst>
          </p:cNvPr>
          <p:cNvSpPr/>
          <p:nvPr/>
        </p:nvSpPr>
        <p:spPr>
          <a:xfrm rot="2700000">
            <a:off x="524550" y="3435018"/>
            <a:ext cx="955739" cy="955739"/>
          </a:xfrm>
          <a:prstGeom prst="roundRect">
            <a:avLst>
              <a:gd name="adj" fmla="val 6351"/>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矩形: 圆角 11">
            <a:extLst>
              <a:ext uri="{FF2B5EF4-FFF2-40B4-BE49-F238E27FC236}">
                <a16:creationId xmlns:a16="http://schemas.microsoft.com/office/drawing/2014/main" id="{27BFF55B-19AA-4C14-BA46-19A907A767B0}"/>
              </a:ext>
            </a:extLst>
          </p:cNvPr>
          <p:cNvSpPr/>
          <p:nvPr/>
        </p:nvSpPr>
        <p:spPr>
          <a:xfrm rot="2700000">
            <a:off x="692536" y="2038015"/>
            <a:ext cx="817943" cy="817945"/>
          </a:xfrm>
          <a:prstGeom prst="roundRect">
            <a:avLst>
              <a:gd name="adj" fmla="val 6351"/>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矩形: 圆角 12">
            <a:extLst>
              <a:ext uri="{FF2B5EF4-FFF2-40B4-BE49-F238E27FC236}">
                <a16:creationId xmlns:a16="http://schemas.microsoft.com/office/drawing/2014/main" id="{72BA88B1-4480-4887-9AE3-8ABAE7BB046F}"/>
              </a:ext>
            </a:extLst>
          </p:cNvPr>
          <p:cNvSpPr/>
          <p:nvPr/>
        </p:nvSpPr>
        <p:spPr>
          <a:xfrm rot="2700000">
            <a:off x="8101410" y="2952045"/>
            <a:ext cx="518043" cy="518043"/>
          </a:xfrm>
          <a:prstGeom prst="roundRect">
            <a:avLst>
              <a:gd name="adj" fmla="val 6351"/>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矩形: 圆角 13">
            <a:extLst>
              <a:ext uri="{FF2B5EF4-FFF2-40B4-BE49-F238E27FC236}">
                <a16:creationId xmlns:a16="http://schemas.microsoft.com/office/drawing/2014/main" id="{4D2C85C3-3845-4640-9A01-1EC4C5FDF8C4}"/>
              </a:ext>
            </a:extLst>
          </p:cNvPr>
          <p:cNvSpPr/>
          <p:nvPr/>
        </p:nvSpPr>
        <p:spPr>
          <a:xfrm rot="2700000">
            <a:off x="7316294" y="3506703"/>
            <a:ext cx="1003236" cy="1003236"/>
          </a:xfrm>
          <a:prstGeom prst="roundRect">
            <a:avLst>
              <a:gd name="adj" fmla="val 6351"/>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文本框 21">
            <a:extLst>
              <a:ext uri="{FF2B5EF4-FFF2-40B4-BE49-F238E27FC236}">
                <a16:creationId xmlns:a16="http://schemas.microsoft.com/office/drawing/2014/main" id="{9B6C1B0C-519E-4C28-BF8E-4EADC0538E76}"/>
              </a:ext>
            </a:extLst>
          </p:cNvPr>
          <p:cNvSpPr txBox="1"/>
          <p:nvPr/>
        </p:nvSpPr>
        <p:spPr>
          <a:xfrm>
            <a:off x="2127234" y="2868773"/>
            <a:ext cx="1835561" cy="664123"/>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冷冻过程中簖蟹</a:t>
            </a:r>
            <a:endPar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内部温度测定</a:t>
            </a:r>
          </a:p>
        </p:txBody>
      </p:sp>
      <p:sp>
        <p:nvSpPr>
          <p:cNvPr id="23" name="文本框 22">
            <a:extLst>
              <a:ext uri="{FF2B5EF4-FFF2-40B4-BE49-F238E27FC236}">
                <a16:creationId xmlns:a16="http://schemas.microsoft.com/office/drawing/2014/main" id="{F8BBE840-4CC8-4081-AE89-5BCED5E3EE08}"/>
              </a:ext>
            </a:extLst>
          </p:cNvPr>
          <p:cNvSpPr txBox="1"/>
          <p:nvPr/>
        </p:nvSpPr>
        <p:spPr>
          <a:xfrm>
            <a:off x="4388411" y="1509901"/>
            <a:ext cx="1143766" cy="664123"/>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水分含量</a:t>
            </a:r>
            <a:endPar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的测定</a:t>
            </a:r>
          </a:p>
        </p:txBody>
      </p:sp>
      <p:sp>
        <p:nvSpPr>
          <p:cNvPr id="24" name="文本框 23">
            <a:extLst>
              <a:ext uri="{FF2B5EF4-FFF2-40B4-BE49-F238E27FC236}">
                <a16:creationId xmlns:a16="http://schemas.microsoft.com/office/drawing/2014/main" id="{99ECF7CC-8684-4C8F-A324-FD879B06C2FD}"/>
              </a:ext>
            </a:extLst>
          </p:cNvPr>
          <p:cNvSpPr txBox="1"/>
          <p:nvPr/>
        </p:nvSpPr>
        <p:spPr>
          <a:xfrm>
            <a:off x="4729447" y="3794106"/>
            <a:ext cx="1604964" cy="664123"/>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蒸制、冷冻和</a:t>
            </a:r>
            <a:endPar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冷冻保存处理</a:t>
            </a:r>
          </a:p>
        </p:txBody>
      </p:sp>
      <p:sp>
        <p:nvSpPr>
          <p:cNvPr id="25" name="文本框 24">
            <a:extLst>
              <a:ext uri="{FF2B5EF4-FFF2-40B4-BE49-F238E27FC236}">
                <a16:creationId xmlns:a16="http://schemas.microsoft.com/office/drawing/2014/main" id="{963FA543-BF57-4E64-8DA6-3F37660FE077}"/>
              </a:ext>
            </a:extLst>
          </p:cNvPr>
          <p:cNvSpPr txBox="1"/>
          <p:nvPr/>
        </p:nvSpPr>
        <p:spPr>
          <a:xfrm>
            <a:off x="6485115" y="4807638"/>
            <a:ext cx="1143766" cy="664123"/>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质构特性</a:t>
            </a:r>
            <a:endPar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的测定</a:t>
            </a:r>
          </a:p>
        </p:txBody>
      </p:sp>
      <p:sp>
        <p:nvSpPr>
          <p:cNvPr id="26" name="文本框 25">
            <a:extLst>
              <a:ext uri="{FF2B5EF4-FFF2-40B4-BE49-F238E27FC236}">
                <a16:creationId xmlns:a16="http://schemas.microsoft.com/office/drawing/2014/main" id="{3837D561-D9C9-4787-B611-B7E3EB0E6F9F}"/>
              </a:ext>
            </a:extLst>
          </p:cNvPr>
          <p:cNvSpPr txBox="1"/>
          <p:nvPr/>
        </p:nvSpPr>
        <p:spPr>
          <a:xfrm>
            <a:off x="1181239" y="4917031"/>
            <a:ext cx="1266983" cy="387404"/>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rPr>
              <a:t>pH</a:t>
            </a: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的测定</a:t>
            </a:r>
          </a:p>
        </p:txBody>
      </p:sp>
      <p:sp>
        <p:nvSpPr>
          <p:cNvPr id="27" name="文本框 26">
            <a:extLst>
              <a:ext uri="{FF2B5EF4-FFF2-40B4-BE49-F238E27FC236}">
                <a16:creationId xmlns:a16="http://schemas.microsoft.com/office/drawing/2014/main" id="{19307369-BF8B-4754-89BD-69160C966214}"/>
              </a:ext>
            </a:extLst>
          </p:cNvPr>
          <p:cNvSpPr txBox="1"/>
          <p:nvPr/>
        </p:nvSpPr>
        <p:spPr>
          <a:xfrm>
            <a:off x="3310600" y="4975852"/>
            <a:ext cx="1374366" cy="664123"/>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测定</a:t>
            </a:r>
            <a:endPar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丙二醛含量</a:t>
            </a:r>
          </a:p>
        </p:txBody>
      </p:sp>
      <p:sp>
        <p:nvSpPr>
          <p:cNvPr id="28" name="文本框 27">
            <a:extLst>
              <a:ext uri="{FF2B5EF4-FFF2-40B4-BE49-F238E27FC236}">
                <a16:creationId xmlns:a16="http://schemas.microsoft.com/office/drawing/2014/main" id="{83CA13F3-9FC5-4F72-B3EE-9B0F2C2EE447}"/>
              </a:ext>
            </a:extLst>
          </p:cNvPr>
          <p:cNvSpPr txBox="1"/>
          <p:nvPr/>
        </p:nvSpPr>
        <p:spPr>
          <a:xfrm>
            <a:off x="7484826" y="3690094"/>
            <a:ext cx="682572" cy="664123"/>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感官</a:t>
            </a:r>
            <a:endPar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评价</a:t>
            </a:r>
          </a:p>
        </p:txBody>
      </p:sp>
      <p:sp>
        <p:nvSpPr>
          <p:cNvPr id="29" name="文本框 28">
            <a:extLst>
              <a:ext uri="{FF2B5EF4-FFF2-40B4-BE49-F238E27FC236}">
                <a16:creationId xmlns:a16="http://schemas.microsoft.com/office/drawing/2014/main" id="{ABB6416A-1E71-4E9C-8BA4-EDEE8E665F6A}"/>
              </a:ext>
            </a:extLst>
          </p:cNvPr>
          <p:cNvSpPr txBox="1"/>
          <p:nvPr/>
        </p:nvSpPr>
        <p:spPr>
          <a:xfrm>
            <a:off x="6261272" y="2271303"/>
            <a:ext cx="1374366" cy="664123"/>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测定挥发性</a:t>
            </a:r>
            <a:endParaRPr kumimoji="0" lang="en-US" altLang="zh-CN" sz="15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prstClr val="white"/>
                </a:solidFill>
                <a:effectLst/>
                <a:uLnTx/>
                <a:uFillTx/>
                <a:latin typeface="思源宋体 CN Heavy"/>
                <a:ea typeface="思源宋体 CN Heavy"/>
                <a:cs typeface="+mn-cs"/>
              </a:rPr>
              <a:t>盐基氮值</a:t>
            </a:r>
          </a:p>
        </p:txBody>
      </p:sp>
    </p:spTree>
    <p:extLst>
      <p:ext uri="{BB962C8B-B14F-4D97-AF65-F5344CB8AC3E}">
        <p14:creationId xmlns:p14="http://schemas.microsoft.com/office/powerpoint/2010/main" val="87093049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 name="矩形 214">
            <a:extLst>
              <a:ext uri="{FF2B5EF4-FFF2-40B4-BE49-F238E27FC236}">
                <a16:creationId xmlns:a16="http://schemas.microsoft.com/office/drawing/2014/main" id="{B3709836-A734-4C4E-B61C-A1C6CA00837A}"/>
              </a:ext>
            </a:extLst>
          </p:cNvPr>
          <p:cNvSpPr/>
          <p:nvPr/>
        </p:nvSpPr>
        <p:spPr>
          <a:xfrm>
            <a:off x="0" y="1763704"/>
            <a:ext cx="9144000" cy="2535119"/>
          </a:xfrm>
          <a:prstGeom prst="rect">
            <a:avLst/>
          </a:prstGeom>
          <a:gradFill flip="none" rotWithShape="1">
            <a:gsLst>
              <a:gs pos="0">
                <a:schemeClr val="accent1"/>
              </a:gs>
              <a:gs pos="61000">
                <a:schemeClr val="accent1">
                  <a:lumMod val="5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 name="文本框 2">
            <a:extLst>
              <a:ext uri="{FF2B5EF4-FFF2-40B4-BE49-F238E27FC236}">
                <a16:creationId xmlns:a16="http://schemas.microsoft.com/office/drawing/2014/main" id="{9C50E046-B980-4B6C-A9C4-FD4988AB7EA7}"/>
              </a:ext>
            </a:extLst>
          </p:cNvPr>
          <p:cNvSpPr txBox="1"/>
          <p:nvPr/>
        </p:nvSpPr>
        <p:spPr>
          <a:xfrm>
            <a:off x="340373" y="2430518"/>
            <a:ext cx="5048080" cy="1026563"/>
          </a:xfrm>
          <a:prstGeom prst="rect">
            <a:avLst/>
          </a:prstGeom>
          <a:noFill/>
        </p:spPr>
        <p:txBody>
          <a:bodyPr wrap="square">
            <a:spAutoFit/>
          </a:bodyPr>
          <a:lstStyle/>
          <a:p>
            <a:pPr marL="0" marR="0" lvl="0" indent="0" algn="just" defTabSz="685800" rtl="0" eaLnBrk="1" fontAlgn="auto" latinLnBrk="0" hangingPunct="1">
              <a:lnSpc>
                <a:spcPct val="130000"/>
              </a:lnSpc>
              <a:spcBef>
                <a:spcPct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黑体 CN Regular"/>
                <a:ea typeface="思源黑体 CN Regular"/>
                <a:cs typeface="OPPOSans M" panose="00020600040101010101" pitchFamily="18" charset="-122"/>
              </a:rPr>
              <a:t>主攻食疗行业，打造</a:t>
            </a:r>
            <a:r>
              <a:rPr kumimoji="0" lang="zh-CN" altLang="en-US" sz="1600" b="0" i="0" u="none" strike="noStrike" kern="1200" cap="none" spc="0" normalizeH="0" baseline="0" noProof="0" dirty="0">
                <a:ln>
                  <a:noFill/>
                </a:ln>
                <a:solidFill>
                  <a:prstClr val="white"/>
                </a:solidFill>
                <a:effectLst/>
                <a:uLnTx/>
                <a:uFillTx/>
                <a:latin typeface="思源黑体 CN Regular"/>
                <a:ea typeface="思源黑体 CN Regular"/>
                <a:cs typeface="OPPOSans M" panose="00020600040101010101" pitchFamily="18" charset="-122"/>
                <a:sym typeface="+mn-ea"/>
              </a:rPr>
              <a:t>诸葛食疗健康产业</a:t>
            </a:r>
            <a:r>
              <a:rPr kumimoji="0" lang="zh-CN" altLang="en-US" sz="1600" b="0" i="0" u="none" strike="noStrike" kern="1200" cap="none" spc="0" normalizeH="0" baseline="0" noProof="0" dirty="0">
                <a:ln>
                  <a:noFill/>
                </a:ln>
                <a:solidFill>
                  <a:prstClr val="white"/>
                </a:solidFill>
                <a:effectLst/>
                <a:uLnTx/>
                <a:uFillTx/>
                <a:latin typeface="思源黑体 CN Regular"/>
                <a:ea typeface="思源黑体 CN Regular"/>
                <a:cs typeface="OPPOSans M" panose="00020600040101010101" pitchFamily="18" charset="-122"/>
              </a:rPr>
              <a:t>，研发、生产和销售，集中医理念和现代化食疗产品开发于一体的，致力于为中青年消费群体打造方便、健康的食品。</a:t>
            </a:r>
          </a:p>
        </p:txBody>
      </p:sp>
      <p:pic>
        <p:nvPicPr>
          <p:cNvPr id="229" name="图片 228">
            <a:extLst>
              <a:ext uri="{FF2B5EF4-FFF2-40B4-BE49-F238E27FC236}">
                <a16:creationId xmlns:a16="http://schemas.microsoft.com/office/drawing/2014/main" id="{061278BF-0966-4E7E-B3BC-26ADFC460D36}"/>
              </a:ext>
            </a:extLst>
          </p:cNvPr>
          <p:cNvPicPr>
            <a:picLocks noChangeAspect="1"/>
          </p:cNvPicPr>
          <p:nvPr/>
        </p:nvPicPr>
        <p:blipFill rotWithShape="1">
          <a:blip r:embed="rId2">
            <a:extLst>
              <a:ext uri="{BEBA8EAE-BF5A-486C-A8C5-ECC9F3942E4B}">
                <a14:imgProps xmlns:a14="http://schemas.microsoft.com/office/drawing/2010/main">
                  <a14:imgLayer r:embed="rId3">
                    <a14:imgEffect>
                      <a14:saturation sat="33000"/>
                    </a14:imgEffect>
                  </a14:imgLayer>
                </a14:imgProps>
              </a:ext>
            </a:extLst>
          </a:blip>
          <a:srcRect l="541" t="7085" r="13642" b="6136"/>
          <a:stretch/>
        </p:blipFill>
        <p:spPr>
          <a:xfrm>
            <a:off x="5388453" y="1763704"/>
            <a:ext cx="3755547" cy="2535119"/>
          </a:xfrm>
          <a:custGeom>
            <a:avLst/>
            <a:gdLst>
              <a:gd name="connsiteX0" fmla="*/ 0 w 4750721"/>
              <a:gd name="connsiteY0" fmla="*/ 0 h 2478572"/>
              <a:gd name="connsiteX1" fmla="*/ 4750721 w 4750721"/>
              <a:gd name="connsiteY1" fmla="*/ 0 h 2478572"/>
              <a:gd name="connsiteX2" fmla="*/ 4750721 w 4750721"/>
              <a:gd name="connsiteY2" fmla="*/ 2478572 h 2478572"/>
              <a:gd name="connsiteX3" fmla="*/ 0 w 4750721"/>
              <a:gd name="connsiteY3" fmla="*/ 2478572 h 2478572"/>
            </a:gdLst>
            <a:ahLst/>
            <a:cxnLst>
              <a:cxn ang="0">
                <a:pos x="connsiteX0" y="connsiteY0"/>
              </a:cxn>
              <a:cxn ang="0">
                <a:pos x="connsiteX1" y="connsiteY1"/>
              </a:cxn>
              <a:cxn ang="0">
                <a:pos x="connsiteX2" y="connsiteY2"/>
              </a:cxn>
              <a:cxn ang="0">
                <a:pos x="connsiteX3" y="connsiteY3"/>
              </a:cxn>
            </a:cxnLst>
            <a:rect l="l" t="t" r="r" b="b"/>
            <a:pathLst>
              <a:path w="4750721" h="2478572">
                <a:moveTo>
                  <a:pt x="0" y="0"/>
                </a:moveTo>
                <a:lnTo>
                  <a:pt x="4750721" y="0"/>
                </a:lnTo>
                <a:lnTo>
                  <a:pt x="4750721" y="2478572"/>
                </a:lnTo>
                <a:lnTo>
                  <a:pt x="0" y="2478572"/>
                </a:lnTo>
                <a:close/>
              </a:path>
            </a:pathLst>
          </a:custGeom>
        </p:spPr>
      </p:pic>
      <p:sp>
        <p:nvSpPr>
          <p:cNvPr id="210" name="矩形 209">
            <a:extLst>
              <a:ext uri="{FF2B5EF4-FFF2-40B4-BE49-F238E27FC236}">
                <a16:creationId xmlns:a16="http://schemas.microsoft.com/office/drawing/2014/main" id="{71E545F3-6A6E-4983-B24A-7CE04622FC2E}"/>
              </a:ext>
            </a:extLst>
          </p:cNvPr>
          <p:cNvSpPr/>
          <p:nvPr/>
        </p:nvSpPr>
        <p:spPr>
          <a:xfrm>
            <a:off x="340373" y="633409"/>
            <a:ext cx="8084264"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诸葛食疗主攻食疗行业，服务广大中青年消费群体</a:t>
            </a:r>
          </a:p>
        </p:txBody>
      </p:sp>
      <p:sp>
        <p:nvSpPr>
          <p:cNvPr id="4" name="矩形 3">
            <a:extLst>
              <a:ext uri="{FF2B5EF4-FFF2-40B4-BE49-F238E27FC236}">
                <a16:creationId xmlns:a16="http://schemas.microsoft.com/office/drawing/2014/main" id="{CE901438-C05F-450F-9617-F221D23FFADE}"/>
              </a:ext>
            </a:extLst>
          </p:cNvPr>
          <p:cNvSpPr/>
          <p:nvPr/>
        </p:nvSpPr>
        <p:spPr>
          <a:xfrm>
            <a:off x="453549" y="3995756"/>
            <a:ext cx="8236903" cy="1896070"/>
          </a:xfrm>
          <a:prstGeom prst="rect">
            <a:avLst/>
          </a:prstGeom>
          <a:solidFill>
            <a:schemeClr val="bg1"/>
          </a:solidFill>
          <a:ln w="0">
            <a:noFill/>
          </a:ln>
          <a:effectLst>
            <a:outerShdw blurRad="584200" dist="469900" dir="5400000" sx="80000" sy="8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文本框 7">
            <a:extLst>
              <a:ext uri="{FF2B5EF4-FFF2-40B4-BE49-F238E27FC236}">
                <a16:creationId xmlns:a16="http://schemas.microsoft.com/office/drawing/2014/main" id="{245DA032-F220-4A2B-9566-F734A0EEE8DB}"/>
              </a:ext>
            </a:extLst>
          </p:cNvPr>
          <p:cNvSpPr txBox="1"/>
          <p:nvPr/>
        </p:nvSpPr>
        <p:spPr>
          <a:xfrm>
            <a:off x="940125" y="4522697"/>
            <a:ext cx="1597046" cy="721841"/>
          </a:xfrm>
          <a:prstGeom prst="rect">
            <a:avLst/>
          </a:prstGeom>
          <a:noFill/>
        </p:spPr>
        <p:txBody>
          <a:bodyPr wrap="none">
            <a:spAutoFit/>
          </a:bodyPr>
          <a:lstStyle/>
          <a:p>
            <a:pPr marL="0" marR="0" lvl="0" indent="0" algn="ctr" defTabSz="685800" rtl="0" eaLnBrk="1" fontAlgn="auto" latinLnBrk="0" hangingPunct="1">
              <a:lnSpc>
                <a:spcPct val="120000"/>
              </a:lnSpc>
              <a:spcBef>
                <a:spcPts val="0"/>
              </a:spcBef>
              <a:spcAft>
                <a:spcPts val="0"/>
              </a:spcAft>
              <a:buClrTx/>
              <a:buSzTx/>
              <a:buFontTx/>
              <a:buNone/>
              <a:tabLst/>
              <a:defRPr/>
            </a:pPr>
            <a:r>
              <a:rPr kumimoji="0" lang="en-US" altLang="zh-CN"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rPr>
              <a:t>2018</a:t>
            </a:r>
            <a:r>
              <a:rPr kumimoji="0" lang="zh-CN" altLang="en-US"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rPr>
              <a:t>年度</a:t>
            </a:r>
            <a:endParaRPr kumimoji="0" lang="en-US" altLang="zh-CN"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endParaRPr>
          </a:p>
          <a:p>
            <a:pPr marL="0" marR="0" lvl="0" indent="0" algn="ctr" defTabSz="6858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rPr>
              <a:t>江西省“创青春”大学生</a:t>
            </a:r>
            <a:endParaRPr kumimoji="0" lang="en-US" altLang="zh-CN"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endParaRPr>
          </a:p>
          <a:p>
            <a:pPr marL="0" marR="0" lvl="0" indent="0" algn="ctr" defTabSz="6858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solidFill>
                <a:effectLst/>
                <a:uLnTx/>
                <a:uFillTx/>
                <a:latin typeface="Roboto"/>
                <a:ea typeface="思源黑体 CN Regular"/>
                <a:cs typeface="+mn-cs"/>
              </a:rPr>
              <a:t>创新创业大赛铜奖</a:t>
            </a:r>
          </a:p>
        </p:txBody>
      </p:sp>
      <p:sp>
        <p:nvSpPr>
          <p:cNvPr id="9" name="文本框 8">
            <a:extLst>
              <a:ext uri="{FF2B5EF4-FFF2-40B4-BE49-F238E27FC236}">
                <a16:creationId xmlns:a16="http://schemas.microsoft.com/office/drawing/2014/main" id="{EC339C4B-47B4-43FF-BE05-7639801A895D}"/>
              </a:ext>
            </a:extLst>
          </p:cNvPr>
          <p:cNvSpPr txBox="1"/>
          <p:nvPr/>
        </p:nvSpPr>
        <p:spPr>
          <a:xfrm>
            <a:off x="6508927" y="4522697"/>
            <a:ext cx="1666175" cy="721841"/>
          </a:xfrm>
          <a:prstGeom prst="rect">
            <a:avLst/>
          </a:prstGeom>
          <a:noFill/>
        </p:spPr>
        <p:txBody>
          <a:bodyPr wrap="none">
            <a:spAutoFit/>
          </a:bodyPr>
          <a:lstStyle/>
          <a:p>
            <a:pPr marL="0" marR="0" lvl="0" indent="0" algn="ctr" defTabSz="6858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rPr>
              <a:t>第四届</a:t>
            </a:r>
            <a:endParaRPr kumimoji="0" lang="en-US" altLang="zh-CN"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endParaRPr>
          </a:p>
          <a:p>
            <a:pPr marL="0" marR="0" lvl="0" indent="0" algn="ctr" defTabSz="6858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rPr>
              <a:t>江西省“互联网</a:t>
            </a:r>
            <a:r>
              <a:rPr kumimoji="0" lang="en-US" altLang="zh-CN"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rPr>
              <a:t>+”</a:t>
            </a:r>
            <a:r>
              <a:rPr kumimoji="0" lang="zh-CN" altLang="en-US"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rPr>
              <a:t>大学生</a:t>
            </a:r>
            <a:endParaRPr kumimoji="0" lang="en-US" altLang="zh-CN"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endParaRPr>
          </a:p>
          <a:p>
            <a:pPr marL="0" marR="0" lvl="0" indent="0" algn="ctr" defTabSz="6858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solidFill>
                <a:effectLst/>
                <a:uLnTx/>
                <a:uFillTx/>
                <a:latin typeface="Roboto"/>
                <a:ea typeface="思源黑体 CN Regular"/>
                <a:cs typeface="+mn-cs"/>
              </a:rPr>
              <a:t>创新创业大赛铜奖</a:t>
            </a:r>
          </a:p>
        </p:txBody>
      </p:sp>
      <p:sp>
        <p:nvSpPr>
          <p:cNvPr id="10" name="文本框 9">
            <a:extLst>
              <a:ext uri="{FF2B5EF4-FFF2-40B4-BE49-F238E27FC236}">
                <a16:creationId xmlns:a16="http://schemas.microsoft.com/office/drawing/2014/main" id="{7F5C4D95-0707-410A-AF3D-ECDCFBB806F9}"/>
              </a:ext>
            </a:extLst>
          </p:cNvPr>
          <p:cNvSpPr txBox="1"/>
          <p:nvPr/>
        </p:nvSpPr>
        <p:spPr>
          <a:xfrm>
            <a:off x="3250367" y="4522697"/>
            <a:ext cx="2515954" cy="721841"/>
          </a:xfrm>
          <a:prstGeom prst="rect">
            <a:avLst/>
          </a:prstGeom>
          <a:noFill/>
        </p:spPr>
        <p:txBody>
          <a:bodyPr wrap="none">
            <a:spAutoFit/>
          </a:bodyPr>
          <a:lstStyle/>
          <a:p>
            <a:pPr marL="0" marR="0" lvl="0" indent="0" algn="ctr" defTabSz="6858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rPr>
              <a:t>第五届</a:t>
            </a:r>
            <a:endParaRPr kumimoji="0" lang="en-US" altLang="zh-CN"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endParaRPr>
          </a:p>
          <a:p>
            <a:pPr marL="0" marR="0" lvl="0" indent="0" algn="ctr" defTabSz="685800" rtl="0" eaLnBrk="1" fontAlgn="auto" latinLnBrk="0" hangingPunct="1">
              <a:lnSpc>
                <a:spcPct val="12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rPr>
              <a:t>江西省“互联网</a:t>
            </a:r>
            <a:r>
              <a:rPr kumimoji="0" lang="en-US" altLang="zh-CN"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rPr>
              <a:t>+”</a:t>
            </a:r>
            <a:r>
              <a:rPr kumimoji="0" lang="zh-CN" altLang="en-US"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rPr>
              <a:t>大学生创新创业大赛</a:t>
            </a:r>
            <a:endParaRPr kumimoji="0" lang="en-US" altLang="zh-CN" sz="1050" b="0" i="0" u="none" strike="noStrike" kern="1200" cap="none" spc="0" normalizeH="0" baseline="0" noProof="0" dirty="0">
              <a:ln>
                <a:noFill/>
              </a:ln>
              <a:solidFill>
                <a:srgbClr val="CA865F"/>
              </a:solidFill>
              <a:effectLst/>
              <a:uLnTx/>
              <a:uFillTx/>
              <a:latin typeface="Roboto"/>
              <a:ea typeface="OPPOSans M" panose="00020600040101010101" pitchFamily="18" charset="-122"/>
              <a:cs typeface="OPPOSans M" panose="00020600040101010101" pitchFamily="18" charset="-122"/>
            </a:endParaRPr>
          </a:p>
          <a:p>
            <a:pPr marL="0" marR="0" lvl="0" indent="0" algn="ctr" defTabSz="6858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solidFill>
                <a:effectLst/>
                <a:uLnTx/>
                <a:uFillTx/>
                <a:latin typeface="Roboto"/>
                <a:ea typeface="思源黑体 CN Regular"/>
                <a:cs typeface="+mn-cs"/>
              </a:rPr>
              <a:t>校级预选赛决赛金奖、银奖</a:t>
            </a:r>
          </a:p>
        </p:txBody>
      </p:sp>
      <p:grpSp>
        <p:nvGrpSpPr>
          <p:cNvPr id="5" name="组合 4">
            <a:extLst>
              <a:ext uri="{FF2B5EF4-FFF2-40B4-BE49-F238E27FC236}">
                <a16:creationId xmlns:a16="http://schemas.microsoft.com/office/drawing/2014/main" id="{0847B81E-F2F0-4C74-855A-8043CD2D773D}"/>
              </a:ext>
            </a:extLst>
          </p:cNvPr>
          <p:cNvGrpSpPr/>
          <p:nvPr/>
        </p:nvGrpSpPr>
        <p:grpSpPr>
          <a:xfrm>
            <a:off x="789985" y="4492185"/>
            <a:ext cx="7564031" cy="924824"/>
            <a:chOff x="1301750" y="4636374"/>
            <a:chExt cx="9588500" cy="1172348"/>
          </a:xfrm>
          <a:gradFill>
            <a:gsLst>
              <a:gs pos="0">
                <a:srgbClr val="EFC49C"/>
              </a:gs>
              <a:gs pos="100000">
                <a:schemeClr val="accent4"/>
              </a:gs>
            </a:gsLst>
            <a:lin ang="5400000" scaled="1"/>
          </a:gradFill>
        </p:grpSpPr>
        <p:grpSp>
          <p:nvGrpSpPr>
            <p:cNvPr id="216" name="组合 215">
              <a:extLst>
                <a:ext uri="{FF2B5EF4-FFF2-40B4-BE49-F238E27FC236}">
                  <a16:creationId xmlns:a16="http://schemas.microsoft.com/office/drawing/2014/main" id="{2B318C1F-A668-49BA-8181-B799EAAFCFA7}"/>
                </a:ext>
              </a:extLst>
            </p:cNvPr>
            <p:cNvGrpSpPr/>
            <p:nvPr/>
          </p:nvGrpSpPr>
          <p:grpSpPr>
            <a:xfrm>
              <a:off x="1301750" y="4636374"/>
              <a:ext cx="2405136" cy="1172348"/>
              <a:chOff x="682388" y="4544140"/>
              <a:chExt cx="2762346" cy="1346465"/>
            </a:xfrm>
            <a:grpFill/>
          </p:grpSpPr>
          <p:grpSp>
            <p:nvGrpSpPr>
              <p:cNvPr id="72" name="组合 71">
                <a:extLst>
                  <a:ext uri="{FF2B5EF4-FFF2-40B4-BE49-F238E27FC236}">
                    <a16:creationId xmlns:a16="http://schemas.microsoft.com/office/drawing/2014/main" id="{189743BC-4B4F-45B8-994C-5DB4FD75A861}"/>
                  </a:ext>
                </a:extLst>
              </p:cNvPr>
              <p:cNvGrpSpPr/>
              <p:nvPr/>
            </p:nvGrpSpPr>
            <p:grpSpPr>
              <a:xfrm>
                <a:off x="682388" y="4544140"/>
                <a:ext cx="784102" cy="1337868"/>
                <a:chOff x="724970" y="4408017"/>
                <a:chExt cx="784102" cy="1337868"/>
              </a:xfrm>
              <a:grpFill/>
            </p:grpSpPr>
            <p:sp>
              <p:nvSpPr>
                <p:cNvPr id="15" name="Freeform 237">
                  <a:extLst>
                    <a:ext uri="{FF2B5EF4-FFF2-40B4-BE49-F238E27FC236}">
                      <a16:creationId xmlns:a16="http://schemas.microsoft.com/office/drawing/2014/main" id="{0CD85C60-5FA0-48D3-8A6B-5B8813F396CA}"/>
                    </a:ext>
                  </a:extLst>
                </p:cNvPr>
                <p:cNvSpPr>
                  <a:spLocks/>
                </p:cNvSpPr>
                <p:nvPr/>
              </p:nvSpPr>
              <p:spPr bwMode="auto">
                <a:xfrm>
                  <a:off x="1367082" y="5570763"/>
                  <a:ext cx="141990" cy="96239"/>
                </a:xfrm>
                <a:custGeom>
                  <a:avLst/>
                  <a:gdLst>
                    <a:gd name="T0" fmla="*/ 0 w 80"/>
                    <a:gd name="T1" fmla="*/ 6 h 55"/>
                    <a:gd name="T2" fmla="*/ 80 w 80"/>
                    <a:gd name="T3" fmla="*/ 55 h 55"/>
                    <a:gd name="T4" fmla="*/ 0 w 80"/>
                    <a:gd name="T5" fmla="*/ 6 h 55"/>
                  </a:gdLst>
                  <a:ahLst/>
                  <a:cxnLst>
                    <a:cxn ang="0">
                      <a:pos x="T0" y="T1"/>
                    </a:cxn>
                    <a:cxn ang="0">
                      <a:pos x="T2" y="T3"/>
                    </a:cxn>
                    <a:cxn ang="0">
                      <a:pos x="T4" y="T5"/>
                    </a:cxn>
                  </a:cxnLst>
                  <a:rect l="0" t="0" r="r" b="b"/>
                  <a:pathLst>
                    <a:path w="80" h="55">
                      <a:moveTo>
                        <a:pt x="0" y="6"/>
                      </a:moveTo>
                      <a:cubicBezTo>
                        <a:pt x="47" y="0"/>
                        <a:pt x="65" y="50"/>
                        <a:pt x="80" y="55"/>
                      </a:cubicBezTo>
                      <a:cubicBezTo>
                        <a:pt x="30" y="50"/>
                        <a:pt x="6" y="27"/>
                        <a:pt x="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 name="Freeform 238">
                  <a:extLst>
                    <a:ext uri="{FF2B5EF4-FFF2-40B4-BE49-F238E27FC236}">
                      <a16:creationId xmlns:a16="http://schemas.microsoft.com/office/drawing/2014/main" id="{CC7A18F5-3856-4C00-A36F-B8111933E7E0}"/>
                    </a:ext>
                  </a:extLst>
                </p:cNvPr>
                <p:cNvSpPr>
                  <a:spLocks/>
                </p:cNvSpPr>
                <p:nvPr/>
              </p:nvSpPr>
              <p:spPr bwMode="auto">
                <a:xfrm>
                  <a:off x="1274000" y="5558141"/>
                  <a:ext cx="129369" cy="102549"/>
                </a:xfrm>
                <a:custGeom>
                  <a:avLst/>
                  <a:gdLst>
                    <a:gd name="T0" fmla="*/ 0 w 74"/>
                    <a:gd name="T1" fmla="*/ 1 h 58"/>
                    <a:gd name="T2" fmla="*/ 74 w 74"/>
                    <a:gd name="T3" fmla="*/ 58 h 58"/>
                    <a:gd name="T4" fmla="*/ 0 w 74"/>
                    <a:gd name="T5" fmla="*/ 1 h 58"/>
                  </a:gdLst>
                  <a:ahLst/>
                  <a:cxnLst>
                    <a:cxn ang="0">
                      <a:pos x="T0" y="T1"/>
                    </a:cxn>
                    <a:cxn ang="0">
                      <a:pos x="T2" y="T3"/>
                    </a:cxn>
                    <a:cxn ang="0">
                      <a:pos x="T4" y="T5"/>
                    </a:cxn>
                  </a:cxnLst>
                  <a:rect l="0" t="0" r="r" b="b"/>
                  <a:pathLst>
                    <a:path w="74" h="58">
                      <a:moveTo>
                        <a:pt x="0" y="1"/>
                      </a:moveTo>
                      <a:cubicBezTo>
                        <a:pt x="44" y="0"/>
                        <a:pt x="60" y="52"/>
                        <a:pt x="74" y="58"/>
                      </a:cubicBezTo>
                      <a:cubicBezTo>
                        <a:pt x="23" y="49"/>
                        <a:pt x="3" y="20"/>
                        <a:pt x="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 name="Freeform 239">
                  <a:extLst>
                    <a:ext uri="{FF2B5EF4-FFF2-40B4-BE49-F238E27FC236}">
                      <a16:creationId xmlns:a16="http://schemas.microsoft.com/office/drawing/2014/main" id="{5763F99A-B506-4332-8245-8174BDD1FCD9}"/>
                    </a:ext>
                  </a:extLst>
                </p:cNvPr>
                <p:cNvSpPr>
                  <a:spLocks/>
                </p:cNvSpPr>
                <p:nvPr/>
              </p:nvSpPr>
              <p:spPr bwMode="auto">
                <a:xfrm>
                  <a:off x="1185650" y="5526588"/>
                  <a:ext cx="116748" cy="115171"/>
                </a:xfrm>
                <a:custGeom>
                  <a:avLst/>
                  <a:gdLst>
                    <a:gd name="T0" fmla="*/ 0 w 66"/>
                    <a:gd name="T1" fmla="*/ 0 h 65"/>
                    <a:gd name="T2" fmla="*/ 66 w 66"/>
                    <a:gd name="T3" fmla="*/ 65 h 65"/>
                    <a:gd name="T4" fmla="*/ 0 w 66"/>
                    <a:gd name="T5" fmla="*/ 0 h 65"/>
                  </a:gdLst>
                  <a:ahLst/>
                  <a:cxnLst>
                    <a:cxn ang="0">
                      <a:pos x="T0" y="T1"/>
                    </a:cxn>
                    <a:cxn ang="0">
                      <a:pos x="T2" y="T3"/>
                    </a:cxn>
                    <a:cxn ang="0">
                      <a:pos x="T4" y="T5"/>
                    </a:cxn>
                  </a:cxnLst>
                  <a:rect l="0" t="0" r="r" b="b"/>
                  <a:pathLst>
                    <a:path w="66" h="65">
                      <a:moveTo>
                        <a:pt x="0" y="0"/>
                      </a:moveTo>
                      <a:cubicBezTo>
                        <a:pt x="43" y="8"/>
                        <a:pt x="53" y="58"/>
                        <a:pt x="66" y="65"/>
                      </a:cubicBezTo>
                      <a:cubicBezTo>
                        <a:pt x="22" y="54"/>
                        <a:pt x="1" y="2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 name="Freeform 240">
                  <a:extLst>
                    <a:ext uri="{FF2B5EF4-FFF2-40B4-BE49-F238E27FC236}">
                      <a16:creationId xmlns:a16="http://schemas.microsoft.com/office/drawing/2014/main" id="{C656369D-5676-47E7-BC5C-0690DD36FB49}"/>
                    </a:ext>
                  </a:extLst>
                </p:cNvPr>
                <p:cNvSpPr>
                  <a:spLocks/>
                </p:cNvSpPr>
                <p:nvPr/>
              </p:nvSpPr>
              <p:spPr bwMode="auto">
                <a:xfrm>
                  <a:off x="1100456" y="5480835"/>
                  <a:ext cx="100971" cy="127792"/>
                </a:xfrm>
                <a:custGeom>
                  <a:avLst/>
                  <a:gdLst>
                    <a:gd name="T0" fmla="*/ 3 w 57"/>
                    <a:gd name="T1" fmla="*/ 0 h 73"/>
                    <a:gd name="T2" fmla="*/ 57 w 57"/>
                    <a:gd name="T3" fmla="*/ 73 h 73"/>
                    <a:gd name="T4" fmla="*/ 3 w 57"/>
                    <a:gd name="T5" fmla="*/ 0 h 73"/>
                  </a:gdLst>
                  <a:ahLst/>
                  <a:cxnLst>
                    <a:cxn ang="0">
                      <a:pos x="T0" y="T1"/>
                    </a:cxn>
                    <a:cxn ang="0">
                      <a:pos x="T2" y="T3"/>
                    </a:cxn>
                    <a:cxn ang="0">
                      <a:pos x="T4" y="T5"/>
                    </a:cxn>
                  </a:cxnLst>
                  <a:rect l="0" t="0" r="r" b="b"/>
                  <a:pathLst>
                    <a:path w="57" h="73">
                      <a:moveTo>
                        <a:pt x="3" y="0"/>
                      </a:moveTo>
                      <a:cubicBezTo>
                        <a:pt x="42" y="13"/>
                        <a:pt x="46" y="64"/>
                        <a:pt x="57" y="73"/>
                      </a:cubicBezTo>
                      <a:cubicBezTo>
                        <a:pt x="14" y="56"/>
                        <a:pt x="0" y="23"/>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 name="Freeform 241">
                  <a:extLst>
                    <a:ext uri="{FF2B5EF4-FFF2-40B4-BE49-F238E27FC236}">
                      <a16:creationId xmlns:a16="http://schemas.microsoft.com/office/drawing/2014/main" id="{F3BB88EE-8AA3-453D-8CE6-95EF7CD2B992}"/>
                    </a:ext>
                  </a:extLst>
                </p:cNvPr>
                <p:cNvSpPr>
                  <a:spLocks/>
                </p:cNvSpPr>
                <p:nvPr/>
              </p:nvSpPr>
              <p:spPr bwMode="auto">
                <a:xfrm>
                  <a:off x="1016839" y="5420883"/>
                  <a:ext cx="89928" cy="141991"/>
                </a:xfrm>
                <a:custGeom>
                  <a:avLst/>
                  <a:gdLst>
                    <a:gd name="T0" fmla="*/ 10 w 51"/>
                    <a:gd name="T1" fmla="*/ 0 h 81"/>
                    <a:gd name="T2" fmla="*/ 51 w 51"/>
                    <a:gd name="T3" fmla="*/ 81 h 81"/>
                    <a:gd name="T4" fmla="*/ 10 w 51"/>
                    <a:gd name="T5" fmla="*/ 0 h 81"/>
                  </a:gdLst>
                  <a:ahLst/>
                  <a:cxnLst>
                    <a:cxn ang="0">
                      <a:pos x="T0" y="T1"/>
                    </a:cxn>
                    <a:cxn ang="0">
                      <a:pos x="T2" y="T3"/>
                    </a:cxn>
                    <a:cxn ang="0">
                      <a:pos x="T4" y="T5"/>
                    </a:cxn>
                  </a:cxnLst>
                  <a:rect l="0" t="0" r="r" b="b"/>
                  <a:pathLst>
                    <a:path w="51" h="81">
                      <a:moveTo>
                        <a:pt x="10" y="0"/>
                      </a:moveTo>
                      <a:cubicBezTo>
                        <a:pt x="41" y="18"/>
                        <a:pt x="46" y="77"/>
                        <a:pt x="51" y="81"/>
                      </a:cubicBezTo>
                      <a:cubicBezTo>
                        <a:pt x="21" y="67"/>
                        <a:pt x="0" y="3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 name="Freeform 242">
                  <a:extLst>
                    <a:ext uri="{FF2B5EF4-FFF2-40B4-BE49-F238E27FC236}">
                      <a16:creationId xmlns:a16="http://schemas.microsoft.com/office/drawing/2014/main" id="{3F3D1E67-4704-4344-B4F5-AFE189FACFA1}"/>
                    </a:ext>
                  </a:extLst>
                </p:cNvPr>
                <p:cNvSpPr>
                  <a:spLocks/>
                </p:cNvSpPr>
                <p:nvPr/>
              </p:nvSpPr>
              <p:spPr bwMode="auto">
                <a:xfrm>
                  <a:off x="958465" y="5349888"/>
                  <a:ext cx="72573" cy="153035"/>
                </a:xfrm>
                <a:custGeom>
                  <a:avLst/>
                  <a:gdLst>
                    <a:gd name="T0" fmla="*/ 10 w 41"/>
                    <a:gd name="T1" fmla="*/ 0 h 87"/>
                    <a:gd name="T2" fmla="*/ 36 w 41"/>
                    <a:gd name="T3" fmla="*/ 87 h 87"/>
                    <a:gd name="T4" fmla="*/ 10 w 41"/>
                    <a:gd name="T5" fmla="*/ 0 h 87"/>
                  </a:gdLst>
                  <a:ahLst/>
                  <a:cxnLst>
                    <a:cxn ang="0">
                      <a:pos x="T0" y="T1"/>
                    </a:cxn>
                    <a:cxn ang="0">
                      <a:pos x="T2" y="T3"/>
                    </a:cxn>
                    <a:cxn ang="0">
                      <a:pos x="T4" y="T5"/>
                    </a:cxn>
                  </a:cxnLst>
                  <a:rect l="0" t="0" r="r" b="b"/>
                  <a:pathLst>
                    <a:path w="41" h="87">
                      <a:moveTo>
                        <a:pt x="10" y="0"/>
                      </a:moveTo>
                      <a:cubicBezTo>
                        <a:pt x="41" y="25"/>
                        <a:pt x="29" y="75"/>
                        <a:pt x="36" y="87"/>
                      </a:cubicBezTo>
                      <a:cubicBezTo>
                        <a:pt x="1" y="62"/>
                        <a:pt x="0" y="21"/>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 name="Freeform 243">
                  <a:extLst>
                    <a:ext uri="{FF2B5EF4-FFF2-40B4-BE49-F238E27FC236}">
                      <a16:creationId xmlns:a16="http://schemas.microsoft.com/office/drawing/2014/main" id="{16D95699-FD78-4A63-BA72-1A77520A409B}"/>
                    </a:ext>
                  </a:extLst>
                </p:cNvPr>
                <p:cNvSpPr>
                  <a:spLocks/>
                </p:cNvSpPr>
                <p:nvPr/>
              </p:nvSpPr>
              <p:spPr bwMode="auto">
                <a:xfrm>
                  <a:off x="904825" y="5267849"/>
                  <a:ext cx="70996" cy="159346"/>
                </a:xfrm>
                <a:custGeom>
                  <a:avLst/>
                  <a:gdLst>
                    <a:gd name="T0" fmla="*/ 16 w 41"/>
                    <a:gd name="T1" fmla="*/ 0 h 90"/>
                    <a:gd name="T2" fmla="*/ 27 w 41"/>
                    <a:gd name="T3" fmla="*/ 90 h 90"/>
                    <a:gd name="T4" fmla="*/ 16 w 41"/>
                    <a:gd name="T5" fmla="*/ 0 h 90"/>
                  </a:gdLst>
                  <a:ahLst/>
                  <a:cxnLst>
                    <a:cxn ang="0">
                      <a:pos x="T0" y="T1"/>
                    </a:cxn>
                    <a:cxn ang="0">
                      <a:pos x="T2" y="T3"/>
                    </a:cxn>
                    <a:cxn ang="0">
                      <a:pos x="T4" y="T5"/>
                    </a:cxn>
                  </a:cxnLst>
                  <a:rect l="0" t="0" r="r" b="b"/>
                  <a:pathLst>
                    <a:path w="41" h="90">
                      <a:moveTo>
                        <a:pt x="16" y="0"/>
                      </a:moveTo>
                      <a:cubicBezTo>
                        <a:pt x="41" y="31"/>
                        <a:pt x="22" y="78"/>
                        <a:pt x="27" y="90"/>
                      </a:cubicBezTo>
                      <a:cubicBezTo>
                        <a:pt x="1" y="62"/>
                        <a:pt x="0" y="25"/>
                        <a:pt x="1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 name="Freeform 244">
                  <a:extLst>
                    <a:ext uri="{FF2B5EF4-FFF2-40B4-BE49-F238E27FC236}">
                      <a16:creationId xmlns:a16="http://schemas.microsoft.com/office/drawing/2014/main" id="{2AC2DA12-174B-4AD7-91A1-B743EF408821}"/>
                    </a:ext>
                  </a:extLst>
                </p:cNvPr>
                <p:cNvSpPr>
                  <a:spLocks/>
                </p:cNvSpPr>
                <p:nvPr/>
              </p:nvSpPr>
              <p:spPr bwMode="auto">
                <a:xfrm>
                  <a:off x="860650" y="5179500"/>
                  <a:ext cx="75728" cy="160923"/>
                </a:xfrm>
                <a:custGeom>
                  <a:avLst/>
                  <a:gdLst>
                    <a:gd name="T0" fmla="*/ 24 w 43"/>
                    <a:gd name="T1" fmla="*/ 0 h 91"/>
                    <a:gd name="T2" fmla="*/ 20 w 43"/>
                    <a:gd name="T3" fmla="*/ 91 h 91"/>
                    <a:gd name="T4" fmla="*/ 24 w 43"/>
                    <a:gd name="T5" fmla="*/ 0 h 91"/>
                  </a:gdLst>
                  <a:ahLst/>
                  <a:cxnLst>
                    <a:cxn ang="0">
                      <a:pos x="T0" y="T1"/>
                    </a:cxn>
                    <a:cxn ang="0">
                      <a:pos x="T2" y="T3"/>
                    </a:cxn>
                    <a:cxn ang="0">
                      <a:pos x="T4" y="T5"/>
                    </a:cxn>
                  </a:cxnLst>
                  <a:rect l="0" t="0" r="r" b="b"/>
                  <a:pathLst>
                    <a:path w="43" h="91">
                      <a:moveTo>
                        <a:pt x="24" y="0"/>
                      </a:moveTo>
                      <a:cubicBezTo>
                        <a:pt x="43" y="40"/>
                        <a:pt x="17" y="78"/>
                        <a:pt x="20" y="91"/>
                      </a:cubicBezTo>
                      <a:cubicBezTo>
                        <a:pt x="1" y="63"/>
                        <a:pt x="0" y="27"/>
                        <a:pt x="2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 name="Freeform 245">
                  <a:extLst>
                    <a:ext uri="{FF2B5EF4-FFF2-40B4-BE49-F238E27FC236}">
                      <a16:creationId xmlns:a16="http://schemas.microsoft.com/office/drawing/2014/main" id="{6745FF6D-2BF7-4DCE-9662-255007616BAE}"/>
                    </a:ext>
                  </a:extLst>
                </p:cNvPr>
                <p:cNvSpPr>
                  <a:spLocks/>
                </p:cNvSpPr>
                <p:nvPr/>
              </p:nvSpPr>
              <p:spPr bwMode="auto">
                <a:xfrm>
                  <a:off x="824363" y="5087995"/>
                  <a:ext cx="83617" cy="157767"/>
                </a:xfrm>
                <a:custGeom>
                  <a:avLst/>
                  <a:gdLst>
                    <a:gd name="T0" fmla="*/ 33 w 47"/>
                    <a:gd name="T1" fmla="*/ 0 h 89"/>
                    <a:gd name="T2" fmla="*/ 17 w 47"/>
                    <a:gd name="T3" fmla="*/ 89 h 89"/>
                    <a:gd name="T4" fmla="*/ 33 w 47"/>
                    <a:gd name="T5" fmla="*/ 0 h 89"/>
                  </a:gdLst>
                  <a:ahLst/>
                  <a:cxnLst>
                    <a:cxn ang="0">
                      <a:pos x="T0" y="T1"/>
                    </a:cxn>
                    <a:cxn ang="0">
                      <a:pos x="T2" y="T3"/>
                    </a:cxn>
                    <a:cxn ang="0">
                      <a:pos x="T4" y="T5"/>
                    </a:cxn>
                  </a:cxnLst>
                  <a:rect l="0" t="0" r="r" b="b"/>
                  <a:pathLst>
                    <a:path w="47" h="89">
                      <a:moveTo>
                        <a:pt x="33" y="0"/>
                      </a:moveTo>
                      <a:cubicBezTo>
                        <a:pt x="47" y="40"/>
                        <a:pt x="16" y="77"/>
                        <a:pt x="17" y="89"/>
                      </a:cubicBezTo>
                      <a:cubicBezTo>
                        <a:pt x="0" y="57"/>
                        <a:pt x="10" y="23"/>
                        <a:pt x="3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 name="Freeform 246">
                  <a:extLst>
                    <a:ext uri="{FF2B5EF4-FFF2-40B4-BE49-F238E27FC236}">
                      <a16:creationId xmlns:a16="http://schemas.microsoft.com/office/drawing/2014/main" id="{F0E15070-03DD-421D-94C4-7B7E817C1B7B}"/>
                    </a:ext>
                  </a:extLst>
                </p:cNvPr>
                <p:cNvSpPr>
                  <a:spLocks/>
                </p:cNvSpPr>
                <p:nvPr/>
              </p:nvSpPr>
              <p:spPr bwMode="auto">
                <a:xfrm>
                  <a:off x="811741" y="4994911"/>
                  <a:ext cx="80462" cy="151457"/>
                </a:xfrm>
                <a:custGeom>
                  <a:avLst/>
                  <a:gdLst>
                    <a:gd name="T0" fmla="*/ 37 w 45"/>
                    <a:gd name="T1" fmla="*/ 0 h 86"/>
                    <a:gd name="T2" fmla="*/ 10 w 45"/>
                    <a:gd name="T3" fmla="*/ 86 h 86"/>
                    <a:gd name="T4" fmla="*/ 37 w 45"/>
                    <a:gd name="T5" fmla="*/ 0 h 86"/>
                  </a:gdLst>
                  <a:ahLst/>
                  <a:cxnLst>
                    <a:cxn ang="0">
                      <a:pos x="T0" y="T1"/>
                    </a:cxn>
                    <a:cxn ang="0">
                      <a:pos x="T2" y="T3"/>
                    </a:cxn>
                    <a:cxn ang="0">
                      <a:pos x="T4" y="T5"/>
                    </a:cxn>
                  </a:cxnLst>
                  <a:rect l="0" t="0" r="r" b="b"/>
                  <a:pathLst>
                    <a:path w="45" h="86">
                      <a:moveTo>
                        <a:pt x="37" y="0"/>
                      </a:moveTo>
                      <a:cubicBezTo>
                        <a:pt x="45" y="31"/>
                        <a:pt x="10" y="82"/>
                        <a:pt x="10" y="86"/>
                      </a:cubicBezTo>
                      <a:cubicBezTo>
                        <a:pt x="0" y="58"/>
                        <a:pt x="3" y="29"/>
                        <a:pt x="3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 name="Freeform 247">
                  <a:extLst>
                    <a:ext uri="{FF2B5EF4-FFF2-40B4-BE49-F238E27FC236}">
                      <a16:creationId xmlns:a16="http://schemas.microsoft.com/office/drawing/2014/main" id="{08F5A6DC-3555-4FE0-9CE9-3059A95EF47D}"/>
                    </a:ext>
                  </a:extLst>
                </p:cNvPr>
                <p:cNvSpPr>
                  <a:spLocks/>
                </p:cNvSpPr>
                <p:nvPr/>
              </p:nvSpPr>
              <p:spPr bwMode="auto">
                <a:xfrm>
                  <a:off x="805431" y="4900251"/>
                  <a:ext cx="80462" cy="143569"/>
                </a:xfrm>
                <a:custGeom>
                  <a:avLst/>
                  <a:gdLst>
                    <a:gd name="T0" fmla="*/ 45 w 46"/>
                    <a:gd name="T1" fmla="*/ 0 h 81"/>
                    <a:gd name="T2" fmla="*/ 7 w 46"/>
                    <a:gd name="T3" fmla="*/ 81 h 81"/>
                    <a:gd name="T4" fmla="*/ 45 w 46"/>
                    <a:gd name="T5" fmla="*/ 0 h 81"/>
                  </a:gdLst>
                  <a:ahLst/>
                  <a:cxnLst>
                    <a:cxn ang="0">
                      <a:pos x="T0" y="T1"/>
                    </a:cxn>
                    <a:cxn ang="0">
                      <a:pos x="T2" y="T3"/>
                    </a:cxn>
                    <a:cxn ang="0">
                      <a:pos x="T4" y="T5"/>
                    </a:cxn>
                  </a:cxnLst>
                  <a:rect l="0" t="0" r="r" b="b"/>
                  <a:pathLst>
                    <a:path w="46" h="81">
                      <a:moveTo>
                        <a:pt x="45" y="0"/>
                      </a:moveTo>
                      <a:cubicBezTo>
                        <a:pt x="46" y="42"/>
                        <a:pt x="9" y="70"/>
                        <a:pt x="7" y="81"/>
                      </a:cubicBezTo>
                      <a:cubicBezTo>
                        <a:pt x="0" y="53"/>
                        <a:pt x="7" y="25"/>
                        <a:pt x="4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 name="Freeform 248">
                  <a:extLst>
                    <a:ext uri="{FF2B5EF4-FFF2-40B4-BE49-F238E27FC236}">
                      <a16:creationId xmlns:a16="http://schemas.microsoft.com/office/drawing/2014/main" id="{8D13F454-1489-406F-93A0-B1AB5B0437A5}"/>
                    </a:ext>
                  </a:extLst>
                </p:cNvPr>
                <p:cNvSpPr>
                  <a:spLocks/>
                </p:cNvSpPr>
                <p:nvPr/>
              </p:nvSpPr>
              <p:spPr bwMode="auto">
                <a:xfrm>
                  <a:off x="808586" y="4808746"/>
                  <a:ext cx="96238" cy="134103"/>
                </a:xfrm>
                <a:custGeom>
                  <a:avLst/>
                  <a:gdLst>
                    <a:gd name="T0" fmla="*/ 54 w 54"/>
                    <a:gd name="T1" fmla="*/ 0 h 76"/>
                    <a:gd name="T2" fmla="*/ 6 w 54"/>
                    <a:gd name="T3" fmla="*/ 76 h 76"/>
                    <a:gd name="T4" fmla="*/ 54 w 54"/>
                    <a:gd name="T5" fmla="*/ 0 h 76"/>
                  </a:gdLst>
                  <a:ahLst/>
                  <a:cxnLst>
                    <a:cxn ang="0">
                      <a:pos x="T0" y="T1"/>
                    </a:cxn>
                    <a:cxn ang="0">
                      <a:pos x="T2" y="T3"/>
                    </a:cxn>
                    <a:cxn ang="0">
                      <a:pos x="T4" y="T5"/>
                    </a:cxn>
                  </a:cxnLst>
                  <a:rect l="0" t="0" r="r" b="b"/>
                  <a:pathLst>
                    <a:path w="54" h="76">
                      <a:moveTo>
                        <a:pt x="54" y="0"/>
                      </a:moveTo>
                      <a:cubicBezTo>
                        <a:pt x="51" y="39"/>
                        <a:pt x="9" y="66"/>
                        <a:pt x="6" y="76"/>
                      </a:cubicBezTo>
                      <a:cubicBezTo>
                        <a:pt x="0" y="34"/>
                        <a:pt x="27" y="16"/>
                        <a:pt x="5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 name="Freeform 249">
                  <a:extLst>
                    <a:ext uri="{FF2B5EF4-FFF2-40B4-BE49-F238E27FC236}">
                      <a16:creationId xmlns:a16="http://schemas.microsoft.com/office/drawing/2014/main" id="{498BC718-77AA-47F0-A66B-29C2273CA9C0}"/>
                    </a:ext>
                  </a:extLst>
                </p:cNvPr>
                <p:cNvSpPr>
                  <a:spLocks/>
                </p:cNvSpPr>
                <p:nvPr/>
              </p:nvSpPr>
              <p:spPr bwMode="auto">
                <a:xfrm>
                  <a:off x="1294509" y="5646491"/>
                  <a:ext cx="208253" cy="99394"/>
                </a:xfrm>
                <a:custGeom>
                  <a:avLst/>
                  <a:gdLst>
                    <a:gd name="T0" fmla="*/ 0 w 118"/>
                    <a:gd name="T1" fmla="*/ 33 h 56"/>
                    <a:gd name="T2" fmla="*/ 118 w 118"/>
                    <a:gd name="T3" fmla="*/ 17 h 56"/>
                    <a:gd name="T4" fmla="*/ 0 w 118"/>
                    <a:gd name="T5" fmla="*/ 33 h 56"/>
                  </a:gdLst>
                  <a:ahLst/>
                  <a:cxnLst>
                    <a:cxn ang="0">
                      <a:pos x="T0" y="T1"/>
                    </a:cxn>
                    <a:cxn ang="0">
                      <a:pos x="T2" y="T3"/>
                    </a:cxn>
                    <a:cxn ang="0">
                      <a:pos x="T4" y="T5"/>
                    </a:cxn>
                  </a:cxnLst>
                  <a:rect l="0" t="0" r="r" b="b"/>
                  <a:pathLst>
                    <a:path w="118" h="56">
                      <a:moveTo>
                        <a:pt x="0" y="33"/>
                      </a:moveTo>
                      <a:cubicBezTo>
                        <a:pt x="60" y="56"/>
                        <a:pt x="91" y="24"/>
                        <a:pt x="118" y="17"/>
                      </a:cubicBezTo>
                      <a:cubicBezTo>
                        <a:pt x="61" y="0"/>
                        <a:pt x="44" y="31"/>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 name="Freeform 250">
                  <a:extLst>
                    <a:ext uri="{FF2B5EF4-FFF2-40B4-BE49-F238E27FC236}">
                      <a16:creationId xmlns:a16="http://schemas.microsoft.com/office/drawing/2014/main" id="{C8AB3AAA-8F42-43DA-82D5-DD92B415425E}"/>
                    </a:ext>
                  </a:extLst>
                </p:cNvPr>
                <p:cNvSpPr>
                  <a:spLocks/>
                </p:cNvSpPr>
                <p:nvPr/>
              </p:nvSpPr>
              <p:spPr bwMode="auto">
                <a:xfrm>
                  <a:off x="1191961" y="5630714"/>
                  <a:ext cx="208253" cy="96239"/>
                </a:xfrm>
                <a:custGeom>
                  <a:avLst/>
                  <a:gdLst>
                    <a:gd name="T0" fmla="*/ 0 w 118"/>
                    <a:gd name="T1" fmla="*/ 25 h 55"/>
                    <a:gd name="T2" fmla="*/ 118 w 118"/>
                    <a:gd name="T3" fmla="*/ 21 h 55"/>
                    <a:gd name="T4" fmla="*/ 0 w 118"/>
                    <a:gd name="T5" fmla="*/ 25 h 55"/>
                  </a:gdLst>
                  <a:ahLst/>
                  <a:cxnLst>
                    <a:cxn ang="0">
                      <a:pos x="T0" y="T1"/>
                    </a:cxn>
                    <a:cxn ang="0">
                      <a:pos x="T2" y="T3"/>
                    </a:cxn>
                    <a:cxn ang="0">
                      <a:pos x="T4" y="T5"/>
                    </a:cxn>
                  </a:cxnLst>
                  <a:rect l="0" t="0" r="r" b="b"/>
                  <a:pathLst>
                    <a:path w="118" h="55">
                      <a:moveTo>
                        <a:pt x="0" y="25"/>
                      </a:moveTo>
                      <a:cubicBezTo>
                        <a:pt x="58" y="55"/>
                        <a:pt x="92" y="25"/>
                        <a:pt x="118" y="21"/>
                      </a:cubicBezTo>
                      <a:cubicBezTo>
                        <a:pt x="63" y="0"/>
                        <a:pt x="42" y="27"/>
                        <a:pt x="0"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 name="Freeform 251">
                  <a:extLst>
                    <a:ext uri="{FF2B5EF4-FFF2-40B4-BE49-F238E27FC236}">
                      <a16:creationId xmlns:a16="http://schemas.microsoft.com/office/drawing/2014/main" id="{2FF9FB84-B699-4A18-8D2F-A5B2597AE236}"/>
                    </a:ext>
                  </a:extLst>
                </p:cNvPr>
                <p:cNvSpPr>
                  <a:spLocks/>
                </p:cNvSpPr>
                <p:nvPr/>
              </p:nvSpPr>
              <p:spPr bwMode="auto">
                <a:xfrm>
                  <a:off x="1090990" y="5600738"/>
                  <a:ext cx="206675" cy="96239"/>
                </a:xfrm>
                <a:custGeom>
                  <a:avLst/>
                  <a:gdLst>
                    <a:gd name="T0" fmla="*/ 0 w 117"/>
                    <a:gd name="T1" fmla="*/ 17 h 55"/>
                    <a:gd name="T2" fmla="*/ 117 w 117"/>
                    <a:gd name="T3" fmla="*/ 28 h 55"/>
                    <a:gd name="T4" fmla="*/ 0 w 117"/>
                    <a:gd name="T5" fmla="*/ 17 h 55"/>
                  </a:gdLst>
                  <a:ahLst/>
                  <a:cxnLst>
                    <a:cxn ang="0">
                      <a:pos x="T0" y="T1"/>
                    </a:cxn>
                    <a:cxn ang="0">
                      <a:pos x="T2" y="T3"/>
                    </a:cxn>
                    <a:cxn ang="0">
                      <a:pos x="T4" y="T5"/>
                    </a:cxn>
                  </a:cxnLst>
                  <a:rect l="0" t="0" r="r" b="b"/>
                  <a:pathLst>
                    <a:path w="117" h="55">
                      <a:moveTo>
                        <a:pt x="0" y="17"/>
                      </a:moveTo>
                      <a:cubicBezTo>
                        <a:pt x="52" y="55"/>
                        <a:pt x="92" y="29"/>
                        <a:pt x="117" y="28"/>
                      </a:cubicBezTo>
                      <a:cubicBezTo>
                        <a:pt x="61" y="0"/>
                        <a:pt x="42" y="26"/>
                        <a:pt x="0"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 name="Freeform 252">
                  <a:extLst>
                    <a:ext uri="{FF2B5EF4-FFF2-40B4-BE49-F238E27FC236}">
                      <a16:creationId xmlns:a16="http://schemas.microsoft.com/office/drawing/2014/main" id="{BBCB6089-49F0-4870-90E6-7964352FA0F3}"/>
                    </a:ext>
                  </a:extLst>
                </p:cNvPr>
                <p:cNvSpPr>
                  <a:spLocks/>
                </p:cNvSpPr>
                <p:nvPr/>
              </p:nvSpPr>
              <p:spPr bwMode="auto">
                <a:xfrm>
                  <a:off x="999485" y="5559719"/>
                  <a:ext cx="200365" cy="91505"/>
                </a:xfrm>
                <a:custGeom>
                  <a:avLst/>
                  <a:gdLst>
                    <a:gd name="T0" fmla="*/ 0 w 113"/>
                    <a:gd name="T1" fmla="*/ 6 h 52"/>
                    <a:gd name="T2" fmla="*/ 113 w 113"/>
                    <a:gd name="T3" fmla="*/ 33 h 52"/>
                    <a:gd name="T4" fmla="*/ 0 w 113"/>
                    <a:gd name="T5" fmla="*/ 6 h 52"/>
                  </a:gdLst>
                  <a:ahLst/>
                  <a:cxnLst>
                    <a:cxn ang="0">
                      <a:pos x="T0" y="T1"/>
                    </a:cxn>
                    <a:cxn ang="0">
                      <a:pos x="T2" y="T3"/>
                    </a:cxn>
                    <a:cxn ang="0">
                      <a:pos x="T4" y="T5"/>
                    </a:cxn>
                  </a:cxnLst>
                  <a:rect l="0" t="0" r="r" b="b"/>
                  <a:pathLst>
                    <a:path w="113" h="52">
                      <a:moveTo>
                        <a:pt x="0" y="6"/>
                      </a:moveTo>
                      <a:cubicBezTo>
                        <a:pt x="46" y="52"/>
                        <a:pt x="92" y="31"/>
                        <a:pt x="113" y="33"/>
                      </a:cubicBezTo>
                      <a:cubicBezTo>
                        <a:pt x="66" y="0"/>
                        <a:pt x="34" y="19"/>
                        <a:pt x="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 name="Freeform 253">
                  <a:extLst>
                    <a:ext uri="{FF2B5EF4-FFF2-40B4-BE49-F238E27FC236}">
                      <a16:creationId xmlns:a16="http://schemas.microsoft.com/office/drawing/2014/main" id="{431C23EC-D654-40B1-BA78-946B5A6064D7}"/>
                    </a:ext>
                  </a:extLst>
                </p:cNvPr>
                <p:cNvSpPr>
                  <a:spLocks/>
                </p:cNvSpPr>
                <p:nvPr/>
              </p:nvSpPr>
              <p:spPr bwMode="auto">
                <a:xfrm>
                  <a:off x="920601" y="5495034"/>
                  <a:ext cx="184588" cy="86773"/>
                </a:xfrm>
                <a:custGeom>
                  <a:avLst/>
                  <a:gdLst>
                    <a:gd name="T0" fmla="*/ 0 w 105"/>
                    <a:gd name="T1" fmla="*/ 0 h 49"/>
                    <a:gd name="T2" fmla="*/ 105 w 105"/>
                    <a:gd name="T3" fmla="*/ 44 h 49"/>
                    <a:gd name="T4" fmla="*/ 0 w 105"/>
                    <a:gd name="T5" fmla="*/ 0 h 49"/>
                  </a:gdLst>
                  <a:ahLst/>
                  <a:cxnLst>
                    <a:cxn ang="0">
                      <a:pos x="T0" y="T1"/>
                    </a:cxn>
                    <a:cxn ang="0">
                      <a:pos x="T2" y="T3"/>
                    </a:cxn>
                    <a:cxn ang="0">
                      <a:pos x="T4" y="T5"/>
                    </a:cxn>
                  </a:cxnLst>
                  <a:rect l="0" t="0" r="r" b="b"/>
                  <a:pathLst>
                    <a:path w="105" h="49">
                      <a:moveTo>
                        <a:pt x="0" y="0"/>
                      </a:moveTo>
                      <a:cubicBezTo>
                        <a:pt x="32" y="49"/>
                        <a:pt x="85" y="40"/>
                        <a:pt x="105" y="44"/>
                      </a:cubicBezTo>
                      <a:cubicBezTo>
                        <a:pt x="52" y="0"/>
                        <a:pt x="35" y="21"/>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 name="Freeform 254">
                  <a:extLst>
                    <a:ext uri="{FF2B5EF4-FFF2-40B4-BE49-F238E27FC236}">
                      <a16:creationId xmlns:a16="http://schemas.microsoft.com/office/drawing/2014/main" id="{8FF814C8-7A82-4617-856C-DE342E12043F}"/>
                    </a:ext>
                  </a:extLst>
                </p:cNvPr>
                <p:cNvSpPr>
                  <a:spLocks/>
                </p:cNvSpPr>
                <p:nvPr/>
              </p:nvSpPr>
              <p:spPr bwMode="auto">
                <a:xfrm>
                  <a:off x="854339" y="5406685"/>
                  <a:ext cx="165656" cy="105705"/>
                </a:xfrm>
                <a:custGeom>
                  <a:avLst/>
                  <a:gdLst>
                    <a:gd name="T0" fmla="*/ 0 w 94"/>
                    <a:gd name="T1" fmla="*/ 0 h 60"/>
                    <a:gd name="T2" fmla="*/ 94 w 94"/>
                    <a:gd name="T3" fmla="*/ 60 h 60"/>
                    <a:gd name="T4" fmla="*/ 0 w 94"/>
                    <a:gd name="T5" fmla="*/ 0 h 60"/>
                  </a:gdLst>
                  <a:ahLst/>
                  <a:cxnLst>
                    <a:cxn ang="0">
                      <a:pos x="T0" y="T1"/>
                    </a:cxn>
                    <a:cxn ang="0">
                      <a:pos x="T2" y="T3"/>
                    </a:cxn>
                    <a:cxn ang="0">
                      <a:pos x="T4" y="T5"/>
                    </a:cxn>
                  </a:cxnLst>
                  <a:rect l="0" t="0" r="r" b="b"/>
                  <a:pathLst>
                    <a:path w="94" h="60">
                      <a:moveTo>
                        <a:pt x="0" y="0"/>
                      </a:moveTo>
                      <a:cubicBezTo>
                        <a:pt x="25" y="56"/>
                        <a:pt x="76" y="53"/>
                        <a:pt x="94" y="60"/>
                      </a:cubicBezTo>
                      <a:cubicBezTo>
                        <a:pt x="50" y="8"/>
                        <a:pt x="30" y="2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 name="Freeform 255">
                  <a:extLst>
                    <a:ext uri="{FF2B5EF4-FFF2-40B4-BE49-F238E27FC236}">
                      <a16:creationId xmlns:a16="http://schemas.microsoft.com/office/drawing/2014/main" id="{DBDD280C-3FC7-4EAC-A621-C73F71F1FCD7}"/>
                    </a:ext>
                  </a:extLst>
                </p:cNvPr>
                <p:cNvSpPr>
                  <a:spLocks/>
                </p:cNvSpPr>
                <p:nvPr/>
              </p:nvSpPr>
              <p:spPr bwMode="auto">
                <a:xfrm>
                  <a:off x="805431" y="5310446"/>
                  <a:ext cx="143569" cy="127792"/>
                </a:xfrm>
                <a:custGeom>
                  <a:avLst/>
                  <a:gdLst>
                    <a:gd name="T0" fmla="*/ 0 w 81"/>
                    <a:gd name="T1" fmla="*/ 0 h 72"/>
                    <a:gd name="T2" fmla="*/ 81 w 81"/>
                    <a:gd name="T3" fmla="*/ 72 h 72"/>
                    <a:gd name="T4" fmla="*/ 0 w 81"/>
                    <a:gd name="T5" fmla="*/ 0 h 72"/>
                  </a:gdLst>
                  <a:ahLst/>
                  <a:cxnLst>
                    <a:cxn ang="0">
                      <a:pos x="T0" y="T1"/>
                    </a:cxn>
                    <a:cxn ang="0">
                      <a:pos x="T2" y="T3"/>
                    </a:cxn>
                    <a:cxn ang="0">
                      <a:pos x="T4" y="T5"/>
                    </a:cxn>
                  </a:cxnLst>
                  <a:rect l="0" t="0" r="r" b="b"/>
                  <a:pathLst>
                    <a:path w="81" h="72">
                      <a:moveTo>
                        <a:pt x="0" y="0"/>
                      </a:moveTo>
                      <a:cubicBezTo>
                        <a:pt x="17" y="58"/>
                        <a:pt x="72" y="65"/>
                        <a:pt x="81" y="72"/>
                      </a:cubicBezTo>
                      <a:cubicBezTo>
                        <a:pt x="57" y="21"/>
                        <a:pt x="23" y="24"/>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 name="Freeform 256">
                  <a:extLst>
                    <a:ext uri="{FF2B5EF4-FFF2-40B4-BE49-F238E27FC236}">
                      <a16:creationId xmlns:a16="http://schemas.microsoft.com/office/drawing/2014/main" id="{49F6B2DF-52FB-452D-917C-AC314C4FB7AC}"/>
                    </a:ext>
                  </a:extLst>
                </p:cNvPr>
                <p:cNvSpPr>
                  <a:spLocks/>
                </p:cNvSpPr>
                <p:nvPr/>
              </p:nvSpPr>
              <p:spPr bwMode="auto">
                <a:xfrm>
                  <a:off x="769145" y="5207898"/>
                  <a:ext cx="123058" cy="143569"/>
                </a:xfrm>
                <a:custGeom>
                  <a:avLst/>
                  <a:gdLst>
                    <a:gd name="T0" fmla="*/ 0 w 69"/>
                    <a:gd name="T1" fmla="*/ 0 h 81"/>
                    <a:gd name="T2" fmla="*/ 69 w 69"/>
                    <a:gd name="T3" fmla="*/ 81 h 81"/>
                    <a:gd name="T4" fmla="*/ 0 w 69"/>
                    <a:gd name="T5" fmla="*/ 0 h 81"/>
                  </a:gdLst>
                  <a:ahLst/>
                  <a:cxnLst>
                    <a:cxn ang="0">
                      <a:pos x="T0" y="T1"/>
                    </a:cxn>
                    <a:cxn ang="0">
                      <a:pos x="T2" y="T3"/>
                    </a:cxn>
                    <a:cxn ang="0">
                      <a:pos x="T4" y="T5"/>
                    </a:cxn>
                  </a:cxnLst>
                  <a:rect l="0" t="0" r="r" b="b"/>
                  <a:pathLst>
                    <a:path w="69" h="81">
                      <a:moveTo>
                        <a:pt x="0" y="0"/>
                      </a:moveTo>
                      <a:cubicBezTo>
                        <a:pt x="7" y="59"/>
                        <a:pt x="60" y="72"/>
                        <a:pt x="69" y="81"/>
                      </a:cubicBezTo>
                      <a:cubicBezTo>
                        <a:pt x="52" y="26"/>
                        <a:pt x="19" y="2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 name="Freeform 257">
                  <a:extLst>
                    <a:ext uri="{FF2B5EF4-FFF2-40B4-BE49-F238E27FC236}">
                      <a16:creationId xmlns:a16="http://schemas.microsoft.com/office/drawing/2014/main" id="{FEF38326-DFE4-4FBA-A5B2-CF0C4C05B7B8}"/>
                    </a:ext>
                  </a:extLst>
                </p:cNvPr>
                <p:cNvSpPr>
                  <a:spLocks/>
                </p:cNvSpPr>
                <p:nvPr/>
              </p:nvSpPr>
              <p:spPr bwMode="auto">
                <a:xfrm>
                  <a:off x="745479" y="5103771"/>
                  <a:ext cx="104126" cy="154612"/>
                </a:xfrm>
                <a:custGeom>
                  <a:avLst/>
                  <a:gdLst>
                    <a:gd name="T0" fmla="*/ 3 w 59"/>
                    <a:gd name="T1" fmla="*/ 0 h 87"/>
                    <a:gd name="T2" fmla="*/ 59 w 59"/>
                    <a:gd name="T3" fmla="*/ 87 h 87"/>
                    <a:gd name="T4" fmla="*/ 3 w 59"/>
                    <a:gd name="T5" fmla="*/ 0 h 87"/>
                  </a:gdLst>
                  <a:ahLst/>
                  <a:cxnLst>
                    <a:cxn ang="0">
                      <a:pos x="T0" y="T1"/>
                    </a:cxn>
                    <a:cxn ang="0">
                      <a:pos x="T2" y="T3"/>
                    </a:cxn>
                    <a:cxn ang="0">
                      <a:pos x="T4" y="T5"/>
                    </a:cxn>
                  </a:cxnLst>
                  <a:rect l="0" t="0" r="r" b="b"/>
                  <a:pathLst>
                    <a:path w="59" h="87">
                      <a:moveTo>
                        <a:pt x="3" y="0"/>
                      </a:moveTo>
                      <a:cubicBezTo>
                        <a:pt x="0" y="54"/>
                        <a:pt x="54" y="79"/>
                        <a:pt x="59" y="87"/>
                      </a:cubicBezTo>
                      <a:cubicBezTo>
                        <a:pt x="52" y="36"/>
                        <a:pt x="14" y="20"/>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 name="Freeform 258">
                  <a:extLst>
                    <a:ext uri="{FF2B5EF4-FFF2-40B4-BE49-F238E27FC236}">
                      <a16:creationId xmlns:a16="http://schemas.microsoft.com/office/drawing/2014/main" id="{3AAF7D31-2B08-448C-A1A8-B1AF76279750}"/>
                    </a:ext>
                  </a:extLst>
                </p:cNvPr>
                <p:cNvSpPr>
                  <a:spLocks/>
                </p:cNvSpPr>
                <p:nvPr/>
              </p:nvSpPr>
              <p:spPr bwMode="auto">
                <a:xfrm>
                  <a:off x="731281" y="4999645"/>
                  <a:ext cx="91505" cy="160923"/>
                </a:xfrm>
                <a:custGeom>
                  <a:avLst/>
                  <a:gdLst>
                    <a:gd name="T0" fmla="*/ 7 w 52"/>
                    <a:gd name="T1" fmla="*/ 0 h 91"/>
                    <a:gd name="T2" fmla="*/ 52 w 52"/>
                    <a:gd name="T3" fmla="*/ 91 h 91"/>
                    <a:gd name="T4" fmla="*/ 7 w 52"/>
                    <a:gd name="T5" fmla="*/ 0 h 91"/>
                  </a:gdLst>
                  <a:ahLst/>
                  <a:cxnLst>
                    <a:cxn ang="0">
                      <a:pos x="T0" y="T1"/>
                    </a:cxn>
                    <a:cxn ang="0">
                      <a:pos x="T2" y="T3"/>
                    </a:cxn>
                    <a:cxn ang="0">
                      <a:pos x="T4" y="T5"/>
                    </a:cxn>
                  </a:cxnLst>
                  <a:rect l="0" t="0" r="r" b="b"/>
                  <a:pathLst>
                    <a:path w="52" h="91">
                      <a:moveTo>
                        <a:pt x="7" y="0"/>
                      </a:moveTo>
                      <a:cubicBezTo>
                        <a:pt x="0" y="53"/>
                        <a:pt x="46" y="80"/>
                        <a:pt x="52" y="91"/>
                      </a:cubicBezTo>
                      <a:cubicBezTo>
                        <a:pt x="49" y="34"/>
                        <a:pt x="21" y="26"/>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 name="Freeform 259">
                  <a:extLst>
                    <a:ext uri="{FF2B5EF4-FFF2-40B4-BE49-F238E27FC236}">
                      <a16:creationId xmlns:a16="http://schemas.microsoft.com/office/drawing/2014/main" id="{FE0072DD-DD16-4991-A20D-9651CFBA47B8}"/>
                    </a:ext>
                  </a:extLst>
                </p:cNvPr>
                <p:cNvSpPr>
                  <a:spLocks/>
                </p:cNvSpPr>
                <p:nvPr/>
              </p:nvSpPr>
              <p:spPr bwMode="auto">
                <a:xfrm>
                  <a:off x="724970" y="4893940"/>
                  <a:ext cx="93083" cy="164078"/>
                </a:xfrm>
                <a:custGeom>
                  <a:avLst/>
                  <a:gdLst>
                    <a:gd name="T0" fmla="*/ 13 w 52"/>
                    <a:gd name="T1" fmla="*/ 0 h 93"/>
                    <a:gd name="T2" fmla="*/ 47 w 52"/>
                    <a:gd name="T3" fmla="*/ 93 h 93"/>
                    <a:gd name="T4" fmla="*/ 13 w 52"/>
                    <a:gd name="T5" fmla="*/ 0 h 93"/>
                  </a:gdLst>
                  <a:ahLst/>
                  <a:cxnLst>
                    <a:cxn ang="0">
                      <a:pos x="T0" y="T1"/>
                    </a:cxn>
                    <a:cxn ang="0">
                      <a:pos x="T2" y="T3"/>
                    </a:cxn>
                    <a:cxn ang="0">
                      <a:pos x="T4" y="T5"/>
                    </a:cxn>
                  </a:cxnLst>
                  <a:rect l="0" t="0" r="r" b="b"/>
                  <a:pathLst>
                    <a:path w="52" h="93">
                      <a:moveTo>
                        <a:pt x="13" y="0"/>
                      </a:moveTo>
                      <a:cubicBezTo>
                        <a:pt x="0" y="51"/>
                        <a:pt x="44" y="85"/>
                        <a:pt x="47" y="93"/>
                      </a:cubicBezTo>
                      <a:cubicBezTo>
                        <a:pt x="52" y="43"/>
                        <a:pt x="25" y="24"/>
                        <a:pt x="1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 name="Freeform 260">
                  <a:extLst>
                    <a:ext uri="{FF2B5EF4-FFF2-40B4-BE49-F238E27FC236}">
                      <a16:creationId xmlns:a16="http://schemas.microsoft.com/office/drawing/2014/main" id="{982E0415-700E-448C-8BDA-473BEF570580}"/>
                    </a:ext>
                  </a:extLst>
                </p:cNvPr>
                <p:cNvSpPr>
                  <a:spLocks/>
                </p:cNvSpPr>
                <p:nvPr/>
              </p:nvSpPr>
              <p:spPr bwMode="auto">
                <a:xfrm>
                  <a:off x="732858" y="4789814"/>
                  <a:ext cx="97816" cy="167233"/>
                </a:xfrm>
                <a:custGeom>
                  <a:avLst/>
                  <a:gdLst>
                    <a:gd name="T0" fmla="*/ 21 w 55"/>
                    <a:gd name="T1" fmla="*/ 0 h 95"/>
                    <a:gd name="T2" fmla="*/ 43 w 55"/>
                    <a:gd name="T3" fmla="*/ 95 h 95"/>
                    <a:gd name="T4" fmla="*/ 21 w 55"/>
                    <a:gd name="T5" fmla="*/ 0 h 95"/>
                  </a:gdLst>
                  <a:ahLst/>
                  <a:cxnLst>
                    <a:cxn ang="0">
                      <a:pos x="T0" y="T1"/>
                    </a:cxn>
                    <a:cxn ang="0">
                      <a:pos x="T2" y="T3"/>
                    </a:cxn>
                    <a:cxn ang="0">
                      <a:pos x="T4" y="T5"/>
                    </a:cxn>
                  </a:cxnLst>
                  <a:rect l="0" t="0" r="r" b="b"/>
                  <a:pathLst>
                    <a:path w="55" h="95">
                      <a:moveTo>
                        <a:pt x="21" y="0"/>
                      </a:moveTo>
                      <a:cubicBezTo>
                        <a:pt x="0" y="44"/>
                        <a:pt x="41" y="89"/>
                        <a:pt x="43" y="95"/>
                      </a:cubicBezTo>
                      <a:cubicBezTo>
                        <a:pt x="55" y="49"/>
                        <a:pt x="30" y="23"/>
                        <a:pt x="2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 name="Freeform 261">
                  <a:extLst>
                    <a:ext uri="{FF2B5EF4-FFF2-40B4-BE49-F238E27FC236}">
                      <a16:creationId xmlns:a16="http://schemas.microsoft.com/office/drawing/2014/main" id="{49C0E8C7-E1F3-4BE6-9826-D34433C5FF08}"/>
                    </a:ext>
                  </a:extLst>
                </p:cNvPr>
                <p:cNvSpPr>
                  <a:spLocks/>
                </p:cNvSpPr>
                <p:nvPr/>
              </p:nvSpPr>
              <p:spPr bwMode="auto">
                <a:xfrm>
                  <a:off x="871693" y="4480590"/>
                  <a:ext cx="179855" cy="301336"/>
                </a:xfrm>
                <a:custGeom>
                  <a:avLst/>
                  <a:gdLst>
                    <a:gd name="T0" fmla="*/ 99 w 101"/>
                    <a:gd name="T1" fmla="*/ 0 h 171"/>
                    <a:gd name="T2" fmla="*/ 0 w 101"/>
                    <a:gd name="T3" fmla="*/ 171 h 171"/>
                    <a:gd name="T4" fmla="*/ 3 w 101"/>
                    <a:gd name="T5" fmla="*/ 171 h 171"/>
                    <a:gd name="T6" fmla="*/ 101 w 101"/>
                    <a:gd name="T7" fmla="*/ 2 h 171"/>
                    <a:gd name="T8" fmla="*/ 99 w 101"/>
                    <a:gd name="T9" fmla="*/ 0 h 171"/>
                  </a:gdLst>
                  <a:ahLst/>
                  <a:cxnLst>
                    <a:cxn ang="0">
                      <a:pos x="T0" y="T1"/>
                    </a:cxn>
                    <a:cxn ang="0">
                      <a:pos x="T2" y="T3"/>
                    </a:cxn>
                    <a:cxn ang="0">
                      <a:pos x="T4" y="T5"/>
                    </a:cxn>
                    <a:cxn ang="0">
                      <a:pos x="T6" y="T7"/>
                    </a:cxn>
                    <a:cxn ang="0">
                      <a:pos x="T8" y="T9"/>
                    </a:cxn>
                  </a:cxnLst>
                  <a:rect l="0" t="0" r="r" b="b"/>
                  <a:pathLst>
                    <a:path w="101" h="171">
                      <a:moveTo>
                        <a:pt x="99" y="0"/>
                      </a:moveTo>
                      <a:cubicBezTo>
                        <a:pt x="61" y="39"/>
                        <a:pt x="22" y="101"/>
                        <a:pt x="0" y="171"/>
                      </a:cubicBezTo>
                      <a:cubicBezTo>
                        <a:pt x="3" y="171"/>
                        <a:pt x="3" y="171"/>
                        <a:pt x="3" y="171"/>
                      </a:cubicBezTo>
                      <a:cubicBezTo>
                        <a:pt x="24" y="103"/>
                        <a:pt x="63" y="41"/>
                        <a:pt x="101" y="2"/>
                      </a:cubicBezTo>
                      <a:lnTo>
                        <a:pt x="9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 name="Freeform 262">
                  <a:extLst>
                    <a:ext uri="{FF2B5EF4-FFF2-40B4-BE49-F238E27FC236}">
                      <a16:creationId xmlns:a16="http://schemas.microsoft.com/office/drawing/2014/main" id="{3AC74BB5-4C85-458E-8CC9-47B78A2DD35D}"/>
                    </a:ext>
                  </a:extLst>
                </p:cNvPr>
                <p:cNvSpPr>
                  <a:spLocks/>
                </p:cNvSpPr>
                <p:nvPr/>
              </p:nvSpPr>
              <p:spPr bwMode="auto">
                <a:xfrm>
                  <a:off x="822786" y="4469547"/>
                  <a:ext cx="187743" cy="359710"/>
                </a:xfrm>
                <a:custGeom>
                  <a:avLst/>
                  <a:gdLst>
                    <a:gd name="T0" fmla="*/ 104 w 106"/>
                    <a:gd name="T1" fmla="*/ 0 h 203"/>
                    <a:gd name="T2" fmla="*/ 0 w 106"/>
                    <a:gd name="T3" fmla="*/ 202 h 203"/>
                    <a:gd name="T4" fmla="*/ 3 w 106"/>
                    <a:gd name="T5" fmla="*/ 203 h 203"/>
                    <a:gd name="T6" fmla="*/ 106 w 106"/>
                    <a:gd name="T7" fmla="*/ 2 h 203"/>
                    <a:gd name="T8" fmla="*/ 104 w 106"/>
                    <a:gd name="T9" fmla="*/ 0 h 203"/>
                  </a:gdLst>
                  <a:ahLst/>
                  <a:cxnLst>
                    <a:cxn ang="0">
                      <a:pos x="T0" y="T1"/>
                    </a:cxn>
                    <a:cxn ang="0">
                      <a:pos x="T2" y="T3"/>
                    </a:cxn>
                    <a:cxn ang="0">
                      <a:pos x="T4" y="T5"/>
                    </a:cxn>
                    <a:cxn ang="0">
                      <a:pos x="T6" y="T7"/>
                    </a:cxn>
                    <a:cxn ang="0">
                      <a:pos x="T8" y="T9"/>
                    </a:cxn>
                  </a:cxnLst>
                  <a:rect l="0" t="0" r="r" b="b"/>
                  <a:pathLst>
                    <a:path w="106" h="203">
                      <a:moveTo>
                        <a:pt x="104" y="0"/>
                      </a:moveTo>
                      <a:cubicBezTo>
                        <a:pt x="57" y="50"/>
                        <a:pt x="18" y="123"/>
                        <a:pt x="0" y="202"/>
                      </a:cubicBezTo>
                      <a:cubicBezTo>
                        <a:pt x="3" y="203"/>
                        <a:pt x="3" y="203"/>
                        <a:pt x="3" y="203"/>
                      </a:cubicBezTo>
                      <a:cubicBezTo>
                        <a:pt x="20" y="124"/>
                        <a:pt x="60" y="52"/>
                        <a:pt x="106" y="2"/>
                      </a:cubicBezTo>
                      <a:lnTo>
                        <a:pt x="104"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 name="Freeform 263">
                  <a:extLst>
                    <a:ext uri="{FF2B5EF4-FFF2-40B4-BE49-F238E27FC236}">
                      <a16:creationId xmlns:a16="http://schemas.microsoft.com/office/drawing/2014/main" id="{557CEA6E-D0A2-419F-8908-E36F84F6C9D5}"/>
                    </a:ext>
                  </a:extLst>
                </p:cNvPr>
                <p:cNvSpPr>
                  <a:spLocks/>
                </p:cNvSpPr>
                <p:nvPr/>
              </p:nvSpPr>
              <p:spPr bwMode="auto">
                <a:xfrm>
                  <a:off x="802275" y="4408017"/>
                  <a:ext cx="216141" cy="354977"/>
                </a:xfrm>
                <a:custGeom>
                  <a:avLst/>
                  <a:gdLst>
                    <a:gd name="T0" fmla="*/ 121 w 123"/>
                    <a:gd name="T1" fmla="*/ 0 h 201"/>
                    <a:gd name="T2" fmla="*/ 0 w 123"/>
                    <a:gd name="T3" fmla="*/ 200 h 201"/>
                    <a:gd name="T4" fmla="*/ 3 w 123"/>
                    <a:gd name="T5" fmla="*/ 201 h 201"/>
                    <a:gd name="T6" fmla="*/ 123 w 123"/>
                    <a:gd name="T7" fmla="*/ 2 h 201"/>
                    <a:gd name="T8" fmla="*/ 121 w 123"/>
                    <a:gd name="T9" fmla="*/ 0 h 201"/>
                  </a:gdLst>
                  <a:ahLst/>
                  <a:cxnLst>
                    <a:cxn ang="0">
                      <a:pos x="T0" y="T1"/>
                    </a:cxn>
                    <a:cxn ang="0">
                      <a:pos x="T2" y="T3"/>
                    </a:cxn>
                    <a:cxn ang="0">
                      <a:pos x="T4" y="T5"/>
                    </a:cxn>
                    <a:cxn ang="0">
                      <a:pos x="T6" y="T7"/>
                    </a:cxn>
                    <a:cxn ang="0">
                      <a:pos x="T8" y="T9"/>
                    </a:cxn>
                  </a:cxnLst>
                  <a:rect l="0" t="0" r="r" b="b"/>
                  <a:pathLst>
                    <a:path w="123" h="201">
                      <a:moveTo>
                        <a:pt x="121" y="0"/>
                      </a:moveTo>
                      <a:cubicBezTo>
                        <a:pt x="78" y="38"/>
                        <a:pt x="26" y="115"/>
                        <a:pt x="0" y="200"/>
                      </a:cubicBezTo>
                      <a:cubicBezTo>
                        <a:pt x="3" y="201"/>
                        <a:pt x="3" y="201"/>
                        <a:pt x="3" y="201"/>
                      </a:cubicBezTo>
                      <a:cubicBezTo>
                        <a:pt x="29" y="118"/>
                        <a:pt x="80" y="41"/>
                        <a:pt x="123" y="2"/>
                      </a:cubicBezTo>
                      <a:lnTo>
                        <a:pt x="1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71" name="组合 70">
                <a:extLst>
                  <a:ext uri="{FF2B5EF4-FFF2-40B4-BE49-F238E27FC236}">
                    <a16:creationId xmlns:a16="http://schemas.microsoft.com/office/drawing/2014/main" id="{39F6462A-0220-43E5-AA80-33A21361171F}"/>
                  </a:ext>
                </a:extLst>
              </p:cNvPr>
              <p:cNvGrpSpPr/>
              <p:nvPr/>
            </p:nvGrpSpPr>
            <p:grpSpPr>
              <a:xfrm>
                <a:off x="2643398" y="4544140"/>
                <a:ext cx="801336" cy="1346465"/>
                <a:chOff x="1624364" y="4408017"/>
                <a:chExt cx="801336" cy="1346465"/>
              </a:xfrm>
              <a:grpFill/>
            </p:grpSpPr>
            <p:sp>
              <p:nvSpPr>
                <p:cNvPr id="42" name="Freeform 264">
                  <a:extLst>
                    <a:ext uri="{FF2B5EF4-FFF2-40B4-BE49-F238E27FC236}">
                      <a16:creationId xmlns:a16="http://schemas.microsoft.com/office/drawing/2014/main" id="{8BD09A76-71A6-4CC2-A5AF-A7E10635FE26}"/>
                    </a:ext>
                  </a:extLst>
                </p:cNvPr>
                <p:cNvSpPr>
                  <a:spLocks/>
                </p:cNvSpPr>
                <p:nvPr/>
              </p:nvSpPr>
              <p:spPr bwMode="auto">
                <a:xfrm>
                  <a:off x="1640020" y="5570763"/>
                  <a:ext cx="141990" cy="96239"/>
                </a:xfrm>
                <a:custGeom>
                  <a:avLst/>
                  <a:gdLst>
                    <a:gd name="T0" fmla="*/ 80 w 80"/>
                    <a:gd name="T1" fmla="*/ 6 h 55"/>
                    <a:gd name="T2" fmla="*/ 0 w 80"/>
                    <a:gd name="T3" fmla="*/ 55 h 55"/>
                    <a:gd name="T4" fmla="*/ 80 w 80"/>
                    <a:gd name="T5" fmla="*/ 6 h 55"/>
                  </a:gdLst>
                  <a:ahLst/>
                  <a:cxnLst>
                    <a:cxn ang="0">
                      <a:pos x="T0" y="T1"/>
                    </a:cxn>
                    <a:cxn ang="0">
                      <a:pos x="T2" y="T3"/>
                    </a:cxn>
                    <a:cxn ang="0">
                      <a:pos x="T4" y="T5"/>
                    </a:cxn>
                  </a:cxnLst>
                  <a:rect l="0" t="0" r="r" b="b"/>
                  <a:pathLst>
                    <a:path w="80" h="55">
                      <a:moveTo>
                        <a:pt x="80" y="6"/>
                      </a:moveTo>
                      <a:cubicBezTo>
                        <a:pt x="34" y="0"/>
                        <a:pt x="15" y="50"/>
                        <a:pt x="0" y="55"/>
                      </a:cubicBezTo>
                      <a:cubicBezTo>
                        <a:pt x="50" y="50"/>
                        <a:pt x="75" y="27"/>
                        <a:pt x="8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 name="Freeform 265">
                  <a:extLst>
                    <a:ext uri="{FF2B5EF4-FFF2-40B4-BE49-F238E27FC236}">
                      <a16:creationId xmlns:a16="http://schemas.microsoft.com/office/drawing/2014/main" id="{4543F71F-4AAD-4433-8E83-DFD723DB2EAA}"/>
                    </a:ext>
                  </a:extLst>
                </p:cNvPr>
                <p:cNvSpPr>
                  <a:spLocks/>
                </p:cNvSpPr>
                <p:nvPr/>
              </p:nvSpPr>
              <p:spPr bwMode="auto">
                <a:xfrm>
                  <a:off x="1745723" y="5558141"/>
                  <a:ext cx="129369" cy="102549"/>
                </a:xfrm>
                <a:custGeom>
                  <a:avLst/>
                  <a:gdLst>
                    <a:gd name="T0" fmla="*/ 74 w 74"/>
                    <a:gd name="T1" fmla="*/ 1 h 58"/>
                    <a:gd name="T2" fmla="*/ 0 w 74"/>
                    <a:gd name="T3" fmla="*/ 58 h 58"/>
                    <a:gd name="T4" fmla="*/ 74 w 74"/>
                    <a:gd name="T5" fmla="*/ 1 h 58"/>
                  </a:gdLst>
                  <a:ahLst/>
                  <a:cxnLst>
                    <a:cxn ang="0">
                      <a:pos x="T0" y="T1"/>
                    </a:cxn>
                    <a:cxn ang="0">
                      <a:pos x="T2" y="T3"/>
                    </a:cxn>
                    <a:cxn ang="0">
                      <a:pos x="T4" y="T5"/>
                    </a:cxn>
                  </a:cxnLst>
                  <a:rect l="0" t="0" r="r" b="b"/>
                  <a:pathLst>
                    <a:path w="74" h="58">
                      <a:moveTo>
                        <a:pt x="74" y="1"/>
                      </a:moveTo>
                      <a:cubicBezTo>
                        <a:pt x="31" y="0"/>
                        <a:pt x="15" y="52"/>
                        <a:pt x="0" y="58"/>
                      </a:cubicBezTo>
                      <a:cubicBezTo>
                        <a:pt x="52" y="49"/>
                        <a:pt x="71" y="20"/>
                        <a:pt x="7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 name="Freeform 266">
                  <a:extLst>
                    <a:ext uri="{FF2B5EF4-FFF2-40B4-BE49-F238E27FC236}">
                      <a16:creationId xmlns:a16="http://schemas.microsoft.com/office/drawing/2014/main" id="{2C49DA09-24FC-4256-A47B-B5E25E0AC5CC}"/>
                    </a:ext>
                  </a:extLst>
                </p:cNvPr>
                <p:cNvSpPr>
                  <a:spLocks/>
                </p:cNvSpPr>
                <p:nvPr/>
              </p:nvSpPr>
              <p:spPr bwMode="auto">
                <a:xfrm>
                  <a:off x="1849849" y="5526588"/>
                  <a:ext cx="113592" cy="115171"/>
                </a:xfrm>
                <a:custGeom>
                  <a:avLst/>
                  <a:gdLst>
                    <a:gd name="T0" fmla="*/ 65 w 65"/>
                    <a:gd name="T1" fmla="*/ 0 h 65"/>
                    <a:gd name="T2" fmla="*/ 0 w 65"/>
                    <a:gd name="T3" fmla="*/ 65 h 65"/>
                    <a:gd name="T4" fmla="*/ 65 w 65"/>
                    <a:gd name="T5" fmla="*/ 0 h 65"/>
                  </a:gdLst>
                  <a:ahLst/>
                  <a:cxnLst>
                    <a:cxn ang="0">
                      <a:pos x="T0" y="T1"/>
                    </a:cxn>
                    <a:cxn ang="0">
                      <a:pos x="T2" y="T3"/>
                    </a:cxn>
                    <a:cxn ang="0">
                      <a:pos x="T4" y="T5"/>
                    </a:cxn>
                  </a:cxnLst>
                  <a:rect l="0" t="0" r="r" b="b"/>
                  <a:pathLst>
                    <a:path w="65" h="65">
                      <a:moveTo>
                        <a:pt x="65" y="0"/>
                      </a:moveTo>
                      <a:cubicBezTo>
                        <a:pt x="22" y="8"/>
                        <a:pt x="13" y="58"/>
                        <a:pt x="0" y="65"/>
                      </a:cubicBezTo>
                      <a:cubicBezTo>
                        <a:pt x="43" y="54"/>
                        <a:pt x="65" y="25"/>
                        <a:pt x="6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 name="Freeform 267">
                  <a:extLst>
                    <a:ext uri="{FF2B5EF4-FFF2-40B4-BE49-F238E27FC236}">
                      <a16:creationId xmlns:a16="http://schemas.microsoft.com/office/drawing/2014/main" id="{9E40AF17-0863-4DC9-A619-947DF8292061}"/>
                    </a:ext>
                  </a:extLst>
                </p:cNvPr>
                <p:cNvSpPr>
                  <a:spLocks/>
                </p:cNvSpPr>
                <p:nvPr/>
              </p:nvSpPr>
              <p:spPr bwMode="auto">
                <a:xfrm>
                  <a:off x="1947665" y="5480835"/>
                  <a:ext cx="102549" cy="127792"/>
                </a:xfrm>
                <a:custGeom>
                  <a:avLst/>
                  <a:gdLst>
                    <a:gd name="T0" fmla="*/ 55 w 58"/>
                    <a:gd name="T1" fmla="*/ 0 h 73"/>
                    <a:gd name="T2" fmla="*/ 0 w 58"/>
                    <a:gd name="T3" fmla="*/ 73 h 73"/>
                    <a:gd name="T4" fmla="*/ 55 w 58"/>
                    <a:gd name="T5" fmla="*/ 0 h 73"/>
                  </a:gdLst>
                  <a:ahLst/>
                  <a:cxnLst>
                    <a:cxn ang="0">
                      <a:pos x="T0" y="T1"/>
                    </a:cxn>
                    <a:cxn ang="0">
                      <a:pos x="T2" y="T3"/>
                    </a:cxn>
                    <a:cxn ang="0">
                      <a:pos x="T4" y="T5"/>
                    </a:cxn>
                  </a:cxnLst>
                  <a:rect l="0" t="0" r="r" b="b"/>
                  <a:pathLst>
                    <a:path w="58" h="73">
                      <a:moveTo>
                        <a:pt x="55" y="0"/>
                      </a:moveTo>
                      <a:cubicBezTo>
                        <a:pt x="16" y="13"/>
                        <a:pt x="12" y="64"/>
                        <a:pt x="0" y="73"/>
                      </a:cubicBezTo>
                      <a:cubicBezTo>
                        <a:pt x="44" y="56"/>
                        <a:pt x="58" y="23"/>
                        <a:pt x="5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 name="Freeform 268">
                  <a:extLst>
                    <a:ext uri="{FF2B5EF4-FFF2-40B4-BE49-F238E27FC236}">
                      <a16:creationId xmlns:a16="http://schemas.microsoft.com/office/drawing/2014/main" id="{60AE4470-0C1C-4CBD-9B69-EB300E1ABE78}"/>
                    </a:ext>
                  </a:extLst>
                </p:cNvPr>
                <p:cNvSpPr>
                  <a:spLocks/>
                </p:cNvSpPr>
                <p:nvPr/>
              </p:nvSpPr>
              <p:spPr bwMode="auto">
                <a:xfrm>
                  <a:off x="2043903" y="5420883"/>
                  <a:ext cx="88350" cy="141991"/>
                </a:xfrm>
                <a:custGeom>
                  <a:avLst/>
                  <a:gdLst>
                    <a:gd name="T0" fmla="*/ 40 w 50"/>
                    <a:gd name="T1" fmla="*/ 0 h 81"/>
                    <a:gd name="T2" fmla="*/ 0 w 50"/>
                    <a:gd name="T3" fmla="*/ 81 h 81"/>
                    <a:gd name="T4" fmla="*/ 40 w 50"/>
                    <a:gd name="T5" fmla="*/ 0 h 81"/>
                  </a:gdLst>
                  <a:ahLst/>
                  <a:cxnLst>
                    <a:cxn ang="0">
                      <a:pos x="T0" y="T1"/>
                    </a:cxn>
                    <a:cxn ang="0">
                      <a:pos x="T2" y="T3"/>
                    </a:cxn>
                    <a:cxn ang="0">
                      <a:pos x="T4" y="T5"/>
                    </a:cxn>
                  </a:cxnLst>
                  <a:rect l="0" t="0" r="r" b="b"/>
                  <a:pathLst>
                    <a:path w="50" h="81">
                      <a:moveTo>
                        <a:pt x="40" y="0"/>
                      </a:moveTo>
                      <a:cubicBezTo>
                        <a:pt x="10" y="18"/>
                        <a:pt x="5" y="77"/>
                        <a:pt x="0" y="81"/>
                      </a:cubicBezTo>
                      <a:cubicBezTo>
                        <a:pt x="29" y="67"/>
                        <a:pt x="50" y="33"/>
                        <a:pt x="4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 name="Freeform 269">
                  <a:extLst>
                    <a:ext uri="{FF2B5EF4-FFF2-40B4-BE49-F238E27FC236}">
                      <a16:creationId xmlns:a16="http://schemas.microsoft.com/office/drawing/2014/main" id="{65EE1071-CFCA-4FE8-B822-399AD8896637}"/>
                    </a:ext>
                  </a:extLst>
                </p:cNvPr>
                <p:cNvSpPr>
                  <a:spLocks/>
                </p:cNvSpPr>
                <p:nvPr/>
              </p:nvSpPr>
              <p:spPr bwMode="auto">
                <a:xfrm>
                  <a:off x="2119632" y="5349888"/>
                  <a:ext cx="70996" cy="153035"/>
                </a:xfrm>
                <a:custGeom>
                  <a:avLst/>
                  <a:gdLst>
                    <a:gd name="T0" fmla="*/ 30 w 40"/>
                    <a:gd name="T1" fmla="*/ 0 h 87"/>
                    <a:gd name="T2" fmla="*/ 4 w 40"/>
                    <a:gd name="T3" fmla="*/ 87 h 87"/>
                    <a:gd name="T4" fmla="*/ 30 w 40"/>
                    <a:gd name="T5" fmla="*/ 0 h 87"/>
                  </a:gdLst>
                  <a:ahLst/>
                  <a:cxnLst>
                    <a:cxn ang="0">
                      <a:pos x="T0" y="T1"/>
                    </a:cxn>
                    <a:cxn ang="0">
                      <a:pos x="T2" y="T3"/>
                    </a:cxn>
                    <a:cxn ang="0">
                      <a:pos x="T4" y="T5"/>
                    </a:cxn>
                  </a:cxnLst>
                  <a:rect l="0" t="0" r="r" b="b"/>
                  <a:pathLst>
                    <a:path w="40" h="87">
                      <a:moveTo>
                        <a:pt x="30" y="0"/>
                      </a:moveTo>
                      <a:cubicBezTo>
                        <a:pt x="0" y="25"/>
                        <a:pt x="12" y="75"/>
                        <a:pt x="4" y="87"/>
                      </a:cubicBezTo>
                      <a:cubicBezTo>
                        <a:pt x="40" y="62"/>
                        <a:pt x="40" y="21"/>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 name="Freeform 270">
                  <a:extLst>
                    <a:ext uri="{FF2B5EF4-FFF2-40B4-BE49-F238E27FC236}">
                      <a16:creationId xmlns:a16="http://schemas.microsoft.com/office/drawing/2014/main" id="{2E1A33BB-36C8-457D-8568-243199CF0555}"/>
                    </a:ext>
                  </a:extLst>
                </p:cNvPr>
                <p:cNvSpPr>
                  <a:spLocks/>
                </p:cNvSpPr>
                <p:nvPr/>
              </p:nvSpPr>
              <p:spPr bwMode="auto">
                <a:xfrm>
                  <a:off x="2173273" y="5267849"/>
                  <a:ext cx="74151" cy="159346"/>
                </a:xfrm>
                <a:custGeom>
                  <a:avLst/>
                  <a:gdLst>
                    <a:gd name="T0" fmla="*/ 25 w 42"/>
                    <a:gd name="T1" fmla="*/ 0 h 90"/>
                    <a:gd name="T2" fmla="*/ 15 w 42"/>
                    <a:gd name="T3" fmla="*/ 90 h 90"/>
                    <a:gd name="T4" fmla="*/ 25 w 42"/>
                    <a:gd name="T5" fmla="*/ 0 h 90"/>
                  </a:gdLst>
                  <a:ahLst/>
                  <a:cxnLst>
                    <a:cxn ang="0">
                      <a:pos x="T0" y="T1"/>
                    </a:cxn>
                    <a:cxn ang="0">
                      <a:pos x="T2" y="T3"/>
                    </a:cxn>
                    <a:cxn ang="0">
                      <a:pos x="T4" y="T5"/>
                    </a:cxn>
                  </a:cxnLst>
                  <a:rect l="0" t="0" r="r" b="b"/>
                  <a:pathLst>
                    <a:path w="42" h="90">
                      <a:moveTo>
                        <a:pt x="25" y="0"/>
                      </a:moveTo>
                      <a:cubicBezTo>
                        <a:pt x="0" y="31"/>
                        <a:pt x="20" y="78"/>
                        <a:pt x="15" y="90"/>
                      </a:cubicBezTo>
                      <a:cubicBezTo>
                        <a:pt x="41" y="62"/>
                        <a:pt x="42" y="25"/>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 name="Freeform 271">
                  <a:extLst>
                    <a:ext uri="{FF2B5EF4-FFF2-40B4-BE49-F238E27FC236}">
                      <a16:creationId xmlns:a16="http://schemas.microsoft.com/office/drawing/2014/main" id="{6903DD93-529C-4387-9932-1639ED89CEE9}"/>
                    </a:ext>
                  </a:extLst>
                </p:cNvPr>
                <p:cNvSpPr>
                  <a:spLocks/>
                </p:cNvSpPr>
                <p:nvPr/>
              </p:nvSpPr>
              <p:spPr bwMode="auto">
                <a:xfrm>
                  <a:off x="2212714" y="5179500"/>
                  <a:ext cx="75728" cy="160923"/>
                </a:xfrm>
                <a:custGeom>
                  <a:avLst/>
                  <a:gdLst>
                    <a:gd name="T0" fmla="*/ 20 w 43"/>
                    <a:gd name="T1" fmla="*/ 0 h 91"/>
                    <a:gd name="T2" fmla="*/ 23 w 43"/>
                    <a:gd name="T3" fmla="*/ 91 h 91"/>
                    <a:gd name="T4" fmla="*/ 20 w 43"/>
                    <a:gd name="T5" fmla="*/ 0 h 91"/>
                  </a:gdLst>
                  <a:ahLst/>
                  <a:cxnLst>
                    <a:cxn ang="0">
                      <a:pos x="T0" y="T1"/>
                    </a:cxn>
                    <a:cxn ang="0">
                      <a:pos x="T2" y="T3"/>
                    </a:cxn>
                    <a:cxn ang="0">
                      <a:pos x="T4" y="T5"/>
                    </a:cxn>
                  </a:cxnLst>
                  <a:rect l="0" t="0" r="r" b="b"/>
                  <a:pathLst>
                    <a:path w="43" h="91">
                      <a:moveTo>
                        <a:pt x="20" y="0"/>
                      </a:moveTo>
                      <a:cubicBezTo>
                        <a:pt x="0" y="40"/>
                        <a:pt x="27" y="78"/>
                        <a:pt x="23" y="91"/>
                      </a:cubicBezTo>
                      <a:cubicBezTo>
                        <a:pt x="42" y="63"/>
                        <a:pt x="43" y="27"/>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 name="Freeform 272">
                  <a:extLst>
                    <a:ext uri="{FF2B5EF4-FFF2-40B4-BE49-F238E27FC236}">
                      <a16:creationId xmlns:a16="http://schemas.microsoft.com/office/drawing/2014/main" id="{92806599-58F7-4654-B802-6F6F2D66E615}"/>
                    </a:ext>
                  </a:extLst>
                </p:cNvPr>
                <p:cNvSpPr>
                  <a:spLocks/>
                </p:cNvSpPr>
                <p:nvPr/>
              </p:nvSpPr>
              <p:spPr bwMode="auto">
                <a:xfrm>
                  <a:off x="2242690" y="5087995"/>
                  <a:ext cx="82039" cy="157767"/>
                </a:xfrm>
                <a:custGeom>
                  <a:avLst/>
                  <a:gdLst>
                    <a:gd name="T0" fmla="*/ 13 w 46"/>
                    <a:gd name="T1" fmla="*/ 0 h 89"/>
                    <a:gd name="T2" fmla="*/ 29 w 46"/>
                    <a:gd name="T3" fmla="*/ 89 h 89"/>
                    <a:gd name="T4" fmla="*/ 13 w 46"/>
                    <a:gd name="T5" fmla="*/ 0 h 89"/>
                  </a:gdLst>
                  <a:ahLst/>
                  <a:cxnLst>
                    <a:cxn ang="0">
                      <a:pos x="T0" y="T1"/>
                    </a:cxn>
                    <a:cxn ang="0">
                      <a:pos x="T2" y="T3"/>
                    </a:cxn>
                    <a:cxn ang="0">
                      <a:pos x="T4" y="T5"/>
                    </a:cxn>
                  </a:cxnLst>
                  <a:rect l="0" t="0" r="r" b="b"/>
                  <a:pathLst>
                    <a:path w="46" h="89">
                      <a:moveTo>
                        <a:pt x="13" y="0"/>
                      </a:moveTo>
                      <a:cubicBezTo>
                        <a:pt x="0" y="40"/>
                        <a:pt x="30" y="77"/>
                        <a:pt x="29" y="89"/>
                      </a:cubicBezTo>
                      <a:cubicBezTo>
                        <a:pt x="46" y="57"/>
                        <a:pt x="37" y="23"/>
                        <a:pt x="1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 name="Freeform 273">
                  <a:extLst>
                    <a:ext uri="{FF2B5EF4-FFF2-40B4-BE49-F238E27FC236}">
                      <a16:creationId xmlns:a16="http://schemas.microsoft.com/office/drawing/2014/main" id="{D60A3E65-042D-47A5-972C-31766BE18A0F}"/>
                    </a:ext>
                  </a:extLst>
                </p:cNvPr>
                <p:cNvSpPr>
                  <a:spLocks/>
                </p:cNvSpPr>
                <p:nvPr/>
              </p:nvSpPr>
              <p:spPr bwMode="auto">
                <a:xfrm>
                  <a:off x="2258467" y="4994911"/>
                  <a:ext cx="80462" cy="151457"/>
                </a:xfrm>
                <a:custGeom>
                  <a:avLst/>
                  <a:gdLst>
                    <a:gd name="T0" fmla="*/ 8 w 45"/>
                    <a:gd name="T1" fmla="*/ 0 h 86"/>
                    <a:gd name="T2" fmla="*/ 35 w 45"/>
                    <a:gd name="T3" fmla="*/ 86 h 86"/>
                    <a:gd name="T4" fmla="*/ 8 w 45"/>
                    <a:gd name="T5" fmla="*/ 0 h 86"/>
                  </a:gdLst>
                  <a:ahLst/>
                  <a:cxnLst>
                    <a:cxn ang="0">
                      <a:pos x="T0" y="T1"/>
                    </a:cxn>
                    <a:cxn ang="0">
                      <a:pos x="T2" y="T3"/>
                    </a:cxn>
                    <a:cxn ang="0">
                      <a:pos x="T4" y="T5"/>
                    </a:cxn>
                  </a:cxnLst>
                  <a:rect l="0" t="0" r="r" b="b"/>
                  <a:pathLst>
                    <a:path w="45" h="86">
                      <a:moveTo>
                        <a:pt x="8" y="0"/>
                      </a:moveTo>
                      <a:cubicBezTo>
                        <a:pt x="0" y="31"/>
                        <a:pt x="34" y="82"/>
                        <a:pt x="35" y="86"/>
                      </a:cubicBezTo>
                      <a:cubicBezTo>
                        <a:pt x="45" y="58"/>
                        <a:pt x="41" y="29"/>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 name="Freeform 274">
                  <a:extLst>
                    <a:ext uri="{FF2B5EF4-FFF2-40B4-BE49-F238E27FC236}">
                      <a16:creationId xmlns:a16="http://schemas.microsoft.com/office/drawing/2014/main" id="{8215CEB3-7FEF-40C9-B16D-232E777E8E83}"/>
                    </a:ext>
                  </a:extLst>
                </p:cNvPr>
                <p:cNvSpPr>
                  <a:spLocks/>
                </p:cNvSpPr>
                <p:nvPr/>
              </p:nvSpPr>
              <p:spPr bwMode="auto">
                <a:xfrm>
                  <a:off x="2263199" y="4900251"/>
                  <a:ext cx="82039" cy="143569"/>
                </a:xfrm>
                <a:custGeom>
                  <a:avLst/>
                  <a:gdLst>
                    <a:gd name="T0" fmla="*/ 2 w 47"/>
                    <a:gd name="T1" fmla="*/ 0 h 81"/>
                    <a:gd name="T2" fmla="*/ 39 w 47"/>
                    <a:gd name="T3" fmla="*/ 81 h 81"/>
                    <a:gd name="T4" fmla="*/ 2 w 47"/>
                    <a:gd name="T5" fmla="*/ 0 h 81"/>
                  </a:gdLst>
                  <a:ahLst/>
                  <a:cxnLst>
                    <a:cxn ang="0">
                      <a:pos x="T0" y="T1"/>
                    </a:cxn>
                    <a:cxn ang="0">
                      <a:pos x="T2" y="T3"/>
                    </a:cxn>
                    <a:cxn ang="0">
                      <a:pos x="T4" y="T5"/>
                    </a:cxn>
                  </a:cxnLst>
                  <a:rect l="0" t="0" r="r" b="b"/>
                  <a:pathLst>
                    <a:path w="47" h="81">
                      <a:moveTo>
                        <a:pt x="2" y="0"/>
                      </a:moveTo>
                      <a:cubicBezTo>
                        <a:pt x="0" y="42"/>
                        <a:pt x="37" y="70"/>
                        <a:pt x="39" y="81"/>
                      </a:cubicBezTo>
                      <a:cubicBezTo>
                        <a:pt x="47" y="53"/>
                        <a:pt x="39" y="25"/>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 name="Freeform 275">
                  <a:extLst>
                    <a:ext uri="{FF2B5EF4-FFF2-40B4-BE49-F238E27FC236}">
                      <a16:creationId xmlns:a16="http://schemas.microsoft.com/office/drawing/2014/main" id="{FBAB974B-8877-4EC7-BFEB-B515573D690F}"/>
                    </a:ext>
                  </a:extLst>
                </p:cNvPr>
                <p:cNvSpPr>
                  <a:spLocks/>
                </p:cNvSpPr>
                <p:nvPr/>
              </p:nvSpPr>
              <p:spPr bwMode="auto">
                <a:xfrm>
                  <a:off x="2244267" y="4808746"/>
                  <a:ext cx="97816" cy="134103"/>
                </a:xfrm>
                <a:custGeom>
                  <a:avLst/>
                  <a:gdLst>
                    <a:gd name="T0" fmla="*/ 0 w 55"/>
                    <a:gd name="T1" fmla="*/ 0 h 76"/>
                    <a:gd name="T2" fmla="*/ 48 w 55"/>
                    <a:gd name="T3" fmla="*/ 76 h 76"/>
                    <a:gd name="T4" fmla="*/ 0 w 55"/>
                    <a:gd name="T5" fmla="*/ 0 h 76"/>
                  </a:gdLst>
                  <a:ahLst/>
                  <a:cxnLst>
                    <a:cxn ang="0">
                      <a:pos x="T0" y="T1"/>
                    </a:cxn>
                    <a:cxn ang="0">
                      <a:pos x="T2" y="T3"/>
                    </a:cxn>
                    <a:cxn ang="0">
                      <a:pos x="T4" y="T5"/>
                    </a:cxn>
                  </a:cxnLst>
                  <a:rect l="0" t="0" r="r" b="b"/>
                  <a:pathLst>
                    <a:path w="55" h="76">
                      <a:moveTo>
                        <a:pt x="0" y="0"/>
                      </a:moveTo>
                      <a:cubicBezTo>
                        <a:pt x="3" y="39"/>
                        <a:pt x="45" y="66"/>
                        <a:pt x="48" y="76"/>
                      </a:cubicBezTo>
                      <a:cubicBezTo>
                        <a:pt x="55" y="34"/>
                        <a:pt x="27" y="1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 name="Freeform 276">
                  <a:extLst>
                    <a:ext uri="{FF2B5EF4-FFF2-40B4-BE49-F238E27FC236}">
                      <a16:creationId xmlns:a16="http://schemas.microsoft.com/office/drawing/2014/main" id="{33B96686-22C7-4D51-9164-947662700845}"/>
                    </a:ext>
                  </a:extLst>
                </p:cNvPr>
                <p:cNvSpPr>
                  <a:spLocks/>
                </p:cNvSpPr>
                <p:nvPr/>
              </p:nvSpPr>
              <p:spPr bwMode="auto">
                <a:xfrm>
                  <a:off x="1646330" y="5646491"/>
                  <a:ext cx="209831" cy="99394"/>
                </a:xfrm>
                <a:custGeom>
                  <a:avLst/>
                  <a:gdLst>
                    <a:gd name="T0" fmla="*/ 119 w 119"/>
                    <a:gd name="T1" fmla="*/ 33 h 56"/>
                    <a:gd name="T2" fmla="*/ 0 w 119"/>
                    <a:gd name="T3" fmla="*/ 17 h 56"/>
                    <a:gd name="T4" fmla="*/ 119 w 119"/>
                    <a:gd name="T5" fmla="*/ 33 h 56"/>
                  </a:gdLst>
                  <a:ahLst/>
                  <a:cxnLst>
                    <a:cxn ang="0">
                      <a:pos x="T0" y="T1"/>
                    </a:cxn>
                    <a:cxn ang="0">
                      <a:pos x="T2" y="T3"/>
                    </a:cxn>
                    <a:cxn ang="0">
                      <a:pos x="T4" y="T5"/>
                    </a:cxn>
                  </a:cxnLst>
                  <a:rect l="0" t="0" r="r" b="b"/>
                  <a:pathLst>
                    <a:path w="119" h="56">
                      <a:moveTo>
                        <a:pt x="119" y="33"/>
                      </a:moveTo>
                      <a:cubicBezTo>
                        <a:pt x="59" y="56"/>
                        <a:pt x="28" y="24"/>
                        <a:pt x="0" y="17"/>
                      </a:cubicBezTo>
                      <a:cubicBezTo>
                        <a:pt x="58" y="0"/>
                        <a:pt x="75" y="31"/>
                        <a:pt x="119"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 name="Freeform 277">
                  <a:extLst>
                    <a:ext uri="{FF2B5EF4-FFF2-40B4-BE49-F238E27FC236}">
                      <a16:creationId xmlns:a16="http://schemas.microsoft.com/office/drawing/2014/main" id="{3A2A3AE2-3AC3-4B57-A745-C96B2BB9A78B}"/>
                    </a:ext>
                  </a:extLst>
                </p:cNvPr>
                <p:cNvSpPr>
                  <a:spLocks/>
                </p:cNvSpPr>
                <p:nvPr/>
              </p:nvSpPr>
              <p:spPr bwMode="auto">
                <a:xfrm>
                  <a:off x="1750457" y="5630714"/>
                  <a:ext cx="208253" cy="96239"/>
                </a:xfrm>
                <a:custGeom>
                  <a:avLst/>
                  <a:gdLst>
                    <a:gd name="T0" fmla="*/ 118 w 118"/>
                    <a:gd name="T1" fmla="*/ 25 h 55"/>
                    <a:gd name="T2" fmla="*/ 0 w 118"/>
                    <a:gd name="T3" fmla="*/ 21 h 55"/>
                    <a:gd name="T4" fmla="*/ 118 w 118"/>
                    <a:gd name="T5" fmla="*/ 25 h 55"/>
                  </a:gdLst>
                  <a:ahLst/>
                  <a:cxnLst>
                    <a:cxn ang="0">
                      <a:pos x="T0" y="T1"/>
                    </a:cxn>
                    <a:cxn ang="0">
                      <a:pos x="T2" y="T3"/>
                    </a:cxn>
                    <a:cxn ang="0">
                      <a:pos x="T4" y="T5"/>
                    </a:cxn>
                  </a:cxnLst>
                  <a:rect l="0" t="0" r="r" b="b"/>
                  <a:pathLst>
                    <a:path w="118" h="55">
                      <a:moveTo>
                        <a:pt x="118" y="25"/>
                      </a:moveTo>
                      <a:cubicBezTo>
                        <a:pt x="59" y="55"/>
                        <a:pt x="25" y="25"/>
                        <a:pt x="0" y="21"/>
                      </a:cubicBezTo>
                      <a:cubicBezTo>
                        <a:pt x="55" y="0"/>
                        <a:pt x="75" y="27"/>
                        <a:pt x="118"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 name="Freeform 278">
                  <a:extLst>
                    <a:ext uri="{FF2B5EF4-FFF2-40B4-BE49-F238E27FC236}">
                      <a16:creationId xmlns:a16="http://schemas.microsoft.com/office/drawing/2014/main" id="{33D3DEF3-A14E-4F6B-AACB-260C2BA9B8CF}"/>
                    </a:ext>
                  </a:extLst>
                </p:cNvPr>
                <p:cNvSpPr>
                  <a:spLocks/>
                </p:cNvSpPr>
                <p:nvPr/>
              </p:nvSpPr>
              <p:spPr bwMode="auto">
                <a:xfrm>
                  <a:off x="1853005" y="5600738"/>
                  <a:ext cx="205097" cy="96239"/>
                </a:xfrm>
                <a:custGeom>
                  <a:avLst/>
                  <a:gdLst>
                    <a:gd name="T0" fmla="*/ 116 w 116"/>
                    <a:gd name="T1" fmla="*/ 17 h 55"/>
                    <a:gd name="T2" fmla="*/ 0 w 116"/>
                    <a:gd name="T3" fmla="*/ 28 h 55"/>
                    <a:gd name="T4" fmla="*/ 116 w 116"/>
                    <a:gd name="T5" fmla="*/ 17 h 55"/>
                  </a:gdLst>
                  <a:ahLst/>
                  <a:cxnLst>
                    <a:cxn ang="0">
                      <a:pos x="T0" y="T1"/>
                    </a:cxn>
                    <a:cxn ang="0">
                      <a:pos x="T2" y="T3"/>
                    </a:cxn>
                    <a:cxn ang="0">
                      <a:pos x="T4" y="T5"/>
                    </a:cxn>
                  </a:cxnLst>
                  <a:rect l="0" t="0" r="r" b="b"/>
                  <a:pathLst>
                    <a:path w="116" h="55">
                      <a:moveTo>
                        <a:pt x="116" y="17"/>
                      </a:moveTo>
                      <a:cubicBezTo>
                        <a:pt x="64" y="55"/>
                        <a:pt x="24" y="29"/>
                        <a:pt x="0" y="28"/>
                      </a:cubicBezTo>
                      <a:cubicBezTo>
                        <a:pt x="56" y="0"/>
                        <a:pt x="75" y="26"/>
                        <a:pt x="116"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Freeform 279">
                  <a:extLst>
                    <a:ext uri="{FF2B5EF4-FFF2-40B4-BE49-F238E27FC236}">
                      <a16:creationId xmlns:a16="http://schemas.microsoft.com/office/drawing/2014/main" id="{DF6AFF15-10C9-4FA1-9012-1107979033BC}"/>
                    </a:ext>
                  </a:extLst>
                </p:cNvPr>
                <p:cNvSpPr>
                  <a:spLocks/>
                </p:cNvSpPr>
                <p:nvPr/>
              </p:nvSpPr>
              <p:spPr bwMode="auto">
                <a:xfrm>
                  <a:off x="1952399" y="5559719"/>
                  <a:ext cx="197209" cy="91505"/>
                </a:xfrm>
                <a:custGeom>
                  <a:avLst/>
                  <a:gdLst>
                    <a:gd name="T0" fmla="*/ 112 w 112"/>
                    <a:gd name="T1" fmla="*/ 6 h 52"/>
                    <a:gd name="T2" fmla="*/ 0 w 112"/>
                    <a:gd name="T3" fmla="*/ 33 h 52"/>
                    <a:gd name="T4" fmla="*/ 112 w 112"/>
                    <a:gd name="T5" fmla="*/ 6 h 52"/>
                  </a:gdLst>
                  <a:ahLst/>
                  <a:cxnLst>
                    <a:cxn ang="0">
                      <a:pos x="T0" y="T1"/>
                    </a:cxn>
                    <a:cxn ang="0">
                      <a:pos x="T2" y="T3"/>
                    </a:cxn>
                    <a:cxn ang="0">
                      <a:pos x="T4" y="T5"/>
                    </a:cxn>
                  </a:cxnLst>
                  <a:rect l="0" t="0" r="r" b="b"/>
                  <a:pathLst>
                    <a:path w="112" h="52">
                      <a:moveTo>
                        <a:pt x="112" y="6"/>
                      </a:moveTo>
                      <a:cubicBezTo>
                        <a:pt x="67" y="52"/>
                        <a:pt x="21" y="31"/>
                        <a:pt x="0" y="33"/>
                      </a:cubicBezTo>
                      <a:cubicBezTo>
                        <a:pt x="47" y="0"/>
                        <a:pt x="78" y="19"/>
                        <a:pt x="112"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 name="Freeform 280">
                  <a:extLst>
                    <a:ext uri="{FF2B5EF4-FFF2-40B4-BE49-F238E27FC236}">
                      <a16:creationId xmlns:a16="http://schemas.microsoft.com/office/drawing/2014/main" id="{C6E07AB8-6B7B-4BFC-B661-06E779FF3B8F}"/>
                    </a:ext>
                  </a:extLst>
                </p:cNvPr>
                <p:cNvSpPr>
                  <a:spLocks/>
                </p:cNvSpPr>
                <p:nvPr/>
              </p:nvSpPr>
              <p:spPr bwMode="auto">
                <a:xfrm>
                  <a:off x="2045481" y="5495034"/>
                  <a:ext cx="183010" cy="86773"/>
                </a:xfrm>
                <a:custGeom>
                  <a:avLst/>
                  <a:gdLst>
                    <a:gd name="T0" fmla="*/ 104 w 104"/>
                    <a:gd name="T1" fmla="*/ 0 h 49"/>
                    <a:gd name="T2" fmla="*/ 0 w 104"/>
                    <a:gd name="T3" fmla="*/ 44 h 49"/>
                    <a:gd name="T4" fmla="*/ 104 w 104"/>
                    <a:gd name="T5" fmla="*/ 0 h 49"/>
                  </a:gdLst>
                  <a:ahLst/>
                  <a:cxnLst>
                    <a:cxn ang="0">
                      <a:pos x="T0" y="T1"/>
                    </a:cxn>
                    <a:cxn ang="0">
                      <a:pos x="T2" y="T3"/>
                    </a:cxn>
                    <a:cxn ang="0">
                      <a:pos x="T4" y="T5"/>
                    </a:cxn>
                  </a:cxnLst>
                  <a:rect l="0" t="0" r="r" b="b"/>
                  <a:pathLst>
                    <a:path w="104" h="49">
                      <a:moveTo>
                        <a:pt x="104" y="0"/>
                      </a:moveTo>
                      <a:cubicBezTo>
                        <a:pt x="72" y="49"/>
                        <a:pt x="19" y="40"/>
                        <a:pt x="0" y="44"/>
                      </a:cubicBezTo>
                      <a:cubicBezTo>
                        <a:pt x="52" y="0"/>
                        <a:pt x="70" y="21"/>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 name="Freeform 281">
                  <a:extLst>
                    <a:ext uri="{FF2B5EF4-FFF2-40B4-BE49-F238E27FC236}">
                      <a16:creationId xmlns:a16="http://schemas.microsoft.com/office/drawing/2014/main" id="{69108AF7-CA28-4610-90AD-D411758E69EC}"/>
                    </a:ext>
                  </a:extLst>
                </p:cNvPr>
                <p:cNvSpPr>
                  <a:spLocks/>
                </p:cNvSpPr>
                <p:nvPr/>
              </p:nvSpPr>
              <p:spPr bwMode="auto">
                <a:xfrm>
                  <a:off x="2130675" y="5406685"/>
                  <a:ext cx="165656" cy="105705"/>
                </a:xfrm>
                <a:custGeom>
                  <a:avLst/>
                  <a:gdLst>
                    <a:gd name="T0" fmla="*/ 94 w 94"/>
                    <a:gd name="T1" fmla="*/ 0 h 60"/>
                    <a:gd name="T2" fmla="*/ 0 w 94"/>
                    <a:gd name="T3" fmla="*/ 60 h 60"/>
                    <a:gd name="T4" fmla="*/ 94 w 94"/>
                    <a:gd name="T5" fmla="*/ 0 h 60"/>
                  </a:gdLst>
                  <a:ahLst/>
                  <a:cxnLst>
                    <a:cxn ang="0">
                      <a:pos x="T0" y="T1"/>
                    </a:cxn>
                    <a:cxn ang="0">
                      <a:pos x="T2" y="T3"/>
                    </a:cxn>
                    <a:cxn ang="0">
                      <a:pos x="T4" y="T5"/>
                    </a:cxn>
                  </a:cxnLst>
                  <a:rect l="0" t="0" r="r" b="b"/>
                  <a:pathLst>
                    <a:path w="94" h="60">
                      <a:moveTo>
                        <a:pt x="94" y="0"/>
                      </a:moveTo>
                      <a:cubicBezTo>
                        <a:pt x="68" y="56"/>
                        <a:pt x="18" y="53"/>
                        <a:pt x="0" y="60"/>
                      </a:cubicBezTo>
                      <a:cubicBezTo>
                        <a:pt x="43" y="8"/>
                        <a:pt x="63" y="25"/>
                        <a:pt x="9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 name="Freeform 282">
                  <a:extLst>
                    <a:ext uri="{FF2B5EF4-FFF2-40B4-BE49-F238E27FC236}">
                      <a16:creationId xmlns:a16="http://schemas.microsoft.com/office/drawing/2014/main" id="{E18668BC-5963-428C-AE29-283245656F46}"/>
                    </a:ext>
                  </a:extLst>
                </p:cNvPr>
                <p:cNvSpPr>
                  <a:spLocks/>
                </p:cNvSpPr>
                <p:nvPr/>
              </p:nvSpPr>
              <p:spPr bwMode="auto">
                <a:xfrm>
                  <a:off x="2200092" y="5310446"/>
                  <a:ext cx="145146" cy="127792"/>
                </a:xfrm>
                <a:custGeom>
                  <a:avLst/>
                  <a:gdLst>
                    <a:gd name="T0" fmla="*/ 82 w 82"/>
                    <a:gd name="T1" fmla="*/ 0 h 72"/>
                    <a:gd name="T2" fmla="*/ 0 w 82"/>
                    <a:gd name="T3" fmla="*/ 72 h 72"/>
                    <a:gd name="T4" fmla="*/ 82 w 82"/>
                    <a:gd name="T5" fmla="*/ 0 h 72"/>
                  </a:gdLst>
                  <a:ahLst/>
                  <a:cxnLst>
                    <a:cxn ang="0">
                      <a:pos x="T0" y="T1"/>
                    </a:cxn>
                    <a:cxn ang="0">
                      <a:pos x="T2" y="T3"/>
                    </a:cxn>
                    <a:cxn ang="0">
                      <a:pos x="T4" y="T5"/>
                    </a:cxn>
                  </a:cxnLst>
                  <a:rect l="0" t="0" r="r" b="b"/>
                  <a:pathLst>
                    <a:path w="82" h="72">
                      <a:moveTo>
                        <a:pt x="82" y="0"/>
                      </a:moveTo>
                      <a:cubicBezTo>
                        <a:pt x="65" y="58"/>
                        <a:pt x="10" y="65"/>
                        <a:pt x="0" y="72"/>
                      </a:cubicBezTo>
                      <a:cubicBezTo>
                        <a:pt x="25" y="21"/>
                        <a:pt x="58" y="24"/>
                        <a:pt x="8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 name="Freeform 283">
                  <a:extLst>
                    <a:ext uri="{FF2B5EF4-FFF2-40B4-BE49-F238E27FC236}">
                      <a16:creationId xmlns:a16="http://schemas.microsoft.com/office/drawing/2014/main" id="{1F86794A-CF2E-4BA7-928D-81FFD777114A}"/>
                    </a:ext>
                  </a:extLst>
                </p:cNvPr>
                <p:cNvSpPr>
                  <a:spLocks/>
                </p:cNvSpPr>
                <p:nvPr/>
              </p:nvSpPr>
              <p:spPr bwMode="auto">
                <a:xfrm>
                  <a:off x="2258467" y="5207898"/>
                  <a:ext cx="121481" cy="143569"/>
                </a:xfrm>
                <a:custGeom>
                  <a:avLst/>
                  <a:gdLst>
                    <a:gd name="T0" fmla="*/ 68 w 68"/>
                    <a:gd name="T1" fmla="*/ 0 h 81"/>
                    <a:gd name="T2" fmla="*/ 0 w 68"/>
                    <a:gd name="T3" fmla="*/ 81 h 81"/>
                    <a:gd name="T4" fmla="*/ 68 w 68"/>
                    <a:gd name="T5" fmla="*/ 0 h 81"/>
                  </a:gdLst>
                  <a:ahLst/>
                  <a:cxnLst>
                    <a:cxn ang="0">
                      <a:pos x="T0" y="T1"/>
                    </a:cxn>
                    <a:cxn ang="0">
                      <a:pos x="T2" y="T3"/>
                    </a:cxn>
                    <a:cxn ang="0">
                      <a:pos x="T4" y="T5"/>
                    </a:cxn>
                  </a:cxnLst>
                  <a:rect l="0" t="0" r="r" b="b"/>
                  <a:pathLst>
                    <a:path w="68" h="81">
                      <a:moveTo>
                        <a:pt x="68" y="0"/>
                      </a:moveTo>
                      <a:cubicBezTo>
                        <a:pt x="61" y="59"/>
                        <a:pt x="9" y="72"/>
                        <a:pt x="0" y="81"/>
                      </a:cubicBezTo>
                      <a:cubicBezTo>
                        <a:pt x="17" y="26"/>
                        <a:pt x="49" y="25"/>
                        <a:pt x="6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 name="Freeform 284">
                  <a:extLst>
                    <a:ext uri="{FF2B5EF4-FFF2-40B4-BE49-F238E27FC236}">
                      <a16:creationId xmlns:a16="http://schemas.microsoft.com/office/drawing/2014/main" id="{1DBBEF85-A09F-43DC-93F4-A3DE456066C2}"/>
                    </a:ext>
                  </a:extLst>
                </p:cNvPr>
                <p:cNvSpPr>
                  <a:spLocks/>
                </p:cNvSpPr>
                <p:nvPr/>
              </p:nvSpPr>
              <p:spPr bwMode="auto">
                <a:xfrm>
                  <a:off x="2299486" y="5103771"/>
                  <a:ext cx="104126" cy="154612"/>
                </a:xfrm>
                <a:custGeom>
                  <a:avLst/>
                  <a:gdLst>
                    <a:gd name="T0" fmla="*/ 57 w 59"/>
                    <a:gd name="T1" fmla="*/ 0 h 87"/>
                    <a:gd name="T2" fmla="*/ 0 w 59"/>
                    <a:gd name="T3" fmla="*/ 87 h 87"/>
                    <a:gd name="T4" fmla="*/ 57 w 59"/>
                    <a:gd name="T5" fmla="*/ 0 h 87"/>
                  </a:gdLst>
                  <a:ahLst/>
                  <a:cxnLst>
                    <a:cxn ang="0">
                      <a:pos x="T0" y="T1"/>
                    </a:cxn>
                    <a:cxn ang="0">
                      <a:pos x="T2" y="T3"/>
                    </a:cxn>
                    <a:cxn ang="0">
                      <a:pos x="T4" y="T5"/>
                    </a:cxn>
                  </a:cxnLst>
                  <a:rect l="0" t="0" r="r" b="b"/>
                  <a:pathLst>
                    <a:path w="59" h="87">
                      <a:moveTo>
                        <a:pt x="57" y="0"/>
                      </a:moveTo>
                      <a:cubicBezTo>
                        <a:pt x="59" y="54"/>
                        <a:pt x="6" y="79"/>
                        <a:pt x="0" y="87"/>
                      </a:cubicBezTo>
                      <a:cubicBezTo>
                        <a:pt x="7" y="36"/>
                        <a:pt x="45" y="20"/>
                        <a:pt x="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 name="Freeform 285">
                  <a:extLst>
                    <a:ext uri="{FF2B5EF4-FFF2-40B4-BE49-F238E27FC236}">
                      <a16:creationId xmlns:a16="http://schemas.microsoft.com/office/drawing/2014/main" id="{650B5F32-5345-4C29-91AF-CE30AA3EF7C2}"/>
                    </a:ext>
                  </a:extLst>
                </p:cNvPr>
                <p:cNvSpPr>
                  <a:spLocks/>
                </p:cNvSpPr>
                <p:nvPr/>
              </p:nvSpPr>
              <p:spPr bwMode="auto">
                <a:xfrm>
                  <a:off x="2327884" y="4999645"/>
                  <a:ext cx="91505" cy="160923"/>
                </a:xfrm>
                <a:custGeom>
                  <a:avLst/>
                  <a:gdLst>
                    <a:gd name="T0" fmla="*/ 45 w 52"/>
                    <a:gd name="T1" fmla="*/ 0 h 91"/>
                    <a:gd name="T2" fmla="*/ 0 w 52"/>
                    <a:gd name="T3" fmla="*/ 91 h 91"/>
                    <a:gd name="T4" fmla="*/ 45 w 52"/>
                    <a:gd name="T5" fmla="*/ 0 h 91"/>
                  </a:gdLst>
                  <a:ahLst/>
                  <a:cxnLst>
                    <a:cxn ang="0">
                      <a:pos x="T0" y="T1"/>
                    </a:cxn>
                    <a:cxn ang="0">
                      <a:pos x="T2" y="T3"/>
                    </a:cxn>
                    <a:cxn ang="0">
                      <a:pos x="T4" y="T5"/>
                    </a:cxn>
                  </a:cxnLst>
                  <a:rect l="0" t="0" r="r" b="b"/>
                  <a:pathLst>
                    <a:path w="52" h="91">
                      <a:moveTo>
                        <a:pt x="45" y="0"/>
                      </a:moveTo>
                      <a:cubicBezTo>
                        <a:pt x="52" y="53"/>
                        <a:pt x="5" y="80"/>
                        <a:pt x="0" y="91"/>
                      </a:cubicBezTo>
                      <a:cubicBezTo>
                        <a:pt x="3" y="34"/>
                        <a:pt x="30" y="26"/>
                        <a:pt x="4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 name="Freeform 286">
                  <a:extLst>
                    <a:ext uri="{FF2B5EF4-FFF2-40B4-BE49-F238E27FC236}">
                      <a16:creationId xmlns:a16="http://schemas.microsoft.com/office/drawing/2014/main" id="{EF1E94B1-EC0A-406B-A626-F684F0E8831E}"/>
                    </a:ext>
                  </a:extLst>
                </p:cNvPr>
                <p:cNvSpPr>
                  <a:spLocks/>
                </p:cNvSpPr>
                <p:nvPr/>
              </p:nvSpPr>
              <p:spPr bwMode="auto">
                <a:xfrm>
                  <a:off x="2331040" y="4893940"/>
                  <a:ext cx="94660" cy="164078"/>
                </a:xfrm>
                <a:custGeom>
                  <a:avLst/>
                  <a:gdLst>
                    <a:gd name="T0" fmla="*/ 39 w 53"/>
                    <a:gd name="T1" fmla="*/ 0 h 93"/>
                    <a:gd name="T2" fmla="*/ 6 w 53"/>
                    <a:gd name="T3" fmla="*/ 93 h 93"/>
                    <a:gd name="T4" fmla="*/ 39 w 53"/>
                    <a:gd name="T5" fmla="*/ 0 h 93"/>
                  </a:gdLst>
                  <a:ahLst/>
                  <a:cxnLst>
                    <a:cxn ang="0">
                      <a:pos x="T0" y="T1"/>
                    </a:cxn>
                    <a:cxn ang="0">
                      <a:pos x="T2" y="T3"/>
                    </a:cxn>
                    <a:cxn ang="0">
                      <a:pos x="T4" y="T5"/>
                    </a:cxn>
                  </a:cxnLst>
                  <a:rect l="0" t="0" r="r" b="b"/>
                  <a:pathLst>
                    <a:path w="53" h="93">
                      <a:moveTo>
                        <a:pt x="39" y="0"/>
                      </a:moveTo>
                      <a:cubicBezTo>
                        <a:pt x="53" y="51"/>
                        <a:pt x="9" y="85"/>
                        <a:pt x="6" y="93"/>
                      </a:cubicBezTo>
                      <a:cubicBezTo>
                        <a:pt x="0" y="43"/>
                        <a:pt x="27" y="24"/>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 name="Freeform 287">
                  <a:extLst>
                    <a:ext uri="{FF2B5EF4-FFF2-40B4-BE49-F238E27FC236}">
                      <a16:creationId xmlns:a16="http://schemas.microsoft.com/office/drawing/2014/main" id="{F2891B29-7DC1-4A81-9F9C-E45D72FC2C85}"/>
                    </a:ext>
                  </a:extLst>
                </p:cNvPr>
                <p:cNvSpPr>
                  <a:spLocks/>
                </p:cNvSpPr>
                <p:nvPr/>
              </p:nvSpPr>
              <p:spPr bwMode="auto">
                <a:xfrm>
                  <a:off x="2321574" y="4789814"/>
                  <a:ext cx="94660" cy="167233"/>
                </a:xfrm>
                <a:custGeom>
                  <a:avLst/>
                  <a:gdLst>
                    <a:gd name="T0" fmla="*/ 33 w 54"/>
                    <a:gd name="T1" fmla="*/ 0 h 95"/>
                    <a:gd name="T2" fmla="*/ 12 w 54"/>
                    <a:gd name="T3" fmla="*/ 95 h 95"/>
                    <a:gd name="T4" fmla="*/ 33 w 54"/>
                    <a:gd name="T5" fmla="*/ 0 h 95"/>
                  </a:gdLst>
                  <a:ahLst/>
                  <a:cxnLst>
                    <a:cxn ang="0">
                      <a:pos x="T0" y="T1"/>
                    </a:cxn>
                    <a:cxn ang="0">
                      <a:pos x="T2" y="T3"/>
                    </a:cxn>
                    <a:cxn ang="0">
                      <a:pos x="T4" y="T5"/>
                    </a:cxn>
                  </a:cxnLst>
                  <a:rect l="0" t="0" r="r" b="b"/>
                  <a:pathLst>
                    <a:path w="54" h="95">
                      <a:moveTo>
                        <a:pt x="33" y="0"/>
                      </a:moveTo>
                      <a:cubicBezTo>
                        <a:pt x="54" y="44"/>
                        <a:pt x="13" y="89"/>
                        <a:pt x="12" y="95"/>
                      </a:cubicBezTo>
                      <a:cubicBezTo>
                        <a:pt x="0" y="49"/>
                        <a:pt x="25" y="23"/>
                        <a:pt x="3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 name="Freeform 288">
                  <a:extLst>
                    <a:ext uri="{FF2B5EF4-FFF2-40B4-BE49-F238E27FC236}">
                      <a16:creationId xmlns:a16="http://schemas.microsoft.com/office/drawing/2014/main" id="{54BE0462-BCF3-4DE5-93D3-9B944A1B0184}"/>
                    </a:ext>
                  </a:extLst>
                </p:cNvPr>
                <p:cNvSpPr>
                  <a:spLocks/>
                </p:cNvSpPr>
                <p:nvPr/>
              </p:nvSpPr>
              <p:spPr bwMode="auto">
                <a:xfrm>
                  <a:off x="2097544" y="4480590"/>
                  <a:ext cx="179855" cy="301336"/>
                </a:xfrm>
                <a:custGeom>
                  <a:avLst/>
                  <a:gdLst>
                    <a:gd name="T0" fmla="*/ 2 w 101"/>
                    <a:gd name="T1" fmla="*/ 0 h 171"/>
                    <a:gd name="T2" fmla="*/ 101 w 101"/>
                    <a:gd name="T3" fmla="*/ 171 h 171"/>
                    <a:gd name="T4" fmla="*/ 98 w 101"/>
                    <a:gd name="T5" fmla="*/ 171 h 171"/>
                    <a:gd name="T6" fmla="*/ 0 w 101"/>
                    <a:gd name="T7" fmla="*/ 2 h 171"/>
                    <a:gd name="T8" fmla="*/ 2 w 101"/>
                    <a:gd name="T9" fmla="*/ 0 h 171"/>
                  </a:gdLst>
                  <a:ahLst/>
                  <a:cxnLst>
                    <a:cxn ang="0">
                      <a:pos x="T0" y="T1"/>
                    </a:cxn>
                    <a:cxn ang="0">
                      <a:pos x="T2" y="T3"/>
                    </a:cxn>
                    <a:cxn ang="0">
                      <a:pos x="T4" y="T5"/>
                    </a:cxn>
                    <a:cxn ang="0">
                      <a:pos x="T6" y="T7"/>
                    </a:cxn>
                    <a:cxn ang="0">
                      <a:pos x="T8" y="T9"/>
                    </a:cxn>
                  </a:cxnLst>
                  <a:rect l="0" t="0" r="r" b="b"/>
                  <a:pathLst>
                    <a:path w="101" h="171">
                      <a:moveTo>
                        <a:pt x="2" y="0"/>
                      </a:moveTo>
                      <a:cubicBezTo>
                        <a:pt x="41" y="39"/>
                        <a:pt x="80" y="101"/>
                        <a:pt x="101" y="171"/>
                      </a:cubicBezTo>
                      <a:cubicBezTo>
                        <a:pt x="98" y="171"/>
                        <a:pt x="98" y="171"/>
                        <a:pt x="98" y="171"/>
                      </a:cubicBezTo>
                      <a:cubicBezTo>
                        <a:pt x="77" y="103"/>
                        <a:pt x="38" y="41"/>
                        <a:pt x="0" y="2"/>
                      </a:cubicBezTo>
                      <a:lnTo>
                        <a:pt x="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Freeform 289">
                  <a:extLst>
                    <a:ext uri="{FF2B5EF4-FFF2-40B4-BE49-F238E27FC236}">
                      <a16:creationId xmlns:a16="http://schemas.microsoft.com/office/drawing/2014/main" id="{B31A1F32-72EE-4BE1-B916-03CB0348ED82}"/>
                    </a:ext>
                  </a:extLst>
                </p:cNvPr>
                <p:cNvSpPr>
                  <a:spLocks/>
                </p:cNvSpPr>
                <p:nvPr/>
              </p:nvSpPr>
              <p:spPr bwMode="auto">
                <a:xfrm>
                  <a:off x="2140141" y="4469547"/>
                  <a:ext cx="187743" cy="359710"/>
                </a:xfrm>
                <a:custGeom>
                  <a:avLst/>
                  <a:gdLst>
                    <a:gd name="T0" fmla="*/ 2 w 106"/>
                    <a:gd name="T1" fmla="*/ 0 h 203"/>
                    <a:gd name="T2" fmla="*/ 106 w 106"/>
                    <a:gd name="T3" fmla="*/ 202 h 203"/>
                    <a:gd name="T4" fmla="*/ 103 w 106"/>
                    <a:gd name="T5" fmla="*/ 203 h 203"/>
                    <a:gd name="T6" fmla="*/ 0 w 106"/>
                    <a:gd name="T7" fmla="*/ 2 h 203"/>
                    <a:gd name="T8" fmla="*/ 2 w 106"/>
                    <a:gd name="T9" fmla="*/ 0 h 203"/>
                  </a:gdLst>
                  <a:ahLst/>
                  <a:cxnLst>
                    <a:cxn ang="0">
                      <a:pos x="T0" y="T1"/>
                    </a:cxn>
                    <a:cxn ang="0">
                      <a:pos x="T2" y="T3"/>
                    </a:cxn>
                    <a:cxn ang="0">
                      <a:pos x="T4" y="T5"/>
                    </a:cxn>
                    <a:cxn ang="0">
                      <a:pos x="T6" y="T7"/>
                    </a:cxn>
                    <a:cxn ang="0">
                      <a:pos x="T8" y="T9"/>
                    </a:cxn>
                  </a:cxnLst>
                  <a:rect l="0" t="0" r="r" b="b"/>
                  <a:pathLst>
                    <a:path w="106" h="203">
                      <a:moveTo>
                        <a:pt x="2" y="0"/>
                      </a:moveTo>
                      <a:cubicBezTo>
                        <a:pt x="48" y="50"/>
                        <a:pt x="88" y="123"/>
                        <a:pt x="106" y="202"/>
                      </a:cubicBezTo>
                      <a:cubicBezTo>
                        <a:pt x="103" y="203"/>
                        <a:pt x="103" y="203"/>
                        <a:pt x="103" y="203"/>
                      </a:cubicBezTo>
                      <a:cubicBezTo>
                        <a:pt x="85" y="124"/>
                        <a:pt x="45" y="52"/>
                        <a:pt x="0" y="2"/>
                      </a:cubicBezTo>
                      <a:lnTo>
                        <a:pt x="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 name="Freeform 290">
                  <a:extLst>
                    <a:ext uri="{FF2B5EF4-FFF2-40B4-BE49-F238E27FC236}">
                      <a16:creationId xmlns:a16="http://schemas.microsoft.com/office/drawing/2014/main" id="{197CA9B0-9DC0-4ED9-99DA-892E07B6E4B4}"/>
                    </a:ext>
                  </a:extLst>
                </p:cNvPr>
                <p:cNvSpPr>
                  <a:spLocks/>
                </p:cNvSpPr>
                <p:nvPr/>
              </p:nvSpPr>
              <p:spPr bwMode="auto">
                <a:xfrm>
                  <a:off x="2130676" y="4408017"/>
                  <a:ext cx="216142" cy="354977"/>
                </a:xfrm>
                <a:custGeom>
                  <a:avLst/>
                  <a:gdLst>
                    <a:gd name="T0" fmla="*/ 3 w 123"/>
                    <a:gd name="T1" fmla="*/ 0 h 201"/>
                    <a:gd name="T2" fmla="*/ 123 w 123"/>
                    <a:gd name="T3" fmla="*/ 200 h 201"/>
                    <a:gd name="T4" fmla="*/ 120 w 123"/>
                    <a:gd name="T5" fmla="*/ 201 h 201"/>
                    <a:gd name="T6" fmla="*/ 0 w 123"/>
                    <a:gd name="T7" fmla="*/ 2 h 201"/>
                    <a:gd name="T8" fmla="*/ 3 w 123"/>
                    <a:gd name="T9" fmla="*/ 0 h 201"/>
                  </a:gdLst>
                  <a:ahLst/>
                  <a:cxnLst>
                    <a:cxn ang="0">
                      <a:pos x="T0" y="T1"/>
                    </a:cxn>
                    <a:cxn ang="0">
                      <a:pos x="T2" y="T3"/>
                    </a:cxn>
                    <a:cxn ang="0">
                      <a:pos x="T4" y="T5"/>
                    </a:cxn>
                    <a:cxn ang="0">
                      <a:pos x="T6" y="T7"/>
                    </a:cxn>
                    <a:cxn ang="0">
                      <a:pos x="T8" y="T9"/>
                    </a:cxn>
                  </a:cxnLst>
                  <a:rect l="0" t="0" r="r" b="b"/>
                  <a:pathLst>
                    <a:path w="123" h="201">
                      <a:moveTo>
                        <a:pt x="3" y="0"/>
                      </a:moveTo>
                      <a:cubicBezTo>
                        <a:pt x="46" y="38"/>
                        <a:pt x="97" y="115"/>
                        <a:pt x="123" y="200"/>
                      </a:cubicBezTo>
                      <a:cubicBezTo>
                        <a:pt x="120" y="201"/>
                        <a:pt x="120" y="201"/>
                        <a:pt x="120" y="201"/>
                      </a:cubicBezTo>
                      <a:cubicBezTo>
                        <a:pt x="95" y="118"/>
                        <a:pt x="44" y="41"/>
                        <a:pt x="0" y="2"/>
                      </a:cubicBezTo>
                      <a:lnTo>
                        <a:pt x="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 name="Rectangle 292">
                  <a:extLst>
                    <a:ext uri="{FF2B5EF4-FFF2-40B4-BE49-F238E27FC236}">
                      <a16:creationId xmlns:a16="http://schemas.microsoft.com/office/drawing/2014/main" id="{6C914302-AE28-429D-BF18-81523187EAEE}"/>
                    </a:ext>
                  </a:extLst>
                </p:cNvPr>
                <p:cNvSpPr>
                  <a:spLocks noChangeArrowheads="1"/>
                </p:cNvSpPr>
                <p:nvPr/>
              </p:nvSpPr>
              <p:spPr bwMode="auto">
                <a:xfrm>
                  <a:off x="1624364" y="5752904"/>
                  <a:ext cx="1578" cy="157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grpSp>
          <p:nvGrpSpPr>
            <p:cNvPr id="80" name="组合 79">
              <a:extLst>
                <a:ext uri="{FF2B5EF4-FFF2-40B4-BE49-F238E27FC236}">
                  <a16:creationId xmlns:a16="http://schemas.microsoft.com/office/drawing/2014/main" id="{B2ED683C-F0E3-45CF-9794-BD0ABA15969F}"/>
                </a:ext>
              </a:extLst>
            </p:cNvPr>
            <p:cNvGrpSpPr/>
            <p:nvPr/>
          </p:nvGrpSpPr>
          <p:grpSpPr>
            <a:xfrm>
              <a:off x="2236547" y="5656109"/>
              <a:ext cx="535541" cy="141899"/>
              <a:chOff x="1688984" y="6077416"/>
              <a:chExt cx="615079" cy="162974"/>
            </a:xfrm>
            <a:grpFill/>
          </p:grpSpPr>
          <p:sp>
            <p:nvSpPr>
              <p:cNvPr id="75" name="任意多边形: 形状 74">
                <a:extLst>
                  <a:ext uri="{FF2B5EF4-FFF2-40B4-BE49-F238E27FC236}">
                    <a16:creationId xmlns:a16="http://schemas.microsoft.com/office/drawing/2014/main" id="{1A80D3D2-E47A-4031-9942-FA9C97A72A4F}"/>
                  </a:ext>
                </a:extLst>
              </p:cNvPr>
              <p:cNvSpPr/>
              <p:nvPr/>
            </p:nvSpPr>
            <p:spPr>
              <a:xfrm>
                <a:off x="1910443" y="6077416"/>
                <a:ext cx="167804" cy="162974"/>
              </a:xfrm>
              <a:custGeom>
                <a:avLst/>
                <a:gdLst>
                  <a:gd name="connsiteX0" fmla="*/ 238316 w 238315"/>
                  <a:gd name="connsiteY0" fmla="*/ 92202 h 231457"/>
                  <a:gd name="connsiteX1" fmla="*/ 181642 w 238315"/>
                  <a:gd name="connsiteY1" fmla="*/ 134112 h 231457"/>
                  <a:gd name="connsiteX2" fmla="*/ 173641 w 238315"/>
                  <a:gd name="connsiteY2" fmla="*/ 158686 h 231457"/>
                  <a:gd name="connsiteX3" fmla="*/ 197644 w 238315"/>
                  <a:gd name="connsiteY3" fmla="*/ 231077 h 231457"/>
                  <a:gd name="connsiteX4" fmla="*/ 121729 w 238315"/>
                  <a:gd name="connsiteY4" fmla="*/ 178689 h 231457"/>
                  <a:gd name="connsiteX5" fmla="*/ 46292 w 238315"/>
                  <a:gd name="connsiteY5" fmla="*/ 231457 h 231457"/>
                  <a:gd name="connsiteX6" fmla="*/ 66770 w 238315"/>
                  <a:gd name="connsiteY6" fmla="*/ 169069 h 231457"/>
                  <a:gd name="connsiteX7" fmla="*/ 54388 w 238315"/>
                  <a:gd name="connsiteY7" fmla="*/ 128016 h 231457"/>
                  <a:gd name="connsiteX8" fmla="*/ 0 w 238315"/>
                  <a:gd name="connsiteY8" fmla="*/ 87439 h 231457"/>
                  <a:gd name="connsiteX9" fmla="*/ 74200 w 238315"/>
                  <a:gd name="connsiteY9" fmla="*/ 87725 h 231457"/>
                  <a:gd name="connsiteX10" fmla="*/ 98203 w 238315"/>
                  <a:gd name="connsiteY10" fmla="*/ 69913 h 231457"/>
                  <a:gd name="connsiteX11" fmla="*/ 122015 w 238315"/>
                  <a:gd name="connsiteY11" fmla="*/ 0 h 231457"/>
                  <a:gd name="connsiteX12" fmla="*/ 142685 w 238315"/>
                  <a:gd name="connsiteY12" fmla="*/ 62198 h 231457"/>
                  <a:gd name="connsiteX13" fmla="*/ 177546 w 238315"/>
                  <a:gd name="connsiteY13" fmla="*/ 87916 h 231457"/>
                  <a:gd name="connsiteX14" fmla="*/ 236887 w 238315"/>
                  <a:gd name="connsiteY14" fmla="*/ 87439 h 231457"/>
                  <a:gd name="connsiteX15" fmla="*/ 238316 w 238315"/>
                  <a:gd name="connsiteY15" fmla="*/ 92202 h 231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38315" h="231457">
                    <a:moveTo>
                      <a:pt x="238316" y="92202"/>
                    </a:moveTo>
                    <a:cubicBezTo>
                      <a:pt x="219456" y="106204"/>
                      <a:pt x="200882" y="120491"/>
                      <a:pt x="181642" y="134112"/>
                    </a:cubicBezTo>
                    <a:cubicBezTo>
                      <a:pt x="172307" y="140684"/>
                      <a:pt x="168783" y="146590"/>
                      <a:pt x="173641" y="158686"/>
                    </a:cubicBezTo>
                    <a:cubicBezTo>
                      <a:pt x="182309" y="180308"/>
                      <a:pt x="188500" y="202882"/>
                      <a:pt x="197644" y="231077"/>
                    </a:cubicBezTo>
                    <a:cubicBezTo>
                      <a:pt x="169259" y="211455"/>
                      <a:pt x="145828" y="195263"/>
                      <a:pt x="121729" y="178689"/>
                    </a:cubicBezTo>
                    <a:cubicBezTo>
                      <a:pt x="98203" y="195167"/>
                      <a:pt x="75248" y="211264"/>
                      <a:pt x="46292" y="231457"/>
                    </a:cubicBezTo>
                    <a:cubicBezTo>
                      <a:pt x="54293" y="206502"/>
                      <a:pt x="59055" y="187166"/>
                      <a:pt x="66770" y="169069"/>
                    </a:cubicBezTo>
                    <a:cubicBezTo>
                      <a:pt x="74581" y="150781"/>
                      <a:pt x="72962" y="138779"/>
                      <a:pt x="54388" y="128016"/>
                    </a:cubicBezTo>
                    <a:cubicBezTo>
                      <a:pt x="36957" y="117919"/>
                      <a:pt x="21717" y="103917"/>
                      <a:pt x="0" y="87439"/>
                    </a:cubicBezTo>
                    <a:cubicBezTo>
                      <a:pt x="29146" y="87439"/>
                      <a:pt x="51721" y="86677"/>
                      <a:pt x="74200" y="87725"/>
                    </a:cubicBezTo>
                    <a:cubicBezTo>
                      <a:pt x="88202" y="88392"/>
                      <a:pt x="94393" y="83534"/>
                      <a:pt x="98203" y="69913"/>
                    </a:cubicBezTo>
                    <a:cubicBezTo>
                      <a:pt x="104299" y="47625"/>
                      <a:pt x="113062" y="26003"/>
                      <a:pt x="122015" y="0"/>
                    </a:cubicBezTo>
                    <a:cubicBezTo>
                      <a:pt x="129921" y="23431"/>
                      <a:pt x="137732" y="42481"/>
                      <a:pt x="142685" y="62198"/>
                    </a:cubicBezTo>
                    <a:cubicBezTo>
                      <a:pt x="147542" y="81439"/>
                      <a:pt x="156496" y="90106"/>
                      <a:pt x="177546" y="87916"/>
                    </a:cubicBezTo>
                    <a:cubicBezTo>
                      <a:pt x="197168" y="85820"/>
                      <a:pt x="217075" y="87439"/>
                      <a:pt x="236887" y="87439"/>
                    </a:cubicBezTo>
                    <a:cubicBezTo>
                      <a:pt x="237268" y="89059"/>
                      <a:pt x="237744" y="90678"/>
                      <a:pt x="238316" y="9220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任意多边形: 形状 76">
                <a:extLst>
                  <a:ext uri="{FF2B5EF4-FFF2-40B4-BE49-F238E27FC236}">
                    <a16:creationId xmlns:a16="http://schemas.microsoft.com/office/drawing/2014/main" id="{8103F389-6195-441B-B577-4A93958D14FD}"/>
                  </a:ext>
                </a:extLst>
              </p:cNvPr>
              <p:cNvSpPr/>
              <p:nvPr/>
            </p:nvSpPr>
            <p:spPr>
              <a:xfrm>
                <a:off x="1688984" y="6081574"/>
                <a:ext cx="161700" cy="158279"/>
              </a:xfrm>
              <a:custGeom>
                <a:avLst/>
                <a:gdLst>
                  <a:gd name="connsiteX0" fmla="*/ 229648 w 229647"/>
                  <a:gd name="connsiteY0" fmla="*/ 87058 h 224789"/>
                  <a:gd name="connsiteX1" fmla="*/ 178213 w 229647"/>
                  <a:gd name="connsiteY1" fmla="*/ 125063 h 224789"/>
                  <a:gd name="connsiteX2" fmla="*/ 167830 w 229647"/>
                  <a:gd name="connsiteY2" fmla="*/ 157163 h 224789"/>
                  <a:gd name="connsiteX3" fmla="*/ 189262 w 229647"/>
                  <a:gd name="connsiteY3" fmla="*/ 224790 h 224789"/>
                  <a:gd name="connsiteX4" fmla="*/ 130112 w 229647"/>
                  <a:gd name="connsiteY4" fmla="*/ 183070 h 224789"/>
                  <a:gd name="connsiteX5" fmla="*/ 98203 w 229647"/>
                  <a:gd name="connsiteY5" fmla="*/ 183737 h 224789"/>
                  <a:gd name="connsiteX6" fmla="*/ 41243 w 229647"/>
                  <a:gd name="connsiteY6" fmla="*/ 218504 h 224789"/>
                  <a:gd name="connsiteX7" fmla="*/ 62389 w 229647"/>
                  <a:gd name="connsiteY7" fmla="*/ 154305 h 224789"/>
                  <a:gd name="connsiteX8" fmla="*/ 53912 w 229647"/>
                  <a:gd name="connsiteY8" fmla="*/ 127730 h 224789"/>
                  <a:gd name="connsiteX9" fmla="*/ 0 w 229647"/>
                  <a:gd name="connsiteY9" fmla="*/ 81629 h 224789"/>
                  <a:gd name="connsiteX10" fmla="*/ 62389 w 229647"/>
                  <a:gd name="connsiteY10" fmla="*/ 82010 h 224789"/>
                  <a:gd name="connsiteX11" fmla="*/ 92393 w 229647"/>
                  <a:gd name="connsiteY11" fmla="*/ 59626 h 224789"/>
                  <a:gd name="connsiteX12" fmla="*/ 117062 w 229647"/>
                  <a:gd name="connsiteY12" fmla="*/ 0 h 224789"/>
                  <a:gd name="connsiteX13" fmla="*/ 138398 w 229647"/>
                  <a:gd name="connsiteY13" fmla="*/ 64103 h 224789"/>
                  <a:gd name="connsiteX14" fmla="*/ 162687 w 229647"/>
                  <a:gd name="connsiteY14" fmla="*/ 81915 h 224789"/>
                  <a:gd name="connsiteX15" fmla="*/ 228505 w 229647"/>
                  <a:gd name="connsiteY15" fmla="*/ 81629 h 224789"/>
                  <a:gd name="connsiteX16" fmla="*/ 229648 w 229647"/>
                  <a:gd name="connsiteY16" fmla="*/ 87058 h 224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9647" h="224789">
                    <a:moveTo>
                      <a:pt x="229648" y="87058"/>
                    </a:moveTo>
                    <a:cubicBezTo>
                      <a:pt x="212503" y="99822"/>
                      <a:pt x="195929" y="113252"/>
                      <a:pt x="178213" y="125063"/>
                    </a:cubicBezTo>
                    <a:cubicBezTo>
                      <a:pt x="165449" y="133540"/>
                      <a:pt x="161639" y="142018"/>
                      <a:pt x="167830" y="157163"/>
                    </a:cubicBezTo>
                    <a:cubicBezTo>
                      <a:pt x="175831" y="176784"/>
                      <a:pt x="180880" y="197644"/>
                      <a:pt x="189262" y="224790"/>
                    </a:cubicBezTo>
                    <a:cubicBezTo>
                      <a:pt x="166116" y="208597"/>
                      <a:pt x="147447" y="196691"/>
                      <a:pt x="130112" y="183070"/>
                    </a:cubicBezTo>
                    <a:cubicBezTo>
                      <a:pt x="118396" y="173831"/>
                      <a:pt x="109633" y="174498"/>
                      <a:pt x="98203" y="183737"/>
                    </a:cubicBezTo>
                    <a:cubicBezTo>
                      <a:pt x="81344" y="197358"/>
                      <a:pt x="62960" y="209074"/>
                      <a:pt x="41243" y="218504"/>
                    </a:cubicBezTo>
                    <a:cubicBezTo>
                      <a:pt x="48196" y="197072"/>
                      <a:pt x="54388" y="175355"/>
                      <a:pt x="62389" y="154305"/>
                    </a:cubicBezTo>
                    <a:cubicBezTo>
                      <a:pt x="67056" y="142018"/>
                      <a:pt x="64770" y="135064"/>
                      <a:pt x="53912" y="127730"/>
                    </a:cubicBezTo>
                    <a:cubicBezTo>
                      <a:pt x="35147" y="114967"/>
                      <a:pt x="17431" y="100584"/>
                      <a:pt x="0" y="81629"/>
                    </a:cubicBezTo>
                    <a:cubicBezTo>
                      <a:pt x="20764" y="81629"/>
                      <a:pt x="41720" y="80296"/>
                      <a:pt x="62389" y="82010"/>
                    </a:cubicBezTo>
                    <a:cubicBezTo>
                      <a:pt x="80486" y="83534"/>
                      <a:pt x="88106" y="76486"/>
                      <a:pt x="92393" y="59626"/>
                    </a:cubicBezTo>
                    <a:cubicBezTo>
                      <a:pt x="97536" y="39433"/>
                      <a:pt x="105537" y="19907"/>
                      <a:pt x="117062" y="0"/>
                    </a:cubicBezTo>
                    <a:cubicBezTo>
                      <a:pt x="124206" y="21336"/>
                      <a:pt x="132016" y="42577"/>
                      <a:pt x="138398" y="64103"/>
                    </a:cubicBezTo>
                    <a:cubicBezTo>
                      <a:pt x="142208" y="77057"/>
                      <a:pt x="148495" y="82677"/>
                      <a:pt x="162687" y="81915"/>
                    </a:cubicBezTo>
                    <a:cubicBezTo>
                      <a:pt x="184595" y="80677"/>
                      <a:pt x="206502" y="81629"/>
                      <a:pt x="228505" y="81629"/>
                    </a:cubicBezTo>
                    <a:cubicBezTo>
                      <a:pt x="228790" y="83439"/>
                      <a:pt x="229171" y="85249"/>
                      <a:pt x="229648" y="8705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任意多边形: 形状 78">
                <a:extLst>
                  <a:ext uri="{FF2B5EF4-FFF2-40B4-BE49-F238E27FC236}">
                    <a16:creationId xmlns:a16="http://schemas.microsoft.com/office/drawing/2014/main" id="{2016EAEE-6C03-4573-A1EB-0A93A64AC9FB}"/>
                  </a:ext>
                </a:extLst>
              </p:cNvPr>
              <p:cNvSpPr/>
              <p:nvPr/>
            </p:nvSpPr>
            <p:spPr>
              <a:xfrm>
                <a:off x="2142430" y="6080970"/>
                <a:ext cx="161633" cy="156469"/>
              </a:xfrm>
              <a:custGeom>
                <a:avLst/>
                <a:gdLst>
                  <a:gd name="connsiteX0" fmla="*/ 229553 w 229552"/>
                  <a:gd name="connsiteY0" fmla="*/ 87725 h 222218"/>
                  <a:gd name="connsiteX1" fmla="*/ 174975 w 229552"/>
                  <a:gd name="connsiteY1" fmla="*/ 128397 h 222218"/>
                  <a:gd name="connsiteX2" fmla="*/ 166402 w 229552"/>
                  <a:gd name="connsiteY2" fmla="*/ 155067 h 222218"/>
                  <a:gd name="connsiteX3" fmla="*/ 183928 w 229552"/>
                  <a:gd name="connsiteY3" fmla="*/ 222218 h 222218"/>
                  <a:gd name="connsiteX4" fmla="*/ 129064 w 229552"/>
                  <a:gd name="connsiteY4" fmla="*/ 183071 h 222218"/>
                  <a:gd name="connsiteX5" fmla="*/ 100965 w 229552"/>
                  <a:gd name="connsiteY5" fmla="*/ 182689 h 222218"/>
                  <a:gd name="connsiteX6" fmla="*/ 40958 w 229552"/>
                  <a:gd name="connsiteY6" fmla="*/ 219742 h 222218"/>
                  <a:gd name="connsiteX7" fmla="*/ 61532 w 229552"/>
                  <a:gd name="connsiteY7" fmla="*/ 156019 h 222218"/>
                  <a:gd name="connsiteX8" fmla="*/ 52864 w 229552"/>
                  <a:gd name="connsiteY8" fmla="*/ 127730 h 222218"/>
                  <a:gd name="connsiteX9" fmla="*/ 0 w 229552"/>
                  <a:gd name="connsiteY9" fmla="*/ 82391 h 222218"/>
                  <a:gd name="connsiteX10" fmla="*/ 65246 w 229552"/>
                  <a:gd name="connsiteY10" fmla="*/ 82772 h 222218"/>
                  <a:gd name="connsiteX11" fmla="*/ 90964 w 229552"/>
                  <a:gd name="connsiteY11" fmla="*/ 64008 h 222218"/>
                  <a:gd name="connsiteX12" fmla="*/ 116491 w 229552"/>
                  <a:gd name="connsiteY12" fmla="*/ 0 h 222218"/>
                  <a:gd name="connsiteX13" fmla="*/ 137732 w 229552"/>
                  <a:gd name="connsiteY13" fmla="*/ 64294 h 222218"/>
                  <a:gd name="connsiteX14" fmla="*/ 163925 w 229552"/>
                  <a:gd name="connsiteY14" fmla="*/ 82677 h 222218"/>
                  <a:gd name="connsiteX15" fmla="*/ 227933 w 229552"/>
                  <a:gd name="connsiteY15" fmla="*/ 82391 h 222218"/>
                  <a:gd name="connsiteX16" fmla="*/ 229553 w 229552"/>
                  <a:gd name="connsiteY16" fmla="*/ 87725 h 222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9552" h="222218">
                    <a:moveTo>
                      <a:pt x="229553" y="87725"/>
                    </a:moveTo>
                    <a:cubicBezTo>
                      <a:pt x="211455" y="101346"/>
                      <a:pt x="193643" y="115538"/>
                      <a:pt x="174975" y="128397"/>
                    </a:cubicBezTo>
                    <a:cubicBezTo>
                      <a:pt x="164402" y="135636"/>
                      <a:pt x="161639" y="142684"/>
                      <a:pt x="166402" y="155067"/>
                    </a:cubicBezTo>
                    <a:cubicBezTo>
                      <a:pt x="174498" y="176117"/>
                      <a:pt x="180594" y="197929"/>
                      <a:pt x="183928" y="222218"/>
                    </a:cubicBezTo>
                    <a:cubicBezTo>
                      <a:pt x="165545" y="209264"/>
                      <a:pt x="146876" y="196787"/>
                      <a:pt x="129064" y="183071"/>
                    </a:cubicBezTo>
                    <a:cubicBezTo>
                      <a:pt x="119063" y="175355"/>
                      <a:pt x="111443" y="174498"/>
                      <a:pt x="100965" y="182689"/>
                    </a:cubicBezTo>
                    <a:cubicBezTo>
                      <a:pt x="82963" y="196691"/>
                      <a:pt x="63818" y="209074"/>
                      <a:pt x="40958" y="219742"/>
                    </a:cubicBezTo>
                    <a:cubicBezTo>
                      <a:pt x="47720" y="198501"/>
                      <a:pt x="53531" y="176879"/>
                      <a:pt x="61532" y="156019"/>
                    </a:cubicBezTo>
                    <a:cubicBezTo>
                      <a:pt x="66389" y="143161"/>
                      <a:pt x="65056" y="135636"/>
                      <a:pt x="52864" y="127730"/>
                    </a:cubicBezTo>
                    <a:cubicBezTo>
                      <a:pt x="34004" y="115443"/>
                      <a:pt x="16764" y="100870"/>
                      <a:pt x="0" y="82391"/>
                    </a:cubicBezTo>
                    <a:cubicBezTo>
                      <a:pt x="21717" y="82391"/>
                      <a:pt x="43625" y="81153"/>
                      <a:pt x="65246" y="82772"/>
                    </a:cubicBezTo>
                    <a:cubicBezTo>
                      <a:pt x="80677" y="83915"/>
                      <a:pt x="86963" y="77343"/>
                      <a:pt x="90964" y="64008"/>
                    </a:cubicBezTo>
                    <a:cubicBezTo>
                      <a:pt x="97346" y="42577"/>
                      <a:pt x="104775" y="21431"/>
                      <a:pt x="116491" y="0"/>
                    </a:cubicBezTo>
                    <a:cubicBezTo>
                      <a:pt x="123635" y="21431"/>
                      <a:pt x="131731" y="42577"/>
                      <a:pt x="137732" y="64294"/>
                    </a:cubicBezTo>
                    <a:cubicBezTo>
                      <a:pt x="141732" y="78772"/>
                      <a:pt x="149352" y="83439"/>
                      <a:pt x="163925" y="82677"/>
                    </a:cubicBezTo>
                    <a:cubicBezTo>
                      <a:pt x="185166" y="81534"/>
                      <a:pt x="206597" y="82391"/>
                      <a:pt x="227933" y="82391"/>
                    </a:cubicBezTo>
                    <a:cubicBezTo>
                      <a:pt x="228505" y="84201"/>
                      <a:pt x="229076" y="85915"/>
                      <a:pt x="229553" y="8772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07" name="组合 206">
              <a:extLst>
                <a:ext uri="{FF2B5EF4-FFF2-40B4-BE49-F238E27FC236}">
                  <a16:creationId xmlns:a16="http://schemas.microsoft.com/office/drawing/2014/main" id="{0F000831-3B4B-4FD1-8637-F35206B528FE}"/>
                </a:ext>
              </a:extLst>
            </p:cNvPr>
            <p:cNvGrpSpPr/>
            <p:nvPr/>
          </p:nvGrpSpPr>
          <p:grpSpPr>
            <a:xfrm>
              <a:off x="8324534" y="4636374"/>
              <a:ext cx="2565716" cy="1172348"/>
              <a:chOff x="4033320" y="4408017"/>
              <a:chExt cx="2946775" cy="1346465"/>
            </a:xfrm>
            <a:grpFill/>
          </p:grpSpPr>
          <p:grpSp>
            <p:nvGrpSpPr>
              <p:cNvPr id="82" name="组合 81">
                <a:extLst>
                  <a:ext uri="{FF2B5EF4-FFF2-40B4-BE49-F238E27FC236}">
                    <a16:creationId xmlns:a16="http://schemas.microsoft.com/office/drawing/2014/main" id="{B89CFC30-4509-4EB7-807C-9EAC5D7FDE0F}"/>
                  </a:ext>
                </a:extLst>
              </p:cNvPr>
              <p:cNvGrpSpPr/>
              <p:nvPr/>
            </p:nvGrpSpPr>
            <p:grpSpPr>
              <a:xfrm>
                <a:off x="4033320" y="4408017"/>
                <a:ext cx="784102" cy="1337868"/>
                <a:chOff x="724970" y="4408017"/>
                <a:chExt cx="784102" cy="1337868"/>
              </a:xfrm>
              <a:grpFill/>
            </p:grpSpPr>
            <p:sp>
              <p:nvSpPr>
                <p:cNvPr id="112" name="Freeform 237">
                  <a:extLst>
                    <a:ext uri="{FF2B5EF4-FFF2-40B4-BE49-F238E27FC236}">
                      <a16:creationId xmlns:a16="http://schemas.microsoft.com/office/drawing/2014/main" id="{00EE9DF8-92A5-436D-B3E1-3B54B90B00D8}"/>
                    </a:ext>
                  </a:extLst>
                </p:cNvPr>
                <p:cNvSpPr>
                  <a:spLocks/>
                </p:cNvSpPr>
                <p:nvPr/>
              </p:nvSpPr>
              <p:spPr bwMode="auto">
                <a:xfrm>
                  <a:off x="1367082" y="5570763"/>
                  <a:ext cx="141990" cy="96239"/>
                </a:xfrm>
                <a:custGeom>
                  <a:avLst/>
                  <a:gdLst>
                    <a:gd name="T0" fmla="*/ 0 w 80"/>
                    <a:gd name="T1" fmla="*/ 6 h 55"/>
                    <a:gd name="T2" fmla="*/ 80 w 80"/>
                    <a:gd name="T3" fmla="*/ 55 h 55"/>
                    <a:gd name="T4" fmla="*/ 0 w 80"/>
                    <a:gd name="T5" fmla="*/ 6 h 55"/>
                  </a:gdLst>
                  <a:ahLst/>
                  <a:cxnLst>
                    <a:cxn ang="0">
                      <a:pos x="T0" y="T1"/>
                    </a:cxn>
                    <a:cxn ang="0">
                      <a:pos x="T2" y="T3"/>
                    </a:cxn>
                    <a:cxn ang="0">
                      <a:pos x="T4" y="T5"/>
                    </a:cxn>
                  </a:cxnLst>
                  <a:rect l="0" t="0" r="r" b="b"/>
                  <a:pathLst>
                    <a:path w="80" h="55">
                      <a:moveTo>
                        <a:pt x="0" y="6"/>
                      </a:moveTo>
                      <a:cubicBezTo>
                        <a:pt x="47" y="0"/>
                        <a:pt x="65" y="50"/>
                        <a:pt x="80" y="55"/>
                      </a:cubicBezTo>
                      <a:cubicBezTo>
                        <a:pt x="30" y="50"/>
                        <a:pt x="6" y="27"/>
                        <a:pt x="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3" name="Freeform 238">
                  <a:extLst>
                    <a:ext uri="{FF2B5EF4-FFF2-40B4-BE49-F238E27FC236}">
                      <a16:creationId xmlns:a16="http://schemas.microsoft.com/office/drawing/2014/main" id="{E982C77D-397F-4D49-90D6-1F008F93A372}"/>
                    </a:ext>
                  </a:extLst>
                </p:cNvPr>
                <p:cNvSpPr>
                  <a:spLocks/>
                </p:cNvSpPr>
                <p:nvPr/>
              </p:nvSpPr>
              <p:spPr bwMode="auto">
                <a:xfrm>
                  <a:off x="1274000" y="5558141"/>
                  <a:ext cx="129369" cy="102549"/>
                </a:xfrm>
                <a:custGeom>
                  <a:avLst/>
                  <a:gdLst>
                    <a:gd name="T0" fmla="*/ 0 w 74"/>
                    <a:gd name="T1" fmla="*/ 1 h 58"/>
                    <a:gd name="T2" fmla="*/ 74 w 74"/>
                    <a:gd name="T3" fmla="*/ 58 h 58"/>
                    <a:gd name="T4" fmla="*/ 0 w 74"/>
                    <a:gd name="T5" fmla="*/ 1 h 58"/>
                  </a:gdLst>
                  <a:ahLst/>
                  <a:cxnLst>
                    <a:cxn ang="0">
                      <a:pos x="T0" y="T1"/>
                    </a:cxn>
                    <a:cxn ang="0">
                      <a:pos x="T2" y="T3"/>
                    </a:cxn>
                    <a:cxn ang="0">
                      <a:pos x="T4" y="T5"/>
                    </a:cxn>
                  </a:cxnLst>
                  <a:rect l="0" t="0" r="r" b="b"/>
                  <a:pathLst>
                    <a:path w="74" h="58">
                      <a:moveTo>
                        <a:pt x="0" y="1"/>
                      </a:moveTo>
                      <a:cubicBezTo>
                        <a:pt x="44" y="0"/>
                        <a:pt x="60" y="52"/>
                        <a:pt x="74" y="58"/>
                      </a:cubicBezTo>
                      <a:cubicBezTo>
                        <a:pt x="23" y="49"/>
                        <a:pt x="3" y="20"/>
                        <a:pt x="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Freeform 239">
                  <a:extLst>
                    <a:ext uri="{FF2B5EF4-FFF2-40B4-BE49-F238E27FC236}">
                      <a16:creationId xmlns:a16="http://schemas.microsoft.com/office/drawing/2014/main" id="{F81629EE-23BD-4032-B0E3-E5A07A11491F}"/>
                    </a:ext>
                  </a:extLst>
                </p:cNvPr>
                <p:cNvSpPr>
                  <a:spLocks/>
                </p:cNvSpPr>
                <p:nvPr/>
              </p:nvSpPr>
              <p:spPr bwMode="auto">
                <a:xfrm>
                  <a:off x="1185650" y="5526588"/>
                  <a:ext cx="116748" cy="115171"/>
                </a:xfrm>
                <a:custGeom>
                  <a:avLst/>
                  <a:gdLst>
                    <a:gd name="T0" fmla="*/ 0 w 66"/>
                    <a:gd name="T1" fmla="*/ 0 h 65"/>
                    <a:gd name="T2" fmla="*/ 66 w 66"/>
                    <a:gd name="T3" fmla="*/ 65 h 65"/>
                    <a:gd name="T4" fmla="*/ 0 w 66"/>
                    <a:gd name="T5" fmla="*/ 0 h 65"/>
                  </a:gdLst>
                  <a:ahLst/>
                  <a:cxnLst>
                    <a:cxn ang="0">
                      <a:pos x="T0" y="T1"/>
                    </a:cxn>
                    <a:cxn ang="0">
                      <a:pos x="T2" y="T3"/>
                    </a:cxn>
                    <a:cxn ang="0">
                      <a:pos x="T4" y="T5"/>
                    </a:cxn>
                  </a:cxnLst>
                  <a:rect l="0" t="0" r="r" b="b"/>
                  <a:pathLst>
                    <a:path w="66" h="65">
                      <a:moveTo>
                        <a:pt x="0" y="0"/>
                      </a:moveTo>
                      <a:cubicBezTo>
                        <a:pt x="43" y="8"/>
                        <a:pt x="53" y="58"/>
                        <a:pt x="66" y="65"/>
                      </a:cubicBezTo>
                      <a:cubicBezTo>
                        <a:pt x="22" y="54"/>
                        <a:pt x="1" y="2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Freeform 240">
                  <a:extLst>
                    <a:ext uri="{FF2B5EF4-FFF2-40B4-BE49-F238E27FC236}">
                      <a16:creationId xmlns:a16="http://schemas.microsoft.com/office/drawing/2014/main" id="{2755D03C-DA76-4A45-BDAF-878EAF56F858}"/>
                    </a:ext>
                  </a:extLst>
                </p:cNvPr>
                <p:cNvSpPr>
                  <a:spLocks/>
                </p:cNvSpPr>
                <p:nvPr/>
              </p:nvSpPr>
              <p:spPr bwMode="auto">
                <a:xfrm>
                  <a:off x="1100456" y="5480835"/>
                  <a:ext cx="100971" cy="127792"/>
                </a:xfrm>
                <a:custGeom>
                  <a:avLst/>
                  <a:gdLst>
                    <a:gd name="T0" fmla="*/ 3 w 57"/>
                    <a:gd name="T1" fmla="*/ 0 h 73"/>
                    <a:gd name="T2" fmla="*/ 57 w 57"/>
                    <a:gd name="T3" fmla="*/ 73 h 73"/>
                    <a:gd name="T4" fmla="*/ 3 w 57"/>
                    <a:gd name="T5" fmla="*/ 0 h 73"/>
                  </a:gdLst>
                  <a:ahLst/>
                  <a:cxnLst>
                    <a:cxn ang="0">
                      <a:pos x="T0" y="T1"/>
                    </a:cxn>
                    <a:cxn ang="0">
                      <a:pos x="T2" y="T3"/>
                    </a:cxn>
                    <a:cxn ang="0">
                      <a:pos x="T4" y="T5"/>
                    </a:cxn>
                  </a:cxnLst>
                  <a:rect l="0" t="0" r="r" b="b"/>
                  <a:pathLst>
                    <a:path w="57" h="73">
                      <a:moveTo>
                        <a:pt x="3" y="0"/>
                      </a:moveTo>
                      <a:cubicBezTo>
                        <a:pt x="42" y="13"/>
                        <a:pt x="46" y="64"/>
                        <a:pt x="57" y="73"/>
                      </a:cubicBezTo>
                      <a:cubicBezTo>
                        <a:pt x="14" y="56"/>
                        <a:pt x="0" y="23"/>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Freeform 241">
                  <a:extLst>
                    <a:ext uri="{FF2B5EF4-FFF2-40B4-BE49-F238E27FC236}">
                      <a16:creationId xmlns:a16="http://schemas.microsoft.com/office/drawing/2014/main" id="{39EAE258-ECEA-40D8-A13E-8F8C83FAA8EF}"/>
                    </a:ext>
                  </a:extLst>
                </p:cNvPr>
                <p:cNvSpPr>
                  <a:spLocks/>
                </p:cNvSpPr>
                <p:nvPr/>
              </p:nvSpPr>
              <p:spPr bwMode="auto">
                <a:xfrm>
                  <a:off x="1016839" y="5420883"/>
                  <a:ext cx="89928" cy="141991"/>
                </a:xfrm>
                <a:custGeom>
                  <a:avLst/>
                  <a:gdLst>
                    <a:gd name="T0" fmla="*/ 10 w 51"/>
                    <a:gd name="T1" fmla="*/ 0 h 81"/>
                    <a:gd name="T2" fmla="*/ 51 w 51"/>
                    <a:gd name="T3" fmla="*/ 81 h 81"/>
                    <a:gd name="T4" fmla="*/ 10 w 51"/>
                    <a:gd name="T5" fmla="*/ 0 h 81"/>
                  </a:gdLst>
                  <a:ahLst/>
                  <a:cxnLst>
                    <a:cxn ang="0">
                      <a:pos x="T0" y="T1"/>
                    </a:cxn>
                    <a:cxn ang="0">
                      <a:pos x="T2" y="T3"/>
                    </a:cxn>
                    <a:cxn ang="0">
                      <a:pos x="T4" y="T5"/>
                    </a:cxn>
                  </a:cxnLst>
                  <a:rect l="0" t="0" r="r" b="b"/>
                  <a:pathLst>
                    <a:path w="51" h="81">
                      <a:moveTo>
                        <a:pt x="10" y="0"/>
                      </a:moveTo>
                      <a:cubicBezTo>
                        <a:pt x="41" y="18"/>
                        <a:pt x="46" y="77"/>
                        <a:pt x="51" y="81"/>
                      </a:cubicBezTo>
                      <a:cubicBezTo>
                        <a:pt x="21" y="67"/>
                        <a:pt x="0" y="3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Freeform 242">
                  <a:extLst>
                    <a:ext uri="{FF2B5EF4-FFF2-40B4-BE49-F238E27FC236}">
                      <a16:creationId xmlns:a16="http://schemas.microsoft.com/office/drawing/2014/main" id="{0BEDC4AF-C964-439B-B2AC-B5BB0BCF5A54}"/>
                    </a:ext>
                  </a:extLst>
                </p:cNvPr>
                <p:cNvSpPr>
                  <a:spLocks/>
                </p:cNvSpPr>
                <p:nvPr/>
              </p:nvSpPr>
              <p:spPr bwMode="auto">
                <a:xfrm>
                  <a:off x="958465" y="5349888"/>
                  <a:ext cx="72573" cy="153035"/>
                </a:xfrm>
                <a:custGeom>
                  <a:avLst/>
                  <a:gdLst>
                    <a:gd name="T0" fmla="*/ 10 w 41"/>
                    <a:gd name="T1" fmla="*/ 0 h 87"/>
                    <a:gd name="T2" fmla="*/ 36 w 41"/>
                    <a:gd name="T3" fmla="*/ 87 h 87"/>
                    <a:gd name="T4" fmla="*/ 10 w 41"/>
                    <a:gd name="T5" fmla="*/ 0 h 87"/>
                  </a:gdLst>
                  <a:ahLst/>
                  <a:cxnLst>
                    <a:cxn ang="0">
                      <a:pos x="T0" y="T1"/>
                    </a:cxn>
                    <a:cxn ang="0">
                      <a:pos x="T2" y="T3"/>
                    </a:cxn>
                    <a:cxn ang="0">
                      <a:pos x="T4" y="T5"/>
                    </a:cxn>
                  </a:cxnLst>
                  <a:rect l="0" t="0" r="r" b="b"/>
                  <a:pathLst>
                    <a:path w="41" h="87">
                      <a:moveTo>
                        <a:pt x="10" y="0"/>
                      </a:moveTo>
                      <a:cubicBezTo>
                        <a:pt x="41" y="25"/>
                        <a:pt x="29" y="75"/>
                        <a:pt x="36" y="87"/>
                      </a:cubicBezTo>
                      <a:cubicBezTo>
                        <a:pt x="1" y="62"/>
                        <a:pt x="0" y="21"/>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Freeform 243">
                  <a:extLst>
                    <a:ext uri="{FF2B5EF4-FFF2-40B4-BE49-F238E27FC236}">
                      <a16:creationId xmlns:a16="http://schemas.microsoft.com/office/drawing/2014/main" id="{200D7CB1-9E65-4A9F-953E-D96BE9CA5156}"/>
                    </a:ext>
                  </a:extLst>
                </p:cNvPr>
                <p:cNvSpPr>
                  <a:spLocks/>
                </p:cNvSpPr>
                <p:nvPr/>
              </p:nvSpPr>
              <p:spPr bwMode="auto">
                <a:xfrm>
                  <a:off x="904825" y="5267849"/>
                  <a:ext cx="70996" cy="159346"/>
                </a:xfrm>
                <a:custGeom>
                  <a:avLst/>
                  <a:gdLst>
                    <a:gd name="T0" fmla="*/ 16 w 41"/>
                    <a:gd name="T1" fmla="*/ 0 h 90"/>
                    <a:gd name="T2" fmla="*/ 27 w 41"/>
                    <a:gd name="T3" fmla="*/ 90 h 90"/>
                    <a:gd name="T4" fmla="*/ 16 w 41"/>
                    <a:gd name="T5" fmla="*/ 0 h 90"/>
                  </a:gdLst>
                  <a:ahLst/>
                  <a:cxnLst>
                    <a:cxn ang="0">
                      <a:pos x="T0" y="T1"/>
                    </a:cxn>
                    <a:cxn ang="0">
                      <a:pos x="T2" y="T3"/>
                    </a:cxn>
                    <a:cxn ang="0">
                      <a:pos x="T4" y="T5"/>
                    </a:cxn>
                  </a:cxnLst>
                  <a:rect l="0" t="0" r="r" b="b"/>
                  <a:pathLst>
                    <a:path w="41" h="90">
                      <a:moveTo>
                        <a:pt x="16" y="0"/>
                      </a:moveTo>
                      <a:cubicBezTo>
                        <a:pt x="41" y="31"/>
                        <a:pt x="22" y="78"/>
                        <a:pt x="27" y="90"/>
                      </a:cubicBezTo>
                      <a:cubicBezTo>
                        <a:pt x="1" y="62"/>
                        <a:pt x="0" y="25"/>
                        <a:pt x="1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Freeform 244">
                  <a:extLst>
                    <a:ext uri="{FF2B5EF4-FFF2-40B4-BE49-F238E27FC236}">
                      <a16:creationId xmlns:a16="http://schemas.microsoft.com/office/drawing/2014/main" id="{4BF1D4A0-913A-442F-A918-1179E403966E}"/>
                    </a:ext>
                  </a:extLst>
                </p:cNvPr>
                <p:cNvSpPr>
                  <a:spLocks/>
                </p:cNvSpPr>
                <p:nvPr/>
              </p:nvSpPr>
              <p:spPr bwMode="auto">
                <a:xfrm>
                  <a:off x="860650" y="5179500"/>
                  <a:ext cx="75728" cy="160923"/>
                </a:xfrm>
                <a:custGeom>
                  <a:avLst/>
                  <a:gdLst>
                    <a:gd name="T0" fmla="*/ 24 w 43"/>
                    <a:gd name="T1" fmla="*/ 0 h 91"/>
                    <a:gd name="T2" fmla="*/ 20 w 43"/>
                    <a:gd name="T3" fmla="*/ 91 h 91"/>
                    <a:gd name="T4" fmla="*/ 24 w 43"/>
                    <a:gd name="T5" fmla="*/ 0 h 91"/>
                  </a:gdLst>
                  <a:ahLst/>
                  <a:cxnLst>
                    <a:cxn ang="0">
                      <a:pos x="T0" y="T1"/>
                    </a:cxn>
                    <a:cxn ang="0">
                      <a:pos x="T2" y="T3"/>
                    </a:cxn>
                    <a:cxn ang="0">
                      <a:pos x="T4" y="T5"/>
                    </a:cxn>
                  </a:cxnLst>
                  <a:rect l="0" t="0" r="r" b="b"/>
                  <a:pathLst>
                    <a:path w="43" h="91">
                      <a:moveTo>
                        <a:pt x="24" y="0"/>
                      </a:moveTo>
                      <a:cubicBezTo>
                        <a:pt x="43" y="40"/>
                        <a:pt x="17" y="78"/>
                        <a:pt x="20" y="91"/>
                      </a:cubicBezTo>
                      <a:cubicBezTo>
                        <a:pt x="1" y="63"/>
                        <a:pt x="0" y="27"/>
                        <a:pt x="2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Freeform 245">
                  <a:extLst>
                    <a:ext uri="{FF2B5EF4-FFF2-40B4-BE49-F238E27FC236}">
                      <a16:creationId xmlns:a16="http://schemas.microsoft.com/office/drawing/2014/main" id="{EEAB1EFB-B213-47AA-A288-C224A97210EE}"/>
                    </a:ext>
                  </a:extLst>
                </p:cNvPr>
                <p:cNvSpPr>
                  <a:spLocks/>
                </p:cNvSpPr>
                <p:nvPr/>
              </p:nvSpPr>
              <p:spPr bwMode="auto">
                <a:xfrm>
                  <a:off x="824363" y="5087995"/>
                  <a:ext cx="83617" cy="157767"/>
                </a:xfrm>
                <a:custGeom>
                  <a:avLst/>
                  <a:gdLst>
                    <a:gd name="T0" fmla="*/ 33 w 47"/>
                    <a:gd name="T1" fmla="*/ 0 h 89"/>
                    <a:gd name="T2" fmla="*/ 17 w 47"/>
                    <a:gd name="T3" fmla="*/ 89 h 89"/>
                    <a:gd name="T4" fmla="*/ 33 w 47"/>
                    <a:gd name="T5" fmla="*/ 0 h 89"/>
                  </a:gdLst>
                  <a:ahLst/>
                  <a:cxnLst>
                    <a:cxn ang="0">
                      <a:pos x="T0" y="T1"/>
                    </a:cxn>
                    <a:cxn ang="0">
                      <a:pos x="T2" y="T3"/>
                    </a:cxn>
                    <a:cxn ang="0">
                      <a:pos x="T4" y="T5"/>
                    </a:cxn>
                  </a:cxnLst>
                  <a:rect l="0" t="0" r="r" b="b"/>
                  <a:pathLst>
                    <a:path w="47" h="89">
                      <a:moveTo>
                        <a:pt x="33" y="0"/>
                      </a:moveTo>
                      <a:cubicBezTo>
                        <a:pt x="47" y="40"/>
                        <a:pt x="16" y="77"/>
                        <a:pt x="17" y="89"/>
                      </a:cubicBezTo>
                      <a:cubicBezTo>
                        <a:pt x="0" y="57"/>
                        <a:pt x="10" y="23"/>
                        <a:pt x="3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Freeform 246">
                  <a:extLst>
                    <a:ext uri="{FF2B5EF4-FFF2-40B4-BE49-F238E27FC236}">
                      <a16:creationId xmlns:a16="http://schemas.microsoft.com/office/drawing/2014/main" id="{64351DD0-3F80-4A74-83B5-B3B1AB6E1803}"/>
                    </a:ext>
                  </a:extLst>
                </p:cNvPr>
                <p:cNvSpPr>
                  <a:spLocks/>
                </p:cNvSpPr>
                <p:nvPr/>
              </p:nvSpPr>
              <p:spPr bwMode="auto">
                <a:xfrm>
                  <a:off x="811741" y="4994911"/>
                  <a:ext cx="80462" cy="151457"/>
                </a:xfrm>
                <a:custGeom>
                  <a:avLst/>
                  <a:gdLst>
                    <a:gd name="T0" fmla="*/ 37 w 45"/>
                    <a:gd name="T1" fmla="*/ 0 h 86"/>
                    <a:gd name="T2" fmla="*/ 10 w 45"/>
                    <a:gd name="T3" fmla="*/ 86 h 86"/>
                    <a:gd name="T4" fmla="*/ 37 w 45"/>
                    <a:gd name="T5" fmla="*/ 0 h 86"/>
                  </a:gdLst>
                  <a:ahLst/>
                  <a:cxnLst>
                    <a:cxn ang="0">
                      <a:pos x="T0" y="T1"/>
                    </a:cxn>
                    <a:cxn ang="0">
                      <a:pos x="T2" y="T3"/>
                    </a:cxn>
                    <a:cxn ang="0">
                      <a:pos x="T4" y="T5"/>
                    </a:cxn>
                  </a:cxnLst>
                  <a:rect l="0" t="0" r="r" b="b"/>
                  <a:pathLst>
                    <a:path w="45" h="86">
                      <a:moveTo>
                        <a:pt x="37" y="0"/>
                      </a:moveTo>
                      <a:cubicBezTo>
                        <a:pt x="45" y="31"/>
                        <a:pt x="10" y="82"/>
                        <a:pt x="10" y="86"/>
                      </a:cubicBezTo>
                      <a:cubicBezTo>
                        <a:pt x="0" y="58"/>
                        <a:pt x="3" y="29"/>
                        <a:pt x="3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Freeform 247">
                  <a:extLst>
                    <a:ext uri="{FF2B5EF4-FFF2-40B4-BE49-F238E27FC236}">
                      <a16:creationId xmlns:a16="http://schemas.microsoft.com/office/drawing/2014/main" id="{D1E32192-446B-4F9E-945C-AC4BE3FD7E08}"/>
                    </a:ext>
                  </a:extLst>
                </p:cNvPr>
                <p:cNvSpPr>
                  <a:spLocks/>
                </p:cNvSpPr>
                <p:nvPr/>
              </p:nvSpPr>
              <p:spPr bwMode="auto">
                <a:xfrm>
                  <a:off x="805431" y="4900251"/>
                  <a:ext cx="80462" cy="143569"/>
                </a:xfrm>
                <a:custGeom>
                  <a:avLst/>
                  <a:gdLst>
                    <a:gd name="T0" fmla="*/ 45 w 46"/>
                    <a:gd name="T1" fmla="*/ 0 h 81"/>
                    <a:gd name="T2" fmla="*/ 7 w 46"/>
                    <a:gd name="T3" fmla="*/ 81 h 81"/>
                    <a:gd name="T4" fmla="*/ 45 w 46"/>
                    <a:gd name="T5" fmla="*/ 0 h 81"/>
                  </a:gdLst>
                  <a:ahLst/>
                  <a:cxnLst>
                    <a:cxn ang="0">
                      <a:pos x="T0" y="T1"/>
                    </a:cxn>
                    <a:cxn ang="0">
                      <a:pos x="T2" y="T3"/>
                    </a:cxn>
                    <a:cxn ang="0">
                      <a:pos x="T4" y="T5"/>
                    </a:cxn>
                  </a:cxnLst>
                  <a:rect l="0" t="0" r="r" b="b"/>
                  <a:pathLst>
                    <a:path w="46" h="81">
                      <a:moveTo>
                        <a:pt x="45" y="0"/>
                      </a:moveTo>
                      <a:cubicBezTo>
                        <a:pt x="46" y="42"/>
                        <a:pt x="9" y="70"/>
                        <a:pt x="7" y="81"/>
                      </a:cubicBezTo>
                      <a:cubicBezTo>
                        <a:pt x="0" y="53"/>
                        <a:pt x="7" y="25"/>
                        <a:pt x="4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Freeform 248">
                  <a:extLst>
                    <a:ext uri="{FF2B5EF4-FFF2-40B4-BE49-F238E27FC236}">
                      <a16:creationId xmlns:a16="http://schemas.microsoft.com/office/drawing/2014/main" id="{ED050C02-B5F1-4F59-A40A-3C9D5DCFFC8D}"/>
                    </a:ext>
                  </a:extLst>
                </p:cNvPr>
                <p:cNvSpPr>
                  <a:spLocks/>
                </p:cNvSpPr>
                <p:nvPr/>
              </p:nvSpPr>
              <p:spPr bwMode="auto">
                <a:xfrm>
                  <a:off x="808586" y="4808746"/>
                  <a:ext cx="96238" cy="134103"/>
                </a:xfrm>
                <a:custGeom>
                  <a:avLst/>
                  <a:gdLst>
                    <a:gd name="T0" fmla="*/ 54 w 54"/>
                    <a:gd name="T1" fmla="*/ 0 h 76"/>
                    <a:gd name="T2" fmla="*/ 6 w 54"/>
                    <a:gd name="T3" fmla="*/ 76 h 76"/>
                    <a:gd name="T4" fmla="*/ 54 w 54"/>
                    <a:gd name="T5" fmla="*/ 0 h 76"/>
                  </a:gdLst>
                  <a:ahLst/>
                  <a:cxnLst>
                    <a:cxn ang="0">
                      <a:pos x="T0" y="T1"/>
                    </a:cxn>
                    <a:cxn ang="0">
                      <a:pos x="T2" y="T3"/>
                    </a:cxn>
                    <a:cxn ang="0">
                      <a:pos x="T4" y="T5"/>
                    </a:cxn>
                  </a:cxnLst>
                  <a:rect l="0" t="0" r="r" b="b"/>
                  <a:pathLst>
                    <a:path w="54" h="76">
                      <a:moveTo>
                        <a:pt x="54" y="0"/>
                      </a:moveTo>
                      <a:cubicBezTo>
                        <a:pt x="51" y="39"/>
                        <a:pt x="9" y="66"/>
                        <a:pt x="6" y="76"/>
                      </a:cubicBezTo>
                      <a:cubicBezTo>
                        <a:pt x="0" y="34"/>
                        <a:pt x="27" y="16"/>
                        <a:pt x="5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Freeform 249">
                  <a:extLst>
                    <a:ext uri="{FF2B5EF4-FFF2-40B4-BE49-F238E27FC236}">
                      <a16:creationId xmlns:a16="http://schemas.microsoft.com/office/drawing/2014/main" id="{D0F447AD-6B3B-4B19-8A5D-42BA47EE3C59}"/>
                    </a:ext>
                  </a:extLst>
                </p:cNvPr>
                <p:cNvSpPr>
                  <a:spLocks/>
                </p:cNvSpPr>
                <p:nvPr/>
              </p:nvSpPr>
              <p:spPr bwMode="auto">
                <a:xfrm>
                  <a:off x="1294509" y="5646491"/>
                  <a:ext cx="208253" cy="99394"/>
                </a:xfrm>
                <a:custGeom>
                  <a:avLst/>
                  <a:gdLst>
                    <a:gd name="T0" fmla="*/ 0 w 118"/>
                    <a:gd name="T1" fmla="*/ 33 h 56"/>
                    <a:gd name="T2" fmla="*/ 118 w 118"/>
                    <a:gd name="T3" fmla="*/ 17 h 56"/>
                    <a:gd name="T4" fmla="*/ 0 w 118"/>
                    <a:gd name="T5" fmla="*/ 33 h 56"/>
                  </a:gdLst>
                  <a:ahLst/>
                  <a:cxnLst>
                    <a:cxn ang="0">
                      <a:pos x="T0" y="T1"/>
                    </a:cxn>
                    <a:cxn ang="0">
                      <a:pos x="T2" y="T3"/>
                    </a:cxn>
                    <a:cxn ang="0">
                      <a:pos x="T4" y="T5"/>
                    </a:cxn>
                  </a:cxnLst>
                  <a:rect l="0" t="0" r="r" b="b"/>
                  <a:pathLst>
                    <a:path w="118" h="56">
                      <a:moveTo>
                        <a:pt x="0" y="33"/>
                      </a:moveTo>
                      <a:cubicBezTo>
                        <a:pt x="60" y="56"/>
                        <a:pt x="91" y="24"/>
                        <a:pt x="118" y="17"/>
                      </a:cubicBezTo>
                      <a:cubicBezTo>
                        <a:pt x="61" y="0"/>
                        <a:pt x="44" y="31"/>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Freeform 250">
                  <a:extLst>
                    <a:ext uri="{FF2B5EF4-FFF2-40B4-BE49-F238E27FC236}">
                      <a16:creationId xmlns:a16="http://schemas.microsoft.com/office/drawing/2014/main" id="{CEABDEE3-290C-4DCD-B914-CE53AF8B80A4}"/>
                    </a:ext>
                  </a:extLst>
                </p:cNvPr>
                <p:cNvSpPr>
                  <a:spLocks/>
                </p:cNvSpPr>
                <p:nvPr/>
              </p:nvSpPr>
              <p:spPr bwMode="auto">
                <a:xfrm>
                  <a:off x="1191961" y="5630714"/>
                  <a:ext cx="208253" cy="96239"/>
                </a:xfrm>
                <a:custGeom>
                  <a:avLst/>
                  <a:gdLst>
                    <a:gd name="T0" fmla="*/ 0 w 118"/>
                    <a:gd name="T1" fmla="*/ 25 h 55"/>
                    <a:gd name="T2" fmla="*/ 118 w 118"/>
                    <a:gd name="T3" fmla="*/ 21 h 55"/>
                    <a:gd name="T4" fmla="*/ 0 w 118"/>
                    <a:gd name="T5" fmla="*/ 25 h 55"/>
                  </a:gdLst>
                  <a:ahLst/>
                  <a:cxnLst>
                    <a:cxn ang="0">
                      <a:pos x="T0" y="T1"/>
                    </a:cxn>
                    <a:cxn ang="0">
                      <a:pos x="T2" y="T3"/>
                    </a:cxn>
                    <a:cxn ang="0">
                      <a:pos x="T4" y="T5"/>
                    </a:cxn>
                  </a:cxnLst>
                  <a:rect l="0" t="0" r="r" b="b"/>
                  <a:pathLst>
                    <a:path w="118" h="55">
                      <a:moveTo>
                        <a:pt x="0" y="25"/>
                      </a:moveTo>
                      <a:cubicBezTo>
                        <a:pt x="58" y="55"/>
                        <a:pt x="92" y="25"/>
                        <a:pt x="118" y="21"/>
                      </a:cubicBezTo>
                      <a:cubicBezTo>
                        <a:pt x="63" y="0"/>
                        <a:pt x="42" y="27"/>
                        <a:pt x="0"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Freeform 251">
                  <a:extLst>
                    <a:ext uri="{FF2B5EF4-FFF2-40B4-BE49-F238E27FC236}">
                      <a16:creationId xmlns:a16="http://schemas.microsoft.com/office/drawing/2014/main" id="{F584ECA5-5C6F-4D07-9747-B103D1C2D407}"/>
                    </a:ext>
                  </a:extLst>
                </p:cNvPr>
                <p:cNvSpPr>
                  <a:spLocks/>
                </p:cNvSpPr>
                <p:nvPr/>
              </p:nvSpPr>
              <p:spPr bwMode="auto">
                <a:xfrm>
                  <a:off x="1090990" y="5600738"/>
                  <a:ext cx="206675" cy="96239"/>
                </a:xfrm>
                <a:custGeom>
                  <a:avLst/>
                  <a:gdLst>
                    <a:gd name="T0" fmla="*/ 0 w 117"/>
                    <a:gd name="T1" fmla="*/ 17 h 55"/>
                    <a:gd name="T2" fmla="*/ 117 w 117"/>
                    <a:gd name="T3" fmla="*/ 28 h 55"/>
                    <a:gd name="T4" fmla="*/ 0 w 117"/>
                    <a:gd name="T5" fmla="*/ 17 h 55"/>
                  </a:gdLst>
                  <a:ahLst/>
                  <a:cxnLst>
                    <a:cxn ang="0">
                      <a:pos x="T0" y="T1"/>
                    </a:cxn>
                    <a:cxn ang="0">
                      <a:pos x="T2" y="T3"/>
                    </a:cxn>
                    <a:cxn ang="0">
                      <a:pos x="T4" y="T5"/>
                    </a:cxn>
                  </a:cxnLst>
                  <a:rect l="0" t="0" r="r" b="b"/>
                  <a:pathLst>
                    <a:path w="117" h="55">
                      <a:moveTo>
                        <a:pt x="0" y="17"/>
                      </a:moveTo>
                      <a:cubicBezTo>
                        <a:pt x="52" y="55"/>
                        <a:pt x="92" y="29"/>
                        <a:pt x="117" y="28"/>
                      </a:cubicBezTo>
                      <a:cubicBezTo>
                        <a:pt x="61" y="0"/>
                        <a:pt x="42" y="26"/>
                        <a:pt x="0"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7" name="Freeform 252">
                  <a:extLst>
                    <a:ext uri="{FF2B5EF4-FFF2-40B4-BE49-F238E27FC236}">
                      <a16:creationId xmlns:a16="http://schemas.microsoft.com/office/drawing/2014/main" id="{1069FA68-8BDE-41FE-9934-73B369AF8C73}"/>
                    </a:ext>
                  </a:extLst>
                </p:cNvPr>
                <p:cNvSpPr>
                  <a:spLocks/>
                </p:cNvSpPr>
                <p:nvPr/>
              </p:nvSpPr>
              <p:spPr bwMode="auto">
                <a:xfrm>
                  <a:off x="999485" y="5559719"/>
                  <a:ext cx="200365" cy="91505"/>
                </a:xfrm>
                <a:custGeom>
                  <a:avLst/>
                  <a:gdLst>
                    <a:gd name="T0" fmla="*/ 0 w 113"/>
                    <a:gd name="T1" fmla="*/ 6 h 52"/>
                    <a:gd name="T2" fmla="*/ 113 w 113"/>
                    <a:gd name="T3" fmla="*/ 33 h 52"/>
                    <a:gd name="T4" fmla="*/ 0 w 113"/>
                    <a:gd name="T5" fmla="*/ 6 h 52"/>
                  </a:gdLst>
                  <a:ahLst/>
                  <a:cxnLst>
                    <a:cxn ang="0">
                      <a:pos x="T0" y="T1"/>
                    </a:cxn>
                    <a:cxn ang="0">
                      <a:pos x="T2" y="T3"/>
                    </a:cxn>
                    <a:cxn ang="0">
                      <a:pos x="T4" y="T5"/>
                    </a:cxn>
                  </a:cxnLst>
                  <a:rect l="0" t="0" r="r" b="b"/>
                  <a:pathLst>
                    <a:path w="113" h="52">
                      <a:moveTo>
                        <a:pt x="0" y="6"/>
                      </a:moveTo>
                      <a:cubicBezTo>
                        <a:pt x="46" y="52"/>
                        <a:pt x="92" y="31"/>
                        <a:pt x="113" y="33"/>
                      </a:cubicBezTo>
                      <a:cubicBezTo>
                        <a:pt x="66" y="0"/>
                        <a:pt x="34" y="19"/>
                        <a:pt x="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Freeform 253">
                  <a:extLst>
                    <a:ext uri="{FF2B5EF4-FFF2-40B4-BE49-F238E27FC236}">
                      <a16:creationId xmlns:a16="http://schemas.microsoft.com/office/drawing/2014/main" id="{3F580655-BAC7-4B32-8564-692F49E3DDF5}"/>
                    </a:ext>
                  </a:extLst>
                </p:cNvPr>
                <p:cNvSpPr>
                  <a:spLocks/>
                </p:cNvSpPr>
                <p:nvPr/>
              </p:nvSpPr>
              <p:spPr bwMode="auto">
                <a:xfrm>
                  <a:off x="920601" y="5495034"/>
                  <a:ext cx="184588" cy="86773"/>
                </a:xfrm>
                <a:custGeom>
                  <a:avLst/>
                  <a:gdLst>
                    <a:gd name="T0" fmla="*/ 0 w 105"/>
                    <a:gd name="T1" fmla="*/ 0 h 49"/>
                    <a:gd name="T2" fmla="*/ 105 w 105"/>
                    <a:gd name="T3" fmla="*/ 44 h 49"/>
                    <a:gd name="T4" fmla="*/ 0 w 105"/>
                    <a:gd name="T5" fmla="*/ 0 h 49"/>
                  </a:gdLst>
                  <a:ahLst/>
                  <a:cxnLst>
                    <a:cxn ang="0">
                      <a:pos x="T0" y="T1"/>
                    </a:cxn>
                    <a:cxn ang="0">
                      <a:pos x="T2" y="T3"/>
                    </a:cxn>
                    <a:cxn ang="0">
                      <a:pos x="T4" y="T5"/>
                    </a:cxn>
                  </a:cxnLst>
                  <a:rect l="0" t="0" r="r" b="b"/>
                  <a:pathLst>
                    <a:path w="105" h="49">
                      <a:moveTo>
                        <a:pt x="0" y="0"/>
                      </a:moveTo>
                      <a:cubicBezTo>
                        <a:pt x="32" y="49"/>
                        <a:pt x="85" y="40"/>
                        <a:pt x="105" y="44"/>
                      </a:cubicBezTo>
                      <a:cubicBezTo>
                        <a:pt x="52" y="0"/>
                        <a:pt x="35" y="21"/>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9" name="Freeform 254">
                  <a:extLst>
                    <a:ext uri="{FF2B5EF4-FFF2-40B4-BE49-F238E27FC236}">
                      <a16:creationId xmlns:a16="http://schemas.microsoft.com/office/drawing/2014/main" id="{E62319F9-670C-4D46-B924-5B3B844EA28A}"/>
                    </a:ext>
                  </a:extLst>
                </p:cNvPr>
                <p:cNvSpPr>
                  <a:spLocks/>
                </p:cNvSpPr>
                <p:nvPr/>
              </p:nvSpPr>
              <p:spPr bwMode="auto">
                <a:xfrm>
                  <a:off x="854339" y="5406685"/>
                  <a:ext cx="165656" cy="105705"/>
                </a:xfrm>
                <a:custGeom>
                  <a:avLst/>
                  <a:gdLst>
                    <a:gd name="T0" fmla="*/ 0 w 94"/>
                    <a:gd name="T1" fmla="*/ 0 h 60"/>
                    <a:gd name="T2" fmla="*/ 94 w 94"/>
                    <a:gd name="T3" fmla="*/ 60 h 60"/>
                    <a:gd name="T4" fmla="*/ 0 w 94"/>
                    <a:gd name="T5" fmla="*/ 0 h 60"/>
                  </a:gdLst>
                  <a:ahLst/>
                  <a:cxnLst>
                    <a:cxn ang="0">
                      <a:pos x="T0" y="T1"/>
                    </a:cxn>
                    <a:cxn ang="0">
                      <a:pos x="T2" y="T3"/>
                    </a:cxn>
                    <a:cxn ang="0">
                      <a:pos x="T4" y="T5"/>
                    </a:cxn>
                  </a:cxnLst>
                  <a:rect l="0" t="0" r="r" b="b"/>
                  <a:pathLst>
                    <a:path w="94" h="60">
                      <a:moveTo>
                        <a:pt x="0" y="0"/>
                      </a:moveTo>
                      <a:cubicBezTo>
                        <a:pt x="25" y="56"/>
                        <a:pt x="76" y="53"/>
                        <a:pt x="94" y="60"/>
                      </a:cubicBezTo>
                      <a:cubicBezTo>
                        <a:pt x="50" y="8"/>
                        <a:pt x="30" y="2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0" name="Freeform 255">
                  <a:extLst>
                    <a:ext uri="{FF2B5EF4-FFF2-40B4-BE49-F238E27FC236}">
                      <a16:creationId xmlns:a16="http://schemas.microsoft.com/office/drawing/2014/main" id="{1A62E0DC-DD1C-4B6D-BDD7-66421EEE6049}"/>
                    </a:ext>
                  </a:extLst>
                </p:cNvPr>
                <p:cNvSpPr>
                  <a:spLocks/>
                </p:cNvSpPr>
                <p:nvPr/>
              </p:nvSpPr>
              <p:spPr bwMode="auto">
                <a:xfrm>
                  <a:off x="805431" y="5310446"/>
                  <a:ext cx="143569" cy="127792"/>
                </a:xfrm>
                <a:custGeom>
                  <a:avLst/>
                  <a:gdLst>
                    <a:gd name="T0" fmla="*/ 0 w 81"/>
                    <a:gd name="T1" fmla="*/ 0 h 72"/>
                    <a:gd name="T2" fmla="*/ 81 w 81"/>
                    <a:gd name="T3" fmla="*/ 72 h 72"/>
                    <a:gd name="T4" fmla="*/ 0 w 81"/>
                    <a:gd name="T5" fmla="*/ 0 h 72"/>
                  </a:gdLst>
                  <a:ahLst/>
                  <a:cxnLst>
                    <a:cxn ang="0">
                      <a:pos x="T0" y="T1"/>
                    </a:cxn>
                    <a:cxn ang="0">
                      <a:pos x="T2" y="T3"/>
                    </a:cxn>
                    <a:cxn ang="0">
                      <a:pos x="T4" y="T5"/>
                    </a:cxn>
                  </a:cxnLst>
                  <a:rect l="0" t="0" r="r" b="b"/>
                  <a:pathLst>
                    <a:path w="81" h="72">
                      <a:moveTo>
                        <a:pt x="0" y="0"/>
                      </a:moveTo>
                      <a:cubicBezTo>
                        <a:pt x="17" y="58"/>
                        <a:pt x="72" y="65"/>
                        <a:pt x="81" y="72"/>
                      </a:cubicBezTo>
                      <a:cubicBezTo>
                        <a:pt x="57" y="21"/>
                        <a:pt x="23" y="24"/>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1" name="Freeform 256">
                  <a:extLst>
                    <a:ext uri="{FF2B5EF4-FFF2-40B4-BE49-F238E27FC236}">
                      <a16:creationId xmlns:a16="http://schemas.microsoft.com/office/drawing/2014/main" id="{A0A77F80-2445-47A7-B39E-8E530374E603}"/>
                    </a:ext>
                  </a:extLst>
                </p:cNvPr>
                <p:cNvSpPr>
                  <a:spLocks/>
                </p:cNvSpPr>
                <p:nvPr/>
              </p:nvSpPr>
              <p:spPr bwMode="auto">
                <a:xfrm>
                  <a:off x="769145" y="5207898"/>
                  <a:ext cx="123058" cy="143569"/>
                </a:xfrm>
                <a:custGeom>
                  <a:avLst/>
                  <a:gdLst>
                    <a:gd name="T0" fmla="*/ 0 w 69"/>
                    <a:gd name="T1" fmla="*/ 0 h 81"/>
                    <a:gd name="T2" fmla="*/ 69 w 69"/>
                    <a:gd name="T3" fmla="*/ 81 h 81"/>
                    <a:gd name="T4" fmla="*/ 0 w 69"/>
                    <a:gd name="T5" fmla="*/ 0 h 81"/>
                  </a:gdLst>
                  <a:ahLst/>
                  <a:cxnLst>
                    <a:cxn ang="0">
                      <a:pos x="T0" y="T1"/>
                    </a:cxn>
                    <a:cxn ang="0">
                      <a:pos x="T2" y="T3"/>
                    </a:cxn>
                    <a:cxn ang="0">
                      <a:pos x="T4" y="T5"/>
                    </a:cxn>
                  </a:cxnLst>
                  <a:rect l="0" t="0" r="r" b="b"/>
                  <a:pathLst>
                    <a:path w="69" h="81">
                      <a:moveTo>
                        <a:pt x="0" y="0"/>
                      </a:moveTo>
                      <a:cubicBezTo>
                        <a:pt x="7" y="59"/>
                        <a:pt x="60" y="72"/>
                        <a:pt x="69" y="81"/>
                      </a:cubicBezTo>
                      <a:cubicBezTo>
                        <a:pt x="52" y="26"/>
                        <a:pt x="19" y="2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2" name="Freeform 257">
                  <a:extLst>
                    <a:ext uri="{FF2B5EF4-FFF2-40B4-BE49-F238E27FC236}">
                      <a16:creationId xmlns:a16="http://schemas.microsoft.com/office/drawing/2014/main" id="{72539F31-94AF-499A-9B8D-60693AC35EC1}"/>
                    </a:ext>
                  </a:extLst>
                </p:cNvPr>
                <p:cNvSpPr>
                  <a:spLocks/>
                </p:cNvSpPr>
                <p:nvPr/>
              </p:nvSpPr>
              <p:spPr bwMode="auto">
                <a:xfrm>
                  <a:off x="745479" y="5103771"/>
                  <a:ext cx="104126" cy="154612"/>
                </a:xfrm>
                <a:custGeom>
                  <a:avLst/>
                  <a:gdLst>
                    <a:gd name="T0" fmla="*/ 3 w 59"/>
                    <a:gd name="T1" fmla="*/ 0 h 87"/>
                    <a:gd name="T2" fmla="*/ 59 w 59"/>
                    <a:gd name="T3" fmla="*/ 87 h 87"/>
                    <a:gd name="T4" fmla="*/ 3 w 59"/>
                    <a:gd name="T5" fmla="*/ 0 h 87"/>
                  </a:gdLst>
                  <a:ahLst/>
                  <a:cxnLst>
                    <a:cxn ang="0">
                      <a:pos x="T0" y="T1"/>
                    </a:cxn>
                    <a:cxn ang="0">
                      <a:pos x="T2" y="T3"/>
                    </a:cxn>
                    <a:cxn ang="0">
                      <a:pos x="T4" y="T5"/>
                    </a:cxn>
                  </a:cxnLst>
                  <a:rect l="0" t="0" r="r" b="b"/>
                  <a:pathLst>
                    <a:path w="59" h="87">
                      <a:moveTo>
                        <a:pt x="3" y="0"/>
                      </a:moveTo>
                      <a:cubicBezTo>
                        <a:pt x="0" y="54"/>
                        <a:pt x="54" y="79"/>
                        <a:pt x="59" y="87"/>
                      </a:cubicBezTo>
                      <a:cubicBezTo>
                        <a:pt x="52" y="36"/>
                        <a:pt x="14" y="20"/>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3" name="Freeform 258">
                  <a:extLst>
                    <a:ext uri="{FF2B5EF4-FFF2-40B4-BE49-F238E27FC236}">
                      <a16:creationId xmlns:a16="http://schemas.microsoft.com/office/drawing/2014/main" id="{07F9AD6A-6F77-48FB-81F8-ACB3B7FD7B9C}"/>
                    </a:ext>
                  </a:extLst>
                </p:cNvPr>
                <p:cNvSpPr>
                  <a:spLocks/>
                </p:cNvSpPr>
                <p:nvPr/>
              </p:nvSpPr>
              <p:spPr bwMode="auto">
                <a:xfrm>
                  <a:off x="731281" y="4999645"/>
                  <a:ext cx="91505" cy="160923"/>
                </a:xfrm>
                <a:custGeom>
                  <a:avLst/>
                  <a:gdLst>
                    <a:gd name="T0" fmla="*/ 7 w 52"/>
                    <a:gd name="T1" fmla="*/ 0 h 91"/>
                    <a:gd name="T2" fmla="*/ 52 w 52"/>
                    <a:gd name="T3" fmla="*/ 91 h 91"/>
                    <a:gd name="T4" fmla="*/ 7 w 52"/>
                    <a:gd name="T5" fmla="*/ 0 h 91"/>
                  </a:gdLst>
                  <a:ahLst/>
                  <a:cxnLst>
                    <a:cxn ang="0">
                      <a:pos x="T0" y="T1"/>
                    </a:cxn>
                    <a:cxn ang="0">
                      <a:pos x="T2" y="T3"/>
                    </a:cxn>
                    <a:cxn ang="0">
                      <a:pos x="T4" y="T5"/>
                    </a:cxn>
                  </a:cxnLst>
                  <a:rect l="0" t="0" r="r" b="b"/>
                  <a:pathLst>
                    <a:path w="52" h="91">
                      <a:moveTo>
                        <a:pt x="7" y="0"/>
                      </a:moveTo>
                      <a:cubicBezTo>
                        <a:pt x="0" y="53"/>
                        <a:pt x="46" y="80"/>
                        <a:pt x="52" y="91"/>
                      </a:cubicBezTo>
                      <a:cubicBezTo>
                        <a:pt x="49" y="34"/>
                        <a:pt x="21" y="26"/>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4" name="Freeform 259">
                  <a:extLst>
                    <a:ext uri="{FF2B5EF4-FFF2-40B4-BE49-F238E27FC236}">
                      <a16:creationId xmlns:a16="http://schemas.microsoft.com/office/drawing/2014/main" id="{2C32DC06-C0C8-4FFF-90BC-5D3A81399498}"/>
                    </a:ext>
                  </a:extLst>
                </p:cNvPr>
                <p:cNvSpPr>
                  <a:spLocks/>
                </p:cNvSpPr>
                <p:nvPr/>
              </p:nvSpPr>
              <p:spPr bwMode="auto">
                <a:xfrm>
                  <a:off x="724970" y="4893940"/>
                  <a:ext cx="93083" cy="164078"/>
                </a:xfrm>
                <a:custGeom>
                  <a:avLst/>
                  <a:gdLst>
                    <a:gd name="T0" fmla="*/ 13 w 52"/>
                    <a:gd name="T1" fmla="*/ 0 h 93"/>
                    <a:gd name="T2" fmla="*/ 47 w 52"/>
                    <a:gd name="T3" fmla="*/ 93 h 93"/>
                    <a:gd name="T4" fmla="*/ 13 w 52"/>
                    <a:gd name="T5" fmla="*/ 0 h 93"/>
                  </a:gdLst>
                  <a:ahLst/>
                  <a:cxnLst>
                    <a:cxn ang="0">
                      <a:pos x="T0" y="T1"/>
                    </a:cxn>
                    <a:cxn ang="0">
                      <a:pos x="T2" y="T3"/>
                    </a:cxn>
                    <a:cxn ang="0">
                      <a:pos x="T4" y="T5"/>
                    </a:cxn>
                  </a:cxnLst>
                  <a:rect l="0" t="0" r="r" b="b"/>
                  <a:pathLst>
                    <a:path w="52" h="93">
                      <a:moveTo>
                        <a:pt x="13" y="0"/>
                      </a:moveTo>
                      <a:cubicBezTo>
                        <a:pt x="0" y="51"/>
                        <a:pt x="44" y="85"/>
                        <a:pt x="47" y="93"/>
                      </a:cubicBezTo>
                      <a:cubicBezTo>
                        <a:pt x="52" y="43"/>
                        <a:pt x="25" y="24"/>
                        <a:pt x="1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5" name="Freeform 260">
                  <a:extLst>
                    <a:ext uri="{FF2B5EF4-FFF2-40B4-BE49-F238E27FC236}">
                      <a16:creationId xmlns:a16="http://schemas.microsoft.com/office/drawing/2014/main" id="{3CC7348C-ED27-46A5-B7EF-92356339C7D5}"/>
                    </a:ext>
                  </a:extLst>
                </p:cNvPr>
                <p:cNvSpPr>
                  <a:spLocks/>
                </p:cNvSpPr>
                <p:nvPr/>
              </p:nvSpPr>
              <p:spPr bwMode="auto">
                <a:xfrm>
                  <a:off x="732858" y="4789814"/>
                  <a:ext cx="97816" cy="167233"/>
                </a:xfrm>
                <a:custGeom>
                  <a:avLst/>
                  <a:gdLst>
                    <a:gd name="T0" fmla="*/ 21 w 55"/>
                    <a:gd name="T1" fmla="*/ 0 h 95"/>
                    <a:gd name="T2" fmla="*/ 43 w 55"/>
                    <a:gd name="T3" fmla="*/ 95 h 95"/>
                    <a:gd name="T4" fmla="*/ 21 w 55"/>
                    <a:gd name="T5" fmla="*/ 0 h 95"/>
                  </a:gdLst>
                  <a:ahLst/>
                  <a:cxnLst>
                    <a:cxn ang="0">
                      <a:pos x="T0" y="T1"/>
                    </a:cxn>
                    <a:cxn ang="0">
                      <a:pos x="T2" y="T3"/>
                    </a:cxn>
                    <a:cxn ang="0">
                      <a:pos x="T4" y="T5"/>
                    </a:cxn>
                  </a:cxnLst>
                  <a:rect l="0" t="0" r="r" b="b"/>
                  <a:pathLst>
                    <a:path w="55" h="95">
                      <a:moveTo>
                        <a:pt x="21" y="0"/>
                      </a:moveTo>
                      <a:cubicBezTo>
                        <a:pt x="0" y="44"/>
                        <a:pt x="41" y="89"/>
                        <a:pt x="43" y="95"/>
                      </a:cubicBezTo>
                      <a:cubicBezTo>
                        <a:pt x="55" y="49"/>
                        <a:pt x="30" y="23"/>
                        <a:pt x="2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6" name="Freeform 261">
                  <a:extLst>
                    <a:ext uri="{FF2B5EF4-FFF2-40B4-BE49-F238E27FC236}">
                      <a16:creationId xmlns:a16="http://schemas.microsoft.com/office/drawing/2014/main" id="{7185CE69-B67E-429F-BFA6-889C938F2F94}"/>
                    </a:ext>
                  </a:extLst>
                </p:cNvPr>
                <p:cNvSpPr>
                  <a:spLocks/>
                </p:cNvSpPr>
                <p:nvPr/>
              </p:nvSpPr>
              <p:spPr bwMode="auto">
                <a:xfrm>
                  <a:off x="871693" y="4480590"/>
                  <a:ext cx="179855" cy="301336"/>
                </a:xfrm>
                <a:custGeom>
                  <a:avLst/>
                  <a:gdLst>
                    <a:gd name="T0" fmla="*/ 99 w 101"/>
                    <a:gd name="T1" fmla="*/ 0 h 171"/>
                    <a:gd name="T2" fmla="*/ 0 w 101"/>
                    <a:gd name="T3" fmla="*/ 171 h 171"/>
                    <a:gd name="T4" fmla="*/ 3 w 101"/>
                    <a:gd name="T5" fmla="*/ 171 h 171"/>
                    <a:gd name="T6" fmla="*/ 101 w 101"/>
                    <a:gd name="T7" fmla="*/ 2 h 171"/>
                    <a:gd name="T8" fmla="*/ 99 w 101"/>
                    <a:gd name="T9" fmla="*/ 0 h 171"/>
                  </a:gdLst>
                  <a:ahLst/>
                  <a:cxnLst>
                    <a:cxn ang="0">
                      <a:pos x="T0" y="T1"/>
                    </a:cxn>
                    <a:cxn ang="0">
                      <a:pos x="T2" y="T3"/>
                    </a:cxn>
                    <a:cxn ang="0">
                      <a:pos x="T4" y="T5"/>
                    </a:cxn>
                    <a:cxn ang="0">
                      <a:pos x="T6" y="T7"/>
                    </a:cxn>
                    <a:cxn ang="0">
                      <a:pos x="T8" y="T9"/>
                    </a:cxn>
                  </a:cxnLst>
                  <a:rect l="0" t="0" r="r" b="b"/>
                  <a:pathLst>
                    <a:path w="101" h="171">
                      <a:moveTo>
                        <a:pt x="99" y="0"/>
                      </a:moveTo>
                      <a:cubicBezTo>
                        <a:pt x="61" y="39"/>
                        <a:pt x="22" y="101"/>
                        <a:pt x="0" y="171"/>
                      </a:cubicBezTo>
                      <a:cubicBezTo>
                        <a:pt x="3" y="171"/>
                        <a:pt x="3" y="171"/>
                        <a:pt x="3" y="171"/>
                      </a:cubicBezTo>
                      <a:cubicBezTo>
                        <a:pt x="24" y="103"/>
                        <a:pt x="63" y="41"/>
                        <a:pt x="101" y="2"/>
                      </a:cubicBezTo>
                      <a:lnTo>
                        <a:pt x="9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7" name="Freeform 262">
                  <a:extLst>
                    <a:ext uri="{FF2B5EF4-FFF2-40B4-BE49-F238E27FC236}">
                      <a16:creationId xmlns:a16="http://schemas.microsoft.com/office/drawing/2014/main" id="{E316966C-B66B-4ED5-A1AE-951D2294E7B7}"/>
                    </a:ext>
                  </a:extLst>
                </p:cNvPr>
                <p:cNvSpPr>
                  <a:spLocks/>
                </p:cNvSpPr>
                <p:nvPr/>
              </p:nvSpPr>
              <p:spPr bwMode="auto">
                <a:xfrm>
                  <a:off x="822786" y="4469547"/>
                  <a:ext cx="187743" cy="359710"/>
                </a:xfrm>
                <a:custGeom>
                  <a:avLst/>
                  <a:gdLst>
                    <a:gd name="T0" fmla="*/ 104 w 106"/>
                    <a:gd name="T1" fmla="*/ 0 h 203"/>
                    <a:gd name="T2" fmla="*/ 0 w 106"/>
                    <a:gd name="T3" fmla="*/ 202 h 203"/>
                    <a:gd name="T4" fmla="*/ 3 w 106"/>
                    <a:gd name="T5" fmla="*/ 203 h 203"/>
                    <a:gd name="T6" fmla="*/ 106 w 106"/>
                    <a:gd name="T7" fmla="*/ 2 h 203"/>
                    <a:gd name="T8" fmla="*/ 104 w 106"/>
                    <a:gd name="T9" fmla="*/ 0 h 203"/>
                  </a:gdLst>
                  <a:ahLst/>
                  <a:cxnLst>
                    <a:cxn ang="0">
                      <a:pos x="T0" y="T1"/>
                    </a:cxn>
                    <a:cxn ang="0">
                      <a:pos x="T2" y="T3"/>
                    </a:cxn>
                    <a:cxn ang="0">
                      <a:pos x="T4" y="T5"/>
                    </a:cxn>
                    <a:cxn ang="0">
                      <a:pos x="T6" y="T7"/>
                    </a:cxn>
                    <a:cxn ang="0">
                      <a:pos x="T8" y="T9"/>
                    </a:cxn>
                  </a:cxnLst>
                  <a:rect l="0" t="0" r="r" b="b"/>
                  <a:pathLst>
                    <a:path w="106" h="203">
                      <a:moveTo>
                        <a:pt x="104" y="0"/>
                      </a:moveTo>
                      <a:cubicBezTo>
                        <a:pt x="57" y="50"/>
                        <a:pt x="18" y="123"/>
                        <a:pt x="0" y="202"/>
                      </a:cubicBezTo>
                      <a:cubicBezTo>
                        <a:pt x="3" y="203"/>
                        <a:pt x="3" y="203"/>
                        <a:pt x="3" y="203"/>
                      </a:cubicBezTo>
                      <a:cubicBezTo>
                        <a:pt x="20" y="124"/>
                        <a:pt x="60" y="52"/>
                        <a:pt x="106" y="2"/>
                      </a:cubicBezTo>
                      <a:lnTo>
                        <a:pt x="104"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8" name="Freeform 263">
                  <a:extLst>
                    <a:ext uri="{FF2B5EF4-FFF2-40B4-BE49-F238E27FC236}">
                      <a16:creationId xmlns:a16="http://schemas.microsoft.com/office/drawing/2014/main" id="{CCC3614D-91ED-472E-B5F6-5851C9F719BF}"/>
                    </a:ext>
                  </a:extLst>
                </p:cNvPr>
                <p:cNvSpPr>
                  <a:spLocks/>
                </p:cNvSpPr>
                <p:nvPr/>
              </p:nvSpPr>
              <p:spPr bwMode="auto">
                <a:xfrm>
                  <a:off x="802275" y="4408017"/>
                  <a:ext cx="216141" cy="354977"/>
                </a:xfrm>
                <a:custGeom>
                  <a:avLst/>
                  <a:gdLst>
                    <a:gd name="T0" fmla="*/ 121 w 123"/>
                    <a:gd name="T1" fmla="*/ 0 h 201"/>
                    <a:gd name="T2" fmla="*/ 0 w 123"/>
                    <a:gd name="T3" fmla="*/ 200 h 201"/>
                    <a:gd name="T4" fmla="*/ 3 w 123"/>
                    <a:gd name="T5" fmla="*/ 201 h 201"/>
                    <a:gd name="T6" fmla="*/ 123 w 123"/>
                    <a:gd name="T7" fmla="*/ 2 h 201"/>
                    <a:gd name="T8" fmla="*/ 121 w 123"/>
                    <a:gd name="T9" fmla="*/ 0 h 201"/>
                  </a:gdLst>
                  <a:ahLst/>
                  <a:cxnLst>
                    <a:cxn ang="0">
                      <a:pos x="T0" y="T1"/>
                    </a:cxn>
                    <a:cxn ang="0">
                      <a:pos x="T2" y="T3"/>
                    </a:cxn>
                    <a:cxn ang="0">
                      <a:pos x="T4" y="T5"/>
                    </a:cxn>
                    <a:cxn ang="0">
                      <a:pos x="T6" y="T7"/>
                    </a:cxn>
                    <a:cxn ang="0">
                      <a:pos x="T8" y="T9"/>
                    </a:cxn>
                  </a:cxnLst>
                  <a:rect l="0" t="0" r="r" b="b"/>
                  <a:pathLst>
                    <a:path w="123" h="201">
                      <a:moveTo>
                        <a:pt x="121" y="0"/>
                      </a:moveTo>
                      <a:cubicBezTo>
                        <a:pt x="78" y="38"/>
                        <a:pt x="26" y="115"/>
                        <a:pt x="0" y="200"/>
                      </a:cubicBezTo>
                      <a:cubicBezTo>
                        <a:pt x="3" y="201"/>
                        <a:pt x="3" y="201"/>
                        <a:pt x="3" y="201"/>
                      </a:cubicBezTo>
                      <a:cubicBezTo>
                        <a:pt x="29" y="118"/>
                        <a:pt x="80" y="41"/>
                        <a:pt x="123" y="2"/>
                      </a:cubicBezTo>
                      <a:lnTo>
                        <a:pt x="1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83" name="组合 82">
                <a:extLst>
                  <a:ext uri="{FF2B5EF4-FFF2-40B4-BE49-F238E27FC236}">
                    <a16:creationId xmlns:a16="http://schemas.microsoft.com/office/drawing/2014/main" id="{315D1511-2192-4CBA-A772-F4AF34A8F445}"/>
                  </a:ext>
                </a:extLst>
              </p:cNvPr>
              <p:cNvGrpSpPr/>
              <p:nvPr/>
            </p:nvGrpSpPr>
            <p:grpSpPr>
              <a:xfrm>
                <a:off x="6178759" y="4408017"/>
                <a:ext cx="801336" cy="1346465"/>
                <a:chOff x="1624364" y="4408017"/>
                <a:chExt cx="801336" cy="1346465"/>
              </a:xfrm>
              <a:grpFill/>
            </p:grpSpPr>
            <p:sp>
              <p:nvSpPr>
                <p:cNvPr id="84" name="Freeform 264">
                  <a:extLst>
                    <a:ext uri="{FF2B5EF4-FFF2-40B4-BE49-F238E27FC236}">
                      <a16:creationId xmlns:a16="http://schemas.microsoft.com/office/drawing/2014/main" id="{6B5F978C-202C-44DE-9FA2-E3490329B5D1}"/>
                    </a:ext>
                  </a:extLst>
                </p:cNvPr>
                <p:cNvSpPr>
                  <a:spLocks/>
                </p:cNvSpPr>
                <p:nvPr/>
              </p:nvSpPr>
              <p:spPr bwMode="auto">
                <a:xfrm>
                  <a:off x="1640020" y="5570763"/>
                  <a:ext cx="141990" cy="96239"/>
                </a:xfrm>
                <a:custGeom>
                  <a:avLst/>
                  <a:gdLst>
                    <a:gd name="T0" fmla="*/ 80 w 80"/>
                    <a:gd name="T1" fmla="*/ 6 h 55"/>
                    <a:gd name="T2" fmla="*/ 0 w 80"/>
                    <a:gd name="T3" fmla="*/ 55 h 55"/>
                    <a:gd name="T4" fmla="*/ 80 w 80"/>
                    <a:gd name="T5" fmla="*/ 6 h 55"/>
                  </a:gdLst>
                  <a:ahLst/>
                  <a:cxnLst>
                    <a:cxn ang="0">
                      <a:pos x="T0" y="T1"/>
                    </a:cxn>
                    <a:cxn ang="0">
                      <a:pos x="T2" y="T3"/>
                    </a:cxn>
                    <a:cxn ang="0">
                      <a:pos x="T4" y="T5"/>
                    </a:cxn>
                  </a:cxnLst>
                  <a:rect l="0" t="0" r="r" b="b"/>
                  <a:pathLst>
                    <a:path w="80" h="55">
                      <a:moveTo>
                        <a:pt x="80" y="6"/>
                      </a:moveTo>
                      <a:cubicBezTo>
                        <a:pt x="34" y="0"/>
                        <a:pt x="15" y="50"/>
                        <a:pt x="0" y="55"/>
                      </a:cubicBezTo>
                      <a:cubicBezTo>
                        <a:pt x="50" y="50"/>
                        <a:pt x="75" y="27"/>
                        <a:pt x="8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Freeform 265">
                  <a:extLst>
                    <a:ext uri="{FF2B5EF4-FFF2-40B4-BE49-F238E27FC236}">
                      <a16:creationId xmlns:a16="http://schemas.microsoft.com/office/drawing/2014/main" id="{368D4B0F-B85A-4034-8BFB-A822485716BC}"/>
                    </a:ext>
                  </a:extLst>
                </p:cNvPr>
                <p:cNvSpPr>
                  <a:spLocks/>
                </p:cNvSpPr>
                <p:nvPr/>
              </p:nvSpPr>
              <p:spPr bwMode="auto">
                <a:xfrm>
                  <a:off x="1745723" y="5558141"/>
                  <a:ext cx="129369" cy="102549"/>
                </a:xfrm>
                <a:custGeom>
                  <a:avLst/>
                  <a:gdLst>
                    <a:gd name="T0" fmla="*/ 74 w 74"/>
                    <a:gd name="T1" fmla="*/ 1 h 58"/>
                    <a:gd name="T2" fmla="*/ 0 w 74"/>
                    <a:gd name="T3" fmla="*/ 58 h 58"/>
                    <a:gd name="T4" fmla="*/ 74 w 74"/>
                    <a:gd name="T5" fmla="*/ 1 h 58"/>
                  </a:gdLst>
                  <a:ahLst/>
                  <a:cxnLst>
                    <a:cxn ang="0">
                      <a:pos x="T0" y="T1"/>
                    </a:cxn>
                    <a:cxn ang="0">
                      <a:pos x="T2" y="T3"/>
                    </a:cxn>
                    <a:cxn ang="0">
                      <a:pos x="T4" y="T5"/>
                    </a:cxn>
                  </a:cxnLst>
                  <a:rect l="0" t="0" r="r" b="b"/>
                  <a:pathLst>
                    <a:path w="74" h="58">
                      <a:moveTo>
                        <a:pt x="74" y="1"/>
                      </a:moveTo>
                      <a:cubicBezTo>
                        <a:pt x="31" y="0"/>
                        <a:pt x="15" y="52"/>
                        <a:pt x="0" y="58"/>
                      </a:cubicBezTo>
                      <a:cubicBezTo>
                        <a:pt x="52" y="49"/>
                        <a:pt x="71" y="20"/>
                        <a:pt x="7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Freeform 266">
                  <a:extLst>
                    <a:ext uri="{FF2B5EF4-FFF2-40B4-BE49-F238E27FC236}">
                      <a16:creationId xmlns:a16="http://schemas.microsoft.com/office/drawing/2014/main" id="{8B4B4302-9F92-4A96-9B9F-14C042B94DBE}"/>
                    </a:ext>
                  </a:extLst>
                </p:cNvPr>
                <p:cNvSpPr>
                  <a:spLocks/>
                </p:cNvSpPr>
                <p:nvPr/>
              </p:nvSpPr>
              <p:spPr bwMode="auto">
                <a:xfrm>
                  <a:off x="1849849" y="5526588"/>
                  <a:ext cx="113592" cy="115171"/>
                </a:xfrm>
                <a:custGeom>
                  <a:avLst/>
                  <a:gdLst>
                    <a:gd name="T0" fmla="*/ 65 w 65"/>
                    <a:gd name="T1" fmla="*/ 0 h 65"/>
                    <a:gd name="T2" fmla="*/ 0 w 65"/>
                    <a:gd name="T3" fmla="*/ 65 h 65"/>
                    <a:gd name="T4" fmla="*/ 65 w 65"/>
                    <a:gd name="T5" fmla="*/ 0 h 65"/>
                  </a:gdLst>
                  <a:ahLst/>
                  <a:cxnLst>
                    <a:cxn ang="0">
                      <a:pos x="T0" y="T1"/>
                    </a:cxn>
                    <a:cxn ang="0">
                      <a:pos x="T2" y="T3"/>
                    </a:cxn>
                    <a:cxn ang="0">
                      <a:pos x="T4" y="T5"/>
                    </a:cxn>
                  </a:cxnLst>
                  <a:rect l="0" t="0" r="r" b="b"/>
                  <a:pathLst>
                    <a:path w="65" h="65">
                      <a:moveTo>
                        <a:pt x="65" y="0"/>
                      </a:moveTo>
                      <a:cubicBezTo>
                        <a:pt x="22" y="8"/>
                        <a:pt x="13" y="58"/>
                        <a:pt x="0" y="65"/>
                      </a:cubicBezTo>
                      <a:cubicBezTo>
                        <a:pt x="43" y="54"/>
                        <a:pt x="65" y="25"/>
                        <a:pt x="6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Freeform 267">
                  <a:extLst>
                    <a:ext uri="{FF2B5EF4-FFF2-40B4-BE49-F238E27FC236}">
                      <a16:creationId xmlns:a16="http://schemas.microsoft.com/office/drawing/2014/main" id="{0D00BE1B-99EA-4D9D-8683-AF640CD1BF77}"/>
                    </a:ext>
                  </a:extLst>
                </p:cNvPr>
                <p:cNvSpPr>
                  <a:spLocks/>
                </p:cNvSpPr>
                <p:nvPr/>
              </p:nvSpPr>
              <p:spPr bwMode="auto">
                <a:xfrm>
                  <a:off x="1947665" y="5480835"/>
                  <a:ext cx="102549" cy="127792"/>
                </a:xfrm>
                <a:custGeom>
                  <a:avLst/>
                  <a:gdLst>
                    <a:gd name="T0" fmla="*/ 55 w 58"/>
                    <a:gd name="T1" fmla="*/ 0 h 73"/>
                    <a:gd name="T2" fmla="*/ 0 w 58"/>
                    <a:gd name="T3" fmla="*/ 73 h 73"/>
                    <a:gd name="T4" fmla="*/ 55 w 58"/>
                    <a:gd name="T5" fmla="*/ 0 h 73"/>
                  </a:gdLst>
                  <a:ahLst/>
                  <a:cxnLst>
                    <a:cxn ang="0">
                      <a:pos x="T0" y="T1"/>
                    </a:cxn>
                    <a:cxn ang="0">
                      <a:pos x="T2" y="T3"/>
                    </a:cxn>
                    <a:cxn ang="0">
                      <a:pos x="T4" y="T5"/>
                    </a:cxn>
                  </a:cxnLst>
                  <a:rect l="0" t="0" r="r" b="b"/>
                  <a:pathLst>
                    <a:path w="58" h="73">
                      <a:moveTo>
                        <a:pt x="55" y="0"/>
                      </a:moveTo>
                      <a:cubicBezTo>
                        <a:pt x="16" y="13"/>
                        <a:pt x="12" y="64"/>
                        <a:pt x="0" y="73"/>
                      </a:cubicBezTo>
                      <a:cubicBezTo>
                        <a:pt x="44" y="56"/>
                        <a:pt x="58" y="23"/>
                        <a:pt x="5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Freeform 268">
                  <a:extLst>
                    <a:ext uri="{FF2B5EF4-FFF2-40B4-BE49-F238E27FC236}">
                      <a16:creationId xmlns:a16="http://schemas.microsoft.com/office/drawing/2014/main" id="{EDD643E3-E7DD-406B-8067-619A2FE9A130}"/>
                    </a:ext>
                  </a:extLst>
                </p:cNvPr>
                <p:cNvSpPr>
                  <a:spLocks/>
                </p:cNvSpPr>
                <p:nvPr/>
              </p:nvSpPr>
              <p:spPr bwMode="auto">
                <a:xfrm>
                  <a:off x="2043903" y="5420883"/>
                  <a:ext cx="88350" cy="141991"/>
                </a:xfrm>
                <a:custGeom>
                  <a:avLst/>
                  <a:gdLst>
                    <a:gd name="T0" fmla="*/ 40 w 50"/>
                    <a:gd name="T1" fmla="*/ 0 h 81"/>
                    <a:gd name="T2" fmla="*/ 0 w 50"/>
                    <a:gd name="T3" fmla="*/ 81 h 81"/>
                    <a:gd name="T4" fmla="*/ 40 w 50"/>
                    <a:gd name="T5" fmla="*/ 0 h 81"/>
                  </a:gdLst>
                  <a:ahLst/>
                  <a:cxnLst>
                    <a:cxn ang="0">
                      <a:pos x="T0" y="T1"/>
                    </a:cxn>
                    <a:cxn ang="0">
                      <a:pos x="T2" y="T3"/>
                    </a:cxn>
                    <a:cxn ang="0">
                      <a:pos x="T4" y="T5"/>
                    </a:cxn>
                  </a:cxnLst>
                  <a:rect l="0" t="0" r="r" b="b"/>
                  <a:pathLst>
                    <a:path w="50" h="81">
                      <a:moveTo>
                        <a:pt x="40" y="0"/>
                      </a:moveTo>
                      <a:cubicBezTo>
                        <a:pt x="10" y="18"/>
                        <a:pt x="5" y="77"/>
                        <a:pt x="0" y="81"/>
                      </a:cubicBezTo>
                      <a:cubicBezTo>
                        <a:pt x="29" y="67"/>
                        <a:pt x="50" y="33"/>
                        <a:pt x="4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 name="Freeform 269">
                  <a:extLst>
                    <a:ext uri="{FF2B5EF4-FFF2-40B4-BE49-F238E27FC236}">
                      <a16:creationId xmlns:a16="http://schemas.microsoft.com/office/drawing/2014/main" id="{ACA740A6-36D6-4C62-9DBA-AA1044E742F6}"/>
                    </a:ext>
                  </a:extLst>
                </p:cNvPr>
                <p:cNvSpPr>
                  <a:spLocks/>
                </p:cNvSpPr>
                <p:nvPr/>
              </p:nvSpPr>
              <p:spPr bwMode="auto">
                <a:xfrm>
                  <a:off x="2119632" y="5349888"/>
                  <a:ext cx="70996" cy="153035"/>
                </a:xfrm>
                <a:custGeom>
                  <a:avLst/>
                  <a:gdLst>
                    <a:gd name="T0" fmla="*/ 30 w 40"/>
                    <a:gd name="T1" fmla="*/ 0 h 87"/>
                    <a:gd name="T2" fmla="*/ 4 w 40"/>
                    <a:gd name="T3" fmla="*/ 87 h 87"/>
                    <a:gd name="T4" fmla="*/ 30 w 40"/>
                    <a:gd name="T5" fmla="*/ 0 h 87"/>
                  </a:gdLst>
                  <a:ahLst/>
                  <a:cxnLst>
                    <a:cxn ang="0">
                      <a:pos x="T0" y="T1"/>
                    </a:cxn>
                    <a:cxn ang="0">
                      <a:pos x="T2" y="T3"/>
                    </a:cxn>
                    <a:cxn ang="0">
                      <a:pos x="T4" y="T5"/>
                    </a:cxn>
                  </a:cxnLst>
                  <a:rect l="0" t="0" r="r" b="b"/>
                  <a:pathLst>
                    <a:path w="40" h="87">
                      <a:moveTo>
                        <a:pt x="30" y="0"/>
                      </a:moveTo>
                      <a:cubicBezTo>
                        <a:pt x="0" y="25"/>
                        <a:pt x="12" y="75"/>
                        <a:pt x="4" y="87"/>
                      </a:cubicBezTo>
                      <a:cubicBezTo>
                        <a:pt x="40" y="62"/>
                        <a:pt x="40" y="21"/>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 name="Freeform 270">
                  <a:extLst>
                    <a:ext uri="{FF2B5EF4-FFF2-40B4-BE49-F238E27FC236}">
                      <a16:creationId xmlns:a16="http://schemas.microsoft.com/office/drawing/2014/main" id="{EF9E4D69-9CE0-4C4F-90F9-88A2C145BCED}"/>
                    </a:ext>
                  </a:extLst>
                </p:cNvPr>
                <p:cNvSpPr>
                  <a:spLocks/>
                </p:cNvSpPr>
                <p:nvPr/>
              </p:nvSpPr>
              <p:spPr bwMode="auto">
                <a:xfrm>
                  <a:off x="2173273" y="5267849"/>
                  <a:ext cx="74151" cy="159346"/>
                </a:xfrm>
                <a:custGeom>
                  <a:avLst/>
                  <a:gdLst>
                    <a:gd name="T0" fmla="*/ 25 w 42"/>
                    <a:gd name="T1" fmla="*/ 0 h 90"/>
                    <a:gd name="T2" fmla="*/ 15 w 42"/>
                    <a:gd name="T3" fmla="*/ 90 h 90"/>
                    <a:gd name="T4" fmla="*/ 25 w 42"/>
                    <a:gd name="T5" fmla="*/ 0 h 90"/>
                  </a:gdLst>
                  <a:ahLst/>
                  <a:cxnLst>
                    <a:cxn ang="0">
                      <a:pos x="T0" y="T1"/>
                    </a:cxn>
                    <a:cxn ang="0">
                      <a:pos x="T2" y="T3"/>
                    </a:cxn>
                    <a:cxn ang="0">
                      <a:pos x="T4" y="T5"/>
                    </a:cxn>
                  </a:cxnLst>
                  <a:rect l="0" t="0" r="r" b="b"/>
                  <a:pathLst>
                    <a:path w="42" h="90">
                      <a:moveTo>
                        <a:pt x="25" y="0"/>
                      </a:moveTo>
                      <a:cubicBezTo>
                        <a:pt x="0" y="31"/>
                        <a:pt x="20" y="78"/>
                        <a:pt x="15" y="90"/>
                      </a:cubicBezTo>
                      <a:cubicBezTo>
                        <a:pt x="41" y="62"/>
                        <a:pt x="42" y="25"/>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Freeform 271">
                  <a:extLst>
                    <a:ext uri="{FF2B5EF4-FFF2-40B4-BE49-F238E27FC236}">
                      <a16:creationId xmlns:a16="http://schemas.microsoft.com/office/drawing/2014/main" id="{B4C4B2DD-55D3-4A21-B22F-6F59D4CFFAE1}"/>
                    </a:ext>
                  </a:extLst>
                </p:cNvPr>
                <p:cNvSpPr>
                  <a:spLocks/>
                </p:cNvSpPr>
                <p:nvPr/>
              </p:nvSpPr>
              <p:spPr bwMode="auto">
                <a:xfrm>
                  <a:off x="2212714" y="5179500"/>
                  <a:ext cx="75728" cy="160923"/>
                </a:xfrm>
                <a:custGeom>
                  <a:avLst/>
                  <a:gdLst>
                    <a:gd name="T0" fmla="*/ 20 w 43"/>
                    <a:gd name="T1" fmla="*/ 0 h 91"/>
                    <a:gd name="T2" fmla="*/ 23 w 43"/>
                    <a:gd name="T3" fmla="*/ 91 h 91"/>
                    <a:gd name="T4" fmla="*/ 20 w 43"/>
                    <a:gd name="T5" fmla="*/ 0 h 91"/>
                  </a:gdLst>
                  <a:ahLst/>
                  <a:cxnLst>
                    <a:cxn ang="0">
                      <a:pos x="T0" y="T1"/>
                    </a:cxn>
                    <a:cxn ang="0">
                      <a:pos x="T2" y="T3"/>
                    </a:cxn>
                    <a:cxn ang="0">
                      <a:pos x="T4" y="T5"/>
                    </a:cxn>
                  </a:cxnLst>
                  <a:rect l="0" t="0" r="r" b="b"/>
                  <a:pathLst>
                    <a:path w="43" h="91">
                      <a:moveTo>
                        <a:pt x="20" y="0"/>
                      </a:moveTo>
                      <a:cubicBezTo>
                        <a:pt x="0" y="40"/>
                        <a:pt x="27" y="78"/>
                        <a:pt x="23" y="91"/>
                      </a:cubicBezTo>
                      <a:cubicBezTo>
                        <a:pt x="42" y="63"/>
                        <a:pt x="43" y="27"/>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 name="Freeform 272">
                  <a:extLst>
                    <a:ext uri="{FF2B5EF4-FFF2-40B4-BE49-F238E27FC236}">
                      <a16:creationId xmlns:a16="http://schemas.microsoft.com/office/drawing/2014/main" id="{1AA1C8E5-BA6D-47BF-9662-D36299A88ECA}"/>
                    </a:ext>
                  </a:extLst>
                </p:cNvPr>
                <p:cNvSpPr>
                  <a:spLocks/>
                </p:cNvSpPr>
                <p:nvPr/>
              </p:nvSpPr>
              <p:spPr bwMode="auto">
                <a:xfrm>
                  <a:off x="2242690" y="5087995"/>
                  <a:ext cx="82039" cy="157767"/>
                </a:xfrm>
                <a:custGeom>
                  <a:avLst/>
                  <a:gdLst>
                    <a:gd name="T0" fmla="*/ 13 w 46"/>
                    <a:gd name="T1" fmla="*/ 0 h 89"/>
                    <a:gd name="T2" fmla="*/ 29 w 46"/>
                    <a:gd name="T3" fmla="*/ 89 h 89"/>
                    <a:gd name="T4" fmla="*/ 13 w 46"/>
                    <a:gd name="T5" fmla="*/ 0 h 89"/>
                  </a:gdLst>
                  <a:ahLst/>
                  <a:cxnLst>
                    <a:cxn ang="0">
                      <a:pos x="T0" y="T1"/>
                    </a:cxn>
                    <a:cxn ang="0">
                      <a:pos x="T2" y="T3"/>
                    </a:cxn>
                    <a:cxn ang="0">
                      <a:pos x="T4" y="T5"/>
                    </a:cxn>
                  </a:cxnLst>
                  <a:rect l="0" t="0" r="r" b="b"/>
                  <a:pathLst>
                    <a:path w="46" h="89">
                      <a:moveTo>
                        <a:pt x="13" y="0"/>
                      </a:moveTo>
                      <a:cubicBezTo>
                        <a:pt x="0" y="40"/>
                        <a:pt x="30" y="77"/>
                        <a:pt x="29" y="89"/>
                      </a:cubicBezTo>
                      <a:cubicBezTo>
                        <a:pt x="46" y="57"/>
                        <a:pt x="37" y="23"/>
                        <a:pt x="1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Freeform 273">
                  <a:extLst>
                    <a:ext uri="{FF2B5EF4-FFF2-40B4-BE49-F238E27FC236}">
                      <a16:creationId xmlns:a16="http://schemas.microsoft.com/office/drawing/2014/main" id="{7AF1999F-F297-4F36-A0B6-A3B811CE5B09}"/>
                    </a:ext>
                  </a:extLst>
                </p:cNvPr>
                <p:cNvSpPr>
                  <a:spLocks/>
                </p:cNvSpPr>
                <p:nvPr/>
              </p:nvSpPr>
              <p:spPr bwMode="auto">
                <a:xfrm>
                  <a:off x="2258467" y="4994911"/>
                  <a:ext cx="80462" cy="151457"/>
                </a:xfrm>
                <a:custGeom>
                  <a:avLst/>
                  <a:gdLst>
                    <a:gd name="T0" fmla="*/ 8 w 45"/>
                    <a:gd name="T1" fmla="*/ 0 h 86"/>
                    <a:gd name="T2" fmla="*/ 35 w 45"/>
                    <a:gd name="T3" fmla="*/ 86 h 86"/>
                    <a:gd name="T4" fmla="*/ 8 w 45"/>
                    <a:gd name="T5" fmla="*/ 0 h 86"/>
                  </a:gdLst>
                  <a:ahLst/>
                  <a:cxnLst>
                    <a:cxn ang="0">
                      <a:pos x="T0" y="T1"/>
                    </a:cxn>
                    <a:cxn ang="0">
                      <a:pos x="T2" y="T3"/>
                    </a:cxn>
                    <a:cxn ang="0">
                      <a:pos x="T4" y="T5"/>
                    </a:cxn>
                  </a:cxnLst>
                  <a:rect l="0" t="0" r="r" b="b"/>
                  <a:pathLst>
                    <a:path w="45" h="86">
                      <a:moveTo>
                        <a:pt x="8" y="0"/>
                      </a:moveTo>
                      <a:cubicBezTo>
                        <a:pt x="0" y="31"/>
                        <a:pt x="34" y="82"/>
                        <a:pt x="35" y="86"/>
                      </a:cubicBezTo>
                      <a:cubicBezTo>
                        <a:pt x="45" y="58"/>
                        <a:pt x="41" y="29"/>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 name="Freeform 274">
                  <a:extLst>
                    <a:ext uri="{FF2B5EF4-FFF2-40B4-BE49-F238E27FC236}">
                      <a16:creationId xmlns:a16="http://schemas.microsoft.com/office/drawing/2014/main" id="{1A92508E-7B70-4E77-97BB-7EC9F4C89A71}"/>
                    </a:ext>
                  </a:extLst>
                </p:cNvPr>
                <p:cNvSpPr>
                  <a:spLocks/>
                </p:cNvSpPr>
                <p:nvPr/>
              </p:nvSpPr>
              <p:spPr bwMode="auto">
                <a:xfrm>
                  <a:off x="2263199" y="4900251"/>
                  <a:ext cx="82039" cy="143569"/>
                </a:xfrm>
                <a:custGeom>
                  <a:avLst/>
                  <a:gdLst>
                    <a:gd name="T0" fmla="*/ 2 w 47"/>
                    <a:gd name="T1" fmla="*/ 0 h 81"/>
                    <a:gd name="T2" fmla="*/ 39 w 47"/>
                    <a:gd name="T3" fmla="*/ 81 h 81"/>
                    <a:gd name="T4" fmla="*/ 2 w 47"/>
                    <a:gd name="T5" fmla="*/ 0 h 81"/>
                  </a:gdLst>
                  <a:ahLst/>
                  <a:cxnLst>
                    <a:cxn ang="0">
                      <a:pos x="T0" y="T1"/>
                    </a:cxn>
                    <a:cxn ang="0">
                      <a:pos x="T2" y="T3"/>
                    </a:cxn>
                    <a:cxn ang="0">
                      <a:pos x="T4" y="T5"/>
                    </a:cxn>
                  </a:cxnLst>
                  <a:rect l="0" t="0" r="r" b="b"/>
                  <a:pathLst>
                    <a:path w="47" h="81">
                      <a:moveTo>
                        <a:pt x="2" y="0"/>
                      </a:moveTo>
                      <a:cubicBezTo>
                        <a:pt x="0" y="42"/>
                        <a:pt x="37" y="70"/>
                        <a:pt x="39" y="81"/>
                      </a:cubicBezTo>
                      <a:cubicBezTo>
                        <a:pt x="47" y="53"/>
                        <a:pt x="39" y="25"/>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Freeform 275">
                  <a:extLst>
                    <a:ext uri="{FF2B5EF4-FFF2-40B4-BE49-F238E27FC236}">
                      <a16:creationId xmlns:a16="http://schemas.microsoft.com/office/drawing/2014/main" id="{40883B81-C5B5-4ADF-8836-7D97E7BD61FA}"/>
                    </a:ext>
                  </a:extLst>
                </p:cNvPr>
                <p:cNvSpPr>
                  <a:spLocks/>
                </p:cNvSpPr>
                <p:nvPr/>
              </p:nvSpPr>
              <p:spPr bwMode="auto">
                <a:xfrm>
                  <a:off x="2244267" y="4808746"/>
                  <a:ext cx="97816" cy="134103"/>
                </a:xfrm>
                <a:custGeom>
                  <a:avLst/>
                  <a:gdLst>
                    <a:gd name="T0" fmla="*/ 0 w 55"/>
                    <a:gd name="T1" fmla="*/ 0 h 76"/>
                    <a:gd name="T2" fmla="*/ 48 w 55"/>
                    <a:gd name="T3" fmla="*/ 76 h 76"/>
                    <a:gd name="T4" fmla="*/ 0 w 55"/>
                    <a:gd name="T5" fmla="*/ 0 h 76"/>
                  </a:gdLst>
                  <a:ahLst/>
                  <a:cxnLst>
                    <a:cxn ang="0">
                      <a:pos x="T0" y="T1"/>
                    </a:cxn>
                    <a:cxn ang="0">
                      <a:pos x="T2" y="T3"/>
                    </a:cxn>
                    <a:cxn ang="0">
                      <a:pos x="T4" y="T5"/>
                    </a:cxn>
                  </a:cxnLst>
                  <a:rect l="0" t="0" r="r" b="b"/>
                  <a:pathLst>
                    <a:path w="55" h="76">
                      <a:moveTo>
                        <a:pt x="0" y="0"/>
                      </a:moveTo>
                      <a:cubicBezTo>
                        <a:pt x="3" y="39"/>
                        <a:pt x="45" y="66"/>
                        <a:pt x="48" y="76"/>
                      </a:cubicBezTo>
                      <a:cubicBezTo>
                        <a:pt x="55" y="34"/>
                        <a:pt x="27" y="1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Freeform 276">
                  <a:extLst>
                    <a:ext uri="{FF2B5EF4-FFF2-40B4-BE49-F238E27FC236}">
                      <a16:creationId xmlns:a16="http://schemas.microsoft.com/office/drawing/2014/main" id="{B88CE2FE-178D-4E70-B727-5BAE0E5DBCD5}"/>
                    </a:ext>
                  </a:extLst>
                </p:cNvPr>
                <p:cNvSpPr>
                  <a:spLocks/>
                </p:cNvSpPr>
                <p:nvPr/>
              </p:nvSpPr>
              <p:spPr bwMode="auto">
                <a:xfrm>
                  <a:off x="1646330" y="5646491"/>
                  <a:ext cx="209831" cy="99394"/>
                </a:xfrm>
                <a:custGeom>
                  <a:avLst/>
                  <a:gdLst>
                    <a:gd name="T0" fmla="*/ 119 w 119"/>
                    <a:gd name="T1" fmla="*/ 33 h 56"/>
                    <a:gd name="T2" fmla="*/ 0 w 119"/>
                    <a:gd name="T3" fmla="*/ 17 h 56"/>
                    <a:gd name="T4" fmla="*/ 119 w 119"/>
                    <a:gd name="T5" fmla="*/ 33 h 56"/>
                  </a:gdLst>
                  <a:ahLst/>
                  <a:cxnLst>
                    <a:cxn ang="0">
                      <a:pos x="T0" y="T1"/>
                    </a:cxn>
                    <a:cxn ang="0">
                      <a:pos x="T2" y="T3"/>
                    </a:cxn>
                    <a:cxn ang="0">
                      <a:pos x="T4" y="T5"/>
                    </a:cxn>
                  </a:cxnLst>
                  <a:rect l="0" t="0" r="r" b="b"/>
                  <a:pathLst>
                    <a:path w="119" h="56">
                      <a:moveTo>
                        <a:pt x="119" y="33"/>
                      </a:moveTo>
                      <a:cubicBezTo>
                        <a:pt x="59" y="56"/>
                        <a:pt x="28" y="24"/>
                        <a:pt x="0" y="17"/>
                      </a:cubicBezTo>
                      <a:cubicBezTo>
                        <a:pt x="58" y="0"/>
                        <a:pt x="75" y="31"/>
                        <a:pt x="119"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 name="Freeform 277">
                  <a:extLst>
                    <a:ext uri="{FF2B5EF4-FFF2-40B4-BE49-F238E27FC236}">
                      <a16:creationId xmlns:a16="http://schemas.microsoft.com/office/drawing/2014/main" id="{EDF669BA-54E4-4D20-889C-F2B47FD8F234}"/>
                    </a:ext>
                  </a:extLst>
                </p:cNvPr>
                <p:cNvSpPr>
                  <a:spLocks/>
                </p:cNvSpPr>
                <p:nvPr/>
              </p:nvSpPr>
              <p:spPr bwMode="auto">
                <a:xfrm>
                  <a:off x="1750457" y="5630714"/>
                  <a:ext cx="208253" cy="96239"/>
                </a:xfrm>
                <a:custGeom>
                  <a:avLst/>
                  <a:gdLst>
                    <a:gd name="T0" fmla="*/ 118 w 118"/>
                    <a:gd name="T1" fmla="*/ 25 h 55"/>
                    <a:gd name="T2" fmla="*/ 0 w 118"/>
                    <a:gd name="T3" fmla="*/ 21 h 55"/>
                    <a:gd name="T4" fmla="*/ 118 w 118"/>
                    <a:gd name="T5" fmla="*/ 25 h 55"/>
                  </a:gdLst>
                  <a:ahLst/>
                  <a:cxnLst>
                    <a:cxn ang="0">
                      <a:pos x="T0" y="T1"/>
                    </a:cxn>
                    <a:cxn ang="0">
                      <a:pos x="T2" y="T3"/>
                    </a:cxn>
                    <a:cxn ang="0">
                      <a:pos x="T4" y="T5"/>
                    </a:cxn>
                  </a:cxnLst>
                  <a:rect l="0" t="0" r="r" b="b"/>
                  <a:pathLst>
                    <a:path w="118" h="55">
                      <a:moveTo>
                        <a:pt x="118" y="25"/>
                      </a:moveTo>
                      <a:cubicBezTo>
                        <a:pt x="59" y="55"/>
                        <a:pt x="25" y="25"/>
                        <a:pt x="0" y="21"/>
                      </a:cubicBezTo>
                      <a:cubicBezTo>
                        <a:pt x="55" y="0"/>
                        <a:pt x="75" y="27"/>
                        <a:pt x="118"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Freeform 278">
                  <a:extLst>
                    <a:ext uri="{FF2B5EF4-FFF2-40B4-BE49-F238E27FC236}">
                      <a16:creationId xmlns:a16="http://schemas.microsoft.com/office/drawing/2014/main" id="{F87B8A0C-E787-4067-832D-D86E55B71025}"/>
                    </a:ext>
                  </a:extLst>
                </p:cNvPr>
                <p:cNvSpPr>
                  <a:spLocks/>
                </p:cNvSpPr>
                <p:nvPr/>
              </p:nvSpPr>
              <p:spPr bwMode="auto">
                <a:xfrm>
                  <a:off x="1853005" y="5600738"/>
                  <a:ext cx="205097" cy="96239"/>
                </a:xfrm>
                <a:custGeom>
                  <a:avLst/>
                  <a:gdLst>
                    <a:gd name="T0" fmla="*/ 116 w 116"/>
                    <a:gd name="T1" fmla="*/ 17 h 55"/>
                    <a:gd name="T2" fmla="*/ 0 w 116"/>
                    <a:gd name="T3" fmla="*/ 28 h 55"/>
                    <a:gd name="T4" fmla="*/ 116 w 116"/>
                    <a:gd name="T5" fmla="*/ 17 h 55"/>
                  </a:gdLst>
                  <a:ahLst/>
                  <a:cxnLst>
                    <a:cxn ang="0">
                      <a:pos x="T0" y="T1"/>
                    </a:cxn>
                    <a:cxn ang="0">
                      <a:pos x="T2" y="T3"/>
                    </a:cxn>
                    <a:cxn ang="0">
                      <a:pos x="T4" y="T5"/>
                    </a:cxn>
                  </a:cxnLst>
                  <a:rect l="0" t="0" r="r" b="b"/>
                  <a:pathLst>
                    <a:path w="116" h="55">
                      <a:moveTo>
                        <a:pt x="116" y="17"/>
                      </a:moveTo>
                      <a:cubicBezTo>
                        <a:pt x="64" y="55"/>
                        <a:pt x="24" y="29"/>
                        <a:pt x="0" y="28"/>
                      </a:cubicBezTo>
                      <a:cubicBezTo>
                        <a:pt x="56" y="0"/>
                        <a:pt x="75" y="26"/>
                        <a:pt x="116"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 name="Freeform 279">
                  <a:extLst>
                    <a:ext uri="{FF2B5EF4-FFF2-40B4-BE49-F238E27FC236}">
                      <a16:creationId xmlns:a16="http://schemas.microsoft.com/office/drawing/2014/main" id="{F380DCBA-2AC4-4F27-90C2-B4722C885D8E}"/>
                    </a:ext>
                  </a:extLst>
                </p:cNvPr>
                <p:cNvSpPr>
                  <a:spLocks/>
                </p:cNvSpPr>
                <p:nvPr/>
              </p:nvSpPr>
              <p:spPr bwMode="auto">
                <a:xfrm>
                  <a:off x="1952399" y="5559719"/>
                  <a:ext cx="197209" cy="91505"/>
                </a:xfrm>
                <a:custGeom>
                  <a:avLst/>
                  <a:gdLst>
                    <a:gd name="T0" fmla="*/ 112 w 112"/>
                    <a:gd name="T1" fmla="*/ 6 h 52"/>
                    <a:gd name="T2" fmla="*/ 0 w 112"/>
                    <a:gd name="T3" fmla="*/ 33 h 52"/>
                    <a:gd name="T4" fmla="*/ 112 w 112"/>
                    <a:gd name="T5" fmla="*/ 6 h 52"/>
                  </a:gdLst>
                  <a:ahLst/>
                  <a:cxnLst>
                    <a:cxn ang="0">
                      <a:pos x="T0" y="T1"/>
                    </a:cxn>
                    <a:cxn ang="0">
                      <a:pos x="T2" y="T3"/>
                    </a:cxn>
                    <a:cxn ang="0">
                      <a:pos x="T4" y="T5"/>
                    </a:cxn>
                  </a:cxnLst>
                  <a:rect l="0" t="0" r="r" b="b"/>
                  <a:pathLst>
                    <a:path w="112" h="52">
                      <a:moveTo>
                        <a:pt x="112" y="6"/>
                      </a:moveTo>
                      <a:cubicBezTo>
                        <a:pt x="67" y="52"/>
                        <a:pt x="21" y="31"/>
                        <a:pt x="0" y="33"/>
                      </a:cubicBezTo>
                      <a:cubicBezTo>
                        <a:pt x="47" y="0"/>
                        <a:pt x="78" y="19"/>
                        <a:pt x="112"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 name="Freeform 280">
                  <a:extLst>
                    <a:ext uri="{FF2B5EF4-FFF2-40B4-BE49-F238E27FC236}">
                      <a16:creationId xmlns:a16="http://schemas.microsoft.com/office/drawing/2014/main" id="{9E48378A-E405-4BCC-BFC7-8E870860246B}"/>
                    </a:ext>
                  </a:extLst>
                </p:cNvPr>
                <p:cNvSpPr>
                  <a:spLocks/>
                </p:cNvSpPr>
                <p:nvPr/>
              </p:nvSpPr>
              <p:spPr bwMode="auto">
                <a:xfrm>
                  <a:off x="2045481" y="5495034"/>
                  <a:ext cx="183010" cy="86773"/>
                </a:xfrm>
                <a:custGeom>
                  <a:avLst/>
                  <a:gdLst>
                    <a:gd name="T0" fmla="*/ 104 w 104"/>
                    <a:gd name="T1" fmla="*/ 0 h 49"/>
                    <a:gd name="T2" fmla="*/ 0 w 104"/>
                    <a:gd name="T3" fmla="*/ 44 h 49"/>
                    <a:gd name="T4" fmla="*/ 104 w 104"/>
                    <a:gd name="T5" fmla="*/ 0 h 49"/>
                  </a:gdLst>
                  <a:ahLst/>
                  <a:cxnLst>
                    <a:cxn ang="0">
                      <a:pos x="T0" y="T1"/>
                    </a:cxn>
                    <a:cxn ang="0">
                      <a:pos x="T2" y="T3"/>
                    </a:cxn>
                    <a:cxn ang="0">
                      <a:pos x="T4" y="T5"/>
                    </a:cxn>
                  </a:cxnLst>
                  <a:rect l="0" t="0" r="r" b="b"/>
                  <a:pathLst>
                    <a:path w="104" h="49">
                      <a:moveTo>
                        <a:pt x="104" y="0"/>
                      </a:moveTo>
                      <a:cubicBezTo>
                        <a:pt x="72" y="49"/>
                        <a:pt x="19" y="40"/>
                        <a:pt x="0" y="44"/>
                      </a:cubicBezTo>
                      <a:cubicBezTo>
                        <a:pt x="52" y="0"/>
                        <a:pt x="70" y="21"/>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Freeform 281">
                  <a:extLst>
                    <a:ext uri="{FF2B5EF4-FFF2-40B4-BE49-F238E27FC236}">
                      <a16:creationId xmlns:a16="http://schemas.microsoft.com/office/drawing/2014/main" id="{94720E7B-4C10-4062-B250-EF5D85CDE0EC}"/>
                    </a:ext>
                  </a:extLst>
                </p:cNvPr>
                <p:cNvSpPr>
                  <a:spLocks/>
                </p:cNvSpPr>
                <p:nvPr/>
              </p:nvSpPr>
              <p:spPr bwMode="auto">
                <a:xfrm>
                  <a:off x="2130675" y="5406685"/>
                  <a:ext cx="165656" cy="105705"/>
                </a:xfrm>
                <a:custGeom>
                  <a:avLst/>
                  <a:gdLst>
                    <a:gd name="T0" fmla="*/ 94 w 94"/>
                    <a:gd name="T1" fmla="*/ 0 h 60"/>
                    <a:gd name="T2" fmla="*/ 0 w 94"/>
                    <a:gd name="T3" fmla="*/ 60 h 60"/>
                    <a:gd name="T4" fmla="*/ 94 w 94"/>
                    <a:gd name="T5" fmla="*/ 0 h 60"/>
                  </a:gdLst>
                  <a:ahLst/>
                  <a:cxnLst>
                    <a:cxn ang="0">
                      <a:pos x="T0" y="T1"/>
                    </a:cxn>
                    <a:cxn ang="0">
                      <a:pos x="T2" y="T3"/>
                    </a:cxn>
                    <a:cxn ang="0">
                      <a:pos x="T4" y="T5"/>
                    </a:cxn>
                  </a:cxnLst>
                  <a:rect l="0" t="0" r="r" b="b"/>
                  <a:pathLst>
                    <a:path w="94" h="60">
                      <a:moveTo>
                        <a:pt x="94" y="0"/>
                      </a:moveTo>
                      <a:cubicBezTo>
                        <a:pt x="68" y="56"/>
                        <a:pt x="18" y="53"/>
                        <a:pt x="0" y="60"/>
                      </a:cubicBezTo>
                      <a:cubicBezTo>
                        <a:pt x="43" y="8"/>
                        <a:pt x="63" y="25"/>
                        <a:pt x="9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Freeform 282">
                  <a:extLst>
                    <a:ext uri="{FF2B5EF4-FFF2-40B4-BE49-F238E27FC236}">
                      <a16:creationId xmlns:a16="http://schemas.microsoft.com/office/drawing/2014/main" id="{74D626BA-F307-43ED-92CC-6A1DFE2E5693}"/>
                    </a:ext>
                  </a:extLst>
                </p:cNvPr>
                <p:cNvSpPr>
                  <a:spLocks/>
                </p:cNvSpPr>
                <p:nvPr/>
              </p:nvSpPr>
              <p:spPr bwMode="auto">
                <a:xfrm>
                  <a:off x="2200092" y="5310446"/>
                  <a:ext cx="145146" cy="127792"/>
                </a:xfrm>
                <a:custGeom>
                  <a:avLst/>
                  <a:gdLst>
                    <a:gd name="T0" fmla="*/ 82 w 82"/>
                    <a:gd name="T1" fmla="*/ 0 h 72"/>
                    <a:gd name="T2" fmla="*/ 0 w 82"/>
                    <a:gd name="T3" fmla="*/ 72 h 72"/>
                    <a:gd name="T4" fmla="*/ 82 w 82"/>
                    <a:gd name="T5" fmla="*/ 0 h 72"/>
                  </a:gdLst>
                  <a:ahLst/>
                  <a:cxnLst>
                    <a:cxn ang="0">
                      <a:pos x="T0" y="T1"/>
                    </a:cxn>
                    <a:cxn ang="0">
                      <a:pos x="T2" y="T3"/>
                    </a:cxn>
                    <a:cxn ang="0">
                      <a:pos x="T4" y="T5"/>
                    </a:cxn>
                  </a:cxnLst>
                  <a:rect l="0" t="0" r="r" b="b"/>
                  <a:pathLst>
                    <a:path w="82" h="72">
                      <a:moveTo>
                        <a:pt x="82" y="0"/>
                      </a:moveTo>
                      <a:cubicBezTo>
                        <a:pt x="65" y="58"/>
                        <a:pt x="10" y="65"/>
                        <a:pt x="0" y="72"/>
                      </a:cubicBezTo>
                      <a:cubicBezTo>
                        <a:pt x="25" y="21"/>
                        <a:pt x="58" y="24"/>
                        <a:pt x="8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Freeform 283">
                  <a:extLst>
                    <a:ext uri="{FF2B5EF4-FFF2-40B4-BE49-F238E27FC236}">
                      <a16:creationId xmlns:a16="http://schemas.microsoft.com/office/drawing/2014/main" id="{FEECA29C-1A4B-4A04-B1CC-E85135BD5A5A}"/>
                    </a:ext>
                  </a:extLst>
                </p:cNvPr>
                <p:cNvSpPr>
                  <a:spLocks/>
                </p:cNvSpPr>
                <p:nvPr/>
              </p:nvSpPr>
              <p:spPr bwMode="auto">
                <a:xfrm>
                  <a:off x="2258467" y="5207898"/>
                  <a:ext cx="121481" cy="143569"/>
                </a:xfrm>
                <a:custGeom>
                  <a:avLst/>
                  <a:gdLst>
                    <a:gd name="T0" fmla="*/ 68 w 68"/>
                    <a:gd name="T1" fmla="*/ 0 h 81"/>
                    <a:gd name="T2" fmla="*/ 0 w 68"/>
                    <a:gd name="T3" fmla="*/ 81 h 81"/>
                    <a:gd name="T4" fmla="*/ 68 w 68"/>
                    <a:gd name="T5" fmla="*/ 0 h 81"/>
                  </a:gdLst>
                  <a:ahLst/>
                  <a:cxnLst>
                    <a:cxn ang="0">
                      <a:pos x="T0" y="T1"/>
                    </a:cxn>
                    <a:cxn ang="0">
                      <a:pos x="T2" y="T3"/>
                    </a:cxn>
                    <a:cxn ang="0">
                      <a:pos x="T4" y="T5"/>
                    </a:cxn>
                  </a:cxnLst>
                  <a:rect l="0" t="0" r="r" b="b"/>
                  <a:pathLst>
                    <a:path w="68" h="81">
                      <a:moveTo>
                        <a:pt x="68" y="0"/>
                      </a:moveTo>
                      <a:cubicBezTo>
                        <a:pt x="61" y="59"/>
                        <a:pt x="9" y="72"/>
                        <a:pt x="0" y="81"/>
                      </a:cubicBezTo>
                      <a:cubicBezTo>
                        <a:pt x="17" y="26"/>
                        <a:pt x="49" y="25"/>
                        <a:pt x="6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Freeform 284">
                  <a:extLst>
                    <a:ext uri="{FF2B5EF4-FFF2-40B4-BE49-F238E27FC236}">
                      <a16:creationId xmlns:a16="http://schemas.microsoft.com/office/drawing/2014/main" id="{75A1D6EA-20AF-4FCB-B7E3-D37A0C59C316}"/>
                    </a:ext>
                  </a:extLst>
                </p:cNvPr>
                <p:cNvSpPr>
                  <a:spLocks/>
                </p:cNvSpPr>
                <p:nvPr/>
              </p:nvSpPr>
              <p:spPr bwMode="auto">
                <a:xfrm>
                  <a:off x="2299486" y="5103771"/>
                  <a:ext cx="104126" cy="154612"/>
                </a:xfrm>
                <a:custGeom>
                  <a:avLst/>
                  <a:gdLst>
                    <a:gd name="T0" fmla="*/ 57 w 59"/>
                    <a:gd name="T1" fmla="*/ 0 h 87"/>
                    <a:gd name="T2" fmla="*/ 0 w 59"/>
                    <a:gd name="T3" fmla="*/ 87 h 87"/>
                    <a:gd name="T4" fmla="*/ 57 w 59"/>
                    <a:gd name="T5" fmla="*/ 0 h 87"/>
                  </a:gdLst>
                  <a:ahLst/>
                  <a:cxnLst>
                    <a:cxn ang="0">
                      <a:pos x="T0" y="T1"/>
                    </a:cxn>
                    <a:cxn ang="0">
                      <a:pos x="T2" y="T3"/>
                    </a:cxn>
                    <a:cxn ang="0">
                      <a:pos x="T4" y="T5"/>
                    </a:cxn>
                  </a:cxnLst>
                  <a:rect l="0" t="0" r="r" b="b"/>
                  <a:pathLst>
                    <a:path w="59" h="87">
                      <a:moveTo>
                        <a:pt x="57" y="0"/>
                      </a:moveTo>
                      <a:cubicBezTo>
                        <a:pt x="59" y="54"/>
                        <a:pt x="6" y="79"/>
                        <a:pt x="0" y="87"/>
                      </a:cubicBezTo>
                      <a:cubicBezTo>
                        <a:pt x="7" y="36"/>
                        <a:pt x="45" y="20"/>
                        <a:pt x="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Freeform 285">
                  <a:extLst>
                    <a:ext uri="{FF2B5EF4-FFF2-40B4-BE49-F238E27FC236}">
                      <a16:creationId xmlns:a16="http://schemas.microsoft.com/office/drawing/2014/main" id="{035A2C6A-92E7-4A0D-B138-2AB51377EE58}"/>
                    </a:ext>
                  </a:extLst>
                </p:cNvPr>
                <p:cNvSpPr>
                  <a:spLocks/>
                </p:cNvSpPr>
                <p:nvPr/>
              </p:nvSpPr>
              <p:spPr bwMode="auto">
                <a:xfrm>
                  <a:off x="2327884" y="4999645"/>
                  <a:ext cx="91505" cy="160923"/>
                </a:xfrm>
                <a:custGeom>
                  <a:avLst/>
                  <a:gdLst>
                    <a:gd name="T0" fmla="*/ 45 w 52"/>
                    <a:gd name="T1" fmla="*/ 0 h 91"/>
                    <a:gd name="T2" fmla="*/ 0 w 52"/>
                    <a:gd name="T3" fmla="*/ 91 h 91"/>
                    <a:gd name="T4" fmla="*/ 45 w 52"/>
                    <a:gd name="T5" fmla="*/ 0 h 91"/>
                  </a:gdLst>
                  <a:ahLst/>
                  <a:cxnLst>
                    <a:cxn ang="0">
                      <a:pos x="T0" y="T1"/>
                    </a:cxn>
                    <a:cxn ang="0">
                      <a:pos x="T2" y="T3"/>
                    </a:cxn>
                    <a:cxn ang="0">
                      <a:pos x="T4" y="T5"/>
                    </a:cxn>
                  </a:cxnLst>
                  <a:rect l="0" t="0" r="r" b="b"/>
                  <a:pathLst>
                    <a:path w="52" h="91">
                      <a:moveTo>
                        <a:pt x="45" y="0"/>
                      </a:moveTo>
                      <a:cubicBezTo>
                        <a:pt x="52" y="53"/>
                        <a:pt x="5" y="80"/>
                        <a:pt x="0" y="91"/>
                      </a:cubicBezTo>
                      <a:cubicBezTo>
                        <a:pt x="3" y="34"/>
                        <a:pt x="30" y="26"/>
                        <a:pt x="4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Freeform 286">
                  <a:extLst>
                    <a:ext uri="{FF2B5EF4-FFF2-40B4-BE49-F238E27FC236}">
                      <a16:creationId xmlns:a16="http://schemas.microsoft.com/office/drawing/2014/main" id="{55570D39-A213-47AD-87BB-8D4319AA6C4F}"/>
                    </a:ext>
                  </a:extLst>
                </p:cNvPr>
                <p:cNvSpPr>
                  <a:spLocks/>
                </p:cNvSpPr>
                <p:nvPr/>
              </p:nvSpPr>
              <p:spPr bwMode="auto">
                <a:xfrm>
                  <a:off x="2331040" y="4893940"/>
                  <a:ext cx="94660" cy="164078"/>
                </a:xfrm>
                <a:custGeom>
                  <a:avLst/>
                  <a:gdLst>
                    <a:gd name="T0" fmla="*/ 39 w 53"/>
                    <a:gd name="T1" fmla="*/ 0 h 93"/>
                    <a:gd name="T2" fmla="*/ 6 w 53"/>
                    <a:gd name="T3" fmla="*/ 93 h 93"/>
                    <a:gd name="T4" fmla="*/ 39 w 53"/>
                    <a:gd name="T5" fmla="*/ 0 h 93"/>
                  </a:gdLst>
                  <a:ahLst/>
                  <a:cxnLst>
                    <a:cxn ang="0">
                      <a:pos x="T0" y="T1"/>
                    </a:cxn>
                    <a:cxn ang="0">
                      <a:pos x="T2" y="T3"/>
                    </a:cxn>
                    <a:cxn ang="0">
                      <a:pos x="T4" y="T5"/>
                    </a:cxn>
                  </a:cxnLst>
                  <a:rect l="0" t="0" r="r" b="b"/>
                  <a:pathLst>
                    <a:path w="53" h="93">
                      <a:moveTo>
                        <a:pt x="39" y="0"/>
                      </a:moveTo>
                      <a:cubicBezTo>
                        <a:pt x="53" y="51"/>
                        <a:pt x="9" y="85"/>
                        <a:pt x="6" y="93"/>
                      </a:cubicBezTo>
                      <a:cubicBezTo>
                        <a:pt x="0" y="43"/>
                        <a:pt x="27" y="24"/>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7" name="Freeform 287">
                  <a:extLst>
                    <a:ext uri="{FF2B5EF4-FFF2-40B4-BE49-F238E27FC236}">
                      <a16:creationId xmlns:a16="http://schemas.microsoft.com/office/drawing/2014/main" id="{65E4DEBE-23D2-4CB9-B49F-62F05D9FA33F}"/>
                    </a:ext>
                  </a:extLst>
                </p:cNvPr>
                <p:cNvSpPr>
                  <a:spLocks/>
                </p:cNvSpPr>
                <p:nvPr/>
              </p:nvSpPr>
              <p:spPr bwMode="auto">
                <a:xfrm>
                  <a:off x="2321574" y="4789814"/>
                  <a:ext cx="94660" cy="167233"/>
                </a:xfrm>
                <a:custGeom>
                  <a:avLst/>
                  <a:gdLst>
                    <a:gd name="T0" fmla="*/ 33 w 54"/>
                    <a:gd name="T1" fmla="*/ 0 h 95"/>
                    <a:gd name="T2" fmla="*/ 12 w 54"/>
                    <a:gd name="T3" fmla="*/ 95 h 95"/>
                    <a:gd name="T4" fmla="*/ 33 w 54"/>
                    <a:gd name="T5" fmla="*/ 0 h 95"/>
                  </a:gdLst>
                  <a:ahLst/>
                  <a:cxnLst>
                    <a:cxn ang="0">
                      <a:pos x="T0" y="T1"/>
                    </a:cxn>
                    <a:cxn ang="0">
                      <a:pos x="T2" y="T3"/>
                    </a:cxn>
                    <a:cxn ang="0">
                      <a:pos x="T4" y="T5"/>
                    </a:cxn>
                  </a:cxnLst>
                  <a:rect l="0" t="0" r="r" b="b"/>
                  <a:pathLst>
                    <a:path w="54" h="95">
                      <a:moveTo>
                        <a:pt x="33" y="0"/>
                      </a:moveTo>
                      <a:cubicBezTo>
                        <a:pt x="54" y="44"/>
                        <a:pt x="13" y="89"/>
                        <a:pt x="12" y="95"/>
                      </a:cubicBezTo>
                      <a:cubicBezTo>
                        <a:pt x="0" y="49"/>
                        <a:pt x="25" y="23"/>
                        <a:pt x="3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Freeform 288">
                  <a:extLst>
                    <a:ext uri="{FF2B5EF4-FFF2-40B4-BE49-F238E27FC236}">
                      <a16:creationId xmlns:a16="http://schemas.microsoft.com/office/drawing/2014/main" id="{B22B3A4B-B83D-4E71-8633-A921E7D394D4}"/>
                    </a:ext>
                  </a:extLst>
                </p:cNvPr>
                <p:cNvSpPr>
                  <a:spLocks/>
                </p:cNvSpPr>
                <p:nvPr/>
              </p:nvSpPr>
              <p:spPr bwMode="auto">
                <a:xfrm>
                  <a:off x="2097544" y="4480590"/>
                  <a:ext cx="179855" cy="301336"/>
                </a:xfrm>
                <a:custGeom>
                  <a:avLst/>
                  <a:gdLst>
                    <a:gd name="T0" fmla="*/ 2 w 101"/>
                    <a:gd name="T1" fmla="*/ 0 h 171"/>
                    <a:gd name="T2" fmla="*/ 101 w 101"/>
                    <a:gd name="T3" fmla="*/ 171 h 171"/>
                    <a:gd name="T4" fmla="*/ 98 w 101"/>
                    <a:gd name="T5" fmla="*/ 171 h 171"/>
                    <a:gd name="T6" fmla="*/ 0 w 101"/>
                    <a:gd name="T7" fmla="*/ 2 h 171"/>
                    <a:gd name="T8" fmla="*/ 2 w 101"/>
                    <a:gd name="T9" fmla="*/ 0 h 171"/>
                  </a:gdLst>
                  <a:ahLst/>
                  <a:cxnLst>
                    <a:cxn ang="0">
                      <a:pos x="T0" y="T1"/>
                    </a:cxn>
                    <a:cxn ang="0">
                      <a:pos x="T2" y="T3"/>
                    </a:cxn>
                    <a:cxn ang="0">
                      <a:pos x="T4" y="T5"/>
                    </a:cxn>
                    <a:cxn ang="0">
                      <a:pos x="T6" y="T7"/>
                    </a:cxn>
                    <a:cxn ang="0">
                      <a:pos x="T8" y="T9"/>
                    </a:cxn>
                  </a:cxnLst>
                  <a:rect l="0" t="0" r="r" b="b"/>
                  <a:pathLst>
                    <a:path w="101" h="171">
                      <a:moveTo>
                        <a:pt x="2" y="0"/>
                      </a:moveTo>
                      <a:cubicBezTo>
                        <a:pt x="41" y="39"/>
                        <a:pt x="80" y="101"/>
                        <a:pt x="101" y="171"/>
                      </a:cubicBezTo>
                      <a:cubicBezTo>
                        <a:pt x="98" y="171"/>
                        <a:pt x="98" y="171"/>
                        <a:pt x="98" y="171"/>
                      </a:cubicBezTo>
                      <a:cubicBezTo>
                        <a:pt x="77" y="103"/>
                        <a:pt x="38" y="41"/>
                        <a:pt x="0" y="2"/>
                      </a:cubicBezTo>
                      <a:lnTo>
                        <a:pt x="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Freeform 289">
                  <a:extLst>
                    <a:ext uri="{FF2B5EF4-FFF2-40B4-BE49-F238E27FC236}">
                      <a16:creationId xmlns:a16="http://schemas.microsoft.com/office/drawing/2014/main" id="{B67D87F3-7005-4724-BE20-4D9442EF6D19}"/>
                    </a:ext>
                  </a:extLst>
                </p:cNvPr>
                <p:cNvSpPr>
                  <a:spLocks/>
                </p:cNvSpPr>
                <p:nvPr/>
              </p:nvSpPr>
              <p:spPr bwMode="auto">
                <a:xfrm>
                  <a:off x="2140141" y="4469547"/>
                  <a:ext cx="187743" cy="359710"/>
                </a:xfrm>
                <a:custGeom>
                  <a:avLst/>
                  <a:gdLst>
                    <a:gd name="T0" fmla="*/ 2 w 106"/>
                    <a:gd name="T1" fmla="*/ 0 h 203"/>
                    <a:gd name="T2" fmla="*/ 106 w 106"/>
                    <a:gd name="T3" fmla="*/ 202 h 203"/>
                    <a:gd name="T4" fmla="*/ 103 w 106"/>
                    <a:gd name="T5" fmla="*/ 203 h 203"/>
                    <a:gd name="T6" fmla="*/ 0 w 106"/>
                    <a:gd name="T7" fmla="*/ 2 h 203"/>
                    <a:gd name="T8" fmla="*/ 2 w 106"/>
                    <a:gd name="T9" fmla="*/ 0 h 203"/>
                  </a:gdLst>
                  <a:ahLst/>
                  <a:cxnLst>
                    <a:cxn ang="0">
                      <a:pos x="T0" y="T1"/>
                    </a:cxn>
                    <a:cxn ang="0">
                      <a:pos x="T2" y="T3"/>
                    </a:cxn>
                    <a:cxn ang="0">
                      <a:pos x="T4" y="T5"/>
                    </a:cxn>
                    <a:cxn ang="0">
                      <a:pos x="T6" y="T7"/>
                    </a:cxn>
                    <a:cxn ang="0">
                      <a:pos x="T8" y="T9"/>
                    </a:cxn>
                  </a:cxnLst>
                  <a:rect l="0" t="0" r="r" b="b"/>
                  <a:pathLst>
                    <a:path w="106" h="203">
                      <a:moveTo>
                        <a:pt x="2" y="0"/>
                      </a:moveTo>
                      <a:cubicBezTo>
                        <a:pt x="48" y="50"/>
                        <a:pt x="88" y="123"/>
                        <a:pt x="106" y="202"/>
                      </a:cubicBezTo>
                      <a:cubicBezTo>
                        <a:pt x="103" y="203"/>
                        <a:pt x="103" y="203"/>
                        <a:pt x="103" y="203"/>
                      </a:cubicBezTo>
                      <a:cubicBezTo>
                        <a:pt x="85" y="124"/>
                        <a:pt x="45" y="52"/>
                        <a:pt x="0" y="2"/>
                      </a:cubicBezTo>
                      <a:lnTo>
                        <a:pt x="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Freeform 290">
                  <a:extLst>
                    <a:ext uri="{FF2B5EF4-FFF2-40B4-BE49-F238E27FC236}">
                      <a16:creationId xmlns:a16="http://schemas.microsoft.com/office/drawing/2014/main" id="{68878853-61EB-4D05-A791-F8BF97A9BCC4}"/>
                    </a:ext>
                  </a:extLst>
                </p:cNvPr>
                <p:cNvSpPr>
                  <a:spLocks/>
                </p:cNvSpPr>
                <p:nvPr/>
              </p:nvSpPr>
              <p:spPr bwMode="auto">
                <a:xfrm>
                  <a:off x="2130676" y="4408017"/>
                  <a:ext cx="216142" cy="354977"/>
                </a:xfrm>
                <a:custGeom>
                  <a:avLst/>
                  <a:gdLst>
                    <a:gd name="T0" fmla="*/ 3 w 123"/>
                    <a:gd name="T1" fmla="*/ 0 h 201"/>
                    <a:gd name="T2" fmla="*/ 123 w 123"/>
                    <a:gd name="T3" fmla="*/ 200 h 201"/>
                    <a:gd name="T4" fmla="*/ 120 w 123"/>
                    <a:gd name="T5" fmla="*/ 201 h 201"/>
                    <a:gd name="T6" fmla="*/ 0 w 123"/>
                    <a:gd name="T7" fmla="*/ 2 h 201"/>
                    <a:gd name="T8" fmla="*/ 3 w 123"/>
                    <a:gd name="T9" fmla="*/ 0 h 201"/>
                  </a:gdLst>
                  <a:ahLst/>
                  <a:cxnLst>
                    <a:cxn ang="0">
                      <a:pos x="T0" y="T1"/>
                    </a:cxn>
                    <a:cxn ang="0">
                      <a:pos x="T2" y="T3"/>
                    </a:cxn>
                    <a:cxn ang="0">
                      <a:pos x="T4" y="T5"/>
                    </a:cxn>
                    <a:cxn ang="0">
                      <a:pos x="T6" y="T7"/>
                    </a:cxn>
                    <a:cxn ang="0">
                      <a:pos x="T8" y="T9"/>
                    </a:cxn>
                  </a:cxnLst>
                  <a:rect l="0" t="0" r="r" b="b"/>
                  <a:pathLst>
                    <a:path w="123" h="201">
                      <a:moveTo>
                        <a:pt x="3" y="0"/>
                      </a:moveTo>
                      <a:cubicBezTo>
                        <a:pt x="46" y="38"/>
                        <a:pt x="97" y="115"/>
                        <a:pt x="123" y="200"/>
                      </a:cubicBezTo>
                      <a:cubicBezTo>
                        <a:pt x="120" y="201"/>
                        <a:pt x="120" y="201"/>
                        <a:pt x="120" y="201"/>
                      </a:cubicBezTo>
                      <a:cubicBezTo>
                        <a:pt x="95" y="118"/>
                        <a:pt x="44" y="41"/>
                        <a:pt x="0" y="2"/>
                      </a:cubicBezTo>
                      <a:lnTo>
                        <a:pt x="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1" name="Rectangle 292">
                  <a:extLst>
                    <a:ext uri="{FF2B5EF4-FFF2-40B4-BE49-F238E27FC236}">
                      <a16:creationId xmlns:a16="http://schemas.microsoft.com/office/drawing/2014/main" id="{6F740171-1BF9-41D7-80B1-433D5708BDAD}"/>
                    </a:ext>
                  </a:extLst>
                </p:cNvPr>
                <p:cNvSpPr>
                  <a:spLocks noChangeArrowheads="1"/>
                </p:cNvSpPr>
                <p:nvPr/>
              </p:nvSpPr>
              <p:spPr bwMode="auto">
                <a:xfrm>
                  <a:off x="1624364" y="5752904"/>
                  <a:ext cx="1578" cy="157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grpSp>
          <p:nvGrpSpPr>
            <p:cNvPr id="139" name="组合 138">
              <a:extLst>
                <a:ext uri="{FF2B5EF4-FFF2-40B4-BE49-F238E27FC236}">
                  <a16:creationId xmlns:a16="http://schemas.microsoft.com/office/drawing/2014/main" id="{CD045FAE-3987-4D4C-8BF4-A58347B8E2F1}"/>
                </a:ext>
              </a:extLst>
            </p:cNvPr>
            <p:cNvGrpSpPr/>
            <p:nvPr/>
          </p:nvGrpSpPr>
          <p:grpSpPr>
            <a:xfrm>
              <a:off x="9339622" y="5656109"/>
              <a:ext cx="535541" cy="141899"/>
              <a:chOff x="1688984" y="6077416"/>
              <a:chExt cx="615079" cy="162974"/>
            </a:xfrm>
            <a:grpFill/>
          </p:grpSpPr>
          <p:sp>
            <p:nvSpPr>
              <p:cNvPr id="140" name="任意多边形: 形状 139">
                <a:extLst>
                  <a:ext uri="{FF2B5EF4-FFF2-40B4-BE49-F238E27FC236}">
                    <a16:creationId xmlns:a16="http://schemas.microsoft.com/office/drawing/2014/main" id="{B39FDB61-9CE0-4888-A7A4-44A3D679384E}"/>
                  </a:ext>
                </a:extLst>
              </p:cNvPr>
              <p:cNvSpPr/>
              <p:nvPr/>
            </p:nvSpPr>
            <p:spPr>
              <a:xfrm>
                <a:off x="1910443" y="6077416"/>
                <a:ext cx="167804" cy="162974"/>
              </a:xfrm>
              <a:custGeom>
                <a:avLst/>
                <a:gdLst>
                  <a:gd name="connsiteX0" fmla="*/ 238316 w 238315"/>
                  <a:gd name="connsiteY0" fmla="*/ 92202 h 231457"/>
                  <a:gd name="connsiteX1" fmla="*/ 181642 w 238315"/>
                  <a:gd name="connsiteY1" fmla="*/ 134112 h 231457"/>
                  <a:gd name="connsiteX2" fmla="*/ 173641 w 238315"/>
                  <a:gd name="connsiteY2" fmla="*/ 158686 h 231457"/>
                  <a:gd name="connsiteX3" fmla="*/ 197644 w 238315"/>
                  <a:gd name="connsiteY3" fmla="*/ 231077 h 231457"/>
                  <a:gd name="connsiteX4" fmla="*/ 121729 w 238315"/>
                  <a:gd name="connsiteY4" fmla="*/ 178689 h 231457"/>
                  <a:gd name="connsiteX5" fmla="*/ 46292 w 238315"/>
                  <a:gd name="connsiteY5" fmla="*/ 231457 h 231457"/>
                  <a:gd name="connsiteX6" fmla="*/ 66770 w 238315"/>
                  <a:gd name="connsiteY6" fmla="*/ 169069 h 231457"/>
                  <a:gd name="connsiteX7" fmla="*/ 54388 w 238315"/>
                  <a:gd name="connsiteY7" fmla="*/ 128016 h 231457"/>
                  <a:gd name="connsiteX8" fmla="*/ 0 w 238315"/>
                  <a:gd name="connsiteY8" fmla="*/ 87439 h 231457"/>
                  <a:gd name="connsiteX9" fmla="*/ 74200 w 238315"/>
                  <a:gd name="connsiteY9" fmla="*/ 87725 h 231457"/>
                  <a:gd name="connsiteX10" fmla="*/ 98203 w 238315"/>
                  <a:gd name="connsiteY10" fmla="*/ 69913 h 231457"/>
                  <a:gd name="connsiteX11" fmla="*/ 122015 w 238315"/>
                  <a:gd name="connsiteY11" fmla="*/ 0 h 231457"/>
                  <a:gd name="connsiteX12" fmla="*/ 142685 w 238315"/>
                  <a:gd name="connsiteY12" fmla="*/ 62198 h 231457"/>
                  <a:gd name="connsiteX13" fmla="*/ 177546 w 238315"/>
                  <a:gd name="connsiteY13" fmla="*/ 87916 h 231457"/>
                  <a:gd name="connsiteX14" fmla="*/ 236887 w 238315"/>
                  <a:gd name="connsiteY14" fmla="*/ 87439 h 231457"/>
                  <a:gd name="connsiteX15" fmla="*/ 238316 w 238315"/>
                  <a:gd name="connsiteY15" fmla="*/ 92202 h 231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38315" h="231457">
                    <a:moveTo>
                      <a:pt x="238316" y="92202"/>
                    </a:moveTo>
                    <a:cubicBezTo>
                      <a:pt x="219456" y="106204"/>
                      <a:pt x="200882" y="120491"/>
                      <a:pt x="181642" y="134112"/>
                    </a:cubicBezTo>
                    <a:cubicBezTo>
                      <a:pt x="172307" y="140684"/>
                      <a:pt x="168783" y="146590"/>
                      <a:pt x="173641" y="158686"/>
                    </a:cubicBezTo>
                    <a:cubicBezTo>
                      <a:pt x="182309" y="180308"/>
                      <a:pt x="188500" y="202882"/>
                      <a:pt x="197644" y="231077"/>
                    </a:cubicBezTo>
                    <a:cubicBezTo>
                      <a:pt x="169259" y="211455"/>
                      <a:pt x="145828" y="195263"/>
                      <a:pt x="121729" y="178689"/>
                    </a:cubicBezTo>
                    <a:cubicBezTo>
                      <a:pt x="98203" y="195167"/>
                      <a:pt x="75248" y="211264"/>
                      <a:pt x="46292" y="231457"/>
                    </a:cubicBezTo>
                    <a:cubicBezTo>
                      <a:pt x="54293" y="206502"/>
                      <a:pt x="59055" y="187166"/>
                      <a:pt x="66770" y="169069"/>
                    </a:cubicBezTo>
                    <a:cubicBezTo>
                      <a:pt x="74581" y="150781"/>
                      <a:pt x="72962" y="138779"/>
                      <a:pt x="54388" y="128016"/>
                    </a:cubicBezTo>
                    <a:cubicBezTo>
                      <a:pt x="36957" y="117919"/>
                      <a:pt x="21717" y="103917"/>
                      <a:pt x="0" y="87439"/>
                    </a:cubicBezTo>
                    <a:cubicBezTo>
                      <a:pt x="29146" y="87439"/>
                      <a:pt x="51721" y="86677"/>
                      <a:pt x="74200" y="87725"/>
                    </a:cubicBezTo>
                    <a:cubicBezTo>
                      <a:pt x="88202" y="88392"/>
                      <a:pt x="94393" y="83534"/>
                      <a:pt x="98203" y="69913"/>
                    </a:cubicBezTo>
                    <a:cubicBezTo>
                      <a:pt x="104299" y="47625"/>
                      <a:pt x="113062" y="26003"/>
                      <a:pt x="122015" y="0"/>
                    </a:cubicBezTo>
                    <a:cubicBezTo>
                      <a:pt x="129921" y="23431"/>
                      <a:pt x="137732" y="42481"/>
                      <a:pt x="142685" y="62198"/>
                    </a:cubicBezTo>
                    <a:cubicBezTo>
                      <a:pt x="147542" y="81439"/>
                      <a:pt x="156496" y="90106"/>
                      <a:pt x="177546" y="87916"/>
                    </a:cubicBezTo>
                    <a:cubicBezTo>
                      <a:pt x="197168" y="85820"/>
                      <a:pt x="217075" y="87439"/>
                      <a:pt x="236887" y="87439"/>
                    </a:cubicBezTo>
                    <a:cubicBezTo>
                      <a:pt x="237268" y="89059"/>
                      <a:pt x="237744" y="90678"/>
                      <a:pt x="238316" y="9220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1" name="任意多边形: 形状 140">
                <a:extLst>
                  <a:ext uri="{FF2B5EF4-FFF2-40B4-BE49-F238E27FC236}">
                    <a16:creationId xmlns:a16="http://schemas.microsoft.com/office/drawing/2014/main" id="{F717B8CF-3420-4FD3-9F20-0BC0AED6FEA9}"/>
                  </a:ext>
                </a:extLst>
              </p:cNvPr>
              <p:cNvSpPr/>
              <p:nvPr/>
            </p:nvSpPr>
            <p:spPr>
              <a:xfrm>
                <a:off x="1688984" y="6081574"/>
                <a:ext cx="161700" cy="158279"/>
              </a:xfrm>
              <a:custGeom>
                <a:avLst/>
                <a:gdLst>
                  <a:gd name="connsiteX0" fmla="*/ 229648 w 229647"/>
                  <a:gd name="connsiteY0" fmla="*/ 87058 h 224789"/>
                  <a:gd name="connsiteX1" fmla="*/ 178213 w 229647"/>
                  <a:gd name="connsiteY1" fmla="*/ 125063 h 224789"/>
                  <a:gd name="connsiteX2" fmla="*/ 167830 w 229647"/>
                  <a:gd name="connsiteY2" fmla="*/ 157163 h 224789"/>
                  <a:gd name="connsiteX3" fmla="*/ 189262 w 229647"/>
                  <a:gd name="connsiteY3" fmla="*/ 224790 h 224789"/>
                  <a:gd name="connsiteX4" fmla="*/ 130112 w 229647"/>
                  <a:gd name="connsiteY4" fmla="*/ 183070 h 224789"/>
                  <a:gd name="connsiteX5" fmla="*/ 98203 w 229647"/>
                  <a:gd name="connsiteY5" fmla="*/ 183737 h 224789"/>
                  <a:gd name="connsiteX6" fmla="*/ 41243 w 229647"/>
                  <a:gd name="connsiteY6" fmla="*/ 218504 h 224789"/>
                  <a:gd name="connsiteX7" fmla="*/ 62389 w 229647"/>
                  <a:gd name="connsiteY7" fmla="*/ 154305 h 224789"/>
                  <a:gd name="connsiteX8" fmla="*/ 53912 w 229647"/>
                  <a:gd name="connsiteY8" fmla="*/ 127730 h 224789"/>
                  <a:gd name="connsiteX9" fmla="*/ 0 w 229647"/>
                  <a:gd name="connsiteY9" fmla="*/ 81629 h 224789"/>
                  <a:gd name="connsiteX10" fmla="*/ 62389 w 229647"/>
                  <a:gd name="connsiteY10" fmla="*/ 82010 h 224789"/>
                  <a:gd name="connsiteX11" fmla="*/ 92393 w 229647"/>
                  <a:gd name="connsiteY11" fmla="*/ 59626 h 224789"/>
                  <a:gd name="connsiteX12" fmla="*/ 117062 w 229647"/>
                  <a:gd name="connsiteY12" fmla="*/ 0 h 224789"/>
                  <a:gd name="connsiteX13" fmla="*/ 138398 w 229647"/>
                  <a:gd name="connsiteY13" fmla="*/ 64103 h 224789"/>
                  <a:gd name="connsiteX14" fmla="*/ 162687 w 229647"/>
                  <a:gd name="connsiteY14" fmla="*/ 81915 h 224789"/>
                  <a:gd name="connsiteX15" fmla="*/ 228505 w 229647"/>
                  <a:gd name="connsiteY15" fmla="*/ 81629 h 224789"/>
                  <a:gd name="connsiteX16" fmla="*/ 229648 w 229647"/>
                  <a:gd name="connsiteY16" fmla="*/ 87058 h 224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9647" h="224789">
                    <a:moveTo>
                      <a:pt x="229648" y="87058"/>
                    </a:moveTo>
                    <a:cubicBezTo>
                      <a:pt x="212503" y="99822"/>
                      <a:pt x="195929" y="113252"/>
                      <a:pt x="178213" y="125063"/>
                    </a:cubicBezTo>
                    <a:cubicBezTo>
                      <a:pt x="165449" y="133540"/>
                      <a:pt x="161639" y="142018"/>
                      <a:pt x="167830" y="157163"/>
                    </a:cubicBezTo>
                    <a:cubicBezTo>
                      <a:pt x="175831" y="176784"/>
                      <a:pt x="180880" y="197644"/>
                      <a:pt x="189262" y="224790"/>
                    </a:cubicBezTo>
                    <a:cubicBezTo>
                      <a:pt x="166116" y="208597"/>
                      <a:pt x="147447" y="196691"/>
                      <a:pt x="130112" y="183070"/>
                    </a:cubicBezTo>
                    <a:cubicBezTo>
                      <a:pt x="118396" y="173831"/>
                      <a:pt x="109633" y="174498"/>
                      <a:pt x="98203" y="183737"/>
                    </a:cubicBezTo>
                    <a:cubicBezTo>
                      <a:pt x="81344" y="197358"/>
                      <a:pt x="62960" y="209074"/>
                      <a:pt x="41243" y="218504"/>
                    </a:cubicBezTo>
                    <a:cubicBezTo>
                      <a:pt x="48196" y="197072"/>
                      <a:pt x="54388" y="175355"/>
                      <a:pt x="62389" y="154305"/>
                    </a:cubicBezTo>
                    <a:cubicBezTo>
                      <a:pt x="67056" y="142018"/>
                      <a:pt x="64770" y="135064"/>
                      <a:pt x="53912" y="127730"/>
                    </a:cubicBezTo>
                    <a:cubicBezTo>
                      <a:pt x="35147" y="114967"/>
                      <a:pt x="17431" y="100584"/>
                      <a:pt x="0" y="81629"/>
                    </a:cubicBezTo>
                    <a:cubicBezTo>
                      <a:pt x="20764" y="81629"/>
                      <a:pt x="41720" y="80296"/>
                      <a:pt x="62389" y="82010"/>
                    </a:cubicBezTo>
                    <a:cubicBezTo>
                      <a:pt x="80486" y="83534"/>
                      <a:pt x="88106" y="76486"/>
                      <a:pt x="92393" y="59626"/>
                    </a:cubicBezTo>
                    <a:cubicBezTo>
                      <a:pt x="97536" y="39433"/>
                      <a:pt x="105537" y="19907"/>
                      <a:pt x="117062" y="0"/>
                    </a:cubicBezTo>
                    <a:cubicBezTo>
                      <a:pt x="124206" y="21336"/>
                      <a:pt x="132016" y="42577"/>
                      <a:pt x="138398" y="64103"/>
                    </a:cubicBezTo>
                    <a:cubicBezTo>
                      <a:pt x="142208" y="77057"/>
                      <a:pt x="148495" y="82677"/>
                      <a:pt x="162687" y="81915"/>
                    </a:cubicBezTo>
                    <a:cubicBezTo>
                      <a:pt x="184595" y="80677"/>
                      <a:pt x="206502" y="81629"/>
                      <a:pt x="228505" y="81629"/>
                    </a:cubicBezTo>
                    <a:cubicBezTo>
                      <a:pt x="228790" y="83439"/>
                      <a:pt x="229171" y="85249"/>
                      <a:pt x="229648" y="8705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2" name="任意多边形: 形状 141">
                <a:extLst>
                  <a:ext uri="{FF2B5EF4-FFF2-40B4-BE49-F238E27FC236}">
                    <a16:creationId xmlns:a16="http://schemas.microsoft.com/office/drawing/2014/main" id="{A83D834A-0D00-4251-BCF5-29E6DB8FD126}"/>
                  </a:ext>
                </a:extLst>
              </p:cNvPr>
              <p:cNvSpPr/>
              <p:nvPr/>
            </p:nvSpPr>
            <p:spPr>
              <a:xfrm>
                <a:off x="2142430" y="6080970"/>
                <a:ext cx="161633" cy="156469"/>
              </a:xfrm>
              <a:custGeom>
                <a:avLst/>
                <a:gdLst>
                  <a:gd name="connsiteX0" fmla="*/ 229553 w 229552"/>
                  <a:gd name="connsiteY0" fmla="*/ 87725 h 222218"/>
                  <a:gd name="connsiteX1" fmla="*/ 174975 w 229552"/>
                  <a:gd name="connsiteY1" fmla="*/ 128397 h 222218"/>
                  <a:gd name="connsiteX2" fmla="*/ 166402 w 229552"/>
                  <a:gd name="connsiteY2" fmla="*/ 155067 h 222218"/>
                  <a:gd name="connsiteX3" fmla="*/ 183928 w 229552"/>
                  <a:gd name="connsiteY3" fmla="*/ 222218 h 222218"/>
                  <a:gd name="connsiteX4" fmla="*/ 129064 w 229552"/>
                  <a:gd name="connsiteY4" fmla="*/ 183071 h 222218"/>
                  <a:gd name="connsiteX5" fmla="*/ 100965 w 229552"/>
                  <a:gd name="connsiteY5" fmla="*/ 182689 h 222218"/>
                  <a:gd name="connsiteX6" fmla="*/ 40958 w 229552"/>
                  <a:gd name="connsiteY6" fmla="*/ 219742 h 222218"/>
                  <a:gd name="connsiteX7" fmla="*/ 61532 w 229552"/>
                  <a:gd name="connsiteY7" fmla="*/ 156019 h 222218"/>
                  <a:gd name="connsiteX8" fmla="*/ 52864 w 229552"/>
                  <a:gd name="connsiteY8" fmla="*/ 127730 h 222218"/>
                  <a:gd name="connsiteX9" fmla="*/ 0 w 229552"/>
                  <a:gd name="connsiteY9" fmla="*/ 82391 h 222218"/>
                  <a:gd name="connsiteX10" fmla="*/ 65246 w 229552"/>
                  <a:gd name="connsiteY10" fmla="*/ 82772 h 222218"/>
                  <a:gd name="connsiteX11" fmla="*/ 90964 w 229552"/>
                  <a:gd name="connsiteY11" fmla="*/ 64008 h 222218"/>
                  <a:gd name="connsiteX12" fmla="*/ 116491 w 229552"/>
                  <a:gd name="connsiteY12" fmla="*/ 0 h 222218"/>
                  <a:gd name="connsiteX13" fmla="*/ 137732 w 229552"/>
                  <a:gd name="connsiteY13" fmla="*/ 64294 h 222218"/>
                  <a:gd name="connsiteX14" fmla="*/ 163925 w 229552"/>
                  <a:gd name="connsiteY14" fmla="*/ 82677 h 222218"/>
                  <a:gd name="connsiteX15" fmla="*/ 227933 w 229552"/>
                  <a:gd name="connsiteY15" fmla="*/ 82391 h 222218"/>
                  <a:gd name="connsiteX16" fmla="*/ 229553 w 229552"/>
                  <a:gd name="connsiteY16" fmla="*/ 87725 h 222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9552" h="222218">
                    <a:moveTo>
                      <a:pt x="229553" y="87725"/>
                    </a:moveTo>
                    <a:cubicBezTo>
                      <a:pt x="211455" y="101346"/>
                      <a:pt x="193643" y="115538"/>
                      <a:pt x="174975" y="128397"/>
                    </a:cubicBezTo>
                    <a:cubicBezTo>
                      <a:pt x="164402" y="135636"/>
                      <a:pt x="161639" y="142684"/>
                      <a:pt x="166402" y="155067"/>
                    </a:cubicBezTo>
                    <a:cubicBezTo>
                      <a:pt x="174498" y="176117"/>
                      <a:pt x="180594" y="197929"/>
                      <a:pt x="183928" y="222218"/>
                    </a:cubicBezTo>
                    <a:cubicBezTo>
                      <a:pt x="165545" y="209264"/>
                      <a:pt x="146876" y="196787"/>
                      <a:pt x="129064" y="183071"/>
                    </a:cubicBezTo>
                    <a:cubicBezTo>
                      <a:pt x="119063" y="175355"/>
                      <a:pt x="111443" y="174498"/>
                      <a:pt x="100965" y="182689"/>
                    </a:cubicBezTo>
                    <a:cubicBezTo>
                      <a:pt x="82963" y="196691"/>
                      <a:pt x="63818" y="209074"/>
                      <a:pt x="40958" y="219742"/>
                    </a:cubicBezTo>
                    <a:cubicBezTo>
                      <a:pt x="47720" y="198501"/>
                      <a:pt x="53531" y="176879"/>
                      <a:pt x="61532" y="156019"/>
                    </a:cubicBezTo>
                    <a:cubicBezTo>
                      <a:pt x="66389" y="143161"/>
                      <a:pt x="65056" y="135636"/>
                      <a:pt x="52864" y="127730"/>
                    </a:cubicBezTo>
                    <a:cubicBezTo>
                      <a:pt x="34004" y="115443"/>
                      <a:pt x="16764" y="100870"/>
                      <a:pt x="0" y="82391"/>
                    </a:cubicBezTo>
                    <a:cubicBezTo>
                      <a:pt x="21717" y="82391"/>
                      <a:pt x="43625" y="81153"/>
                      <a:pt x="65246" y="82772"/>
                    </a:cubicBezTo>
                    <a:cubicBezTo>
                      <a:pt x="80677" y="83915"/>
                      <a:pt x="86963" y="77343"/>
                      <a:pt x="90964" y="64008"/>
                    </a:cubicBezTo>
                    <a:cubicBezTo>
                      <a:pt x="97346" y="42577"/>
                      <a:pt x="104775" y="21431"/>
                      <a:pt x="116491" y="0"/>
                    </a:cubicBezTo>
                    <a:cubicBezTo>
                      <a:pt x="123635" y="21431"/>
                      <a:pt x="131731" y="42577"/>
                      <a:pt x="137732" y="64294"/>
                    </a:cubicBezTo>
                    <a:cubicBezTo>
                      <a:pt x="141732" y="78772"/>
                      <a:pt x="149352" y="83439"/>
                      <a:pt x="163925" y="82677"/>
                    </a:cubicBezTo>
                    <a:cubicBezTo>
                      <a:pt x="185166" y="81534"/>
                      <a:pt x="206597" y="82391"/>
                      <a:pt x="227933" y="82391"/>
                    </a:cubicBezTo>
                    <a:cubicBezTo>
                      <a:pt x="228505" y="84201"/>
                      <a:pt x="229076" y="85915"/>
                      <a:pt x="229553" y="8772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08" name="组合 207">
              <a:extLst>
                <a:ext uri="{FF2B5EF4-FFF2-40B4-BE49-F238E27FC236}">
                  <a16:creationId xmlns:a16="http://schemas.microsoft.com/office/drawing/2014/main" id="{672DCC32-E798-45CA-9384-A6FD38C8CFBC}"/>
                </a:ext>
              </a:extLst>
            </p:cNvPr>
            <p:cNvGrpSpPr/>
            <p:nvPr/>
          </p:nvGrpSpPr>
          <p:grpSpPr>
            <a:xfrm>
              <a:off x="4209059" y="4636374"/>
              <a:ext cx="3620776" cy="1172348"/>
              <a:chOff x="7343146" y="4408017"/>
              <a:chExt cx="4158532" cy="1346465"/>
            </a:xfrm>
            <a:grpFill/>
          </p:grpSpPr>
          <p:grpSp>
            <p:nvGrpSpPr>
              <p:cNvPr id="150" name="组合 149">
                <a:extLst>
                  <a:ext uri="{FF2B5EF4-FFF2-40B4-BE49-F238E27FC236}">
                    <a16:creationId xmlns:a16="http://schemas.microsoft.com/office/drawing/2014/main" id="{543F9CE0-5C78-48ED-A840-D6AB8585EB36}"/>
                  </a:ext>
                </a:extLst>
              </p:cNvPr>
              <p:cNvGrpSpPr/>
              <p:nvPr/>
            </p:nvGrpSpPr>
            <p:grpSpPr>
              <a:xfrm>
                <a:off x="7343146" y="4408017"/>
                <a:ext cx="784102" cy="1337868"/>
                <a:chOff x="724970" y="4408017"/>
                <a:chExt cx="784102" cy="1337868"/>
              </a:xfrm>
              <a:grpFill/>
            </p:grpSpPr>
            <p:sp>
              <p:nvSpPr>
                <p:cNvPr id="180" name="Freeform 237">
                  <a:extLst>
                    <a:ext uri="{FF2B5EF4-FFF2-40B4-BE49-F238E27FC236}">
                      <a16:creationId xmlns:a16="http://schemas.microsoft.com/office/drawing/2014/main" id="{87E9546A-E23B-4B89-970F-2B980253ECCB}"/>
                    </a:ext>
                  </a:extLst>
                </p:cNvPr>
                <p:cNvSpPr>
                  <a:spLocks/>
                </p:cNvSpPr>
                <p:nvPr/>
              </p:nvSpPr>
              <p:spPr bwMode="auto">
                <a:xfrm>
                  <a:off x="1367082" y="5570763"/>
                  <a:ext cx="141990" cy="96239"/>
                </a:xfrm>
                <a:custGeom>
                  <a:avLst/>
                  <a:gdLst>
                    <a:gd name="T0" fmla="*/ 0 w 80"/>
                    <a:gd name="T1" fmla="*/ 6 h 55"/>
                    <a:gd name="T2" fmla="*/ 80 w 80"/>
                    <a:gd name="T3" fmla="*/ 55 h 55"/>
                    <a:gd name="T4" fmla="*/ 0 w 80"/>
                    <a:gd name="T5" fmla="*/ 6 h 55"/>
                  </a:gdLst>
                  <a:ahLst/>
                  <a:cxnLst>
                    <a:cxn ang="0">
                      <a:pos x="T0" y="T1"/>
                    </a:cxn>
                    <a:cxn ang="0">
                      <a:pos x="T2" y="T3"/>
                    </a:cxn>
                    <a:cxn ang="0">
                      <a:pos x="T4" y="T5"/>
                    </a:cxn>
                  </a:cxnLst>
                  <a:rect l="0" t="0" r="r" b="b"/>
                  <a:pathLst>
                    <a:path w="80" h="55">
                      <a:moveTo>
                        <a:pt x="0" y="6"/>
                      </a:moveTo>
                      <a:cubicBezTo>
                        <a:pt x="47" y="0"/>
                        <a:pt x="65" y="50"/>
                        <a:pt x="80" y="55"/>
                      </a:cubicBezTo>
                      <a:cubicBezTo>
                        <a:pt x="30" y="50"/>
                        <a:pt x="6" y="27"/>
                        <a:pt x="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1" name="Freeform 238">
                  <a:extLst>
                    <a:ext uri="{FF2B5EF4-FFF2-40B4-BE49-F238E27FC236}">
                      <a16:creationId xmlns:a16="http://schemas.microsoft.com/office/drawing/2014/main" id="{B8758648-0054-4599-86A0-07466840B849}"/>
                    </a:ext>
                  </a:extLst>
                </p:cNvPr>
                <p:cNvSpPr>
                  <a:spLocks/>
                </p:cNvSpPr>
                <p:nvPr/>
              </p:nvSpPr>
              <p:spPr bwMode="auto">
                <a:xfrm>
                  <a:off x="1274000" y="5558141"/>
                  <a:ext cx="129369" cy="102549"/>
                </a:xfrm>
                <a:custGeom>
                  <a:avLst/>
                  <a:gdLst>
                    <a:gd name="T0" fmla="*/ 0 w 74"/>
                    <a:gd name="T1" fmla="*/ 1 h 58"/>
                    <a:gd name="T2" fmla="*/ 74 w 74"/>
                    <a:gd name="T3" fmla="*/ 58 h 58"/>
                    <a:gd name="T4" fmla="*/ 0 w 74"/>
                    <a:gd name="T5" fmla="*/ 1 h 58"/>
                  </a:gdLst>
                  <a:ahLst/>
                  <a:cxnLst>
                    <a:cxn ang="0">
                      <a:pos x="T0" y="T1"/>
                    </a:cxn>
                    <a:cxn ang="0">
                      <a:pos x="T2" y="T3"/>
                    </a:cxn>
                    <a:cxn ang="0">
                      <a:pos x="T4" y="T5"/>
                    </a:cxn>
                  </a:cxnLst>
                  <a:rect l="0" t="0" r="r" b="b"/>
                  <a:pathLst>
                    <a:path w="74" h="58">
                      <a:moveTo>
                        <a:pt x="0" y="1"/>
                      </a:moveTo>
                      <a:cubicBezTo>
                        <a:pt x="44" y="0"/>
                        <a:pt x="60" y="52"/>
                        <a:pt x="74" y="58"/>
                      </a:cubicBezTo>
                      <a:cubicBezTo>
                        <a:pt x="23" y="49"/>
                        <a:pt x="3" y="20"/>
                        <a:pt x="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2" name="Freeform 239">
                  <a:extLst>
                    <a:ext uri="{FF2B5EF4-FFF2-40B4-BE49-F238E27FC236}">
                      <a16:creationId xmlns:a16="http://schemas.microsoft.com/office/drawing/2014/main" id="{FFFD7980-FE80-418B-8479-FD72E3F264D3}"/>
                    </a:ext>
                  </a:extLst>
                </p:cNvPr>
                <p:cNvSpPr>
                  <a:spLocks/>
                </p:cNvSpPr>
                <p:nvPr/>
              </p:nvSpPr>
              <p:spPr bwMode="auto">
                <a:xfrm>
                  <a:off x="1185650" y="5526588"/>
                  <a:ext cx="116748" cy="115171"/>
                </a:xfrm>
                <a:custGeom>
                  <a:avLst/>
                  <a:gdLst>
                    <a:gd name="T0" fmla="*/ 0 w 66"/>
                    <a:gd name="T1" fmla="*/ 0 h 65"/>
                    <a:gd name="T2" fmla="*/ 66 w 66"/>
                    <a:gd name="T3" fmla="*/ 65 h 65"/>
                    <a:gd name="T4" fmla="*/ 0 w 66"/>
                    <a:gd name="T5" fmla="*/ 0 h 65"/>
                  </a:gdLst>
                  <a:ahLst/>
                  <a:cxnLst>
                    <a:cxn ang="0">
                      <a:pos x="T0" y="T1"/>
                    </a:cxn>
                    <a:cxn ang="0">
                      <a:pos x="T2" y="T3"/>
                    </a:cxn>
                    <a:cxn ang="0">
                      <a:pos x="T4" y="T5"/>
                    </a:cxn>
                  </a:cxnLst>
                  <a:rect l="0" t="0" r="r" b="b"/>
                  <a:pathLst>
                    <a:path w="66" h="65">
                      <a:moveTo>
                        <a:pt x="0" y="0"/>
                      </a:moveTo>
                      <a:cubicBezTo>
                        <a:pt x="43" y="8"/>
                        <a:pt x="53" y="58"/>
                        <a:pt x="66" y="65"/>
                      </a:cubicBezTo>
                      <a:cubicBezTo>
                        <a:pt x="22" y="54"/>
                        <a:pt x="1" y="2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3" name="Freeform 240">
                  <a:extLst>
                    <a:ext uri="{FF2B5EF4-FFF2-40B4-BE49-F238E27FC236}">
                      <a16:creationId xmlns:a16="http://schemas.microsoft.com/office/drawing/2014/main" id="{EBF41D62-A8FF-4555-B700-664CE295786E}"/>
                    </a:ext>
                  </a:extLst>
                </p:cNvPr>
                <p:cNvSpPr>
                  <a:spLocks/>
                </p:cNvSpPr>
                <p:nvPr/>
              </p:nvSpPr>
              <p:spPr bwMode="auto">
                <a:xfrm>
                  <a:off x="1100456" y="5480835"/>
                  <a:ext cx="100971" cy="127792"/>
                </a:xfrm>
                <a:custGeom>
                  <a:avLst/>
                  <a:gdLst>
                    <a:gd name="T0" fmla="*/ 3 w 57"/>
                    <a:gd name="T1" fmla="*/ 0 h 73"/>
                    <a:gd name="T2" fmla="*/ 57 w 57"/>
                    <a:gd name="T3" fmla="*/ 73 h 73"/>
                    <a:gd name="T4" fmla="*/ 3 w 57"/>
                    <a:gd name="T5" fmla="*/ 0 h 73"/>
                  </a:gdLst>
                  <a:ahLst/>
                  <a:cxnLst>
                    <a:cxn ang="0">
                      <a:pos x="T0" y="T1"/>
                    </a:cxn>
                    <a:cxn ang="0">
                      <a:pos x="T2" y="T3"/>
                    </a:cxn>
                    <a:cxn ang="0">
                      <a:pos x="T4" y="T5"/>
                    </a:cxn>
                  </a:cxnLst>
                  <a:rect l="0" t="0" r="r" b="b"/>
                  <a:pathLst>
                    <a:path w="57" h="73">
                      <a:moveTo>
                        <a:pt x="3" y="0"/>
                      </a:moveTo>
                      <a:cubicBezTo>
                        <a:pt x="42" y="13"/>
                        <a:pt x="46" y="64"/>
                        <a:pt x="57" y="73"/>
                      </a:cubicBezTo>
                      <a:cubicBezTo>
                        <a:pt x="14" y="56"/>
                        <a:pt x="0" y="23"/>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4" name="Freeform 241">
                  <a:extLst>
                    <a:ext uri="{FF2B5EF4-FFF2-40B4-BE49-F238E27FC236}">
                      <a16:creationId xmlns:a16="http://schemas.microsoft.com/office/drawing/2014/main" id="{9EF535C4-6CB7-4452-BAFD-6DC04D581119}"/>
                    </a:ext>
                  </a:extLst>
                </p:cNvPr>
                <p:cNvSpPr>
                  <a:spLocks/>
                </p:cNvSpPr>
                <p:nvPr/>
              </p:nvSpPr>
              <p:spPr bwMode="auto">
                <a:xfrm>
                  <a:off x="1016839" y="5420883"/>
                  <a:ext cx="89928" cy="141991"/>
                </a:xfrm>
                <a:custGeom>
                  <a:avLst/>
                  <a:gdLst>
                    <a:gd name="T0" fmla="*/ 10 w 51"/>
                    <a:gd name="T1" fmla="*/ 0 h 81"/>
                    <a:gd name="T2" fmla="*/ 51 w 51"/>
                    <a:gd name="T3" fmla="*/ 81 h 81"/>
                    <a:gd name="T4" fmla="*/ 10 w 51"/>
                    <a:gd name="T5" fmla="*/ 0 h 81"/>
                  </a:gdLst>
                  <a:ahLst/>
                  <a:cxnLst>
                    <a:cxn ang="0">
                      <a:pos x="T0" y="T1"/>
                    </a:cxn>
                    <a:cxn ang="0">
                      <a:pos x="T2" y="T3"/>
                    </a:cxn>
                    <a:cxn ang="0">
                      <a:pos x="T4" y="T5"/>
                    </a:cxn>
                  </a:cxnLst>
                  <a:rect l="0" t="0" r="r" b="b"/>
                  <a:pathLst>
                    <a:path w="51" h="81">
                      <a:moveTo>
                        <a:pt x="10" y="0"/>
                      </a:moveTo>
                      <a:cubicBezTo>
                        <a:pt x="41" y="18"/>
                        <a:pt x="46" y="77"/>
                        <a:pt x="51" y="81"/>
                      </a:cubicBezTo>
                      <a:cubicBezTo>
                        <a:pt x="21" y="67"/>
                        <a:pt x="0" y="33"/>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5" name="Freeform 242">
                  <a:extLst>
                    <a:ext uri="{FF2B5EF4-FFF2-40B4-BE49-F238E27FC236}">
                      <a16:creationId xmlns:a16="http://schemas.microsoft.com/office/drawing/2014/main" id="{937ED68D-BEC0-40F9-B384-43C7F356E6FC}"/>
                    </a:ext>
                  </a:extLst>
                </p:cNvPr>
                <p:cNvSpPr>
                  <a:spLocks/>
                </p:cNvSpPr>
                <p:nvPr/>
              </p:nvSpPr>
              <p:spPr bwMode="auto">
                <a:xfrm>
                  <a:off x="958465" y="5349888"/>
                  <a:ext cx="72573" cy="153035"/>
                </a:xfrm>
                <a:custGeom>
                  <a:avLst/>
                  <a:gdLst>
                    <a:gd name="T0" fmla="*/ 10 w 41"/>
                    <a:gd name="T1" fmla="*/ 0 h 87"/>
                    <a:gd name="T2" fmla="*/ 36 w 41"/>
                    <a:gd name="T3" fmla="*/ 87 h 87"/>
                    <a:gd name="T4" fmla="*/ 10 w 41"/>
                    <a:gd name="T5" fmla="*/ 0 h 87"/>
                  </a:gdLst>
                  <a:ahLst/>
                  <a:cxnLst>
                    <a:cxn ang="0">
                      <a:pos x="T0" y="T1"/>
                    </a:cxn>
                    <a:cxn ang="0">
                      <a:pos x="T2" y="T3"/>
                    </a:cxn>
                    <a:cxn ang="0">
                      <a:pos x="T4" y="T5"/>
                    </a:cxn>
                  </a:cxnLst>
                  <a:rect l="0" t="0" r="r" b="b"/>
                  <a:pathLst>
                    <a:path w="41" h="87">
                      <a:moveTo>
                        <a:pt x="10" y="0"/>
                      </a:moveTo>
                      <a:cubicBezTo>
                        <a:pt x="41" y="25"/>
                        <a:pt x="29" y="75"/>
                        <a:pt x="36" y="87"/>
                      </a:cubicBezTo>
                      <a:cubicBezTo>
                        <a:pt x="1" y="62"/>
                        <a:pt x="0" y="21"/>
                        <a:pt x="1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6" name="Freeform 243">
                  <a:extLst>
                    <a:ext uri="{FF2B5EF4-FFF2-40B4-BE49-F238E27FC236}">
                      <a16:creationId xmlns:a16="http://schemas.microsoft.com/office/drawing/2014/main" id="{7665CB27-D062-4C15-8E8F-A2624B28D478}"/>
                    </a:ext>
                  </a:extLst>
                </p:cNvPr>
                <p:cNvSpPr>
                  <a:spLocks/>
                </p:cNvSpPr>
                <p:nvPr/>
              </p:nvSpPr>
              <p:spPr bwMode="auto">
                <a:xfrm>
                  <a:off x="904825" y="5267849"/>
                  <a:ext cx="70996" cy="159346"/>
                </a:xfrm>
                <a:custGeom>
                  <a:avLst/>
                  <a:gdLst>
                    <a:gd name="T0" fmla="*/ 16 w 41"/>
                    <a:gd name="T1" fmla="*/ 0 h 90"/>
                    <a:gd name="T2" fmla="*/ 27 w 41"/>
                    <a:gd name="T3" fmla="*/ 90 h 90"/>
                    <a:gd name="T4" fmla="*/ 16 w 41"/>
                    <a:gd name="T5" fmla="*/ 0 h 90"/>
                  </a:gdLst>
                  <a:ahLst/>
                  <a:cxnLst>
                    <a:cxn ang="0">
                      <a:pos x="T0" y="T1"/>
                    </a:cxn>
                    <a:cxn ang="0">
                      <a:pos x="T2" y="T3"/>
                    </a:cxn>
                    <a:cxn ang="0">
                      <a:pos x="T4" y="T5"/>
                    </a:cxn>
                  </a:cxnLst>
                  <a:rect l="0" t="0" r="r" b="b"/>
                  <a:pathLst>
                    <a:path w="41" h="90">
                      <a:moveTo>
                        <a:pt x="16" y="0"/>
                      </a:moveTo>
                      <a:cubicBezTo>
                        <a:pt x="41" y="31"/>
                        <a:pt x="22" y="78"/>
                        <a:pt x="27" y="90"/>
                      </a:cubicBezTo>
                      <a:cubicBezTo>
                        <a:pt x="1" y="62"/>
                        <a:pt x="0" y="25"/>
                        <a:pt x="1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7" name="Freeform 244">
                  <a:extLst>
                    <a:ext uri="{FF2B5EF4-FFF2-40B4-BE49-F238E27FC236}">
                      <a16:creationId xmlns:a16="http://schemas.microsoft.com/office/drawing/2014/main" id="{E9CB7F16-70FA-43E2-A693-D2F9F4EB6532}"/>
                    </a:ext>
                  </a:extLst>
                </p:cNvPr>
                <p:cNvSpPr>
                  <a:spLocks/>
                </p:cNvSpPr>
                <p:nvPr/>
              </p:nvSpPr>
              <p:spPr bwMode="auto">
                <a:xfrm>
                  <a:off x="860650" y="5179500"/>
                  <a:ext cx="75728" cy="160923"/>
                </a:xfrm>
                <a:custGeom>
                  <a:avLst/>
                  <a:gdLst>
                    <a:gd name="T0" fmla="*/ 24 w 43"/>
                    <a:gd name="T1" fmla="*/ 0 h 91"/>
                    <a:gd name="T2" fmla="*/ 20 w 43"/>
                    <a:gd name="T3" fmla="*/ 91 h 91"/>
                    <a:gd name="T4" fmla="*/ 24 w 43"/>
                    <a:gd name="T5" fmla="*/ 0 h 91"/>
                  </a:gdLst>
                  <a:ahLst/>
                  <a:cxnLst>
                    <a:cxn ang="0">
                      <a:pos x="T0" y="T1"/>
                    </a:cxn>
                    <a:cxn ang="0">
                      <a:pos x="T2" y="T3"/>
                    </a:cxn>
                    <a:cxn ang="0">
                      <a:pos x="T4" y="T5"/>
                    </a:cxn>
                  </a:cxnLst>
                  <a:rect l="0" t="0" r="r" b="b"/>
                  <a:pathLst>
                    <a:path w="43" h="91">
                      <a:moveTo>
                        <a:pt x="24" y="0"/>
                      </a:moveTo>
                      <a:cubicBezTo>
                        <a:pt x="43" y="40"/>
                        <a:pt x="17" y="78"/>
                        <a:pt x="20" y="91"/>
                      </a:cubicBezTo>
                      <a:cubicBezTo>
                        <a:pt x="1" y="63"/>
                        <a:pt x="0" y="27"/>
                        <a:pt x="2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8" name="Freeform 245">
                  <a:extLst>
                    <a:ext uri="{FF2B5EF4-FFF2-40B4-BE49-F238E27FC236}">
                      <a16:creationId xmlns:a16="http://schemas.microsoft.com/office/drawing/2014/main" id="{FB2C0C60-4FBD-4851-A82A-70212CC9CCEC}"/>
                    </a:ext>
                  </a:extLst>
                </p:cNvPr>
                <p:cNvSpPr>
                  <a:spLocks/>
                </p:cNvSpPr>
                <p:nvPr/>
              </p:nvSpPr>
              <p:spPr bwMode="auto">
                <a:xfrm>
                  <a:off x="824363" y="5087995"/>
                  <a:ext cx="83617" cy="157767"/>
                </a:xfrm>
                <a:custGeom>
                  <a:avLst/>
                  <a:gdLst>
                    <a:gd name="T0" fmla="*/ 33 w 47"/>
                    <a:gd name="T1" fmla="*/ 0 h 89"/>
                    <a:gd name="T2" fmla="*/ 17 w 47"/>
                    <a:gd name="T3" fmla="*/ 89 h 89"/>
                    <a:gd name="T4" fmla="*/ 33 w 47"/>
                    <a:gd name="T5" fmla="*/ 0 h 89"/>
                  </a:gdLst>
                  <a:ahLst/>
                  <a:cxnLst>
                    <a:cxn ang="0">
                      <a:pos x="T0" y="T1"/>
                    </a:cxn>
                    <a:cxn ang="0">
                      <a:pos x="T2" y="T3"/>
                    </a:cxn>
                    <a:cxn ang="0">
                      <a:pos x="T4" y="T5"/>
                    </a:cxn>
                  </a:cxnLst>
                  <a:rect l="0" t="0" r="r" b="b"/>
                  <a:pathLst>
                    <a:path w="47" h="89">
                      <a:moveTo>
                        <a:pt x="33" y="0"/>
                      </a:moveTo>
                      <a:cubicBezTo>
                        <a:pt x="47" y="40"/>
                        <a:pt x="16" y="77"/>
                        <a:pt x="17" y="89"/>
                      </a:cubicBezTo>
                      <a:cubicBezTo>
                        <a:pt x="0" y="57"/>
                        <a:pt x="10" y="23"/>
                        <a:pt x="3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9" name="Freeform 246">
                  <a:extLst>
                    <a:ext uri="{FF2B5EF4-FFF2-40B4-BE49-F238E27FC236}">
                      <a16:creationId xmlns:a16="http://schemas.microsoft.com/office/drawing/2014/main" id="{94E53B94-2F2A-4778-BC60-534FCCDC8354}"/>
                    </a:ext>
                  </a:extLst>
                </p:cNvPr>
                <p:cNvSpPr>
                  <a:spLocks/>
                </p:cNvSpPr>
                <p:nvPr/>
              </p:nvSpPr>
              <p:spPr bwMode="auto">
                <a:xfrm>
                  <a:off x="811741" y="4994911"/>
                  <a:ext cx="80462" cy="151457"/>
                </a:xfrm>
                <a:custGeom>
                  <a:avLst/>
                  <a:gdLst>
                    <a:gd name="T0" fmla="*/ 37 w 45"/>
                    <a:gd name="T1" fmla="*/ 0 h 86"/>
                    <a:gd name="T2" fmla="*/ 10 w 45"/>
                    <a:gd name="T3" fmla="*/ 86 h 86"/>
                    <a:gd name="T4" fmla="*/ 37 w 45"/>
                    <a:gd name="T5" fmla="*/ 0 h 86"/>
                  </a:gdLst>
                  <a:ahLst/>
                  <a:cxnLst>
                    <a:cxn ang="0">
                      <a:pos x="T0" y="T1"/>
                    </a:cxn>
                    <a:cxn ang="0">
                      <a:pos x="T2" y="T3"/>
                    </a:cxn>
                    <a:cxn ang="0">
                      <a:pos x="T4" y="T5"/>
                    </a:cxn>
                  </a:cxnLst>
                  <a:rect l="0" t="0" r="r" b="b"/>
                  <a:pathLst>
                    <a:path w="45" h="86">
                      <a:moveTo>
                        <a:pt x="37" y="0"/>
                      </a:moveTo>
                      <a:cubicBezTo>
                        <a:pt x="45" y="31"/>
                        <a:pt x="10" y="82"/>
                        <a:pt x="10" y="86"/>
                      </a:cubicBezTo>
                      <a:cubicBezTo>
                        <a:pt x="0" y="58"/>
                        <a:pt x="3" y="29"/>
                        <a:pt x="3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0" name="Freeform 247">
                  <a:extLst>
                    <a:ext uri="{FF2B5EF4-FFF2-40B4-BE49-F238E27FC236}">
                      <a16:creationId xmlns:a16="http://schemas.microsoft.com/office/drawing/2014/main" id="{B628A126-6623-41A7-839C-1CEB1F056437}"/>
                    </a:ext>
                  </a:extLst>
                </p:cNvPr>
                <p:cNvSpPr>
                  <a:spLocks/>
                </p:cNvSpPr>
                <p:nvPr/>
              </p:nvSpPr>
              <p:spPr bwMode="auto">
                <a:xfrm>
                  <a:off x="805431" y="4900251"/>
                  <a:ext cx="80462" cy="143569"/>
                </a:xfrm>
                <a:custGeom>
                  <a:avLst/>
                  <a:gdLst>
                    <a:gd name="T0" fmla="*/ 45 w 46"/>
                    <a:gd name="T1" fmla="*/ 0 h 81"/>
                    <a:gd name="T2" fmla="*/ 7 w 46"/>
                    <a:gd name="T3" fmla="*/ 81 h 81"/>
                    <a:gd name="T4" fmla="*/ 45 w 46"/>
                    <a:gd name="T5" fmla="*/ 0 h 81"/>
                  </a:gdLst>
                  <a:ahLst/>
                  <a:cxnLst>
                    <a:cxn ang="0">
                      <a:pos x="T0" y="T1"/>
                    </a:cxn>
                    <a:cxn ang="0">
                      <a:pos x="T2" y="T3"/>
                    </a:cxn>
                    <a:cxn ang="0">
                      <a:pos x="T4" y="T5"/>
                    </a:cxn>
                  </a:cxnLst>
                  <a:rect l="0" t="0" r="r" b="b"/>
                  <a:pathLst>
                    <a:path w="46" h="81">
                      <a:moveTo>
                        <a:pt x="45" y="0"/>
                      </a:moveTo>
                      <a:cubicBezTo>
                        <a:pt x="46" y="42"/>
                        <a:pt x="9" y="70"/>
                        <a:pt x="7" y="81"/>
                      </a:cubicBezTo>
                      <a:cubicBezTo>
                        <a:pt x="0" y="53"/>
                        <a:pt x="7" y="25"/>
                        <a:pt x="4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1" name="Freeform 248">
                  <a:extLst>
                    <a:ext uri="{FF2B5EF4-FFF2-40B4-BE49-F238E27FC236}">
                      <a16:creationId xmlns:a16="http://schemas.microsoft.com/office/drawing/2014/main" id="{8914DE00-0BE3-4040-AC7C-F616AC0FEC21}"/>
                    </a:ext>
                  </a:extLst>
                </p:cNvPr>
                <p:cNvSpPr>
                  <a:spLocks/>
                </p:cNvSpPr>
                <p:nvPr/>
              </p:nvSpPr>
              <p:spPr bwMode="auto">
                <a:xfrm>
                  <a:off x="808586" y="4808746"/>
                  <a:ext cx="96238" cy="134103"/>
                </a:xfrm>
                <a:custGeom>
                  <a:avLst/>
                  <a:gdLst>
                    <a:gd name="T0" fmla="*/ 54 w 54"/>
                    <a:gd name="T1" fmla="*/ 0 h 76"/>
                    <a:gd name="T2" fmla="*/ 6 w 54"/>
                    <a:gd name="T3" fmla="*/ 76 h 76"/>
                    <a:gd name="T4" fmla="*/ 54 w 54"/>
                    <a:gd name="T5" fmla="*/ 0 h 76"/>
                  </a:gdLst>
                  <a:ahLst/>
                  <a:cxnLst>
                    <a:cxn ang="0">
                      <a:pos x="T0" y="T1"/>
                    </a:cxn>
                    <a:cxn ang="0">
                      <a:pos x="T2" y="T3"/>
                    </a:cxn>
                    <a:cxn ang="0">
                      <a:pos x="T4" y="T5"/>
                    </a:cxn>
                  </a:cxnLst>
                  <a:rect l="0" t="0" r="r" b="b"/>
                  <a:pathLst>
                    <a:path w="54" h="76">
                      <a:moveTo>
                        <a:pt x="54" y="0"/>
                      </a:moveTo>
                      <a:cubicBezTo>
                        <a:pt x="51" y="39"/>
                        <a:pt x="9" y="66"/>
                        <a:pt x="6" y="76"/>
                      </a:cubicBezTo>
                      <a:cubicBezTo>
                        <a:pt x="0" y="34"/>
                        <a:pt x="27" y="16"/>
                        <a:pt x="5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2" name="Freeform 249">
                  <a:extLst>
                    <a:ext uri="{FF2B5EF4-FFF2-40B4-BE49-F238E27FC236}">
                      <a16:creationId xmlns:a16="http://schemas.microsoft.com/office/drawing/2014/main" id="{F615CDE9-9DEB-48D8-833C-9BF025E86C95}"/>
                    </a:ext>
                  </a:extLst>
                </p:cNvPr>
                <p:cNvSpPr>
                  <a:spLocks/>
                </p:cNvSpPr>
                <p:nvPr/>
              </p:nvSpPr>
              <p:spPr bwMode="auto">
                <a:xfrm>
                  <a:off x="1294509" y="5646491"/>
                  <a:ext cx="208253" cy="99394"/>
                </a:xfrm>
                <a:custGeom>
                  <a:avLst/>
                  <a:gdLst>
                    <a:gd name="T0" fmla="*/ 0 w 118"/>
                    <a:gd name="T1" fmla="*/ 33 h 56"/>
                    <a:gd name="T2" fmla="*/ 118 w 118"/>
                    <a:gd name="T3" fmla="*/ 17 h 56"/>
                    <a:gd name="T4" fmla="*/ 0 w 118"/>
                    <a:gd name="T5" fmla="*/ 33 h 56"/>
                  </a:gdLst>
                  <a:ahLst/>
                  <a:cxnLst>
                    <a:cxn ang="0">
                      <a:pos x="T0" y="T1"/>
                    </a:cxn>
                    <a:cxn ang="0">
                      <a:pos x="T2" y="T3"/>
                    </a:cxn>
                    <a:cxn ang="0">
                      <a:pos x="T4" y="T5"/>
                    </a:cxn>
                  </a:cxnLst>
                  <a:rect l="0" t="0" r="r" b="b"/>
                  <a:pathLst>
                    <a:path w="118" h="56">
                      <a:moveTo>
                        <a:pt x="0" y="33"/>
                      </a:moveTo>
                      <a:cubicBezTo>
                        <a:pt x="60" y="56"/>
                        <a:pt x="91" y="24"/>
                        <a:pt x="118" y="17"/>
                      </a:cubicBezTo>
                      <a:cubicBezTo>
                        <a:pt x="61" y="0"/>
                        <a:pt x="44" y="31"/>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3" name="Freeform 250">
                  <a:extLst>
                    <a:ext uri="{FF2B5EF4-FFF2-40B4-BE49-F238E27FC236}">
                      <a16:creationId xmlns:a16="http://schemas.microsoft.com/office/drawing/2014/main" id="{1EB993D1-0F2C-4989-A3D2-A38EB11F8332}"/>
                    </a:ext>
                  </a:extLst>
                </p:cNvPr>
                <p:cNvSpPr>
                  <a:spLocks/>
                </p:cNvSpPr>
                <p:nvPr/>
              </p:nvSpPr>
              <p:spPr bwMode="auto">
                <a:xfrm>
                  <a:off x="1191961" y="5630714"/>
                  <a:ext cx="208253" cy="96239"/>
                </a:xfrm>
                <a:custGeom>
                  <a:avLst/>
                  <a:gdLst>
                    <a:gd name="T0" fmla="*/ 0 w 118"/>
                    <a:gd name="T1" fmla="*/ 25 h 55"/>
                    <a:gd name="T2" fmla="*/ 118 w 118"/>
                    <a:gd name="T3" fmla="*/ 21 h 55"/>
                    <a:gd name="T4" fmla="*/ 0 w 118"/>
                    <a:gd name="T5" fmla="*/ 25 h 55"/>
                  </a:gdLst>
                  <a:ahLst/>
                  <a:cxnLst>
                    <a:cxn ang="0">
                      <a:pos x="T0" y="T1"/>
                    </a:cxn>
                    <a:cxn ang="0">
                      <a:pos x="T2" y="T3"/>
                    </a:cxn>
                    <a:cxn ang="0">
                      <a:pos x="T4" y="T5"/>
                    </a:cxn>
                  </a:cxnLst>
                  <a:rect l="0" t="0" r="r" b="b"/>
                  <a:pathLst>
                    <a:path w="118" h="55">
                      <a:moveTo>
                        <a:pt x="0" y="25"/>
                      </a:moveTo>
                      <a:cubicBezTo>
                        <a:pt x="58" y="55"/>
                        <a:pt x="92" y="25"/>
                        <a:pt x="118" y="21"/>
                      </a:cubicBezTo>
                      <a:cubicBezTo>
                        <a:pt x="63" y="0"/>
                        <a:pt x="42" y="27"/>
                        <a:pt x="0"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4" name="Freeform 251">
                  <a:extLst>
                    <a:ext uri="{FF2B5EF4-FFF2-40B4-BE49-F238E27FC236}">
                      <a16:creationId xmlns:a16="http://schemas.microsoft.com/office/drawing/2014/main" id="{AC7E53BC-1CF6-4F7D-A9B5-A51DC2210321}"/>
                    </a:ext>
                  </a:extLst>
                </p:cNvPr>
                <p:cNvSpPr>
                  <a:spLocks/>
                </p:cNvSpPr>
                <p:nvPr/>
              </p:nvSpPr>
              <p:spPr bwMode="auto">
                <a:xfrm>
                  <a:off x="1090990" y="5600738"/>
                  <a:ext cx="206675" cy="96239"/>
                </a:xfrm>
                <a:custGeom>
                  <a:avLst/>
                  <a:gdLst>
                    <a:gd name="T0" fmla="*/ 0 w 117"/>
                    <a:gd name="T1" fmla="*/ 17 h 55"/>
                    <a:gd name="T2" fmla="*/ 117 w 117"/>
                    <a:gd name="T3" fmla="*/ 28 h 55"/>
                    <a:gd name="T4" fmla="*/ 0 w 117"/>
                    <a:gd name="T5" fmla="*/ 17 h 55"/>
                  </a:gdLst>
                  <a:ahLst/>
                  <a:cxnLst>
                    <a:cxn ang="0">
                      <a:pos x="T0" y="T1"/>
                    </a:cxn>
                    <a:cxn ang="0">
                      <a:pos x="T2" y="T3"/>
                    </a:cxn>
                    <a:cxn ang="0">
                      <a:pos x="T4" y="T5"/>
                    </a:cxn>
                  </a:cxnLst>
                  <a:rect l="0" t="0" r="r" b="b"/>
                  <a:pathLst>
                    <a:path w="117" h="55">
                      <a:moveTo>
                        <a:pt x="0" y="17"/>
                      </a:moveTo>
                      <a:cubicBezTo>
                        <a:pt x="52" y="55"/>
                        <a:pt x="92" y="29"/>
                        <a:pt x="117" y="28"/>
                      </a:cubicBezTo>
                      <a:cubicBezTo>
                        <a:pt x="61" y="0"/>
                        <a:pt x="42" y="26"/>
                        <a:pt x="0"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5" name="Freeform 252">
                  <a:extLst>
                    <a:ext uri="{FF2B5EF4-FFF2-40B4-BE49-F238E27FC236}">
                      <a16:creationId xmlns:a16="http://schemas.microsoft.com/office/drawing/2014/main" id="{F86F4B0B-5058-4DE3-BEB4-6E46B2B84438}"/>
                    </a:ext>
                  </a:extLst>
                </p:cNvPr>
                <p:cNvSpPr>
                  <a:spLocks/>
                </p:cNvSpPr>
                <p:nvPr/>
              </p:nvSpPr>
              <p:spPr bwMode="auto">
                <a:xfrm>
                  <a:off x="999485" y="5559719"/>
                  <a:ext cx="200365" cy="91505"/>
                </a:xfrm>
                <a:custGeom>
                  <a:avLst/>
                  <a:gdLst>
                    <a:gd name="T0" fmla="*/ 0 w 113"/>
                    <a:gd name="T1" fmla="*/ 6 h 52"/>
                    <a:gd name="T2" fmla="*/ 113 w 113"/>
                    <a:gd name="T3" fmla="*/ 33 h 52"/>
                    <a:gd name="T4" fmla="*/ 0 w 113"/>
                    <a:gd name="T5" fmla="*/ 6 h 52"/>
                  </a:gdLst>
                  <a:ahLst/>
                  <a:cxnLst>
                    <a:cxn ang="0">
                      <a:pos x="T0" y="T1"/>
                    </a:cxn>
                    <a:cxn ang="0">
                      <a:pos x="T2" y="T3"/>
                    </a:cxn>
                    <a:cxn ang="0">
                      <a:pos x="T4" y="T5"/>
                    </a:cxn>
                  </a:cxnLst>
                  <a:rect l="0" t="0" r="r" b="b"/>
                  <a:pathLst>
                    <a:path w="113" h="52">
                      <a:moveTo>
                        <a:pt x="0" y="6"/>
                      </a:moveTo>
                      <a:cubicBezTo>
                        <a:pt x="46" y="52"/>
                        <a:pt x="92" y="31"/>
                        <a:pt x="113" y="33"/>
                      </a:cubicBezTo>
                      <a:cubicBezTo>
                        <a:pt x="66" y="0"/>
                        <a:pt x="34" y="19"/>
                        <a:pt x="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6" name="Freeform 253">
                  <a:extLst>
                    <a:ext uri="{FF2B5EF4-FFF2-40B4-BE49-F238E27FC236}">
                      <a16:creationId xmlns:a16="http://schemas.microsoft.com/office/drawing/2014/main" id="{EB953F05-A1BC-4403-B2FC-5B23C7D1BC75}"/>
                    </a:ext>
                  </a:extLst>
                </p:cNvPr>
                <p:cNvSpPr>
                  <a:spLocks/>
                </p:cNvSpPr>
                <p:nvPr/>
              </p:nvSpPr>
              <p:spPr bwMode="auto">
                <a:xfrm>
                  <a:off x="920601" y="5495034"/>
                  <a:ext cx="184588" cy="86773"/>
                </a:xfrm>
                <a:custGeom>
                  <a:avLst/>
                  <a:gdLst>
                    <a:gd name="T0" fmla="*/ 0 w 105"/>
                    <a:gd name="T1" fmla="*/ 0 h 49"/>
                    <a:gd name="T2" fmla="*/ 105 w 105"/>
                    <a:gd name="T3" fmla="*/ 44 h 49"/>
                    <a:gd name="T4" fmla="*/ 0 w 105"/>
                    <a:gd name="T5" fmla="*/ 0 h 49"/>
                  </a:gdLst>
                  <a:ahLst/>
                  <a:cxnLst>
                    <a:cxn ang="0">
                      <a:pos x="T0" y="T1"/>
                    </a:cxn>
                    <a:cxn ang="0">
                      <a:pos x="T2" y="T3"/>
                    </a:cxn>
                    <a:cxn ang="0">
                      <a:pos x="T4" y="T5"/>
                    </a:cxn>
                  </a:cxnLst>
                  <a:rect l="0" t="0" r="r" b="b"/>
                  <a:pathLst>
                    <a:path w="105" h="49">
                      <a:moveTo>
                        <a:pt x="0" y="0"/>
                      </a:moveTo>
                      <a:cubicBezTo>
                        <a:pt x="32" y="49"/>
                        <a:pt x="85" y="40"/>
                        <a:pt x="105" y="44"/>
                      </a:cubicBezTo>
                      <a:cubicBezTo>
                        <a:pt x="52" y="0"/>
                        <a:pt x="35" y="21"/>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7" name="Freeform 254">
                  <a:extLst>
                    <a:ext uri="{FF2B5EF4-FFF2-40B4-BE49-F238E27FC236}">
                      <a16:creationId xmlns:a16="http://schemas.microsoft.com/office/drawing/2014/main" id="{B26D124A-F5D2-42B5-96F5-0691F625DA5A}"/>
                    </a:ext>
                  </a:extLst>
                </p:cNvPr>
                <p:cNvSpPr>
                  <a:spLocks/>
                </p:cNvSpPr>
                <p:nvPr/>
              </p:nvSpPr>
              <p:spPr bwMode="auto">
                <a:xfrm>
                  <a:off x="854339" y="5406685"/>
                  <a:ext cx="165656" cy="105705"/>
                </a:xfrm>
                <a:custGeom>
                  <a:avLst/>
                  <a:gdLst>
                    <a:gd name="T0" fmla="*/ 0 w 94"/>
                    <a:gd name="T1" fmla="*/ 0 h 60"/>
                    <a:gd name="T2" fmla="*/ 94 w 94"/>
                    <a:gd name="T3" fmla="*/ 60 h 60"/>
                    <a:gd name="T4" fmla="*/ 0 w 94"/>
                    <a:gd name="T5" fmla="*/ 0 h 60"/>
                  </a:gdLst>
                  <a:ahLst/>
                  <a:cxnLst>
                    <a:cxn ang="0">
                      <a:pos x="T0" y="T1"/>
                    </a:cxn>
                    <a:cxn ang="0">
                      <a:pos x="T2" y="T3"/>
                    </a:cxn>
                    <a:cxn ang="0">
                      <a:pos x="T4" y="T5"/>
                    </a:cxn>
                  </a:cxnLst>
                  <a:rect l="0" t="0" r="r" b="b"/>
                  <a:pathLst>
                    <a:path w="94" h="60">
                      <a:moveTo>
                        <a:pt x="0" y="0"/>
                      </a:moveTo>
                      <a:cubicBezTo>
                        <a:pt x="25" y="56"/>
                        <a:pt x="76" y="53"/>
                        <a:pt x="94" y="60"/>
                      </a:cubicBezTo>
                      <a:cubicBezTo>
                        <a:pt x="50" y="8"/>
                        <a:pt x="30" y="2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8" name="Freeform 255">
                  <a:extLst>
                    <a:ext uri="{FF2B5EF4-FFF2-40B4-BE49-F238E27FC236}">
                      <a16:creationId xmlns:a16="http://schemas.microsoft.com/office/drawing/2014/main" id="{52E74DA7-1A3F-40D9-83B2-9014FD441EA1}"/>
                    </a:ext>
                  </a:extLst>
                </p:cNvPr>
                <p:cNvSpPr>
                  <a:spLocks/>
                </p:cNvSpPr>
                <p:nvPr/>
              </p:nvSpPr>
              <p:spPr bwMode="auto">
                <a:xfrm>
                  <a:off x="805431" y="5310446"/>
                  <a:ext cx="143569" cy="127792"/>
                </a:xfrm>
                <a:custGeom>
                  <a:avLst/>
                  <a:gdLst>
                    <a:gd name="T0" fmla="*/ 0 w 81"/>
                    <a:gd name="T1" fmla="*/ 0 h 72"/>
                    <a:gd name="T2" fmla="*/ 81 w 81"/>
                    <a:gd name="T3" fmla="*/ 72 h 72"/>
                    <a:gd name="T4" fmla="*/ 0 w 81"/>
                    <a:gd name="T5" fmla="*/ 0 h 72"/>
                  </a:gdLst>
                  <a:ahLst/>
                  <a:cxnLst>
                    <a:cxn ang="0">
                      <a:pos x="T0" y="T1"/>
                    </a:cxn>
                    <a:cxn ang="0">
                      <a:pos x="T2" y="T3"/>
                    </a:cxn>
                    <a:cxn ang="0">
                      <a:pos x="T4" y="T5"/>
                    </a:cxn>
                  </a:cxnLst>
                  <a:rect l="0" t="0" r="r" b="b"/>
                  <a:pathLst>
                    <a:path w="81" h="72">
                      <a:moveTo>
                        <a:pt x="0" y="0"/>
                      </a:moveTo>
                      <a:cubicBezTo>
                        <a:pt x="17" y="58"/>
                        <a:pt x="72" y="65"/>
                        <a:pt x="81" y="72"/>
                      </a:cubicBezTo>
                      <a:cubicBezTo>
                        <a:pt x="57" y="21"/>
                        <a:pt x="23" y="24"/>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9" name="Freeform 256">
                  <a:extLst>
                    <a:ext uri="{FF2B5EF4-FFF2-40B4-BE49-F238E27FC236}">
                      <a16:creationId xmlns:a16="http://schemas.microsoft.com/office/drawing/2014/main" id="{70A3A0B5-78E5-4375-ADC3-6780FFFE716C}"/>
                    </a:ext>
                  </a:extLst>
                </p:cNvPr>
                <p:cNvSpPr>
                  <a:spLocks/>
                </p:cNvSpPr>
                <p:nvPr/>
              </p:nvSpPr>
              <p:spPr bwMode="auto">
                <a:xfrm>
                  <a:off x="769145" y="5207898"/>
                  <a:ext cx="123058" cy="143569"/>
                </a:xfrm>
                <a:custGeom>
                  <a:avLst/>
                  <a:gdLst>
                    <a:gd name="T0" fmla="*/ 0 w 69"/>
                    <a:gd name="T1" fmla="*/ 0 h 81"/>
                    <a:gd name="T2" fmla="*/ 69 w 69"/>
                    <a:gd name="T3" fmla="*/ 81 h 81"/>
                    <a:gd name="T4" fmla="*/ 0 w 69"/>
                    <a:gd name="T5" fmla="*/ 0 h 81"/>
                  </a:gdLst>
                  <a:ahLst/>
                  <a:cxnLst>
                    <a:cxn ang="0">
                      <a:pos x="T0" y="T1"/>
                    </a:cxn>
                    <a:cxn ang="0">
                      <a:pos x="T2" y="T3"/>
                    </a:cxn>
                    <a:cxn ang="0">
                      <a:pos x="T4" y="T5"/>
                    </a:cxn>
                  </a:cxnLst>
                  <a:rect l="0" t="0" r="r" b="b"/>
                  <a:pathLst>
                    <a:path w="69" h="81">
                      <a:moveTo>
                        <a:pt x="0" y="0"/>
                      </a:moveTo>
                      <a:cubicBezTo>
                        <a:pt x="7" y="59"/>
                        <a:pt x="60" y="72"/>
                        <a:pt x="69" y="81"/>
                      </a:cubicBezTo>
                      <a:cubicBezTo>
                        <a:pt x="52" y="26"/>
                        <a:pt x="19" y="2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0" name="Freeform 257">
                  <a:extLst>
                    <a:ext uri="{FF2B5EF4-FFF2-40B4-BE49-F238E27FC236}">
                      <a16:creationId xmlns:a16="http://schemas.microsoft.com/office/drawing/2014/main" id="{76A5C590-EE02-411C-896A-CC5ECF677DE0}"/>
                    </a:ext>
                  </a:extLst>
                </p:cNvPr>
                <p:cNvSpPr>
                  <a:spLocks/>
                </p:cNvSpPr>
                <p:nvPr/>
              </p:nvSpPr>
              <p:spPr bwMode="auto">
                <a:xfrm>
                  <a:off x="745479" y="5103771"/>
                  <a:ext cx="104126" cy="154612"/>
                </a:xfrm>
                <a:custGeom>
                  <a:avLst/>
                  <a:gdLst>
                    <a:gd name="T0" fmla="*/ 3 w 59"/>
                    <a:gd name="T1" fmla="*/ 0 h 87"/>
                    <a:gd name="T2" fmla="*/ 59 w 59"/>
                    <a:gd name="T3" fmla="*/ 87 h 87"/>
                    <a:gd name="T4" fmla="*/ 3 w 59"/>
                    <a:gd name="T5" fmla="*/ 0 h 87"/>
                  </a:gdLst>
                  <a:ahLst/>
                  <a:cxnLst>
                    <a:cxn ang="0">
                      <a:pos x="T0" y="T1"/>
                    </a:cxn>
                    <a:cxn ang="0">
                      <a:pos x="T2" y="T3"/>
                    </a:cxn>
                    <a:cxn ang="0">
                      <a:pos x="T4" y="T5"/>
                    </a:cxn>
                  </a:cxnLst>
                  <a:rect l="0" t="0" r="r" b="b"/>
                  <a:pathLst>
                    <a:path w="59" h="87">
                      <a:moveTo>
                        <a:pt x="3" y="0"/>
                      </a:moveTo>
                      <a:cubicBezTo>
                        <a:pt x="0" y="54"/>
                        <a:pt x="54" y="79"/>
                        <a:pt x="59" y="87"/>
                      </a:cubicBezTo>
                      <a:cubicBezTo>
                        <a:pt x="52" y="36"/>
                        <a:pt x="14" y="20"/>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1" name="Freeform 258">
                  <a:extLst>
                    <a:ext uri="{FF2B5EF4-FFF2-40B4-BE49-F238E27FC236}">
                      <a16:creationId xmlns:a16="http://schemas.microsoft.com/office/drawing/2014/main" id="{32092F56-899D-4067-9D17-366152A3CBE4}"/>
                    </a:ext>
                  </a:extLst>
                </p:cNvPr>
                <p:cNvSpPr>
                  <a:spLocks/>
                </p:cNvSpPr>
                <p:nvPr/>
              </p:nvSpPr>
              <p:spPr bwMode="auto">
                <a:xfrm>
                  <a:off x="731281" y="4999645"/>
                  <a:ext cx="91505" cy="160923"/>
                </a:xfrm>
                <a:custGeom>
                  <a:avLst/>
                  <a:gdLst>
                    <a:gd name="T0" fmla="*/ 7 w 52"/>
                    <a:gd name="T1" fmla="*/ 0 h 91"/>
                    <a:gd name="T2" fmla="*/ 52 w 52"/>
                    <a:gd name="T3" fmla="*/ 91 h 91"/>
                    <a:gd name="T4" fmla="*/ 7 w 52"/>
                    <a:gd name="T5" fmla="*/ 0 h 91"/>
                  </a:gdLst>
                  <a:ahLst/>
                  <a:cxnLst>
                    <a:cxn ang="0">
                      <a:pos x="T0" y="T1"/>
                    </a:cxn>
                    <a:cxn ang="0">
                      <a:pos x="T2" y="T3"/>
                    </a:cxn>
                    <a:cxn ang="0">
                      <a:pos x="T4" y="T5"/>
                    </a:cxn>
                  </a:cxnLst>
                  <a:rect l="0" t="0" r="r" b="b"/>
                  <a:pathLst>
                    <a:path w="52" h="91">
                      <a:moveTo>
                        <a:pt x="7" y="0"/>
                      </a:moveTo>
                      <a:cubicBezTo>
                        <a:pt x="0" y="53"/>
                        <a:pt x="46" y="80"/>
                        <a:pt x="52" y="91"/>
                      </a:cubicBezTo>
                      <a:cubicBezTo>
                        <a:pt x="49" y="34"/>
                        <a:pt x="21" y="26"/>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2" name="Freeform 259">
                  <a:extLst>
                    <a:ext uri="{FF2B5EF4-FFF2-40B4-BE49-F238E27FC236}">
                      <a16:creationId xmlns:a16="http://schemas.microsoft.com/office/drawing/2014/main" id="{63AB09E7-84A0-45DB-813B-D6640F0CA5D6}"/>
                    </a:ext>
                  </a:extLst>
                </p:cNvPr>
                <p:cNvSpPr>
                  <a:spLocks/>
                </p:cNvSpPr>
                <p:nvPr/>
              </p:nvSpPr>
              <p:spPr bwMode="auto">
                <a:xfrm>
                  <a:off x="724970" y="4893940"/>
                  <a:ext cx="93083" cy="164078"/>
                </a:xfrm>
                <a:custGeom>
                  <a:avLst/>
                  <a:gdLst>
                    <a:gd name="T0" fmla="*/ 13 w 52"/>
                    <a:gd name="T1" fmla="*/ 0 h 93"/>
                    <a:gd name="T2" fmla="*/ 47 w 52"/>
                    <a:gd name="T3" fmla="*/ 93 h 93"/>
                    <a:gd name="T4" fmla="*/ 13 w 52"/>
                    <a:gd name="T5" fmla="*/ 0 h 93"/>
                  </a:gdLst>
                  <a:ahLst/>
                  <a:cxnLst>
                    <a:cxn ang="0">
                      <a:pos x="T0" y="T1"/>
                    </a:cxn>
                    <a:cxn ang="0">
                      <a:pos x="T2" y="T3"/>
                    </a:cxn>
                    <a:cxn ang="0">
                      <a:pos x="T4" y="T5"/>
                    </a:cxn>
                  </a:cxnLst>
                  <a:rect l="0" t="0" r="r" b="b"/>
                  <a:pathLst>
                    <a:path w="52" h="93">
                      <a:moveTo>
                        <a:pt x="13" y="0"/>
                      </a:moveTo>
                      <a:cubicBezTo>
                        <a:pt x="0" y="51"/>
                        <a:pt x="44" y="85"/>
                        <a:pt x="47" y="93"/>
                      </a:cubicBezTo>
                      <a:cubicBezTo>
                        <a:pt x="52" y="43"/>
                        <a:pt x="25" y="24"/>
                        <a:pt x="1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3" name="Freeform 260">
                  <a:extLst>
                    <a:ext uri="{FF2B5EF4-FFF2-40B4-BE49-F238E27FC236}">
                      <a16:creationId xmlns:a16="http://schemas.microsoft.com/office/drawing/2014/main" id="{17B71F06-C885-41CA-A1D4-6AFF55478833}"/>
                    </a:ext>
                  </a:extLst>
                </p:cNvPr>
                <p:cNvSpPr>
                  <a:spLocks/>
                </p:cNvSpPr>
                <p:nvPr/>
              </p:nvSpPr>
              <p:spPr bwMode="auto">
                <a:xfrm>
                  <a:off x="732858" y="4789814"/>
                  <a:ext cx="97816" cy="167233"/>
                </a:xfrm>
                <a:custGeom>
                  <a:avLst/>
                  <a:gdLst>
                    <a:gd name="T0" fmla="*/ 21 w 55"/>
                    <a:gd name="T1" fmla="*/ 0 h 95"/>
                    <a:gd name="T2" fmla="*/ 43 w 55"/>
                    <a:gd name="T3" fmla="*/ 95 h 95"/>
                    <a:gd name="T4" fmla="*/ 21 w 55"/>
                    <a:gd name="T5" fmla="*/ 0 h 95"/>
                  </a:gdLst>
                  <a:ahLst/>
                  <a:cxnLst>
                    <a:cxn ang="0">
                      <a:pos x="T0" y="T1"/>
                    </a:cxn>
                    <a:cxn ang="0">
                      <a:pos x="T2" y="T3"/>
                    </a:cxn>
                    <a:cxn ang="0">
                      <a:pos x="T4" y="T5"/>
                    </a:cxn>
                  </a:cxnLst>
                  <a:rect l="0" t="0" r="r" b="b"/>
                  <a:pathLst>
                    <a:path w="55" h="95">
                      <a:moveTo>
                        <a:pt x="21" y="0"/>
                      </a:moveTo>
                      <a:cubicBezTo>
                        <a:pt x="0" y="44"/>
                        <a:pt x="41" y="89"/>
                        <a:pt x="43" y="95"/>
                      </a:cubicBezTo>
                      <a:cubicBezTo>
                        <a:pt x="55" y="49"/>
                        <a:pt x="30" y="23"/>
                        <a:pt x="2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4" name="Freeform 261">
                  <a:extLst>
                    <a:ext uri="{FF2B5EF4-FFF2-40B4-BE49-F238E27FC236}">
                      <a16:creationId xmlns:a16="http://schemas.microsoft.com/office/drawing/2014/main" id="{C86F89BD-EAAB-4E97-B833-6EDC2EB1D6AA}"/>
                    </a:ext>
                  </a:extLst>
                </p:cNvPr>
                <p:cNvSpPr>
                  <a:spLocks/>
                </p:cNvSpPr>
                <p:nvPr/>
              </p:nvSpPr>
              <p:spPr bwMode="auto">
                <a:xfrm>
                  <a:off x="871693" y="4480590"/>
                  <a:ext cx="179855" cy="301336"/>
                </a:xfrm>
                <a:custGeom>
                  <a:avLst/>
                  <a:gdLst>
                    <a:gd name="T0" fmla="*/ 99 w 101"/>
                    <a:gd name="T1" fmla="*/ 0 h 171"/>
                    <a:gd name="T2" fmla="*/ 0 w 101"/>
                    <a:gd name="T3" fmla="*/ 171 h 171"/>
                    <a:gd name="T4" fmla="*/ 3 w 101"/>
                    <a:gd name="T5" fmla="*/ 171 h 171"/>
                    <a:gd name="T6" fmla="*/ 101 w 101"/>
                    <a:gd name="T7" fmla="*/ 2 h 171"/>
                    <a:gd name="T8" fmla="*/ 99 w 101"/>
                    <a:gd name="T9" fmla="*/ 0 h 171"/>
                  </a:gdLst>
                  <a:ahLst/>
                  <a:cxnLst>
                    <a:cxn ang="0">
                      <a:pos x="T0" y="T1"/>
                    </a:cxn>
                    <a:cxn ang="0">
                      <a:pos x="T2" y="T3"/>
                    </a:cxn>
                    <a:cxn ang="0">
                      <a:pos x="T4" y="T5"/>
                    </a:cxn>
                    <a:cxn ang="0">
                      <a:pos x="T6" y="T7"/>
                    </a:cxn>
                    <a:cxn ang="0">
                      <a:pos x="T8" y="T9"/>
                    </a:cxn>
                  </a:cxnLst>
                  <a:rect l="0" t="0" r="r" b="b"/>
                  <a:pathLst>
                    <a:path w="101" h="171">
                      <a:moveTo>
                        <a:pt x="99" y="0"/>
                      </a:moveTo>
                      <a:cubicBezTo>
                        <a:pt x="61" y="39"/>
                        <a:pt x="22" y="101"/>
                        <a:pt x="0" y="171"/>
                      </a:cubicBezTo>
                      <a:cubicBezTo>
                        <a:pt x="3" y="171"/>
                        <a:pt x="3" y="171"/>
                        <a:pt x="3" y="171"/>
                      </a:cubicBezTo>
                      <a:cubicBezTo>
                        <a:pt x="24" y="103"/>
                        <a:pt x="63" y="41"/>
                        <a:pt x="101" y="2"/>
                      </a:cubicBezTo>
                      <a:lnTo>
                        <a:pt x="9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5" name="Freeform 262">
                  <a:extLst>
                    <a:ext uri="{FF2B5EF4-FFF2-40B4-BE49-F238E27FC236}">
                      <a16:creationId xmlns:a16="http://schemas.microsoft.com/office/drawing/2014/main" id="{585A4613-3B8B-41FD-8075-3F85FAD90891}"/>
                    </a:ext>
                  </a:extLst>
                </p:cNvPr>
                <p:cNvSpPr>
                  <a:spLocks/>
                </p:cNvSpPr>
                <p:nvPr/>
              </p:nvSpPr>
              <p:spPr bwMode="auto">
                <a:xfrm>
                  <a:off x="822786" y="4469547"/>
                  <a:ext cx="187743" cy="359710"/>
                </a:xfrm>
                <a:custGeom>
                  <a:avLst/>
                  <a:gdLst>
                    <a:gd name="T0" fmla="*/ 104 w 106"/>
                    <a:gd name="T1" fmla="*/ 0 h 203"/>
                    <a:gd name="T2" fmla="*/ 0 w 106"/>
                    <a:gd name="T3" fmla="*/ 202 h 203"/>
                    <a:gd name="T4" fmla="*/ 3 w 106"/>
                    <a:gd name="T5" fmla="*/ 203 h 203"/>
                    <a:gd name="T6" fmla="*/ 106 w 106"/>
                    <a:gd name="T7" fmla="*/ 2 h 203"/>
                    <a:gd name="T8" fmla="*/ 104 w 106"/>
                    <a:gd name="T9" fmla="*/ 0 h 203"/>
                  </a:gdLst>
                  <a:ahLst/>
                  <a:cxnLst>
                    <a:cxn ang="0">
                      <a:pos x="T0" y="T1"/>
                    </a:cxn>
                    <a:cxn ang="0">
                      <a:pos x="T2" y="T3"/>
                    </a:cxn>
                    <a:cxn ang="0">
                      <a:pos x="T4" y="T5"/>
                    </a:cxn>
                    <a:cxn ang="0">
                      <a:pos x="T6" y="T7"/>
                    </a:cxn>
                    <a:cxn ang="0">
                      <a:pos x="T8" y="T9"/>
                    </a:cxn>
                  </a:cxnLst>
                  <a:rect l="0" t="0" r="r" b="b"/>
                  <a:pathLst>
                    <a:path w="106" h="203">
                      <a:moveTo>
                        <a:pt x="104" y="0"/>
                      </a:moveTo>
                      <a:cubicBezTo>
                        <a:pt x="57" y="50"/>
                        <a:pt x="18" y="123"/>
                        <a:pt x="0" y="202"/>
                      </a:cubicBezTo>
                      <a:cubicBezTo>
                        <a:pt x="3" y="203"/>
                        <a:pt x="3" y="203"/>
                        <a:pt x="3" y="203"/>
                      </a:cubicBezTo>
                      <a:cubicBezTo>
                        <a:pt x="20" y="124"/>
                        <a:pt x="60" y="52"/>
                        <a:pt x="106" y="2"/>
                      </a:cubicBezTo>
                      <a:lnTo>
                        <a:pt x="104"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6" name="Freeform 263">
                  <a:extLst>
                    <a:ext uri="{FF2B5EF4-FFF2-40B4-BE49-F238E27FC236}">
                      <a16:creationId xmlns:a16="http://schemas.microsoft.com/office/drawing/2014/main" id="{AF2A4E5C-C679-4280-80E3-09B478FD1AE4}"/>
                    </a:ext>
                  </a:extLst>
                </p:cNvPr>
                <p:cNvSpPr>
                  <a:spLocks/>
                </p:cNvSpPr>
                <p:nvPr/>
              </p:nvSpPr>
              <p:spPr bwMode="auto">
                <a:xfrm>
                  <a:off x="802275" y="4408017"/>
                  <a:ext cx="216141" cy="354977"/>
                </a:xfrm>
                <a:custGeom>
                  <a:avLst/>
                  <a:gdLst>
                    <a:gd name="T0" fmla="*/ 121 w 123"/>
                    <a:gd name="T1" fmla="*/ 0 h 201"/>
                    <a:gd name="T2" fmla="*/ 0 w 123"/>
                    <a:gd name="T3" fmla="*/ 200 h 201"/>
                    <a:gd name="T4" fmla="*/ 3 w 123"/>
                    <a:gd name="T5" fmla="*/ 201 h 201"/>
                    <a:gd name="T6" fmla="*/ 123 w 123"/>
                    <a:gd name="T7" fmla="*/ 2 h 201"/>
                    <a:gd name="T8" fmla="*/ 121 w 123"/>
                    <a:gd name="T9" fmla="*/ 0 h 201"/>
                  </a:gdLst>
                  <a:ahLst/>
                  <a:cxnLst>
                    <a:cxn ang="0">
                      <a:pos x="T0" y="T1"/>
                    </a:cxn>
                    <a:cxn ang="0">
                      <a:pos x="T2" y="T3"/>
                    </a:cxn>
                    <a:cxn ang="0">
                      <a:pos x="T4" y="T5"/>
                    </a:cxn>
                    <a:cxn ang="0">
                      <a:pos x="T6" y="T7"/>
                    </a:cxn>
                    <a:cxn ang="0">
                      <a:pos x="T8" y="T9"/>
                    </a:cxn>
                  </a:cxnLst>
                  <a:rect l="0" t="0" r="r" b="b"/>
                  <a:pathLst>
                    <a:path w="123" h="201">
                      <a:moveTo>
                        <a:pt x="121" y="0"/>
                      </a:moveTo>
                      <a:cubicBezTo>
                        <a:pt x="78" y="38"/>
                        <a:pt x="26" y="115"/>
                        <a:pt x="0" y="200"/>
                      </a:cubicBezTo>
                      <a:cubicBezTo>
                        <a:pt x="3" y="201"/>
                        <a:pt x="3" y="201"/>
                        <a:pt x="3" y="201"/>
                      </a:cubicBezTo>
                      <a:cubicBezTo>
                        <a:pt x="29" y="118"/>
                        <a:pt x="80" y="41"/>
                        <a:pt x="123" y="2"/>
                      </a:cubicBezTo>
                      <a:lnTo>
                        <a:pt x="1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151" name="组合 150">
                <a:extLst>
                  <a:ext uri="{FF2B5EF4-FFF2-40B4-BE49-F238E27FC236}">
                    <a16:creationId xmlns:a16="http://schemas.microsoft.com/office/drawing/2014/main" id="{DA4EB3B1-61CE-4543-98A0-D4249E8AAE5F}"/>
                  </a:ext>
                </a:extLst>
              </p:cNvPr>
              <p:cNvGrpSpPr/>
              <p:nvPr/>
            </p:nvGrpSpPr>
            <p:grpSpPr>
              <a:xfrm>
                <a:off x="10700342" y="4408017"/>
                <a:ext cx="801336" cy="1346465"/>
                <a:chOff x="1624364" y="4408017"/>
                <a:chExt cx="801336" cy="1346465"/>
              </a:xfrm>
              <a:grpFill/>
            </p:grpSpPr>
            <p:sp>
              <p:nvSpPr>
                <p:cNvPr id="152" name="Freeform 264">
                  <a:extLst>
                    <a:ext uri="{FF2B5EF4-FFF2-40B4-BE49-F238E27FC236}">
                      <a16:creationId xmlns:a16="http://schemas.microsoft.com/office/drawing/2014/main" id="{E0CF8446-8404-462E-ADC4-8AB605BCA6ED}"/>
                    </a:ext>
                  </a:extLst>
                </p:cNvPr>
                <p:cNvSpPr>
                  <a:spLocks/>
                </p:cNvSpPr>
                <p:nvPr/>
              </p:nvSpPr>
              <p:spPr bwMode="auto">
                <a:xfrm>
                  <a:off x="1640020" y="5570763"/>
                  <a:ext cx="141990" cy="96239"/>
                </a:xfrm>
                <a:custGeom>
                  <a:avLst/>
                  <a:gdLst>
                    <a:gd name="T0" fmla="*/ 80 w 80"/>
                    <a:gd name="T1" fmla="*/ 6 h 55"/>
                    <a:gd name="T2" fmla="*/ 0 w 80"/>
                    <a:gd name="T3" fmla="*/ 55 h 55"/>
                    <a:gd name="T4" fmla="*/ 80 w 80"/>
                    <a:gd name="T5" fmla="*/ 6 h 55"/>
                  </a:gdLst>
                  <a:ahLst/>
                  <a:cxnLst>
                    <a:cxn ang="0">
                      <a:pos x="T0" y="T1"/>
                    </a:cxn>
                    <a:cxn ang="0">
                      <a:pos x="T2" y="T3"/>
                    </a:cxn>
                    <a:cxn ang="0">
                      <a:pos x="T4" y="T5"/>
                    </a:cxn>
                  </a:cxnLst>
                  <a:rect l="0" t="0" r="r" b="b"/>
                  <a:pathLst>
                    <a:path w="80" h="55">
                      <a:moveTo>
                        <a:pt x="80" y="6"/>
                      </a:moveTo>
                      <a:cubicBezTo>
                        <a:pt x="34" y="0"/>
                        <a:pt x="15" y="50"/>
                        <a:pt x="0" y="55"/>
                      </a:cubicBezTo>
                      <a:cubicBezTo>
                        <a:pt x="50" y="50"/>
                        <a:pt x="75" y="27"/>
                        <a:pt x="8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3" name="Freeform 265">
                  <a:extLst>
                    <a:ext uri="{FF2B5EF4-FFF2-40B4-BE49-F238E27FC236}">
                      <a16:creationId xmlns:a16="http://schemas.microsoft.com/office/drawing/2014/main" id="{7B35AF33-6EBF-478E-9A36-452074E717F4}"/>
                    </a:ext>
                  </a:extLst>
                </p:cNvPr>
                <p:cNvSpPr>
                  <a:spLocks/>
                </p:cNvSpPr>
                <p:nvPr/>
              </p:nvSpPr>
              <p:spPr bwMode="auto">
                <a:xfrm>
                  <a:off x="1745723" y="5558141"/>
                  <a:ext cx="129369" cy="102549"/>
                </a:xfrm>
                <a:custGeom>
                  <a:avLst/>
                  <a:gdLst>
                    <a:gd name="T0" fmla="*/ 74 w 74"/>
                    <a:gd name="T1" fmla="*/ 1 h 58"/>
                    <a:gd name="T2" fmla="*/ 0 w 74"/>
                    <a:gd name="T3" fmla="*/ 58 h 58"/>
                    <a:gd name="T4" fmla="*/ 74 w 74"/>
                    <a:gd name="T5" fmla="*/ 1 h 58"/>
                  </a:gdLst>
                  <a:ahLst/>
                  <a:cxnLst>
                    <a:cxn ang="0">
                      <a:pos x="T0" y="T1"/>
                    </a:cxn>
                    <a:cxn ang="0">
                      <a:pos x="T2" y="T3"/>
                    </a:cxn>
                    <a:cxn ang="0">
                      <a:pos x="T4" y="T5"/>
                    </a:cxn>
                  </a:cxnLst>
                  <a:rect l="0" t="0" r="r" b="b"/>
                  <a:pathLst>
                    <a:path w="74" h="58">
                      <a:moveTo>
                        <a:pt x="74" y="1"/>
                      </a:moveTo>
                      <a:cubicBezTo>
                        <a:pt x="31" y="0"/>
                        <a:pt x="15" y="52"/>
                        <a:pt x="0" y="58"/>
                      </a:cubicBezTo>
                      <a:cubicBezTo>
                        <a:pt x="52" y="49"/>
                        <a:pt x="71" y="20"/>
                        <a:pt x="7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4" name="Freeform 266">
                  <a:extLst>
                    <a:ext uri="{FF2B5EF4-FFF2-40B4-BE49-F238E27FC236}">
                      <a16:creationId xmlns:a16="http://schemas.microsoft.com/office/drawing/2014/main" id="{ADED46D6-726D-430A-92EB-DA9670BB7D48}"/>
                    </a:ext>
                  </a:extLst>
                </p:cNvPr>
                <p:cNvSpPr>
                  <a:spLocks/>
                </p:cNvSpPr>
                <p:nvPr/>
              </p:nvSpPr>
              <p:spPr bwMode="auto">
                <a:xfrm>
                  <a:off x="1849849" y="5526588"/>
                  <a:ext cx="113592" cy="115171"/>
                </a:xfrm>
                <a:custGeom>
                  <a:avLst/>
                  <a:gdLst>
                    <a:gd name="T0" fmla="*/ 65 w 65"/>
                    <a:gd name="T1" fmla="*/ 0 h 65"/>
                    <a:gd name="T2" fmla="*/ 0 w 65"/>
                    <a:gd name="T3" fmla="*/ 65 h 65"/>
                    <a:gd name="T4" fmla="*/ 65 w 65"/>
                    <a:gd name="T5" fmla="*/ 0 h 65"/>
                  </a:gdLst>
                  <a:ahLst/>
                  <a:cxnLst>
                    <a:cxn ang="0">
                      <a:pos x="T0" y="T1"/>
                    </a:cxn>
                    <a:cxn ang="0">
                      <a:pos x="T2" y="T3"/>
                    </a:cxn>
                    <a:cxn ang="0">
                      <a:pos x="T4" y="T5"/>
                    </a:cxn>
                  </a:cxnLst>
                  <a:rect l="0" t="0" r="r" b="b"/>
                  <a:pathLst>
                    <a:path w="65" h="65">
                      <a:moveTo>
                        <a:pt x="65" y="0"/>
                      </a:moveTo>
                      <a:cubicBezTo>
                        <a:pt x="22" y="8"/>
                        <a:pt x="13" y="58"/>
                        <a:pt x="0" y="65"/>
                      </a:cubicBezTo>
                      <a:cubicBezTo>
                        <a:pt x="43" y="54"/>
                        <a:pt x="65" y="25"/>
                        <a:pt x="6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5" name="Freeform 267">
                  <a:extLst>
                    <a:ext uri="{FF2B5EF4-FFF2-40B4-BE49-F238E27FC236}">
                      <a16:creationId xmlns:a16="http://schemas.microsoft.com/office/drawing/2014/main" id="{80ECB9C3-82F4-4339-91AF-7A8319045792}"/>
                    </a:ext>
                  </a:extLst>
                </p:cNvPr>
                <p:cNvSpPr>
                  <a:spLocks/>
                </p:cNvSpPr>
                <p:nvPr/>
              </p:nvSpPr>
              <p:spPr bwMode="auto">
                <a:xfrm>
                  <a:off x="1947665" y="5480835"/>
                  <a:ext cx="102549" cy="127792"/>
                </a:xfrm>
                <a:custGeom>
                  <a:avLst/>
                  <a:gdLst>
                    <a:gd name="T0" fmla="*/ 55 w 58"/>
                    <a:gd name="T1" fmla="*/ 0 h 73"/>
                    <a:gd name="T2" fmla="*/ 0 w 58"/>
                    <a:gd name="T3" fmla="*/ 73 h 73"/>
                    <a:gd name="T4" fmla="*/ 55 w 58"/>
                    <a:gd name="T5" fmla="*/ 0 h 73"/>
                  </a:gdLst>
                  <a:ahLst/>
                  <a:cxnLst>
                    <a:cxn ang="0">
                      <a:pos x="T0" y="T1"/>
                    </a:cxn>
                    <a:cxn ang="0">
                      <a:pos x="T2" y="T3"/>
                    </a:cxn>
                    <a:cxn ang="0">
                      <a:pos x="T4" y="T5"/>
                    </a:cxn>
                  </a:cxnLst>
                  <a:rect l="0" t="0" r="r" b="b"/>
                  <a:pathLst>
                    <a:path w="58" h="73">
                      <a:moveTo>
                        <a:pt x="55" y="0"/>
                      </a:moveTo>
                      <a:cubicBezTo>
                        <a:pt x="16" y="13"/>
                        <a:pt x="12" y="64"/>
                        <a:pt x="0" y="73"/>
                      </a:cubicBezTo>
                      <a:cubicBezTo>
                        <a:pt x="44" y="56"/>
                        <a:pt x="58" y="23"/>
                        <a:pt x="5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6" name="Freeform 268">
                  <a:extLst>
                    <a:ext uri="{FF2B5EF4-FFF2-40B4-BE49-F238E27FC236}">
                      <a16:creationId xmlns:a16="http://schemas.microsoft.com/office/drawing/2014/main" id="{378F31DF-C597-4842-BE4A-4F0C3F8CCD5B}"/>
                    </a:ext>
                  </a:extLst>
                </p:cNvPr>
                <p:cNvSpPr>
                  <a:spLocks/>
                </p:cNvSpPr>
                <p:nvPr/>
              </p:nvSpPr>
              <p:spPr bwMode="auto">
                <a:xfrm>
                  <a:off x="2043903" y="5420883"/>
                  <a:ext cx="88350" cy="141991"/>
                </a:xfrm>
                <a:custGeom>
                  <a:avLst/>
                  <a:gdLst>
                    <a:gd name="T0" fmla="*/ 40 w 50"/>
                    <a:gd name="T1" fmla="*/ 0 h 81"/>
                    <a:gd name="T2" fmla="*/ 0 w 50"/>
                    <a:gd name="T3" fmla="*/ 81 h 81"/>
                    <a:gd name="T4" fmla="*/ 40 w 50"/>
                    <a:gd name="T5" fmla="*/ 0 h 81"/>
                  </a:gdLst>
                  <a:ahLst/>
                  <a:cxnLst>
                    <a:cxn ang="0">
                      <a:pos x="T0" y="T1"/>
                    </a:cxn>
                    <a:cxn ang="0">
                      <a:pos x="T2" y="T3"/>
                    </a:cxn>
                    <a:cxn ang="0">
                      <a:pos x="T4" y="T5"/>
                    </a:cxn>
                  </a:cxnLst>
                  <a:rect l="0" t="0" r="r" b="b"/>
                  <a:pathLst>
                    <a:path w="50" h="81">
                      <a:moveTo>
                        <a:pt x="40" y="0"/>
                      </a:moveTo>
                      <a:cubicBezTo>
                        <a:pt x="10" y="18"/>
                        <a:pt x="5" y="77"/>
                        <a:pt x="0" y="81"/>
                      </a:cubicBezTo>
                      <a:cubicBezTo>
                        <a:pt x="29" y="67"/>
                        <a:pt x="50" y="33"/>
                        <a:pt x="4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7" name="Freeform 269">
                  <a:extLst>
                    <a:ext uri="{FF2B5EF4-FFF2-40B4-BE49-F238E27FC236}">
                      <a16:creationId xmlns:a16="http://schemas.microsoft.com/office/drawing/2014/main" id="{D6DCEAB4-99A7-4050-A2CE-D57BE9AED116}"/>
                    </a:ext>
                  </a:extLst>
                </p:cNvPr>
                <p:cNvSpPr>
                  <a:spLocks/>
                </p:cNvSpPr>
                <p:nvPr/>
              </p:nvSpPr>
              <p:spPr bwMode="auto">
                <a:xfrm>
                  <a:off x="2119632" y="5349888"/>
                  <a:ext cx="70996" cy="153035"/>
                </a:xfrm>
                <a:custGeom>
                  <a:avLst/>
                  <a:gdLst>
                    <a:gd name="T0" fmla="*/ 30 w 40"/>
                    <a:gd name="T1" fmla="*/ 0 h 87"/>
                    <a:gd name="T2" fmla="*/ 4 w 40"/>
                    <a:gd name="T3" fmla="*/ 87 h 87"/>
                    <a:gd name="T4" fmla="*/ 30 w 40"/>
                    <a:gd name="T5" fmla="*/ 0 h 87"/>
                  </a:gdLst>
                  <a:ahLst/>
                  <a:cxnLst>
                    <a:cxn ang="0">
                      <a:pos x="T0" y="T1"/>
                    </a:cxn>
                    <a:cxn ang="0">
                      <a:pos x="T2" y="T3"/>
                    </a:cxn>
                    <a:cxn ang="0">
                      <a:pos x="T4" y="T5"/>
                    </a:cxn>
                  </a:cxnLst>
                  <a:rect l="0" t="0" r="r" b="b"/>
                  <a:pathLst>
                    <a:path w="40" h="87">
                      <a:moveTo>
                        <a:pt x="30" y="0"/>
                      </a:moveTo>
                      <a:cubicBezTo>
                        <a:pt x="0" y="25"/>
                        <a:pt x="12" y="75"/>
                        <a:pt x="4" y="87"/>
                      </a:cubicBezTo>
                      <a:cubicBezTo>
                        <a:pt x="40" y="62"/>
                        <a:pt x="40" y="21"/>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8" name="Freeform 270">
                  <a:extLst>
                    <a:ext uri="{FF2B5EF4-FFF2-40B4-BE49-F238E27FC236}">
                      <a16:creationId xmlns:a16="http://schemas.microsoft.com/office/drawing/2014/main" id="{42B81B31-2C24-45E1-8009-8618C7FD6A7C}"/>
                    </a:ext>
                  </a:extLst>
                </p:cNvPr>
                <p:cNvSpPr>
                  <a:spLocks/>
                </p:cNvSpPr>
                <p:nvPr/>
              </p:nvSpPr>
              <p:spPr bwMode="auto">
                <a:xfrm>
                  <a:off x="2173273" y="5267849"/>
                  <a:ext cx="74151" cy="159346"/>
                </a:xfrm>
                <a:custGeom>
                  <a:avLst/>
                  <a:gdLst>
                    <a:gd name="T0" fmla="*/ 25 w 42"/>
                    <a:gd name="T1" fmla="*/ 0 h 90"/>
                    <a:gd name="T2" fmla="*/ 15 w 42"/>
                    <a:gd name="T3" fmla="*/ 90 h 90"/>
                    <a:gd name="T4" fmla="*/ 25 w 42"/>
                    <a:gd name="T5" fmla="*/ 0 h 90"/>
                  </a:gdLst>
                  <a:ahLst/>
                  <a:cxnLst>
                    <a:cxn ang="0">
                      <a:pos x="T0" y="T1"/>
                    </a:cxn>
                    <a:cxn ang="0">
                      <a:pos x="T2" y="T3"/>
                    </a:cxn>
                    <a:cxn ang="0">
                      <a:pos x="T4" y="T5"/>
                    </a:cxn>
                  </a:cxnLst>
                  <a:rect l="0" t="0" r="r" b="b"/>
                  <a:pathLst>
                    <a:path w="42" h="90">
                      <a:moveTo>
                        <a:pt x="25" y="0"/>
                      </a:moveTo>
                      <a:cubicBezTo>
                        <a:pt x="0" y="31"/>
                        <a:pt x="20" y="78"/>
                        <a:pt x="15" y="90"/>
                      </a:cubicBezTo>
                      <a:cubicBezTo>
                        <a:pt x="41" y="62"/>
                        <a:pt x="42" y="25"/>
                        <a:pt x="2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9" name="Freeform 271">
                  <a:extLst>
                    <a:ext uri="{FF2B5EF4-FFF2-40B4-BE49-F238E27FC236}">
                      <a16:creationId xmlns:a16="http://schemas.microsoft.com/office/drawing/2014/main" id="{2FCA44AF-C2E5-430F-BFEF-5E0C6D5FDA25}"/>
                    </a:ext>
                  </a:extLst>
                </p:cNvPr>
                <p:cNvSpPr>
                  <a:spLocks/>
                </p:cNvSpPr>
                <p:nvPr/>
              </p:nvSpPr>
              <p:spPr bwMode="auto">
                <a:xfrm>
                  <a:off x="2212714" y="5179500"/>
                  <a:ext cx="75728" cy="160923"/>
                </a:xfrm>
                <a:custGeom>
                  <a:avLst/>
                  <a:gdLst>
                    <a:gd name="T0" fmla="*/ 20 w 43"/>
                    <a:gd name="T1" fmla="*/ 0 h 91"/>
                    <a:gd name="T2" fmla="*/ 23 w 43"/>
                    <a:gd name="T3" fmla="*/ 91 h 91"/>
                    <a:gd name="T4" fmla="*/ 20 w 43"/>
                    <a:gd name="T5" fmla="*/ 0 h 91"/>
                  </a:gdLst>
                  <a:ahLst/>
                  <a:cxnLst>
                    <a:cxn ang="0">
                      <a:pos x="T0" y="T1"/>
                    </a:cxn>
                    <a:cxn ang="0">
                      <a:pos x="T2" y="T3"/>
                    </a:cxn>
                    <a:cxn ang="0">
                      <a:pos x="T4" y="T5"/>
                    </a:cxn>
                  </a:cxnLst>
                  <a:rect l="0" t="0" r="r" b="b"/>
                  <a:pathLst>
                    <a:path w="43" h="91">
                      <a:moveTo>
                        <a:pt x="20" y="0"/>
                      </a:moveTo>
                      <a:cubicBezTo>
                        <a:pt x="0" y="40"/>
                        <a:pt x="27" y="78"/>
                        <a:pt x="23" y="91"/>
                      </a:cubicBezTo>
                      <a:cubicBezTo>
                        <a:pt x="42" y="63"/>
                        <a:pt x="43" y="27"/>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0" name="Freeform 272">
                  <a:extLst>
                    <a:ext uri="{FF2B5EF4-FFF2-40B4-BE49-F238E27FC236}">
                      <a16:creationId xmlns:a16="http://schemas.microsoft.com/office/drawing/2014/main" id="{F7D1D49E-2968-4C01-9B83-876C693F1C28}"/>
                    </a:ext>
                  </a:extLst>
                </p:cNvPr>
                <p:cNvSpPr>
                  <a:spLocks/>
                </p:cNvSpPr>
                <p:nvPr/>
              </p:nvSpPr>
              <p:spPr bwMode="auto">
                <a:xfrm>
                  <a:off x="2242690" y="5087995"/>
                  <a:ext cx="82039" cy="157767"/>
                </a:xfrm>
                <a:custGeom>
                  <a:avLst/>
                  <a:gdLst>
                    <a:gd name="T0" fmla="*/ 13 w 46"/>
                    <a:gd name="T1" fmla="*/ 0 h 89"/>
                    <a:gd name="T2" fmla="*/ 29 w 46"/>
                    <a:gd name="T3" fmla="*/ 89 h 89"/>
                    <a:gd name="T4" fmla="*/ 13 w 46"/>
                    <a:gd name="T5" fmla="*/ 0 h 89"/>
                  </a:gdLst>
                  <a:ahLst/>
                  <a:cxnLst>
                    <a:cxn ang="0">
                      <a:pos x="T0" y="T1"/>
                    </a:cxn>
                    <a:cxn ang="0">
                      <a:pos x="T2" y="T3"/>
                    </a:cxn>
                    <a:cxn ang="0">
                      <a:pos x="T4" y="T5"/>
                    </a:cxn>
                  </a:cxnLst>
                  <a:rect l="0" t="0" r="r" b="b"/>
                  <a:pathLst>
                    <a:path w="46" h="89">
                      <a:moveTo>
                        <a:pt x="13" y="0"/>
                      </a:moveTo>
                      <a:cubicBezTo>
                        <a:pt x="0" y="40"/>
                        <a:pt x="30" y="77"/>
                        <a:pt x="29" y="89"/>
                      </a:cubicBezTo>
                      <a:cubicBezTo>
                        <a:pt x="46" y="57"/>
                        <a:pt x="37" y="23"/>
                        <a:pt x="1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1" name="Freeform 273">
                  <a:extLst>
                    <a:ext uri="{FF2B5EF4-FFF2-40B4-BE49-F238E27FC236}">
                      <a16:creationId xmlns:a16="http://schemas.microsoft.com/office/drawing/2014/main" id="{52237AA8-FB3B-4B79-B481-94F74613CCE7}"/>
                    </a:ext>
                  </a:extLst>
                </p:cNvPr>
                <p:cNvSpPr>
                  <a:spLocks/>
                </p:cNvSpPr>
                <p:nvPr/>
              </p:nvSpPr>
              <p:spPr bwMode="auto">
                <a:xfrm>
                  <a:off x="2258467" y="4994911"/>
                  <a:ext cx="80462" cy="151457"/>
                </a:xfrm>
                <a:custGeom>
                  <a:avLst/>
                  <a:gdLst>
                    <a:gd name="T0" fmla="*/ 8 w 45"/>
                    <a:gd name="T1" fmla="*/ 0 h 86"/>
                    <a:gd name="T2" fmla="*/ 35 w 45"/>
                    <a:gd name="T3" fmla="*/ 86 h 86"/>
                    <a:gd name="T4" fmla="*/ 8 w 45"/>
                    <a:gd name="T5" fmla="*/ 0 h 86"/>
                  </a:gdLst>
                  <a:ahLst/>
                  <a:cxnLst>
                    <a:cxn ang="0">
                      <a:pos x="T0" y="T1"/>
                    </a:cxn>
                    <a:cxn ang="0">
                      <a:pos x="T2" y="T3"/>
                    </a:cxn>
                    <a:cxn ang="0">
                      <a:pos x="T4" y="T5"/>
                    </a:cxn>
                  </a:cxnLst>
                  <a:rect l="0" t="0" r="r" b="b"/>
                  <a:pathLst>
                    <a:path w="45" h="86">
                      <a:moveTo>
                        <a:pt x="8" y="0"/>
                      </a:moveTo>
                      <a:cubicBezTo>
                        <a:pt x="0" y="31"/>
                        <a:pt x="34" y="82"/>
                        <a:pt x="35" y="86"/>
                      </a:cubicBezTo>
                      <a:cubicBezTo>
                        <a:pt x="45" y="58"/>
                        <a:pt x="41" y="29"/>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2" name="Freeform 274">
                  <a:extLst>
                    <a:ext uri="{FF2B5EF4-FFF2-40B4-BE49-F238E27FC236}">
                      <a16:creationId xmlns:a16="http://schemas.microsoft.com/office/drawing/2014/main" id="{B5663FF4-834E-4367-8D55-3611E380DA8F}"/>
                    </a:ext>
                  </a:extLst>
                </p:cNvPr>
                <p:cNvSpPr>
                  <a:spLocks/>
                </p:cNvSpPr>
                <p:nvPr/>
              </p:nvSpPr>
              <p:spPr bwMode="auto">
                <a:xfrm>
                  <a:off x="2263199" y="4900251"/>
                  <a:ext cx="82039" cy="143569"/>
                </a:xfrm>
                <a:custGeom>
                  <a:avLst/>
                  <a:gdLst>
                    <a:gd name="T0" fmla="*/ 2 w 47"/>
                    <a:gd name="T1" fmla="*/ 0 h 81"/>
                    <a:gd name="T2" fmla="*/ 39 w 47"/>
                    <a:gd name="T3" fmla="*/ 81 h 81"/>
                    <a:gd name="T4" fmla="*/ 2 w 47"/>
                    <a:gd name="T5" fmla="*/ 0 h 81"/>
                  </a:gdLst>
                  <a:ahLst/>
                  <a:cxnLst>
                    <a:cxn ang="0">
                      <a:pos x="T0" y="T1"/>
                    </a:cxn>
                    <a:cxn ang="0">
                      <a:pos x="T2" y="T3"/>
                    </a:cxn>
                    <a:cxn ang="0">
                      <a:pos x="T4" y="T5"/>
                    </a:cxn>
                  </a:cxnLst>
                  <a:rect l="0" t="0" r="r" b="b"/>
                  <a:pathLst>
                    <a:path w="47" h="81">
                      <a:moveTo>
                        <a:pt x="2" y="0"/>
                      </a:moveTo>
                      <a:cubicBezTo>
                        <a:pt x="0" y="42"/>
                        <a:pt x="37" y="70"/>
                        <a:pt x="39" y="81"/>
                      </a:cubicBezTo>
                      <a:cubicBezTo>
                        <a:pt x="47" y="53"/>
                        <a:pt x="39" y="25"/>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3" name="Freeform 275">
                  <a:extLst>
                    <a:ext uri="{FF2B5EF4-FFF2-40B4-BE49-F238E27FC236}">
                      <a16:creationId xmlns:a16="http://schemas.microsoft.com/office/drawing/2014/main" id="{BC1D7253-6626-4EAF-8427-B023B848461A}"/>
                    </a:ext>
                  </a:extLst>
                </p:cNvPr>
                <p:cNvSpPr>
                  <a:spLocks/>
                </p:cNvSpPr>
                <p:nvPr/>
              </p:nvSpPr>
              <p:spPr bwMode="auto">
                <a:xfrm>
                  <a:off x="2244267" y="4808746"/>
                  <a:ext cx="97816" cy="134103"/>
                </a:xfrm>
                <a:custGeom>
                  <a:avLst/>
                  <a:gdLst>
                    <a:gd name="T0" fmla="*/ 0 w 55"/>
                    <a:gd name="T1" fmla="*/ 0 h 76"/>
                    <a:gd name="T2" fmla="*/ 48 w 55"/>
                    <a:gd name="T3" fmla="*/ 76 h 76"/>
                    <a:gd name="T4" fmla="*/ 0 w 55"/>
                    <a:gd name="T5" fmla="*/ 0 h 76"/>
                  </a:gdLst>
                  <a:ahLst/>
                  <a:cxnLst>
                    <a:cxn ang="0">
                      <a:pos x="T0" y="T1"/>
                    </a:cxn>
                    <a:cxn ang="0">
                      <a:pos x="T2" y="T3"/>
                    </a:cxn>
                    <a:cxn ang="0">
                      <a:pos x="T4" y="T5"/>
                    </a:cxn>
                  </a:cxnLst>
                  <a:rect l="0" t="0" r="r" b="b"/>
                  <a:pathLst>
                    <a:path w="55" h="76">
                      <a:moveTo>
                        <a:pt x="0" y="0"/>
                      </a:moveTo>
                      <a:cubicBezTo>
                        <a:pt x="3" y="39"/>
                        <a:pt x="45" y="66"/>
                        <a:pt x="48" y="76"/>
                      </a:cubicBezTo>
                      <a:cubicBezTo>
                        <a:pt x="55" y="34"/>
                        <a:pt x="27" y="1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4" name="Freeform 276">
                  <a:extLst>
                    <a:ext uri="{FF2B5EF4-FFF2-40B4-BE49-F238E27FC236}">
                      <a16:creationId xmlns:a16="http://schemas.microsoft.com/office/drawing/2014/main" id="{68BB5B56-4375-4AC8-A461-99C94FF2A11F}"/>
                    </a:ext>
                  </a:extLst>
                </p:cNvPr>
                <p:cNvSpPr>
                  <a:spLocks/>
                </p:cNvSpPr>
                <p:nvPr/>
              </p:nvSpPr>
              <p:spPr bwMode="auto">
                <a:xfrm>
                  <a:off x="1646330" y="5646491"/>
                  <a:ext cx="209831" cy="99394"/>
                </a:xfrm>
                <a:custGeom>
                  <a:avLst/>
                  <a:gdLst>
                    <a:gd name="T0" fmla="*/ 119 w 119"/>
                    <a:gd name="T1" fmla="*/ 33 h 56"/>
                    <a:gd name="T2" fmla="*/ 0 w 119"/>
                    <a:gd name="T3" fmla="*/ 17 h 56"/>
                    <a:gd name="T4" fmla="*/ 119 w 119"/>
                    <a:gd name="T5" fmla="*/ 33 h 56"/>
                  </a:gdLst>
                  <a:ahLst/>
                  <a:cxnLst>
                    <a:cxn ang="0">
                      <a:pos x="T0" y="T1"/>
                    </a:cxn>
                    <a:cxn ang="0">
                      <a:pos x="T2" y="T3"/>
                    </a:cxn>
                    <a:cxn ang="0">
                      <a:pos x="T4" y="T5"/>
                    </a:cxn>
                  </a:cxnLst>
                  <a:rect l="0" t="0" r="r" b="b"/>
                  <a:pathLst>
                    <a:path w="119" h="56">
                      <a:moveTo>
                        <a:pt x="119" y="33"/>
                      </a:moveTo>
                      <a:cubicBezTo>
                        <a:pt x="59" y="56"/>
                        <a:pt x="28" y="24"/>
                        <a:pt x="0" y="17"/>
                      </a:cubicBezTo>
                      <a:cubicBezTo>
                        <a:pt x="58" y="0"/>
                        <a:pt x="75" y="31"/>
                        <a:pt x="119"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5" name="Freeform 277">
                  <a:extLst>
                    <a:ext uri="{FF2B5EF4-FFF2-40B4-BE49-F238E27FC236}">
                      <a16:creationId xmlns:a16="http://schemas.microsoft.com/office/drawing/2014/main" id="{BBD3EF63-BD3E-4268-8846-63258EA6E5C1}"/>
                    </a:ext>
                  </a:extLst>
                </p:cNvPr>
                <p:cNvSpPr>
                  <a:spLocks/>
                </p:cNvSpPr>
                <p:nvPr/>
              </p:nvSpPr>
              <p:spPr bwMode="auto">
                <a:xfrm>
                  <a:off x="1750457" y="5630714"/>
                  <a:ext cx="208253" cy="96239"/>
                </a:xfrm>
                <a:custGeom>
                  <a:avLst/>
                  <a:gdLst>
                    <a:gd name="T0" fmla="*/ 118 w 118"/>
                    <a:gd name="T1" fmla="*/ 25 h 55"/>
                    <a:gd name="T2" fmla="*/ 0 w 118"/>
                    <a:gd name="T3" fmla="*/ 21 h 55"/>
                    <a:gd name="T4" fmla="*/ 118 w 118"/>
                    <a:gd name="T5" fmla="*/ 25 h 55"/>
                  </a:gdLst>
                  <a:ahLst/>
                  <a:cxnLst>
                    <a:cxn ang="0">
                      <a:pos x="T0" y="T1"/>
                    </a:cxn>
                    <a:cxn ang="0">
                      <a:pos x="T2" y="T3"/>
                    </a:cxn>
                    <a:cxn ang="0">
                      <a:pos x="T4" y="T5"/>
                    </a:cxn>
                  </a:cxnLst>
                  <a:rect l="0" t="0" r="r" b="b"/>
                  <a:pathLst>
                    <a:path w="118" h="55">
                      <a:moveTo>
                        <a:pt x="118" y="25"/>
                      </a:moveTo>
                      <a:cubicBezTo>
                        <a:pt x="59" y="55"/>
                        <a:pt x="25" y="25"/>
                        <a:pt x="0" y="21"/>
                      </a:cubicBezTo>
                      <a:cubicBezTo>
                        <a:pt x="55" y="0"/>
                        <a:pt x="75" y="27"/>
                        <a:pt x="118"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6" name="Freeform 278">
                  <a:extLst>
                    <a:ext uri="{FF2B5EF4-FFF2-40B4-BE49-F238E27FC236}">
                      <a16:creationId xmlns:a16="http://schemas.microsoft.com/office/drawing/2014/main" id="{35F45D40-BAAF-43C4-9CEA-8F252637EEED}"/>
                    </a:ext>
                  </a:extLst>
                </p:cNvPr>
                <p:cNvSpPr>
                  <a:spLocks/>
                </p:cNvSpPr>
                <p:nvPr/>
              </p:nvSpPr>
              <p:spPr bwMode="auto">
                <a:xfrm>
                  <a:off x="1853005" y="5600738"/>
                  <a:ext cx="205097" cy="96239"/>
                </a:xfrm>
                <a:custGeom>
                  <a:avLst/>
                  <a:gdLst>
                    <a:gd name="T0" fmla="*/ 116 w 116"/>
                    <a:gd name="T1" fmla="*/ 17 h 55"/>
                    <a:gd name="T2" fmla="*/ 0 w 116"/>
                    <a:gd name="T3" fmla="*/ 28 h 55"/>
                    <a:gd name="T4" fmla="*/ 116 w 116"/>
                    <a:gd name="T5" fmla="*/ 17 h 55"/>
                  </a:gdLst>
                  <a:ahLst/>
                  <a:cxnLst>
                    <a:cxn ang="0">
                      <a:pos x="T0" y="T1"/>
                    </a:cxn>
                    <a:cxn ang="0">
                      <a:pos x="T2" y="T3"/>
                    </a:cxn>
                    <a:cxn ang="0">
                      <a:pos x="T4" y="T5"/>
                    </a:cxn>
                  </a:cxnLst>
                  <a:rect l="0" t="0" r="r" b="b"/>
                  <a:pathLst>
                    <a:path w="116" h="55">
                      <a:moveTo>
                        <a:pt x="116" y="17"/>
                      </a:moveTo>
                      <a:cubicBezTo>
                        <a:pt x="64" y="55"/>
                        <a:pt x="24" y="29"/>
                        <a:pt x="0" y="28"/>
                      </a:cubicBezTo>
                      <a:cubicBezTo>
                        <a:pt x="56" y="0"/>
                        <a:pt x="75" y="26"/>
                        <a:pt x="116"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7" name="Freeform 279">
                  <a:extLst>
                    <a:ext uri="{FF2B5EF4-FFF2-40B4-BE49-F238E27FC236}">
                      <a16:creationId xmlns:a16="http://schemas.microsoft.com/office/drawing/2014/main" id="{D9E42828-4F1A-47A6-8211-791D7322D8DD}"/>
                    </a:ext>
                  </a:extLst>
                </p:cNvPr>
                <p:cNvSpPr>
                  <a:spLocks/>
                </p:cNvSpPr>
                <p:nvPr/>
              </p:nvSpPr>
              <p:spPr bwMode="auto">
                <a:xfrm>
                  <a:off x="1952399" y="5559719"/>
                  <a:ext cx="197209" cy="91505"/>
                </a:xfrm>
                <a:custGeom>
                  <a:avLst/>
                  <a:gdLst>
                    <a:gd name="T0" fmla="*/ 112 w 112"/>
                    <a:gd name="T1" fmla="*/ 6 h 52"/>
                    <a:gd name="T2" fmla="*/ 0 w 112"/>
                    <a:gd name="T3" fmla="*/ 33 h 52"/>
                    <a:gd name="T4" fmla="*/ 112 w 112"/>
                    <a:gd name="T5" fmla="*/ 6 h 52"/>
                  </a:gdLst>
                  <a:ahLst/>
                  <a:cxnLst>
                    <a:cxn ang="0">
                      <a:pos x="T0" y="T1"/>
                    </a:cxn>
                    <a:cxn ang="0">
                      <a:pos x="T2" y="T3"/>
                    </a:cxn>
                    <a:cxn ang="0">
                      <a:pos x="T4" y="T5"/>
                    </a:cxn>
                  </a:cxnLst>
                  <a:rect l="0" t="0" r="r" b="b"/>
                  <a:pathLst>
                    <a:path w="112" h="52">
                      <a:moveTo>
                        <a:pt x="112" y="6"/>
                      </a:moveTo>
                      <a:cubicBezTo>
                        <a:pt x="67" y="52"/>
                        <a:pt x="21" y="31"/>
                        <a:pt x="0" y="33"/>
                      </a:cubicBezTo>
                      <a:cubicBezTo>
                        <a:pt x="47" y="0"/>
                        <a:pt x="78" y="19"/>
                        <a:pt x="112"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8" name="Freeform 280">
                  <a:extLst>
                    <a:ext uri="{FF2B5EF4-FFF2-40B4-BE49-F238E27FC236}">
                      <a16:creationId xmlns:a16="http://schemas.microsoft.com/office/drawing/2014/main" id="{EBFFF3B7-21F3-4C4D-A4BA-E7DE462D6D0B}"/>
                    </a:ext>
                  </a:extLst>
                </p:cNvPr>
                <p:cNvSpPr>
                  <a:spLocks/>
                </p:cNvSpPr>
                <p:nvPr/>
              </p:nvSpPr>
              <p:spPr bwMode="auto">
                <a:xfrm>
                  <a:off x="2045481" y="5495034"/>
                  <a:ext cx="183010" cy="86773"/>
                </a:xfrm>
                <a:custGeom>
                  <a:avLst/>
                  <a:gdLst>
                    <a:gd name="T0" fmla="*/ 104 w 104"/>
                    <a:gd name="T1" fmla="*/ 0 h 49"/>
                    <a:gd name="T2" fmla="*/ 0 w 104"/>
                    <a:gd name="T3" fmla="*/ 44 h 49"/>
                    <a:gd name="T4" fmla="*/ 104 w 104"/>
                    <a:gd name="T5" fmla="*/ 0 h 49"/>
                  </a:gdLst>
                  <a:ahLst/>
                  <a:cxnLst>
                    <a:cxn ang="0">
                      <a:pos x="T0" y="T1"/>
                    </a:cxn>
                    <a:cxn ang="0">
                      <a:pos x="T2" y="T3"/>
                    </a:cxn>
                    <a:cxn ang="0">
                      <a:pos x="T4" y="T5"/>
                    </a:cxn>
                  </a:cxnLst>
                  <a:rect l="0" t="0" r="r" b="b"/>
                  <a:pathLst>
                    <a:path w="104" h="49">
                      <a:moveTo>
                        <a:pt x="104" y="0"/>
                      </a:moveTo>
                      <a:cubicBezTo>
                        <a:pt x="72" y="49"/>
                        <a:pt x="19" y="40"/>
                        <a:pt x="0" y="44"/>
                      </a:cubicBezTo>
                      <a:cubicBezTo>
                        <a:pt x="52" y="0"/>
                        <a:pt x="70" y="21"/>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9" name="Freeform 281">
                  <a:extLst>
                    <a:ext uri="{FF2B5EF4-FFF2-40B4-BE49-F238E27FC236}">
                      <a16:creationId xmlns:a16="http://schemas.microsoft.com/office/drawing/2014/main" id="{BDC7D5CB-0549-4F60-A703-AFDA93BD9334}"/>
                    </a:ext>
                  </a:extLst>
                </p:cNvPr>
                <p:cNvSpPr>
                  <a:spLocks/>
                </p:cNvSpPr>
                <p:nvPr/>
              </p:nvSpPr>
              <p:spPr bwMode="auto">
                <a:xfrm>
                  <a:off x="2130675" y="5406685"/>
                  <a:ext cx="165656" cy="105705"/>
                </a:xfrm>
                <a:custGeom>
                  <a:avLst/>
                  <a:gdLst>
                    <a:gd name="T0" fmla="*/ 94 w 94"/>
                    <a:gd name="T1" fmla="*/ 0 h 60"/>
                    <a:gd name="T2" fmla="*/ 0 w 94"/>
                    <a:gd name="T3" fmla="*/ 60 h 60"/>
                    <a:gd name="T4" fmla="*/ 94 w 94"/>
                    <a:gd name="T5" fmla="*/ 0 h 60"/>
                  </a:gdLst>
                  <a:ahLst/>
                  <a:cxnLst>
                    <a:cxn ang="0">
                      <a:pos x="T0" y="T1"/>
                    </a:cxn>
                    <a:cxn ang="0">
                      <a:pos x="T2" y="T3"/>
                    </a:cxn>
                    <a:cxn ang="0">
                      <a:pos x="T4" y="T5"/>
                    </a:cxn>
                  </a:cxnLst>
                  <a:rect l="0" t="0" r="r" b="b"/>
                  <a:pathLst>
                    <a:path w="94" h="60">
                      <a:moveTo>
                        <a:pt x="94" y="0"/>
                      </a:moveTo>
                      <a:cubicBezTo>
                        <a:pt x="68" y="56"/>
                        <a:pt x="18" y="53"/>
                        <a:pt x="0" y="60"/>
                      </a:cubicBezTo>
                      <a:cubicBezTo>
                        <a:pt x="43" y="8"/>
                        <a:pt x="63" y="25"/>
                        <a:pt x="9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0" name="Freeform 282">
                  <a:extLst>
                    <a:ext uri="{FF2B5EF4-FFF2-40B4-BE49-F238E27FC236}">
                      <a16:creationId xmlns:a16="http://schemas.microsoft.com/office/drawing/2014/main" id="{F6FC249A-8490-4519-88AB-04C7C173E998}"/>
                    </a:ext>
                  </a:extLst>
                </p:cNvPr>
                <p:cNvSpPr>
                  <a:spLocks/>
                </p:cNvSpPr>
                <p:nvPr/>
              </p:nvSpPr>
              <p:spPr bwMode="auto">
                <a:xfrm>
                  <a:off x="2200092" y="5310446"/>
                  <a:ext cx="145146" cy="127792"/>
                </a:xfrm>
                <a:custGeom>
                  <a:avLst/>
                  <a:gdLst>
                    <a:gd name="T0" fmla="*/ 82 w 82"/>
                    <a:gd name="T1" fmla="*/ 0 h 72"/>
                    <a:gd name="T2" fmla="*/ 0 w 82"/>
                    <a:gd name="T3" fmla="*/ 72 h 72"/>
                    <a:gd name="T4" fmla="*/ 82 w 82"/>
                    <a:gd name="T5" fmla="*/ 0 h 72"/>
                  </a:gdLst>
                  <a:ahLst/>
                  <a:cxnLst>
                    <a:cxn ang="0">
                      <a:pos x="T0" y="T1"/>
                    </a:cxn>
                    <a:cxn ang="0">
                      <a:pos x="T2" y="T3"/>
                    </a:cxn>
                    <a:cxn ang="0">
                      <a:pos x="T4" y="T5"/>
                    </a:cxn>
                  </a:cxnLst>
                  <a:rect l="0" t="0" r="r" b="b"/>
                  <a:pathLst>
                    <a:path w="82" h="72">
                      <a:moveTo>
                        <a:pt x="82" y="0"/>
                      </a:moveTo>
                      <a:cubicBezTo>
                        <a:pt x="65" y="58"/>
                        <a:pt x="10" y="65"/>
                        <a:pt x="0" y="72"/>
                      </a:cubicBezTo>
                      <a:cubicBezTo>
                        <a:pt x="25" y="21"/>
                        <a:pt x="58" y="24"/>
                        <a:pt x="8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1" name="Freeform 283">
                  <a:extLst>
                    <a:ext uri="{FF2B5EF4-FFF2-40B4-BE49-F238E27FC236}">
                      <a16:creationId xmlns:a16="http://schemas.microsoft.com/office/drawing/2014/main" id="{1AEFD273-A4C9-4E31-B812-804F66CC5577}"/>
                    </a:ext>
                  </a:extLst>
                </p:cNvPr>
                <p:cNvSpPr>
                  <a:spLocks/>
                </p:cNvSpPr>
                <p:nvPr/>
              </p:nvSpPr>
              <p:spPr bwMode="auto">
                <a:xfrm>
                  <a:off x="2258467" y="5207898"/>
                  <a:ext cx="121481" cy="143569"/>
                </a:xfrm>
                <a:custGeom>
                  <a:avLst/>
                  <a:gdLst>
                    <a:gd name="T0" fmla="*/ 68 w 68"/>
                    <a:gd name="T1" fmla="*/ 0 h 81"/>
                    <a:gd name="T2" fmla="*/ 0 w 68"/>
                    <a:gd name="T3" fmla="*/ 81 h 81"/>
                    <a:gd name="T4" fmla="*/ 68 w 68"/>
                    <a:gd name="T5" fmla="*/ 0 h 81"/>
                  </a:gdLst>
                  <a:ahLst/>
                  <a:cxnLst>
                    <a:cxn ang="0">
                      <a:pos x="T0" y="T1"/>
                    </a:cxn>
                    <a:cxn ang="0">
                      <a:pos x="T2" y="T3"/>
                    </a:cxn>
                    <a:cxn ang="0">
                      <a:pos x="T4" y="T5"/>
                    </a:cxn>
                  </a:cxnLst>
                  <a:rect l="0" t="0" r="r" b="b"/>
                  <a:pathLst>
                    <a:path w="68" h="81">
                      <a:moveTo>
                        <a:pt x="68" y="0"/>
                      </a:moveTo>
                      <a:cubicBezTo>
                        <a:pt x="61" y="59"/>
                        <a:pt x="9" y="72"/>
                        <a:pt x="0" y="81"/>
                      </a:cubicBezTo>
                      <a:cubicBezTo>
                        <a:pt x="17" y="26"/>
                        <a:pt x="49" y="25"/>
                        <a:pt x="6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2" name="Freeform 284">
                  <a:extLst>
                    <a:ext uri="{FF2B5EF4-FFF2-40B4-BE49-F238E27FC236}">
                      <a16:creationId xmlns:a16="http://schemas.microsoft.com/office/drawing/2014/main" id="{27CE2CC5-62D4-49B0-A819-627D4D917852}"/>
                    </a:ext>
                  </a:extLst>
                </p:cNvPr>
                <p:cNvSpPr>
                  <a:spLocks/>
                </p:cNvSpPr>
                <p:nvPr/>
              </p:nvSpPr>
              <p:spPr bwMode="auto">
                <a:xfrm>
                  <a:off x="2299486" y="5103771"/>
                  <a:ext cx="104126" cy="154612"/>
                </a:xfrm>
                <a:custGeom>
                  <a:avLst/>
                  <a:gdLst>
                    <a:gd name="T0" fmla="*/ 57 w 59"/>
                    <a:gd name="T1" fmla="*/ 0 h 87"/>
                    <a:gd name="T2" fmla="*/ 0 w 59"/>
                    <a:gd name="T3" fmla="*/ 87 h 87"/>
                    <a:gd name="T4" fmla="*/ 57 w 59"/>
                    <a:gd name="T5" fmla="*/ 0 h 87"/>
                  </a:gdLst>
                  <a:ahLst/>
                  <a:cxnLst>
                    <a:cxn ang="0">
                      <a:pos x="T0" y="T1"/>
                    </a:cxn>
                    <a:cxn ang="0">
                      <a:pos x="T2" y="T3"/>
                    </a:cxn>
                    <a:cxn ang="0">
                      <a:pos x="T4" y="T5"/>
                    </a:cxn>
                  </a:cxnLst>
                  <a:rect l="0" t="0" r="r" b="b"/>
                  <a:pathLst>
                    <a:path w="59" h="87">
                      <a:moveTo>
                        <a:pt x="57" y="0"/>
                      </a:moveTo>
                      <a:cubicBezTo>
                        <a:pt x="59" y="54"/>
                        <a:pt x="6" y="79"/>
                        <a:pt x="0" y="87"/>
                      </a:cubicBezTo>
                      <a:cubicBezTo>
                        <a:pt x="7" y="36"/>
                        <a:pt x="45" y="20"/>
                        <a:pt x="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3" name="Freeform 285">
                  <a:extLst>
                    <a:ext uri="{FF2B5EF4-FFF2-40B4-BE49-F238E27FC236}">
                      <a16:creationId xmlns:a16="http://schemas.microsoft.com/office/drawing/2014/main" id="{86D005DF-5FDE-42E1-A984-4012873CE4A7}"/>
                    </a:ext>
                  </a:extLst>
                </p:cNvPr>
                <p:cNvSpPr>
                  <a:spLocks/>
                </p:cNvSpPr>
                <p:nvPr/>
              </p:nvSpPr>
              <p:spPr bwMode="auto">
                <a:xfrm>
                  <a:off x="2327884" y="4999645"/>
                  <a:ext cx="91505" cy="160923"/>
                </a:xfrm>
                <a:custGeom>
                  <a:avLst/>
                  <a:gdLst>
                    <a:gd name="T0" fmla="*/ 45 w 52"/>
                    <a:gd name="T1" fmla="*/ 0 h 91"/>
                    <a:gd name="T2" fmla="*/ 0 w 52"/>
                    <a:gd name="T3" fmla="*/ 91 h 91"/>
                    <a:gd name="T4" fmla="*/ 45 w 52"/>
                    <a:gd name="T5" fmla="*/ 0 h 91"/>
                  </a:gdLst>
                  <a:ahLst/>
                  <a:cxnLst>
                    <a:cxn ang="0">
                      <a:pos x="T0" y="T1"/>
                    </a:cxn>
                    <a:cxn ang="0">
                      <a:pos x="T2" y="T3"/>
                    </a:cxn>
                    <a:cxn ang="0">
                      <a:pos x="T4" y="T5"/>
                    </a:cxn>
                  </a:cxnLst>
                  <a:rect l="0" t="0" r="r" b="b"/>
                  <a:pathLst>
                    <a:path w="52" h="91">
                      <a:moveTo>
                        <a:pt x="45" y="0"/>
                      </a:moveTo>
                      <a:cubicBezTo>
                        <a:pt x="52" y="53"/>
                        <a:pt x="5" y="80"/>
                        <a:pt x="0" y="91"/>
                      </a:cubicBezTo>
                      <a:cubicBezTo>
                        <a:pt x="3" y="34"/>
                        <a:pt x="30" y="26"/>
                        <a:pt x="4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4" name="Freeform 286">
                  <a:extLst>
                    <a:ext uri="{FF2B5EF4-FFF2-40B4-BE49-F238E27FC236}">
                      <a16:creationId xmlns:a16="http://schemas.microsoft.com/office/drawing/2014/main" id="{0156B4D9-AF8C-4ECE-9778-85430906BFCE}"/>
                    </a:ext>
                  </a:extLst>
                </p:cNvPr>
                <p:cNvSpPr>
                  <a:spLocks/>
                </p:cNvSpPr>
                <p:nvPr/>
              </p:nvSpPr>
              <p:spPr bwMode="auto">
                <a:xfrm>
                  <a:off x="2331040" y="4893940"/>
                  <a:ext cx="94660" cy="164078"/>
                </a:xfrm>
                <a:custGeom>
                  <a:avLst/>
                  <a:gdLst>
                    <a:gd name="T0" fmla="*/ 39 w 53"/>
                    <a:gd name="T1" fmla="*/ 0 h 93"/>
                    <a:gd name="T2" fmla="*/ 6 w 53"/>
                    <a:gd name="T3" fmla="*/ 93 h 93"/>
                    <a:gd name="T4" fmla="*/ 39 w 53"/>
                    <a:gd name="T5" fmla="*/ 0 h 93"/>
                  </a:gdLst>
                  <a:ahLst/>
                  <a:cxnLst>
                    <a:cxn ang="0">
                      <a:pos x="T0" y="T1"/>
                    </a:cxn>
                    <a:cxn ang="0">
                      <a:pos x="T2" y="T3"/>
                    </a:cxn>
                    <a:cxn ang="0">
                      <a:pos x="T4" y="T5"/>
                    </a:cxn>
                  </a:cxnLst>
                  <a:rect l="0" t="0" r="r" b="b"/>
                  <a:pathLst>
                    <a:path w="53" h="93">
                      <a:moveTo>
                        <a:pt x="39" y="0"/>
                      </a:moveTo>
                      <a:cubicBezTo>
                        <a:pt x="53" y="51"/>
                        <a:pt x="9" y="85"/>
                        <a:pt x="6" y="93"/>
                      </a:cubicBezTo>
                      <a:cubicBezTo>
                        <a:pt x="0" y="43"/>
                        <a:pt x="27" y="24"/>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5" name="Freeform 287">
                  <a:extLst>
                    <a:ext uri="{FF2B5EF4-FFF2-40B4-BE49-F238E27FC236}">
                      <a16:creationId xmlns:a16="http://schemas.microsoft.com/office/drawing/2014/main" id="{4DF47C8F-B201-42AB-A979-85CF1189DAC0}"/>
                    </a:ext>
                  </a:extLst>
                </p:cNvPr>
                <p:cNvSpPr>
                  <a:spLocks/>
                </p:cNvSpPr>
                <p:nvPr/>
              </p:nvSpPr>
              <p:spPr bwMode="auto">
                <a:xfrm>
                  <a:off x="2321574" y="4789814"/>
                  <a:ext cx="94660" cy="167233"/>
                </a:xfrm>
                <a:custGeom>
                  <a:avLst/>
                  <a:gdLst>
                    <a:gd name="T0" fmla="*/ 33 w 54"/>
                    <a:gd name="T1" fmla="*/ 0 h 95"/>
                    <a:gd name="T2" fmla="*/ 12 w 54"/>
                    <a:gd name="T3" fmla="*/ 95 h 95"/>
                    <a:gd name="T4" fmla="*/ 33 w 54"/>
                    <a:gd name="T5" fmla="*/ 0 h 95"/>
                  </a:gdLst>
                  <a:ahLst/>
                  <a:cxnLst>
                    <a:cxn ang="0">
                      <a:pos x="T0" y="T1"/>
                    </a:cxn>
                    <a:cxn ang="0">
                      <a:pos x="T2" y="T3"/>
                    </a:cxn>
                    <a:cxn ang="0">
                      <a:pos x="T4" y="T5"/>
                    </a:cxn>
                  </a:cxnLst>
                  <a:rect l="0" t="0" r="r" b="b"/>
                  <a:pathLst>
                    <a:path w="54" h="95">
                      <a:moveTo>
                        <a:pt x="33" y="0"/>
                      </a:moveTo>
                      <a:cubicBezTo>
                        <a:pt x="54" y="44"/>
                        <a:pt x="13" y="89"/>
                        <a:pt x="12" y="95"/>
                      </a:cubicBezTo>
                      <a:cubicBezTo>
                        <a:pt x="0" y="49"/>
                        <a:pt x="25" y="23"/>
                        <a:pt x="3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6" name="Freeform 288">
                  <a:extLst>
                    <a:ext uri="{FF2B5EF4-FFF2-40B4-BE49-F238E27FC236}">
                      <a16:creationId xmlns:a16="http://schemas.microsoft.com/office/drawing/2014/main" id="{B9B4F731-031B-4C1C-9FEB-C3F20EFC9B5D}"/>
                    </a:ext>
                  </a:extLst>
                </p:cNvPr>
                <p:cNvSpPr>
                  <a:spLocks/>
                </p:cNvSpPr>
                <p:nvPr/>
              </p:nvSpPr>
              <p:spPr bwMode="auto">
                <a:xfrm>
                  <a:off x="2097544" y="4480590"/>
                  <a:ext cx="179855" cy="301336"/>
                </a:xfrm>
                <a:custGeom>
                  <a:avLst/>
                  <a:gdLst>
                    <a:gd name="T0" fmla="*/ 2 w 101"/>
                    <a:gd name="T1" fmla="*/ 0 h 171"/>
                    <a:gd name="T2" fmla="*/ 101 w 101"/>
                    <a:gd name="T3" fmla="*/ 171 h 171"/>
                    <a:gd name="T4" fmla="*/ 98 w 101"/>
                    <a:gd name="T5" fmla="*/ 171 h 171"/>
                    <a:gd name="T6" fmla="*/ 0 w 101"/>
                    <a:gd name="T7" fmla="*/ 2 h 171"/>
                    <a:gd name="T8" fmla="*/ 2 w 101"/>
                    <a:gd name="T9" fmla="*/ 0 h 171"/>
                  </a:gdLst>
                  <a:ahLst/>
                  <a:cxnLst>
                    <a:cxn ang="0">
                      <a:pos x="T0" y="T1"/>
                    </a:cxn>
                    <a:cxn ang="0">
                      <a:pos x="T2" y="T3"/>
                    </a:cxn>
                    <a:cxn ang="0">
                      <a:pos x="T4" y="T5"/>
                    </a:cxn>
                    <a:cxn ang="0">
                      <a:pos x="T6" y="T7"/>
                    </a:cxn>
                    <a:cxn ang="0">
                      <a:pos x="T8" y="T9"/>
                    </a:cxn>
                  </a:cxnLst>
                  <a:rect l="0" t="0" r="r" b="b"/>
                  <a:pathLst>
                    <a:path w="101" h="171">
                      <a:moveTo>
                        <a:pt x="2" y="0"/>
                      </a:moveTo>
                      <a:cubicBezTo>
                        <a:pt x="41" y="39"/>
                        <a:pt x="80" y="101"/>
                        <a:pt x="101" y="171"/>
                      </a:cubicBezTo>
                      <a:cubicBezTo>
                        <a:pt x="98" y="171"/>
                        <a:pt x="98" y="171"/>
                        <a:pt x="98" y="171"/>
                      </a:cubicBezTo>
                      <a:cubicBezTo>
                        <a:pt x="77" y="103"/>
                        <a:pt x="38" y="41"/>
                        <a:pt x="0" y="2"/>
                      </a:cubicBezTo>
                      <a:lnTo>
                        <a:pt x="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7" name="Freeform 289">
                  <a:extLst>
                    <a:ext uri="{FF2B5EF4-FFF2-40B4-BE49-F238E27FC236}">
                      <a16:creationId xmlns:a16="http://schemas.microsoft.com/office/drawing/2014/main" id="{7327B869-2053-4E3F-AF0F-1469070A52D7}"/>
                    </a:ext>
                  </a:extLst>
                </p:cNvPr>
                <p:cNvSpPr>
                  <a:spLocks/>
                </p:cNvSpPr>
                <p:nvPr/>
              </p:nvSpPr>
              <p:spPr bwMode="auto">
                <a:xfrm>
                  <a:off x="2140141" y="4469547"/>
                  <a:ext cx="187743" cy="359710"/>
                </a:xfrm>
                <a:custGeom>
                  <a:avLst/>
                  <a:gdLst>
                    <a:gd name="T0" fmla="*/ 2 w 106"/>
                    <a:gd name="T1" fmla="*/ 0 h 203"/>
                    <a:gd name="T2" fmla="*/ 106 w 106"/>
                    <a:gd name="T3" fmla="*/ 202 h 203"/>
                    <a:gd name="T4" fmla="*/ 103 w 106"/>
                    <a:gd name="T5" fmla="*/ 203 h 203"/>
                    <a:gd name="T6" fmla="*/ 0 w 106"/>
                    <a:gd name="T7" fmla="*/ 2 h 203"/>
                    <a:gd name="T8" fmla="*/ 2 w 106"/>
                    <a:gd name="T9" fmla="*/ 0 h 203"/>
                  </a:gdLst>
                  <a:ahLst/>
                  <a:cxnLst>
                    <a:cxn ang="0">
                      <a:pos x="T0" y="T1"/>
                    </a:cxn>
                    <a:cxn ang="0">
                      <a:pos x="T2" y="T3"/>
                    </a:cxn>
                    <a:cxn ang="0">
                      <a:pos x="T4" y="T5"/>
                    </a:cxn>
                    <a:cxn ang="0">
                      <a:pos x="T6" y="T7"/>
                    </a:cxn>
                    <a:cxn ang="0">
                      <a:pos x="T8" y="T9"/>
                    </a:cxn>
                  </a:cxnLst>
                  <a:rect l="0" t="0" r="r" b="b"/>
                  <a:pathLst>
                    <a:path w="106" h="203">
                      <a:moveTo>
                        <a:pt x="2" y="0"/>
                      </a:moveTo>
                      <a:cubicBezTo>
                        <a:pt x="48" y="50"/>
                        <a:pt x="88" y="123"/>
                        <a:pt x="106" y="202"/>
                      </a:cubicBezTo>
                      <a:cubicBezTo>
                        <a:pt x="103" y="203"/>
                        <a:pt x="103" y="203"/>
                        <a:pt x="103" y="203"/>
                      </a:cubicBezTo>
                      <a:cubicBezTo>
                        <a:pt x="85" y="124"/>
                        <a:pt x="45" y="52"/>
                        <a:pt x="0" y="2"/>
                      </a:cubicBezTo>
                      <a:lnTo>
                        <a:pt x="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8" name="Freeform 290">
                  <a:extLst>
                    <a:ext uri="{FF2B5EF4-FFF2-40B4-BE49-F238E27FC236}">
                      <a16:creationId xmlns:a16="http://schemas.microsoft.com/office/drawing/2014/main" id="{C01D0A0D-F424-4766-ADA3-C9D7791115A8}"/>
                    </a:ext>
                  </a:extLst>
                </p:cNvPr>
                <p:cNvSpPr>
                  <a:spLocks/>
                </p:cNvSpPr>
                <p:nvPr/>
              </p:nvSpPr>
              <p:spPr bwMode="auto">
                <a:xfrm>
                  <a:off x="2130676" y="4408017"/>
                  <a:ext cx="216142" cy="354977"/>
                </a:xfrm>
                <a:custGeom>
                  <a:avLst/>
                  <a:gdLst>
                    <a:gd name="T0" fmla="*/ 3 w 123"/>
                    <a:gd name="T1" fmla="*/ 0 h 201"/>
                    <a:gd name="T2" fmla="*/ 123 w 123"/>
                    <a:gd name="T3" fmla="*/ 200 h 201"/>
                    <a:gd name="T4" fmla="*/ 120 w 123"/>
                    <a:gd name="T5" fmla="*/ 201 h 201"/>
                    <a:gd name="T6" fmla="*/ 0 w 123"/>
                    <a:gd name="T7" fmla="*/ 2 h 201"/>
                    <a:gd name="T8" fmla="*/ 3 w 123"/>
                    <a:gd name="T9" fmla="*/ 0 h 201"/>
                  </a:gdLst>
                  <a:ahLst/>
                  <a:cxnLst>
                    <a:cxn ang="0">
                      <a:pos x="T0" y="T1"/>
                    </a:cxn>
                    <a:cxn ang="0">
                      <a:pos x="T2" y="T3"/>
                    </a:cxn>
                    <a:cxn ang="0">
                      <a:pos x="T4" y="T5"/>
                    </a:cxn>
                    <a:cxn ang="0">
                      <a:pos x="T6" y="T7"/>
                    </a:cxn>
                    <a:cxn ang="0">
                      <a:pos x="T8" y="T9"/>
                    </a:cxn>
                  </a:cxnLst>
                  <a:rect l="0" t="0" r="r" b="b"/>
                  <a:pathLst>
                    <a:path w="123" h="201">
                      <a:moveTo>
                        <a:pt x="3" y="0"/>
                      </a:moveTo>
                      <a:cubicBezTo>
                        <a:pt x="46" y="38"/>
                        <a:pt x="97" y="115"/>
                        <a:pt x="123" y="200"/>
                      </a:cubicBezTo>
                      <a:cubicBezTo>
                        <a:pt x="120" y="201"/>
                        <a:pt x="120" y="201"/>
                        <a:pt x="120" y="201"/>
                      </a:cubicBezTo>
                      <a:cubicBezTo>
                        <a:pt x="95" y="118"/>
                        <a:pt x="44" y="41"/>
                        <a:pt x="0" y="2"/>
                      </a:cubicBezTo>
                      <a:lnTo>
                        <a:pt x="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9" name="Rectangle 292">
                  <a:extLst>
                    <a:ext uri="{FF2B5EF4-FFF2-40B4-BE49-F238E27FC236}">
                      <a16:creationId xmlns:a16="http://schemas.microsoft.com/office/drawing/2014/main" id="{725A6D88-3E0C-4802-8BFC-E1A1EC22D9C4}"/>
                    </a:ext>
                  </a:extLst>
                </p:cNvPr>
                <p:cNvSpPr>
                  <a:spLocks noChangeArrowheads="1"/>
                </p:cNvSpPr>
                <p:nvPr/>
              </p:nvSpPr>
              <p:spPr bwMode="auto">
                <a:xfrm>
                  <a:off x="1624364" y="5752904"/>
                  <a:ext cx="1578" cy="157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grpSp>
          <p:nvGrpSpPr>
            <p:cNvPr id="209" name="组合 208">
              <a:extLst>
                <a:ext uri="{FF2B5EF4-FFF2-40B4-BE49-F238E27FC236}">
                  <a16:creationId xmlns:a16="http://schemas.microsoft.com/office/drawing/2014/main" id="{53E0295F-FF5E-490A-B6FC-C2D706EBA82D}"/>
                </a:ext>
              </a:extLst>
            </p:cNvPr>
            <p:cNvGrpSpPr/>
            <p:nvPr/>
          </p:nvGrpSpPr>
          <p:grpSpPr>
            <a:xfrm>
              <a:off x="5751677" y="5656109"/>
              <a:ext cx="535541" cy="141899"/>
              <a:chOff x="8594355" y="5579203"/>
              <a:chExt cx="615079" cy="162974"/>
            </a:xfrm>
            <a:grpFill/>
          </p:grpSpPr>
          <p:sp>
            <p:nvSpPr>
              <p:cNvPr id="147" name="任意多边形: 形状 146">
                <a:extLst>
                  <a:ext uri="{FF2B5EF4-FFF2-40B4-BE49-F238E27FC236}">
                    <a16:creationId xmlns:a16="http://schemas.microsoft.com/office/drawing/2014/main" id="{60DA0A14-7989-452A-94EF-E103630D6CF1}"/>
                  </a:ext>
                </a:extLst>
              </p:cNvPr>
              <p:cNvSpPr/>
              <p:nvPr/>
            </p:nvSpPr>
            <p:spPr>
              <a:xfrm>
                <a:off x="8815814" y="5579203"/>
                <a:ext cx="167804" cy="162974"/>
              </a:xfrm>
              <a:custGeom>
                <a:avLst/>
                <a:gdLst>
                  <a:gd name="connsiteX0" fmla="*/ 238316 w 238315"/>
                  <a:gd name="connsiteY0" fmla="*/ 92202 h 231457"/>
                  <a:gd name="connsiteX1" fmla="*/ 181642 w 238315"/>
                  <a:gd name="connsiteY1" fmla="*/ 134112 h 231457"/>
                  <a:gd name="connsiteX2" fmla="*/ 173641 w 238315"/>
                  <a:gd name="connsiteY2" fmla="*/ 158686 h 231457"/>
                  <a:gd name="connsiteX3" fmla="*/ 197644 w 238315"/>
                  <a:gd name="connsiteY3" fmla="*/ 231077 h 231457"/>
                  <a:gd name="connsiteX4" fmla="*/ 121729 w 238315"/>
                  <a:gd name="connsiteY4" fmla="*/ 178689 h 231457"/>
                  <a:gd name="connsiteX5" fmla="*/ 46292 w 238315"/>
                  <a:gd name="connsiteY5" fmla="*/ 231457 h 231457"/>
                  <a:gd name="connsiteX6" fmla="*/ 66770 w 238315"/>
                  <a:gd name="connsiteY6" fmla="*/ 169069 h 231457"/>
                  <a:gd name="connsiteX7" fmla="*/ 54388 w 238315"/>
                  <a:gd name="connsiteY7" fmla="*/ 128016 h 231457"/>
                  <a:gd name="connsiteX8" fmla="*/ 0 w 238315"/>
                  <a:gd name="connsiteY8" fmla="*/ 87439 h 231457"/>
                  <a:gd name="connsiteX9" fmla="*/ 74200 w 238315"/>
                  <a:gd name="connsiteY9" fmla="*/ 87725 h 231457"/>
                  <a:gd name="connsiteX10" fmla="*/ 98203 w 238315"/>
                  <a:gd name="connsiteY10" fmla="*/ 69913 h 231457"/>
                  <a:gd name="connsiteX11" fmla="*/ 122015 w 238315"/>
                  <a:gd name="connsiteY11" fmla="*/ 0 h 231457"/>
                  <a:gd name="connsiteX12" fmla="*/ 142685 w 238315"/>
                  <a:gd name="connsiteY12" fmla="*/ 62198 h 231457"/>
                  <a:gd name="connsiteX13" fmla="*/ 177546 w 238315"/>
                  <a:gd name="connsiteY13" fmla="*/ 87916 h 231457"/>
                  <a:gd name="connsiteX14" fmla="*/ 236887 w 238315"/>
                  <a:gd name="connsiteY14" fmla="*/ 87439 h 231457"/>
                  <a:gd name="connsiteX15" fmla="*/ 238316 w 238315"/>
                  <a:gd name="connsiteY15" fmla="*/ 92202 h 231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38315" h="231457">
                    <a:moveTo>
                      <a:pt x="238316" y="92202"/>
                    </a:moveTo>
                    <a:cubicBezTo>
                      <a:pt x="219456" y="106204"/>
                      <a:pt x="200882" y="120491"/>
                      <a:pt x="181642" y="134112"/>
                    </a:cubicBezTo>
                    <a:cubicBezTo>
                      <a:pt x="172307" y="140684"/>
                      <a:pt x="168783" y="146590"/>
                      <a:pt x="173641" y="158686"/>
                    </a:cubicBezTo>
                    <a:cubicBezTo>
                      <a:pt x="182309" y="180308"/>
                      <a:pt x="188500" y="202882"/>
                      <a:pt x="197644" y="231077"/>
                    </a:cubicBezTo>
                    <a:cubicBezTo>
                      <a:pt x="169259" y="211455"/>
                      <a:pt x="145828" y="195263"/>
                      <a:pt x="121729" y="178689"/>
                    </a:cubicBezTo>
                    <a:cubicBezTo>
                      <a:pt x="98203" y="195167"/>
                      <a:pt x="75248" y="211264"/>
                      <a:pt x="46292" y="231457"/>
                    </a:cubicBezTo>
                    <a:cubicBezTo>
                      <a:pt x="54293" y="206502"/>
                      <a:pt x="59055" y="187166"/>
                      <a:pt x="66770" y="169069"/>
                    </a:cubicBezTo>
                    <a:cubicBezTo>
                      <a:pt x="74581" y="150781"/>
                      <a:pt x="72962" y="138779"/>
                      <a:pt x="54388" y="128016"/>
                    </a:cubicBezTo>
                    <a:cubicBezTo>
                      <a:pt x="36957" y="117919"/>
                      <a:pt x="21717" y="103917"/>
                      <a:pt x="0" y="87439"/>
                    </a:cubicBezTo>
                    <a:cubicBezTo>
                      <a:pt x="29146" y="87439"/>
                      <a:pt x="51721" y="86677"/>
                      <a:pt x="74200" y="87725"/>
                    </a:cubicBezTo>
                    <a:cubicBezTo>
                      <a:pt x="88202" y="88392"/>
                      <a:pt x="94393" y="83534"/>
                      <a:pt x="98203" y="69913"/>
                    </a:cubicBezTo>
                    <a:cubicBezTo>
                      <a:pt x="104299" y="47625"/>
                      <a:pt x="113062" y="26003"/>
                      <a:pt x="122015" y="0"/>
                    </a:cubicBezTo>
                    <a:cubicBezTo>
                      <a:pt x="129921" y="23431"/>
                      <a:pt x="137732" y="42481"/>
                      <a:pt x="142685" y="62198"/>
                    </a:cubicBezTo>
                    <a:cubicBezTo>
                      <a:pt x="147542" y="81439"/>
                      <a:pt x="156496" y="90106"/>
                      <a:pt x="177546" y="87916"/>
                    </a:cubicBezTo>
                    <a:cubicBezTo>
                      <a:pt x="197168" y="85820"/>
                      <a:pt x="217075" y="87439"/>
                      <a:pt x="236887" y="87439"/>
                    </a:cubicBezTo>
                    <a:cubicBezTo>
                      <a:pt x="237268" y="89059"/>
                      <a:pt x="237744" y="90678"/>
                      <a:pt x="238316" y="9220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8" name="任意多边形: 形状 147">
                <a:extLst>
                  <a:ext uri="{FF2B5EF4-FFF2-40B4-BE49-F238E27FC236}">
                    <a16:creationId xmlns:a16="http://schemas.microsoft.com/office/drawing/2014/main" id="{A9551F26-B8EA-4F64-ACA1-99949278D404}"/>
                  </a:ext>
                </a:extLst>
              </p:cNvPr>
              <p:cNvSpPr/>
              <p:nvPr/>
            </p:nvSpPr>
            <p:spPr>
              <a:xfrm>
                <a:off x="8594355" y="5583361"/>
                <a:ext cx="161700" cy="158279"/>
              </a:xfrm>
              <a:custGeom>
                <a:avLst/>
                <a:gdLst>
                  <a:gd name="connsiteX0" fmla="*/ 229648 w 229647"/>
                  <a:gd name="connsiteY0" fmla="*/ 87058 h 224789"/>
                  <a:gd name="connsiteX1" fmla="*/ 178213 w 229647"/>
                  <a:gd name="connsiteY1" fmla="*/ 125063 h 224789"/>
                  <a:gd name="connsiteX2" fmla="*/ 167830 w 229647"/>
                  <a:gd name="connsiteY2" fmla="*/ 157163 h 224789"/>
                  <a:gd name="connsiteX3" fmla="*/ 189262 w 229647"/>
                  <a:gd name="connsiteY3" fmla="*/ 224790 h 224789"/>
                  <a:gd name="connsiteX4" fmla="*/ 130112 w 229647"/>
                  <a:gd name="connsiteY4" fmla="*/ 183070 h 224789"/>
                  <a:gd name="connsiteX5" fmla="*/ 98203 w 229647"/>
                  <a:gd name="connsiteY5" fmla="*/ 183737 h 224789"/>
                  <a:gd name="connsiteX6" fmla="*/ 41243 w 229647"/>
                  <a:gd name="connsiteY6" fmla="*/ 218504 h 224789"/>
                  <a:gd name="connsiteX7" fmla="*/ 62389 w 229647"/>
                  <a:gd name="connsiteY7" fmla="*/ 154305 h 224789"/>
                  <a:gd name="connsiteX8" fmla="*/ 53912 w 229647"/>
                  <a:gd name="connsiteY8" fmla="*/ 127730 h 224789"/>
                  <a:gd name="connsiteX9" fmla="*/ 0 w 229647"/>
                  <a:gd name="connsiteY9" fmla="*/ 81629 h 224789"/>
                  <a:gd name="connsiteX10" fmla="*/ 62389 w 229647"/>
                  <a:gd name="connsiteY10" fmla="*/ 82010 h 224789"/>
                  <a:gd name="connsiteX11" fmla="*/ 92393 w 229647"/>
                  <a:gd name="connsiteY11" fmla="*/ 59626 h 224789"/>
                  <a:gd name="connsiteX12" fmla="*/ 117062 w 229647"/>
                  <a:gd name="connsiteY12" fmla="*/ 0 h 224789"/>
                  <a:gd name="connsiteX13" fmla="*/ 138398 w 229647"/>
                  <a:gd name="connsiteY13" fmla="*/ 64103 h 224789"/>
                  <a:gd name="connsiteX14" fmla="*/ 162687 w 229647"/>
                  <a:gd name="connsiteY14" fmla="*/ 81915 h 224789"/>
                  <a:gd name="connsiteX15" fmla="*/ 228505 w 229647"/>
                  <a:gd name="connsiteY15" fmla="*/ 81629 h 224789"/>
                  <a:gd name="connsiteX16" fmla="*/ 229648 w 229647"/>
                  <a:gd name="connsiteY16" fmla="*/ 87058 h 224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9647" h="224789">
                    <a:moveTo>
                      <a:pt x="229648" y="87058"/>
                    </a:moveTo>
                    <a:cubicBezTo>
                      <a:pt x="212503" y="99822"/>
                      <a:pt x="195929" y="113252"/>
                      <a:pt x="178213" y="125063"/>
                    </a:cubicBezTo>
                    <a:cubicBezTo>
                      <a:pt x="165449" y="133540"/>
                      <a:pt x="161639" y="142018"/>
                      <a:pt x="167830" y="157163"/>
                    </a:cubicBezTo>
                    <a:cubicBezTo>
                      <a:pt x="175831" y="176784"/>
                      <a:pt x="180880" y="197644"/>
                      <a:pt x="189262" y="224790"/>
                    </a:cubicBezTo>
                    <a:cubicBezTo>
                      <a:pt x="166116" y="208597"/>
                      <a:pt x="147447" y="196691"/>
                      <a:pt x="130112" y="183070"/>
                    </a:cubicBezTo>
                    <a:cubicBezTo>
                      <a:pt x="118396" y="173831"/>
                      <a:pt x="109633" y="174498"/>
                      <a:pt x="98203" y="183737"/>
                    </a:cubicBezTo>
                    <a:cubicBezTo>
                      <a:pt x="81344" y="197358"/>
                      <a:pt x="62960" y="209074"/>
                      <a:pt x="41243" y="218504"/>
                    </a:cubicBezTo>
                    <a:cubicBezTo>
                      <a:pt x="48196" y="197072"/>
                      <a:pt x="54388" y="175355"/>
                      <a:pt x="62389" y="154305"/>
                    </a:cubicBezTo>
                    <a:cubicBezTo>
                      <a:pt x="67056" y="142018"/>
                      <a:pt x="64770" y="135064"/>
                      <a:pt x="53912" y="127730"/>
                    </a:cubicBezTo>
                    <a:cubicBezTo>
                      <a:pt x="35147" y="114967"/>
                      <a:pt x="17431" y="100584"/>
                      <a:pt x="0" y="81629"/>
                    </a:cubicBezTo>
                    <a:cubicBezTo>
                      <a:pt x="20764" y="81629"/>
                      <a:pt x="41720" y="80296"/>
                      <a:pt x="62389" y="82010"/>
                    </a:cubicBezTo>
                    <a:cubicBezTo>
                      <a:pt x="80486" y="83534"/>
                      <a:pt x="88106" y="76486"/>
                      <a:pt x="92393" y="59626"/>
                    </a:cubicBezTo>
                    <a:cubicBezTo>
                      <a:pt x="97536" y="39433"/>
                      <a:pt x="105537" y="19907"/>
                      <a:pt x="117062" y="0"/>
                    </a:cubicBezTo>
                    <a:cubicBezTo>
                      <a:pt x="124206" y="21336"/>
                      <a:pt x="132016" y="42577"/>
                      <a:pt x="138398" y="64103"/>
                    </a:cubicBezTo>
                    <a:cubicBezTo>
                      <a:pt x="142208" y="77057"/>
                      <a:pt x="148495" y="82677"/>
                      <a:pt x="162687" y="81915"/>
                    </a:cubicBezTo>
                    <a:cubicBezTo>
                      <a:pt x="184595" y="80677"/>
                      <a:pt x="206502" y="81629"/>
                      <a:pt x="228505" y="81629"/>
                    </a:cubicBezTo>
                    <a:cubicBezTo>
                      <a:pt x="228790" y="83439"/>
                      <a:pt x="229171" y="85249"/>
                      <a:pt x="229648" y="8705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9" name="任意多边形: 形状 148">
                <a:extLst>
                  <a:ext uri="{FF2B5EF4-FFF2-40B4-BE49-F238E27FC236}">
                    <a16:creationId xmlns:a16="http://schemas.microsoft.com/office/drawing/2014/main" id="{3F8A5D1A-8F51-4016-8D72-0A25AE52C9E0}"/>
                  </a:ext>
                </a:extLst>
              </p:cNvPr>
              <p:cNvSpPr/>
              <p:nvPr/>
            </p:nvSpPr>
            <p:spPr>
              <a:xfrm>
                <a:off x="9047801" y="5582757"/>
                <a:ext cx="161633" cy="156469"/>
              </a:xfrm>
              <a:custGeom>
                <a:avLst/>
                <a:gdLst>
                  <a:gd name="connsiteX0" fmla="*/ 229553 w 229552"/>
                  <a:gd name="connsiteY0" fmla="*/ 87725 h 222218"/>
                  <a:gd name="connsiteX1" fmla="*/ 174975 w 229552"/>
                  <a:gd name="connsiteY1" fmla="*/ 128397 h 222218"/>
                  <a:gd name="connsiteX2" fmla="*/ 166402 w 229552"/>
                  <a:gd name="connsiteY2" fmla="*/ 155067 h 222218"/>
                  <a:gd name="connsiteX3" fmla="*/ 183928 w 229552"/>
                  <a:gd name="connsiteY3" fmla="*/ 222218 h 222218"/>
                  <a:gd name="connsiteX4" fmla="*/ 129064 w 229552"/>
                  <a:gd name="connsiteY4" fmla="*/ 183071 h 222218"/>
                  <a:gd name="connsiteX5" fmla="*/ 100965 w 229552"/>
                  <a:gd name="connsiteY5" fmla="*/ 182689 h 222218"/>
                  <a:gd name="connsiteX6" fmla="*/ 40958 w 229552"/>
                  <a:gd name="connsiteY6" fmla="*/ 219742 h 222218"/>
                  <a:gd name="connsiteX7" fmla="*/ 61532 w 229552"/>
                  <a:gd name="connsiteY7" fmla="*/ 156019 h 222218"/>
                  <a:gd name="connsiteX8" fmla="*/ 52864 w 229552"/>
                  <a:gd name="connsiteY8" fmla="*/ 127730 h 222218"/>
                  <a:gd name="connsiteX9" fmla="*/ 0 w 229552"/>
                  <a:gd name="connsiteY9" fmla="*/ 82391 h 222218"/>
                  <a:gd name="connsiteX10" fmla="*/ 65246 w 229552"/>
                  <a:gd name="connsiteY10" fmla="*/ 82772 h 222218"/>
                  <a:gd name="connsiteX11" fmla="*/ 90964 w 229552"/>
                  <a:gd name="connsiteY11" fmla="*/ 64008 h 222218"/>
                  <a:gd name="connsiteX12" fmla="*/ 116491 w 229552"/>
                  <a:gd name="connsiteY12" fmla="*/ 0 h 222218"/>
                  <a:gd name="connsiteX13" fmla="*/ 137732 w 229552"/>
                  <a:gd name="connsiteY13" fmla="*/ 64294 h 222218"/>
                  <a:gd name="connsiteX14" fmla="*/ 163925 w 229552"/>
                  <a:gd name="connsiteY14" fmla="*/ 82677 h 222218"/>
                  <a:gd name="connsiteX15" fmla="*/ 227933 w 229552"/>
                  <a:gd name="connsiteY15" fmla="*/ 82391 h 222218"/>
                  <a:gd name="connsiteX16" fmla="*/ 229553 w 229552"/>
                  <a:gd name="connsiteY16" fmla="*/ 87725 h 222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9552" h="222218">
                    <a:moveTo>
                      <a:pt x="229553" y="87725"/>
                    </a:moveTo>
                    <a:cubicBezTo>
                      <a:pt x="211455" y="101346"/>
                      <a:pt x="193643" y="115538"/>
                      <a:pt x="174975" y="128397"/>
                    </a:cubicBezTo>
                    <a:cubicBezTo>
                      <a:pt x="164402" y="135636"/>
                      <a:pt x="161639" y="142684"/>
                      <a:pt x="166402" y="155067"/>
                    </a:cubicBezTo>
                    <a:cubicBezTo>
                      <a:pt x="174498" y="176117"/>
                      <a:pt x="180594" y="197929"/>
                      <a:pt x="183928" y="222218"/>
                    </a:cubicBezTo>
                    <a:cubicBezTo>
                      <a:pt x="165545" y="209264"/>
                      <a:pt x="146876" y="196787"/>
                      <a:pt x="129064" y="183071"/>
                    </a:cubicBezTo>
                    <a:cubicBezTo>
                      <a:pt x="119063" y="175355"/>
                      <a:pt x="111443" y="174498"/>
                      <a:pt x="100965" y="182689"/>
                    </a:cubicBezTo>
                    <a:cubicBezTo>
                      <a:pt x="82963" y="196691"/>
                      <a:pt x="63818" y="209074"/>
                      <a:pt x="40958" y="219742"/>
                    </a:cubicBezTo>
                    <a:cubicBezTo>
                      <a:pt x="47720" y="198501"/>
                      <a:pt x="53531" y="176879"/>
                      <a:pt x="61532" y="156019"/>
                    </a:cubicBezTo>
                    <a:cubicBezTo>
                      <a:pt x="66389" y="143161"/>
                      <a:pt x="65056" y="135636"/>
                      <a:pt x="52864" y="127730"/>
                    </a:cubicBezTo>
                    <a:cubicBezTo>
                      <a:pt x="34004" y="115443"/>
                      <a:pt x="16764" y="100870"/>
                      <a:pt x="0" y="82391"/>
                    </a:cubicBezTo>
                    <a:cubicBezTo>
                      <a:pt x="21717" y="82391"/>
                      <a:pt x="43625" y="81153"/>
                      <a:pt x="65246" y="82772"/>
                    </a:cubicBezTo>
                    <a:cubicBezTo>
                      <a:pt x="80677" y="83915"/>
                      <a:pt x="86963" y="77343"/>
                      <a:pt x="90964" y="64008"/>
                    </a:cubicBezTo>
                    <a:cubicBezTo>
                      <a:pt x="97346" y="42577"/>
                      <a:pt x="104775" y="21431"/>
                      <a:pt x="116491" y="0"/>
                    </a:cubicBezTo>
                    <a:cubicBezTo>
                      <a:pt x="123635" y="21431"/>
                      <a:pt x="131731" y="42577"/>
                      <a:pt x="137732" y="64294"/>
                    </a:cubicBezTo>
                    <a:cubicBezTo>
                      <a:pt x="141732" y="78772"/>
                      <a:pt x="149352" y="83439"/>
                      <a:pt x="163925" y="82677"/>
                    </a:cubicBezTo>
                    <a:cubicBezTo>
                      <a:pt x="185166" y="81534"/>
                      <a:pt x="206597" y="82391"/>
                      <a:pt x="227933" y="82391"/>
                    </a:cubicBezTo>
                    <a:cubicBezTo>
                      <a:pt x="228505" y="84201"/>
                      <a:pt x="229076" y="85915"/>
                      <a:pt x="229553" y="87725"/>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spTree>
    <p:extLst>
      <p:ext uri="{BB962C8B-B14F-4D97-AF65-F5344CB8AC3E}">
        <p14:creationId xmlns:p14="http://schemas.microsoft.com/office/powerpoint/2010/main" val="11000924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FE110BD-154C-4E89-B4DB-54F9964DEAB4}"/>
              </a:ext>
            </a:extLst>
          </p:cNvPr>
          <p:cNvSpPr/>
          <p:nvPr/>
        </p:nvSpPr>
        <p:spPr>
          <a:xfrm>
            <a:off x="340373" y="633409"/>
            <a:ext cx="1620957"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主要结论</a:t>
            </a:r>
          </a:p>
        </p:txBody>
      </p:sp>
      <p:sp>
        <p:nvSpPr>
          <p:cNvPr id="70" name="任意多边形: 形状 69">
            <a:extLst>
              <a:ext uri="{FF2B5EF4-FFF2-40B4-BE49-F238E27FC236}">
                <a16:creationId xmlns:a16="http://schemas.microsoft.com/office/drawing/2014/main" id="{A8EE4128-48EF-4688-A3B5-90653DE7599C}"/>
              </a:ext>
            </a:extLst>
          </p:cNvPr>
          <p:cNvSpPr/>
          <p:nvPr/>
        </p:nvSpPr>
        <p:spPr>
          <a:xfrm>
            <a:off x="3862328" y="760575"/>
            <a:ext cx="5424043" cy="6226326"/>
          </a:xfrm>
          <a:custGeom>
            <a:avLst/>
            <a:gdLst>
              <a:gd name="connsiteX0" fmla="*/ 4406196 w 6970044"/>
              <a:gd name="connsiteY0" fmla="*/ 0 h 6858000"/>
              <a:gd name="connsiteX1" fmla="*/ 6970044 w 6970044"/>
              <a:gd name="connsiteY1" fmla="*/ 0 h 6858000"/>
              <a:gd name="connsiteX2" fmla="*/ 6970044 w 6970044"/>
              <a:gd name="connsiteY2" fmla="*/ 6858000 h 6858000"/>
              <a:gd name="connsiteX3" fmla="*/ 5838716 w 6970044"/>
              <a:gd name="connsiteY3" fmla="*/ 6858000 h 6858000"/>
              <a:gd name="connsiteX4" fmla="*/ 2759641 w 6970044"/>
              <a:gd name="connsiteY4" fmla="*/ 6858000 h 6858000"/>
              <a:gd name="connsiteX5" fmla="*/ 0 w 6970044"/>
              <a:gd name="connsiteY5" fmla="*/ 6858000 h 6858000"/>
              <a:gd name="connsiteX6" fmla="*/ 1337950 w 6970044"/>
              <a:gd name="connsiteY6" fmla="*/ 2296775 h 6858000"/>
              <a:gd name="connsiteX7" fmla="*/ 4406196 w 6970044"/>
              <a:gd name="connsiteY7"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970044" h="6858000">
                <a:moveTo>
                  <a:pt x="4406196" y="0"/>
                </a:moveTo>
                <a:lnTo>
                  <a:pt x="6970044" y="0"/>
                </a:lnTo>
                <a:lnTo>
                  <a:pt x="6970044" y="6858000"/>
                </a:lnTo>
                <a:lnTo>
                  <a:pt x="5838716" y="6858000"/>
                </a:lnTo>
                <a:lnTo>
                  <a:pt x="2759641" y="6858000"/>
                </a:lnTo>
                <a:lnTo>
                  <a:pt x="0" y="6858000"/>
                </a:lnTo>
                <a:lnTo>
                  <a:pt x="1337950" y="2296775"/>
                </a:lnTo>
                <a:cubicBezTo>
                  <a:pt x="1737644" y="935313"/>
                  <a:pt x="2986693" y="0"/>
                  <a:pt x="4406196" y="0"/>
                </a:cubicBezTo>
                <a:close/>
              </a:path>
            </a:pathLst>
          </a:custGeom>
          <a:gradFill flip="none" rotWithShape="1">
            <a:gsLst>
              <a:gs pos="17000">
                <a:schemeClr val="accent1"/>
              </a:gs>
              <a:gs pos="76000">
                <a:schemeClr val="accent1">
                  <a:lumMod val="50000"/>
                </a:schemeClr>
              </a:gs>
            </a:gsLst>
            <a:lin ang="2700000" scaled="1"/>
            <a:tileRect/>
          </a:gradFill>
          <a:ln>
            <a:noFill/>
          </a:ln>
          <a:effectLst>
            <a:outerShdw blurRad="342900" dist="165100" dir="18900000" sx="96000" sy="96000" algn="bl" rotWithShape="0">
              <a:srgbClr val="8BBAD4">
                <a:alpha val="4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7" name="矩形: 圆角 26">
            <a:extLst>
              <a:ext uri="{FF2B5EF4-FFF2-40B4-BE49-F238E27FC236}">
                <a16:creationId xmlns:a16="http://schemas.microsoft.com/office/drawing/2014/main" id="{49FA8107-DC88-4C58-8076-ECDFD53CD3E2}"/>
              </a:ext>
            </a:extLst>
          </p:cNvPr>
          <p:cNvSpPr/>
          <p:nvPr/>
        </p:nvSpPr>
        <p:spPr>
          <a:xfrm>
            <a:off x="479332" y="1949130"/>
            <a:ext cx="8228880" cy="1091964"/>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6" name="任意多边形: 形状 45">
            <a:extLst>
              <a:ext uri="{FF2B5EF4-FFF2-40B4-BE49-F238E27FC236}">
                <a16:creationId xmlns:a16="http://schemas.microsoft.com/office/drawing/2014/main" id="{855C4D48-0264-4C03-B830-60CE889933F4}"/>
              </a:ext>
            </a:extLst>
          </p:cNvPr>
          <p:cNvSpPr/>
          <p:nvPr/>
        </p:nvSpPr>
        <p:spPr>
          <a:xfrm flipH="1">
            <a:off x="481844" y="1949127"/>
            <a:ext cx="1438802" cy="1091966"/>
          </a:xfrm>
          <a:custGeom>
            <a:avLst/>
            <a:gdLst>
              <a:gd name="connsiteX0" fmla="*/ 1848900 w 1848900"/>
              <a:gd name="connsiteY0" fmla="*/ 0 h 1403206"/>
              <a:gd name="connsiteX1" fmla="*/ 901546 w 1848900"/>
              <a:gd name="connsiteY1" fmla="*/ 0 h 1403206"/>
              <a:gd name="connsiteX2" fmla="*/ 273756 w 1848900"/>
              <a:gd name="connsiteY2" fmla="*/ 469940 h 1403206"/>
              <a:gd name="connsiteX3" fmla="*/ 0 w 1848900"/>
              <a:gd name="connsiteY3" fmla="*/ 1403206 h 1403206"/>
              <a:gd name="connsiteX4" fmla="*/ 1194652 w 1848900"/>
              <a:gd name="connsiteY4" fmla="*/ 1403206 h 1403206"/>
              <a:gd name="connsiteX5" fmla="*/ 1848900 w 1848900"/>
              <a:gd name="connsiteY5" fmla="*/ 748958 h 1403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8900" h="1403206">
                <a:moveTo>
                  <a:pt x="1848900" y="0"/>
                </a:moveTo>
                <a:lnTo>
                  <a:pt x="901546" y="0"/>
                </a:lnTo>
                <a:cubicBezTo>
                  <a:pt x="611103" y="0"/>
                  <a:pt x="355537" y="191373"/>
                  <a:pt x="273756" y="469940"/>
                </a:cubicBezTo>
                <a:lnTo>
                  <a:pt x="0" y="1403206"/>
                </a:lnTo>
                <a:lnTo>
                  <a:pt x="1194652" y="1403206"/>
                </a:lnTo>
                <a:cubicBezTo>
                  <a:pt x="1555902" y="1403206"/>
                  <a:pt x="1848900" y="1110358"/>
                  <a:pt x="1848900" y="748958"/>
                </a:cubicBezTo>
                <a:close/>
              </a:path>
            </a:pathLst>
          </a:custGeom>
          <a:gradFill>
            <a:gsLst>
              <a:gs pos="0">
                <a:schemeClr val="accent1"/>
              </a:gs>
              <a:gs pos="98000">
                <a:schemeClr val="accent1">
                  <a:lumMod val="50000"/>
                </a:schemeClr>
              </a:gs>
            </a:gsLst>
            <a:lin ang="5400000" scaled="1"/>
          </a:gradFill>
          <a:ln>
            <a:noFill/>
          </a:ln>
          <a:effectLst>
            <a:outerShdw blurRad="342900" dist="165100" dir="18900000" sx="96000" sy="96000" algn="bl" rotWithShape="0">
              <a:schemeClr val="accent1">
                <a:lumMod val="40000"/>
                <a:lumOff val="60000"/>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9" name="文本框 18">
            <a:extLst>
              <a:ext uri="{FF2B5EF4-FFF2-40B4-BE49-F238E27FC236}">
                <a16:creationId xmlns:a16="http://schemas.microsoft.com/office/drawing/2014/main" id="{E8C6207E-1CB0-4A12-A49C-76F2EDFC4ECD}"/>
              </a:ext>
            </a:extLst>
          </p:cNvPr>
          <p:cNvSpPr txBox="1"/>
          <p:nvPr/>
        </p:nvSpPr>
        <p:spPr>
          <a:xfrm>
            <a:off x="598672" y="2326134"/>
            <a:ext cx="1005403" cy="338554"/>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基础研究</a:t>
            </a:r>
          </a:p>
        </p:txBody>
      </p:sp>
      <p:sp>
        <p:nvSpPr>
          <p:cNvPr id="20" name="文本框 19">
            <a:extLst>
              <a:ext uri="{FF2B5EF4-FFF2-40B4-BE49-F238E27FC236}">
                <a16:creationId xmlns:a16="http://schemas.microsoft.com/office/drawing/2014/main" id="{6A1BD645-6CEF-4FC9-9834-DF8950C5977C}"/>
              </a:ext>
            </a:extLst>
          </p:cNvPr>
          <p:cNvSpPr txBox="1"/>
          <p:nvPr/>
        </p:nvSpPr>
        <p:spPr>
          <a:xfrm>
            <a:off x="2138830" y="2095256"/>
            <a:ext cx="6197121" cy="823647"/>
          </a:xfrm>
          <a:prstGeom prst="rect">
            <a:avLst/>
          </a:prstGeom>
          <a:noFill/>
        </p:spPr>
        <p:txBody>
          <a:bodyPr wrap="square">
            <a:spAutoFit/>
          </a:bodyPr>
          <a:lstStyle/>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AMP</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的单一溶液吸收</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CO</a:t>
            </a:r>
            <a:r>
              <a:rPr kumimoji="0" lang="en-US" altLang="zh-CN" sz="1050" b="0" i="0" u="none" strike="noStrike" kern="1200" cap="none" spc="0" normalizeH="0" baseline="-25000" noProof="0" dirty="0">
                <a:ln>
                  <a:noFill/>
                </a:ln>
                <a:solidFill>
                  <a:srgbClr val="47393A"/>
                </a:solidFill>
                <a:effectLst/>
                <a:uLnTx/>
                <a:uFillTx/>
                <a:latin typeface="Roboto"/>
                <a:ea typeface="思源黑体 CN Regular"/>
                <a:cs typeface="+mn-cs"/>
              </a:rPr>
              <a:t>2</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摩尔浓度越高，吸收速率越快。温度的升高也会适当提高吸收速率  </a:t>
            </a:r>
          </a:p>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吸收速率随着</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CO</a:t>
            </a:r>
            <a:r>
              <a:rPr kumimoji="0" lang="en-US" altLang="zh-CN" sz="1050" b="0" i="0" u="none" strike="noStrike" kern="1200" cap="none" spc="0" normalizeH="0" baseline="-25000" noProof="0" dirty="0">
                <a:ln>
                  <a:noFill/>
                </a:ln>
                <a:solidFill>
                  <a:srgbClr val="47393A"/>
                </a:solidFill>
                <a:effectLst/>
                <a:uLnTx/>
                <a:uFillTx/>
                <a:latin typeface="Roboto"/>
                <a:ea typeface="思源黑体 CN Regular"/>
                <a:cs typeface="+mn-cs"/>
              </a:rPr>
              <a:t>2</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吸收负荷的增加而降低。</a:t>
            </a:r>
          </a:p>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几种胺溶液吸收</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CO</a:t>
            </a:r>
            <a:r>
              <a:rPr kumimoji="0" lang="en-US" altLang="zh-CN" sz="1050" b="0" i="0" u="none" strike="noStrike" kern="1200" cap="none" spc="0" normalizeH="0" baseline="-25000" noProof="0" dirty="0">
                <a:ln>
                  <a:noFill/>
                </a:ln>
                <a:solidFill>
                  <a:srgbClr val="47393A"/>
                </a:solidFill>
                <a:effectLst/>
                <a:uLnTx/>
                <a:uFillTx/>
                <a:latin typeface="Roboto"/>
                <a:ea typeface="思源黑体 CN Regular"/>
                <a:cs typeface="+mn-cs"/>
              </a:rPr>
              <a:t>2</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的速度大小在开始阶段依次为：</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DETA &gt; MEA &gt; DEA &gt; AMP &gt; MDEA</a:t>
            </a:r>
            <a:endPar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endParaRPr>
          </a:p>
        </p:txBody>
      </p:sp>
      <p:sp>
        <p:nvSpPr>
          <p:cNvPr id="33" name="矩形: 圆角 32">
            <a:extLst>
              <a:ext uri="{FF2B5EF4-FFF2-40B4-BE49-F238E27FC236}">
                <a16:creationId xmlns:a16="http://schemas.microsoft.com/office/drawing/2014/main" id="{3DB15724-46E3-4ED8-A1AB-8DA7D1BBCAB8}"/>
              </a:ext>
            </a:extLst>
          </p:cNvPr>
          <p:cNvSpPr/>
          <p:nvPr/>
        </p:nvSpPr>
        <p:spPr>
          <a:xfrm>
            <a:off x="479332" y="3280279"/>
            <a:ext cx="8228880" cy="1091964"/>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5" name="任意多边形: 形状 44">
            <a:extLst>
              <a:ext uri="{FF2B5EF4-FFF2-40B4-BE49-F238E27FC236}">
                <a16:creationId xmlns:a16="http://schemas.microsoft.com/office/drawing/2014/main" id="{61DBFCC8-701C-4C03-8A2D-9ADC75A2CE53}"/>
              </a:ext>
            </a:extLst>
          </p:cNvPr>
          <p:cNvSpPr/>
          <p:nvPr/>
        </p:nvSpPr>
        <p:spPr>
          <a:xfrm flipH="1">
            <a:off x="481844" y="3280276"/>
            <a:ext cx="1438802" cy="1091966"/>
          </a:xfrm>
          <a:custGeom>
            <a:avLst/>
            <a:gdLst>
              <a:gd name="connsiteX0" fmla="*/ 1848900 w 1848900"/>
              <a:gd name="connsiteY0" fmla="*/ 0 h 1403206"/>
              <a:gd name="connsiteX1" fmla="*/ 901546 w 1848900"/>
              <a:gd name="connsiteY1" fmla="*/ 0 h 1403206"/>
              <a:gd name="connsiteX2" fmla="*/ 273756 w 1848900"/>
              <a:gd name="connsiteY2" fmla="*/ 469940 h 1403206"/>
              <a:gd name="connsiteX3" fmla="*/ 0 w 1848900"/>
              <a:gd name="connsiteY3" fmla="*/ 1403206 h 1403206"/>
              <a:gd name="connsiteX4" fmla="*/ 1194652 w 1848900"/>
              <a:gd name="connsiteY4" fmla="*/ 1403206 h 1403206"/>
              <a:gd name="connsiteX5" fmla="*/ 1848900 w 1848900"/>
              <a:gd name="connsiteY5" fmla="*/ 748958 h 1403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8900" h="1403206">
                <a:moveTo>
                  <a:pt x="1848900" y="0"/>
                </a:moveTo>
                <a:lnTo>
                  <a:pt x="901546" y="0"/>
                </a:lnTo>
                <a:cubicBezTo>
                  <a:pt x="611103" y="0"/>
                  <a:pt x="355537" y="191373"/>
                  <a:pt x="273756" y="469940"/>
                </a:cubicBezTo>
                <a:lnTo>
                  <a:pt x="0" y="1403206"/>
                </a:lnTo>
                <a:lnTo>
                  <a:pt x="1194652" y="1403206"/>
                </a:lnTo>
                <a:cubicBezTo>
                  <a:pt x="1555902" y="1403206"/>
                  <a:pt x="1848900" y="1110358"/>
                  <a:pt x="1848900" y="748958"/>
                </a:cubicBezTo>
                <a:close/>
              </a:path>
            </a:pathLst>
          </a:custGeom>
          <a:gradFill flip="none" rotWithShape="1">
            <a:gsLst>
              <a:gs pos="0">
                <a:schemeClr val="accent3">
                  <a:lumMod val="60000"/>
                  <a:lumOff val="40000"/>
                </a:schemeClr>
              </a:gs>
              <a:gs pos="100000">
                <a:schemeClr val="accent3"/>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1" name="文本框 20">
            <a:extLst>
              <a:ext uri="{FF2B5EF4-FFF2-40B4-BE49-F238E27FC236}">
                <a16:creationId xmlns:a16="http://schemas.microsoft.com/office/drawing/2014/main" id="{5F35E374-3E4C-4542-8C43-2F705836010C}"/>
              </a:ext>
            </a:extLst>
          </p:cNvPr>
          <p:cNvSpPr txBox="1"/>
          <p:nvPr/>
        </p:nvSpPr>
        <p:spPr>
          <a:xfrm>
            <a:off x="598672" y="3658434"/>
            <a:ext cx="1005403" cy="338554"/>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模型研究</a:t>
            </a:r>
          </a:p>
        </p:txBody>
      </p:sp>
      <p:sp>
        <p:nvSpPr>
          <p:cNvPr id="22" name="文本框 21">
            <a:extLst>
              <a:ext uri="{FF2B5EF4-FFF2-40B4-BE49-F238E27FC236}">
                <a16:creationId xmlns:a16="http://schemas.microsoft.com/office/drawing/2014/main" id="{DC88BA43-8D1B-4EEA-9C8C-82CA4027330E}"/>
              </a:ext>
            </a:extLst>
          </p:cNvPr>
          <p:cNvSpPr txBox="1"/>
          <p:nvPr/>
        </p:nvSpPr>
        <p:spPr>
          <a:xfrm>
            <a:off x="2138829" y="3300663"/>
            <a:ext cx="7060240" cy="1075132"/>
          </a:xfrm>
          <a:prstGeom prst="rect">
            <a:avLst/>
          </a:prstGeom>
          <a:noFill/>
        </p:spPr>
        <p:txBody>
          <a:bodyPr wrap="square">
            <a:spAutoFit/>
          </a:bodyPr>
          <a:lstStyle/>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AMP</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与</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CO</a:t>
            </a:r>
            <a:r>
              <a:rPr kumimoji="0" lang="en-US" altLang="zh-CN" sz="1050" b="0" i="0" u="none" strike="noStrike" kern="1200" cap="none" spc="0" normalizeH="0" baseline="-25000" noProof="0" dirty="0">
                <a:ln>
                  <a:noFill/>
                </a:ln>
                <a:solidFill>
                  <a:srgbClr val="47393A"/>
                </a:solidFill>
                <a:effectLst/>
                <a:uLnTx/>
                <a:uFillTx/>
                <a:latin typeface="Roboto"/>
                <a:ea typeface="思源黑体 CN Regular"/>
                <a:cs typeface="+mn-cs"/>
              </a:rPr>
              <a:t>2</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反应的动力学区域为快速拟</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1</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级反应。</a:t>
            </a:r>
          </a:p>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严格膜模型计算值与实验值较好地吻合。当溶液中</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CO</a:t>
            </a:r>
            <a:r>
              <a:rPr kumimoji="0" lang="en-US" altLang="zh-CN" sz="1050" b="0" i="0" u="none" strike="noStrike" kern="1200" cap="none" spc="0" normalizeH="0" baseline="-25000" noProof="0" dirty="0">
                <a:ln>
                  <a:noFill/>
                </a:ln>
                <a:solidFill>
                  <a:srgbClr val="47393A"/>
                </a:solidFill>
                <a:effectLst/>
                <a:uLnTx/>
                <a:uFillTx/>
                <a:latin typeface="Roboto"/>
                <a:ea typeface="思源黑体 CN Regular"/>
                <a:cs typeface="+mn-cs"/>
              </a:rPr>
              <a:t>2</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的负荷越小，模型值和实验值吻合度越高 </a:t>
            </a:r>
          </a:p>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膜内各种物质浓度的变化曲线很好的模拟了膜内的传质反应过程</a:t>
            </a:r>
          </a:p>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文献报道值验证模型的可信度</a:t>
            </a:r>
          </a:p>
        </p:txBody>
      </p:sp>
      <p:sp>
        <p:nvSpPr>
          <p:cNvPr id="36" name="矩形: 圆角 35">
            <a:extLst>
              <a:ext uri="{FF2B5EF4-FFF2-40B4-BE49-F238E27FC236}">
                <a16:creationId xmlns:a16="http://schemas.microsoft.com/office/drawing/2014/main" id="{12BFFA9C-9C96-4BFA-9E70-52049943BDF3}"/>
              </a:ext>
            </a:extLst>
          </p:cNvPr>
          <p:cNvSpPr/>
          <p:nvPr/>
        </p:nvSpPr>
        <p:spPr>
          <a:xfrm>
            <a:off x="479332" y="4614979"/>
            <a:ext cx="8228880" cy="1091964"/>
          </a:xfrm>
          <a:prstGeom prst="roundRect">
            <a:avLst>
              <a:gd name="adj" fmla="val 50000"/>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4" name="任意多边形: 形状 43">
            <a:extLst>
              <a:ext uri="{FF2B5EF4-FFF2-40B4-BE49-F238E27FC236}">
                <a16:creationId xmlns:a16="http://schemas.microsoft.com/office/drawing/2014/main" id="{7B450134-7A7E-4B02-9A00-BEBD47DEA62C}"/>
              </a:ext>
            </a:extLst>
          </p:cNvPr>
          <p:cNvSpPr/>
          <p:nvPr/>
        </p:nvSpPr>
        <p:spPr>
          <a:xfrm flipH="1">
            <a:off x="481844" y="4614976"/>
            <a:ext cx="1438802" cy="1091966"/>
          </a:xfrm>
          <a:custGeom>
            <a:avLst/>
            <a:gdLst>
              <a:gd name="connsiteX0" fmla="*/ 1848900 w 1848900"/>
              <a:gd name="connsiteY0" fmla="*/ 0 h 1403206"/>
              <a:gd name="connsiteX1" fmla="*/ 901546 w 1848900"/>
              <a:gd name="connsiteY1" fmla="*/ 0 h 1403206"/>
              <a:gd name="connsiteX2" fmla="*/ 273756 w 1848900"/>
              <a:gd name="connsiteY2" fmla="*/ 469940 h 1403206"/>
              <a:gd name="connsiteX3" fmla="*/ 0 w 1848900"/>
              <a:gd name="connsiteY3" fmla="*/ 1403206 h 1403206"/>
              <a:gd name="connsiteX4" fmla="*/ 1194652 w 1848900"/>
              <a:gd name="connsiteY4" fmla="*/ 1403206 h 1403206"/>
              <a:gd name="connsiteX5" fmla="*/ 1848900 w 1848900"/>
              <a:gd name="connsiteY5" fmla="*/ 748958 h 1403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8900" h="1403206">
                <a:moveTo>
                  <a:pt x="1848900" y="0"/>
                </a:moveTo>
                <a:lnTo>
                  <a:pt x="901546" y="0"/>
                </a:lnTo>
                <a:cubicBezTo>
                  <a:pt x="611103" y="0"/>
                  <a:pt x="355537" y="191373"/>
                  <a:pt x="273756" y="469940"/>
                </a:cubicBezTo>
                <a:lnTo>
                  <a:pt x="0" y="1403206"/>
                </a:lnTo>
                <a:lnTo>
                  <a:pt x="1194652" y="1403206"/>
                </a:lnTo>
                <a:cubicBezTo>
                  <a:pt x="1555902" y="1403206"/>
                  <a:pt x="1848900" y="1110358"/>
                  <a:pt x="1848900" y="748958"/>
                </a:cubicBezTo>
                <a:close/>
              </a:path>
            </a:pathLst>
          </a:custGeom>
          <a:gradFill flip="none" rotWithShape="1">
            <a:gsLst>
              <a:gs pos="0">
                <a:srgbClr val="EFC49C"/>
              </a:gs>
              <a:gs pos="100000">
                <a:schemeClr val="accent4"/>
              </a:gs>
            </a:gsLst>
            <a:lin ang="5400000" scaled="1"/>
            <a:tileRect/>
          </a:gradFill>
          <a:ln>
            <a:noFill/>
          </a:ln>
          <a:effectLst>
            <a:outerShdw blurRad="342900" dist="165100" dir="18900000" sx="96000" sy="96000" algn="bl" rotWithShape="0">
              <a:srgbClr val="EFC49C">
                <a:alpha val="4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3" name="文本框 22">
            <a:extLst>
              <a:ext uri="{FF2B5EF4-FFF2-40B4-BE49-F238E27FC236}">
                <a16:creationId xmlns:a16="http://schemas.microsoft.com/office/drawing/2014/main" id="{EB9FCF19-DD84-4C2E-983B-6AB2621896A8}"/>
              </a:ext>
            </a:extLst>
          </p:cNvPr>
          <p:cNvSpPr txBox="1"/>
          <p:nvPr/>
        </p:nvSpPr>
        <p:spPr>
          <a:xfrm>
            <a:off x="598672" y="4991982"/>
            <a:ext cx="1005403" cy="338554"/>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再生研究</a:t>
            </a:r>
          </a:p>
        </p:txBody>
      </p:sp>
      <p:sp>
        <p:nvSpPr>
          <p:cNvPr id="24" name="文本框 23">
            <a:extLst>
              <a:ext uri="{FF2B5EF4-FFF2-40B4-BE49-F238E27FC236}">
                <a16:creationId xmlns:a16="http://schemas.microsoft.com/office/drawing/2014/main" id="{B4DE0D56-C12A-4A21-BE24-CDD4201C3F58}"/>
              </a:ext>
            </a:extLst>
          </p:cNvPr>
          <p:cNvSpPr txBox="1"/>
          <p:nvPr/>
        </p:nvSpPr>
        <p:spPr>
          <a:xfrm>
            <a:off x="2138829" y="4761104"/>
            <a:ext cx="7060240" cy="823647"/>
          </a:xfrm>
          <a:prstGeom prst="rect">
            <a:avLst/>
          </a:prstGeom>
          <a:noFill/>
        </p:spPr>
        <p:txBody>
          <a:bodyPr wrap="square">
            <a:spAutoFit/>
          </a:bodyPr>
          <a:lstStyle/>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根据再生所需时间、再生温度初步判定最佳再生温度为</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383K</a:t>
            </a:r>
            <a:endPar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endParaRPr>
          </a:p>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6</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次再生吸收循环实验，溶液的再生效率仍然高达</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94.0</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整个过程吸收容量只降低了</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4.4</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a:t>
            </a:r>
          </a:p>
          <a:p>
            <a:pPr marL="214313" marR="0" lvl="0" indent="-214313"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通过比较发现，</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AMP</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具有较高的再生效率。排序为：</a:t>
            </a:r>
            <a:r>
              <a:rPr kumimoji="0" lang="en-US" altLang="zh-CN" sz="1050" b="0" i="0" u="none" strike="noStrike" kern="1200" cap="none" spc="0" normalizeH="0" baseline="0" noProof="0" dirty="0">
                <a:ln>
                  <a:noFill/>
                </a:ln>
                <a:solidFill>
                  <a:srgbClr val="47393A"/>
                </a:solidFill>
                <a:effectLst/>
                <a:uLnTx/>
                <a:uFillTx/>
                <a:latin typeface="Roboto"/>
                <a:ea typeface="思源黑体 CN Regular"/>
                <a:cs typeface="+mn-cs"/>
              </a:rPr>
              <a:t>AMP &gt; MDEA &gt; DETA &gt; DEA &gt; MEA</a:t>
            </a:r>
            <a:r>
              <a:rPr kumimoji="0" lang="zh-CN" altLang="en-US" sz="1050" b="0" i="0" u="none" strike="noStrike" kern="1200" cap="none" spc="0" normalizeH="0" baseline="0" noProof="0" dirty="0">
                <a:ln>
                  <a:noFill/>
                </a:ln>
                <a:solidFill>
                  <a:srgbClr val="47393A"/>
                </a:solidFill>
                <a:effectLst/>
                <a:uLnTx/>
                <a:uFillTx/>
                <a:latin typeface="Roboto"/>
                <a:ea typeface="思源黑体 CN Regular"/>
                <a:cs typeface="+mn-cs"/>
              </a:rPr>
              <a:t> </a:t>
            </a:r>
          </a:p>
        </p:txBody>
      </p:sp>
    </p:spTree>
    <p:extLst>
      <p:ext uri="{BB962C8B-B14F-4D97-AF65-F5344CB8AC3E}">
        <p14:creationId xmlns:p14="http://schemas.microsoft.com/office/powerpoint/2010/main" val="279639695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9FA8ED6B-A1F0-4425-916F-F8BA9DB6CBC3}"/>
              </a:ext>
            </a:extLst>
          </p:cNvPr>
          <p:cNvSpPr/>
          <p:nvPr/>
        </p:nvSpPr>
        <p:spPr>
          <a:xfrm>
            <a:off x="340373" y="633409"/>
            <a:ext cx="2698175"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温室效应的危害</a:t>
            </a:r>
          </a:p>
        </p:txBody>
      </p:sp>
      <p:sp>
        <p:nvSpPr>
          <p:cNvPr id="1013" name="椭圆 1012">
            <a:extLst>
              <a:ext uri="{FF2B5EF4-FFF2-40B4-BE49-F238E27FC236}">
                <a16:creationId xmlns:a16="http://schemas.microsoft.com/office/drawing/2014/main" id="{FD5DEA23-E207-490A-B192-08BDFD363848}"/>
              </a:ext>
            </a:extLst>
          </p:cNvPr>
          <p:cNvSpPr/>
          <p:nvPr/>
        </p:nvSpPr>
        <p:spPr>
          <a:xfrm>
            <a:off x="1099399" y="223644"/>
            <a:ext cx="6945201" cy="6945195"/>
          </a:xfrm>
          <a:prstGeom prst="ellipse">
            <a:avLst/>
          </a:prstGeom>
          <a:noFill/>
          <a:ln>
            <a:gradFill flip="none" rotWithShape="1">
              <a:gsLst>
                <a:gs pos="46000">
                  <a:schemeClr val="accent1">
                    <a:lumMod val="20000"/>
                    <a:lumOff val="80000"/>
                    <a:alpha val="72000"/>
                  </a:schemeClr>
                </a:gs>
                <a:gs pos="10000">
                  <a:schemeClr val="accent1">
                    <a:lumMod val="20000"/>
                    <a:lumOff val="80000"/>
                    <a:alpha val="0"/>
                  </a:schemeClr>
                </a:gs>
                <a:gs pos="100000">
                  <a:schemeClr val="accent1">
                    <a:lumMod val="60000"/>
                    <a:lumOff val="40000"/>
                  </a:schemeClr>
                </a:gs>
              </a:gsLst>
              <a:lin ang="54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25" name="组合 24">
            <a:extLst>
              <a:ext uri="{FF2B5EF4-FFF2-40B4-BE49-F238E27FC236}">
                <a16:creationId xmlns:a16="http://schemas.microsoft.com/office/drawing/2014/main" id="{59E870F7-AEF4-4CA0-B802-6929983CC137}"/>
              </a:ext>
            </a:extLst>
          </p:cNvPr>
          <p:cNvGrpSpPr/>
          <p:nvPr/>
        </p:nvGrpSpPr>
        <p:grpSpPr>
          <a:xfrm>
            <a:off x="2114727" y="1135011"/>
            <a:ext cx="4914545" cy="4927343"/>
            <a:chOff x="4270375" y="1597025"/>
            <a:chExt cx="3657600" cy="3667125"/>
          </a:xfrm>
          <a:gradFill flip="none" rotWithShape="1">
            <a:gsLst>
              <a:gs pos="30000">
                <a:schemeClr val="accent1">
                  <a:lumMod val="20000"/>
                  <a:lumOff val="80000"/>
                  <a:alpha val="0"/>
                </a:schemeClr>
              </a:gs>
              <a:gs pos="77000">
                <a:schemeClr val="accent1">
                  <a:lumMod val="60000"/>
                  <a:lumOff val="40000"/>
                </a:schemeClr>
              </a:gs>
            </a:gsLst>
            <a:path path="circle">
              <a:fillToRect l="50000" t="50000" r="50000" b="50000"/>
            </a:path>
            <a:tileRect/>
          </a:gradFill>
        </p:grpSpPr>
        <p:grpSp>
          <p:nvGrpSpPr>
            <p:cNvPr id="26" name="Group 205">
              <a:extLst>
                <a:ext uri="{FF2B5EF4-FFF2-40B4-BE49-F238E27FC236}">
                  <a16:creationId xmlns:a16="http://schemas.microsoft.com/office/drawing/2014/main" id="{FA8356A6-9F3A-41E8-AD21-12CAC051B7D4}"/>
                </a:ext>
              </a:extLst>
            </p:cNvPr>
            <p:cNvGrpSpPr>
              <a:grpSpLocks/>
            </p:cNvGrpSpPr>
            <p:nvPr/>
          </p:nvGrpSpPr>
          <p:grpSpPr bwMode="auto">
            <a:xfrm>
              <a:off x="5154613" y="2571750"/>
              <a:ext cx="1882775" cy="1873250"/>
              <a:chOff x="3247" y="1620"/>
              <a:chExt cx="1186" cy="1180"/>
            </a:xfrm>
            <a:grpFill/>
          </p:grpSpPr>
          <p:sp>
            <p:nvSpPr>
              <p:cNvPr id="797" name="Freeform 5">
                <a:extLst>
                  <a:ext uri="{FF2B5EF4-FFF2-40B4-BE49-F238E27FC236}">
                    <a16:creationId xmlns:a16="http://schemas.microsoft.com/office/drawing/2014/main" id="{337A494D-A419-42EC-9238-304AAE548D37}"/>
                  </a:ext>
                </a:extLst>
              </p:cNvPr>
              <p:cNvSpPr>
                <a:spLocks/>
              </p:cNvSpPr>
              <p:nvPr/>
            </p:nvSpPr>
            <p:spPr bwMode="auto">
              <a:xfrm>
                <a:off x="3582" y="2334"/>
                <a:ext cx="0"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8" name="Freeform 6">
                <a:extLst>
                  <a:ext uri="{FF2B5EF4-FFF2-40B4-BE49-F238E27FC236}">
                    <a16:creationId xmlns:a16="http://schemas.microsoft.com/office/drawing/2014/main" id="{A823D849-83CA-4EE2-8214-206C89CBCEF7}"/>
                  </a:ext>
                </a:extLst>
              </p:cNvPr>
              <p:cNvSpPr>
                <a:spLocks/>
              </p:cNvSpPr>
              <p:nvPr/>
            </p:nvSpPr>
            <p:spPr bwMode="auto">
              <a:xfrm>
                <a:off x="3582" y="2334"/>
                <a:ext cx="0"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9" name="Rectangle 7">
                <a:extLst>
                  <a:ext uri="{FF2B5EF4-FFF2-40B4-BE49-F238E27FC236}">
                    <a16:creationId xmlns:a16="http://schemas.microsoft.com/office/drawing/2014/main" id="{9044A5E8-F379-4758-A27A-521F6F6AE176}"/>
                  </a:ext>
                </a:extLst>
              </p:cNvPr>
              <p:cNvSpPr>
                <a:spLocks noChangeArrowheads="1"/>
              </p:cNvSpPr>
              <p:nvPr/>
            </p:nvSpPr>
            <p:spPr bwMode="auto">
              <a:xfrm>
                <a:off x="3561" y="2274"/>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0" name="Rectangle 8">
                <a:extLst>
                  <a:ext uri="{FF2B5EF4-FFF2-40B4-BE49-F238E27FC236}">
                    <a16:creationId xmlns:a16="http://schemas.microsoft.com/office/drawing/2014/main" id="{9C567D23-D5EB-46A6-8327-B08EFE55E083}"/>
                  </a:ext>
                </a:extLst>
              </p:cNvPr>
              <p:cNvSpPr>
                <a:spLocks noChangeArrowheads="1"/>
              </p:cNvSpPr>
              <p:nvPr/>
            </p:nvSpPr>
            <p:spPr bwMode="auto">
              <a:xfrm>
                <a:off x="3561" y="2274"/>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1" name="Freeform 9">
                <a:extLst>
                  <a:ext uri="{FF2B5EF4-FFF2-40B4-BE49-F238E27FC236}">
                    <a16:creationId xmlns:a16="http://schemas.microsoft.com/office/drawing/2014/main" id="{4FF9E800-5FB4-46EB-8BB8-55923B4A47E9}"/>
                  </a:ext>
                </a:extLst>
              </p:cNvPr>
              <p:cNvSpPr>
                <a:spLocks/>
              </p:cNvSpPr>
              <p:nvPr/>
            </p:nvSpPr>
            <p:spPr bwMode="auto">
              <a:xfrm>
                <a:off x="3779" y="2562"/>
                <a:ext cx="0"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2" name="Freeform 10">
                <a:extLst>
                  <a:ext uri="{FF2B5EF4-FFF2-40B4-BE49-F238E27FC236}">
                    <a16:creationId xmlns:a16="http://schemas.microsoft.com/office/drawing/2014/main" id="{98F36D23-35EB-46D0-AA66-F6C918E2D4E1}"/>
                  </a:ext>
                </a:extLst>
              </p:cNvPr>
              <p:cNvSpPr>
                <a:spLocks/>
              </p:cNvSpPr>
              <p:nvPr/>
            </p:nvSpPr>
            <p:spPr bwMode="auto">
              <a:xfrm>
                <a:off x="3779" y="2562"/>
                <a:ext cx="0"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3" name="Freeform 11">
                <a:extLst>
                  <a:ext uri="{FF2B5EF4-FFF2-40B4-BE49-F238E27FC236}">
                    <a16:creationId xmlns:a16="http://schemas.microsoft.com/office/drawing/2014/main" id="{7BC78A69-5EF5-428C-BD25-4FBA149AAFA9}"/>
                  </a:ext>
                </a:extLst>
              </p:cNvPr>
              <p:cNvSpPr>
                <a:spLocks/>
              </p:cNvSpPr>
              <p:nvPr/>
            </p:nvSpPr>
            <p:spPr bwMode="auto">
              <a:xfrm>
                <a:off x="3715" y="2545"/>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4" name="Freeform 12">
                <a:extLst>
                  <a:ext uri="{FF2B5EF4-FFF2-40B4-BE49-F238E27FC236}">
                    <a16:creationId xmlns:a16="http://schemas.microsoft.com/office/drawing/2014/main" id="{61268E03-44A5-462D-8A70-6A7BBB13EC19}"/>
                  </a:ext>
                </a:extLst>
              </p:cNvPr>
              <p:cNvSpPr>
                <a:spLocks/>
              </p:cNvSpPr>
              <p:nvPr/>
            </p:nvSpPr>
            <p:spPr bwMode="auto">
              <a:xfrm>
                <a:off x="3715" y="2545"/>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5" name="Rectangle 13">
                <a:extLst>
                  <a:ext uri="{FF2B5EF4-FFF2-40B4-BE49-F238E27FC236}">
                    <a16:creationId xmlns:a16="http://schemas.microsoft.com/office/drawing/2014/main" id="{22D95C1D-6E1F-4627-9666-C0C07A76F6A3}"/>
                  </a:ext>
                </a:extLst>
              </p:cNvPr>
              <p:cNvSpPr>
                <a:spLocks noChangeArrowheads="1"/>
              </p:cNvSpPr>
              <p:nvPr/>
            </p:nvSpPr>
            <p:spPr bwMode="auto">
              <a:xfrm>
                <a:off x="3658" y="2519"/>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6" name="Rectangle 14">
                <a:extLst>
                  <a:ext uri="{FF2B5EF4-FFF2-40B4-BE49-F238E27FC236}">
                    <a16:creationId xmlns:a16="http://schemas.microsoft.com/office/drawing/2014/main" id="{BFEB0D24-7848-4990-A56C-28E3C66EE12F}"/>
                  </a:ext>
                </a:extLst>
              </p:cNvPr>
              <p:cNvSpPr>
                <a:spLocks noChangeArrowheads="1"/>
              </p:cNvSpPr>
              <p:nvPr/>
            </p:nvSpPr>
            <p:spPr bwMode="auto">
              <a:xfrm>
                <a:off x="3658" y="2519"/>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7" name="Rectangle 15">
                <a:extLst>
                  <a:ext uri="{FF2B5EF4-FFF2-40B4-BE49-F238E27FC236}">
                    <a16:creationId xmlns:a16="http://schemas.microsoft.com/office/drawing/2014/main" id="{2B8DC133-89F4-451A-BC4B-D5FA3301856B}"/>
                  </a:ext>
                </a:extLst>
              </p:cNvPr>
              <p:cNvSpPr>
                <a:spLocks noChangeArrowheads="1"/>
              </p:cNvSpPr>
              <p:nvPr/>
            </p:nvSpPr>
            <p:spPr bwMode="auto">
              <a:xfrm>
                <a:off x="3606" y="2481"/>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8" name="Rectangle 16">
                <a:extLst>
                  <a:ext uri="{FF2B5EF4-FFF2-40B4-BE49-F238E27FC236}">
                    <a16:creationId xmlns:a16="http://schemas.microsoft.com/office/drawing/2014/main" id="{7A1BF683-6371-4AB7-92F7-B0EAAF4211BE}"/>
                  </a:ext>
                </a:extLst>
              </p:cNvPr>
              <p:cNvSpPr>
                <a:spLocks noChangeArrowheads="1"/>
              </p:cNvSpPr>
              <p:nvPr/>
            </p:nvSpPr>
            <p:spPr bwMode="auto">
              <a:xfrm>
                <a:off x="3606" y="2481"/>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9" name="Rectangle 17">
                <a:extLst>
                  <a:ext uri="{FF2B5EF4-FFF2-40B4-BE49-F238E27FC236}">
                    <a16:creationId xmlns:a16="http://schemas.microsoft.com/office/drawing/2014/main" id="{15CFAF69-1355-4CB0-AB21-E31EC68E1C95}"/>
                  </a:ext>
                </a:extLst>
              </p:cNvPr>
              <p:cNvSpPr>
                <a:spLocks noChangeArrowheads="1"/>
              </p:cNvSpPr>
              <p:nvPr/>
            </p:nvSpPr>
            <p:spPr bwMode="auto">
              <a:xfrm>
                <a:off x="3561" y="2433"/>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0" name="Rectangle 18">
                <a:extLst>
                  <a:ext uri="{FF2B5EF4-FFF2-40B4-BE49-F238E27FC236}">
                    <a16:creationId xmlns:a16="http://schemas.microsoft.com/office/drawing/2014/main" id="{5E4A189B-1867-411D-BD6C-7FE6BD37C1D4}"/>
                  </a:ext>
                </a:extLst>
              </p:cNvPr>
              <p:cNvSpPr>
                <a:spLocks noChangeArrowheads="1"/>
              </p:cNvSpPr>
              <p:nvPr/>
            </p:nvSpPr>
            <p:spPr bwMode="auto">
              <a:xfrm>
                <a:off x="3561" y="2433"/>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1" name="Oval 19">
                <a:extLst>
                  <a:ext uri="{FF2B5EF4-FFF2-40B4-BE49-F238E27FC236}">
                    <a16:creationId xmlns:a16="http://schemas.microsoft.com/office/drawing/2014/main" id="{7D0FBEAB-C2B1-407A-AF5C-F88CCBD31DDF}"/>
                  </a:ext>
                </a:extLst>
              </p:cNvPr>
              <p:cNvSpPr>
                <a:spLocks noChangeArrowheads="1"/>
              </p:cNvSpPr>
              <p:nvPr/>
            </p:nvSpPr>
            <p:spPr bwMode="auto">
              <a:xfrm>
                <a:off x="3523" y="2379"/>
                <a:ext cx="4"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2" name="Oval 20">
                <a:extLst>
                  <a:ext uri="{FF2B5EF4-FFF2-40B4-BE49-F238E27FC236}">
                    <a16:creationId xmlns:a16="http://schemas.microsoft.com/office/drawing/2014/main" id="{9369833D-BD0B-4697-BABC-B17C2973FFBA}"/>
                  </a:ext>
                </a:extLst>
              </p:cNvPr>
              <p:cNvSpPr>
                <a:spLocks noChangeArrowheads="1"/>
              </p:cNvSpPr>
              <p:nvPr/>
            </p:nvSpPr>
            <p:spPr bwMode="auto">
              <a:xfrm>
                <a:off x="3499" y="2319"/>
                <a:ext cx="2"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3" name="Freeform 21">
                <a:extLst>
                  <a:ext uri="{FF2B5EF4-FFF2-40B4-BE49-F238E27FC236}">
                    <a16:creationId xmlns:a16="http://schemas.microsoft.com/office/drawing/2014/main" id="{8CC4037E-76F5-4ACD-B965-B86DBE85876A}"/>
                  </a:ext>
                </a:extLst>
              </p:cNvPr>
              <p:cNvSpPr>
                <a:spLocks/>
              </p:cNvSpPr>
              <p:nvPr/>
            </p:nvSpPr>
            <p:spPr bwMode="auto">
              <a:xfrm>
                <a:off x="3485" y="2257"/>
                <a:ext cx="2"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4" name="Freeform 22">
                <a:extLst>
                  <a:ext uri="{FF2B5EF4-FFF2-40B4-BE49-F238E27FC236}">
                    <a16:creationId xmlns:a16="http://schemas.microsoft.com/office/drawing/2014/main" id="{85B3DD88-8FEA-401B-95EA-68D7F1052DE2}"/>
                  </a:ext>
                </a:extLst>
              </p:cNvPr>
              <p:cNvSpPr>
                <a:spLocks/>
              </p:cNvSpPr>
              <p:nvPr/>
            </p:nvSpPr>
            <p:spPr bwMode="auto">
              <a:xfrm>
                <a:off x="3482" y="2193"/>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5" name="Freeform 23">
                <a:extLst>
                  <a:ext uri="{FF2B5EF4-FFF2-40B4-BE49-F238E27FC236}">
                    <a16:creationId xmlns:a16="http://schemas.microsoft.com/office/drawing/2014/main" id="{EAC2B258-7CB7-4F42-A160-2AD6927BC6AF}"/>
                  </a:ext>
                </a:extLst>
              </p:cNvPr>
              <p:cNvSpPr>
                <a:spLocks/>
              </p:cNvSpPr>
              <p:nvPr/>
            </p:nvSpPr>
            <p:spPr bwMode="auto">
              <a:xfrm>
                <a:off x="3482" y="2193"/>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6" name="Freeform 24">
                <a:extLst>
                  <a:ext uri="{FF2B5EF4-FFF2-40B4-BE49-F238E27FC236}">
                    <a16:creationId xmlns:a16="http://schemas.microsoft.com/office/drawing/2014/main" id="{5D22499B-F0F6-4BFB-A344-A6E127C8C90B}"/>
                  </a:ext>
                </a:extLst>
              </p:cNvPr>
              <p:cNvSpPr>
                <a:spLocks/>
              </p:cNvSpPr>
              <p:nvPr/>
            </p:nvSpPr>
            <p:spPr bwMode="auto">
              <a:xfrm>
                <a:off x="3489" y="2129"/>
                <a:ext cx="3"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7" name="Freeform 25">
                <a:extLst>
                  <a:ext uri="{FF2B5EF4-FFF2-40B4-BE49-F238E27FC236}">
                    <a16:creationId xmlns:a16="http://schemas.microsoft.com/office/drawing/2014/main" id="{93464FA1-1A26-4F6F-9270-569310142C0B}"/>
                  </a:ext>
                </a:extLst>
              </p:cNvPr>
              <p:cNvSpPr>
                <a:spLocks/>
              </p:cNvSpPr>
              <p:nvPr/>
            </p:nvSpPr>
            <p:spPr bwMode="auto">
              <a:xfrm>
                <a:off x="3489" y="2129"/>
                <a:ext cx="3"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8" name="Freeform 26">
                <a:extLst>
                  <a:ext uri="{FF2B5EF4-FFF2-40B4-BE49-F238E27FC236}">
                    <a16:creationId xmlns:a16="http://schemas.microsoft.com/office/drawing/2014/main" id="{4C042207-3673-4B68-8076-933471136997}"/>
                  </a:ext>
                </a:extLst>
              </p:cNvPr>
              <p:cNvSpPr>
                <a:spLocks/>
              </p:cNvSpPr>
              <p:nvPr/>
            </p:nvSpPr>
            <p:spPr bwMode="auto">
              <a:xfrm>
                <a:off x="3511" y="2067"/>
                <a:ext cx="0"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9" name="Freeform 27">
                <a:extLst>
                  <a:ext uri="{FF2B5EF4-FFF2-40B4-BE49-F238E27FC236}">
                    <a16:creationId xmlns:a16="http://schemas.microsoft.com/office/drawing/2014/main" id="{9589568B-89F3-4D80-8091-995D3AB415FC}"/>
                  </a:ext>
                </a:extLst>
              </p:cNvPr>
              <p:cNvSpPr>
                <a:spLocks/>
              </p:cNvSpPr>
              <p:nvPr/>
            </p:nvSpPr>
            <p:spPr bwMode="auto">
              <a:xfrm>
                <a:off x="3511" y="2067"/>
                <a:ext cx="0"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0" name="Rectangle 28">
                <a:extLst>
                  <a:ext uri="{FF2B5EF4-FFF2-40B4-BE49-F238E27FC236}">
                    <a16:creationId xmlns:a16="http://schemas.microsoft.com/office/drawing/2014/main" id="{B78A244B-61A6-4D46-9293-C2FE48892905}"/>
                  </a:ext>
                </a:extLst>
              </p:cNvPr>
              <p:cNvSpPr>
                <a:spLocks noChangeArrowheads="1"/>
              </p:cNvSpPr>
              <p:nvPr/>
            </p:nvSpPr>
            <p:spPr bwMode="auto">
              <a:xfrm>
                <a:off x="4053" y="1917"/>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1" name="Rectangle 29">
                <a:extLst>
                  <a:ext uri="{FF2B5EF4-FFF2-40B4-BE49-F238E27FC236}">
                    <a16:creationId xmlns:a16="http://schemas.microsoft.com/office/drawing/2014/main" id="{1E7E519A-9C65-4529-BFE7-EBEAB555C826}"/>
                  </a:ext>
                </a:extLst>
              </p:cNvPr>
              <p:cNvSpPr>
                <a:spLocks noChangeArrowheads="1"/>
              </p:cNvSpPr>
              <p:nvPr/>
            </p:nvSpPr>
            <p:spPr bwMode="auto">
              <a:xfrm>
                <a:off x="4053" y="1917"/>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2" name="Rectangle 30">
                <a:extLst>
                  <a:ext uri="{FF2B5EF4-FFF2-40B4-BE49-F238E27FC236}">
                    <a16:creationId xmlns:a16="http://schemas.microsoft.com/office/drawing/2014/main" id="{015443C8-8E8A-448F-8A39-982C6EB1E1F9}"/>
                  </a:ext>
                </a:extLst>
              </p:cNvPr>
              <p:cNvSpPr>
                <a:spLocks noChangeArrowheads="1"/>
              </p:cNvSpPr>
              <p:nvPr/>
            </p:nvSpPr>
            <p:spPr bwMode="auto">
              <a:xfrm>
                <a:off x="4100" y="1960"/>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3" name="Rectangle 31">
                <a:extLst>
                  <a:ext uri="{FF2B5EF4-FFF2-40B4-BE49-F238E27FC236}">
                    <a16:creationId xmlns:a16="http://schemas.microsoft.com/office/drawing/2014/main" id="{7A416CC4-B55D-458D-AD97-758AD424B73E}"/>
                  </a:ext>
                </a:extLst>
              </p:cNvPr>
              <p:cNvSpPr>
                <a:spLocks noChangeArrowheads="1"/>
              </p:cNvSpPr>
              <p:nvPr/>
            </p:nvSpPr>
            <p:spPr bwMode="auto">
              <a:xfrm>
                <a:off x="4100" y="1960"/>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4" name="Rectangle 32">
                <a:extLst>
                  <a:ext uri="{FF2B5EF4-FFF2-40B4-BE49-F238E27FC236}">
                    <a16:creationId xmlns:a16="http://schemas.microsoft.com/office/drawing/2014/main" id="{1BCAD9CF-76C7-49D0-9F64-7D80D6BF64CD}"/>
                  </a:ext>
                </a:extLst>
              </p:cNvPr>
              <p:cNvSpPr>
                <a:spLocks noChangeArrowheads="1"/>
              </p:cNvSpPr>
              <p:nvPr/>
            </p:nvSpPr>
            <p:spPr bwMode="auto">
              <a:xfrm>
                <a:off x="4141" y="2010"/>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5" name="Rectangle 33">
                <a:extLst>
                  <a:ext uri="{FF2B5EF4-FFF2-40B4-BE49-F238E27FC236}">
                    <a16:creationId xmlns:a16="http://schemas.microsoft.com/office/drawing/2014/main" id="{40B4784D-DA82-4893-BE3B-0149602F6BDB}"/>
                  </a:ext>
                </a:extLst>
              </p:cNvPr>
              <p:cNvSpPr>
                <a:spLocks noChangeArrowheads="1"/>
              </p:cNvSpPr>
              <p:nvPr/>
            </p:nvSpPr>
            <p:spPr bwMode="auto">
              <a:xfrm>
                <a:off x="4141" y="2010"/>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6" name="Rectangle 34">
                <a:extLst>
                  <a:ext uri="{FF2B5EF4-FFF2-40B4-BE49-F238E27FC236}">
                    <a16:creationId xmlns:a16="http://schemas.microsoft.com/office/drawing/2014/main" id="{110F9A3E-91C3-4C6D-AA02-69A2FA5D1799}"/>
                  </a:ext>
                </a:extLst>
              </p:cNvPr>
              <p:cNvSpPr>
                <a:spLocks noChangeArrowheads="1"/>
              </p:cNvSpPr>
              <p:nvPr/>
            </p:nvSpPr>
            <p:spPr bwMode="auto">
              <a:xfrm>
                <a:off x="4193" y="2127"/>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7" name="Rectangle 35">
                <a:extLst>
                  <a:ext uri="{FF2B5EF4-FFF2-40B4-BE49-F238E27FC236}">
                    <a16:creationId xmlns:a16="http://schemas.microsoft.com/office/drawing/2014/main" id="{A39E3C15-E9D2-4C3F-B214-3C4C104995B9}"/>
                  </a:ext>
                </a:extLst>
              </p:cNvPr>
              <p:cNvSpPr>
                <a:spLocks noChangeArrowheads="1"/>
              </p:cNvSpPr>
              <p:nvPr/>
            </p:nvSpPr>
            <p:spPr bwMode="auto">
              <a:xfrm>
                <a:off x="4193" y="2127"/>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8" name="Rectangle 36">
                <a:extLst>
                  <a:ext uri="{FF2B5EF4-FFF2-40B4-BE49-F238E27FC236}">
                    <a16:creationId xmlns:a16="http://schemas.microsoft.com/office/drawing/2014/main" id="{7530229B-921C-44D6-91FD-DD4D6BEC9E14}"/>
                  </a:ext>
                </a:extLst>
              </p:cNvPr>
              <p:cNvSpPr>
                <a:spLocks noChangeArrowheads="1"/>
              </p:cNvSpPr>
              <p:nvPr/>
            </p:nvSpPr>
            <p:spPr bwMode="auto">
              <a:xfrm>
                <a:off x="4198" y="2255"/>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9" name="Rectangle 37">
                <a:extLst>
                  <a:ext uri="{FF2B5EF4-FFF2-40B4-BE49-F238E27FC236}">
                    <a16:creationId xmlns:a16="http://schemas.microsoft.com/office/drawing/2014/main" id="{1C5257A8-A047-42FE-9FD7-18FDA4F0F6DE}"/>
                  </a:ext>
                </a:extLst>
              </p:cNvPr>
              <p:cNvSpPr>
                <a:spLocks noChangeArrowheads="1"/>
              </p:cNvSpPr>
              <p:nvPr/>
            </p:nvSpPr>
            <p:spPr bwMode="auto">
              <a:xfrm>
                <a:off x="4198" y="2255"/>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0" name="Rectangle 38">
                <a:extLst>
                  <a:ext uri="{FF2B5EF4-FFF2-40B4-BE49-F238E27FC236}">
                    <a16:creationId xmlns:a16="http://schemas.microsoft.com/office/drawing/2014/main" id="{C8171447-C139-4040-966C-4CDE6BBD22ED}"/>
                  </a:ext>
                </a:extLst>
              </p:cNvPr>
              <p:cNvSpPr>
                <a:spLocks noChangeArrowheads="1"/>
              </p:cNvSpPr>
              <p:nvPr/>
            </p:nvSpPr>
            <p:spPr bwMode="auto">
              <a:xfrm>
                <a:off x="4184" y="2319"/>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1" name="Rectangle 39">
                <a:extLst>
                  <a:ext uri="{FF2B5EF4-FFF2-40B4-BE49-F238E27FC236}">
                    <a16:creationId xmlns:a16="http://schemas.microsoft.com/office/drawing/2014/main" id="{0B8961FF-A8AA-45AE-ADA7-84CDDD871E37}"/>
                  </a:ext>
                </a:extLst>
              </p:cNvPr>
              <p:cNvSpPr>
                <a:spLocks noChangeArrowheads="1"/>
              </p:cNvSpPr>
              <p:nvPr/>
            </p:nvSpPr>
            <p:spPr bwMode="auto">
              <a:xfrm>
                <a:off x="4184" y="2319"/>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2" name="Rectangle 40">
                <a:extLst>
                  <a:ext uri="{FF2B5EF4-FFF2-40B4-BE49-F238E27FC236}">
                    <a16:creationId xmlns:a16="http://schemas.microsoft.com/office/drawing/2014/main" id="{018B771F-D9F0-4A17-91F1-F9032012AA7E}"/>
                  </a:ext>
                </a:extLst>
              </p:cNvPr>
              <p:cNvSpPr>
                <a:spLocks noChangeArrowheads="1"/>
              </p:cNvSpPr>
              <p:nvPr/>
            </p:nvSpPr>
            <p:spPr bwMode="auto">
              <a:xfrm>
                <a:off x="4160" y="2379"/>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3" name="Rectangle 41">
                <a:extLst>
                  <a:ext uri="{FF2B5EF4-FFF2-40B4-BE49-F238E27FC236}">
                    <a16:creationId xmlns:a16="http://schemas.microsoft.com/office/drawing/2014/main" id="{CA8909AE-F6B7-438B-8E22-D9CB1EBEA581}"/>
                  </a:ext>
                </a:extLst>
              </p:cNvPr>
              <p:cNvSpPr>
                <a:spLocks noChangeArrowheads="1"/>
              </p:cNvSpPr>
              <p:nvPr/>
            </p:nvSpPr>
            <p:spPr bwMode="auto">
              <a:xfrm>
                <a:off x="4160" y="2379"/>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4" name="Freeform 42">
                <a:extLst>
                  <a:ext uri="{FF2B5EF4-FFF2-40B4-BE49-F238E27FC236}">
                    <a16:creationId xmlns:a16="http://schemas.microsoft.com/office/drawing/2014/main" id="{EFC13DEE-014E-498B-A619-0890773C6CC3}"/>
                  </a:ext>
                </a:extLst>
              </p:cNvPr>
              <p:cNvSpPr>
                <a:spLocks/>
              </p:cNvSpPr>
              <p:nvPr/>
            </p:nvSpPr>
            <p:spPr bwMode="auto">
              <a:xfrm>
                <a:off x="4124" y="2431"/>
                <a:ext cx="0"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5" name="Freeform 43">
                <a:extLst>
                  <a:ext uri="{FF2B5EF4-FFF2-40B4-BE49-F238E27FC236}">
                    <a16:creationId xmlns:a16="http://schemas.microsoft.com/office/drawing/2014/main" id="{994D9656-47DB-481D-AF10-DB537A3B5889}"/>
                  </a:ext>
                </a:extLst>
              </p:cNvPr>
              <p:cNvSpPr>
                <a:spLocks/>
              </p:cNvSpPr>
              <p:nvPr/>
            </p:nvSpPr>
            <p:spPr bwMode="auto">
              <a:xfrm>
                <a:off x="4124" y="2431"/>
                <a:ext cx="0"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6" name="Rectangle 44">
                <a:extLst>
                  <a:ext uri="{FF2B5EF4-FFF2-40B4-BE49-F238E27FC236}">
                    <a16:creationId xmlns:a16="http://schemas.microsoft.com/office/drawing/2014/main" id="{71A80AE9-6BA6-48E5-9FFD-00C5B6FB5CCC}"/>
                  </a:ext>
                </a:extLst>
              </p:cNvPr>
              <p:cNvSpPr>
                <a:spLocks noChangeArrowheads="1"/>
              </p:cNvSpPr>
              <p:nvPr/>
            </p:nvSpPr>
            <p:spPr bwMode="auto">
              <a:xfrm>
                <a:off x="4079" y="2479"/>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7" name="Rectangle 45">
                <a:extLst>
                  <a:ext uri="{FF2B5EF4-FFF2-40B4-BE49-F238E27FC236}">
                    <a16:creationId xmlns:a16="http://schemas.microsoft.com/office/drawing/2014/main" id="{41571ECA-DAAA-467A-98E3-817F65523671}"/>
                  </a:ext>
                </a:extLst>
              </p:cNvPr>
              <p:cNvSpPr>
                <a:spLocks noChangeArrowheads="1"/>
              </p:cNvSpPr>
              <p:nvPr/>
            </p:nvSpPr>
            <p:spPr bwMode="auto">
              <a:xfrm>
                <a:off x="4079" y="2479"/>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8" name="Rectangle 46">
                <a:extLst>
                  <a:ext uri="{FF2B5EF4-FFF2-40B4-BE49-F238E27FC236}">
                    <a16:creationId xmlns:a16="http://schemas.microsoft.com/office/drawing/2014/main" id="{45C96E8A-5531-4E25-8FC1-3BB9BFD9F5A4}"/>
                  </a:ext>
                </a:extLst>
              </p:cNvPr>
              <p:cNvSpPr>
                <a:spLocks noChangeArrowheads="1"/>
              </p:cNvSpPr>
              <p:nvPr/>
            </p:nvSpPr>
            <p:spPr bwMode="auto">
              <a:xfrm>
                <a:off x="3970" y="2545"/>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9" name="Rectangle 47">
                <a:extLst>
                  <a:ext uri="{FF2B5EF4-FFF2-40B4-BE49-F238E27FC236}">
                    <a16:creationId xmlns:a16="http://schemas.microsoft.com/office/drawing/2014/main" id="{CDA45B1B-8EC9-495F-AFB3-89155998D2BB}"/>
                  </a:ext>
                </a:extLst>
              </p:cNvPr>
              <p:cNvSpPr>
                <a:spLocks noChangeArrowheads="1"/>
              </p:cNvSpPr>
              <p:nvPr/>
            </p:nvSpPr>
            <p:spPr bwMode="auto">
              <a:xfrm>
                <a:off x="3970" y="2545"/>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0" name="Rectangle 48">
                <a:extLst>
                  <a:ext uri="{FF2B5EF4-FFF2-40B4-BE49-F238E27FC236}">
                    <a16:creationId xmlns:a16="http://schemas.microsoft.com/office/drawing/2014/main" id="{EF033964-8163-4681-B660-B83BFB0A3D65}"/>
                  </a:ext>
                </a:extLst>
              </p:cNvPr>
              <p:cNvSpPr>
                <a:spLocks noChangeArrowheads="1"/>
              </p:cNvSpPr>
              <p:nvPr/>
            </p:nvSpPr>
            <p:spPr bwMode="auto">
              <a:xfrm>
                <a:off x="3908" y="2562"/>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1" name="Rectangle 49">
                <a:extLst>
                  <a:ext uri="{FF2B5EF4-FFF2-40B4-BE49-F238E27FC236}">
                    <a16:creationId xmlns:a16="http://schemas.microsoft.com/office/drawing/2014/main" id="{42C67FA0-B293-49C2-A4DE-EE419D09ABCC}"/>
                  </a:ext>
                </a:extLst>
              </p:cNvPr>
              <p:cNvSpPr>
                <a:spLocks noChangeArrowheads="1"/>
              </p:cNvSpPr>
              <p:nvPr/>
            </p:nvSpPr>
            <p:spPr bwMode="auto">
              <a:xfrm>
                <a:off x="3908" y="2562"/>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2" name="Freeform 50">
                <a:extLst>
                  <a:ext uri="{FF2B5EF4-FFF2-40B4-BE49-F238E27FC236}">
                    <a16:creationId xmlns:a16="http://schemas.microsoft.com/office/drawing/2014/main" id="{05177C1D-AB5A-4276-8B31-309A4B054BBE}"/>
                  </a:ext>
                </a:extLst>
              </p:cNvPr>
              <p:cNvSpPr>
                <a:spLocks/>
              </p:cNvSpPr>
              <p:nvPr/>
            </p:nvSpPr>
            <p:spPr bwMode="auto">
              <a:xfrm>
                <a:off x="3841" y="2638"/>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3" name="Oval 51">
                <a:extLst>
                  <a:ext uri="{FF2B5EF4-FFF2-40B4-BE49-F238E27FC236}">
                    <a16:creationId xmlns:a16="http://schemas.microsoft.com/office/drawing/2014/main" id="{49FBBE69-4BC2-426C-90B5-8422C21DDEC8}"/>
                  </a:ext>
                </a:extLst>
              </p:cNvPr>
              <p:cNvSpPr>
                <a:spLocks noChangeArrowheads="1"/>
              </p:cNvSpPr>
              <p:nvPr/>
            </p:nvSpPr>
            <p:spPr bwMode="auto">
              <a:xfrm>
                <a:off x="3777" y="2633"/>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4" name="Freeform 52">
                <a:extLst>
                  <a:ext uri="{FF2B5EF4-FFF2-40B4-BE49-F238E27FC236}">
                    <a16:creationId xmlns:a16="http://schemas.microsoft.com/office/drawing/2014/main" id="{3471F82E-641D-4E52-AA64-85E8FB394B90}"/>
                  </a:ext>
                </a:extLst>
              </p:cNvPr>
              <p:cNvSpPr>
                <a:spLocks/>
              </p:cNvSpPr>
              <p:nvPr/>
            </p:nvSpPr>
            <p:spPr bwMode="auto">
              <a:xfrm>
                <a:off x="3713" y="2619"/>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5" name="Freeform 53">
                <a:extLst>
                  <a:ext uri="{FF2B5EF4-FFF2-40B4-BE49-F238E27FC236}">
                    <a16:creationId xmlns:a16="http://schemas.microsoft.com/office/drawing/2014/main" id="{95F9B498-7457-42C6-A1DB-29C0EC93FA0D}"/>
                  </a:ext>
                </a:extLst>
              </p:cNvPr>
              <p:cNvSpPr>
                <a:spLocks/>
              </p:cNvSpPr>
              <p:nvPr/>
            </p:nvSpPr>
            <p:spPr bwMode="auto">
              <a:xfrm>
                <a:off x="3651" y="2593"/>
                <a:ext cx="10"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6" name="Freeform 54">
                <a:extLst>
                  <a:ext uri="{FF2B5EF4-FFF2-40B4-BE49-F238E27FC236}">
                    <a16:creationId xmlns:a16="http://schemas.microsoft.com/office/drawing/2014/main" id="{93A058B4-29E6-4B23-A3B7-D3473AB8763D}"/>
                  </a:ext>
                </a:extLst>
              </p:cNvPr>
              <p:cNvSpPr>
                <a:spLocks/>
              </p:cNvSpPr>
              <p:nvPr/>
            </p:nvSpPr>
            <p:spPr bwMode="auto">
              <a:xfrm>
                <a:off x="3599" y="2567"/>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7" name="Freeform 55">
                <a:extLst>
                  <a:ext uri="{FF2B5EF4-FFF2-40B4-BE49-F238E27FC236}">
                    <a16:creationId xmlns:a16="http://schemas.microsoft.com/office/drawing/2014/main" id="{9B845D0F-F56A-4657-9B7B-87125136D73B}"/>
                  </a:ext>
                </a:extLst>
              </p:cNvPr>
              <p:cNvSpPr>
                <a:spLocks/>
              </p:cNvSpPr>
              <p:nvPr/>
            </p:nvSpPr>
            <p:spPr bwMode="auto">
              <a:xfrm>
                <a:off x="3599" y="2567"/>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8" name="Oval 56">
                <a:extLst>
                  <a:ext uri="{FF2B5EF4-FFF2-40B4-BE49-F238E27FC236}">
                    <a16:creationId xmlns:a16="http://schemas.microsoft.com/office/drawing/2014/main" id="{F3ADE6F1-1D11-49CF-BF51-704F4E773628}"/>
                  </a:ext>
                </a:extLst>
              </p:cNvPr>
              <p:cNvSpPr>
                <a:spLocks noChangeArrowheads="1"/>
              </p:cNvSpPr>
              <p:nvPr/>
            </p:nvSpPr>
            <p:spPr bwMode="auto">
              <a:xfrm>
                <a:off x="3546" y="2524"/>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9" name="Freeform 57">
                <a:extLst>
                  <a:ext uri="{FF2B5EF4-FFF2-40B4-BE49-F238E27FC236}">
                    <a16:creationId xmlns:a16="http://schemas.microsoft.com/office/drawing/2014/main" id="{2A693E70-6AD8-4890-B6F6-AC1841212F4D}"/>
                  </a:ext>
                </a:extLst>
              </p:cNvPr>
              <p:cNvSpPr>
                <a:spLocks/>
              </p:cNvSpPr>
              <p:nvPr/>
            </p:nvSpPr>
            <p:spPr bwMode="auto">
              <a:xfrm>
                <a:off x="3501" y="2476"/>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0" name="Freeform 58">
                <a:extLst>
                  <a:ext uri="{FF2B5EF4-FFF2-40B4-BE49-F238E27FC236}">
                    <a16:creationId xmlns:a16="http://schemas.microsoft.com/office/drawing/2014/main" id="{234E29E5-03E6-4760-8C13-D205FE8C2F0E}"/>
                  </a:ext>
                </a:extLst>
              </p:cNvPr>
              <p:cNvSpPr>
                <a:spLocks/>
              </p:cNvSpPr>
              <p:nvPr/>
            </p:nvSpPr>
            <p:spPr bwMode="auto">
              <a:xfrm>
                <a:off x="3466" y="2424"/>
                <a:ext cx="4"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1" name="Freeform 59">
                <a:extLst>
                  <a:ext uri="{FF2B5EF4-FFF2-40B4-BE49-F238E27FC236}">
                    <a16:creationId xmlns:a16="http://schemas.microsoft.com/office/drawing/2014/main" id="{07F28928-C97F-41A7-9EBF-7EAE80216357}"/>
                  </a:ext>
                </a:extLst>
              </p:cNvPr>
              <p:cNvSpPr>
                <a:spLocks/>
              </p:cNvSpPr>
              <p:nvPr/>
            </p:nvSpPr>
            <p:spPr bwMode="auto">
              <a:xfrm>
                <a:off x="3432" y="2360"/>
                <a:ext cx="17"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2" name="Freeform 60">
                <a:extLst>
                  <a:ext uri="{FF2B5EF4-FFF2-40B4-BE49-F238E27FC236}">
                    <a16:creationId xmlns:a16="http://schemas.microsoft.com/office/drawing/2014/main" id="{E62BFD0B-F337-4992-9B2A-5413F9E436CD}"/>
                  </a:ext>
                </a:extLst>
              </p:cNvPr>
              <p:cNvSpPr>
                <a:spLocks/>
              </p:cNvSpPr>
              <p:nvPr/>
            </p:nvSpPr>
            <p:spPr bwMode="auto">
              <a:xfrm>
                <a:off x="3413" y="2300"/>
                <a:ext cx="17" cy="1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3" name="Freeform 61">
                <a:extLst>
                  <a:ext uri="{FF2B5EF4-FFF2-40B4-BE49-F238E27FC236}">
                    <a16:creationId xmlns:a16="http://schemas.microsoft.com/office/drawing/2014/main" id="{00F35C46-3856-4D25-894A-045AF59E4A3E}"/>
                  </a:ext>
                </a:extLst>
              </p:cNvPr>
              <p:cNvSpPr>
                <a:spLocks/>
              </p:cNvSpPr>
              <p:nvPr/>
            </p:nvSpPr>
            <p:spPr bwMode="auto">
              <a:xfrm>
                <a:off x="3404" y="2236"/>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4" name="Freeform 62">
                <a:extLst>
                  <a:ext uri="{FF2B5EF4-FFF2-40B4-BE49-F238E27FC236}">
                    <a16:creationId xmlns:a16="http://schemas.microsoft.com/office/drawing/2014/main" id="{FD48F42B-FA54-45C9-8216-A662F423F862}"/>
                  </a:ext>
                </a:extLst>
              </p:cNvPr>
              <p:cNvSpPr>
                <a:spLocks/>
              </p:cNvSpPr>
              <p:nvPr/>
            </p:nvSpPr>
            <p:spPr bwMode="auto">
              <a:xfrm>
                <a:off x="3406" y="2172"/>
                <a:ext cx="10"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5" name="Freeform 63">
                <a:extLst>
                  <a:ext uri="{FF2B5EF4-FFF2-40B4-BE49-F238E27FC236}">
                    <a16:creationId xmlns:a16="http://schemas.microsoft.com/office/drawing/2014/main" id="{A4A470BA-77C9-46F1-9FB5-AF4E3DD91FB2}"/>
                  </a:ext>
                </a:extLst>
              </p:cNvPr>
              <p:cNvSpPr>
                <a:spLocks/>
              </p:cNvSpPr>
              <p:nvPr/>
            </p:nvSpPr>
            <p:spPr bwMode="auto">
              <a:xfrm>
                <a:off x="3416" y="2110"/>
                <a:ext cx="9"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6" name="Freeform 64">
                <a:extLst>
                  <a:ext uri="{FF2B5EF4-FFF2-40B4-BE49-F238E27FC236}">
                    <a16:creationId xmlns:a16="http://schemas.microsoft.com/office/drawing/2014/main" id="{75DC7A46-A096-47A8-BFF5-8905E80EAF3B}"/>
                  </a:ext>
                </a:extLst>
              </p:cNvPr>
              <p:cNvSpPr>
                <a:spLocks/>
              </p:cNvSpPr>
              <p:nvPr/>
            </p:nvSpPr>
            <p:spPr bwMode="auto">
              <a:xfrm>
                <a:off x="3435" y="2048"/>
                <a:ext cx="9"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7" name="Freeform 65">
                <a:extLst>
                  <a:ext uri="{FF2B5EF4-FFF2-40B4-BE49-F238E27FC236}">
                    <a16:creationId xmlns:a16="http://schemas.microsoft.com/office/drawing/2014/main" id="{FEE81655-C4E1-4393-B52F-AFA70FA7030D}"/>
                  </a:ext>
                </a:extLst>
              </p:cNvPr>
              <p:cNvSpPr>
                <a:spLocks/>
              </p:cNvSpPr>
              <p:nvPr/>
            </p:nvSpPr>
            <p:spPr bwMode="auto">
              <a:xfrm>
                <a:off x="3466" y="1993"/>
                <a:ext cx="2"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8" name="Freeform 66">
                <a:extLst>
                  <a:ext uri="{FF2B5EF4-FFF2-40B4-BE49-F238E27FC236}">
                    <a16:creationId xmlns:a16="http://schemas.microsoft.com/office/drawing/2014/main" id="{94FC7ED0-D9A8-424E-B192-EAEA3F5F68BC}"/>
                  </a:ext>
                </a:extLst>
              </p:cNvPr>
              <p:cNvSpPr>
                <a:spLocks/>
              </p:cNvSpPr>
              <p:nvPr/>
            </p:nvSpPr>
            <p:spPr bwMode="auto">
              <a:xfrm>
                <a:off x="3466" y="1993"/>
                <a:ext cx="2"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9" name="Freeform 67">
                <a:extLst>
                  <a:ext uri="{FF2B5EF4-FFF2-40B4-BE49-F238E27FC236}">
                    <a16:creationId xmlns:a16="http://schemas.microsoft.com/office/drawing/2014/main" id="{D451EE80-3284-42E8-BA7F-994916DF9A82}"/>
                  </a:ext>
                </a:extLst>
              </p:cNvPr>
              <p:cNvSpPr>
                <a:spLocks/>
              </p:cNvSpPr>
              <p:nvPr/>
            </p:nvSpPr>
            <p:spPr bwMode="auto">
              <a:xfrm>
                <a:off x="3501" y="1939"/>
                <a:ext cx="5" cy="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0" name="Rectangle 68">
                <a:extLst>
                  <a:ext uri="{FF2B5EF4-FFF2-40B4-BE49-F238E27FC236}">
                    <a16:creationId xmlns:a16="http://schemas.microsoft.com/office/drawing/2014/main" id="{7FB8A3CE-4FB4-4776-B701-55E4237B16B9}"/>
                  </a:ext>
                </a:extLst>
              </p:cNvPr>
              <p:cNvSpPr>
                <a:spLocks noChangeArrowheads="1"/>
              </p:cNvSpPr>
              <p:nvPr/>
            </p:nvSpPr>
            <p:spPr bwMode="auto">
              <a:xfrm>
                <a:off x="3546" y="1894"/>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1" name="Rectangle 69">
                <a:extLst>
                  <a:ext uri="{FF2B5EF4-FFF2-40B4-BE49-F238E27FC236}">
                    <a16:creationId xmlns:a16="http://schemas.microsoft.com/office/drawing/2014/main" id="{57E478B1-E0E2-48AB-A8B3-6D4085FFC1A4}"/>
                  </a:ext>
                </a:extLst>
              </p:cNvPr>
              <p:cNvSpPr>
                <a:spLocks noChangeArrowheads="1"/>
              </p:cNvSpPr>
              <p:nvPr/>
            </p:nvSpPr>
            <p:spPr bwMode="auto">
              <a:xfrm>
                <a:off x="3546" y="1894"/>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2" name="Freeform 70">
                <a:extLst>
                  <a:ext uri="{FF2B5EF4-FFF2-40B4-BE49-F238E27FC236}">
                    <a16:creationId xmlns:a16="http://schemas.microsoft.com/office/drawing/2014/main" id="{76877D3F-269C-4095-8C0C-B6C7CD64A977}"/>
                  </a:ext>
                </a:extLst>
              </p:cNvPr>
              <p:cNvSpPr>
                <a:spLocks/>
              </p:cNvSpPr>
              <p:nvPr/>
            </p:nvSpPr>
            <p:spPr bwMode="auto">
              <a:xfrm>
                <a:off x="3596" y="1853"/>
                <a:ext cx="3"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3" name="Freeform 71">
                <a:extLst>
                  <a:ext uri="{FF2B5EF4-FFF2-40B4-BE49-F238E27FC236}">
                    <a16:creationId xmlns:a16="http://schemas.microsoft.com/office/drawing/2014/main" id="{94F964B4-1DFB-4671-B380-95665D535B0B}"/>
                  </a:ext>
                </a:extLst>
              </p:cNvPr>
              <p:cNvSpPr>
                <a:spLocks/>
              </p:cNvSpPr>
              <p:nvPr/>
            </p:nvSpPr>
            <p:spPr bwMode="auto">
              <a:xfrm>
                <a:off x="3596" y="1853"/>
                <a:ext cx="3"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4" name="Freeform 72">
                <a:extLst>
                  <a:ext uri="{FF2B5EF4-FFF2-40B4-BE49-F238E27FC236}">
                    <a16:creationId xmlns:a16="http://schemas.microsoft.com/office/drawing/2014/main" id="{B1035698-789A-4D08-99F4-A535EF9215AD}"/>
                  </a:ext>
                </a:extLst>
              </p:cNvPr>
              <p:cNvSpPr>
                <a:spLocks/>
              </p:cNvSpPr>
              <p:nvPr/>
            </p:nvSpPr>
            <p:spPr bwMode="auto">
              <a:xfrm>
                <a:off x="3653" y="1820"/>
                <a:ext cx="0"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5" name="Freeform 73">
                <a:extLst>
                  <a:ext uri="{FF2B5EF4-FFF2-40B4-BE49-F238E27FC236}">
                    <a16:creationId xmlns:a16="http://schemas.microsoft.com/office/drawing/2014/main" id="{7CC1EFFE-93AA-4506-BC58-F2CF0ABD8063}"/>
                  </a:ext>
                </a:extLst>
              </p:cNvPr>
              <p:cNvSpPr>
                <a:spLocks/>
              </p:cNvSpPr>
              <p:nvPr/>
            </p:nvSpPr>
            <p:spPr bwMode="auto">
              <a:xfrm>
                <a:off x="3653" y="1820"/>
                <a:ext cx="0"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6" name="Oval 74">
                <a:extLst>
                  <a:ext uri="{FF2B5EF4-FFF2-40B4-BE49-F238E27FC236}">
                    <a16:creationId xmlns:a16="http://schemas.microsoft.com/office/drawing/2014/main" id="{EA5292B9-43AF-46CC-9BFE-734FF525E763}"/>
                  </a:ext>
                </a:extLst>
              </p:cNvPr>
              <p:cNvSpPr>
                <a:spLocks noChangeArrowheads="1"/>
              </p:cNvSpPr>
              <p:nvPr/>
            </p:nvSpPr>
            <p:spPr bwMode="auto">
              <a:xfrm>
                <a:off x="3710" y="1796"/>
                <a:ext cx="5"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7" name="Freeform 75">
                <a:extLst>
                  <a:ext uri="{FF2B5EF4-FFF2-40B4-BE49-F238E27FC236}">
                    <a16:creationId xmlns:a16="http://schemas.microsoft.com/office/drawing/2014/main" id="{E4FD534A-F32F-4961-9DB5-38D207284EC2}"/>
                  </a:ext>
                </a:extLst>
              </p:cNvPr>
              <p:cNvSpPr>
                <a:spLocks/>
              </p:cNvSpPr>
              <p:nvPr/>
            </p:nvSpPr>
            <p:spPr bwMode="auto">
              <a:xfrm>
                <a:off x="3775" y="1782"/>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8" name="Freeform 76">
                <a:extLst>
                  <a:ext uri="{FF2B5EF4-FFF2-40B4-BE49-F238E27FC236}">
                    <a16:creationId xmlns:a16="http://schemas.microsoft.com/office/drawing/2014/main" id="{28762128-D36A-4BAB-A982-B60198D6C43C}"/>
                  </a:ext>
                </a:extLst>
              </p:cNvPr>
              <p:cNvSpPr>
                <a:spLocks/>
              </p:cNvSpPr>
              <p:nvPr/>
            </p:nvSpPr>
            <p:spPr bwMode="auto">
              <a:xfrm>
                <a:off x="3775" y="1782"/>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9" name="Freeform 77">
                <a:extLst>
                  <a:ext uri="{FF2B5EF4-FFF2-40B4-BE49-F238E27FC236}">
                    <a16:creationId xmlns:a16="http://schemas.microsoft.com/office/drawing/2014/main" id="{E8329EC3-5E9C-44A9-AF34-2E0A91CE7AEB}"/>
                  </a:ext>
                </a:extLst>
              </p:cNvPr>
              <p:cNvSpPr>
                <a:spLocks/>
              </p:cNvSpPr>
              <p:nvPr/>
            </p:nvSpPr>
            <p:spPr bwMode="auto">
              <a:xfrm>
                <a:off x="3839" y="1777"/>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0" name="Freeform 78">
                <a:extLst>
                  <a:ext uri="{FF2B5EF4-FFF2-40B4-BE49-F238E27FC236}">
                    <a16:creationId xmlns:a16="http://schemas.microsoft.com/office/drawing/2014/main" id="{22E297BA-DA0F-411E-A302-46E13392C714}"/>
                  </a:ext>
                </a:extLst>
              </p:cNvPr>
              <p:cNvSpPr>
                <a:spLocks/>
              </p:cNvSpPr>
              <p:nvPr/>
            </p:nvSpPr>
            <p:spPr bwMode="auto">
              <a:xfrm>
                <a:off x="3839" y="1777"/>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1" name="Freeform 79">
                <a:extLst>
                  <a:ext uri="{FF2B5EF4-FFF2-40B4-BE49-F238E27FC236}">
                    <a16:creationId xmlns:a16="http://schemas.microsoft.com/office/drawing/2014/main" id="{3B1AA106-7C4E-4E93-834D-D9D0995CF6BF}"/>
                  </a:ext>
                </a:extLst>
              </p:cNvPr>
              <p:cNvSpPr>
                <a:spLocks/>
              </p:cNvSpPr>
              <p:nvPr/>
            </p:nvSpPr>
            <p:spPr bwMode="auto">
              <a:xfrm>
                <a:off x="3903" y="1782"/>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2" name="Freeform 80">
                <a:extLst>
                  <a:ext uri="{FF2B5EF4-FFF2-40B4-BE49-F238E27FC236}">
                    <a16:creationId xmlns:a16="http://schemas.microsoft.com/office/drawing/2014/main" id="{1DE93CD0-92B7-4B04-BAFF-FB4D59DC82D4}"/>
                  </a:ext>
                </a:extLst>
              </p:cNvPr>
              <p:cNvSpPr>
                <a:spLocks/>
              </p:cNvSpPr>
              <p:nvPr/>
            </p:nvSpPr>
            <p:spPr bwMode="auto">
              <a:xfrm>
                <a:off x="3903" y="1782"/>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3" name="Freeform 81">
                <a:extLst>
                  <a:ext uri="{FF2B5EF4-FFF2-40B4-BE49-F238E27FC236}">
                    <a16:creationId xmlns:a16="http://schemas.microsoft.com/office/drawing/2014/main" id="{61022C8C-28CF-4983-B57E-039C988FFB80}"/>
                  </a:ext>
                </a:extLst>
              </p:cNvPr>
              <p:cNvSpPr>
                <a:spLocks/>
              </p:cNvSpPr>
              <p:nvPr/>
            </p:nvSpPr>
            <p:spPr bwMode="auto">
              <a:xfrm>
                <a:off x="3965" y="1794"/>
                <a:ext cx="5" cy="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4" name="Freeform 82">
                <a:extLst>
                  <a:ext uri="{FF2B5EF4-FFF2-40B4-BE49-F238E27FC236}">
                    <a16:creationId xmlns:a16="http://schemas.microsoft.com/office/drawing/2014/main" id="{C0AEC45A-6B17-4B8F-96C1-02D59E7771F8}"/>
                  </a:ext>
                </a:extLst>
              </p:cNvPr>
              <p:cNvSpPr>
                <a:spLocks/>
              </p:cNvSpPr>
              <p:nvPr/>
            </p:nvSpPr>
            <p:spPr bwMode="auto">
              <a:xfrm>
                <a:off x="4027" y="1820"/>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5" name="Freeform 83">
                <a:extLst>
                  <a:ext uri="{FF2B5EF4-FFF2-40B4-BE49-F238E27FC236}">
                    <a16:creationId xmlns:a16="http://schemas.microsoft.com/office/drawing/2014/main" id="{869758EE-BA32-4439-8909-12216E4E5D59}"/>
                  </a:ext>
                </a:extLst>
              </p:cNvPr>
              <p:cNvSpPr>
                <a:spLocks/>
              </p:cNvSpPr>
              <p:nvPr/>
            </p:nvSpPr>
            <p:spPr bwMode="auto">
              <a:xfrm>
                <a:off x="4027" y="1820"/>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6" name="Freeform 84">
                <a:extLst>
                  <a:ext uri="{FF2B5EF4-FFF2-40B4-BE49-F238E27FC236}">
                    <a16:creationId xmlns:a16="http://schemas.microsoft.com/office/drawing/2014/main" id="{913D4B77-BCAB-4AA7-AE14-E09166E8A978}"/>
                  </a:ext>
                </a:extLst>
              </p:cNvPr>
              <p:cNvSpPr>
                <a:spLocks/>
              </p:cNvSpPr>
              <p:nvPr/>
            </p:nvSpPr>
            <p:spPr bwMode="auto">
              <a:xfrm>
                <a:off x="4081" y="1851"/>
                <a:ext cx="3"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7" name="Freeform 85">
                <a:extLst>
                  <a:ext uri="{FF2B5EF4-FFF2-40B4-BE49-F238E27FC236}">
                    <a16:creationId xmlns:a16="http://schemas.microsoft.com/office/drawing/2014/main" id="{D080B0A3-DA3F-41BD-BDFE-3F3FCE2A103D}"/>
                  </a:ext>
                </a:extLst>
              </p:cNvPr>
              <p:cNvSpPr>
                <a:spLocks/>
              </p:cNvSpPr>
              <p:nvPr/>
            </p:nvSpPr>
            <p:spPr bwMode="auto">
              <a:xfrm>
                <a:off x="4081" y="1851"/>
                <a:ext cx="3"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8" name="Freeform 86">
                <a:extLst>
                  <a:ext uri="{FF2B5EF4-FFF2-40B4-BE49-F238E27FC236}">
                    <a16:creationId xmlns:a16="http://schemas.microsoft.com/office/drawing/2014/main" id="{F0B2AD2A-72C0-4E5A-B33C-278C72171852}"/>
                  </a:ext>
                </a:extLst>
              </p:cNvPr>
              <p:cNvSpPr>
                <a:spLocks/>
              </p:cNvSpPr>
              <p:nvPr/>
            </p:nvSpPr>
            <p:spPr bwMode="auto">
              <a:xfrm>
                <a:off x="4134" y="1891"/>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9" name="Freeform 87">
                <a:extLst>
                  <a:ext uri="{FF2B5EF4-FFF2-40B4-BE49-F238E27FC236}">
                    <a16:creationId xmlns:a16="http://schemas.microsoft.com/office/drawing/2014/main" id="{923D2117-4EDF-4047-B05D-28A80B0571CC}"/>
                  </a:ext>
                </a:extLst>
              </p:cNvPr>
              <p:cNvSpPr>
                <a:spLocks/>
              </p:cNvSpPr>
              <p:nvPr/>
            </p:nvSpPr>
            <p:spPr bwMode="auto">
              <a:xfrm>
                <a:off x="4134" y="1891"/>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0" name="Freeform 88">
                <a:extLst>
                  <a:ext uri="{FF2B5EF4-FFF2-40B4-BE49-F238E27FC236}">
                    <a16:creationId xmlns:a16="http://schemas.microsoft.com/office/drawing/2014/main" id="{881CCAC0-0D0C-4E57-B578-0BB962FA43FA}"/>
                  </a:ext>
                </a:extLst>
              </p:cNvPr>
              <p:cNvSpPr>
                <a:spLocks/>
              </p:cNvSpPr>
              <p:nvPr/>
            </p:nvSpPr>
            <p:spPr bwMode="auto">
              <a:xfrm>
                <a:off x="4174" y="1936"/>
                <a:ext cx="7"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1" name="Freeform 89">
                <a:extLst>
                  <a:ext uri="{FF2B5EF4-FFF2-40B4-BE49-F238E27FC236}">
                    <a16:creationId xmlns:a16="http://schemas.microsoft.com/office/drawing/2014/main" id="{27149A24-9147-4FE2-B4CF-D03F8F2C228A}"/>
                  </a:ext>
                </a:extLst>
              </p:cNvPr>
              <p:cNvSpPr>
                <a:spLocks/>
              </p:cNvSpPr>
              <p:nvPr/>
            </p:nvSpPr>
            <p:spPr bwMode="auto">
              <a:xfrm>
                <a:off x="4215" y="1991"/>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2" name="Freeform 90">
                <a:extLst>
                  <a:ext uri="{FF2B5EF4-FFF2-40B4-BE49-F238E27FC236}">
                    <a16:creationId xmlns:a16="http://schemas.microsoft.com/office/drawing/2014/main" id="{DBB5EEB5-F481-46A9-8B14-881CDF9E4558}"/>
                  </a:ext>
                </a:extLst>
              </p:cNvPr>
              <p:cNvSpPr>
                <a:spLocks/>
              </p:cNvSpPr>
              <p:nvPr/>
            </p:nvSpPr>
            <p:spPr bwMode="auto">
              <a:xfrm>
                <a:off x="4215" y="1991"/>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3" name="Rectangle 91">
                <a:extLst>
                  <a:ext uri="{FF2B5EF4-FFF2-40B4-BE49-F238E27FC236}">
                    <a16:creationId xmlns:a16="http://schemas.microsoft.com/office/drawing/2014/main" id="{730F084E-30D8-4152-A47E-8C9DC4D0DFB9}"/>
                  </a:ext>
                </a:extLst>
              </p:cNvPr>
              <p:cNvSpPr>
                <a:spLocks noChangeArrowheads="1"/>
              </p:cNvSpPr>
              <p:nvPr/>
            </p:nvSpPr>
            <p:spPr bwMode="auto">
              <a:xfrm>
                <a:off x="4243" y="2050"/>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4" name="Rectangle 92">
                <a:extLst>
                  <a:ext uri="{FF2B5EF4-FFF2-40B4-BE49-F238E27FC236}">
                    <a16:creationId xmlns:a16="http://schemas.microsoft.com/office/drawing/2014/main" id="{6157B8F4-269C-4B3F-94A2-103476279D4B}"/>
                  </a:ext>
                </a:extLst>
              </p:cNvPr>
              <p:cNvSpPr>
                <a:spLocks noChangeArrowheads="1"/>
              </p:cNvSpPr>
              <p:nvPr/>
            </p:nvSpPr>
            <p:spPr bwMode="auto">
              <a:xfrm>
                <a:off x="4243" y="2050"/>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5" name="Oval 93">
                <a:extLst>
                  <a:ext uri="{FF2B5EF4-FFF2-40B4-BE49-F238E27FC236}">
                    <a16:creationId xmlns:a16="http://schemas.microsoft.com/office/drawing/2014/main" id="{29B0FE8B-DC4A-4DAA-922E-44A57FC007ED}"/>
                  </a:ext>
                </a:extLst>
              </p:cNvPr>
              <p:cNvSpPr>
                <a:spLocks noChangeArrowheads="1"/>
              </p:cNvSpPr>
              <p:nvPr/>
            </p:nvSpPr>
            <p:spPr bwMode="auto">
              <a:xfrm>
                <a:off x="4260" y="2110"/>
                <a:ext cx="4"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6" name="Freeform 94">
                <a:extLst>
                  <a:ext uri="{FF2B5EF4-FFF2-40B4-BE49-F238E27FC236}">
                    <a16:creationId xmlns:a16="http://schemas.microsoft.com/office/drawing/2014/main" id="{B2565054-112A-4B41-80D2-A4BFA41E39C0}"/>
                  </a:ext>
                </a:extLst>
              </p:cNvPr>
              <p:cNvSpPr>
                <a:spLocks/>
              </p:cNvSpPr>
              <p:nvPr/>
            </p:nvSpPr>
            <p:spPr bwMode="auto">
              <a:xfrm>
                <a:off x="4272" y="2174"/>
                <a:ext cx="2"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7" name="Freeform 95">
                <a:extLst>
                  <a:ext uri="{FF2B5EF4-FFF2-40B4-BE49-F238E27FC236}">
                    <a16:creationId xmlns:a16="http://schemas.microsoft.com/office/drawing/2014/main" id="{EF173BE7-E919-4CD6-ACAD-E560A4903DC6}"/>
                  </a:ext>
                </a:extLst>
              </p:cNvPr>
              <p:cNvSpPr>
                <a:spLocks/>
              </p:cNvSpPr>
              <p:nvPr/>
            </p:nvSpPr>
            <p:spPr bwMode="auto">
              <a:xfrm>
                <a:off x="4269" y="2238"/>
                <a:ext cx="5"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8" name="Freeform 96">
                <a:extLst>
                  <a:ext uri="{FF2B5EF4-FFF2-40B4-BE49-F238E27FC236}">
                    <a16:creationId xmlns:a16="http://schemas.microsoft.com/office/drawing/2014/main" id="{98D7212F-0EAA-4305-B344-8CB458305562}"/>
                  </a:ext>
                </a:extLst>
              </p:cNvPr>
              <p:cNvSpPr>
                <a:spLocks/>
              </p:cNvSpPr>
              <p:nvPr/>
            </p:nvSpPr>
            <p:spPr bwMode="auto">
              <a:xfrm>
                <a:off x="4260" y="2300"/>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9" name="Freeform 97">
                <a:extLst>
                  <a:ext uri="{FF2B5EF4-FFF2-40B4-BE49-F238E27FC236}">
                    <a16:creationId xmlns:a16="http://schemas.microsoft.com/office/drawing/2014/main" id="{A04213F6-1E19-4486-B9B2-2E70444BCCA3}"/>
                  </a:ext>
                </a:extLst>
              </p:cNvPr>
              <p:cNvSpPr>
                <a:spLocks/>
              </p:cNvSpPr>
              <p:nvPr/>
            </p:nvSpPr>
            <p:spPr bwMode="auto">
              <a:xfrm>
                <a:off x="4243" y="2364"/>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0" name="Freeform 98">
                <a:extLst>
                  <a:ext uri="{FF2B5EF4-FFF2-40B4-BE49-F238E27FC236}">
                    <a16:creationId xmlns:a16="http://schemas.microsoft.com/office/drawing/2014/main" id="{8D385680-17D7-4E73-B244-6C4367322BC8}"/>
                  </a:ext>
                </a:extLst>
              </p:cNvPr>
              <p:cNvSpPr>
                <a:spLocks/>
              </p:cNvSpPr>
              <p:nvPr/>
            </p:nvSpPr>
            <p:spPr bwMode="auto">
              <a:xfrm>
                <a:off x="4243" y="2364"/>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1" name="Freeform 99">
                <a:extLst>
                  <a:ext uri="{FF2B5EF4-FFF2-40B4-BE49-F238E27FC236}">
                    <a16:creationId xmlns:a16="http://schemas.microsoft.com/office/drawing/2014/main" id="{03BED9F6-8840-44FF-99E4-F50AB4BD00CD}"/>
                  </a:ext>
                </a:extLst>
              </p:cNvPr>
              <p:cNvSpPr>
                <a:spLocks/>
              </p:cNvSpPr>
              <p:nvPr/>
            </p:nvSpPr>
            <p:spPr bwMode="auto">
              <a:xfrm>
                <a:off x="4215" y="2422"/>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2" name="Freeform 100">
                <a:extLst>
                  <a:ext uri="{FF2B5EF4-FFF2-40B4-BE49-F238E27FC236}">
                    <a16:creationId xmlns:a16="http://schemas.microsoft.com/office/drawing/2014/main" id="{C83BA2A2-BD80-4EF7-A706-925A474D2143}"/>
                  </a:ext>
                </a:extLst>
              </p:cNvPr>
              <p:cNvSpPr>
                <a:spLocks/>
              </p:cNvSpPr>
              <p:nvPr/>
            </p:nvSpPr>
            <p:spPr bwMode="auto">
              <a:xfrm>
                <a:off x="4215" y="2422"/>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3" name="Freeform 101">
                <a:extLst>
                  <a:ext uri="{FF2B5EF4-FFF2-40B4-BE49-F238E27FC236}">
                    <a16:creationId xmlns:a16="http://schemas.microsoft.com/office/drawing/2014/main" id="{D689A626-D387-4D79-8724-83E619B569AA}"/>
                  </a:ext>
                </a:extLst>
              </p:cNvPr>
              <p:cNvSpPr>
                <a:spLocks/>
              </p:cNvSpPr>
              <p:nvPr/>
            </p:nvSpPr>
            <p:spPr bwMode="auto">
              <a:xfrm>
                <a:off x="4177" y="2474"/>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4" name="Freeform 102">
                <a:extLst>
                  <a:ext uri="{FF2B5EF4-FFF2-40B4-BE49-F238E27FC236}">
                    <a16:creationId xmlns:a16="http://schemas.microsoft.com/office/drawing/2014/main" id="{1BE08710-1C66-453D-B0F4-C0750C793C5A}"/>
                  </a:ext>
                </a:extLst>
              </p:cNvPr>
              <p:cNvSpPr>
                <a:spLocks/>
              </p:cNvSpPr>
              <p:nvPr/>
            </p:nvSpPr>
            <p:spPr bwMode="auto">
              <a:xfrm>
                <a:off x="4134" y="2521"/>
                <a:ext cx="7" cy="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5" name="Freeform 103">
                <a:extLst>
                  <a:ext uri="{FF2B5EF4-FFF2-40B4-BE49-F238E27FC236}">
                    <a16:creationId xmlns:a16="http://schemas.microsoft.com/office/drawing/2014/main" id="{FE8BD1C2-6917-4281-8714-29DF0B804076}"/>
                  </a:ext>
                </a:extLst>
              </p:cNvPr>
              <p:cNvSpPr>
                <a:spLocks/>
              </p:cNvSpPr>
              <p:nvPr/>
            </p:nvSpPr>
            <p:spPr bwMode="auto">
              <a:xfrm>
                <a:off x="4086" y="2564"/>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6" name="Freeform 104">
                <a:extLst>
                  <a:ext uri="{FF2B5EF4-FFF2-40B4-BE49-F238E27FC236}">
                    <a16:creationId xmlns:a16="http://schemas.microsoft.com/office/drawing/2014/main" id="{91E9E823-C929-4E44-8F7A-71752CAD7DA1}"/>
                  </a:ext>
                </a:extLst>
              </p:cNvPr>
              <p:cNvSpPr>
                <a:spLocks/>
              </p:cNvSpPr>
              <p:nvPr/>
            </p:nvSpPr>
            <p:spPr bwMode="auto">
              <a:xfrm>
                <a:off x="4086" y="2564"/>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7" name="Freeform 105">
                <a:extLst>
                  <a:ext uri="{FF2B5EF4-FFF2-40B4-BE49-F238E27FC236}">
                    <a16:creationId xmlns:a16="http://schemas.microsoft.com/office/drawing/2014/main" id="{EFA7A377-AAD8-476F-AD5E-2D4D61977FDE}"/>
                  </a:ext>
                </a:extLst>
              </p:cNvPr>
              <p:cNvSpPr>
                <a:spLocks/>
              </p:cNvSpPr>
              <p:nvPr/>
            </p:nvSpPr>
            <p:spPr bwMode="auto">
              <a:xfrm>
                <a:off x="4027" y="2593"/>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8" name="Freeform 106">
                <a:extLst>
                  <a:ext uri="{FF2B5EF4-FFF2-40B4-BE49-F238E27FC236}">
                    <a16:creationId xmlns:a16="http://schemas.microsoft.com/office/drawing/2014/main" id="{EDC02E5C-701F-4F0C-AD0D-C2A64C4B91FC}"/>
                  </a:ext>
                </a:extLst>
              </p:cNvPr>
              <p:cNvSpPr>
                <a:spLocks/>
              </p:cNvSpPr>
              <p:nvPr/>
            </p:nvSpPr>
            <p:spPr bwMode="auto">
              <a:xfrm>
                <a:off x="3967" y="2617"/>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9" name="Oval 107">
                <a:extLst>
                  <a:ext uri="{FF2B5EF4-FFF2-40B4-BE49-F238E27FC236}">
                    <a16:creationId xmlns:a16="http://schemas.microsoft.com/office/drawing/2014/main" id="{BA796E2E-68DF-4FD7-ADAC-B44884AC723A}"/>
                  </a:ext>
                </a:extLst>
              </p:cNvPr>
              <p:cNvSpPr>
                <a:spLocks noChangeArrowheads="1"/>
              </p:cNvSpPr>
              <p:nvPr/>
            </p:nvSpPr>
            <p:spPr bwMode="auto">
              <a:xfrm>
                <a:off x="3905" y="2633"/>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0" name="Freeform 108">
                <a:extLst>
                  <a:ext uri="{FF2B5EF4-FFF2-40B4-BE49-F238E27FC236}">
                    <a16:creationId xmlns:a16="http://schemas.microsoft.com/office/drawing/2014/main" id="{F45ED19C-7BDF-47B3-9C2B-029B28CA9E1D}"/>
                  </a:ext>
                </a:extLst>
              </p:cNvPr>
              <p:cNvSpPr>
                <a:spLocks/>
              </p:cNvSpPr>
              <p:nvPr/>
            </p:nvSpPr>
            <p:spPr bwMode="auto">
              <a:xfrm>
                <a:off x="3834" y="2705"/>
                <a:ext cx="19"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1" name="Freeform 109">
                <a:extLst>
                  <a:ext uri="{FF2B5EF4-FFF2-40B4-BE49-F238E27FC236}">
                    <a16:creationId xmlns:a16="http://schemas.microsoft.com/office/drawing/2014/main" id="{3C9FB43D-A2F1-41F3-B091-65AD48186D5E}"/>
                  </a:ext>
                </a:extLst>
              </p:cNvPr>
              <p:cNvSpPr>
                <a:spLocks/>
              </p:cNvSpPr>
              <p:nvPr/>
            </p:nvSpPr>
            <p:spPr bwMode="auto">
              <a:xfrm>
                <a:off x="3770" y="2700"/>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2" name="Freeform 110">
                <a:extLst>
                  <a:ext uri="{FF2B5EF4-FFF2-40B4-BE49-F238E27FC236}">
                    <a16:creationId xmlns:a16="http://schemas.microsoft.com/office/drawing/2014/main" id="{6BEB27C0-CEEF-49CB-8EE6-12A197B5C888}"/>
                  </a:ext>
                </a:extLst>
              </p:cNvPr>
              <p:cNvSpPr>
                <a:spLocks/>
              </p:cNvSpPr>
              <p:nvPr/>
            </p:nvSpPr>
            <p:spPr bwMode="auto">
              <a:xfrm>
                <a:off x="3706" y="2686"/>
                <a:ext cx="21"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3" name="Freeform 111">
                <a:extLst>
                  <a:ext uri="{FF2B5EF4-FFF2-40B4-BE49-F238E27FC236}">
                    <a16:creationId xmlns:a16="http://schemas.microsoft.com/office/drawing/2014/main" id="{B5A63777-6BB4-439A-B071-979E00A8E42B}"/>
                  </a:ext>
                </a:extLst>
              </p:cNvPr>
              <p:cNvSpPr>
                <a:spLocks/>
              </p:cNvSpPr>
              <p:nvPr/>
            </p:nvSpPr>
            <p:spPr bwMode="auto">
              <a:xfrm>
                <a:off x="3642" y="2664"/>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4" name="Freeform 112">
                <a:extLst>
                  <a:ext uri="{FF2B5EF4-FFF2-40B4-BE49-F238E27FC236}">
                    <a16:creationId xmlns:a16="http://schemas.microsoft.com/office/drawing/2014/main" id="{7D6ED6E6-96F9-4B89-BC66-13B34C9C220F}"/>
                  </a:ext>
                </a:extLst>
              </p:cNvPr>
              <p:cNvSpPr>
                <a:spLocks/>
              </p:cNvSpPr>
              <p:nvPr/>
            </p:nvSpPr>
            <p:spPr bwMode="auto">
              <a:xfrm>
                <a:off x="3587" y="2640"/>
                <a:ext cx="19"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5" name="Freeform 113">
                <a:extLst>
                  <a:ext uri="{FF2B5EF4-FFF2-40B4-BE49-F238E27FC236}">
                    <a16:creationId xmlns:a16="http://schemas.microsoft.com/office/drawing/2014/main" id="{95855026-3877-4909-B647-0171FA0F61C8}"/>
                  </a:ext>
                </a:extLst>
              </p:cNvPr>
              <p:cNvSpPr>
                <a:spLocks/>
              </p:cNvSpPr>
              <p:nvPr/>
            </p:nvSpPr>
            <p:spPr bwMode="auto">
              <a:xfrm>
                <a:off x="3532" y="2605"/>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6" name="Freeform 114">
                <a:extLst>
                  <a:ext uri="{FF2B5EF4-FFF2-40B4-BE49-F238E27FC236}">
                    <a16:creationId xmlns:a16="http://schemas.microsoft.com/office/drawing/2014/main" id="{2BB4CBB1-6EEF-4B78-AC58-51C9E4A8C39D}"/>
                  </a:ext>
                </a:extLst>
              </p:cNvPr>
              <p:cNvSpPr>
                <a:spLocks/>
              </p:cNvSpPr>
              <p:nvPr/>
            </p:nvSpPr>
            <p:spPr bwMode="auto">
              <a:xfrm>
                <a:off x="3485" y="2564"/>
                <a:ext cx="16" cy="1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7" name="Freeform 115">
                <a:extLst>
                  <a:ext uri="{FF2B5EF4-FFF2-40B4-BE49-F238E27FC236}">
                    <a16:creationId xmlns:a16="http://schemas.microsoft.com/office/drawing/2014/main" id="{D0EB64A7-2264-49ED-88A9-6AB2671C99B4}"/>
                  </a:ext>
                </a:extLst>
              </p:cNvPr>
              <p:cNvSpPr>
                <a:spLocks/>
              </p:cNvSpPr>
              <p:nvPr/>
            </p:nvSpPr>
            <p:spPr bwMode="auto">
              <a:xfrm>
                <a:off x="3437" y="2512"/>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8" name="Freeform 116">
                <a:extLst>
                  <a:ext uri="{FF2B5EF4-FFF2-40B4-BE49-F238E27FC236}">
                    <a16:creationId xmlns:a16="http://schemas.microsoft.com/office/drawing/2014/main" id="{5560D7CB-4F22-4AA2-9781-960E26BF592B}"/>
                  </a:ext>
                </a:extLst>
              </p:cNvPr>
              <p:cNvSpPr>
                <a:spLocks/>
              </p:cNvSpPr>
              <p:nvPr/>
            </p:nvSpPr>
            <p:spPr bwMode="auto">
              <a:xfrm>
                <a:off x="3404" y="2462"/>
                <a:ext cx="16"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9" name="Freeform 117">
                <a:extLst>
                  <a:ext uri="{FF2B5EF4-FFF2-40B4-BE49-F238E27FC236}">
                    <a16:creationId xmlns:a16="http://schemas.microsoft.com/office/drawing/2014/main" id="{D8B06FC5-68FD-4FD2-8EED-A7D7CF778CFE}"/>
                  </a:ext>
                </a:extLst>
              </p:cNvPr>
              <p:cNvSpPr>
                <a:spLocks/>
              </p:cNvSpPr>
              <p:nvPr/>
            </p:nvSpPr>
            <p:spPr bwMode="auto">
              <a:xfrm>
                <a:off x="3368" y="2400"/>
                <a:ext cx="29"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0" name="Freeform 118">
                <a:extLst>
                  <a:ext uri="{FF2B5EF4-FFF2-40B4-BE49-F238E27FC236}">
                    <a16:creationId xmlns:a16="http://schemas.microsoft.com/office/drawing/2014/main" id="{C3994E49-6529-412F-AC0D-BEAF0298E2E8}"/>
                  </a:ext>
                </a:extLst>
              </p:cNvPr>
              <p:cNvSpPr>
                <a:spLocks/>
              </p:cNvSpPr>
              <p:nvPr/>
            </p:nvSpPr>
            <p:spPr bwMode="auto">
              <a:xfrm>
                <a:off x="3344" y="2338"/>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1" name="Freeform 119">
                <a:extLst>
                  <a:ext uri="{FF2B5EF4-FFF2-40B4-BE49-F238E27FC236}">
                    <a16:creationId xmlns:a16="http://schemas.microsoft.com/office/drawing/2014/main" id="{3BD5FCF4-BEF2-490D-BB10-6B9A87FE43C1}"/>
                  </a:ext>
                </a:extLst>
              </p:cNvPr>
              <p:cNvSpPr>
                <a:spLocks/>
              </p:cNvSpPr>
              <p:nvPr/>
            </p:nvSpPr>
            <p:spPr bwMode="auto">
              <a:xfrm>
                <a:off x="3330" y="2276"/>
                <a:ext cx="29"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2" name="Freeform 120">
                <a:extLst>
                  <a:ext uri="{FF2B5EF4-FFF2-40B4-BE49-F238E27FC236}">
                    <a16:creationId xmlns:a16="http://schemas.microsoft.com/office/drawing/2014/main" id="{FD1B9481-2FE7-4007-91A4-B8C2770EE009}"/>
                  </a:ext>
                </a:extLst>
              </p:cNvPr>
              <p:cNvSpPr>
                <a:spLocks/>
              </p:cNvSpPr>
              <p:nvPr/>
            </p:nvSpPr>
            <p:spPr bwMode="auto">
              <a:xfrm>
                <a:off x="3325" y="2215"/>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3" name="Freeform 121">
                <a:extLst>
                  <a:ext uri="{FF2B5EF4-FFF2-40B4-BE49-F238E27FC236}">
                    <a16:creationId xmlns:a16="http://schemas.microsoft.com/office/drawing/2014/main" id="{93723BDE-6951-470D-B8B5-4ABF01C237C5}"/>
                  </a:ext>
                </a:extLst>
              </p:cNvPr>
              <p:cNvSpPr>
                <a:spLocks/>
              </p:cNvSpPr>
              <p:nvPr/>
            </p:nvSpPr>
            <p:spPr bwMode="auto">
              <a:xfrm>
                <a:off x="3328" y="2150"/>
                <a:ext cx="26"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4" name="Freeform 122">
                <a:extLst>
                  <a:ext uri="{FF2B5EF4-FFF2-40B4-BE49-F238E27FC236}">
                    <a16:creationId xmlns:a16="http://schemas.microsoft.com/office/drawing/2014/main" id="{3E4F570B-0635-40FE-A139-D5EDCA426992}"/>
                  </a:ext>
                </a:extLst>
              </p:cNvPr>
              <p:cNvSpPr>
                <a:spLocks/>
              </p:cNvSpPr>
              <p:nvPr/>
            </p:nvSpPr>
            <p:spPr bwMode="auto">
              <a:xfrm>
                <a:off x="3337" y="2086"/>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5" name="Freeform 123">
                <a:extLst>
                  <a:ext uri="{FF2B5EF4-FFF2-40B4-BE49-F238E27FC236}">
                    <a16:creationId xmlns:a16="http://schemas.microsoft.com/office/drawing/2014/main" id="{D51C5064-BFD1-4C9C-91C9-BDB8CF5FAB0A}"/>
                  </a:ext>
                </a:extLst>
              </p:cNvPr>
              <p:cNvSpPr>
                <a:spLocks/>
              </p:cNvSpPr>
              <p:nvPr/>
            </p:nvSpPr>
            <p:spPr bwMode="auto">
              <a:xfrm>
                <a:off x="3356" y="2024"/>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6" name="Oval 124">
                <a:extLst>
                  <a:ext uri="{FF2B5EF4-FFF2-40B4-BE49-F238E27FC236}">
                    <a16:creationId xmlns:a16="http://schemas.microsoft.com/office/drawing/2014/main" id="{3A41E71E-83E3-4C7F-989A-04AC6D0AA951}"/>
                  </a:ext>
                </a:extLst>
              </p:cNvPr>
              <p:cNvSpPr>
                <a:spLocks noChangeArrowheads="1"/>
              </p:cNvSpPr>
              <p:nvPr/>
            </p:nvSpPr>
            <p:spPr bwMode="auto">
              <a:xfrm>
                <a:off x="3390" y="1972"/>
                <a:ext cx="11"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7" name="Freeform 125">
                <a:extLst>
                  <a:ext uri="{FF2B5EF4-FFF2-40B4-BE49-F238E27FC236}">
                    <a16:creationId xmlns:a16="http://schemas.microsoft.com/office/drawing/2014/main" id="{4E28346D-0AEF-4103-894A-D2BD36D5F779}"/>
                  </a:ext>
                </a:extLst>
              </p:cNvPr>
              <p:cNvSpPr>
                <a:spLocks/>
              </p:cNvSpPr>
              <p:nvPr/>
            </p:nvSpPr>
            <p:spPr bwMode="auto">
              <a:xfrm>
                <a:off x="3420" y="1915"/>
                <a:ext cx="17"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8" name="Freeform 126">
                <a:extLst>
                  <a:ext uri="{FF2B5EF4-FFF2-40B4-BE49-F238E27FC236}">
                    <a16:creationId xmlns:a16="http://schemas.microsoft.com/office/drawing/2014/main" id="{2BFA9497-812D-4E33-BB31-4B565C0C0D6F}"/>
                  </a:ext>
                </a:extLst>
              </p:cNvPr>
              <p:cNvSpPr>
                <a:spLocks/>
              </p:cNvSpPr>
              <p:nvPr/>
            </p:nvSpPr>
            <p:spPr bwMode="auto">
              <a:xfrm>
                <a:off x="3461" y="1865"/>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9" name="Freeform 127">
                <a:extLst>
                  <a:ext uri="{FF2B5EF4-FFF2-40B4-BE49-F238E27FC236}">
                    <a16:creationId xmlns:a16="http://schemas.microsoft.com/office/drawing/2014/main" id="{F743CD54-79F7-4DA4-A3DC-0E79D37660CA}"/>
                  </a:ext>
                </a:extLst>
              </p:cNvPr>
              <p:cNvSpPr>
                <a:spLocks/>
              </p:cNvSpPr>
              <p:nvPr/>
            </p:nvSpPr>
            <p:spPr bwMode="auto">
              <a:xfrm>
                <a:off x="3506" y="1820"/>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0" name="Oval 128">
                <a:extLst>
                  <a:ext uri="{FF2B5EF4-FFF2-40B4-BE49-F238E27FC236}">
                    <a16:creationId xmlns:a16="http://schemas.microsoft.com/office/drawing/2014/main" id="{4E1BA943-D45B-4F4F-A8FD-E0E08CB90E91}"/>
                  </a:ext>
                </a:extLst>
              </p:cNvPr>
              <p:cNvSpPr>
                <a:spLocks noChangeArrowheads="1"/>
              </p:cNvSpPr>
              <p:nvPr/>
            </p:nvSpPr>
            <p:spPr bwMode="auto">
              <a:xfrm>
                <a:off x="3558" y="1782"/>
                <a:ext cx="15"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1" name="Oval 129">
                <a:extLst>
                  <a:ext uri="{FF2B5EF4-FFF2-40B4-BE49-F238E27FC236}">
                    <a16:creationId xmlns:a16="http://schemas.microsoft.com/office/drawing/2014/main" id="{9A0C859D-A2AF-49B5-86EB-F44CD961ED36}"/>
                  </a:ext>
                </a:extLst>
              </p:cNvPr>
              <p:cNvSpPr>
                <a:spLocks noChangeArrowheads="1"/>
              </p:cNvSpPr>
              <p:nvPr/>
            </p:nvSpPr>
            <p:spPr bwMode="auto">
              <a:xfrm>
                <a:off x="3618" y="1753"/>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2" name="Oval 130">
                <a:extLst>
                  <a:ext uri="{FF2B5EF4-FFF2-40B4-BE49-F238E27FC236}">
                    <a16:creationId xmlns:a16="http://schemas.microsoft.com/office/drawing/2014/main" id="{38202614-07E8-4CBD-B7B4-1A29706A3419}"/>
                  </a:ext>
                </a:extLst>
              </p:cNvPr>
              <p:cNvSpPr>
                <a:spLocks noChangeArrowheads="1"/>
              </p:cNvSpPr>
              <p:nvPr/>
            </p:nvSpPr>
            <p:spPr bwMode="auto">
              <a:xfrm>
                <a:off x="3680" y="1729"/>
                <a:ext cx="2"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3" name="Freeform 131">
                <a:extLst>
                  <a:ext uri="{FF2B5EF4-FFF2-40B4-BE49-F238E27FC236}">
                    <a16:creationId xmlns:a16="http://schemas.microsoft.com/office/drawing/2014/main" id="{78D77F5D-9AF6-433D-B888-C1EA70F2B04C}"/>
                  </a:ext>
                </a:extLst>
              </p:cNvPr>
              <p:cNvSpPr>
                <a:spLocks/>
              </p:cNvSpPr>
              <p:nvPr/>
            </p:nvSpPr>
            <p:spPr bwMode="auto">
              <a:xfrm>
                <a:off x="3737" y="1708"/>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4" name="Freeform 132">
                <a:extLst>
                  <a:ext uri="{FF2B5EF4-FFF2-40B4-BE49-F238E27FC236}">
                    <a16:creationId xmlns:a16="http://schemas.microsoft.com/office/drawing/2014/main" id="{A7AB78AD-CE88-4F67-84B4-0C977F3B9877}"/>
                  </a:ext>
                </a:extLst>
              </p:cNvPr>
              <p:cNvSpPr>
                <a:spLocks/>
              </p:cNvSpPr>
              <p:nvPr/>
            </p:nvSpPr>
            <p:spPr bwMode="auto">
              <a:xfrm>
                <a:off x="3801" y="1698"/>
                <a:ext cx="14" cy="1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5" name="Freeform 133">
                <a:extLst>
                  <a:ext uri="{FF2B5EF4-FFF2-40B4-BE49-F238E27FC236}">
                    <a16:creationId xmlns:a16="http://schemas.microsoft.com/office/drawing/2014/main" id="{D872DED7-3A23-469D-AEF8-ECF1BE6AC8FC}"/>
                  </a:ext>
                </a:extLst>
              </p:cNvPr>
              <p:cNvSpPr>
                <a:spLocks/>
              </p:cNvSpPr>
              <p:nvPr/>
            </p:nvSpPr>
            <p:spPr bwMode="auto">
              <a:xfrm>
                <a:off x="3867" y="1701"/>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6" name="Freeform 134">
                <a:extLst>
                  <a:ext uri="{FF2B5EF4-FFF2-40B4-BE49-F238E27FC236}">
                    <a16:creationId xmlns:a16="http://schemas.microsoft.com/office/drawing/2014/main" id="{03BE9072-93CE-4DDF-AE57-B35846CD7878}"/>
                  </a:ext>
                </a:extLst>
              </p:cNvPr>
              <p:cNvSpPr>
                <a:spLocks/>
              </p:cNvSpPr>
              <p:nvPr/>
            </p:nvSpPr>
            <p:spPr bwMode="auto">
              <a:xfrm>
                <a:off x="3929" y="1708"/>
                <a:ext cx="14"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7" name="Freeform 135">
                <a:extLst>
                  <a:ext uri="{FF2B5EF4-FFF2-40B4-BE49-F238E27FC236}">
                    <a16:creationId xmlns:a16="http://schemas.microsoft.com/office/drawing/2014/main" id="{36E3FE9E-C1BD-4F93-A8E7-EF4BD926AA69}"/>
                  </a:ext>
                </a:extLst>
              </p:cNvPr>
              <p:cNvSpPr>
                <a:spLocks/>
              </p:cNvSpPr>
              <p:nvPr/>
            </p:nvSpPr>
            <p:spPr bwMode="auto">
              <a:xfrm>
                <a:off x="3996" y="1729"/>
                <a:ext cx="5"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8" name="Freeform 136">
                <a:extLst>
                  <a:ext uri="{FF2B5EF4-FFF2-40B4-BE49-F238E27FC236}">
                    <a16:creationId xmlns:a16="http://schemas.microsoft.com/office/drawing/2014/main" id="{8FC73280-EECB-4AD3-89BC-19800D62406A}"/>
                  </a:ext>
                </a:extLst>
              </p:cNvPr>
              <p:cNvSpPr>
                <a:spLocks/>
              </p:cNvSpPr>
              <p:nvPr/>
            </p:nvSpPr>
            <p:spPr bwMode="auto">
              <a:xfrm>
                <a:off x="4055" y="1751"/>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9" name="Freeform 137">
                <a:extLst>
                  <a:ext uri="{FF2B5EF4-FFF2-40B4-BE49-F238E27FC236}">
                    <a16:creationId xmlns:a16="http://schemas.microsoft.com/office/drawing/2014/main" id="{732087BE-2D1C-4774-A539-851F7EC90135}"/>
                  </a:ext>
                </a:extLst>
              </p:cNvPr>
              <p:cNvSpPr>
                <a:spLocks/>
              </p:cNvSpPr>
              <p:nvPr/>
            </p:nvSpPr>
            <p:spPr bwMode="auto">
              <a:xfrm>
                <a:off x="4105" y="1777"/>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0" name="Freeform 138">
                <a:extLst>
                  <a:ext uri="{FF2B5EF4-FFF2-40B4-BE49-F238E27FC236}">
                    <a16:creationId xmlns:a16="http://schemas.microsoft.com/office/drawing/2014/main" id="{F64DC0A8-51B6-4CDF-A1E6-79F3CC3B0309}"/>
                  </a:ext>
                </a:extLst>
              </p:cNvPr>
              <p:cNvSpPr>
                <a:spLocks/>
              </p:cNvSpPr>
              <p:nvPr/>
            </p:nvSpPr>
            <p:spPr bwMode="auto">
              <a:xfrm>
                <a:off x="4162" y="1820"/>
                <a:ext cx="10"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1" name="Freeform 139">
                <a:extLst>
                  <a:ext uri="{FF2B5EF4-FFF2-40B4-BE49-F238E27FC236}">
                    <a16:creationId xmlns:a16="http://schemas.microsoft.com/office/drawing/2014/main" id="{6EBC7433-D1A3-46B0-9EED-54B4B2858C17}"/>
                  </a:ext>
                </a:extLst>
              </p:cNvPr>
              <p:cNvSpPr>
                <a:spLocks/>
              </p:cNvSpPr>
              <p:nvPr/>
            </p:nvSpPr>
            <p:spPr bwMode="auto">
              <a:xfrm>
                <a:off x="4205" y="1860"/>
                <a:ext cx="17"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2" name="Freeform 140">
                <a:extLst>
                  <a:ext uri="{FF2B5EF4-FFF2-40B4-BE49-F238E27FC236}">
                    <a16:creationId xmlns:a16="http://schemas.microsoft.com/office/drawing/2014/main" id="{A02EDD83-2928-4DDC-A458-CCE04C90BBFE}"/>
                  </a:ext>
                </a:extLst>
              </p:cNvPr>
              <p:cNvSpPr>
                <a:spLocks/>
              </p:cNvSpPr>
              <p:nvPr/>
            </p:nvSpPr>
            <p:spPr bwMode="auto">
              <a:xfrm>
                <a:off x="4243" y="1910"/>
                <a:ext cx="21"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3" name="Freeform 141">
                <a:extLst>
                  <a:ext uri="{FF2B5EF4-FFF2-40B4-BE49-F238E27FC236}">
                    <a16:creationId xmlns:a16="http://schemas.microsoft.com/office/drawing/2014/main" id="{CED724F5-9A22-49E1-9190-AF2FDC283F97}"/>
                  </a:ext>
                </a:extLst>
              </p:cNvPr>
              <p:cNvSpPr>
                <a:spLocks/>
              </p:cNvSpPr>
              <p:nvPr/>
            </p:nvSpPr>
            <p:spPr bwMode="auto">
              <a:xfrm>
                <a:off x="4281" y="1970"/>
                <a:ext cx="12"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4" name="Freeform 142">
                <a:extLst>
                  <a:ext uri="{FF2B5EF4-FFF2-40B4-BE49-F238E27FC236}">
                    <a16:creationId xmlns:a16="http://schemas.microsoft.com/office/drawing/2014/main" id="{3B5DD664-3CB3-4595-8D1D-28FD6350DDCD}"/>
                  </a:ext>
                </a:extLst>
              </p:cNvPr>
              <p:cNvSpPr>
                <a:spLocks/>
              </p:cNvSpPr>
              <p:nvPr/>
            </p:nvSpPr>
            <p:spPr bwMode="auto">
              <a:xfrm>
                <a:off x="4312" y="2031"/>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5" name="Freeform 143">
                <a:extLst>
                  <a:ext uri="{FF2B5EF4-FFF2-40B4-BE49-F238E27FC236}">
                    <a16:creationId xmlns:a16="http://schemas.microsoft.com/office/drawing/2014/main" id="{39FC240B-C574-497F-91A8-46A1D8045B32}"/>
                  </a:ext>
                </a:extLst>
              </p:cNvPr>
              <p:cNvSpPr>
                <a:spLocks/>
              </p:cNvSpPr>
              <p:nvPr/>
            </p:nvSpPr>
            <p:spPr bwMode="auto">
              <a:xfrm>
                <a:off x="4324" y="2089"/>
                <a:ext cx="17"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6" name="Freeform 144">
                <a:extLst>
                  <a:ext uri="{FF2B5EF4-FFF2-40B4-BE49-F238E27FC236}">
                    <a16:creationId xmlns:a16="http://schemas.microsoft.com/office/drawing/2014/main" id="{DEE8E9AF-ADE9-46F1-8F00-7A00ED8E5030}"/>
                  </a:ext>
                </a:extLst>
              </p:cNvPr>
              <p:cNvSpPr>
                <a:spLocks/>
              </p:cNvSpPr>
              <p:nvPr/>
            </p:nvSpPr>
            <p:spPr bwMode="auto">
              <a:xfrm>
                <a:off x="4336" y="2153"/>
                <a:ext cx="14"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7" name="Freeform 145">
                <a:extLst>
                  <a:ext uri="{FF2B5EF4-FFF2-40B4-BE49-F238E27FC236}">
                    <a16:creationId xmlns:a16="http://schemas.microsoft.com/office/drawing/2014/main" id="{FF0B4949-F012-48FB-8E4F-A9BB8A0A7A38}"/>
                  </a:ext>
                </a:extLst>
              </p:cNvPr>
              <p:cNvSpPr>
                <a:spLocks/>
              </p:cNvSpPr>
              <p:nvPr/>
            </p:nvSpPr>
            <p:spPr bwMode="auto">
              <a:xfrm>
                <a:off x="4338" y="2217"/>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8" name="Freeform 146">
                <a:extLst>
                  <a:ext uri="{FF2B5EF4-FFF2-40B4-BE49-F238E27FC236}">
                    <a16:creationId xmlns:a16="http://schemas.microsoft.com/office/drawing/2014/main" id="{EFCE98B4-B9F3-4CE0-97C2-CC8A837BD1FE}"/>
                  </a:ext>
                </a:extLst>
              </p:cNvPr>
              <p:cNvSpPr>
                <a:spLocks/>
              </p:cNvSpPr>
              <p:nvPr/>
            </p:nvSpPr>
            <p:spPr bwMode="auto">
              <a:xfrm>
                <a:off x="4331" y="2279"/>
                <a:ext cx="17"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9" name="Freeform 147">
                <a:extLst>
                  <a:ext uri="{FF2B5EF4-FFF2-40B4-BE49-F238E27FC236}">
                    <a16:creationId xmlns:a16="http://schemas.microsoft.com/office/drawing/2014/main" id="{1C9642E1-A471-4E56-B159-909B33788B13}"/>
                  </a:ext>
                </a:extLst>
              </p:cNvPr>
              <p:cNvSpPr>
                <a:spLocks/>
              </p:cNvSpPr>
              <p:nvPr/>
            </p:nvSpPr>
            <p:spPr bwMode="auto">
              <a:xfrm>
                <a:off x="4314" y="2341"/>
                <a:ext cx="22"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0" name="Freeform 148">
                <a:extLst>
                  <a:ext uri="{FF2B5EF4-FFF2-40B4-BE49-F238E27FC236}">
                    <a16:creationId xmlns:a16="http://schemas.microsoft.com/office/drawing/2014/main" id="{9CFBD475-6F6D-4569-8121-30818B7027B1}"/>
                  </a:ext>
                </a:extLst>
              </p:cNvPr>
              <p:cNvSpPr>
                <a:spLocks/>
              </p:cNvSpPr>
              <p:nvPr/>
            </p:nvSpPr>
            <p:spPr bwMode="auto">
              <a:xfrm>
                <a:off x="4298" y="2405"/>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1" name="Freeform 149">
                <a:extLst>
                  <a:ext uri="{FF2B5EF4-FFF2-40B4-BE49-F238E27FC236}">
                    <a16:creationId xmlns:a16="http://schemas.microsoft.com/office/drawing/2014/main" id="{7C52AD6F-3AAB-4966-AC6F-1F2A3B0BBF5B}"/>
                  </a:ext>
                </a:extLst>
              </p:cNvPr>
              <p:cNvSpPr>
                <a:spLocks/>
              </p:cNvSpPr>
              <p:nvPr/>
            </p:nvSpPr>
            <p:spPr bwMode="auto">
              <a:xfrm>
                <a:off x="4262" y="2457"/>
                <a:ext cx="21"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2" name="Freeform 150">
                <a:extLst>
                  <a:ext uri="{FF2B5EF4-FFF2-40B4-BE49-F238E27FC236}">
                    <a16:creationId xmlns:a16="http://schemas.microsoft.com/office/drawing/2014/main" id="{D1243C10-55E5-4F3C-9A41-593B5AE4FCE4}"/>
                  </a:ext>
                </a:extLst>
              </p:cNvPr>
              <p:cNvSpPr>
                <a:spLocks/>
              </p:cNvSpPr>
              <p:nvPr/>
            </p:nvSpPr>
            <p:spPr bwMode="auto">
              <a:xfrm>
                <a:off x="4229" y="2514"/>
                <a:ext cx="16"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3" name="Freeform 151">
                <a:extLst>
                  <a:ext uri="{FF2B5EF4-FFF2-40B4-BE49-F238E27FC236}">
                    <a16:creationId xmlns:a16="http://schemas.microsoft.com/office/drawing/2014/main" id="{EAC610A6-6CC5-415F-9220-0A1AB43AAA41}"/>
                  </a:ext>
                </a:extLst>
              </p:cNvPr>
              <p:cNvSpPr>
                <a:spLocks/>
              </p:cNvSpPr>
              <p:nvPr/>
            </p:nvSpPr>
            <p:spPr bwMode="auto">
              <a:xfrm>
                <a:off x="4186" y="2562"/>
                <a:ext cx="17"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4" name="Freeform 152">
                <a:extLst>
                  <a:ext uri="{FF2B5EF4-FFF2-40B4-BE49-F238E27FC236}">
                    <a16:creationId xmlns:a16="http://schemas.microsoft.com/office/drawing/2014/main" id="{DF4AC71D-1403-43D7-97D6-AE5E49D2E9D7}"/>
                  </a:ext>
                </a:extLst>
              </p:cNvPr>
              <p:cNvSpPr>
                <a:spLocks/>
              </p:cNvSpPr>
              <p:nvPr/>
            </p:nvSpPr>
            <p:spPr bwMode="auto">
              <a:xfrm>
                <a:off x="4134" y="2602"/>
                <a:ext cx="21"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5" name="Freeform 153">
                <a:extLst>
                  <a:ext uri="{FF2B5EF4-FFF2-40B4-BE49-F238E27FC236}">
                    <a16:creationId xmlns:a16="http://schemas.microsoft.com/office/drawing/2014/main" id="{83799BA2-DEA9-45B6-BB0B-17C0AAAB3E6D}"/>
                  </a:ext>
                </a:extLst>
              </p:cNvPr>
              <p:cNvSpPr>
                <a:spLocks/>
              </p:cNvSpPr>
              <p:nvPr/>
            </p:nvSpPr>
            <p:spPr bwMode="auto">
              <a:xfrm>
                <a:off x="4084" y="2640"/>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6" name="Freeform 154">
                <a:extLst>
                  <a:ext uri="{FF2B5EF4-FFF2-40B4-BE49-F238E27FC236}">
                    <a16:creationId xmlns:a16="http://schemas.microsoft.com/office/drawing/2014/main" id="{A793F7E7-3439-41BC-B800-E53C519095C1}"/>
                  </a:ext>
                </a:extLst>
              </p:cNvPr>
              <p:cNvSpPr>
                <a:spLocks/>
              </p:cNvSpPr>
              <p:nvPr/>
            </p:nvSpPr>
            <p:spPr bwMode="auto">
              <a:xfrm>
                <a:off x="4020" y="2662"/>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7" name="Freeform 155">
                <a:extLst>
                  <a:ext uri="{FF2B5EF4-FFF2-40B4-BE49-F238E27FC236}">
                    <a16:creationId xmlns:a16="http://schemas.microsoft.com/office/drawing/2014/main" id="{78BCCAFC-EED8-43D7-8425-0D262953CA66}"/>
                  </a:ext>
                </a:extLst>
              </p:cNvPr>
              <p:cNvSpPr>
                <a:spLocks/>
              </p:cNvSpPr>
              <p:nvPr/>
            </p:nvSpPr>
            <p:spPr bwMode="auto">
              <a:xfrm>
                <a:off x="3960" y="2686"/>
                <a:ext cx="22"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8" name="Freeform 156">
                <a:extLst>
                  <a:ext uri="{FF2B5EF4-FFF2-40B4-BE49-F238E27FC236}">
                    <a16:creationId xmlns:a16="http://schemas.microsoft.com/office/drawing/2014/main" id="{0ECC0806-FA04-48FA-AFE0-43E12CBFCC1D}"/>
                  </a:ext>
                </a:extLst>
              </p:cNvPr>
              <p:cNvSpPr>
                <a:spLocks/>
              </p:cNvSpPr>
              <p:nvPr/>
            </p:nvSpPr>
            <p:spPr bwMode="auto">
              <a:xfrm>
                <a:off x="3898" y="2700"/>
                <a:ext cx="19"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9" name="Freeform 157">
                <a:extLst>
                  <a:ext uri="{FF2B5EF4-FFF2-40B4-BE49-F238E27FC236}">
                    <a16:creationId xmlns:a16="http://schemas.microsoft.com/office/drawing/2014/main" id="{429F2E0E-D420-4049-A0C8-DF46F61E8701}"/>
                  </a:ext>
                </a:extLst>
              </p:cNvPr>
              <p:cNvSpPr>
                <a:spLocks/>
              </p:cNvSpPr>
              <p:nvPr/>
            </p:nvSpPr>
            <p:spPr bwMode="auto">
              <a:xfrm>
                <a:off x="3829" y="2769"/>
                <a:ext cx="29"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0" name="Freeform 158">
                <a:extLst>
                  <a:ext uri="{FF2B5EF4-FFF2-40B4-BE49-F238E27FC236}">
                    <a16:creationId xmlns:a16="http://schemas.microsoft.com/office/drawing/2014/main" id="{3C9602CE-19CA-4CB0-87B7-1CE92B375240}"/>
                  </a:ext>
                </a:extLst>
              </p:cNvPr>
              <p:cNvSpPr>
                <a:spLocks/>
              </p:cNvSpPr>
              <p:nvPr/>
            </p:nvSpPr>
            <p:spPr bwMode="auto">
              <a:xfrm>
                <a:off x="3765" y="2766"/>
                <a:ext cx="29"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1" name="Freeform 159">
                <a:extLst>
                  <a:ext uri="{FF2B5EF4-FFF2-40B4-BE49-F238E27FC236}">
                    <a16:creationId xmlns:a16="http://schemas.microsoft.com/office/drawing/2014/main" id="{9D67DCFB-56C5-4C9C-8296-4954D5A150AF}"/>
                  </a:ext>
                </a:extLst>
              </p:cNvPr>
              <p:cNvSpPr>
                <a:spLocks/>
              </p:cNvSpPr>
              <p:nvPr/>
            </p:nvSpPr>
            <p:spPr bwMode="auto">
              <a:xfrm>
                <a:off x="3701" y="2755"/>
                <a:ext cx="31" cy="3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2" name="Freeform 160">
                <a:extLst>
                  <a:ext uri="{FF2B5EF4-FFF2-40B4-BE49-F238E27FC236}">
                    <a16:creationId xmlns:a16="http://schemas.microsoft.com/office/drawing/2014/main" id="{E944FEFD-6E62-4128-8FEB-762C745CFF3A}"/>
                  </a:ext>
                </a:extLst>
              </p:cNvPr>
              <p:cNvSpPr>
                <a:spLocks/>
              </p:cNvSpPr>
              <p:nvPr/>
            </p:nvSpPr>
            <p:spPr bwMode="auto">
              <a:xfrm>
                <a:off x="3637" y="2736"/>
                <a:ext cx="33"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3" name="Freeform 161">
                <a:extLst>
                  <a:ext uri="{FF2B5EF4-FFF2-40B4-BE49-F238E27FC236}">
                    <a16:creationId xmlns:a16="http://schemas.microsoft.com/office/drawing/2014/main" id="{EC06AA2E-F7B5-44C0-8F86-7C5FC5F58DA2}"/>
                  </a:ext>
                </a:extLst>
              </p:cNvPr>
              <p:cNvSpPr>
                <a:spLocks/>
              </p:cNvSpPr>
              <p:nvPr/>
            </p:nvSpPr>
            <p:spPr bwMode="auto">
              <a:xfrm>
                <a:off x="3580" y="2714"/>
                <a:ext cx="28"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4" name="Freeform 162">
                <a:extLst>
                  <a:ext uri="{FF2B5EF4-FFF2-40B4-BE49-F238E27FC236}">
                    <a16:creationId xmlns:a16="http://schemas.microsoft.com/office/drawing/2014/main" id="{3B1065E9-53ED-4C52-9532-B14DDEBC5B7D}"/>
                  </a:ext>
                </a:extLst>
              </p:cNvPr>
              <p:cNvSpPr>
                <a:spLocks/>
              </p:cNvSpPr>
              <p:nvPr/>
            </p:nvSpPr>
            <p:spPr bwMode="auto">
              <a:xfrm>
                <a:off x="3523" y="2683"/>
                <a:ext cx="31"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5" name="Freeform 163">
                <a:extLst>
                  <a:ext uri="{FF2B5EF4-FFF2-40B4-BE49-F238E27FC236}">
                    <a16:creationId xmlns:a16="http://schemas.microsoft.com/office/drawing/2014/main" id="{3DAF7214-EA06-4D5E-90E9-00E47554A296}"/>
                  </a:ext>
                </a:extLst>
              </p:cNvPr>
              <p:cNvSpPr>
                <a:spLocks/>
              </p:cNvSpPr>
              <p:nvPr/>
            </p:nvSpPr>
            <p:spPr bwMode="auto">
              <a:xfrm>
                <a:off x="3473" y="2648"/>
                <a:ext cx="23"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6" name="Freeform 164">
                <a:extLst>
                  <a:ext uri="{FF2B5EF4-FFF2-40B4-BE49-F238E27FC236}">
                    <a16:creationId xmlns:a16="http://schemas.microsoft.com/office/drawing/2014/main" id="{54E2D50F-0E52-4711-80D5-30E7A6966753}"/>
                  </a:ext>
                </a:extLst>
              </p:cNvPr>
              <p:cNvSpPr>
                <a:spLocks/>
              </p:cNvSpPr>
              <p:nvPr/>
            </p:nvSpPr>
            <p:spPr bwMode="auto">
              <a:xfrm>
                <a:off x="3423" y="2602"/>
                <a:ext cx="28"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7" name="Freeform 165">
                <a:extLst>
                  <a:ext uri="{FF2B5EF4-FFF2-40B4-BE49-F238E27FC236}">
                    <a16:creationId xmlns:a16="http://schemas.microsoft.com/office/drawing/2014/main" id="{DEA626CF-09F4-4327-805A-1CF9181F89E0}"/>
                  </a:ext>
                </a:extLst>
              </p:cNvPr>
              <p:cNvSpPr>
                <a:spLocks/>
              </p:cNvSpPr>
              <p:nvPr/>
            </p:nvSpPr>
            <p:spPr bwMode="auto">
              <a:xfrm>
                <a:off x="3382" y="2557"/>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8" name="Freeform 166">
                <a:extLst>
                  <a:ext uri="{FF2B5EF4-FFF2-40B4-BE49-F238E27FC236}">
                    <a16:creationId xmlns:a16="http://schemas.microsoft.com/office/drawing/2014/main" id="{A5626572-122E-41E7-B76D-6BEC757AE22A}"/>
                  </a:ext>
                </a:extLst>
              </p:cNvPr>
              <p:cNvSpPr>
                <a:spLocks/>
              </p:cNvSpPr>
              <p:nvPr/>
            </p:nvSpPr>
            <p:spPr bwMode="auto">
              <a:xfrm>
                <a:off x="3340" y="2502"/>
                <a:ext cx="30"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9" name="Freeform 167">
                <a:extLst>
                  <a:ext uri="{FF2B5EF4-FFF2-40B4-BE49-F238E27FC236}">
                    <a16:creationId xmlns:a16="http://schemas.microsoft.com/office/drawing/2014/main" id="{F483357D-2D03-43B0-A2AE-974AF6593672}"/>
                  </a:ext>
                </a:extLst>
              </p:cNvPr>
              <p:cNvSpPr>
                <a:spLocks/>
              </p:cNvSpPr>
              <p:nvPr/>
            </p:nvSpPr>
            <p:spPr bwMode="auto">
              <a:xfrm>
                <a:off x="3309" y="2445"/>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0" name="Freeform 168">
                <a:extLst>
                  <a:ext uri="{FF2B5EF4-FFF2-40B4-BE49-F238E27FC236}">
                    <a16:creationId xmlns:a16="http://schemas.microsoft.com/office/drawing/2014/main" id="{BC6BE36E-6123-4D13-A2A6-50D261040B91}"/>
                  </a:ext>
                </a:extLst>
              </p:cNvPr>
              <p:cNvSpPr>
                <a:spLocks/>
              </p:cNvSpPr>
              <p:nvPr/>
            </p:nvSpPr>
            <p:spPr bwMode="auto">
              <a:xfrm>
                <a:off x="3280" y="2381"/>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1" name="Freeform 169">
                <a:extLst>
                  <a:ext uri="{FF2B5EF4-FFF2-40B4-BE49-F238E27FC236}">
                    <a16:creationId xmlns:a16="http://schemas.microsoft.com/office/drawing/2014/main" id="{7455620F-7003-4650-996F-6FF67BCBCB7D}"/>
                  </a:ext>
                </a:extLst>
              </p:cNvPr>
              <p:cNvSpPr>
                <a:spLocks/>
              </p:cNvSpPr>
              <p:nvPr/>
            </p:nvSpPr>
            <p:spPr bwMode="auto">
              <a:xfrm>
                <a:off x="3261" y="2319"/>
                <a:ext cx="41"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2" name="Freeform 170">
                <a:extLst>
                  <a:ext uri="{FF2B5EF4-FFF2-40B4-BE49-F238E27FC236}">
                    <a16:creationId xmlns:a16="http://schemas.microsoft.com/office/drawing/2014/main" id="{9E1F4DE0-739F-44BE-857B-CCBE26D46517}"/>
                  </a:ext>
                </a:extLst>
              </p:cNvPr>
              <p:cNvSpPr>
                <a:spLocks/>
              </p:cNvSpPr>
              <p:nvPr/>
            </p:nvSpPr>
            <p:spPr bwMode="auto">
              <a:xfrm>
                <a:off x="3252" y="2257"/>
                <a:ext cx="38"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3" name="Freeform 171">
                <a:extLst>
                  <a:ext uri="{FF2B5EF4-FFF2-40B4-BE49-F238E27FC236}">
                    <a16:creationId xmlns:a16="http://schemas.microsoft.com/office/drawing/2014/main" id="{D15F5B02-F829-4E0B-8258-AC5990FD3295}"/>
                  </a:ext>
                </a:extLst>
              </p:cNvPr>
              <p:cNvSpPr>
                <a:spLocks/>
              </p:cNvSpPr>
              <p:nvPr/>
            </p:nvSpPr>
            <p:spPr bwMode="auto">
              <a:xfrm>
                <a:off x="3247" y="2193"/>
                <a:ext cx="38"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4" name="Freeform 172">
                <a:extLst>
                  <a:ext uri="{FF2B5EF4-FFF2-40B4-BE49-F238E27FC236}">
                    <a16:creationId xmlns:a16="http://schemas.microsoft.com/office/drawing/2014/main" id="{D19B4699-1E53-47C4-A5AE-3C20172E637F}"/>
                  </a:ext>
                </a:extLst>
              </p:cNvPr>
              <p:cNvSpPr>
                <a:spLocks/>
              </p:cNvSpPr>
              <p:nvPr/>
            </p:nvSpPr>
            <p:spPr bwMode="auto">
              <a:xfrm>
                <a:off x="3252" y="2129"/>
                <a:ext cx="35"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5" name="Freeform 173">
                <a:extLst>
                  <a:ext uri="{FF2B5EF4-FFF2-40B4-BE49-F238E27FC236}">
                    <a16:creationId xmlns:a16="http://schemas.microsoft.com/office/drawing/2014/main" id="{DA57849F-2826-4487-BB1D-22B8BB6AB736}"/>
                  </a:ext>
                </a:extLst>
              </p:cNvPr>
              <p:cNvSpPr>
                <a:spLocks/>
              </p:cNvSpPr>
              <p:nvPr/>
            </p:nvSpPr>
            <p:spPr bwMode="auto">
              <a:xfrm>
                <a:off x="3261" y="2065"/>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6" name="Freeform 174">
                <a:extLst>
                  <a:ext uri="{FF2B5EF4-FFF2-40B4-BE49-F238E27FC236}">
                    <a16:creationId xmlns:a16="http://schemas.microsoft.com/office/drawing/2014/main" id="{9CD8A19A-15D9-4871-82F8-A77C28EED1D2}"/>
                  </a:ext>
                </a:extLst>
              </p:cNvPr>
              <p:cNvSpPr>
                <a:spLocks/>
              </p:cNvSpPr>
              <p:nvPr/>
            </p:nvSpPr>
            <p:spPr bwMode="auto">
              <a:xfrm>
                <a:off x="3280" y="2003"/>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7" name="Freeform 175">
                <a:extLst>
                  <a:ext uri="{FF2B5EF4-FFF2-40B4-BE49-F238E27FC236}">
                    <a16:creationId xmlns:a16="http://schemas.microsoft.com/office/drawing/2014/main" id="{7F94C053-233F-4482-BD15-F192CBED0DD5}"/>
                  </a:ext>
                </a:extLst>
              </p:cNvPr>
              <p:cNvSpPr>
                <a:spLocks/>
              </p:cNvSpPr>
              <p:nvPr/>
            </p:nvSpPr>
            <p:spPr bwMode="auto">
              <a:xfrm>
                <a:off x="3309" y="1948"/>
                <a:ext cx="28"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8" name="Freeform 176">
                <a:extLst>
                  <a:ext uri="{FF2B5EF4-FFF2-40B4-BE49-F238E27FC236}">
                    <a16:creationId xmlns:a16="http://schemas.microsoft.com/office/drawing/2014/main" id="{FDB0CA62-5EEB-42B4-817B-073E6CB55B5D}"/>
                  </a:ext>
                </a:extLst>
              </p:cNvPr>
              <p:cNvSpPr>
                <a:spLocks/>
              </p:cNvSpPr>
              <p:nvPr/>
            </p:nvSpPr>
            <p:spPr bwMode="auto">
              <a:xfrm>
                <a:off x="3337" y="1889"/>
                <a:ext cx="33"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9" name="Freeform 177">
                <a:extLst>
                  <a:ext uri="{FF2B5EF4-FFF2-40B4-BE49-F238E27FC236}">
                    <a16:creationId xmlns:a16="http://schemas.microsoft.com/office/drawing/2014/main" id="{7719AE82-5447-4BA9-8914-A09B61F3C9A9}"/>
                  </a:ext>
                </a:extLst>
              </p:cNvPr>
              <p:cNvSpPr>
                <a:spLocks/>
              </p:cNvSpPr>
              <p:nvPr/>
            </p:nvSpPr>
            <p:spPr bwMode="auto">
              <a:xfrm>
                <a:off x="3378" y="1839"/>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0" name="Freeform 178">
                <a:extLst>
                  <a:ext uri="{FF2B5EF4-FFF2-40B4-BE49-F238E27FC236}">
                    <a16:creationId xmlns:a16="http://schemas.microsoft.com/office/drawing/2014/main" id="{AE6BBCBD-03FD-427F-9C9B-E3060D60F6E4}"/>
                  </a:ext>
                </a:extLst>
              </p:cNvPr>
              <p:cNvSpPr>
                <a:spLocks/>
              </p:cNvSpPr>
              <p:nvPr/>
            </p:nvSpPr>
            <p:spPr bwMode="auto">
              <a:xfrm>
                <a:off x="3420" y="1789"/>
                <a:ext cx="27"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1" name="Freeform 179">
                <a:extLst>
                  <a:ext uri="{FF2B5EF4-FFF2-40B4-BE49-F238E27FC236}">
                    <a16:creationId xmlns:a16="http://schemas.microsoft.com/office/drawing/2014/main" id="{F1022153-DC77-4492-8F95-B2723F2E54B3}"/>
                  </a:ext>
                </a:extLst>
              </p:cNvPr>
              <p:cNvSpPr>
                <a:spLocks/>
              </p:cNvSpPr>
              <p:nvPr/>
            </p:nvSpPr>
            <p:spPr bwMode="auto">
              <a:xfrm>
                <a:off x="3468" y="1746"/>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2" name="Freeform 180">
                <a:extLst>
                  <a:ext uri="{FF2B5EF4-FFF2-40B4-BE49-F238E27FC236}">
                    <a16:creationId xmlns:a16="http://schemas.microsoft.com/office/drawing/2014/main" id="{A123AFCC-750C-42A2-A8D9-38DBFD2475B8}"/>
                  </a:ext>
                </a:extLst>
              </p:cNvPr>
              <p:cNvSpPr>
                <a:spLocks/>
              </p:cNvSpPr>
              <p:nvPr/>
            </p:nvSpPr>
            <p:spPr bwMode="auto">
              <a:xfrm>
                <a:off x="3518" y="1708"/>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3" name="Freeform 181">
                <a:extLst>
                  <a:ext uri="{FF2B5EF4-FFF2-40B4-BE49-F238E27FC236}">
                    <a16:creationId xmlns:a16="http://schemas.microsoft.com/office/drawing/2014/main" id="{F0E2D41E-9A2E-4E2B-BDEB-36AD71F13E6F}"/>
                  </a:ext>
                </a:extLst>
              </p:cNvPr>
              <p:cNvSpPr>
                <a:spLocks/>
              </p:cNvSpPr>
              <p:nvPr/>
            </p:nvSpPr>
            <p:spPr bwMode="auto">
              <a:xfrm>
                <a:off x="3575" y="1675"/>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4" name="Freeform 182">
                <a:extLst>
                  <a:ext uri="{FF2B5EF4-FFF2-40B4-BE49-F238E27FC236}">
                    <a16:creationId xmlns:a16="http://schemas.microsoft.com/office/drawing/2014/main" id="{905F0114-B0F9-4C04-B638-1B2DF3F26738}"/>
                  </a:ext>
                </a:extLst>
              </p:cNvPr>
              <p:cNvSpPr>
                <a:spLocks/>
              </p:cNvSpPr>
              <p:nvPr/>
            </p:nvSpPr>
            <p:spPr bwMode="auto">
              <a:xfrm>
                <a:off x="3637" y="1653"/>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5" name="Freeform 183">
                <a:extLst>
                  <a:ext uri="{FF2B5EF4-FFF2-40B4-BE49-F238E27FC236}">
                    <a16:creationId xmlns:a16="http://schemas.microsoft.com/office/drawing/2014/main" id="{48BDE33E-3733-43B5-B37E-CD4E3723EA45}"/>
                  </a:ext>
                </a:extLst>
              </p:cNvPr>
              <p:cNvSpPr>
                <a:spLocks/>
              </p:cNvSpPr>
              <p:nvPr/>
            </p:nvSpPr>
            <p:spPr bwMode="auto">
              <a:xfrm>
                <a:off x="3696" y="1632"/>
                <a:ext cx="34"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6" name="Freeform 184">
                <a:extLst>
                  <a:ext uri="{FF2B5EF4-FFF2-40B4-BE49-F238E27FC236}">
                    <a16:creationId xmlns:a16="http://schemas.microsoft.com/office/drawing/2014/main" id="{87A99E99-F37C-42D3-A9B2-09780A3E9A87}"/>
                  </a:ext>
                </a:extLst>
              </p:cNvPr>
              <p:cNvSpPr>
                <a:spLocks/>
              </p:cNvSpPr>
              <p:nvPr/>
            </p:nvSpPr>
            <p:spPr bwMode="auto">
              <a:xfrm>
                <a:off x="3760" y="1622"/>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7" name="Freeform 185">
                <a:extLst>
                  <a:ext uri="{FF2B5EF4-FFF2-40B4-BE49-F238E27FC236}">
                    <a16:creationId xmlns:a16="http://schemas.microsoft.com/office/drawing/2014/main" id="{451B4A43-9210-439B-B15F-0D262F8FEEFD}"/>
                  </a:ext>
                </a:extLst>
              </p:cNvPr>
              <p:cNvSpPr>
                <a:spLocks/>
              </p:cNvSpPr>
              <p:nvPr/>
            </p:nvSpPr>
            <p:spPr bwMode="auto">
              <a:xfrm>
                <a:off x="3825" y="1620"/>
                <a:ext cx="28"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8" name="Freeform 186">
                <a:extLst>
                  <a:ext uri="{FF2B5EF4-FFF2-40B4-BE49-F238E27FC236}">
                    <a16:creationId xmlns:a16="http://schemas.microsoft.com/office/drawing/2014/main" id="{3C581B90-47F3-478D-8DC1-2777C1FB5BFC}"/>
                  </a:ext>
                </a:extLst>
              </p:cNvPr>
              <p:cNvSpPr>
                <a:spLocks/>
              </p:cNvSpPr>
              <p:nvPr/>
            </p:nvSpPr>
            <p:spPr bwMode="auto">
              <a:xfrm>
                <a:off x="3889" y="1622"/>
                <a:ext cx="31"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9" name="Freeform 187">
                <a:extLst>
                  <a:ext uri="{FF2B5EF4-FFF2-40B4-BE49-F238E27FC236}">
                    <a16:creationId xmlns:a16="http://schemas.microsoft.com/office/drawing/2014/main" id="{E48584C8-34FB-4612-AFA6-C38D6811D51D}"/>
                  </a:ext>
                </a:extLst>
              </p:cNvPr>
              <p:cNvSpPr>
                <a:spLocks/>
              </p:cNvSpPr>
              <p:nvPr/>
            </p:nvSpPr>
            <p:spPr bwMode="auto">
              <a:xfrm>
                <a:off x="3951" y="1629"/>
                <a:ext cx="33"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0" name="Freeform 188">
                <a:extLst>
                  <a:ext uri="{FF2B5EF4-FFF2-40B4-BE49-F238E27FC236}">
                    <a16:creationId xmlns:a16="http://schemas.microsoft.com/office/drawing/2014/main" id="{B3AFAA8C-B515-4659-908F-29CB9E1EAC2C}"/>
                  </a:ext>
                </a:extLst>
              </p:cNvPr>
              <p:cNvSpPr>
                <a:spLocks/>
              </p:cNvSpPr>
              <p:nvPr/>
            </p:nvSpPr>
            <p:spPr bwMode="auto">
              <a:xfrm>
                <a:off x="4017" y="1653"/>
                <a:ext cx="26"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1" name="Freeform 189">
                <a:extLst>
                  <a:ext uri="{FF2B5EF4-FFF2-40B4-BE49-F238E27FC236}">
                    <a16:creationId xmlns:a16="http://schemas.microsoft.com/office/drawing/2014/main" id="{E6F26176-90AA-4FCB-973D-B9EFE9051061}"/>
                  </a:ext>
                </a:extLst>
              </p:cNvPr>
              <p:cNvSpPr>
                <a:spLocks/>
              </p:cNvSpPr>
              <p:nvPr/>
            </p:nvSpPr>
            <p:spPr bwMode="auto">
              <a:xfrm>
                <a:off x="4077" y="1677"/>
                <a:ext cx="26"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2" name="Freeform 190">
                <a:extLst>
                  <a:ext uri="{FF2B5EF4-FFF2-40B4-BE49-F238E27FC236}">
                    <a16:creationId xmlns:a16="http://schemas.microsoft.com/office/drawing/2014/main" id="{913706C0-A953-4C9C-8842-628A1C67E522}"/>
                  </a:ext>
                </a:extLst>
              </p:cNvPr>
              <p:cNvSpPr>
                <a:spLocks/>
              </p:cNvSpPr>
              <p:nvPr/>
            </p:nvSpPr>
            <p:spPr bwMode="auto">
              <a:xfrm>
                <a:off x="4129" y="1703"/>
                <a:ext cx="33"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3" name="Freeform 191">
                <a:extLst>
                  <a:ext uri="{FF2B5EF4-FFF2-40B4-BE49-F238E27FC236}">
                    <a16:creationId xmlns:a16="http://schemas.microsoft.com/office/drawing/2014/main" id="{9722F944-5588-49C9-98DE-3AA7577E39A7}"/>
                  </a:ext>
                </a:extLst>
              </p:cNvPr>
              <p:cNvSpPr>
                <a:spLocks/>
              </p:cNvSpPr>
              <p:nvPr/>
            </p:nvSpPr>
            <p:spPr bwMode="auto">
              <a:xfrm>
                <a:off x="4184" y="1744"/>
                <a:ext cx="31"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4" name="Freeform 192">
                <a:extLst>
                  <a:ext uri="{FF2B5EF4-FFF2-40B4-BE49-F238E27FC236}">
                    <a16:creationId xmlns:a16="http://schemas.microsoft.com/office/drawing/2014/main" id="{4C882DFE-9FFB-49BC-A2BC-029BEA6CB1C0}"/>
                  </a:ext>
                </a:extLst>
              </p:cNvPr>
              <p:cNvSpPr>
                <a:spLocks/>
              </p:cNvSpPr>
              <p:nvPr/>
            </p:nvSpPr>
            <p:spPr bwMode="auto">
              <a:xfrm>
                <a:off x="4231" y="1784"/>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5" name="Freeform 193">
                <a:extLst>
                  <a:ext uri="{FF2B5EF4-FFF2-40B4-BE49-F238E27FC236}">
                    <a16:creationId xmlns:a16="http://schemas.microsoft.com/office/drawing/2014/main" id="{6E30A7B7-955E-4FFE-9540-983F5E371D46}"/>
                  </a:ext>
                </a:extLst>
              </p:cNvPr>
              <p:cNvSpPr>
                <a:spLocks/>
              </p:cNvSpPr>
              <p:nvPr/>
            </p:nvSpPr>
            <p:spPr bwMode="auto">
              <a:xfrm>
                <a:off x="4276" y="1834"/>
                <a:ext cx="29"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6" name="Freeform 194">
                <a:extLst>
                  <a:ext uri="{FF2B5EF4-FFF2-40B4-BE49-F238E27FC236}">
                    <a16:creationId xmlns:a16="http://schemas.microsoft.com/office/drawing/2014/main" id="{09B9DAD6-1D97-497C-982C-D7A53A257874}"/>
                  </a:ext>
                </a:extLst>
              </p:cNvPr>
              <p:cNvSpPr>
                <a:spLocks/>
              </p:cNvSpPr>
              <p:nvPr/>
            </p:nvSpPr>
            <p:spPr bwMode="auto">
              <a:xfrm>
                <a:off x="4312" y="1884"/>
                <a:ext cx="31"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7" name="Freeform 195">
                <a:extLst>
                  <a:ext uri="{FF2B5EF4-FFF2-40B4-BE49-F238E27FC236}">
                    <a16:creationId xmlns:a16="http://schemas.microsoft.com/office/drawing/2014/main" id="{901C6562-A577-4044-8DA5-0573D5C0A853}"/>
                  </a:ext>
                </a:extLst>
              </p:cNvPr>
              <p:cNvSpPr>
                <a:spLocks/>
              </p:cNvSpPr>
              <p:nvPr/>
            </p:nvSpPr>
            <p:spPr bwMode="auto">
              <a:xfrm>
                <a:off x="4348" y="1946"/>
                <a:ext cx="23"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8" name="Freeform 196">
                <a:extLst>
                  <a:ext uri="{FF2B5EF4-FFF2-40B4-BE49-F238E27FC236}">
                    <a16:creationId xmlns:a16="http://schemas.microsoft.com/office/drawing/2014/main" id="{DCA4E584-C1D0-4713-BEF2-D9DAB1578067}"/>
                  </a:ext>
                </a:extLst>
              </p:cNvPr>
              <p:cNvSpPr>
                <a:spLocks/>
              </p:cNvSpPr>
              <p:nvPr/>
            </p:nvSpPr>
            <p:spPr bwMode="auto">
              <a:xfrm>
                <a:off x="4376" y="2008"/>
                <a:ext cx="17"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9" name="Freeform 197">
                <a:extLst>
                  <a:ext uri="{FF2B5EF4-FFF2-40B4-BE49-F238E27FC236}">
                    <a16:creationId xmlns:a16="http://schemas.microsoft.com/office/drawing/2014/main" id="{D1E598E5-C2E4-4FCB-85C4-D8AF53C2F2A5}"/>
                  </a:ext>
                </a:extLst>
              </p:cNvPr>
              <p:cNvSpPr>
                <a:spLocks/>
              </p:cNvSpPr>
              <p:nvPr/>
            </p:nvSpPr>
            <p:spPr bwMode="auto">
              <a:xfrm>
                <a:off x="4386" y="2062"/>
                <a:ext cx="33"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0" name="Freeform 198">
                <a:extLst>
                  <a:ext uri="{FF2B5EF4-FFF2-40B4-BE49-F238E27FC236}">
                    <a16:creationId xmlns:a16="http://schemas.microsoft.com/office/drawing/2014/main" id="{BADC55C2-509D-41EA-BC2A-1038DE328CEC}"/>
                  </a:ext>
                </a:extLst>
              </p:cNvPr>
              <p:cNvSpPr>
                <a:spLocks/>
              </p:cNvSpPr>
              <p:nvPr/>
            </p:nvSpPr>
            <p:spPr bwMode="auto">
              <a:xfrm>
                <a:off x="4398" y="2127"/>
                <a:ext cx="33"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1" name="Freeform 199">
                <a:extLst>
                  <a:ext uri="{FF2B5EF4-FFF2-40B4-BE49-F238E27FC236}">
                    <a16:creationId xmlns:a16="http://schemas.microsoft.com/office/drawing/2014/main" id="{F27C7EC4-5D98-4143-AE7F-6537F6B6C082}"/>
                  </a:ext>
                </a:extLst>
              </p:cNvPr>
              <p:cNvSpPr>
                <a:spLocks/>
              </p:cNvSpPr>
              <p:nvPr/>
            </p:nvSpPr>
            <p:spPr bwMode="auto">
              <a:xfrm>
                <a:off x="4402" y="2191"/>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2" name="Freeform 200">
                <a:extLst>
                  <a:ext uri="{FF2B5EF4-FFF2-40B4-BE49-F238E27FC236}">
                    <a16:creationId xmlns:a16="http://schemas.microsoft.com/office/drawing/2014/main" id="{B4DDAE05-0D6A-4F63-99C4-3D59681B57BA}"/>
                  </a:ext>
                </a:extLst>
              </p:cNvPr>
              <p:cNvSpPr>
                <a:spLocks/>
              </p:cNvSpPr>
              <p:nvPr/>
            </p:nvSpPr>
            <p:spPr bwMode="auto">
              <a:xfrm>
                <a:off x="4398" y="2255"/>
                <a:ext cx="33"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3" name="Freeform 201">
                <a:extLst>
                  <a:ext uri="{FF2B5EF4-FFF2-40B4-BE49-F238E27FC236}">
                    <a16:creationId xmlns:a16="http://schemas.microsoft.com/office/drawing/2014/main" id="{9E3C65F5-F090-401A-9696-B0AD4811B3D7}"/>
                  </a:ext>
                </a:extLst>
              </p:cNvPr>
              <p:cNvSpPr>
                <a:spLocks/>
              </p:cNvSpPr>
              <p:nvPr/>
            </p:nvSpPr>
            <p:spPr bwMode="auto">
              <a:xfrm>
                <a:off x="4386" y="2317"/>
                <a:ext cx="35"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4" name="Freeform 202">
                <a:extLst>
                  <a:ext uri="{FF2B5EF4-FFF2-40B4-BE49-F238E27FC236}">
                    <a16:creationId xmlns:a16="http://schemas.microsoft.com/office/drawing/2014/main" id="{8E66064E-DE07-4E1D-ADD2-C9CD80DD4CF0}"/>
                  </a:ext>
                </a:extLst>
              </p:cNvPr>
              <p:cNvSpPr>
                <a:spLocks/>
              </p:cNvSpPr>
              <p:nvPr/>
            </p:nvSpPr>
            <p:spPr bwMode="auto">
              <a:xfrm>
                <a:off x="4374" y="2384"/>
                <a:ext cx="24"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5" name="Freeform 203">
                <a:extLst>
                  <a:ext uri="{FF2B5EF4-FFF2-40B4-BE49-F238E27FC236}">
                    <a16:creationId xmlns:a16="http://schemas.microsoft.com/office/drawing/2014/main" id="{CE4EEB4F-711C-46EF-BE07-7020196D6387}"/>
                  </a:ext>
                </a:extLst>
              </p:cNvPr>
              <p:cNvSpPr>
                <a:spLocks/>
              </p:cNvSpPr>
              <p:nvPr/>
            </p:nvSpPr>
            <p:spPr bwMode="auto">
              <a:xfrm>
                <a:off x="4345" y="2441"/>
                <a:ext cx="34"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6" name="Freeform 204">
                <a:extLst>
                  <a:ext uri="{FF2B5EF4-FFF2-40B4-BE49-F238E27FC236}">
                    <a16:creationId xmlns:a16="http://schemas.microsoft.com/office/drawing/2014/main" id="{A9D2E57C-D375-4962-BCD3-DA81AF5CDF47}"/>
                  </a:ext>
                </a:extLst>
              </p:cNvPr>
              <p:cNvSpPr>
                <a:spLocks/>
              </p:cNvSpPr>
              <p:nvPr/>
            </p:nvSpPr>
            <p:spPr bwMode="auto">
              <a:xfrm>
                <a:off x="4314" y="2498"/>
                <a:ext cx="34"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7" name="Group 406">
              <a:extLst>
                <a:ext uri="{FF2B5EF4-FFF2-40B4-BE49-F238E27FC236}">
                  <a16:creationId xmlns:a16="http://schemas.microsoft.com/office/drawing/2014/main" id="{71B3CE83-D2E2-4253-8659-C618A0DD978D}"/>
                </a:ext>
              </a:extLst>
            </p:cNvPr>
            <p:cNvGrpSpPr>
              <a:grpSpLocks/>
            </p:cNvGrpSpPr>
            <p:nvPr/>
          </p:nvGrpSpPr>
          <p:grpSpPr bwMode="auto">
            <a:xfrm>
              <a:off x="4818063" y="2224088"/>
              <a:ext cx="2566988" cy="2555875"/>
              <a:chOff x="3035" y="1401"/>
              <a:chExt cx="1617" cy="1610"/>
            </a:xfrm>
            <a:grpFill/>
          </p:grpSpPr>
          <p:sp>
            <p:nvSpPr>
              <p:cNvPr id="597" name="Freeform 206">
                <a:extLst>
                  <a:ext uri="{FF2B5EF4-FFF2-40B4-BE49-F238E27FC236}">
                    <a16:creationId xmlns:a16="http://schemas.microsoft.com/office/drawing/2014/main" id="{4DBF88C5-25B8-4E20-A90C-15A8F964DCFE}"/>
                  </a:ext>
                </a:extLst>
              </p:cNvPr>
              <p:cNvSpPr>
                <a:spLocks/>
              </p:cNvSpPr>
              <p:nvPr/>
            </p:nvSpPr>
            <p:spPr bwMode="auto">
              <a:xfrm>
                <a:off x="4279" y="2552"/>
                <a:ext cx="28"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8" name="Freeform 207">
                <a:extLst>
                  <a:ext uri="{FF2B5EF4-FFF2-40B4-BE49-F238E27FC236}">
                    <a16:creationId xmlns:a16="http://schemas.microsoft.com/office/drawing/2014/main" id="{A20CA0F9-FF63-462D-B8B6-DAA74248C8AC}"/>
                  </a:ext>
                </a:extLst>
              </p:cNvPr>
              <p:cNvSpPr>
                <a:spLocks/>
              </p:cNvSpPr>
              <p:nvPr/>
            </p:nvSpPr>
            <p:spPr bwMode="auto">
              <a:xfrm>
                <a:off x="4231" y="2595"/>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9" name="Freeform 208">
                <a:extLst>
                  <a:ext uri="{FF2B5EF4-FFF2-40B4-BE49-F238E27FC236}">
                    <a16:creationId xmlns:a16="http://schemas.microsoft.com/office/drawing/2014/main" id="{16954AD2-00FB-4B5D-A0D6-DA59E678C301}"/>
                  </a:ext>
                </a:extLst>
              </p:cNvPr>
              <p:cNvSpPr>
                <a:spLocks/>
              </p:cNvSpPr>
              <p:nvPr/>
            </p:nvSpPr>
            <p:spPr bwMode="auto">
              <a:xfrm>
                <a:off x="4188" y="2643"/>
                <a:ext cx="29"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0" name="Freeform 209">
                <a:extLst>
                  <a:ext uri="{FF2B5EF4-FFF2-40B4-BE49-F238E27FC236}">
                    <a16:creationId xmlns:a16="http://schemas.microsoft.com/office/drawing/2014/main" id="{3DB0762A-6ECE-4178-AB4E-FCE7109D678F}"/>
                  </a:ext>
                </a:extLst>
              </p:cNvPr>
              <p:cNvSpPr>
                <a:spLocks/>
              </p:cNvSpPr>
              <p:nvPr/>
            </p:nvSpPr>
            <p:spPr bwMode="auto">
              <a:xfrm>
                <a:off x="4134" y="2678"/>
                <a:ext cx="33"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1" name="Freeform 210">
                <a:extLst>
                  <a:ext uri="{FF2B5EF4-FFF2-40B4-BE49-F238E27FC236}">
                    <a16:creationId xmlns:a16="http://schemas.microsoft.com/office/drawing/2014/main" id="{493406A6-85DF-4303-BFAE-800F9D19D062}"/>
                  </a:ext>
                </a:extLst>
              </p:cNvPr>
              <p:cNvSpPr>
                <a:spLocks/>
              </p:cNvSpPr>
              <p:nvPr/>
            </p:nvSpPr>
            <p:spPr bwMode="auto">
              <a:xfrm>
                <a:off x="4081" y="2714"/>
                <a:ext cx="27"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2" name="Freeform 211">
                <a:extLst>
                  <a:ext uri="{FF2B5EF4-FFF2-40B4-BE49-F238E27FC236}">
                    <a16:creationId xmlns:a16="http://schemas.microsoft.com/office/drawing/2014/main" id="{FF3E3143-1105-49E1-AE55-CBF483B119D8}"/>
                  </a:ext>
                </a:extLst>
              </p:cNvPr>
              <p:cNvSpPr>
                <a:spLocks/>
              </p:cNvSpPr>
              <p:nvPr/>
            </p:nvSpPr>
            <p:spPr bwMode="auto">
              <a:xfrm>
                <a:off x="4017" y="2736"/>
                <a:ext cx="33"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3" name="Freeform 212">
                <a:extLst>
                  <a:ext uri="{FF2B5EF4-FFF2-40B4-BE49-F238E27FC236}">
                    <a16:creationId xmlns:a16="http://schemas.microsoft.com/office/drawing/2014/main" id="{DDD2159B-D083-4407-82FB-077DE3A1D5A2}"/>
                  </a:ext>
                </a:extLst>
              </p:cNvPr>
              <p:cNvSpPr>
                <a:spLocks/>
              </p:cNvSpPr>
              <p:nvPr/>
            </p:nvSpPr>
            <p:spPr bwMode="auto">
              <a:xfrm>
                <a:off x="3955" y="2755"/>
                <a:ext cx="34" cy="3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4" name="Freeform 213">
                <a:extLst>
                  <a:ext uri="{FF2B5EF4-FFF2-40B4-BE49-F238E27FC236}">
                    <a16:creationId xmlns:a16="http://schemas.microsoft.com/office/drawing/2014/main" id="{327B98C3-E459-4E15-BC12-856911B7BA14}"/>
                  </a:ext>
                </a:extLst>
              </p:cNvPr>
              <p:cNvSpPr>
                <a:spLocks/>
              </p:cNvSpPr>
              <p:nvPr/>
            </p:nvSpPr>
            <p:spPr bwMode="auto">
              <a:xfrm>
                <a:off x="3894" y="2766"/>
                <a:ext cx="30"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5" name="Freeform 214">
                <a:extLst>
                  <a:ext uri="{FF2B5EF4-FFF2-40B4-BE49-F238E27FC236}">
                    <a16:creationId xmlns:a16="http://schemas.microsoft.com/office/drawing/2014/main" id="{1A537860-8980-457C-83F3-CBDA8E8F9B6D}"/>
                  </a:ext>
                </a:extLst>
              </p:cNvPr>
              <p:cNvSpPr>
                <a:spLocks/>
              </p:cNvSpPr>
              <p:nvPr/>
            </p:nvSpPr>
            <p:spPr bwMode="auto">
              <a:xfrm>
                <a:off x="3827" y="2840"/>
                <a:ext cx="33"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6" name="Freeform 215">
                <a:extLst>
                  <a:ext uri="{FF2B5EF4-FFF2-40B4-BE49-F238E27FC236}">
                    <a16:creationId xmlns:a16="http://schemas.microsoft.com/office/drawing/2014/main" id="{5C5DCC8B-F166-488F-8C4B-9078A6A5B46C}"/>
                  </a:ext>
                </a:extLst>
              </p:cNvPr>
              <p:cNvSpPr>
                <a:spLocks/>
              </p:cNvSpPr>
              <p:nvPr/>
            </p:nvSpPr>
            <p:spPr bwMode="auto">
              <a:xfrm>
                <a:off x="3763" y="2838"/>
                <a:ext cx="33"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7" name="Freeform 216">
                <a:extLst>
                  <a:ext uri="{FF2B5EF4-FFF2-40B4-BE49-F238E27FC236}">
                    <a16:creationId xmlns:a16="http://schemas.microsoft.com/office/drawing/2014/main" id="{7BF0C100-79F0-46C2-8205-8B18B7DA169A}"/>
                  </a:ext>
                </a:extLst>
              </p:cNvPr>
              <p:cNvSpPr>
                <a:spLocks/>
              </p:cNvSpPr>
              <p:nvPr/>
            </p:nvSpPr>
            <p:spPr bwMode="auto">
              <a:xfrm>
                <a:off x="3701" y="2828"/>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8" name="Freeform 217">
                <a:extLst>
                  <a:ext uri="{FF2B5EF4-FFF2-40B4-BE49-F238E27FC236}">
                    <a16:creationId xmlns:a16="http://schemas.microsoft.com/office/drawing/2014/main" id="{B7590C2F-11C5-4819-9BAE-306F038049BB}"/>
                  </a:ext>
                </a:extLst>
              </p:cNvPr>
              <p:cNvSpPr>
                <a:spLocks/>
              </p:cNvSpPr>
              <p:nvPr/>
            </p:nvSpPr>
            <p:spPr bwMode="auto">
              <a:xfrm>
                <a:off x="3639" y="2814"/>
                <a:ext cx="29"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9" name="Freeform 218">
                <a:extLst>
                  <a:ext uri="{FF2B5EF4-FFF2-40B4-BE49-F238E27FC236}">
                    <a16:creationId xmlns:a16="http://schemas.microsoft.com/office/drawing/2014/main" id="{4D3A4938-A4CD-4F0B-ABDA-FAF162AA5A9E}"/>
                  </a:ext>
                </a:extLst>
              </p:cNvPr>
              <p:cNvSpPr>
                <a:spLocks/>
              </p:cNvSpPr>
              <p:nvPr/>
            </p:nvSpPr>
            <p:spPr bwMode="auto">
              <a:xfrm>
                <a:off x="3575" y="2790"/>
                <a:ext cx="33"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0" name="Freeform 219">
                <a:extLst>
                  <a:ext uri="{FF2B5EF4-FFF2-40B4-BE49-F238E27FC236}">
                    <a16:creationId xmlns:a16="http://schemas.microsoft.com/office/drawing/2014/main" id="{B363A16D-A73E-4C18-A3CA-6F45C59947F1}"/>
                  </a:ext>
                </a:extLst>
              </p:cNvPr>
              <p:cNvSpPr>
                <a:spLocks/>
              </p:cNvSpPr>
              <p:nvPr/>
            </p:nvSpPr>
            <p:spPr bwMode="auto">
              <a:xfrm>
                <a:off x="3518" y="2762"/>
                <a:ext cx="33"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1" name="Freeform 220">
                <a:extLst>
                  <a:ext uri="{FF2B5EF4-FFF2-40B4-BE49-F238E27FC236}">
                    <a16:creationId xmlns:a16="http://schemas.microsoft.com/office/drawing/2014/main" id="{916099BB-E1DC-46EC-9C00-4118C17B6182}"/>
                  </a:ext>
                </a:extLst>
              </p:cNvPr>
              <p:cNvSpPr>
                <a:spLocks/>
              </p:cNvSpPr>
              <p:nvPr/>
            </p:nvSpPr>
            <p:spPr bwMode="auto">
              <a:xfrm>
                <a:off x="3463" y="2731"/>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2" name="Freeform 221">
                <a:extLst>
                  <a:ext uri="{FF2B5EF4-FFF2-40B4-BE49-F238E27FC236}">
                    <a16:creationId xmlns:a16="http://schemas.microsoft.com/office/drawing/2014/main" id="{35713B08-A4EC-4E3D-9064-7CF60ED8235E}"/>
                  </a:ext>
                </a:extLst>
              </p:cNvPr>
              <p:cNvSpPr>
                <a:spLocks/>
              </p:cNvSpPr>
              <p:nvPr/>
            </p:nvSpPr>
            <p:spPr bwMode="auto">
              <a:xfrm>
                <a:off x="3413" y="2690"/>
                <a:ext cx="29"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3" name="Freeform 222">
                <a:extLst>
                  <a:ext uri="{FF2B5EF4-FFF2-40B4-BE49-F238E27FC236}">
                    <a16:creationId xmlns:a16="http://schemas.microsoft.com/office/drawing/2014/main" id="{FC387940-D242-43DB-912C-FAA95E2A28E3}"/>
                  </a:ext>
                </a:extLst>
              </p:cNvPr>
              <p:cNvSpPr>
                <a:spLocks/>
              </p:cNvSpPr>
              <p:nvPr/>
            </p:nvSpPr>
            <p:spPr bwMode="auto">
              <a:xfrm>
                <a:off x="3366" y="2648"/>
                <a:ext cx="28"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4" name="Freeform 223">
                <a:extLst>
                  <a:ext uri="{FF2B5EF4-FFF2-40B4-BE49-F238E27FC236}">
                    <a16:creationId xmlns:a16="http://schemas.microsoft.com/office/drawing/2014/main" id="{B719814F-14B4-4514-9A2E-8F4256E43F2E}"/>
                  </a:ext>
                </a:extLst>
              </p:cNvPr>
              <p:cNvSpPr>
                <a:spLocks/>
              </p:cNvSpPr>
              <p:nvPr/>
            </p:nvSpPr>
            <p:spPr bwMode="auto">
              <a:xfrm>
                <a:off x="3323" y="2600"/>
                <a:ext cx="28"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5" name="Freeform 224">
                <a:extLst>
                  <a:ext uri="{FF2B5EF4-FFF2-40B4-BE49-F238E27FC236}">
                    <a16:creationId xmlns:a16="http://schemas.microsoft.com/office/drawing/2014/main" id="{AFF9C12F-5BA6-4349-84F9-08FC6A5249E0}"/>
                  </a:ext>
                </a:extLst>
              </p:cNvPr>
              <p:cNvSpPr>
                <a:spLocks/>
              </p:cNvSpPr>
              <p:nvPr/>
            </p:nvSpPr>
            <p:spPr bwMode="auto">
              <a:xfrm>
                <a:off x="3285" y="2548"/>
                <a:ext cx="28"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6" name="Freeform 225">
                <a:extLst>
                  <a:ext uri="{FF2B5EF4-FFF2-40B4-BE49-F238E27FC236}">
                    <a16:creationId xmlns:a16="http://schemas.microsoft.com/office/drawing/2014/main" id="{DA274ADA-D4D1-4BFD-B3B0-65F318F151EA}"/>
                  </a:ext>
                </a:extLst>
              </p:cNvPr>
              <p:cNvSpPr>
                <a:spLocks/>
              </p:cNvSpPr>
              <p:nvPr/>
            </p:nvSpPr>
            <p:spPr bwMode="auto">
              <a:xfrm>
                <a:off x="3249" y="2488"/>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7" name="Freeform 226">
                <a:extLst>
                  <a:ext uri="{FF2B5EF4-FFF2-40B4-BE49-F238E27FC236}">
                    <a16:creationId xmlns:a16="http://schemas.microsoft.com/office/drawing/2014/main" id="{7970FD6D-C6CF-4B36-ACF0-A80AE23D39EF}"/>
                  </a:ext>
                </a:extLst>
              </p:cNvPr>
              <p:cNvSpPr>
                <a:spLocks/>
              </p:cNvSpPr>
              <p:nvPr/>
            </p:nvSpPr>
            <p:spPr bwMode="auto">
              <a:xfrm>
                <a:off x="3221" y="2429"/>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8" name="Freeform 227">
                <a:extLst>
                  <a:ext uri="{FF2B5EF4-FFF2-40B4-BE49-F238E27FC236}">
                    <a16:creationId xmlns:a16="http://schemas.microsoft.com/office/drawing/2014/main" id="{B93549C3-1B06-4A7E-907C-3AC2B82253C8}"/>
                  </a:ext>
                </a:extLst>
              </p:cNvPr>
              <p:cNvSpPr>
                <a:spLocks/>
              </p:cNvSpPr>
              <p:nvPr/>
            </p:nvSpPr>
            <p:spPr bwMode="auto">
              <a:xfrm>
                <a:off x="3202" y="2369"/>
                <a:ext cx="35"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9" name="Freeform 228">
                <a:extLst>
                  <a:ext uri="{FF2B5EF4-FFF2-40B4-BE49-F238E27FC236}">
                    <a16:creationId xmlns:a16="http://schemas.microsoft.com/office/drawing/2014/main" id="{125FBCF8-CE26-49AA-901D-DBEEC36DCD6F}"/>
                  </a:ext>
                </a:extLst>
              </p:cNvPr>
              <p:cNvSpPr>
                <a:spLocks/>
              </p:cNvSpPr>
              <p:nvPr/>
            </p:nvSpPr>
            <p:spPr bwMode="auto">
              <a:xfrm>
                <a:off x="3185" y="2305"/>
                <a:ext cx="40"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0" name="Freeform 229">
                <a:extLst>
                  <a:ext uri="{FF2B5EF4-FFF2-40B4-BE49-F238E27FC236}">
                    <a16:creationId xmlns:a16="http://schemas.microsoft.com/office/drawing/2014/main" id="{6799A2E6-0520-4DCA-97FC-D9AB85C6A4FA}"/>
                  </a:ext>
                </a:extLst>
              </p:cNvPr>
              <p:cNvSpPr>
                <a:spLocks/>
              </p:cNvSpPr>
              <p:nvPr/>
            </p:nvSpPr>
            <p:spPr bwMode="auto">
              <a:xfrm>
                <a:off x="3176" y="2238"/>
                <a:ext cx="40"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1" name="Freeform 230">
                <a:extLst>
                  <a:ext uri="{FF2B5EF4-FFF2-40B4-BE49-F238E27FC236}">
                    <a16:creationId xmlns:a16="http://schemas.microsoft.com/office/drawing/2014/main" id="{AB90F918-C6E8-41EA-A827-8E2E87F22775}"/>
                  </a:ext>
                </a:extLst>
              </p:cNvPr>
              <p:cNvSpPr>
                <a:spLocks/>
              </p:cNvSpPr>
              <p:nvPr/>
            </p:nvSpPr>
            <p:spPr bwMode="auto">
              <a:xfrm>
                <a:off x="3173" y="2174"/>
                <a:ext cx="43" cy="4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2" name="Freeform 231">
                <a:extLst>
                  <a:ext uri="{FF2B5EF4-FFF2-40B4-BE49-F238E27FC236}">
                    <a16:creationId xmlns:a16="http://schemas.microsoft.com/office/drawing/2014/main" id="{7C2F8F12-A739-4AC7-AC59-5203AC5BDC3E}"/>
                  </a:ext>
                </a:extLst>
              </p:cNvPr>
              <p:cNvSpPr>
                <a:spLocks/>
              </p:cNvSpPr>
              <p:nvPr/>
            </p:nvSpPr>
            <p:spPr bwMode="auto">
              <a:xfrm>
                <a:off x="3178" y="2110"/>
                <a:ext cx="43"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3" name="Freeform 232">
                <a:extLst>
                  <a:ext uri="{FF2B5EF4-FFF2-40B4-BE49-F238E27FC236}">
                    <a16:creationId xmlns:a16="http://schemas.microsoft.com/office/drawing/2014/main" id="{4B619170-6E1D-4377-9B10-583D7F2AC914}"/>
                  </a:ext>
                </a:extLst>
              </p:cNvPr>
              <p:cNvSpPr>
                <a:spLocks/>
              </p:cNvSpPr>
              <p:nvPr/>
            </p:nvSpPr>
            <p:spPr bwMode="auto">
              <a:xfrm>
                <a:off x="3190" y="2046"/>
                <a:ext cx="40"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4" name="Freeform 233">
                <a:extLst>
                  <a:ext uri="{FF2B5EF4-FFF2-40B4-BE49-F238E27FC236}">
                    <a16:creationId xmlns:a16="http://schemas.microsoft.com/office/drawing/2014/main" id="{5989AAB1-6A8E-469E-8CEC-C06A9066A0AD}"/>
                  </a:ext>
                </a:extLst>
              </p:cNvPr>
              <p:cNvSpPr>
                <a:spLocks/>
              </p:cNvSpPr>
              <p:nvPr/>
            </p:nvSpPr>
            <p:spPr bwMode="auto">
              <a:xfrm>
                <a:off x="3206" y="1984"/>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5" name="Freeform 234">
                <a:extLst>
                  <a:ext uri="{FF2B5EF4-FFF2-40B4-BE49-F238E27FC236}">
                    <a16:creationId xmlns:a16="http://schemas.microsoft.com/office/drawing/2014/main" id="{7CF772BA-CDD4-46A0-902E-2CBA30AF1AE4}"/>
                  </a:ext>
                </a:extLst>
              </p:cNvPr>
              <p:cNvSpPr>
                <a:spLocks/>
              </p:cNvSpPr>
              <p:nvPr/>
            </p:nvSpPr>
            <p:spPr bwMode="auto">
              <a:xfrm>
                <a:off x="3230" y="1924"/>
                <a:ext cx="43" cy="4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6" name="Freeform 235">
                <a:extLst>
                  <a:ext uri="{FF2B5EF4-FFF2-40B4-BE49-F238E27FC236}">
                    <a16:creationId xmlns:a16="http://schemas.microsoft.com/office/drawing/2014/main" id="{B579B95F-AFCA-4A2C-807B-14C9FBD60FA2}"/>
                  </a:ext>
                </a:extLst>
              </p:cNvPr>
              <p:cNvSpPr>
                <a:spLocks/>
              </p:cNvSpPr>
              <p:nvPr/>
            </p:nvSpPr>
            <p:spPr bwMode="auto">
              <a:xfrm>
                <a:off x="3259" y="1865"/>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7" name="Freeform 236">
                <a:extLst>
                  <a:ext uri="{FF2B5EF4-FFF2-40B4-BE49-F238E27FC236}">
                    <a16:creationId xmlns:a16="http://schemas.microsoft.com/office/drawing/2014/main" id="{30B0B60B-EA94-4635-BD33-65C1C10EBC12}"/>
                  </a:ext>
                </a:extLst>
              </p:cNvPr>
              <p:cNvSpPr>
                <a:spLocks/>
              </p:cNvSpPr>
              <p:nvPr/>
            </p:nvSpPr>
            <p:spPr bwMode="auto">
              <a:xfrm>
                <a:off x="3294" y="1813"/>
                <a:ext cx="41"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8" name="Freeform 237">
                <a:extLst>
                  <a:ext uri="{FF2B5EF4-FFF2-40B4-BE49-F238E27FC236}">
                    <a16:creationId xmlns:a16="http://schemas.microsoft.com/office/drawing/2014/main" id="{01F50F41-4672-4386-890B-F9FBCC9B66F4}"/>
                  </a:ext>
                </a:extLst>
              </p:cNvPr>
              <p:cNvSpPr>
                <a:spLocks/>
              </p:cNvSpPr>
              <p:nvPr/>
            </p:nvSpPr>
            <p:spPr bwMode="auto">
              <a:xfrm>
                <a:off x="3332" y="1758"/>
                <a:ext cx="46" cy="4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9" name="Freeform 238">
                <a:extLst>
                  <a:ext uri="{FF2B5EF4-FFF2-40B4-BE49-F238E27FC236}">
                    <a16:creationId xmlns:a16="http://schemas.microsoft.com/office/drawing/2014/main" id="{A816AAB8-8C90-4D49-BF3F-8B1F1E1FCBA7}"/>
                  </a:ext>
                </a:extLst>
              </p:cNvPr>
              <p:cNvSpPr>
                <a:spLocks/>
              </p:cNvSpPr>
              <p:nvPr/>
            </p:nvSpPr>
            <p:spPr bwMode="auto">
              <a:xfrm>
                <a:off x="3382" y="1717"/>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0" name="Freeform 239">
                <a:extLst>
                  <a:ext uri="{FF2B5EF4-FFF2-40B4-BE49-F238E27FC236}">
                    <a16:creationId xmlns:a16="http://schemas.microsoft.com/office/drawing/2014/main" id="{647A7E93-C4FD-4F13-A8D8-D16EC9FC62FA}"/>
                  </a:ext>
                </a:extLst>
              </p:cNvPr>
              <p:cNvSpPr>
                <a:spLocks/>
              </p:cNvSpPr>
              <p:nvPr/>
            </p:nvSpPr>
            <p:spPr bwMode="auto">
              <a:xfrm>
                <a:off x="3425" y="1670"/>
                <a:ext cx="48" cy="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1" name="Freeform 240">
                <a:extLst>
                  <a:ext uri="{FF2B5EF4-FFF2-40B4-BE49-F238E27FC236}">
                    <a16:creationId xmlns:a16="http://schemas.microsoft.com/office/drawing/2014/main" id="{771C851E-00E5-487A-B9FD-6D548EA2E49C}"/>
                  </a:ext>
                </a:extLst>
              </p:cNvPr>
              <p:cNvSpPr>
                <a:spLocks/>
              </p:cNvSpPr>
              <p:nvPr/>
            </p:nvSpPr>
            <p:spPr bwMode="auto">
              <a:xfrm>
                <a:off x="3482" y="1637"/>
                <a:ext cx="41"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2" name="Freeform 241">
                <a:extLst>
                  <a:ext uri="{FF2B5EF4-FFF2-40B4-BE49-F238E27FC236}">
                    <a16:creationId xmlns:a16="http://schemas.microsoft.com/office/drawing/2014/main" id="{A7EC8F9B-D786-461D-90E1-4E2665A308E9}"/>
                  </a:ext>
                </a:extLst>
              </p:cNvPr>
              <p:cNvSpPr>
                <a:spLocks/>
              </p:cNvSpPr>
              <p:nvPr/>
            </p:nvSpPr>
            <p:spPr bwMode="auto">
              <a:xfrm>
                <a:off x="3537" y="1603"/>
                <a:ext cx="45" cy="4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3" name="Freeform 242">
                <a:extLst>
                  <a:ext uri="{FF2B5EF4-FFF2-40B4-BE49-F238E27FC236}">
                    <a16:creationId xmlns:a16="http://schemas.microsoft.com/office/drawing/2014/main" id="{B1937766-8B47-432E-BA1D-30B4B59291CA}"/>
                  </a:ext>
                </a:extLst>
              </p:cNvPr>
              <p:cNvSpPr>
                <a:spLocks/>
              </p:cNvSpPr>
              <p:nvPr/>
            </p:nvSpPr>
            <p:spPr bwMode="auto">
              <a:xfrm>
                <a:off x="3599" y="1582"/>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4" name="Freeform 243">
                <a:extLst>
                  <a:ext uri="{FF2B5EF4-FFF2-40B4-BE49-F238E27FC236}">
                    <a16:creationId xmlns:a16="http://schemas.microsoft.com/office/drawing/2014/main" id="{B414C9A2-9001-45DD-B1CD-E727E2259158}"/>
                  </a:ext>
                </a:extLst>
              </p:cNvPr>
              <p:cNvSpPr>
                <a:spLocks/>
              </p:cNvSpPr>
              <p:nvPr/>
            </p:nvSpPr>
            <p:spPr bwMode="auto">
              <a:xfrm>
                <a:off x="3656" y="1558"/>
                <a:ext cx="47" cy="4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5" name="Freeform 244">
                <a:extLst>
                  <a:ext uri="{FF2B5EF4-FFF2-40B4-BE49-F238E27FC236}">
                    <a16:creationId xmlns:a16="http://schemas.microsoft.com/office/drawing/2014/main" id="{F2717C94-C03B-43AB-99CD-E7A587560BD0}"/>
                  </a:ext>
                </a:extLst>
              </p:cNvPr>
              <p:cNvSpPr>
                <a:spLocks/>
              </p:cNvSpPr>
              <p:nvPr/>
            </p:nvSpPr>
            <p:spPr bwMode="auto">
              <a:xfrm>
                <a:off x="3720" y="1546"/>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6" name="Freeform 245">
                <a:extLst>
                  <a:ext uri="{FF2B5EF4-FFF2-40B4-BE49-F238E27FC236}">
                    <a16:creationId xmlns:a16="http://schemas.microsoft.com/office/drawing/2014/main" id="{0812CBBE-59E4-47E5-A31D-3137E3C6908F}"/>
                  </a:ext>
                </a:extLst>
              </p:cNvPr>
              <p:cNvSpPr>
                <a:spLocks/>
              </p:cNvSpPr>
              <p:nvPr/>
            </p:nvSpPr>
            <p:spPr bwMode="auto">
              <a:xfrm>
                <a:off x="3784" y="1539"/>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7" name="Freeform 246">
                <a:extLst>
                  <a:ext uri="{FF2B5EF4-FFF2-40B4-BE49-F238E27FC236}">
                    <a16:creationId xmlns:a16="http://schemas.microsoft.com/office/drawing/2014/main" id="{E549E5DA-94D9-4CCD-95EB-B17C57EC162F}"/>
                  </a:ext>
                </a:extLst>
              </p:cNvPr>
              <p:cNvSpPr>
                <a:spLocks/>
              </p:cNvSpPr>
              <p:nvPr/>
            </p:nvSpPr>
            <p:spPr bwMode="auto">
              <a:xfrm>
                <a:off x="3851" y="1539"/>
                <a:ext cx="43"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8" name="Freeform 247">
                <a:extLst>
                  <a:ext uri="{FF2B5EF4-FFF2-40B4-BE49-F238E27FC236}">
                    <a16:creationId xmlns:a16="http://schemas.microsoft.com/office/drawing/2014/main" id="{CE95A580-A97F-4025-B37C-BAC42A50504F}"/>
                  </a:ext>
                </a:extLst>
              </p:cNvPr>
              <p:cNvSpPr>
                <a:spLocks/>
              </p:cNvSpPr>
              <p:nvPr/>
            </p:nvSpPr>
            <p:spPr bwMode="auto">
              <a:xfrm>
                <a:off x="3913" y="1546"/>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9" name="Freeform 248">
                <a:extLst>
                  <a:ext uri="{FF2B5EF4-FFF2-40B4-BE49-F238E27FC236}">
                    <a16:creationId xmlns:a16="http://schemas.microsoft.com/office/drawing/2014/main" id="{2406796D-22D1-4734-BEAD-5693233878EF}"/>
                  </a:ext>
                </a:extLst>
              </p:cNvPr>
              <p:cNvSpPr>
                <a:spLocks/>
              </p:cNvSpPr>
              <p:nvPr/>
            </p:nvSpPr>
            <p:spPr bwMode="auto">
              <a:xfrm>
                <a:off x="3977" y="1558"/>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0" name="Freeform 249">
                <a:extLst>
                  <a:ext uri="{FF2B5EF4-FFF2-40B4-BE49-F238E27FC236}">
                    <a16:creationId xmlns:a16="http://schemas.microsoft.com/office/drawing/2014/main" id="{E27957C1-9CFC-4830-BE58-B9665BA14860}"/>
                  </a:ext>
                </a:extLst>
              </p:cNvPr>
              <p:cNvSpPr>
                <a:spLocks/>
              </p:cNvSpPr>
              <p:nvPr/>
            </p:nvSpPr>
            <p:spPr bwMode="auto">
              <a:xfrm>
                <a:off x="4041" y="1580"/>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1" name="Freeform 250">
                <a:extLst>
                  <a:ext uri="{FF2B5EF4-FFF2-40B4-BE49-F238E27FC236}">
                    <a16:creationId xmlns:a16="http://schemas.microsoft.com/office/drawing/2014/main" id="{40D70AD1-4B75-449A-947A-1B5FE0B06976}"/>
                  </a:ext>
                </a:extLst>
              </p:cNvPr>
              <p:cNvSpPr>
                <a:spLocks/>
              </p:cNvSpPr>
              <p:nvPr/>
            </p:nvSpPr>
            <p:spPr bwMode="auto">
              <a:xfrm>
                <a:off x="4098" y="1603"/>
                <a:ext cx="45"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2" name="Freeform 251">
                <a:extLst>
                  <a:ext uri="{FF2B5EF4-FFF2-40B4-BE49-F238E27FC236}">
                    <a16:creationId xmlns:a16="http://schemas.microsoft.com/office/drawing/2014/main" id="{1A62BE1F-5ADB-44BE-98B7-738DBE24A177}"/>
                  </a:ext>
                </a:extLst>
              </p:cNvPr>
              <p:cNvSpPr>
                <a:spLocks/>
              </p:cNvSpPr>
              <p:nvPr/>
            </p:nvSpPr>
            <p:spPr bwMode="auto">
              <a:xfrm>
                <a:off x="4157" y="1634"/>
                <a:ext cx="41" cy="4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3" name="Freeform 252">
                <a:extLst>
                  <a:ext uri="{FF2B5EF4-FFF2-40B4-BE49-F238E27FC236}">
                    <a16:creationId xmlns:a16="http://schemas.microsoft.com/office/drawing/2014/main" id="{4B34874F-E68D-4320-80C8-6956110EEDD1}"/>
                  </a:ext>
                </a:extLst>
              </p:cNvPr>
              <p:cNvSpPr>
                <a:spLocks/>
              </p:cNvSpPr>
              <p:nvPr/>
            </p:nvSpPr>
            <p:spPr bwMode="auto">
              <a:xfrm>
                <a:off x="4210" y="1672"/>
                <a:ext cx="40"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4" name="Freeform 253">
                <a:extLst>
                  <a:ext uri="{FF2B5EF4-FFF2-40B4-BE49-F238E27FC236}">
                    <a16:creationId xmlns:a16="http://schemas.microsoft.com/office/drawing/2014/main" id="{0194CF77-5261-43A1-B0C7-C7813B4BAC69}"/>
                  </a:ext>
                </a:extLst>
              </p:cNvPr>
              <p:cNvSpPr>
                <a:spLocks/>
              </p:cNvSpPr>
              <p:nvPr/>
            </p:nvSpPr>
            <p:spPr bwMode="auto">
              <a:xfrm>
                <a:off x="4262" y="1713"/>
                <a:ext cx="38"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5" name="Freeform 254">
                <a:extLst>
                  <a:ext uri="{FF2B5EF4-FFF2-40B4-BE49-F238E27FC236}">
                    <a16:creationId xmlns:a16="http://schemas.microsoft.com/office/drawing/2014/main" id="{B968FFD2-3FED-4A17-A1AB-41AB7DB083D1}"/>
                  </a:ext>
                </a:extLst>
              </p:cNvPr>
              <p:cNvSpPr>
                <a:spLocks/>
              </p:cNvSpPr>
              <p:nvPr/>
            </p:nvSpPr>
            <p:spPr bwMode="auto">
              <a:xfrm>
                <a:off x="4303" y="1756"/>
                <a:ext cx="47"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6" name="Freeform 255">
                <a:extLst>
                  <a:ext uri="{FF2B5EF4-FFF2-40B4-BE49-F238E27FC236}">
                    <a16:creationId xmlns:a16="http://schemas.microsoft.com/office/drawing/2014/main" id="{8F9A0818-8B55-41B1-97C8-27814BFE33E6}"/>
                  </a:ext>
                </a:extLst>
              </p:cNvPr>
              <p:cNvSpPr>
                <a:spLocks/>
              </p:cNvSpPr>
              <p:nvPr/>
            </p:nvSpPr>
            <p:spPr bwMode="auto">
              <a:xfrm>
                <a:off x="4345" y="1808"/>
                <a:ext cx="41"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7" name="Freeform 256">
                <a:extLst>
                  <a:ext uri="{FF2B5EF4-FFF2-40B4-BE49-F238E27FC236}">
                    <a16:creationId xmlns:a16="http://schemas.microsoft.com/office/drawing/2014/main" id="{00C00DE6-D101-4863-A905-A054F8FCF537}"/>
                  </a:ext>
                </a:extLst>
              </p:cNvPr>
              <p:cNvSpPr>
                <a:spLocks/>
              </p:cNvSpPr>
              <p:nvPr/>
            </p:nvSpPr>
            <p:spPr bwMode="auto">
              <a:xfrm>
                <a:off x="4379" y="1860"/>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8" name="Freeform 257">
                <a:extLst>
                  <a:ext uri="{FF2B5EF4-FFF2-40B4-BE49-F238E27FC236}">
                    <a16:creationId xmlns:a16="http://schemas.microsoft.com/office/drawing/2014/main" id="{4FB6875E-7F94-4565-813C-ADF026D401CC}"/>
                  </a:ext>
                </a:extLst>
              </p:cNvPr>
              <p:cNvSpPr>
                <a:spLocks/>
              </p:cNvSpPr>
              <p:nvPr/>
            </p:nvSpPr>
            <p:spPr bwMode="auto">
              <a:xfrm>
                <a:off x="4410" y="1917"/>
                <a:ext cx="42"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9" name="Freeform 258">
                <a:extLst>
                  <a:ext uri="{FF2B5EF4-FFF2-40B4-BE49-F238E27FC236}">
                    <a16:creationId xmlns:a16="http://schemas.microsoft.com/office/drawing/2014/main" id="{470E7138-DF26-4EE7-8A84-92F57AAA2090}"/>
                  </a:ext>
                </a:extLst>
              </p:cNvPr>
              <p:cNvSpPr>
                <a:spLocks/>
              </p:cNvSpPr>
              <p:nvPr/>
            </p:nvSpPr>
            <p:spPr bwMode="auto">
              <a:xfrm>
                <a:off x="4436" y="1982"/>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0" name="Freeform 259">
                <a:extLst>
                  <a:ext uri="{FF2B5EF4-FFF2-40B4-BE49-F238E27FC236}">
                    <a16:creationId xmlns:a16="http://schemas.microsoft.com/office/drawing/2014/main" id="{3703263C-3A72-470F-8065-C835ED180968}"/>
                  </a:ext>
                </a:extLst>
              </p:cNvPr>
              <p:cNvSpPr>
                <a:spLocks/>
              </p:cNvSpPr>
              <p:nvPr/>
            </p:nvSpPr>
            <p:spPr bwMode="auto">
              <a:xfrm>
                <a:off x="4450" y="2039"/>
                <a:ext cx="45" cy="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1" name="Freeform 260">
                <a:extLst>
                  <a:ext uri="{FF2B5EF4-FFF2-40B4-BE49-F238E27FC236}">
                    <a16:creationId xmlns:a16="http://schemas.microsoft.com/office/drawing/2014/main" id="{A5F97D7A-DE7A-4E4E-AC80-5D1071BE7350}"/>
                  </a:ext>
                </a:extLst>
              </p:cNvPr>
              <p:cNvSpPr>
                <a:spLocks/>
              </p:cNvSpPr>
              <p:nvPr/>
            </p:nvSpPr>
            <p:spPr bwMode="auto">
              <a:xfrm>
                <a:off x="4462" y="2103"/>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2" name="Freeform 261">
                <a:extLst>
                  <a:ext uri="{FF2B5EF4-FFF2-40B4-BE49-F238E27FC236}">
                    <a16:creationId xmlns:a16="http://schemas.microsoft.com/office/drawing/2014/main" id="{878AFFAB-2FCD-4E44-BEAF-43BFF6C8196C}"/>
                  </a:ext>
                </a:extLst>
              </p:cNvPr>
              <p:cNvSpPr>
                <a:spLocks/>
              </p:cNvSpPr>
              <p:nvPr/>
            </p:nvSpPr>
            <p:spPr bwMode="auto">
              <a:xfrm>
                <a:off x="4467" y="2169"/>
                <a:ext cx="45"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3" name="Freeform 262">
                <a:extLst>
                  <a:ext uri="{FF2B5EF4-FFF2-40B4-BE49-F238E27FC236}">
                    <a16:creationId xmlns:a16="http://schemas.microsoft.com/office/drawing/2014/main" id="{D93C7C57-7773-4619-8B13-FE4875B14640}"/>
                  </a:ext>
                </a:extLst>
              </p:cNvPr>
              <p:cNvSpPr>
                <a:spLocks/>
              </p:cNvSpPr>
              <p:nvPr/>
            </p:nvSpPr>
            <p:spPr bwMode="auto">
              <a:xfrm>
                <a:off x="4467" y="2234"/>
                <a:ext cx="42" cy="4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4" name="Freeform 263">
                <a:extLst>
                  <a:ext uri="{FF2B5EF4-FFF2-40B4-BE49-F238E27FC236}">
                    <a16:creationId xmlns:a16="http://schemas.microsoft.com/office/drawing/2014/main" id="{10C4737D-C833-44CD-BA5D-08F67B404295}"/>
                  </a:ext>
                </a:extLst>
              </p:cNvPr>
              <p:cNvSpPr>
                <a:spLocks/>
              </p:cNvSpPr>
              <p:nvPr/>
            </p:nvSpPr>
            <p:spPr bwMode="auto">
              <a:xfrm>
                <a:off x="4457" y="2298"/>
                <a:ext cx="45"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5" name="Freeform 264">
                <a:extLst>
                  <a:ext uri="{FF2B5EF4-FFF2-40B4-BE49-F238E27FC236}">
                    <a16:creationId xmlns:a16="http://schemas.microsoft.com/office/drawing/2014/main" id="{E26E73B0-096C-478D-BB77-FA19708DE7B0}"/>
                  </a:ext>
                </a:extLst>
              </p:cNvPr>
              <p:cNvSpPr>
                <a:spLocks/>
              </p:cNvSpPr>
              <p:nvPr/>
            </p:nvSpPr>
            <p:spPr bwMode="auto">
              <a:xfrm>
                <a:off x="4445" y="2360"/>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6" name="Freeform 265">
                <a:extLst>
                  <a:ext uri="{FF2B5EF4-FFF2-40B4-BE49-F238E27FC236}">
                    <a16:creationId xmlns:a16="http://schemas.microsoft.com/office/drawing/2014/main" id="{AF0F3763-F923-402E-BB4D-5A0823A58E97}"/>
                  </a:ext>
                </a:extLst>
              </p:cNvPr>
              <p:cNvSpPr>
                <a:spLocks/>
              </p:cNvSpPr>
              <p:nvPr/>
            </p:nvSpPr>
            <p:spPr bwMode="auto">
              <a:xfrm>
                <a:off x="4426" y="2424"/>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7" name="Freeform 266">
                <a:extLst>
                  <a:ext uri="{FF2B5EF4-FFF2-40B4-BE49-F238E27FC236}">
                    <a16:creationId xmlns:a16="http://schemas.microsoft.com/office/drawing/2014/main" id="{A220D426-B404-48CA-869E-F26EAF236714}"/>
                  </a:ext>
                </a:extLst>
              </p:cNvPr>
              <p:cNvSpPr>
                <a:spLocks/>
              </p:cNvSpPr>
              <p:nvPr/>
            </p:nvSpPr>
            <p:spPr bwMode="auto">
              <a:xfrm>
                <a:off x="4398" y="2481"/>
                <a:ext cx="42"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8" name="Freeform 267">
                <a:extLst>
                  <a:ext uri="{FF2B5EF4-FFF2-40B4-BE49-F238E27FC236}">
                    <a16:creationId xmlns:a16="http://schemas.microsoft.com/office/drawing/2014/main" id="{AE84DE2D-FAC9-4F00-9CF6-1324B84EE59C}"/>
                  </a:ext>
                </a:extLst>
              </p:cNvPr>
              <p:cNvSpPr>
                <a:spLocks/>
              </p:cNvSpPr>
              <p:nvPr/>
            </p:nvSpPr>
            <p:spPr bwMode="auto">
              <a:xfrm>
                <a:off x="4369" y="2540"/>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9" name="Freeform 268">
                <a:extLst>
                  <a:ext uri="{FF2B5EF4-FFF2-40B4-BE49-F238E27FC236}">
                    <a16:creationId xmlns:a16="http://schemas.microsoft.com/office/drawing/2014/main" id="{F84DFC4D-CA70-4798-9149-3506CAC92DA4}"/>
                  </a:ext>
                </a:extLst>
              </p:cNvPr>
              <p:cNvSpPr>
                <a:spLocks/>
              </p:cNvSpPr>
              <p:nvPr/>
            </p:nvSpPr>
            <p:spPr bwMode="auto">
              <a:xfrm>
                <a:off x="4329" y="2590"/>
                <a:ext cx="40" cy="4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0" name="Freeform 269">
                <a:extLst>
                  <a:ext uri="{FF2B5EF4-FFF2-40B4-BE49-F238E27FC236}">
                    <a16:creationId xmlns:a16="http://schemas.microsoft.com/office/drawing/2014/main" id="{FE89FAAD-9A85-4331-B591-5386C5F4167A}"/>
                  </a:ext>
                </a:extLst>
              </p:cNvPr>
              <p:cNvSpPr>
                <a:spLocks/>
              </p:cNvSpPr>
              <p:nvPr/>
            </p:nvSpPr>
            <p:spPr bwMode="auto">
              <a:xfrm>
                <a:off x="4288" y="2640"/>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1" name="Freeform 270">
                <a:extLst>
                  <a:ext uri="{FF2B5EF4-FFF2-40B4-BE49-F238E27FC236}">
                    <a16:creationId xmlns:a16="http://schemas.microsoft.com/office/drawing/2014/main" id="{9247D156-1CEF-4B7F-A3FE-15E9A3654963}"/>
                  </a:ext>
                </a:extLst>
              </p:cNvPr>
              <p:cNvSpPr>
                <a:spLocks/>
              </p:cNvSpPr>
              <p:nvPr/>
            </p:nvSpPr>
            <p:spPr bwMode="auto">
              <a:xfrm>
                <a:off x="4241" y="2686"/>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2" name="Freeform 271">
                <a:extLst>
                  <a:ext uri="{FF2B5EF4-FFF2-40B4-BE49-F238E27FC236}">
                    <a16:creationId xmlns:a16="http://schemas.microsoft.com/office/drawing/2014/main" id="{C558B8BC-EC59-455F-A446-505E2180D4E3}"/>
                  </a:ext>
                </a:extLst>
              </p:cNvPr>
              <p:cNvSpPr>
                <a:spLocks/>
              </p:cNvSpPr>
              <p:nvPr/>
            </p:nvSpPr>
            <p:spPr bwMode="auto">
              <a:xfrm>
                <a:off x="4191" y="2724"/>
                <a:ext cx="35"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3" name="Freeform 272">
                <a:extLst>
                  <a:ext uri="{FF2B5EF4-FFF2-40B4-BE49-F238E27FC236}">
                    <a16:creationId xmlns:a16="http://schemas.microsoft.com/office/drawing/2014/main" id="{49D02E2B-C3C6-4260-AE31-7645756BCAC5}"/>
                  </a:ext>
                </a:extLst>
              </p:cNvPr>
              <p:cNvSpPr>
                <a:spLocks/>
              </p:cNvSpPr>
              <p:nvPr/>
            </p:nvSpPr>
            <p:spPr bwMode="auto">
              <a:xfrm>
                <a:off x="4136" y="2759"/>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4" name="Freeform 273">
                <a:extLst>
                  <a:ext uri="{FF2B5EF4-FFF2-40B4-BE49-F238E27FC236}">
                    <a16:creationId xmlns:a16="http://schemas.microsoft.com/office/drawing/2014/main" id="{D9048E6B-2712-4E7B-B4DE-1DE8F5755D29}"/>
                  </a:ext>
                </a:extLst>
              </p:cNvPr>
              <p:cNvSpPr>
                <a:spLocks/>
              </p:cNvSpPr>
              <p:nvPr/>
            </p:nvSpPr>
            <p:spPr bwMode="auto">
              <a:xfrm>
                <a:off x="4079" y="2788"/>
                <a:ext cx="33"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5" name="Freeform 274">
                <a:extLst>
                  <a:ext uri="{FF2B5EF4-FFF2-40B4-BE49-F238E27FC236}">
                    <a16:creationId xmlns:a16="http://schemas.microsoft.com/office/drawing/2014/main" id="{E38B2B01-748B-4A62-AB43-2289099C1009}"/>
                  </a:ext>
                </a:extLst>
              </p:cNvPr>
              <p:cNvSpPr>
                <a:spLocks/>
              </p:cNvSpPr>
              <p:nvPr/>
            </p:nvSpPr>
            <p:spPr bwMode="auto">
              <a:xfrm>
                <a:off x="4017" y="2812"/>
                <a:ext cx="33"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6" name="Freeform 275">
                <a:extLst>
                  <a:ext uri="{FF2B5EF4-FFF2-40B4-BE49-F238E27FC236}">
                    <a16:creationId xmlns:a16="http://schemas.microsoft.com/office/drawing/2014/main" id="{A2E8F572-0CA0-4609-9F36-80C1DD8B5E92}"/>
                  </a:ext>
                </a:extLst>
              </p:cNvPr>
              <p:cNvSpPr>
                <a:spLocks/>
              </p:cNvSpPr>
              <p:nvPr/>
            </p:nvSpPr>
            <p:spPr bwMode="auto">
              <a:xfrm>
                <a:off x="3955" y="2826"/>
                <a:ext cx="34"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7" name="Freeform 276">
                <a:extLst>
                  <a:ext uri="{FF2B5EF4-FFF2-40B4-BE49-F238E27FC236}">
                    <a16:creationId xmlns:a16="http://schemas.microsoft.com/office/drawing/2014/main" id="{B4440797-3509-4732-B50A-A87235C57B24}"/>
                  </a:ext>
                </a:extLst>
              </p:cNvPr>
              <p:cNvSpPr>
                <a:spLocks/>
              </p:cNvSpPr>
              <p:nvPr/>
            </p:nvSpPr>
            <p:spPr bwMode="auto">
              <a:xfrm>
                <a:off x="3891" y="2835"/>
                <a:ext cx="33"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8" name="Freeform 277">
                <a:extLst>
                  <a:ext uri="{FF2B5EF4-FFF2-40B4-BE49-F238E27FC236}">
                    <a16:creationId xmlns:a16="http://schemas.microsoft.com/office/drawing/2014/main" id="{3F842104-7899-40EB-B648-4D576A118122}"/>
                  </a:ext>
                </a:extLst>
              </p:cNvPr>
              <p:cNvSpPr>
                <a:spLocks/>
              </p:cNvSpPr>
              <p:nvPr/>
            </p:nvSpPr>
            <p:spPr bwMode="auto">
              <a:xfrm>
                <a:off x="3829" y="2914"/>
                <a:ext cx="29"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9" name="Freeform 278">
                <a:extLst>
                  <a:ext uri="{FF2B5EF4-FFF2-40B4-BE49-F238E27FC236}">
                    <a16:creationId xmlns:a16="http://schemas.microsoft.com/office/drawing/2014/main" id="{D7A4596D-1519-4110-A213-C35EFCD628F1}"/>
                  </a:ext>
                </a:extLst>
              </p:cNvPr>
              <p:cNvSpPr>
                <a:spLocks/>
              </p:cNvSpPr>
              <p:nvPr/>
            </p:nvSpPr>
            <p:spPr bwMode="auto">
              <a:xfrm>
                <a:off x="3765" y="2912"/>
                <a:ext cx="29"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0" name="Freeform 279">
                <a:extLst>
                  <a:ext uri="{FF2B5EF4-FFF2-40B4-BE49-F238E27FC236}">
                    <a16:creationId xmlns:a16="http://schemas.microsoft.com/office/drawing/2014/main" id="{93FFEF4B-FE7D-4021-AA66-F9DF25B50594}"/>
                  </a:ext>
                </a:extLst>
              </p:cNvPr>
              <p:cNvSpPr>
                <a:spLocks/>
              </p:cNvSpPr>
              <p:nvPr/>
            </p:nvSpPr>
            <p:spPr bwMode="auto">
              <a:xfrm>
                <a:off x="3703" y="2904"/>
                <a:ext cx="27" cy="2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1" name="Freeform 280">
                <a:extLst>
                  <a:ext uri="{FF2B5EF4-FFF2-40B4-BE49-F238E27FC236}">
                    <a16:creationId xmlns:a16="http://schemas.microsoft.com/office/drawing/2014/main" id="{DC99B068-0B7A-43CB-85C7-C9FD97BE4AF2}"/>
                  </a:ext>
                </a:extLst>
              </p:cNvPr>
              <p:cNvSpPr>
                <a:spLocks/>
              </p:cNvSpPr>
              <p:nvPr/>
            </p:nvSpPr>
            <p:spPr bwMode="auto">
              <a:xfrm>
                <a:off x="3642" y="2893"/>
                <a:ext cx="23" cy="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2" name="Freeform 281">
                <a:extLst>
                  <a:ext uri="{FF2B5EF4-FFF2-40B4-BE49-F238E27FC236}">
                    <a16:creationId xmlns:a16="http://schemas.microsoft.com/office/drawing/2014/main" id="{DE2E225B-B376-466A-BC43-8823ED59BEF1}"/>
                  </a:ext>
                </a:extLst>
              </p:cNvPr>
              <p:cNvSpPr>
                <a:spLocks/>
              </p:cNvSpPr>
              <p:nvPr/>
            </p:nvSpPr>
            <p:spPr bwMode="auto">
              <a:xfrm>
                <a:off x="3580" y="2873"/>
                <a:ext cx="21"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3" name="Freeform 282">
                <a:extLst>
                  <a:ext uri="{FF2B5EF4-FFF2-40B4-BE49-F238E27FC236}">
                    <a16:creationId xmlns:a16="http://schemas.microsoft.com/office/drawing/2014/main" id="{F098D39B-107D-45D0-AAF1-5CD669CC4DDA}"/>
                  </a:ext>
                </a:extLst>
              </p:cNvPr>
              <p:cNvSpPr>
                <a:spLocks/>
              </p:cNvSpPr>
              <p:nvPr/>
            </p:nvSpPr>
            <p:spPr bwMode="auto">
              <a:xfrm>
                <a:off x="3518" y="2845"/>
                <a:ext cx="28"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4" name="Freeform 283">
                <a:extLst>
                  <a:ext uri="{FF2B5EF4-FFF2-40B4-BE49-F238E27FC236}">
                    <a16:creationId xmlns:a16="http://schemas.microsoft.com/office/drawing/2014/main" id="{456D7007-B0D9-491B-9C18-32CB5761F197}"/>
                  </a:ext>
                </a:extLst>
              </p:cNvPr>
              <p:cNvSpPr>
                <a:spLocks/>
              </p:cNvSpPr>
              <p:nvPr/>
            </p:nvSpPr>
            <p:spPr bwMode="auto">
              <a:xfrm>
                <a:off x="3463" y="2816"/>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5" name="Freeform 284">
                <a:extLst>
                  <a:ext uri="{FF2B5EF4-FFF2-40B4-BE49-F238E27FC236}">
                    <a16:creationId xmlns:a16="http://schemas.microsoft.com/office/drawing/2014/main" id="{996DB97F-95E0-4835-A0D1-5B53E3F694DB}"/>
                  </a:ext>
                </a:extLst>
              </p:cNvPr>
              <p:cNvSpPr>
                <a:spLocks/>
              </p:cNvSpPr>
              <p:nvPr/>
            </p:nvSpPr>
            <p:spPr bwMode="auto">
              <a:xfrm>
                <a:off x="3406" y="2778"/>
                <a:ext cx="29"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6" name="Freeform 285">
                <a:extLst>
                  <a:ext uri="{FF2B5EF4-FFF2-40B4-BE49-F238E27FC236}">
                    <a16:creationId xmlns:a16="http://schemas.microsoft.com/office/drawing/2014/main" id="{814ABF5F-C377-4744-968E-CC31CBA0CFA7}"/>
                  </a:ext>
                </a:extLst>
              </p:cNvPr>
              <p:cNvSpPr>
                <a:spLocks/>
              </p:cNvSpPr>
              <p:nvPr/>
            </p:nvSpPr>
            <p:spPr bwMode="auto">
              <a:xfrm>
                <a:off x="3359" y="2740"/>
                <a:ext cx="23"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7" name="Freeform 286">
                <a:extLst>
                  <a:ext uri="{FF2B5EF4-FFF2-40B4-BE49-F238E27FC236}">
                    <a16:creationId xmlns:a16="http://schemas.microsoft.com/office/drawing/2014/main" id="{0A4964D2-EE8B-43E1-BAAC-AA9BEE6F8B3D}"/>
                  </a:ext>
                </a:extLst>
              </p:cNvPr>
              <p:cNvSpPr>
                <a:spLocks/>
              </p:cNvSpPr>
              <p:nvPr/>
            </p:nvSpPr>
            <p:spPr bwMode="auto">
              <a:xfrm>
                <a:off x="3311" y="2695"/>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8" name="Freeform 287">
                <a:extLst>
                  <a:ext uri="{FF2B5EF4-FFF2-40B4-BE49-F238E27FC236}">
                    <a16:creationId xmlns:a16="http://schemas.microsoft.com/office/drawing/2014/main" id="{C1FC303A-8554-4A77-9902-32759A51EF40}"/>
                  </a:ext>
                </a:extLst>
              </p:cNvPr>
              <p:cNvSpPr>
                <a:spLocks/>
              </p:cNvSpPr>
              <p:nvPr/>
            </p:nvSpPr>
            <p:spPr bwMode="auto">
              <a:xfrm>
                <a:off x="3268" y="2648"/>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9" name="Freeform 288">
                <a:extLst>
                  <a:ext uri="{FF2B5EF4-FFF2-40B4-BE49-F238E27FC236}">
                    <a16:creationId xmlns:a16="http://schemas.microsoft.com/office/drawing/2014/main" id="{DDB4243A-A900-49F0-B444-E745A9DC5349}"/>
                  </a:ext>
                </a:extLst>
              </p:cNvPr>
              <p:cNvSpPr>
                <a:spLocks/>
              </p:cNvSpPr>
              <p:nvPr/>
            </p:nvSpPr>
            <p:spPr bwMode="auto">
              <a:xfrm>
                <a:off x="3230" y="2595"/>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0" name="Freeform 289">
                <a:extLst>
                  <a:ext uri="{FF2B5EF4-FFF2-40B4-BE49-F238E27FC236}">
                    <a16:creationId xmlns:a16="http://schemas.microsoft.com/office/drawing/2014/main" id="{04947364-D097-4DEA-B41B-9EF72EDACD0E}"/>
                  </a:ext>
                </a:extLst>
              </p:cNvPr>
              <p:cNvSpPr>
                <a:spLocks/>
              </p:cNvSpPr>
              <p:nvPr/>
            </p:nvSpPr>
            <p:spPr bwMode="auto">
              <a:xfrm>
                <a:off x="3197" y="2538"/>
                <a:ext cx="26"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1" name="Freeform 290">
                <a:extLst>
                  <a:ext uri="{FF2B5EF4-FFF2-40B4-BE49-F238E27FC236}">
                    <a16:creationId xmlns:a16="http://schemas.microsoft.com/office/drawing/2014/main" id="{4875FAA2-212E-4A3B-A22D-B8241F433991}"/>
                  </a:ext>
                </a:extLst>
              </p:cNvPr>
              <p:cNvSpPr>
                <a:spLocks/>
              </p:cNvSpPr>
              <p:nvPr/>
            </p:nvSpPr>
            <p:spPr bwMode="auto">
              <a:xfrm>
                <a:off x="3166" y="2479"/>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2" name="Freeform 291">
                <a:extLst>
                  <a:ext uri="{FF2B5EF4-FFF2-40B4-BE49-F238E27FC236}">
                    <a16:creationId xmlns:a16="http://schemas.microsoft.com/office/drawing/2014/main" id="{4274E5CF-5124-40E0-9BC6-9BDBFF62B3BC}"/>
                  </a:ext>
                </a:extLst>
              </p:cNvPr>
              <p:cNvSpPr>
                <a:spLocks/>
              </p:cNvSpPr>
              <p:nvPr/>
            </p:nvSpPr>
            <p:spPr bwMode="auto">
              <a:xfrm>
                <a:off x="3145" y="2419"/>
                <a:ext cx="28"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3" name="Freeform 292">
                <a:extLst>
                  <a:ext uri="{FF2B5EF4-FFF2-40B4-BE49-F238E27FC236}">
                    <a16:creationId xmlns:a16="http://schemas.microsoft.com/office/drawing/2014/main" id="{19E2CE9D-BB75-43B3-8072-B2EE71562987}"/>
                  </a:ext>
                </a:extLst>
              </p:cNvPr>
              <p:cNvSpPr>
                <a:spLocks/>
              </p:cNvSpPr>
              <p:nvPr/>
            </p:nvSpPr>
            <p:spPr bwMode="auto">
              <a:xfrm>
                <a:off x="3123" y="2355"/>
                <a:ext cx="36"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4" name="Freeform 293">
                <a:extLst>
                  <a:ext uri="{FF2B5EF4-FFF2-40B4-BE49-F238E27FC236}">
                    <a16:creationId xmlns:a16="http://schemas.microsoft.com/office/drawing/2014/main" id="{3FDFF6E0-935C-430D-959F-2BA3028C2514}"/>
                  </a:ext>
                </a:extLst>
              </p:cNvPr>
              <p:cNvSpPr>
                <a:spLocks/>
              </p:cNvSpPr>
              <p:nvPr/>
            </p:nvSpPr>
            <p:spPr bwMode="auto">
              <a:xfrm>
                <a:off x="3114" y="2291"/>
                <a:ext cx="33"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5" name="Freeform 294">
                <a:extLst>
                  <a:ext uri="{FF2B5EF4-FFF2-40B4-BE49-F238E27FC236}">
                    <a16:creationId xmlns:a16="http://schemas.microsoft.com/office/drawing/2014/main" id="{DBB06A39-0662-4382-8A24-543B102A5240}"/>
                  </a:ext>
                </a:extLst>
              </p:cNvPr>
              <p:cNvSpPr>
                <a:spLocks/>
              </p:cNvSpPr>
              <p:nvPr/>
            </p:nvSpPr>
            <p:spPr bwMode="auto">
              <a:xfrm>
                <a:off x="3104" y="2224"/>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6" name="Freeform 295">
                <a:extLst>
                  <a:ext uri="{FF2B5EF4-FFF2-40B4-BE49-F238E27FC236}">
                    <a16:creationId xmlns:a16="http://schemas.microsoft.com/office/drawing/2014/main" id="{47C3D0E9-2AEF-4369-AE76-2FA3A3EC55E3}"/>
                  </a:ext>
                </a:extLst>
              </p:cNvPr>
              <p:cNvSpPr>
                <a:spLocks/>
              </p:cNvSpPr>
              <p:nvPr/>
            </p:nvSpPr>
            <p:spPr bwMode="auto">
              <a:xfrm>
                <a:off x="3104" y="2160"/>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7" name="Freeform 296">
                <a:extLst>
                  <a:ext uri="{FF2B5EF4-FFF2-40B4-BE49-F238E27FC236}">
                    <a16:creationId xmlns:a16="http://schemas.microsoft.com/office/drawing/2014/main" id="{553A3E75-2335-4ECF-87C9-0415894FE076}"/>
                  </a:ext>
                </a:extLst>
              </p:cNvPr>
              <p:cNvSpPr>
                <a:spLocks/>
              </p:cNvSpPr>
              <p:nvPr/>
            </p:nvSpPr>
            <p:spPr bwMode="auto">
              <a:xfrm>
                <a:off x="3109" y="2096"/>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8" name="Freeform 297">
                <a:extLst>
                  <a:ext uri="{FF2B5EF4-FFF2-40B4-BE49-F238E27FC236}">
                    <a16:creationId xmlns:a16="http://schemas.microsoft.com/office/drawing/2014/main" id="{3E07294C-E550-4586-A2D3-FE2079008F42}"/>
                  </a:ext>
                </a:extLst>
              </p:cNvPr>
              <p:cNvSpPr>
                <a:spLocks/>
              </p:cNvSpPr>
              <p:nvPr/>
            </p:nvSpPr>
            <p:spPr bwMode="auto">
              <a:xfrm>
                <a:off x="3121" y="2031"/>
                <a:ext cx="38" cy="3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9" name="Freeform 298">
                <a:extLst>
                  <a:ext uri="{FF2B5EF4-FFF2-40B4-BE49-F238E27FC236}">
                    <a16:creationId xmlns:a16="http://schemas.microsoft.com/office/drawing/2014/main" id="{1ED5FB62-78FA-4B32-A646-3AE608A946A3}"/>
                  </a:ext>
                </a:extLst>
              </p:cNvPr>
              <p:cNvSpPr>
                <a:spLocks/>
              </p:cNvSpPr>
              <p:nvPr/>
            </p:nvSpPr>
            <p:spPr bwMode="auto">
              <a:xfrm>
                <a:off x="3140" y="1972"/>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0" name="Freeform 299">
                <a:extLst>
                  <a:ext uri="{FF2B5EF4-FFF2-40B4-BE49-F238E27FC236}">
                    <a16:creationId xmlns:a16="http://schemas.microsoft.com/office/drawing/2014/main" id="{55D893C5-A743-4631-BF93-2D127B5130BD}"/>
                  </a:ext>
                </a:extLst>
              </p:cNvPr>
              <p:cNvSpPr>
                <a:spLocks/>
              </p:cNvSpPr>
              <p:nvPr/>
            </p:nvSpPr>
            <p:spPr bwMode="auto">
              <a:xfrm>
                <a:off x="3159" y="1908"/>
                <a:ext cx="40"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1" name="Freeform 300">
                <a:extLst>
                  <a:ext uri="{FF2B5EF4-FFF2-40B4-BE49-F238E27FC236}">
                    <a16:creationId xmlns:a16="http://schemas.microsoft.com/office/drawing/2014/main" id="{260E383A-D897-4EBE-85B1-8822B266DA3F}"/>
                  </a:ext>
                </a:extLst>
              </p:cNvPr>
              <p:cNvSpPr>
                <a:spLocks/>
              </p:cNvSpPr>
              <p:nvPr/>
            </p:nvSpPr>
            <p:spPr bwMode="auto">
              <a:xfrm>
                <a:off x="3187" y="1851"/>
                <a:ext cx="41"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2" name="Freeform 301">
                <a:extLst>
                  <a:ext uri="{FF2B5EF4-FFF2-40B4-BE49-F238E27FC236}">
                    <a16:creationId xmlns:a16="http://schemas.microsoft.com/office/drawing/2014/main" id="{E94AA4F5-6A6B-4815-9789-810C0C2DD180}"/>
                  </a:ext>
                </a:extLst>
              </p:cNvPr>
              <p:cNvSpPr>
                <a:spLocks/>
              </p:cNvSpPr>
              <p:nvPr/>
            </p:nvSpPr>
            <p:spPr bwMode="auto">
              <a:xfrm>
                <a:off x="3218" y="1791"/>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3" name="Freeform 302">
                <a:extLst>
                  <a:ext uri="{FF2B5EF4-FFF2-40B4-BE49-F238E27FC236}">
                    <a16:creationId xmlns:a16="http://schemas.microsoft.com/office/drawing/2014/main" id="{61724C0F-DB9B-460D-A4ED-1BB57D60B816}"/>
                  </a:ext>
                </a:extLst>
              </p:cNvPr>
              <p:cNvSpPr>
                <a:spLocks/>
              </p:cNvSpPr>
              <p:nvPr/>
            </p:nvSpPr>
            <p:spPr bwMode="auto">
              <a:xfrm>
                <a:off x="3256" y="1741"/>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4" name="Freeform 303">
                <a:extLst>
                  <a:ext uri="{FF2B5EF4-FFF2-40B4-BE49-F238E27FC236}">
                    <a16:creationId xmlns:a16="http://schemas.microsoft.com/office/drawing/2014/main" id="{9B510DA0-26D2-470C-96D2-91D782225309}"/>
                  </a:ext>
                </a:extLst>
              </p:cNvPr>
              <p:cNvSpPr>
                <a:spLocks/>
              </p:cNvSpPr>
              <p:nvPr/>
            </p:nvSpPr>
            <p:spPr bwMode="auto">
              <a:xfrm>
                <a:off x="3297" y="1689"/>
                <a:ext cx="47" cy="4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5" name="Freeform 304">
                <a:extLst>
                  <a:ext uri="{FF2B5EF4-FFF2-40B4-BE49-F238E27FC236}">
                    <a16:creationId xmlns:a16="http://schemas.microsoft.com/office/drawing/2014/main" id="{90C0F5B5-0E54-40F0-8F32-9563B5B34CBF}"/>
                  </a:ext>
                </a:extLst>
              </p:cNvPr>
              <p:cNvSpPr>
                <a:spLocks/>
              </p:cNvSpPr>
              <p:nvPr/>
            </p:nvSpPr>
            <p:spPr bwMode="auto">
              <a:xfrm>
                <a:off x="3342" y="1646"/>
                <a:ext cx="48"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6" name="Freeform 305">
                <a:extLst>
                  <a:ext uri="{FF2B5EF4-FFF2-40B4-BE49-F238E27FC236}">
                    <a16:creationId xmlns:a16="http://schemas.microsoft.com/office/drawing/2014/main" id="{5B327289-C1C0-4D55-BCFC-01766C6CC0D2}"/>
                  </a:ext>
                </a:extLst>
              </p:cNvPr>
              <p:cNvSpPr>
                <a:spLocks/>
              </p:cNvSpPr>
              <p:nvPr/>
            </p:nvSpPr>
            <p:spPr bwMode="auto">
              <a:xfrm>
                <a:off x="3392" y="1603"/>
                <a:ext cx="50" cy="4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7" name="Freeform 306">
                <a:extLst>
                  <a:ext uri="{FF2B5EF4-FFF2-40B4-BE49-F238E27FC236}">
                    <a16:creationId xmlns:a16="http://schemas.microsoft.com/office/drawing/2014/main" id="{30604533-D9BA-4AC5-B140-32953728915D}"/>
                  </a:ext>
                </a:extLst>
              </p:cNvPr>
              <p:cNvSpPr>
                <a:spLocks/>
              </p:cNvSpPr>
              <p:nvPr/>
            </p:nvSpPr>
            <p:spPr bwMode="auto">
              <a:xfrm>
                <a:off x="3447" y="1568"/>
                <a:ext cx="47" cy="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8" name="Freeform 307">
                <a:extLst>
                  <a:ext uri="{FF2B5EF4-FFF2-40B4-BE49-F238E27FC236}">
                    <a16:creationId xmlns:a16="http://schemas.microsoft.com/office/drawing/2014/main" id="{F77099E2-5B5B-4620-93AA-0BA7C0B39030}"/>
                  </a:ext>
                </a:extLst>
              </p:cNvPr>
              <p:cNvSpPr>
                <a:spLocks/>
              </p:cNvSpPr>
              <p:nvPr/>
            </p:nvSpPr>
            <p:spPr bwMode="auto">
              <a:xfrm>
                <a:off x="3501" y="1537"/>
                <a:ext cx="50" cy="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9" name="Freeform 308">
                <a:extLst>
                  <a:ext uri="{FF2B5EF4-FFF2-40B4-BE49-F238E27FC236}">
                    <a16:creationId xmlns:a16="http://schemas.microsoft.com/office/drawing/2014/main" id="{D31467E3-A6FD-4E10-90B0-289CB262B48C}"/>
                  </a:ext>
                </a:extLst>
              </p:cNvPr>
              <p:cNvSpPr>
                <a:spLocks/>
              </p:cNvSpPr>
              <p:nvPr/>
            </p:nvSpPr>
            <p:spPr bwMode="auto">
              <a:xfrm>
                <a:off x="3561" y="1511"/>
                <a:ext cx="50" cy="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0" name="Freeform 309">
                <a:extLst>
                  <a:ext uri="{FF2B5EF4-FFF2-40B4-BE49-F238E27FC236}">
                    <a16:creationId xmlns:a16="http://schemas.microsoft.com/office/drawing/2014/main" id="{9B5A2417-CEE6-4379-9782-B12AF3FABAEC}"/>
                  </a:ext>
                </a:extLst>
              </p:cNvPr>
              <p:cNvSpPr>
                <a:spLocks/>
              </p:cNvSpPr>
              <p:nvPr/>
            </p:nvSpPr>
            <p:spPr bwMode="auto">
              <a:xfrm>
                <a:off x="3623" y="1492"/>
                <a:ext cx="49" cy="4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1" name="Freeform 310">
                <a:extLst>
                  <a:ext uri="{FF2B5EF4-FFF2-40B4-BE49-F238E27FC236}">
                    <a16:creationId xmlns:a16="http://schemas.microsoft.com/office/drawing/2014/main" id="{985E3D89-D7F4-4D8D-949F-4083D2F5FFEA}"/>
                  </a:ext>
                </a:extLst>
              </p:cNvPr>
              <p:cNvSpPr>
                <a:spLocks/>
              </p:cNvSpPr>
              <p:nvPr/>
            </p:nvSpPr>
            <p:spPr bwMode="auto">
              <a:xfrm>
                <a:off x="3689" y="1480"/>
                <a:ext cx="45" cy="4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2" name="Freeform 311">
                <a:extLst>
                  <a:ext uri="{FF2B5EF4-FFF2-40B4-BE49-F238E27FC236}">
                    <a16:creationId xmlns:a16="http://schemas.microsoft.com/office/drawing/2014/main" id="{507BB87E-DFDE-4039-9D12-EDA27CDB8357}"/>
                  </a:ext>
                </a:extLst>
              </p:cNvPr>
              <p:cNvSpPr>
                <a:spLocks/>
              </p:cNvSpPr>
              <p:nvPr/>
            </p:nvSpPr>
            <p:spPr bwMode="auto">
              <a:xfrm>
                <a:off x="3753" y="1470"/>
                <a:ext cx="43"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3" name="Freeform 312">
                <a:extLst>
                  <a:ext uri="{FF2B5EF4-FFF2-40B4-BE49-F238E27FC236}">
                    <a16:creationId xmlns:a16="http://schemas.microsoft.com/office/drawing/2014/main" id="{0A15AFAD-7556-4895-AC4D-BFDE08E1021B}"/>
                  </a:ext>
                </a:extLst>
              </p:cNvPr>
              <p:cNvSpPr>
                <a:spLocks/>
              </p:cNvSpPr>
              <p:nvPr/>
            </p:nvSpPr>
            <p:spPr bwMode="auto">
              <a:xfrm>
                <a:off x="3817" y="1468"/>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4" name="Freeform 313">
                <a:extLst>
                  <a:ext uri="{FF2B5EF4-FFF2-40B4-BE49-F238E27FC236}">
                    <a16:creationId xmlns:a16="http://schemas.microsoft.com/office/drawing/2014/main" id="{D9A0205C-4E42-43DF-9EA5-ABFCF798A314}"/>
                  </a:ext>
                </a:extLst>
              </p:cNvPr>
              <p:cNvSpPr>
                <a:spLocks/>
              </p:cNvSpPr>
              <p:nvPr/>
            </p:nvSpPr>
            <p:spPr bwMode="auto">
              <a:xfrm>
                <a:off x="3882" y="1470"/>
                <a:ext cx="45"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5" name="Freeform 314">
                <a:extLst>
                  <a:ext uri="{FF2B5EF4-FFF2-40B4-BE49-F238E27FC236}">
                    <a16:creationId xmlns:a16="http://schemas.microsoft.com/office/drawing/2014/main" id="{418B2302-3B5D-4DA9-9431-F6436867F19E}"/>
                  </a:ext>
                </a:extLst>
              </p:cNvPr>
              <p:cNvSpPr>
                <a:spLocks/>
              </p:cNvSpPr>
              <p:nvPr/>
            </p:nvSpPr>
            <p:spPr bwMode="auto">
              <a:xfrm>
                <a:off x="3946" y="1480"/>
                <a:ext cx="43" cy="4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6" name="Freeform 315">
                <a:extLst>
                  <a:ext uri="{FF2B5EF4-FFF2-40B4-BE49-F238E27FC236}">
                    <a16:creationId xmlns:a16="http://schemas.microsoft.com/office/drawing/2014/main" id="{577842BE-12D0-4448-97A7-6F026DF794FD}"/>
                  </a:ext>
                </a:extLst>
              </p:cNvPr>
              <p:cNvSpPr>
                <a:spLocks/>
              </p:cNvSpPr>
              <p:nvPr/>
            </p:nvSpPr>
            <p:spPr bwMode="auto">
              <a:xfrm>
                <a:off x="4008" y="1492"/>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7" name="Freeform 316">
                <a:extLst>
                  <a:ext uri="{FF2B5EF4-FFF2-40B4-BE49-F238E27FC236}">
                    <a16:creationId xmlns:a16="http://schemas.microsoft.com/office/drawing/2014/main" id="{929760E1-2124-4DCF-8488-FAF1D12D333C}"/>
                  </a:ext>
                </a:extLst>
              </p:cNvPr>
              <p:cNvSpPr>
                <a:spLocks/>
              </p:cNvSpPr>
              <p:nvPr/>
            </p:nvSpPr>
            <p:spPr bwMode="auto">
              <a:xfrm>
                <a:off x="4070" y="1511"/>
                <a:ext cx="45" cy="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8" name="Freeform 317">
                <a:extLst>
                  <a:ext uri="{FF2B5EF4-FFF2-40B4-BE49-F238E27FC236}">
                    <a16:creationId xmlns:a16="http://schemas.microsoft.com/office/drawing/2014/main" id="{C17BC3F4-8AF0-4AE3-8AF8-28B3A63FCE5E}"/>
                  </a:ext>
                </a:extLst>
              </p:cNvPr>
              <p:cNvSpPr>
                <a:spLocks/>
              </p:cNvSpPr>
              <p:nvPr/>
            </p:nvSpPr>
            <p:spPr bwMode="auto">
              <a:xfrm>
                <a:off x="4129" y="1537"/>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9" name="Freeform 318">
                <a:extLst>
                  <a:ext uri="{FF2B5EF4-FFF2-40B4-BE49-F238E27FC236}">
                    <a16:creationId xmlns:a16="http://schemas.microsoft.com/office/drawing/2014/main" id="{46C54A89-5D94-4DCC-B272-BA9EC12FE2F2}"/>
                  </a:ext>
                </a:extLst>
              </p:cNvPr>
              <p:cNvSpPr>
                <a:spLocks/>
              </p:cNvSpPr>
              <p:nvPr/>
            </p:nvSpPr>
            <p:spPr bwMode="auto">
              <a:xfrm>
                <a:off x="4186" y="1568"/>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0" name="Freeform 319">
                <a:extLst>
                  <a:ext uri="{FF2B5EF4-FFF2-40B4-BE49-F238E27FC236}">
                    <a16:creationId xmlns:a16="http://schemas.microsoft.com/office/drawing/2014/main" id="{C7E8952B-DE61-48A1-B565-8BE12EC2AAE9}"/>
                  </a:ext>
                </a:extLst>
              </p:cNvPr>
              <p:cNvSpPr>
                <a:spLocks/>
              </p:cNvSpPr>
              <p:nvPr/>
            </p:nvSpPr>
            <p:spPr bwMode="auto">
              <a:xfrm>
                <a:off x="4241" y="1603"/>
                <a:ext cx="42"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1" name="Freeform 320">
                <a:extLst>
                  <a:ext uri="{FF2B5EF4-FFF2-40B4-BE49-F238E27FC236}">
                    <a16:creationId xmlns:a16="http://schemas.microsoft.com/office/drawing/2014/main" id="{04A31BAE-7BCA-42A4-B430-611AFFF34241}"/>
                  </a:ext>
                </a:extLst>
              </p:cNvPr>
              <p:cNvSpPr>
                <a:spLocks/>
              </p:cNvSpPr>
              <p:nvPr/>
            </p:nvSpPr>
            <p:spPr bwMode="auto">
              <a:xfrm>
                <a:off x="4291" y="1644"/>
                <a:ext cx="45"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2" name="Freeform 321">
                <a:extLst>
                  <a:ext uri="{FF2B5EF4-FFF2-40B4-BE49-F238E27FC236}">
                    <a16:creationId xmlns:a16="http://schemas.microsoft.com/office/drawing/2014/main" id="{1A530483-620F-49B5-9BC7-698CA75BA327}"/>
                  </a:ext>
                </a:extLst>
              </p:cNvPr>
              <p:cNvSpPr>
                <a:spLocks/>
              </p:cNvSpPr>
              <p:nvPr/>
            </p:nvSpPr>
            <p:spPr bwMode="auto">
              <a:xfrm>
                <a:off x="4336" y="1687"/>
                <a:ext cx="47" cy="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3" name="Freeform 322">
                <a:extLst>
                  <a:ext uri="{FF2B5EF4-FFF2-40B4-BE49-F238E27FC236}">
                    <a16:creationId xmlns:a16="http://schemas.microsoft.com/office/drawing/2014/main" id="{1F12F534-255E-4DF3-88EC-2C864B2E601F}"/>
                  </a:ext>
                </a:extLst>
              </p:cNvPr>
              <p:cNvSpPr>
                <a:spLocks/>
              </p:cNvSpPr>
              <p:nvPr/>
            </p:nvSpPr>
            <p:spPr bwMode="auto">
              <a:xfrm>
                <a:off x="4376" y="1732"/>
                <a:ext cx="53" cy="5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4" name="Freeform 323">
                <a:extLst>
                  <a:ext uri="{FF2B5EF4-FFF2-40B4-BE49-F238E27FC236}">
                    <a16:creationId xmlns:a16="http://schemas.microsoft.com/office/drawing/2014/main" id="{EA35E886-720F-449F-B3EE-5457DE5060BC}"/>
                  </a:ext>
                </a:extLst>
              </p:cNvPr>
              <p:cNvSpPr>
                <a:spLocks/>
              </p:cNvSpPr>
              <p:nvPr/>
            </p:nvSpPr>
            <p:spPr bwMode="auto">
              <a:xfrm>
                <a:off x="4414" y="1784"/>
                <a:ext cx="53" cy="5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5" name="Freeform 324">
                <a:extLst>
                  <a:ext uri="{FF2B5EF4-FFF2-40B4-BE49-F238E27FC236}">
                    <a16:creationId xmlns:a16="http://schemas.microsoft.com/office/drawing/2014/main" id="{0BB3751B-A4A9-4803-B3F1-BED1856E1DDD}"/>
                  </a:ext>
                </a:extLst>
              </p:cNvPr>
              <p:cNvSpPr>
                <a:spLocks/>
              </p:cNvSpPr>
              <p:nvPr/>
            </p:nvSpPr>
            <p:spPr bwMode="auto">
              <a:xfrm>
                <a:off x="4448" y="1839"/>
                <a:ext cx="52" cy="5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6" name="Freeform 325">
                <a:extLst>
                  <a:ext uri="{FF2B5EF4-FFF2-40B4-BE49-F238E27FC236}">
                    <a16:creationId xmlns:a16="http://schemas.microsoft.com/office/drawing/2014/main" id="{7206CCF4-5C4C-4645-827A-3364159E1D56}"/>
                  </a:ext>
                </a:extLst>
              </p:cNvPr>
              <p:cNvSpPr>
                <a:spLocks/>
              </p:cNvSpPr>
              <p:nvPr/>
            </p:nvSpPr>
            <p:spPr bwMode="auto">
              <a:xfrm>
                <a:off x="4478" y="1898"/>
                <a:ext cx="48" cy="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7" name="Freeform 326">
                <a:extLst>
                  <a:ext uri="{FF2B5EF4-FFF2-40B4-BE49-F238E27FC236}">
                    <a16:creationId xmlns:a16="http://schemas.microsoft.com/office/drawing/2014/main" id="{B6F7BCBF-309A-4517-880A-CD5E14630041}"/>
                  </a:ext>
                </a:extLst>
              </p:cNvPr>
              <p:cNvSpPr>
                <a:spLocks/>
              </p:cNvSpPr>
              <p:nvPr/>
            </p:nvSpPr>
            <p:spPr bwMode="auto">
              <a:xfrm>
                <a:off x="4502" y="1960"/>
                <a:ext cx="45" cy="4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8" name="Freeform 327">
                <a:extLst>
                  <a:ext uri="{FF2B5EF4-FFF2-40B4-BE49-F238E27FC236}">
                    <a16:creationId xmlns:a16="http://schemas.microsoft.com/office/drawing/2014/main" id="{5C0CE07A-36B0-410A-9E09-274561FFFB49}"/>
                  </a:ext>
                </a:extLst>
              </p:cNvPr>
              <p:cNvSpPr>
                <a:spLocks/>
              </p:cNvSpPr>
              <p:nvPr/>
            </p:nvSpPr>
            <p:spPr bwMode="auto">
              <a:xfrm>
                <a:off x="4519" y="2024"/>
                <a:ext cx="47" cy="4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9" name="Freeform 328">
                <a:extLst>
                  <a:ext uri="{FF2B5EF4-FFF2-40B4-BE49-F238E27FC236}">
                    <a16:creationId xmlns:a16="http://schemas.microsoft.com/office/drawing/2014/main" id="{0B3F669B-0486-469B-BACE-7F5279F672C4}"/>
                  </a:ext>
                </a:extLst>
              </p:cNvPr>
              <p:cNvSpPr>
                <a:spLocks/>
              </p:cNvSpPr>
              <p:nvPr/>
            </p:nvSpPr>
            <p:spPr bwMode="auto">
              <a:xfrm>
                <a:off x="4531" y="2086"/>
                <a:ext cx="47" cy="4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0" name="Freeform 329">
                <a:extLst>
                  <a:ext uri="{FF2B5EF4-FFF2-40B4-BE49-F238E27FC236}">
                    <a16:creationId xmlns:a16="http://schemas.microsoft.com/office/drawing/2014/main" id="{0072B15D-DEF9-4E71-9685-4828BB06BB02}"/>
                  </a:ext>
                </a:extLst>
              </p:cNvPr>
              <p:cNvSpPr>
                <a:spLocks/>
              </p:cNvSpPr>
              <p:nvPr/>
            </p:nvSpPr>
            <p:spPr bwMode="auto">
              <a:xfrm>
                <a:off x="4538" y="2150"/>
                <a:ext cx="45" cy="4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1" name="Freeform 330">
                <a:extLst>
                  <a:ext uri="{FF2B5EF4-FFF2-40B4-BE49-F238E27FC236}">
                    <a16:creationId xmlns:a16="http://schemas.microsoft.com/office/drawing/2014/main" id="{31A84220-4C21-46FB-85A3-BAE9BF3C0005}"/>
                  </a:ext>
                </a:extLst>
              </p:cNvPr>
              <p:cNvSpPr>
                <a:spLocks/>
              </p:cNvSpPr>
              <p:nvPr/>
            </p:nvSpPr>
            <p:spPr bwMode="auto">
              <a:xfrm>
                <a:off x="4538" y="2217"/>
                <a:ext cx="45"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2" name="Freeform 331">
                <a:extLst>
                  <a:ext uri="{FF2B5EF4-FFF2-40B4-BE49-F238E27FC236}">
                    <a16:creationId xmlns:a16="http://schemas.microsoft.com/office/drawing/2014/main" id="{63F16697-F4BA-43C6-B56B-EFC479E595C3}"/>
                  </a:ext>
                </a:extLst>
              </p:cNvPr>
              <p:cNvSpPr>
                <a:spLocks/>
              </p:cNvSpPr>
              <p:nvPr/>
            </p:nvSpPr>
            <p:spPr bwMode="auto">
              <a:xfrm>
                <a:off x="4533" y="2281"/>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3" name="Freeform 332">
                <a:extLst>
                  <a:ext uri="{FF2B5EF4-FFF2-40B4-BE49-F238E27FC236}">
                    <a16:creationId xmlns:a16="http://schemas.microsoft.com/office/drawing/2014/main" id="{68C14598-F185-4201-9C83-7194E02C89C3}"/>
                  </a:ext>
                </a:extLst>
              </p:cNvPr>
              <p:cNvSpPr>
                <a:spLocks/>
              </p:cNvSpPr>
              <p:nvPr/>
            </p:nvSpPr>
            <p:spPr bwMode="auto">
              <a:xfrm>
                <a:off x="4524" y="2345"/>
                <a:ext cx="40"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4" name="Freeform 333">
                <a:extLst>
                  <a:ext uri="{FF2B5EF4-FFF2-40B4-BE49-F238E27FC236}">
                    <a16:creationId xmlns:a16="http://schemas.microsoft.com/office/drawing/2014/main" id="{28943141-6EEF-405E-801F-E40F32C959A7}"/>
                  </a:ext>
                </a:extLst>
              </p:cNvPr>
              <p:cNvSpPr>
                <a:spLocks/>
              </p:cNvSpPr>
              <p:nvPr/>
            </p:nvSpPr>
            <p:spPr bwMode="auto">
              <a:xfrm>
                <a:off x="4505" y="2407"/>
                <a:ext cx="42"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5" name="Freeform 334">
                <a:extLst>
                  <a:ext uri="{FF2B5EF4-FFF2-40B4-BE49-F238E27FC236}">
                    <a16:creationId xmlns:a16="http://schemas.microsoft.com/office/drawing/2014/main" id="{C74A8CD8-7BA4-4F63-90E2-8822477C2EAA}"/>
                  </a:ext>
                </a:extLst>
              </p:cNvPr>
              <p:cNvSpPr>
                <a:spLocks/>
              </p:cNvSpPr>
              <p:nvPr/>
            </p:nvSpPr>
            <p:spPr bwMode="auto">
              <a:xfrm>
                <a:off x="4483" y="2469"/>
                <a:ext cx="41" cy="4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6" name="Freeform 335">
                <a:extLst>
                  <a:ext uri="{FF2B5EF4-FFF2-40B4-BE49-F238E27FC236}">
                    <a16:creationId xmlns:a16="http://schemas.microsoft.com/office/drawing/2014/main" id="{00EC1270-59EA-48BC-AADD-90A6C9A1D7A7}"/>
                  </a:ext>
                </a:extLst>
              </p:cNvPr>
              <p:cNvSpPr>
                <a:spLocks/>
              </p:cNvSpPr>
              <p:nvPr/>
            </p:nvSpPr>
            <p:spPr bwMode="auto">
              <a:xfrm>
                <a:off x="4457" y="2529"/>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7" name="Freeform 336">
                <a:extLst>
                  <a:ext uri="{FF2B5EF4-FFF2-40B4-BE49-F238E27FC236}">
                    <a16:creationId xmlns:a16="http://schemas.microsoft.com/office/drawing/2014/main" id="{0F9BEEDD-FF61-40A8-92BA-E990D63FD8E4}"/>
                  </a:ext>
                </a:extLst>
              </p:cNvPr>
              <p:cNvSpPr>
                <a:spLocks/>
              </p:cNvSpPr>
              <p:nvPr/>
            </p:nvSpPr>
            <p:spPr bwMode="auto">
              <a:xfrm>
                <a:off x="4426" y="2586"/>
                <a:ext cx="36"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8" name="Freeform 337">
                <a:extLst>
                  <a:ext uri="{FF2B5EF4-FFF2-40B4-BE49-F238E27FC236}">
                    <a16:creationId xmlns:a16="http://schemas.microsoft.com/office/drawing/2014/main" id="{74DACAA0-DE40-44B5-A884-4A761D7EE44B}"/>
                  </a:ext>
                </a:extLst>
              </p:cNvPr>
              <p:cNvSpPr>
                <a:spLocks/>
              </p:cNvSpPr>
              <p:nvPr/>
            </p:nvSpPr>
            <p:spPr bwMode="auto">
              <a:xfrm>
                <a:off x="4388" y="2638"/>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9" name="Freeform 338">
                <a:extLst>
                  <a:ext uri="{FF2B5EF4-FFF2-40B4-BE49-F238E27FC236}">
                    <a16:creationId xmlns:a16="http://schemas.microsoft.com/office/drawing/2014/main" id="{AC66711C-FDF1-4017-A353-BAC8B04A75EA}"/>
                  </a:ext>
                </a:extLst>
              </p:cNvPr>
              <p:cNvSpPr>
                <a:spLocks/>
              </p:cNvSpPr>
              <p:nvPr/>
            </p:nvSpPr>
            <p:spPr bwMode="auto">
              <a:xfrm>
                <a:off x="4345" y="2686"/>
                <a:ext cx="36"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0" name="Freeform 339">
                <a:extLst>
                  <a:ext uri="{FF2B5EF4-FFF2-40B4-BE49-F238E27FC236}">
                    <a16:creationId xmlns:a16="http://schemas.microsoft.com/office/drawing/2014/main" id="{A0DAFF0D-C93C-49EC-866C-8EC0E896AC9F}"/>
                  </a:ext>
                </a:extLst>
              </p:cNvPr>
              <p:cNvSpPr>
                <a:spLocks/>
              </p:cNvSpPr>
              <p:nvPr/>
            </p:nvSpPr>
            <p:spPr bwMode="auto">
              <a:xfrm>
                <a:off x="4300" y="2731"/>
                <a:ext cx="33"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1" name="Freeform 340">
                <a:extLst>
                  <a:ext uri="{FF2B5EF4-FFF2-40B4-BE49-F238E27FC236}">
                    <a16:creationId xmlns:a16="http://schemas.microsoft.com/office/drawing/2014/main" id="{1B14421F-9672-4680-9736-3B46958E4119}"/>
                  </a:ext>
                </a:extLst>
              </p:cNvPr>
              <p:cNvSpPr>
                <a:spLocks/>
              </p:cNvSpPr>
              <p:nvPr/>
            </p:nvSpPr>
            <p:spPr bwMode="auto">
              <a:xfrm>
                <a:off x="4250" y="2771"/>
                <a:ext cx="33"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2" name="Freeform 341">
                <a:extLst>
                  <a:ext uri="{FF2B5EF4-FFF2-40B4-BE49-F238E27FC236}">
                    <a16:creationId xmlns:a16="http://schemas.microsoft.com/office/drawing/2014/main" id="{7D509AA5-FD56-4095-BD6C-CB500DBCA80D}"/>
                  </a:ext>
                </a:extLst>
              </p:cNvPr>
              <p:cNvSpPr>
                <a:spLocks/>
              </p:cNvSpPr>
              <p:nvPr/>
            </p:nvSpPr>
            <p:spPr bwMode="auto">
              <a:xfrm>
                <a:off x="4198" y="2809"/>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3" name="Freeform 342">
                <a:extLst>
                  <a:ext uri="{FF2B5EF4-FFF2-40B4-BE49-F238E27FC236}">
                    <a16:creationId xmlns:a16="http://schemas.microsoft.com/office/drawing/2014/main" id="{0B3949FA-5693-489E-9025-6C279FD2A368}"/>
                  </a:ext>
                </a:extLst>
              </p:cNvPr>
              <p:cNvSpPr>
                <a:spLocks/>
              </p:cNvSpPr>
              <p:nvPr/>
            </p:nvSpPr>
            <p:spPr bwMode="auto">
              <a:xfrm>
                <a:off x="4141" y="2840"/>
                <a:ext cx="31"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4" name="Freeform 343">
                <a:extLst>
                  <a:ext uri="{FF2B5EF4-FFF2-40B4-BE49-F238E27FC236}">
                    <a16:creationId xmlns:a16="http://schemas.microsoft.com/office/drawing/2014/main" id="{D188C4A2-A803-4762-82A2-656195CF6FED}"/>
                  </a:ext>
                </a:extLst>
              </p:cNvPr>
              <p:cNvSpPr>
                <a:spLocks/>
              </p:cNvSpPr>
              <p:nvPr/>
            </p:nvSpPr>
            <p:spPr bwMode="auto">
              <a:xfrm>
                <a:off x="4084" y="2869"/>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5" name="Freeform 344">
                <a:extLst>
                  <a:ext uri="{FF2B5EF4-FFF2-40B4-BE49-F238E27FC236}">
                    <a16:creationId xmlns:a16="http://schemas.microsoft.com/office/drawing/2014/main" id="{9A4BBCB5-0B2F-4C91-BF87-124C964E7DE2}"/>
                  </a:ext>
                </a:extLst>
              </p:cNvPr>
              <p:cNvSpPr>
                <a:spLocks/>
              </p:cNvSpPr>
              <p:nvPr/>
            </p:nvSpPr>
            <p:spPr bwMode="auto">
              <a:xfrm>
                <a:off x="4022" y="2888"/>
                <a:ext cx="28"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6" name="Freeform 345">
                <a:extLst>
                  <a:ext uri="{FF2B5EF4-FFF2-40B4-BE49-F238E27FC236}">
                    <a16:creationId xmlns:a16="http://schemas.microsoft.com/office/drawing/2014/main" id="{1F72AAC6-2E67-4BD0-9816-4705691A9905}"/>
                  </a:ext>
                </a:extLst>
              </p:cNvPr>
              <p:cNvSpPr>
                <a:spLocks/>
              </p:cNvSpPr>
              <p:nvPr/>
            </p:nvSpPr>
            <p:spPr bwMode="auto">
              <a:xfrm>
                <a:off x="3960" y="2902"/>
                <a:ext cx="26"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7" name="Freeform 346">
                <a:extLst>
                  <a:ext uri="{FF2B5EF4-FFF2-40B4-BE49-F238E27FC236}">
                    <a16:creationId xmlns:a16="http://schemas.microsoft.com/office/drawing/2014/main" id="{76F2EAD9-7254-48FF-AFD0-5E2FB4F83CB2}"/>
                  </a:ext>
                </a:extLst>
              </p:cNvPr>
              <p:cNvSpPr>
                <a:spLocks/>
              </p:cNvSpPr>
              <p:nvPr/>
            </p:nvSpPr>
            <p:spPr bwMode="auto">
              <a:xfrm>
                <a:off x="3896" y="2912"/>
                <a:ext cx="26"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8" name="Freeform 347">
                <a:extLst>
                  <a:ext uri="{FF2B5EF4-FFF2-40B4-BE49-F238E27FC236}">
                    <a16:creationId xmlns:a16="http://schemas.microsoft.com/office/drawing/2014/main" id="{3E94107A-8831-4326-BA11-5B59AEBA63C6}"/>
                  </a:ext>
                </a:extLst>
              </p:cNvPr>
              <p:cNvSpPr>
                <a:spLocks/>
              </p:cNvSpPr>
              <p:nvPr/>
            </p:nvSpPr>
            <p:spPr bwMode="auto">
              <a:xfrm>
                <a:off x="3834" y="2990"/>
                <a:ext cx="22"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9" name="Freeform 348">
                <a:extLst>
                  <a:ext uri="{FF2B5EF4-FFF2-40B4-BE49-F238E27FC236}">
                    <a16:creationId xmlns:a16="http://schemas.microsoft.com/office/drawing/2014/main" id="{99167290-1BEC-468D-8937-CF59DCD393DB}"/>
                  </a:ext>
                </a:extLst>
              </p:cNvPr>
              <p:cNvSpPr>
                <a:spLocks/>
              </p:cNvSpPr>
              <p:nvPr/>
            </p:nvSpPr>
            <p:spPr bwMode="auto">
              <a:xfrm>
                <a:off x="3770" y="2988"/>
                <a:ext cx="21"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0" name="Freeform 349">
                <a:extLst>
                  <a:ext uri="{FF2B5EF4-FFF2-40B4-BE49-F238E27FC236}">
                    <a16:creationId xmlns:a16="http://schemas.microsoft.com/office/drawing/2014/main" id="{A432BFA0-0530-4152-BCC6-24FDC00BAC6D}"/>
                  </a:ext>
                </a:extLst>
              </p:cNvPr>
              <p:cNvSpPr>
                <a:spLocks/>
              </p:cNvSpPr>
              <p:nvPr/>
            </p:nvSpPr>
            <p:spPr bwMode="auto">
              <a:xfrm>
                <a:off x="3706" y="2981"/>
                <a:ext cx="21"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1" name="Freeform 350">
                <a:extLst>
                  <a:ext uri="{FF2B5EF4-FFF2-40B4-BE49-F238E27FC236}">
                    <a16:creationId xmlns:a16="http://schemas.microsoft.com/office/drawing/2014/main" id="{C1A566EA-2D8C-41B6-B6F8-CD46EF26DB71}"/>
                  </a:ext>
                </a:extLst>
              </p:cNvPr>
              <p:cNvSpPr>
                <a:spLocks/>
              </p:cNvSpPr>
              <p:nvPr/>
            </p:nvSpPr>
            <p:spPr bwMode="auto">
              <a:xfrm>
                <a:off x="3644" y="2969"/>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2" name="Freeform 351">
                <a:extLst>
                  <a:ext uri="{FF2B5EF4-FFF2-40B4-BE49-F238E27FC236}">
                    <a16:creationId xmlns:a16="http://schemas.microsoft.com/office/drawing/2014/main" id="{72DEF847-019A-4C10-9FF1-FF722C135262}"/>
                  </a:ext>
                </a:extLst>
              </p:cNvPr>
              <p:cNvSpPr>
                <a:spLocks/>
              </p:cNvSpPr>
              <p:nvPr/>
            </p:nvSpPr>
            <p:spPr bwMode="auto">
              <a:xfrm>
                <a:off x="3582" y="2952"/>
                <a:ext cx="17"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3" name="Freeform 352">
                <a:extLst>
                  <a:ext uri="{FF2B5EF4-FFF2-40B4-BE49-F238E27FC236}">
                    <a16:creationId xmlns:a16="http://schemas.microsoft.com/office/drawing/2014/main" id="{ECB9D2D7-939F-46C3-A02E-9D9CA0253342}"/>
                  </a:ext>
                </a:extLst>
              </p:cNvPr>
              <p:cNvSpPr>
                <a:spLocks/>
              </p:cNvSpPr>
              <p:nvPr/>
            </p:nvSpPr>
            <p:spPr bwMode="auto">
              <a:xfrm>
                <a:off x="3520" y="2926"/>
                <a:ext cx="22"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4" name="Freeform 353">
                <a:extLst>
                  <a:ext uri="{FF2B5EF4-FFF2-40B4-BE49-F238E27FC236}">
                    <a16:creationId xmlns:a16="http://schemas.microsoft.com/office/drawing/2014/main" id="{07F1D2E0-BED0-40EC-AF6A-F2A369BF2BF9}"/>
                  </a:ext>
                </a:extLst>
              </p:cNvPr>
              <p:cNvSpPr>
                <a:spLocks/>
              </p:cNvSpPr>
              <p:nvPr/>
            </p:nvSpPr>
            <p:spPr bwMode="auto">
              <a:xfrm>
                <a:off x="3463" y="2900"/>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5" name="Freeform 354">
                <a:extLst>
                  <a:ext uri="{FF2B5EF4-FFF2-40B4-BE49-F238E27FC236}">
                    <a16:creationId xmlns:a16="http://schemas.microsoft.com/office/drawing/2014/main" id="{C0555854-862F-498C-B178-65314B9218CC}"/>
                  </a:ext>
                </a:extLst>
              </p:cNvPr>
              <p:cNvSpPr>
                <a:spLocks/>
              </p:cNvSpPr>
              <p:nvPr/>
            </p:nvSpPr>
            <p:spPr bwMode="auto">
              <a:xfrm>
                <a:off x="3406" y="2866"/>
                <a:ext cx="22"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6" name="Freeform 355">
                <a:extLst>
                  <a:ext uri="{FF2B5EF4-FFF2-40B4-BE49-F238E27FC236}">
                    <a16:creationId xmlns:a16="http://schemas.microsoft.com/office/drawing/2014/main" id="{A7E580E2-C22B-4728-B6BD-BDCACE207516}"/>
                  </a:ext>
                </a:extLst>
              </p:cNvPr>
              <p:cNvSpPr>
                <a:spLocks/>
              </p:cNvSpPr>
              <p:nvPr/>
            </p:nvSpPr>
            <p:spPr bwMode="auto">
              <a:xfrm>
                <a:off x="3354" y="2831"/>
                <a:ext cx="19"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7" name="Freeform 356">
                <a:extLst>
                  <a:ext uri="{FF2B5EF4-FFF2-40B4-BE49-F238E27FC236}">
                    <a16:creationId xmlns:a16="http://schemas.microsoft.com/office/drawing/2014/main" id="{4B9C5924-9535-48B6-B14A-C63566790B9E}"/>
                  </a:ext>
                </a:extLst>
              </p:cNvPr>
              <p:cNvSpPr>
                <a:spLocks/>
              </p:cNvSpPr>
              <p:nvPr/>
            </p:nvSpPr>
            <p:spPr bwMode="auto">
              <a:xfrm>
                <a:off x="3302" y="2785"/>
                <a:ext cx="23"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8" name="Freeform 357">
                <a:extLst>
                  <a:ext uri="{FF2B5EF4-FFF2-40B4-BE49-F238E27FC236}">
                    <a16:creationId xmlns:a16="http://schemas.microsoft.com/office/drawing/2014/main" id="{4AC9C007-4DE9-4C3A-A6BF-211A7D10D87E}"/>
                  </a:ext>
                </a:extLst>
              </p:cNvPr>
              <p:cNvSpPr>
                <a:spLocks/>
              </p:cNvSpPr>
              <p:nvPr/>
            </p:nvSpPr>
            <p:spPr bwMode="auto">
              <a:xfrm>
                <a:off x="3259" y="2743"/>
                <a:ext cx="19"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9" name="Freeform 358">
                <a:extLst>
                  <a:ext uri="{FF2B5EF4-FFF2-40B4-BE49-F238E27FC236}">
                    <a16:creationId xmlns:a16="http://schemas.microsoft.com/office/drawing/2014/main" id="{2F4AA6D2-F926-4626-9C65-6C84F4291705}"/>
                  </a:ext>
                </a:extLst>
              </p:cNvPr>
              <p:cNvSpPr>
                <a:spLocks/>
              </p:cNvSpPr>
              <p:nvPr/>
            </p:nvSpPr>
            <p:spPr bwMode="auto">
              <a:xfrm>
                <a:off x="3216" y="2695"/>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0" name="Freeform 359">
                <a:extLst>
                  <a:ext uri="{FF2B5EF4-FFF2-40B4-BE49-F238E27FC236}">
                    <a16:creationId xmlns:a16="http://schemas.microsoft.com/office/drawing/2014/main" id="{D32E53B3-B3F3-4FCB-8F01-B771DCAF6378}"/>
                  </a:ext>
                </a:extLst>
              </p:cNvPr>
              <p:cNvSpPr>
                <a:spLocks/>
              </p:cNvSpPr>
              <p:nvPr/>
            </p:nvSpPr>
            <p:spPr bwMode="auto">
              <a:xfrm>
                <a:off x="3176" y="2640"/>
                <a:ext cx="23"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1" name="Freeform 360">
                <a:extLst>
                  <a:ext uri="{FF2B5EF4-FFF2-40B4-BE49-F238E27FC236}">
                    <a16:creationId xmlns:a16="http://schemas.microsoft.com/office/drawing/2014/main" id="{4362C8E7-1840-452A-B606-F3463067CA3B}"/>
                  </a:ext>
                </a:extLst>
              </p:cNvPr>
              <p:cNvSpPr>
                <a:spLocks/>
              </p:cNvSpPr>
              <p:nvPr/>
            </p:nvSpPr>
            <p:spPr bwMode="auto">
              <a:xfrm>
                <a:off x="3145" y="2588"/>
                <a:ext cx="16"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2" name="Freeform 361">
                <a:extLst>
                  <a:ext uri="{FF2B5EF4-FFF2-40B4-BE49-F238E27FC236}">
                    <a16:creationId xmlns:a16="http://schemas.microsoft.com/office/drawing/2014/main" id="{7839A964-134E-4F65-9077-AE5BC22E5EB4}"/>
                  </a:ext>
                </a:extLst>
              </p:cNvPr>
              <p:cNvSpPr>
                <a:spLocks/>
              </p:cNvSpPr>
              <p:nvPr/>
            </p:nvSpPr>
            <p:spPr bwMode="auto">
              <a:xfrm>
                <a:off x="3114" y="2531"/>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3" name="Freeform 362">
                <a:extLst>
                  <a:ext uri="{FF2B5EF4-FFF2-40B4-BE49-F238E27FC236}">
                    <a16:creationId xmlns:a16="http://schemas.microsoft.com/office/drawing/2014/main" id="{7DDAE1C0-8455-46EB-8C37-E9BF88A4BB3B}"/>
                  </a:ext>
                </a:extLst>
              </p:cNvPr>
              <p:cNvSpPr>
                <a:spLocks/>
              </p:cNvSpPr>
              <p:nvPr/>
            </p:nvSpPr>
            <p:spPr bwMode="auto">
              <a:xfrm>
                <a:off x="3088" y="2469"/>
                <a:ext cx="23"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4" name="Freeform 363">
                <a:extLst>
                  <a:ext uri="{FF2B5EF4-FFF2-40B4-BE49-F238E27FC236}">
                    <a16:creationId xmlns:a16="http://schemas.microsoft.com/office/drawing/2014/main" id="{39BAB850-C347-4DDA-B63B-B4402B7900B6}"/>
                  </a:ext>
                </a:extLst>
              </p:cNvPr>
              <p:cNvSpPr>
                <a:spLocks/>
              </p:cNvSpPr>
              <p:nvPr/>
            </p:nvSpPr>
            <p:spPr bwMode="auto">
              <a:xfrm>
                <a:off x="3069" y="2410"/>
                <a:ext cx="21"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5" name="Freeform 364">
                <a:extLst>
                  <a:ext uri="{FF2B5EF4-FFF2-40B4-BE49-F238E27FC236}">
                    <a16:creationId xmlns:a16="http://schemas.microsoft.com/office/drawing/2014/main" id="{9FE18552-DED7-4257-B8FF-3698A44280B6}"/>
                  </a:ext>
                </a:extLst>
              </p:cNvPr>
              <p:cNvSpPr>
                <a:spLocks/>
              </p:cNvSpPr>
              <p:nvPr/>
            </p:nvSpPr>
            <p:spPr bwMode="auto">
              <a:xfrm>
                <a:off x="3052" y="2343"/>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6" name="Freeform 365">
                <a:extLst>
                  <a:ext uri="{FF2B5EF4-FFF2-40B4-BE49-F238E27FC236}">
                    <a16:creationId xmlns:a16="http://schemas.microsoft.com/office/drawing/2014/main" id="{69C61689-9807-4513-B225-466308EDFC14}"/>
                  </a:ext>
                </a:extLst>
              </p:cNvPr>
              <p:cNvSpPr>
                <a:spLocks/>
              </p:cNvSpPr>
              <p:nvPr/>
            </p:nvSpPr>
            <p:spPr bwMode="auto">
              <a:xfrm>
                <a:off x="3040" y="2276"/>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7" name="Freeform 366">
                <a:extLst>
                  <a:ext uri="{FF2B5EF4-FFF2-40B4-BE49-F238E27FC236}">
                    <a16:creationId xmlns:a16="http://schemas.microsoft.com/office/drawing/2014/main" id="{9FFAE134-D992-4F6F-ADC3-9A6E5F33BDAF}"/>
                  </a:ext>
                </a:extLst>
              </p:cNvPr>
              <p:cNvSpPr>
                <a:spLocks/>
              </p:cNvSpPr>
              <p:nvPr/>
            </p:nvSpPr>
            <p:spPr bwMode="auto">
              <a:xfrm>
                <a:off x="3035" y="2212"/>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8" name="Freeform 367">
                <a:extLst>
                  <a:ext uri="{FF2B5EF4-FFF2-40B4-BE49-F238E27FC236}">
                    <a16:creationId xmlns:a16="http://schemas.microsoft.com/office/drawing/2014/main" id="{4ECAD05A-AA6A-496D-9890-8BBA948E1D7A}"/>
                  </a:ext>
                </a:extLst>
              </p:cNvPr>
              <p:cNvSpPr>
                <a:spLocks/>
              </p:cNvSpPr>
              <p:nvPr/>
            </p:nvSpPr>
            <p:spPr bwMode="auto">
              <a:xfrm>
                <a:off x="3035" y="2148"/>
                <a:ext cx="34"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9" name="Freeform 368">
                <a:extLst>
                  <a:ext uri="{FF2B5EF4-FFF2-40B4-BE49-F238E27FC236}">
                    <a16:creationId xmlns:a16="http://schemas.microsoft.com/office/drawing/2014/main" id="{8C622F2E-E418-43E2-B191-F7BF1A22C69D}"/>
                  </a:ext>
                </a:extLst>
              </p:cNvPr>
              <p:cNvSpPr>
                <a:spLocks/>
              </p:cNvSpPr>
              <p:nvPr/>
            </p:nvSpPr>
            <p:spPr bwMode="auto">
              <a:xfrm>
                <a:off x="3042" y="2084"/>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0" name="Freeform 369">
                <a:extLst>
                  <a:ext uri="{FF2B5EF4-FFF2-40B4-BE49-F238E27FC236}">
                    <a16:creationId xmlns:a16="http://schemas.microsoft.com/office/drawing/2014/main" id="{1BBB5827-FDF6-4D88-8012-C906AF4DBDF2}"/>
                  </a:ext>
                </a:extLst>
              </p:cNvPr>
              <p:cNvSpPr>
                <a:spLocks/>
              </p:cNvSpPr>
              <p:nvPr/>
            </p:nvSpPr>
            <p:spPr bwMode="auto">
              <a:xfrm>
                <a:off x="3054" y="2020"/>
                <a:ext cx="31" cy="3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1" name="Freeform 370">
                <a:extLst>
                  <a:ext uri="{FF2B5EF4-FFF2-40B4-BE49-F238E27FC236}">
                    <a16:creationId xmlns:a16="http://schemas.microsoft.com/office/drawing/2014/main" id="{85E5B127-AE96-4FD3-BB16-7A0B5014ACA8}"/>
                  </a:ext>
                </a:extLst>
              </p:cNvPr>
              <p:cNvSpPr>
                <a:spLocks/>
              </p:cNvSpPr>
              <p:nvPr/>
            </p:nvSpPr>
            <p:spPr bwMode="auto">
              <a:xfrm>
                <a:off x="3071" y="1958"/>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2" name="Freeform 371">
                <a:extLst>
                  <a:ext uri="{FF2B5EF4-FFF2-40B4-BE49-F238E27FC236}">
                    <a16:creationId xmlns:a16="http://schemas.microsoft.com/office/drawing/2014/main" id="{9DBBE102-0285-48CE-B4BF-0A87F97CACEE}"/>
                  </a:ext>
                </a:extLst>
              </p:cNvPr>
              <p:cNvSpPr>
                <a:spLocks/>
              </p:cNvSpPr>
              <p:nvPr/>
            </p:nvSpPr>
            <p:spPr bwMode="auto">
              <a:xfrm>
                <a:off x="3090" y="1896"/>
                <a:ext cx="36"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3" name="Freeform 372">
                <a:extLst>
                  <a:ext uri="{FF2B5EF4-FFF2-40B4-BE49-F238E27FC236}">
                    <a16:creationId xmlns:a16="http://schemas.microsoft.com/office/drawing/2014/main" id="{33A14E08-A277-4B52-A00B-1E9C2DFE9A20}"/>
                  </a:ext>
                </a:extLst>
              </p:cNvPr>
              <p:cNvSpPr>
                <a:spLocks/>
              </p:cNvSpPr>
              <p:nvPr/>
            </p:nvSpPr>
            <p:spPr bwMode="auto">
              <a:xfrm>
                <a:off x="3118" y="1839"/>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4" name="Freeform 373">
                <a:extLst>
                  <a:ext uri="{FF2B5EF4-FFF2-40B4-BE49-F238E27FC236}">
                    <a16:creationId xmlns:a16="http://schemas.microsoft.com/office/drawing/2014/main" id="{4DCCB815-3386-4DA8-8D42-26EBB2C6B4FB}"/>
                  </a:ext>
                </a:extLst>
              </p:cNvPr>
              <p:cNvSpPr>
                <a:spLocks/>
              </p:cNvSpPr>
              <p:nvPr/>
            </p:nvSpPr>
            <p:spPr bwMode="auto">
              <a:xfrm>
                <a:off x="3147" y="1779"/>
                <a:ext cx="38"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5" name="Freeform 374">
                <a:extLst>
                  <a:ext uri="{FF2B5EF4-FFF2-40B4-BE49-F238E27FC236}">
                    <a16:creationId xmlns:a16="http://schemas.microsoft.com/office/drawing/2014/main" id="{850EEF5D-4B8D-4C1A-BB46-E04974F4EF74}"/>
                  </a:ext>
                </a:extLst>
              </p:cNvPr>
              <p:cNvSpPr>
                <a:spLocks/>
              </p:cNvSpPr>
              <p:nvPr/>
            </p:nvSpPr>
            <p:spPr bwMode="auto">
              <a:xfrm>
                <a:off x="3183" y="1725"/>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6" name="Freeform 375">
                <a:extLst>
                  <a:ext uri="{FF2B5EF4-FFF2-40B4-BE49-F238E27FC236}">
                    <a16:creationId xmlns:a16="http://schemas.microsoft.com/office/drawing/2014/main" id="{B116E936-BFD4-44F7-9733-E5AFFADA34E6}"/>
                  </a:ext>
                </a:extLst>
              </p:cNvPr>
              <p:cNvSpPr>
                <a:spLocks/>
              </p:cNvSpPr>
              <p:nvPr/>
            </p:nvSpPr>
            <p:spPr bwMode="auto">
              <a:xfrm>
                <a:off x="3221" y="1672"/>
                <a:ext cx="42" cy="4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7" name="Freeform 376">
                <a:extLst>
                  <a:ext uri="{FF2B5EF4-FFF2-40B4-BE49-F238E27FC236}">
                    <a16:creationId xmlns:a16="http://schemas.microsoft.com/office/drawing/2014/main" id="{DC24F130-0AF5-44B5-BB81-E55DE5053649}"/>
                  </a:ext>
                </a:extLst>
              </p:cNvPr>
              <p:cNvSpPr>
                <a:spLocks/>
              </p:cNvSpPr>
              <p:nvPr/>
            </p:nvSpPr>
            <p:spPr bwMode="auto">
              <a:xfrm>
                <a:off x="3266" y="1627"/>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8" name="Freeform 377">
                <a:extLst>
                  <a:ext uri="{FF2B5EF4-FFF2-40B4-BE49-F238E27FC236}">
                    <a16:creationId xmlns:a16="http://schemas.microsoft.com/office/drawing/2014/main" id="{F12D92A4-7E6E-4106-ADCA-34DA2EAE6414}"/>
                  </a:ext>
                </a:extLst>
              </p:cNvPr>
              <p:cNvSpPr>
                <a:spLocks/>
              </p:cNvSpPr>
              <p:nvPr/>
            </p:nvSpPr>
            <p:spPr bwMode="auto">
              <a:xfrm>
                <a:off x="3313" y="1582"/>
                <a:ext cx="43"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9" name="Freeform 378">
                <a:extLst>
                  <a:ext uri="{FF2B5EF4-FFF2-40B4-BE49-F238E27FC236}">
                    <a16:creationId xmlns:a16="http://schemas.microsoft.com/office/drawing/2014/main" id="{9EDFBBCD-4E9D-4AFB-99EE-A33345D1D457}"/>
                  </a:ext>
                </a:extLst>
              </p:cNvPr>
              <p:cNvSpPr>
                <a:spLocks/>
              </p:cNvSpPr>
              <p:nvPr/>
            </p:nvSpPr>
            <p:spPr bwMode="auto">
              <a:xfrm>
                <a:off x="3363" y="1541"/>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0" name="Freeform 379">
                <a:extLst>
                  <a:ext uri="{FF2B5EF4-FFF2-40B4-BE49-F238E27FC236}">
                    <a16:creationId xmlns:a16="http://schemas.microsoft.com/office/drawing/2014/main" id="{7C51C0ED-AAC1-4DAE-BC75-FD85E3ABFE83}"/>
                  </a:ext>
                </a:extLst>
              </p:cNvPr>
              <p:cNvSpPr>
                <a:spLocks/>
              </p:cNvSpPr>
              <p:nvPr/>
            </p:nvSpPr>
            <p:spPr bwMode="auto">
              <a:xfrm>
                <a:off x="3418" y="1506"/>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1" name="Freeform 380">
                <a:extLst>
                  <a:ext uri="{FF2B5EF4-FFF2-40B4-BE49-F238E27FC236}">
                    <a16:creationId xmlns:a16="http://schemas.microsoft.com/office/drawing/2014/main" id="{1128C96D-3310-4F2D-8263-065DE61D6F5B}"/>
                  </a:ext>
                </a:extLst>
              </p:cNvPr>
              <p:cNvSpPr>
                <a:spLocks/>
              </p:cNvSpPr>
              <p:nvPr/>
            </p:nvSpPr>
            <p:spPr bwMode="auto">
              <a:xfrm>
                <a:off x="3477" y="1477"/>
                <a:ext cx="39"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2" name="Freeform 381">
                <a:extLst>
                  <a:ext uri="{FF2B5EF4-FFF2-40B4-BE49-F238E27FC236}">
                    <a16:creationId xmlns:a16="http://schemas.microsoft.com/office/drawing/2014/main" id="{D6AA678F-06A8-4057-839A-8DB650DAF916}"/>
                  </a:ext>
                </a:extLst>
              </p:cNvPr>
              <p:cNvSpPr>
                <a:spLocks/>
              </p:cNvSpPr>
              <p:nvPr/>
            </p:nvSpPr>
            <p:spPr bwMode="auto">
              <a:xfrm>
                <a:off x="3535" y="1449"/>
                <a:ext cx="42"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3" name="Freeform 382">
                <a:extLst>
                  <a:ext uri="{FF2B5EF4-FFF2-40B4-BE49-F238E27FC236}">
                    <a16:creationId xmlns:a16="http://schemas.microsoft.com/office/drawing/2014/main" id="{F97B0F29-A787-4CB7-B1BB-8395B92E2705}"/>
                  </a:ext>
                </a:extLst>
              </p:cNvPr>
              <p:cNvSpPr>
                <a:spLocks/>
              </p:cNvSpPr>
              <p:nvPr/>
            </p:nvSpPr>
            <p:spPr bwMode="auto">
              <a:xfrm>
                <a:off x="3594" y="1427"/>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4" name="Freeform 383">
                <a:extLst>
                  <a:ext uri="{FF2B5EF4-FFF2-40B4-BE49-F238E27FC236}">
                    <a16:creationId xmlns:a16="http://schemas.microsoft.com/office/drawing/2014/main" id="{FB74BAE5-253E-466F-BB99-AF095D2444C8}"/>
                  </a:ext>
                </a:extLst>
              </p:cNvPr>
              <p:cNvSpPr>
                <a:spLocks/>
              </p:cNvSpPr>
              <p:nvPr/>
            </p:nvSpPr>
            <p:spPr bwMode="auto">
              <a:xfrm>
                <a:off x="3661" y="1415"/>
                <a:ext cx="35"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5" name="Freeform 384">
                <a:extLst>
                  <a:ext uri="{FF2B5EF4-FFF2-40B4-BE49-F238E27FC236}">
                    <a16:creationId xmlns:a16="http://schemas.microsoft.com/office/drawing/2014/main" id="{79FFF33F-CF1A-4C27-B3CE-41AC79715995}"/>
                  </a:ext>
                </a:extLst>
              </p:cNvPr>
              <p:cNvSpPr>
                <a:spLocks/>
              </p:cNvSpPr>
              <p:nvPr/>
            </p:nvSpPr>
            <p:spPr bwMode="auto">
              <a:xfrm>
                <a:off x="3725" y="1406"/>
                <a:ext cx="35"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6" name="Freeform 385">
                <a:extLst>
                  <a:ext uri="{FF2B5EF4-FFF2-40B4-BE49-F238E27FC236}">
                    <a16:creationId xmlns:a16="http://schemas.microsoft.com/office/drawing/2014/main" id="{8E55DD9F-314B-4CD2-8365-C393FA6003F4}"/>
                  </a:ext>
                </a:extLst>
              </p:cNvPr>
              <p:cNvSpPr>
                <a:spLocks/>
              </p:cNvSpPr>
              <p:nvPr/>
            </p:nvSpPr>
            <p:spPr bwMode="auto">
              <a:xfrm>
                <a:off x="3789" y="1401"/>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7" name="Freeform 386">
                <a:extLst>
                  <a:ext uri="{FF2B5EF4-FFF2-40B4-BE49-F238E27FC236}">
                    <a16:creationId xmlns:a16="http://schemas.microsoft.com/office/drawing/2014/main" id="{AEB2C50C-18E1-412E-ACCA-5D556D83BAD7}"/>
                  </a:ext>
                </a:extLst>
              </p:cNvPr>
              <p:cNvSpPr>
                <a:spLocks/>
              </p:cNvSpPr>
              <p:nvPr/>
            </p:nvSpPr>
            <p:spPr bwMode="auto">
              <a:xfrm>
                <a:off x="3853" y="1401"/>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8" name="Freeform 387">
                <a:extLst>
                  <a:ext uri="{FF2B5EF4-FFF2-40B4-BE49-F238E27FC236}">
                    <a16:creationId xmlns:a16="http://schemas.microsoft.com/office/drawing/2014/main" id="{617BBCD7-93A3-4364-B929-DEC221136032}"/>
                  </a:ext>
                </a:extLst>
              </p:cNvPr>
              <p:cNvSpPr>
                <a:spLocks/>
              </p:cNvSpPr>
              <p:nvPr/>
            </p:nvSpPr>
            <p:spPr bwMode="auto">
              <a:xfrm>
                <a:off x="3917" y="1406"/>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9" name="Freeform 388">
                <a:extLst>
                  <a:ext uri="{FF2B5EF4-FFF2-40B4-BE49-F238E27FC236}">
                    <a16:creationId xmlns:a16="http://schemas.microsoft.com/office/drawing/2014/main" id="{82986BDF-DB84-43F7-BCE7-4AFA730F501A}"/>
                  </a:ext>
                </a:extLst>
              </p:cNvPr>
              <p:cNvSpPr>
                <a:spLocks/>
              </p:cNvSpPr>
              <p:nvPr/>
            </p:nvSpPr>
            <p:spPr bwMode="auto">
              <a:xfrm>
                <a:off x="3982" y="1415"/>
                <a:ext cx="35"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0" name="Freeform 389">
                <a:extLst>
                  <a:ext uri="{FF2B5EF4-FFF2-40B4-BE49-F238E27FC236}">
                    <a16:creationId xmlns:a16="http://schemas.microsoft.com/office/drawing/2014/main" id="{32A835C4-B3A3-4DBF-AC6D-8504853A6ACE}"/>
                  </a:ext>
                </a:extLst>
              </p:cNvPr>
              <p:cNvSpPr>
                <a:spLocks/>
              </p:cNvSpPr>
              <p:nvPr/>
            </p:nvSpPr>
            <p:spPr bwMode="auto">
              <a:xfrm>
                <a:off x="4041" y="1427"/>
                <a:ext cx="40" cy="4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1" name="Freeform 390">
                <a:extLst>
                  <a:ext uri="{FF2B5EF4-FFF2-40B4-BE49-F238E27FC236}">
                    <a16:creationId xmlns:a16="http://schemas.microsoft.com/office/drawing/2014/main" id="{A573957E-FD74-43BD-BB80-FB31517FD4C5}"/>
                  </a:ext>
                </a:extLst>
              </p:cNvPr>
              <p:cNvSpPr>
                <a:spLocks/>
              </p:cNvSpPr>
              <p:nvPr/>
            </p:nvSpPr>
            <p:spPr bwMode="auto">
              <a:xfrm>
                <a:off x="4105" y="1451"/>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2" name="Freeform 391">
                <a:extLst>
                  <a:ext uri="{FF2B5EF4-FFF2-40B4-BE49-F238E27FC236}">
                    <a16:creationId xmlns:a16="http://schemas.microsoft.com/office/drawing/2014/main" id="{F38CAB2E-2CF6-4BE8-881B-D0C7343B51B0}"/>
                  </a:ext>
                </a:extLst>
              </p:cNvPr>
              <p:cNvSpPr>
                <a:spLocks/>
              </p:cNvSpPr>
              <p:nvPr/>
            </p:nvSpPr>
            <p:spPr bwMode="auto">
              <a:xfrm>
                <a:off x="4165" y="1477"/>
                <a:ext cx="35"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3" name="Freeform 392">
                <a:extLst>
                  <a:ext uri="{FF2B5EF4-FFF2-40B4-BE49-F238E27FC236}">
                    <a16:creationId xmlns:a16="http://schemas.microsoft.com/office/drawing/2014/main" id="{01AEC945-D089-4E94-A312-703EB8E324F6}"/>
                  </a:ext>
                </a:extLst>
              </p:cNvPr>
              <p:cNvSpPr>
                <a:spLocks/>
              </p:cNvSpPr>
              <p:nvPr/>
            </p:nvSpPr>
            <p:spPr bwMode="auto">
              <a:xfrm>
                <a:off x="4219" y="1503"/>
                <a:ext cx="41"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4" name="Freeform 393">
                <a:extLst>
                  <a:ext uri="{FF2B5EF4-FFF2-40B4-BE49-F238E27FC236}">
                    <a16:creationId xmlns:a16="http://schemas.microsoft.com/office/drawing/2014/main" id="{A4A10B09-FDE5-45B8-BE2D-87C71907144C}"/>
                  </a:ext>
                </a:extLst>
              </p:cNvPr>
              <p:cNvSpPr>
                <a:spLocks/>
              </p:cNvSpPr>
              <p:nvPr/>
            </p:nvSpPr>
            <p:spPr bwMode="auto">
              <a:xfrm>
                <a:off x="4274" y="1539"/>
                <a:ext cx="40" cy="4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5" name="Freeform 394">
                <a:extLst>
                  <a:ext uri="{FF2B5EF4-FFF2-40B4-BE49-F238E27FC236}">
                    <a16:creationId xmlns:a16="http://schemas.microsoft.com/office/drawing/2014/main" id="{75F0708B-6904-4954-AB7D-5A61C3FC7B59}"/>
                  </a:ext>
                </a:extLst>
              </p:cNvPr>
              <p:cNvSpPr>
                <a:spLocks/>
              </p:cNvSpPr>
              <p:nvPr/>
            </p:nvSpPr>
            <p:spPr bwMode="auto">
              <a:xfrm>
                <a:off x="4324" y="1577"/>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6" name="Freeform 395">
                <a:extLst>
                  <a:ext uri="{FF2B5EF4-FFF2-40B4-BE49-F238E27FC236}">
                    <a16:creationId xmlns:a16="http://schemas.microsoft.com/office/drawing/2014/main" id="{445E3948-75FB-401A-A4FE-B2FB0E1CFF9B}"/>
                  </a:ext>
                </a:extLst>
              </p:cNvPr>
              <p:cNvSpPr>
                <a:spLocks/>
              </p:cNvSpPr>
              <p:nvPr/>
            </p:nvSpPr>
            <p:spPr bwMode="auto">
              <a:xfrm>
                <a:off x="4374" y="1620"/>
                <a:ext cx="40"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7" name="Freeform 396">
                <a:extLst>
                  <a:ext uri="{FF2B5EF4-FFF2-40B4-BE49-F238E27FC236}">
                    <a16:creationId xmlns:a16="http://schemas.microsoft.com/office/drawing/2014/main" id="{FD5865A7-F05B-44A2-AD12-E06728914698}"/>
                  </a:ext>
                </a:extLst>
              </p:cNvPr>
              <p:cNvSpPr>
                <a:spLocks/>
              </p:cNvSpPr>
              <p:nvPr/>
            </p:nvSpPr>
            <p:spPr bwMode="auto">
              <a:xfrm>
                <a:off x="4414" y="1665"/>
                <a:ext cx="48" cy="4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8" name="Freeform 397">
                <a:extLst>
                  <a:ext uri="{FF2B5EF4-FFF2-40B4-BE49-F238E27FC236}">
                    <a16:creationId xmlns:a16="http://schemas.microsoft.com/office/drawing/2014/main" id="{2AA1E8CB-3859-4647-8655-0C6CE98CE14F}"/>
                  </a:ext>
                </a:extLst>
              </p:cNvPr>
              <p:cNvSpPr>
                <a:spLocks/>
              </p:cNvSpPr>
              <p:nvPr/>
            </p:nvSpPr>
            <p:spPr bwMode="auto">
              <a:xfrm>
                <a:off x="4452" y="1713"/>
                <a:ext cx="53" cy="5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9" name="Freeform 398">
                <a:extLst>
                  <a:ext uri="{FF2B5EF4-FFF2-40B4-BE49-F238E27FC236}">
                    <a16:creationId xmlns:a16="http://schemas.microsoft.com/office/drawing/2014/main" id="{5377B9BF-3840-42D6-B7B5-2B5519BBD8F4}"/>
                  </a:ext>
                </a:extLst>
              </p:cNvPr>
              <p:cNvSpPr>
                <a:spLocks/>
              </p:cNvSpPr>
              <p:nvPr/>
            </p:nvSpPr>
            <p:spPr bwMode="auto">
              <a:xfrm>
                <a:off x="4490" y="1767"/>
                <a:ext cx="50" cy="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0" name="Freeform 399">
                <a:extLst>
                  <a:ext uri="{FF2B5EF4-FFF2-40B4-BE49-F238E27FC236}">
                    <a16:creationId xmlns:a16="http://schemas.microsoft.com/office/drawing/2014/main" id="{C753F4CF-9DD2-4ACC-8412-51BD21E0B9E4}"/>
                  </a:ext>
                </a:extLst>
              </p:cNvPr>
              <p:cNvSpPr>
                <a:spLocks/>
              </p:cNvSpPr>
              <p:nvPr/>
            </p:nvSpPr>
            <p:spPr bwMode="auto">
              <a:xfrm>
                <a:off x="4524" y="1825"/>
                <a:ext cx="45" cy="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1" name="Freeform 400">
                <a:extLst>
                  <a:ext uri="{FF2B5EF4-FFF2-40B4-BE49-F238E27FC236}">
                    <a16:creationId xmlns:a16="http://schemas.microsoft.com/office/drawing/2014/main" id="{BFC2E056-391A-4052-96F6-598D752D31D1}"/>
                  </a:ext>
                </a:extLst>
              </p:cNvPr>
              <p:cNvSpPr>
                <a:spLocks/>
              </p:cNvSpPr>
              <p:nvPr/>
            </p:nvSpPr>
            <p:spPr bwMode="auto">
              <a:xfrm>
                <a:off x="4550" y="1884"/>
                <a:ext cx="47" cy="4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2" name="Freeform 401">
                <a:extLst>
                  <a:ext uri="{FF2B5EF4-FFF2-40B4-BE49-F238E27FC236}">
                    <a16:creationId xmlns:a16="http://schemas.microsoft.com/office/drawing/2014/main" id="{2E29C211-CF91-4A3B-827E-D034A6344EB4}"/>
                  </a:ext>
                </a:extLst>
              </p:cNvPr>
              <p:cNvSpPr>
                <a:spLocks/>
              </p:cNvSpPr>
              <p:nvPr/>
            </p:nvSpPr>
            <p:spPr bwMode="auto">
              <a:xfrm>
                <a:off x="4574" y="1946"/>
                <a:ext cx="45" cy="4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3" name="Freeform 402">
                <a:extLst>
                  <a:ext uri="{FF2B5EF4-FFF2-40B4-BE49-F238E27FC236}">
                    <a16:creationId xmlns:a16="http://schemas.microsoft.com/office/drawing/2014/main" id="{F996A9DD-1FE4-4B90-BAF6-8CD55C48611B}"/>
                  </a:ext>
                </a:extLst>
              </p:cNvPr>
              <p:cNvSpPr>
                <a:spLocks/>
              </p:cNvSpPr>
              <p:nvPr/>
            </p:nvSpPr>
            <p:spPr bwMode="auto">
              <a:xfrm>
                <a:off x="4593" y="2010"/>
                <a:ext cx="40"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4" name="Freeform 403">
                <a:extLst>
                  <a:ext uri="{FF2B5EF4-FFF2-40B4-BE49-F238E27FC236}">
                    <a16:creationId xmlns:a16="http://schemas.microsoft.com/office/drawing/2014/main" id="{ED84E385-9CA2-45DE-9EEB-C2828CE3203A}"/>
                  </a:ext>
                </a:extLst>
              </p:cNvPr>
              <p:cNvSpPr>
                <a:spLocks/>
              </p:cNvSpPr>
              <p:nvPr/>
            </p:nvSpPr>
            <p:spPr bwMode="auto">
              <a:xfrm>
                <a:off x="4604" y="2072"/>
                <a:ext cx="41"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5" name="Freeform 404">
                <a:extLst>
                  <a:ext uri="{FF2B5EF4-FFF2-40B4-BE49-F238E27FC236}">
                    <a16:creationId xmlns:a16="http://schemas.microsoft.com/office/drawing/2014/main" id="{17EB7D16-B246-41D9-B6B3-2798B2E006C3}"/>
                  </a:ext>
                </a:extLst>
              </p:cNvPr>
              <p:cNvSpPr>
                <a:spLocks/>
              </p:cNvSpPr>
              <p:nvPr/>
            </p:nvSpPr>
            <p:spPr bwMode="auto">
              <a:xfrm>
                <a:off x="4612" y="2139"/>
                <a:ext cx="40"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6" name="Freeform 405">
                <a:extLst>
                  <a:ext uri="{FF2B5EF4-FFF2-40B4-BE49-F238E27FC236}">
                    <a16:creationId xmlns:a16="http://schemas.microsoft.com/office/drawing/2014/main" id="{580A90D1-5DE5-4D42-B041-97A7CA65C20B}"/>
                  </a:ext>
                </a:extLst>
              </p:cNvPr>
              <p:cNvSpPr>
                <a:spLocks/>
              </p:cNvSpPr>
              <p:nvPr/>
            </p:nvSpPr>
            <p:spPr bwMode="auto">
              <a:xfrm>
                <a:off x="4614" y="2203"/>
                <a:ext cx="38"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8" name="Group 607">
              <a:extLst>
                <a:ext uri="{FF2B5EF4-FFF2-40B4-BE49-F238E27FC236}">
                  <a16:creationId xmlns:a16="http://schemas.microsoft.com/office/drawing/2014/main" id="{E3983FF7-0211-49ED-A5BD-1536F5A0A55C}"/>
                </a:ext>
              </a:extLst>
            </p:cNvPr>
            <p:cNvGrpSpPr>
              <a:grpSpLocks/>
            </p:cNvGrpSpPr>
            <p:nvPr/>
          </p:nvGrpSpPr>
          <p:grpSpPr bwMode="auto">
            <a:xfrm>
              <a:off x="4598988" y="2009775"/>
              <a:ext cx="3013075" cy="3103563"/>
              <a:chOff x="2897" y="1266"/>
              <a:chExt cx="1898" cy="1955"/>
            </a:xfrm>
            <a:grpFill/>
          </p:grpSpPr>
          <p:sp>
            <p:nvSpPr>
              <p:cNvPr id="397" name="Freeform 407">
                <a:extLst>
                  <a:ext uri="{FF2B5EF4-FFF2-40B4-BE49-F238E27FC236}">
                    <a16:creationId xmlns:a16="http://schemas.microsoft.com/office/drawing/2014/main" id="{6A244F40-2786-4F2B-A30A-264CDBA6F661}"/>
                  </a:ext>
                </a:extLst>
              </p:cNvPr>
              <p:cNvSpPr>
                <a:spLocks/>
              </p:cNvSpPr>
              <p:nvPr/>
            </p:nvSpPr>
            <p:spPr bwMode="auto">
              <a:xfrm>
                <a:off x="4609" y="2267"/>
                <a:ext cx="41"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8" name="Freeform 408">
                <a:extLst>
                  <a:ext uri="{FF2B5EF4-FFF2-40B4-BE49-F238E27FC236}">
                    <a16:creationId xmlns:a16="http://schemas.microsoft.com/office/drawing/2014/main" id="{20FE4965-0446-4021-8EB7-A84365EB82AE}"/>
                  </a:ext>
                </a:extLst>
              </p:cNvPr>
              <p:cNvSpPr>
                <a:spLocks/>
              </p:cNvSpPr>
              <p:nvPr/>
            </p:nvSpPr>
            <p:spPr bwMode="auto">
              <a:xfrm>
                <a:off x="4602" y="2334"/>
                <a:ext cx="36"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9" name="Freeform 409">
                <a:extLst>
                  <a:ext uri="{FF2B5EF4-FFF2-40B4-BE49-F238E27FC236}">
                    <a16:creationId xmlns:a16="http://schemas.microsoft.com/office/drawing/2014/main" id="{45DA7D01-95FA-48B1-8852-1307B98BC149}"/>
                  </a:ext>
                </a:extLst>
              </p:cNvPr>
              <p:cNvSpPr>
                <a:spLocks/>
              </p:cNvSpPr>
              <p:nvPr/>
            </p:nvSpPr>
            <p:spPr bwMode="auto">
              <a:xfrm>
                <a:off x="4588" y="2395"/>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0" name="Freeform 410">
                <a:extLst>
                  <a:ext uri="{FF2B5EF4-FFF2-40B4-BE49-F238E27FC236}">
                    <a16:creationId xmlns:a16="http://schemas.microsoft.com/office/drawing/2014/main" id="{32E6ECCB-47D3-4FE2-95D0-A25CB4BB0251}"/>
                  </a:ext>
                </a:extLst>
              </p:cNvPr>
              <p:cNvSpPr>
                <a:spLocks/>
              </p:cNvSpPr>
              <p:nvPr/>
            </p:nvSpPr>
            <p:spPr bwMode="auto">
              <a:xfrm>
                <a:off x="4569" y="2457"/>
                <a:ext cx="35"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1" name="Freeform 411">
                <a:extLst>
                  <a:ext uri="{FF2B5EF4-FFF2-40B4-BE49-F238E27FC236}">
                    <a16:creationId xmlns:a16="http://schemas.microsoft.com/office/drawing/2014/main" id="{6DB5513F-1088-40A9-8D31-ABD3A4162583}"/>
                  </a:ext>
                </a:extLst>
              </p:cNvPr>
              <p:cNvSpPr>
                <a:spLocks/>
              </p:cNvSpPr>
              <p:nvPr/>
            </p:nvSpPr>
            <p:spPr bwMode="auto">
              <a:xfrm>
                <a:off x="4547" y="2519"/>
                <a:ext cx="31"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2" name="Freeform 412">
                <a:extLst>
                  <a:ext uri="{FF2B5EF4-FFF2-40B4-BE49-F238E27FC236}">
                    <a16:creationId xmlns:a16="http://schemas.microsoft.com/office/drawing/2014/main" id="{ABF53269-CCDC-44B9-BAE4-0AEBB0DE3E41}"/>
                  </a:ext>
                </a:extLst>
              </p:cNvPr>
              <p:cNvSpPr>
                <a:spLocks/>
              </p:cNvSpPr>
              <p:nvPr/>
            </p:nvSpPr>
            <p:spPr bwMode="auto">
              <a:xfrm>
                <a:off x="4519" y="2576"/>
                <a:ext cx="31"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3" name="Freeform 413">
                <a:extLst>
                  <a:ext uri="{FF2B5EF4-FFF2-40B4-BE49-F238E27FC236}">
                    <a16:creationId xmlns:a16="http://schemas.microsoft.com/office/drawing/2014/main" id="{18A3207D-34EE-423B-9ED2-D9B2F2FEFE8B}"/>
                  </a:ext>
                </a:extLst>
              </p:cNvPr>
              <p:cNvSpPr>
                <a:spLocks/>
              </p:cNvSpPr>
              <p:nvPr/>
            </p:nvSpPr>
            <p:spPr bwMode="auto">
              <a:xfrm>
                <a:off x="4483" y="2633"/>
                <a:ext cx="34"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4" name="Freeform 414">
                <a:extLst>
                  <a:ext uri="{FF2B5EF4-FFF2-40B4-BE49-F238E27FC236}">
                    <a16:creationId xmlns:a16="http://schemas.microsoft.com/office/drawing/2014/main" id="{3A7875A9-09EB-4C06-9BBC-92019513897F}"/>
                  </a:ext>
                </a:extLst>
              </p:cNvPr>
              <p:cNvSpPr>
                <a:spLocks/>
              </p:cNvSpPr>
              <p:nvPr/>
            </p:nvSpPr>
            <p:spPr bwMode="auto">
              <a:xfrm>
                <a:off x="4445" y="2683"/>
                <a:ext cx="33"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5" name="Freeform 415">
                <a:extLst>
                  <a:ext uri="{FF2B5EF4-FFF2-40B4-BE49-F238E27FC236}">
                    <a16:creationId xmlns:a16="http://schemas.microsoft.com/office/drawing/2014/main" id="{CB4388F9-D4B9-42CD-8082-24B629305003}"/>
                  </a:ext>
                </a:extLst>
              </p:cNvPr>
              <p:cNvSpPr>
                <a:spLocks/>
              </p:cNvSpPr>
              <p:nvPr/>
            </p:nvSpPr>
            <p:spPr bwMode="auto">
              <a:xfrm>
                <a:off x="4407" y="2736"/>
                <a:ext cx="26"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6" name="Freeform 416">
                <a:extLst>
                  <a:ext uri="{FF2B5EF4-FFF2-40B4-BE49-F238E27FC236}">
                    <a16:creationId xmlns:a16="http://schemas.microsoft.com/office/drawing/2014/main" id="{08B87EF7-E6FA-435A-B5BE-EEBF54EA4A70}"/>
                  </a:ext>
                </a:extLst>
              </p:cNvPr>
              <p:cNvSpPr>
                <a:spLocks/>
              </p:cNvSpPr>
              <p:nvPr/>
            </p:nvSpPr>
            <p:spPr bwMode="auto">
              <a:xfrm>
                <a:off x="4357" y="2778"/>
                <a:ext cx="33"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7" name="Freeform 417">
                <a:extLst>
                  <a:ext uri="{FF2B5EF4-FFF2-40B4-BE49-F238E27FC236}">
                    <a16:creationId xmlns:a16="http://schemas.microsoft.com/office/drawing/2014/main" id="{7DF22663-8975-4FA3-B3A0-57D8BE908116}"/>
                  </a:ext>
                </a:extLst>
              </p:cNvPr>
              <p:cNvSpPr>
                <a:spLocks/>
              </p:cNvSpPr>
              <p:nvPr/>
            </p:nvSpPr>
            <p:spPr bwMode="auto">
              <a:xfrm>
                <a:off x="4312" y="2824"/>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8" name="Freeform 418">
                <a:extLst>
                  <a:ext uri="{FF2B5EF4-FFF2-40B4-BE49-F238E27FC236}">
                    <a16:creationId xmlns:a16="http://schemas.microsoft.com/office/drawing/2014/main" id="{88120D37-0DC9-430C-844A-3C06C993CA65}"/>
                  </a:ext>
                </a:extLst>
              </p:cNvPr>
              <p:cNvSpPr>
                <a:spLocks/>
              </p:cNvSpPr>
              <p:nvPr/>
            </p:nvSpPr>
            <p:spPr bwMode="auto">
              <a:xfrm>
                <a:off x="4257" y="2859"/>
                <a:ext cx="29"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9" name="Freeform 419">
                <a:extLst>
                  <a:ext uri="{FF2B5EF4-FFF2-40B4-BE49-F238E27FC236}">
                    <a16:creationId xmlns:a16="http://schemas.microsoft.com/office/drawing/2014/main" id="{C8BE7BF4-66AC-432A-91E1-35F9C6504751}"/>
                  </a:ext>
                </a:extLst>
              </p:cNvPr>
              <p:cNvSpPr>
                <a:spLocks/>
              </p:cNvSpPr>
              <p:nvPr/>
            </p:nvSpPr>
            <p:spPr bwMode="auto">
              <a:xfrm>
                <a:off x="4203" y="2893"/>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0" name="Freeform 420">
                <a:extLst>
                  <a:ext uri="{FF2B5EF4-FFF2-40B4-BE49-F238E27FC236}">
                    <a16:creationId xmlns:a16="http://schemas.microsoft.com/office/drawing/2014/main" id="{D4D78306-DF11-423B-B2B1-ED7780137F52}"/>
                  </a:ext>
                </a:extLst>
              </p:cNvPr>
              <p:cNvSpPr>
                <a:spLocks/>
              </p:cNvSpPr>
              <p:nvPr/>
            </p:nvSpPr>
            <p:spPr bwMode="auto">
              <a:xfrm>
                <a:off x="4146" y="2921"/>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1" name="Freeform 421">
                <a:extLst>
                  <a:ext uri="{FF2B5EF4-FFF2-40B4-BE49-F238E27FC236}">
                    <a16:creationId xmlns:a16="http://schemas.microsoft.com/office/drawing/2014/main" id="{A8F6F837-A55C-440D-BFC9-947BC9A485B4}"/>
                  </a:ext>
                </a:extLst>
              </p:cNvPr>
              <p:cNvSpPr>
                <a:spLocks/>
              </p:cNvSpPr>
              <p:nvPr/>
            </p:nvSpPr>
            <p:spPr bwMode="auto">
              <a:xfrm>
                <a:off x="4089" y="2947"/>
                <a:ext cx="21"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2" name="Freeform 422">
                <a:extLst>
                  <a:ext uri="{FF2B5EF4-FFF2-40B4-BE49-F238E27FC236}">
                    <a16:creationId xmlns:a16="http://schemas.microsoft.com/office/drawing/2014/main" id="{58B22462-2898-4CA9-8AAC-97025136AE74}"/>
                  </a:ext>
                </a:extLst>
              </p:cNvPr>
              <p:cNvSpPr>
                <a:spLocks/>
              </p:cNvSpPr>
              <p:nvPr/>
            </p:nvSpPr>
            <p:spPr bwMode="auto">
              <a:xfrm>
                <a:off x="4027" y="2966"/>
                <a:ext cx="21"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3" name="Freeform 423">
                <a:extLst>
                  <a:ext uri="{FF2B5EF4-FFF2-40B4-BE49-F238E27FC236}">
                    <a16:creationId xmlns:a16="http://schemas.microsoft.com/office/drawing/2014/main" id="{3FA52B83-8058-4904-B358-39C975635CC7}"/>
                  </a:ext>
                </a:extLst>
              </p:cNvPr>
              <p:cNvSpPr>
                <a:spLocks/>
              </p:cNvSpPr>
              <p:nvPr/>
            </p:nvSpPr>
            <p:spPr bwMode="auto">
              <a:xfrm>
                <a:off x="3963" y="2978"/>
                <a:ext cx="21"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4" name="Freeform 424">
                <a:extLst>
                  <a:ext uri="{FF2B5EF4-FFF2-40B4-BE49-F238E27FC236}">
                    <a16:creationId xmlns:a16="http://schemas.microsoft.com/office/drawing/2014/main" id="{DDEF40F0-498D-45D9-8C41-1D38AD2A5B50}"/>
                  </a:ext>
                </a:extLst>
              </p:cNvPr>
              <p:cNvSpPr>
                <a:spLocks/>
              </p:cNvSpPr>
              <p:nvPr/>
            </p:nvSpPr>
            <p:spPr bwMode="auto">
              <a:xfrm>
                <a:off x="3898" y="2988"/>
                <a:ext cx="22"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5" name="Freeform 425">
                <a:extLst>
                  <a:ext uri="{FF2B5EF4-FFF2-40B4-BE49-F238E27FC236}">
                    <a16:creationId xmlns:a16="http://schemas.microsoft.com/office/drawing/2014/main" id="{C723A868-C70F-41E9-9746-07666CED9EA5}"/>
                  </a:ext>
                </a:extLst>
              </p:cNvPr>
              <p:cNvSpPr>
                <a:spLocks/>
              </p:cNvSpPr>
              <p:nvPr/>
            </p:nvSpPr>
            <p:spPr bwMode="auto">
              <a:xfrm>
                <a:off x="3836" y="3064"/>
                <a:ext cx="17"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6" name="Freeform 426">
                <a:extLst>
                  <a:ext uri="{FF2B5EF4-FFF2-40B4-BE49-F238E27FC236}">
                    <a16:creationId xmlns:a16="http://schemas.microsoft.com/office/drawing/2014/main" id="{430B6DBE-ACC7-47E3-857C-8116EC1613E6}"/>
                  </a:ext>
                </a:extLst>
              </p:cNvPr>
              <p:cNvSpPr>
                <a:spLocks/>
              </p:cNvSpPr>
              <p:nvPr/>
            </p:nvSpPr>
            <p:spPr bwMode="auto">
              <a:xfrm>
                <a:off x="3772" y="3061"/>
                <a:ext cx="17"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7" name="Freeform 427">
                <a:extLst>
                  <a:ext uri="{FF2B5EF4-FFF2-40B4-BE49-F238E27FC236}">
                    <a16:creationId xmlns:a16="http://schemas.microsoft.com/office/drawing/2014/main" id="{5872EAA1-9B27-4061-AB16-7F419F6A70E5}"/>
                  </a:ext>
                </a:extLst>
              </p:cNvPr>
              <p:cNvSpPr>
                <a:spLocks/>
              </p:cNvSpPr>
              <p:nvPr/>
            </p:nvSpPr>
            <p:spPr bwMode="auto">
              <a:xfrm>
                <a:off x="3708" y="3054"/>
                <a:ext cx="17"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8" name="Freeform 428">
                <a:extLst>
                  <a:ext uri="{FF2B5EF4-FFF2-40B4-BE49-F238E27FC236}">
                    <a16:creationId xmlns:a16="http://schemas.microsoft.com/office/drawing/2014/main" id="{AE5F0D0D-8063-4C1B-9DCA-929AD54E7C53}"/>
                  </a:ext>
                </a:extLst>
              </p:cNvPr>
              <p:cNvSpPr>
                <a:spLocks/>
              </p:cNvSpPr>
              <p:nvPr/>
            </p:nvSpPr>
            <p:spPr bwMode="auto">
              <a:xfrm>
                <a:off x="3644" y="3042"/>
                <a:ext cx="17"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9" name="Freeform 429">
                <a:extLst>
                  <a:ext uri="{FF2B5EF4-FFF2-40B4-BE49-F238E27FC236}">
                    <a16:creationId xmlns:a16="http://schemas.microsoft.com/office/drawing/2014/main" id="{4190D3DC-1467-4897-813B-78CC46F20F9C}"/>
                  </a:ext>
                </a:extLst>
              </p:cNvPr>
              <p:cNvSpPr>
                <a:spLocks/>
              </p:cNvSpPr>
              <p:nvPr/>
            </p:nvSpPr>
            <p:spPr bwMode="auto">
              <a:xfrm>
                <a:off x="3582" y="3028"/>
                <a:ext cx="17"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0" name="Freeform 430">
                <a:extLst>
                  <a:ext uri="{FF2B5EF4-FFF2-40B4-BE49-F238E27FC236}">
                    <a16:creationId xmlns:a16="http://schemas.microsoft.com/office/drawing/2014/main" id="{036299FC-ED5D-4702-B3C7-8B6175C60F47}"/>
                  </a:ext>
                </a:extLst>
              </p:cNvPr>
              <p:cNvSpPr>
                <a:spLocks/>
              </p:cNvSpPr>
              <p:nvPr/>
            </p:nvSpPr>
            <p:spPr bwMode="auto">
              <a:xfrm>
                <a:off x="3520" y="3004"/>
                <a:ext cx="17"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1" name="Oval 431">
                <a:extLst>
                  <a:ext uri="{FF2B5EF4-FFF2-40B4-BE49-F238E27FC236}">
                    <a16:creationId xmlns:a16="http://schemas.microsoft.com/office/drawing/2014/main" id="{7DC9EBD6-08BE-4666-9C7A-D62A5F1ECE51}"/>
                  </a:ext>
                </a:extLst>
              </p:cNvPr>
              <p:cNvSpPr>
                <a:spLocks noChangeArrowheads="1"/>
              </p:cNvSpPr>
              <p:nvPr/>
            </p:nvSpPr>
            <p:spPr bwMode="auto">
              <a:xfrm>
                <a:off x="3463" y="2981"/>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2" name="Freeform 432">
                <a:extLst>
                  <a:ext uri="{FF2B5EF4-FFF2-40B4-BE49-F238E27FC236}">
                    <a16:creationId xmlns:a16="http://schemas.microsoft.com/office/drawing/2014/main" id="{45148582-BE5F-458F-90FD-2D7A72AA4139}"/>
                  </a:ext>
                </a:extLst>
              </p:cNvPr>
              <p:cNvSpPr>
                <a:spLocks/>
              </p:cNvSpPr>
              <p:nvPr/>
            </p:nvSpPr>
            <p:spPr bwMode="auto">
              <a:xfrm>
                <a:off x="3406" y="2952"/>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3" name="Freeform 433">
                <a:extLst>
                  <a:ext uri="{FF2B5EF4-FFF2-40B4-BE49-F238E27FC236}">
                    <a16:creationId xmlns:a16="http://schemas.microsoft.com/office/drawing/2014/main" id="{E3F18DCA-49E0-4FA6-8F0D-80992A48E7F0}"/>
                  </a:ext>
                </a:extLst>
              </p:cNvPr>
              <p:cNvSpPr>
                <a:spLocks/>
              </p:cNvSpPr>
              <p:nvPr/>
            </p:nvSpPr>
            <p:spPr bwMode="auto">
              <a:xfrm>
                <a:off x="3351" y="2919"/>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4" name="Freeform 434">
                <a:extLst>
                  <a:ext uri="{FF2B5EF4-FFF2-40B4-BE49-F238E27FC236}">
                    <a16:creationId xmlns:a16="http://schemas.microsoft.com/office/drawing/2014/main" id="{588FC265-F285-44AF-8940-E59A477575F6}"/>
                  </a:ext>
                </a:extLst>
              </p:cNvPr>
              <p:cNvSpPr>
                <a:spLocks/>
              </p:cNvSpPr>
              <p:nvPr/>
            </p:nvSpPr>
            <p:spPr bwMode="auto">
              <a:xfrm>
                <a:off x="3302" y="2881"/>
                <a:ext cx="9"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5" name="Freeform 435">
                <a:extLst>
                  <a:ext uri="{FF2B5EF4-FFF2-40B4-BE49-F238E27FC236}">
                    <a16:creationId xmlns:a16="http://schemas.microsoft.com/office/drawing/2014/main" id="{9D706CA1-242A-4EF1-A231-A2C19A833171}"/>
                  </a:ext>
                </a:extLst>
              </p:cNvPr>
              <p:cNvSpPr>
                <a:spLocks/>
              </p:cNvSpPr>
              <p:nvPr/>
            </p:nvSpPr>
            <p:spPr bwMode="auto">
              <a:xfrm>
                <a:off x="3249" y="2838"/>
                <a:ext cx="14"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6" name="Freeform 436">
                <a:extLst>
                  <a:ext uri="{FF2B5EF4-FFF2-40B4-BE49-F238E27FC236}">
                    <a16:creationId xmlns:a16="http://schemas.microsoft.com/office/drawing/2014/main" id="{5C4AEBA0-6771-4AB9-ACD3-C14E03573B19}"/>
                  </a:ext>
                </a:extLst>
              </p:cNvPr>
              <p:cNvSpPr>
                <a:spLocks/>
              </p:cNvSpPr>
              <p:nvPr/>
            </p:nvSpPr>
            <p:spPr bwMode="auto">
              <a:xfrm>
                <a:off x="3204" y="2790"/>
                <a:ext cx="14"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7" name="Freeform 437">
                <a:extLst>
                  <a:ext uri="{FF2B5EF4-FFF2-40B4-BE49-F238E27FC236}">
                    <a16:creationId xmlns:a16="http://schemas.microsoft.com/office/drawing/2014/main" id="{1EC1D8F8-6EA1-4325-A2D4-847B6A717E07}"/>
                  </a:ext>
                </a:extLst>
              </p:cNvPr>
              <p:cNvSpPr>
                <a:spLocks/>
              </p:cNvSpPr>
              <p:nvPr/>
            </p:nvSpPr>
            <p:spPr bwMode="auto">
              <a:xfrm>
                <a:off x="3161" y="2743"/>
                <a:ext cx="17"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8" name="Freeform 438">
                <a:extLst>
                  <a:ext uri="{FF2B5EF4-FFF2-40B4-BE49-F238E27FC236}">
                    <a16:creationId xmlns:a16="http://schemas.microsoft.com/office/drawing/2014/main" id="{48BAE21F-6B84-4DFF-B0BD-F0C70990029D}"/>
                  </a:ext>
                </a:extLst>
              </p:cNvPr>
              <p:cNvSpPr>
                <a:spLocks/>
              </p:cNvSpPr>
              <p:nvPr/>
            </p:nvSpPr>
            <p:spPr bwMode="auto">
              <a:xfrm>
                <a:off x="3123" y="2690"/>
                <a:ext cx="14"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9" name="Freeform 439">
                <a:extLst>
                  <a:ext uri="{FF2B5EF4-FFF2-40B4-BE49-F238E27FC236}">
                    <a16:creationId xmlns:a16="http://schemas.microsoft.com/office/drawing/2014/main" id="{F0914925-D888-4209-BBF0-F67145E869EB}"/>
                  </a:ext>
                </a:extLst>
              </p:cNvPr>
              <p:cNvSpPr>
                <a:spLocks/>
              </p:cNvSpPr>
              <p:nvPr/>
            </p:nvSpPr>
            <p:spPr bwMode="auto">
              <a:xfrm>
                <a:off x="3090" y="2636"/>
                <a:ext cx="12"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0" name="Freeform 440">
                <a:extLst>
                  <a:ext uri="{FF2B5EF4-FFF2-40B4-BE49-F238E27FC236}">
                    <a16:creationId xmlns:a16="http://schemas.microsoft.com/office/drawing/2014/main" id="{EF946B6D-A8B6-4F67-B8A0-D3DEAEBD4F32}"/>
                  </a:ext>
                </a:extLst>
              </p:cNvPr>
              <p:cNvSpPr>
                <a:spLocks/>
              </p:cNvSpPr>
              <p:nvPr/>
            </p:nvSpPr>
            <p:spPr bwMode="auto">
              <a:xfrm>
                <a:off x="3059" y="2579"/>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1" name="Freeform 441">
                <a:extLst>
                  <a:ext uri="{FF2B5EF4-FFF2-40B4-BE49-F238E27FC236}">
                    <a16:creationId xmlns:a16="http://schemas.microsoft.com/office/drawing/2014/main" id="{6C70B88C-0DE5-4709-A3F9-56898E40DEE6}"/>
                  </a:ext>
                </a:extLst>
              </p:cNvPr>
              <p:cNvSpPr>
                <a:spLocks/>
              </p:cNvSpPr>
              <p:nvPr/>
            </p:nvSpPr>
            <p:spPr bwMode="auto">
              <a:xfrm>
                <a:off x="3033" y="2519"/>
                <a:ext cx="14"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2" name="Freeform 442">
                <a:extLst>
                  <a:ext uri="{FF2B5EF4-FFF2-40B4-BE49-F238E27FC236}">
                    <a16:creationId xmlns:a16="http://schemas.microsoft.com/office/drawing/2014/main" id="{D543EBF1-C7CD-48F8-8785-C2C4400EA846}"/>
                  </a:ext>
                </a:extLst>
              </p:cNvPr>
              <p:cNvSpPr>
                <a:spLocks/>
              </p:cNvSpPr>
              <p:nvPr/>
            </p:nvSpPr>
            <p:spPr bwMode="auto">
              <a:xfrm>
                <a:off x="3014" y="2462"/>
                <a:ext cx="9"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3" name="Freeform 443">
                <a:extLst>
                  <a:ext uri="{FF2B5EF4-FFF2-40B4-BE49-F238E27FC236}">
                    <a16:creationId xmlns:a16="http://schemas.microsoft.com/office/drawing/2014/main" id="{92C1557B-4DD1-4126-B2E3-116AD14102A0}"/>
                  </a:ext>
                </a:extLst>
              </p:cNvPr>
              <p:cNvSpPr>
                <a:spLocks/>
              </p:cNvSpPr>
              <p:nvPr/>
            </p:nvSpPr>
            <p:spPr bwMode="auto">
              <a:xfrm>
                <a:off x="2995" y="2398"/>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4" name="Freeform 444">
                <a:extLst>
                  <a:ext uri="{FF2B5EF4-FFF2-40B4-BE49-F238E27FC236}">
                    <a16:creationId xmlns:a16="http://schemas.microsoft.com/office/drawing/2014/main" id="{B33F818C-FCCD-4CAF-8B43-280CE1DE9096}"/>
                  </a:ext>
                </a:extLst>
              </p:cNvPr>
              <p:cNvSpPr>
                <a:spLocks/>
              </p:cNvSpPr>
              <p:nvPr/>
            </p:nvSpPr>
            <p:spPr bwMode="auto">
              <a:xfrm>
                <a:off x="2981" y="2334"/>
                <a:ext cx="16"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5" name="Freeform 445">
                <a:extLst>
                  <a:ext uri="{FF2B5EF4-FFF2-40B4-BE49-F238E27FC236}">
                    <a16:creationId xmlns:a16="http://schemas.microsoft.com/office/drawing/2014/main" id="{B8BA3EC5-BC6A-431C-B8E7-13E5BACEC6DB}"/>
                  </a:ext>
                </a:extLst>
              </p:cNvPr>
              <p:cNvSpPr>
                <a:spLocks/>
              </p:cNvSpPr>
              <p:nvPr/>
            </p:nvSpPr>
            <p:spPr bwMode="auto">
              <a:xfrm>
                <a:off x="2971" y="2267"/>
                <a:ext cx="21"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6" name="Freeform 446">
                <a:extLst>
                  <a:ext uri="{FF2B5EF4-FFF2-40B4-BE49-F238E27FC236}">
                    <a16:creationId xmlns:a16="http://schemas.microsoft.com/office/drawing/2014/main" id="{48BBFA38-B6D0-4E11-9FB7-7F8FA145E6D7}"/>
                  </a:ext>
                </a:extLst>
              </p:cNvPr>
              <p:cNvSpPr>
                <a:spLocks/>
              </p:cNvSpPr>
              <p:nvPr/>
            </p:nvSpPr>
            <p:spPr bwMode="auto">
              <a:xfrm>
                <a:off x="2966" y="2200"/>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7" name="Freeform 447">
                <a:extLst>
                  <a:ext uri="{FF2B5EF4-FFF2-40B4-BE49-F238E27FC236}">
                    <a16:creationId xmlns:a16="http://schemas.microsoft.com/office/drawing/2014/main" id="{64AC3BD6-2247-49CD-8CB3-5914844F3E63}"/>
                  </a:ext>
                </a:extLst>
              </p:cNvPr>
              <p:cNvSpPr>
                <a:spLocks/>
              </p:cNvSpPr>
              <p:nvPr/>
            </p:nvSpPr>
            <p:spPr bwMode="auto">
              <a:xfrm>
                <a:off x="2969" y="2136"/>
                <a:ext cx="23"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8" name="Freeform 448">
                <a:extLst>
                  <a:ext uri="{FF2B5EF4-FFF2-40B4-BE49-F238E27FC236}">
                    <a16:creationId xmlns:a16="http://schemas.microsoft.com/office/drawing/2014/main" id="{3945FBEA-DD86-49C5-AB9F-922E59EE3F57}"/>
                  </a:ext>
                </a:extLst>
              </p:cNvPr>
              <p:cNvSpPr>
                <a:spLocks/>
              </p:cNvSpPr>
              <p:nvPr/>
            </p:nvSpPr>
            <p:spPr bwMode="auto">
              <a:xfrm>
                <a:off x="2976" y="2072"/>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9" name="Freeform 449">
                <a:extLst>
                  <a:ext uri="{FF2B5EF4-FFF2-40B4-BE49-F238E27FC236}">
                    <a16:creationId xmlns:a16="http://schemas.microsoft.com/office/drawing/2014/main" id="{7DF07E22-B22B-48E4-A94E-F8C59A3FE05C}"/>
                  </a:ext>
                </a:extLst>
              </p:cNvPr>
              <p:cNvSpPr>
                <a:spLocks/>
              </p:cNvSpPr>
              <p:nvPr/>
            </p:nvSpPr>
            <p:spPr bwMode="auto">
              <a:xfrm>
                <a:off x="2988" y="2008"/>
                <a:ext cx="23" cy="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0" name="Freeform 450">
                <a:extLst>
                  <a:ext uri="{FF2B5EF4-FFF2-40B4-BE49-F238E27FC236}">
                    <a16:creationId xmlns:a16="http://schemas.microsoft.com/office/drawing/2014/main" id="{613D25F9-4FE1-47C9-9C0B-341292070A4D}"/>
                  </a:ext>
                </a:extLst>
              </p:cNvPr>
              <p:cNvSpPr>
                <a:spLocks/>
              </p:cNvSpPr>
              <p:nvPr/>
            </p:nvSpPr>
            <p:spPr bwMode="auto">
              <a:xfrm>
                <a:off x="3004" y="1946"/>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1" name="Freeform 451">
                <a:extLst>
                  <a:ext uri="{FF2B5EF4-FFF2-40B4-BE49-F238E27FC236}">
                    <a16:creationId xmlns:a16="http://schemas.microsoft.com/office/drawing/2014/main" id="{354309D7-EC48-42E3-9AFD-782B77B6CD8C}"/>
                  </a:ext>
                </a:extLst>
              </p:cNvPr>
              <p:cNvSpPr>
                <a:spLocks/>
              </p:cNvSpPr>
              <p:nvPr/>
            </p:nvSpPr>
            <p:spPr bwMode="auto">
              <a:xfrm>
                <a:off x="3023" y="1882"/>
                <a:ext cx="29"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2" name="Freeform 452">
                <a:extLst>
                  <a:ext uri="{FF2B5EF4-FFF2-40B4-BE49-F238E27FC236}">
                    <a16:creationId xmlns:a16="http://schemas.microsoft.com/office/drawing/2014/main" id="{D529CFFF-8EB7-4D2F-AA73-4A2151821AC7}"/>
                  </a:ext>
                </a:extLst>
              </p:cNvPr>
              <p:cNvSpPr>
                <a:spLocks/>
              </p:cNvSpPr>
              <p:nvPr/>
            </p:nvSpPr>
            <p:spPr bwMode="auto">
              <a:xfrm>
                <a:off x="3049" y="1825"/>
                <a:ext cx="27"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3" name="Freeform 453">
                <a:extLst>
                  <a:ext uri="{FF2B5EF4-FFF2-40B4-BE49-F238E27FC236}">
                    <a16:creationId xmlns:a16="http://schemas.microsoft.com/office/drawing/2014/main" id="{E8624936-3921-4965-A55C-7F23507AD7B0}"/>
                  </a:ext>
                </a:extLst>
              </p:cNvPr>
              <p:cNvSpPr>
                <a:spLocks/>
              </p:cNvSpPr>
              <p:nvPr/>
            </p:nvSpPr>
            <p:spPr bwMode="auto">
              <a:xfrm>
                <a:off x="3080" y="1767"/>
                <a:ext cx="24" cy="2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4" name="Freeform 454">
                <a:extLst>
                  <a:ext uri="{FF2B5EF4-FFF2-40B4-BE49-F238E27FC236}">
                    <a16:creationId xmlns:a16="http://schemas.microsoft.com/office/drawing/2014/main" id="{2C5CD87D-1DF2-4B0E-8A85-F968033BE398}"/>
                  </a:ext>
                </a:extLst>
              </p:cNvPr>
              <p:cNvSpPr>
                <a:spLocks/>
              </p:cNvSpPr>
              <p:nvPr/>
            </p:nvSpPr>
            <p:spPr bwMode="auto">
              <a:xfrm>
                <a:off x="3111" y="1710"/>
                <a:ext cx="31"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5" name="Freeform 455">
                <a:extLst>
                  <a:ext uri="{FF2B5EF4-FFF2-40B4-BE49-F238E27FC236}">
                    <a16:creationId xmlns:a16="http://schemas.microsoft.com/office/drawing/2014/main" id="{6CFFD226-A169-42DF-A56B-401EA57AAA3C}"/>
                  </a:ext>
                </a:extLst>
              </p:cNvPr>
              <p:cNvSpPr>
                <a:spLocks/>
              </p:cNvSpPr>
              <p:nvPr/>
            </p:nvSpPr>
            <p:spPr bwMode="auto">
              <a:xfrm>
                <a:off x="3147" y="1656"/>
                <a:ext cx="36"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6" name="Freeform 456">
                <a:extLst>
                  <a:ext uri="{FF2B5EF4-FFF2-40B4-BE49-F238E27FC236}">
                    <a16:creationId xmlns:a16="http://schemas.microsoft.com/office/drawing/2014/main" id="{CFCEE18A-2177-4A38-8570-04402D1578CD}"/>
                  </a:ext>
                </a:extLst>
              </p:cNvPr>
              <p:cNvSpPr>
                <a:spLocks/>
              </p:cNvSpPr>
              <p:nvPr/>
            </p:nvSpPr>
            <p:spPr bwMode="auto">
              <a:xfrm>
                <a:off x="3190" y="1606"/>
                <a:ext cx="33"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7" name="Freeform 457">
                <a:extLst>
                  <a:ext uri="{FF2B5EF4-FFF2-40B4-BE49-F238E27FC236}">
                    <a16:creationId xmlns:a16="http://schemas.microsoft.com/office/drawing/2014/main" id="{BED5AAA0-08CE-4004-8FAB-FCA88609DE13}"/>
                  </a:ext>
                </a:extLst>
              </p:cNvPr>
              <p:cNvSpPr>
                <a:spLocks/>
              </p:cNvSpPr>
              <p:nvPr/>
            </p:nvSpPr>
            <p:spPr bwMode="auto">
              <a:xfrm>
                <a:off x="3235" y="1561"/>
                <a:ext cx="36"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8" name="Freeform 458">
                <a:extLst>
                  <a:ext uri="{FF2B5EF4-FFF2-40B4-BE49-F238E27FC236}">
                    <a16:creationId xmlns:a16="http://schemas.microsoft.com/office/drawing/2014/main" id="{1CDA35FB-E4B4-42BA-A167-2686EB285E47}"/>
                  </a:ext>
                </a:extLst>
              </p:cNvPr>
              <p:cNvSpPr>
                <a:spLocks/>
              </p:cNvSpPr>
              <p:nvPr/>
            </p:nvSpPr>
            <p:spPr bwMode="auto">
              <a:xfrm>
                <a:off x="3285" y="1518"/>
                <a:ext cx="33"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9" name="Freeform 459">
                <a:extLst>
                  <a:ext uri="{FF2B5EF4-FFF2-40B4-BE49-F238E27FC236}">
                    <a16:creationId xmlns:a16="http://schemas.microsoft.com/office/drawing/2014/main" id="{213A52E0-FBE4-4ADB-BA5F-17A67F537FAF}"/>
                  </a:ext>
                </a:extLst>
              </p:cNvPr>
              <p:cNvSpPr>
                <a:spLocks/>
              </p:cNvSpPr>
              <p:nvPr/>
            </p:nvSpPr>
            <p:spPr bwMode="auto">
              <a:xfrm>
                <a:off x="3337" y="1482"/>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0" name="Freeform 460">
                <a:extLst>
                  <a:ext uri="{FF2B5EF4-FFF2-40B4-BE49-F238E27FC236}">
                    <a16:creationId xmlns:a16="http://schemas.microsoft.com/office/drawing/2014/main" id="{FA47124C-C350-4FF3-94C5-749958E280B7}"/>
                  </a:ext>
                </a:extLst>
              </p:cNvPr>
              <p:cNvSpPr>
                <a:spLocks/>
              </p:cNvSpPr>
              <p:nvPr/>
            </p:nvSpPr>
            <p:spPr bwMode="auto">
              <a:xfrm>
                <a:off x="3390" y="1446"/>
                <a:ext cx="35"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1" name="Freeform 461">
                <a:extLst>
                  <a:ext uri="{FF2B5EF4-FFF2-40B4-BE49-F238E27FC236}">
                    <a16:creationId xmlns:a16="http://schemas.microsoft.com/office/drawing/2014/main" id="{27622AC6-5DB7-4952-8662-F9AFB2816177}"/>
                  </a:ext>
                </a:extLst>
              </p:cNvPr>
              <p:cNvSpPr>
                <a:spLocks/>
              </p:cNvSpPr>
              <p:nvPr/>
            </p:nvSpPr>
            <p:spPr bwMode="auto">
              <a:xfrm>
                <a:off x="3449" y="1418"/>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2" name="Freeform 462">
                <a:extLst>
                  <a:ext uri="{FF2B5EF4-FFF2-40B4-BE49-F238E27FC236}">
                    <a16:creationId xmlns:a16="http://schemas.microsoft.com/office/drawing/2014/main" id="{FAD697DE-46F2-4EF4-9DD3-60F2CF8B0A51}"/>
                  </a:ext>
                </a:extLst>
              </p:cNvPr>
              <p:cNvSpPr>
                <a:spLocks/>
              </p:cNvSpPr>
              <p:nvPr/>
            </p:nvSpPr>
            <p:spPr bwMode="auto">
              <a:xfrm>
                <a:off x="3506" y="1389"/>
                <a:ext cx="36"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3" name="Freeform 463">
                <a:extLst>
                  <a:ext uri="{FF2B5EF4-FFF2-40B4-BE49-F238E27FC236}">
                    <a16:creationId xmlns:a16="http://schemas.microsoft.com/office/drawing/2014/main" id="{7CEE7DE1-878E-4B12-8C26-56845F25FDD2}"/>
                  </a:ext>
                </a:extLst>
              </p:cNvPr>
              <p:cNvSpPr>
                <a:spLocks/>
              </p:cNvSpPr>
              <p:nvPr/>
            </p:nvSpPr>
            <p:spPr bwMode="auto">
              <a:xfrm>
                <a:off x="3568" y="1368"/>
                <a:ext cx="33"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4" name="Freeform 464">
                <a:extLst>
                  <a:ext uri="{FF2B5EF4-FFF2-40B4-BE49-F238E27FC236}">
                    <a16:creationId xmlns:a16="http://schemas.microsoft.com/office/drawing/2014/main" id="{9DFB4444-1DAF-4DE9-B33E-602662D541C4}"/>
                  </a:ext>
                </a:extLst>
              </p:cNvPr>
              <p:cNvSpPr>
                <a:spLocks/>
              </p:cNvSpPr>
              <p:nvPr/>
            </p:nvSpPr>
            <p:spPr bwMode="auto">
              <a:xfrm>
                <a:off x="3632" y="1354"/>
                <a:ext cx="29"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5" name="Freeform 465">
                <a:extLst>
                  <a:ext uri="{FF2B5EF4-FFF2-40B4-BE49-F238E27FC236}">
                    <a16:creationId xmlns:a16="http://schemas.microsoft.com/office/drawing/2014/main" id="{70DB013A-9A54-406B-A511-7FD328255269}"/>
                  </a:ext>
                </a:extLst>
              </p:cNvPr>
              <p:cNvSpPr>
                <a:spLocks/>
              </p:cNvSpPr>
              <p:nvPr/>
            </p:nvSpPr>
            <p:spPr bwMode="auto">
              <a:xfrm>
                <a:off x="3696" y="1342"/>
                <a:ext cx="29"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6" name="Freeform 466">
                <a:extLst>
                  <a:ext uri="{FF2B5EF4-FFF2-40B4-BE49-F238E27FC236}">
                    <a16:creationId xmlns:a16="http://schemas.microsoft.com/office/drawing/2014/main" id="{9CD63D6A-C11E-4C5A-8D42-26062EDE5339}"/>
                  </a:ext>
                </a:extLst>
              </p:cNvPr>
              <p:cNvSpPr>
                <a:spLocks/>
              </p:cNvSpPr>
              <p:nvPr/>
            </p:nvSpPr>
            <p:spPr bwMode="auto">
              <a:xfrm>
                <a:off x="3760" y="1335"/>
                <a:ext cx="27"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7" name="Freeform 467">
                <a:extLst>
                  <a:ext uri="{FF2B5EF4-FFF2-40B4-BE49-F238E27FC236}">
                    <a16:creationId xmlns:a16="http://schemas.microsoft.com/office/drawing/2014/main" id="{17E66143-C4ED-4233-B390-51D88886955E}"/>
                  </a:ext>
                </a:extLst>
              </p:cNvPr>
              <p:cNvSpPr>
                <a:spLocks/>
              </p:cNvSpPr>
              <p:nvPr/>
            </p:nvSpPr>
            <p:spPr bwMode="auto">
              <a:xfrm>
                <a:off x="3827" y="1335"/>
                <a:ext cx="24" cy="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8" name="Freeform 468">
                <a:extLst>
                  <a:ext uri="{FF2B5EF4-FFF2-40B4-BE49-F238E27FC236}">
                    <a16:creationId xmlns:a16="http://schemas.microsoft.com/office/drawing/2014/main" id="{BA1DCF8B-9C28-450A-9AEF-0E624DFE7E7D}"/>
                  </a:ext>
                </a:extLst>
              </p:cNvPr>
              <p:cNvSpPr>
                <a:spLocks/>
              </p:cNvSpPr>
              <p:nvPr/>
            </p:nvSpPr>
            <p:spPr bwMode="auto">
              <a:xfrm>
                <a:off x="3891" y="1337"/>
                <a:ext cx="24"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9" name="Freeform 469">
                <a:extLst>
                  <a:ext uri="{FF2B5EF4-FFF2-40B4-BE49-F238E27FC236}">
                    <a16:creationId xmlns:a16="http://schemas.microsoft.com/office/drawing/2014/main" id="{8546D573-BFD8-4224-91AF-9EB05DC90676}"/>
                  </a:ext>
                </a:extLst>
              </p:cNvPr>
              <p:cNvSpPr>
                <a:spLocks/>
              </p:cNvSpPr>
              <p:nvPr/>
            </p:nvSpPr>
            <p:spPr bwMode="auto">
              <a:xfrm>
                <a:off x="3955" y="1344"/>
                <a:ext cx="24"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0" name="Freeform 470">
                <a:extLst>
                  <a:ext uri="{FF2B5EF4-FFF2-40B4-BE49-F238E27FC236}">
                    <a16:creationId xmlns:a16="http://schemas.microsoft.com/office/drawing/2014/main" id="{BDFD6BE1-9908-44D8-8062-DC8B55AA2C5F}"/>
                  </a:ext>
                </a:extLst>
              </p:cNvPr>
              <p:cNvSpPr>
                <a:spLocks/>
              </p:cNvSpPr>
              <p:nvPr/>
            </p:nvSpPr>
            <p:spPr bwMode="auto">
              <a:xfrm>
                <a:off x="4022" y="1356"/>
                <a:ext cx="19"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1" name="Freeform 471">
                <a:extLst>
                  <a:ext uri="{FF2B5EF4-FFF2-40B4-BE49-F238E27FC236}">
                    <a16:creationId xmlns:a16="http://schemas.microsoft.com/office/drawing/2014/main" id="{2CD9926C-F8A7-4D6A-BF29-F1D323426C48}"/>
                  </a:ext>
                </a:extLst>
              </p:cNvPr>
              <p:cNvSpPr>
                <a:spLocks/>
              </p:cNvSpPr>
              <p:nvPr/>
            </p:nvSpPr>
            <p:spPr bwMode="auto">
              <a:xfrm>
                <a:off x="4077" y="1365"/>
                <a:ext cx="33"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2" name="Freeform 472">
                <a:extLst>
                  <a:ext uri="{FF2B5EF4-FFF2-40B4-BE49-F238E27FC236}">
                    <a16:creationId xmlns:a16="http://schemas.microsoft.com/office/drawing/2014/main" id="{CAB9BB30-EA87-4675-90DF-45B17D370C10}"/>
                  </a:ext>
                </a:extLst>
              </p:cNvPr>
              <p:cNvSpPr>
                <a:spLocks/>
              </p:cNvSpPr>
              <p:nvPr/>
            </p:nvSpPr>
            <p:spPr bwMode="auto">
              <a:xfrm>
                <a:off x="4138" y="1389"/>
                <a:ext cx="31"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3" name="Freeform 473">
                <a:extLst>
                  <a:ext uri="{FF2B5EF4-FFF2-40B4-BE49-F238E27FC236}">
                    <a16:creationId xmlns:a16="http://schemas.microsoft.com/office/drawing/2014/main" id="{A6D869A8-5B53-480E-9428-232F16AD162E}"/>
                  </a:ext>
                </a:extLst>
              </p:cNvPr>
              <p:cNvSpPr>
                <a:spLocks/>
              </p:cNvSpPr>
              <p:nvPr/>
            </p:nvSpPr>
            <p:spPr bwMode="auto">
              <a:xfrm>
                <a:off x="4200" y="1415"/>
                <a:ext cx="29"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4" name="Freeform 474">
                <a:extLst>
                  <a:ext uri="{FF2B5EF4-FFF2-40B4-BE49-F238E27FC236}">
                    <a16:creationId xmlns:a16="http://schemas.microsoft.com/office/drawing/2014/main" id="{4EF901CF-4699-438E-91C3-7483C37E7420}"/>
                  </a:ext>
                </a:extLst>
              </p:cNvPr>
              <p:cNvSpPr>
                <a:spLocks/>
              </p:cNvSpPr>
              <p:nvPr/>
            </p:nvSpPr>
            <p:spPr bwMode="auto">
              <a:xfrm>
                <a:off x="4255" y="1442"/>
                <a:ext cx="33"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5" name="Freeform 475">
                <a:extLst>
                  <a:ext uri="{FF2B5EF4-FFF2-40B4-BE49-F238E27FC236}">
                    <a16:creationId xmlns:a16="http://schemas.microsoft.com/office/drawing/2014/main" id="{6780CB30-3D0C-4B54-855A-30D691334801}"/>
                  </a:ext>
                </a:extLst>
              </p:cNvPr>
              <p:cNvSpPr>
                <a:spLocks/>
              </p:cNvSpPr>
              <p:nvPr/>
            </p:nvSpPr>
            <p:spPr bwMode="auto">
              <a:xfrm>
                <a:off x="4310" y="1477"/>
                <a:ext cx="33"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6" name="Freeform 476">
                <a:extLst>
                  <a:ext uri="{FF2B5EF4-FFF2-40B4-BE49-F238E27FC236}">
                    <a16:creationId xmlns:a16="http://schemas.microsoft.com/office/drawing/2014/main" id="{EC369F89-798D-4BF8-8F02-C96D000BB281}"/>
                  </a:ext>
                </a:extLst>
              </p:cNvPr>
              <p:cNvSpPr>
                <a:spLocks/>
              </p:cNvSpPr>
              <p:nvPr/>
            </p:nvSpPr>
            <p:spPr bwMode="auto">
              <a:xfrm>
                <a:off x="4360" y="1513"/>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7" name="Freeform 477">
                <a:extLst>
                  <a:ext uri="{FF2B5EF4-FFF2-40B4-BE49-F238E27FC236}">
                    <a16:creationId xmlns:a16="http://schemas.microsoft.com/office/drawing/2014/main" id="{CF511B3D-655C-418C-979E-3B8E34F9F234}"/>
                  </a:ext>
                </a:extLst>
              </p:cNvPr>
              <p:cNvSpPr>
                <a:spLocks/>
              </p:cNvSpPr>
              <p:nvPr/>
            </p:nvSpPr>
            <p:spPr bwMode="auto">
              <a:xfrm>
                <a:off x="4410" y="1556"/>
                <a:ext cx="35"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8" name="Freeform 478">
                <a:extLst>
                  <a:ext uri="{FF2B5EF4-FFF2-40B4-BE49-F238E27FC236}">
                    <a16:creationId xmlns:a16="http://schemas.microsoft.com/office/drawing/2014/main" id="{DC6A3E80-0928-408F-ACEA-B83C59A97D49}"/>
                  </a:ext>
                </a:extLst>
              </p:cNvPr>
              <p:cNvSpPr>
                <a:spLocks/>
              </p:cNvSpPr>
              <p:nvPr/>
            </p:nvSpPr>
            <p:spPr bwMode="auto">
              <a:xfrm>
                <a:off x="4455" y="1601"/>
                <a:ext cx="35"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9" name="Freeform 479">
                <a:extLst>
                  <a:ext uri="{FF2B5EF4-FFF2-40B4-BE49-F238E27FC236}">
                    <a16:creationId xmlns:a16="http://schemas.microsoft.com/office/drawing/2014/main" id="{B38FAF20-0D6C-4A69-B5E5-C93620B17797}"/>
                  </a:ext>
                </a:extLst>
              </p:cNvPr>
              <p:cNvSpPr>
                <a:spLocks/>
              </p:cNvSpPr>
              <p:nvPr/>
            </p:nvSpPr>
            <p:spPr bwMode="auto">
              <a:xfrm>
                <a:off x="4493" y="1646"/>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0" name="Freeform 480">
                <a:extLst>
                  <a:ext uri="{FF2B5EF4-FFF2-40B4-BE49-F238E27FC236}">
                    <a16:creationId xmlns:a16="http://schemas.microsoft.com/office/drawing/2014/main" id="{0E5FD586-BA60-436E-85C0-69F7D621FDE6}"/>
                  </a:ext>
                </a:extLst>
              </p:cNvPr>
              <p:cNvSpPr>
                <a:spLocks/>
              </p:cNvSpPr>
              <p:nvPr/>
            </p:nvSpPr>
            <p:spPr bwMode="auto">
              <a:xfrm>
                <a:off x="4536" y="1703"/>
                <a:ext cx="35"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1" name="Freeform 481">
                <a:extLst>
                  <a:ext uri="{FF2B5EF4-FFF2-40B4-BE49-F238E27FC236}">
                    <a16:creationId xmlns:a16="http://schemas.microsoft.com/office/drawing/2014/main" id="{46574734-849F-48B4-A9C6-5A0E5D36FFD8}"/>
                  </a:ext>
                </a:extLst>
              </p:cNvPr>
              <p:cNvSpPr>
                <a:spLocks/>
              </p:cNvSpPr>
              <p:nvPr/>
            </p:nvSpPr>
            <p:spPr bwMode="auto">
              <a:xfrm>
                <a:off x="4566" y="1753"/>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2" name="Freeform 482">
                <a:extLst>
                  <a:ext uri="{FF2B5EF4-FFF2-40B4-BE49-F238E27FC236}">
                    <a16:creationId xmlns:a16="http://schemas.microsoft.com/office/drawing/2014/main" id="{10179256-E181-4190-91E2-69F541FA1DE8}"/>
                  </a:ext>
                </a:extLst>
              </p:cNvPr>
              <p:cNvSpPr>
                <a:spLocks/>
              </p:cNvSpPr>
              <p:nvPr/>
            </p:nvSpPr>
            <p:spPr bwMode="auto">
              <a:xfrm>
                <a:off x="4600" y="1813"/>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3" name="Freeform 483">
                <a:extLst>
                  <a:ext uri="{FF2B5EF4-FFF2-40B4-BE49-F238E27FC236}">
                    <a16:creationId xmlns:a16="http://schemas.microsoft.com/office/drawing/2014/main" id="{69ECDB87-138D-46DE-BEE0-72625DD756CD}"/>
                  </a:ext>
                </a:extLst>
              </p:cNvPr>
              <p:cNvSpPr>
                <a:spLocks/>
              </p:cNvSpPr>
              <p:nvPr/>
            </p:nvSpPr>
            <p:spPr bwMode="auto">
              <a:xfrm>
                <a:off x="4624" y="1870"/>
                <a:ext cx="42"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4" name="Freeform 484">
                <a:extLst>
                  <a:ext uri="{FF2B5EF4-FFF2-40B4-BE49-F238E27FC236}">
                    <a16:creationId xmlns:a16="http://schemas.microsoft.com/office/drawing/2014/main" id="{608017EB-EC9D-4B33-AAAF-E0AC9BE30F88}"/>
                  </a:ext>
                </a:extLst>
              </p:cNvPr>
              <p:cNvSpPr>
                <a:spLocks/>
              </p:cNvSpPr>
              <p:nvPr/>
            </p:nvSpPr>
            <p:spPr bwMode="auto">
              <a:xfrm>
                <a:off x="4645" y="1929"/>
                <a:ext cx="43" cy="4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5" name="Freeform 485">
                <a:extLst>
                  <a:ext uri="{FF2B5EF4-FFF2-40B4-BE49-F238E27FC236}">
                    <a16:creationId xmlns:a16="http://schemas.microsoft.com/office/drawing/2014/main" id="{CD1A0276-C4FC-4CE5-8546-78592351FF0B}"/>
                  </a:ext>
                </a:extLst>
              </p:cNvPr>
              <p:cNvSpPr>
                <a:spLocks/>
              </p:cNvSpPr>
              <p:nvPr/>
            </p:nvSpPr>
            <p:spPr bwMode="auto">
              <a:xfrm>
                <a:off x="4662" y="1993"/>
                <a:ext cx="40" cy="4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6" name="Freeform 486">
                <a:extLst>
                  <a:ext uri="{FF2B5EF4-FFF2-40B4-BE49-F238E27FC236}">
                    <a16:creationId xmlns:a16="http://schemas.microsoft.com/office/drawing/2014/main" id="{1FF4EC9A-E97D-4ABD-9D3C-679E6A3CF8BE}"/>
                  </a:ext>
                </a:extLst>
              </p:cNvPr>
              <p:cNvSpPr>
                <a:spLocks/>
              </p:cNvSpPr>
              <p:nvPr/>
            </p:nvSpPr>
            <p:spPr bwMode="auto">
              <a:xfrm>
                <a:off x="4676" y="2058"/>
                <a:ext cx="40" cy="4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7" name="Freeform 487">
                <a:extLst>
                  <a:ext uri="{FF2B5EF4-FFF2-40B4-BE49-F238E27FC236}">
                    <a16:creationId xmlns:a16="http://schemas.microsoft.com/office/drawing/2014/main" id="{73B789DC-846C-46AB-BB78-3F4C086D3489}"/>
                  </a:ext>
                </a:extLst>
              </p:cNvPr>
              <p:cNvSpPr>
                <a:spLocks/>
              </p:cNvSpPr>
              <p:nvPr/>
            </p:nvSpPr>
            <p:spPr bwMode="auto">
              <a:xfrm>
                <a:off x="4683" y="2122"/>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8" name="Freeform 488">
                <a:extLst>
                  <a:ext uri="{FF2B5EF4-FFF2-40B4-BE49-F238E27FC236}">
                    <a16:creationId xmlns:a16="http://schemas.microsoft.com/office/drawing/2014/main" id="{352C81A7-2A83-4D91-80DD-6D859D2C3BF4}"/>
                  </a:ext>
                </a:extLst>
              </p:cNvPr>
              <p:cNvSpPr>
                <a:spLocks/>
              </p:cNvSpPr>
              <p:nvPr/>
            </p:nvSpPr>
            <p:spPr bwMode="auto">
              <a:xfrm>
                <a:off x="4685" y="2186"/>
                <a:ext cx="38" cy="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9" name="Freeform 489">
                <a:extLst>
                  <a:ext uri="{FF2B5EF4-FFF2-40B4-BE49-F238E27FC236}">
                    <a16:creationId xmlns:a16="http://schemas.microsoft.com/office/drawing/2014/main" id="{79C2454A-6593-4589-A22D-64642E7EA6BA}"/>
                  </a:ext>
                </a:extLst>
              </p:cNvPr>
              <p:cNvSpPr>
                <a:spLocks/>
              </p:cNvSpPr>
              <p:nvPr/>
            </p:nvSpPr>
            <p:spPr bwMode="auto">
              <a:xfrm>
                <a:off x="4685" y="2253"/>
                <a:ext cx="36"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0" name="Freeform 490">
                <a:extLst>
                  <a:ext uri="{FF2B5EF4-FFF2-40B4-BE49-F238E27FC236}">
                    <a16:creationId xmlns:a16="http://schemas.microsoft.com/office/drawing/2014/main" id="{DEA455C3-2016-4BBB-B439-AD3D2168A43F}"/>
                  </a:ext>
                </a:extLst>
              </p:cNvPr>
              <p:cNvSpPr>
                <a:spLocks/>
              </p:cNvSpPr>
              <p:nvPr/>
            </p:nvSpPr>
            <p:spPr bwMode="auto">
              <a:xfrm>
                <a:off x="4678" y="2317"/>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1" name="Freeform 491">
                <a:extLst>
                  <a:ext uri="{FF2B5EF4-FFF2-40B4-BE49-F238E27FC236}">
                    <a16:creationId xmlns:a16="http://schemas.microsoft.com/office/drawing/2014/main" id="{AEAE43CC-CBE8-45DD-9E40-DCB6ABED3644}"/>
                  </a:ext>
                </a:extLst>
              </p:cNvPr>
              <p:cNvSpPr>
                <a:spLocks/>
              </p:cNvSpPr>
              <p:nvPr/>
            </p:nvSpPr>
            <p:spPr bwMode="auto">
              <a:xfrm>
                <a:off x="4669" y="2381"/>
                <a:ext cx="31"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2" name="Freeform 492">
                <a:extLst>
                  <a:ext uri="{FF2B5EF4-FFF2-40B4-BE49-F238E27FC236}">
                    <a16:creationId xmlns:a16="http://schemas.microsoft.com/office/drawing/2014/main" id="{DF60A95D-2E9C-426D-A903-E40887F68D33}"/>
                  </a:ext>
                </a:extLst>
              </p:cNvPr>
              <p:cNvSpPr>
                <a:spLocks/>
              </p:cNvSpPr>
              <p:nvPr/>
            </p:nvSpPr>
            <p:spPr bwMode="auto">
              <a:xfrm>
                <a:off x="4652" y="2445"/>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3" name="Freeform 493">
                <a:extLst>
                  <a:ext uri="{FF2B5EF4-FFF2-40B4-BE49-F238E27FC236}">
                    <a16:creationId xmlns:a16="http://schemas.microsoft.com/office/drawing/2014/main" id="{4012152B-55FF-47FB-BD54-5498104F0D0F}"/>
                  </a:ext>
                </a:extLst>
              </p:cNvPr>
              <p:cNvSpPr>
                <a:spLocks/>
              </p:cNvSpPr>
              <p:nvPr/>
            </p:nvSpPr>
            <p:spPr bwMode="auto">
              <a:xfrm>
                <a:off x="4633" y="2507"/>
                <a:ext cx="29"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4" name="Freeform 494">
                <a:extLst>
                  <a:ext uri="{FF2B5EF4-FFF2-40B4-BE49-F238E27FC236}">
                    <a16:creationId xmlns:a16="http://schemas.microsoft.com/office/drawing/2014/main" id="{67CC2A89-CF3C-4169-9364-F0C184C0D6D0}"/>
                  </a:ext>
                </a:extLst>
              </p:cNvPr>
              <p:cNvSpPr>
                <a:spLocks/>
              </p:cNvSpPr>
              <p:nvPr/>
            </p:nvSpPr>
            <p:spPr bwMode="auto">
              <a:xfrm>
                <a:off x="4607" y="2567"/>
                <a:ext cx="28"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5" name="Freeform 495">
                <a:extLst>
                  <a:ext uri="{FF2B5EF4-FFF2-40B4-BE49-F238E27FC236}">
                    <a16:creationId xmlns:a16="http://schemas.microsoft.com/office/drawing/2014/main" id="{DAB8D1AD-8A62-486F-A683-A0645DE64483}"/>
                  </a:ext>
                </a:extLst>
              </p:cNvPr>
              <p:cNvSpPr>
                <a:spLocks/>
              </p:cNvSpPr>
              <p:nvPr/>
            </p:nvSpPr>
            <p:spPr bwMode="auto">
              <a:xfrm>
                <a:off x="4576" y="2624"/>
                <a:ext cx="28"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6" name="Freeform 496">
                <a:extLst>
                  <a:ext uri="{FF2B5EF4-FFF2-40B4-BE49-F238E27FC236}">
                    <a16:creationId xmlns:a16="http://schemas.microsoft.com/office/drawing/2014/main" id="{F0753AE3-29E0-4205-AD20-F9CBAFBB72EA}"/>
                  </a:ext>
                </a:extLst>
              </p:cNvPr>
              <p:cNvSpPr>
                <a:spLocks/>
              </p:cNvSpPr>
              <p:nvPr/>
            </p:nvSpPr>
            <p:spPr bwMode="auto">
              <a:xfrm>
                <a:off x="4545" y="2681"/>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7" name="Freeform 497">
                <a:extLst>
                  <a:ext uri="{FF2B5EF4-FFF2-40B4-BE49-F238E27FC236}">
                    <a16:creationId xmlns:a16="http://schemas.microsoft.com/office/drawing/2014/main" id="{00E63FBF-7559-4F41-955A-951437F1CBD7}"/>
                  </a:ext>
                </a:extLst>
              </p:cNvPr>
              <p:cNvSpPr>
                <a:spLocks/>
              </p:cNvSpPr>
              <p:nvPr/>
            </p:nvSpPr>
            <p:spPr bwMode="auto">
              <a:xfrm>
                <a:off x="4507" y="2733"/>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8" name="Freeform 498">
                <a:extLst>
                  <a:ext uri="{FF2B5EF4-FFF2-40B4-BE49-F238E27FC236}">
                    <a16:creationId xmlns:a16="http://schemas.microsoft.com/office/drawing/2014/main" id="{5767B0DA-61B3-48C3-9C4F-75FC3829A5CA}"/>
                  </a:ext>
                </a:extLst>
              </p:cNvPr>
              <p:cNvSpPr>
                <a:spLocks/>
              </p:cNvSpPr>
              <p:nvPr/>
            </p:nvSpPr>
            <p:spPr bwMode="auto">
              <a:xfrm>
                <a:off x="4464" y="2783"/>
                <a:ext cx="24"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9" name="Freeform 499">
                <a:extLst>
                  <a:ext uri="{FF2B5EF4-FFF2-40B4-BE49-F238E27FC236}">
                    <a16:creationId xmlns:a16="http://schemas.microsoft.com/office/drawing/2014/main" id="{BD151480-D689-4DA1-89AB-BA4F6AC51452}"/>
                  </a:ext>
                </a:extLst>
              </p:cNvPr>
              <p:cNvSpPr>
                <a:spLocks/>
              </p:cNvSpPr>
              <p:nvPr/>
            </p:nvSpPr>
            <p:spPr bwMode="auto">
              <a:xfrm>
                <a:off x="4419" y="2828"/>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0" name="Freeform 500">
                <a:extLst>
                  <a:ext uri="{FF2B5EF4-FFF2-40B4-BE49-F238E27FC236}">
                    <a16:creationId xmlns:a16="http://schemas.microsoft.com/office/drawing/2014/main" id="{C103CAF0-5D70-4ABD-B838-B6B68F39D8E3}"/>
                  </a:ext>
                </a:extLst>
              </p:cNvPr>
              <p:cNvSpPr>
                <a:spLocks/>
              </p:cNvSpPr>
              <p:nvPr/>
            </p:nvSpPr>
            <p:spPr bwMode="auto">
              <a:xfrm>
                <a:off x="4371" y="2871"/>
                <a:ext cx="22"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1" name="Freeform 501">
                <a:extLst>
                  <a:ext uri="{FF2B5EF4-FFF2-40B4-BE49-F238E27FC236}">
                    <a16:creationId xmlns:a16="http://schemas.microsoft.com/office/drawing/2014/main" id="{EB8ABBF5-A070-422F-8B99-12FD6B3CEC5E}"/>
                  </a:ext>
                </a:extLst>
              </p:cNvPr>
              <p:cNvSpPr>
                <a:spLocks/>
              </p:cNvSpPr>
              <p:nvPr/>
            </p:nvSpPr>
            <p:spPr bwMode="auto">
              <a:xfrm>
                <a:off x="4319" y="2909"/>
                <a:ext cx="22"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2" name="Freeform 502">
                <a:extLst>
                  <a:ext uri="{FF2B5EF4-FFF2-40B4-BE49-F238E27FC236}">
                    <a16:creationId xmlns:a16="http://schemas.microsoft.com/office/drawing/2014/main" id="{A7CAD298-9560-4D77-B057-0531511A104C}"/>
                  </a:ext>
                </a:extLst>
              </p:cNvPr>
              <p:cNvSpPr>
                <a:spLocks/>
              </p:cNvSpPr>
              <p:nvPr/>
            </p:nvSpPr>
            <p:spPr bwMode="auto">
              <a:xfrm>
                <a:off x="4267" y="2947"/>
                <a:ext cx="19"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3" name="Freeform 503">
                <a:extLst>
                  <a:ext uri="{FF2B5EF4-FFF2-40B4-BE49-F238E27FC236}">
                    <a16:creationId xmlns:a16="http://schemas.microsoft.com/office/drawing/2014/main" id="{1DB0469B-FF52-4D1F-95D4-623A145E4EC0}"/>
                  </a:ext>
                </a:extLst>
              </p:cNvPr>
              <p:cNvSpPr>
                <a:spLocks/>
              </p:cNvSpPr>
              <p:nvPr/>
            </p:nvSpPr>
            <p:spPr bwMode="auto">
              <a:xfrm>
                <a:off x="4210" y="2976"/>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4" name="Freeform 504">
                <a:extLst>
                  <a:ext uri="{FF2B5EF4-FFF2-40B4-BE49-F238E27FC236}">
                    <a16:creationId xmlns:a16="http://schemas.microsoft.com/office/drawing/2014/main" id="{92C047B0-84DF-457A-84CD-6E5B40ECE3D9}"/>
                  </a:ext>
                </a:extLst>
              </p:cNvPr>
              <p:cNvSpPr>
                <a:spLocks/>
              </p:cNvSpPr>
              <p:nvPr/>
            </p:nvSpPr>
            <p:spPr bwMode="auto">
              <a:xfrm>
                <a:off x="4150" y="3002"/>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5" name="Freeform 505">
                <a:extLst>
                  <a:ext uri="{FF2B5EF4-FFF2-40B4-BE49-F238E27FC236}">
                    <a16:creationId xmlns:a16="http://schemas.microsoft.com/office/drawing/2014/main" id="{3F5E4F34-2F62-4DAA-BB65-B40652B79EB4}"/>
                  </a:ext>
                </a:extLst>
              </p:cNvPr>
              <p:cNvSpPr>
                <a:spLocks/>
              </p:cNvSpPr>
              <p:nvPr/>
            </p:nvSpPr>
            <p:spPr bwMode="auto">
              <a:xfrm>
                <a:off x="4091" y="3026"/>
                <a:ext cx="17"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6" name="Freeform 506">
                <a:extLst>
                  <a:ext uri="{FF2B5EF4-FFF2-40B4-BE49-F238E27FC236}">
                    <a16:creationId xmlns:a16="http://schemas.microsoft.com/office/drawing/2014/main" id="{5C91070F-45CB-4193-A4C3-29EE2E8E3DA4}"/>
                  </a:ext>
                </a:extLst>
              </p:cNvPr>
              <p:cNvSpPr>
                <a:spLocks/>
              </p:cNvSpPr>
              <p:nvPr/>
            </p:nvSpPr>
            <p:spPr bwMode="auto">
              <a:xfrm>
                <a:off x="4029" y="3042"/>
                <a:ext cx="17"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7" name="Freeform 507">
                <a:extLst>
                  <a:ext uri="{FF2B5EF4-FFF2-40B4-BE49-F238E27FC236}">
                    <a16:creationId xmlns:a16="http://schemas.microsoft.com/office/drawing/2014/main" id="{085ED458-C653-4E11-8A8A-A5AB427C543D}"/>
                  </a:ext>
                </a:extLst>
              </p:cNvPr>
              <p:cNvSpPr>
                <a:spLocks/>
              </p:cNvSpPr>
              <p:nvPr/>
            </p:nvSpPr>
            <p:spPr bwMode="auto">
              <a:xfrm>
                <a:off x="3965" y="3054"/>
                <a:ext cx="17"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8" name="Freeform 508">
                <a:extLst>
                  <a:ext uri="{FF2B5EF4-FFF2-40B4-BE49-F238E27FC236}">
                    <a16:creationId xmlns:a16="http://schemas.microsoft.com/office/drawing/2014/main" id="{8E1A9AC8-A835-442C-9811-5A1980B75AC4}"/>
                  </a:ext>
                </a:extLst>
              </p:cNvPr>
              <p:cNvSpPr>
                <a:spLocks/>
              </p:cNvSpPr>
              <p:nvPr/>
            </p:nvSpPr>
            <p:spPr bwMode="auto">
              <a:xfrm>
                <a:off x="3901" y="3061"/>
                <a:ext cx="16"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9" name="Freeform 509">
                <a:extLst>
                  <a:ext uri="{FF2B5EF4-FFF2-40B4-BE49-F238E27FC236}">
                    <a16:creationId xmlns:a16="http://schemas.microsoft.com/office/drawing/2014/main" id="{15D8BAC4-6305-4145-B9B6-627FDEEC7955}"/>
                  </a:ext>
                </a:extLst>
              </p:cNvPr>
              <p:cNvSpPr>
                <a:spLocks/>
              </p:cNvSpPr>
              <p:nvPr/>
            </p:nvSpPr>
            <p:spPr bwMode="auto">
              <a:xfrm>
                <a:off x="3839" y="3138"/>
                <a:ext cx="12"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0" name="Freeform 510">
                <a:extLst>
                  <a:ext uri="{FF2B5EF4-FFF2-40B4-BE49-F238E27FC236}">
                    <a16:creationId xmlns:a16="http://schemas.microsoft.com/office/drawing/2014/main" id="{1ED4976B-9939-4769-BFBA-FF03D95934E4}"/>
                  </a:ext>
                </a:extLst>
              </p:cNvPr>
              <p:cNvSpPr>
                <a:spLocks/>
              </p:cNvSpPr>
              <p:nvPr/>
            </p:nvSpPr>
            <p:spPr bwMode="auto">
              <a:xfrm>
                <a:off x="3772" y="3135"/>
                <a:ext cx="17"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1" name="Freeform 511">
                <a:extLst>
                  <a:ext uri="{FF2B5EF4-FFF2-40B4-BE49-F238E27FC236}">
                    <a16:creationId xmlns:a16="http://schemas.microsoft.com/office/drawing/2014/main" id="{E6553023-0011-4EF0-AD3F-8948E2B3D9A8}"/>
                  </a:ext>
                </a:extLst>
              </p:cNvPr>
              <p:cNvSpPr>
                <a:spLocks/>
              </p:cNvSpPr>
              <p:nvPr/>
            </p:nvSpPr>
            <p:spPr bwMode="auto">
              <a:xfrm>
                <a:off x="3708" y="3128"/>
                <a:ext cx="17"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2" name="Freeform 512">
                <a:extLst>
                  <a:ext uri="{FF2B5EF4-FFF2-40B4-BE49-F238E27FC236}">
                    <a16:creationId xmlns:a16="http://schemas.microsoft.com/office/drawing/2014/main" id="{62E76259-C9F2-4A32-88DC-8B2BE1DB077C}"/>
                  </a:ext>
                </a:extLst>
              </p:cNvPr>
              <p:cNvSpPr>
                <a:spLocks/>
              </p:cNvSpPr>
              <p:nvPr/>
            </p:nvSpPr>
            <p:spPr bwMode="auto">
              <a:xfrm>
                <a:off x="3646" y="3118"/>
                <a:ext cx="15" cy="1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3" name="Freeform 513">
                <a:extLst>
                  <a:ext uri="{FF2B5EF4-FFF2-40B4-BE49-F238E27FC236}">
                    <a16:creationId xmlns:a16="http://schemas.microsoft.com/office/drawing/2014/main" id="{E9D53192-A308-498E-B64F-9394C4AE9BAD}"/>
                  </a:ext>
                </a:extLst>
              </p:cNvPr>
              <p:cNvSpPr>
                <a:spLocks/>
              </p:cNvSpPr>
              <p:nvPr/>
            </p:nvSpPr>
            <p:spPr bwMode="auto">
              <a:xfrm>
                <a:off x="3582" y="3104"/>
                <a:ext cx="14"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4" name="Freeform 514">
                <a:extLst>
                  <a:ext uri="{FF2B5EF4-FFF2-40B4-BE49-F238E27FC236}">
                    <a16:creationId xmlns:a16="http://schemas.microsoft.com/office/drawing/2014/main" id="{FDA35090-BF8E-4B04-B97B-718D4B65E744}"/>
                  </a:ext>
                </a:extLst>
              </p:cNvPr>
              <p:cNvSpPr>
                <a:spLocks/>
              </p:cNvSpPr>
              <p:nvPr/>
            </p:nvSpPr>
            <p:spPr bwMode="auto">
              <a:xfrm>
                <a:off x="3523" y="3083"/>
                <a:ext cx="12"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5" name="Freeform 515">
                <a:extLst>
                  <a:ext uri="{FF2B5EF4-FFF2-40B4-BE49-F238E27FC236}">
                    <a16:creationId xmlns:a16="http://schemas.microsoft.com/office/drawing/2014/main" id="{E17EAD18-739C-4633-85D6-9EA384F32216}"/>
                  </a:ext>
                </a:extLst>
              </p:cNvPr>
              <p:cNvSpPr>
                <a:spLocks/>
              </p:cNvSpPr>
              <p:nvPr/>
            </p:nvSpPr>
            <p:spPr bwMode="auto">
              <a:xfrm>
                <a:off x="3461" y="3059"/>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6" name="Freeform 516">
                <a:extLst>
                  <a:ext uri="{FF2B5EF4-FFF2-40B4-BE49-F238E27FC236}">
                    <a16:creationId xmlns:a16="http://schemas.microsoft.com/office/drawing/2014/main" id="{CABDC871-BAE6-4D83-9605-92FA6F61146D}"/>
                  </a:ext>
                </a:extLst>
              </p:cNvPr>
              <p:cNvSpPr>
                <a:spLocks/>
              </p:cNvSpPr>
              <p:nvPr/>
            </p:nvSpPr>
            <p:spPr bwMode="auto">
              <a:xfrm>
                <a:off x="3406" y="3033"/>
                <a:ext cx="10"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7" name="Freeform 517">
                <a:extLst>
                  <a:ext uri="{FF2B5EF4-FFF2-40B4-BE49-F238E27FC236}">
                    <a16:creationId xmlns:a16="http://schemas.microsoft.com/office/drawing/2014/main" id="{CD905CD2-3CB5-4CCE-AB8F-CE071A9563B3}"/>
                  </a:ext>
                </a:extLst>
              </p:cNvPr>
              <p:cNvSpPr>
                <a:spLocks/>
              </p:cNvSpPr>
              <p:nvPr/>
            </p:nvSpPr>
            <p:spPr bwMode="auto">
              <a:xfrm>
                <a:off x="3349" y="3002"/>
                <a:ext cx="10"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8" name="Freeform 518">
                <a:extLst>
                  <a:ext uri="{FF2B5EF4-FFF2-40B4-BE49-F238E27FC236}">
                    <a16:creationId xmlns:a16="http://schemas.microsoft.com/office/drawing/2014/main" id="{BD7EFF0E-BBBA-4A33-ABEC-4697667C6757}"/>
                  </a:ext>
                </a:extLst>
              </p:cNvPr>
              <p:cNvSpPr>
                <a:spLocks/>
              </p:cNvSpPr>
              <p:nvPr/>
            </p:nvSpPr>
            <p:spPr bwMode="auto">
              <a:xfrm>
                <a:off x="3297" y="2969"/>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9" name="Freeform 519">
                <a:extLst>
                  <a:ext uri="{FF2B5EF4-FFF2-40B4-BE49-F238E27FC236}">
                    <a16:creationId xmlns:a16="http://schemas.microsoft.com/office/drawing/2014/main" id="{79660C92-C763-41ED-A437-FA8758B4BE79}"/>
                  </a:ext>
                </a:extLst>
              </p:cNvPr>
              <p:cNvSpPr>
                <a:spLocks/>
              </p:cNvSpPr>
              <p:nvPr/>
            </p:nvSpPr>
            <p:spPr bwMode="auto">
              <a:xfrm>
                <a:off x="3244" y="2928"/>
                <a:ext cx="10"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0" name="Freeform 520">
                <a:extLst>
                  <a:ext uri="{FF2B5EF4-FFF2-40B4-BE49-F238E27FC236}">
                    <a16:creationId xmlns:a16="http://schemas.microsoft.com/office/drawing/2014/main" id="{E8323B3C-1763-4156-A849-7B3BE417AEEC}"/>
                  </a:ext>
                </a:extLst>
              </p:cNvPr>
              <p:cNvSpPr>
                <a:spLocks/>
              </p:cNvSpPr>
              <p:nvPr/>
            </p:nvSpPr>
            <p:spPr bwMode="auto">
              <a:xfrm>
                <a:off x="3197" y="2885"/>
                <a:ext cx="7" cy="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1" name="Freeform 521">
                <a:extLst>
                  <a:ext uri="{FF2B5EF4-FFF2-40B4-BE49-F238E27FC236}">
                    <a16:creationId xmlns:a16="http://schemas.microsoft.com/office/drawing/2014/main" id="{93DBBF19-567D-409E-B12F-7504BEAA37A1}"/>
                  </a:ext>
                </a:extLst>
              </p:cNvPr>
              <p:cNvSpPr>
                <a:spLocks/>
              </p:cNvSpPr>
              <p:nvPr/>
            </p:nvSpPr>
            <p:spPr bwMode="auto">
              <a:xfrm>
                <a:off x="3152" y="2840"/>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2" name="Freeform 522">
                <a:extLst>
                  <a:ext uri="{FF2B5EF4-FFF2-40B4-BE49-F238E27FC236}">
                    <a16:creationId xmlns:a16="http://schemas.microsoft.com/office/drawing/2014/main" id="{CAC6AFCD-7B96-4FA4-8562-91A020E5950D}"/>
                  </a:ext>
                </a:extLst>
              </p:cNvPr>
              <p:cNvSpPr>
                <a:spLocks/>
              </p:cNvSpPr>
              <p:nvPr/>
            </p:nvSpPr>
            <p:spPr bwMode="auto">
              <a:xfrm>
                <a:off x="3107" y="2788"/>
                <a:ext cx="11"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3" name="Oval 523">
                <a:extLst>
                  <a:ext uri="{FF2B5EF4-FFF2-40B4-BE49-F238E27FC236}">
                    <a16:creationId xmlns:a16="http://schemas.microsoft.com/office/drawing/2014/main" id="{C4EB70BD-66F7-42F6-8057-299C2CCBFC9D}"/>
                  </a:ext>
                </a:extLst>
              </p:cNvPr>
              <p:cNvSpPr>
                <a:spLocks noChangeArrowheads="1"/>
              </p:cNvSpPr>
              <p:nvPr/>
            </p:nvSpPr>
            <p:spPr bwMode="auto">
              <a:xfrm>
                <a:off x="3069" y="2738"/>
                <a:ext cx="11"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4" name="Freeform 524">
                <a:extLst>
                  <a:ext uri="{FF2B5EF4-FFF2-40B4-BE49-F238E27FC236}">
                    <a16:creationId xmlns:a16="http://schemas.microsoft.com/office/drawing/2014/main" id="{83C1CA54-9E52-407D-85FC-E6F7623DB760}"/>
                  </a:ext>
                </a:extLst>
              </p:cNvPr>
              <p:cNvSpPr>
                <a:spLocks/>
              </p:cNvSpPr>
              <p:nvPr/>
            </p:nvSpPr>
            <p:spPr bwMode="auto">
              <a:xfrm>
                <a:off x="3033" y="2683"/>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5" name="Freeform 525">
                <a:extLst>
                  <a:ext uri="{FF2B5EF4-FFF2-40B4-BE49-F238E27FC236}">
                    <a16:creationId xmlns:a16="http://schemas.microsoft.com/office/drawing/2014/main" id="{21D387D1-C802-40AA-A446-5EB7F83D4189}"/>
                  </a:ext>
                </a:extLst>
              </p:cNvPr>
              <p:cNvSpPr>
                <a:spLocks/>
              </p:cNvSpPr>
              <p:nvPr/>
            </p:nvSpPr>
            <p:spPr bwMode="auto">
              <a:xfrm>
                <a:off x="3004" y="2628"/>
                <a:ext cx="7" cy="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6" name="Freeform 526">
                <a:extLst>
                  <a:ext uri="{FF2B5EF4-FFF2-40B4-BE49-F238E27FC236}">
                    <a16:creationId xmlns:a16="http://schemas.microsoft.com/office/drawing/2014/main" id="{41A7D3E5-0573-4DF8-A742-9DFB3115C6B8}"/>
                  </a:ext>
                </a:extLst>
              </p:cNvPr>
              <p:cNvSpPr>
                <a:spLocks/>
              </p:cNvSpPr>
              <p:nvPr/>
            </p:nvSpPr>
            <p:spPr bwMode="auto">
              <a:xfrm>
                <a:off x="2976" y="2569"/>
                <a:ext cx="9"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7" name="Freeform 527">
                <a:extLst>
                  <a:ext uri="{FF2B5EF4-FFF2-40B4-BE49-F238E27FC236}">
                    <a16:creationId xmlns:a16="http://schemas.microsoft.com/office/drawing/2014/main" id="{5BF9314A-8E6A-495E-AEAD-4BC3F68773D4}"/>
                  </a:ext>
                </a:extLst>
              </p:cNvPr>
              <p:cNvSpPr>
                <a:spLocks/>
              </p:cNvSpPr>
              <p:nvPr/>
            </p:nvSpPr>
            <p:spPr bwMode="auto">
              <a:xfrm>
                <a:off x="2952" y="2510"/>
                <a:ext cx="10"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8" name="Freeform 528">
                <a:extLst>
                  <a:ext uri="{FF2B5EF4-FFF2-40B4-BE49-F238E27FC236}">
                    <a16:creationId xmlns:a16="http://schemas.microsoft.com/office/drawing/2014/main" id="{9AAEA4B4-0B30-44C8-87D0-9C7E05A96010}"/>
                  </a:ext>
                </a:extLst>
              </p:cNvPr>
              <p:cNvSpPr>
                <a:spLocks/>
              </p:cNvSpPr>
              <p:nvPr/>
            </p:nvSpPr>
            <p:spPr bwMode="auto">
              <a:xfrm>
                <a:off x="2935" y="2450"/>
                <a:ext cx="8"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9" name="Freeform 529">
                <a:extLst>
                  <a:ext uri="{FF2B5EF4-FFF2-40B4-BE49-F238E27FC236}">
                    <a16:creationId xmlns:a16="http://schemas.microsoft.com/office/drawing/2014/main" id="{8A44EA30-E520-4E7C-A825-31A00938330E}"/>
                  </a:ext>
                </a:extLst>
              </p:cNvPr>
              <p:cNvSpPr>
                <a:spLocks/>
              </p:cNvSpPr>
              <p:nvPr/>
            </p:nvSpPr>
            <p:spPr bwMode="auto">
              <a:xfrm>
                <a:off x="2919" y="2384"/>
                <a:ext cx="9"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0" name="Freeform 530">
                <a:extLst>
                  <a:ext uri="{FF2B5EF4-FFF2-40B4-BE49-F238E27FC236}">
                    <a16:creationId xmlns:a16="http://schemas.microsoft.com/office/drawing/2014/main" id="{F7E675AD-4CF0-4CEA-AE0A-BA4159992462}"/>
                  </a:ext>
                </a:extLst>
              </p:cNvPr>
              <p:cNvSpPr>
                <a:spLocks/>
              </p:cNvSpPr>
              <p:nvPr/>
            </p:nvSpPr>
            <p:spPr bwMode="auto">
              <a:xfrm>
                <a:off x="2907" y="2319"/>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1" name="Freeform 531">
                <a:extLst>
                  <a:ext uri="{FF2B5EF4-FFF2-40B4-BE49-F238E27FC236}">
                    <a16:creationId xmlns:a16="http://schemas.microsoft.com/office/drawing/2014/main" id="{3FE62FC8-369C-4A54-A4D5-C04549E4F1E9}"/>
                  </a:ext>
                </a:extLst>
              </p:cNvPr>
              <p:cNvSpPr>
                <a:spLocks/>
              </p:cNvSpPr>
              <p:nvPr/>
            </p:nvSpPr>
            <p:spPr bwMode="auto">
              <a:xfrm>
                <a:off x="2900" y="2253"/>
                <a:ext cx="16"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2" name="Freeform 532">
                <a:extLst>
                  <a:ext uri="{FF2B5EF4-FFF2-40B4-BE49-F238E27FC236}">
                    <a16:creationId xmlns:a16="http://schemas.microsoft.com/office/drawing/2014/main" id="{02F0DCFD-A515-4166-A14D-85E853D67C66}"/>
                  </a:ext>
                </a:extLst>
              </p:cNvPr>
              <p:cNvSpPr>
                <a:spLocks/>
              </p:cNvSpPr>
              <p:nvPr/>
            </p:nvSpPr>
            <p:spPr bwMode="auto">
              <a:xfrm>
                <a:off x="2897" y="2186"/>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3" name="Freeform 533">
                <a:extLst>
                  <a:ext uri="{FF2B5EF4-FFF2-40B4-BE49-F238E27FC236}">
                    <a16:creationId xmlns:a16="http://schemas.microsoft.com/office/drawing/2014/main" id="{AD888386-FA2B-4C80-BB65-70CF45F86B12}"/>
                  </a:ext>
                </a:extLst>
              </p:cNvPr>
              <p:cNvSpPr>
                <a:spLocks/>
              </p:cNvSpPr>
              <p:nvPr/>
            </p:nvSpPr>
            <p:spPr bwMode="auto">
              <a:xfrm>
                <a:off x="2900" y="2122"/>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4" name="Freeform 534">
                <a:extLst>
                  <a:ext uri="{FF2B5EF4-FFF2-40B4-BE49-F238E27FC236}">
                    <a16:creationId xmlns:a16="http://schemas.microsoft.com/office/drawing/2014/main" id="{904EECB3-A5F6-4C14-9D85-0F2ACB04AE03}"/>
                  </a:ext>
                </a:extLst>
              </p:cNvPr>
              <p:cNvSpPr>
                <a:spLocks/>
              </p:cNvSpPr>
              <p:nvPr/>
            </p:nvSpPr>
            <p:spPr bwMode="auto">
              <a:xfrm>
                <a:off x="2907" y="2058"/>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5" name="Freeform 535">
                <a:extLst>
                  <a:ext uri="{FF2B5EF4-FFF2-40B4-BE49-F238E27FC236}">
                    <a16:creationId xmlns:a16="http://schemas.microsoft.com/office/drawing/2014/main" id="{0311223D-C105-4371-B8B1-65504C789AB4}"/>
                  </a:ext>
                </a:extLst>
              </p:cNvPr>
              <p:cNvSpPr>
                <a:spLocks/>
              </p:cNvSpPr>
              <p:nvPr/>
            </p:nvSpPr>
            <p:spPr bwMode="auto">
              <a:xfrm>
                <a:off x="2919" y="1993"/>
                <a:ext cx="19"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6" name="Freeform 536">
                <a:extLst>
                  <a:ext uri="{FF2B5EF4-FFF2-40B4-BE49-F238E27FC236}">
                    <a16:creationId xmlns:a16="http://schemas.microsoft.com/office/drawing/2014/main" id="{DEA53559-7CCF-4A3F-8336-C31AEEC22FF2}"/>
                  </a:ext>
                </a:extLst>
              </p:cNvPr>
              <p:cNvSpPr>
                <a:spLocks/>
              </p:cNvSpPr>
              <p:nvPr/>
            </p:nvSpPr>
            <p:spPr bwMode="auto">
              <a:xfrm>
                <a:off x="2935" y="1932"/>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7" name="Freeform 537">
                <a:extLst>
                  <a:ext uri="{FF2B5EF4-FFF2-40B4-BE49-F238E27FC236}">
                    <a16:creationId xmlns:a16="http://schemas.microsoft.com/office/drawing/2014/main" id="{C7A2D531-72C9-44CA-84CA-D3A36C55F1C4}"/>
                  </a:ext>
                </a:extLst>
              </p:cNvPr>
              <p:cNvSpPr>
                <a:spLocks/>
              </p:cNvSpPr>
              <p:nvPr/>
            </p:nvSpPr>
            <p:spPr bwMode="auto">
              <a:xfrm>
                <a:off x="2954" y="1870"/>
                <a:ext cx="24"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8" name="Freeform 538">
                <a:extLst>
                  <a:ext uri="{FF2B5EF4-FFF2-40B4-BE49-F238E27FC236}">
                    <a16:creationId xmlns:a16="http://schemas.microsoft.com/office/drawing/2014/main" id="{2EDB0B02-0F68-4430-A536-47DF76826B20}"/>
                  </a:ext>
                </a:extLst>
              </p:cNvPr>
              <p:cNvSpPr>
                <a:spLocks/>
              </p:cNvSpPr>
              <p:nvPr/>
            </p:nvSpPr>
            <p:spPr bwMode="auto">
              <a:xfrm>
                <a:off x="2981" y="1810"/>
                <a:ext cx="21"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9" name="Freeform 539">
                <a:extLst>
                  <a:ext uri="{FF2B5EF4-FFF2-40B4-BE49-F238E27FC236}">
                    <a16:creationId xmlns:a16="http://schemas.microsoft.com/office/drawing/2014/main" id="{D6DC05F3-8F8A-4F67-A461-D28D8D519496}"/>
                  </a:ext>
                </a:extLst>
              </p:cNvPr>
              <p:cNvSpPr>
                <a:spLocks/>
              </p:cNvSpPr>
              <p:nvPr/>
            </p:nvSpPr>
            <p:spPr bwMode="auto">
              <a:xfrm>
                <a:off x="3009" y="1753"/>
                <a:ext cx="21"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0" name="Freeform 540">
                <a:extLst>
                  <a:ext uri="{FF2B5EF4-FFF2-40B4-BE49-F238E27FC236}">
                    <a16:creationId xmlns:a16="http://schemas.microsoft.com/office/drawing/2014/main" id="{14226E30-EB32-408C-A66C-77E5B6EFD76B}"/>
                  </a:ext>
                </a:extLst>
              </p:cNvPr>
              <p:cNvSpPr>
                <a:spLocks/>
              </p:cNvSpPr>
              <p:nvPr/>
            </p:nvSpPr>
            <p:spPr bwMode="auto">
              <a:xfrm>
                <a:off x="3040" y="1694"/>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1" name="Freeform 541">
                <a:extLst>
                  <a:ext uri="{FF2B5EF4-FFF2-40B4-BE49-F238E27FC236}">
                    <a16:creationId xmlns:a16="http://schemas.microsoft.com/office/drawing/2014/main" id="{DB468215-9764-418D-AE18-82DB585096FB}"/>
                  </a:ext>
                </a:extLst>
              </p:cNvPr>
              <p:cNvSpPr>
                <a:spLocks/>
              </p:cNvSpPr>
              <p:nvPr/>
            </p:nvSpPr>
            <p:spPr bwMode="auto">
              <a:xfrm>
                <a:off x="3076" y="1641"/>
                <a:ext cx="26" cy="2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2" name="Freeform 542">
                <a:extLst>
                  <a:ext uri="{FF2B5EF4-FFF2-40B4-BE49-F238E27FC236}">
                    <a16:creationId xmlns:a16="http://schemas.microsoft.com/office/drawing/2014/main" id="{4DC5B6F1-EE9C-48A9-9B23-FF95CDE99F03}"/>
                  </a:ext>
                </a:extLst>
              </p:cNvPr>
              <p:cNvSpPr>
                <a:spLocks/>
              </p:cNvSpPr>
              <p:nvPr/>
            </p:nvSpPr>
            <p:spPr bwMode="auto">
              <a:xfrm>
                <a:off x="3114" y="1589"/>
                <a:ext cx="31"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3" name="Freeform 543">
                <a:extLst>
                  <a:ext uri="{FF2B5EF4-FFF2-40B4-BE49-F238E27FC236}">
                    <a16:creationId xmlns:a16="http://schemas.microsoft.com/office/drawing/2014/main" id="{939046D3-23B6-4058-9E8E-0A8739AE388B}"/>
                  </a:ext>
                </a:extLst>
              </p:cNvPr>
              <p:cNvSpPr>
                <a:spLocks/>
              </p:cNvSpPr>
              <p:nvPr/>
            </p:nvSpPr>
            <p:spPr bwMode="auto">
              <a:xfrm>
                <a:off x="3156" y="1539"/>
                <a:ext cx="34" cy="3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4" name="Freeform 544">
                <a:extLst>
                  <a:ext uri="{FF2B5EF4-FFF2-40B4-BE49-F238E27FC236}">
                    <a16:creationId xmlns:a16="http://schemas.microsoft.com/office/drawing/2014/main" id="{C13B1565-987D-4E03-B0F7-873C608A2D6D}"/>
                  </a:ext>
                </a:extLst>
              </p:cNvPr>
              <p:cNvSpPr>
                <a:spLocks/>
              </p:cNvSpPr>
              <p:nvPr/>
            </p:nvSpPr>
            <p:spPr bwMode="auto">
              <a:xfrm>
                <a:off x="3204" y="1496"/>
                <a:ext cx="31"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5" name="Freeform 545">
                <a:extLst>
                  <a:ext uri="{FF2B5EF4-FFF2-40B4-BE49-F238E27FC236}">
                    <a16:creationId xmlns:a16="http://schemas.microsoft.com/office/drawing/2014/main" id="{02119579-B038-4790-8DF6-EDFFB7C4FA6C}"/>
                  </a:ext>
                </a:extLst>
              </p:cNvPr>
              <p:cNvSpPr>
                <a:spLocks/>
              </p:cNvSpPr>
              <p:nvPr/>
            </p:nvSpPr>
            <p:spPr bwMode="auto">
              <a:xfrm>
                <a:off x="3254" y="1453"/>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6" name="Freeform 546">
                <a:extLst>
                  <a:ext uri="{FF2B5EF4-FFF2-40B4-BE49-F238E27FC236}">
                    <a16:creationId xmlns:a16="http://schemas.microsoft.com/office/drawing/2014/main" id="{1444BDB3-7804-4778-B866-B3D05B62C99F}"/>
                  </a:ext>
                </a:extLst>
              </p:cNvPr>
              <p:cNvSpPr>
                <a:spLocks/>
              </p:cNvSpPr>
              <p:nvPr/>
            </p:nvSpPr>
            <p:spPr bwMode="auto">
              <a:xfrm>
                <a:off x="3309" y="1420"/>
                <a:ext cx="26"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7" name="Freeform 547">
                <a:extLst>
                  <a:ext uri="{FF2B5EF4-FFF2-40B4-BE49-F238E27FC236}">
                    <a16:creationId xmlns:a16="http://schemas.microsoft.com/office/drawing/2014/main" id="{D3866D3A-83A1-40FF-8974-A2D88321D64C}"/>
                  </a:ext>
                </a:extLst>
              </p:cNvPr>
              <p:cNvSpPr>
                <a:spLocks/>
              </p:cNvSpPr>
              <p:nvPr/>
            </p:nvSpPr>
            <p:spPr bwMode="auto">
              <a:xfrm>
                <a:off x="3363" y="1384"/>
                <a:ext cx="27" cy="2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8" name="Freeform 548">
                <a:extLst>
                  <a:ext uri="{FF2B5EF4-FFF2-40B4-BE49-F238E27FC236}">
                    <a16:creationId xmlns:a16="http://schemas.microsoft.com/office/drawing/2014/main" id="{376DFDEA-7F35-4420-B7DD-D068F243F453}"/>
                  </a:ext>
                </a:extLst>
              </p:cNvPr>
              <p:cNvSpPr>
                <a:spLocks/>
              </p:cNvSpPr>
              <p:nvPr/>
            </p:nvSpPr>
            <p:spPr bwMode="auto">
              <a:xfrm>
                <a:off x="3423" y="1358"/>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9" name="Freeform 549">
                <a:extLst>
                  <a:ext uri="{FF2B5EF4-FFF2-40B4-BE49-F238E27FC236}">
                    <a16:creationId xmlns:a16="http://schemas.microsoft.com/office/drawing/2014/main" id="{6C97D602-64C7-4773-9F5A-976D6447F9EC}"/>
                  </a:ext>
                </a:extLst>
              </p:cNvPr>
              <p:cNvSpPr>
                <a:spLocks/>
              </p:cNvSpPr>
              <p:nvPr/>
            </p:nvSpPr>
            <p:spPr bwMode="auto">
              <a:xfrm>
                <a:off x="3480" y="1330"/>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0" name="Freeform 550">
                <a:extLst>
                  <a:ext uri="{FF2B5EF4-FFF2-40B4-BE49-F238E27FC236}">
                    <a16:creationId xmlns:a16="http://schemas.microsoft.com/office/drawing/2014/main" id="{B6541126-A89D-4F2B-B8B6-CD4CB5DEEEB5}"/>
                  </a:ext>
                </a:extLst>
              </p:cNvPr>
              <p:cNvSpPr>
                <a:spLocks/>
              </p:cNvSpPr>
              <p:nvPr/>
            </p:nvSpPr>
            <p:spPr bwMode="auto">
              <a:xfrm>
                <a:off x="3539" y="1306"/>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1" name="Freeform 551">
                <a:extLst>
                  <a:ext uri="{FF2B5EF4-FFF2-40B4-BE49-F238E27FC236}">
                    <a16:creationId xmlns:a16="http://schemas.microsoft.com/office/drawing/2014/main" id="{A06D8505-2CEB-4050-BDE4-455DD24A31CB}"/>
                  </a:ext>
                </a:extLst>
              </p:cNvPr>
              <p:cNvSpPr>
                <a:spLocks/>
              </p:cNvSpPr>
              <p:nvPr/>
            </p:nvSpPr>
            <p:spPr bwMode="auto">
              <a:xfrm>
                <a:off x="3601" y="1287"/>
                <a:ext cx="29"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2" name="Freeform 552">
                <a:extLst>
                  <a:ext uri="{FF2B5EF4-FFF2-40B4-BE49-F238E27FC236}">
                    <a16:creationId xmlns:a16="http://schemas.microsoft.com/office/drawing/2014/main" id="{84E51F5C-7117-4A8D-8B10-5062563B5032}"/>
                  </a:ext>
                </a:extLst>
              </p:cNvPr>
              <p:cNvSpPr>
                <a:spLocks/>
              </p:cNvSpPr>
              <p:nvPr/>
            </p:nvSpPr>
            <p:spPr bwMode="auto">
              <a:xfrm>
                <a:off x="3668" y="1277"/>
                <a:ext cx="21"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3" name="Freeform 553">
                <a:extLst>
                  <a:ext uri="{FF2B5EF4-FFF2-40B4-BE49-F238E27FC236}">
                    <a16:creationId xmlns:a16="http://schemas.microsoft.com/office/drawing/2014/main" id="{76FA2A32-242D-48B0-924A-FA96AFD5A671}"/>
                  </a:ext>
                </a:extLst>
              </p:cNvPr>
              <p:cNvSpPr>
                <a:spLocks/>
              </p:cNvSpPr>
              <p:nvPr/>
            </p:nvSpPr>
            <p:spPr bwMode="auto">
              <a:xfrm>
                <a:off x="3732" y="1270"/>
                <a:ext cx="19"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4" name="Freeform 554">
                <a:extLst>
                  <a:ext uri="{FF2B5EF4-FFF2-40B4-BE49-F238E27FC236}">
                    <a16:creationId xmlns:a16="http://schemas.microsoft.com/office/drawing/2014/main" id="{AC400509-690D-4913-9384-4DC565D6F804}"/>
                  </a:ext>
                </a:extLst>
              </p:cNvPr>
              <p:cNvSpPr>
                <a:spLocks/>
              </p:cNvSpPr>
              <p:nvPr/>
            </p:nvSpPr>
            <p:spPr bwMode="auto">
              <a:xfrm>
                <a:off x="3796" y="1266"/>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5" name="Freeform 555">
                <a:extLst>
                  <a:ext uri="{FF2B5EF4-FFF2-40B4-BE49-F238E27FC236}">
                    <a16:creationId xmlns:a16="http://schemas.microsoft.com/office/drawing/2014/main" id="{D9B5311C-6548-4024-B1E7-73491F4126BB}"/>
                  </a:ext>
                </a:extLst>
              </p:cNvPr>
              <p:cNvSpPr>
                <a:spLocks/>
              </p:cNvSpPr>
              <p:nvPr/>
            </p:nvSpPr>
            <p:spPr bwMode="auto">
              <a:xfrm>
                <a:off x="3863" y="1266"/>
                <a:ext cx="16"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6" name="Freeform 556">
                <a:extLst>
                  <a:ext uri="{FF2B5EF4-FFF2-40B4-BE49-F238E27FC236}">
                    <a16:creationId xmlns:a16="http://schemas.microsoft.com/office/drawing/2014/main" id="{60EDF06B-4322-4888-A58E-FE590C165FE3}"/>
                  </a:ext>
                </a:extLst>
              </p:cNvPr>
              <p:cNvSpPr>
                <a:spLocks/>
              </p:cNvSpPr>
              <p:nvPr/>
            </p:nvSpPr>
            <p:spPr bwMode="auto">
              <a:xfrm>
                <a:off x="3929" y="1273"/>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7" name="Freeform 557">
                <a:extLst>
                  <a:ext uri="{FF2B5EF4-FFF2-40B4-BE49-F238E27FC236}">
                    <a16:creationId xmlns:a16="http://schemas.microsoft.com/office/drawing/2014/main" id="{3F1CC562-576A-474F-9934-73F1FAD9A58B}"/>
                  </a:ext>
                </a:extLst>
              </p:cNvPr>
              <p:cNvSpPr>
                <a:spLocks/>
              </p:cNvSpPr>
              <p:nvPr/>
            </p:nvSpPr>
            <p:spPr bwMode="auto">
              <a:xfrm>
                <a:off x="3993" y="1282"/>
                <a:ext cx="12"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8" name="Freeform 558">
                <a:extLst>
                  <a:ext uri="{FF2B5EF4-FFF2-40B4-BE49-F238E27FC236}">
                    <a16:creationId xmlns:a16="http://schemas.microsoft.com/office/drawing/2014/main" id="{B09AA0E3-0AFC-44E7-BD71-7EDAF0E9D8D5}"/>
                  </a:ext>
                </a:extLst>
              </p:cNvPr>
              <p:cNvSpPr>
                <a:spLocks/>
              </p:cNvSpPr>
              <p:nvPr/>
            </p:nvSpPr>
            <p:spPr bwMode="auto">
              <a:xfrm>
                <a:off x="4053" y="1289"/>
                <a:ext cx="19"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9" name="Freeform 559">
                <a:extLst>
                  <a:ext uri="{FF2B5EF4-FFF2-40B4-BE49-F238E27FC236}">
                    <a16:creationId xmlns:a16="http://schemas.microsoft.com/office/drawing/2014/main" id="{A749BAB5-07B4-4640-BAAE-7F0C788EFDF5}"/>
                  </a:ext>
                </a:extLst>
              </p:cNvPr>
              <p:cNvSpPr>
                <a:spLocks/>
              </p:cNvSpPr>
              <p:nvPr/>
            </p:nvSpPr>
            <p:spPr bwMode="auto">
              <a:xfrm>
                <a:off x="4115" y="1308"/>
                <a:ext cx="19"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0" name="Freeform 560">
                <a:extLst>
                  <a:ext uri="{FF2B5EF4-FFF2-40B4-BE49-F238E27FC236}">
                    <a16:creationId xmlns:a16="http://schemas.microsoft.com/office/drawing/2014/main" id="{8BCFE529-303C-4D12-9918-45E33B850F7E}"/>
                  </a:ext>
                </a:extLst>
              </p:cNvPr>
              <p:cNvSpPr>
                <a:spLocks/>
              </p:cNvSpPr>
              <p:nvPr/>
            </p:nvSpPr>
            <p:spPr bwMode="auto">
              <a:xfrm>
                <a:off x="4179" y="1332"/>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1" name="Freeform 561">
                <a:extLst>
                  <a:ext uri="{FF2B5EF4-FFF2-40B4-BE49-F238E27FC236}">
                    <a16:creationId xmlns:a16="http://schemas.microsoft.com/office/drawing/2014/main" id="{724EC648-3C06-4A3D-82E8-CD7F7BD02353}"/>
                  </a:ext>
                </a:extLst>
              </p:cNvPr>
              <p:cNvSpPr>
                <a:spLocks/>
              </p:cNvSpPr>
              <p:nvPr/>
            </p:nvSpPr>
            <p:spPr bwMode="auto">
              <a:xfrm>
                <a:off x="4238" y="1358"/>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2" name="Freeform 562">
                <a:extLst>
                  <a:ext uri="{FF2B5EF4-FFF2-40B4-BE49-F238E27FC236}">
                    <a16:creationId xmlns:a16="http://schemas.microsoft.com/office/drawing/2014/main" id="{7FFE46A0-52AB-49EA-A0D2-C66AC5887EE1}"/>
                  </a:ext>
                </a:extLst>
              </p:cNvPr>
              <p:cNvSpPr>
                <a:spLocks/>
              </p:cNvSpPr>
              <p:nvPr/>
            </p:nvSpPr>
            <p:spPr bwMode="auto">
              <a:xfrm>
                <a:off x="4288" y="1382"/>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3" name="Freeform 563">
                <a:extLst>
                  <a:ext uri="{FF2B5EF4-FFF2-40B4-BE49-F238E27FC236}">
                    <a16:creationId xmlns:a16="http://schemas.microsoft.com/office/drawing/2014/main" id="{4113F45B-0F28-4EDB-9187-61F8E8AECE0B}"/>
                  </a:ext>
                </a:extLst>
              </p:cNvPr>
              <p:cNvSpPr>
                <a:spLocks/>
              </p:cNvSpPr>
              <p:nvPr/>
            </p:nvSpPr>
            <p:spPr bwMode="auto">
              <a:xfrm>
                <a:off x="4345" y="1415"/>
                <a:ext cx="24" cy="2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4" name="Freeform 564">
                <a:extLst>
                  <a:ext uri="{FF2B5EF4-FFF2-40B4-BE49-F238E27FC236}">
                    <a16:creationId xmlns:a16="http://schemas.microsoft.com/office/drawing/2014/main" id="{722C9A54-2B5C-4658-81A1-1D3AC3723AB4}"/>
                  </a:ext>
                </a:extLst>
              </p:cNvPr>
              <p:cNvSpPr>
                <a:spLocks/>
              </p:cNvSpPr>
              <p:nvPr/>
            </p:nvSpPr>
            <p:spPr bwMode="auto">
              <a:xfrm>
                <a:off x="4395" y="1451"/>
                <a:ext cx="29"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5" name="Freeform 565">
                <a:extLst>
                  <a:ext uri="{FF2B5EF4-FFF2-40B4-BE49-F238E27FC236}">
                    <a16:creationId xmlns:a16="http://schemas.microsoft.com/office/drawing/2014/main" id="{C668D41C-FB52-4E7D-A833-8B21C9A4CED9}"/>
                  </a:ext>
                </a:extLst>
              </p:cNvPr>
              <p:cNvSpPr>
                <a:spLocks/>
              </p:cNvSpPr>
              <p:nvPr/>
            </p:nvSpPr>
            <p:spPr bwMode="auto">
              <a:xfrm>
                <a:off x="4445" y="1494"/>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6" name="Freeform 566">
                <a:extLst>
                  <a:ext uri="{FF2B5EF4-FFF2-40B4-BE49-F238E27FC236}">
                    <a16:creationId xmlns:a16="http://schemas.microsoft.com/office/drawing/2014/main" id="{5ABCC66A-4668-4039-8038-B220D76CC96C}"/>
                  </a:ext>
                </a:extLst>
              </p:cNvPr>
              <p:cNvSpPr>
                <a:spLocks/>
              </p:cNvSpPr>
              <p:nvPr/>
            </p:nvSpPr>
            <p:spPr bwMode="auto">
              <a:xfrm>
                <a:off x="4490" y="1534"/>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7" name="Freeform 567">
                <a:extLst>
                  <a:ext uri="{FF2B5EF4-FFF2-40B4-BE49-F238E27FC236}">
                    <a16:creationId xmlns:a16="http://schemas.microsoft.com/office/drawing/2014/main" id="{D973EE77-82DF-485C-A06E-FCD323FB4575}"/>
                  </a:ext>
                </a:extLst>
              </p:cNvPr>
              <p:cNvSpPr>
                <a:spLocks/>
              </p:cNvSpPr>
              <p:nvPr/>
            </p:nvSpPr>
            <p:spPr bwMode="auto">
              <a:xfrm>
                <a:off x="4536" y="1584"/>
                <a:ext cx="28"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8" name="Freeform 568">
                <a:extLst>
                  <a:ext uri="{FF2B5EF4-FFF2-40B4-BE49-F238E27FC236}">
                    <a16:creationId xmlns:a16="http://schemas.microsoft.com/office/drawing/2014/main" id="{A385F28A-83B2-4EB2-A152-6D9FB035A4FD}"/>
                  </a:ext>
                </a:extLst>
              </p:cNvPr>
              <p:cNvSpPr>
                <a:spLocks/>
              </p:cNvSpPr>
              <p:nvPr/>
            </p:nvSpPr>
            <p:spPr bwMode="auto">
              <a:xfrm>
                <a:off x="4576" y="1634"/>
                <a:ext cx="28"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9" name="Freeform 569">
                <a:extLst>
                  <a:ext uri="{FF2B5EF4-FFF2-40B4-BE49-F238E27FC236}">
                    <a16:creationId xmlns:a16="http://schemas.microsoft.com/office/drawing/2014/main" id="{A94BBED6-CABE-4463-B301-2A6A4B8E5865}"/>
                  </a:ext>
                </a:extLst>
              </p:cNvPr>
              <p:cNvSpPr>
                <a:spLocks/>
              </p:cNvSpPr>
              <p:nvPr/>
            </p:nvSpPr>
            <p:spPr bwMode="auto">
              <a:xfrm>
                <a:off x="4614" y="1689"/>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0" name="Freeform 570">
                <a:extLst>
                  <a:ext uri="{FF2B5EF4-FFF2-40B4-BE49-F238E27FC236}">
                    <a16:creationId xmlns:a16="http://schemas.microsoft.com/office/drawing/2014/main" id="{4875C26D-AB5D-4803-983D-D758672DE046}"/>
                  </a:ext>
                </a:extLst>
              </p:cNvPr>
              <p:cNvSpPr>
                <a:spLocks/>
              </p:cNvSpPr>
              <p:nvPr/>
            </p:nvSpPr>
            <p:spPr bwMode="auto">
              <a:xfrm>
                <a:off x="4645" y="1741"/>
                <a:ext cx="33" cy="3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1" name="Freeform 571">
                <a:extLst>
                  <a:ext uri="{FF2B5EF4-FFF2-40B4-BE49-F238E27FC236}">
                    <a16:creationId xmlns:a16="http://schemas.microsoft.com/office/drawing/2014/main" id="{7F2E80EF-C22B-44FF-8C2C-8E295866E6B1}"/>
                  </a:ext>
                </a:extLst>
              </p:cNvPr>
              <p:cNvSpPr>
                <a:spLocks/>
              </p:cNvSpPr>
              <p:nvPr/>
            </p:nvSpPr>
            <p:spPr bwMode="auto">
              <a:xfrm>
                <a:off x="4676" y="1798"/>
                <a:ext cx="28"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2" name="Freeform 572">
                <a:extLst>
                  <a:ext uri="{FF2B5EF4-FFF2-40B4-BE49-F238E27FC236}">
                    <a16:creationId xmlns:a16="http://schemas.microsoft.com/office/drawing/2014/main" id="{55E8285B-D389-4650-B872-EAD4EE91E164}"/>
                  </a:ext>
                </a:extLst>
              </p:cNvPr>
              <p:cNvSpPr>
                <a:spLocks/>
              </p:cNvSpPr>
              <p:nvPr/>
            </p:nvSpPr>
            <p:spPr bwMode="auto">
              <a:xfrm>
                <a:off x="4697" y="1855"/>
                <a:ext cx="36" cy="3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3" name="Freeform 573">
                <a:extLst>
                  <a:ext uri="{FF2B5EF4-FFF2-40B4-BE49-F238E27FC236}">
                    <a16:creationId xmlns:a16="http://schemas.microsoft.com/office/drawing/2014/main" id="{7DAA6C35-9274-4309-B321-F8D42CFA3089}"/>
                  </a:ext>
                </a:extLst>
              </p:cNvPr>
              <p:cNvSpPr>
                <a:spLocks/>
              </p:cNvSpPr>
              <p:nvPr/>
            </p:nvSpPr>
            <p:spPr bwMode="auto">
              <a:xfrm>
                <a:off x="4716" y="1917"/>
                <a:ext cx="38"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4" name="Freeform 574">
                <a:extLst>
                  <a:ext uri="{FF2B5EF4-FFF2-40B4-BE49-F238E27FC236}">
                    <a16:creationId xmlns:a16="http://schemas.microsoft.com/office/drawing/2014/main" id="{36BB11F2-D383-43FB-9E61-2B252EB89F81}"/>
                  </a:ext>
                </a:extLst>
              </p:cNvPr>
              <p:cNvSpPr>
                <a:spLocks/>
              </p:cNvSpPr>
              <p:nvPr/>
            </p:nvSpPr>
            <p:spPr bwMode="auto">
              <a:xfrm>
                <a:off x="4735" y="1979"/>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5" name="Freeform 575">
                <a:extLst>
                  <a:ext uri="{FF2B5EF4-FFF2-40B4-BE49-F238E27FC236}">
                    <a16:creationId xmlns:a16="http://schemas.microsoft.com/office/drawing/2014/main" id="{E855AACE-C977-4DCD-A392-E8D62717E433}"/>
                  </a:ext>
                </a:extLst>
              </p:cNvPr>
              <p:cNvSpPr>
                <a:spLocks/>
              </p:cNvSpPr>
              <p:nvPr/>
            </p:nvSpPr>
            <p:spPr bwMode="auto">
              <a:xfrm>
                <a:off x="4747" y="2043"/>
                <a:ext cx="36"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6" name="Freeform 576">
                <a:extLst>
                  <a:ext uri="{FF2B5EF4-FFF2-40B4-BE49-F238E27FC236}">
                    <a16:creationId xmlns:a16="http://schemas.microsoft.com/office/drawing/2014/main" id="{5251DCFB-EE0A-47CA-B7E3-D2285CF700CD}"/>
                  </a:ext>
                </a:extLst>
              </p:cNvPr>
              <p:cNvSpPr>
                <a:spLocks/>
              </p:cNvSpPr>
              <p:nvPr/>
            </p:nvSpPr>
            <p:spPr bwMode="auto">
              <a:xfrm>
                <a:off x="4754" y="2108"/>
                <a:ext cx="38"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7" name="Freeform 577">
                <a:extLst>
                  <a:ext uri="{FF2B5EF4-FFF2-40B4-BE49-F238E27FC236}">
                    <a16:creationId xmlns:a16="http://schemas.microsoft.com/office/drawing/2014/main" id="{98EAED81-A9EB-4323-8E0F-E6DF237BDC3F}"/>
                  </a:ext>
                </a:extLst>
              </p:cNvPr>
              <p:cNvSpPr>
                <a:spLocks/>
              </p:cNvSpPr>
              <p:nvPr/>
            </p:nvSpPr>
            <p:spPr bwMode="auto">
              <a:xfrm>
                <a:off x="4759" y="2172"/>
                <a:ext cx="36" cy="3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8" name="Freeform 578">
                <a:extLst>
                  <a:ext uri="{FF2B5EF4-FFF2-40B4-BE49-F238E27FC236}">
                    <a16:creationId xmlns:a16="http://schemas.microsoft.com/office/drawing/2014/main" id="{90973E1B-1996-45A2-BFBB-7775E7ABEDFA}"/>
                  </a:ext>
                </a:extLst>
              </p:cNvPr>
              <p:cNvSpPr>
                <a:spLocks/>
              </p:cNvSpPr>
              <p:nvPr/>
            </p:nvSpPr>
            <p:spPr bwMode="auto">
              <a:xfrm>
                <a:off x="4759" y="2236"/>
                <a:ext cx="33" cy="3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9" name="Freeform 579">
                <a:extLst>
                  <a:ext uri="{FF2B5EF4-FFF2-40B4-BE49-F238E27FC236}">
                    <a16:creationId xmlns:a16="http://schemas.microsoft.com/office/drawing/2014/main" id="{A8F1BEBF-EB9F-483D-8D6A-C6403BDFE2A3}"/>
                  </a:ext>
                </a:extLst>
              </p:cNvPr>
              <p:cNvSpPr>
                <a:spLocks/>
              </p:cNvSpPr>
              <p:nvPr/>
            </p:nvSpPr>
            <p:spPr bwMode="auto">
              <a:xfrm>
                <a:off x="4754" y="2303"/>
                <a:ext cx="34"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0" name="Freeform 580">
                <a:extLst>
                  <a:ext uri="{FF2B5EF4-FFF2-40B4-BE49-F238E27FC236}">
                    <a16:creationId xmlns:a16="http://schemas.microsoft.com/office/drawing/2014/main" id="{4A3A96B8-303F-4E55-8A95-6A12A0F396B5}"/>
                  </a:ext>
                </a:extLst>
              </p:cNvPr>
              <p:cNvSpPr>
                <a:spLocks/>
              </p:cNvSpPr>
              <p:nvPr/>
            </p:nvSpPr>
            <p:spPr bwMode="auto">
              <a:xfrm>
                <a:off x="4745" y="2367"/>
                <a:ext cx="31"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1" name="Freeform 581">
                <a:extLst>
                  <a:ext uri="{FF2B5EF4-FFF2-40B4-BE49-F238E27FC236}">
                    <a16:creationId xmlns:a16="http://schemas.microsoft.com/office/drawing/2014/main" id="{2755E28F-3EFF-4221-A515-A26BA437824C}"/>
                  </a:ext>
                </a:extLst>
              </p:cNvPr>
              <p:cNvSpPr>
                <a:spLocks/>
              </p:cNvSpPr>
              <p:nvPr/>
            </p:nvSpPr>
            <p:spPr bwMode="auto">
              <a:xfrm>
                <a:off x="4733" y="2431"/>
                <a:ext cx="28"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2" name="Freeform 582">
                <a:extLst>
                  <a:ext uri="{FF2B5EF4-FFF2-40B4-BE49-F238E27FC236}">
                    <a16:creationId xmlns:a16="http://schemas.microsoft.com/office/drawing/2014/main" id="{03C38F26-AFA2-491C-8CB8-4587A7520A47}"/>
                  </a:ext>
                </a:extLst>
              </p:cNvPr>
              <p:cNvSpPr>
                <a:spLocks/>
              </p:cNvSpPr>
              <p:nvPr/>
            </p:nvSpPr>
            <p:spPr bwMode="auto">
              <a:xfrm>
                <a:off x="4714" y="2493"/>
                <a:ext cx="28"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3" name="Freeform 583">
                <a:extLst>
                  <a:ext uri="{FF2B5EF4-FFF2-40B4-BE49-F238E27FC236}">
                    <a16:creationId xmlns:a16="http://schemas.microsoft.com/office/drawing/2014/main" id="{E09F5834-0A71-4FDD-9E9F-F95370AA1671}"/>
                  </a:ext>
                </a:extLst>
              </p:cNvPr>
              <p:cNvSpPr>
                <a:spLocks/>
              </p:cNvSpPr>
              <p:nvPr/>
            </p:nvSpPr>
            <p:spPr bwMode="auto">
              <a:xfrm>
                <a:off x="4692" y="2555"/>
                <a:ext cx="27"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4" name="Freeform 584">
                <a:extLst>
                  <a:ext uri="{FF2B5EF4-FFF2-40B4-BE49-F238E27FC236}">
                    <a16:creationId xmlns:a16="http://schemas.microsoft.com/office/drawing/2014/main" id="{349D8127-DFA3-48C1-B00B-246A896FD439}"/>
                  </a:ext>
                </a:extLst>
              </p:cNvPr>
              <p:cNvSpPr>
                <a:spLocks/>
              </p:cNvSpPr>
              <p:nvPr/>
            </p:nvSpPr>
            <p:spPr bwMode="auto">
              <a:xfrm>
                <a:off x="4669" y="2617"/>
                <a:ext cx="21"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5" name="Freeform 585">
                <a:extLst>
                  <a:ext uri="{FF2B5EF4-FFF2-40B4-BE49-F238E27FC236}">
                    <a16:creationId xmlns:a16="http://schemas.microsoft.com/office/drawing/2014/main" id="{44149351-3FA8-4224-9800-FDE34716C691}"/>
                  </a:ext>
                </a:extLst>
              </p:cNvPr>
              <p:cNvSpPr>
                <a:spLocks/>
              </p:cNvSpPr>
              <p:nvPr/>
            </p:nvSpPr>
            <p:spPr bwMode="auto">
              <a:xfrm>
                <a:off x="4638" y="2674"/>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6" name="Freeform 586">
                <a:extLst>
                  <a:ext uri="{FF2B5EF4-FFF2-40B4-BE49-F238E27FC236}">
                    <a16:creationId xmlns:a16="http://schemas.microsoft.com/office/drawing/2014/main" id="{0903F954-42FB-4F0E-A24D-A3D08DE39686}"/>
                  </a:ext>
                </a:extLst>
              </p:cNvPr>
              <p:cNvSpPr>
                <a:spLocks/>
              </p:cNvSpPr>
              <p:nvPr/>
            </p:nvSpPr>
            <p:spPr bwMode="auto">
              <a:xfrm>
                <a:off x="4607" y="2731"/>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7" name="Freeform 587">
                <a:extLst>
                  <a:ext uri="{FF2B5EF4-FFF2-40B4-BE49-F238E27FC236}">
                    <a16:creationId xmlns:a16="http://schemas.microsoft.com/office/drawing/2014/main" id="{9EEEC4A5-30A7-4871-A34F-E7B51A77585F}"/>
                  </a:ext>
                </a:extLst>
              </p:cNvPr>
              <p:cNvSpPr>
                <a:spLocks/>
              </p:cNvSpPr>
              <p:nvPr/>
            </p:nvSpPr>
            <p:spPr bwMode="auto">
              <a:xfrm>
                <a:off x="4566" y="2781"/>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8" name="Freeform 588">
                <a:extLst>
                  <a:ext uri="{FF2B5EF4-FFF2-40B4-BE49-F238E27FC236}">
                    <a16:creationId xmlns:a16="http://schemas.microsoft.com/office/drawing/2014/main" id="{1E3DFEB2-353A-419A-A658-E3DB12ACF02D}"/>
                  </a:ext>
                </a:extLst>
              </p:cNvPr>
              <p:cNvSpPr>
                <a:spLocks/>
              </p:cNvSpPr>
              <p:nvPr/>
            </p:nvSpPr>
            <p:spPr bwMode="auto">
              <a:xfrm>
                <a:off x="4524" y="2831"/>
                <a:ext cx="19"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9" name="Freeform 589">
                <a:extLst>
                  <a:ext uri="{FF2B5EF4-FFF2-40B4-BE49-F238E27FC236}">
                    <a16:creationId xmlns:a16="http://schemas.microsoft.com/office/drawing/2014/main" id="{E412D837-A2C1-4158-97B7-B6F3C783C6AA}"/>
                  </a:ext>
                </a:extLst>
              </p:cNvPr>
              <p:cNvSpPr>
                <a:spLocks/>
              </p:cNvSpPr>
              <p:nvPr/>
            </p:nvSpPr>
            <p:spPr bwMode="auto">
              <a:xfrm>
                <a:off x="4483" y="2878"/>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0" name="Freeform 590">
                <a:extLst>
                  <a:ext uri="{FF2B5EF4-FFF2-40B4-BE49-F238E27FC236}">
                    <a16:creationId xmlns:a16="http://schemas.microsoft.com/office/drawing/2014/main" id="{C8778D20-3EE8-4BBC-A70B-ECF747978A25}"/>
                  </a:ext>
                </a:extLst>
              </p:cNvPr>
              <p:cNvSpPr>
                <a:spLocks/>
              </p:cNvSpPr>
              <p:nvPr/>
            </p:nvSpPr>
            <p:spPr bwMode="auto">
              <a:xfrm>
                <a:off x="4431" y="2919"/>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1" name="Freeform 591">
                <a:extLst>
                  <a:ext uri="{FF2B5EF4-FFF2-40B4-BE49-F238E27FC236}">
                    <a16:creationId xmlns:a16="http://schemas.microsoft.com/office/drawing/2014/main" id="{9B63A36B-0EA5-45C9-BE09-D821590160AD}"/>
                  </a:ext>
                </a:extLst>
              </p:cNvPr>
              <p:cNvSpPr>
                <a:spLocks/>
              </p:cNvSpPr>
              <p:nvPr/>
            </p:nvSpPr>
            <p:spPr bwMode="auto">
              <a:xfrm>
                <a:off x="4381" y="2959"/>
                <a:ext cx="14"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2" name="Freeform 592">
                <a:extLst>
                  <a:ext uri="{FF2B5EF4-FFF2-40B4-BE49-F238E27FC236}">
                    <a16:creationId xmlns:a16="http://schemas.microsoft.com/office/drawing/2014/main" id="{8CAD8351-8ACA-4747-BC53-23A84E3D5C07}"/>
                  </a:ext>
                </a:extLst>
              </p:cNvPr>
              <p:cNvSpPr>
                <a:spLocks/>
              </p:cNvSpPr>
              <p:nvPr/>
            </p:nvSpPr>
            <p:spPr bwMode="auto">
              <a:xfrm>
                <a:off x="4329" y="2997"/>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3" name="Freeform 593">
                <a:extLst>
                  <a:ext uri="{FF2B5EF4-FFF2-40B4-BE49-F238E27FC236}">
                    <a16:creationId xmlns:a16="http://schemas.microsoft.com/office/drawing/2014/main" id="{034306F3-6948-468E-8424-6B444E6FCD39}"/>
                  </a:ext>
                </a:extLst>
              </p:cNvPr>
              <p:cNvSpPr>
                <a:spLocks/>
              </p:cNvSpPr>
              <p:nvPr/>
            </p:nvSpPr>
            <p:spPr bwMode="auto">
              <a:xfrm>
                <a:off x="4274" y="3030"/>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4" name="Freeform 594">
                <a:extLst>
                  <a:ext uri="{FF2B5EF4-FFF2-40B4-BE49-F238E27FC236}">
                    <a16:creationId xmlns:a16="http://schemas.microsoft.com/office/drawing/2014/main" id="{D4049FEB-0CE1-4D1A-A771-D728A58E6C81}"/>
                  </a:ext>
                </a:extLst>
              </p:cNvPr>
              <p:cNvSpPr>
                <a:spLocks/>
              </p:cNvSpPr>
              <p:nvPr/>
            </p:nvSpPr>
            <p:spPr bwMode="auto">
              <a:xfrm>
                <a:off x="4215" y="3057"/>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5" name="Freeform 595">
                <a:extLst>
                  <a:ext uri="{FF2B5EF4-FFF2-40B4-BE49-F238E27FC236}">
                    <a16:creationId xmlns:a16="http://schemas.microsoft.com/office/drawing/2014/main" id="{4BCE4A82-D09A-47C5-ADB5-505EF5F42B56}"/>
                  </a:ext>
                </a:extLst>
              </p:cNvPr>
              <p:cNvSpPr>
                <a:spLocks/>
              </p:cNvSpPr>
              <p:nvPr/>
            </p:nvSpPr>
            <p:spPr bwMode="auto">
              <a:xfrm>
                <a:off x="4153" y="3080"/>
                <a:ext cx="16"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6" name="Freeform 596">
                <a:extLst>
                  <a:ext uri="{FF2B5EF4-FFF2-40B4-BE49-F238E27FC236}">
                    <a16:creationId xmlns:a16="http://schemas.microsoft.com/office/drawing/2014/main" id="{C243BE30-93AB-46B3-8042-DD6F90DF4113}"/>
                  </a:ext>
                </a:extLst>
              </p:cNvPr>
              <p:cNvSpPr>
                <a:spLocks/>
              </p:cNvSpPr>
              <p:nvPr/>
            </p:nvSpPr>
            <p:spPr bwMode="auto">
              <a:xfrm>
                <a:off x="4093" y="3102"/>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7" name="Freeform 597">
                <a:extLst>
                  <a:ext uri="{FF2B5EF4-FFF2-40B4-BE49-F238E27FC236}">
                    <a16:creationId xmlns:a16="http://schemas.microsoft.com/office/drawing/2014/main" id="{C18C3F50-A754-4BD3-8EE6-C120E0132F1B}"/>
                  </a:ext>
                </a:extLst>
              </p:cNvPr>
              <p:cNvSpPr>
                <a:spLocks/>
              </p:cNvSpPr>
              <p:nvPr/>
            </p:nvSpPr>
            <p:spPr bwMode="auto">
              <a:xfrm>
                <a:off x="4031" y="3118"/>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8" name="Freeform 598">
                <a:extLst>
                  <a:ext uri="{FF2B5EF4-FFF2-40B4-BE49-F238E27FC236}">
                    <a16:creationId xmlns:a16="http://schemas.microsoft.com/office/drawing/2014/main" id="{A78C10AE-4252-49EC-B89D-32F3088F1319}"/>
                  </a:ext>
                </a:extLst>
              </p:cNvPr>
              <p:cNvSpPr>
                <a:spLocks/>
              </p:cNvSpPr>
              <p:nvPr/>
            </p:nvSpPr>
            <p:spPr bwMode="auto">
              <a:xfrm>
                <a:off x="3967" y="3130"/>
                <a:ext cx="12"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9" name="Freeform 599">
                <a:extLst>
                  <a:ext uri="{FF2B5EF4-FFF2-40B4-BE49-F238E27FC236}">
                    <a16:creationId xmlns:a16="http://schemas.microsoft.com/office/drawing/2014/main" id="{BF34FADB-C3BA-4059-B365-B56DE5B30F6B}"/>
                  </a:ext>
                </a:extLst>
              </p:cNvPr>
              <p:cNvSpPr>
                <a:spLocks/>
              </p:cNvSpPr>
              <p:nvPr/>
            </p:nvSpPr>
            <p:spPr bwMode="auto">
              <a:xfrm>
                <a:off x="3903" y="3135"/>
                <a:ext cx="12"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0" name="Oval 600">
                <a:extLst>
                  <a:ext uri="{FF2B5EF4-FFF2-40B4-BE49-F238E27FC236}">
                    <a16:creationId xmlns:a16="http://schemas.microsoft.com/office/drawing/2014/main" id="{F379FB6E-C1F9-4E9B-B446-D9696CC208E1}"/>
                  </a:ext>
                </a:extLst>
              </p:cNvPr>
              <p:cNvSpPr>
                <a:spLocks noChangeArrowheads="1"/>
              </p:cNvSpPr>
              <p:nvPr/>
            </p:nvSpPr>
            <p:spPr bwMode="auto">
              <a:xfrm>
                <a:off x="3841" y="3211"/>
                <a:ext cx="10"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1" name="Freeform 601">
                <a:extLst>
                  <a:ext uri="{FF2B5EF4-FFF2-40B4-BE49-F238E27FC236}">
                    <a16:creationId xmlns:a16="http://schemas.microsoft.com/office/drawing/2014/main" id="{BF4E2390-BC56-4491-BF5F-B648E635419D}"/>
                  </a:ext>
                </a:extLst>
              </p:cNvPr>
              <p:cNvSpPr>
                <a:spLocks/>
              </p:cNvSpPr>
              <p:nvPr/>
            </p:nvSpPr>
            <p:spPr bwMode="auto">
              <a:xfrm>
                <a:off x="3775" y="3209"/>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2" name="Oval 602">
                <a:extLst>
                  <a:ext uri="{FF2B5EF4-FFF2-40B4-BE49-F238E27FC236}">
                    <a16:creationId xmlns:a16="http://schemas.microsoft.com/office/drawing/2014/main" id="{00023B47-E045-41BA-8737-07C52F42D705}"/>
                  </a:ext>
                </a:extLst>
              </p:cNvPr>
              <p:cNvSpPr>
                <a:spLocks noChangeArrowheads="1"/>
              </p:cNvSpPr>
              <p:nvPr/>
            </p:nvSpPr>
            <p:spPr bwMode="auto">
              <a:xfrm>
                <a:off x="3710" y="3204"/>
                <a:ext cx="12"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3" name="Freeform 603">
                <a:extLst>
                  <a:ext uri="{FF2B5EF4-FFF2-40B4-BE49-F238E27FC236}">
                    <a16:creationId xmlns:a16="http://schemas.microsoft.com/office/drawing/2014/main" id="{1AE5F1E2-06FD-4A42-B13C-51AD47231B00}"/>
                  </a:ext>
                </a:extLst>
              </p:cNvPr>
              <p:cNvSpPr>
                <a:spLocks/>
              </p:cNvSpPr>
              <p:nvPr/>
            </p:nvSpPr>
            <p:spPr bwMode="auto">
              <a:xfrm>
                <a:off x="3649" y="3192"/>
                <a:ext cx="9"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4" name="Freeform 604">
                <a:extLst>
                  <a:ext uri="{FF2B5EF4-FFF2-40B4-BE49-F238E27FC236}">
                    <a16:creationId xmlns:a16="http://schemas.microsoft.com/office/drawing/2014/main" id="{D22B315C-7388-47F2-9AA1-55C244DDDBB3}"/>
                  </a:ext>
                </a:extLst>
              </p:cNvPr>
              <p:cNvSpPr>
                <a:spLocks/>
              </p:cNvSpPr>
              <p:nvPr/>
            </p:nvSpPr>
            <p:spPr bwMode="auto">
              <a:xfrm>
                <a:off x="3584" y="3180"/>
                <a:ext cx="10"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5" name="Freeform 605">
                <a:extLst>
                  <a:ext uri="{FF2B5EF4-FFF2-40B4-BE49-F238E27FC236}">
                    <a16:creationId xmlns:a16="http://schemas.microsoft.com/office/drawing/2014/main" id="{00D01E8F-9FD7-4B25-94B3-1BA35F121FE7}"/>
                  </a:ext>
                </a:extLst>
              </p:cNvPr>
              <p:cNvSpPr>
                <a:spLocks/>
              </p:cNvSpPr>
              <p:nvPr/>
            </p:nvSpPr>
            <p:spPr bwMode="auto">
              <a:xfrm>
                <a:off x="3523" y="3161"/>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6" name="Freeform 606">
                <a:extLst>
                  <a:ext uri="{FF2B5EF4-FFF2-40B4-BE49-F238E27FC236}">
                    <a16:creationId xmlns:a16="http://schemas.microsoft.com/office/drawing/2014/main" id="{D4545790-D35B-4C69-8A34-ED9324378400}"/>
                  </a:ext>
                </a:extLst>
              </p:cNvPr>
              <p:cNvSpPr>
                <a:spLocks/>
              </p:cNvSpPr>
              <p:nvPr/>
            </p:nvSpPr>
            <p:spPr bwMode="auto">
              <a:xfrm>
                <a:off x="3461" y="3138"/>
                <a:ext cx="12" cy="1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9" name="Group 808">
              <a:extLst>
                <a:ext uri="{FF2B5EF4-FFF2-40B4-BE49-F238E27FC236}">
                  <a16:creationId xmlns:a16="http://schemas.microsoft.com/office/drawing/2014/main" id="{D8208C47-1CAA-436D-8368-95698C9C8D41}"/>
                </a:ext>
              </a:extLst>
            </p:cNvPr>
            <p:cNvGrpSpPr>
              <a:grpSpLocks/>
            </p:cNvGrpSpPr>
            <p:nvPr/>
          </p:nvGrpSpPr>
          <p:grpSpPr bwMode="auto">
            <a:xfrm>
              <a:off x="4379913" y="1782763"/>
              <a:ext cx="3438525" cy="3440113"/>
              <a:chOff x="2759" y="1123"/>
              <a:chExt cx="2166" cy="2167"/>
            </a:xfrm>
            <a:grpFill/>
          </p:grpSpPr>
          <p:sp>
            <p:nvSpPr>
              <p:cNvPr id="197" name="Freeform 608">
                <a:extLst>
                  <a:ext uri="{FF2B5EF4-FFF2-40B4-BE49-F238E27FC236}">
                    <a16:creationId xmlns:a16="http://schemas.microsoft.com/office/drawing/2014/main" id="{3FC813BE-B372-4744-AB4F-976CE16D1E85}"/>
                  </a:ext>
                </a:extLst>
              </p:cNvPr>
              <p:cNvSpPr>
                <a:spLocks/>
              </p:cNvSpPr>
              <p:nvPr/>
            </p:nvSpPr>
            <p:spPr bwMode="auto">
              <a:xfrm>
                <a:off x="3404" y="3114"/>
                <a:ext cx="9"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8" name="Freeform 609">
                <a:extLst>
                  <a:ext uri="{FF2B5EF4-FFF2-40B4-BE49-F238E27FC236}">
                    <a16:creationId xmlns:a16="http://schemas.microsoft.com/office/drawing/2014/main" id="{641E5D72-FBA8-445A-BABF-00FC7FCF696E}"/>
                  </a:ext>
                </a:extLst>
              </p:cNvPr>
              <p:cNvSpPr>
                <a:spLocks/>
              </p:cNvSpPr>
              <p:nvPr/>
            </p:nvSpPr>
            <p:spPr bwMode="auto">
              <a:xfrm>
                <a:off x="3347" y="3085"/>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9" name="Oval 610">
                <a:extLst>
                  <a:ext uri="{FF2B5EF4-FFF2-40B4-BE49-F238E27FC236}">
                    <a16:creationId xmlns:a16="http://schemas.microsoft.com/office/drawing/2014/main" id="{6EF6FF05-88F3-4012-98F7-C07EB721C16F}"/>
                  </a:ext>
                </a:extLst>
              </p:cNvPr>
              <p:cNvSpPr>
                <a:spLocks noChangeArrowheads="1"/>
              </p:cNvSpPr>
              <p:nvPr/>
            </p:nvSpPr>
            <p:spPr bwMode="auto">
              <a:xfrm>
                <a:off x="3292" y="3052"/>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0" name="Freeform 611">
                <a:extLst>
                  <a:ext uri="{FF2B5EF4-FFF2-40B4-BE49-F238E27FC236}">
                    <a16:creationId xmlns:a16="http://schemas.microsoft.com/office/drawing/2014/main" id="{C5B4084D-C3EA-4A3A-BC60-71A28BD08D1A}"/>
                  </a:ext>
                </a:extLst>
              </p:cNvPr>
              <p:cNvSpPr>
                <a:spLocks/>
              </p:cNvSpPr>
              <p:nvPr/>
            </p:nvSpPr>
            <p:spPr bwMode="auto">
              <a:xfrm>
                <a:off x="3240" y="3016"/>
                <a:ext cx="7"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1" name="Oval 612">
                <a:extLst>
                  <a:ext uri="{FF2B5EF4-FFF2-40B4-BE49-F238E27FC236}">
                    <a16:creationId xmlns:a16="http://schemas.microsoft.com/office/drawing/2014/main" id="{955D2170-D733-4251-8119-30EC56E957DE}"/>
                  </a:ext>
                </a:extLst>
              </p:cNvPr>
              <p:cNvSpPr>
                <a:spLocks noChangeArrowheads="1"/>
              </p:cNvSpPr>
              <p:nvPr/>
            </p:nvSpPr>
            <p:spPr bwMode="auto">
              <a:xfrm>
                <a:off x="3190" y="2976"/>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2" name="Oval 613">
                <a:extLst>
                  <a:ext uri="{FF2B5EF4-FFF2-40B4-BE49-F238E27FC236}">
                    <a16:creationId xmlns:a16="http://schemas.microsoft.com/office/drawing/2014/main" id="{FC2F738A-85E2-41CB-BFCE-28FB65669E06}"/>
                  </a:ext>
                </a:extLst>
              </p:cNvPr>
              <p:cNvSpPr>
                <a:spLocks noChangeArrowheads="1"/>
              </p:cNvSpPr>
              <p:nvPr/>
            </p:nvSpPr>
            <p:spPr bwMode="auto">
              <a:xfrm>
                <a:off x="3140" y="2933"/>
                <a:ext cx="7"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3" name="Freeform 614">
                <a:extLst>
                  <a:ext uri="{FF2B5EF4-FFF2-40B4-BE49-F238E27FC236}">
                    <a16:creationId xmlns:a16="http://schemas.microsoft.com/office/drawing/2014/main" id="{D63F2CBB-8DCC-44C7-A5D1-2AF23A089379}"/>
                  </a:ext>
                </a:extLst>
              </p:cNvPr>
              <p:cNvSpPr>
                <a:spLocks/>
              </p:cNvSpPr>
              <p:nvPr/>
            </p:nvSpPr>
            <p:spPr bwMode="auto">
              <a:xfrm>
                <a:off x="3095" y="2885"/>
                <a:ext cx="7" cy="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4" name="Oval 615">
                <a:extLst>
                  <a:ext uri="{FF2B5EF4-FFF2-40B4-BE49-F238E27FC236}">
                    <a16:creationId xmlns:a16="http://schemas.microsoft.com/office/drawing/2014/main" id="{9D5AF93B-90ED-4940-B7AF-ECB5C8B902E0}"/>
                  </a:ext>
                </a:extLst>
              </p:cNvPr>
              <p:cNvSpPr>
                <a:spLocks noChangeArrowheads="1"/>
              </p:cNvSpPr>
              <p:nvPr/>
            </p:nvSpPr>
            <p:spPr bwMode="auto">
              <a:xfrm>
                <a:off x="3054" y="2838"/>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5" name="Freeform 616">
                <a:extLst>
                  <a:ext uri="{FF2B5EF4-FFF2-40B4-BE49-F238E27FC236}">
                    <a16:creationId xmlns:a16="http://schemas.microsoft.com/office/drawing/2014/main" id="{839BB75D-6E37-4CDD-9A17-C255A418A57C}"/>
                  </a:ext>
                </a:extLst>
              </p:cNvPr>
              <p:cNvSpPr>
                <a:spLocks/>
              </p:cNvSpPr>
              <p:nvPr/>
            </p:nvSpPr>
            <p:spPr bwMode="auto">
              <a:xfrm>
                <a:off x="3014" y="2783"/>
                <a:ext cx="9"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6" name="Freeform 617">
                <a:extLst>
                  <a:ext uri="{FF2B5EF4-FFF2-40B4-BE49-F238E27FC236}">
                    <a16:creationId xmlns:a16="http://schemas.microsoft.com/office/drawing/2014/main" id="{E89ECDAC-26BB-4DCA-B795-617583CB2A11}"/>
                  </a:ext>
                </a:extLst>
              </p:cNvPr>
              <p:cNvSpPr>
                <a:spLocks/>
              </p:cNvSpPr>
              <p:nvPr/>
            </p:nvSpPr>
            <p:spPr bwMode="auto">
              <a:xfrm>
                <a:off x="2978" y="2728"/>
                <a:ext cx="10"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7" name="Oval 618">
                <a:extLst>
                  <a:ext uri="{FF2B5EF4-FFF2-40B4-BE49-F238E27FC236}">
                    <a16:creationId xmlns:a16="http://schemas.microsoft.com/office/drawing/2014/main" id="{1C0339CB-88A2-4692-9C1F-F5A80F72BF84}"/>
                  </a:ext>
                </a:extLst>
              </p:cNvPr>
              <p:cNvSpPr>
                <a:spLocks noChangeArrowheads="1"/>
              </p:cNvSpPr>
              <p:nvPr/>
            </p:nvSpPr>
            <p:spPr bwMode="auto">
              <a:xfrm>
                <a:off x="2947" y="2674"/>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8" name="Freeform 619">
                <a:extLst>
                  <a:ext uri="{FF2B5EF4-FFF2-40B4-BE49-F238E27FC236}">
                    <a16:creationId xmlns:a16="http://schemas.microsoft.com/office/drawing/2014/main" id="{DCAB997F-50C7-4A25-87D0-E4C1758DBF1D}"/>
                  </a:ext>
                </a:extLst>
              </p:cNvPr>
              <p:cNvSpPr>
                <a:spLocks/>
              </p:cNvSpPr>
              <p:nvPr/>
            </p:nvSpPr>
            <p:spPr bwMode="auto">
              <a:xfrm>
                <a:off x="2919" y="2617"/>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9" name="Oval 620">
                <a:extLst>
                  <a:ext uri="{FF2B5EF4-FFF2-40B4-BE49-F238E27FC236}">
                    <a16:creationId xmlns:a16="http://schemas.microsoft.com/office/drawing/2014/main" id="{C9DADD83-1228-4FA1-8062-71F75E4CFF17}"/>
                  </a:ext>
                </a:extLst>
              </p:cNvPr>
              <p:cNvSpPr>
                <a:spLocks noChangeArrowheads="1"/>
              </p:cNvSpPr>
              <p:nvPr/>
            </p:nvSpPr>
            <p:spPr bwMode="auto">
              <a:xfrm>
                <a:off x="2895" y="2557"/>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 name="Freeform 621">
                <a:extLst>
                  <a:ext uri="{FF2B5EF4-FFF2-40B4-BE49-F238E27FC236}">
                    <a16:creationId xmlns:a16="http://schemas.microsoft.com/office/drawing/2014/main" id="{03087CA3-DC70-4E0F-BF8C-642A10642138}"/>
                  </a:ext>
                </a:extLst>
              </p:cNvPr>
              <p:cNvSpPr>
                <a:spLocks/>
              </p:cNvSpPr>
              <p:nvPr/>
            </p:nvSpPr>
            <p:spPr bwMode="auto">
              <a:xfrm>
                <a:off x="2876" y="2498"/>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 name="Freeform 622">
                <a:extLst>
                  <a:ext uri="{FF2B5EF4-FFF2-40B4-BE49-F238E27FC236}">
                    <a16:creationId xmlns:a16="http://schemas.microsoft.com/office/drawing/2014/main" id="{5274A743-3841-4776-93ED-413C9EAA4597}"/>
                  </a:ext>
                </a:extLst>
              </p:cNvPr>
              <p:cNvSpPr>
                <a:spLocks/>
              </p:cNvSpPr>
              <p:nvPr/>
            </p:nvSpPr>
            <p:spPr bwMode="auto">
              <a:xfrm>
                <a:off x="2876" y="2498"/>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 name="Freeform 623">
                <a:extLst>
                  <a:ext uri="{FF2B5EF4-FFF2-40B4-BE49-F238E27FC236}">
                    <a16:creationId xmlns:a16="http://schemas.microsoft.com/office/drawing/2014/main" id="{2F17EBAD-1D1C-4D57-918A-7D280B697BEF}"/>
                  </a:ext>
                </a:extLst>
              </p:cNvPr>
              <p:cNvSpPr>
                <a:spLocks/>
              </p:cNvSpPr>
              <p:nvPr/>
            </p:nvSpPr>
            <p:spPr bwMode="auto">
              <a:xfrm>
                <a:off x="2859" y="2433"/>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3" name="Oval 624">
                <a:extLst>
                  <a:ext uri="{FF2B5EF4-FFF2-40B4-BE49-F238E27FC236}">
                    <a16:creationId xmlns:a16="http://schemas.microsoft.com/office/drawing/2014/main" id="{6D6319F4-D7AC-45E6-B5CE-5FDFB6869997}"/>
                  </a:ext>
                </a:extLst>
              </p:cNvPr>
              <p:cNvSpPr>
                <a:spLocks noChangeArrowheads="1"/>
              </p:cNvSpPr>
              <p:nvPr/>
            </p:nvSpPr>
            <p:spPr bwMode="auto">
              <a:xfrm>
                <a:off x="2845" y="2369"/>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4" name="Freeform 625">
                <a:extLst>
                  <a:ext uri="{FF2B5EF4-FFF2-40B4-BE49-F238E27FC236}">
                    <a16:creationId xmlns:a16="http://schemas.microsoft.com/office/drawing/2014/main" id="{32889377-E2D5-44CA-B2EA-5C4DAF4421BC}"/>
                  </a:ext>
                </a:extLst>
              </p:cNvPr>
              <p:cNvSpPr>
                <a:spLocks/>
              </p:cNvSpPr>
              <p:nvPr/>
            </p:nvSpPr>
            <p:spPr bwMode="auto">
              <a:xfrm>
                <a:off x="2836" y="2305"/>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5" name="Freeform 626">
                <a:extLst>
                  <a:ext uri="{FF2B5EF4-FFF2-40B4-BE49-F238E27FC236}">
                    <a16:creationId xmlns:a16="http://schemas.microsoft.com/office/drawing/2014/main" id="{8B52982B-7773-4E1F-A022-7C4ADEE2D104}"/>
                  </a:ext>
                </a:extLst>
              </p:cNvPr>
              <p:cNvSpPr>
                <a:spLocks/>
              </p:cNvSpPr>
              <p:nvPr/>
            </p:nvSpPr>
            <p:spPr bwMode="auto">
              <a:xfrm>
                <a:off x="2831" y="2238"/>
                <a:ext cx="9"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6" name="Freeform 627">
                <a:extLst>
                  <a:ext uri="{FF2B5EF4-FFF2-40B4-BE49-F238E27FC236}">
                    <a16:creationId xmlns:a16="http://schemas.microsoft.com/office/drawing/2014/main" id="{C1EE4899-B966-4234-BF7E-726DB26E72FD}"/>
                  </a:ext>
                </a:extLst>
              </p:cNvPr>
              <p:cNvSpPr>
                <a:spLocks/>
              </p:cNvSpPr>
              <p:nvPr/>
            </p:nvSpPr>
            <p:spPr bwMode="auto">
              <a:xfrm>
                <a:off x="2828" y="2174"/>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7" name="Freeform 628">
                <a:extLst>
                  <a:ext uri="{FF2B5EF4-FFF2-40B4-BE49-F238E27FC236}">
                    <a16:creationId xmlns:a16="http://schemas.microsoft.com/office/drawing/2014/main" id="{788BAF1C-FF80-4903-95DD-5252613F84DB}"/>
                  </a:ext>
                </a:extLst>
              </p:cNvPr>
              <p:cNvSpPr>
                <a:spLocks/>
              </p:cNvSpPr>
              <p:nvPr/>
            </p:nvSpPr>
            <p:spPr bwMode="auto">
              <a:xfrm>
                <a:off x="2833" y="2110"/>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8" name="Freeform 629">
                <a:extLst>
                  <a:ext uri="{FF2B5EF4-FFF2-40B4-BE49-F238E27FC236}">
                    <a16:creationId xmlns:a16="http://schemas.microsoft.com/office/drawing/2014/main" id="{34587AEC-B046-422F-9CFB-AD7DC9F0AEF1}"/>
                  </a:ext>
                </a:extLst>
              </p:cNvPr>
              <p:cNvSpPr>
                <a:spLocks/>
              </p:cNvSpPr>
              <p:nvPr/>
            </p:nvSpPr>
            <p:spPr bwMode="auto">
              <a:xfrm>
                <a:off x="2840" y="2046"/>
                <a:ext cx="15"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9" name="Freeform 630">
                <a:extLst>
                  <a:ext uri="{FF2B5EF4-FFF2-40B4-BE49-F238E27FC236}">
                    <a16:creationId xmlns:a16="http://schemas.microsoft.com/office/drawing/2014/main" id="{927022E1-BBD3-4FCC-AF0C-51DFF39A4BBC}"/>
                  </a:ext>
                </a:extLst>
              </p:cNvPr>
              <p:cNvSpPr>
                <a:spLocks/>
              </p:cNvSpPr>
              <p:nvPr/>
            </p:nvSpPr>
            <p:spPr bwMode="auto">
              <a:xfrm>
                <a:off x="2852" y="1982"/>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0" name="Oval 631">
                <a:extLst>
                  <a:ext uri="{FF2B5EF4-FFF2-40B4-BE49-F238E27FC236}">
                    <a16:creationId xmlns:a16="http://schemas.microsoft.com/office/drawing/2014/main" id="{32631846-E2EA-476F-B227-DDEAA2C0E871}"/>
                  </a:ext>
                </a:extLst>
              </p:cNvPr>
              <p:cNvSpPr>
                <a:spLocks noChangeArrowheads="1"/>
              </p:cNvSpPr>
              <p:nvPr/>
            </p:nvSpPr>
            <p:spPr bwMode="auto">
              <a:xfrm>
                <a:off x="2869" y="1920"/>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1" name="Freeform 632">
                <a:extLst>
                  <a:ext uri="{FF2B5EF4-FFF2-40B4-BE49-F238E27FC236}">
                    <a16:creationId xmlns:a16="http://schemas.microsoft.com/office/drawing/2014/main" id="{A823E74A-84E7-41A0-B701-5A687A1BA4CE}"/>
                  </a:ext>
                </a:extLst>
              </p:cNvPr>
              <p:cNvSpPr>
                <a:spLocks/>
              </p:cNvSpPr>
              <p:nvPr/>
            </p:nvSpPr>
            <p:spPr bwMode="auto">
              <a:xfrm>
                <a:off x="2885" y="1855"/>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2" name="Freeform 633">
                <a:extLst>
                  <a:ext uri="{FF2B5EF4-FFF2-40B4-BE49-F238E27FC236}">
                    <a16:creationId xmlns:a16="http://schemas.microsoft.com/office/drawing/2014/main" id="{9819C38D-78DD-4AC9-BDB5-8BACF5C7B994}"/>
                  </a:ext>
                </a:extLst>
              </p:cNvPr>
              <p:cNvSpPr>
                <a:spLocks/>
              </p:cNvSpPr>
              <p:nvPr/>
            </p:nvSpPr>
            <p:spPr bwMode="auto">
              <a:xfrm>
                <a:off x="2912" y="1796"/>
                <a:ext cx="16"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3" name="Freeform 634">
                <a:extLst>
                  <a:ext uri="{FF2B5EF4-FFF2-40B4-BE49-F238E27FC236}">
                    <a16:creationId xmlns:a16="http://schemas.microsoft.com/office/drawing/2014/main" id="{8EBD26AB-AE2D-4362-975E-4B9F79EC8F3C}"/>
                  </a:ext>
                </a:extLst>
              </p:cNvPr>
              <p:cNvSpPr>
                <a:spLocks/>
              </p:cNvSpPr>
              <p:nvPr/>
            </p:nvSpPr>
            <p:spPr bwMode="auto">
              <a:xfrm>
                <a:off x="2940" y="1739"/>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4" name="Freeform 635">
                <a:extLst>
                  <a:ext uri="{FF2B5EF4-FFF2-40B4-BE49-F238E27FC236}">
                    <a16:creationId xmlns:a16="http://schemas.microsoft.com/office/drawing/2014/main" id="{834A3DAD-ABB1-4E5C-9556-1947DD9724A1}"/>
                  </a:ext>
                </a:extLst>
              </p:cNvPr>
              <p:cNvSpPr>
                <a:spLocks/>
              </p:cNvSpPr>
              <p:nvPr/>
            </p:nvSpPr>
            <p:spPr bwMode="auto">
              <a:xfrm>
                <a:off x="2969" y="1679"/>
                <a:ext cx="19"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5" name="Freeform 636">
                <a:extLst>
                  <a:ext uri="{FF2B5EF4-FFF2-40B4-BE49-F238E27FC236}">
                    <a16:creationId xmlns:a16="http://schemas.microsoft.com/office/drawing/2014/main" id="{CF83E6A6-154D-4ABE-851F-1630D1AF1A92}"/>
                  </a:ext>
                </a:extLst>
              </p:cNvPr>
              <p:cNvSpPr>
                <a:spLocks/>
              </p:cNvSpPr>
              <p:nvPr/>
            </p:nvSpPr>
            <p:spPr bwMode="auto">
              <a:xfrm>
                <a:off x="3004" y="1625"/>
                <a:ext cx="19"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6" name="Freeform 637">
                <a:extLst>
                  <a:ext uri="{FF2B5EF4-FFF2-40B4-BE49-F238E27FC236}">
                    <a16:creationId xmlns:a16="http://schemas.microsoft.com/office/drawing/2014/main" id="{8FAA5391-94E3-4365-BAE4-FD5450EB36E8}"/>
                  </a:ext>
                </a:extLst>
              </p:cNvPr>
              <p:cNvSpPr>
                <a:spLocks/>
              </p:cNvSpPr>
              <p:nvPr/>
            </p:nvSpPr>
            <p:spPr bwMode="auto">
              <a:xfrm>
                <a:off x="3040" y="1570"/>
                <a:ext cx="24"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7" name="Freeform 638">
                <a:extLst>
                  <a:ext uri="{FF2B5EF4-FFF2-40B4-BE49-F238E27FC236}">
                    <a16:creationId xmlns:a16="http://schemas.microsoft.com/office/drawing/2014/main" id="{54A5C30E-B6AE-4F69-8FC1-AC8CDF855298}"/>
                  </a:ext>
                </a:extLst>
              </p:cNvPr>
              <p:cNvSpPr>
                <a:spLocks/>
              </p:cNvSpPr>
              <p:nvPr/>
            </p:nvSpPr>
            <p:spPr bwMode="auto">
              <a:xfrm>
                <a:off x="3078" y="1520"/>
                <a:ext cx="31" cy="2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8" name="Freeform 639">
                <a:extLst>
                  <a:ext uri="{FF2B5EF4-FFF2-40B4-BE49-F238E27FC236}">
                    <a16:creationId xmlns:a16="http://schemas.microsoft.com/office/drawing/2014/main" id="{81D898DD-F0EB-4022-95F6-D79B13DAAF6C}"/>
                  </a:ext>
                </a:extLst>
              </p:cNvPr>
              <p:cNvSpPr>
                <a:spLocks/>
              </p:cNvSpPr>
              <p:nvPr/>
            </p:nvSpPr>
            <p:spPr bwMode="auto">
              <a:xfrm>
                <a:off x="3126" y="1475"/>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9" name="Freeform 640">
                <a:extLst>
                  <a:ext uri="{FF2B5EF4-FFF2-40B4-BE49-F238E27FC236}">
                    <a16:creationId xmlns:a16="http://schemas.microsoft.com/office/drawing/2014/main" id="{4A96E586-9588-4283-9601-8804D31D5381}"/>
                  </a:ext>
                </a:extLst>
              </p:cNvPr>
              <p:cNvSpPr>
                <a:spLocks/>
              </p:cNvSpPr>
              <p:nvPr/>
            </p:nvSpPr>
            <p:spPr bwMode="auto">
              <a:xfrm>
                <a:off x="3171" y="1430"/>
                <a:ext cx="31" cy="2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0" name="Freeform 641">
                <a:extLst>
                  <a:ext uri="{FF2B5EF4-FFF2-40B4-BE49-F238E27FC236}">
                    <a16:creationId xmlns:a16="http://schemas.microsoft.com/office/drawing/2014/main" id="{824B702B-CD7B-4618-9690-09941FEB0A9A}"/>
                  </a:ext>
                </a:extLst>
              </p:cNvPr>
              <p:cNvSpPr>
                <a:spLocks/>
              </p:cNvSpPr>
              <p:nvPr/>
            </p:nvSpPr>
            <p:spPr bwMode="auto">
              <a:xfrm>
                <a:off x="3223" y="1392"/>
                <a:ext cx="26" cy="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1" name="Freeform 642">
                <a:extLst>
                  <a:ext uri="{FF2B5EF4-FFF2-40B4-BE49-F238E27FC236}">
                    <a16:creationId xmlns:a16="http://schemas.microsoft.com/office/drawing/2014/main" id="{3347FAF7-85FA-4A6E-9BDD-3F902D99E410}"/>
                  </a:ext>
                </a:extLst>
              </p:cNvPr>
              <p:cNvSpPr>
                <a:spLocks/>
              </p:cNvSpPr>
              <p:nvPr/>
            </p:nvSpPr>
            <p:spPr bwMode="auto">
              <a:xfrm>
                <a:off x="3283" y="1358"/>
                <a:ext cx="14"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2" name="Freeform 643">
                <a:extLst>
                  <a:ext uri="{FF2B5EF4-FFF2-40B4-BE49-F238E27FC236}">
                    <a16:creationId xmlns:a16="http://schemas.microsoft.com/office/drawing/2014/main" id="{793FC17F-AD7B-46AC-84E3-8D44B6997F17}"/>
                  </a:ext>
                </a:extLst>
              </p:cNvPr>
              <p:cNvSpPr>
                <a:spLocks/>
              </p:cNvSpPr>
              <p:nvPr/>
            </p:nvSpPr>
            <p:spPr bwMode="auto">
              <a:xfrm>
                <a:off x="3337" y="1325"/>
                <a:ext cx="14"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3" name="Freeform 644">
                <a:extLst>
                  <a:ext uri="{FF2B5EF4-FFF2-40B4-BE49-F238E27FC236}">
                    <a16:creationId xmlns:a16="http://schemas.microsoft.com/office/drawing/2014/main" id="{B1B0528F-B756-4529-B233-6A664C2B92E8}"/>
                  </a:ext>
                </a:extLst>
              </p:cNvPr>
              <p:cNvSpPr>
                <a:spLocks/>
              </p:cNvSpPr>
              <p:nvPr/>
            </p:nvSpPr>
            <p:spPr bwMode="auto">
              <a:xfrm>
                <a:off x="3392" y="1294"/>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4" name="Freeform 645">
                <a:extLst>
                  <a:ext uri="{FF2B5EF4-FFF2-40B4-BE49-F238E27FC236}">
                    <a16:creationId xmlns:a16="http://schemas.microsoft.com/office/drawing/2014/main" id="{6514F15C-23BD-4778-B9EE-47A08C1F3824}"/>
                  </a:ext>
                </a:extLst>
              </p:cNvPr>
              <p:cNvSpPr>
                <a:spLocks/>
              </p:cNvSpPr>
              <p:nvPr/>
            </p:nvSpPr>
            <p:spPr bwMode="auto">
              <a:xfrm>
                <a:off x="3451" y="1268"/>
                <a:ext cx="17"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5" name="Freeform 646">
                <a:extLst>
                  <a:ext uri="{FF2B5EF4-FFF2-40B4-BE49-F238E27FC236}">
                    <a16:creationId xmlns:a16="http://schemas.microsoft.com/office/drawing/2014/main" id="{FBF720B7-55B8-4CA1-9218-BB321579CAD5}"/>
                  </a:ext>
                </a:extLst>
              </p:cNvPr>
              <p:cNvSpPr>
                <a:spLocks/>
              </p:cNvSpPr>
              <p:nvPr/>
            </p:nvSpPr>
            <p:spPr bwMode="auto">
              <a:xfrm>
                <a:off x="3513" y="1247"/>
                <a:ext cx="17"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6" name="Freeform 647">
                <a:extLst>
                  <a:ext uri="{FF2B5EF4-FFF2-40B4-BE49-F238E27FC236}">
                    <a16:creationId xmlns:a16="http://schemas.microsoft.com/office/drawing/2014/main" id="{59B53C22-D2A3-4F98-9DEF-9CC6A1F361FF}"/>
                  </a:ext>
                </a:extLst>
              </p:cNvPr>
              <p:cNvSpPr>
                <a:spLocks/>
              </p:cNvSpPr>
              <p:nvPr/>
            </p:nvSpPr>
            <p:spPr bwMode="auto">
              <a:xfrm>
                <a:off x="3573" y="1225"/>
                <a:ext cx="21"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7" name="Freeform 648">
                <a:extLst>
                  <a:ext uri="{FF2B5EF4-FFF2-40B4-BE49-F238E27FC236}">
                    <a16:creationId xmlns:a16="http://schemas.microsoft.com/office/drawing/2014/main" id="{AF211B95-B132-4730-9212-DC33059E3C7A}"/>
                  </a:ext>
                </a:extLst>
              </p:cNvPr>
              <p:cNvSpPr>
                <a:spLocks/>
              </p:cNvSpPr>
              <p:nvPr/>
            </p:nvSpPr>
            <p:spPr bwMode="auto">
              <a:xfrm>
                <a:off x="3637" y="1211"/>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8" name="Freeform 649">
                <a:extLst>
                  <a:ext uri="{FF2B5EF4-FFF2-40B4-BE49-F238E27FC236}">
                    <a16:creationId xmlns:a16="http://schemas.microsoft.com/office/drawing/2014/main" id="{5BB3CD96-62FF-40AE-8654-8AF8BBA1EC28}"/>
                  </a:ext>
                </a:extLst>
              </p:cNvPr>
              <p:cNvSpPr>
                <a:spLocks/>
              </p:cNvSpPr>
              <p:nvPr/>
            </p:nvSpPr>
            <p:spPr bwMode="auto">
              <a:xfrm>
                <a:off x="3701" y="1201"/>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9" name="Freeform 650">
                <a:extLst>
                  <a:ext uri="{FF2B5EF4-FFF2-40B4-BE49-F238E27FC236}">
                    <a16:creationId xmlns:a16="http://schemas.microsoft.com/office/drawing/2014/main" id="{19FEA451-1222-4499-8826-002273BF938C}"/>
                  </a:ext>
                </a:extLst>
              </p:cNvPr>
              <p:cNvSpPr>
                <a:spLocks/>
              </p:cNvSpPr>
              <p:nvPr/>
            </p:nvSpPr>
            <p:spPr bwMode="auto">
              <a:xfrm>
                <a:off x="3765" y="1197"/>
                <a:ext cx="17"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0" name="Freeform 651">
                <a:extLst>
                  <a:ext uri="{FF2B5EF4-FFF2-40B4-BE49-F238E27FC236}">
                    <a16:creationId xmlns:a16="http://schemas.microsoft.com/office/drawing/2014/main" id="{EA4E0BBF-44C4-4E8A-81F1-951B21D9D049}"/>
                  </a:ext>
                </a:extLst>
              </p:cNvPr>
              <p:cNvSpPr>
                <a:spLocks/>
              </p:cNvSpPr>
              <p:nvPr/>
            </p:nvSpPr>
            <p:spPr bwMode="auto">
              <a:xfrm>
                <a:off x="3834" y="1197"/>
                <a:ext cx="10"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1" name="Freeform 652">
                <a:extLst>
                  <a:ext uri="{FF2B5EF4-FFF2-40B4-BE49-F238E27FC236}">
                    <a16:creationId xmlns:a16="http://schemas.microsoft.com/office/drawing/2014/main" id="{ADBF7809-0B97-4D17-91C0-A6E3E02381F7}"/>
                  </a:ext>
                </a:extLst>
              </p:cNvPr>
              <p:cNvSpPr>
                <a:spLocks/>
              </p:cNvSpPr>
              <p:nvPr/>
            </p:nvSpPr>
            <p:spPr bwMode="auto">
              <a:xfrm>
                <a:off x="3901" y="1201"/>
                <a:ext cx="4"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2" name="Freeform 653">
                <a:extLst>
                  <a:ext uri="{FF2B5EF4-FFF2-40B4-BE49-F238E27FC236}">
                    <a16:creationId xmlns:a16="http://schemas.microsoft.com/office/drawing/2014/main" id="{7BF4A36F-8FF9-431C-A449-5DCF45458BB0}"/>
                  </a:ext>
                </a:extLst>
              </p:cNvPr>
              <p:cNvSpPr>
                <a:spLocks/>
              </p:cNvSpPr>
              <p:nvPr/>
            </p:nvSpPr>
            <p:spPr bwMode="auto">
              <a:xfrm>
                <a:off x="3965" y="1208"/>
                <a:ext cx="5"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3" name="Freeform 654">
                <a:extLst>
                  <a:ext uri="{FF2B5EF4-FFF2-40B4-BE49-F238E27FC236}">
                    <a16:creationId xmlns:a16="http://schemas.microsoft.com/office/drawing/2014/main" id="{783C7B32-14F2-41F3-9B9B-71110900B5B5}"/>
                  </a:ext>
                </a:extLst>
              </p:cNvPr>
              <p:cNvSpPr>
                <a:spLocks/>
              </p:cNvSpPr>
              <p:nvPr/>
            </p:nvSpPr>
            <p:spPr bwMode="auto">
              <a:xfrm>
                <a:off x="4029" y="1218"/>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4" name="Freeform 655">
                <a:extLst>
                  <a:ext uri="{FF2B5EF4-FFF2-40B4-BE49-F238E27FC236}">
                    <a16:creationId xmlns:a16="http://schemas.microsoft.com/office/drawing/2014/main" id="{58C4CA2D-F54D-4398-BCF1-D22C777E98B6}"/>
                  </a:ext>
                </a:extLst>
              </p:cNvPr>
              <p:cNvSpPr>
                <a:spLocks/>
              </p:cNvSpPr>
              <p:nvPr/>
            </p:nvSpPr>
            <p:spPr bwMode="auto">
              <a:xfrm>
                <a:off x="4029" y="1218"/>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5" name="Freeform 656">
                <a:extLst>
                  <a:ext uri="{FF2B5EF4-FFF2-40B4-BE49-F238E27FC236}">
                    <a16:creationId xmlns:a16="http://schemas.microsoft.com/office/drawing/2014/main" id="{19CEEDF7-3388-4939-B2B5-F86705937032}"/>
                  </a:ext>
                </a:extLst>
              </p:cNvPr>
              <p:cNvSpPr>
                <a:spLocks/>
              </p:cNvSpPr>
              <p:nvPr/>
            </p:nvSpPr>
            <p:spPr bwMode="auto">
              <a:xfrm>
                <a:off x="4089" y="1230"/>
                <a:ext cx="9"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6" name="Freeform 657">
                <a:extLst>
                  <a:ext uri="{FF2B5EF4-FFF2-40B4-BE49-F238E27FC236}">
                    <a16:creationId xmlns:a16="http://schemas.microsoft.com/office/drawing/2014/main" id="{886E08DC-353A-4629-9198-98C9E686283D}"/>
                  </a:ext>
                </a:extLst>
              </p:cNvPr>
              <p:cNvSpPr>
                <a:spLocks/>
              </p:cNvSpPr>
              <p:nvPr/>
            </p:nvSpPr>
            <p:spPr bwMode="auto">
              <a:xfrm>
                <a:off x="4153" y="1249"/>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7" name="Freeform 658">
                <a:extLst>
                  <a:ext uri="{FF2B5EF4-FFF2-40B4-BE49-F238E27FC236}">
                    <a16:creationId xmlns:a16="http://schemas.microsoft.com/office/drawing/2014/main" id="{65AA8678-2165-455D-B4D4-7D4B811FED5E}"/>
                  </a:ext>
                </a:extLst>
              </p:cNvPr>
              <p:cNvSpPr>
                <a:spLocks/>
              </p:cNvSpPr>
              <p:nvPr/>
            </p:nvSpPr>
            <p:spPr bwMode="auto">
              <a:xfrm>
                <a:off x="4215" y="1270"/>
                <a:ext cx="4"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8" name="Freeform 659">
                <a:extLst>
                  <a:ext uri="{FF2B5EF4-FFF2-40B4-BE49-F238E27FC236}">
                    <a16:creationId xmlns:a16="http://schemas.microsoft.com/office/drawing/2014/main" id="{DE8ECD90-FBCD-4660-BF7B-F80711157F42}"/>
                  </a:ext>
                </a:extLst>
              </p:cNvPr>
              <p:cNvSpPr>
                <a:spLocks/>
              </p:cNvSpPr>
              <p:nvPr/>
            </p:nvSpPr>
            <p:spPr bwMode="auto">
              <a:xfrm>
                <a:off x="4269" y="1292"/>
                <a:ext cx="12"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9" name="Freeform 660">
                <a:extLst>
                  <a:ext uri="{FF2B5EF4-FFF2-40B4-BE49-F238E27FC236}">
                    <a16:creationId xmlns:a16="http://schemas.microsoft.com/office/drawing/2014/main" id="{AB234FC5-8490-4232-BE57-AEF9BC003FBB}"/>
                  </a:ext>
                </a:extLst>
              </p:cNvPr>
              <p:cNvSpPr>
                <a:spLocks/>
              </p:cNvSpPr>
              <p:nvPr/>
            </p:nvSpPr>
            <p:spPr bwMode="auto">
              <a:xfrm>
                <a:off x="4326" y="1323"/>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0" name="Freeform 661">
                <a:extLst>
                  <a:ext uri="{FF2B5EF4-FFF2-40B4-BE49-F238E27FC236}">
                    <a16:creationId xmlns:a16="http://schemas.microsoft.com/office/drawing/2014/main" id="{77C55EC3-0BF9-45AD-885D-9D1DACD9A3F1}"/>
                  </a:ext>
                </a:extLst>
              </p:cNvPr>
              <p:cNvSpPr>
                <a:spLocks/>
              </p:cNvSpPr>
              <p:nvPr/>
            </p:nvSpPr>
            <p:spPr bwMode="auto">
              <a:xfrm>
                <a:off x="4383" y="1358"/>
                <a:ext cx="10"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1" name="Freeform 662">
                <a:extLst>
                  <a:ext uri="{FF2B5EF4-FFF2-40B4-BE49-F238E27FC236}">
                    <a16:creationId xmlns:a16="http://schemas.microsoft.com/office/drawing/2014/main" id="{5077790C-B876-46F8-AB04-8416654C32B5}"/>
                  </a:ext>
                </a:extLst>
              </p:cNvPr>
              <p:cNvSpPr>
                <a:spLocks/>
              </p:cNvSpPr>
              <p:nvPr/>
            </p:nvSpPr>
            <p:spPr bwMode="auto">
              <a:xfrm>
                <a:off x="4431" y="1389"/>
                <a:ext cx="21"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2" name="Freeform 663">
                <a:extLst>
                  <a:ext uri="{FF2B5EF4-FFF2-40B4-BE49-F238E27FC236}">
                    <a16:creationId xmlns:a16="http://schemas.microsoft.com/office/drawing/2014/main" id="{6EED0CF0-8ECE-4A80-A17C-136E0F2FA72F}"/>
                  </a:ext>
                </a:extLst>
              </p:cNvPr>
              <p:cNvSpPr>
                <a:spLocks/>
              </p:cNvSpPr>
              <p:nvPr/>
            </p:nvSpPr>
            <p:spPr bwMode="auto">
              <a:xfrm>
                <a:off x="4478" y="1427"/>
                <a:ext cx="27"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3" name="Freeform 664">
                <a:extLst>
                  <a:ext uri="{FF2B5EF4-FFF2-40B4-BE49-F238E27FC236}">
                    <a16:creationId xmlns:a16="http://schemas.microsoft.com/office/drawing/2014/main" id="{1612B5C2-C10C-4AD4-BF12-F9BEB987F372}"/>
                  </a:ext>
                </a:extLst>
              </p:cNvPr>
              <p:cNvSpPr>
                <a:spLocks/>
              </p:cNvSpPr>
              <p:nvPr/>
            </p:nvSpPr>
            <p:spPr bwMode="auto">
              <a:xfrm>
                <a:off x="4531" y="1472"/>
                <a:ext cx="19" cy="2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4" name="Freeform 665">
                <a:extLst>
                  <a:ext uri="{FF2B5EF4-FFF2-40B4-BE49-F238E27FC236}">
                    <a16:creationId xmlns:a16="http://schemas.microsoft.com/office/drawing/2014/main" id="{9B7B4D0F-B509-41B9-86E6-55239E68DADB}"/>
                  </a:ext>
                </a:extLst>
              </p:cNvPr>
              <p:cNvSpPr>
                <a:spLocks/>
              </p:cNvSpPr>
              <p:nvPr/>
            </p:nvSpPr>
            <p:spPr bwMode="auto">
              <a:xfrm>
                <a:off x="4574" y="1518"/>
                <a:ext cx="23" cy="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5" name="Oval 666">
                <a:extLst>
                  <a:ext uri="{FF2B5EF4-FFF2-40B4-BE49-F238E27FC236}">
                    <a16:creationId xmlns:a16="http://schemas.microsoft.com/office/drawing/2014/main" id="{DB0F75BF-5F92-4F2F-9EE9-FA9566ACB156}"/>
                  </a:ext>
                </a:extLst>
              </p:cNvPr>
              <p:cNvSpPr>
                <a:spLocks noChangeArrowheads="1"/>
              </p:cNvSpPr>
              <p:nvPr/>
            </p:nvSpPr>
            <p:spPr bwMode="auto">
              <a:xfrm>
                <a:off x="4621" y="1572"/>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6" name="Freeform 667">
                <a:extLst>
                  <a:ext uri="{FF2B5EF4-FFF2-40B4-BE49-F238E27FC236}">
                    <a16:creationId xmlns:a16="http://schemas.microsoft.com/office/drawing/2014/main" id="{45A058ED-029D-4020-8278-9D96865AB5CE}"/>
                  </a:ext>
                </a:extLst>
              </p:cNvPr>
              <p:cNvSpPr>
                <a:spLocks/>
              </p:cNvSpPr>
              <p:nvPr/>
            </p:nvSpPr>
            <p:spPr bwMode="auto">
              <a:xfrm>
                <a:off x="4657" y="1620"/>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7" name="Freeform 668">
                <a:extLst>
                  <a:ext uri="{FF2B5EF4-FFF2-40B4-BE49-F238E27FC236}">
                    <a16:creationId xmlns:a16="http://schemas.microsoft.com/office/drawing/2014/main" id="{A3EC1ABF-3DEE-4D62-B6BF-91F944C9E7C8}"/>
                  </a:ext>
                </a:extLst>
              </p:cNvPr>
              <p:cNvSpPr>
                <a:spLocks/>
              </p:cNvSpPr>
              <p:nvPr/>
            </p:nvSpPr>
            <p:spPr bwMode="auto">
              <a:xfrm>
                <a:off x="4692" y="1675"/>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8" name="Freeform 669">
                <a:extLst>
                  <a:ext uri="{FF2B5EF4-FFF2-40B4-BE49-F238E27FC236}">
                    <a16:creationId xmlns:a16="http://schemas.microsoft.com/office/drawing/2014/main" id="{C4D1D02A-DB71-4B23-9132-EC4B4DCC1680}"/>
                  </a:ext>
                </a:extLst>
              </p:cNvPr>
              <p:cNvSpPr>
                <a:spLocks/>
              </p:cNvSpPr>
              <p:nvPr/>
            </p:nvSpPr>
            <p:spPr bwMode="auto">
              <a:xfrm>
                <a:off x="4721" y="1727"/>
                <a:ext cx="24"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9" name="Freeform 670">
                <a:extLst>
                  <a:ext uri="{FF2B5EF4-FFF2-40B4-BE49-F238E27FC236}">
                    <a16:creationId xmlns:a16="http://schemas.microsoft.com/office/drawing/2014/main" id="{6ED44C0C-C817-4C78-B8B1-336A3D80892D}"/>
                  </a:ext>
                </a:extLst>
              </p:cNvPr>
              <p:cNvSpPr>
                <a:spLocks/>
              </p:cNvSpPr>
              <p:nvPr/>
            </p:nvSpPr>
            <p:spPr bwMode="auto">
              <a:xfrm>
                <a:off x="4752" y="1789"/>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0" name="Freeform 671">
                <a:extLst>
                  <a:ext uri="{FF2B5EF4-FFF2-40B4-BE49-F238E27FC236}">
                    <a16:creationId xmlns:a16="http://schemas.microsoft.com/office/drawing/2014/main" id="{2AFF96E5-E4A0-4A57-B4E4-518570BF460A}"/>
                  </a:ext>
                </a:extLst>
              </p:cNvPr>
              <p:cNvSpPr>
                <a:spLocks/>
              </p:cNvSpPr>
              <p:nvPr/>
            </p:nvSpPr>
            <p:spPr bwMode="auto">
              <a:xfrm>
                <a:off x="4776" y="1848"/>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1" name="Freeform 672">
                <a:extLst>
                  <a:ext uri="{FF2B5EF4-FFF2-40B4-BE49-F238E27FC236}">
                    <a16:creationId xmlns:a16="http://schemas.microsoft.com/office/drawing/2014/main" id="{0B166DDB-888E-4911-B057-A6B74F5ADC80}"/>
                  </a:ext>
                </a:extLst>
              </p:cNvPr>
              <p:cNvSpPr>
                <a:spLocks/>
              </p:cNvSpPr>
              <p:nvPr/>
            </p:nvSpPr>
            <p:spPr bwMode="auto">
              <a:xfrm>
                <a:off x="4792" y="1903"/>
                <a:ext cx="29" cy="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2" name="Freeform 673">
                <a:extLst>
                  <a:ext uri="{FF2B5EF4-FFF2-40B4-BE49-F238E27FC236}">
                    <a16:creationId xmlns:a16="http://schemas.microsoft.com/office/drawing/2014/main" id="{FA73BCE2-C968-438D-BED2-E57D29C7BEAE}"/>
                  </a:ext>
                </a:extLst>
              </p:cNvPr>
              <p:cNvSpPr>
                <a:spLocks/>
              </p:cNvSpPr>
              <p:nvPr/>
            </p:nvSpPr>
            <p:spPr bwMode="auto">
              <a:xfrm>
                <a:off x="4809" y="1967"/>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3" name="Freeform 674">
                <a:extLst>
                  <a:ext uri="{FF2B5EF4-FFF2-40B4-BE49-F238E27FC236}">
                    <a16:creationId xmlns:a16="http://schemas.microsoft.com/office/drawing/2014/main" id="{5A9B9613-A62E-422F-A0EE-437D874A9E24}"/>
                  </a:ext>
                </a:extLst>
              </p:cNvPr>
              <p:cNvSpPr>
                <a:spLocks/>
              </p:cNvSpPr>
              <p:nvPr/>
            </p:nvSpPr>
            <p:spPr bwMode="auto">
              <a:xfrm>
                <a:off x="4821" y="2031"/>
                <a:ext cx="28" cy="2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4" name="Freeform 675">
                <a:extLst>
                  <a:ext uri="{FF2B5EF4-FFF2-40B4-BE49-F238E27FC236}">
                    <a16:creationId xmlns:a16="http://schemas.microsoft.com/office/drawing/2014/main" id="{679A04E5-31EC-4DF6-BB70-7670FB5299E1}"/>
                  </a:ext>
                </a:extLst>
              </p:cNvPr>
              <p:cNvSpPr>
                <a:spLocks/>
              </p:cNvSpPr>
              <p:nvPr/>
            </p:nvSpPr>
            <p:spPr bwMode="auto">
              <a:xfrm>
                <a:off x="4830" y="2096"/>
                <a:ext cx="27"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5" name="Freeform 676">
                <a:extLst>
                  <a:ext uri="{FF2B5EF4-FFF2-40B4-BE49-F238E27FC236}">
                    <a16:creationId xmlns:a16="http://schemas.microsoft.com/office/drawing/2014/main" id="{5049F1B0-5D1F-4C9A-94C6-E158243C3CF7}"/>
                  </a:ext>
                </a:extLst>
              </p:cNvPr>
              <p:cNvSpPr>
                <a:spLocks/>
              </p:cNvSpPr>
              <p:nvPr/>
            </p:nvSpPr>
            <p:spPr bwMode="auto">
              <a:xfrm>
                <a:off x="4835" y="2160"/>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6" name="Freeform 677">
                <a:extLst>
                  <a:ext uri="{FF2B5EF4-FFF2-40B4-BE49-F238E27FC236}">
                    <a16:creationId xmlns:a16="http://schemas.microsoft.com/office/drawing/2014/main" id="{17F085AE-6DA3-4BB6-8056-51343F415212}"/>
                  </a:ext>
                </a:extLst>
              </p:cNvPr>
              <p:cNvSpPr>
                <a:spLocks/>
              </p:cNvSpPr>
              <p:nvPr/>
            </p:nvSpPr>
            <p:spPr bwMode="auto">
              <a:xfrm>
                <a:off x="4835" y="2224"/>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7" name="Freeform 678">
                <a:extLst>
                  <a:ext uri="{FF2B5EF4-FFF2-40B4-BE49-F238E27FC236}">
                    <a16:creationId xmlns:a16="http://schemas.microsoft.com/office/drawing/2014/main" id="{0660DBCE-182D-4A98-8922-2EF89D977C0E}"/>
                  </a:ext>
                </a:extLst>
              </p:cNvPr>
              <p:cNvSpPr>
                <a:spLocks/>
              </p:cNvSpPr>
              <p:nvPr/>
            </p:nvSpPr>
            <p:spPr bwMode="auto">
              <a:xfrm>
                <a:off x="4833" y="2288"/>
                <a:ext cx="24" cy="2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8" name="Freeform 679">
                <a:extLst>
                  <a:ext uri="{FF2B5EF4-FFF2-40B4-BE49-F238E27FC236}">
                    <a16:creationId xmlns:a16="http://schemas.microsoft.com/office/drawing/2014/main" id="{300F5C42-D414-4E7B-920F-B1239105009D}"/>
                  </a:ext>
                </a:extLst>
              </p:cNvPr>
              <p:cNvSpPr>
                <a:spLocks/>
              </p:cNvSpPr>
              <p:nvPr/>
            </p:nvSpPr>
            <p:spPr bwMode="auto">
              <a:xfrm>
                <a:off x="4823" y="2353"/>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69" name="Freeform 680">
                <a:extLst>
                  <a:ext uri="{FF2B5EF4-FFF2-40B4-BE49-F238E27FC236}">
                    <a16:creationId xmlns:a16="http://schemas.microsoft.com/office/drawing/2014/main" id="{099C65BE-900D-42D1-99C9-3431CA1A1EE2}"/>
                  </a:ext>
                </a:extLst>
              </p:cNvPr>
              <p:cNvSpPr>
                <a:spLocks/>
              </p:cNvSpPr>
              <p:nvPr/>
            </p:nvSpPr>
            <p:spPr bwMode="auto">
              <a:xfrm>
                <a:off x="4814" y="2419"/>
                <a:ext cx="21" cy="2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0" name="Freeform 681">
                <a:extLst>
                  <a:ext uri="{FF2B5EF4-FFF2-40B4-BE49-F238E27FC236}">
                    <a16:creationId xmlns:a16="http://schemas.microsoft.com/office/drawing/2014/main" id="{586E801E-6F55-4241-A552-332FBC38ED49}"/>
                  </a:ext>
                </a:extLst>
              </p:cNvPr>
              <p:cNvSpPr>
                <a:spLocks/>
              </p:cNvSpPr>
              <p:nvPr/>
            </p:nvSpPr>
            <p:spPr bwMode="auto">
              <a:xfrm>
                <a:off x="4795" y="2479"/>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1" name="Freeform 682">
                <a:extLst>
                  <a:ext uri="{FF2B5EF4-FFF2-40B4-BE49-F238E27FC236}">
                    <a16:creationId xmlns:a16="http://schemas.microsoft.com/office/drawing/2014/main" id="{4D2279B3-8C86-49C8-A3D3-8D4F1C966473}"/>
                  </a:ext>
                </a:extLst>
              </p:cNvPr>
              <p:cNvSpPr>
                <a:spLocks/>
              </p:cNvSpPr>
              <p:nvPr/>
            </p:nvSpPr>
            <p:spPr bwMode="auto">
              <a:xfrm>
                <a:off x="4778" y="2543"/>
                <a:ext cx="19" cy="2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2" name="Freeform 683">
                <a:extLst>
                  <a:ext uri="{FF2B5EF4-FFF2-40B4-BE49-F238E27FC236}">
                    <a16:creationId xmlns:a16="http://schemas.microsoft.com/office/drawing/2014/main" id="{A11A5D4C-8615-4041-B94F-572CEA634ED7}"/>
                  </a:ext>
                </a:extLst>
              </p:cNvPr>
              <p:cNvSpPr>
                <a:spLocks/>
              </p:cNvSpPr>
              <p:nvPr/>
            </p:nvSpPr>
            <p:spPr bwMode="auto">
              <a:xfrm>
                <a:off x="4757" y="2607"/>
                <a:ext cx="14"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3" name="Freeform 684">
                <a:extLst>
                  <a:ext uri="{FF2B5EF4-FFF2-40B4-BE49-F238E27FC236}">
                    <a16:creationId xmlns:a16="http://schemas.microsoft.com/office/drawing/2014/main" id="{C8C035E7-F90C-4B1F-AC33-7B9C58EF7236}"/>
                  </a:ext>
                </a:extLst>
              </p:cNvPr>
              <p:cNvSpPr>
                <a:spLocks/>
              </p:cNvSpPr>
              <p:nvPr/>
            </p:nvSpPr>
            <p:spPr bwMode="auto">
              <a:xfrm>
                <a:off x="4728" y="2664"/>
                <a:ext cx="17"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4" name="Freeform 685">
                <a:extLst>
                  <a:ext uri="{FF2B5EF4-FFF2-40B4-BE49-F238E27FC236}">
                    <a16:creationId xmlns:a16="http://schemas.microsoft.com/office/drawing/2014/main" id="{F3728377-2C10-48A4-B8C2-433DA948E033}"/>
                  </a:ext>
                </a:extLst>
              </p:cNvPr>
              <p:cNvSpPr>
                <a:spLocks/>
              </p:cNvSpPr>
              <p:nvPr/>
            </p:nvSpPr>
            <p:spPr bwMode="auto">
              <a:xfrm>
                <a:off x="4697" y="2721"/>
                <a:ext cx="14" cy="1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5" name="Freeform 686">
                <a:extLst>
                  <a:ext uri="{FF2B5EF4-FFF2-40B4-BE49-F238E27FC236}">
                    <a16:creationId xmlns:a16="http://schemas.microsoft.com/office/drawing/2014/main" id="{94731E27-6A71-46D3-AD23-03358C46AEFD}"/>
                  </a:ext>
                </a:extLst>
              </p:cNvPr>
              <p:cNvSpPr>
                <a:spLocks/>
              </p:cNvSpPr>
              <p:nvPr/>
            </p:nvSpPr>
            <p:spPr bwMode="auto">
              <a:xfrm>
                <a:off x="4664" y="2776"/>
                <a:ext cx="12"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6" name="Freeform 687">
                <a:extLst>
                  <a:ext uri="{FF2B5EF4-FFF2-40B4-BE49-F238E27FC236}">
                    <a16:creationId xmlns:a16="http://schemas.microsoft.com/office/drawing/2014/main" id="{CE8EAF2B-F3D7-485A-A557-100FE2B918CF}"/>
                  </a:ext>
                </a:extLst>
              </p:cNvPr>
              <p:cNvSpPr>
                <a:spLocks/>
              </p:cNvSpPr>
              <p:nvPr/>
            </p:nvSpPr>
            <p:spPr bwMode="auto">
              <a:xfrm>
                <a:off x="4628" y="2831"/>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7" name="Freeform 688">
                <a:extLst>
                  <a:ext uri="{FF2B5EF4-FFF2-40B4-BE49-F238E27FC236}">
                    <a16:creationId xmlns:a16="http://schemas.microsoft.com/office/drawing/2014/main" id="{9D5604DF-F853-4F80-A5D6-F097F2D316F9}"/>
                  </a:ext>
                </a:extLst>
              </p:cNvPr>
              <p:cNvSpPr>
                <a:spLocks/>
              </p:cNvSpPr>
              <p:nvPr/>
            </p:nvSpPr>
            <p:spPr bwMode="auto">
              <a:xfrm>
                <a:off x="4585" y="2881"/>
                <a:ext cx="8"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8" name="Freeform 689">
                <a:extLst>
                  <a:ext uri="{FF2B5EF4-FFF2-40B4-BE49-F238E27FC236}">
                    <a16:creationId xmlns:a16="http://schemas.microsoft.com/office/drawing/2014/main" id="{991A59C4-026C-47C4-98C1-C62E9D766827}"/>
                  </a:ext>
                </a:extLst>
              </p:cNvPr>
              <p:cNvSpPr>
                <a:spLocks/>
              </p:cNvSpPr>
              <p:nvPr/>
            </p:nvSpPr>
            <p:spPr bwMode="auto">
              <a:xfrm>
                <a:off x="4540" y="2926"/>
                <a:ext cx="10"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79" name="Oval 690">
                <a:extLst>
                  <a:ext uri="{FF2B5EF4-FFF2-40B4-BE49-F238E27FC236}">
                    <a16:creationId xmlns:a16="http://schemas.microsoft.com/office/drawing/2014/main" id="{12AB7B22-E463-4D14-AA7E-9F3F42468167}"/>
                  </a:ext>
                </a:extLst>
              </p:cNvPr>
              <p:cNvSpPr>
                <a:spLocks noChangeArrowheads="1"/>
              </p:cNvSpPr>
              <p:nvPr/>
            </p:nvSpPr>
            <p:spPr bwMode="auto">
              <a:xfrm>
                <a:off x="4495" y="2971"/>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0" name="Freeform 691">
                <a:extLst>
                  <a:ext uri="{FF2B5EF4-FFF2-40B4-BE49-F238E27FC236}">
                    <a16:creationId xmlns:a16="http://schemas.microsoft.com/office/drawing/2014/main" id="{3ACC514F-9ED0-42E1-A542-CB3CF7F34B5A}"/>
                  </a:ext>
                </a:extLst>
              </p:cNvPr>
              <p:cNvSpPr>
                <a:spLocks/>
              </p:cNvSpPr>
              <p:nvPr/>
            </p:nvSpPr>
            <p:spPr bwMode="auto">
              <a:xfrm>
                <a:off x="4443" y="3009"/>
                <a:ext cx="9"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1" name="Freeform 692">
                <a:extLst>
                  <a:ext uri="{FF2B5EF4-FFF2-40B4-BE49-F238E27FC236}">
                    <a16:creationId xmlns:a16="http://schemas.microsoft.com/office/drawing/2014/main" id="{42CDA420-136D-492B-B49A-88C33AE8558A}"/>
                  </a:ext>
                </a:extLst>
              </p:cNvPr>
              <p:cNvSpPr>
                <a:spLocks/>
              </p:cNvSpPr>
              <p:nvPr/>
            </p:nvSpPr>
            <p:spPr bwMode="auto">
              <a:xfrm>
                <a:off x="4390" y="3050"/>
                <a:ext cx="8" cy="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2" name="Freeform 693">
                <a:extLst>
                  <a:ext uri="{FF2B5EF4-FFF2-40B4-BE49-F238E27FC236}">
                    <a16:creationId xmlns:a16="http://schemas.microsoft.com/office/drawing/2014/main" id="{4CABAB83-4FED-4B59-8BF7-CBEA95930B09}"/>
                  </a:ext>
                </a:extLst>
              </p:cNvPr>
              <p:cNvSpPr>
                <a:spLocks/>
              </p:cNvSpPr>
              <p:nvPr/>
            </p:nvSpPr>
            <p:spPr bwMode="auto">
              <a:xfrm>
                <a:off x="4336" y="3080"/>
                <a:ext cx="7"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3" name="Freeform 694">
                <a:extLst>
                  <a:ext uri="{FF2B5EF4-FFF2-40B4-BE49-F238E27FC236}">
                    <a16:creationId xmlns:a16="http://schemas.microsoft.com/office/drawing/2014/main" id="{AC2B3A3E-AE86-48CF-AC7A-0F48F2B151C1}"/>
                  </a:ext>
                </a:extLst>
              </p:cNvPr>
              <p:cNvSpPr>
                <a:spLocks/>
              </p:cNvSpPr>
              <p:nvPr/>
            </p:nvSpPr>
            <p:spPr bwMode="auto">
              <a:xfrm>
                <a:off x="4279" y="3111"/>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4" name="Oval 695">
                <a:extLst>
                  <a:ext uri="{FF2B5EF4-FFF2-40B4-BE49-F238E27FC236}">
                    <a16:creationId xmlns:a16="http://schemas.microsoft.com/office/drawing/2014/main" id="{E2A9EFBF-9727-4E4F-ABAB-FA060E8231E5}"/>
                  </a:ext>
                </a:extLst>
              </p:cNvPr>
              <p:cNvSpPr>
                <a:spLocks noChangeArrowheads="1"/>
              </p:cNvSpPr>
              <p:nvPr/>
            </p:nvSpPr>
            <p:spPr bwMode="auto">
              <a:xfrm>
                <a:off x="4219" y="3138"/>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5" name="Freeform 696">
                <a:extLst>
                  <a:ext uri="{FF2B5EF4-FFF2-40B4-BE49-F238E27FC236}">
                    <a16:creationId xmlns:a16="http://schemas.microsoft.com/office/drawing/2014/main" id="{69D9C98D-69C6-46E4-A3D9-49FF98EBEC0D}"/>
                  </a:ext>
                </a:extLst>
              </p:cNvPr>
              <p:cNvSpPr>
                <a:spLocks/>
              </p:cNvSpPr>
              <p:nvPr/>
            </p:nvSpPr>
            <p:spPr bwMode="auto">
              <a:xfrm>
                <a:off x="4157" y="3159"/>
                <a:ext cx="10"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6" name="Freeform 697">
                <a:extLst>
                  <a:ext uri="{FF2B5EF4-FFF2-40B4-BE49-F238E27FC236}">
                    <a16:creationId xmlns:a16="http://schemas.microsoft.com/office/drawing/2014/main" id="{DA42B204-514A-482B-BADB-5FD91E6FBF7B}"/>
                  </a:ext>
                </a:extLst>
              </p:cNvPr>
              <p:cNvSpPr>
                <a:spLocks/>
              </p:cNvSpPr>
              <p:nvPr/>
            </p:nvSpPr>
            <p:spPr bwMode="auto">
              <a:xfrm>
                <a:off x="4098" y="3180"/>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7" name="Freeform 698">
                <a:extLst>
                  <a:ext uri="{FF2B5EF4-FFF2-40B4-BE49-F238E27FC236}">
                    <a16:creationId xmlns:a16="http://schemas.microsoft.com/office/drawing/2014/main" id="{B3CEBD47-FC04-4221-96FC-E88FD1425328}"/>
                  </a:ext>
                </a:extLst>
              </p:cNvPr>
              <p:cNvSpPr>
                <a:spLocks/>
              </p:cNvSpPr>
              <p:nvPr/>
            </p:nvSpPr>
            <p:spPr bwMode="auto">
              <a:xfrm>
                <a:off x="4036" y="3195"/>
                <a:ext cx="5" cy="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8" name="Freeform 699">
                <a:extLst>
                  <a:ext uri="{FF2B5EF4-FFF2-40B4-BE49-F238E27FC236}">
                    <a16:creationId xmlns:a16="http://schemas.microsoft.com/office/drawing/2014/main" id="{D1D8B8FC-0E30-4B21-BDCD-A4A93B7D7732}"/>
                  </a:ext>
                </a:extLst>
              </p:cNvPr>
              <p:cNvSpPr>
                <a:spLocks/>
              </p:cNvSpPr>
              <p:nvPr/>
            </p:nvSpPr>
            <p:spPr bwMode="auto">
              <a:xfrm>
                <a:off x="3972" y="3204"/>
                <a:ext cx="5"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89" name="Freeform 700">
                <a:extLst>
                  <a:ext uri="{FF2B5EF4-FFF2-40B4-BE49-F238E27FC236}">
                    <a16:creationId xmlns:a16="http://schemas.microsoft.com/office/drawing/2014/main" id="{6C516F32-44D4-4076-B283-E1D0A0A1E4FC}"/>
                  </a:ext>
                </a:extLst>
              </p:cNvPr>
              <p:cNvSpPr>
                <a:spLocks/>
              </p:cNvSpPr>
              <p:nvPr/>
            </p:nvSpPr>
            <p:spPr bwMode="auto">
              <a:xfrm>
                <a:off x="3905" y="3211"/>
                <a:ext cx="10"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0" name="Freeform 701">
                <a:extLst>
                  <a:ext uri="{FF2B5EF4-FFF2-40B4-BE49-F238E27FC236}">
                    <a16:creationId xmlns:a16="http://schemas.microsoft.com/office/drawing/2014/main" id="{954EDC55-53E3-4BDB-9A06-FC65705C7993}"/>
                  </a:ext>
                </a:extLst>
              </p:cNvPr>
              <p:cNvSpPr>
                <a:spLocks/>
              </p:cNvSpPr>
              <p:nvPr/>
            </p:nvSpPr>
            <p:spPr bwMode="auto">
              <a:xfrm>
                <a:off x="3844" y="3287"/>
                <a:ext cx="4"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1" name="Freeform 702">
                <a:extLst>
                  <a:ext uri="{FF2B5EF4-FFF2-40B4-BE49-F238E27FC236}">
                    <a16:creationId xmlns:a16="http://schemas.microsoft.com/office/drawing/2014/main" id="{44F63999-66A8-4E38-9F30-70A8B293C41C}"/>
                  </a:ext>
                </a:extLst>
              </p:cNvPr>
              <p:cNvSpPr>
                <a:spLocks/>
              </p:cNvSpPr>
              <p:nvPr/>
            </p:nvSpPr>
            <p:spPr bwMode="auto">
              <a:xfrm>
                <a:off x="3779" y="3285"/>
                <a:ext cx="5"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2" name="Freeform 703">
                <a:extLst>
                  <a:ext uri="{FF2B5EF4-FFF2-40B4-BE49-F238E27FC236}">
                    <a16:creationId xmlns:a16="http://schemas.microsoft.com/office/drawing/2014/main" id="{62E58AE3-7892-4083-9AA5-9DEFB286BDEB}"/>
                  </a:ext>
                </a:extLst>
              </p:cNvPr>
              <p:cNvSpPr>
                <a:spLocks/>
              </p:cNvSpPr>
              <p:nvPr/>
            </p:nvSpPr>
            <p:spPr bwMode="auto">
              <a:xfrm>
                <a:off x="3133" y="3023"/>
                <a:ext cx="4"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3" name="Freeform 704">
                <a:extLst>
                  <a:ext uri="{FF2B5EF4-FFF2-40B4-BE49-F238E27FC236}">
                    <a16:creationId xmlns:a16="http://schemas.microsoft.com/office/drawing/2014/main" id="{8EA3125D-FBC3-4C51-A2FB-8C6F6F718AFA}"/>
                  </a:ext>
                </a:extLst>
              </p:cNvPr>
              <p:cNvSpPr>
                <a:spLocks/>
              </p:cNvSpPr>
              <p:nvPr/>
            </p:nvSpPr>
            <p:spPr bwMode="auto">
              <a:xfrm>
                <a:off x="3085" y="2981"/>
                <a:ext cx="3"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4" name="Freeform 705">
                <a:extLst>
                  <a:ext uri="{FF2B5EF4-FFF2-40B4-BE49-F238E27FC236}">
                    <a16:creationId xmlns:a16="http://schemas.microsoft.com/office/drawing/2014/main" id="{A057EA16-BB8F-4366-83A3-306039AD36DC}"/>
                  </a:ext>
                </a:extLst>
              </p:cNvPr>
              <p:cNvSpPr>
                <a:spLocks/>
              </p:cNvSpPr>
              <p:nvPr/>
            </p:nvSpPr>
            <p:spPr bwMode="auto">
              <a:xfrm>
                <a:off x="3085" y="2981"/>
                <a:ext cx="3"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5" name="Freeform 706">
                <a:extLst>
                  <a:ext uri="{FF2B5EF4-FFF2-40B4-BE49-F238E27FC236}">
                    <a16:creationId xmlns:a16="http://schemas.microsoft.com/office/drawing/2014/main" id="{F102BC46-7004-4119-87CE-D5BC93615B54}"/>
                  </a:ext>
                </a:extLst>
              </p:cNvPr>
              <p:cNvSpPr>
                <a:spLocks/>
              </p:cNvSpPr>
              <p:nvPr/>
            </p:nvSpPr>
            <p:spPr bwMode="auto">
              <a:xfrm>
                <a:off x="3040" y="2933"/>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6" name="Oval 707">
                <a:extLst>
                  <a:ext uri="{FF2B5EF4-FFF2-40B4-BE49-F238E27FC236}">
                    <a16:creationId xmlns:a16="http://schemas.microsoft.com/office/drawing/2014/main" id="{32602390-9B03-4161-B070-BC0E43B72701}"/>
                  </a:ext>
                </a:extLst>
              </p:cNvPr>
              <p:cNvSpPr>
                <a:spLocks noChangeArrowheads="1"/>
              </p:cNvSpPr>
              <p:nvPr/>
            </p:nvSpPr>
            <p:spPr bwMode="auto">
              <a:xfrm>
                <a:off x="3000" y="2883"/>
                <a:ext cx="2"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7" name="Freeform 708">
                <a:extLst>
                  <a:ext uri="{FF2B5EF4-FFF2-40B4-BE49-F238E27FC236}">
                    <a16:creationId xmlns:a16="http://schemas.microsoft.com/office/drawing/2014/main" id="{2A6680D8-68E4-4420-827F-60C479098512}"/>
                  </a:ext>
                </a:extLst>
              </p:cNvPr>
              <p:cNvSpPr>
                <a:spLocks/>
              </p:cNvSpPr>
              <p:nvPr/>
            </p:nvSpPr>
            <p:spPr bwMode="auto">
              <a:xfrm>
                <a:off x="2959" y="2831"/>
                <a:ext cx="5" cy="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8" name="Freeform 709">
                <a:extLst>
                  <a:ext uri="{FF2B5EF4-FFF2-40B4-BE49-F238E27FC236}">
                    <a16:creationId xmlns:a16="http://schemas.microsoft.com/office/drawing/2014/main" id="{ACE6066B-C319-4FC7-B24E-AC65631B4193}"/>
                  </a:ext>
                </a:extLst>
              </p:cNvPr>
              <p:cNvSpPr>
                <a:spLocks/>
              </p:cNvSpPr>
              <p:nvPr/>
            </p:nvSpPr>
            <p:spPr bwMode="auto">
              <a:xfrm>
                <a:off x="2923" y="2776"/>
                <a:ext cx="5"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99" name="Oval 710">
                <a:extLst>
                  <a:ext uri="{FF2B5EF4-FFF2-40B4-BE49-F238E27FC236}">
                    <a16:creationId xmlns:a16="http://schemas.microsoft.com/office/drawing/2014/main" id="{1F0DAA73-3C47-48EA-8638-C2D8D8D6F9F3}"/>
                  </a:ext>
                </a:extLst>
              </p:cNvPr>
              <p:cNvSpPr>
                <a:spLocks noChangeArrowheads="1"/>
              </p:cNvSpPr>
              <p:nvPr/>
            </p:nvSpPr>
            <p:spPr bwMode="auto">
              <a:xfrm>
                <a:off x="2890" y="2721"/>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0" name="Freeform 711">
                <a:extLst>
                  <a:ext uri="{FF2B5EF4-FFF2-40B4-BE49-F238E27FC236}">
                    <a16:creationId xmlns:a16="http://schemas.microsoft.com/office/drawing/2014/main" id="{6A98371B-C174-4773-9622-8B09224A5FE1}"/>
                  </a:ext>
                </a:extLst>
              </p:cNvPr>
              <p:cNvSpPr>
                <a:spLocks/>
              </p:cNvSpPr>
              <p:nvPr/>
            </p:nvSpPr>
            <p:spPr bwMode="auto">
              <a:xfrm>
                <a:off x="2864" y="2664"/>
                <a:ext cx="2"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1" name="Freeform 712">
                <a:extLst>
                  <a:ext uri="{FF2B5EF4-FFF2-40B4-BE49-F238E27FC236}">
                    <a16:creationId xmlns:a16="http://schemas.microsoft.com/office/drawing/2014/main" id="{8E294D23-0E23-4523-988B-B1E7CCEA70CB}"/>
                  </a:ext>
                </a:extLst>
              </p:cNvPr>
              <p:cNvSpPr>
                <a:spLocks/>
              </p:cNvSpPr>
              <p:nvPr/>
            </p:nvSpPr>
            <p:spPr bwMode="auto">
              <a:xfrm>
                <a:off x="2864" y="2664"/>
                <a:ext cx="2"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2" name="Freeform 713">
                <a:extLst>
                  <a:ext uri="{FF2B5EF4-FFF2-40B4-BE49-F238E27FC236}">
                    <a16:creationId xmlns:a16="http://schemas.microsoft.com/office/drawing/2014/main" id="{692D24FE-71D7-4A49-BA87-2363ADDF8995}"/>
                  </a:ext>
                </a:extLst>
              </p:cNvPr>
              <p:cNvSpPr>
                <a:spLocks/>
              </p:cNvSpPr>
              <p:nvPr/>
            </p:nvSpPr>
            <p:spPr bwMode="auto">
              <a:xfrm>
                <a:off x="2838" y="2607"/>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3" name="Freeform 714">
                <a:extLst>
                  <a:ext uri="{FF2B5EF4-FFF2-40B4-BE49-F238E27FC236}">
                    <a16:creationId xmlns:a16="http://schemas.microsoft.com/office/drawing/2014/main" id="{D173A5A7-78C2-460B-B270-3650F91D9EDA}"/>
                  </a:ext>
                </a:extLst>
              </p:cNvPr>
              <p:cNvSpPr>
                <a:spLocks/>
              </p:cNvSpPr>
              <p:nvPr/>
            </p:nvSpPr>
            <p:spPr bwMode="auto">
              <a:xfrm>
                <a:off x="2838" y="2607"/>
                <a:ext cx="2"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4" name="Freeform 715">
                <a:extLst>
                  <a:ext uri="{FF2B5EF4-FFF2-40B4-BE49-F238E27FC236}">
                    <a16:creationId xmlns:a16="http://schemas.microsoft.com/office/drawing/2014/main" id="{B88B2CA9-E6E5-46C4-B739-63E141527620}"/>
                  </a:ext>
                </a:extLst>
              </p:cNvPr>
              <p:cNvSpPr>
                <a:spLocks/>
              </p:cNvSpPr>
              <p:nvPr/>
            </p:nvSpPr>
            <p:spPr bwMode="auto">
              <a:xfrm>
                <a:off x="2816" y="2545"/>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5" name="Freeform 716">
                <a:extLst>
                  <a:ext uri="{FF2B5EF4-FFF2-40B4-BE49-F238E27FC236}">
                    <a16:creationId xmlns:a16="http://schemas.microsoft.com/office/drawing/2014/main" id="{37B3DF7C-CC66-4FAB-AB6C-59C984FCED93}"/>
                  </a:ext>
                </a:extLst>
              </p:cNvPr>
              <p:cNvSpPr>
                <a:spLocks/>
              </p:cNvSpPr>
              <p:nvPr/>
            </p:nvSpPr>
            <p:spPr bwMode="auto">
              <a:xfrm>
                <a:off x="2816" y="2545"/>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6" name="Freeform 717">
                <a:extLst>
                  <a:ext uri="{FF2B5EF4-FFF2-40B4-BE49-F238E27FC236}">
                    <a16:creationId xmlns:a16="http://schemas.microsoft.com/office/drawing/2014/main" id="{D6ADF856-F1B5-48DF-BC1D-F1F99CD54FDE}"/>
                  </a:ext>
                </a:extLst>
              </p:cNvPr>
              <p:cNvSpPr>
                <a:spLocks/>
              </p:cNvSpPr>
              <p:nvPr/>
            </p:nvSpPr>
            <p:spPr bwMode="auto">
              <a:xfrm>
                <a:off x="2797" y="2483"/>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7" name="Freeform 718">
                <a:extLst>
                  <a:ext uri="{FF2B5EF4-FFF2-40B4-BE49-F238E27FC236}">
                    <a16:creationId xmlns:a16="http://schemas.microsoft.com/office/drawing/2014/main" id="{AE086C7A-5FE4-4B73-A83A-05C58D9B9989}"/>
                  </a:ext>
                </a:extLst>
              </p:cNvPr>
              <p:cNvSpPr>
                <a:spLocks/>
              </p:cNvSpPr>
              <p:nvPr/>
            </p:nvSpPr>
            <p:spPr bwMode="auto">
              <a:xfrm>
                <a:off x="2797" y="2483"/>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8" name="Freeform 719">
                <a:extLst>
                  <a:ext uri="{FF2B5EF4-FFF2-40B4-BE49-F238E27FC236}">
                    <a16:creationId xmlns:a16="http://schemas.microsoft.com/office/drawing/2014/main" id="{5D03B115-9214-4114-A055-8524018237AB}"/>
                  </a:ext>
                </a:extLst>
              </p:cNvPr>
              <p:cNvSpPr>
                <a:spLocks/>
              </p:cNvSpPr>
              <p:nvPr/>
            </p:nvSpPr>
            <p:spPr bwMode="auto">
              <a:xfrm>
                <a:off x="2783" y="2419"/>
                <a:ext cx="3"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09" name="Freeform 720">
                <a:extLst>
                  <a:ext uri="{FF2B5EF4-FFF2-40B4-BE49-F238E27FC236}">
                    <a16:creationId xmlns:a16="http://schemas.microsoft.com/office/drawing/2014/main" id="{C3EB31E9-47DF-4C4D-9583-5BDA3B9301EB}"/>
                  </a:ext>
                </a:extLst>
              </p:cNvPr>
              <p:cNvSpPr>
                <a:spLocks/>
              </p:cNvSpPr>
              <p:nvPr/>
            </p:nvSpPr>
            <p:spPr bwMode="auto">
              <a:xfrm>
                <a:off x="2783" y="2419"/>
                <a:ext cx="3"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0" name="Freeform 721">
                <a:extLst>
                  <a:ext uri="{FF2B5EF4-FFF2-40B4-BE49-F238E27FC236}">
                    <a16:creationId xmlns:a16="http://schemas.microsoft.com/office/drawing/2014/main" id="{C36AA108-9739-464C-98BF-27A9DA58B195}"/>
                  </a:ext>
                </a:extLst>
              </p:cNvPr>
              <p:cNvSpPr>
                <a:spLocks/>
              </p:cNvSpPr>
              <p:nvPr/>
            </p:nvSpPr>
            <p:spPr bwMode="auto">
              <a:xfrm>
                <a:off x="2771" y="2355"/>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1" name="Freeform 722">
                <a:extLst>
                  <a:ext uri="{FF2B5EF4-FFF2-40B4-BE49-F238E27FC236}">
                    <a16:creationId xmlns:a16="http://schemas.microsoft.com/office/drawing/2014/main" id="{5E3CCAA5-C8E2-4FD1-AB51-6000974B24C1}"/>
                  </a:ext>
                </a:extLst>
              </p:cNvPr>
              <p:cNvSpPr>
                <a:spLocks/>
              </p:cNvSpPr>
              <p:nvPr/>
            </p:nvSpPr>
            <p:spPr bwMode="auto">
              <a:xfrm>
                <a:off x="2764" y="2291"/>
                <a:ext cx="5" cy="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2" name="Freeform 723">
                <a:extLst>
                  <a:ext uri="{FF2B5EF4-FFF2-40B4-BE49-F238E27FC236}">
                    <a16:creationId xmlns:a16="http://schemas.microsoft.com/office/drawing/2014/main" id="{1B414E2D-49F9-4769-AE19-39A539D78EB3}"/>
                  </a:ext>
                </a:extLst>
              </p:cNvPr>
              <p:cNvSpPr>
                <a:spLocks/>
              </p:cNvSpPr>
              <p:nvPr/>
            </p:nvSpPr>
            <p:spPr bwMode="auto">
              <a:xfrm>
                <a:off x="2759" y="2227"/>
                <a:ext cx="8"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3" name="Freeform 724">
                <a:extLst>
                  <a:ext uri="{FF2B5EF4-FFF2-40B4-BE49-F238E27FC236}">
                    <a16:creationId xmlns:a16="http://schemas.microsoft.com/office/drawing/2014/main" id="{89804F03-7CA5-4365-ADBF-BE5F030EF133}"/>
                  </a:ext>
                </a:extLst>
              </p:cNvPr>
              <p:cNvSpPr>
                <a:spLocks/>
              </p:cNvSpPr>
              <p:nvPr/>
            </p:nvSpPr>
            <p:spPr bwMode="auto">
              <a:xfrm>
                <a:off x="2759" y="2160"/>
                <a:ext cx="8"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4" name="Freeform 725">
                <a:extLst>
                  <a:ext uri="{FF2B5EF4-FFF2-40B4-BE49-F238E27FC236}">
                    <a16:creationId xmlns:a16="http://schemas.microsoft.com/office/drawing/2014/main" id="{7EAC6B51-D5F4-4017-A00A-A90BE04316A9}"/>
                  </a:ext>
                </a:extLst>
              </p:cNvPr>
              <p:cNvSpPr>
                <a:spLocks/>
              </p:cNvSpPr>
              <p:nvPr/>
            </p:nvSpPr>
            <p:spPr bwMode="auto">
              <a:xfrm>
                <a:off x="2764" y="2096"/>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5" name="Oval 726">
                <a:extLst>
                  <a:ext uri="{FF2B5EF4-FFF2-40B4-BE49-F238E27FC236}">
                    <a16:creationId xmlns:a16="http://schemas.microsoft.com/office/drawing/2014/main" id="{4FC14DD1-89D8-4418-96D5-EF2EFF3AE38D}"/>
                  </a:ext>
                </a:extLst>
              </p:cNvPr>
              <p:cNvSpPr>
                <a:spLocks noChangeArrowheads="1"/>
              </p:cNvSpPr>
              <p:nvPr/>
            </p:nvSpPr>
            <p:spPr bwMode="auto">
              <a:xfrm>
                <a:off x="2774" y="2031"/>
                <a:ext cx="7"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6" name="Oval 727">
                <a:extLst>
                  <a:ext uri="{FF2B5EF4-FFF2-40B4-BE49-F238E27FC236}">
                    <a16:creationId xmlns:a16="http://schemas.microsoft.com/office/drawing/2014/main" id="{5DAEB1C2-A654-4ECC-A752-40CE1A7F8A01}"/>
                  </a:ext>
                </a:extLst>
              </p:cNvPr>
              <p:cNvSpPr>
                <a:spLocks noChangeArrowheads="1"/>
              </p:cNvSpPr>
              <p:nvPr/>
            </p:nvSpPr>
            <p:spPr bwMode="auto">
              <a:xfrm>
                <a:off x="2786" y="1970"/>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7" name="Freeform 728">
                <a:extLst>
                  <a:ext uri="{FF2B5EF4-FFF2-40B4-BE49-F238E27FC236}">
                    <a16:creationId xmlns:a16="http://schemas.microsoft.com/office/drawing/2014/main" id="{CE70199C-1589-40D2-80E2-C110E75CAC23}"/>
                  </a:ext>
                </a:extLst>
              </p:cNvPr>
              <p:cNvSpPr>
                <a:spLocks/>
              </p:cNvSpPr>
              <p:nvPr/>
            </p:nvSpPr>
            <p:spPr bwMode="auto">
              <a:xfrm>
                <a:off x="2802" y="1908"/>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8" name="Freeform 729">
                <a:extLst>
                  <a:ext uri="{FF2B5EF4-FFF2-40B4-BE49-F238E27FC236}">
                    <a16:creationId xmlns:a16="http://schemas.microsoft.com/office/drawing/2014/main" id="{914E22A1-BB96-4F8E-992C-8E777FB869E8}"/>
                  </a:ext>
                </a:extLst>
              </p:cNvPr>
              <p:cNvSpPr>
                <a:spLocks/>
              </p:cNvSpPr>
              <p:nvPr/>
            </p:nvSpPr>
            <p:spPr bwMode="auto">
              <a:xfrm>
                <a:off x="2819" y="1844"/>
                <a:ext cx="12"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9" name="Freeform 730">
                <a:extLst>
                  <a:ext uri="{FF2B5EF4-FFF2-40B4-BE49-F238E27FC236}">
                    <a16:creationId xmlns:a16="http://schemas.microsoft.com/office/drawing/2014/main" id="{BC488B65-BA1B-4240-A0D5-D479FDF000DF}"/>
                  </a:ext>
                </a:extLst>
              </p:cNvPr>
              <p:cNvSpPr>
                <a:spLocks/>
              </p:cNvSpPr>
              <p:nvPr/>
            </p:nvSpPr>
            <p:spPr bwMode="auto">
              <a:xfrm>
                <a:off x="2845" y="1784"/>
                <a:ext cx="7"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0" name="Oval 731">
                <a:extLst>
                  <a:ext uri="{FF2B5EF4-FFF2-40B4-BE49-F238E27FC236}">
                    <a16:creationId xmlns:a16="http://schemas.microsoft.com/office/drawing/2014/main" id="{97AD7E39-24A1-4935-BBEC-06D2327C73E2}"/>
                  </a:ext>
                </a:extLst>
              </p:cNvPr>
              <p:cNvSpPr>
                <a:spLocks noChangeArrowheads="1"/>
              </p:cNvSpPr>
              <p:nvPr/>
            </p:nvSpPr>
            <p:spPr bwMode="auto">
              <a:xfrm>
                <a:off x="2871" y="1727"/>
                <a:ext cx="7"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1" name="Freeform 732">
                <a:extLst>
                  <a:ext uri="{FF2B5EF4-FFF2-40B4-BE49-F238E27FC236}">
                    <a16:creationId xmlns:a16="http://schemas.microsoft.com/office/drawing/2014/main" id="{A647C621-CF11-42F7-810C-496F7454F6B2}"/>
                  </a:ext>
                </a:extLst>
              </p:cNvPr>
              <p:cNvSpPr>
                <a:spLocks/>
              </p:cNvSpPr>
              <p:nvPr/>
            </p:nvSpPr>
            <p:spPr bwMode="auto">
              <a:xfrm>
                <a:off x="2897" y="1665"/>
                <a:ext cx="15"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2" name="Freeform 733">
                <a:extLst>
                  <a:ext uri="{FF2B5EF4-FFF2-40B4-BE49-F238E27FC236}">
                    <a16:creationId xmlns:a16="http://schemas.microsoft.com/office/drawing/2014/main" id="{934076C0-B6BA-400D-BC0F-1C7D3A2229C1}"/>
                  </a:ext>
                </a:extLst>
              </p:cNvPr>
              <p:cNvSpPr>
                <a:spLocks/>
              </p:cNvSpPr>
              <p:nvPr/>
            </p:nvSpPr>
            <p:spPr bwMode="auto">
              <a:xfrm>
                <a:off x="2933" y="1610"/>
                <a:ext cx="12" cy="1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3" name="Freeform 734">
                <a:extLst>
                  <a:ext uri="{FF2B5EF4-FFF2-40B4-BE49-F238E27FC236}">
                    <a16:creationId xmlns:a16="http://schemas.microsoft.com/office/drawing/2014/main" id="{F4EEAAC6-7879-4A37-A9B9-A7D3C70DD1EC}"/>
                  </a:ext>
                </a:extLst>
              </p:cNvPr>
              <p:cNvSpPr>
                <a:spLocks/>
              </p:cNvSpPr>
              <p:nvPr/>
            </p:nvSpPr>
            <p:spPr bwMode="auto">
              <a:xfrm>
                <a:off x="2966" y="1556"/>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4" name="Freeform 735">
                <a:extLst>
                  <a:ext uri="{FF2B5EF4-FFF2-40B4-BE49-F238E27FC236}">
                    <a16:creationId xmlns:a16="http://schemas.microsoft.com/office/drawing/2014/main" id="{D25CAB6B-36C4-4760-9FD1-A65B82E589E9}"/>
                  </a:ext>
                </a:extLst>
              </p:cNvPr>
              <p:cNvSpPr>
                <a:spLocks/>
              </p:cNvSpPr>
              <p:nvPr/>
            </p:nvSpPr>
            <p:spPr bwMode="auto">
              <a:xfrm>
                <a:off x="3007" y="1506"/>
                <a:ext cx="19"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5" name="Freeform 736">
                <a:extLst>
                  <a:ext uri="{FF2B5EF4-FFF2-40B4-BE49-F238E27FC236}">
                    <a16:creationId xmlns:a16="http://schemas.microsoft.com/office/drawing/2014/main" id="{E226E408-F731-4FF1-AD0B-AFAF5B4F9E82}"/>
                  </a:ext>
                </a:extLst>
              </p:cNvPr>
              <p:cNvSpPr>
                <a:spLocks/>
              </p:cNvSpPr>
              <p:nvPr/>
            </p:nvSpPr>
            <p:spPr bwMode="auto">
              <a:xfrm>
                <a:off x="3047" y="1453"/>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6" name="Freeform 737">
                <a:extLst>
                  <a:ext uri="{FF2B5EF4-FFF2-40B4-BE49-F238E27FC236}">
                    <a16:creationId xmlns:a16="http://schemas.microsoft.com/office/drawing/2014/main" id="{72AD1DAD-C7C3-4842-9BDB-08AF592C1B00}"/>
                  </a:ext>
                </a:extLst>
              </p:cNvPr>
              <p:cNvSpPr>
                <a:spLocks/>
              </p:cNvSpPr>
              <p:nvPr/>
            </p:nvSpPr>
            <p:spPr bwMode="auto">
              <a:xfrm>
                <a:off x="3095" y="1408"/>
                <a:ext cx="21"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7" name="Freeform 738">
                <a:extLst>
                  <a:ext uri="{FF2B5EF4-FFF2-40B4-BE49-F238E27FC236}">
                    <a16:creationId xmlns:a16="http://schemas.microsoft.com/office/drawing/2014/main" id="{479488EA-89BD-4522-855E-BA9A5AA285FD}"/>
                  </a:ext>
                </a:extLst>
              </p:cNvPr>
              <p:cNvSpPr>
                <a:spLocks/>
              </p:cNvSpPr>
              <p:nvPr/>
            </p:nvSpPr>
            <p:spPr bwMode="auto">
              <a:xfrm>
                <a:off x="3142" y="1365"/>
                <a:ext cx="24" cy="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8" name="Freeform 739">
                <a:extLst>
                  <a:ext uri="{FF2B5EF4-FFF2-40B4-BE49-F238E27FC236}">
                    <a16:creationId xmlns:a16="http://schemas.microsoft.com/office/drawing/2014/main" id="{DEA3A71D-6EF6-4419-B23A-ECA9692E46FA}"/>
                  </a:ext>
                </a:extLst>
              </p:cNvPr>
              <p:cNvSpPr>
                <a:spLocks/>
              </p:cNvSpPr>
              <p:nvPr/>
            </p:nvSpPr>
            <p:spPr bwMode="auto">
              <a:xfrm>
                <a:off x="3197" y="1330"/>
                <a:ext cx="14" cy="1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9" name="Freeform 740">
                <a:extLst>
                  <a:ext uri="{FF2B5EF4-FFF2-40B4-BE49-F238E27FC236}">
                    <a16:creationId xmlns:a16="http://schemas.microsoft.com/office/drawing/2014/main" id="{A95C6F00-B94D-4A20-8796-97C589F47894}"/>
                  </a:ext>
                </a:extLst>
              </p:cNvPr>
              <p:cNvSpPr>
                <a:spLocks/>
              </p:cNvSpPr>
              <p:nvPr/>
            </p:nvSpPr>
            <p:spPr bwMode="auto">
              <a:xfrm>
                <a:off x="3249" y="1294"/>
                <a:ext cx="17"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0" name="Freeform 741">
                <a:extLst>
                  <a:ext uri="{FF2B5EF4-FFF2-40B4-BE49-F238E27FC236}">
                    <a16:creationId xmlns:a16="http://schemas.microsoft.com/office/drawing/2014/main" id="{26BB2291-ABD5-43B5-BB23-FDC69646800E}"/>
                  </a:ext>
                </a:extLst>
              </p:cNvPr>
              <p:cNvSpPr>
                <a:spLocks/>
              </p:cNvSpPr>
              <p:nvPr/>
            </p:nvSpPr>
            <p:spPr bwMode="auto">
              <a:xfrm>
                <a:off x="3309" y="1266"/>
                <a:ext cx="7" cy="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1" name="Freeform 742">
                <a:extLst>
                  <a:ext uri="{FF2B5EF4-FFF2-40B4-BE49-F238E27FC236}">
                    <a16:creationId xmlns:a16="http://schemas.microsoft.com/office/drawing/2014/main" id="{3DD2D8F9-BE56-4078-A1C0-E263294F4D2F}"/>
                  </a:ext>
                </a:extLst>
              </p:cNvPr>
              <p:cNvSpPr>
                <a:spLocks/>
              </p:cNvSpPr>
              <p:nvPr/>
            </p:nvSpPr>
            <p:spPr bwMode="auto">
              <a:xfrm>
                <a:off x="3366" y="1235"/>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2" name="Freeform 743">
                <a:extLst>
                  <a:ext uri="{FF2B5EF4-FFF2-40B4-BE49-F238E27FC236}">
                    <a16:creationId xmlns:a16="http://schemas.microsoft.com/office/drawing/2014/main" id="{F6F3D3EC-70CC-416F-8C00-B113DB57762B}"/>
                  </a:ext>
                </a:extLst>
              </p:cNvPr>
              <p:cNvSpPr>
                <a:spLocks/>
              </p:cNvSpPr>
              <p:nvPr/>
            </p:nvSpPr>
            <p:spPr bwMode="auto">
              <a:xfrm>
                <a:off x="3428" y="1208"/>
                <a:ext cx="4"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3" name="Freeform 744">
                <a:extLst>
                  <a:ext uri="{FF2B5EF4-FFF2-40B4-BE49-F238E27FC236}">
                    <a16:creationId xmlns:a16="http://schemas.microsoft.com/office/drawing/2014/main" id="{0224A217-22D6-497C-B2C4-D6B410065843}"/>
                  </a:ext>
                </a:extLst>
              </p:cNvPr>
              <p:cNvSpPr>
                <a:spLocks/>
              </p:cNvSpPr>
              <p:nvPr/>
            </p:nvSpPr>
            <p:spPr bwMode="auto">
              <a:xfrm>
                <a:off x="3485" y="1185"/>
                <a:ext cx="9"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4" name="Freeform 745">
                <a:extLst>
                  <a:ext uri="{FF2B5EF4-FFF2-40B4-BE49-F238E27FC236}">
                    <a16:creationId xmlns:a16="http://schemas.microsoft.com/office/drawing/2014/main" id="{D364F34B-57B8-49FB-96C1-0A8C9F631A68}"/>
                  </a:ext>
                </a:extLst>
              </p:cNvPr>
              <p:cNvSpPr>
                <a:spLocks/>
              </p:cNvSpPr>
              <p:nvPr/>
            </p:nvSpPr>
            <p:spPr bwMode="auto">
              <a:xfrm>
                <a:off x="3542" y="1161"/>
                <a:ext cx="16"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5" name="Freeform 746">
                <a:extLst>
                  <a:ext uri="{FF2B5EF4-FFF2-40B4-BE49-F238E27FC236}">
                    <a16:creationId xmlns:a16="http://schemas.microsoft.com/office/drawing/2014/main" id="{049EEEB3-2BA5-4073-8145-3E1C240EBE14}"/>
                  </a:ext>
                </a:extLst>
              </p:cNvPr>
              <p:cNvSpPr>
                <a:spLocks/>
              </p:cNvSpPr>
              <p:nvPr/>
            </p:nvSpPr>
            <p:spPr bwMode="auto">
              <a:xfrm>
                <a:off x="3603" y="1144"/>
                <a:ext cx="20"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6" name="Freeform 747">
                <a:extLst>
                  <a:ext uri="{FF2B5EF4-FFF2-40B4-BE49-F238E27FC236}">
                    <a16:creationId xmlns:a16="http://schemas.microsoft.com/office/drawing/2014/main" id="{E340970F-4637-4E8B-B88F-159FCDC3FBE4}"/>
                  </a:ext>
                </a:extLst>
              </p:cNvPr>
              <p:cNvSpPr>
                <a:spLocks/>
              </p:cNvSpPr>
              <p:nvPr/>
            </p:nvSpPr>
            <p:spPr bwMode="auto">
              <a:xfrm>
                <a:off x="3670" y="1135"/>
                <a:ext cx="14"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7" name="Freeform 748">
                <a:extLst>
                  <a:ext uri="{FF2B5EF4-FFF2-40B4-BE49-F238E27FC236}">
                    <a16:creationId xmlns:a16="http://schemas.microsoft.com/office/drawing/2014/main" id="{D1B067FC-9908-4FAA-990D-66ADC168F366}"/>
                  </a:ext>
                </a:extLst>
              </p:cNvPr>
              <p:cNvSpPr>
                <a:spLocks/>
              </p:cNvSpPr>
              <p:nvPr/>
            </p:nvSpPr>
            <p:spPr bwMode="auto">
              <a:xfrm>
                <a:off x="3734" y="1128"/>
                <a:ext cx="12" cy="1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8" name="Freeform 749">
                <a:extLst>
                  <a:ext uri="{FF2B5EF4-FFF2-40B4-BE49-F238E27FC236}">
                    <a16:creationId xmlns:a16="http://schemas.microsoft.com/office/drawing/2014/main" id="{60F734EF-4390-49F8-814B-196FDA1F16A1}"/>
                  </a:ext>
                </a:extLst>
              </p:cNvPr>
              <p:cNvSpPr>
                <a:spLocks/>
              </p:cNvSpPr>
              <p:nvPr/>
            </p:nvSpPr>
            <p:spPr bwMode="auto">
              <a:xfrm>
                <a:off x="3798" y="1123"/>
                <a:ext cx="15" cy="1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9" name="Freeform 750">
                <a:extLst>
                  <a:ext uri="{FF2B5EF4-FFF2-40B4-BE49-F238E27FC236}">
                    <a16:creationId xmlns:a16="http://schemas.microsoft.com/office/drawing/2014/main" id="{30FA98E7-B417-4218-853C-9CB147468C01}"/>
                  </a:ext>
                </a:extLst>
              </p:cNvPr>
              <p:cNvSpPr>
                <a:spLocks/>
              </p:cNvSpPr>
              <p:nvPr/>
            </p:nvSpPr>
            <p:spPr bwMode="auto">
              <a:xfrm>
                <a:off x="3867" y="1125"/>
                <a:ext cx="8"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0" name="Freeform 751">
                <a:extLst>
                  <a:ext uri="{FF2B5EF4-FFF2-40B4-BE49-F238E27FC236}">
                    <a16:creationId xmlns:a16="http://schemas.microsoft.com/office/drawing/2014/main" id="{1CDC0F8C-7508-4572-878B-4BAF408CF82D}"/>
                  </a:ext>
                </a:extLst>
              </p:cNvPr>
              <p:cNvSpPr>
                <a:spLocks/>
              </p:cNvSpPr>
              <p:nvPr/>
            </p:nvSpPr>
            <p:spPr bwMode="auto">
              <a:xfrm>
                <a:off x="3934" y="1132"/>
                <a:ext cx="2"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1" name="Freeform 752">
                <a:extLst>
                  <a:ext uri="{FF2B5EF4-FFF2-40B4-BE49-F238E27FC236}">
                    <a16:creationId xmlns:a16="http://schemas.microsoft.com/office/drawing/2014/main" id="{F808ADB1-3A25-44A0-A79A-E2D3DF71872D}"/>
                  </a:ext>
                </a:extLst>
              </p:cNvPr>
              <p:cNvSpPr>
                <a:spLocks/>
              </p:cNvSpPr>
              <p:nvPr/>
            </p:nvSpPr>
            <p:spPr bwMode="auto">
              <a:xfrm>
                <a:off x="3998" y="1139"/>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2" name="Freeform 753">
                <a:extLst>
                  <a:ext uri="{FF2B5EF4-FFF2-40B4-BE49-F238E27FC236}">
                    <a16:creationId xmlns:a16="http://schemas.microsoft.com/office/drawing/2014/main" id="{726A1910-A5F3-4BF8-AF2F-5FD0AAC3CB8F}"/>
                  </a:ext>
                </a:extLst>
              </p:cNvPr>
              <p:cNvSpPr>
                <a:spLocks/>
              </p:cNvSpPr>
              <p:nvPr/>
            </p:nvSpPr>
            <p:spPr bwMode="auto">
              <a:xfrm>
                <a:off x="3998" y="1139"/>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3" name="Freeform 754">
                <a:extLst>
                  <a:ext uri="{FF2B5EF4-FFF2-40B4-BE49-F238E27FC236}">
                    <a16:creationId xmlns:a16="http://schemas.microsoft.com/office/drawing/2014/main" id="{ADF1E415-6702-4A69-895C-DF3912C0B6BA}"/>
                  </a:ext>
                </a:extLst>
              </p:cNvPr>
              <p:cNvSpPr>
                <a:spLocks/>
              </p:cNvSpPr>
              <p:nvPr/>
            </p:nvSpPr>
            <p:spPr bwMode="auto">
              <a:xfrm>
                <a:off x="4060" y="1151"/>
                <a:ext cx="5"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4" name="Freeform 755">
                <a:extLst>
                  <a:ext uri="{FF2B5EF4-FFF2-40B4-BE49-F238E27FC236}">
                    <a16:creationId xmlns:a16="http://schemas.microsoft.com/office/drawing/2014/main" id="{45D11529-9179-4300-870D-7A74B65708CA}"/>
                  </a:ext>
                </a:extLst>
              </p:cNvPr>
              <p:cNvSpPr>
                <a:spLocks/>
              </p:cNvSpPr>
              <p:nvPr/>
            </p:nvSpPr>
            <p:spPr bwMode="auto">
              <a:xfrm>
                <a:off x="4060" y="1151"/>
                <a:ext cx="5"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5" name="Freeform 756">
                <a:extLst>
                  <a:ext uri="{FF2B5EF4-FFF2-40B4-BE49-F238E27FC236}">
                    <a16:creationId xmlns:a16="http://schemas.microsoft.com/office/drawing/2014/main" id="{34840C0E-8544-4763-981F-914BA24C89E2}"/>
                  </a:ext>
                </a:extLst>
              </p:cNvPr>
              <p:cNvSpPr>
                <a:spLocks/>
              </p:cNvSpPr>
              <p:nvPr/>
            </p:nvSpPr>
            <p:spPr bwMode="auto">
              <a:xfrm>
                <a:off x="4124" y="1166"/>
                <a:ext cx="3"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6" name="Freeform 757">
                <a:extLst>
                  <a:ext uri="{FF2B5EF4-FFF2-40B4-BE49-F238E27FC236}">
                    <a16:creationId xmlns:a16="http://schemas.microsoft.com/office/drawing/2014/main" id="{593B7261-79A0-4EE8-8738-0F4D3E71BD02}"/>
                  </a:ext>
                </a:extLst>
              </p:cNvPr>
              <p:cNvSpPr>
                <a:spLocks/>
              </p:cNvSpPr>
              <p:nvPr/>
            </p:nvSpPr>
            <p:spPr bwMode="auto">
              <a:xfrm>
                <a:off x="4124" y="1166"/>
                <a:ext cx="3"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7" name="Freeform 758">
                <a:extLst>
                  <a:ext uri="{FF2B5EF4-FFF2-40B4-BE49-F238E27FC236}">
                    <a16:creationId xmlns:a16="http://schemas.microsoft.com/office/drawing/2014/main" id="{65ABCB47-9C3C-47F1-913A-306B555013EB}"/>
                  </a:ext>
                </a:extLst>
              </p:cNvPr>
              <p:cNvSpPr>
                <a:spLocks/>
              </p:cNvSpPr>
              <p:nvPr/>
            </p:nvSpPr>
            <p:spPr bwMode="auto">
              <a:xfrm>
                <a:off x="4186" y="1185"/>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8" name="Freeform 759">
                <a:extLst>
                  <a:ext uri="{FF2B5EF4-FFF2-40B4-BE49-F238E27FC236}">
                    <a16:creationId xmlns:a16="http://schemas.microsoft.com/office/drawing/2014/main" id="{F56822EF-A113-4563-ADEF-C85614BE9814}"/>
                  </a:ext>
                </a:extLst>
              </p:cNvPr>
              <p:cNvSpPr>
                <a:spLocks/>
              </p:cNvSpPr>
              <p:nvPr/>
            </p:nvSpPr>
            <p:spPr bwMode="auto">
              <a:xfrm>
                <a:off x="4186" y="1185"/>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9" name="Rectangle 760">
                <a:extLst>
                  <a:ext uri="{FF2B5EF4-FFF2-40B4-BE49-F238E27FC236}">
                    <a16:creationId xmlns:a16="http://schemas.microsoft.com/office/drawing/2014/main" id="{6AA23F7C-A20A-4138-AC0A-45D4AEE6AC77}"/>
                  </a:ext>
                </a:extLst>
              </p:cNvPr>
              <p:cNvSpPr>
                <a:spLocks noChangeArrowheads="1"/>
              </p:cNvSpPr>
              <p:nvPr/>
            </p:nvSpPr>
            <p:spPr bwMode="auto">
              <a:xfrm>
                <a:off x="4248" y="1208"/>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0" name="Rectangle 761">
                <a:extLst>
                  <a:ext uri="{FF2B5EF4-FFF2-40B4-BE49-F238E27FC236}">
                    <a16:creationId xmlns:a16="http://schemas.microsoft.com/office/drawing/2014/main" id="{321FB83C-3351-4D14-AC48-077ACB013057}"/>
                  </a:ext>
                </a:extLst>
              </p:cNvPr>
              <p:cNvSpPr>
                <a:spLocks noChangeArrowheads="1"/>
              </p:cNvSpPr>
              <p:nvPr/>
            </p:nvSpPr>
            <p:spPr bwMode="auto">
              <a:xfrm>
                <a:off x="4248" y="1208"/>
                <a:ext cx="1" cy="1"/>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1" name="Freeform 762">
                <a:extLst>
                  <a:ext uri="{FF2B5EF4-FFF2-40B4-BE49-F238E27FC236}">
                    <a16:creationId xmlns:a16="http://schemas.microsoft.com/office/drawing/2014/main" id="{61B3F23A-5071-4795-A2DE-3762829E61F7}"/>
                  </a:ext>
                </a:extLst>
              </p:cNvPr>
              <p:cNvSpPr>
                <a:spLocks/>
              </p:cNvSpPr>
              <p:nvPr/>
            </p:nvSpPr>
            <p:spPr bwMode="auto">
              <a:xfrm>
                <a:off x="4305" y="1232"/>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2" name="Freeform 763">
                <a:extLst>
                  <a:ext uri="{FF2B5EF4-FFF2-40B4-BE49-F238E27FC236}">
                    <a16:creationId xmlns:a16="http://schemas.microsoft.com/office/drawing/2014/main" id="{27E63318-1587-4451-9CE1-1997C7C643FA}"/>
                  </a:ext>
                </a:extLst>
              </p:cNvPr>
              <p:cNvSpPr>
                <a:spLocks/>
              </p:cNvSpPr>
              <p:nvPr/>
            </p:nvSpPr>
            <p:spPr bwMode="auto">
              <a:xfrm>
                <a:off x="4362" y="1263"/>
                <a:ext cx="5"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3" name="Freeform 764">
                <a:extLst>
                  <a:ext uri="{FF2B5EF4-FFF2-40B4-BE49-F238E27FC236}">
                    <a16:creationId xmlns:a16="http://schemas.microsoft.com/office/drawing/2014/main" id="{6AD661EF-CBB4-456D-B0E6-8C9BD5B7614D}"/>
                  </a:ext>
                </a:extLst>
              </p:cNvPr>
              <p:cNvSpPr>
                <a:spLocks/>
              </p:cNvSpPr>
              <p:nvPr/>
            </p:nvSpPr>
            <p:spPr bwMode="auto">
              <a:xfrm>
                <a:off x="4414" y="1292"/>
                <a:ext cx="10"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4" name="Freeform 765">
                <a:extLst>
                  <a:ext uri="{FF2B5EF4-FFF2-40B4-BE49-F238E27FC236}">
                    <a16:creationId xmlns:a16="http://schemas.microsoft.com/office/drawing/2014/main" id="{1FEB1493-C667-4164-ADA7-3C933F5C0E42}"/>
                  </a:ext>
                </a:extLst>
              </p:cNvPr>
              <p:cNvSpPr>
                <a:spLocks/>
              </p:cNvSpPr>
              <p:nvPr/>
            </p:nvSpPr>
            <p:spPr bwMode="auto">
              <a:xfrm>
                <a:off x="4469" y="1330"/>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5" name="Freeform 766">
                <a:extLst>
                  <a:ext uri="{FF2B5EF4-FFF2-40B4-BE49-F238E27FC236}">
                    <a16:creationId xmlns:a16="http://schemas.microsoft.com/office/drawing/2014/main" id="{3431FA61-59C0-4777-8512-BFB5392B45A7}"/>
                  </a:ext>
                </a:extLst>
              </p:cNvPr>
              <p:cNvSpPr>
                <a:spLocks/>
              </p:cNvSpPr>
              <p:nvPr/>
            </p:nvSpPr>
            <p:spPr bwMode="auto">
              <a:xfrm>
                <a:off x="4514" y="1363"/>
                <a:ext cx="19"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6" name="Freeform 767">
                <a:extLst>
                  <a:ext uri="{FF2B5EF4-FFF2-40B4-BE49-F238E27FC236}">
                    <a16:creationId xmlns:a16="http://schemas.microsoft.com/office/drawing/2014/main" id="{B014B54E-7C4F-439E-BA21-5D0FFF19A971}"/>
                  </a:ext>
                </a:extLst>
              </p:cNvPr>
              <p:cNvSpPr>
                <a:spLocks/>
              </p:cNvSpPr>
              <p:nvPr/>
            </p:nvSpPr>
            <p:spPr bwMode="auto">
              <a:xfrm>
                <a:off x="4566" y="1408"/>
                <a:ext cx="15" cy="1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7" name="Freeform 768">
                <a:extLst>
                  <a:ext uri="{FF2B5EF4-FFF2-40B4-BE49-F238E27FC236}">
                    <a16:creationId xmlns:a16="http://schemas.microsoft.com/office/drawing/2014/main" id="{79B5D6C7-16B6-47D6-A93A-FAA3A2872C48}"/>
                  </a:ext>
                </a:extLst>
              </p:cNvPr>
              <p:cNvSpPr>
                <a:spLocks/>
              </p:cNvSpPr>
              <p:nvPr/>
            </p:nvSpPr>
            <p:spPr bwMode="auto">
              <a:xfrm>
                <a:off x="4614" y="1456"/>
                <a:ext cx="10" cy="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8" name="Oval 769">
                <a:extLst>
                  <a:ext uri="{FF2B5EF4-FFF2-40B4-BE49-F238E27FC236}">
                    <a16:creationId xmlns:a16="http://schemas.microsoft.com/office/drawing/2014/main" id="{FC894A58-CFB4-4EA2-91C4-F4CCA51F1B79}"/>
                  </a:ext>
                </a:extLst>
              </p:cNvPr>
              <p:cNvSpPr>
                <a:spLocks noChangeArrowheads="1"/>
              </p:cNvSpPr>
              <p:nvPr/>
            </p:nvSpPr>
            <p:spPr bwMode="auto">
              <a:xfrm>
                <a:off x="4657" y="1503"/>
                <a:ext cx="9"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9" name="Oval 770">
                <a:extLst>
                  <a:ext uri="{FF2B5EF4-FFF2-40B4-BE49-F238E27FC236}">
                    <a16:creationId xmlns:a16="http://schemas.microsoft.com/office/drawing/2014/main" id="{B5AC909E-93A5-49C2-87A1-2CD911EC7BD9}"/>
                  </a:ext>
                </a:extLst>
              </p:cNvPr>
              <p:cNvSpPr>
                <a:spLocks noChangeArrowheads="1"/>
              </p:cNvSpPr>
              <p:nvPr/>
            </p:nvSpPr>
            <p:spPr bwMode="auto">
              <a:xfrm>
                <a:off x="4700" y="1556"/>
                <a:ext cx="7"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0" name="Freeform 771">
                <a:extLst>
                  <a:ext uri="{FF2B5EF4-FFF2-40B4-BE49-F238E27FC236}">
                    <a16:creationId xmlns:a16="http://schemas.microsoft.com/office/drawing/2014/main" id="{E2675249-4CB8-4BA3-865F-E218ABB7974C}"/>
                  </a:ext>
                </a:extLst>
              </p:cNvPr>
              <p:cNvSpPr>
                <a:spLocks/>
              </p:cNvSpPr>
              <p:nvPr/>
            </p:nvSpPr>
            <p:spPr bwMode="auto">
              <a:xfrm>
                <a:off x="4733" y="1606"/>
                <a:ext cx="14"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1" name="Freeform 772">
                <a:extLst>
                  <a:ext uri="{FF2B5EF4-FFF2-40B4-BE49-F238E27FC236}">
                    <a16:creationId xmlns:a16="http://schemas.microsoft.com/office/drawing/2014/main" id="{E248A929-8D13-4970-9099-AAD097A6CA61}"/>
                  </a:ext>
                </a:extLst>
              </p:cNvPr>
              <p:cNvSpPr>
                <a:spLocks/>
              </p:cNvSpPr>
              <p:nvPr/>
            </p:nvSpPr>
            <p:spPr bwMode="auto">
              <a:xfrm>
                <a:off x="4769" y="1660"/>
                <a:ext cx="9"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2" name="Freeform 773">
                <a:extLst>
                  <a:ext uri="{FF2B5EF4-FFF2-40B4-BE49-F238E27FC236}">
                    <a16:creationId xmlns:a16="http://schemas.microsoft.com/office/drawing/2014/main" id="{C811AACA-AFE1-4676-9E8D-9AACF44ACA20}"/>
                  </a:ext>
                </a:extLst>
              </p:cNvPr>
              <p:cNvSpPr>
                <a:spLocks/>
              </p:cNvSpPr>
              <p:nvPr/>
            </p:nvSpPr>
            <p:spPr bwMode="auto">
              <a:xfrm>
                <a:off x="4799" y="1717"/>
                <a:ext cx="10"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3" name="Freeform 774">
                <a:extLst>
                  <a:ext uri="{FF2B5EF4-FFF2-40B4-BE49-F238E27FC236}">
                    <a16:creationId xmlns:a16="http://schemas.microsoft.com/office/drawing/2014/main" id="{4CD92A93-BEC6-4ED3-8EE3-2C5FC7FE1B18}"/>
                  </a:ext>
                </a:extLst>
              </p:cNvPr>
              <p:cNvSpPr>
                <a:spLocks/>
              </p:cNvSpPr>
              <p:nvPr/>
            </p:nvSpPr>
            <p:spPr bwMode="auto">
              <a:xfrm>
                <a:off x="4830" y="1779"/>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4" name="Freeform 775">
                <a:extLst>
                  <a:ext uri="{FF2B5EF4-FFF2-40B4-BE49-F238E27FC236}">
                    <a16:creationId xmlns:a16="http://schemas.microsoft.com/office/drawing/2014/main" id="{56A8BED8-6AF6-49A3-AA6B-2DD2390FE667}"/>
                  </a:ext>
                </a:extLst>
              </p:cNvPr>
              <p:cNvSpPr>
                <a:spLocks/>
              </p:cNvSpPr>
              <p:nvPr/>
            </p:nvSpPr>
            <p:spPr bwMode="auto">
              <a:xfrm>
                <a:off x="4852" y="1836"/>
                <a:ext cx="9"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5" name="Freeform 776">
                <a:extLst>
                  <a:ext uri="{FF2B5EF4-FFF2-40B4-BE49-F238E27FC236}">
                    <a16:creationId xmlns:a16="http://schemas.microsoft.com/office/drawing/2014/main" id="{824EFB04-7393-4460-95CD-61A72689B2FA}"/>
                  </a:ext>
                </a:extLst>
              </p:cNvPr>
              <p:cNvSpPr>
                <a:spLocks/>
              </p:cNvSpPr>
              <p:nvPr/>
            </p:nvSpPr>
            <p:spPr bwMode="auto">
              <a:xfrm>
                <a:off x="4866" y="1894"/>
                <a:ext cx="21" cy="1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6" name="Freeform 777">
                <a:extLst>
                  <a:ext uri="{FF2B5EF4-FFF2-40B4-BE49-F238E27FC236}">
                    <a16:creationId xmlns:a16="http://schemas.microsoft.com/office/drawing/2014/main" id="{6B1339B2-0361-4A2C-8362-F231B10430D7}"/>
                  </a:ext>
                </a:extLst>
              </p:cNvPr>
              <p:cNvSpPr>
                <a:spLocks/>
              </p:cNvSpPr>
              <p:nvPr/>
            </p:nvSpPr>
            <p:spPr bwMode="auto">
              <a:xfrm>
                <a:off x="4887" y="1960"/>
                <a:ext cx="12"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7" name="Freeform 778">
                <a:extLst>
                  <a:ext uri="{FF2B5EF4-FFF2-40B4-BE49-F238E27FC236}">
                    <a16:creationId xmlns:a16="http://schemas.microsoft.com/office/drawing/2014/main" id="{AA390995-B771-4FF7-82ED-442363459CD0}"/>
                  </a:ext>
                </a:extLst>
              </p:cNvPr>
              <p:cNvSpPr>
                <a:spLocks/>
              </p:cNvSpPr>
              <p:nvPr/>
            </p:nvSpPr>
            <p:spPr bwMode="auto">
              <a:xfrm>
                <a:off x="4899" y="2022"/>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8" name="Freeform 779">
                <a:extLst>
                  <a:ext uri="{FF2B5EF4-FFF2-40B4-BE49-F238E27FC236}">
                    <a16:creationId xmlns:a16="http://schemas.microsoft.com/office/drawing/2014/main" id="{F6D894A0-0D43-4BB4-A219-A63DBDA2F737}"/>
                  </a:ext>
                </a:extLst>
              </p:cNvPr>
              <p:cNvSpPr>
                <a:spLocks/>
              </p:cNvSpPr>
              <p:nvPr/>
            </p:nvSpPr>
            <p:spPr bwMode="auto">
              <a:xfrm>
                <a:off x="4909" y="2086"/>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9" name="Oval 780">
                <a:extLst>
                  <a:ext uri="{FF2B5EF4-FFF2-40B4-BE49-F238E27FC236}">
                    <a16:creationId xmlns:a16="http://schemas.microsoft.com/office/drawing/2014/main" id="{B1F634B0-1613-4F79-BE3A-B2A11E46396B}"/>
                  </a:ext>
                </a:extLst>
              </p:cNvPr>
              <p:cNvSpPr>
                <a:spLocks noChangeArrowheads="1"/>
              </p:cNvSpPr>
              <p:nvPr/>
            </p:nvSpPr>
            <p:spPr bwMode="auto">
              <a:xfrm>
                <a:off x="4914" y="2150"/>
                <a:ext cx="11"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0" name="Freeform 781">
                <a:extLst>
                  <a:ext uri="{FF2B5EF4-FFF2-40B4-BE49-F238E27FC236}">
                    <a16:creationId xmlns:a16="http://schemas.microsoft.com/office/drawing/2014/main" id="{AEBE61C4-0018-447C-B739-DBD169CF1FFC}"/>
                  </a:ext>
                </a:extLst>
              </p:cNvPr>
              <p:cNvSpPr>
                <a:spLocks/>
              </p:cNvSpPr>
              <p:nvPr/>
            </p:nvSpPr>
            <p:spPr bwMode="auto">
              <a:xfrm>
                <a:off x="4916" y="2215"/>
                <a:ext cx="9"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1" name="Freeform 782">
                <a:extLst>
                  <a:ext uri="{FF2B5EF4-FFF2-40B4-BE49-F238E27FC236}">
                    <a16:creationId xmlns:a16="http://schemas.microsoft.com/office/drawing/2014/main" id="{F894B232-A40B-437C-A7B8-3AE750E4E3A5}"/>
                  </a:ext>
                </a:extLst>
              </p:cNvPr>
              <p:cNvSpPr>
                <a:spLocks/>
              </p:cNvSpPr>
              <p:nvPr/>
            </p:nvSpPr>
            <p:spPr bwMode="auto">
              <a:xfrm>
                <a:off x="4911" y="2279"/>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2" name="Freeform 783">
                <a:extLst>
                  <a:ext uri="{FF2B5EF4-FFF2-40B4-BE49-F238E27FC236}">
                    <a16:creationId xmlns:a16="http://schemas.microsoft.com/office/drawing/2014/main" id="{CD46248B-391A-4613-A407-7118A6282EC5}"/>
                  </a:ext>
                </a:extLst>
              </p:cNvPr>
              <p:cNvSpPr>
                <a:spLocks/>
              </p:cNvSpPr>
              <p:nvPr/>
            </p:nvSpPr>
            <p:spPr bwMode="auto">
              <a:xfrm>
                <a:off x="4906" y="2345"/>
                <a:ext cx="10" cy="1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3" name="Freeform 784">
                <a:extLst>
                  <a:ext uri="{FF2B5EF4-FFF2-40B4-BE49-F238E27FC236}">
                    <a16:creationId xmlns:a16="http://schemas.microsoft.com/office/drawing/2014/main" id="{29D810F3-47D9-4FD0-9B7D-4FFF29C6BF89}"/>
                  </a:ext>
                </a:extLst>
              </p:cNvPr>
              <p:cNvSpPr>
                <a:spLocks/>
              </p:cNvSpPr>
              <p:nvPr/>
            </p:nvSpPr>
            <p:spPr bwMode="auto">
              <a:xfrm>
                <a:off x="4897" y="2410"/>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4" name="Freeform 785">
                <a:extLst>
                  <a:ext uri="{FF2B5EF4-FFF2-40B4-BE49-F238E27FC236}">
                    <a16:creationId xmlns:a16="http://schemas.microsoft.com/office/drawing/2014/main" id="{C41DD509-2350-4D60-8193-553AF400EACD}"/>
                  </a:ext>
                </a:extLst>
              </p:cNvPr>
              <p:cNvSpPr>
                <a:spLocks/>
              </p:cNvSpPr>
              <p:nvPr/>
            </p:nvSpPr>
            <p:spPr bwMode="auto">
              <a:xfrm>
                <a:off x="4880" y="2469"/>
                <a:ext cx="15" cy="1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5" name="Freeform 786">
                <a:extLst>
                  <a:ext uri="{FF2B5EF4-FFF2-40B4-BE49-F238E27FC236}">
                    <a16:creationId xmlns:a16="http://schemas.microsoft.com/office/drawing/2014/main" id="{78435A9A-5F9F-4A0C-AF4E-4FB3E5BD89A3}"/>
                  </a:ext>
                </a:extLst>
              </p:cNvPr>
              <p:cNvSpPr>
                <a:spLocks/>
              </p:cNvSpPr>
              <p:nvPr/>
            </p:nvSpPr>
            <p:spPr bwMode="auto">
              <a:xfrm>
                <a:off x="4864" y="2533"/>
                <a:ext cx="12" cy="1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6" name="Freeform 787">
                <a:extLst>
                  <a:ext uri="{FF2B5EF4-FFF2-40B4-BE49-F238E27FC236}">
                    <a16:creationId xmlns:a16="http://schemas.microsoft.com/office/drawing/2014/main" id="{93124219-4741-4778-9598-498139B4A290}"/>
                  </a:ext>
                </a:extLst>
              </p:cNvPr>
              <p:cNvSpPr>
                <a:spLocks/>
              </p:cNvSpPr>
              <p:nvPr/>
            </p:nvSpPr>
            <p:spPr bwMode="auto">
              <a:xfrm>
                <a:off x="4845" y="2598"/>
                <a:ext cx="7" cy="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7" name="Freeform 788">
                <a:extLst>
                  <a:ext uri="{FF2B5EF4-FFF2-40B4-BE49-F238E27FC236}">
                    <a16:creationId xmlns:a16="http://schemas.microsoft.com/office/drawing/2014/main" id="{C06B790F-FC6D-42B8-9BE5-247032910F7A}"/>
                  </a:ext>
                </a:extLst>
              </p:cNvPr>
              <p:cNvSpPr>
                <a:spLocks/>
              </p:cNvSpPr>
              <p:nvPr/>
            </p:nvSpPr>
            <p:spPr bwMode="auto">
              <a:xfrm>
                <a:off x="4821" y="2657"/>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8" name="Oval 789">
                <a:extLst>
                  <a:ext uri="{FF2B5EF4-FFF2-40B4-BE49-F238E27FC236}">
                    <a16:creationId xmlns:a16="http://schemas.microsoft.com/office/drawing/2014/main" id="{A88D90C6-2FEB-4C6E-AD00-AC5AF46CE9E2}"/>
                  </a:ext>
                </a:extLst>
              </p:cNvPr>
              <p:cNvSpPr>
                <a:spLocks noChangeArrowheads="1"/>
              </p:cNvSpPr>
              <p:nvPr/>
            </p:nvSpPr>
            <p:spPr bwMode="auto">
              <a:xfrm>
                <a:off x="4790" y="2714"/>
                <a:ext cx="7" cy="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9" name="Oval 790">
                <a:extLst>
                  <a:ext uri="{FF2B5EF4-FFF2-40B4-BE49-F238E27FC236}">
                    <a16:creationId xmlns:a16="http://schemas.microsoft.com/office/drawing/2014/main" id="{E410914B-7141-45D7-A90F-0CF013262184}"/>
                  </a:ext>
                </a:extLst>
              </p:cNvPr>
              <p:cNvSpPr>
                <a:spLocks noChangeArrowheads="1"/>
              </p:cNvSpPr>
              <p:nvPr/>
            </p:nvSpPr>
            <p:spPr bwMode="auto">
              <a:xfrm>
                <a:off x="4759" y="2771"/>
                <a:ext cx="5"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0" name="Freeform 791">
                <a:extLst>
                  <a:ext uri="{FF2B5EF4-FFF2-40B4-BE49-F238E27FC236}">
                    <a16:creationId xmlns:a16="http://schemas.microsoft.com/office/drawing/2014/main" id="{7E148A34-2943-41E1-B346-24423DC8BAC6}"/>
                  </a:ext>
                </a:extLst>
              </p:cNvPr>
              <p:cNvSpPr>
                <a:spLocks/>
              </p:cNvSpPr>
              <p:nvPr/>
            </p:nvSpPr>
            <p:spPr bwMode="auto">
              <a:xfrm>
                <a:off x="4723" y="2826"/>
                <a:ext cx="5"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1" name="Freeform 792">
                <a:extLst>
                  <a:ext uri="{FF2B5EF4-FFF2-40B4-BE49-F238E27FC236}">
                    <a16:creationId xmlns:a16="http://schemas.microsoft.com/office/drawing/2014/main" id="{8A6A66D3-037F-4004-A4D6-B6992A588881}"/>
                  </a:ext>
                </a:extLst>
              </p:cNvPr>
              <p:cNvSpPr>
                <a:spLocks/>
              </p:cNvSpPr>
              <p:nvPr/>
            </p:nvSpPr>
            <p:spPr bwMode="auto">
              <a:xfrm>
                <a:off x="4688" y="2878"/>
                <a:ext cx="0"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2" name="Freeform 793">
                <a:extLst>
                  <a:ext uri="{FF2B5EF4-FFF2-40B4-BE49-F238E27FC236}">
                    <a16:creationId xmlns:a16="http://schemas.microsoft.com/office/drawing/2014/main" id="{2ED0F625-A959-46CA-9D8D-44BFCCBAA78C}"/>
                  </a:ext>
                </a:extLst>
              </p:cNvPr>
              <p:cNvSpPr>
                <a:spLocks/>
              </p:cNvSpPr>
              <p:nvPr/>
            </p:nvSpPr>
            <p:spPr bwMode="auto">
              <a:xfrm>
                <a:off x="4688" y="2878"/>
                <a:ext cx="0"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3" name="Oval 794">
                <a:extLst>
                  <a:ext uri="{FF2B5EF4-FFF2-40B4-BE49-F238E27FC236}">
                    <a16:creationId xmlns:a16="http://schemas.microsoft.com/office/drawing/2014/main" id="{0738CC7C-4A56-4CC9-9867-9DBDAC6F7E29}"/>
                  </a:ext>
                </a:extLst>
              </p:cNvPr>
              <p:cNvSpPr>
                <a:spLocks noChangeArrowheads="1"/>
              </p:cNvSpPr>
              <p:nvPr/>
            </p:nvSpPr>
            <p:spPr bwMode="auto">
              <a:xfrm>
                <a:off x="4645" y="2926"/>
                <a:ext cx="2"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4" name="Oval 795">
                <a:extLst>
                  <a:ext uri="{FF2B5EF4-FFF2-40B4-BE49-F238E27FC236}">
                    <a16:creationId xmlns:a16="http://schemas.microsoft.com/office/drawing/2014/main" id="{EFDCC192-84D7-4422-8794-C1E5297D367E}"/>
                  </a:ext>
                </a:extLst>
              </p:cNvPr>
              <p:cNvSpPr>
                <a:spLocks noChangeArrowheads="1"/>
              </p:cNvSpPr>
              <p:nvPr/>
            </p:nvSpPr>
            <p:spPr bwMode="auto">
              <a:xfrm>
                <a:off x="4600" y="2973"/>
                <a:ext cx="4"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5" name="Freeform 796">
                <a:extLst>
                  <a:ext uri="{FF2B5EF4-FFF2-40B4-BE49-F238E27FC236}">
                    <a16:creationId xmlns:a16="http://schemas.microsoft.com/office/drawing/2014/main" id="{D072A1D9-D430-4C07-B0C2-CAC260FD096A}"/>
                  </a:ext>
                </a:extLst>
              </p:cNvPr>
              <p:cNvSpPr>
                <a:spLocks/>
              </p:cNvSpPr>
              <p:nvPr/>
            </p:nvSpPr>
            <p:spPr bwMode="auto">
              <a:xfrm>
                <a:off x="4552" y="3019"/>
                <a:ext cx="5"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6" name="Freeform 797">
                <a:extLst>
                  <a:ext uri="{FF2B5EF4-FFF2-40B4-BE49-F238E27FC236}">
                    <a16:creationId xmlns:a16="http://schemas.microsoft.com/office/drawing/2014/main" id="{EE17DA13-B76B-4275-876D-A1EAAB8695F5}"/>
                  </a:ext>
                </a:extLst>
              </p:cNvPr>
              <p:cNvSpPr>
                <a:spLocks/>
              </p:cNvSpPr>
              <p:nvPr/>
            </p:nvSpPr>
            <p:spPr bwMode="auto">
              <a:xfrm>
                <a:off x="4505" y="3059"/>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7" name="Freeform 798">
                <a:extLst>
                  <a:ext uri="{FF2B5EF4-FFF2-40B4-BE49-F238E27FC236}">
                    <a16:creationId xmlns:a16="http://schemas.microsoft.com/office/drawing/2014/main" id="{09A8D4C5-231F-42B1-B8A2-3C628067EA96}"/>
                  </a:ext>
                </a:extLst>
              </p:cNvPr>
              <p:cNvSpPr>
                <a:spLocks/>
              </p:cNvSpPr>
              <p:nvPr/>
            </p:nvSpPr>
            <p:spPr bwMode="auto">
              <a:xfrm>
                <a:off x="4505" y="3059"/>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8" name="Freeform 799">
                <a:extLst>
                  <a:ext uri="{FF2B5EF4-FFF2-40B4-BE49-F238E27FC236}">
                    <a16:creationId xmlns:a16="http://schemas.microsoft.com/office/drawing/2014/main" id="{70D6D404-F14F-4D86-9F85-8889A4DB8ECE}"/>
                  </a:ext>
                </a:extLst>
              </p:cNvPr>
              <p:cNvSpPr>
                <a:spLocks/>
              </p:cNvSpPr>
              <p:nvPr/>
            </p:nvSpPr>
            <p:spPr bwMode="auto">
              <a:xfrm>
                <a:off x="4452" y="3097"/>
                <a:ext cx="3"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9" name="Freeform 800">
                <a:extLst>
                  <a:ext uri="{FF2B5EF4-FFF2-40B4-BE49-F238E27FC236}">
                    <a16:creationId xmlns:a16="http://schemas.microsoft.com/office/drawing/2014/main" id="{487AE4B9-3678-44E9-ACD6-EBC12043B092}"/>
                  </a:ext>
                </a:extLst>
              </p:cNvPr>
              <p:cNvSpPr>
                <a:spLocks/>
              </p:cNvSpPr>
              <p:nvPr/>
            </p:nvSpPr>
            <p:spPr bwMode="auto">
              <a:xfrm>
                <a:off x="4452" y="3097"/>
                <a:ext cx="3"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0" name="Freeform 801">
                <a:extLst>
                  <a:ext uri="{FF2B5EF4-FFF2-40B4-BE49-F238E27FC236}">
                    <a16:creationId xmlns:a16="http://schemas.microsoft.com/office/drawing/2014/main" id="{AC0D9888-CD62-4641-947E-9A7818DF38B9}"/>
                  </a:ext>
                </a:extLst>
              </p:cNvPr>
              <p:cNvSpPr>
                <a:spLocks/>
              </p:cNvSpPr>
              <p:nvPr/>
            </p:nvSpPr>
            <p:spPr bwMode="auto">
              <a:xfrm>
                <a:off x="4398" y="3133"/>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1" name="Freeform 802">
                <a:extLst>
                  <a:ext uri="{FF2B5EF4-FFF2-40B4-BE49-F238E27FC236}">
                    <a16:creationId xmlns:a16="http://schemas.microsoft.com/office/drawing/2014/main" id="{2901364F-C28C-4510-9F31-507D8B244A85}"/>
                  </a:ext>
                </a:extLst>
              </p:cNvPr>
              <p:cNvSpPr>
                <a:spLocks/>
              </p:cNvSpPr>
              <p:nvPr/>
            </p:nvSpPr>
            <p:spPr bwMode="auto">
              <a:xfrm>
                <a:off x="4398" y="3133"/>
                <a:ext cx="2"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2" name="Freeform 803">
                <a:extLst>
                  <a:ext uri="{FF2B5EF4-FFF2-40B4-BE49-F238E27FC236}">
                    <a16:creationId xmlns:a16="http://schemas.microsoft.com/office/drawing/2014/main" id="{2E61AE80-F8E4-419A-817D-0E9B70CD1768}"/>
                  </a:ext>
                </a:extLst>
              </p:cNvPr>
              <p:cNvSpPr>
                <a:spLocks/>
              </p:cNvSpPr>
              <p:nvPr/>
            </p:nvSpPr>
            <p:spPr bwMode="auto">
              <a:xfrm>
                <a:off x="4341" y="3164"/>
                <a:ext cx="4" cy="2"/>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3" name="Freeform 804">
                <a:extLst>
                  <a:ext uri="{FF2B5EF4-FFF2-40B4-BE49-F238E27FC236}">
                    <a16:creationId xmlns:a16="http://schemas.microsoft.com/office/drawing/2014/main" id="{DB0580C1-79F6-47F1-9685-A83D8515215E}"/>
                  </a:ext>
                </a:extLst>
              </p:cNvPr>
              <p:cNvSpPr>
                <a:spLocks/>
              </p:cNvSpPr>
              <p:nvPr/>
            </p:nvSpPr>
            <p:spPr bwMode="auto">
              <a:xfrm>
                <a:off x="4283" y="3192"/>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4" name="Freeform 805">
                <a:extLst>
                  <a:ext uri="{FF2B5EF4-FFF2-40B4-BE49-F238E27FC236}">
                    <a16:creationId xmlns:a16="http://schemas.microsoft.com/office/drawing/2014/main" id="{EDE71F18-E272-434D-9EF0-440A0C408BA7}"/>
                  </a:ext>
                </a:extLst>
              </p:cNvPr>
              <p:cNvSpPr>
                <a:spLocks/>
              </p:cNvSpPr>
              <p:nvPr/>
            </p:nvSpPr>
            <p:spPr bwMode="auto">
              <a:xfrm>
                <a:off x="4283" y="3192"/>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5" name="Oval 806">
                <a:extLst>
                  <a:ext uri="{FF2B5EF4-FFF2-40B4-BE49-F238E27FC236}">
                    <a16:creationId xmlns:a16="http://schemas.microsoft.com/office/drawing/2014/main" id="{595CED25-393F-4B24-A410-3735B151422C}"/>
                  </a:ext>
                </a:extLst>
              </p:cNvPr>
              <p:cNvSpPr>
                <a:spLocks noChangeArrowheads="1"/>
              </p:cNvSpPr>
              <p:nvPr/>
            </p:nvSpPr>
            <p:spPr bwMode="auto">
              <a:xfrm>
                <a:off x="4222" y="3216"/>
                <a:ext cx="4" cy="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6" name="Freeform 807">
                <a:extLst>
                  <a:ext uri="{FF2B5EF4-FFF2-40B4-BE49-F238E27FC236}">
                    <a16:creationId xmlns:a16="http://schemas.microsoft.com/office/drawing/2014/main" id="{7B5E9AEA-A182-407E-8FA6-63BB7E6C0390}"/>
                  </a:ext>
                </a:extLst>
              </p:cNvPr>
              <p:cNvSpPr>
                <a:spLocks/>
              </p:cNvSpPr>
              <p:nvPr/>
            </p:nvSpPr>
            <p:spPr bwMode="auto">
              <a:xfrm>
                <a:off x="4162" y="3237"/>
                <a:ext cx="3" cy="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30" name="Freeform 809">
              <a:extLst>
                <a:ext uri="{FF2B5EF4-FFF2-40B4-BE49-F238E27FC236}">
                  <a16:creationId xmlns:a16="http://schemas.microsoft.com/office/drawing/2014/main" id="{432AFDC8-4AB0-4E40-BB41-878758194E9C}"/>
                </a:ext>
              </a:extLst>
            </p:cNvPr>
            <p:cNvSpPr>
              <a:spLocks/>
            </p:cNvSpPr>
            <p:nvPr/>
          </p:nvSpPr>
          <p:spPr bwMode="auto">
            <a:xfrm>
              <a:off x="6607175" y="5138738"/>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1" name="Freeform 810">
              <a:extLst>
                <a:ext uri="{FF2B5EF4-FFF2-40B4-BE49-F238E27FC236}">
                  <a16:creationId xmlns:a16="http://schemas.microsoft.com/office/drawing/2014/main" id="{7053550B-9E86-4BDB-A9BA-C4DEFE3B421D}"/>
                </a:ext>
              </a:extLst>
            </p:cNvPr>
            <p:cNvSpPr>
              <a:spLocks/>
            </p:cNvSpPr>
            <p:nvPr/>
          </p:nvSpPr>
          <p:spPr bwMode="auto">
            <a:xfrm>
              <a:off x="6508750" y="516890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2" name="Freeform 811">
              <a:extLst>
                <a:ext uri="{FF2B5EF4-FFF2-40B4-BE49-F238E27FC236}">
                  <a16:creationId xmlns:a16="http://schemas.microsoft.com/office/drawing/2014/main" id="{C244BB49-D5D4-486A-AD3E-38BF578ECDCE}"/>
                </a:ext>
              </a:extLst>
            </p:cNvPr>
            <p:cNvSpPr>
              <a:spLocks/>
            </p:cNvSpPr>
            <p:nvPr/>
          </p:nvSpPr>
          <p:spPr bwMode="auto">
            <a:xfrm>
              <a:off x="6508750" y="516890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3" name="Freeform 812">
              <a:extLst>
                <a:ext uri="{FF2B5EF4-FFF2-40B4-BE49-F238E27FC236}">
                  <a16:creationId xmlns:a16="http://schemas.microsoft.com/office/drawing/2014/main" id="{6A04EC8D-72BD-4AE5-AB17-539468C0B2F5}"/>
                </a:ext>
              </a:extLst>
            </p:cNvPr>
            <p:cNvSpPr>
              <a:spLocks/>
            </p:cNvSpPr>
            <p:nvPr/>
          </p:nvSpPr>
          <p:spPr bwMode="auto">
            <a:xfrm>
              <a:off x="6407150" y="518795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4" name="Freeform 813">
              <a:extLst>
                <a:ext uri="{FF2B5EF4-FFF2-40B4-BE49-F238E27FC236}">
                  <a16:creationId xmlns:a16="http://schemas.microsoft.com/office/drawing/2014/main" id="{4A3FD05C-E569-4F39-9AD9-9DC5E33C8EB1}"/>
                </a:ext>
              </a:extLst>
            </p:cNvPr>
            <p:cNvSpPr>
              <a:spLocks/>
            </p:cNvSpPr>
            <p:nvPr/>
          </p:nvSpPr>
          <p:spPr bwMode="auto">
            <a:xfrm>
              <a:off x="6407150" y="518795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5" name="Freeform 814">
              <a:extLst>
                <a:ext uri="{FF2B5EF4-FFF2-40B4-BE49-F238E27FC236}">
                  <a16:creationId xmlns:a16="http://schemas.microsoft.com/office/drawing/2014/main" id="{347503AB-DA2A-4414-AE3C-2C264339315E}"/>
                </a:ext>
              </a:extLst>
            </p:cNvPr>
            <p:cNvSpPr>
              <a:spLocks/>
            </p:cNvSpPr>
            <p:nvPr/>
          </p:nvSpPr>
          <p:spPr bwMode="auto">
            <a:xfrm>
              <a:off x="6308725" y="520700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6" name="Freeform 815">
              <a:extLst>
                <a:ext uri="{FF2B5EF4-FFF2-40B4-BE49-F238E27FC236}">
                  <a16:creationId xmlns:a16="http://schemas.microsoft.com/office/drawing/2014/main" id="{C8F2E58E-82EA-4C50-83ED-F4D584C84014}"/>
                </a:ext>
              </a:extLst>
            </p:cNvPr>
            <p:cNvSpPr>
              <a:spLocks/>
            </p:cNvSpPr>
            <p:nvPr/>
          </p:nvSpPr>
          <p:spPr bwMode="auto">
            <a:xfrm>
              <a:off x="6308725" y="520700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 name="Freeform 816">
              <a:extLst>
                <a:ext uri="{FF2B5EF4-FFF2-40B4-BE49-F238E27FC236}">
                  <a16:creationId xmlns:a16="http://schemas.microsoft.com/office/drawing/2014/main" id="{04224F0F-EE29-464C-AF3B-83F30EFF17BA}"/>
                </a:ext>
              </a:extLst>
            </p:cNvPr>
            <p:cNvSpPr>
              <a:spLocks/>
            </p:cNvSpPr>
            <p:nvPr/>
          </p:nvSpPr>
          <p:spPr bwMode="auto">
            <a:xfrm>
              <a:off x="6203950" y="5214938"/>
              <a:ext cx="7938"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8" name="Freeform 817">
              <a:extLst>
                <a:ext uri="{FF2B5EF4-FFF2-40B4-BE49-F238E27FC236}">
                  <a16:creationId xmlns:a16="http://schemas.microsoft.com/office/drawing/2014/main" id="{88350099-7771-4D36-A197-96DC02D809FD}"/>
                </a:ext>
              </a:extLst>
            </p:cNvPr>
            <p:cNvSpPr>
              <a:spLocks/>
            </p:cNvSpPr>
            <p:nvPr/>
          </p:nvSpPr>
          <p:spPr bwMode="auto">
            <a:xfrm>
              <a:off x="6203950" y="5214938"/>
              <a:ext cx="7938"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 name="Freeform 818">
              <a:extLst>
                <a:ext uri="{FF2B5EF4-FFF2-40B4-BE49-F238E27FC236}">
                  <a16:creationId xmlns:a16="http://schemas.microsoft.com/office/drawing/2014/main" id="{3EF027AC-57A3-41B9-993D-7BBA50C8B12F}"/>
                </a:ext>
              </a:extLst>
            </p:cNvPr>
            <p:cNvSpPr>
              <a:spLocks/>
            </p:cNvSpPr>
            <p:nvPr/>
          </p:nvSpPr>
          <p:spPr bwMode="auto">
            <a:xfrm>
              <a:off x="4297363" y="3817938"/>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0" name="Freeform 819">
              <a:extLst>
                <a:ext uri="{FF2B5EF4-FFF2-40B4-BE49-F238E27FC236}">
                  <a16:creationId xmlns:a16="http://schemas.microsoft.com/office/drawing/2014/main" id="{16DA8770-D840-4F35-A5B7-7B74E5C0877D}"/>
                </a:ext>
              </a:extLst>
            </p:cNvPr>
            <p:cNvSpPr>
              <a:spLocks/>
            </p:cNvSpPr>
            <p:nvPr/>
          </p:nvSpPr>
          <p:spPr bwMode="auto">
            <a:xfrm>
              <a:off x="4297363" y="3817938"/>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 name="Freeform 820">
              <a:extLst>
                <a:ext uri="{FF2B5EF4-FFF2-40B4-BE49-F238E27FC236}">
                  <a16:creationId xmlns:a16="http://schemas.microsoft.com/office/drawing/2014/main" id="{E20305B1-98BA-48AE-A627-039AAE16A048}"/>
                </a:ext>
              </a:extLst>
            </p:cNvPr>
            <p:cNvSpPr>
              <a:spLocks/>
            </p:cNvSpPr>
            <p:nvPr/>
          </p:nvSpPr>
          <p:spPr bwMode="auto">
            <a:xfrm>
              <a:off x="4283075" y="3716338"/>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2" name="Freeform 821">
              <a:extLst>
                <a:ext uri="{FF2B5EF4-FFF2-40B4-BE49-F238E27FC236}">
                  <a16:creationId xmlns:a16="http://schemas.microsoft.com/office/drawing/2014/main" id="{B7C05EEE-3B79-4F69-BC95-3E01DD94862C}"/>
                </a:ext>
              </a:extLst>
            </p:cNvPr>
            <p:cNvSpPr>
              <a:spLocks/>
            </p:cNvSpPr>
            <p:nvPr/>
          </p:nvSpPr>
          <p:spPr bwMode="auto">
            <a:xfrm>
              <a:off x="4283075" y="3716338"/>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3" name="Freeform 822">
              <a:extLst>
                <a:ext uri="{FF2B5EF4-FFF2-40B4-BE49-F238E27FC236}">
                  <a16:creationId xmlns:a16="http://schemas.microsoft.com/office/drawing/2014/main" id="{9483BF94-0C0C-45A9-B7CA-93CEF0478758}"/>
                </a:ext>
              </a:extLst>
            </p:cNvPr>
            <p:cNvSpPr>
              <a:spLocks/>
            </p:cNvSpPr>
            <p:nvPr/>
          </p:nvSpPr>
          <p:spPr bwMode="auto">
            <a:xfrm>
              <a:off x="4275138" y="3613150"/>
              <a:ext cx="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4" name="Freeform 823">
              <a:extLst>
                <a:ext uri="{FF2B5EF4-FFF2-40B4-BE49-F238E27FC236}">
                  <a16:creationId xmlns:a16="http://schemas.microsoft.com/office/drawing/2014/main" id="{E573B668-DC51-4B36-8DE8-09DE770B174D}"/>
                </a:ext>
              </a:extLst>
            </p:cNvPr>
            <p:cNvSpPr>
              <a:spLocks/>
            </p:cNvSpPr>
            <p:nvPr/>
          </p:nvSpPr>
          <p:spPr bwMode="auto">
            <a:xfrm>
              <a:off x="4275138" y="3613150"/>
              <a:ext cx="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5" name="Freeform 824">
              <a:extLst>
                <a:ext uri="{FF2B5EF4-FFF2-40B4-BE49-F238E27FC236}">
                  <a16:creationId xmlns:a16="http://schemas.microsoft.com/office/drawing/2014/main" id="{C78AE386-DFD4-4760-9F2B-B0030F867B72}"/>
                </a:ext>
              </a:extLst>
            </p:cNvPr>
            <p:cNvSpPr>
              <a:spLocks/>
            </p:cNvSpPr>
            <p:nvPr/>
          </p:nvSpPr>
          <p:spPr bwMode="auto">
            <a:xfrm>
              <a:off x="4270375" y="351155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6" name="Freeform 825">
              <a:extLst>
                <a:ext uri="{FF2B5EF4-FFF2-40B4-BE49-F238E27FC236}">
                  <a16:creationId xmlns:a16="http://schemas.microsoft.com/office/drawing/2014/main" id="{1CDFDEF4-EF80-4E96-A249-F8966AD3E51B}"/>
                </a:ext>
              </a:extLst>
            </p:cNvPr>
            <p:cNvSpPr>
              <a:spLocks/>
            </p:cNvSpPr>
            <p:nvPr/>
          </p:nvSpPr>
          <p:spPr bwMode="auto">
            <a:xfrm>
              <a:off x="4270375" y="351155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7" name="Freeform 826">
              <a:extLst>
                <a:ext uri="{FF2B5EF4-FFF2-40B4-BE49-F238E27FC236}">
                  <a16:creationId xmlns:a16="http://schemas.microsoft.com/office/drawing/2014/main" id="{6A8B1713-D2B0-4033-94FB-AAE0897F23F7}"/>
                </a:ext>
              </a:extLst>
            </p:cNvPr>
            <p:cNvSpPr>
              <a:spLocks/>
            </p:cNvSpPr>
            <p:nvPr/>
          </p:nvSpPr>
          <p:spPr bwMode="auto">
            <a:xfrm>
              <a:off x="4270375" y="3409950"/>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8" name="Freeform 827">
              <a:extLst>
                <a:ext uri="{FF2B5EF4-FFF2-40B4-BE49-F238E27FC236}">
                  <a16:creationId xmlns:a16="http://schemas.microsoft.com/office/drawing/2014/main" id="{A7710BFA-F245-4179-88B3-B05292014796}"/>
                </a:ext>
              </a:extLst>
            </p:cNvPr>
            <p:cNvSpPr>
              <a:spLocks/>
            </p:cNvSpPr>
            <p:nvPr/>
          </p:nvSpPr>
          <p:spPr bwMode="auto">
            <a:xfrm>
              <a:off x="4270375" y="3409950"/>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9" name="Freeform 828">
              <a:extLst>
                <a:ext uri="{FF2B5EF4-FFF2-40B4-BE49-F238E27FC236}">
                  <a16:creationId xmlns:a16="http://schemas.microsoft.com/office/drawing/2014/main" id="{81B000F9-3117-4EF7-A070-17C090818F55}"/>
                </a:ext>
              </a:extLst>
            </p:cNvPr>
            <p:cNvSpPr>
              <a:spLocks/>
            </p:cNvSpPr>
            <p:nvPr/>
          </p:nvSpPr>
          <p:spPr bwMode="auto">
            <a:xfrm>
              <a:off x="4278313" y="3308350"/>
              <a:ext cx="7938"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0" name="Freeform 829">
              <a:extLst>
                <a:ext uri="{FF2B5EF4-FFF2-40B4-BE49-F238E27FC236}">
                  <a16:creationId xmlns:a16="http://schemas.microsoft.com/office/drawing/2014/main" id="{080EF7DB-A4BA-4710-948C-40456D15EE80}"/>
                </a:ext>
              </a:extLst>
            </p:cNvPr>
            <p:cNvSpPr>
              <a:spLocks/>
            </p:cNvSpPr>
            <p:nvPr/>
          </p:nvSpPr>
          <p:spPr bwMode="auto">
            <a:xfrm>
              <a:off x="4278313" y="3308350"/>
              <a:ext cx="7938"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 name="Freeform 830">
              <a:extLst>
                <a:ext uri="{FF2B5EF4-FFF2-40B4-BE49-F238E27FC236}">
                  <a16:creationId xmlns:a16="http://schemas.microsoft.com/office/drawing/2014/main" id="{67906F36-2099-40B5-8C00-922DF977DAFE}"/>
                </a:ext>
              </a:extLst>
            </p:cNvPr>
            <p:cNvSpPr>
              <a:spLocks/>
            </p:cNvSpPr>
            <p:nvPr/>
          </p:nvSpPr>
          <p:spPr bwMode="auto">
            <a:xfrm>
              <a:off x="4294188" y="3206750"/>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 name="Freeform 831">
              <a:extLst>
                <a:ext uri="{FF2B5EF4-FFF2-40B4-BE49-F238E27FC236}">
                  <a16:creationId xmlns:a16="http://schemas.microsoft.com/office/drawing/2014/main" id="{9997E323-8B3D-4880-A41D-0416AACFEB29}"/>
                </a:ext>
              </a:extLst>
            </p:cNvPr>
            <p:cNvSpPr>
              <a:spLocks/>
            </p:cNvSpPr>
            <p:nvPr/>
          </p:nvSpPr>
          <p:spPr bwMode="auto">
            <a:xfrm>
              <a:off x="4294188" y="3206750"/>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3" name="Freeform 832">
              <a:extLst>
                <a:ext uri="{FF2B5EF4-FFF2-40B4-BE49-F238E27FC236}">
                  <a16:creationId xmlns:a16="http://schemas.microsoft.com/office/drawing/2014/main" id="{E3949641-DE8A-406F-8D5D-C84FB77F3487}"/>
                </a:ext>
              </a:extLst>
            </p:cNvPr>
            <p:cNvSpPr>
              <a:spLocks/>
            </p:cNvSpPr>
            <p:nvPr/>
          </p:nvSpPr>
          <p:spPr bwMode="auto">
            <a:xfrm>
              <a:off x="4313238" y="3103563"/>
              <a:ext cx="3175"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4" name="Freeform 833">
              <a:extLst>
                <a:ext uri="{FF2B5EF4-FFF2-40B4-BE49-F238E27FC236}">
                  <a16:creationId xmlns:a16="http://schemas.microsoft.com/office/drawing/2014/main" id="{81E28376-14D5-43E8-885F-550C8193FAB9}"/>
                </a:ext>
              </a:extLst>
            </p:cNvPr>
            <p:cNvSpPr>
              <a:spLocks/>
            </p:cNvSpPr>
            <p:nvPr/>
          </p:nvSpPr>
          <p:spPr bwMode="auto">
            <a:xfrm>
              <a:off x="4313238" y="3103563"/>
              <a:ext cx="3175"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5" name="Freeform 834">
              <a:extLst>
                <a:ext uri="{FF2B5EF4-FFF2-40B4-BE49-F238E27FC236}">
                  <a16:creationId xmlns:a16="http://schemas.microsoft.com/office/drawing/2014/main" id="{F64E92FB-8942-4352-B0DC-2365CB9C1551}"/>
                </a:ext>
              </a:extLst>
            </p:cNvPr>
            <p:cNvSpPr>
              <a:spLocks/>
            </p:cNvSpPr>
            <p:nvPr/>
          </p:nvSpPr>
          <p:spPr bwMode="auto">
            <a:xfrm>
              <a:off x="4335463" y="3001963"/>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6" name="Freeform 835">
              <a:extLst>
                <a:ext uri="{FF2B5EF4-FFF2-40B4-BE49-F238E27FC236}">
                  <a16:creationId xmlns:a16="http://schemas.microsoft.com/office/drawing/2014/main" id="{EE056829-F684-433F-97FF-9DC478B2E256}"/>
                </a:ext>
              </a:extLst>
            </p:cNvPr>
            <p:cNvSpPr>
              <a:spLocks/>
            </p:cNvSpPr>
            <p:nvPr/>
          </p:nvSpPr>
          <p:spPr bwMode="auto">
            <a:xfrm>
              <a:off x="4368800" y="2903538"/>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Freeform 836">
              <a:extLst>
                <a:ext uri="{FF2B5EF4-FFF2-40B4-BE49-F238E27FC236}">
                  <a16:creationId xmlns:a16="http://schemas.microsoft.com/office/drawing/2014/main" id="{3059E4CA-AEC7-4689-AA82-68DD025AA60B}"/>
                </a:ext>
              </a:extLst>
            </p:cNvPr>
            <p:cNvSpPr>
              <a:spLocks/>
            </p:cNvSpPr>
            <p:nvPr/>
          </p:nvSpPr>
          <p:spPr bwMode="auto">
            <a:xfrm>
              <a:off x="4406900" y="2809875"/>
              <a:ext cx="317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 name="Freeform 837">
              <a:extLst>
                <a:ext uri="{FF2B5EF4-FFF2-40B4-BE49-F238E27FC236}">
                  <a16:creationId xmlns:a16="http://schemas.microsoft.com/office/drawing/2014/main" id="{8E3212D6-989C-40F9-AAB2-B409CFB243E1}"/>
                </a:ext>
              </a:extLst>
            </p:cNvPr>
            <p:cNvSpPr>
              <a:spLocks/>
            </p:cNvSpPr>
            <p:nvPr/>
          </p:nvSpPr>
          <p:spPr bwMode="auto">
            <a:xfrm>
              <a:off x="4448175" y="2719388"/>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 name="Freeform 838">
              <a:extLst>
                <a:ext uri="{FF2B5EF4-FFF2-40B4-BE49-F238E27FC236}">
                  <a16:creationId xmlns:a16="http://schemas.microsoft.com/office/drawing/2014/main" id="{E95E590B-DE94-43F8-8D19-9DA7D06E597C}"/>
                </a:ext>
              </a:extLst>
            </p:cNvPr>
            <p:cNvSpPr>
              <a:spLocks/>
            </p:cNvSpPr>
            <p:nvPr/>
          </p:nvSpPr>
          <p:spPr bwMode="auto">
            <a:xfrm>
              <a:off x="4448175" y="2719388"/>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0" name="Freeform 839">
              <a:extLst>
                <a:ext uri="{FF2B5EF4-FFF2-40B4-BE49-F238E27FC236}">
                  <a16:creationId xmlns:a16="http://schemas.microsoft.com/office/drawing/2014/main" id="{EC55EC5A-A729-4B86-8361-CA2AD63E9233}"/>
                </a:ext>
              </a:extLst>
            </p:cNvPr>
            <p:cNvSpPr>
              <a:spLocks/>
            </p:cNvSpPr>
            <p:nvPr/>
          </p:nvSpPr>
          <p:spPr bwMode="auto">
            <a:xfrm>
              <a:off x="4489450" y="2624138"/>
              <a:ext cx="12700"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 name="Oval 840">
              <a:extLst>
                <a:ext uri="{FF2B5EF4-FFF2-40B4-BE49-F238E27FC236}">
                  <a16:creationId xmlns:a16="http://schemas.microsoft.com/office/drawing/2014/main" id="{DC959321-70F5-4425-B5CF-F4BD97B671E9}"/>
                </a:ext>
              </a:extLst>
            </p:cNvPr>
            <p:cNvSpPr>
              <a:spLocks noChangeArrowheads="1"/>
            </p:cNvSpPr>
            <p:nvPr/>
          </p:nvSpPr>
          <p:spPr bwMode="auto">
            <a:xfrm>
              <a:off x="4543425" y="2533650"/>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2" name="Freeform 841">
              <a:extLst>
                <a:ext uri="{FF2B5EF4-FFF2-40B4-BE49-F238E27FC236}">
                  <a16:creationId xmlns:a16="http://schemas.microsoft.com/office/drawing/2014/main" id="{FFD0FFE2-37D6-4B2D-BBF0-018BC7FE8436}"/>
                </a:ext>
              </a:extLst>
            </p:cNvPr>
            <p:cNvSpPr>
              <a:spLocks/>
            </p:cNvSpPr>
            <p:nvPr/>
          </p:nvSpPr>
          <p:spPr bwMode="auto">
            <a:xfrm>
              <a:off x="4595813" y="2443163"/>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3" name="Freeform 842">
              <a:extLst>
                <a:ext uri="{FF2B5EF4-FFF2-40B4-BE49-F238E27FC236}">
                  <a16:creationId xmlns:a16="http://schemas.microsoft.com/office/drawing/2014/main" id="{C3AFD1C2-7378-4D5A-A36A-18B81BCAA980}"/>
                </a:ext>
              </a:extLst>
            </p:cNvPr>
            <p:cNvSpPr>
              <a:spLocks/>
            </p:cNvSpPr>
            <p:nvPr/>
          </p:nvSpPr>
          <p:spPr bwMode="auto">
            <a:xfrm>
              <a:off x="4659313" y="2363788"/>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 name="Freeform 843">
              <a:extLst>
                <a:ext uri="{FF2B5EF4-FFF2-40B4-BE49-F238E27FC236}">
                  <a16:creationId xmlns:a16="http://schemas.microsoft.com/office/drawing/2014/main" id="{0D7639CD-3411-4BB0-92E6-471413A9CB37}"/>
                </a:ext>
              </a:extLst>
            </p:cNvPr>
            <p:cNvSpPr>
              <a:spLocks/>
            </p:cNvSpPr>
            <p:nvPr/>
          </p:nvSpPr>
          <p:spPr bwMode="auto">
            <a:xfrm>
              <a:off x="4719638" y="2281238"/>
              <a:ext cx="26988" cy="254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5" name="Freeform 844">
              <a:extLst>
                <a:ext uri="{FF2B5EF4-FFF2-40B4-BE49-F238E27FC236}">
                  <a16:creationId xmlns:a16="http://schemas.microsoft.com/office/drawing/2014/main" id="{84EA3B28-AB37-4B01-95C5-6F62C22D23A8}"/>
                </a:ext>
              </a:extLst>
            </p:cNvPr>
            <p:cNvSpPr>
              <a:spLocks/>
            </p:cNvSpPr>
            <p:nvPr/>
          </p:nvSpPr>
          <p:spPr bwMode="auto">
            <a:xfrm>
              <a:off x="4787900" y="2201863"/>
              <a:ext cx="30163" cy="333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6" name="Freeform 845">
              <a:extLst>
                <a:ext uri="{FF2B5EF4-FFF2-40B4-BE49-F238E27FC236}">
                  <a16:creationId xmlns:a16="http://schemas.microsoft.com/office/drawing/2014/main" id="{BD3CE4FE-838C-4BE7-9E50-CFD539AA1E0F}"/>
                </a:ext>
              </a:extLst>
            </p:cNvPr>
            <p:cNvSpPr>
              <a:spLocks/>
            </p:cNvSpPr>
            <p:nvPr/>
          </p:nvSpPr>
          <p:spPr bwMode="auto">
            <a:xfrm>
              <a:off x="4867275" y="2136775"/>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7" name="Freeform 846">
              <a:extLst>
                <a:ext uri="{FF2B5EF4-FFF2-40B4-BE49-F238E27FC236}">
                  <a16:creationId xmlns:a16="http://schemas.microsoft.com/office/drawing/2014/main" id="{C3755ECC-D1AE-4A19-B6E7-1602D62E8B39}"/>
                </a:ext>
              </a:extLst>
            </p:cNvPr>
            <p:cNvSpPr>
              <a:spLocks/>
            </p:cNvSpPr>
            <p:nvPr/>
          </p:nvSpPr>
          <p:spPr bwMode="auto">
            <a:xfrm>
              <a:off x="4943475" y="2070100"/>
              <a:ext cx="22225" cy="222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8" name="Freeform 847">
              <a:extLst>
                <a:ext uri="{FF2B5EF4-FFF2-40B4-BE49-F238E27FC236}">
                  <a16:creationId xmlns:a16="http://schemas.microsoft.com/office/drawing/2014/main" id="{FDC44B6A-BC27-414E-9A9C-387A75B71020}"/>
                </a:ext>
              </a:extLst>
            </p:cNvPr>
            <p:cNvSpPr>
              <a:spLocks/>
            </p:cNvSpPr>
            <p:nvPr/>
          </p:nvSpPr>
          <p:spPr bwMode="auto">
            <a:xfrm>
              <a:off x="5029200" y="2012950"/>
              <a:ext cx="12700"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9" name="Freeform 848">
              <a:extLst>
                <a:ext uri="{FF2B5EF4-FFF2-40B4-BE49-F238E27FC236}">
                  <a16:creationId xmlns:a16="http://schemas.microsoft.com/office/drawing/2014/main" id="{4711B179-5F6B-4CB9-90B7-D28573E233EC}"/>
                </a:ext>
              </a:extLst>
            </p:cNvPr>
            <p:cNvSpPr>
              <a:spLocks/>
            </p:cNvSpPr>
            <p:nvPr/>
          </p:nvSpPr>
          <p:spPr bwMode="auto">
            <a:xfrm>
              <a:off x="5116513" y="1955800"/>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0" name="Freeform 849">
              <a:extLst>
                <a:ext uri="{FF2B5EF4-FFF2-40B4-BE49-F238E27FC236}">
                  <a16:creationId xmlns:a16="http://schemas.microsoft.com/office/drawing/2014/main" id="{A9572D4D-545E-4C8B-A64B-D437DDC71401}"/>
                </a:ext>
              </a:extLst>
            </p:cNvPr>
            <p:cNvSpPr>
              <a:spLocks/>
            </p:cNvSpPr>
            <p:nvPr/>
          </p:nvSpPr>
          <p:spPr bwMode="auto">
            <a:xfrm>
              <a:off x="5207000" y="1906588"/>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1" name="Freeform 850">
              <a:extLst>
                <a:ext uri="{FF2B5EF4-FFF2-40B4-BE49-F238E27FC236}">
                  <a16:creationId xmlns:a16="http://schemas.microsoft.com/office/drawing/2014/main" id="{1E8A7604-4549-487E-B7A9-3173523D67CA}"/>
                </a:ext>
              </a:extLst>
            </p:cNvPr>
            <p:cNvSpPr>
              <a:spLocks/>
            </p:cNvSpPr>
            <p:nvPr/>
          </p:nvSpPr>
          <p:spPr bwMode="auto">
            <a:xfrm>
              <a:off x="5207000" y="1906588"/>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2" name="Freeform 851">
              <a:extLst>
                <a:ext uri="{FF2B5EF4-FFF2-40B4-BE49-F238E27FC236}">
                  <a16:creationId xmlns:a16="http://schemas.microsoft.com/office/drawing/2014/main" id="{C0929E1D-D1DF-4992-98BA-2A580F930A8D}"/>
                </a:ext>
              </a:extLst>
            </p:cNvPr>
            <p:cNvSpPr>
              <a:spLocks/>
            </p:cNvSpPr>
            <p:nvPr/>
          </p:nvSpPr>
          <p:spPr bwMode="auto">
            <a:xfrm>
              <a:off x="5297488" y="1862138"/>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3" name="Freeform 852">
              <a:extLst>
                <a:ext uri="{FF2B5EF4-FFF2-40B4-BE49-F238E27FC236}">
                  <a16:creationId xmlns:a16="http://schemas.microsoft.com/office/drawing/2014/main" id="{6E9EB765-524E-47C4-95F6-8430B73EFBC4}"/>
                </a:ext>
              </a:extLst>
            </p:cNvPr>
            <p:cNvSpPr>
              <a:spLocks/>
            </p:cNvSpPr>
            <p:nvPr/>
          </p:nvSpPr>
          <p:spPr bwMode="auto">
            <a:xfrm>
              <a:off x="5297488" y="1862138"/>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4" name="Freeform 853">
              <a:extLst>
                <a:ext uri="{FF2B5EF4-FFF2-40B4-BE49-F238E27FC236}">
                  <a16:creationId xmlns:a16="http://schemas.microsoft.com/office/drawing/2014/main" id="{7AFB276A-5B89-44DA-B671-AFDB52945369}"/>
                </a:ext>
              </a:extLst>
            </p:cNvPr>
            <p:cNvSpPr>
              <a:spLocks/>
            </p:cNvSpPr>
            <p:nvPr/>
          </p:nvSpPr>
          <p:spPr bwMode="auto">
            <a:xfrm>
              <a:off x="5392738" y="1820863"/>
              <a:ext cx="3175"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5" name="Freeform 854">
              <a:extLst>
                <a:ext uri="{FF2B5EF4-FFF2-40B4-BE49-F238E27FC236}">
                  <a16:creationId xmlns:a16="http://schemas.microsoft.com/office/drawing/2014/main" id="{B6D8066D-66A8-4478-A487-5D71F5DE5680}"/>
                </a:ext>
              </a:extLst>
            </p:cNvPr>
            <p:cNvSpPr>
              <a:spLocks/>
            </p:cNvSpPr>
            <p:nvPr/>
          </p:nvSpPr>
          <p:spPr bwMode="auto">
            <a:xfrm>
              <a:off x="5392738" y="1820863"/>
              <a:ext cx="3175"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6" name="Oval 855">
              <a:extLst>
                <a:ext uri="{FF2B5EF4-FFF2-40B4-BE49-F238E27FC236}">
                  <a16:creationId xmlns:a16="http://schemas.microsoft.com/office/drawing/2014/main" id="{95103BE7-528F-4065-9794-BBB9A3830224}"/>
                </a:ext>
              </a:extLst>
            </p:cNvPr>
            <p:cNvSpPr>
              <a:spLocks noChangeArrowheads="1"/>
            </p:cNvSpPr>
            <p:nvPr/>
          </p:nvSpPr>
          <p:spPr bwMode="auto">
            <a:xfrm>
              <a:off x="5486400" y="1778000"/>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7" name="Freeform 856">
              <a:extLst>
                <a:ext uri="{FF2B5EF4-FFF2-40B4-BE49-F238E27FC236}">
                  <a16:creationId xmlns:a16="http://schemas.microsoft.com/office/drawing/2014/main" id="{4B9B1EB2-84FF-4C52-829D-80E9C6C7B615}"/>
                </a:ext>
              </a:extLst>
            </p:cNvPr>
            <p:cNvSpPr>
              <a:spLocks/>
            </p:cNvSpPr>
            <p:nvPr/>
          </p:nvSpPr>
          <p:spPr bwMode="auto">
            <a:xfrm>
              <a:off x="5581650" y="1747838"/>
              <a:ext cx="11113"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8" name="Freeform 857">
              <a:extLst>
                <a:ext uri="{FF2B5EF4-FFF2-40B4-BE49-F238E27FC236}">
                  <a16:creationId xmlns:a16="http://schemas.microsoft.com/office/drawing/2014/main" id="{BEF44F1E-3AD2-4B87-904C-2639C6C1A09D}"/>
                </a:ext>
              </a:extLst>
            </p:cNvPr>
            <p:cNvSpPr>
              <a:spLocks/>
            </p:cNvSpPr>
            <p:nvPr/>
          </p:nvSpPr>
          <p:spPr bwMode="auto">
            <a:xfrm>
              <a:off x="5678488" y="1717675"/>
              <a:ext cx="15875" cy="15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79" name="Freeform 858">
              <a:extLst>
                <a:ext uri="{FF2B5EF4-FFF2-40B4-BE49-F238E27FC236}">
                  <a16:creationId xmlns:a16="http://schemas.microsoft.com/office/drawing/2014/main" id="{7A40BEB5-B79A-4908-88AE-514330797FA0}"/>
                </a:ext>
              </a:extLst>
            </p:cNvPr>
            <p:cNvSpPr>
              <a:spLocks/>
            </p:cNvSpPr>
            <p:nvPr/>
          </p:nvSpPr>
          <p:spPr bwMode="auto">
            <a:xfrm>
              <a:off x="5781675" y="1703388"/>
              <a:ext cx="6350"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0" name="Freeform 859">
              <a:extLst>
                <a:ext uri="{FF2B5EF4-FFF2-40B4-BE49-F238E27FC236}">
                  <a16:creationId xmlns:a16="http://schemas.microsoft.com/office/drawing/2014/main" id="{05CA9FBE-2182-4AA2-B11C-6B086C1A1DA2}"/>
                </a:ext>
              </a:extLst>
            </p:cNvPr>
            <p:cNvSpPr>
              <a:spLocks/>
            </p:cNvSpPr>
            <p:nvPr/>
          </p:nvSpPr>
          <p:spPr bwMode="auto">
            <a:xfrm>
              <a:off x="5883275" y="1687513"/>
              <a:ext cx="6350"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1" name="Freeform 860">
              <a:extLst>
                <a:ext uri="{FF2B5EF4-FFF2-40B4-BE49-F238E27FC236}">
                  <a16:creationId xmlns:a16="http://schemas.microsoft.com/office/drawing/2014/main" id="{05CD2D8A-AB77-4742-BF86-94A89D85A66F}"/>
                </a:ext>
              </a:extLst>
            </p:cNvPr>
            <p:cNvSpPr>
              <a:spLocks/>
            </p:cNvSpPr>
            <p:nvPr/>
          </p:nvSpPr>
          <p:spPr bwMode="auto">
            <a:xfrm>
              <a:off x="5984875" y="1676400"/>
              <a:ext cx="7938"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2" name="Oval 861">
              <a:extLst>
                <a:ext uri="{FF2B5EF4-FFF2-40B4-BE49-F238E27FC236}">
                  <a16:creationId xmlns:a16="http://schemas.microsoft.com/office/drawing/2014/main" id="{AE3712CF-F0C0-468A-883C-E8B8337C4C77}"/>
                </a:ext>
              </a:extLst>
            </p:cNvPr>
            <p:cNvSpPr>
              <a:spLocks noChangeArrowheads="1"/>
            </p:cNvSpPr>
            <p:nvPr/>
          </p:nvSpPr>
          <p:spPr bwMode="auto">
            <a:xfrm>
              <a:off x="6089650" y="1676400"/>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3" name="Freeform 862">
              <a:extLst>
                <a:ext uri="{FF2B5EF4-FFF2-40B4-BE49-F238E27FC236}">
                  <a16:creationId xmlns:a16="http://schemas.microsoft.com/office/drawing/2014/main" id="{7F92BA0A-7FFF-4AAD-A96C-F689554A1CF5}"/>
                </a:ext>
              </a:extLst>
            </p:cNvPr>
            <p:cNvSpPr>
              <a:spLocks/>
            </p:cNvSpPr>
            <p:nvPr/>
          </p:nvSpPr>
          <p:spPr bwMode="auto">
            <a:xfrm>
              <a:off x="6192838" y="1681163"/>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4" name="Freeform 863">
              <a:extLst>
                <a:ext uri="{FF2B5EF4-FFF2-40B4-BE49-F238E27FC236}">
                  <a16:creationId xmlns:a16="http://schemas.microsoft.com/office/drawing/2014/main" id="{0BD00723-CDB2-4DCA-A7EB-855C78EF2729}"/>
                </a:ext>
              </a:extLst>
            </p:cNvPr>
            <p:cNvSpPr>
              <a:spLocks/>
            </p:cNvSpPr>
            <p:nvPr/>
          </p:nvSpPr>
          <p:spPr bwMode="auto">
            <a:xfrm>
              <a:off x="6192838" y="1681163"/>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5" name="Freeform 864">
              <a:extLst>
                <a:ext uri="{FF2B5EF4-FFF2-40B4-BE49-F238E27FC236}">
                  <a16:creationId xmlns:a16="http://schemas.microsoft.com/office/drawing/2014/main" id="{D8F609EC-FA22-4962-9F75-8EF5F77DE991}"/>
                </a:ext>
              </a:extLst>
            </p:cNvPr>
            <p:cNvSpPr>
              <a:spLocks/>
            </p:cNvSpPr>
            <p:nvPr/>
          </p:nvSpPr>
          <p:spPr bwMode="auto">
            <a:xfrm>
              <a:off x="6294438" y="1687513"/>
              <a:ext cx="3175"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6" name="Freeform 865">
              <a:extLst>
                <a:ext uri="{FF2B5EF4-FFF2-40B4-BE49-F238E27FC236}">
                  <a16:creationId xmlns:a16="http://schemas.microsoft.com/office/drawing/2014/main" id="{C27FE134-54C9-40AB-B810-C073C1C2090C}"/>
                </a:ext>
              </a:extLst>
            </p:cNvPr>
            <p:cNvSpPr>
              <a:spLocks/>
            </p:cNvSpPr>
            <p:nvPr/>
          </p:nvSpPr>
          <p:spPr bwMode="auto">
            <a:xfrm>
              <a:off x="6294438" y="1687513"/>
              <a:ext cx="3175"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7" name="Freeform 866">
              <a:extLst>
                <a:ext uri="{FF2B5EF4-FFF2-40B4-BE49-F238E27FC236}">
                  <a16:creationId xmlns:a16="http://schemas.microsoft.com/office/drawing/2014/main" id="{E2AE0737-00AF-4B12-BC56-1CCA594DC7DA}"/>
                </a:ext>
              </a:extLst>
            </p:cNvPr>
            <p:cNvSpPr>
              <a:spLocks/>
            </p:cNvSpPr>
            <p:nvPr/>
          </p:nvSpPr>
          <p:spPr bwMode="auto">
            <a:xfrm>
              <a:off x="6396038" y="1703388"/>
              <a:ext cx="3175"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8" name="Freeform 867">
              <a:extLst>
                <a:ext uri="{FF2B5EF4-FFF2-40B4-BE49-F238E27FC236}">
                  <a16:creationId xmlns:a16="http://schemas.microsoft.com/office/drawing/2014/main" id="{7E0F3412-35DF-44A4-B44D-7329F07E28D1}"/>
                </a:ext>
              </a:extLst>
            </p:cNvPr>
            <p:cNvSpPr>
              <a:spLocks/>
            </p:cNvSpPr>
            <p:nvPr/>
          </p:nvSpPr>
          <p:spPr bwMode="auto">
            <a:xfrm>
              <a:off x="6396038" y="1703388"/>
              <a:ext cx="3175"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9" name="Freeform 868">
              <a:extLst>
                <a:ext uri="{FF2B5EF4-FFF2-40B4-BE49-F238E27FC236}">
                  <a16:creationId xmlns:a16="http://schemas.microsoft.com/office/drawing/2014/main" id="{E9771A01-6BAE-4A91-AA5A-CEC7EE8FC04F}"/>
                </a:ext>
              </a:extLst>
            </p:cNvPr>
            <p:cNvSpPr>
              <a:spLocks/>
            </p:cNvSpPr>
            <p:nvPr/>
          </p:nvSpPr>
          <p:spPr bwMode="auto">
            <a:xfrm>
              <a:off x="6497638" y="1722438"/>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0" name="Freeform 869">
              <a:extLst>
                <a:ext uri="{FF2B5EF4-FFF2-40B4-BE49-F238E27FC236}">
                  <a16:creationId xmlns:a16="http://schemas.microsoft.com/office/drawing/2014/main" id="{7BA02CAF-5078-46DA-95CC-26BA683C2446}"/>
                </a:ext>
              </a:extLst>
            </p:cNvPr>
            <p:cNvSpPr>
              <a:spLocks/>
            </p:cNvSpPr>
            <p:nvPr/>
          </p:nvSpPr>
          <p:spPr bwMode="auto">
            <a:xfrm>
              <a:off x="6497638" y="1722438"/>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1" name="Freeform 870">
              <a:extLst>
                <a:ext uri="{FF2B5EF4-FFF2-40B4-BE49-F238E27FC236}">
                  <a16:creationId xmlns:a16="http://schemas.microsoft.com/office/drawing/2014/main" id="{F0A5FE50-05C6-4599-B30A-D30DA113C80D}"/>
                </a:ext>
              </a:extLst>
            </p:cNvPr>
            <p:cNvSpPr>
              <a:spLocks/>
            </p:cNvSpPr>
            <p:nvPr/>
          </p:nvSpPr>
          <p:spPr bwMode="auto">
            <a:xfrm>
              <a:off x="7064375" y="1952625"/>
              <a:ext cx="317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2" name="Freeform 871">
              <a:extLst>
                <a:ext uri="{FF2B5EF4-FFF2-40B4-BE49-F238E27FC236}">
                  <a16:creationId xmlns:a16="http://schemas.microsoft.com/office/drawing/2014/main" id="{C47B317D-7D85-45FE-B378-3DDEC568DB9A}"/>
                </a:ext>
              </a:extLst>
            </p:cNvPr>
            <p:cNvSpPr>
              <a:spLocks/>
            </p:cNvSpPr>
            <p:nvPr/>
          </p:nvSpPr>
          <p:spPr bwMode="auto">
            <a:xfrm>
              <a:off x="7146925" y="2009775"/>
              <a:ext cx="7938"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3" name="Freeform 872">
              <a:extLst>
                <a:ext uri="{FF2B5EF4-FFF2-40B4-BE49-F238E27FC236}">
                  <a16:creationId xmlns:a16="http://schemas.microsoft.com/office/drawing/2014/main" id="{74925573-7FC1-450E-80EB-B2DFA92989B8}"/>
                </a:ext>
              </a:extLst>
            </p:cNvPr>
            <p:cNvSpPr>
              <a:spLocks/>
            </p:cNvSpPr>
            <p:nvPr/>
          </p:nvSpPr>
          <p:spPr bwMode="auto">
            <a:xfrm>
              <a:off x="7146925" y="2009775"/>
              <a:ext cx="7938"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4" name="Freeform 873">
              <a:extLst>
                <a:ext uri="{FF2B5EF4-FFF2-40B4-BE49-F238E27FC236}">
                  <a16:creationId xmlns:a16="http://schemas.microsoft.com/office/drawing/2014/main" id="{1DD57254-A36E-4481-BA1F-D71689B4F165}"/>
                </a:ext>
              </a:extLst>
            </p:cNvPr>
            <p:cNvSpPr>
              <a:spLocks/>
            </p:cNvSpPr>
            <p:nvPr/>
          </p:nvSpPr>
          <p:spPr bwMode="auto">
            <a:xfrm>
              <a:off x="7226300" y="2070100"/>
              <a:ext cx="11113"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5" name="Freeform 874">
              <a:extLst>
                <a:ext uri="{FF2B5EF4-FFF2-40B4-BE49-F238E27FC236}">
                  <a16:creationId xmlns:a16="http://schemas.microsoft.com/office/drawing/2014/main" id="{1F05E4AB-86FE-4EA0-8455-AB7AC1D16297}"/>
                </a:ext>
              </a:extLst>
            </p:cNvPr>
            <p:cNvSpPr>
              <a:spLocks/>
            </p:cNvSpPr>
            <p:nvPr/>
          </p:nvSpPr>
          <p:spPr bwMode="auto">
            <a:xfrm>
              <a:off x="7308850" y="2136775"/>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6" name="Oval 875">
              <a:extLst>
                <a:ext uri="{FF2B5EF4-FFF2-40B4-BE49-F238E27FC236}">
                  <a16:creationId xmlns:a16="http://schemas.microsoft.com/office/drawing/2014/main" id="{2BE4CFE1-7B68-4B44-B7C0-C50FD103A3C6}"/>
                </a:ext>
              </a:extLst>
            </p:cNvPr>
            <p:cNvSpPr>
              <a:spLocks noChangeArrowheads="1"/>
            </p:cNvSpPr>
            <p:nvPr/>
          </p:nvSpPr>
          <p:spPr bwMode="auto">
            <a:xfrm>
              <a:off x="7381875" y="2205038"/>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7" name="Freeform 876">
              <a:extLst>
                <a:ext uri="{FF2B5EF4-FFF2-40B4-BE49-F238E27FC236}">
                  <a16:creationId xmlns:a16="http://schemas.microsoft.com/office/drawing/2014/main" id="{51DEFAE9-1AD0-4B42-BB0A-F44CECCF1A33}"/>
                </a:ext>
              </a:extLst>
            </p:cNvPr>
            <p:cNvSpPr>
              <a:spLocks/>
            </p:cNvSpPr>
            <p:nvPr/>
          </p:nvSpPr>
          <p:spPr bwMode="auto">
            <a:xfrm>
              <a:off x="7453313" y="2281238"/>
              <a:ext cx="7938"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8" name="Freeform 877">
              <a:extLst>
                <a:ext uri="{FF2B5EF4-FFF2-40B4-BE49-F238E27FC236}">
                  <a16:creationId xmlns:a16="http://schemas.microsoft.com/office/drawing/2014/main" id="{1D733FAC-4220-4E29-96EC-A54E2C2EBFCC}"/>
                </a:ext>
              </a:extLst>
            </p:cNvPr>
            <p:cNvSpPr>
              <a:spLocks/>
            </p:cNvSpPr>
            <p:nvPr/>
          </p:nvSpPr>
          <p:spPr bwMode="auto">
            <a:xfrm>
              <a:off x="7521575" y="2360613"/>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99" name="Freeform 878">
              <a:extLst>
                <a:ext uri="{FF2B5EF4-FFF2-40B4-BE49-F238E27FC236}">
                  <a16:creationId xmlns:a16="http://schemas.microsoft.com/office/drawing/2014/main" id="{542DC699-BEE0-4D53-B674-A73117842A82}"/>
                </a:ext>
              </a:extLst>
            </p:cNvPr>
            <p:cNvSpPr>
              <a:spLocks/>
            </p:cNvSpPr>
            <p:nvPr/>
          </p:nvSpPr>
          <p:spPr bwMode="auto">
            <a:xfrm>
              <a:off x="7581900" y="2439988"/>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0" name="Freeform 879">
              <a:extLst>
                <a:ext uri="{FF2B5EF4-FFF2-40B4-BE49-F238E27FC236}">
                  <a16:creationId xmlns:a16="http://schemas.microsoft.com/office/drawing/2014/main" id="{B5DFC4DE-BE99-48D0-804D-6CBB46EF2509}"/>
                </a:ext>
              </a:extLst>
            </p:cNvPr>
            <p:cNvSpPr>
              <a:spLocks/>
            </p:cNvSpPr>
            <p:nvPr/>
          </p:nvSpPr>
          <p:spPr bwMode="auto">
            <a:xfrm>
              <a:off x="7581900" y="2439988"/>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1" name="Freeform 880">
              <a:extLst>
                <a:ext uri="{FF2B5EF4-FFF2-40B4-BE49-F238E27FC236}">
                  <a16:creationId xmlns:a16="http://schemas.microsoft.com/office/drawing/2014/main" id="{5282C17B-FF7F-41AF-90F3-BA4546E5BFA7}"/>
                </a:ext>
              </a:extLst>
            </p:cNvPr>
            <p:cNvSpPr>
              <a:spLocks/>
            </p:cNvSpPr>
            <p:nvPr/>
          </p:nvSpPr>
          <p:spPr bwMode="auto">
            <a:xfrm>
              <a:off x="7637463" y="2522538"/>
              <a:ext cx="7938"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2" name="Freeform 881">
              <a:extLst>
                <a:ext uri="{FF2B5EF4-FFF2-40B4-BE49-F238E27FC236}">
                  <a16:creationId xmlns:a16="http://schemas.microsoft.com/office/drawing/2014/main" id="{A045965D-439F-4AB3-A498-AD5790DE1E6C}"/>
                </a:ext>
              </a:extLst>
            </p:cNvPr>
            <p:cNvSpPr>
              <a:spLocks/>
            </p:cNvSpPr>
            <p:nvPr/>
          </p:nvSpPr>
          <p:spPr bwMode="auto">
            <a:xfrm>
              <a:off x="7694613" y="2613025"/>
              <a:ext cx="3175"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3" name="Freeform 882">
              <a:extLst>
                <a:ext uri="{FF2B5EF4-FFF2-40B4-BE49-F238E27FC236}">
                  <a16:creationId xmlns:a16="http://schemas.microsoft.com/office/drawing/2014/main" id="{E71FF869-268B-4B8A-9A8C-4EBBA216955F}"/>
                </a:ext>
              </a:extLst>
            </p:cNvPr>
            <p:cNvSpPr>
              <a:spLocks/>
            </p:cNvSpPr>
            <p:nvPr/>
          </p:nvSpPr>
          <p:spPr bwMode="auto">
            <a:xfrm>
              <a:off x="7694613" y="2613025"/>
              <a:ext cx="3175"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4" name="Freeform 883">
              <a:extLst>
                <a:ext uri="{FF2B5EF4-FFF2-40B4-BE49-F238E27FC236}">
                  <a16:creationId xmlns:a16="http://schemas.microsoft.com/office/drawing/2014/main" id="{FB0B67FB-BC85-41C6-9123-C9F765AB6FDF}"/>
                </a:ext>
              </a:extLst>
            </p:cNvPr>
            <p:cNvSpPr>
              <a:spLocks/>
            </p:cNvSpPr>
            <p:nvPr/>
          </p:nvSpPr>
          <p:spPr bwMode="auto">
            <a:xfrm>
              <a:off x="7740650" y="2703513"/>
              <a:ext cx="317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5" name="Freeform 884">
              <a:extLst>
                <a:ext uri="{FF2B5EF4-FFF2-40B4-BE49-F238E27FC236}">
                  <a16:creationId xmlns:a16="http://schemas.microsoft.com/office/drawing/2014/main" id="{041FA962-B4E9-4160-B339-BB118114FDCC}"/>
                </a:ext>
              </a:extLst>
            </p:cNvPr>
            <p:cNvSpPr>
              <a:spLocks/>
            </p:cNvSpPr>
            <p:nvPr/>
          </p:nvSpPr>
          <p:spPr bwMode="auto">
            <a:xfrm>
              <a:off x="7781925" y="2798763"/>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6" name="Freeform 885">
              <a:extLst>
                <a:ext uri="{FF2B5EF4-FFF2-40B4-BE49-F238E27FC236}">
                  <a16:creationId xmlns:a16="http://schemas.microsoft.com/office/drawing/2014/main" id="{1EA3179E-022F-43B7-858E-7E510C060BDF}"/>
                </a:ext>
              </a:extLst>
            </p:cNvPr>
            <p:cNvSpPr>
              <a:spLocks/>
            </p:cNvSpPr>
            <p:nvPr/>
          </p:nvSpPr>
          <p:spPr bwMode="auto">
            <a:xfrm>
              <a:off x="7781925" y="2798763"/>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7" name="Freeform 886">
              <a:extLst>
                <a:ext uri="{FF2B5EF4-FFF2-40B4-BE49-F238E27FC236}">
                  <a16:creationId xmlns:a16="http://schemas.microsoft.com/office/drawing/2014/main" id="{A84E0489-A357-4FC7-A171-308B40D52E30}"/>
                </a:ext>
              </a:extLst>
            </p:cNvPr>
            <p:cNvSpPr>
              <a:spLocks/>
            </p:cNvSpPr>
            <p:nvPr/>
          </p:nvSpPr>
          <p:spPr bwMode="auto">
            <a:xfrm>
              <a:off x="7818438" y="2892425"/>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8" name="Freeform 887">
              <a:extLst>
                <a:ext uri="{FF2B5EF4-FFF2-40B4-BE49-F238E27FC236}">
                  <a16:creationId xmlns:a16="http://schemas.microsoft.com/office/drawing/2014/main" id="{05F60A25-F31E-457D-A767-4B913368E754}"/>
                </a:ext>
              </a:extLst>
            </p:cNvPr>
            <p:cNvSpPr>
              <a:spLocks/>
            </p:cNvSpPr>
            <p:nvPr/>
          </p:nvSpPr>
          <p:spPr bwMode="auto">
            <a:xfrm>
              <a:off x="7845425" y="2987675"/>
              <a:ext cx="15875" cy="142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09" name="Freeform 888">
              <a:extLst>
                <a:ext uri="{FF2B5EF4-FFF2-40B4-BE49-F238E27FC236}">
                  <a16:creationId xmlns:a16="http://schemas.microsoft.com/office/drawing/2014/main" id="{7B0F8D3A-4C89-4C3D-9F00-6DF8B0BF536D}"/>
                </a:ext>
              </a:extLst>
            </p:cNvPr>
            <p:cNvSpPr>
              <a:spLocks/>
            </p:cNvSpPr>
            <p:nvPr/>
          </p:nvSpPr>
          <p:spPr bwMode="auto">
            <a:xfrm>
              <a:off x="7867650" y="3084513"/>
              <a:ext cx="19050" cy="19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0" name="Freeform 889">
              <a:extLst>
                <a:ext uri="{FF2B5EF4-FFF2-40B4-BE49-F238E27FC236}">
                  <a16:creationId xmlns:a16="http://schemas.microsoft.com/office/drawing/2014/main" id="{7D183926-B904-4977-BD97-19BE835B4B7B}"/>
                </a:ext>
              </a:extLst>
            </p:cNvPr>
            <p:cNvSpPr>
              <a:spLocks/>
            </p:cNvSpPr>
            <p:nvPr/>
          </p:nvSpPr>
          <p:spPr bwMode="auto">
            <a:xfrm>
              <a:off x="7897813" y="3190875"/>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1" name="Freeform 890">
              <a:extLst>
                <a:ext uri="{FF2B5EF4-FFF2-40B4-BE49-F238E27FC236}">
                  <a16:creationId xmlns:a16="http://schemas.microsoft.com/office/drawing/2014/main" id="{861C948E-EE60-4BC6-B61B-308B3F6A5FE6}"/>
                </a:ext>
              </a:extLst>
            </p:cNvPr>
            <p:cNvSpPr>
              <a:spLocks/>
            </p:cNvSpPr>
            <p:nvPr/>
          </p:nvSpPr>
          <p:spPr bwMode="auto">
            <a:xfrm>
              <a:off x="7897813" y="3190875"/>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2" name="Freeform 891">
              <a:extLst>
                <a:ext uri="{FF2B5EF4-FFF2-40B4-BE49-F238E27FC236}">
                  <a16:creationId xmlns:a16="http://schemas.microsoft.com/office/drawing/2014/main" id="{06E2DB6C-C2FA-4F0C-93A8-6C2D92506228}"/>
                </a:ext>
              </a:extLst>
            </p:cNvPr>
            <p:cNvSpPr>
              <a:spLocks/>
            </p:cNvSpPr>
            <p:nvPr/>
          </p:nvSpPr>
          <p:spPr bwMode="auto">
            <a:xfrm>
              <a:off x="7910513" y="3292475"/>
              <a:ext cx="635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3" name="Freeform 892">
              <a:extLst>
                <a:ext uri="{FF2B5EF4-FFF2-40B4-BE49-F238E27FC236}">
                  <a16:creationId xmlns:a16="http://schemas.microsoft.com/office/drawing/2014/main" id="{C8DF3461-A380-4856-A400-7B990C9BD8F5}"/>
                </a:ext>
              </a:extLst>
            </p:cNvPr>
            <p:cNvSpPr>
              <a:spLocks/>
            </p:cNvSpPr>
            <p:nvPr/>
          </p:nvSpPr>
          <p:spPr bwMode="auto">
            <a:xfrm>
              <a:off x="7910513" y="3292475"/>
              <a:ext cx="635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4" name="Freeform 893">
              <a:extLst>
                <a:ext uri="{FF2B5EF4-FFF2-40B4-BE49-F238E27FC236}">
                  <a16:creationId xmlns:a16="http://schemas.microsoft.com/office/drawing/2014/main" id="{783609B7-EC83-494F-A1EE-DC627A2F862D}"/>
                </a:ext>
              </a:extLst>
            </p:cNvPr>
            <p:cNvSpPr>
              <a:spLocks/>
            </p:cNvSpPr>
            <p:nvPr/>
          </p:nvSpPr>
          <p:spPr bwMode="auto">
            <a:xfrm>
              <a:off x="7921625" y="3395663"/>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5" name="Freeform 894">
              <a:extLst>
                <a:ext uri="{FF2B5EF4-FFF2-40B4-BE49-F238E27FC236}">
                  <a16:creationId xmlns:a16="http://schemas.microsoft.com/office/drawing/2014/main" id="{72055323-038B-4898-9E1B-3BE6B2F20CE5}"/>
                </a:ext>
              </a:extLst>
            </p:cNvPr>
            <p:cNvSpPr>
              <a:spLocks/>
            </p:cNvSpPr>
            <p:nvPr/>
          </p:nvSpPr>
          <p:spPr bwMode="auto">
            <a:xfrm>
              <a:off x="7921625" y="3395663"/>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6" name="Freeform 895">
              <a:extLst>
                <a:ext uri="{FF2B5EF4-FFF2-40B4-BE49-F238E27FC236}">
                  <a16:creationId xmlns:a16="http://schemas.microsoft.com/office/drawing/2014/main" id="{0DF0F70D-FB3C-48E3-95D2-4FBF6A45425B}"/>
                </a:ext>
              </a:extLst>
            </p:cNvPr>
            <p:cNvSpPr>
              <a:spLocks/>
            </p:cNvSpPr>
            <p:nvPr/>
          </p:nvSpPr>
          <p:spPr bwMode="auto">
            <a:xfrm>
              <a:off x="7924800" y="3497263"/>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7" name="Freeform 896">
              <a:extLst>
                <a:ext uri="{FF2B5EF4-FFF2-40B4-BE49-F238E27FC236}">
                  <a16:creationId xmlns:a16="http://schemas.microsoft.com/office/drawing/2014/main" id="{33A80E1C-655A-407E-8E88-C8AA0D97A88D}"/>
                </a:ext>
              </a:extLst>
            </p:cNvPr>
            <p:cNvSpPr>
              <a:spLocks/>
            </p:cNvSpPr>
            <p:nvPr/>
          </p:nvSpPr>
          <p:spPr bwMode="auto">
            <a:xfrm>
              <a:off x="7924800" y="3497263"/>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8" name="Freeform 897">
              <a:extLst>
                <a:ext uri="{FF2B5EF4-FFF2-40B4-BE49-F238E27FC236}">
                  <a16:creationId xmlns:a16="http://schemas.microsoft.com/office/drawing/2014/main" id="{8AF3D29E-CA4E-48DD-A25C-9B445F0A5D13}"/>
                </a:ext>
              </a:extLst>
            </p:cNvPr>
            <p:cNvSpPr>
              <a:spLocks/>
            </p:cNvSpPr>
            <p:nvPr/>
          </p:nvSpPr>
          <p:spPr bwMode="auto">
            <a:xfrm>
              <a:off x="7921625" y="3598863"/>
              <a:ext cx="317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19" name="Freeform 898">
              <a:extLst>
                <a:ext uri="{FF2B5EF4-FFF2-40B4-BE49-F238E27FC236}">
                  <a16:creationId xmlns:a16="http://schemas.microsoft.com/office/drawing/2014/main" id="{902FEB65-6AE0-474A-BDA7-61526483F490}"/>
                </a:ext>
              </a:extLst>
            </p:cNvPr>
            <p:cNvSpPr>
              <a:spLocks/>
            </p:cNvSpPr>
            <p:nvPr/>
          </p:nvSpPr>
          <p:spPr bwMode="auto">
            <a:xfrm>
              <a:off x="7921625" y="3598863"/>
              <a:ext cx="317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0" name="Freeform 899">
              <a:extLst>
                <a:ext uri="{FF2B5EF4-FFF2-40B4-BE49-F238E27FC236}">
                  <a16:creationId xmlns:a16="http://schemas.microsoft.com/office/drawing/2014/main" id="{C4DBEEE7-56BE-4F28-A10A-97A732D0AA07}"/>
                </a:ext>
              </a:extLst>
            </p:cNvPr>
            <p:cNvSpPr>
              <a:spLocks/>
            </p:cNvSpPr>
            <p:nvPr/>
          </p:nvSpPr>
          <p:spPr bwMode="auto">
            <a:xfrm>
              <a:off x="7913688" y="3700463"/>
              <a:ext cx="317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1" name="Freeform 900">
              <a:extLst>
                <a:ext uri="{FF2B5EF4-FFF2-40B4-BE49-F238E27FC236}">
                  <a16:creationId xmlns:a16="http://schemas.microsoft.com/office/drawing/2014/main" id="{0126A3C7-F446-45B3-9554-7CD27DD2F46F}"/>
                </a:ext>
              </a:extLst>
            </p:cNvPr>
            <p:cNvSpPr>
              <a:spLocks/>
            </p:cNvSpPr>
            <p:nvPr/>
          </p:nvSpPr>
          <p:spPr bwMode="auto">
            <a:xfrm>
              <a:off x="7913688" y="3700463"/>
              <a:ext cx="317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2" name="Freeform 901">
              <a:extLst>
                <a:ext uri="{FF2B5EF4-FFF2-40B4-BE49-F238E27FC236}">
                  <a16:creationId xmlns:a16="http://schemas.microsoft.com/office/drawing/2014/main" id="{7306FBD3-ED70-4133-8074-37B265EECF2A}"/>
                </a:ext>
              </a:extLst>
            </p:cNvPr>
            <p:cNvSpPr>
              <a:spLocks/>
            </p:cNvSpPr>
            <p:nvPr/>
          </p:nvSpPr>
          <p:spPr bwMode="auto">
            <a:xfrm>
              <a:off x="7897813" y="3806825"/>
              <a:ext cx="4763"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3" name="Freeform 902">
              <a:extLst>
                <a:ext uri="{FF2B5EF4-FFF2-40B4-BE49-F238E27FC236}">
                  <a16:creationId xmlns:a16="http://schemas.microsoft.com/office/drawing/2014/main" id="{53E20B47-D6E9-420A-8B6C-CB5081D3DFB7}"/>
                </a:ext>
              </a:extLst>
            </p:cNvPr>
            <p:cNvSpPr>
              <a:spLocks/>
            </p:cNvSpPr>
            <p:nvPr/>
          </p:nvSpPr>
          <p:spPr bwMode="auto">
            <a:xfrm>
              <a:off x="7897813" y="3806825"/>
              <a:ext cx="4763"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4" name="Freeform 903">
              <a:extLst>
                <a:ext uri="{FF2B5EF4-FFF2-40B4-BE49-F238E27FC236}">
                  <a16:creationId xmlns:a16="http://schemas.microsoft.com/office/drawing/2014/main" id="{1B902372-D39F-4ECB-97FE-C8F72E843217}"/>
                </a:ext>
              </a:extLst>
            </p:cNvPr>
            <p:cNvSpPr>
              <a:spLocks/>
            </p:cNvSpPr>
            <p:nvPr/>
          </p:nvSpPr>
          <p:spPr bwMode="auto">
            <a:xfrm>
              <a:off x="7880350" y="3905250"/>
              <a:ext cx="6350"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5" name="Freeform 904">
              <a:extLst>
                <a:ext uri="{FF2B5EF4-FFF2-40B4-BE49-F238E27FC236}">
                  <a16:creationId xmlns:a16="http://schemas.microsoft.com/office/drawing/2014/main" id="{9C7B7CA1-89D1-4D37-8450-015FB312C65A}"/>
                </a:ext>
              </a:extLst>
            </p:cNvPr>
            <p:cNvSpPr>
              <a:spLocks/>
            </p:cNvSpPr>
            <p:nvPr/>
          </p:nvSpPr>
          <p:spPr bwMode="auto">
            <a:xfrm>
              <a:off x="7853363" y="4002088"/>
              <a:ext cx="7938"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6" name="Oval 905">
              <a:extLst>
                <a:ext uri="{FF2B5EF4-FFF2-40B4-BE49-F238E27FC236}">
                  <a16:creationId xmlns:a16="http://schemas.microsoft.com/office/drawing/2014/main" id="{93749716-A9B1-47E4-B8CC-F4091EFE696E}"/>
                </a:ext>
              </a:extLst>
            </p:cNvPr>
            <p:cNvSpPr>
              <a:spLocks noChangeArrowheads="1"/>
            </p:cNvSpPr>
            <p:nvPr/>
          </p:nvSpPr>
          <p:spPr bwMode="auto">
            <a:xfrm>
              <a:off x="7823200" y="4100513"/>
              <a:ext cx="317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7" name="Freeform 906">
              <a:extLst>
                <a:ext uri="{FF2B5EF4-FFF2-40B4-BE49-F238E27FC236}">
                  <a16:creationId xmlns:a16="http://schemas.microsoft.com/office/drawing/2014/main" id="{002D2F95-5592-4436-A7E5-1E9E8C996F07}"/>
                </a:ext>
              </a:extLst>
            </p:cNvPr>
            <p:cNvSpPr>
              <a:spLocks/>
            </p:cNvSpPr>
            <p:nvPr/>
          </p:nvSpPr>
          <p:spPr bwMode="auto">
            <a:xfrm>
              <a:off x="7788275" y="4198938"/>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8" name="Freeform 907">
              <a:extLst>
                <a:ext uri="{FF2B5EF4-FFF2-40B4-BE49-F238E27FC236}">
                  <a16:creationId xmlns:a16="http://schemas.microsoft.com/office/drawing/2014/main" id="{81743979-26B9-4D52-BEF1-2675ADA9F08A}"/>
                </a:ext>
              </a:extLst>
            </p:cNvPr>
            <p:cNvSpPr>
              <a:spLocks/>
            </p:cNvSpPr>
            <p:nvPr/>
          </p:nvSpPr>
          <p:spPr bwMode="auto">
            <a:xfrm>
              <a:off x="7788275" y="4198938"/>
              <a:ext cx="4763"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29" name="Freeform 908">
              <a:extLst>
                <a:ext uri="{FF2B5EF4-FFF2-40B4-BE49-F238E27FC236}">
                  <a16:creationId xmlns:a16="http://schemas.microsoft.com/office/drawing/2014/main" id="{7228F9A4-B367-4DCA-8987-9EC46AA9BF5C}"/>
                </a:ext>
              </a:extLst>
            </p:cNvPr>
            <p:cNvSpPr>
              <a:spLocks/>
            </p:cNvSpPr>
            <p:nvPr/>
          </p:nvSpPr>
          <p:spPr bwMode="auto">
            <a:xfrm>
              <a:off x="7747000" y="4289425"/>
              <a:ext cx="4763"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0" name="Freeform 909">
              <a:extLst>
                <a:ext uri="{FF2B5EF4-FFF2-40B4-BE49-F238E27FC236}">
                  <a16:creationId xmlns:a16="http://schemas.microsoft.com/office/drawing/2014/main" id="{A21123F4-183F-403C-AF25-26A340EAED8E}"/>
                </a:ext>
              </a:extLst>
            </p:cNvPr>
            <p:cNvSpPr>
              <a:spLocks/>
            </p:cNvSpPr>
            <p:nvPr/>
          </p:nvSpPr>
          <p:spPr bwMode="auto">
            <a:xfrm>
              <a:off x="7747000" y="4289425"/>
              <a:ext cx="4763"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1" name="Freeform 910">
              <a:extLst>
                <a:ext uri="{FF2B5EF4-FFF2-40B4-BE49-F238E27FC236}">
                  <a16:creationId xmlns:a16="http://schemas.microsoft.com/office/drawing/2014/main" id="{6651184F-291E-44C8-8216-6E59326F00DA}"/>
                </a:ext>
              </a:extLst>
            </p:cNvPr>
            <p:cNvSpPr>
              <a:spLocks/>
            </p:cNvSpPr>
            <p:nvPr/>
          </p:nvSpPr>
          <p:spPr bwMode="auto">
            <a:xfrm>
              <a:off x="7697788" y="4384675"/>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2" name="Freeform 911">
              <a:extLst>
                <a:ext uri="{FF2B5EF4-FFF2-40B4-BE49-F238E27FC236}">
                  <a16:creationId xmlns:a16="http://schemas.microsoft.com/office/drawing/2014/main" id="{D4714376-F5EC-409A-AAF7-4CFFDB9EB0C0}"/>
                </a:ext>
              </a:extLst>
            </p:cNvPr>
            <p:cNvSpPr>
              <a:spLocks/>
            </p:cNvSpPr>
            <p:nvPr/>
          </p:nvSpPr>
          <p:spPr bwMode="auto">
            <a:xfrm>
              <a:off x="7697788" y="4384675"/>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3" name="Freeform 912">
              <a:extLst>
                <a:ext uri="{FF2B5EF4-FFF2-40B4-BE49-F238E27FC236}">
                  <a16:creationId xmlns:a16="http://schemas.microsoft.com/office/drawing/2014/main" id="{F29E7C7B-314A-4F54-AF56-9DFA8D0312CE}"/>
                </a:ext>
              </a:extLst>
            </p:cNvPr>
            <p:cNvSpPr>
              <a:spLocks/>
            </p:cNvSpPr>
            <p:nvPr/>
          </p:nvSpPr>
          <p:spPr bwMode="auto">
            <a:xfrm>
              <a:off x="7648575" y="4470400"/>
              <a:ext cx="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4" name="Freeform 913">
              <a:extLst>
                <a:ext uri="{FF2B5EF4-FFF2-40B4-BE49-F238E27FC236}">
                  <a16:creationId xmlns:a16="http://schemas.microsoft.com/office/drawing/2014/main" id="{A05BAE83-3712-4B93-82EA-E4E1D7449ECC}"/>
                </a:ext>
              </a:extLst>
            </p:cNvPr>
            <p:cNvSpPr>
              <a:spLocks/>
            </p:cNvSpPr>
            <p:nvPr/>
          </p:nvSpPr>
          <p:spPr bwMode="auto">
            <a:xfrm>
              <a:off x="7648575" y="4470400"/>
              <a:ext cx="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5" name="Freeform 914">
              <a:extLst>
                <a:ext uri="{FF2B5EF4-FFF2-40B4-BE49-F238E27FC236}">
                  <a16:creationId xmlns:a16="http://schemas.microsoft.com/office/drawing/2014/main" id="{CECBF600-C8F6-464B-B03D-0DD14E168DD8}"/>
                </a:ext>
              </a:extLst>
            </p:cNvPr>
            <p:cNvSpPr>
              <a:spLocks/>
            </p:cNvSpPr>
            <p:nvPr/>
          </p:nvSpPr>
          <p:spPr bwMode="auto">
            <a:xfrm>
              <a:off x="7593013" y="4557713"/>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6" name="Freeform 915">
              <a:extLst>
                <a:ext uri="{FF2B5EF4-FFF2-40B4-BE49-F238E27FC236}">
                  <a16:creationId xmlns:a16="http://schemas.microsoft.com/office/drawing/2014/main" id="{873ED6FE-DE19-4E21-AC33-9E6A0FF21521}"/>
                </a:ext>
              </a:extLst>
            </p:cNvPr>
            <p:cNvSpPr>
              <a:spLocks/>
            </p:cNvSpPr>
            <p:nvPr/>
          </p:nvSpPr>
          <p:spPr bwMode="auto">
            <a:xfrm>
              <a:off x="7593013" y="4557713"/>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7" name="Freeform 916">
              <a:extLst>
                <a:ext uri="{FF2B5EF4-FFF2-40B4-BE49-F238E27FC236}">
                  <a16:creationId xmlns:a16="http://schemas.microsoft.com/office/drawing/2014/main" id="{6E9C39E7-2906-45C2-8F80-0005DBB8B403}"/>
                </a:ext>
              </a:extLst>
            </p:cNvPr>
            <p:cNvSpPr>
              <a:spLocks/>
            </p:cNvSpPr>
            <p:nvPr/>
          </p:nvSpPr>
          <p:spPr bwMode="auto">
            <a:xfrm>
              <a:off x="7527925" y="4640263"/>
              <a:ext cx="4763"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8" name="Freeform 917">
              <a:extLst>
                <a:ext uri="{FF2B5EF4-FFF2-40B4-BE49-F238E27FC236}">
                  <a16:creationId xmlns:a16="http://schemas.microsoft.com/office/drawing/2014/main" id="{E749688D-9A9F-485F-8A18-2055BB18149C}"/>
                </a:ext>
              </a:extLst>
            </p:cNvPr>
            <p:cNvSpPr>
              <a:spLocks/>
            </p:cNvSpPr>
            <p:nvPr/>
          </p:nvSpPr>
          <p:spPr bwMode="auto">
            <a:xfrm>
              <a:off x="7527925" y="4640263"/>
              <a:ext cx="4763"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9" name="Freeform 918">
              <a:extLst>
                <a:ext uri="{FF2B5EF4-FFF2-40B4-BE49-F238E27FC236}">
                  <a16:creationId xmlns:a16="http://schemas.microsoft.com/office/drawing/2014/main" id="{812826A6-5A8F-46FF-9136-3EE8592E85A9}"/>
                </a:ext>
              </a:extLst>
            </p:cNvPr>
            <p:cNvSpPr>
              <a:spLocks/>
            </p:cNvSpPr>
            <p:nvPr/>
          </p:nvSpPr>
          <p:spPr bwMode="auto">
            <a:xfrm>
              <a:off x="7464425" y="4719638"/>
              <a:ext cx="3175"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0" name="Freeform 919">
              <a:extLst>
                <a:ext uri="{FF2B5EF4-FFF2-40B4-BE49-F238E27FC236}">
                  <a16:creationId xmlns:a16="http://schemas.microsoft.com/office/drawing/2014/main" id="{45A9093E-D86A-4CDB-82CB-F3B0864E38A7}"/>
                </a:ext>
              </a:extLst>
            </p:cNvPr>
            <p:cNvSpPr>
              <a:spLocks/>
            </p:cNvSpPr>
            <p:nvPr/>
          </p:nvSpPr>
          <p:spPr bwMode="auto">
            <a:xfrm>
              <a:off x="7464425" y="4719638"/>
              <a:ext cx="3175"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1" name="Freeform 920">
              <a:extLst>
                <a:ext uri="{FF2B5EF4-FFF2-40B4-BE49-F238E27FC236}">
                  <a16:creationId xmlns:a16="http://schemas.microsoft.com/office/drawing/2014/main" id="{FFFA768D-DDDE-4EED-9942-336E179C32E1}"/>
                </a:ext>
              </a:extLst>
            </p:cNvPr>
            <p:cNvSpPr>
              <a:spLocks/>
            </p:cNvSpPr>
            <p:nvPr/>
          </p:nvSpPr>
          <p:spPr bwMode="auto">
            <a:xfrm>
              <a:off x="7392988" y="4792663"/>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2" name="Freeform 921">
              <a:extLst>
                <a:ext uri="{FF2B5EF4-FFF2-40B4-BE49-F238E27FC236}">
                  <a16:creationId xmlns:a16="http://schemas.microsoft.com/office/drawing/2014/main" id="{FCD20F08-EA8A-48DB-AEC4-25BE740DFF4F}"/>
                </a:ext>
              </a:extLst>
            </p:cNvPr>
            <p:cNvSpPr>
              <a:spLocks/>
            </p:cNvSpPr>
            <p:nvPr/>
          </p:nvSpPr>
          <p:spPr bwMode="auto">
            <a:xfrm>
              <a:off x="7392988" y="4792663"/>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3" name="Freeform 922">
              <a:extLst>
                <a:ext uri="{FF2B5EF4-FFF2-40B4-BE49-F238E27FC236}">
                  <a16:creationId xmlns:a16="http://schemas.microsoft.com/office/drawing/2014/main" id="{03C1B26E-A15E-4B98-A31D-68C4DFDC6D03}"/>
                </a:ext>
              </a:extLst>
            </p:cNvPr>
            <p:cNvSpPr>
              <a:spLocks/>
            </p:cNvSpPr>
            <p:nvPr/>
          </p:nvSpPr>
          <p:spPr bwMode="auto">
            <a:xfrm>
              <a:off x="7321550" y="4864100"/>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4" name="Freeform 923">
              <a:extLst>
                <a:ext uri="{FF2B5EF4-FFF2-40B4-BE49-F238E27FC236}">
                  <a16:creationId xmlns:a16="http://schemas.microsoft.com/office/drawing/2014/main" id="{28468918-1F81-4432-A95C-D055ABF156E6}"/>
                </a:ext>
              </a:extLst>
            </p:cNvPr>
            <p:cNvSpPr>
              <a:spLocks/>
            </p:cNvSpPr>
            <p:nvPr/>
          </p:nvSpPr>
          <p:spPr bwMode="auto">
            <a:xfrm>
              <a:off x="7321550" y="4864100"/>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5" name="Freeform 924">
              <a:extLst>
                <a:ext uri="{FF2B5EF4-FFF2-40B4-BE49-F238E27FC236}">
                  <a16:creationId xmlns:a16="http://schemas.microsoft.com/office/drawing/2014/main" id="{B9728AA7-B203-463F-9F6A-F2DFC359A6ED}"/>
                </a:ext>
              </a:extLst>
            </p:cNvPr>
            <p:cNvSpPr>
              <a:spLocks/>
            </p:cNvSpPr>
            <p:nvPr/>
          </p:nvSpPr>
          <p:spPr bwMode="auto">
            <a:xfrm>
              <a:off x="7242175" y="4932363"/>
              <a:ext cx="3175"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6" name="Freeform 925">
              <a:extLst>
                <a:ext uri="{FF2B5EF4-FFF2-40B4-BE49-F238E27FC236}">
                  <a16:creationId xmlns:a16="http://schemas.microsoft.com/office/drawing/2014/main" id="{9BC6BC64-C6B3-4670-9B80-9D789B844C97}"/>
                </a:ext>
              </a:extLst>
            </p:cNvPr>
            <p:cNvSpPr>
              <a:spLocks/>
            </p:cNvSpPr>
            <p:nvPr/>
          </p:nvSpPr>
          <p:spPr bwMode="auto">
            <a:xfrm>
              <a:off x="7242175" y="4932363"/>
              <a:ext cx="3175"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7" name="Freeform 926">
              <a:extLst>
                <a:ext uri="{FF2B5EF4-FFF2-40B4-BE49-F238E27FC236}">
                  <a16:creationId xmlns:a16="http://schemas.microsoft.com/office/drawing/2014/main" id="{8D71124D-C56C-4CAD-9DFA-C3C2994F925A}"/>
                </a:ext>
              </a:extLst>
            </p:cNvPr>
            <p:cNvSpPr>
              <a:spLocks/>
            </p:cNvSpPr>
            <p:nvPr/>
          </p:nvSpPr>
          <p:spPr bwMode="auto">
            <a:xfrm>
              <a:off x="7162800" y="4992688"/>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8" name="Freeform 927">
              <a:extLst>
                <a:ext uri="{FF2B5EF4-FFF2-40B4-BE49-F238E27FC236}">
                  <a16:creationId xmlns:a16="http://schemas.microsoft.com/office/drawing/2014/main" id="{C3C4943C-B619-47A3-9C41-FEDA18E599EE}"/>
                </a:ext>
              </a:extLst>
            </p:cNvPr>
            <p:cNvSpPr>
              <a:spLocks/>
            </p:cNvSpPr>
            <p:nvPr/>
          </p:nvSpPr>
          <p:spPr bwMode="auto">
            <a:xfrm>
              <a:off x="7162800" y="4992688"/>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9" name="Freeform 928">
              <a:extLst>
                <a:ext uri="{FF2B5EF4-FFF2-40B4-BE49-F238E27FC236}">
                  <a16:creationId xmlns:a16="http://schemas.microsoft.com/office/drawing/2014/main" id="{406DE08B-7E2B-4D85-B30B-92C06B10C0F0}"/>
                </a:ext>
              </a:extLst>
            </p:cNvPr>
            <p:cNvSpPr>
              <a:spLocks/>
            </p:cNvSpPr>
            <p:nvPr/>
          </p:nvSpPr>
          <p:spPr bwMode="auto">
            <a:xfrm>
              <a:off x="7075488" y="5048250"/>
              <a:ext cx="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0" name="Freeform 929">
              <a:extLst>
                <a:ext uri="{FF2B5EF4-FFF2-40B4-BE49-F238E27FC236}">
                  <a16:creationId xmlns:a16="http://schemas.microsoft.com/office/drawing/2014/main" id="{63F8485A-33F6-4E3A-8CA1-DF01FA8B2D8A}"/>
                </a:ext>
              </a:extLst>
            </p:cNvPr>
            <p:cNvSpPr>
              <a:spLocks/>
            </p:cNvSpPr>
            <p:nvPr/>
          </p:nvSpPr>
          <p:spPr bwMode="auto">
            <a:xfrm>
              <a:off x="7075488" y="5048250"/>
              <a:ext cx="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1" name="Freeform 930">
              <a:extLst>
                <a:ext uri="{FF2B5EF4-FFF2-40B4-BE49-F238E27FC236}">
                  <a16:creationId xmlns:a16="http://schemas.microsoft.com/office/drawing/2014/main" id="{832EE11E-7D0E-4F42-B275-6C7C77DEED00}"/>
                </a:ext>
              </a:extLst>
            </p:cNvPr>
            <p:cNvSpPr>
              <a:spLocks/>
            </p:cNvSpPr>
            <p:nvPr/>
          </p:nvSpPr>
          <p:spPr bwMode="auto">
            <a:xfrm>
              <a:off x="6988175" y="5102225"/>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2" name="Freeform 931">
              <a:extLst>
                <a:ext uri="{FF2B5EF4-FFF2-40B4-BE49-F238E27FC236}">
                  <a16:creationId xmlns:a16="http://schemas.microsoft.com/office/drawing/2014/main" id="{A923890E-1AC1-4C8B-ADF8-367E160BAF4F}"/>
                </a:ext>
              </a:extLst>
            </p:cNvPr>
            <p:cNvSpPr>
              <a:spLocks/>
            </p:cNvSpPr>
            <p:nvPr/>
          </p:nvSpPr>
          <p:spPr bwMode="auto">
            <a:xfrm>
              <a:off x="6988175" y="5102225"/>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3" name="Rectangle 932">
              <a:extLst>
                <a:ext uri="{FF2B5EF4-FFF2-40B4-BE49-F238E27FC236}">
                  <a16:creationId xmlns:a16="http://schemas.microsoft.com/office/drawing/2014/main" id="{6157EA2B-A2BF-4575-B478-9FB095CA749D}"/>
                </a:ext>
              </a:extLst>
            </p:cNvPr>
            <p:cNvSpPr>
              <a:spLocks noChangeArrowheads="1"/>
            </p:cNvSpPr>
            <p:nvPr/>
          </p:nvSpPr>
          <p:spPr bwMode="auto">
            <a:xfrm>
              <a:off x="6897688" y="5151438"/>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4" name="Rectangle 933">
              <a:extLst>
                <a:ext uri="{FF2B5EF4-FFF2-40B4-BE49-F238E27FC236}">
                  <a16:creationId xmlns:a16="http://schemas.microsoft.com/office/drawing/2014/main" id="{D497E01C-61C1-4D77-AF09-647FC0238EA9}"/>
                </a:ext>
              </a:extLst>
            </p:cNvPr>
            <p:cNvSpPr>
              <a:spLocks noChangeArrowheads="1"/>
            </p:cNvSpPr>
            <p:nvPr/>
          </p:nvSpPr>
          <p:spPr bwMode="auto">
            <a:xfrm>
              <a:off x="6897688" y="5151438"/>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5" name="Rectangle 934">
              <a:extLst>
                <a:ext uri="{FF2B5EF4-FFF2-40B4-BE49-F238E27FC236}">
                  <a16:creationId xmlns:a16="http://schemas.microsoft.com/office/drawing/2014/main" id="{6271E651-21D4-489E-AD57-BE503B2139B2}"/>
                </a:ext>
              </a:extLst>
            </p:cNvPr>
            <p:cNvSpPr>
              <a:spLocks noChangeArrowheads="1"/>
            </p:cNvSpPr>
            <p:nvPr/>
          </p:nvSpPr>
          <p:spPr bwMode="auto">
            <a:xfrm>
              <a:off x="6804025" y="5192713"/>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6" name="Rectangle 935">
              <a:extLst>
                <a:ext uri="{FF2B5EF4-FFF2-40B4-BE49-F238E27FC236}">
                  <a16:creationId xmlns:a16="http://schemas.microsoft.com/office/drawing/2014/main" id="{48D3EF77-04DE-408D-9EDB-5CA3A23BBAAA}"/>
                </a:ext>
              </a:extLst>
            </p:cNvPr>
            <p:cNvSpPr>
              <a:spLocks noChangeArrowheads="1"/>
            </p:cNvSpPr>
            <p:nvPr/>
          </p:nvSpPr>
          <p:spPr bwMode="auto">
            <a:xfrm>
              <a:off x="6804025" y="5192713"/>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7" name="Freeform 936">
              <a:extLst>
                <a:ext uri="{FF2B5EF4-FFF2-40B4-BE49-F238E27FC236}">
                  <a16:creationId xmlns:a16="http://schemas.microsoft.com/office/drawing/2014/main" id="{009E29FE-59A2-4CE5-9BF3-E376613171E2}"/>
                </a:ext>
              </a:extLst>
            </p:cNvPr>
            <p:cNvSpPr>
              <a:spLocks/>
            </p:cNvSpPr>
            <p:nvPr/>
          </p:nvSpPr>
          <p:spPr bwMode="auto">
            <a:xfrm>
              <a:off x="6705600" y="5230813"/>
              <a:ext cx="3175"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8" name="Freeform 937">
              <a:extLst>
                <a:ext uri="{FF2B5EF4-FFF2-40B4-BE49-F238E27FC236}">
                  <a16:creationId xmlns:a16="http://schemas.microsoft.com/office/drawing/2014/main" id="{9A957B2F-3C3D-4023-BF33-F7984060F926}"/>
                </a:ext>
              </a:extLst>
            </p:cNvPr>
            <p:cNvSpPr>
              <a:spLocks/>
            </p:cNvSpPr>
            <p:nvPr/>
          </p:nvSpPr>
          <p:spPr bwMode="auto">
            <a:xfrm>
              <a:off x="6705600" y="5230813"/>
              <a:ext cx="3175"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59" name="Freeform 938">
              <a:extLst>
                <a:ext uri="{FF2B5EF4-FFF2-40B4-BE49-F238E27FC236}">
                  <a16:creationId xmlns:a16="http://schemas.microsoft.com/office/drawing/2014/main" id="{F360E790-02E2-49BD-BE9D-26B3E570A1F7}"/>
                </a:ext>
              </a:extLst>
            </p:cNvPr>
            <p:cNvSpPr>
              <a:spLocks/>
            </p:cNvSpPr>
            <p:nvPr/>
          </p:nvSpPr>
          <p:spPr bwMode="auto">
            <a:xfrm>
              <a:off x="6611938" y="5260975"/>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0" name="Freeform 939">
              <a:extLst>
                <a:ext uri="{FF2B5EF4-FFF2-40B4-BE49-F238E27FC236}">
                  <a16:creationId xmlns:a16="http://schemas.microsoft.com/office/drawing/2014/main" id="{F2E2AC25-A56C-4041-92F1-DD6E19E18CC2}"/>
                </a:ext>
              </a:extLst>
            </p:cNvPr>
            <p:cNvSpPr>
              <a:spLocks/>
            </p:cNvSpPr>
            <p:nvPr/>
          </p:nvSpPr>
          <p:spPr bwMode="auto">
            <a:xfrm>
              <a:off x="6611938" y="5260975"/>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1" name="Rectangle 940">
              <a:extLst>
                <a:ext uri="{FF2B5EF4-FFF2-40B4-BE49-F238E27FC236}">
                  <a16:creationId xmlns:a16="http://schemas.microsoft.com/office/drawing/2014/main" id="{6B24BB9C-50BC-4121-9C40-C507A13BF5ED}"/>
                </a:ext>
              </a:extLst>
            </p:cNvPr>
            <p:cNvSpPr>
              <a:spLocks noChangeArrowheads="1"/>
            </p:cNvSpPr>
            <p:nvPr/>
          </p:nvSpPr>
          <p:spPr bwMode="auto">
            <a:xfrm>
              <a:off x="4335463" y="2692400"/>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2" name="Rectangle 941">
              <a:extLst>
                <a:ext uri="{FF2B5EF4-FFF2-40B4-BE49-F238E27FC236}">
                  <a16:creationId xmlns:a16="http://schemas.microsoft.com/office/drawing/2014/main" id="{8FC1B83F-379D-44C3-BA2B-663C98C219CC}"/>
                </a:ext>
              </a:extLst>
            </p:cNvPr>
            <p:cNvSpPr>
              <a:spLocks noChangeArrowheads="1"/>
            </p:cNvSpPr>
            <p:nvPr/>
          </p:nvSpPr>
          <p:spPr bwMode="auto">
            <a:xfrm>
              <a:off x="4335463" y="2692400"/>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3" name="Freeform 942">
              <a:extLst>
                <a:ext uri="{FF2B5EF4-FFF2-40B4-BE49-F238E27FC236}">
                  <a16:creationId xmlns:a16="http://schemas.microsoft.com/office/drawing/2014/main" id="{BDC8FCB3-2FF0-4AD7-9420-A15132A677CD}"/>
                </a:ext>
              </a:extLst>
            </p:cNvPr>
            <p:cNvSpPr>
              <a:spLocks/>
            </p:cNvSpPr>
            <p:nvPr/>
          </p:nvSpPr>
          <p:spPr bwMode="auto">
            <a:xfrm>
              <a:off x="4379913" y="2601913"/>
              <a:ext cx="4763"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4" name="Freeform 943">
              <a:extLst>
                <a:ext uri="{FF2B5EF4-FFF2-40B4-BE49-F238E27FC236}">
                  <a16:creationId xmlns:a16="http://schemas.microsoft.com/office/drawing/2014/main" id="{BF1633EA-C974-4A1C-81EF-83207603E703}"/>
                </a:ext>
              </a:extLst>
            </p:cNvPr>
            <p:cNvSpPr>
              <a:spLocks/>
            </p:cNvSpPr>
            <p:nvPr/>
          </p:nvSpPr>
          <p:spPr bwMode="auto">
            <a:xfrm>
              <a:off x="4379913" y="2601913"/>
              <a:ext cx="4763"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5" name="Freeform 944">
              <a:extLst>
                <a:ext uri="{FF2B5EF4-FFF2-40B4-BE49-F238E27FC236}">
                  <a16:creationId xmlns:a16="http://schemas.microsoft.com/office/drawing/2014/main" id="{28879B81-CC42-451E-BB85-EE4FB441060E}"/>
                </a:ext>
              </a:extLst>
            </p:cNvPr>
            <p:cNvSpPr>
              <a:spLocks/>
            </p:cNvSpPr>
            <p:nvPr/>
          </p:nvSpPr>
          <p:spPr bwMode="auto">
            <a:xfrm>
              <a:off x="4429125" y="2511425"/>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6" name="Freeform 945">
              <a:extLst>
                <a:ext uri="{FF2B5EF4-FFF2-40B4-BE49-F238E27FC236}">
                  <a16:creationId xmlns:a16="http://schemas.microsoft.com/office/drawing/2014/main" id="{384B4B0D-D4DD-4270-A036-C8C278B0C1FA}"/>
                </a:ext>
              </a:extLst>
            </p:cNvPr>
            <p:cNvSpPr>
              <a:spLocks/>
            </p:cNvSpPr>
            <p:nvPr/>
          </p:nvSpPr>
          <p:spPr bwMode="auto">
            <a:xfrm>
              <a:off x="4429125" y="2511425"/>
              <a:ext cx="4763"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7" name="Oval 946">
              <a:extLst>
                <a:ext uri="{FF2B5EF4-FFF2-40B4-BE49-F238E27FC236}">
                  <a16:creationId xmlns:a16="http://schemas.microsoft.com/office/drawing/2014/main" id="{9E07C1D1-70F7-4E88-A8DC-BE9E39F8BB5E}"/>
                </a:ext>
              </a:extLst>
            </p:cNvPr>
            <p:cNvSpPr>
              <a:spLocks noChangeArrowheads="1"/>
            </p:cNvSpPr>
            <p:nvPr/>
          </p:nvSpPr>
          <p:spPr bwMode="auto">
            <a:xfrm>
              <a:off x="4483100" y="2420938"/>
              <a:ext cx="6350"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8" name="Oval 947">
              <a:extLst>
                <a:ext uri="{FF2B5EF4-FFF2-40B4-BE49-F238E27FC236}">
                  <a16:creationId xmlns:a16="http://schemas.microsoft.com/office/drawing/2014/main" id="{5AEECD51-9951-4E69-B6DD-CE492593DD53}"/>
                </a:ext>
              </a:extLst>
            </p:cNvPr>
            <p:cNvSpPr>
              <a:spLocks noChangeArrowheads="1"/>
            </p:cNvSpPr>
            <p:nvPr/>
          </p:nvSpPr>
          <p:spPr bwMode="auto">
            <a:xfrm>
              <a:off x="4543425" y="2336800"/>
              <a:ext cx="317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69" name="Freeform 948">
              <a:extLst>
                <a:ext uri="{FF2B5EF4-FFF2-40B4-BE49-F238E27FC236}">
                  <a16:creationId xmlns:a16="http://schemas.microsoft.com/office/drawing/2014/main" id="{CCC295DE-B43E-4B67-B1F3-5EABE7EEC96F}"/>
                </a:ext>
              </a:extLst>
            </p:cNvPr>
            <p:cNvSpPr>
              <a:spLocks/>
            </p:cNvSpPr>
            <p:nvPr/>
          </p:nvSpPr>
          <p:spPr bwMode="auto">
            <a:xfrm>
              <a:off x="4603750" y="2254250"/>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0" name="Freeform 949">
              <a:extLst>
                <a:ext uri="{FF2B5EF4-FFF2-40B4-BE49-F238E27FC236}">
                  <a16:creationId xmlns:a16="http://schemas.microsoft.com/office/drawing/2014/main" id="{09B46BF4-7109-4CF1-9C7C-C22F30BAC4AA}"/>
                </a:ext>
              </a:extLst>
            </p:cNvPr>
            <p:cNvSpPr>
              <a:spLocks/>
            </p:cNvSpPr>
            <p:nvPr/>
          </p:nvSpPr>
          <p:spPr bwMode="auto">
            <a:xfrm>
              <a:off x="4672013" y="2179638"/>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1" name="Freeform 950">
              <a:extLst>
                <a:ext uri="{FF2B5EF4-FFF2-40B4-BE49-F238E27FC236}">
                  <a16:creationId xmlns:a16="http://schemas.microsoft.com/office/drawing/2014/main" id="{052DB265-21BA-4DC2-A6EE-36CDB6B8AB35}"/>
                </a:ext>
              </a:extLst>
            </p:cNvPr>
            <p:cNvSpPr>
              <a:spLocks/>
            </p:cNvSpPr>
            <p:nvPr/>
          </p:nvSpPr>
          <p:spPr bwMode="auto">
            <a:xfrm>
              <a:off x="4743450" y="2106613"/>
              <a:ext cx="11113" cy="127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2" name="Oval 951">
              <a:extLst>
                <a:ext uri="{FF2B5EF4-FFF2-40B4-BE49-F238E27FC236}">
                  <a16:creationId xmlns:a16="http://schemas.microsoft.com/office/drawing/2014/main" id="{7BA27266-C597-4D93-9D36-8289A42FB4E6}"/>
                </a:ext>
              </a:extLst>
            </p:cNvPr>
            <p:cNvSpPr>
              <a:spLocks noChangeArrowheads="1"/>
            </p:cNvSpPr>
            <p:nvPr/>
          </p:nvSpPr>
          <p:spPr bwMode="auto">
            <a:xfrm>
              <a:off x="4818063" y="2039938"/>
              <a:ext cx="11113" cy="63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3" name="Freeform 952">
              <a:extLst>
                <a:ext uri="{FF2B5EF4-FFF2-40B4-BE49-F238E27FC236}">
                  <a16:creationId xmlns:a16="http://schemas.microsoft.com/office/drawing/2014/main" id="{7FA34987-E89F-48D7-9F8D-3C42F26194D5}"/>
                </a:ext>
              </a:extLst>
            </p:cNvPr>
            <p:cNvSpPr>
              <a:spLocks/>
            </p:cNvSpPr>
            <p:nvPr/>
          </p:nvSpPr>
          <p:spPr bwMode="auto">
            <a:xfrm>
              <a:off x="4897438" y="1971675"/>
              <a:ext cx="11113" cy="111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4" name="Freeform 953">
              <a:extLst>
                <a:ext uri="{FF2B5EF4-FFF2-40B4-BE49-F238E27FC236}">
                  <a16:creationId xmlns:a16="http://schemas.microsoft.com/office/drawing/2014/main" id="{62B232F6-F661-4A44-9AD8-367907A1EAA0}"/>
                </a:ext>
              </a:extLst>
            </p:cNvPr>
            <p:cNvSpPr>
              <a:spLocks/>
            </p:cNvSpPr>
            <p:nvPr/>
          </p:nvSpPr>
          <p:spPr bwMode="auto">
            <a:xfrm>
              <a:off x="4984750" y="1914525"/>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5" name="Freeform 954">
              <a:extLst>
                <a:ext uri="{FF2B5EF4-FFF2-40B4-BE49-F238E27FC236}">
                  <a16:creationId xmlns:a16="http://schemas.microsoft.com/office/drawing/2014/main" id="{2D9C1188-0086-4705-B0E7-5A5644C12421}"/>
                </a:ext>
              </a:extLst>
            </p:cNvPr>
            <p:cNvSpPr>
              <a:spLocks/>
            </p:cNvSpPr>
            <p:nvPr/>
          </p:nvSpPr>
          <p:spPr bwMode="auto">
            <a:xfrm>
              <a:off x="4984750" y="1914525"/>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6" name="Rectangle 955">
              <a:extLst>
                <a:ext uri="{FF2B5EF4-FFF2-40B4-BE49-F238E27FC236}">
                  <a16:creationId xmlns:a16="http://schemas.microsoft.com/office/drawing/2014/main" id="{D6276410-2EE3-4BDD-863B-4BDECACFB807}"/>
                </a:ext>
              </a:extLst>
            </p:cNvPr>
            <p:cNvSpPr>
              <a:spLocks noChangeArrowheads="1"/>
            </p:cNvSpPr>
            <p:nvPr/>
          </p:nvSpPr>
          <p:spPr bwMode="auto">
            <a:xfrm>
              <a:off x="5343525" y="1717675"/>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7" name="Rectangle 956">
              <a:extLst>
                <a:ext uri="{FF2B5EF4-FFF2-40B4-BE49-F238E27FC236}">
                  <a16:creationId xmlns:a16="http://schemas.microsoft.com/office/drawing/2014/main" id="{C7E911CA-9F8D-4092-B083-F70E4EC302A9}"/>
                </a:ext>
              </a:extLst>
            </p:cNvPr>
            <p:cNvSpPr>
              <a:spLocks noChangeArrowheads="1"/>
            </p:cNvSpPr>
            <p:nvPr/>
          </p:nvSpPr>
          <p:spPr bwMode="auto">
            <a:xfrm>
              <a:off x="5343525" y="1717675"/>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8" name="Freeform 957">
              <a:extLst>
                <a:ext uri="{FF2B5EF4-FFF2-40B4-BE49-F238E27FC236}">
                  <a16:creationId xmlns:a16="http://schemas.microsoft.com/office/drawing/2014/main" id="{E33C4755-F23A-4B02-A6A1-AF3758022FB3}"/>
                </a:ext>
              </a:extLst>
            </p:cNvPr>
            <p:cNvSpPr>
              <a:spLocks/>
            </p:cNvSpPr>
            <p:nvPr/>
          </p:nvSpPr>
          <p:spPr bwMode="auto">
            <a:xfrm>
              <a:off x="5437188" y="1681163"/>
              <a:ext cx="4763"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9" name="Freeform 958">
              <a:extLst>
                <a:ext uri="{FF2B5EF4-FFF2-40B4-BE49-F238E27FC236}">
                  <a16:creationId xmlns:a16="http://schemas.microsoft.com/office/drawing/2014/main" id="{C1D0AF1F-CBEB-4CDC-B2BC-3809EF4F8F6B}"/>
                </a:ext>
              </a:extLst>
            </p:cNvPr>
            <p:cNvSpPr>
              <a:spLocks/>
            </p:cNvSpPr>
            <p:nvPr/>
          </p:nvSpPr>
          <p:spPr bwMode="auto">
            <a:xfrm>
              <a:off x="5437188" y="1681163"/>
              <a:ext cx="4763" cy="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0" name="Freeform 959">
              <a:extLst>
                <a:ext uri="{FF2B5EF4-FFF2-40B4-BE49-F238E27FC236}">
                  <a16:creationId xmlns:a16="http://schemas.microsoft.com/office/drawing/2014/main" id="{9327B764-0DA6-4E11-BBC4-1307B8DF691F}"/>
                </a:ext>
              </a:extLst>
            </p:cNvPr>
            <p:cNvSpPr>
              <a:spLocks/>
            </p:cNvSpPr>
            <p:nvPr/>
          </p:nvSpPr>
          <p:spPr bwMode="auto">
            <a:xfrm>
              <a:off x="5535613" y="1646238"/>
              <a:ext cx="3175"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1" name="Freeform 960">
              <a:extLst>
                <a:ext uri="{FF2B5EF4-FFF2-40B4-BE49-F238E27FC236}">
                  <a16:creationId xmlns:a16="http://schemas.microsoft.com/office/drawing/2014/main" id="{4D055A9F-051C-4E0B-B15F-F6CB021CEFCB}"/>
                </a:ext>
              </a:extLst>
            </p:cNvPr>
            <p:cNvSpPr>
              <a:spLocks/>
            </p:cNvSpPr>
            <p:nvPr/>
          </p:nvSpPr>
          <p:spPr bwMode="auto">
            <a:xfrm>
              <a:off x="5535613" y="1646238"/>
              <a:ext cx="3175"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2" name="Freeform 961">
              <a:extLst>
                <a:ext uri="{FF2B5EF4-FFF2-40B4-BE49-F238E27FC236}">
                  <a16:creationId xmlns:a16="http://schemas.microsoft.com/office/drawing/2014/main" id="{8ECDC9FD-E0E8-4C29-ADE3-B272932DD052}"/>
                </a:ext>
              </a:extLst>
            </p:cNvPr>
            <p:cNvSpPr>
              <a:spLocks/>
            </p:cNvSpPr>
            <p:nvPr/>
          </p:nvSpPr>
          <p:spPr bwMode="auto">
            <a:xfrm>
              <a:off x="5634038" y="1616075"/>
              <a:ext cx="3175" cy="79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3" name="Freeform 962">
              <a:extLst>
                <a:ext uri="{FF2B5EF4-FFF2-40B4-BE49-F238E27FC236}">
                  <a16:creationId xmlns:a16="http://schemas.microsoft.com/office/drawing/2014/main" id="{A44EA7F7-D73F-4FD6-9FB8-9D60233F4CC2}"/>
                </a:ext>
              </a:extLst>
            </p:cNvPr>
            <p:cNvSpPr>
              <a:spLocks/>
            </p:cNvSpPr>
            <p:nvPr/>
          </p:nvSpPr>
          <p:spPr bwMode="auto">
            <a:xfrm>
              <a:off x="5735638" y="1597025"/>
              <a:ext cx="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4" name="Freeform 963">
              <a:extLst>
                <a:ext uri="{FF2B5EF4-FFF2-40B4-BE49-F238E27FC236}">
                  <a16:creationId xmlns:a16="http://schemas.microsoft.com/office/drawing/2014/main" id="{AB0A2016-4339-400E-98E3-C7F25DAD5985}"/>
                </a:ext>
              </a:extLst>
            </p:cNvPr>
            <p:cNvSpPr>
              <a:spLocks/>
            </p:cNvSpPr>
            <p:nvPr/>
          </p:nvSpPr>
          <p:spPr bwMode="auto">
            <a:xfrm>
              <a:off x="5735638" y="1597025"/>
              <a:ext cx="0" cy="47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5" name="Rectangle 964">
              <a:extLst>
                <a:ext uri="{FF2B5EF4-FFF2-40B4-BE49-F238E27FC236}">
                  <a16:creationId xmlns:a16="http://schemas.microsoft.com/office/drawing/2014/main" id="{DE363711-2C1F-4B64-B387-976421A09E14}"/>
                </a:ext>
              </a:extLst>
            </p:cNvPr>
            <p:cNvSpPr>
              <a:spLocks noChangeArrowheads="1"/>
            </p:cNvSpPr>
            <p:nvPr/>
          </p:nvSpPr>
          <p:spPr bwMode="auto">
            <a:xfrm>
              <a:off x="7758113" y="2500313"/>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6" name="Rectangle 965">
              <a:extLst>
                <a:ext uri="{FF2B5EF4-FFF2-40B4-BE49-F238E27FC236}">
                  <a16:creationId xmlns:a16="http://schemas.microsoft.com/office/drawing/2014/main" id="{7C563263-394C-4B08-BCE1-1004DF43803F}"/>
                </a:ext>
              </a:extLst>
            </p:cNvPr>
            <p:cNvSpPr>
              <a:spLocks noChangeArrowheads="1"/>
            </p:cNvSpPr>
            <p:nvPr/>
          </p:nvSpPr>
          <p:spPr bwMode="auto">
            <a:xfrm>
              <a:off x="7758113" y="2500313"/>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7" name="Freeform 966">
              <a:extLst>
                <a:ext uri="{FF2B5EF4-FFF2-40B4-BE49-F238E27FC236}">
                  <a16:creationId xmlns:a16="http://schemas.microsoft.com/office/drawing/2014/main" id="{FC0A90F6-BB1A-4136-A067-1074E8E69122}"/>
                </a:ext>
              </a:extLst>
            </p:cNvPr>
            <p:cNvSpPr>
              <a:spLocks/>
            </p:cNvSpPr>
            <p:nvPr/>
          </p:nvSpPr>
          <p:spPr bwMode="auto">
            <a:xfrm>
              <a:off x="7332663" y="5003800"/>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8" name="Freeform 967">
              <a:extLst>
                <a:ext uri="{FF2B5EF4-FFF2-40B4-BE49-F238E27FC236}">
                  <a16:creationId xmlns:a16="http://schemas.microsoft.com/office/drawing/2014/main" id="{99FABDD2-E498-49AA-BBEB-D60CE2988B09}"/>
                </a:ext>
              </a:extLst>
            </p:cNvPr>
            <p:cNvSpPr>
              <a:spLocks/>
            </p:cNvSpPr>
            <p:nvPr/>
          </p:nvSpPr>
          <p:spPr bwMode="auto">
            <a:xfrm>
              <a:off x="7332663" y="5003800"/>
              <a:ext cx="3175"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9" name="Rectangle 968">
              <a:extLst>
                <a:ext uri="{FF2B5EF4-FFF2-40B4-BE49-F238E27FC236}">
                  <a16:creationId xmlns:a16="http://schemas.microsoft.com/office/drawing/2014/main" id="{B812E20F-A393-4C0C-8165-59DB36B471D2}"/>
                </a:ext>
              </a:extLst>
            </p:cNvPr>
            <p:cNvSpPr>
              <a:spLocks noChangeArrowheads="1"/>
            </p:cNvSpPr>
            <p:nvPr/>
          </p:nvSpPr>
          <p:spPr bwMode="auto">
            <a:xfrm>
              <a:off x="7253288" y="5067300"/>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0" name="Rectangle 969">
              <a:extLst>
                <a:ext uri="{FF2B5EF4-FFF2-40B4-BE49-F238E27FC236}">
                  <a16:creationId xmlns:a16="http://schemas.microsoft.com/office/drawing/2014/main" id="{BC7EADA2-4809-4525-BFC9-54DC3ECC16B0}"/>
                </a:ext>
              </a:extLst>
            </p:cNvPr>
            <p:cNvSpPr>
              <a:spLocks noChangeArrowheads="1"/>
            </p:cNvSpPr>
            <p:nvPr/>
          </p:nvSpPr>
          <p:spPr bwMode="auto">
            <a:xfrm>
              <a:off x="7253288" y="5067300"/>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1" name="Freeform 970">
              <a:extLst>
                <a:ext uri="{FF2B5EF4-FFF2-40B4-BE49-F238E27FC236}">
                  <a16:creationId xmlns:a16="http://schemas.microsoft.com/office/drawing/2014/main" id="{F30CC038-C866-46D2-B3A6-608DD5A4CED5}"/>
                </a:ext>
              </a:extLst>
            </p:cNvPr>
            <p:cNvSpPr>
              <a:spLocks/>
            </p:cNvSpPr>
            <p:nvPr/>
          </p:nvSpPr>
          <p:spPr bwMode="auto">
            <a:xfrm>
              <a:off x="7170738" y="5124450"/>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2" name="Freeform 971">
              <a:extLst>
                <a:ext uri="{FF2B5EF4-FFF2-40B4-BE49-F238E27FC236}">
                  <a16:creationId xmlns:a16="http://schemas.microsoft.com/office/drawing/2014/main" id="{0409F3AA-495C-49FF-9640-C43A26F79BDB}"/>
                </a:ext>
              </a:extLst>
            </p:cNvPr>
            <p:cNvSpPr>
              <a:spLocks/>
            </p:cNvSpPr>
            <p:nvPr/>
          </p:nvSpPr>
          <p:spPr bwMode="auto">
            <a:xfrm>
              <a:off x="7170738" y="5124450"/>
              <a:ext cx="0" cy="31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3" name="Rectangle 972">
              <a:extLst>
                <a:ext uri="{FF2B5EF4-FFF2-40B4-BE49-F238E27FC236}">
                  <a16:creationId xmlns:a16="http://schemas.microsoft.com/office/drawing/2014/main" id="{F1CBF6D8-6886-461A-9CAC-2505300DAD64}"/>
                </a:ext>
              </a:extLst>
            </p:cNvPr>
            <p:cNvSpPr>
              <a:spLocks noChangeArrowheads="1"/>
            </p:cNvSpPr>
            <p:nvPr/>
          </p:nvSpPr>
          <p:spPr bwMode="auto">
            <a:xfrm>
              <a:off x="7083425" y="5181600"/>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4" name="Rectangle 973">
              <a:extLst>
                <a:ext uri="{FF2B5EF4-FFF2-40B4-BE49-F238E27FC236}">
                  <a16:creationId xmlns:a16="http://schemas.microsoft.com/office/drawing/2014/main" id="{C25EE7BA-0486-444F-A6EC-6E4E6E4C5EEC}"/>
                </a:ext>
              </a:extLst>
            </p:cNvPr>
            <p:cNvSpPr>
              <a:spLocks noChangeArrowheads="1"/>
            </p:cNvSpPr>
            <p:nvPr/>
          </p:nvSpPr>
          <p:spPr bwMode="auto">
            <a:xfrm>
              <a:off x="7083425" y="5181600"/>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5" name="Rectangle 974">
              <a:extLst>
                <a:ext uri="{FF2B5EF4-FFF2-40B4-BE49-F238E27FC236}">
                  <a16:creationId xmlns:a16="http://schemas.microsoft.com/office/drawing/2014/main" id="{8E1E6286-0DD7-4A8F-B7DB-E641EAD29AD0}"/>
                </a:ext>
              </a:extLst>
            </p:cNvPr>
            <p:cNvSpPr>
              <a:spLocks noChangeArrowheads="1"/>
            </p:cNvSpPr>
            <p:nvPr/>
          </p:nvSpPr>
          <p:spPr bwMode="auto">
            <a:xfrm>
              <a:off x="6992938" y="5230813"/>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6" name="Rectangle 975">
              <a:extLst>
                <a:ext uri="{FF2B5EF4-FFF2-40B4-BE49-F238E27FC236}">
                  <a16:creationId xmlns:a16="http://schemas.microsoft.com/office/drawing/2014/main" id="{63439F46-C28A-4D41-BB15-278CEBC2737D}"/>
                </a:ext>
              </a:extLst>
            </p:cNvPr>
            <p:cNvSpPr>
              <a:spLocks noChangeArrowheads="1"/>
            </p:cNvSpPr>
            <p:nvPr/>
          </p:nvSpPr>
          <p:spPr bwMode="auto">
            <a:xfrm>
              <a:off x="6992938" y="5230813"/>
              <a:ext cx="1588" cy="1588"/>
            </a:xfrm>
            <a:prstGeom prst="ellipse">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997" name="椭圆 996">
            <a:extLst>
              <a:ext uri="{FF2B5EF4-FFF2-40B4-BE49-F238E27FC236}">
                <a16:creationId xmlns:a16="http://schemas.microsoft.com/office/drawing/2014/main" id="{E31A9618-19B0-4F78-BCFB-5D474BC5998F}"/>
              </a:ext>
            </a:extLst>
          </p:cNvPr>
          <p:cNvSpPr/>
          <p:nvPr/>
        </p:nvSpPr>
        <p:spPr>
          <a:xfrm>
            <a:off x="3621980" y="2746222"/>
            <a:ext cx="1900039" cy="1900038"/>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500" b="0" i="0" u="none" strike="noStrike" kern="1200" cap="none" spc="0" normalizeH="0" baseline="0" noProof="0">
              <a:ln>
                <a:noFill/>
              </a:ln>
              <a:solidFill>
                <a:srgbClr val="5D88A8">
                  <a:lumMod val="40000"/>
                  <a:lumOff val="60000"/>
                </a:srgbClr>
              </a:solidFill>
              <a:effectLst/>
              <a:uLnTx/>
              <a:uFillTx/>
              <a:latin typeface="Roboto"/>
              <a:ea typeface="思源黑体 CN Regular"/>
              <a:cs typeface="+mn-cs"/>
            </a:endParaRPr>
          </a:p>
        </p:txBody>
      </p:sp>
      <p:sp>
        <p:nvSpPr>
          <p:cNvPr id="998" name="椭圆 997">
            <a:extLst>
              <a:ext uri="{FF2B5EF4-FFF2-40B4-BE49-F238E27FC236}">
                <a16:creationId xmlns:a16="http://schemas.microsoft.com/office/drawing/2014/main" id="{27515046-0961-4802-BADE-DCD0ED67DB2A}"/>
              </a:ext>
            </a:extLst>
          </p:cNvPr>
          <p:cNvSpPr/>
          <p:nvPr/>
        </p:nvSpPr>
        <p:spPr>
          <a:xfrm>
            <a:off x="1467253" y="2379065"/>
            <a:ext cx="1248994" cy="1248994"/>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00" name="椭圆 999">
            <a:extLst>
              <a:ext uri="{FF2B5EF4-FFF2-40B4-BE49-F238E27FC236}">
                <a16:creationId xmlns:a16="http://schemas.microsoft.com/office/drawing/2014/main" id="{13481CE8-1BEB-407B-91C7-96E7D674CA09}"/>
              </a:ext>
            </a:extLst>
          </p:cNvPr>
          <p:cNvSpPr/>
          <p:nvPr/>
        </p:nvSpPr>
        <p:spPr>
          <a:xfrm>
            <a:off x="801900" y="4232931"/>
            <a:ext cx="991135" cy="991135"/>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01" name="椭圆 1000">
            <a:extLst>
              <a:ext uri="{FF2B5EF4-FFF2-40B4-BE49-F238E27FC236}">
                <a16:creationId xmlns:a16="http://schemas.microsoft.com/office/drawing/2014/main" id="{15CD9DAD-BA6E-4A42-9780-160E4BFE6C2D}"/>
              </a:ext>
            </a:extLst>
          </p:cNvPr>
          <p:cNvSpPr/>
          <p:nvPr/>
        </p:nvSpPr>
        <p:spPr>
          <a:xfrm>
            <a:off x="7436361" y="4275832"/>
            <a:ext cx="1248994" cy="1248994"/>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002" name="椭圆 1001">
            <a:extLst>
              <a:ext uri="{FF2B5EF4-FFF2-40B4-BE49-F238E27FC236}">
                <a16:creationId xmlns:a16="http://schemas.microsoft.com/office/drawing/2014/main" id="{E107EC56-F495-479D-AAC8-AF886A706836}"/>
              </a:ext>
            </a:extLst>
          </p:cNvPr>
          <p:cNvSpPr/>
          <p:nvPr/>
        </p:nvSpPr>
        <p:spPr>
          <a:xfrm>
            <a:off x="6175234" y="3285581"/>
            <a:ext cx="906253" cy="906253"/>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03" name="椭圆 1002">
            <a:extLst>
              <a:ext uri="{FF2B5EF4-FFF2-40B4-BE49-F238E27FC236}">
                <a16:creationId xmlns:a16="http://schemas.microsoft.com/office/drawing/2014/main" id="{52570CFD-18FB-479D-BDDE-BD43B07DF10E}"/>
              </a:ext>
            </a:extLst>
          </p:cNvPr>
          <p:cNvSpPr/>
          <p:nvPr/>
        </p:nvSpPr>
        <p:spPr>
          <a:xfrm>
            <a:off x="7241155" y="1688919"/>
            <a:ext cx="1244209" cy="1244209"/>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04" name="椭圆 1003">
            <a:extLst>
              <a:ext uri="{FF2B5EF4-FFF2-40B4-BE49-F238E27FC236}">
                <a16:creationId xmlns:a16="http://schemas.microsoft.com/office/drawing/2014/main" id="{D686AF89-A2EB-4DE1-A037-6C5630F94DB4}"/>
              </a:ext>
            </a:extLst>
          </p:cNvPr>
          <p:cNvSpPr/>
          <p:nvPr/>
        </p:nvSpPr>
        <p:spPr>
          <a:xfrm>
            <a:off x="472605" y="2212198"/>
            <a:ext cx="420215" cy="420215"/>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09" name="椭圆 1008">
            <a:extLst>
              <a:ext uri="{FF2B5EF4-FFF2-40B4-BE49-F238E27FC236}">
                <a16:creationId xmlns:a16="http://schemas.microsoft.com/office/drawing/2014/main" id="{C65D0C1D-68BD-4307-87D2-857C79DDF7C6}"/>
              </a:ext>
            </a:extLst>
          </p:cNvPr>
          <p:cNvSpPr/>
          <p:nvPr/>
        </p:nvSpPr>
        <p:spPr>
          <a:xfrm>
            <a:off x="3754182" y="2195726"/>
            <a:ext cx="215765" cy="215765"/>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10" name="椭圆 1009">
            <a:extLst>
              <a:ext uri="{FF2B5EF4-FFF2-40B4-BE49-F238E27FC236}">
                <a16:creationId xmlns:a16="http://schemas.microsoft.com/office/drawing/2014/main" id="{8A084847-181B-48D8-B4B1-D6E69A4A8C1B}"/>
              </a:ext>
            </a:extLst>
          </p:cNvPr>
          <p:cNvSpPr/>
          <p:nvPr/>
        </p:nvSpPr>
        <p:spPr>
          <a:xfrm>
            <a:off x="5446372" y="2200028"/>
            <a:ext cx="221991" cy="221991"/>
          </a:xfrm>
          <a:prstGeom prst="ellipse">
            <a:avLst/>
          </a:prstGeom>
          <a:gradFill flip="none" rotWithShape="1">
            <a:gsLst>
              <a:gs pos="0">
                <a:schemeClr val="accent1">
                  <a:lumMod val="60000"/>
                  <a:lumOff val="40000"/>
                </a:schemeClr>
              </a:gs>
              <a:gs pos="69000">
                <a:schemeClr val="accent1"/>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11" name="椭圆 1010">
            <a:extLst>
              <a:ext uri="{FF2B5EF4-FFF2-40B4-BE49-F238E27FC236}">
                <a16:creationId xmlns:a16="http://schemas.microsoft.com/office/drawing/2014/main" id="{34A7383B-E814-4427-9523-B161BE99FC3F}"/>
              </a:ext>
            </a:extLst>
          </p:cNvPr>
          <p:cNvSpPr/>
          <p:nvPr/>
        </p:nvSpPr>
        <p:spPr>
          <a:xfrm>
            <a:off x="5027331" y="5554477"/>
            <a:ext cx="202791" cy="202791"/>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12" name="椭圆 1011">
            <a:extLst>
              <a:ext uri="{FF2B5EF4-FFF2-40B4-BE49-F238E27FC236}">
                <a16:creationId xmlns:a16="http://schemas.microsoft.com/office/drawing/2014/main" id="{04B563A5-0E4D-41E3-A425-F317BEFB1A67}"/>
              </a:ext>
            </a:extLst>
          </p:cNvPr>
          <p:cNvSpPr/>
          <p:nvPr/>
        </p:nvSpPr>
        <p:spPr>
          <a:xfrm>
            <a:off x="2691888" y="4560647"/>
            <a:ext cx="287622" cy="287622"/>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9" name="文本框 18">
            <a:extLst>
              <a:ext uri="{FF2B5EF4-FFF2-40B4-BE49-F238E27FC236}">
                <a16:creationId xmlns:a16="http://schemas.microsoft.com/office/drawing/2014/main" id="{C48ADC93-ADB0-45BB-AD8A-887409AF5E42}"/>
              </a:ext>
            </a:extLst>
          </p:cNvPr>
          <p:cNvSpPr txBox="1"/>
          <p:nvPr/>
        </p:nvSpPr>
        <p:spPr>
          <a:xfrm>
            <a:off x="974302" y="4405333"/>
            <a:ext cx="646331" cy="646331"/>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温度</a:t>
            </a:r>
            <a:endParaRPr kumimoji="0" lang="en-US" altLang="zh-CN" sz="18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上升</a:t>
            </a:r>
          </a:p>
        </p:txBody>
      </p:sp>
      <p:sp>
        <p:nvSpPr>
          <p:cNvPr id="20" name="文本框 19">
            <a:extLst>
              <a:ext uri="{FF2B5EF4-FFF2-40B4-BE49-F238E27FC236}">
                <a16:creationId xmlns:a16="http://schemas.microsoft.com/office/drawing/2014/main" id="{62C5D6F7-BAAC-47D4-9412-D931EC5EE6F5}"/>
              </a:ext>
            </a:extLst>
          </p:cNvPr>
          <p:cNvSpPr txBox="1"/>
          <p:nvPr/>
        </p:nvSpPr>
        <p:spPr>
          <a:xfrm>
            <a:off x="7424678" y="1987858"/>
            <a:ext cx="877163" cy="6463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土地</a:t>
            </a:r>
            <a:endParaRPr kumimoji="0" lang="en-US" altLang="zh-CN" sz="18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沙漠化</a:t>
            </a:r>
          </a:p>
        </p:txBody>
      </p:sp>
      <p:sp>
        <p:nvSpPr>
          <p:cNvPr id="24" name="文本框 23">
            <a:extLst>
              <a:ext uri="{FF2B5EF4-FFF2-40B4-BE49-F238E27FC236}">
                <a16:creationId xmlns:a16="http://schemas.microsoft.com/office/drawing/2014/main" id="{9F3367BF-8D93-465C-818B-2A93451FF5E9}"/>
              </a:ext>
            </a:extLst>
          </p:cNvPr>
          <p:cNvSpPr txBox="1"/>
          <p:nvPr/>
        </p:nvSpPr>
        <p:spPr>
          <a:xfrm>
            <a:off x="6305195" y="3415542"/>
            <a:ext cx="646331" cy="646331"/>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物种</a:t>
            </a:r>
            <a:endParaRPr kumimoji="0" lang="en-US" altLang="zh-CN" sz="18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消失</a:t>
            </a:r>
          </a:p>
        </p:txBody>
      </p:sp>
      <p:sp>
        <p:nvSpPr>
          <p:cNvPr id="22" name="文本框 21">
            <a:extLst>
              <a:ext uri="{FF2B5EF4-FFF2-40B4-BE49-F238E27FC236}">
                <a16:creationId xmlns:a16="http://schemas.microsoft.com/office/drawing/2014/main" id="{2EAE8E76-6A15-451C-B090-413592850CB5}"/>
              </a:ext>
            </a:extLst>
          </p:cNvPr>
          <p:cNvSpPr txBox="1"/>
          <p:nvPr/>
        </p:nvSpPr>
        <p:spPr>
          <a:xfrm>
            <a:off x="7506861" y="4555085"/>
            <a:ext cx="1107996" cy="646331"/>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海洋</a:t>
            </a:r>
            <a:endParaRPr kumimoji="0" lang="en-US" altLang="zh-CN" sz="18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风暴增多</a:t>
            </a:r>
          </a:p>
        </p:txBody>
      </p:sp>
      <p:sp>
        <p:nvSpPr>
          <p:cNvPr id="21" name="文本框 20">
            <a:extLst>
              <a:ext uri="{FF2B5EF4-FFF2-40B4-BE49-F238E27FC236}">
                <a16:creationId xmlns:a16="http://schemas.microsoft.com/office/drawing/2014/main" id="{2238F4C9-99F1-44CF-B01E-D3AD004297AF}"/>
              </a:ext>
            </a:extLst>
          </p:cNvPr>
          <p:cNvSpPr txBox="1"/>
          <p:nvPr/>
        </p:nvSpPr>
        <p:spPr>
          <a:xfrm>
            <a:off x="1768585" y="2680397"/>
            <a:ext cx="646331" cy="646331"/>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冰川</a:t>
            </a:r>
            <a:endParaRPr kumimoji="0" lang="en-US" altLang="zh-CN" sz="18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融化</a:t>
            </a:r>
          </a:p>
        </p:txBody>
      </p:sp>
      <p:sp>
        <p:nvSpPr>
          <p:cNvPr id="1014" name="文本框 1013">
            <a:extLst>
              <a:ext uri="{FF2B5EF4-FFF2-40B4-BE49-F238E27FC236}">
                <a16:creationId xmlns:a16="http://schemas.microsoft.com/office/drawing/2014/main" id="{B001AF07-8A98-4D52-9F9C-205DBD4E6C82}"/>
              </a:ext>
            </a:extLst>
          </p:cNvPr>
          <p:cNvSpPr txBox="1"/>
          <p:nvPr/>
        </p:nvSpPr>
        <p:spPr>
          <a:xfrm>
            <a:off x="4018004" y="3105357"/>
            <a:ext cx="1107997" cy="1200329"/>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600" b="0" i="0" u="none" strike="noStrike" kern="1200" cap="none" spc="0" normalizeH="0" baseline="0" noProof="0" dirty="0">
                <a:ln>
                  <a:noFill/>
                </a:ln>
                <a:solidFill>
                  <a:prstClr val="white"/>
                </a:solidFill>
                <a:effectLst/>
                <a:uLnTx/>
                <a:uFillTx/>
                <a:latin typeface="思源宋体 CN Heavy"/>
                <a:ea typeface="思源宋体 CN Heavy"/>
                <a:cs typeface="+mn-cs"/>
              </a:rPr>
              <a:t>温室</a:t>
            </a:r>
            <a:endParaRPr kumimoji="0" lang="en-US" altLang="zh-CN" sz="36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600" b="0" i="0" u="none" strike="noStrike" kern="1200" cap="none" spc="0" normalizeH="0" baseline="0" noProof="0" dirty="0">
                <a:ln>
                  <a:noFill/>
                </a:ln>
                <a:solidFill>
                  <a:prstClr val="white"/>
                </a:solidFill>
                <a:effectLst/>
                <a:uLnTx/>
                <a:uFillTx/>
                <a:latin typeface="思源宋体 CN Heavy"/>
                <a:ea typeface="思源宋体 CN Heavy"/>
                <a:cs typeface="+mn-cs"/>
              </a:rPr>
              <a:t>效应</a:t>
            </a:r>
          </a:p>
        </p:txBody>
      </p:sp>
    </p:spTree>
    <p:extLst>
      <p:ext uri="{BB962C8B-B14F-4D97-AF65-F5344CB8AC3E}">
        <p14:creationId xmlns:p14="http://schemas.microsoft.com/office/powerpoint/2010/main" val="276752552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550EDDE7-AB19-45C3-A1CA-E3F0773DE9B5}"/>
              </a:ext>
            </a:extLst>
          </p:cNvPr>
          <p:cNvSpPr/>
          <p:nvPr/>
        </p:nvSpPr>
        <p:spPr>
          <a:xfrm>
            <a:off x="340373" y="633409"/>
            <a:ext cx="4222631"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规划环评内容的界定原则 </a:t>
            </a:r>
          </a:p>
        </p:txBody>
      </p:sp>
      <p:sp>
        <p:nvSpPr>
          <p:cNvPr id="42" name="矩形: 圆角 41">
            <a:extLst>
              <a:ext uri="{FF2B5EF4-FFF2-40B4-BE49-F238E27FC236}">
                <a16:creationId xmlns:a16="http://schemas.microsoft.com/office/drawing/2014/main" id="{B916E7E1-5981-43A5-9921-7F23B094ACBB}"/>
              </a:ext>
            </a:extLst>
          </p:cNvPr>
          <p:cNvSpPr/>
          <p:nvPr/>
        </p:nvSpPr>
        <p:spPr>
          <a:xfrm>
            <a:off x="6147885" y="2769788"/>
            <a:ext cx="2567164" cy="2999187"/>
          </a:xfrm>
          <a:prstGeom prst="roundRect">
            <a:avLst>
              <a:gd name="adj" fmla="val 3577"/>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1" name="矩形: 圆角 40">
            <a:extLst>
              <a:ext uri="{FF2B5EF4-FFF2-40B4-BE49-F238E27FC236}">
                <a16:creationId xmlns:a16="http://schemas.microsoft.com/office/drawing/2014/main" id="{136506BF-742C-4770-9BC1-505ADF18CCB4}"/>
              </a:ext>
            </a:extLst>
          </p:cNvPr>
          <p:cNvSpPr/>
          <p:nvPr/>
        </p:nvSpPr>
        <p:spPr>
          <a:xfrm>
            <a:off x="3288418" y="2769788"/>
            <a:ext cx="2567164" cy="2999187"/>
          </a:xfrm>
          <a:prstGeom prst="roundRect">
            <a:avLst>
              <a:gd name="adj" fmla="val 3577"/>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0" name="矩形: 圆角 39">
            <a:extLst>
              <a:ext uri="{FF2B5EF4-FFF2-40B4-BE49-F238E27FC236}">
                <a16:creationId xmlns:a16="http://schemas.microsoft.com/office/drawing/2014/main" id="{A8F3CD51-2511-48DA-80BF-F8B7F55D16CB}"/>
              </a:ext>
            </a:extLst>
          </p:cNvPr>
          <p:cNvSpPr/>
          <p:nvPr/>
        </p:nvSpPr>
        <p:spPr>
          <a:xfrm>
            <a:off x="428953" y="2769788"/>
            <a:ext cx="2567164" cy="2999187"/>
          </a:xfrm>
          <a:prstGeom prst="roundRect">
            <a:avLst>
              <a:gd name="adj" fmla="val 3577"/>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文本框 25">
            <a:extLst>
              <a:ext uri="{FF2B5EF4-FFF2-40B4-BE49-F238E27FC236}">
                <a16:creationId xmlns:a16="http://schemas.microsoft.com/office/drawing/2014/main" id="{76658B7C-FD95-4203-BF6B-7F828F89780E}"/>
              </a:ext>
            </a:extLst>
          </p:cNvPr>
          <p:cNvSpPr txBox="1"/>
          <p:nvPr/>
        </p:nvSpPr>
        <p:spPr>
          <a:xfrm>
            <a:off x="3864114" y="3647266"/>
            <a:ext cx="1415772" cy="461665"/>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CA865F"/>
                </a:solidFill>
                <a:effectLst/>
                <a:uLnTx/>
                <a:uFillTx/>
                <a:latin typeface="思源宋体 CN Heavy"/>
                <a:ea typeface="思源宋体 CN Heavy"/>
                <a:cs typeface="+mn-cs"/>
              </a:rPr>
              <a:t>时间跨度</a:t>
            </a:r>
          </a:p>
        </p:txBody>
      </p:sp>
      <p:sp>
        <p:nvSpPr>
          <p:cNvPr id="27" name="文本框 26">
            <a:extLst>
              <a:ext uri="{FF2B5EF4-FFF2-40B4-BE49-F238E27FC236}">
                <a16:creationId xmlns:a16="http://schemas.microsoft.com/office/drawing/2014/main" id="{1A3B81D1-8070-4B15-957E-868A5EC783EC}"/>
              </a:ext>
            </a:extLst>
          </p:cNvPr>
          <p:cNvSpPr txBox="1"/>
          <p:nvPr/>
        </p:nvSpPr>
        <p:spPr>
          <a:xfrm>
            <a:off x="3400261" y="4138860"/>
            <a:ext cx="2343478" cy="1027654"/>
          </a:xfrm>
          <a:prstGeom prst="rect">
            <a:avLst/>
          </a:prstGeom>
          <a:noFill/>
        </p:spPr>
        <p:txBody>
          <a:bodyPr wrap="square">
            <a:spAutoFit/>
          </a:bodyPr>
          <a:lstStyle/>
          <a:p>
            <a:pPr marL="0" marR="0" lvl="0" indent="0" algn="just" defTabSz="685800" rtl="0" eaLnBrk="1" fontAlgn="auto" latinLnBrk="0" hangingPunct="1">
              <a:lnSpc>
                <a:spcPct val="15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规划的实施期间，可针对规划的具体情况延长至规划实施年限之后的一定时期</a:t>
            </a:r>
          </a:p>
        </p:txBody>
      </p:sp>
      <p:sp>
        <p:nvSpPr>
          <p:cNvPr id="33" name="椭圆 32">
            <a:extLst>
              <a:ext uri="{FF2B5EF4-FFF2-40B4-BE49-F238E27FC236}">
                <a16:creationId xmlns:a16="http://schemas.microsoft.com/office/drawing/2014/main" id="{816B7CE6-DB8A-4466-876C-6773EC507797}"/>
              </a:ext>
            </a:extLst>
          </p:cNvPr>
          <p:cNvSpPr/>
          <p:nvPr/>
        </p:nvSpPr>
        <p:spPr>
          <a:xfrm>
            <a:off x="3815326" y="2006510"/>
            <a:ext cx="1501880" cy="1501879"/>
          </a:xfrm>
          <a:prstGeom prst="ellipse">
            <a:avLst/>
          </a:prstGeom>
          <a:noFill/>
          <a:ln>
            <a:gradFill flip="none" rotWithShape="1">
              <a:gsLst>
                <a:gs pos="0">
                  <a:schemeClr val="accent4">
                    <a:lumMod val="40000"/>
                    <a:lumOff val="60000"/>
                  </a:schemeClr>
                </a:gs>
                <a:gs pos="100000">
                  <a:schemeClr val="accent4">
                    <a:lumMod val="40000"/>
                    <a:lumOff val="60000"/>
                    <a:alpha val="0"/>
                  </a:schemeClr>
                </a:gs>
              </a:gsLst>
              <a:lin ang="54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 name="椭圆 33">
            <a:extLst>
              <a:ext uri="{FF2B5EF4-FFF2-40B4-BE49-F238E27FC236}">
                <a16:creationId xmlns:a16="http://schemas.microsoft.com/office/drawing/2014/main" id="{4BF5E83C-4269-48FA-AB2E-E0384E482B6B}"/>
              </a:ext>
            </a:extLst>
          </p:cNvPr>
          <p:cNvSpPr/>
          <p:nvPr/>
        </p:nvSpPr>
        <p:spPr>
          <a:xfrm>
            <a:off x="3998832" y="2190015"/>
            <a:ext cx="1134870" cy="1134870"/>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330200" dist="317500" dir="5400000" algn="t"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文本框 20">
            <a:extLst>
              <a:ext uri="{FF2B5EF4-FFF2-40B4-BE49-F238E27FC236}">
                <a16:creationId xmlns:a16="http://schemas.microsoft.com/office/drawing/2014/main" id="{1ADB1277-0649-433F-ADF8-B8C232919472}"/>
              </a:ext>
            </a:extLst>
          </p:cNvPr>
          <p:cNvSpPr txBox="1"/>
          <p:nvPr/>
        </p:nvSpPr>
        <p:spPr>
          <a:xfrm>
            <a:off x="1004649" y="3647266"/>
            <a:ext cx="1415772" cy="461665"/>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B9A799"/>
                </a:solidFill>
                <a:effectLst/>
                <a:uLnTx/>
                <a:uFillTx/>
                <a:latin typeface="思源宋体 CN Heavy"/>
                <a:ea typeface="思源宋体 CN Heavy"/>
                <a:cs typeface="+mn-cs"/>
              </a:rPr>
              <a:t>空间范围</a:t>
            </a:r>
          </a:p>
        </p:txBody>
      </p:sp>
      <p:sp>
        <p:nvSpPr>
          <p:cNvPr id="23" name="文本框 22">
            <a:extLst>
              <a:ext uri="{FF2B5EF4-FFF2-40B4-BE49-F238E27FC236}">
                <a16:creationId xmlns:a16="http://schemas.microsoft.com/office/drawing/2014/main" id="{FA97754B-E108-4AC3-BE51-0134F6E5C49F}"/>
              </a:ext>
            </a:extLst>
          </p:cNvPr>
          <p:cNvSpPr txBox="1"/>
          <p:nvPr/>
        </p:nvSpPr>
        <p:spPr>
          <a:xfrm>
            <a:off x="616375" y="4138860"/>
            <a:ext cx="2192321" cy="1027654"/>
          </a:xfrm>
          <a:prstGeom prst="rect">
            <a:avLst/>
          </a:prstGeom>
          <a:noFill/>
        </p:spPr>
        <p:txBody>
          <a:bodyPr wrap="square">
            <a:spAutoFit/>
          </a:bodyPr>
          <a:lstStyle/>
          <a:p>
            <a:pPr marL="0" marR="0" lvl="0" indent="0" algn="just" defTabSz="685800" rtl="0" eaLnBrk="1" fontAlgn="auto" latinLnBrk="0" hangingPunct="1">
              <a:lnSpc>
                <a:spcPct val="15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地域的现有地理属性，自然资源特征，或人工的边界；已有的行政边界</a:t>
            </a:r>
          </a:p>
        </p:txBody>
      </p:sp>
      <p:sp>
        <p:nvSpPr>
          <p:cNvPr id="31" name="椭圆 30">
            <a:extLst>
              <a:ext uri="{FF2B5EF4-FFF2-40B4-BE49-F238E27FC236}">
                <a16:creationId xmlns:a16="http://schemas.microsoft.com/office/drawing/2014/main" id="{18C3D7CA-620B-4535-BB4C-FF5A19840D0B}"/>
              </a:ext>
            </a:extLst>
          </p:cNvPr>
          <p:cNvSpPr/>
          <p:nvPr/>
        </p:nvSpPr>
        <p:spPr>
          <a:xfrm>
            <a:off x="939244" y="2006510"/>
            <a:ext cx="1501880" cy="1501879"/>
          </a:xfrm>
          <a:prstGeom prst="ellipse">
            <a:avLst/>
          </a:prstGeom>
          <a:noFill/>
          <a:ln>
            <a:gradFill flip="none" rotWithShape="1">
              <a:gsLst>
                <a:gs pos="0">
                  <a:schemeClr val="accent3">
                    <a:lumMod val="40000"/>
                    <a:lumOff val="60000"/>
                  </a:schemeClr>
                </a:gs>
                <a:gs pos="100000">
                  <a:schemeClr val="accent3">
                    <a:lumMod val="40000"/>
                    <a:lumOff val="60000"/>
                    <a:alpha val="0"/>
                  </a:schemeClr>
                </a:gs>
              </a:gsLst>
              <a:lin ang="54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椭圆 31">
            <a:extLst>
              <a:ext uri="{FF2B5EF4-FFF2-40B4-BE49-F238E27FC236}">
                <a16:creationId xmlns:a16="http://schemas.microsoft.com/office/drawing/2014/main" id="{D80022E3-6C96-48BC-B862-6E91139CE990}"/>
              </a:ext>
            </a:extLst>
          </p:cNvPr>
          <p:cNvSpPr/>
          <p:nvPr/>
        </p:nvSpPr>
        <p:spPr>
          <a:xfrm>
            <a:off x="1122750" y="2190015"/>
            <a:ext cx="1134870" cy="1134870"/>
          </a:xfrm>
          <a:prstGeom prst="ellipse">
            <a:avLst/>
          </a:prstGeom>
          <a:gradFill flip="none" rotWithShape="1">
            <a:gsLst>
              <a:gs pos="0">
                <a:srgbClr val="E3DCD6"/>
              </a:gs>
              <a:gs pos="69000">
                <a:srgbClr val="B9A799"/>
              </a:gs>
            </a:gsLst>
            <a:path path="circle">
              <a:fillToRect r="100000" b="100000"/>
            </a:path>
            <a:tileRect l="-100000" t="-100000"/>
          </a:gradFill>
          <a:ln>
            <a:noFill/>
          </a:ln>
          <a:effectLst>
            <a:outerShdw blurRad="330200" dist="317500" dir="5400000" algn="t" rotWithShape="0">
              <a:schemeClr val="accent3">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9" name="文本框 28">
            <a:extLst>
              <a:ext uri="{FF2B5EF4-FFF2-40B4-BE49-F238E27FC236}">
                <a16:creationId xmlns:a16="http://schemas.microsoft.com/office/drawing/2014/main" id="{E7C31E27-DB84-40AB-BD71-EECC053D8EC3}"/>
              </a:ext>
            </a:extLst>
          </p:cNvPr>
          <p:cNvSpPr txBox="1"/>
          <p:nvPr/>
        </p:nvSpPr>
        <p:spPr>
          <a:xfrm>
            <a:off x="6723581" y="3647266"/>
            <a:ext cx="1415772" cy="461665"/>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45833"/>
                </a:solidFill>
                <a:effectLst/>
                <a:uLnTx/>
                <a:uFillTx/>
                <a:latin typeface="思源宋体 CN Heavy"/>
                <a:ea typeface="思源宋体 CN Heavy"/>
                <a:cs typeface="+mn-cs"/>
              </a:rPr>
              <a:t>工作内容</a:t>
            </a:r>
          </a:p>
        </p:txBody>
      </p:sp>
      <p:sp>
        <p:nvSpPr>
          <p:cNvPr id="30" name="文本框 29">
            <a:extLst>
              <a:ext uri="{FF2B5EF4-FFF2-40B4-BE49-F238E27FC236}">
                <a16:creationId xmlns:a16="http://schemas.microsoft.com/office/drawing/2014/main" id="{274DB041-3718-4251-B8D8-71F21F7FA17E}"/>
              </a:ext>
            </a:extLst>
          </p:cNvPr>
          <p:cNvSpPr txBox="1"/>
          <p:nvPr/>
        </p:nvSpPr>
        <p:spPr>
          <a:xfrm>
            <a:off x="6304988" y="4138860"/>
            <a:ext cx="2297659" cy="1350819"/>
          </a:xfrm>
          <a:prstGeom prst="rect">
            <a:avLst/>
          </a:prstGeom>
          <a:noFill/>
        </p:spPr>
        <p:txBody>
          <a:bodyPr wrap="square">
            <a:spAutoFit/>
          </a:bodyPr>
          <a:lstStyle/>
          <a:p>
            <a:pPr marL="0" marR="0" lvl="0" indent="0" algn="just" defTabSz="685800" rtl="0" eaLnBrk="1" fontAlgn="auto" latinLnBrk="0" hangingPunct="1">
              <a:lnSpc>
                <a:spcPct val="15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关注区域内受影响的重要资源、生态系统和社会环境；注意富有实际意义的影响</a:t>
            </a:r>
          </a:p>
        </p:txBody>
      </p:sp>
      <p:sp>
        <p:nvSpPr>
          <p:cNvPr id="35" name="椭圆 34">
            <a:extLst>
              <a:ext uri="{FF2B5EF4-FFF2-40B4-BE49-F238E27FC236}">
                <a16:creationId xmlns:a16="http://schemas.microsoft.com/office/drawing/2014/main" id="{CE701499-A111-406D-9207-522A0EA9F9D2}"/>
              </a:ext>
            </a:extLst>
          </p:cNvPr>
          <p:cNvSpPr/>
          <p:nvPr/>
        </p:nvSpPr>
        <p:spPr>
          <a:xfrm>
            <a:off x="6702877" y="2006510"/>
            <a:ext cx="1501880" cy="1501879"/>
          </a:xfrm>
          <a:prstGeom prst="ellipse">
            <a:avLst/>
          </a:prstGeom>
          <a:noFill/>
          <a:ln>
            <a:gradFill flip="none" rotWithShape="1">
              <a:gsLst>
                <a:gs pos="0">
                  <a:schemeClr val="accent1">
                    <a:lumMod val="40000"/>
                    <a:lumOff val="60000"/>
                  </a:schemeClr>
                </a:gs>
                <a:gs pos="100000">
                  <a:schemeClr val="accent1">
                    <a:lumMod val="40000"/>
                    <a:lumOff val="60000"/>
                    <a:alpha val="0"/>
                  </a:schemeClr>
                </a:gs>
              </a:gsLst>
              <a:lin ang="54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6" name="椭圆 35">
            <a:extLst>
              <a:ext uri="{FF2B5EF4-FFF2-40B4-BE49-F238E27FC236}">
                <a16:creationId xmlns:a16="http://schemas.microsoft.com/office/drawing/2014/main" id="{FCFD6D9E-532F-4076-A02F-CF85E1B9D616}"/>
              </a:ext>
            </a:extLst>
          </p:cNvPr>
          <p:cNvSpPr/>
          <p:nvPr/>
        </p:nvSpPr>
        <p:spPr>
          <a:xfrm>
            <a:off x="6886384" y="2190015"/>
            <a:ext cx="1134870" cy="1134870"/>
          </a:xfrm>
          <a:prstGeom prst="ellipse">
            <a:avLst/>
          </a:prstGeom>
          <a:gradFill flip="none" rotWithShape="1">
            <a:gsLst>
              <a:gs pos="0">
                <a:schemeClr val="accent1"/>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gradFill>
                <a:gsLst>
                  <a:gs pos="30000">
                    <a:srgbClr val="945833">
                      <a:lumMod val="20000"/>
                      <a:lumOff val="80000"/>
                      <a:alpha val="0"/>
                    </a:srgbClr>
                  </a:gs>
                  <a:gs pos="77000">
                    <a:srgbClr val="945833">
                      <a:lumMod val="60000"/>
                      <a:lumOff val="40000"/>
                    </a:srgbClr>
                  </a:gs>
                </a:gsLst>
                <a:path path="circle">
                  <a:fillToRect l="50000" t="50000" r="50000" b="50000"/>
                </a:path>
              </a:gradFill>
              <a:effectLst/>
              <a:uLnTx/>
              <a:uFillTx/>
              <a:latin typeface="Roboto"/>
              <a:ea typeface="思源黑体 CN Regular"/>
              <a:cs typeface="+mn-cs"/>
            </a:endParaRPr>
          </a:p>
        </p:txBody>
      </p:sp>
      <p:pic>
        <p:nvPicPr>
          <p:cNvPr id="47" name="图形 46">
            <a:extLst>
              <a:ext uri="{FF2B5EF4-FFF2-40B4-BE49-F238E27FC236}">
                <a16:creationId xmlns:a16="http://schemas.microsoft.com/office/drawing/2014/main" id="{EC8DD46A-4404-48D9-AB93-9AAAA66CDD1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47569" y="2414834"/>
            <a:ext cx="685230" cy="685230"/>
          </a:xfrm>
          <a:prstGeom prst="rect">
            <a:avLst/>
          </a:prstGeom>
        </p:spPr>
      </p:pic>
      <p:grpSp>
        <p:nvGrpSpPr>
          <p:cNvPr id="53" name="组合 52">
            <a:extLst>
              <a:ext uri="{FF2B5EF4-FFF2-40B4-BE49-F238E27FC236}">
                <a16:creationId xmlns:a16="http://schemas.microsoft.com/office/drawing/2014/main" id="{F41898C2-5099-43B6-989E-3CD777E3BE95}"/>
              </a:ext>
            </a:extLst>
          </p:cNvPr>
          <p:cNvGrpSpPr/>
          <p:nvPr/>
        </p:nvGrpSpPr>
        <p:grpSpPr>
          <a:xfrm>
            <a:off x="4243097" y="2470925"/>
            <a:ext cx="696727" cy="603278"/>
            <a:chOff x="5355387" y="2119828"/>
            <a:chExt cx="1467264" cy="1270466"/>
          </a:xfrm>
          <a:solidFill>
            <a:schemeClr val="bg1"/>
          </a:solidFill>
        </p:grpSpPr>
        <p:sp>
          <p:nvSpPr>
            <p:cNvPr id="50" name="任意多边形: 形状 49">
              <a:extLst>
                <a:ext uri="{FF2B5EF4-FFF2-40B4-BE49-F238E27FC236}">
                  <a16:creationId xmlns:a16="http://schemas.microsoft.com/office/drawing/2014/main" id="{C7C36F33-B1DF-406B-A792-6F79F900C9F8}"/>
                </a:ext>
              </a:extLst>
            </p:cNvPr>
            <p:cNvSpPr/>
            <p:nvPr/>
          </p:nvSpPr>
          <p:spPr>
            <a:xfrm>
              <a:off x="5355387" y="2119828"/>
              <a:ext cx="1467264" cy="1270466"/>
            </a:xfrm>
            <a:custGeom>
              <a:avLst/>
              <a:gdLst>
                <a:gd name="connsiteX0" fmla="*/ 1267644 w 1467264"/>
                <a:gd name="connsiteY0" fmla="*/ 390816 h 1270466"/>
                <a:gd name="connsiteX1" fmla="*/ 1267168 w 1467264"/>
                <a:gd name="connsiteY1" fmla="*/ 232129 h 1270466"/>
                <a:gd name="connsiteX2" fmla="*/ 1217733 w 1467264"/>
                <a:gd name="connsiteY2" fmla="*/ 182504 h 1270466"/>
                <a:gd name="connsiteX3" fmla="*/ 1163822 w 1467264"/>
                <a:gd name="connsiteY3" fmla="*/ 182218 h 1270466"/>
                <a:gd name="connsiteX4" fmla="*/ 1163726 w 1467264"/>
                <a:gd name="connsiteY4" fmla="*/ 229557 h 1270466"/>
                <a:gd name="connsiteX5" fmla="*/ 1080859 w 1467264"/>
                <a:gd name="connsiteY5" fmla="*/ 319378 h 1270466"/>
                <a:gd name="connsiteX6" fmla="*/ 993134 w 1467264"/>
                <a:gd name="connsiteY6" fmla="*/ 234034 h 1270466"/>
                <a:gd name="connsiteX7" fmla="*/ 992943 w 1467264"/>
                <a:gd name="connsiteY7" fmla="*/ 182980 h 1270466"/>
                <a:gd name="connsiteX8" fmla="*/ 882358 w 1467264"/>
                <a:gd name="connsiteY8" fmla="*/ 182980 h 1270466"/>
                <a:gd name="connsiteX9" fmla="*/ 882263 w 1467264"/>
                <a:gd name="connsiteY9" fmla="*/ 231367 h 1270466"/>
                <a:gd name="connsiteX10" fmla="*/ 797300 w 1467264"/>
                <a:gd name="connsiteY10" fmla="*/ 319569 h 1270466"/>
                <a:gd name="connsiteX11" fmla="*/ 711194 w 1467264"/>
                <a:gd name="connsiteY11" fmla="*/ 234796 h 1270466"/>
                <a:gd name="connsiteX12" fmla="*/ 711003 w 1467264"/>
                <a:gd name="connsiteY12" fmla="*/ 183266 h 1270466"/>
                <a:gd name="connsiteX13" fmla="*/ 600799 w 1467264"/>
                <a:gd name="connsiteY13" fmla="*/ 183266 h 1270466"/>
                <a:gd name="connsiteX14" fmla="*/ 600704 w 1467264"/>
                <a:gd name="connsiteY14" fmla="*/ 230986 h 1270466"/>
                <a:gd name="connsiteX15" fmla="*/ 516026 w 1467264"/>
                <a:gd name="connsiteY15" fmla="*/ 319569 h 1270466"/>
                <a:gd name="connsiteX16" fmla="*/ 429349 w 1467264"/>
                <a:gd name="connsiteY16" fmla="*/ 230605 h 1270466"/>
                <a:gd name="connsiteX17" fmla="*/ 429254 w 1467264"/>
                <a:gd name="connsiteY17" fmla="*/ 183552 h 1270466"/>
                <a:gd name="connsiteX18" fmla="*/ 318954 w 1467264"/>
                <a:gd name="connsiteY18" fmla="*/ 183552 h 1270466"/>
                <a:gd name="connsiteX19" fmla="*/ 318859 w 1467264"/>
                <a:gd name="connsiteY19" fmla="*/ 228414 h 1270466"/>
                <a:gd name="connsiteX20" fmla="*/ 231896 w 1467264"/>
                <a:gd name="connsiteY20" fmla="*/ 319378 h 1270466"/>
                <a:gd name="connsiteX21" fmla="*/ 147790 w 1467264"/>
                <a:gd name="connsiteY21" fmla="*/ 228224 h 1270466"/>
                <a:gd name="connsiteX22" fmla="*/ 147790 w 1467264"/>
                <a:gd name="connsiteY22" fmla="*/ 186219 h 1270466"/>
                <a:gd name="connsiteX23" fmla="*/ 41872 w 1467264"/>
                <a:gd name="connsiteY23" fmla="*/ 248036 h 1270466"/>
                <a:gd name="connsiteX24" fmla="*/ 20441 w 1467264"/>
                <a:gd name="connsiteY24" fmla="*/ 270705 h 1270466"/>
                <a:gd name="connsiteX25" fmla="*/ 1105 w 1467264"/>
                <a:gd name="connsiteY25" fmla="*/ 245750 h 1270466"/>
                <a:gd name="connsiteX26" fmla="*/ 88925 w 1467264"/>
                <a:gd name="connsiteY26" fmla="*/ 139641 h 1270466"/>
                <a:gd name="connsiteX27" fmla="*/ 148076 w 1467264"/>
                <a:gd name="connsiteY27" fmla="*/ 136308 h 1270466"/>
                <a:gd name="connsiteX28" fmla="*/ 148171 w 1467264"/>
                <a:gd name="connsiteY28" fmla="*/ 82777 h 1270466"/>
                <a:gd name="connsiteX29" fmla="*/ 228086 w 1467264"/>
                <a:gd name="connsiteY29" fmla="*/ 290 h 1270466"/>
                <a:gd name="connsiteX30" fmla="*/ 316382 w 1467264"/>
                <a:gd name="connsiteY30" fmla="*/ 70204 h 1270466"/>
                <a:gd name="connsiteX31" fmla="*/ 320573 w 1467264"/>
                <a:gd name="connsiteY31" fmla="*/ 135927 h 1270466"/>
                <a:gd name="connsiteX32" fmla="*/ 429349 w 1467264"/>
                <a:gd name="connsiteY32" fmla="*/ 135927 h 1270466"/>
                <a:gd name="connsiteX33" fmla="*/ 429444 w 1467264"/>
                <a:gd name="connsiteY33" fmla="*/ 85444 h 1270466"/>
                <a:gd name="connsiteX34" fmla="*/ 514217 w 1467264"/>
                <a:gd name="connsiteY34" fmla="*/ 5 h 1270466"/>
                <a:gd name="connsiteX35" fmla="*/ 600323 w 1467264"/>
                <a:gd name="connsiteY35" fmla="*/ 83920 h 1270466"/>
                <a:gd name="connsiteX36" fmla="*/ 600418 w 1467264"/>
                <a:gd name="connsiteY36" fmla="*/ 135831 h 1270466"/>
                <a:gd name="connsiteX37" fmla="*/ 710813 w 1467264"/>
                <a:gd name="connsiteY37" fmla="*/ 135831 h 1270466"/>
                <a:gd name="connsiteX38" fmla="*/ 710908 w 1467264"/>
                <a:gd name="connsiteY38" fmla="*/ 88016 h 1270466"/>
                <a:gd name="connsiteX39" fmla="*/ 798252 w 1467264"/>
                <a:gd name="connsiteY39" fmla="*/ 100 h 1270466"/>
                <a:gd name="connsiteX40" fmla="*/ 881977 w 1467264"/>
                <a:gd name="connsiteY40" fmla="*/ 88682 h 1270466"/>
                <a:gd name="connsiteX41" fmla="*/ 882072 w 1467264"/>
                <a:gd name="connsiteY41" fmla="*/ 135831 h 1270466"/>
                <a:gd name="connsiteX42" fmla="*/ 990657 w 1467264"/>
                <a:gd name="connsiteY42" fmla="*/ 135831 h 1270466"/>
                <a:gd name="connsiteX43" fmla="*/ 994943 w 1467264"/>
                <a:gd name="connsiteY43" fmla="*/ 71728 h 1270466"/>
                <a:gd name="connsiteX44" fmla="*/ 1084669 w 1467264"/>
                <a:gd name="connsiteY44" fmla="*/ 290 h 1270466"/>
                <a:gd name="connsiteX45" fmla="*/ 1163250 w 1467264"/>
                <a:gd name="connsiteY45" fmla="*/ 83825 h 1270466"/>
                <a:gd name="connsiteX46" fmla="*/ 1163345 w 1467264"/>
                <a:gd name="connsiteY46" fmla="*/ 136498 h 1270466"/>
                <a:gd name="connsiteX47" fmla="*/ 1192301 w 1467264"/>
                <a:gd name="connsiteY47" fmla="*/ 137832 h 1270466"/>
                <a:gd name="connsiteX48" fmla="*/ 1311459 w 1467264"/>
                <a:gd name="connsiteY48" fmla="*/ 258132 h 1270466"/>
                <a:gd name="connsiteX49" fmla="*/ 1311269 w 1467264"/>
                <a:gd name="connsiteY49" fmla="*/ 584459 h 1270466"/>
                <a:gd name="connsiteX50" fmla="*/ 1331938 w 1467264"/>
                <a:gd name="connsiteY50" fmla="*/ 628369 h 1270466"/>
                <a:gd name="connsiteX51" fmla="*/ 1392517 w 1467264"/>
                <a:gd name="connsiteY51" fmla="*/ 1129194 h 1270466"/>
                <a:gd name="connsiteX52" fmla="*/ 1357084 w 1467264"/>
                <a:gd name="connsiteY52" fmla="*/ 1140909 h 1270466"/>
                <a:gd name="connsiteX53" fmla="*/ 1357846 w 1467264"/>
                <a:gd name="connsiteY53" fmla="*/ 1103667 h 1270466"/>
                <a:gd name="connsiteX54" fmla="*/ 1421568 w 1467264"/>
                <a:gd name="connsiteY54" fmla="*/ 946885 h 1270466"/>
                <a:gd name="connsiteX55" fmla="*/ 1164965 w 1467264"/>
                <a:gd name="connsiteY55" fmla="*/ 596270 h 1270466"/>
                <a:gd name="connsiteX56" fmla="*/ 796347 w 1467264"/>
                <a:gd name="connsiteY56" fmla="*/ 836300 h 1270466"/>
                <a:gd name="connsiteX57" fmla="*/ 923315 w 1467264"/>
                <a:gd name="connsiteY57" fmla="*/ 1169580 h 1270466"/>
                <a:gd name="connsiteX58" fmla="*/ 1279741 w 1467264"/>
                <a:gd name="connsiteY58" fmla="*/ 1175676 h 1270466"/>
                <a:gd name="connsiteX59" fmla="*/ 1289647 w 1467264"/>
                <a:gd name="connsiteY59" fmla="*/ 1169103 h 1270466"/>
                <a:gd name="connsiteX60" fmla="*/ 1323365 w 1467264"/>
                <a:gd name="connsiteY60" fmla="*/ 1171675 h 1270466"/>
                <a:gd name="connsiteX61" fmla="*/ 1312602 w 1467264"/>
                <a:gd name="connsiteY61" fmla="*/ 1205489 h 1270466"/>
                <a:gd name="connsiteX62" fmla="*/ 1064381 w 1467264"/>
                <a:gd name="connsiteY62" fmla="*/ 1267878 h 1270466"/>
                <a:gd name="connsiteX63" fmla="*/ 877976 w 1467264"/>
                <a:gd name="connsiteY63" fmla="*/ 1189963 h 1270466"/>
                <a:gd name="connsiteX64" fmla="*/ 841305 w 1467264"/>
                <a:gd name="connsiteY64" fmla="*/ 1178819 h 1270466"/>
                <a:gd name="connsiteX65" fmla="*/ 112547 w 1467264"/>
                <a:gd name="connsiteY65" fmla="*/ 1178247 h 1270466"/>
                <a:gd name="connsiteX66" fmla="*/ 2915 w 1467264"/>
                <a:gd name="connsiteY66" fmla="*/ 1098618 h 1270466"/>
                <a:gd name="connsiteX67" fmla="*/ 248 w 1467264"/>
                <a:gd name="connsiteY67" fmla="*/ 1065567 h 1270466"/>
                <a:gd name="connsiteX68" fmla="*/ 533 w 1467264"/>
                <a:gd name="connsiteY68" fmla="*/ 351096 h 1270466"/>
                <a:gd name="connsiteX69" fmla="*/ 1772 w 1467264"/>
                <a:gd name="connsiteY69" fmla="*/ 332427 h 1270466"/>
                <a:gd name="connsiteX70" fmla="*/ 21679 w 1467264"/>
                <a:gd name="connsiteY70" fmla="*/ 316425 h 1270466"/>
                <a:gd name="connsiteX71" fmla="*/ 41396 w 1467264"/>
                <a:gd name="connsiteY71" fmla="*/ 331951 h 1270466"/>
                <a:gd name="connsiteX72" fmla="*/ 43205 w 1467264"/>
                <a:gd name="connsiteY72" fmla="*/ 367289 h 1270466"/>
                <a:gd name="connsiteX73" fmla="*/ 67304 w 1467264"/>
                <a:gd name="connsiteY73" fmla="*/ 391482 h 1270466"/>
                <a:gd name="connsiteX74" fmla="*/ 424491 w 1467264"/>
                <a:gd name="connsiteY74" fmla="*/ 391101 h 1270466"/>
                <a:gd name="connsiteX75" fmla="*/ 1236593 w 1467264"/>
                <a:gd name="connsiteY75" fmla="*/ 390911 h 1270466"/>
                <a:gd name="connsiteX76" fmla="*/ 1267644 w 1467264"/>
                <a:gd name="connsiteY76" fmla="*/ 390816 h 1270466"/>
                <a:gd name="connsiteX77" fmla="*/ 550983 w 1467264"/>
                <a:gd name="connsiteY77" fmla="*/ 931455 h 1270466"/>
                <a:gd name="connsiteX78" fmla="*/ 551840 w 1467264"/>
                <a:gd name="connsiteY78" fmla="*/ 1121859 h 1270466"/>
                <a:gd name="connsiteX79" fmla="*/ 570890 w 1467264"/>
                <a:gd name="connsiteY79" fmla="*/ 1134432 h 1270466"/>
                <a:gd name="connsiteX80" fmla="*/ 761390 w 1467264"/>
                <a:gd name="connsiteY80" fmla="*/ 1134813 h 1270466"/>
                <a:gd name="connsiteX81" fmla="*/ 823017 w 1467264"/>
                <a:gd name="connsiteY81" fmla="*/ 1134813 h 1270466"/>
                <a:gd name="connsiteX82" fmla="*/ 744626 w 1467264"/>
                <a:gd name="connsiteY82" fmla="*/ 931359 h 1270466"/>
                <a:gd name="connsiteX83" fmla="*/ 550983 w 1467264"/>
                <a:gd name="connsiteY83" fmla="*/ 931455 h 1270466"/>
                <a:gd name="connsiteX84" fmla="*/ 43586 w 1467264"/>
                <a:gd name="connsiteY84" fmla="*/ 435583 h 1270466"/>
                <a:gd name="connsiteX85" fmla="*/ 43491 w 1467264"/>
                <a:gd name="connsiteY85" fmla="*/ 625321 h 1270466"/>
                <a:gd name="connsiteX86" fmla="*/ 62732 w 1467264"/>
                <a:gd name="connsiteY86" fmla="*/ 639228 h 1270466"/>
                <a:gd name="connsiteX87" fmla="*/ 193415 w 1467264"/>
                <a:gd name="connsiteY87" fmla="*/ 639132 h 1270466"/>
                <a:gd name="connsiteX88" fmla="*/ 252184 w 1467264"/>
                <a:gd name="connsiteY88" fmla="*/ 639132 h 1270466"/>
                <a:gd name="connsiteX89" fmla="*/ 252184 w 1467264"/>
                <a:gd name="connsiteY89" fmla="*/ 435583 h 1270466"/>
                <a:gd name="connsiteX90" fmla="*/ 43586 w 1467264"/>
                <a:gd name="connsiteY90" fmla="*/ 435583 h 1270466"/>
                <a:gd name="connsiteX91" fmla="*/ 251708 w 1467264"/>
                <a:gd name="connsiteY91" fmla="*/ 886401 h 1270466"/>
                <a:gd name="connsiteX92" fmla="*/ 251708 w 1467264"/>
                <a:gd name="connsiteY92" fmla="*/ 683805 h 1270466"/>
                <a:gd name="connsiteX93" fmla="*/ 45491 w 1467264"/>
                <a:gd name="connsiteY93" fmla="*/ 683805 h 1270466"/>
                <a:gd name="connsiteX94" fmla="*/ 45491 w 1467264"/>
                <a:gd name="connsiteY94" fmla="*/ 886401 h 1270466"/>
                <a:gd name="connsiteX95" fmla="*/ 251708 w 1467264"/>
                <a:gd name="connsiteY95" fmla="*/ 886401 h 1270466"/>
                <a:gd name="connsiteX96" fmla="*/ 298761 w 1467264"/>
                <a:gd name="connsiteY96" fmla="*/ 884211 h 1270466"/>
                <a:gd name="connsiteX97" fmla="*/ 507549 w 1467264"/>
                <a:gd name="connsiteY97" fmla="*/ 884211 h 1270466"/>
                <a:gd name="connsiteX98" fmla="*/ 507740 w 1467264"/>
                <a:gd name="connsiteY98" fmla="*/ 698378 h 1270466"/>
                <a:gd name="connsiteX99" fmla="*/ 488213 w 1467264"/>
                <a:gd name="connsiteY99" fmla="*/ 681995 h 1270466"/>
                <a:gd name="connsiteX100" fmla="*/ 312477 w 1467264"/>
                <a:gd name="connsiteY100" fmla="*/ 682281 h 1270466"/>
                <a:gd name="connsiteX101" fmla="*/ 298761 w 1467264"/>
                <a:gd name="connsiteY101" fmla="*/ 684471 h 1270466"/>
                <a:gd name="connsiteX102" fmla="*/ 298761 w 1467264"/>
                <a:gd name="connsiteY102" fmla="*/ 884211 h 1270466"/>
                <a:gd name="connsiteX103" fmla="*/ 297523 w 1467264"/>
                <a:gd name="connsiteY103" fmla="*/ 435297 h 1270466"/>
                <a:gd name="connsiteX104" fmla="*/ 298475 w 1467264"/>
                <a:gd name="connsiteY104" fmla="*/ 627321 h 1270466"/>
                <a:gd name="connsiteX105" fmla="*/ 318668 w 1467264"/>
                <a:gd name="connsiteY105" fmla="*/ 638656 h 1270466"/>
                <a:gd name="connsiteX106" fmla="*/ 485356 w 1467264"/>
                <a:gd name="connsiteY106" fmla="*/ 639418 h 1270466"/>
                <a:gd name="connsiteX107" fmla="*/ 507740 w 1467264"/>
                <a:gd name="connsiteY107" fmla="*/ 615701 h 1270466"/>
                <a:gd name="connsiteX108" fmla="*/ 507740 w 1467264"/>
                <a:gd name="connsiteY108" fmla="*/ 470445 h 1270466"/>
                <a:gd name="connsiteX109" fmla="*/ 507740 w 1467264"/>
                <a:gd name="connsiteY109" fmla="*/ 435202 h 1270466"/>
                <a:gd name="connsiteX110" fmla="*/ 297523 w 1467264"/>
                <a:gd name="connsiteY110" fmla="*/ 435297 h 1270466"/>
                <a:gd name="connsiteX111" fmla="*/ 761486 w 1467264"/>
                <a:gd name="connsiteY111" fmla="*/ 436536 h 1270466"/>
                <a:gd name="connsiteX112" fmla="*/ 550888 w 1467264"/>
                <a:gd name="connsiteY112" fmla="*/ 436536 h 1270466"/>
                <a:gd name="connsiteX113" fmla="*/ 551555 w 1467264"/>
                <a:gd name="connsiteY113" fmla="*/ 624083 h 1270466"/>
                <a:gd name="connsiteX114" fmla="*/ 566414 w 1467264"/>
                <a:gd name="connsiteY114" fmla="*/ 638656 h 1270466"/>
                <a:gd name="connsiteX115" fmla="*/ 747198 w 1467264"/>
                <a:gd name="connsiteY115" fmla="*/ 638465 h 1270466"/>
                <a:gd name="connsiteX116" fmla="*/ 760819 w 1467264"/>
                <a:gd name="connsiteY116" fmla="*/ 625035 h 1270466"/>
                <a:gd name="connsiteX117" fmla="*/ 761486 w 1467264"/>
                <a:gd name="connsiteY117" fmla="*/ 436536 h 1270466"/>
                <a:gd name="connsiteX118" fmla="*/ 299047 w 1467264"/>
                <a:gd name="connsiteY118" fmla="*/ 1134813 h 1270466"/>
                <a:gd name="connsiteX119" fmla="*/ 493357 w 1467264"/>
                <a:gd name="connsiteY119" fmla="*/ 1133956 h 1270466"/>
                <a:gd name="connsiteX120" fmla="*/ 506692 w 1467264"/>
                <a:gd name="connsiteY120" fmla="*/ 1115382 h 1270466"/>
                <a:gd name="connsiteX121" fmla="*/ 507644 w 1467264"/>
                <a:gd name="connsiteY121" fmla="*/ 982223 h 1270466"/>
                <a:gd name="connsiteX122" fmla="*/ 454781 w 1467264"/>
                <a:gd name="connsiteY122" fmla="*/ 930407 h 1270466"/>
                <a:gd name="connsiteX123" fmla="*/ 299047 w 1467264"/>
                <a:gd name="connsiteY123" fmla="*/ 930407 h 1270466"/>
                <a:gd name="connsiteX124" fmla="*/ 299047 w 1467264"/>
                <a:gd name="connsiteY124" fmla="*/ 1134813 h 1270466"/>
                <a:gd name="connsiteX125" fmla="*/ 251517 w 1467264"/>
                <a:gd name="connsiteY125" fmla="*/ 1134147 h 1270466"/>
                <a:gd name="connsiteX126" fmla="*/ 251517 w 1467264"/>
                <a:gd name="connsiteY126" fmla="*/ 930407 h 1270466"/>
                <a:gd name="connsiteX127" fmla="*/ 59207 w 1467264"/>
                <a:gd name="connsiteY127" fmla="*/ 931074 h 1270466"/>
                <a:gd name="connsiteX128" fmla="*/ 44253 w 1467264"/>
                <a:gd name="connsiteY128" fmla="*/ 945552 h 1270466"/>
                <a:gd name="connsiteX129" fmla="*/ 44634 w 1467264"/>
                <a:gd name="connsiteY129" fmla="*/ 1081188 h 1270466"/>
                <a:gd name="connsiteX130" fmla="*/ 91497 w 1467264"/>
                <a:gd name="connsiteY130" fmla="*/ 1133480 h 1270466"/>
                <a:gd name="connsiteX131" fmla="*/ 251517 w 1467264"/>
                <a:gd name="connsiteY131" fmla="*/ 1134147 h 1270466"/>
                <a:gd name="connsiteX132" fmla="*/ 742436 w 1467264"/>
                <a:gd name="connsiteY132" fmla="*/ 886020 h 1270466"/>
                <a:gd name="connsiteX133" fmla="*/ 759866 w 1467264"/>
                <a:gd name="connsiteY133" fmla="*/ 683995 h 1270466"/>
                <a:gd name="connsiteX134" fmla="*/ 552412 w 1467264"/>
                <a:gd name="connsiteY134" fmla="*/ 683995 h 1270466"/>
                <a:gd name="connsiteX135" fmla="*/ 552412 w 1467264"/>
                <a:gd name="connsiteY135" fmla="*/ 886020 h 1270466"/>
                <a:gd name="connsiteX136" fmla="*/ 742436 w 1467264"/>
                <a:gd name="connsiteY136" fmla="*/ 886020 h 1270466"/>
                <a:gd name="connsiteX137" fmla="*/ 804539 w 1467264"/>
                <a:gd name="connsiteY137" fmla="*/ 435488 h 1270466"/>
                <a:gd name="connsiteX138" fmla="*/ 804824 w 1467264"/>
                <a:gd name="connsiteY138" fmla="*/ 625607 h 1270466"/>
                <a:gd name="connsiteX139" fmla="*/ 812159 w 1467264"/>
                <a:gd name="connsiteY139" fmla="*/ 637989 h 1270466"/>
                <a:gd name="connsiteX140" fmla="*/ 875690 w 1467264"/>
                <a:gd name="connsiteY140" fmla="*/ 629607 h 1270466"/>
                <a:gd name="connsiteX141" fmla="*/ 1001230 w 1467264"/>
                <a:gd name="connsiteY141" fmla="*/ 563313 h 1270466"/>
                <a:gd name="connsiteX142" fmla="*/ 1014374 w 1467264"/>
                <a:gd name="connsiteY142" fmla="*/ 550074 h 1270466"/>
                <a:gd name="connsiteX143" fmla="*/ 1014946 w 1467264"/>
                <a:gd name="connsiteY143" fmla="*/ 435583 h 1270466"/>
                <a:gd name="connsiteX144" fmla="*/ 804539 w 1467264"/>
                <a:gd name="connsiteY144" fmla="*/ 435488 h 1270466"/>
                <a:gd name="connsiteX145" fmla="*/ 1266501 w 1467264"/>
                <a:gd name="connsiteY145" fmla="*/ 585221 h 1270466"/>
                <a:gd name="connsiteX146" fmla="*/ 1266501 w 1467264"/>
                <a:gd name="connsiteY146" fmla="*/ 436631 h 1270466"/>
                <a:gd name="connsiteX147" fmla="*/ 1059904 w 1467264"/>
                <a:gd name="connsiteY147" fmla="*/ 436631 h 1270466"/>
                <a:gd name="connsiteX148" fmla="*/ 1059904 w 1467264"/>
                <a:gd name="connsiteY148" fmla="*/ 550169 h 1270466"/>
                <a:gd name="connsiteX149" fmla="*/ 1266501 w 1467264"/>
                <a:gd name="connsiteY149" fmla="*/ 585221 h 1270466"/>
                <a:gd name="connsiteX150" fmla="*/ 276092 w 1467264"/>
                <a:gd name="connsiteY150" fmla="*/ 159739 h 1270466"/>
                <a:gd name="connsiteX151" fmla="*/ 275996 w 1467264"/>
                <a:gd name="connsiteY151" fmla="*/ 159739 h 1270466"/>
                <a:gd name="connsiteX152" fmla="*/ 275806 w 1467264"/>
                <a:gd name="connsiteY152" fmla="*/ 88397 h 1270466"/>
                <a:gd name="connsiteX153" fmla="*/ 233610 w 1467264"/>
                <a:gd name="connsiteY153" fmla="*/ 43629 h 1270466"/>
                <a:gd name="connsiteX154" fmla="*/ 191224 w 1467264"/>
                <a:gd name="connsiteY154" fmla="*/ 88016 h 1270466"/>
                <a:gd name="connsiteX155" fmla="*/ 191224 w 1467264"/>
                <a:gd name="connsiteY155" fmla="*/ 230700 h 1270466"/>
                <a:gd name="connsiteX156" fmla="*/ 233324 w 1467264"/>
                <a:gd name="connsiteY156" fmla="*/ 275754 h 1270466"/>
                <a:gd name="connsiteX157" fmla="*/ 275996 w 1467264"/>
                <a:gd name="connsiteY157" fmla="*/ 231081 h 1270466"/>
                <a:gd name="connsiteX158" fmla="*/ 276092 w 1467264"/>
                <a:gd name="connsiteY158" fmla="*/ 159739 h 1270466"/>
                <a:gd name="connsiteX159" fmla="*/ 557555 w 1467264"/>
                <a:gd name="connsiteY159" fmla="*/ 159930 h 1270466"/>
                <a:gd name="connsiteX160" fmla="*/ 557555 w 1467264"/>
                <a:gd name="connsiteY160" fmla="*/ 90968 h 1270466"/>
                <a:gd name="connsiteX161" fmla="*/ 557460 w 1467264"/>
                <a:gd name="connsiteY161" fmla="*/ 86206 h 1270466"/>
                <a:gd name="connsiteX162" fmla="*/ 515455 w 1467264"/>
                <a:gd name="connsiteY162" fmla="*/ 43724 h 1270466"/>
                <a:gd name="connsiteX163" fmla="*/ 473069 w 1467264"/>
                <a:gd name="connsiteY163" fmla="*/ 85634 h 1270466"/>
                <a:gd name="connsiteX164" fmla="*/ 472973 w 1467264"/>
                <a:gd name="connsiteY164" fmla="*/ 233081 h 1270466"/>
                <a:gd name="connsiteX165" fmla="*/ 514883 w 1467264"/>
                <a:gd name="connsiteY165" fmla="*/ 275849 h 1270466"/>
                <a:gd name="connsiteX166" fmla="*/ 557365 w 1467264"/>
                <a:gd name="connsiteY166" fmla="*/ 231272 h 1270466"/>
                <a:gd name="connsiteX167" fmla="*/ 557555 w 1467264"/>
                <a:gd name="connsiteY167" fmla="*/ 159930 h 1270466"/>
                <a:gd name="connsiteX168" fmla="*/ 839019 w 1467264"/>
                <a:gd name="connsiteY168" fmla="*/ 161358 h 1270466"/>
                <a:gd name="connsiteX169" fmla="*/ 839019 w 1467264"/>
                <a:gd name="connsiteY169" fmla="*/ 161358 h 1270466"/>
                <a:gd name="connsiteX170" fmla="*/ 839114 w 1467264"/>
                <a:gd name="connsiteY170" fmla="*/ 90016 h 1270466"/>
                <a:gd name="connsiteX171" fmla="*/ 839019 w 1467264"/>
                <a:gd name="connsiteY171" fmla="*/ 85253 h 1270466"/>
                <a:gd name="connsiteX172" fmla="*/ 798919 w 1467264"/>
                <a:gd name="connsiteY172" fmla="*/ 43820 h 1270466"/>
                <a:gd name="connsiteX173" fmla="*/ 755866 w 1467264"/>
                <a:gd name="connsiteY173" fmla="*/ 81729 h 1270466"/>
                <a:gd name="connsiteX174" fmla="*/ 755390 w 1467264"/>
                <a:gd name="connsiteY174" fmla="*/ 236130 h 1270466"/>
                <a:gd name="connsiteX175" fmla="*/ 797585 w 1467264"/>
                <a:gd name="connsiteY175" fmla="*/ 275754 h 1270466"/>
                <a:gd name="connsiteX176" fmla="*/ 838924 w 1467264"/>
                <a:gd name="connsiteY176" fmla="*/ 232701 h 1270466"/>
                <a:gd name="connsiteX177" fmla="*/ 839019 w 1467264"/>
                <a:gd name="connsiteY177" fmla="*/ 161358 h 1270466"/>
                <a:gd name="connsiteX178" fmla="*/ 1120578 w 1467264"/>
                <a:gd name="connsiteY178" fmla="*/ 159739 h 1270466"/>
                <a:gd name="connsiteX179" fmla="*/ 1120388 w 1467264"/>
                <a:gd name="connsiteY179" fmla="*/ 86206 h 1270466"/>
                <a:gd name="connsiteX180" fmla="*/ 1079144 w 1467264"/>
                <a:gd name="connsiteY180" fmla="*/ 43820 h 1270466"/>
                <a:gd name="connsiteX181" fmla="*/ 1037425 w 1467264"/>
                <a:gd name="connsiteY181" fmla="*/ 85730 h 1270466"/>
                <a:gd name="connsiteX182" fmla="*/ 1037139 w 1467264"/>
                <a:gd name="connsiteY182" fmla="*/ 232891 h 1270466"/>
                <a:gd name="connsiteX183" fmla="*/ 1078478 w 1467264"/>
                <a:gd name="connsiteY183" fmla="*/ 275563 h 1270466"/>
                <a:gd name="connsiteX184" fmla="*/ 1120483 w 1467264"/>
                <a:gd name="connsiteY184" fmla="*/ 230986 h 1270466"/>
                <a:gd name="connsiteX185" fmla="*/ 1120578 w 1467264"/>
                <a:gd name="connsiteY185" fmla="*/ 159739 h 1270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Lst>
              <a:rect l="l" t="t" r="r" b="b"/>
              <a:pathLst>
                <a:path w="1467264" h="1270466">
                  <a:moveTo>
                    <a:pt x="1267644" y="390816"/>
                  </a:moveTo>
                  <a:cubicBezTo>
                    <a:pt x="1267644" y="335094"/>
                    <a:pt x="1268692" y="283564"/>
                    <a:pt x="1267168" y="232129"/>
                  </a:cubicBezTo>
                  <a:cubicBezTo>
                    <a:pt x="1266406" y="205650"/>
                    <a:pt x="1243927" y="184694"/>
                    <a:pt x="1217733" y="182504"/>
                  </a:cubicBezTo>
                  <a:cubicBezTo>
                    <a:pt x="1201255" y="181170"/>
                    <a:pt x="1184586" y="182218"/>
                    <a:pt x="1163822" y="182218"/>
                  </a:cubicBezTo>
                  <a:cubicBezTo>
                    <a:pt x="1163822" y="198696"/>
                    <a:pt x="1164107" y="214127"/>
                    <a:pt x="1163726" y="229557"/>
                  </a:cubicBezTo>
                  <a:cubicBezTo>
                    <a:pt x="1162583" y="280897"/>
                    <a:pt x="1128960" y="317187"/>
                    <a:pt x="1080859" y="319378"/>
                  </a:cubicBezTo>
                  <a:cubicBezTo>
                    <a:pt x="1035425" y="321474"/>
                    <a:pt x="996658" y="284231"/>
                    <a:pt x="993134" y="234034"/>
                  </a:cubicBezTo>
                  <a:cubicBezTo>
                    <a:pt x="991991" y="217651"/>
                    <a:pt x="992943" y="201078"/>
                    <a:pt x="992943" y="182980"/>
                  </a:cubicBezTo>
                  <a:cubicBezTo>
                    <a:pt x="955224" y="182980"/>
                    <a:pt x="920077" y="182980"/>
                    <a:pt x="882358" y="182980"/>
                  </a:cubicBezTo>
                  <a:cubicBezTo>
                    <a:pt x="882358" y="200030"/>
                    <a:pt x="882739" y="215651"/>
                    <a:pt x="882263" y="231367"/>
                  </a:cubicBezTo>
                  <a:cubicBezTo>
                    <a:pt x="880929" y="280992"/>
                    <a:pt x="844163" y="319188"/>
                    <a:pt x="797300" y="319569"/>
                  </a:cubicBezTo>
                  <a:cubicBezTo>
                    <a:pt x="751961" y="319950"/>
                    <a:pt x="714146" y="283088"/>
                    <a:pt x="711194" y="234796"/>
                  </a:cubicBezTo>
                  <a:cubicBezTo>
                    <a:pt x="710146" y="218318"/>
                    <a:pt x="711003" y="201649"/>
                    <a:pt x="711003" y="183266"/>
                  </a:cubicBezTo>
                  <a:cubicBezTo>
                    <a:pt x="673951" y="183266"/>
                    <a:pt x="638899" y="183266"/>
                    <a:pt x="600799" y="183266"/>
                  </a:cubicBezTo>
                  <a:cubicBezTo>
                    <a:pt x="600799" y="199744"/>
                    <a:pt x="601085" y="215365"/>
                    <a:pt x="600704" y="230986"/>
                  </a:cubicBezTo>
                  <a:cubicBezTo>
                    <a:pt x="599465" y="280802"/>
                    <a:pt x="562889" y="318997"/>
                    <a:pt x="516026" y="319569"/>
                  </a:cubicBezTo>
                  <a:cubicBezTo>
                    <a:pt x="468306" y="320140"/>
                    <a:pt x="430587" y="281564"/>
                    <a:pt x="429349" y="230605"/>
                  </a:cubicBezTo>
                  <a:cubicBezTo>
                    <a:pt x="428968" y="215651"/>
                    <a:pt x="429254" y="200601"/>
                    <a:pt x="429254" y="183552"/>
                  </a:cubicBezTo>
                  <a:cubicBezTo>
                    <a:pt x="392392" y="183552"/>
                    <a:pt x="357340" y="183552"/>
                    <a:pt x="318954" y="183552"/>
                  </a:cubicBezTo>
                  <a:cubicBezTo>
                    <a:pt x="318954" y="198792"/>
                    <a:pt x="319335" y="213651"/>
                    <a:pt x="318859" y="228414"/>
                  </a:cubicBezTo>
                  <a:cubicBezTo>
                    <a:pt x="317240" y="281850"/>
                    <a:pt x="280283" y="320426"/>
                    <a:pt x="231896" y="319378"/>
                  </a:cubicBezTo>
                  <a:cubicBezTo>
                    <a:pt x="183604" y="318330"/>
                    <a:pt x="148933" y="280897"/>
                    <a:pt x="147790" y="228224"/>
                  </a:cubicBezTo>
                  <a:cubicBezTo>
                    <a:pt x="147504" y="214031"/>
                    <a:pt x="147790" y="199839"/>
                    <a:pt x="147790" y="186219"/>
                  </a:cubicBezTo>
                  <a:cubicBezTo>
                    <a:pt x="86258" y="170217"/>
                    <a:pt x="41777" y="191362"/>
                    <a:pt x="41872" y="248036"/>
                  </a:cubicBezTo>
                  <a:cubicBezTo>
                    <a:pt x="41872" y="255560"/>
                    <a:pt x="27870" y="263085"/>
                    <a:pt x="20441" y="270705"/>
                  </a:cubicBezTo>
                  <a:cubicBezTo>
                    <a:pt x="13678" y="262419"/>
                    <a:pt x="1962" y="254608"/>
                    <a:pt x="1105" y="245750"/>
                  </a:cubicBezTo>
                  <a:cubicBezTo>
                    <a:pt x="-3943" y="193553"/>
                    <a:pt x="35871" y="146118"/>
                    <a:pt x="88925" y="139641"/>
                  </a:cubicBezTo>
                  <a:cubicBezTo>
                    <a:pt x="107594" y="137355"/>
                    <a:pt x="126549" y="137451"/>
                    <a:pt x="148076" y="136308"/>
                  </a:cubicBezTo>
                  <a:cubicBezTo>
                    <a:pt x="148076" y="117353"/>
                    <a:pt x="147504" y="100017"/>
                    <a:pt x="148171" y="82777"/>
                  </a:cubicBezTo>
                  <a:cubicBezTo>
                    <a:pt x="150076" y="37724"/>
                    <a:pt x="183985" y="2957"/>
                    <a:pt x="228086" y="290"/>
                  </a:cubicBezTo>
                  <a:cubicBezTo>
                    <a:pt x="271329" y="-2377"/>
                    <a:pt x="309048" y="26484"/>
                    <a:pt x="316382" y="70204"/>
                  </a:cubicBezTo>
                  <a:cubicBezTo>
                    <a:pt x="319907" y="91064"/>
                    <a:pt x="319240" y="112685"/>
                    <a:pt x="320573" y="135927"/>
                  </a:cubicBezTo>
                  <a:cubicBezTo>
                    <a:pt x="356292" y="135927"/>
                    <a:pt x="391439" y="135927"/>
                    <a:pt x="429349" y="135927"/>
                  </a:cubicBezTo>
                  <a:cubicBezTo>
                    <a:pt x="429349" y="118400"/>
                    <a:pt x="428873" y="101922"/>
                    <a:pt x="429444" y="85444"/>
                  </a:cubicBezTo>
                  <a:cubicBezTo>
                    <a:pt x="431159" y="36866"/>
                    <a:pt x="467544" y="481"/>
                    <a:pt x="514217" y="5"/>
                  </a:cubicBezTo>
                  <a:cubicBezTo>
                    <a:pt x="561080" y="-472"/>
                    <a:pt x="597751" y="34961"/>
                    <a:pt x="600323" y="83920"/>
                  </a:cubicBezTo>
                  <a:cubicBezTo>
                    <a:pt x="601180" y="100493"/>
                    <a:pt x="600418" y="117067"/>
                    <a:pt x="600418" y="135831"/>
                  </a:cubicBezTo>
                  <a:cubicBezTo>
                    <a:pt x="637565" y="135831"/>
                    <a:pt x="672713" y="135831"/>
                    <a:pt x="710813" y="135831"/>
                  </a:cubicBezTo>
                  <a:cubicBezTo>
                    <a:pt x="710813" y="119353"/>
                    <a:pt x="710336" y="103637"/>
                    <a:pt x="710908" y="88016"/>
                  </a:cubicBezTo>
                  <a:cubicBezTo>
                    <a:pt x="712908" y="36200"/>
                    <a:pt x="749865" y="-757"/>
                    <a:pt x="798252" y="100"/>
                  </a:cubicBezTo>
                  <a:cubicBezTo>
                    <a:pt x="845877" y="1052"/>
                    <a:pt x="880834" y="37819"/>
                    <a:pt x="881977" y="88682"/>
                  </a:cubicBezTo>
                  <a:cubicBezTo>
                    <a:pt x="882263" y="103732"/>
                    <a:pt x="882072" y="118686"/>
                    <a:pt x="882072" y="135831"/>
                  </a:cubicBezTo>
                  <a:cubicBezTo>
                    <a:pt x="918839" y="135831"/>
                    <a:pt x="953986" y="135831"/>
                    <a:pt x="990657" y="135831"/>
                  </a:cubicBezTo>
                  <a:cubicBezTo>
                    <a:pt x="991991" y="113924"/>
                    <a:pt x="991705" y="92588"/>
                    <a:pt x="994943" y="71728"/>
                  </a:cubicBezTo>
                  <a:cubicBezTo>
                    <a:pt x="1001801" y="27151"/>
                    <a:pt x="1040187" y="-2567"/>
                    <a:pt x="1084669" y="290"/>
                  </a:cubicBezTo>
                  <a:cubicBezTo>
                    <a:pt x="1128293" y="3053"/>
                    <a:pt x="1161631" y="38390"/>
                    <a:pt x="1163250" y="83825"/>
                  </a:cubicBezTo>
                  <a:cubicBezTo>
                    <a:pt x="1163822" y="100398"/>
                    <a:pt x="1163345" y="117067"/>
                    <a:pt x="1163345" y="136498"/>
                  </a:cubicBezTo>
                  <a:cubicBezTo>
                    <a:pt x="1173918" y="137070"/>
                    <a:pt x="1183157" y="137832"/>
                    <a:pt x="1192301" y="137832"/>
                  </a:cubicBezTo>
                  <a:cubicBezTo>
                    <a:pt x="1272978" y="138213"/>
                    <a:pt x="1311364" y="176979"/>
                    <a:pt x="1311459" y="258132"/>
                  </a:cubicBezTo>
                  <a:cubicBezTo>
                    <a:pt x="1311554" y="366908"/>
                    <a:pt x="1312126" y="475683"/>
                    <a:pt x="1311269" y="584459"/>
                  </a:cubicBezTo>
                  <a:cubicBezTo>
                    <a:pt x="1311078" y="603795"/>
                    <a:pt x="1316507" y="616272"/>
                    <a:pt x="1331938" y="628369"/>
                  </a:cubicBezTo>
                  <a:cubicBezTo>
                    <a:pt x="1485195" y="748860"/>
                    <a:pt x="1512341" y="976222"/>
                    <a:pt x="1392517" y="1129194"/>
                  </a:cubicBezTo>
                  <a:cubicBezTo>
                    <a:pt x="1382992" y="1141386"/>
                    <a:pt x="1372610" y="1152339"/>
                    <a:pt x="1357084" y="1140909"/>
                  </a:cubicBezTo>
                  <a:cubicBezTo>
                    <a:pt x="1341463" y="1129479"/>
                    <a:pt x="1348416" y="1115954"/>
                    <a:pt x="1357846" y="1103667"/>
                  </a:cubicBezTo>
                  <a:cubicBezTo>
                    <a:pt x="1393374" y="1057185"/>
                    <a:pt x="1414520" y="1004988"/>
                    <a:pt x="1421568" y="946885"/>
                  </a:cubicBezTo>
                  <a:cubicBezTo>
                    <a:pt x="1441761" y="780960"/>
                    <a:pt x="1327556" y="624750"/>
                    <a:pt x="1164965" y="596270"/>
                  </a:cubicBezTo>
                  <a:cubicBezTo>
                    <a:pt x="995134" y="566552"/>
                    <a:pt x="834828" y="670851"/>
                    <a:pt x="796347" y="836300"/>
                  </a:cubicBezTo>
                  <a:cubicBezTo>
                    <a:pt x="766820" y="963363"/>
                    <a:pt x="816540" y="1094142"/>
                    <a:pt x="923315" y="1169580"/>
                  </a:cubicBezTo>
                  <a:cubicBezTo>
                    <a:pt x="1028757" y="1244065"/>
                    <a:pt x="1170108" y="1246542"/>
                    <a:pt x="1279741" y="1175676"/>
                  </a:cubicBezTo>
                  <a:cubicBezTo>
                    <a:pt x="1283075" y="1173485"/>
                    <a:pt x="1286313" y="1171199"/>
                    <a:pt x="1289647" y="1169103"/>
                  </a:cubicBezTo>
                  <a:cubicBezTo>
                    <a:pt x="1301553" y="1161483"/>
                    <a:pt x="1314317" y="1158626"/>
                    <a:pt x="1323365" y="1171675"/>
                  </a:cubicBezTo>
                  <a:cubicBezTo>
                    <a:pt x="1333271" y="1185963"/>
                    <a:pt x="1325080" y="1196916"/>
                    <a:pt x="1312602" y="1205489"/>
                  </a:cubicBezTo>
                  <a:cubicBezTo>
                    <a:pt x="1237545" y="1256924"/>
                    <a:pt x="1154773" y="1278355"/>
                    <a:pt x="1064381" y="1267878"/>
                  </a:cubicBezTo>
                  <a:cubicBezTo>
                    <a:pt x="994943" y="1259877"/>
                    <a:pt x="933126" y="1233207"/>
                    <a:pt x="877976" y="1189963"/>
                  </a:cubicBezTo>
                  <a:cubicBezTo>
                    <a:pt x="868547" y="1182534"/>
                    <a:pt x="853688" y="1178819"/>
                    <a:pt x="841305" y="1178819"/>
                  </a:cubicBezTo>
                  <a:cubicBezTo>
                    <a:pt x="598418" y="1178152"/>
                    <a:pt x="355530" y="1178438"/>
                    <a:pt x="112547" y="1178247"/>
                  </a:cubicBezTo>
                  <a:cubicBezTo>
                    <a:pt x="54921" y="1178247"/>
                    <a:pt x="14249" y="1148625"/>
                    <a:pt x="2915" y="1098618"/>
                  </a:cubicBezTo>
                  <a:cubicBezTo>
                    <a:pt x="533" y="1087950"/>
                    <a:pt x="248" y="1076616"/>
                    <a:pt x="248" y="1065567"/>
                  </a:cubicBezTo>
                  <a:cubicBezTo>
                    <a:pt x="438" y="827442"/>
                    <a:pt x="438" y="589317"/>
                    <a:pt x="533" y="351096"/>
                  </a:cubicBezTo>
                  <a:cubicBezTo>
                    <a:pt x="533" y="344715"/>
                    <a:pt x="-1276" y="336809"/>
                    <a:pt x="1772" y="332427"/>
                  </a:cubicBezTo>
                  <a:cubicBezTo>
                    <a:pt x="6629" y="325474"/>
                    <a:pt x="14821" y="316521"/>
                    <a:pt x="21679" y="316425"/>
                  </a:cubicBezTo>
                  <a:cubicBezTo>
                    <a:pt x="28442" y="316330"/>
                    <a:pt x="39014" y="324902"/>
                    <a:pt x="41396" y="331951"/>
                  </a:cubicBezTo>
                  <a:cubicBezTo>
                    <a:pt x="45015" y="342714"/>
                    <a:pt x="44348" y="355573"/>
                    <a:pt x="43205" y="367289"/>
                  </a:cubicBezTo>
                  <a:cubicBezTo>
                    <a:pt x="41300" y="386244"/>
                    <a:pt x="48444" y="391577"/>
                    <a:pt x="67304" y="391482"/>
                  </a:cubicBezTo>
                  <a:cubicBezTo>
                    <a:pt x="186366" y="390720"/>
                    <a:pt x="305429" y="391101"/>
                    <a:pt x="424491" y="391101"/>
                  </a:cubicBezTo>
                  <a:cubicBezTo>
                    <a:pt x="695192" y="391006"/>
                    <a:pt x="965892" y="390911"/>
                    <a:pt x="1236593" y="390911"/>
                  </a:cubicBezTo>
                  <a:cubicBezTo>
                    <a:pt x="1245927" y="390816"/>
                    <a:pt x="1255262" y="390816"/>
                    <a:pt x="1267644" y="390816"/>
                  </a:cubicBezTo>
                  <a:close/>
                  <a:moveTo>
                    <a:pt x="550983" y="931455"/>
                  </a:moveTo>
                  <a:cubicBezTo>
                    <a:pt x="550983" y="996701"/>
                    <a:pt x="550602" y="1059280"/>
                    <a:pt x="551840" y="1121859"/>
                  </a:cubicBezTo>
                  <a:cubicBezTo>
                    <a:pt x="551936" y="1126336"/>
                    <a:pt x="564223" y="1134337"/>
                    <a:pt x="570890" y="1134432"/>
                  </a:cubicBezTo>
                  <a:cubicBezTo>
                    <a:pt x="634422" y="1135385"/>
                    <a:pt x="697859" y="1134909"/>
                    <a:pt x="761390" y="1134813"/>
                  </a:cubicBezTo>
                  <a:cubicBezTo>
                    <a:pt x="780059" y="1134813"/>
                    <a:pt x="798728" y="1134813"/>
                    <a:pt x="823017" y="1134813"/>
                  </a:cubicBezTo>
                  <a:cubicBezTo>
                    <a:pt x="775011" y="1071948"/>
                    <a:pt x="751389" y="1004892"/>
                    <a:pt x="744626" y="931359"/>
                  </a:cubicBezTo>
                  <a:cubicBezTo>
                    <a:pt x="679856" y="931455"/>
                    <a:pt x="617468" y="931455"/>
                    <a:pt x="550983" y="931455"/>
                  </a:cubicBezTo>
                  <a:close/>
                  <a:moveTo>
                    <a:pt x="43586" y="435583"/>
                  </a:moveTo>
                  <a:cubicBezTo>
                    <a:pt x="43586" y="500448"/>
                    <a:pt x="43777" y="562932"/>
                    <a:pt x="43491" y="625321"/>
                  </a:cubicBezTo>
                  <a:cubicBezTo>
                    <a:pt x="43396" y="639894"/>
                    <a:pt x="52826" y="639323"/>
                    <a:pt x="62732" y="639228"/>
                  </a:cubicBezTo>
                  <a:cubicBezTo>
                    <a:pt x="106261" y="639132"/>
                    <a:pt x="149885" y="639132"/>
                    <a:pt x="193415" y="639132"/>
                  </a:cubicBezTo>
                  <a:cubicBezTo>
                    <a:pt x="212846" y="639132"/>
                    <a:pt x="232372" y="639132"/>
                    <a:pt x="252184" y="639132"/>
                  </a:cubicBezTo>
                  <a:cubicBezTo>
                    <a:pt x="252184" y="569124"/>
                    <a:pt x="252184" y="502925"/>
                    <a:pt x="252184" y="435583"/>
                  </a:cubicBezTo>
                  <a:cubicBezTo>
                    <a:pt x="182842" y="435583"/>
                    <a:pt x="115024" y="435583"/>
                    <a:pt x="43586" y="435583"/>
                  </a:cubicBezTo>
                  <a:close/>
                  <a:moveTo>
                    <a:pt x="251708" y="886401"/>
                  </a:moveTo>
                  <a:cubicBezTo>
                    <a:pt x="251708" y="817536"/>
                    <a:pt x="251708" y="750861"/>
                    <a:pt x="251708" y="683805"/>
                  </a:cubicBezTo>
                  <a:cubicBezTo>
                    <a:pt x="181985" y="683805"/>
                    <a:pt x="114262" y="683805"/>
                    <a:pt x="45491" y="683805"/>
                  </a:cubicBezTo>
                  <a:cubicBezTo>
                    <a:pt x="45491" y="752099"/>
                    <a:pt x="45491" y="818774"/>
                    <a:pt x="45491" y="886401"/>
                  </a:cubicBezTo>
                  <a:cubicBezTo>
                    <a:pt x="114643" y="886401"/>
                    <a:pt x="181794" y="886401"/>
                    <a:pt x="251708" y="886401"/>
                  </a:cubicBezTo>
                  <a:close/>
                  <a:moveTo>
                    <a:pt x="298761" y="884211"/>
                  </a:moveTo>
                  <a:cubicBezTo>
                    <a:pt x="368865" y="884211"/>
                    <a:pt x="437445" y="884211"/>
                    <a:pt x="507549" y="884211"/>
                  </a:cubicBezTo>
                  <a:cubicBezTo>
                    <a:pt x="507549" y="820203"/>
                    <a:pt x="507263" y="759338"/>
                    <a:pt x="507740" y="698378"/>
                  </a:cubicBezTo>
                  <a:cubicBezTo>
                    <a:pt x="507835" y="683519"/>
                    <a:pt x="499929" y="681995"/>
                    <a:pt x="488213" y="681995"/>
                  </a:cubicBezTo>
                  <a:cubicBezTo>
                    <a:pt x="429635" y="682281"/>
                    <a:pt x="371056" y="682090"/>
                    <a:pt x="312477" y="682281"/>
                  </a:cubicBezTo>
                  <a:cubicBezTo>
                    <a:pt x="308096" y="682281"/>
                    <a:pt x="303619" y="683709"/>
                    <a:pt x="298761" y="684471"/>
                  </a:cubicBezTo>
                  <a:cubicBezTo>
                    <a:pt x="298761" y="752385"/>
                    <a:pt x="298761" y="818488"/>
                    <a:pt x="298761" y="884211"/>
                  </a:cubicBezTo>
                  <a:close/>
                  <a:moveTo>
                    <a:pt x="297523" y="435297"/>
                  </a:moveTo>
                  <a:cubicBezTo>
                    <a:pt x="297523" y="500734"/>
                    <a:pt x="297142" y="564075"/>
                    <a:pt x="298475" y="627321"/>
                  </a:cubicBezTo>
                  <a:cubicBezTo>
                    <a:pt x="298571" y="631417"/>
                    <a:pt x="311620" y="638561"/>
                    <a:pt x="318668" y="638656"/>
                  </a:cubicBezTo>
                  <a:cubicBezTo>
                    <a:pt x="374199" y="639513"/>
                    <a:pt x="429825" y="638370"/>
                    <a:pt x="485356" y="639418"/>
                  </a:cubicBezTo>
                  <a:cubicBezTo>
                    <a:pt x="503930" y="639799"/>
                    <a:pt x="508025" y="632655"/>
                    <a:pt x="507740" y="615701"/>
                  </a:cubicBezTo>
                  <a:cubicBezTo>
                    <a:pt x="506978" y="567314"/>
                    <a:pt x="507644" y="518832"/>
                    <a:pt x="507740" y="470445"/>
                  </a:cubicBezTo>
                  <a:cubicBezTo>
                    <a:pt x="507740" y="459015"/>
                    <a:pt x="507740" y="447489"/>
                    <a:pt x="507740" y="435202"/>
                  </a:cubicBezTo>
                  <a:cubicBezTo>
                    <a:pt x="436112" y="435297"/>
                    <a:pt x="368865" y="435297"/>
                    <a:pt x="297523" y="435297"/>
                  </a:cubicBezTo>
                  <a:close/>
                  <a:moveTo>
                    <a:pt x="761486" y="436536"/>
                  </a:moveTo>
                  <a:cubicBezTo>
                    <a:pt x="689191" y="436536"/>
                    <a:pt x="620706" y="436536"/>
                    <a:pt x="550888" y="436536"/>
                  </a:cubicBezTo>
                  <a:cubicBezTo>
                    <a:pt x="550888" y="500448"/>
                    <a:pt x="550507" y="562266"/>
                    <a:pt x="551555" y="624083"/>
                  </a:cubicBezTo>
                  <a:cubicBezTo>
                    <a:pt x="551650" y="629226"/>
                    <a:pt x="561175" y="638561"/>
                    <a:pt x="566414" y="638656"/>
                  </a:cubicBezTo>
                  <a:cubicBezTo>
                    <a:pt x="626612" y="639609"/>
                    <a:pt x="686905" y="639513"/>
                    <a:pt x="747198" y="638465"/>
                  </a:cubicBezTo>
                  <a:cubicBezTo>
                    <a:pt x="752056" y="638370"/>
                    <a:pt x="760724" y="629798"/>
                    <a:pt x="760819" y="625035"/>
                  </a:cubicBezTo>
                  <a:cubicBezTo>
                    <a:pt x="761771" y="562551"/>
                    <a:pt x="761486" y="500067"/>
                    <a:pt x="761486" y="436536"/>
                  </a:cubicBezTo>
                  <a:close/>
                  <a:moveTo>
                    <a:pt x="299047" y="1134813"/>
                  </a:moveTo>
                  <a:cubicBezTo>
                    <a:pt x="365246" y="1134813"/>
                    <a:pt x="429349" y="1135194"/>
                    <a:pt x="493357" y="1133956"/>
                  </a:cubicBezTo>
                  <a:cubicBezTo>
                    <a:pt x="498119" y="1133861"/>
                    <a:pt x="506501" y="1122050"/>
                    <a:pt x="506692" y="1115382"/>
                  </a:cubicBezTo>
                  <a:cubicBezTo>
                    <a:pt x="508025" y="1070996"/>
                    <a:pt x="507549" y="1026609"/>
                    <a:pt x="507644" y="982223"/>
                  </a:cubicBezTo>
                  <a:cubicBezTo>
                    <a:pt x="507740" y="930216"/>
                    <a:pt x="507644" y="930312"/>
                    <a:pt x="454781" y="930407"/>
                  </a:cubicBezTo>
                  <a:cubicBezTo>
                    <a:pt x="403441" y="930502"/>
                    <a:pt x="352101" y="930407"/>
                    <a:pt x="299047" y="930407"/>
                  </a:cubicBezTo>
                  <a:cubicBezTo>
                    <a:pt x="299047" y="998987"/>
                    <a:pt x="299047" y="1065090"/>
                    <a:pt x="299047" y="1134813"/>
                  </a:cubicBezTo>
                  <a:close/>
                  <a:moveTo>
                    <a:pt x="251517" y="1134147"/>
                  </a:moveTo>
                  <a:cubicBezTo>
                    <a:pt x="251517" y="1064328"/>
                    <a:pt x="251517" y="998225"/>
                    <a:pt x="251517" y="930407"/>
                  </a:cubicBezTo>
                  <a:cubicBezTo>
                    <a:pt x="185985" y="930407"/>
                    <a:pt x="122549" y="930026"/>
                    <a:pt x="59207" y="931074"/>
                  </a:cubicBezTo>
                  <a:cubicBezTo>
                    <a:pt x="53873" y="931169"/>
                    <a:pt x="44348" y="940408"/>
                    <a:pt x="44253" y="945552"/>
                  </a:cubicBezTo>
                  <a:cubicBezTo>
                    <a:pt x="43301" y="990795"/>
                    <a:pt x="42920" y="1036039"/>
                    <a:pt x="44634" y="1081188"/>
                  </a:cubicBezTo>
                  <a:cubicBezTo>
                    <a:pt x="45777" y="1108905"/>
                    <a:pt x="65494" y="1132432"/>
                    <a:pt x="91497" y="1133480"/>
                  </a:cubicBezTo>
                  <a:cubicBezTo>
                    <a:pt x="144361" y="1135766"/>
                    <a:pt x="197320" y="1134147"/>
                    <a:pt x="251517" y="1134147"/>
                  </a:cubicBezTo>
                  <a:close/>
                  <a:moveTo>
                    <a:pt x="742436" y="886020"/>
                  </a:moveTo>
                  <a:cubicBezTo>
                    <a:pt x="761486" y="819060"/>
                    <a:pt x="766153" y="752480"/>
                    <a:pt x="759866" y="683995"/>
                  </a:cubicBezTo>
                  <a:cubicBezTo>
                    <a:pt x="690143" y="683995"/>
                    <a:pt x="621659" y="683995"/>
                    <a:pt x="552412" y="683995"/>
                  </a:cubicBezTo>
                  <a:cubicBezTo>
                    <a:pt x="552412" y="752099"/>
                    <a:pt x="552412" y="818393"/>
                    <a:pt x="552412" y="886020"/>
                  </a:cubicBezTo>
                  <a:cubicBezTo>
                    <a:pt x="616515" y="886020"/>
                    <a:pt x="678904" y="886020"/>
                    <a:pt x="742436" y="886020"/>
                  </a:cubicBezTo>
                  <a:close/>
                  <a:moveTo>
                    <a:pt x="804539" y="435488"/>
                  </a:moveTo>
                  <a:cubicBezTo>
                    <a:pt x="804539" y="500448"/>
                    <a:pt x="804348" y="563028"/>
                    <a:pt x="804824" y="625607"/>
                  </a:cubicBezTo>
                  <a:cubicBezTo>
                    <a:pt x="804824" y="629893"/>
                    <a:pt x="809873" y="638085"/>
                    <a:pt x="812159" y="637989"/>
                  </a:cubicBezTo>
                  <a:cubicBezTo>
                    <a:pt x="833685" y="636465"/>
                    <a:pt x="859688" y="640371"/>
                    <a:pt x="875690" y="629607"/>
                  </a:cubicBezTo>
                  <a:cubicBezTo>
                    <a:pt x="915505" y="602842"/>
                    <a:pt x="955319" y="577982"/>
                    <a:pt x="1001230" y="563313"/>
                  </a:cubicBezTo>
                  <a:cubicBezTo>
                    <a:pt x="1006659" y="561599"/>
                    <a:pt x="1014184" y="554741"/>
                    <a:pt x="1014374" y="550074"/>
                  </a:cubicBezTo>
                  <a:cubicBezTo>
                    <a:pt x="1015422" y="512259"/>
                    <a:pt x="1014946" y="474445"/>
                    <a:pt x="1014946" y="435583"/>
                  </a:cubicBezTo>
                  <a:cubicBezTo>
                    <a:pt x="944175" y="435488"/>
                    <a:pt x="876262" y="435488"/>
                    <a:pt x="804539" y="435488"/>
                  </a:cubicBezTo>
                  <a:close/>
                  <a:moveTo>
                    <a:pt x="1266501" y="585221"/>
                  </a:moveTo>
                  <a:cubicBezTo>
                    <a:pt x="1266501" y="532167"/>
                    <a:pt x="1266501" y="484256"/>
                    <a:pt x="1266501" y="436631"/>
                  </a:cubicBezTo>
                  <a:cubicBezTo>
                    <a:pt x="1196302" y="436631"/>
                    <a:pt x="1128008" y="436631"/>
                    <a:pt x="1059904" y="436631"/>
                  </a:cubicBezTo>
                  <a:cubicBezTo>
                    <a:pt x="1059904" y="474921"/>
                    <a:pt x="1059904" y="511021"/>
                    <a:pt x="1059904" y="550169"/>
                  </a:cubicBezTo>
                  <a:cubicBezTo>
                    <a:pt x="1132008" y="543216"/>
                    <a:pt x="1200112" y="552645"/>
                    <a:pt x="1266501" y="585221"/>
                  </a:cubicBezTo>
                  <a:close/>
                  <a:moveTo>
                    <a:pt x="276092" y="159739"/>
                  </a:moveTo>
                  <a:cubicBezTo>
                    <a:pt x="276092" y="159739"/>
                    <a:pt x="275996" y="159739"/>
                    <a:pt x="275996" y="159739"/>
                  </a:cubicBezTo>
                  <a:cubicBezTo>
                    <a:pt x="275996" y="135927"/>
                    <a:pt x="276663" y="112114"/>
                    <a:pt x="275806" y="88397"/>
                  </a:cubicBezTo>
                  <a:cubicBezTo>
                    <a:pt x="274853" y="61060"/>
                    <a:pt x="257899" y="43724"/>
                    <a:pt x="233610" y="43629"/>
                  </a:cubicBezTo>
                  <a:cubicBezTo>
                    <a:pt x="208845" y="43534"/>
                    <a:pt x="191700" y="60584"/>
                    <a:pt x="191224" y="88016"/>
                  </a:cubicBezTo>
                  <a:cubicBezTo>
                    <a:pt x="190462" y="135546"/>
                    <a:pt x="190557" y="183170"/>
                    <a:pt x="191224" y="230700"/>
                  </a:cubicBezTo>
                  <a:cubicBezTo>
                    <a:pt x="191605" y="257942"/>
                    <a:pt x="209131" y="275658"/>
                    <a:pt x="233324" y="275754"/>
                  </a:cubicBezTo>
                  <a:cubicBezTo>
                    <a:pt x="257327" y="275849"/>
                    <a:pt x="275234" y="257751"/>
                    <a:pt x="275996" y="231081"/>
                  </a:cubicBezTo>
                  <a:cubicBezTo>
                    <a:pt x="276663" y="207364"/>
                    <a:pt x="276092" y="183552"/>
                    <a:pt x="276092" y="159739"/>
                  </a:cubicBezTo>
                  <a:close/>
                  <a:moveTo>
                    <a:pt x="557555" y="159930"/>
                  </a:moveTo>
                  <a:cubicBezTo>
                    <a:pt x="557555" y="136974"/>
                    <a:pt x="557555" y="113924"/>
                    <a:pt x="557555" y="90968"/>
                  </a:cubicBezTo>
                  <a:cubicBezTo>
                    <a:pt x="557555" y="89349"/>
                    <a:pt x="557555" y="87825"/>
                    <a:pt x="557460" y="86206"/>
                  </a:cubicBezTo>
                  <a:cubicBezTo>
                    <a:pt x="555841" y="60965"/>
                    <a:pt x="538982" y="43915"/>
                    <a:pt x="515455" y="43724"/>
                  </a:cubicBezTo>
                  <a:cubicBezTo>
                    <a:pt x="491833" y="43439"/>
                    <a:pt x="473640" y="60012"/>
                    <a:pt x="473069" y="85634"/>
                  </a:cubicBezTo>
                  <a:cubicBezTo>
                    <a:pt x="472021" y="134784"/>
                    <a:pt x="472021" y="183932"/>
                    <a:pt x="472973" y="233081"/>
                  </a:cubicBezTo>
                  <a:cubicBezTo>
                    <a:pt x="473450" y="258704"/>
                    <a:pt x="491642" y="275754"/>
                    <a:pt x="514883" y="275849"/>
                  </a:cubicBezTo>
                  <a:cubicBezTo>
                    <a:pt x="539267" y="275944"/>
                    <a:pt x="556603" y="258228"/>
                    <a:pt x="557365" y="231272"/>
                  </a:cubicBezTo>
                  <a:cubicBezTo>
                    <a:pt x="558032" y="207459"/>
                    <a:pt x="557555" y="183647"/>
                    <a:pt x="557555" y="159930"/>
                  </a:cubicBezTo>
                  <a:close/>
                  <a:moveTo>
                    <a:pt x="839019" y="161358"/>
                  </a:moveTo>
                  <a:cubicBezTo>
                    <a:pt x="839019" y="161358"/>
                    <a:pt x="839114" y="161358"/>
                    <a:pt x="839019" y="161358"/>
                  </a:cubicBezTo>
                  <a:cubicBezTo>
                    <a:pt x="839114" y="137546"/>
                    <a:pt x="839114" y="113828"/>
                    <a:pt x="839114" y="90016"/>
                  </a:cubicBezTo>
                  <a:cubicBezTo>
                    <a:pt x="839114" y="88397"/>
                    <a:pt x="839114" y="86873"/>
                    <a:pt x="839019" y="85253"/>
                  </a:cubicBezTo>
                  <a:cubicBezTo>
                    <a:pt x="837305" y="60679"/>
                    <a:pt x="821779" y="44677"/>
                    <a:pt x="798919" y="43820"/>
                  </a:cubicBezTo>
                  <a:cubicBezTo>
                    <a:pt x="775297" y="42962"/>
                    <a:pt x="756818" y="56774"/>
                    <a:pt x="755866" y="81729"/>
                  </a:cubicBezTo>
                  <a:cubicBezTo>
                    <a:pt x="753961" y="133164"/>
                    <a:pt x="753866" y="184694"/>
                    <a:pt x="755390" y="236130"/>
                  </a:cubicBezTo>
                  <a:cubicBezTo>
                    <a:pt x="756056" y="260704"/>
                    <a:pt x="775202" y="276135"/>
                    <a:pt x="797585" y="275754"/>
                  </a:cubicBezTo>
                  <a:cubicBezTo>
                    <a:pt x="821017" y="275373"/>
                    <a:pt x="838067" y="258228"/>
                    <a:pt x="838924" y="232701"/>
                  </a:cubicBezTo>
                  <a:cubicBezTo>
                    <a:pt x="839591" y="208983"/>
                    <a:pt x="839019" y="185171"/>
                    <a:pt x="839019" y="161358"/>
                  </a:cubicBezTo>
                  <a:close/>
                  <a:moveTo>
                    <a:pt x="1120578" y="159739"/>
                  </a:moveTo>
                  <a:cubicBezTo>
                    <a:pt x="1120578" y="135165"/>
                    <a:pt x="1121245" y="110685"/>
                    <a:pt x="1120388" y="86206"/>
                  </a:cubicBezTo>
                  <a:cubicBezTo>
                    <a:pt x="1119435" y="59822"/>
                    <a:pt x="1103243" y="44010"/>
                    <a:pt x="1079144" y="43820"/>
                  </a:cubicBezTo>
                  <a:cubicBezTo>
                    <a:pt x="1054951" y="43724"/>
                    <a:pt x="1037996" y="59155"/>
                    <a:pt x="1037425" y="85730"/>
                  </a:cubicBezTo>
                  <a:cubicBezTo>
                    <a:pt x="1036282" y="134784"/>
                    <a:pt x="1036187" y="183837"/>
                    <a:pt x="1037139" y="232891"/>
                  </a:cubicBezTo>
                  <a:cubicBezTo>
                    <a:pt x="1037615" y="259275"/>
                    <a:pt x="1054951" y="275468"/>
                    <a:pt x="1078478" y="275563"/>
                  </a:cubicBezTo>
                  <a:cubicBezTo>
                    <a:pt x="1102957" y="275658"/>
                    <a:pt x="1119530" y="258704"/>
                    <a:pt x="1120483" y="230986"/>
                  </a:cubicBezTo>
                  <a:cubicBezTo>
                    <a:pt x="1121150" y="207269"/>
                    <a:pt x="1120483" y="183456"/>
                    <a:pt x="1120578" y="159739"/>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1" name="任意多边形: 形状 50">
              <a:extLst>
                <a:ext uri="{FF2B5EF4-FFF2-40B4-BE49-F238E27FC236}">
                  <a16:creationId xmlns:a16="http://schemas.microsoft.com/office/drawing/2014/main" id="{78D9A0A1-7D5B-474C-A5E0-C02A51933CEC}"/>
                </a:ext>
              </a:extLst>
            </p:cNvPr>
            <p:cNvSpPr/>
            <p:nvPr/>
          </p:nvSpPr>
          <p:spPr>
            <a:xfrm>
              <a:off x="6195563" y="2762684"/>
              <a:ext cx="532268" cy="532152"/>
            </a:xfrm>
            <a:custGeom>
              <a:avLst/>
              <a:gdLst>
                <a:gd name="connsiteX0" fmla="*/ 265638 w 532268"/>
                <a:gd name="connsiteY0" fmla="*/ 532152 h 532152"/>
                <a:gd name="connsiteX1" fmla="*/ 34466 w 532268"/>
                <a:gd name="connsiteY1" fmla="*/ 135531 h 532152"/>
                <a:gd name="connsiteX2" fmla="*/ 67518 w 532268"/>
                <a:gd name="connsiteY2" fmla="*/ 117910 h 532152"/>
                <a:gd name="connsiteX3" fmla="*/ 72090 w 532268"/>
                <a:gd name="connsiteY3" fmla="*/ 156581 h 532152"/>
                <a:gd name="connsiteX4" fmla="*/ 174960 w 532268"/>
                <a:gd name="connsiteY4" fmla="*/ 469763 h 532152"/>
                <a:gd name="connsiteX5" fmla="*/ 448137 w 532268"/>
                <a:gd name="connsiteY5" fmla="*/ 395182 h 532152"/>
                <a:gd name="connsiteX6" fmla="*/ 427754 w 532268"/>
                <a:gd name="connsiteY6" fmla="*/ 112671 h 532152"/>
                <a:gd name="connsiteX7" fmla="*/ 146671 w 532268"/>
                <a:gd name="connsiteY7" fmla="*/ 77714 h 532152"/>
                <a:gd name="connsiteX8" fmla="*/ 138765 w 532268"/>
                <a:gd name="connsiteY8" fmla="*/ 82953 h 532152"/>
                <a:gd name="connsiteX9" fmla="*/ 97998 w 532268"/>
                <a:gd name="connsiteY9" fmla="*/ 84001 h 532152"/>
                <a:gd name="connsiteX10" fmla="*/ 115429 w 532268"/>
                <a:gd name="connsiteY10" fmla="*/ 46472 h 532152"/>
                <a:gd name="connsiteX11" fmla="*/ 427087 w 532268"/>
                <a:gd name="connsiteY11" fmla="*/ 54283 h 532152"/>
                <a:gd name="connsiteX12" fmla="*/ 518527 w 532268"/>
                <a:gd name="connsiteY12" fmla="*/ 350320 h 532152"/>
                <a:gd name="connsiteX13" fmla="*/ 265638 w 532268"/>
                <a:gd name="connsiteY13" fmla="*/ 532152 h 532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32268" h="532152">
                  <a:moveTo>
                    <a:pt x="265638" y="532152"/>
                  </a:moveTo>
                  <a:cubicBezTo>
                    <a:pt x="61994" y="531676"/>
                    <a:pt x="-64784" y="314029"/>
                    <a:pt x="34466" y="135531"/>
                  </a:cubicBezTo>
                  <a:cubicBezTo>
                    <a:pt x="41991" y="122101"/>
                    <a:pt x="50468" y="109337"/>
                    <a:pt x="67518" y="117910"/>
                  </a:cubicBezTo>
                  <a:cubicBezTo>
                    <a:pt x="86282" y="127339"/>
                    <a:pt x="79424" y="142294"/>
                    <a:pt x="72090" y="156581"/>
                  </a:cubicBezTo>
                  <a:cubicBezTo>
                    <a:pt x="9987" y="278501"/>
                    <a:pt x="55421" y="416328"/>
                    <a:pt x="174960" y="469763"/>
                  </a:cubicBezTo>
                  <a:cubicBezTo>
                    <a:pt x="272782" y="513388"/>
                    <a:pt x="385748" y="482527"/>
                    <a:pt x="448137" y="395182"/>
                  </a:cubicBezTo>
                  <a:cubicBezTo>
                    <a:pt x="509859" y="308695"/>
                    <a:pt x="501382" y="190395"/>
                    <a:pt x="427754" y="112671"/>
                  </a:cubicBezTo>
                  <a:cubicBezTo>
                    <a:pt x="354792" y="35614"/>
                    <a:pt x="236587" y="20945"/>
                    <a:pt x="146671" y="77714"/>
                  </a:cubicBezTo>
                  <a:cubicBezTo>
                    <a:pt x="144004" y="79429"/>
                    <a:pt x="141337" y="81143"/>
                    <a:pt x="138765" y="82953"/>
                  </a:cubicBezTo>
                  <a:cubicBezTo>
                    <a:pt x="125335" y="92668"/>
                    <a:pt x="110476" y="103051"/>
                    <a:pt x="97998" y="84001"/>
                  </a:cubicBezTo>
                  <a:cubicBezTo>
                    <a:pt x="85520" y="64855"/>
                    <a:pt x="102475" y="55521"/>
                    <a:pt x="115429" y="46472"/>
                  </a:cubicBezTo>
                  <a:cubicBezTo>
                    <a:pt x="208393" y="-18298"/>
                    <a:pt x="335266" y="-15059"/>
                    <a:pt x="427087" y="54283"/>
                  </a:cubicBezTo>
                  <a:cubicBezTo>
                    <a:pt x="517765" y="122767"/>
                    <a:pt x="554722" y="242401"/>
                    <a:pt x="518527" y="350320"/>
                  </a:cubicBezTo>
                  <a:cubicBezTo>
                    <a:pt x="481856" y="460333"/>
                    <a:pt x="381367" y="532438"/>
                    <a:pt x="265638" y="532152"/>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 name="任意多边形: 形状 51">
              <a:extLst>
                <a:ext uri="{FF2B5EF4-FFF2-40B4-BE49-F238E27FC236}">
                  <a16:creationId xmlns:a16="http://schemas.microsoft.com/office/drawing/2014/main" id="{84B2796E-7B6F-46D1-B8A6-2711C0EA529A}"/>
                </a:ext>
              </a:extLst>
            </p:cNvPr>
            <p:cNvSpPr/>
            <p:nvPr/>
          </p:nvSpPr>
          <p:spPr>
            <a:xfrm>
              <a:off x="6439664" y="2872385"/>
              <a:ext cx="211370" cy="210543"/>
            </a:xfrm>
            <a:custGeom>
              <a:avLst/>
              <a:gdLst>
                <a:gd name="connsiteX0" fmla="*/ 44016 w 211370"/>
                <a:gd name="connsiteY0" fmla="*/ 167276 h 210543"/>
                <a:gd name="connsiteX1" fmla="*/ 164127 w 211370"/>
                <a:gd name="connsiteY1" fmla="*/ 167276 h 210543"/>
                <a:gd name="connsiteX2" fmla="*/ 187558 w 211370"/>
                <a:gd name="connsiteY2" fmla="*/ 168229 h 210543"/>
                <a:gd name="connsiteX3" fmla="*/ 211371 w 211370"/>
                <a:gd name="connsiteY3" fmla="*/ 189089 h 210543"/>
                <a:gd name="connsiteX4" fmla="*/ 186891 w 211370"/>
                <a:gd name="connsiteY4" fmla="*/ 209186 h 210543"/>
                <a:gd name="connsiteX5" fmla="*/ 65733 w 211370"/>
                <a:gd name="connsiteY5" fmla="*/ 210329 h 210543"/>
                <a:gd name="connsiteX6" fmla="*/ 201 w 211370"/>
                <a:gd name="connsiteY6" fmla="*/ 143654 h 210543"/>
                <a:gd name="connsiteX7" fmla="*/ 11 w 211370"/>
                <a:gd name="connsiteY7" fmla="*/ 34307 h 210543"/>
                <a:gd name="connsiteX8" fmla="*/ 22776 w 211370"/>
                <a:gd name="connsiteY8" fmla="*/ 17 h 210543"/>
                <a:gd name="connsiteX9" fmla="*/ 44016 w 211370"/>
                <a:gd name="connsiteY9" fmla="*/ 35641 h 210543"/>
                <a:gd name="connsiteX10" fmla="*/ 44016 w 211370"/>
                <a:gd name="connsiteY10" fmla="*/ 167276 h 210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1370" h="210543">
                  <a:moveTo>
                    <a:pt x="44016" y="167276"/>
                  </a:moveTo>
                  <a:cubicBezTo>
                    <a:pt x="86784" y="167276"/>
                    <a:pt x="125455" y="167276"/>
                    <a:pt x="164127" y="167276"/>
                  </a:cubicBezTo>
                  <a:cubicBezTo>
                    <a:pt x="172032" y="167276"/>
                    <a:pt x="181367" y="164990"/>
                    <a:pt x="187558" y="168229"/>
                  </a:cubicBezTo>
                  <a:cubicBezTo>
                    <a:pt x="196607" y="172991"/>
                    <a:pt x="203560" y="181945"/>
                    <a:pt x="211371" y="189089"/>
                  </a:cubicBezTo>
                  <a:cubicBezTo>
                    <a:pt x="203179" y="196137"/>
                    <a:pt x="195369" y="208710"/>
                    <a:pt x="186891" y="209186"/>
                  </a:cubicBezTo>
                  <a:cubicBezTo>
                    <a:pt x="146601" y="211377"/>
                    <a:pt x="106119" y="210234"/>
                    <a:pt x="65733" y="210329"/>
                  </a:cubicBezTo>
                  <a:cubicBezTo>
                    <a:pt x="-1227" y="210615"/>
                    <a:pt x="-370" y="214901"/>
                    <a:pt x="201" y="143654"/>
                  </a:cubicBezTo>
                  <a:cubicBezTo>
                    <a:pt x="487" y="107174"/>
                    <a:pt x="-84" y="70693"/>
                    <a:pt x="11" y="34307"/>
                  </a:cubicBezTo>
                  <a:cubicBezTo>
                    <a:pt x="11" y="17924"/>
                    <a:pt x="582" y="-649"/>
                    <a:pt x="22776" y="17"/>
                  </a:cubicBezTo>
                  <a:cubicBezTo>
                    <a:pt x="44874" y="684"/>
                    <a:pt x="43921" y="19448"/>
                    <a:pt x="44016" y="35641"/>
                  </a:cubicBezTo>
                  <a:cubicBezTo>
                    <a:pt x="44016" y="78408"/>
                    <a:pt x="44016" y="121080"/>
                    <a:pt x="44016" y="16727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60" name="组合 59">
            <a:extLst>
              <a:ext uri="{FF2B5EF4-FFF2-40B4-BE49-F238E27FC236}">
                <a16:creationId xmlns:a16="http://schemas.microsoft.com/office/drawing/2014/main" id="{DE1C51B3-6B86-44F8-BB3C-C8D5DE30C384}"/>
              </a:ext>
            </a:extLst>
          </p:cNvPr>
          <p:cNvGrpSpPr/>
          <p:nvPr/>
        </p:nvGrpSpPr>
        <p:grpSpPr>
          <a:xfrm>
            <a:off x="7153701" y="2457294"/>
            <a:ext cx="600232" cy="600308"/>
            <a:chOff x="12330159" y="2746900"/>
            <a:chExt cx="1468004" cy="1468191"/>
          </a:xfrm>
          <a:solidFill>
            <a:schemeClr val="bg1"/>
          </a:solidFill>
        </p:grpSpPr>
        <p:sp>
          <p:nvSpPr>
            <p:cNvPr id="56" name="任意多边形: 形状 55">
              <a:extLst>
                <a:ext uri="{FF2B5EF4-FFF2-40B4-BE49-F238E27FC236}">
                  <a16:creationId xmlns:a16="http://schemas.microsoft.com/office/drawing/2014/main" id="{A5CE4615-0484-469F-8EC2-6DB06F1A669E}"/>
                </a:ext>
              </a:extLst>
            </p:cNvPr>
            <p:cNvSpPr/>
            <p:nvPr/>
          </p:nvSpPr>
          <p:spPr>
            <a:xfrm>
              <a:off x="12781333" y="3286159"/>
              <a:ext cx="1016830" cy="928932"/>
            </a:xfrm>
            <a:custGeom>
              <a:avLst/>
              <a:gdLst>
                <a:gd name="connsiteX0" fmla="*/ 245103 w 1016830"/>
                <a:gd name="connsiteY0" fmla="*/ 203881 h 928932"/>
                <a:gd name="connsiteX1" fmla="*/ 245389 w 1016830"/>
                <a:gd name="connsiteY1" fmla="*/ 131110 h 928932"/>
                <a:gd name="connsiteX2" fmla="*/ 364070 w 1016830"/>
                <a:gd name="connsiteY2" fmla="*/ 4713 h 928932"/>
                <a:gd name="connsiteX3" fmla="*/ 642105 w 1016830"/>
                <a:gd name="connsiteY3" fmla="*/ 3570 h 928932"/>
                <a:gd name="connsiteX4" fmla="*/ 772312 w 1016830"/>
                <a:gd name="connsiteY4" fmla="*/ 149398 h 928932"/>
                <a:gd name="connsiteX5" fmla="*/ 772407 w 1016830"/>
                <a:gd name="connsiteY5" fmla="*/ 203881 h 928932"/>
                <a:gd name="connsiteX6" fmla="*/ 888136 w 1016830"/>
                <a:gd name="connsiteY6" fmla="*/ 203881 h 928932"/>
                <a:gd name="connsiteX7" fmla="*/ 1016056 w 1016830"/>
                <a:gd name="connsiteY7" fmla="*/ 331230 h 928932"/>
                <a:gd name="connsiteX8" fmla="*/ 1016056 w 1016830"/>
                <a:gd name="connsiteY8" fmla="*/ 605074 h 928932"/>
                <a:gd name="connsiteX9" fmla="*/ 1015675 w 1016830"/>
                <a:gd name="connsiteY9" fmla="*/ 616789 h 928932"/>
                <a:gd name="connsiteX10" fmla="*/ 995292 w 1016830"/>
                <a:gd name="connsiteY10" fmla="*/ 638983 h 928932"/>
                <a:gd name="connsiteX11" fmla="*/ 974242 w 1016830"/>
                <a:gd name="connsiteY11" fmla="*/ 615837 h 928932"/>
                <a:gd name="connsiteX12" fmla="*/ 973194 w 1016830"/>
                <a:gd name="connsiteY12" fmla="*/ 509062 h 928932"/>
                <a:gd name="connsiteX13" fmla="*/ 831652 w 1016830"/>
                <a:gd name="connsiteY13" fmla="*/ 578213 h 928932"/>
                <a:gd name="connsiteX14" fmla="*/ 800887 w 1016830"/>
                <a:gd name="connsiteY14" fmla="*/ 671653 h 928932"/>
                <a:gd name="connsiteX15" fmla="*/ 748309 w 1016830"/>
                <a:gd name="connsiteY15" fmla="*/ 688798 h 928932"/>
                <a:gd name="connsiteX16" fmla="*/ 672299 w 1016830"/>
                <a:gd name="connsiteY16" fmla="*/ 581356 h 928932"/>
                <a:gd name="connsiteX17" fmla="*/ 345877 w 1016830"/>
                <a:gd name="connsiteY17" fmla="*/ 581356 h 928932"/>
                <a:gd name="connsiteX18" fmla="*/ 340353 w 1016830"/>
                <a:gd name="connsiteY18" fmla="*/ 626886 h 928932"/>
                <a:gd name="connsiteX19" fmla="*/ 254914 w 1016830"/>
                <a:gd name="connsiteY19" fmla="*/ 689465 h 928932"/>
                <a:gd name="connsiteX20" fmla="*/ 186715 w 1016830"/>
                <a:gd name="connsiteY20" fmla="*/ 613170 h 928932"/>
                <a:gd name="connsiteX21" fmla="*/ 186619 w 1016830"/>
                <a:gd name="connsiteY21" fmla="*/ 578594 h 928932"/>
                <a:gd name="connsiteX22" fmla="*/ 44983 w 1016830"/>
                <a:gd name="connsiteY22" fmla="*/ 510014 h 928932"/>
                <a:gd name="connsiteX23" fmla="*/ 43744 w 1016830"/>
                <a:gd name="connsiteY23" fmla="*/ 532493 h 928932"/>
                <a:gd name="connsiteX24" fmla="*/ 43744 w 1016830"/>
                <a:gd name="connsiteY24" fmla="*/ 799193 h 928932"/>
                <a:gd name="connsiteX25" fmla="*/ 130231 w 1016830"/>
                <a:gd name="connsiteY25" fmla="*/ 885109 h 928932"/>
                <a:gd name="connsiteX26" fmla="*/ 887469 w 1016830"/>
                <a:gd name="connsiteY26" fmla="*/ 885109 h 928932"/>
                <a:gd name="connsiteX27" fmla="*/ 973194 w 1016830"/>
                <a:gd name="connsiteY27" fmla="*/ 798336 h 928932"/>
                <a:gd name="connsiteX28" fmla="*/ 973194 w 1016830"/>
                <a:gd name="connsiteY28" fmla="*/ 722136 h 928932"/>
                <a:gd name="connsiteX29" fmla="*/ 995482 w 1016830"/>
                <a:gd name="connsiteY29" fmla="*/ 698704 h 928932"/>
                <a:gd name="connsiteX30" fmla="*/ 1015199 w 1016830"/>
                <a:gd name="connsiteY30" fmla="*/ 721850 h 928932"/>
                <a:gd name="connsiteX31" fmla="*/ 1015390 w 1016830"/>
                <a:gd name="connsiteY31" fmla="*/ 819386 h 928932"/>
                <a:gd name="connsiteX32" fmla="*/ 902709 w 1016830"/>
                <a:gd name="connsiteY32" fmla="*/ 927685 h 928932"/>
                <a:gd name="connsiteX33" fmla="*/ 800315 w 1016830"/>
                <a:gd name="connsiteY33" fmla="*/ 928066 h 928932"/>
                <a:gd name="connsiteX34" fmla="*/ 133565 w 1016830"/>
                <a:gd name="connsiteY34" fmla="*/ 928924 h 928932"/>
                <a:gd name="connsiteX35" fmla="*/ 25 w 1016830"/>
                <a:gd name="connsiteY35" fmla="*/ 796050 h 928932"/>
                <a:gd name="connsiteX36" fmla="*/ 120 w 1016830"/>
                <a:gd name="connsiteY36" fmla="*/ 334087 h 928932"/>
                <a:gd name="connsiteX37" fmla="*/ 130803 w 1016830"/>
                <a:gd name="connsiteY37" fmla="*/ 203595 h 928932"/>
                <a:gd name="connsiteX38" fmla="*/ 245103 w 1016830"/>
                <a:gd name="connsiteY38" fmla="*/ 203881 h 928932"/>
                <a:gd name="connsiteX39" fmla="*/ 185095 w 1016830"/>
                <a:gd name="connsiteY39" fmla="*/ 531826 h 928932"/>
                <a:gd name="connsiteX40" fmla="*/ 187096 w 1016830"/>
                <a:gd name="connsiteY40" fmla="*/ 521635 h 928932"/>
                <a:gd name="connsiteX41" fmla="*/ 261295 w 1016830"/>
                <a:gd name="connsiteY41" fmla="*/ 455912 h 928932"/>
                <a:gd name="connsiteX42" fmla="*/ 339400 w 1016830"/>
                <a:gd name="connsiteY42" fmla="*/ 516301 h 928932"/>
                <a:gd name="connsiteX43" fmla="*/ 365880 w 1016830"/>
                <a:gd name="connsiteY43" fmla="*/ 535065 h 928932"/>
                <a:gd name="connsiteX44" fmla="*/ 651630 w 1016830"/>
                <a:gd name="connsiteY44" fmla="*/ 534779 h 928932"/>
                <a:gd name="connsiteX45" fmla="*/ 671823 w 1016830"/>
                <a:gd name="connsiteY45" fmla="*/ 533541 h 928932"/>
                <a:gd name="connsiteX46" fmla="*/ 746118 w 1016830"/>
                <a:gd name="connsiteY46" fmla="*/ 456579 h 928932"/>
                <a:gd name="connsiteX47" fmla="*/ 832986 w 1016830"/>
                <a:gd name="connsiteY47" fmla="*/ 532112 h 928932"/>
                <a:gd name="connsiteX48" fmla="*/ 972051 w 1016830"/>
                <a:gd name="connsiteY48" fmla="*/ 399334 h 928932"/>
                <a:gd name="connsiteX49" fmla="*/ 972908 w 1016830"/>
                <a:gd name="connsiteY49" fmla="*/ 320848 h 928932"/>
                <a:gd name="connsiteX50" fmla="*/ 898518 w 1016830"/>
                <a:gd name="connsiteY50" fmla="*/ 247124 h 928932"/>
                <a:gd name="connsiteX51" fmla="*/ 117563 w 1016830"/>
                <a:gd name="connsiteY51" fmla="*/ 247124 h 928932"/>
                <a:gd name="connsiteX52" fmla="*/ 44506 w 1016830"/>
                <a:gd name="connsiteY52" fmla="*/ 316657 h 928932"/>
                <a:gd name="connsiteX53" fmla="*/ 45173 w 1016830"/>
                <a:gd name="connsiteY53" fmla="*/ 399905 h 928932"/>
                <a:gd name="connsiteX54" fmla="*/ 185095 w 1016830"/>
                <a:gd name="connsiteY54" fmla="*/ 531826 h 928932"/>
                <a:gd name="connsiteX55" fmla="*/ 729354 w 1016830"/>
                <a:gd name="connsiteY55" fmla="*/ 202833 h 928932"/>
                <a:gd name="connsiteX56" fmla="*/ 729354 w 1016830"/>
                <a:gd name="connsiteY56" fmla="*/ 151112 h 928932"/>
                <a:gd name="connsiteX57" fmla="*/ 624674 w 1016830"/>
                <a:gd name="connsiteY57" fmla="*/ 43194 h 928932"/>
                <a:gd name="connsiteX58" fmla="*/ 391502 w 1016830"/>
                <a:gd name="connsiteY58" fmla="*/ 43099 h 928932"/>
                <a:gd name="connsiteX59" fmla="*/ 295395 w 1016830"/>
                <a:gd name="connsiteY59" fmla="*/ 107583 h 928932"/>
                <a:gd name="connsiteX60" fmla="*/ 285108 w 1016830"/>
                <a:gd name="connsiteY60" fmla="*/ 201880 h 928932"/>
                <a:gd name="connsiteX61" fmla="*/ 330923 w 1016830"/>
                <a:gd name="connsiteY61" fmla="*/ 201880 h 928932"/>
                <a:gd name="connsiteX62" fmla="*/ 330923 w 1016830"/>
                <a:gd name="connsiteY62" fmla="*/ 152446 h 928932"/>
                <a:gd name="connsiteX63" fmla="*/ 394169 w 1016830"/>
                <a:gd name="connsiteY63" fmla="*/ 88819 h 928932"/>
                <a:gd name="connsiteX64" fmla="*/ 622579 w 1016830"/>
                <a:gd name="connsiteY64" fmla="*/ 88819 h 928932"/>
                <a:gd name="connsiteX65" fmla="*/ 684967 w 1016830"/>
                <a:gd name="connsiteY65" fmla="*/ 150636 h 928932"/>
                <a:gd name="connsiteX66" fmla="*/ 685063 w 1016830"/>
                <a:gd name="connsiteY66" fmla="*/ 202833 h 928932"/>
                <a:gd name="connsiteX67" fmla="*/ 729354 w 1016830"/>
                <a:gd name="connsiteY67" fmla="*/ 202833 h 928932"/>
                <a:gd name="connsiteX68" fmla="*/ 376738 w 1016830"/>
                <a:gd name="connsiteY68" fmla="*/ 202071 h 928932"/>
                <a:gd name="connsiteX69" fmla="*/ 642010 w 1016830"/>
                <a:gd name="connsiteY69" fmla="*/ 202071 h 928932"/>
                <a:gd name="connsiteX70" fmla="*/ 642200 w 1016830"/>
                <a:gd name="connsiteY70" fmla="*/ 157780 h 928932"/>
                <a:gd name="connsiteX71" fmla="*/ 616387 w 1016830"/>
                <a:gd name="connsiteY71" fmla="*/ 131395 h 928932"/>
                <a:gd name="connsiteX72" fmla="*/ 433698 w 1016830"/>
                <a:gd name="connsiteY72" fmla="*/ 131967 h 928932"/>
                <a:gd name="connsiteX73" fmla="*/ 374548 w 1016830"/>
                <a:gd name="connsiteY73" fmla="*/ 197404 h 928932"/>
                <a:gd name="connsiteX74" fmla="*/ 376738 w 1016830"/>
                <a:gd name="connsiteY74" fmla="*/ 202071 h 928932"/>
                <a:gd name="connsiteX75" fmla="*/ 786790 w 1016830"/>
                <a:gd name="connsiteY75" fmla="*/ 574784 h 928932"/>
                <a:gd name="connsiteX76" fmla="*/ 786980 w 1016830"/>
                <a:gd name="connsiteY76" fmla="*/ 574784 h 928932"/>
                <a:gd name="connsiteX77" fmla="*/ 786790 w 1016830"/>
                <a:gd name="connsiteY77" fmla="*/ 532112 h 928932"/>
                <a:gd name="connsiteX78" fmla="*/ 755071 w 1016830"/>
                <a:gd name="connsiteY78" fmla="*/ 499822 h 928932"/>
                <a:gd name="connsiteX79" fmla="*/ 719162 w 1016830"/>
                <a:gd name="connsiteY79" fmla="*/ 526778 h 928932"/>
                <a:gd name="connsiteX80" fmla="*/ 719162 w 1016830"/>
                <a:gd name="connsiteY80" fmla="*/ 618885 h 928932"/>
                <a:gd name="connsiteX81" fmla="*/ 753166 w 1016830"/>
                <a:gd name="connsiteY81" fmla="*/ 645650 h 928932"/>
                <a:gd name="connsiteX82" fmla="*/ 786599 w 1016830"/>
                <a:gd name="connsiteY82" fmla="*/ 615075 h 928932"/>
                <a:gd name="connsiteX83" fmla="*/ 786790 w 1016830"/>
                <a:gd name="connsiteY83" fmla="*/ 574784 h 928932"/>
                <a:gd name="connsiteX84" fmla="*/ 230053 w 1016830"/>
                <a:gd name="connsiteY84" fmla="*/ 571546 h 928932"/>
                <a:gd name="connsiteX85" fmla="*/ 230339 w 1016830"/>
                <a:gd name="connsiteY85" fmla="*/ 616599 h 928932"/>
                <a:gd name="connsiteX86" fmla="*/ 264915 w 1016830"/>
                <a:gd name="connsiteY86" fmla="*/ 645555 h 928932"/>
                <a:gd name="connsiteX87" fmla="*/ 297395 w 1016830"/>
                <a:gd name="connsiteY87" fmla="*/ 617456 h 928932"/>
                <a:gd name="connsiteX88" fmla="*/ 297205 w 1016830"/>
                <a:gd name="connsiteY88" fmla="*/ 527350 h 928932"/>
                <a:gd name="connsiteX89" fmla="*/ 264534 w 1016830"/>
                <a:gd name="connsiteY89" fmla="*/ 499727 h 928932"/>
                <a:gd name="connsiteX90" fmla="*/ 230339 w 1016830"/>
                <a:gd name="connsiteY90" fmla="*/ 528778 h 928932"/>
                <a:gd name="connsiteX91" fmla="*/ 230053 w 1016830"/>
                <a:gd name="connsiteY91" fmla="*/ 571546 h 928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016830" h="928932">
                  <a:moveTo>
                    <a:pt x="245103" y="203881"/>
                  </a:moveTo>
                  <a:cubicBezTo>
                    <a:pt x="245103" y="177020"/>
                    <a:pt x="243769" y="153970"/>
                    <a:pt x="245389" y="131110"/>
                  </a:cubicBezTo>
                  <a:cubicBezTo>
                    <a:pt x="249865" y="66816"/>
                    <a:pt x="299967" y="8237"/>
                    <a:pt x="364070" y="4713"/>
                  </a:cubicBezTo>
                  <a:cubicBezTo>
                    <a:pt x="456558" y="-431"/>
                    <a:pt x="549712" y="-2145"/>
                    <a:pt x="642105" y="3570"/>
                  </a:cubicBezTo>
                  <a:cubicBezTo>
                    <a:pt x="723448" y="8618"/>
                    <a:pt x="770311" y="67483"/>
                    <a:pt x="772312" y="149398"/>
                  </a:cubicBezTo>
                  <a:cubicBezTo>
                    <a:pt x="772693" y="166638"/>
                    <a:pt x="772407" y="183973"/>
                    <a:pt x="772407" y="203881"/>
                  </a:cubicBezTo>
                  <a:cubicBezTo>
                    <a:pt x="812412" y="203881"/>
                    <a:pt x="850226" y="203785"/>
                    <a:pt x="888136" y="203881"/>
                  </a:cubicBezTo>
                  <a:cubicBezTo>
                    <a:pt x="967574" y="204166"/>
                    <a:pt x="1015866" y="252077"/>
                    <a:pt x="1016056" y="331230"/>
                  </a:cubicBezTo>
                  <a:cubicBezTo>
                    <a:pt x="1016247" y="422479"/>
                    <a:pt x="1016152" y="513824"/>
                    <a:pt x="1016056" y="605074"/>
                  </a:cubicBezTo>
                  <a:cubicBezTo>
                    <a:pt x="1016056" y="609074"/>
                    <a:pt x="1017580" y="614218"/>
                    <a:pt x="1015675" y="616789"/>
                  </a:cubicBezTo>
                  <a:cubicBezTo>
                    <a:pt x="1009579" y="624695"/>
                    <a:pt x="1002150" y="631648"/>
                    <a:pt x="995292" y="638983"/>
                  </a:cubicBezTo>
                  <a:cubicBezTo>
                    <a:pt x="987958" y="631267"/>
                    <a:pt x="974813" y="624028"/>
                    <a:pt x="974242" y="615837"/>
                  </a:cubicBezTo>
                  <a:cubicBezTo>
                    <a:pt x="971860" y="582023"/>
                    <a:pt x="973194" y="547924"/>
                    <a:pt x="973194" y="509062"/>
                  </a:cubicBezTo>
                  <a:cubicBezTo>
                    <a:pt x="932617" y="550019"/>
                    <a:pt x="888517" y="575641"/>
                    <a:pt x="831652" y="578213"/>
                  </a:cubicBezTo>
                  <a:cubicBezTo>
                    <a:pt x="832033" y="613837"/>
                    <a:pt x="832510" y="649936"/>
                    <a:pt x="800887" y="671653"/>
                  </a:cubicBezTo>
                  <a:cubicBezTo>
                    <a:pt x="786123" y="681750"/>
                    <a:pt x="766120" y="688513"/>
                    <a:pt x="748309" y="688798"/>
                  </a:cubicBezTo>
                  <a:cubicBezTo>
                    <a:pt x="700779" y="689465"/>
                    <a:pt x="679348" y="657652"/>
                    <a:pt x="672299" y="581356"/>
                  </a:cubicBezTo>
                  <a:cubicBezTo>
                    <a:pt x="564190" y="581356"/>
                    <a:pt x="455891" y="581356"/>
                    <a:pt x="345877" y="581356"/>
                  </a:cubicBezTo>
                  <a:cubicBezTo>
                    <a:pt x="344163" y="596215"/>
                    <a:pt x="343496" y="611836"/>
                    <a:pt x="340353" y="626886"/>
                  </a:cubicBezTo>
                  <a:cubicBezTo>
                    <a:pt x="331495" y="668415"/>
                    <a:pt x="296252" y="693656"/>
                    <a:pt x="254914" y="689465"/>
                  </a:cubicBezTo>
                  <a:cubicBezTo>
                    <a:pt x="216814" y="685560"/>
                    <a:pt x="188334" y="653746"/>
                    <a:pt x="186715" y="613170"/>
                  </a:cubicBezTo>
                  <a:cubicBezTo>
                    <a:pt x="186238" y="602311"/>
                    <a:pt x="186619" y="591358"/>
                    <a:pt x="186619" y="578594"/>
                  </a:cubicBezTo>
                  <a:cubicBezTo>
                    <a:pt x="129850" y="575737"/>
                    <a:pt x="84988" y="551353"/>
                    <a:pt x="44983" y="510014"/>
                  </a:cubicBezTo>
                  <a:cubicBezTo>
                    <a:pt x="44411" y="520396"/>
                    <a:pt x="43744" y="526397"/>
                    <a:pt x="43744" y="532493"/>
                  </a:cubicBezTo>
                  <a:cubicBezTo>
                    <a:pt x="43649" y="621361"/>
                    <a:pt x="43554" y="710325"/>
                    <a:pt x="43744" y="799193"/>
                  </a:cubicBezTo>
                  <a:cubicBezTo>
                    <a:pt x="43840" y="857391"/>
                    <a:pt x="71748" y="885013"/>
                    <a:pt x="130231" y="885109"/>
                  </a:cubicBezTo>
                  <a:cubicBezTo>
                    <a:pt x="382644" y="885204"/>
                    <a:pt x="635056" y="885204"/>
                    <a:pt x="887469" y="885109"/>
                  </a:cubicBezTo>
                  <a:cubicBezTo>
                    <a:pt x="944905" y="885109"/>
                    <a:pt x="973003" y="856248"/>
                    <a:pt x="973194" y="798336"/>
                  </a:cubicBezTo>
                  <a:cubicBezTo>
                    <a:pt x="973289" y="772904"/>
                    <a:pt x="973289" y="747568"/>
                    <a:pt x="973194" y="722136"/>
                  </a:cubicBezTo>
                  <a:cubicBezTo>
                    <a:pt x="973194" y="706991"/>
                    <a:pt x="980528" y="695371"/>
                    <a:pt x="995482" y="698704"/>
                  </a:cubicBezTo>
                  <a:cubicBezTo>
                    <a:pt x="1003674" y="700514"/>
                    <a:pt x="1014628" y="713373"/>
                    <a:pt x="1015199" y="721850"/>
                  </a:cubicBezTo>
                  <a:cubicBezTo>
                    <a:pt x="1017390" y="754235"/>
                    <a:pt x="1017295" y="786906"/>
                    <a:pt x="1015390" y="819386"/>
                  </a:cubicBezTo>
                  <a:cubicBezTo>
                    <a:pt x="1011770" y="878822"/>
                    <a:pt x="962907" y="925590"/>
                    <a:pt x="902709" y="927685"/>
                  </a:cubicBezTo>
                  <a:cubicBezTo>
                    <a:pt x="868609" y="928924"/>
                    <a:pt x="834415" y="928066"/>
                    <a:pt x="800315" y="928066"/>
                  </a:cubicBezTo>
                  <a:cubicBezTo>
                    <a:pt x="578097" y="928066"/>
                    <a:pt x="355783" y="926542"/>
                    <a:pt x="133565" y="928924"/>
                  </a:cubicBezTo>
                  <a:cubicBezTo>
                    <a:pt x="59651" y="929686"/>
                    <a:pt x="-1404" y="879108"/>
                    <a:pt x="25" y="796050"/>
                  </a:cubicBezTo>
                  <a:cubicBezTo>
                    <a:pt x="2787" y="642126"/>
                    <a:pt x="2501" y="488107"/>
                    <a:pt x="120" y="334087"/>
                  </a:cubicBezTo>
                  <a:cubicBezTo>
                    <a:pt x="-1214" y="252553"/>
                    <a:pt x="60223" y="199594"/>
                    <a:pt x="130803" y="203595"/>
                  </a:cubicBezTo>
                  <a:cubicBezTo>
                    <a:pt x="167569" y="205595"/>
                    <a:pt x="204812" y="203881"/>
                    <a:pt x="245103" y="203881"/>
                  </a:cubicBezTo>
                  <a:close/>
                  <a:moveTo>
                    <a:pt x="185095" y="531826"/>
                  </a:moveTo>
                  <a:cubicBezTo>
                    <a:pt x="185953" y="527635"/>
                    <a:pt x="186429" y="524587"/>
                    <a:pt x="187096" y="521635"/>
                  </a:cubicBezTo>
                  <a:cubicBezTo>
                    <a:pt x="195668" y="483344"/>
                    <a:pt x="225100" y="457341"/>
                    <a:pt x="261295" y="455912"/>
                  </a:cubicBezTo>
                  <a:cubicBezTo>
                    <a:pt x="297871" y="454483"/>
                    <a:pt x="330066" y="478010"/>
                    <a:pt x="339400" y="516301"/>
                  </a:cubicBezTo>
                  <a:cubicBezTo>
                    <a:pt x="343401" y="532874"/>
                    <a:pt x="351497" y="535160"/>
                    <a:pt x="365880" y="535065"/>
                  </a:cubicBezTo>
                  <a:cubicBezTo>
                    <a:pt x="461130" y="534589"/>
                    <a:pt x="556380" y="534874"/>
                    <a:pt x="651630" y="534779"/>
                  </a:cubicBezTo>
                  <a:cubicBezTo>
                    <a:pt x="658583" y="534779"/>
                    <a:pt x="665536" y="533922"/>
                    <a:pt x="671823" y="533541"/>
                  </a:cubicBezTo>
                  <a:cubicBezTo>
                    <a:pt x="685444" y="483535"/>
                    <a:pt x="709066" y="458008"/>
                    <a:pt x="746118" y="456579"/>
                  </a:cubicBezTo>
                  <a:cubicBezTo>
                    <a:pt x="797839" y="454674"/>
                    <a:pt x="822699" y="486487"/>
                    <a:pt x="832986" y="532112"/>
                  </a:cubicBezTo>
                  <a:cubicBezTo>
                    <a:pt x="902423" y="533160"/>
                    <a:pt x="966622" y="471628"/>
                    <a:pt x="972051" y="399334"/>
                  </a:cubicBezTo>
                  <a:cubicBezTo>
                    <a:pt x="973956" y="373235"/>
                    <a:pt x="973480" y="346946"/>
                    <a:pt x="972908" y="320848"/>
                  </a:cubicBezTo>
                  <a:cubicBezTo>
                    <a:pt x="971956" y="278557"/>
                    <a:pt x="940904" y="247219"/>
                    <a:pt x="898518" y="247124"/>
                  </a:cubicBezTo>
                  <a:cubicBezTo>
                    <a:pt x="638200" y="246838"/>
                    <a:pt x="377881" y="246838"/>
                    <a:pt x="117563" y="247124"/>
                  </a:cubicBezTo>
                  <a:cubicBezTo>
                    <a:pt x="76606" y="247219"/>
                    <a:pt x="46697" y="275699"/>
                    <a:pt x="44506" y="316657"/>
                  </a:cubicBezTo>
                  <a:cubicBezTo>
                    <a:pt x="42982" y="344279"/>
                    <a:pt x="42697" y="372378"/>
                    <a:pt x="45173" y="399905"/>
                  </a:cubicBezTo>
                  <a:cubicBezTo>
                    <a:pt x="51841" y="474010"/>
                    <a:pt x="114896" y="533731"/>
                    <a:pt x="185095" y="531826"/>
                  </a:cubicBezTo>
                  <a:close/>
                  <a:moveTo>
                    <a:pt x="729354" y="202833"/>
                  </a:moveTo>
                  <a:cubicBezTo>
                    <a:pt x="729354" y="184069"/>
                    <a:pt x="729544" y="167590"/>
                    <a:pt x="729354" y="151112"/>
                  </a:cubicBezTo>
                  <a:cubicBezTo>
                    <a:pt x="728592" y="86628"/>
                    <a:pt x="689063" y="44432"/>
                    <a:pt x="624674" y="43194"/>
                  </a:cubicBezTo>
                  <a:cubicBezTo>
                    <a:pt x="546950" y="41765"/>
                    <a:pt x="469226" y="42146"/>
                    <a:pt x="391502" y="43099"/>
                  </a:cubicBezTo>
                  <a:cubicBezTo>
                    <a:pt x="346258" y="43670"/>
                    <a:pt x="309587" y="64339"/>
                    <a:pt x="295395" y="107583"/>
                  </a:cubicBezTo>
                  <a:cubicBezTo>
                    <a:pt x="285679" y="137110"/>
                    <a:pt x="288061" y="170638"/>
                    <a:pt x="285108" y="201880"/>
                  </a:cubicBezTo>
                  <a:cubicBezTo>
                    <a:pt x="304063" y="201880"/>
                    <a:pt x="317017" y="201880"/>
                    <a:pt x="330923" y="201880"/>
                  </a:cubicBezTo>
                  <a:cubicBezTo>
                    <a:pt x="330923" y="184164"/>
                    <a:pt x="330733" y="168257"/>
                    <a:pt x="330923" y="152446"/>
                  </a:cubicBezTo>
                  <a:cubicBezTo>
                    <a:pt x="331685" y="111107"/>
                    <a:pt x="353212" y="89009"/>
                    <a:pt x="394169" y="88819"/>
                  </a:cubicBezTo>
                  <a:cubicBezTo>
                    <a:pt x="470274" y="88438"/>
                    <a:pt x="546474" y="88438"/>
                    <a:pt x="622579" y="88819"/>
                  </a:cubicBezTo>
                  <a:cubicBezTo>
                    <a:pt x="662869" y="89009"/>
                    <a:pt x="683729" y="110155"/>
                    <a:pt x="684967" y="150636"/>
                  </a:cubicBezTo>
                  <a:cubicBezTo>
                    <a:pt x="685444" y="167781"/>
                    <a:pt x="685063" y="184926"/>
                    <a:pt x="685063" y="202833"/>
                  </a:cubicBezTo>
                  <a:cubicBezTo>
                    <a:pt x="700969" y="202833"/>
                    <a:pt x="713447" y="202833"/>
                    <a:pt x="729354" y="202833"/>
                  </a:cubicBezTo>
                  <a:close/>
                  <a:moveTo>
                    <a:pt x="376738" y="202071"/>
                  </a:moveTo>
                  <a:cubicBezTo>
                    <a:pt x="464464" y="202071"/>
                    <a:pt x="552475" y="202071"/>
                    <a:pt x="642010" y="202071"/>
                  </a:cubicBezTo>
                  <a:cubicBezTo>
                    <a:pt x="642010" y="186069"/>
                    <a:pt x="641248" y="171877"/>
                    <a:pt x="642200" y="157780"/>
                  </a:cubicBezTo>
                  <a:cubicBezTo>
                    <a:pt x="643534" y="138634"/>
                    <a:pt x="636485" y="131110"/>
                    <a:pt x="616387" y="131395"/>
                  </a:cubicBezTo>
                  <a:cubicBezTo>
                    <a:pt x="555523" y="132443"/>
                    <a:pt x="494563" y="131014"/>
                    <a:pt x="433698" y="131967"/>
                  </a:cubicBezTo>
                  <a:cubicBezTo>
                    <a:pt x="367594" y="132919"/>
                    <a:pt x="373119" y="116441"/>
                    <a:pt x="374548" y="197404"/>
                  </a:cubicBezTo>
                  <a:cubicBezTo>
                    <a:pt x="374548" y="198642"/>
                    <a:pt x="375786" y="200071"/>
                    <a:pt x="376738" y="202071"/>
                  </a:cubicBezTo>
                  <a:close/>
                  <a:moveTo>
                    <a:pt x="786790" y="574784"/>
                  </a:moveTo>
                  <a:cubicBezTo>
                    <a:pt x="786885" y="574784"/>
                    <a:pt x="786885" y="574784"/>
                    <a:pt x="786980" y="574784"/>
                  </a:cubicBezTo>
                  <a:cubicBezTo>
                    <a:pt x="786980" y="560592"/>
                    <a:pt x="787742" y="546304"/>
                    <a:pt x="786790" y="532112"/>
                  </a:cubicBezTo>
                  <a:cubicBezTo>
                    <a:pt x="785456" y="512872"/>
                    <a:pt x="774217" y="501442"/>
                    <a:pt x="755071" y="499822"/>
                  </a:cubicBezTo>
                  <a:cubicBezTo>
                    <a:pt x="735831" y="498203"/>
                    <a:pt x="720686" y="508300"/>
                    <a:pt x="719162" y="526778"/>
                  </a:cubicBezTo>
                  <a:cubicBezTo>
                    <a:pt x="716590" y="557258"/>
                    <a:pt x="716781" y="588310"/>
                    <a:pt x="719162" y="618885"/>
                  </a:cubicBezTo>
                  <a:cubicBezTo>
                    <a:pt x="720496" y="636697"/>
                    <a:pt x="736021" y="646507"/>
                    <a:pt x="753166" y="645650"/>
                  </a:cubicBezTo>
                  <a:cubicBezTo>
                    <a:pt x="770883" y="644793"/>
                    <a:pt x="784980" y="634982"/>
                    <a:pt x="786599" y="615075"/>
                  </a:cubicBezTo>
                  <a:cubicBezTo>
                    <a:pt x="787647" y="601740"/>
                    <a:pt x="786790" y="588310"/>
                    <a:pt x="786790" y="574784"/>
                  </a:cubicBezTo>
                  <a:close/>
                  <a:moveTo>
                    <a:pt x="230053" y="571546"/>
                  </a:moveTo>
                  <a:cubicBezTo>
                    <a:pt x="230053" y="586595"/>
                    <a:pt x="229006" y="601740"/>
                    <a:pt x="230339" y="616599"/>
                  </a:cubicBezTo>
                  <a:cubicBezTo>
                    <a:pt x="232149" y="636887"/>
                    <a:pt x="247389" y="645841"/>
                    <a:pt x="264915" y="645555"/>
                  </a:cubicBezTo>
                  <a:cubicBezTo>
                    <a:pt x="281107" y="645269"/>
                    <a:pt x="296728" y="637078"/>
                    <a:pt x="297395" y="617456"/>
                  </a:cubicBezTo>
                  <a:cubicBezTo>
                    <a:pt x="298443" y="587452"/>
                    <a:pt x="298538" y="557353"/>
                    <a:pt x="297205" y="527350"/>
                  </a:cubicBezTo>
                  <a:cubicBezTo>
                    <a:pt x="296347" y="508204"/>
                    <a:pt x="281869" y="500108"/>
                    <a:pt x="264534" y="499727"/>
                  </a:cubicBezTo>
                  <a:cubicBezTo>
                    <a:pt x="245579" y="499346"/>
                    <a:pt x="232435" y="509062"/>
                    <a:pt x="230339" y="528778"/>
                  </a:cubicBezTo>
                  <a:cubicBezTo>
                    <a:pt x="228910" y="542971"/>
                    <a:pt x="230053" y="557353"/>
                    <a:pt x="230053" y="571546"/>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7" name="任意多边形: 形状 56">
              <a:extLst>
                <a:ext uri="{FF2B5EF4-FFF2-40B4-BE49-F238E27FC236}">
                  <a16:creationId xmlns:a16="http://schemas.microsoft.com/office/drawing/2014/main" id="{23350EC3-A89C-4F58-AF1F-E1B42A177683}"/>
                </a:ext>
              </a:extLst>
            </p:cNvPr>
            <p:cNvSpPr/>
            <p:nvPr/>
          </p:nvSpPr>
          <p:spPr>
            <a:xfrm>
              <a:off x="12330159" y="2746900"/>
              <a:ext cx="1162940" cy="1467749"/>
            </a:xfrm>
            <a:custGeom>
              <a:avLst/>
              <a:gdLst>
                <a:gd name="connsiteX0" fmla="*/ 314611 w 1162940"/>
                <a:gd name="connsiteY0" fmla="*/ 44863 h 1467749"/>
                <a:gd name="connsiteX1" fmla="*/ 314611 w 1162940"/>
                <a:gd name="connsiteY1" fmla="*/ 162592 h 1467749"/>
                <a:gd name="connsiteX2" fmla="*/ 314420 w 1162940"/>
                <a:gd name="connsiteY2" fmla="*/ 236411 h 1467749"/>
                <a:gd name="connsiteX3" fmla="*/ 234220 w 1162940"/>
                <a:gd name="connsiteY3" fmla="*/ 314420 h 1467749"/>
                <a:gd name="connsiteX4" fmla="*/ 69914 w 1162940"/>
                <a:gd name="connsiteY4" fmla="*/ 314516 h 1467749"/>
                <a:gd name="connsiteX5" fmla="*/ 43053 w 1162940"/>
                <a:gd name="connsiteY5" fmla="*/ 314516 h 1467749"/>
                <a:gd name="connsiteX6" fmla="*/ 43053 w 1162940"/>
                <a:gd name="connsiteY6" fmla="*/ 344234 h 1467749"/>
                <a:gd name="connsiteX7" fmla="*/ 43053 w 1162940"/>
                <a:gd name="connsiteY7" fmla="*/ 1346740 h 1467749"/>
                <a:gd name="connsiteX8" fmla="*/ 120110 w 1162940"/>
                <a:gd name="connsiteY8" fmla="*/ 1424178 h 1467749"/>
                <a:gd name="connsiteX9" fmla="*/ 405860 w 1162940"/>
                <a:gd name="connsiteY9" fmla="*/ 1424273 h 1467749"/>
                <a:gd name="connsiteX10" fmla="*/ 424625 w 1162940"/>
                <a:gd name="connsiteY10" fmla="*/ 1425035 h 1467749"/>
                <a:gd name="connsiteX11" fmla="*/ 443579 w 1162940"/>
                <a:gd name="connsiteY11" fmla="*/ 1444276 h 1467749"/>
                <a:gd name="connsiteX12" fmla="*/ 427101 w 1162940"/>
                <a:gd name="connsiteY12" fmla="*/ 1465898 h 1467749"/>
                <a:gd name="connsiteX13" fmla="*/ 408527 w 1162940"/>
                <a:gd name="connsiteY13" fmla="*/ 1467231 h 1467749"/>
                <a:gd name="connsiteX14" fmla="*/ 118015 w 1162940"/>
                <a:gd name="connsiteY14" fmla="*/ 1467231 h 1467749"/>
                <a:gd name="connsiteX15" fmla="*/ 286 w 1162940"/>
                <a:gd name="connsiteY15" fmla="*/ 1350455 h 1467749"/>
                <a:gd name="connsiteX16" fmla="*/ 0 w 1162940"/>
                <a:gd name="connsiteY16" fmla="*/ 338328 h 1467749"/>
                <a:gd name="connsiteX17" fmla="*/ 38957 w 1162940"/>
                <a:gd name="connsiteY17" fmla="*/ 244602 h 1467749"/>
                <a:gd name="connsiteX18" fmla="*/ 246031 w 1162940"/>
                <a:gd name="connsiteY18" fmla="*/ 37529 h 1467749"/>
                <a:gd name="connsiteX19" fmla="*/ 337947 w 1162940"/>
                <a:gd name="connsiteY19" fmla="*/ 0 h 1467749"/>
                <a:gd name="connsiteX20" fmla="*/ 1047560 w 1162940"/>
                <a:gd name="connsiteY20" fmla="*/ 191 h 1467749"/>
                <a:gd name="connsiteX21" fmla="*/ 1162336 w 1162940"/>
                <a:gd name="connsiteY21" fmla="*/ 114776 h 1467749"/>
                <a:gd name="connsiteX22" fmla="*/ 1162336 w 1162940"/>
                <a:gd name="connsiteY22" fmla="*/ 460058 h 1467749"/>
                <a:gd name="connsiteX23" fmla="*/ 1161288 w 1162940"/>
                <a:gd name="connsiteY23" fmla="*/ 478726 h 1467749"/>
                <a:gd name="connsiteX24" fmla="*/ 1141571 w 1162940"/>
                <a:gd name="connsiteY24" fmla="*/ 494919 h 1467749"/>
                <a:gd name="connsiteX25" fmla="*/ 1122331 w 1162940"/>
                <a:gd name="connsiteY25" fmla="*/ 481775 h 1467749"/>
                <a:gd name="connsiteX26" fmla="*/ 1119569 w 1162940"/>
                <a:gd name="connsiteY26" fmla="*/ 456248 h 1467749"/>
                <a:gd name="connsiteX27" fmla="*/ 1119473 w 1162940"/>
                <a:gd name="connsiteY27" fmla="*/ 118110 h 1467749"/>
                <a:gd name="connsiteX28" fmla="*/ 1045178 w 1162940"/>
                <a:gd name="connsiteY28" fmla="*/ 43148 h 1467749"/>
                <a:gd name="connsiteX29" fmla="*/ 340328 w 1162940"/>
                <a:gd name="connsiteY29" fmla="*/ 43148 h 1467749"/>
                <a:gd name="connsiteX30" fmla="*/ 314611 w 1162940"/>
                <a:gd name="connsiteY30" fmla="*/ 44863 h 1467749"/>
                <a:gd name="connsiteX31" fmla="*/ 82106 w 1162940"/>
                <a:gd name="connsiteY31" fmla="*/ 271558 h 1467749"/>
                <a:gd name="connsiteX32" fmla="*/ 238030 w 1162940"/>
                <a:gd name="connsiteY32" fmla="*/ 271463 h 1467749"/>
                <a:gd name="connsiteX33" fmla="*/ 270605 w 1162940"/>
                <a:gd name="connsiteY33" fmla="*/ 243364 h 1467749"/>
                <a:gd name="connsiteX34" fmla="*/ 271177 w 1162940"/>
                <a:gd name="connsiteY34" fmla="*/ 82296 h 1467749"/>
                <a:gd name="connsiteX35" fmla="*/ 82106 w 1162940"/>
                <a:gd name="connsiteY35" fmla="*/ 271558 h 1467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162940" h="1467749">
                  <a:moveTo>
                    <a:pt x="314611" y="44863"/>
                  </a:moveTo>
                  <a:cubicBezTo>
                    <a:pt x="314611" y="85249"/>
                    <a:pt x="314611" y="123920"/>
                    <a:pt x="314611" y="162592"/>
                  </a:cubicBezTo>
                  <a:cubicBezTo>
                    <a:pt x="314611" y="187166"/>
                    <a:pt x="315182" y="211836"/>
                    <a:pt x="314420" y="236411"/>
                  </a:cubicBezTo>
                  <a:cubicBezTo>
                    <a:pt x="312896" y="285369"/>
                    <a:pt x="283178" y="314135"/>
                    <a:pt x="234220" y="314420"/>
                  </a:cubicBezTo>
                  <a:cubicBezTo>
                    <a:pt x="179451" y="314706"/>
                    <a:pt x="124682" y="314516"/>
                    <a:pt x="69914" y="314516"/>
                  </a:cubicBezTo>
                  <a:cubicBezTo>
                    <a:pt x="62103" y="314516"/>
                    <a:pt x="54388" y="314516"/>
                    <a:pt x="43053" y="314516"/>
                  </a:cubicBezTo>
                  <a:cubicBezTo>
                    <a:pt x="43053" y="325755"/>
                    <a:pt x="43053" y="334994"/>
                    <a:pt x="43053" y="344234"/>
                  </a:cubicBezTo>
                  <a:cubicBezTo>
                    <a:pt x="43053" y="678371"/>
                    <a:pt x="43053" y="1012508"/>
                    <a:pt x="43053" y="1346740"/>
                  </a:cubicBezTo>
                  <a:cubicBezTo>
                    <a:pt x="43053" y="1398842"/>
                    <a:pt x="68104" y="1424083"/>
                    <a:pt x="120110" y="1424178"/>
                  </a:cubicBezTo>
                  <a:cubicBezTo>
                    <a:pt x="215360" y="1424368"/>
                    <a:pt x="310610" y="1424178"/>
                    <a:pt x="405860" y="1424273"/>
                  </a:cubicBezTo>
                  <a:cubicBezTo>
                    <a:pt x="412242" y="1424273"/>
                    <a:pt x="419862" y="1422178"/>
                    <a:pt x="424625" y="1425035"/>
                  </a:cubicBezTo>
                  <a:cubicBezTo>
                    <a:pt x="432435" y="1429703"/>
                    <a:pt x="443198" y="1437418"/>
                    <a:pt x="443579" y="1444276"/>
                  </a:cubicBezTo>
                  <a:cubicBezTo>
                    <a:pt x="443865" y="1451420"/>
                    <a:pt x="434340" y="1460373"/>
                    <a:pt x="427101" y="1465898"/>
                  </a:cubicBezTo>
                  <a:cubicBezTo>
                    <a:pt x="423005" y="1469041"/>
                    <a:pt x="414814" y="1467231"/>
                    <a:pt x="408527" y="1467231"/>
                  </a:cubicBezTo>
                  <a:cubicBezTo>
                    <a:pt x="311658" y="1467326"/>
                    <a:pt x="214884" y="1467422"/>
                    <a:pt x="118015" y="1467231"/>
                  </a:cubicBezTo>
                  <a:cubicBezTo>
                    <a:pt x="44672" y="1467136"/>
                    <a:pt x="286" y="1423416"/>
                    <a:pt x="286" y="1350455"/>
                  </a:cubicBezTo>
                  <a:cubicBezTo>
                    <a:pt x="95" y="1012984"/>
                    <a:pt x="286" y="675704"/>
                    <a:pt x="0" y="338328"/>
                  </a:cubicBezTo>
                  <a:cubicBezTo>
                    <a:pt x="0" y="301181"/>
                    <a:pt x="12764" y="270605"/>
                    <a:pt x="38957" y="244602"/>
                  </a:cubicBezTo>
                  <a:cubicBezTo>
                    <a:pt x="108204" y="175831"/>
                    <a:pt x="177260" y="106775"/>
                    <a:pt x="246031" y="37529"/>
                  </a:cubicBezTo>
                  <a:cubicBezTo>
                    <a:pt x="271558" y="11716"/>
                    <a:pt x="301943" y="0"/>
                    <a:pt x="337947" y="0"/>
                  </a:cubicBezTo>
                  <a:cubicBezTo>
                    <a:pt x="574453" y="191"/>
                    <a:pt x="811054" y="0"/>
                    <a:pt x="1047560" y="191"/>
                  </a:cubicBezTo>
                  <a:cubicBezTo>
                    <a:pt x="1117568" y="286"/>
                    <a:pt x="1162241" y="45148"/>
                    <a:pt x="1162336" y="114776"/>
                  </a:cubicBezTo>
                  <a:cubicBezTo>
                    <a:pt x="1162526" y="229838"/>
                    <a:pt x="1162431" y="344996"/>
                    <a:pt x="1162336" y="460058"/>
                  </a:cubicBezTo>
                  <a:cubicBezTo>
                    <a:pt x="1162336" y="466439"/>
                    <a:pt x="1164241" y="474250"/>
                    <a:pt x="1161288" y="478726"/>
                  </a:cubicBezTo>
                  <a:cubicBezTo>
                    <a:pt x="1156526" y="485680"/>
                    <a:pt x="1148906" y="493967"/>
                    <a:pt x="1141571" y="494919"/>
                  </a:cubicBezTo>
                  <a:cubicBezTo>
                    <a:pt x="1135666" y="495776"/>
                    <a:pt x="1125760" y="488156"/>
                    <a:pt x="1122331" y="481775"/>
                  </a:cubicBezTo>
                  <a:cubicBezTo>
                    <a:pt x="1118521" y="474726"/>
                    <a:pt x="1119569" y="464915"/>
                    <a:pt x="1119569" y="456248"/>
                  </a:cubicBezTo>
                  <a:cubicBezTo>
                    <a:pt x="1119473" y="343567"/>
                    <a:pt x="1119569" y="230791"/>
                    <a:pt x="1119473" y="118110"/>
                  </a:cubicBezTo>
                  <a:cubicBezTo>
                    <a:pt x="1119378" y="67818"/>
                    <a:pt x="1095280" y="43244"/>
                    <a:pt x="1045178" y="43148"/>
                  </a:cubicBezTo>
                  <a:cubicBezTo>
                    <a:pt x="810197" y="42958"/>
                    <a:pt x="575310" y="43053"/>
                    <a:pt x="340328" y="43148"/>
                  </a:cubicBezTo>
                  <a:cubicBezTo>
                    <a:pt x="332518" y="43148"/>
                    <a:pt x="324803" y="44196"/>
                    <a:pt x="314611" y="44863"/>
                  </a:cubicBezTo>
                  <a:close/>
                  <a:moveTo>
                    <a:pt x="82106" y="271558"/>
                  </a:moveTo>
                  <a:cubicBezTo>
                    <a:pt x="133541" y="271558"/>
                    <a:pt x="185833" y="271748"/>
                    <a:pt x="238030" y="271463"/>
                  </a:cubicBezTo>
                  <a:cubicBezTo>
                    <a:pt x="256413" y="271367"/>
                    <a:pt x="270129" y="261080"/>
                    <a:pt x="270605" y="243364"/>
                  </a:cubicBezTo>
                  <a:cubicBezTo>
                    <a:pt x="272129" y="189167"/>
                    <a:pt x="271177" y="134779"/>
                    <a:pt x="271177" y="82296"/>
                  </a:cubicBezTo>
                  <a:cubicBezTo>
                    <a:pt x="208312" y="145256"/>
                    <a:pt x="145542" y="208026"/>
                    <a:pt x="82106" y="27155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8" name="任意多边形: 形状 57">
              <a:extLst>
                <a:ext uri="{FF2B5EF4-FFF2-40B4-BE49-F238E27FC236}">
                  <a16:creationId xmlns:a16="http://schemas.microsoft.com/office/drawing/2014/main" id="{3456EDE7-39D5-465C-8864-A6EEBBCBBBDD}"/>
                </a:ext>
              </a:extLst>
            </p:cNvPr>
            <p:cNvSpPr/>
            <p:nvPr/>
          </p:nvSpPr>
          <p:spPr>
            <a:xfrm>
              <a:off x="12803233" y="2892244"/>
              <a:ext cx="486772" cy="43323"/>
            </a:xfrm>
            <a:custGeom>
              <a:avLst/>
              <a:gdLst>
                <a:gd name="connsiteX0" fmla="*/ 243777 w 486772"/>
                <a:gd name="connsiteY0" fmla="*/ 43060 h 43323"/>
                <a:gd name="connsiteX1" fmla="*/ 31941 w 486772"/>
                <a:gd name="connsiteY1" fmla="*/ 43156 h 43323"/>
                <a:gd name="connsiteX2" fmla="*/ 32 w 486772"/>
                <a:gd name="connsiteY2" fmla="*/ 20772 h 43323"/>
                <a:gd name="connsiteX3" fmla="*/ 31941 w 486772"/>
                <a:gd name="connsiteY3" fmla="*/ 7 h 43323"/>
                <a:gd name="connsiteX4" fmla="*/ 453327 w 486772"/>
                <a:gd name="connsiteY4" fmla="*/ 103 h 43323"/>
                <a:gd name="connsiteX5" fmla="*/ 471806 w 486772"/>
                <a:gd name="connsiteY5" fmla="*/ 2484 h 43323"/>
                <a:gd name="connsiteX6" fmla="*/ 486760 w 486772"/>
                <a:gd name="connsiteY6" fmla="*/ 22963 h 43323"/>
                <a:gd name="connsiteX7" fmla="*/ 469710 w 486772"/>
                <a:gd name="connsiteY7" fmla="*/ 41251 h 43323"/>
                <a:gd name="connsiteX8" fmla="*/ 429515 w 486772"/>
                <a:gd name="connsiteY8" fmla="*/ 42965 h 43323"/>
                <a:gd name="connsiteX9" fmla="*/ 243777 w 486772"/>
                <a:gd name="connsiteY9" fmla="*/ 43060 h 433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6772" h="43323">
                  <a:moveTo>
                    <a:pt x="243777" y="43060"/>
                  </a:moveTo>
                  <a:cubicBezTo>
                    <a:pt x="173197" y="43060"/>
                    <a:pt x="102521" y="42965"/>
                    <a:pt x="31941" y="43156"/>
                  </a:cubicBezTo>
                  <a:cubicBezTo>
                    <a:pt x="15463" y="43251"/>
                    <a:pt x="-825" y="40965"/>
                    <a:pt x="32" y="20772"/>
                  </a:cubicBezTo>
                  <a:cubicBezTo>
                    <a:pt x="794" y="2865"/>
                    <a:pt x="16415" y="7"/>
                    <a:pt x="31941" y="7"/>
                  </a:cubicBezTo>
                  <a:cubicBezTo>
                    <a:pt x="172435" y="103"/>
                    <a:pt x="312833" y="7"/>
                    <a:pt x="453327" y="103"/>
                  </a:cubicBezTo>
                  <a:cubicBezTo>
                    <a:pt x="459614" y="103"/>
                    <a:pt x="467519" y="-755"/>
                    <a:pt x="471806" y="2484"/>
                  </a:cubicBezTo>
                  <a:cubicBezTo>
                    <a:pt x="478473" y="7627"/>
                    <a:pt x="487141" y="16295"/>
                    <a:pt x="486760" y="22963"/>
                  </a:cubicBezTo>
                  <a:cubicBezTo>
                    <a:pt x="486379" y="29630"/>
                    <a:pt x="476854" y="39441"/>
                    <a:pt x="469710" y="41251"/>
                  </a:cubicBezTo>
                  <a:cubicBezTo>
                    <a:pt x="456947" y="44489"/>
                    <a:pt x="442945" y="42965"/>
                    <a:pt x="429515" y="42965"/>
                  </a:cubicBezTo>
                  <a:cubicBezTo>
                    <a:pt x="367507" y="43060"/>
                    <a:pt x="305690" y="43060"/>
                    <a:pt x="243777" y="43060"/>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9" name="任意多边形: 形状 58">
              <a:extLst>
                <a:ext uri="{FF2B5EF4-FFF2-40B4-BE49-F238E27FC236}">
                  <a16:creationId xmlns:a16="http://schemas.microsoft.com/office/drawing/2014/main" id="{723F9492-412E-4646-9086-4114667AEB04}"/>
                </a:ext>
              </a:extLst>
            </p:cNvPr>
            <p:cNvSpPr/>
            <p:nvPr/>
          </p:nvSpPr>
          <p:spPr>
            <a:xfrm>
              <a:off x="12802884" y="3018362"/>
              <a:ext cx="488833" cy="43246"/>
            </a:xfrm>
            <a:custGeom>
              <a:avLst/>
              <a:gdLst>
                <a:gd name="connsiteX0" fmla="*/ 244412 w 488833"/>
                <a:gd name="connsiteY0" fmla="*/ 43148 h 43246"/>
                <a:gd name="connsiteX1" fmla="*/ 32671 w 488833"/>
                <a:gd name="connsiteY1" fmla="*/ 43244 h 43246"/>
                <a:gd name="connsiteX2" fmla="*/ 0 w 488833"/>
                <a:gd name="connsiteY2" fmla="*/ 21431 h 43246"/>
                <a:gd name="connsiteX3" fmla="*/ 33052 w 488833"/>
                <a:gd name="connsiteY3" fmla="*/ 0 h 43246"/>
                <a:gd name="connsiteX4" fmla="*/ 456438 w 488833"/>
                <a:gd name="connsiteY4" fmla="*/ 667 h 43246"/>
                <a:gd name="connsiteX5" fmla="*/ 485490 w 488833"/>
                <a:gd name="connsiteY5" fmla="*/ 14478 h 43246"/>
                <a:gd name="connsiteX6" fmla="*/ 458439 w 488833"/>
                <a:gd name="connsiteY6" fmla="*/ 43053 h 43246"/>
                <a:gd name="connsiteX7" fmla="*/ 244412 w 488833"/>
                <a:gd name="connsiteY7" fmla="*/ 43148 h 432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8833" h="43246">
                  <a:moveTo>
                    <a:pt x="244412" y="43148"/>
                  </a:moveTo>
                  <a:cubicBezTo>
                    <a:pt x="173832" y="43148"/>
                    <a:pt x="103251" y="42958"/>
                    <a:pt x="32671" y="43244"/>
                  </a:cubicBezTo>
                  <a:cubicBezTo>
                    <a:pt x="16288" y="43339"/>
                    <a:pt x="-95" y="41339"/>
                    <a:pt x="0" y="21431"/>
                  </a:cubicBezTo>
                  <a:cubicBezTo>
                    <a:pt x="191" y="1619"/>
                    <a:pt x="16764" y="0"/>
                    <a:pt x="33052" y="0"/>
                  </a:cubicBezTo>
                  <a:cubicBezTo>
                    <a:pt x="174213" y="191"/>
                    <a:pt x="315373" y="-191"/>
                    <a:pt x="456438" y="667"/>
                  </a:cubicBezTo>
                  <a:cubicBezTo>
                    <a:pt x="466440" y="762"/>
                    <a:pt x="480251" y="6668"/>
                    <a:pt x="485490" y="14478"/>
                  </a:cubicBezTo>
                  <a:cubicBezTo>
                    <a:pt x="495491" y="29242"/>
                    <a:pt x="482061" y="42958"/>
                    <a:pt x="458439" y="43053"/>
                  </a:cubicBezTo>
                  <a:cubicBezTo>
                    <a:pt x="387096" y="43244"/>
                    <a:pt x="315754" y="43148"/>
                    <a:pt x="244412" y="43148"/>
                  </a:cubicBezTo>
                  <a:close/>
                </a:path>
              </a:pathLst>
            </a:custGeom>
            <a:grp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Tree>
    <p:extLst>
      <p:ext uri="{BB962C8B-B14F-4D97-AF65-F5344CB8AC3E}">
        <p14:creationId xmlns:p14="http://schemas.microsoft.com/office/powerpoint/2010/main" val="92268622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8C6FD8DC-C9BA-46A2-A911-09D213BA2E73}"/>
              </a:ext>
            </a:extLst>
          </p:cNvPr>
          <p:cNvSpPr/>
          <p:nvPr/>
        </p:nvSpPr>
        <p:spPr>
          <a:xfrm>
            <a:off x="340373" y="633409"/>
            <a:ext cx="1945469" cy="52322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CO</a:t>
            </a:r>
            <a:r>
              <a:rPr kumimoji="0" lang="en-US" altLang="zh-CN" sz="2800" b="0" i="0" u="none" strike="noStrike" kern="1200" cap="none" spc="0" normalizeH="0" baseline="-25000" noProof="0" dirty="0">
                <a:ln>
                  <a:noFill/>
                </a:ln>
                <a:solidFill>
                  <a:srgbClr val="945833">
                    <a:lumMod val="50000"/>
                  </a:srgbClr>
                </a:solidFill>
                <a:effectLst/>
                <a:uLnTx/>
                <a:uFillTx/>
                <a:latin typeface="思源宋体 CN Heavy"/>
                <a:ea typeface="思源宋体 CN Heavy"/>
                <a:cs typeface="+mn-cs"/>
              </a:rPr>
              <a:t>2</a:t>
            </a:r>
            <a:r>
              <a:rPr kumimoji="0" lang="zh-CN" altLang="en-US" sz="2800" b="0" i="0" u="none" strike="noStrike" kern="1200" cap="none" spc="0" normalizeH="0" baseline="0" noProof="0" dirty="0">
                <a:ln>
                  <a:noFill/>
                </a:ln>
                <a:solidFill>
                  <a:srgbClr val="945833">
                    <a:lumMod val="50000"/>
                  </a:srgbClr>
                </a:solidFill>
                <a:effectLst/>
                <a:uLnTx/>
                <a:uFillTx/>
                <a:latin typeface="思源宋体 CN Heavy"/>
                <a:ea typeface="思源宋体 CN Heavy"/>
                <a:cs typeface="+mn-cs"/>
              </a:rPr>
              <a:t>资源化</a:t>
            </a:r>
          </a:p>
        </p:txBody>
      </p:sp>
      <p:sp>
        <p:nvSpPr>
          <p:cNvPr id="18" name="圆: 空心 17">
            <a:extLst>
              <a:ext uri="{FF2B5EF4-FFF2-40B4-BE49-F238E27FC236}">
                <a16:creationId xmlns:a16="http://schemas.microsoft.com/office/drawing/2014/main" id="{392BF90E-A47D-4162-AA11-5DEA2357E575}"/>
              </a:ext>
            </a:extLst>
          </p:cNvPr>
          <p:cNvSpPr/>
          <p:nvPr/>
        </p:nvSpPr>
        <p:spPr>
          <a:xfrm>
            <a:off x="2465806" y="1753500"/>
            <a:ext cx="4212389" cy="4212388"/>
          </a:xfrm>
          <a:prstGeom prst="donut">
            <a:avLst/>
          </a:prstGeom>
          <a:gradFill flip="none" rotWithShape="1">
            <a:gsLst>
              <a:gs pos="0">
                <a:schemeClr val="accent1">
                  <a:lumMod val="20000"/>
                  <a:lumOff val="80000"/>
                  <a:alpha val="0"/>
                </a:schemeClr>
              </a:gs>
              <a:gs pos="82000">
                <a:schemeClr val="accent1">
                  <a:lumMod val="40000"/>
                  <a:lumOff val="60000"/>
                </a:schemeClr>
              </a:gs>
            </a:gsLst>
            <a:lin ang="5400000" scaled="1"/>
            <a:tileRect/>
          </a:gradFill>
          <a:ln>
            <a:noFill/>
          </a:ln>
          <a:scene3d>
            <a:camera prst="perspectiveRelaxedModerately">
              <a:rot lat="17090632" lon="0" rev="0"/>
            </a:camera>
            <a:lightRig rig="contrast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 name="圆: 空心 18">
            <a:extLst>
              <a:ext uri="{FF2B5EF4-FFF2-40B4-BE49-F238E27FC236}">
                <a16:creationId xmlns:a16="http://schemas.microsoft.com/office/drawing/2014/main" id="{1BEE2C8B-D087-4465-B36A-F083A2DB79E0}"/>
              </a:ext>
            </a:extLst>
          </p:cNvPr>
          <p:cNvSpPr/>
          <p:nvPr/>
        </p:nvSpPr>
        <p:spPr>
          <a:xfrm>
            <a:off x="-1467121" y="-2179425"/>
            <a:ext cx="12078242" cy="12078236"/>
          </a:xfrm>
          <a:prstGeom prst="donut">
            <a:avLst>
              <a:gd name="adj" fmla="val 26071"/>
            </a:avLst>
          </a:prstGeom>
          <a:gradFill flip="none" rotWithShape="1">
            <a:gsLst>
              <a:gs pos="0">
                <a:schemeClr val="accent1">
                  <a:alpha val="0"/>
                  <a:lumMod val="39000"/>
                  <a:lumOff val="61000"/>
                </a:schemeClr>
              </a:gs>
              <a:gs pos="82000">
                <a:schemeClr val="accent1">
                  <a:lumMod val="14000"/>
                  <a:lumOff val="86000"/>
                </a:schemeClr>
              </a:gs>
            </a:gsLst>
            <a:lin ang="5400000" scaled="1"/>
            <a:tileRect/>
          </a:gradFill>
          <a:ln>
            <a:noFill/>
          </a:ln>
          <a:scene3d>
            <a:camera prst="perspectiveRelaxedModerately">
              <a:rot lat="17090632" lon="0" rev="0"/>
            </a:camera>
            <a:lightRig rig="contrast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4" name="椭圆 23">
            <a:extLst>
              <a:ext uri="{FF2B5EF4-FFF2-40B4-BE49-F238E27FC236}">
                <a16:creationId xmlns:a16="http://schemas.microsoft.com/office/drawing/2014/main" id="{C57EEE89-44C8-4E83-84D5-63B42A77A1FB}"/>
              </a:ext>
            </a:extLst>
          </p:cNvPr>
          <p:cNvSpPr/>
          <p:nvPr/>
        </p:nvSpPr>
        <p:spPr>
          <a:xfrm>
            <a:off x="2368170" y="4443934"/>
            <a:ext cx="1288802" cy="1288802"/>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reflection blurRad="76200" stA="28000" endPos="28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椭圆 21">
            <a:extLst>
              <a:ext uri="{FF2B5EF4-FFF2-40B4-BE49-F238E27FC236}">
                <a16:creationId xmlns:a16="http://schemas.microsoft.com/office/drawing/2014/main" id="{40B6176C-CB22-41B6-83E3-192BA3F58EFB}"/>
              </a:ext>
            </a:extLst>
          </p:cNvPr>
          <p:cNvSpPr/>
          <p:nvPr/>
        </p:nvSpPr>
        <p:spPr>
          <a:xfrm>
            <a:off x="1822755" y="2466198"/>
            <a:ext cx="847793" cy="847793"/>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reflection blurRad="76200" stA="28000" endPos="28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7" name="椭圆 26">
            <a:extLst>
              <a:ext uri="{FF2B5EF4-FFF2-40B4-BE49-F238E27FC236}">
                <a16:creationId xmlns:a16="http://schemas.microsoft.com/office/drawing/2014/main" id="{CB299676-03EB-4F11-9825-4AD97FF8775E}"/>
              </a:ext>
            </a:extLst>
          </p:cNvPr>
          <p:cNvSpPr/>
          <p:nvPr/>
        </p:nvSpPr>
        <p:spPr>
          <a:xfrm flipH="1">
            <a:off x="6473452" y="2466198"/>
            <a:ext cx="847793" cy="847793"/>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reflection blurRad="76200" stA="28000" endPos="28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椭圆 22">
            <a:extLst>
              <a:ext uri="{FF2B5EF4-FFF2-40B4-BE49-F238E27FC236}">
                <a16:creationId xmlns:a16="http://schemas.microsoft.com/office/drawing/2014/main" id="{EC9A53F5-78B5-4D30-B78F-65FD68E768D3}"/>
              </a:ext>
            </a:extLst>
          </p:cNvPr>
          <p:cNvSpPr/>
          <p:nvPr/>
        </p:nvSpPr>
        <p:spPr>
          <a:xfrm>
            <a:off x="373244" y="3561092"/>
            <a:ext cx="1145582" cy="1145582"/>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reflection blurRad="76200" stA="28000" endPos="28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8" name="椭圆 27">
            <a:extLst>
              <a:ext uri="{FF2B5EF4-FFF2-40B4-BE49-F238E27FC236}">
                <a16:creationId xmlns:a16="http://schemas.microsoft.com/office/drawing/2014/main" id="{243F9079-E38B-4C99-BA39-2BA8C7F52E87}"/>
              </a:ext>
            </a:extLst>
          </p:cNvPr>
          <p:cNvSpPr/>
          <p:nvPr/>
        </p:nvSpPr>
        <p:spPr>
          <a:xfrm flipH="1">
            <a:off x="7625175" y="3561092"/>
            <a:ext cx="1145581" cy="1145582"/>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reflection blurRad="76200" stA="28000" endPos="28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9" name="椭圆 28">
            <a:extLst>
              <a:ext uri="{FF2B5EF4-FFF2-40B4-BE49-F238E27FC236}">
                <a16:creationId xmlns:a16="http://schemas.microsoft.com/office/drawing/2014/main" id="{8BB8AB2E-4E98-4780-8FCF-53B0292C6E40}"/>
              </a:ext>
            </a:extLst>
          </p:cNvPr>
          <p:cNvSpPr/>
          <p:nvPr/>
        </p:nvSpPr>
        <p:spPr>
          <a:xfrm flipH="1">
            <a:off x="5487027" y="4443934"/>
            <a:ext cx="1288801" cy="1288802"/>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reflection blurRad="76200" stA="28000" endPos="28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5" name="文本框 34">
            <a:extLst>
              <a:ext uri="{FF2B5EF4-FFF2-40B4-BE49-F238E27FC236}">
                <a16:creationId xmlns:a16="http://schemas.microsoft.com/office/drawing/2014/main" id="{091B6032-2EAF-4539-BD70-47941B904F24}"/>
              </a:ext>
            </a:extLst>
          </p:cNvPr>
          <p:cNvSpPr txBox="1"/>
          <p:nvPr/>
        </p:nvSpPr>
        <p:spPr>
          <a:xfrm>
            <a:off x="1846542" y="2597707"/>
            <a:ext cx="800219" cy="58477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食品</a:t>
            </a:r>
            <a:endPar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冷冻剂</a:t>
            </a:r>
          </a:p>
        </p:txBody>
      </p:sp>
      <p:sp>
        <p:nvSpPr>
          <p:cNvPr id="39" name="文本框 38">
            <a:extLst>
              <a:ext uri="{FF2B5EF4-FFF2-40B4-BE49-F238E27FC236}">
                <a16:creationId xmlns:a16="http://schemas.microsoft.com/office/drawing/2014/main" id="{B6EBE4C9-57A3-47F2-9FBE-62B88D92C8DF}"/>
              </a:ext>
            </a:extLst>
          </p:cNvPr>
          <p:cNvSpPr txBox="1"/>
          <p:nvPr/>
        </p:nvSpPr>
        <p:spPr>
          <a:xfrm>
            <a:off x="6599831" y="2597707"/>
            <a:ext cx="595035" cy="58477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rPr>
              <a:t>CO</a:t>
            </a:r>
            <a:r>
              <a:rPr kumimoji="0" lang="en-US" altLang="zh-CN" sz="1600" b="0" i="0" u="none" strike="noStrike" kern="1200" cap="none" spc="0" normalizeH="0" baseline="-25000" noProof="0" dirty="0">
                <a:ln>
                  <a:noFill/>
                </a:ln>
                <a:solidFill>
                  <a:prstClr val="white"/>
                </a:solidFill>
                <a:effectLst/>
                <a:uLnTx/>
                <a:uFillTx/>
                <a:latin typeface="Roboto"/>
                <a:ea typeface="思源黑体 CN Regular"/>
                <a:cs typeface="+mn-cs"/>
              </a:rPr>
              <a:t>2</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驱油</a:t>
            </a:r>
          </a:p>
        </p:txBody>
      </p:sp>
      <p:sp>
        <p:nvSpPr>
          <p:cNvPr id="40" name="文本框 39">
            <a:extLst>
              <a:ext uri="{FF2B5EF4-FFF2-40B4-BE49-F238E27FC236}">
                <a16:creationId xmlns:a16="http://schemas.microsoft.com/office/drawing/2014/main" id="{3B623505-177F-4463-B0AC-965483C55A68}"/>
              </a:ext>
            </a:extLst>
          </p:cNvPr>
          <p:cNvSpPr txBox="1"/>
          <p:nvPr/>
        </p:nvSpPr>
        <p:spPr>
          <a:xfrm>
            <a:off x="340741" y="3873717"/>
            <a:ext cx="1210589" cy="58477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焊接绝缘剂</a:t>
            </a:r>
            <a:endPar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净化</a:t>
            </a:r>
          </a:p>
        </p:txBody>
      </p:sp>
      <p:sp>
        <p:nvSpPr>
          <p:cNvPr id="42" name="文本框 41">
            <a:extLst>
              <a:ext uri="{FF2B5EF4-FFF2-40B4-BE49-F238E27FC236}">
                <a16:creationId xmlns:a16="http://schemas.microsoft.com/office/drawing/2014/main" id="{87BD0B96-665E-4F66-99D4-602D87900988}"/>
              </a:ext>
            </a:extLst>
          </p:cNvPr>
          <p:cNvSpPr txBox="1"/>
          <p:nvPr/>
        </p:nvSpPr>
        <p:spPr>
          <a:xfrm>
            <a:off x="7695263" y="3841496"/>
            <a:ext cx="1005404" cy="58477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医用局部</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麻醉剂</a:t>
            </a:r>
          </a:p>
        </p:txBody>
      </p:sp>
      <p:sp>
        <p:nvSpPr>
          <p:cNvPr id="43" name="文本框 42">
            <a:extLst>
              <a:ext uri="{FF2B5EF4-FFF2-40B4-BE49-F238E27FC236}">
                <a16:creationId xmlns:a16="http://schemas.microsoft.com/office/drawing/2014/main" id="{DFC9E5FD-A3CC-40E5-B265-78EFE8903B1B}"/>
              </a:ext>
            </a:extLst>
          </p:cNvPr>
          <p:cNvSpPr txBox="1"/>
          <p:nvPr/>
        </p:nvSpPr>
        <p:spPr>
          <a:xfrm>
            <a:off x="5628725" y="4795948"/>
            <a:ext cx="1005404" cy="584775"/>
          </a:xfrm>
          <a:prstGeom prst="rect">
            <a:avLst/>
          </a:prstGeom>
          <a:noFill/>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有机合成</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原料</a:t>
            </a:r>
          </a:p>
        </p:txBody>
      </p:sp>
      <p:sp>
        <p:nvSpPr>
          <p:cNvPr id="44" name="文本框 43">
            <a:extLst>
              <a:ext uri="{FF2B5EF4-FFF2-40B4-BE49-F238E27FC236}">
                <a16:creationId xmlns:a16="http://schemas.microsoft.com/office/drawing/2014/main" id="{4B413450-FCB0-4B31-A174-1FBC0A0835C6}"/>
              </a:ext>
            </a:extLst>
          </p:cNvPr>
          <p:cNvSpPr txBox="1"/>
          <p:nvPr/>
        </p:nvSpPr>
        <p:spPr>
          <a:xfrm>
            <a:off x="2427853" y="4672837"/>
            <a:ext cx="1169437" cy="830997"/>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灭火剂</a:t>
            </a:r>
            <a:endPar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人工降雨剂</a:t>
            </a:r>
          </a:p>
        </p:txBody>
      </p:sp>
      <p:sp>
        <p:nvSpPr>
          <p:cNvPr id="45" name="梯形 44">
            <a:extLst>
              <a:ext uri="{FF2B5EF4-FFF2-40B4-BE49-F238E27FC236}">
                <a16:creationId xmlns:a16="http://schemas.microsoft.com/office/drawing/2014/main" id="{428325A9-5386-4A9D-8B71-A00DF0A403D9}"/>
              </a:ext>
            </a:extLst>
          </p:cNvPr>
          <p:cNvSpPr/>
          <p:nvPr/>
        </p:nvSpPr>
        <p:spPr>
          <a:xfrm rot="10800000">
            <a:off x="2670291" y="1406272"/>
            <a:ext cx="3803419" cy="2620171"/>
          </a:xfrm>
          <a:prstGeom prst="trapezoid">
            <a:avLst>
              <a:gd name="adj" fmla="val 25829"/>
            </a:avLst>
          </a:prstGeom>
          <a:gradFill flip="none" rotWithShape="1">
            <a:gsLst>
              <a:gs pos="0">
                <a:schemeClr val="accent4">
                  <a:lumMod val="20000"/>
                  <a:lumOff val="80000"/>
                  <a:alpha val="0"/>
                </a:schemeClr>
              </a:gs>
              <a:gs pos="56000">
                <a:srgbClr val="F4E7DF">
                  <a:alpha val="72000"/>
                </a:srgbClr>
              </a:gs>
              <a:gs pos="93000">
                <a:schemeClr val="accent4">
                  <a:lumMod val="20000"/>
                  <a:lumOff val="80000"/>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椭圆 20">
            <a:extLst>
              <a:ext uri="{FF2B5EF4-FFF2-40B4-BE49-F238E27FC236}">
                <a16:creationId xmlns:a16="http://schemas.microsoft.com/office/drawing/2014/main" id="{B1C3BAF0-0521-47AD-8D20-A67F3544EF85}"/>
              </a:ext>
            </a:extLst>
          </p:cNvPr>
          <p:cNvSpPr/>
          <p:nvPr/>
        </p:nvSpPr>
        <p:spPr>
          <a:xfrm>
            <a:off x="3526571" y="1844665"/>
            <a:ext cx="2090858" cy="2090858"/>
          </a:xfrm>
          <a:prstGeom prst="ellipse">
            <a:avLst/>
          </a:prstGeom>
          <a:gradFill flip="none" rotWithShape="1">
            <a:gsLst>
              <a:gs pos="0">
                <a:srgbClr val="EFC49C"/>
              </a:gs>
              <a:gs pos="69000">
                <a:srgbClr val="CA865F"/>
              </a:gs>
            </a:gsLst>
            <a:path path="circle">
              <a:fillToRect r="100000" b="100000"/>
            </a:path>
            <a:tileRect l="-100000" t="-100000"/>
          </a:gradFill>
          <a:ln>
            <a:noFill/>
          </a:ln>
          <a:effectLst>
            <a:outerShdw blurRad="685800" dist="317500" dir="5400000" algn="t" rotWithShape="0">
              <a:schemeClr val="accent4">
                <a:alpha val="2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3" name="矩形 32">
            <a:extLst>
              <a:ext uri="{FF2B5EF4-FFF2-40B4-BE49-F238E27FC236}">
                <a16:creationId xmlns:a16="http://schemas.microsoft.com/office/drawing/2014/main" id="{8C8181D0-C1CF-418C-8FAC-0D2DD4FE54CC}"/>
              </a:ext>
            </a:extLst>
          </p:cNvPr>
          <p:cNvSpPr/>
          <p:nvPr/>
        </p:nvSpPr>
        <p:spPr>
          <a:xfrm>
            <a:off x="3658929" y="2351485"/>
            <a:ext cx="1826142" cy="1077218"/>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white"/>
                </a:solidFill>
                <a:effectLst/>
                <a:uLnTx/>
                <a:uFillTx/>
                <a:latin typeface="思源宋体 CN Heavy"/>
                <a:ea typeface="思源宋体 CN Heavy"/>
                <a:cs typeface="+mn-cs"/>
              </a:rPr>
              <a:t>CO</a:t>
            </a:r>
            <a:r>
              <a:rPr kumimoji="0" lang="en-US" altLang="zh-CN" sz="3200" b="0" i="0" u="none" strike="noStrike" kern="1200" cap="none" spc="0" normalizeH="0" baseline="-25000" noProof="0" dirty="0">
                <a:ln>
                  <a:noFill/>
                </a:ln>
                <a:solidFill>
                  <a:prstClr val="white"/>
                </a:solidFill>
                <a:effectLst/>
                <a:uLnTx/>
                <a:uFillTx/>
                <a:latin typeface="思源宋体 CN Heavy"/>
                <a:ea typeface="思源宋体 CN Heavy"/>
                <a:cs typeface="+mn-cs"/>
              </a:rPr>
              <a:t>2</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思源宋体 CN Heavy"/>
                <a:ea typeface="思源宋体 CN Heavy"/>
                <a:cs typeface="+mn-cs"/>
              </a:rPr>
              <a:t>综合利用</a:t>
            </a:r>
          </a:p>
        </p:txBody>
      </p:sp>
    </p:spTree>
    <p:extLst>
      <p:ext uri="{BB962C8B-B14F-4D97-AF65-F5344CB8AC3E}">
        <p14:creationId xmlns:p14="http://schemas.microsoft.com/office/powerpoint/2010/main" val="164254918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5000"/>
                <a:lumOff val="45000"/>
              </a:schemeClr>
            </a:gs>
            <a:gs pos="89000">
              <a:srgbClr val="FAFAFA">
                <a:alpha val="0"/>
              </a:srgbClr>
            </a:gs>
          </a:gsLst>
          <a:lin ang="6000000" scaled="0"/>
          <a:tileRect/>
        </a:gradFill>
        <a:effectLst/>
      </p:bgPr>
    </p:bg>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id="{ACD3A3AE-0DDC-4068-8E70-5144686A3B95}"/>
              </a:ext>
            </a:extLst>
          </p:cNvPr>
          <p:cNvSpPr/>
          <p:nvPr/>
        </p:nvSpPr>
        <p:spPr>
          <a:xfrm>
            <a:off x="-760568" y="-570426"/>
            <a:ext cx="10665135" cy="7998851"/>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 name="椭圆 19">
            <a:extLst>
              <a:ext uri="{FF2B5EF4-FFF2-40B4-BE49-F238E27FC236}">
                <a16:creationId xmlns:a16="http://schemas.microsoft.com/office/drawing/2014/main" id="{C43D15BF-ACEE-4CD8-8B12-AEAB1F21E79C}"/>
              </a:ext>
            </a:extLst>
          </p:cNvPr>
          <p:cNvSpPr/>
          <p:nvPr/>
        </p:nvSpPr>
        <p:spPr>
          <a:xfrm>
            <a:off x="3823565" y="3164139"/>
            <a:ext cx="711480" cy="711480"/>
          </a:xfrm>
          <a:prstGeom prst="ellipse">
            <a:avLst/>
          </a:prstGeom>
          <a:gradFill flip="none" rotWithShape="1">
            <a:gsLst>
              <a:gs pos="0">
                <a:schemeClr val="accent1">
                  <a:alpha val="42000"/>
                </a:schemeClr>
              </a:gs>
              <a:gs pos="100000">
                <a:schemeClr val="accent1">
                  <a:alpha val="8000"/>
                </a:schemeClr>
              </a:gs>
            </a:gsLst>
            <a:lin ang="5400000" scaled="1"/>
            <a:tileRect/>
          </a:gradFill>
          <a:ln w="63500" cap="rnd">
            <a:noFill/>
            <a:prstDash val="solid"/>
            <a:round/>
          </a:ln>
          <a:effectLst>
            <a:softEdge rad="127000"/>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75"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24" name="椭圆 23">
            <a:extLst>
              <a:ext uri="{FF2B5EF4-FFF2-40B4-BE49-F238E27FC236}">
                <a16:creationId xmlns:a16="http://schemas.microsoft.com/office/drawing/2014/main" id="{709010D3-0A09-4D5D-AE5D-77B71BFF99B7}"/>
              </a:ext>
            </a:extLst>
          </p:cNvPr>
          <p:cNvSpPr/>
          <p:nvPr/>
        </p:nvSpPr>
        <p:spPr>
          <a:xfrm>
            <a:off x="7869546" y="2206087"/>
            <a:ext cx="425761" cy="425761"/>
          </a:xfrm>
          <a:prstGeom prst="ellipse">
            <a:avLst/>
          </a:prstGeom>
          <a:gradFill flip="none" rotWithShape="1">
            <a:gsLst>
              <a:gs pos="0">
                <a:schemeClr val="accent1">
                  <a:alpha val="31000"/>
                </a:schemeClr>
              </a:gs>
              <a:gs pos="100000">
                <a:schemeClr val="accent1">
                  <a:alpha val="0"/>
                </a:schemeClr>
              </a:gs>
            </a:gsLst>
            <a:lin ang="5400000" scaled="1"/>
            <a:tileRect/>
          </a:gradFill>
          <a:ln w="63500" cap="rnd">
            <a:noFill/>
            <a:prstDash val="solid"/>
            <a:round/>
          </a:ln>
          <a:effectLst>
            <a:softEdge rad="127000"/>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75" b="0" i="0" u="none" strike="noStrike" kern="1200" cap="none" spc="0" normalizeH="0" baseline="0" noProof="0">
              <a:ln>
                <a:noFill/>
              </a:ln>
              <a:solidFill>
                <a:prstClr val="black"/>
              </a:solidFill>
              <a:effectLst/>
              <a:uLnTx/>
              <a:uFillTx/>
              <a:latin typeface="Roboto"/>
              <a:ea typeface="思源黑体 CN Regular"/>
              <a:cs typeface="+mn-cs"/>
            </a:endParaRPr>
          </a:p>
        </p:txBody>
      </p:sp>
      <p:grpSp>
        <p:nvGrpSpPr>
          <p:cNvPr id="3" name="组合 2">
            <a:extLst>
              <a:ext uri="{FF2B5EF4-FFF2-40B4-BE49-F238E27FC236}">
                <a16:creationId xmlns:a16="http://schemas.microsoft.com/office/drawing/2014/main" id="{91457708-6751-4723-921F-969727168155}"/>
              </a:ext>
            </a:extLst>
          </p:cNvPr>
          <p:cNvGrpSpPr/>
          <p:nvPr/>
        </p:nvGrpSpPr>
        <p:grpSpPr>
          <a:xfrm>
            <a:off x="-1149902" y="-458117"/>
            <a:ext cx="10911760" cy="6239766"/>
            <a:chOff x="-333805" y="96290"/>
            <a:chExt cx="9355450" cy="5349808"/>
          </a:xfrm>
        </p:grpSpPr>
        <p:sp>
          <p:nvSpPr>
            <p:cNvPr id="18" name="椭圆 17">
              <a:extLst>
                <a:ext uri="{FF2B5EF4-FFF2-40B4-BE49-F238E27FC236}">
                  <a16:creationId xmlns:a16="http://schemas.microsoft.com/office/drawing/2014/main" id="{A49D6F8D-0FF5-4188-8E59-747CB61649A4}"/>
                </a:ext>
              </a:extLst>
            </p:cNvPr>
            <p:cNvSpPr/>
            <p:nvPr/>
          </p:nvSpPr>
          <p:spPr>
            <a:xfrm>
              <a:off x="7684138" y="96290"/>
              <a:ext cx="1337507" cy="1337506"/>
            </a:xfrm>
            <a:prstGeom prst="ellipse">
              <a:avLst/>
            </a:prstGeom>
            <a:gradFill flip="none" rotWithShape="1">
              <a:gsLst>
                <a:gs pos="16000">
                  <a:schemeClr val="accent1">
                    <a:alpha val="20000"/>
                  </a:schemeClr>
                </a:gs>
                <a:gs pos="100000">
                  <a:schemeClr val="accent1">
                    <a:alpha val="0"/>
                  </a:schemeClr>
                </a:gs>
              </a:gsLst>
              <a:lin ang="18900000" scaled="1"/>
              <a:tileRect/>
            </a:gradFill>
            <a:ln w="63500" cap="rnd">
              <a:noFill/>
              <a:prstDash val="solid"/>
              <a:round/>
            </a:ln>
            <a:effectLst>
              <a:softEdge rad="127000"/>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75"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 name="椭圆 18">
              <a:extLst>
                <a:ext uri="{FF2B5EF4-FFF2-40B4-BE49-F238E27FC236}">
                  <a16:creationId xmlns:a16="http://schemas.microsoft.com/office/drawing/2014/main" id="{76B6AD3F-74BA-4E91-B0FE-FF4FB33F8EAB}"/>
                </a:ext>
              </a:extLst>
            </p:cNvPr>
            <p:cNvSpPr/>
            <p:nvPr/>
          </p:nvSpPr>
          <p:spPr>
            <a:xfrm>
              <a:off x="494249" y="1294220"/>
              <a:ext cx="746417" cy="746417"/>
            </a:xfrm>
            <a:prstGeom prst="ellipse">
              <a:avLst/>
            </a:prstGeom>
            <a:gradFill flip="none" rotWithShape="1">
              <a:gsLst>
                <a:gs pos="16000">
                  <a:schemeClr val="accent1">
                    <a:alpha val="49000"/>
                  </a:schemeClr>
                </a:gs>
                <a:gs pos="100000">
                  <a:schemeClr val="accent1">
                    <a:alpha val="0"/>
                  </a:schemeClr>
                </a:gs>
              </a:gsLst>
              <a:lin ang="18900000" scaled="1"/>
              <a:tileRect/>
            </a:gradFill>
            <a:ln w="63500" cap="rnd">
              <a:noFill/>
              <a:prstDash val="solid"/>
              <a:round/>
            </a:ln>
            <a:effectLst>
              <a:softEdge rad="88900"/>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75"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 name="椭圆 20">
              <a:extLst>
                <a:ext uri="{FF2B5EF4-FFF2-40B4-BE49-F238E27FC236}">
                  <a16:creationId xmlns:a16="http://schemas.microsoft.com/office/drawing/2014/main" id="{F468FCE0-A502-4192-BC6E-0D2B67BC917E}"/>
                </a:ext>
              </a:extLst>
            </p:cNvPr>
            <p:cNvSpPr/>
            <p:nvPr/>
          </p:nvSpPr>
          <p:spPr>
            <a:xfrm>
              <a:off x="7648888" y="4481917"/>
              <a:ext cx="964182" cy="964181"/>
            </a:xfrm>
            <a:prstGeom prst="ellipse">
              <a:avLst/>
            </a:prstGeom>
            <a:gradFill flip="none" rotWithShape="1">
              <a:gsLst>
                <a:gs pos="0">
                  <a:schemeClr val="accent1">
                    <a:alpha val="20000"/>
                  </a:schemeClr>
                </a:gs>
                <a:gs pos="92000">
                  <a:schemeClr val="accent1">
                    <a:alpha val="0"/>
                  </a:schemeClr>
                </a:gs>
              </a:gsLst>
              <a:lin ang="2700000" scaled="1"/>
              <a:tileRect/>
            </a:gradFill>
            <a:ln w="63500" cap="rnd">
              <a:noFill/>
              <a:prstDash val="solid"/>
              <a:round/>
            </a:ln>
            <a:effectLst>
              <a:softEdge rad="63500"/>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75"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5" name="椭圆 24">
              <a:extLst>
                <a:ext uri="{FF2B5EF4-FFF2-40B4-BE49-F238E27FC236}">
                  <a16:creationId xmlns:a16="http://schemas.microsoft.com/office/drawing/2014/main" id="{283D7F93-37B8-4649-A176-A755AACF199C}"/>
                </a:ext>
              </a:extLst>
            </p:cNvPr>
            <p:cNvSpPr/>
            <p:nvPr/>
          </p:nvSpPr>
          <p:spPr>
            <a:xfrm flipH="1">
              <a:off x="-333805" y="3288807"/>
              <a:ext cx="1091099" cy="1091097"/>
            </a:xfrm>
            <a:prstGeom prst="ellipse">
              <a:avLst/>
            </a:prstGeom>
            <a:gradFill flip="none" rotWithShape="1">
              <a:gsLst>
                <a:gs pos="16000">
                  <a:schemeClr val="accent1">
                    <a:alpha val="27000"/>
                  </a:schemeClr>
                </a:gs>
                <a:gs pos="93000">
                  <a:schemeClr val="accent1">
                    <a:alpha val="9000"/>
                  </a:schemeClr>
                </a:gs>
              </a:gsLst>
              <a:lin ang="18900000" scaled="1"/>
              <a:tileRect/>
            </a:gradFill>
            <a:ln w="63500" cap="rnd">
              <a:noFill/>
              <a:prstDash val="solid"/>
              <a:round/>
            </a:ln>
            <a:effectLst>
              <a:softEdge rad="114300"/>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75" b="0" i="0" u="none" strike="noStrike" kern="1200" cap="none" spc="0" normalizeH="0" baseline="0" noProof="0">
                <a:ln>
                  <a:noFill/>
                </a:ln>
                <a:solidFill>
                  <a:prstClr val="black"/>
                </a:solidFill>
                <a:effectLst/>
                <a:uLnTx/>
                <a:uFillTx/>
                <a:latin typeface="Roboto"/>
                <a:ea typeface="思源黑体 CN Regular"/>
                <a:cs typeface="+mn-cs"/>
              </a:endParaRPr>
            </a:p>
          </p:txBody>
        </p:sp>
      </p:grpSp>
      <p:grpSp>
        <p:nvGrpSpPr>
          <p:cNvPr id="2" name="组合 1">
            <a:extLst>
              <a:ext uri="{FF2B5EF4-FFF2-40B4-BE49-F238E27FC236}">
                <a16:creationId xmlns:a16="http://schemas.microsoft.com/office/drawing/2014/main" id="{069AAB4E-6765-477F-9FEF-760BD11791D8}"/>
              </a:ext>
            </a:extLst>
          </p:cNvPr>
          <p:cNvGrpSpPr/>
          <p:nvPr/>
        </p:nvGrpSpPr>
        <p:grpSpPr>
          <a:xfrm>
            <a:off x="4734724" y="1209799"/>
            <a:ext cx="3995559" cy="4192991"/>
            <a:chOff x="4868218" y="1639907"/>
            <a:chExt cx="3425685" cy="3594958"/>
          </a:xfrm>
        </p:grpSpPr>
        <p:sp>
          <p:nvSpPr>
            <p:cNvPr id="29" name="文本框 28">
              <a:extLst>
                <a:ext uri="{FF2B5EF4-FFF2-40B4-BE49-F238E27FC236}">
                  <a16:creationId xmlns:a16="http://schemas.microsoft.com/office/drawing/2014/main" id="{C28284D5-B5E2-4298-B8EE-CB28880B7279}"/>
                </a:ext>
              </a:extLst>
            </p:cNvPr>
            <p:cNvSpPr txBox="1"/>
            <p:nvPr/>
          </p:nvSpPr>
          <p:spPr>
            <a:xfrm>
              <a:off x="5049600" y="3350951"/>
              <a:ext cx="3244303" cy="1883914"/>
            </a:xfrm>
            <a:prstGeom prst="rect">
              <a:avLst/>
            </a:prstGeom>
            <a:noFill/>
          </p:spPr>
          <p:txBody>
            <a:bodyPr wrap="square" rtlCol="0">
              <a:spAutoFit/>
            </a:bodyPr>
            <a:lstStyle/>
            <a:p>
              <a:pPr marL="214313" marR="0" lvl="0" indent="-189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en-US" altLang="zh-CN"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PPT</a:t>
              </a:r>
              <a:r>
                <a:rPr kumimoji="0" lang="zh-CN" altLang="en-US"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设计常识：三个</a:t>
              </a:r>
              <a:r>
                <a:rPr kumimoji="0" lang="en-US" altLang="zh-CN"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PPT</a:t>
              </a:r>
              <a:r>
                <a:rPr kumimoji="0" lang="zh-CN" altLang="en-US"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设计思维、一个视觉风格公式、四个</a:t>
              </a:r>
              <a:r>
                <a:rPr kumimoji="0" lang="en-US" altLang="zh-CN"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PPT</a:t>
              </a:r>
              <a:r>
                <a:rPr kumimoji="0" lang="zh-CN" altLang="en-US"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排版的办法</a:t>
              </a:r>
            </a:p>
            <a:p>
              <a:pPr marL="214313" marR="0" lvl="0" indent="-189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采用</a:t>
              </a:r>
              <a:r>
                <a:rPr kumimoji="0" lang="en-US" altLang="zh-CN"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Before-After</a:t>
              </a:r>
              <a:r>
                <a:rPr kumimoji="0" lang="zh-CN" altLang="en-US"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形式，来把</a:t>
              </a:r>
              <a:r>
                <a:rPr kumimoji="0" lang="en-US" altLang="zh-CN"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PPT</a:t>
              </a:r>
              <a:r>
                <a:rPr kumimoji="0" lang="zh-CN" altLang="en-US"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修改的过程写出来：分析原稿所存在的问题，有针对性地提出解决方案，并附上基于修改思路处理后的</a:t>
              </a:r>
              <a:r>
                <a:rPr kumimoji="0" lang="en-US" altLang="zh-CN"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PPT</a:t>
              </a:r>
              <a:r>
                <a:rPr kumimoji="0" lang="zh-CN" altLang="en-US"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页面</a:t>
              </a:r>
            </a:p>
            <a:p>
              <a:pPr marL="214313" marR="0" lvl="0" indent="-189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zh-CN" altLang="en-US"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设计优化的实践，给出思路，让设计落地，让你少走弯路，真正搞定</a:t>
              </a:r>
              <a:r>
                <a:rPr kumimoji="0" lang="en-US" altLang="zh-CN"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PPT</a:t>
              </a:r>
              <a:endParaRPr kumimoji="0" lang="zh-CN" altLang="en-US" sz="10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endParaRPr>
            </a:p>
          </p:txBody>
        </p:sp>
        <p:sp>
          <p:nvSpPr>
            <p:cNvPr id="30" name="文本框 29">
              <a:extLst>
                <a:ext uri="{FF2B5EF4-FFF2-40B4-BE49-F238E27FC236}">
                  <a16:creationId xmlns:a16="http://schemas.microsoft.com/office/drawing/2014/main" id="{E9D27E1F-E71F-4EDA-9CE7-08CC42C1C372}"/>
                </a:ext>
              </a:extLst>
            </p:cNvPr>
            <p:cNvSpPr txBox="1"/>
            <p:nvPr/>
          </p:nvSpPr>
          <p:spPr>
            <a:xfrm>
              <a:off x="4868218" y="2145931"/>
              <a:ext cx="2987948" cy="507831"/>
            </a:xfrm>
            <a:prstGeom prst="rect">
              <a:avLst/>
            </a:prstGeom>
          </p:spPr>
          <p:txBody>
            <a:bodyPr wrap="square">
              <a:spAutoFit/>
            </a:bodyPr>
            <a:lstStyle>
              <a:defPPr>
                <a:defRPr lang="zh-CN"/>
              </a:defPPr>
              <a:lvl1pPr>
                <a:defRPr sz="3200">
                  <a:solidFill>
                    <a:schemeClr val="accent2"/>
                  </a:solidFill>
                  <a:latin typeface="+mj-ea"/>
                  <a:ea typeface="+mj-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700" b="0" i="0" u="none" strike="noStrike" kern="1200" cap="none" spc="0" normalizeH="0" baseline="0" noProof="0" dirty="0">
                  <a:ln>
                    <a:noFill/>
                  </a:ln>
                  <a:solidFill>
                    <a:srgbClr val="8C6844"/>
                  </a:solidFill>
                  <a:effectLst/>
                  <a:uLnTx/>
                  <a:uFillTx/>
                  <a:latin typeface="思源宋体 CN Heavy"/>
                  <a:ea typeface="思源宋体 CN Heavy"/>
                  <a:cs typeface="+mn-cs"/>
                </a:rPr>
                <a:t>《PPT</a:t>
              </a:r>
              <a:r>
                <a:rPr kumimoji="0" lang="zh-CN" altLang="en-US" sz="2700" b="0" i="0" u="none" strike="noStrike" kern="1200" cap="none" spc="0" normalizeH="0" baseline="0" noProof="0" dirty="0">
                  <a:ln>
                    <a:noFill/>
                  </a:ln>
                  <a:solidFill>
                    <a:srgbClr val="8C6844"/>
                  </a:solidFill>
                  <a:effectLst/>
                  <a:uLnTx/>
                  <a:uFillTx/>
                  <a:latin typeface="思源宋体 CN Heavy"/>
                  <a:ea typeface="思源宋体 CN Heavy"/>
                  <a:cs typeface="+mn-cs"/>
                </a:rPr>
                <a:t>设计思维</a:t>
              </a:r>
              <a:r>
                <a:rPr kumimoji="0" lang="en-US" altLang="zh-CN" sz="2700" b="0" i="0" u="none" strike="noStrike" kern="1200" cap="none" spc="0" normalizeH="0" baseline="0" noProof="0" dirty="0">
                  <a:ln>
                    <a:noFill/>
                  </a:ln>
                  <a:solidFill>
                    <a:srgbClr val="8C6844"/>
                  </a:solidFill>
                  <a:effectLst/>
                  <a:uLnTx/>
                  <a:uFillTx/>
                  <a:latin typeface="思源宋体 CN Heavy"/>
                  <a:ea typeface="思源宋体 CN Heavy"/>
                  <a:cs typeface="+mn-cs"/>
                </a:rPr>
                <a:t>》</a:t>
              </a:r>
              <a:endParaRPr kumimoji="0" lang="zh-CN" altLang="en-US" sz="27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31" name="矩形: 圆角 30">
              <a:extLst>
                <a:ext uri="{FF2B5EF4-FFF2-40B4-BE49-F238E27FC236}">
                  <a16:creationId xmlns:a16="http://schemas.microsoft.com/office/drawing/2014/main" id="{C79B447B-46C3-4374-B6B4-894C76BDCFF5}"/>
                </a:ext>
              </a:extLst>
            </p:cNvPr>
            <p:cNvSpPr/>
            <p:nvPr/>
          </p:nvSpPr>
          <p:spPr>
            <a:xfrm>
              <a:off x="5130162" y="1639907"/>
              <a:ext cx="994172" cy="276999"/>
            </a:xfrm>
            <a:prstGeom prst="roundRect">
              <a:avLst>
                <a:gd name="adj" fmla="val 50000"/>
              </a:avLst>
            </a:prstGeom>
            <a:gradFill flip="none" rotWithShape="1">
              <a:gsLst>
                <a:gs pos="0">
                  <a:schemeClr val="accent1"/>
                </a:gs>
                <a:gs pos="98000">
                  <a:schemeClr val="accent1">
                    <a:lumMod val="50000"/>
                  </a:schemeClr>
                </a:gs>
              </a:gsLst>
              <a:lin ang="13800000" scaled="0"/>
              <a:tileRect/>
            </a:gradFill>
            <a:ln>
              <a:noFill/>
            </a:ln>
            <a:effectLst>
              <a:outerShdw blurRad="1270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矩形 31">
              <a:extLst>
                <a:ext uri="{FF2B5EF4-FFF2-40B4-BE49-F238E27FC236}">
                  <a16:creationId xmlns:a16="http://schemas.microsoft.com/office/drawing/2014/main" id="{811C5157-B0CC-4B72-B941-BEBFE608FCDD}"/>
                </a:ext>
              </a:extLst>
            </p:cNvPr>
            <p:cNvSpPr/>
            <p:nvPr/>
          </p:nvSpPr>
          <p:spPr>
            <a:xfrm>
              <a:off x="5211749" y="1639907"/>
              <a:ext cx="877163"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思源黑体 CN Regular"/>
                  <a:ea typeface="思源黑体 CN Regular"/>
                  <a:cs typeface="+mn-cs"/>
                </a:rPr>
                <a:t>书籍介绍</a:t>
              </a:r>
            </a:p>
          </p:txBody>
        </p:sp>
        <p:sp>
          <p:nvSpPr>
            <p:cNvPr id="33" name="文本框 32">
              <a:extLst>
                <a:ext uri="{FF2B5EF4-FFF2-40B4-BE49-F238E27FC236}">
                  <a16:creationId xmlns:a16="http://schemas.microsoft.com/office/drawing/2014/main" id="{34D3FBBE-84DA-470C-B236-D79497121DF5}"/>
                </a:ext>
              </a:extLst>
            </p:cNvPr>
            <p:cNvSpPr txBox="1"/>
            <p:nvPr/>
          </p:nvSpPr>
          <p:spPr>
            <a:xfrm>
              <a:off x="5064840" y="2680054"/>
              <a:ext cx="2791327"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black"/>
                  </a:solidFill>
                  <a:effectLst/>
                  <a:uLnTx/>
                  <a:uFillTx/>
                  <a:latin typeface="思源宋体 CN Heavy"/>
                  <a:ea typeface="思源宋体 CN Heavy"/>
                  <a:cs typeface="+mn-cs"/>
                </a:rPr>
                <a:t>邵云蛟  著   </a:t>
              </a:r>
            </a:p>
          </p:txBody>
        </p:sp>
        <p:cxnSp>
          <p:nvCxnSpPr>
            <p:cNvPr id="34" name="直接连接符 33">
              <a:extLst>
                <a:ext uri="{FF2B5EF4-FFF2-40B4-BE49-F238E27FC236}">
                  <a16:creationId xmlns:a16="http://schemas.microsoft.com/office/drawing/2014/main" id="{D914C1DF-2BD8-40EA-80C3-CC62D8615F01}"/>
                </a:ext>
              </a:extLst>
            </p:cNvPr>
            <p:cNvCxnSpPr>
              <a:cxnSpLocks/>
            </p:cNvCxnSpPr>
            <p:nvPr/>
          </p:nvCxnSpPr>
          <p:spPr>
            <a:xfrm>
              <a:off x="5154153" y="3121223"/>
              <a:ext cx="3124246" cy="0"/>
            </a:xfrm>
            <a:prstGeom prst="line">
              <a:avLst/>
            </a:prstGeom>
            <a:ln w="12700">
              <a:solidFill>
                <a:schemeClr val="accent1">
                  <a:alpha val="39000"/>
                </a:schemeClr>
              </a:solidFill>
            </a:ln>
          </p:spPr>
          <p:style>
            <a:lnRef idx="1">
              <a:schemeClr val="accent1"/>
            </a:lnRef>
            <a:fillRef idx="0">
              <a:schemeClr val="accent1"/>
            </a:fillRef>
            <a:effectRef idx="0">
              <a:schemeClr val="accent1"/>
            </a:effectRef>
            <a:fontRef idx="minor">
              <a:schemeClr val="tx1"/>
            </a:fontRef>
          </p:style>
        </p:cxnSp>
      </p:grpSp>
      <p:grpSp>
        <p:nvGrpSpPr>
          <p:cNvPr id="16" name="组合 15">
            <a:extLst>
              <a:ext uri="{FF2B5EF4-FFF2-40B4-BE49-F238E27FC236}">
                <a16:creationId xmlns:a16="http://schemas.microsoft.com/office/drawing/2014/main" id="{8A57B2DB-AB98-482F-B5D1-9B551068C503}"/>
              </a:ext>
            </a:extLst>
          </p:cNvPr>
          <p:cNvGrpSpPr/>
          <p:nvPr/>
        </p:nvGrpSpPr>
        <p:grpSpPr>
          <a:xfrm>
            <a:off x="-3414410" y="603"/>
            <a:ext cx="11657464" cy="7609205"/>
            <a:chOff x="-1520928" y="844259"/>
            <a:chExt cx="8548319" cy="5579767"/>
          </a:xfrm>
        </p:grpSpPr>
        <p:grpSp>
          <p:nvGrpSpPr>
            <p:cNvPr id="15" name="组合 14">
              <a:extLst>
                <a:ext uri="{FF2B5EF4-FFF2-40B4-BE49-F238E27FC236}">
                  <a16:creationId xmlns:a16="http://schemas.microsoft.com/office/drawing/2014/main" id="{E26DC0C8-5D4B-41B3-B0CD-9EC1AF3EC607}"/>
                </a:ext>
              </a:extLst>
            </p:cNvPr>
            <p:cNvGrpSpPr/>
            <p:nvPr/>
          </p:nvGrpSpPr>
          <p:grpSpPr>
            <a:xfrm flipH="1">
              <a:off x="-1520928" y="4383155"/>
              <a:ext cx="8548319" cy="2040871"/>
              <a:chOff x="2797977" y="4586728"/>
              <a:chExt cx="11397758" cy="2721161"/>
            </a:xfrm>
          </p:grpSpPr>
          <p:grpSp>
            <p:nvGrpSpPr>
              <p:cNvPr id="4" name="组合 3">
                <a:extLst>
                  <a:ext uri="{FF2B5EF4-FFF2-40B4-BE49-F238E27FC236}">
                    <a16:creationId xmlns:a16="http://schemas.microsoft.com/office/drawing/2014/main" id="{634C8F64-D431-4BF0-A2A4-BFAE19A50E26}"/>
                  </a:ext>
                </a:extLst>
              </p:cNvPr>
              <p:cNvGrpSpPr/>
              <p:nvPr/>
            </p:nvGrpSpPr>
            <p:grpSpPr>
              <a:xfrm>
                <a:off x="2797977" y="4586728"/>
                <a:ext cx="11397758" cy="2721161"/>
                <a:chOff x="-1944913" y="4405938"/>
                <a:chExt cx="11397758" cy="2721161"/>
              </a:xfrm>
            </p:grpSpPr>
            <p:grpSp>
              <p:nvGrpSpPr>
                <p:cNvPr id="5" name="组合 4">
                  <a:extLst>
                    <a:ext uri="{FF2B5EF4-FFF2-40B4-BE49-F238E27FC236}">
                      <a16:creationId xmlns:a16="http://schemas.microsoft.com/office/drawing/2014/main" id="{BF8D87D5-E43C-42DB-BC21-BF0EBA1A3B5E}"/>
                    </a:ext>
                  </a:extLst>
                </p:cNvPr>
                <p:cNvGrpSpPr/>
                <p:nvPr/>
              </p:nvGrpSpPr>
              <p:grpSpPr>
                <a:xfrm>
                  <a:off x="-1944913" y="4405938"/>
                  <a:ext cx="11397758" cy="2721161"/>
                  <a:chOff x="-1944913" y="4405938"/>
                  <a:chExt cx="11397758" cy="2721161"/>
                </a:xfrm>
              </p:grpSpPr>
              <p:grpSp>
                <p:nvGrpSpPr>
                  <p:cNvPr id="7" name="组合 6">
                    <a:extLst>
                      <a:ext uri="{FF2B5EF4-FFF2-40B4-BE49-F238E27FC236}">
                        <a16:creationId xmlns:a16="http://schemas.microsoft.com/office/drawing/2014/main" id="{56D11FD6-19E0-4537-A277-F55178989AE0}"/>
                      </a:ext>
                    </a:extLst>
                  </p:cNvPr>
                  <p:cNvGrpSpPr/>
                  <p:nvPr/>
                </p:nvGrpSpPr>
                <p:grpSpPr>
                  <a:xfrm>
                    <a:off x="-1944913" y="4405938"/>
                    <a:ext cx="11397758" cy="2721161"/>
                    <a:chOff x="-1944913" y="4405938"/>
                    <a:chExt cx="11397758" cy="2721161"/>
                  </a:xfrm>
                </p:grpSpPr>
                <p:sp>
                  <p:nvSpPr>
                    <p:cNvPr id="9" name="椭圆 8">
                      <a:extLst>
                        <a:ext uri="{FF2B5EF4-FFF2-40B4-BE49-F238E27FC236}">
                          <a16:creationId xmlns:a16="http://schemas.microsoft.com/office/drawing/2014/main" id="{895E610C-39DF-4E32-81C3-B548F129918D}"/>
                        </a:ext>
                      </a:extLst>
                    </p:cNvPr>
                    <p:cNvSpPr/>
                    <p:nvPr/>
                  </p:nvSpPr>
                  <p:spPr>
                    <a:xfrm>
                      <a:off x="-1315742" y="4465422"/>
                      <a:ext cx="10139415" cy="2301198"/>
                    </a:xfrm>
                    <a:prstGeom prst="ellipse">
                      <a:avLst/>
                    </a:prstGeom>
                    <a:gradFill flip="none" rotWithShape="1">
                      <a:gsLst>
                        <a:gs pos="11000">
                          <a:schemeClr val="accent1">
                            <a:alpha val="0"/>
                          </a:schemeClr>
                        </a:gs>
                        <a:gs pos="100000">
                          <a:schemeClr val="accent1">
                            <a:alpha val="3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弧形 9">
                      <a:extLst>
                        <a:ext uri="{FF2B5EF4-FFF2-40B4-BE49-F238E27FC236}">
                          <a16:creationId xmlns:a16="http://schemas.microsoft.com/office/drawing/2014/main" id="{187FFBBC-2994-498D-A135-E0AB772E3B2B}"/>
                        </a:ext>
                      </a:extLst>
                    </p:cNvPr>
                    <p:cNvSpPr/>
                    <p:nvPr/>
                  </p:nvSpPr>
                  <p:spPr>
                    <a:xfrm>
                      <a:off x="-1944913" y="4405938"/>
                      <a:ext cx="11397758" cy="2721161"/>
                    </a:xfrm>
                    <a:prstGeom prst="arc">
                      <a:avLst>
                        <a:gd name="adj1" fmla="val 19160658"/>
                        <a:gd name="adj2" fmla="val 11496387"/>
                      </a:avLst>
                    </a:prstGeom>
                    <a:noFill/>
                    <a:ln>
                      <a:gradFill>
                        <a:gsLst>
                          <a:gs pos="15000">
                            <a:schemeClr val="accent1">
                              <a:alpha val="0"/>
                            </a:schemeClr>
                          </a:gs>
                          <a:gs pos="100000">
                            <a:schemeClr val="accent1">
                              <a:alpha val="0"/>
                            </a:schemeClr>
                          </a:gs>
                          <a:gs pos="68000">
                            <a:schemeClr val="accent1">
                              <a:alpha val="4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8" name="弧形 7">
                    <a:extLst>
                      <a:ext uri="{FF2B5EF4-FFF2-40B4-BE49-F238E27FC236}">
                        <a16:creationId xmlns:a16="http://schemas.microsoft.com/office/drawing/2014/main" id="{27161276-9804-4D4F-84C7-6BA5297479A4}"/>
                      </a:ext>
                    </a:extLst>
                  </p:cNvPr>
                  <p:cNvSpPr/>
                  <p:nvPr/>
                </p:nvSpPr>
                <p:spPr>
                  <a:xfrm>
                    <a:off x="-704646" y="4574632"/>
                    <a:ext cx="8917224" cy="1900616"/>
                  </a:xfrm>
                  <a:prstGeom prst="arc">
                    <a:avLst>
                      <a:gd name="adj1" fmla="val 4781937"/>
                      <a:gd name="adj2" fmla="val 10748403"/>
                    </a:avLst>
                  </a:prstGeom>
                  <a:noFill/>
                  <a:ln w="19050">
                    <a:gradFill flip="none" rotWithShape="1">
                      <a:gsLst>
                        <a:gs pos="11000">
                          <a:schemeClr val="accent1">
                            <a:alpha val="0"/>
                          </a:schemeClr>
                        </a:gs>
                        <a:gs pos="100000">
                          <a:schemeClr val="accent1"/>
                        </a:gs>
                      </a:gsLst>
                      <a:lin ang="0" scaled="1"/>
                      <a:tileRect/>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6" name="弧形 5">
                  <a:extLst>
                    <a:ext uri="{FF2B5EF4-FFF2-40B4-BE49-F238E27FC236}">
                      <a16:creationId xmlns:a16="http://schemas.microsoft.com/office/drawing/2014/main" id="{082B449B-8713-433A-9AA4-D065106E2ECD}"/>
                    </a:ext>
                  </a:extLst>
                </p:cNvPr>
                <p:cNvSpPr/>
                <p:nvPr/>
              </p:nvSpPr>
              <p:spPr>
                <a:xfrm>
                  <a:off x="-704646" y="4574632"/>
                  <a:ext cx="8917224" cy="1900616"/>
                </a:xfrm>
                <a:prstGeom prst="arc">
                  <a:avLst>
                    <a:gd name="adj1" fmla="val 20571258"/>
                    <a:gd name="adj2" fmla="val 1034868"/>
                  </a:avLst>
                </a:prstGeom>
                <a:noFill/>
                <a:ln w="9525">
                  <a:gradFill flip="none" rotWithShape="1">
                    <a:gsLst>
                      <a:gs pos="11000">
                        <a:schemeClr val="accent1">
                          <a:alpha val="0"/>
                        </a:schemeClr>
                      </a:gs>
                      <a:gs pos="100000">
                        <a:schemeClr val="accent1"/>
                      </a:gs>
                    </a:gsLst>
                    <a:lin ang="5400000" scaled="1"/>
                    <a:tileRect/>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11" name="椭圆 10">
                <a:extLst>
                  <a:ext uri="{FF2B5EF4-FFF2-40B4-BE49-F238E27FC236}">
                    <a16:creationId xmlns:a16="http://schemas.microsoft.com/office/drawing/2014/main" id="{506B4A5C-F63C-469B-8BE3-ADBEEE8E98F1}"/>
                  </a:ext>
                </a:extLst>
              </p:cNvPr>
              <p:cNvSpPr/>
              <p:nvPr/>
            </p:nvSpPr>
            <p:spPr>
              <a:xfrm>
                <a:off x="4944466" y="4821821"/>
                <a:ext cx="7104781" cy="1594790"/>
              </a:xfrm>
              <a:prstGeom prst="ellipse">
                <a:avLst/>
              </a:prstGeom>
              <a:gradFill flip="none" rotWithShape="1">
                <a:gsLst>
                  <a:gs pos="0">
                    <a:schemeClr val="accent1">
                      <a:alpha val="0"/>
                    </a:schemeClr>
                  </a:gs>
                  <a:gs pos="100000">
                    <a:schemeClr val="accent1">
                      <a:alpha val="33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椭圆 11">
                <a:extLst>
                  <a:ext uri="{FF2B5EF4-FFF2-40B4-BE49-F238E27FC236}">
                    <a16:creationId xmlns:a16="http://schemas.microsoft.com/office/drawing/2014/main" id="{63F590F2-FF66-4D60-996E-2AE60B6900E7}"/>
                  </a:ext>
                </a:extLst>
              </p:cNvPr>
              <p:cNvSpPr/>
              <p:nvPr/>
            </p:nvSpPr>
            <p:spPr>
              <a:xfrm>
                <a:off x="6240423" y="5012102"/>
                <a:ext cx="4512866" cy="927151"/>
              </a:xfrm>
              <a:prstGeom prst="ellipse">
                <a:avLst/>
              </a:prstGeom>
              <a:gradFill flip="none" rotWithShape="1">
                <a:gsLst>
                  <a:gs pos="0">
                    <a:schemeClr val="accent1">
                      <a:lumMod val="36000"/>
                      <a:lumOff val="64000"/>
                    </a:schemeClr>
                  </a:gs>
                  <a:gs pos="100000">
                    <a:schemeClr val="accent1">
                      <a:lumMod val="52000"/>
                      <a:lumOff val="4800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pic>
          <p:nvPicPr>
            <p:cNvPr id="14" name="图片 13" descr="文本&#10;&#10;描述已自动生成">
              <a:extLst>
                <a:ext uri="{FF2B5EF4-FFF2-40B4-BE49-F238E27FC236}">
                  <a16:creationId xmlns:a16="http://schemas.microsoft.com/office/drawing/2014/main" id="{E150D1A9-D44D-4E86-8505-0092E5F00781}"/>
                </a:ext>
              </a:extLst>
            </p:cNvPr>
            <p:cNvPicPr>
              <a:picLocks noChangeAspect="1"/>
            </p:cNvPicPr>
            <p:nvPr/>
          </p:nvPicPr>
          <p:blipFill rotWithShape="1">
            <a:blip r:embed="rId2">
              <a:extLst>
                <a:ext uri="{28A0092B-C50C-407E-A947-70E740481C1C}">
                  <a14:useLocalDpi xmlns:a14="http://schemas.microsoft.com/office/drawing/2010/main" val="0"/>
                </a:ext>
              </a:extLst>
            </a:blip>
            <a:srcRect l="21591" r="22683" b="13239"/>
            <a:stretch/>
          </p:blipFill>
          <p:spPr>
            <a:xfrm>
              <a:off x="1007870" y="844259"/>
              <a:ext cx="3541179" cy="5513264"/>
            </a:xfrm>
            <a:prstGeom prst="rect">
              <a:avLst/>
            </a:prstGeom>
          </p:spPr>
        </p:pic>
      </p:grpSp>
    </p:spTree>
    <p:extLst>
      <p:ext uri="{BB962C8B-B14F-4D97-AF65-F5344CB8AC3E}">
        <p14:creationId xmlns:p14="http://schemas.microsoft.com/office/powerpoint/2010/main" val="2401931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7F7F7"/>
        </a:solidFill>
        <a:effectLst/>
      </p:bgPr>
    </p:bg>
    <p:spTree>
      <p:nvGrpSpPr>
        <p:cNvPr id="1" name=""/>
        <p:cNvGrpSpPr/>
        <p:nvPr/>
      </p:nvGrpSpPr>
      <p:grpSpPr>
        <a:xfrm>
          <a:off x="0" y="0"/>
          <a:ext cx="0" cy="0"/>
          <a:chOff x="0" y="0"/>
          <a:chExt cx="0" cy="0"/>
        </a:xfrm>
      </p:grpSpPr>
      <p:pic>
        <p:nvPicPr>
          <p:cNvPr id="47" name="图片 46">
            <a:extLst>
              <a:ext uri="{FF2B5EF4-FFF2-40B4-BE49-F238E27FC236}">
                <a16:creationId xmlns:a16="http://schemas.microsoft.com/office/drawing/2014/main" id="{3B2BE174-C785-4E83-8E5D-873A6F48F18D}"/>
              </a:ext>
            </a:extLst>
          </p:cNvPr>
          <p:cNvPicPr>
            <a:picLocks noChangeAspect="1"/>
          </p:cNvPicPr>
          <p:nvPr/>
        </p:nvPicPr>
        <p:blipFill>
          <a:blip r:embed="rId2">
            <a:duotone>
              <a:schemeClr val="bg2">
                <a:shade val="45000"/>
                <a:satMod val="135000"/>
              </a:schemeClr>
              <a:prstClr val="white"/>
            </a:duotone>
            <a:extLst>
              <a:ext uri="{BEBA8EAE-BF5A-486C-A8C5-ECC9F3942E4B}">
                <a14:imgProps xmlns:a14="http://schemas.microsoft.com/office/drawing/2010/main">
                  <a14:imgLayer r:embed="rId3">
                    <a14:imgEffect>
                      <a14:saturation sat="200000"/>
                    </a14:imgEffect>
                  </a14:imgLayer>
                </a14:imgProps>
              </a:ext>
            </a:extLst>
          </a:blip>
          <a:srcRect t="12981" b="12981"/>
          <a:stretch>
            <a:fillRect/>
          </a:stretch>
        </p:blipFill>
        <p:spPr>
          <a:xfrm>
            <a:off x="4" y="857250"/>
            <a:ext cx="9143993" cy="5143500"/>
          </a:xfrm>
          <a:prstGeom prst="rect">
            <a:avLst/>
          </a:prstGeom>
        </p:spPr>
      </p:pic>
      <p:sp>
        <p:nvSpPr>
          <p:cNvPr id="50" name="文本框 49">
            <a:extLst>
              <a:ext uri="{FF2B5EF4-FFF2-40B4-BE49-F238E27FC236}">
                <a16:creationId xmlns:a16="http://schemas.microsoft.com/office/drawing/2014/main" id="{B92AAB59-8CFB-4A93-A5D7-A107374167D6}"/>
              </a:ext>
            </a:extLst>
          </p:cNvPr>
          <p:cNvSpPr txBox="1"/>
          <p:nvPr/>
        </p:nvSpPr>
        <p:spPr>
          <a:xfrm>
            <a:off x="133825" y="5250472"/>
            <a:ext cx="6886099"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600" b="0" i="0" u="none" strike="noStrike" kern="1200" cap="none" spc="0" normalizeH="0" baseline="0" noProof="0" dirty="0">
                <a:ln>
                  <a:noFill/>
                </a:ln>
                <a:solidFill>
                  <a:srgbClr val="8C6844">
                    <a:alpha val="16000"/>
                  </a:srgbClr>
                </a:solidFill>
                <a:effectLst/>
                <a:uLnTx/>
                <a:uFillTx/>
                <a:latin typeface="Hanson" pitchFamily="2" charset="0"/>
                <a:ea typeface="思源黑体 CN Regular"/>
                <a:cs typeface="+mn-cs"/>
              </a:rPr>
              <a:t>ACADEMIC</a:t>
            </a:r>
            <a:endParaRPr kumimoji="0" lang="zh-CN" altLang="en-US" sz="6600" b="0" i="0" u="none" strike="noStrike" kern="1200" cap="none" spc="0" normalizeH="0" baseline="0" noProof="0" dirty="0">
              <a:ln>
                <a:noFill/>
              </a:ln>
              <a:solidFill>
                <a:srgbClr val="8C6844">
                  <a:alpha val="16000"/>
                </a:srgbClr>
              </a:solidFill>
              <a:effectLst/>
              <a:uLnTx/>
              <a:uFillTx/>
              <a:latin typeface="Hanson" pitchFamily="2" charset="0"/>
              <a:ea typeface="思源黑体 CN Regular"/>
              <a:cs typeface="+mn-cs"/>
            </a:endParaRPr>
          </a:p>
        </p:txBody>
      </p:sp>
      <p:cxnSp>
        <p:nvCxnSpPr>
          <p:cNvPr id="2" name="直接连接符 1">
            <a:extLst>
              <a:ext uri="{FF2B5EF4-FFF2-40B4-BE49-F238E27FC236}">
                <a16:creationId xmlns:a16="http://schemas.microsoft.com/office/drawing/2014/main" id="{A2487C2B-4C92-4370-B92C-512E46E718C1}"/>
              </a:ext>
            </a:extLst>
          </p:cNvPr>
          <p:cNvCxnSpPr>
            <a:cxnSpLocks/>
          </p:cNvCxnSpPr>
          <p:nvPr/>
        </p:nvCxnSpPr>
        <p:spPr>
          <a:xfrm>
            <a:off x="503635" y="857250"/>
            <a:ext cx="0" cy="6729413"/>
          </a:xfrm>
          <a:prstGeom prst="line">
            <a:avLst/>
          </a:prstGeom>
          <a:ln w="9525">
            <a:solidFill>
              <a:schemeClr val="bg1">
                <a:alpha val="14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9E108163-ADC7-4B27-9DBD-6C01C6A9A476}"/>
              </a:ext>
            </a:extLst>
          </p:cNvPr>
          <p:cNvCxnSpPr>
            <a:cxnSpLocks/>
          </p:cNvCxnSpPr>
          <p:nvPr/>
        </p:nvCxnSpPr>
        <p:spPr>
          <a:xfrm>
            <a:off x="7581772" y="812386"/>
            <a:ext cx="0" cy="6729413"/>
          </a:xfrm>
          <a:prstGeom prst="line">
            <a:avLst/>
          </a:prstGeom>
          <a:ln w="9525">
            <a:solidFill>
              <a:srgbClr val="00626C">
                <a:alpha val="14000"/>
              </a:srgbClr>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0674286-64F9-490C-85ED-563FEF5A0B7A}"/>
              </a:ext>
            </a:extLst>
          </p:cNvPr>
          <p:cNvCxnSpPr>
            <a:cxnSpLocks/>
          </p:cNvCxnSpPr>
          <p:nvPr/>
        </p:nvCxnSpPr>
        <p:spPr>
          <a:xfrm>
            <a:off x="9147918" y="812386"/>
            <a:ext cx="0" cy="6729413"/>
          </a:xfrm>
          <a:prstGeom prst="line">
            <a:avLst/>
          </a:prstGeom>
          <a:ln w="9525">
            <a:solidFill>
              <a:schemeClr val="bg1">
                <a:alpha val="14000"/>
              </a:schemeClr>
            </a:solidFill>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92F5DF81-506D-41BB-88E7-FC6817CF1C19}"/>
              </a:ext>
            </a:extLst>
          </p:cNvPr>
          <p:cNvSpPr/>
          <p:nvPr/>
        </p:nvSpPr>
        <p:spPr>
          <a:xfrm>
            <a:off x="6014464" y="812386"/>
            <a:ext cx="3805943" cy="5143500"/>
          </a:xfrm>
          <a:prstGeom prst="rect">
            <a:avLst/>
          </a:prstGeom>
          <a:gradFill>
            <a:gsLst>
              <a:gs pos="100000">
                <a:schemeClr val="accent1">
                  <a:lumMod val="3000"/>
                  <a:lumOff val="97000"/>
                </a:schemeClr>
              </a:gs>
              <a:gs pos="0">
                <a:schemeClr val="accent1">
                  <a:lumMod val="3000"/>
                  <a:lumOff val="97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平行四边形 11">
            <a:extLst>
              <a:ext uri="{FF2B5EF4-FFF2-40B4-BE49-F238E27FC236}">
                <a16:creationId xmlns:a16="http://schemas.microsoft.com/office/drawing/2014/main" id="{7C7A3915-D1D0-47DE-9DB5-13854CB238AC}"/>
              </a:ext>
            </a:extLst>
          </p:cNvPr>
          <p:cNvSpPr/>
          <p:nvPr/>
        </p:nvSpPr>
        <p:spPr>
          <a:xfrm rot="16200000">
            <a:off x="7403010" y="1605170"/>
            <a:ext cx="1920644" cy="1569256"/>
          </a:xfrm>
          <a:prstGeom prst="parallelogram">
            <a:avLst>
              <a:gd name="adj" fmla="val 17242"/>
            </a:avLst>
          </a:prstGeom>
          <a:gradFill flip="none" rotWithShape="1">
            <a:gsLst>
              <a:gs pos="100000">
                <a:schemeClr val="accent1"/>
              </a:gs>
              <a:gs pos="0">
                <a:schemeClr val="accent1">
                  <a:lumMod val="60000"/>
                  <a:lumOff val="4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平行四边形 12">
            <a:extLst>
              <a:ext uri="{FF2B5EF4-FFF2-40B4-BE49-F238E27FC236}">
                <a16:creationId xmlns:a16="http://schemas.microsoft.com/office/drawing/2014/main" id="{59E3F406-C441-4CC3-9578-2A001AF1AC57}"/>
              </a:ext>
            </a:extLst>
          </p:cNvPr>
          <p:cNvSpPr/>
          <p:nvPr/>
        </p:nvSpPr>
        <p:spPr>
          <a:xfrm rot="5400000" flipV="1">
            <a:off x="5839462" y="1605170"/>
            <a:ext cx="1920644" cy="1569256"/>
          </a:xfrm>
          <a:prstGeom prst="parallelogram">
            <a:avLst>
              <a:gd name="adj" fmla="val 17242"/>
            </a:avLst>
          </a:prstGeom>
          <a:gradFill flip="none" rotWithShape="1">
            <a:gsLst>
              <a:gs pos="100000">
                <a:schemeClr val="accent1"/>
              </a:gs>
              <a:gs pos="0">
                <a:schemeClr val="accent1">
                  <a:lumMod val="60000"/>
                  <a:lumOff val="40000"/>
                </a:schemeClr>
              </a:gs>
            </a:gsLst>
            <a:lin ang="21594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平行四边形 13">
            <a:extLst>
              <a:ext uri="{FF2B5EF4-FFF2-40B4-BE49-F238E27FC236}">
                <a16:creationId xmlns:a16="http://schemas.microsoft.com/office/drawing/2014/main" id="{5E0EE96B-B636-4646-A3AA-D199733B4878}"/>
              </a:ext>
            </a:extLst>
          </p:cNvPr>
          <p:cNvSpPr/>
          <p:nvPr/>
        </p:nvSpPr>
        <p:spPr>
          <a:xfrm rot="5400000" flipV="1">
            <a:off x="8966559" y="1605170"/>
            <a:ext cx="1920644" cy="1569256"/>
          </a:xfrm>
          <a:prstGeom prst="parallelogram">
            <a:avLst>
              <a:gd name="adj" fmla="val 17242"/>
            </a:avLst>
          </a:prstGeom>
          <a:gradFill flip="none" rotWithShape="1">
            <a:gsLst>
              <a:gs pos="100000">
                <a:srgbClr val="FBEDE1"/>
              </a:gs>
              <a:gs pos="0">
                <a:schemeClr val="accent1"/>
              </a:gs>
            </a:gsLst>
            <a:lin ang="21594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 name="平行四边形 15">
            <a:extLst>
              <a:ext uri="{FF2B5EF4-FFF2-40B4-BE49-F238E27FC236}">
                <a16:creationId xmlns:a16="http://schemas.microsoft.com/office/drawing/2014/main" id="{A21650DE-4F98-4FAA-AEDA-593B9C9C2556}"/>
              </a:ext>
            </a:extLst>
          </p:cNvPr>
          <p:cNvSpPr/>
          <p:nvPr/>
        </p:nvSpPr>
        <p:spPr>
          <a:xfrm rot="5400000" flipH="1">
            <a:off x="7403010" y="-316923"/>
            <a:ext cx="1920644" cy="1569256"/>
          </a:xfrm>
          <a:prstGeom prst="parallelogram">
            <a:avLst>
              <a:gd name="adj" fmla="val 17242"/>
            </a:avLst>
          </a:prstGeom>
          <a:gradFill flip="none" rotWithShape="1">
            <a:gsLst>
              <a:gs pos="100000">
                <a:schemeClr val="accent1">
                  <a:lumMod val="60000"/>
                  <a:lumOff val="40000"/>
                </a:schemeClr>
              </a:gs>
              <a:gs pos="0">
                <a:schemeClr val="accent1">
                  <a:lumMod val="20000"/>
                  <a:lumOff val="8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平行四边形 16">
            <a:extLst>
              <a:ext uri="{FF2B5EF4-FFF2-40B4-BE49-F238E27FC236}">
                <a16:creationId xmlns:a16="http://schemas.microsoft.com/office/drawing/2014/main" id="{0AF6D865-E0F2-4B77-9176-085F6B5C2740}"/>
              </a:ext>
            </a:extLst>
          </p:cNvPr>
          <p:cNvSpPr/>
          <p:nvPr/>
        </p:nvSpPr>
        <p:spPr>
          <a:xfrm rot="16200000" flipH="1" flipV="1">
            <a:off x="5839462" y="-316923"/>
            <a:ext cx="1920644" cy="1569256"/>
          </a:xfrm>
          <a:prstGeom prst="parallelogram">
            <a:avLst>
              <a:gd name="adj" fmla="val 17242"/>
            </a:avLst>
          </a:prstGeom>
          <a:gradFill flip="none" rotWithShape="1">
            <a:gsLst>
              <a:gs pos="100000">
                <a:srgbClr val="FBEDE1"/>
              </a:gs>
              <a:gs pos="0">
                <a:schemeClr val="accent1"/>
              </a:gs>
            </a:gsLst>
            <a:lin ang="19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 name="平行四边形 17">
            <a:extLst>
              <a:ext uri="{FF2B5EF4-FFF2-40B4-BE49-F238E27FC236}">
                <a16:creationId xmlns:a16="http://schemas.microsoft.com/office/drawing/2014/main" id="{71CD5FB2-846E-4470-AD3A-0171E8376019}"/>
              </a:ext>
            </a:extLst>
          </p:cNvPr>
          <p:cNvSpPr/>
          <p:nvPr/>
        </p:nvSpPr>
        <p:spPr>
          <a:xfrm rot="16200000" flipH="1" flipV="1">
            <a:off x="8966559" y="-316923"/>
            <a:ext cx="1920644" cy="1569256"/>
          </a:xfrm>
          <a:prstGeom prst="parallelogram">
            <a:avLst>
              <a:gd name="adj" fmla="val 17242"/>
            </a:avLst>
          </a:prstGeom>
          <a:gradFill flip="none" rotWithShape="1">
            <a:gsLst>
              <a:gs pos="100000">
                <a:schemeClr val="accent1"/>
              </a:gs>
              <a:gs pos="0">
                <a:schemeClr val="accent1">
                  <a:lumMod val="60000"/>
                  <a:lumOff val="4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 name="平行四边形 19">
            <a:extLst>
              <a:ext uri="{FF2B5EF4-FFF2-40B4-BE49-F238E27FC236}">
                <a16:creationId xmlns:a16="http://schemas.microsoft.com/office/drawing/2014/main" id="{1019129B-EB7F-4D1D-878A-91EDE6B2BECA}"/>
              </a:ext>
            </a:extLst>
          </p:cNvPr>
          <p:cNvSpPr/>
          <p:nvPr/>
        </p:nvSpPr>
        <p:spPr>
          <a:xfrm rot="5400000" flipH="1">
            <a:off x="7403010" y="3525814"/>
            <a:ext cx="1920644" cy="1569256"/>
          </a:xfrm>
          <a:prstGeom prst="parallelogram">
            <a:avLst>
              <a:gd name="adj" fmla="val 17242"/>
            </a:avLst>
          </a:prstGeom>
          <a:gradFill flip="none" rotWithShape="1">
            <a:gsLst>
              <a:gs pos="100000">
                <a:schemeClr val="accent1"/>
              </a:gs>
              <a:gs pos="0">
                <a:schemeClr val="accent1">
                  <a:lumMod val="60000"/>
                  <a:lumOff val="40000"/>
                </a:schemeClr>
              </a:gs>
            </a:gsLst>
            <a:lin ang="21594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平行四边形 20">
            <a:extLst>
              <a:ext uri="{FF2B5EF4-FFF2-40B4-BE49-F238E27FC236}">
                <a16:creationId xmlns:a16="http://schemas.microsoft.com/office/drawing/2014/main" id="{8419FD1E-822A-423D-BE5A-1DA023DA4A92}"/>
              </a:ext>
            </a:extLst>
          </p:cNvPr>
          <p:cNvSpPr/>
          <p:nvPr/>
        </p:nvSpPr>
        <p:spPr>
          <a:xfrm rot="16200000" flipH="1" flipV="1">
            <a:off x="5839462" y="3525814"/>
            <a:ext cx="1920644" cy="1569256"/>
          </a:xfrm>
          <a:prstGeom prst="parallelogram">
            <a:avLst>
              <a:gd name="adj" fmla="val 17242"/>
            </a:avLst>
          </a:prstGeom>
          <a:gradFill flip="none" rotWithShape="1">
            <a:gsLst>
              <a:gs pos="100000">
                <a:srgbClr val="FBEDE1"/>
              </a:gs>
              <a:gs pos="0">
                <a:schemeClr val="accent1"/>
              </a:gs>
            </a:gsLst>
            <a:lin ang="21594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平行四边形 21">
            <a:extLst>
              <a:ext uri="{FF2B5EF4-FFF2-40B4-BE49-F238E27FC236}">
                <a16:creationId xmlns:a16="http://schemas.microsoft.com/office/drawing/2014/main" id="{504BE453-6FF6-4587-B548-38B1A42E9AA1}"/>
              </a:ext>
            </a:extLst>
          </p:cNvPr>
          <p:cNvSpPr/>
          <p:nvPr/>
        </p:nvSpPr>
        <p:spPr>
          <a:xfrm rot="16200000" flipH="1" flipV="1">
            <a:off x="8966559" y="3525814"/>
            <a:ext cx="1920644" cy="1569256"/>
          </a:xfrm>
          <a:prstGeom prst="parallelogram">
            <a:avLst>
              <a:gd name="adj" fmla="val 17242"/>
            </a:avLst>
          </a:prstGeom>
          <a:gradFill flip="none" rotWithShape="1">
            <a:gsLst>
              <a:gs pos="100000">
                <a:schemeClr val="accent1"/>
              </a:gs>
              <a:gs pos="0">
                <a:schemeClr val="accent1">
                  <a:lumMod val="60000"/>
                  <a:lumOff val="4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4" name="平行四边形 23">
            <a:extLst>
              <a:ext uri="{FF2B5EF4-FFF2-40B4-BE49-F238E27FC236}">
                <a16:creationId xmlns:a16="http://schemas.microsoft.com/office/drawing/2014/main" id="{CFAB9D66-B095-4218-A1CA-2FE42CD247C2}"/>
              </a:ext>
            </a:extLst>
          </p:cNvPr>
          <p:cNvSpPr/>
          <p:nvPr/>
        </p:nvSpPr>
        <p:spPr>
          <a:xfrm rot="16200000">
            <a:off x="7403010" y="5446459"/>
            <a:ext cx="1920644" cy="1569256"/>
          </a:xfrm>
          <a:prstGeom prst="parallelogram">
            <a:avLst>
              <a:gd name="adj" fmla="val 17242"/>
            </a:avLst>
          </a:prstGeom>
          <a:gradFill flip="none" rotWithShape="1">
            <a:gsLst>
              <a:gs pos="100000">
                <a:schemeClr val="accent1"/>
              </a:gs>
              <a:gs pos="0">
                <a:schemeClr val="accent1">
                  <a:lumMod val="60000"/>
                  <a:lumOff val="4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5" name="平行四边形 24">
            <a:extLst>
              <a:ext uri="{FF2B5EF4-FFF2-40B4-BE49-F238E27FC236}">
                <a16:creationId xmlns:a16="http://schemas.microsoft.com/office/drawing/2014/main" id="{A0B0B907-290F-4137-87BB-DC4423430711}"/>
              </a:ext>
            </a:extLst>
          </p:cNvPr>
          <p:cNvSpPr/>
          <p:nvPr/>
        </p:nvSpPr>
        <p:spPr>
          <a:xfrm rot="5400000" flipV="1">
            <a:off x="5839462" y="5446459"/>
            <a:ext cx="1920644" cy="1569256"/>
          </a:xfrm>
          <a:prstGeom prst="parallelogram">
            <a:avLst>
              <a:gd name="adj" fmla="val 17242"/>
            </a:avLst>
          </a:prstGeom>
          <a:gradFill flip="none" rotWithShape="1">
            <a:gsLst>
              <a:gs pos="100000">
                <a:schemeClr val="accent1"/>
              </a:gs>
              <a:gs pos="0">
                <a:schemeClr val="accent1">
                  <a:lumMod val="60000"/>
                  <a:lumOff val="40000"/>
                </a:schemeClr>
              </a:gs>
            </a:gsLst>
            <a:lin ang="21594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平行四边形 25">
            <a:extLst>
              <a:ext uri="{FF2B5EF4-FFF2-40B4-BE49-F238E27FC236}">
                <a16:creationId xmlns:a16="http://schemas.microsoft.com/office/drawing/2014/main" id="{0DB6F3AD-1E37-4541-894B-30429E75DF7F}"/>
              </a:ext>
            </a:extLst>
          </p:cNvPr>
          <p:cNvSpPr/>
          <p:nvPr/>
        </p:nvSpPr>
        <p:spPr>
          <a:xfrm rot="5400000" flipV="1">
            <a:off x="8966559" y="5446459"/>
            <a:ext cx="1920644" cy="1569256"/>
          </a:xfrm>
          <a:prstGeom prst="parallelogram">
            <a:avLst>
              <a:gd name="adj" fmla="val 17242"/>
            </a:avLst>
          </a:prstGeom>
          <a:gradFill flip="none" rotWithShape="1">
            <a:gsLst>
              <a:gs pos="100000">
                <a:schemeClr val="accent1"/>
              </a:gs>
              <a:gs pos="0">
                <a:schemeClr val="accent1">
                  <a:lumMod val="60000"/>
                  <a:lumOff val="40000"/>
                </a:schemeClr>
              </a:gs>
            </a:gsLst>
            <a:lin ang="21594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7" name="菱形 26">
            <a:extLst>
              <a:ext uri="{FF2B5EF4-FFF2-40B4-BE49-F238E27FC236}">
                <a16:creationId xmlns:a16="http://schemas.microsoft.com/office/drawing/2014/main" id="{EC1C4E12-962F-47FD-A215-C8AC13EB9C9A}"/>
              </a:ext>
            </a:extLst>
          </p:cNvPr>
          <p:cNvSpPr/>
          <p:nvPr/>
        </p:nvSpPr>
        <p:spPr>
          <a:xfrm>
            <a:off x="6019574" y="3080527"/>
            <a:ext cx="3127755" cy="537898"/>
          </a:xfrm>
          <a:prstGeom prst="diamond">
            <a:avLst/>
          </a:prstGeom>
          <a:gradFill flip="none" rotWithShape="1">
            <a:gsLst>
              <a:gs pos="100000">
                <a:schemeClr val="accent1">
                  <a:lumMod val="50000"/>
                </a:schemeClr>
              </a:gs>
              <a:gs pos="0">
                <a:schemeClr val="accent1"/>
              </a:gs>
            </a:gsLst>
            <a:lin ang="4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9" name="任意多边形: 形状 28">
            <a:extLst>
              <a:ext uri="{FF2B5EF4-FFF2-40B4-BE49-F238E27FC236}">
                <a16:creationId xmlns:a16="http://schemas.microsoft.com/office/drawing/2014/main" id="{AD842F3C-EA3D-4D90-9786-562340C41B17}"/>
              </a:ext>
            </a:extLst>
          </p:cNvPr>
          <p:cNvSpPr/>
          <p:nvPr/>
        </p:nvSpPr>
        <p:spPr>
          <a:xfrm>
            <a:off x="6016019" y="1159673"/>
            <a:ext cx="1563576" cy="537794"/>
          </a:xfrm>
          <a:custGeom>
            <a:avLst/>
            <a:gdLst>
              <a:gd name="connsiteX0" fmla="*/ 0 w 2084768"/>
              <a:gd name="connsiteY0" fmla="*/ 0 h 717059"/>
              <a:gd name="connsiteX1" fmla="*/ 2084768 w 2084768"/>
              <a:gd name="connsiteY1" fmla="*/ 358530 h 717059"/>
              <a:gd name="connsiteX2" fmla="*/ 0 w 2084768"/>
              <a:gd name="connsiteY2" fmla="*/ 717059 h 717059"/>
            </a:gdLst>
            <a:ahLst/>
            <a:cxnLst>
              <a:cxn ang="0">
                <a:pos x="connsiteX0" y="connsiteY0"/>
              </a:cxn>
              <a:cxn ang="0">
                <a:pos x="connsiteX1" y="connsiteY1"/>
              </a:cxn>
              <a:cxn ang="0">
                <a:pos x="connsiteX2" y="connsiteY2"/>
              </a:cxn>
            </a:cxnLst>
            <a:rect l="l" t="t" r="r" b="b"/>
            <a:pathLst>
              <a:path w="2084768" h="717059">
                <a:moveTo>
                  <a:pt x="0" y="0"/>
                </a:moveTo>
                <a:lnTo>
                  <a:pt x="2084768" y="358530"/>
                </a:lnTo>
                <a:lnTo>
                  <a:pt x="0" y="717059"/>
                </a:lnTo>
                <a:close/>
              </a:path>
            </a:pathLst>
          </a:custGeom>
          <a:gradFill flip="none" rotWithShape="1">
            <a:gsLst>
              <a:gs pos="100000">
                <a:schemeClr val="accent4"/>
              </a:gs>
              <a:gs pos="0">
                <a:schemeClr val="accent4">
                  <a:lumMod val="60000"/>
                  <a:lumOff val="40000"/>
                </a:schemeClr>
              </a:gs>
            </a:gsLst>
            <a:lin ang="4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0" name="菱形 29">
            <a:extLst>
              <a:ext uri="{FF2B5EF4-FFF2-40B4-BE49-F238E27FC236}">
                <a16:creationId xmlns:a16="http://schemas.microsoft.com/office/drawing/2014/main" id="{57A55020-08D8-43B4-80E1-824D40DE509D}"/>
              </a:ext>
            </a:extLst>
          </p:cNvPr>
          <p:cNvSpPr/>
          <p:nvPr/>
        </p:nvSpPr>
        <p:spPr>
          <a:xfrm>
            <a:off x="7575713" y="1159621"/>
            <a:ext cx="3127755" cy="537898"/>
          </a:xfrm>
          <a:prstGeom prst="diamond">
            <a:avLst/>
          </a:prstGeom>
          <a:gradFill flip="none" rotWithShape="1">
            <a:gsLst>
              <a:gs pos="100000">
                <a:schemeClr val="accent1">
                  <a:lumMod val="50000"/>
                </a:schemeClr>
              </a:gs>
              <a:gs pos="0">
                <a:schemeClr val="accent1"/>
              </a:gs>
            </a:gsLst>
            <a:lin ang="4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1" name="菱形 30">
            <a:extLst>
              <a:ext uri="{FF2B5EF4-FFF2-40B4-BE49-F238E27FC236}">
                <a16:creationId xmlns:a16="http://schemas.microsoft.com/office/drawing/2014/main" id="{53DCC621-17A4-4C28-9191-60E1A2250E01}"/>
              </a:ext>
            </a:extLst>
          </p:cNvPr>
          <p:cNvSpPr/>
          <p:nvPr/>
        </p:nvSpPr>
        <p:spPr>
          <a:xfrm>
            <a:off x="7580475" y="4998290"/>
            <a:ext cx="3127755" cy="537898"/>
          </a:xfrm>
          <a:prstGeom prst="diamond">
            <a:avLst/>
          </a:prstGeom>
          <a:gradFill flip="none" rotWithShape="1">
            <a:gsLst>
              <a:gs pos="100000">
                <a:schemeClr val="accent1">
                  <a:lumMod val="50000"/>
                </a:schemeClr>
              </a:gs>
              <a:gs pos="0">
                <a:schemeClr val="accent1"/>
              </a:gs>
            </a:gsLst>
            <a:lin ang="4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2" name="任意多边形: 形状 31">
            <a:extLst>
              <a:ext uri="{FF2B5EF4-FFF2-40B4-BE49-F238E27FC236}">
                <a16:creationId xmlns:a16="http://schemas.microsoft.com/office/drawing/2014/main" id="{0BBD5A9E-1FD2-4D44-BEBE-E71F0952DDBA}"/>
              </a:ext>
            </a:extLst>
          </p:cNvPr>
          <p:cNvSpPr/>
          <p:nvPr/>
        </p:nvSpPr>
        <p:spPr>
          <a:xfrm>
            <a:off x="6016019" y="4998394"/>
            <a:ext cx="1563576" cy="537794"/>
          </a:xfrm>
          <a:custGeom>
            <a:avLst/>
            <a:gdLst>
              <a:gd name="connsiteX0" fmla="*/ 0 w 2084768"/>
              <a:gd name="connsiteY0" fmla="*/ 0 h 717059"/>
              <a:gd name="connsiteX1" fmla="*/ 2084768 w 2084768"/>
              <a:gd name="connsiteY1" fmla="*/ 358530 h 717059"/>
              <a:gd name="connsiteX2" fmla="*/ 0 w 2084768"/>
              <a:gd name="connsiteY2" fmla="*/ 717059 h 717059"/>
            </a:gdLst>
            <a:ahLst/>
            <a:cxnLst>
              <a:cxn ang="0">
                <a:pos x="connsiteX0" y="connsiteY0"/>
              </a:cxn>
              <a:cxn ang="0">
                <a:pos x="connsiteX1" y="connsiteY1"/>
              </a:cxn>
              <a:cxn ang="0">
                <a:pos x="connsiteX2" y="connsiteY2"/>
              </a:cxn>
            </a:cxnLst>
            <a:rect l="l" t="t" r="r" b="b"/>
            <a:pathLst>
              <a:path w="2084768" h="717059">
                <a:moveTo>
                  <a:pt x="0" y="0"/>
                </a:moveTo>
                <a:lnTo>
                  <a:pt x="2084768" y="358530"/>
                </a:lnTo>
                <a:lnTo>
                  <a:pt x="0" y="717059"/>
                </a:lnTo>
                <a:close/>
              </a:path>
            </a:pathLst>
          </a:custGeom>
          <a:gradFill flip="none" rotWithShape="1">
            <a:gsLst>
              <a:gs pos="100000">
                <a:schemeClr val="accent4"/>
              </a:gs>
              <a:gs pos="0">
                <a:schemeClr val="accent4">
                  <a:lumMod val="60000"/>
                  <a:lumOff val="40000"/>
                </a:schemeClr>
              </a:gs>
            </a:gsLst>
            <a:lin ang="4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8" name="菱形 27">
            <a:extLst>
              <a:ext uri="{FF2B5EF4-FFF2-40B4-BE49-F238E27FC236}">
                <a16:creationId xmlns:a16="http://schemas.microsoft.com/office/drawing/2014/main" id="{C77E4B14-B933-4974-8096-6717DD93C6F7}"/>
              </a:ext>
            </a:extLst>
          </p:cNvPr>
          <p:cNvSpPr/>
          <p:nvPr/>
        </p:nvSpPr>
        <p:spPr>
          <a:xfrm>
            <a:off x="9143447" y="3080527"/>
            <a:ext cx="3127755" cy="537898"/>
          </a:xfrm>
          <a:prstGeom prst="diamond">
            <a:avLst/>
          </a:prstGeom>
          <a:gradFill flip="none" rotWithShape="1">
            <a:gsLst>
              <a:gs pos="100000">
                <a:schemeClr val="accent4"/>
              </a:gs>
              <a:gs pos="0">
                <a:schemeClr val="accent4">
                  <a:lumMod val="60000"/>
                  <a:lumOff val="40000"/>
                </a:schemeClr>
              </a:gs>
            </a:gsLst>
            <a:lin ang="4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9" name="文本框 38">
            <a:extLst>
              <a:ext uri="{FF2B5EF4-FFF2-40B4-BE49-F238E27FC236}">
                <a16:creationId xmlns:a16="http://schemas.microsoft.com/office/drawing/2014/main" id="{8C2F2581-94A0-413C-B9AB-301E60F94634}"/>
              </a:ext>
            </a:extLst>
          </p:cNvPr>
          <p:cNvSpPr txBox="1"/>
          <p:nvPr/>
        </p:nvSpPr>
        <p:spPr>
          <a:xfrm>
            <a:off x="565329" y="1731355"/>
            <a:ext cx="5408738" cy="21236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6600" b="0" i="0" u="none" strike="noStrike" kern="1200" cap="none" spc="0" normalizeH="0" baseline="0" noProof="0" dirty="0">
                <a:ln>
                  <a:solidFill>
                    <a:srgbClr val="8C6844"/>
                  </a:solidFill>
                </a:ln>
                <a:noFill/>
                <a:effectLst/>
                <a:uLnTx/>
                <a:uFillTx/>
                <a:latin typeface="思源宋体 CN Heavy"/>
                <a:ea typeface="思源宋体 CN Heavy"/>
                <a:cs typeface="+mn-cs"/>
              </a:rPr>
              <a:t>学术型</a:t>
            </a:r>
            <a:endParaRPr kumimoji="0" lang="en-US" altLang="zh-CN" sz="6600" b="0" i="0" u="none" strike="noStrike" kern="1200" cap="none" spc="0" normalizeH="0" baseline="0" noProof="0" dirty="0">
              <a:ln>
                <a:solidFill>
                  <a:srgbClr val="8C6844"/>
                </a:solidFill>
              </a:ln>
              <a:noFill/>
              <a:effectLst/>
              <a:uLnTx/>
              <a:uFillTx/>
              <a:latin typeface="思源宋体 CN Heavy"/>
              <a:ea typeface="思源宋体 CN Heavy"/>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600" b="0" i="0" u="none" strike="noStrike" kern="1200" cap="none" spc="0" normalizeH="0" baseline="0" noProof="0" dirty="0">
                <a:ln>
                  <a:noFill/>
                </a:ln>
                <a:solidFill>
                  <a:srgbClr val="8C6844"/>
                </a:solidFill>
                <a:effectLst/>
                <a:uLnTx/>
                <a:uFillTx/>
                <a:latin typeface="思源宋体 CN Heavy"/>
                <a:ea typeface="思源宋体 CN Heavy"/>
                <a:cs typeface="+mn-cs"/>
              </a:rPr>
              <a:t>PPT</a:t>
            </a:r>
            <a:r>
              <a:rPr kumimoji="0" lang="zh-CN" altLang="en-US" sz="6600" b="0" i="0" u="none" strike="noStrike" kern="1200" cap="none" spc="0" normalizeH="0" baseline="0" noProof="0" dirty="0">
                <a:ln>
                  <a:noFill/>
                </a:ln>
                <a:solidFill>
                  <a:srgbClr val="8C6844"/>
                </a:solidFill>
                <a:effectLst/>
                <a:uLnTx/>
                <a:uFillTx/>
                <a:latin typeface="思源宋体 CN Heavy"/>
                <a:ea typeface="思源宋体 CN Heavy"/>
                <a:cs typeface="+mn-cs"/>
              </a:rPr>
              <a:t>灵感手册</a:t>
            </a:r>
          </a:p>
        </p:txBody>
      </p:sp>
      <p:sp>
        <p:nvSpPr>
          <p:cNvPr id="48" name="矩形 47">
            <a:extLst>
              <a:ext uri="{FF2B5EF4-FFF2-40B4-BE49-F238E27FC236}">
                <a16:creationId xmlns:a16="http://schemas.microsoft.com/office/drawing/2014/main" id="{417FA68C-65F9-42E6-884C-062F15930795}"/>
              </a:ext>
            </a:extLst>
          </p:cNvPr>
          <p:cNvSpPr/>
          <p:nvPr/>
        </p:nvSpPr>
        <p:spPr>
          <a:xfrm rot="16200000">
            <a:off x="-3232939" y="3232938"/>
            <a:ext cx="6858003" cy="392124"/>
          </a:xfrm>
          <a:prstGeom prst="rect">
            <a:avLst/>
          </a:prstGeom>
          <a:gradFill flip="none" rotWithShape="1">
            <a:gsLst>
              <a:gs pos="99000">
                <a:schemeClr val="accent1">
                  <a:lumMod val="20000"/>
                  <a:lumOff val="80000"/>
                </a:schemeClr>
              </a:gs>
              <a:gs pos="3000">
                <a:schemeClr val="accent1">
                  <a:lumMod val="60000"/>
                  <a:lumOff val="40000"/>
                </a:schemeClr>
              </a:gs>
            </a:gsLst>
            <a:lin ang="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w="6350">
                  <a:solidFill>
                    <a:srgbClr val="024138"/>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8C6844">
                      <a:alpha val="73000"/>
                    </a:srgbClr>
                  </a:solidFill>
                </a:ln>
                <a:noFill/>
                <a:effectLst/>
                <a:uLnTx/>
                <a:uFillTx/>
                <a:latin typeface="Hanson" pitchFamily="2" charset="0"/>
                <a:ea typeface="思源黑体 CN Regular"/>
                <a:cs typeface="+mn-cs"/>
              </a:rPr>
              <a:t>PMZDPPT</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solidFill>
                    <a:srgbClr val="72A386">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a:ln w="6350">
                  <a:noFill/>
                </a:ln>
                <a:solidFill>
                  <a:srgbClr val="8C6844"/>
                </a:solidFill>
                <a:effectLst/>
                <a:uLnTx/>
                <a:uFillTx/>
                <a:latin typeface="Hanson" pitchFamily="2" charset="0"/>
                <a:ea typeface="思源黑体 CN Regular"/>
                <a:cs typeface="+mn-cs"/>
              </a:rPr>
              <a:t> </a:t>
            </a:r>
            <a:r>
              <a:rPr kumimoji="0" lang="en-US" altLang="zh-CN" sz="1200" b="0" i="0" u="none" strike="noStrike" kern="1200" cap="none" spc="0" normalizeH="0" baseline="0" noProof="0" dirty="0" err="1">
                <a:ln w="6350">
                  <a:noFill/>
                </a:ln>
                <a:solidFill>
                  <a:srgbClr val="8C6844"/>
                </a:solidFill>
                <a:effectLst/>
                <a:uLnTx/>
                <a:uFillTx/>
                <a:latin typeface="Hanson" pitchFamily="2" charset="0"/>
                <a:ea typeface="思源黑体 CN Regular"/>
                <a:cs typeface="+mn-cs"/>
              </a:rPr>
              <a:t>PMZDPPT</a:t>
            </a:r>
            <a:r>
              <a:rPr kumimoji="0" lang="en-US" altLang="zh-CN" sz="1200" b="0" i="0" u="none" strike="noStrike" kern="1200" cap="none" spc="0" normalizeH="0" baseline="0" noProof="0" dirty="0">
                <a:ln w="6350">
                  <a:noFill/>
                </a:ln>
                <a:solidFill>
                  <a:srgbClr val="8C6844"/>
                </a:solidFill>
                <a:effectLst/>
                <a:uLnTx/>
                <a:uFillTx/>
                <a:latin typeface="Hanson" pitchFamily="2" charset="0"/>
                <a:ea typeface="思源黑体 CN Regular"/>
                <a:cs typeface="+mn-cs"/>
              </a:rPr>
              <a:t>      </a:t>
            </a:r>
            <a:r>
              <a:rPr kumimoji="0" lang="en-US" altLang="zh-CN" sz="1200" b="0" i="0" u="none" strike="noStrike" kern="1200" cap="none" spc="0" normalizeH="0" baseline="0" noProof="0" dirty="0" err="1">
                <a:ln w="6350">
                  <a:solidFill>
                    <a:srgbClr val="8C6844">
                      <a:alpha val="73000"/>
                    </a:srgbClr>
                  </a:solidFill>
                </a:ln>
                <a:noFill/>
                <a:effectLst/>
                <a:uLnTx/>
                <a:uFillTx/>
                <a:latin typeface="Hanson" pitchFamily="2" charset="0"/>
                <a:ea typeface="思源黑体 CN Regular"/>
                <a:cs typeface="+mn-cs"/>
              </a:rPr>
              <a:t>PMZDPPT</a:t>
            </a:r>
            <a:r>
              <a:rPr kumimoji="0" lang="en-US" altLang="zh-CN" sz="1200" b="0" i="0" u="none" strike="noStrike" kern="1200" cap="none" spc="0" normalizeH="0" baseline="0" noProof="0" dirty="0">
                <a:ln w="6350">
                  <a:solidFill>
                    <a:srgbClr val="EFC49C">
                      <a:alpha val="73000"/>
                    </a:srgbClr>
                  </a:solidFill>
                </a:ln>
                <a:noFill/>
                <a:effectLst/>
                <a:uLnTx/>
                <a:uFillTx/>
                <a:latin typeface="Hanson" pitchFamily="2" charset="0"/>
                <a:ea typeface="思源黑体 CN Regular"/>
                <a:cs typeface="+mn-cs"/>
              </a:rPr>
              <a:t>     </a:t>
            </a:r>
            <a:r>
              <a:rPr kumimoji="0" lang="en-US" altLang="zh-CN" sz="1200" b="0" i="0" u="none" strike="noStrike" kern="1200" cap="none" spc="0" normalizeH="0" baseline="0" noProof="0" dirty="0" err="1">
                <a:ln w="6350">
                  <a:noFill/>
                </a:ln>
                <a:solidFill>
                  <a:srgbClr val="8C6844"/>
                </a:solidFill>
                <a:effectLst/>
                <a:uLnTx/>
                <a:uFillTx/>
                <a:latin typeface="Hanson" pitchFamily="2" charset="0"/>
                <a:ea typeface="思源黑体 CN Regular"/>
                <a:cs typeface="+mn-cs"/>
              </a:rPr>
              <a:t>PMZDPPT</a:t>
            </a:r>
            <a:endParaRPr kumimoji="0" lang="en-US" altLang="zh-CN" sz="1200" b="0" i="0" u="none" strike="noStrike" kern="1200" cap="none" spc="0" normalizeH="0" baseline="0" noProof="0" dirty="0">
              <a:ln w="6350">
                <a:noFill/>
              </a:ln>
              <a:solidFill>
                <a:srgbClr val="8C6844"/>
              </a:solidFill>
              <a:effectLst/>
              <a:uLnTx/>
              <a:uFillTx/>
              <a:latin typeface="Hanson" pitchFamily="2" charset="0"/>
              <a:ea typeface="思源黑体 CN Regular"/>
              <a:cs typeface="+mn-cs"/>
            </a:endParaRPr>
          </a:p>
        </p:txBody>
      </p:sp>
      <p:sp>
        <p:nvSpPr>
          <p:cNvPr id="54" name="缺角矩形 53">
            <a:extLst>
              <a:ext uri="{FF2B5EF4-FFF2-40B4-BE49-F238E27FC236}">
                <a16:creationId xmlns:a16="http://schemas.microsoft.com/office/drawing/2014/main" id="{27B0782A-6442-4625-81B2-2D24728F829C}"/>
              </a:ext>
            </a:extLst>
          </p:cNvPr>
          <p:cNvSpPr/>
          <p:nvPr/>
        </p:nvSpPr>
        <p:spPr>
          <a:xfrm>
            <a:off x="687857" y="3899877"/>
            <a:ext cx="1524000" cy="396525"/>
          </a:xfrm>
          <a:prstGeom prst="plaque">
            <a:avLst>
              <a:gd name="adj" fmla="val 12453"/>
            </a:avLst>
          </a:prstGeom>
          <a:gradFill>
            <a:gsLst>
              <a:gs pos="28000">
                <a:srgbClr val="EFC49C"/>
              </a:gs>
              <a:gs pos="80000">
                <a:schemeClr val="accent4"/>
              </a:gs>
            </a:gsLst>
            <a:path path="circle">
              <a:fillToRect r="100000" b="100000"/>
            </a:path>
          </a:gradFill>
          <a:ln>
            <a:noFill/>
          </a:ln>
          <a:effectLst>
            <a:outerShdw blurRad="279400" dist="342900" dir="5400000" sx="88000" sy="88000" algn="t" rotWithShape="0">
              <a:schemeClr val="accent4">
                <a:alpha val="4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5" name="文本框 54">
            <a:extLst>
              <a:ext uri="{FF2B5EF4-FFF2-40B4-BE49-F238E27FC236}">
                <a16:creationId xmlns:a16="http://schemas.microsoft.com/office/drawing/2014/main" id="{4B4514B0-A605-47C4-96BE-05E44263D1D0}"/>
              </a:ext>
            </a:extLst>
          </p:cNvPr>
          <p:cNvSpPr txBox="1"/>
          <p:nvPr/>
        </p:nvSpPr>
        <p:spPr>
          <a:xfrm>
            <a:off x="685245" y="3946278"/>
            <a:ext cx="1529224"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旁门左道</a:t>
            </a:r>
            <a:r>
              <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rPr>
              <a:t>PPT</a:t>
            </a:r>
            <a:endPar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endParaRPr>
          </a:p>
        </p:txBody>
      </p:sp>
      <p:pic>
        <p:nvPicPr>
          <p:cNvPr id="59" name="图片 58" descr="图片包含 鸟, 线, 刀, 群&#10;&#10;描述已自动生成">
            <a:extLst>
              <a:ext uri="{FF2B5EF4-FFF2-40B4-BE49-F238E27FC236}">
                <a16:creationId xmlns:a16="http://schemas.microsoft.com/office/drawing/2014/main" id="{3EBEFF7B-D2B1-4BA4-A051-CBF7598D4CE6}"/>
              </a:ext>
            </a:extLst>
          </p:cNvPr>
          <p:cNvPicPr>
            <a:picLocks noChangeAspect="1"/>
          </p:cNvPicPr>
          <p:nvPr/>
        </p:nvPicPr>
        <p:blipFill>
          <a:blip r:embed="rId4">
            <a:alphaModFix amt="10000"/>
            <a:extLst>
              <a:ext uri="{BEBA8EAE-BF5A-486C-A8C5-ECC9F3942E4B}">
                <a14:imgProps xmlns:a14="http://schemas.microsoft.com/office/drawing/2010/main">
                  <a14:imgLayer r:embed="rId5">
                    <a14:imgEffect>
                      <a14:brightnessContrast bright="-100000" contrast="40000"/>
                    </a14:imgEffect>
                  </a14:imgLayer>
                </a14:imgProps>
              </a:ext>
              <a:ext uri="{28A0092B-C50C-407E-A947-70E740481C1C}">
                <a14:useLocalDpi xmlns:a14="http://schemas.microsoft.com/office/drawing/2010/main" val="0"/>
              </a:ext>
            </a:extLst>
          </a:blip>
          <a:srcRect t="5326" r="5326"/>
          <a:stretch>
            <a:fillRect/>
          </a:stretch>
        </p:blipFill>
        <p:spPr>
          <a:xfrm flipH="1">
            <a:off x="-3" y="0"/>
            <a:ext cx="8940297" cy="6858000"/>
          </a:xfrm>
          <a:custGeom>
            <a:avLst/>
            <a:gdLst>
              <a:gd name="connsiteX0" fmla="*/ 7524750 w 7524750"/>
              <a:gd name="connsiteY0" fmla="*/ 0 h 5772150"/>
              <a:gd name="connsiteX1" fmla="*/ 0 w 7524750"/>
              <a:gd name="connsiteY1" fmla="*/ 0 h 5772150"/>
              <a:gd name="connsiteX2" fmla="*/ 0 w 7524750"/>
              <a:gd name="connsiteY2" fmla="*/ 5772150 h 5772150"/>
              <a:gd name="connsiteX3" fmla="*/ 7524750 w 7524750"/>
              <a:gd name="connsiteY3" fmla="*/ 5772150 h 5772150"/>
            </a:gdLst>
            <a:ahLst/>
            <a:cxnLst>
              <a:cxn ang="0">
                <a:pos x="connsiteX0" y="connsiteY0"/>
              </a:cxn>
              <a:cxn ang="0">
                <a:pos x="connsiteX1" y="connsiteY1"/>
              </a:cxn>
              <a:cxn ang="0">
                <a:pos x="connsiteX2" y="connsiteY2"/>
              </a:cxn>
              <a:cxn ang="0">
                <a:pos x="connsiteX3" y="connsiteY3"/>
              </a:cxn>
            </a:cxnLst>
            <a:rect l="l" t="t" r="r" b="b"/>
            <a:pathLst>
              <a:path w="7524750" h="5772150">
                <a:moveTo>
                  <a:pt x="7524750" y="0"/>
                </a:moveTo>
                <a:lnTo>
                  <a:pt x="0" y="0"/>
                </a:lnTo>
                <a:lnTo>
                  <a:pt x="0" y="5772150"/>
                </a:lnTo>
                <a:lnTo>
                  <a:pt x="7524750" y="5772150"/>
                </a:lnTo>
                <a:close/>
              </a:path>
            </a:pathLst>
          </a:custGeom>
        </p:spPr>
      </p:pic>
    </p:spTree>
    <p:extLst>
      <p:ext uri="{BB962C8B-B14F-4D97-AF65-F5344CB8AC3E}">
        <p14:creationId xmlns:p14="http://schemas.microsoft.com/office/powerpoint/2010/main" val="7709215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gradFill>
          <a:gsLst>
            <a:gs pos="35000">
              <a:schemeClr val="accent1">
                <a:lumMod val="10000"/>
                <a:lumOff val="90000"/>
              </a:schemeClr>
            </a:gs>
            <a:gs pos="100000">
              <a:schemeClr val="accent1">
                <a:lumMod val="29000"/>
                <a:lumOff val="71000"/>
              </a:schemeClr>
            </a:gs>
          </a:gsLst>
          <a:path path="shape">
            <a:fillToRect l="50000" t="50000" r="50000" b="50000"/>
          </a:path>
        </a:gradFill>
        <a:effectLst/>
      </p:bgPr>
    </p:bg>
    <p:spTree>
      <p:nvGrpSpPr>
        <p:cNvPr id="1" name=""/>
        <p:cNvGrpSpPr/>
        <p:nvPr/>
      </p:nvGrpSpPr>
      <p:grpSpPr>
        <a:xfrm>
          <a:off x="0" y="0"/>
          <a:ext cx="0" cy="0"/>
          <a:chOff x="0" y="0"/>
          <a:chExt cx="0" cy="0"/>
        </a:xfrm>
      </p:grpSpPr>
      <p:sp>
        <p:nvSpPr>
          <p:cNvPr id="43" name="矩形 42">
            <a:extLst>
              <a:ext uri="{FF2B5EF4-FFF2-40B4-BE49-F238E27FC236}">
                <a16:creationId xmlns:a16="http://schemas.microsoft.com/office/drawing/2014/main" id="{4530253F-0351-471A-8744-CF1E18A787C8}"/>
              </a:ext>
            </a:extLst>
          </p:cNvPr>
          <p:cNvSpPr/>
          <p:nvPr/>
        </p:nvSpPr>
        <p:spPr>
          <a:xfrm>
            <a:off x="-623843" y="-467882"/>
            <a:ext cx="10391686" cy="7793764"/>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9" name="等腰三角形 98">
            <a:extLst>
              <a:ext uri="{FF2B5EF4-FFF2-40B4-BE49-F238E27FC236}">
                <a16:creationId xmlns:a16="http://schemas.microsoft.com/office/drawing/2014/main" id="{97B5785E-196A-404F-ABCD-1B495AC69103}"/>
              </a:ext>
            </a:extLst>
          </p:cNvPr>
          <p:cNvSpPr/>
          <p:nvPr/>
        </p:nvSpPr>
        <p:spPr>
          <a:xfrm>
            <a:off x="-5947389" y="-4767384"/>
            <a:ext cx="21034051" cy="14478012"/>
          </a:xfrm>
          <a:prstGeom prst="triangle">
            <a:avLst/>
          </a:prstGeom>
          <a:solidFill>
            <a:srgbClr val="F7F7F7">
              <a:alpha val="13000"/>
            </a:srgbClr>
          </a:solidFill>
          <a:ln w="9525">
            <a:solidFill>
              <a:schemeClr val="bg1">
                <a:alpha val="75000"/>
              </a:schemeClr>
            </a:solidFill>
          </a:ln>
          <a:effectLst>
            <a:outerShdw blurRad="381000" sx="102000" sy="102000" algn="ctr" rotWithShape="0">
              <a:schemeClr val="accent1">
                <a:lumMod val="20000"/>
                <a:lumOff val="8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98" name="等腰三角形 97">
            <a:extLst>
              <a:ext uri="{FF2B5EF4-FFF2-40B4-BE49-F238E27FC236}">
                <a16:creationId xmlns:a16="http://schemas.microsoft.com/office/drawing/2014/main" id="{B8678AB6-1F60-4DF4-BDA3-30DF30B010FC}"/>
              </a:ext>
            </a:extLst>
          </p:cNvPr>
          <p:cNvSpPr/>
          <p:nvPr/>
        </p:nvSpPr>
        <p:spPr>
          <a:xfrm>
            <a:off x="-3097843" y="-2806006"/>
            <a:ext cx="15334960" cy="10555254"/>
          </a:xfrm>
          <a:prstGeom prst="triangle">
            <a:avLst/>
          </a:prstGeom>
          <a:solidFill>
            <a:srgbClr val="F7F7F7">
              <a:alpha val="13000"/>
            </a:srgbClr>
          </a:solidFill>
          <a:ln w="9525">
            <a:solidFill>
              <a:schemeClr val="bg1">
                <a:alpha val="75000"/>
              </a:schemeClr>
            </a:solidFill>
          </a:ln>
          <a:effectLst>
            <a:outerShdw blurRad="381000" sx="102000" sy="102000" algn="ctr" rotWithShape="0">
              <a:schemeClr val="accent1">
                <a:lumMod val="20000"/>
                <a:lumOff val="8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7" name="等腰三角形 96">
            <a:extLst>
              <a:ext uri="{FF2B5EF4-FFF2-40B4-BE49-F238E27FC236}">
                <a16:creationId xmlns:a16="http://schemas.microsoft.com/office/drawing/2014/main" id="{A00C4026-2DE9-4551-AB32-B475D681E739}"/>
              </a:ext>
            </a:extLst>
          </p:cNvPr>
          <p:cNvSpPr/>
          <p:nvPr/>
        </p:nvSpPr>
        <p:spPr>
          <a:xfrm>
            <a:off x="-1171162" y="-1223531"/>
            <a:ext cx="11481602" cy="7902936"/>
          </a:xfrm>
          <a:prstGeom prst="triangle">
            <a:avLst/>
          </a:prstGeom>
          <a:solidFill>
            <a:srgbClr val="F7F7F7">
              <a:alpha val="13000"/>
            </a:srgbClr>
          </a:solidFill>
          <a:ln w="9525">
            <a:solidFill>
              <a:schemeClr val="bg1">
                <a:alpha val="75000"/>
              </a:schemeClr>
            </a:solidFill>
          </a:ln>
          <a:effectLst>
            <a:outerShdw blurRad="381000" sx="102000" sy="102000" algn="ctr" rotWithShape="0">
              <a:schemeClr val="accent1">
                <a:lumMod val="20000"/>
                <a:lumOff val="8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6" name="等腰三角形 95">
            <a:extLst>
              <a:ext uri="{FF2B5EF4-FFF2-40B4-BE49-F238E27FC236}">
                <a16:creationId xmlns:a16="http://schemas.microsoft.com/office/drawing/2014/main" id="{6C5E723E-280C-40AB-9656-8FAFDAE61493}"/>
              </a:ext>
            </a:extLst>
          </p:cNvPr>
          <p:cNvSpPr/>
          <p:nvPr/>
        </p:nvSpPr>
        <p:spPr>
          <a:xfrm>
            <a:off x="294085" y="130489"/>
            <a:ext cx="8551105" cy="5885837"/>
          </a:xfrm>
          <a:prstGeom prst="triangle">
            <a:avLst/>
          </a:prstGeom>
          <a:solidFill>
            <a:srgbClr val="F7F7F7">
              <a:alpha val="13000"/>
            </a:srgbClr>
          </a:solidFill>
          <a:ln w="9525">
            <a:solidFill>
              <a:schemeClr val="bg1">
                <a:alpha val="75000"/>
              </a:schemeClr>
            </a:solidFill>
          </a:ln>
          <a:effectLst>
            <a:outerShdw blurRad="381000" sx="102000" sy="102000" algn="ctr" rotWithShape="0">
              <a:schemeClr val="accent1">
                <a:lumMod val="20000"/>
                <a:lumOff val="8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等腰三角形 8">
            <a:extLst>
              <a:ext uri="{FF2B5EF4-FFF2-40B4-BE49-F238E27FC236}">
                <a16:creationId xmlns:a16="http://schemas.microsoft.com/office/drawing/2014/main" id="{D0DD244D-3670-4F15-A2D7-D0F913E19EC8}"/>
              </a:ext>
            </a:extLst>
          </p:cNvPr>
          <p:cNvSpPr/>
          <p:nvPr/>
        </p:nvSpPr>
        <p:spPr>
          <a:xfrm>
            <a:off x="1253336" y="1012413"/>
            <a:ext cx="6632604" cy="4565308"/>
          </a:xfrm>
          <a:prstGeom prst="triangle">
            <a:avLst/>
          </a:prstGeom>
          <a:gradFill flip="none" rotWithShape="1">
            <a:gsLst>
              <a:gs pos="7000">
                <a:schemeClr val="accent1">
                  <a:lumMod val="20000"/>
                  <a:lumOff val="80000"/>
                </a:schemeClr>
              </a:gs>
              <a:gs pos="81000">
                <a:schemeClr val="accent1">
                  <a:lumMod val="40000"/>
                  <a:lumOff val="60000"/>
                </a:schemeClr>
              </a:gs>
            </a:gsLst>
            <a:path path="shap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78" name="组合 77">
            <a:extLst>
              <a:ext uri="{FF2B5EF4-FFF2-40B4-BE49-F238E27FC236}">
                <a16:creationId xmlns:a16="http://schemas.microsoft.com/office/drawing/2014/main" id="{BAD629F6-3CB1-4484-B240-324FF63782DE}"/>
              </a:ext>
            </a:extLst>
          </p:cNvPr>
          <p:cNvGrpSpPr/>
          <p:nvPr/>
        </p:nvGrpSpPr>
        <p:grpSpPr>
          <a:xfrm>
            <a:off x="3157275" y="2557478"/>
            <a:ext cx="2824727" cy="2408062"/>
            <a:chOff x="4300763" y="2261552"/>
            <a:chExt cx="3584931" cy="3056131"/>
          </a:xfrm>
        </p:grpSpPr>
        <p:sp useBgFill="1">
          <p:nvSpPr>
            <p:cNvPr id="22" name="等腰三角形 21">
              <a:extLst>
                <a:ext uri="{FF2B5EF4-FFF2-40B4-BE49-F238E27FC236}">
                  <a16:creationId xmlns:a16="http://schemas.microsoft.com/office/drawing/2014/main" id="{9DBA4F80-4CAC-4EFC-A815-01BB573B91B8}"/>
                </a:ext>
              </a:extLst>
            </p:cNvPr>
            <p:cNvSpPr/>
            <p:nvPr/>
          </p:nvSpPr>
          <p:spPr>
            <a:xfrm>
              <a:off x="4300763" y="2431648"/>
              <a:ext cx="3584931" cy="2473554"/>
            </a:xfrm>
            <a:prstGeom prst="triangle">
              <a:avLst>
                <a:gd name="adj" fmla="val 5009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梯形 20">
              <a:extLst>
                <a:ext uri="{FF2B5EF4-FFF2-40B4-BE49-F238E27FC236}">
                  <a16:creationId xmlns:a16="http://schemas.microsoft.com/office/drawing/2014/main" id="{C681A76B-4A1B-4341-9E58-6FC30092E58E}"/>
                </a:ext>
              </a:extLst>
            </p:cNvPr>
            <p:cNvSpPr/>
            <p:nvPr/>
          </p:nvSpPr>
          <p:spPr>
            <a:xfrm>
              <a:off x="4300763" y="4566178"/>
              <a:ext cx="3584930" cy="337216"/>
            </a:xfrm>
            <a:prstGeom prst="trapezoid">
              <a:avLst>
                <a:gd name="adj" fmla="val 222758"/>
              </a:avLst>
            </a:prstGeom>
            <a:gradFill flip="none" rotWithShape="1">
              <a:gsLst>
                <a:gs pos="0">
                  <a:schemeClr val="accent1">
                    <a:lumMod val="60000"/>
                    <a:lumOff val="40000"/>
                  </a:schemeClr>
                </a:gs>
                <a:gs pos="100000">
                  <a:schemeClr val="accent1">
                    <a:lumMod val="20000"/>
                    <a:lumOff val="8000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梯形 47">
              <a:extLst>
                <a:ext uri="{FF2B5EF4-FFF2-40B4-BE49-F238E27FC236}">
                  <a16:creationId xmlns:a16="http://schemas.microsoft.com/office/drawing/2014/main" id="{98C883CB-5EE4-4263-99BE-D0C89AF33A62}"/>
                </a:ext>
              </a:extLst>
            </p:cNvPr>
            <p:cNvSpPr/>
            <p:nvPr/>
          </p:nvSpPr>
          <p:spPr>
            <a:xfrm rot="13993611" flipH="1">
              <a:off x="5305080" y="3564767"/>
              <a:ext cx="3049086" cy="445361"/>
            </a:xfrm>
            <a:custGeom>
              <a:avLst/>
              <a:gdLst>
                <a:gd name="connsiteX0" fmla="*/ 0 w 2292398"/>
                <a:gd name="connsiteY0" fmla="*/ 252588 h 252588"/>
                <a:gd name="connsiteX1" fmla="*/ 562660 w 2292398"/>
                <a:gd name="connsiteY1" fmla="*/ 0 h 252588"/>
                <a:gd name="connsiteX2" fmla="*/ 1729738 w 2292398"/>
                <a:gd name="connsiteY2" fmla="*/ 0 h 252588"/>
                <a:gd name="connsiteX3" fmla="*/ 2292398 w 2292398"/>
                <a:gd name="connsiteY3" fmla="*/ 252588 h 252588"/>
                <a:gd name="connsiteX4" fmla="*/ 0 w 2292398"/>
                <a:gd name="connsiteY4" fmla="*/ 252588 h 252588"/>
                <a:gd name="connsiteX0" fmla="*/ 0 w 2292398"/>
                <a:gd name="connsiteY0" fmla="*/ 278529 h 278529"/>
                <a:gd name="connsiteX1" fmla="*/ 430305 w 2292398"/>
                <a:gd name="connsiteY1" fmla="*/ 0 h 278529"/>
                <a:gd name="connsiteX2" fmla="*/ 1729738 w 2292398"/>
                <a:gd name="connsiteY2" fmla="*/ 25941 h 278529"/>
                <a:gd name="connsiteX3" fmla="*/ 2292398 w 2292398"/>
                <a:gd name="connsiteY3" fmla="*/ 278529 h 278529"/>
                <a:gd name="connsiteX4" fmla="*/ 0 w 2292398"/>
                <a:gd name="connsiteY4" fmla="*/ 278529 h 278529"/>
                <a:gd name="connsiteX0" fmla="*/ 0 w 2283885"/>
                <a:gd name="connsiteY0" fmla="*/ 313786 h 313786"/>
                <a:gd name="connsiteX1" fmla="*/ 421792 w 2283885"/>
                <a:gd name="connsiteY1" fmla="*/ 0 h 313786"/>
                <a:gd name="connsiteX2" fmla="*/ 1721225 w 2283885"/>
                <a:gd name="connsiteY2" fmla="*/ 25941 h 313786"/>
                <a:gd name="connsiteX3" fmla="*/ 2283885 w 2283885"/>
                <a:gd name="connsiteY3" fmla="*/ 278529 h 313786"/>
                <a:gd name="connsiteX4" fmla="*/ 0 w 2283885"/>
                <a:gd name="connsiteY4" fmla="*/ 313786 h 313786"/>
                <a:gd name="connsiteX0" fmla="*/ 0 w 2283885"/>
                <a:gd name="connsiteY0" fmla="*/ 334004 h 334004"/>
                <a:gd name="connsiteX1" fmla="*/ 421792 w 2283885"/>
                <a:gd name="connsiteY1" fmla="*/ 20218 h 334004"/>
                <a:gd name="connsiteX2" fmla="*/ 1743211 w 2283885"/>
                <a:gd name="connsiteY2" fmla="*/ 0 h 334004"/>
                <a:gd name="connsiteX3" fmla="*/ 2283885 w 2283885"/>
                <a:gd name="connsiteY3" fmla="*/ 298747 h 334004"/>
                <a:gd name="connsiteX4" fmla="*/ 0 w 2283885"/>
                <a:gd name="connsiteY4" fmla="*/ 334004 h 334004"/>
                <a:gd name="connsiteX0" fmla="*/ 0 w 2283885"/>
                <a:gd name="connsiteY0" fmla="*/ 331965 h 331965"/>
                <a:gd name="connsiteX1" fmla="*/ 421792 w 2283885"/>
                <a:gd name="connsiteY1" fmla="*/ 18179 h 331965"/>
                <a:gd name="connsiteX2" fmla="*/ 1747271 w 2283885"/>
                <a:gd name="connsiteY2" fmla="*/ 0 h 331965"/>
                <a:gd name="connsiteX3" fmla="*/ 2283885 w 2283885"/>
                <a:gd name="connsiteY3" fmla="*/ 296708 h 331965"/>
                <a:gd name="connsiteX4" fmla="*/ 0 w 2283885"/>
                <a:gd name="connsiteY4" fmla="*/ 331965 h 331965"/>
                <a:gd name="connsiteX0" fmla="*/ 0 w 2283885"/>
                <a:gd name="connsiteY0" fmla="*/ 333593 h 333593"/>
                <a:gd name="connsiteX1" fmla="*/ 421792 w 2283885"/>
                <a:gd name="connsiteY1" fmla="*/ 19807 h 333593"/>
                <a:gd name="connsiteX2" fmla="*/ 1746055 w 2283885"/>
                <a:gd name="connsiteY2" fmla="*/ 0 h 333593"/>
                <a:gd name="connsiteX3" fmla="*/ 2283885 w 2283885"/>
                <a:gd name="connsiteY3" fmla="*/ 298336 h 333593"/>
                <a:gd name="connsiteX4" fmla="*/ 0 w 2283885"/>
                <a:gd name="connsiteY4" fmla="*/ 333593 h 3335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3885" h="333593">
                  <a:moveTo>
                    <a:pt x="0" y="333593"/>
                  </a:moveTo>
                  <a:lnTo>
                    <a:pt x="421792" y="19807"/>
                  </a:lnTo>
                  <a:lnTo>
                    <a:pt x="1746055" y="0"/>
                  </a:lnTo>
                  <a:lnTo>
                    <a:pt x="2283885" y="298336"/>
                  </a:lnTo>
                  <a:lnTo>
                    <a:pt x="0" y="333593"/>
                  </a:lnTo>
                  <a:close/>
                </a:path>
              </a:pathLst>
            </a:custGeom>
            <a:gradFill flip="none" rotWithShape="1">
              <a:gsLst>
                <a:gs pos="0">
                  <a:schemeClr val="accent1">
                    <a:lumMod val="60000"/>
                    <a:lumOff val="40000"/>
                  </a:schemeClr>
                </a:gs>
                <a:gs pos="100000">
                  <a:schemeClr val="accent1">
                    <a:lumMod val="20000"/>
                    <a:lumOff val="8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2" name="梯形 47">
              <a:extLst>
                <a:ext uri="{FF2B5EF4-FFF2-40B4-BE49-F238E27FC236}">
                  <a16:creationId xmlns:a16="http://schemas.microsoft.com/office/drawing/2014/main" id="{28CDEE05-C994-495F-9764-60A56D762F94}"/>
                </a:ext>
              </a:extLst>
            </p:cNvPr>
            <p:cNvSpPr/>
            <p:nvPr/>
          </p:nvSpPr>
          <p:spPr>
            <a:xfrm rot="7606389">
              <a:off x="3833281" y="3568024"/>
              <a:ext cx="3056131" cy="443188"/>
            </a:xfrm>
            <a:custGeom>
              <a:avLst/>
              <a:gdLst>
                <a:gd name="connsiteX0" fmla="*/ 0 w 2292398"/>
                <a:gd name="connsiteY0" fmla="*/ 252588 h 252588"/>
                <a:gd name="connsiteX1" fmla="*/ 562660 w 2292398"/>
                <a:gd name="connsiteY1" fmla="*/ 0 h 252588"/>
                <a:gd name="connsiteX2" fmla="*/ 1729738 w 2292398"/>
                <a:gd name="connsiteY2" fmla="*/ 0 h 252588"/>
                <a:gd name="connsiteX3" fmla="*/ 2292398 w 2292398"/>
                <a:gd name="connsiteY3" fmla="*/ 252588 h 252588"/>
                <a:gd name="connsiteX4" fmla="*/ 0 w 2292398"/>
                <a:gd name="connsiteY4" fmla="*/ 252588 h 252588"/>
                <a:gd name="connsiteX0" fmla="*/ 0 w 2292398"/>
                <a:gd name="connsiteY0" fmla="*/ 278529 h 278529"/>
                <a:gd name="connsiteX1" fmla="*/ 430305 w 2292398"/>
                <a:gd name="connsiteY1" fmla="*/ 0 h 278529"/>
                <a:gd name="connsiteX2" fmla="*/ 1729738 w 2292398"/>
                <a:gd name="connsiteY2" fmla="*/ 25941 h 278529"/>
                <a:gd name="connsiteX3" fmla="*/ 2292398 w 2292398"/>
                <a:gd name="connsiteY3" fmla="*/ 278529 h 278529"/>
                <a:gd name="connsiteX4" fmla="*/ 0 w 2292398"/>
                <a:gd name="connsiteY4" fmla="*/ 278529 h 278529"/>
                <a:gd name="connsiteX0" fmla="*/ 0 w 2283885"/>
                <a:gd name="connsiteY0" fmla="*/ 313786 h 313786"/>
                <a:gd name="connsiteX1" fmla="*/ 421792 w 2283885"/>
                <a:gd name="connsiteY1" fmla="*/ 0 h 313786"/>
                <a:gd name="connsiteX2" fmla="*/ 1721225 w 2283885"/>
                <a:gd name="connsiteY2" fmla="*/ 25941 h 313786"/>
                <a:gd name="connsiteX3" fmla="*/ 2283885 w 2283885"/>
                <a:gd name="connsiteY3" fmla="*/ 278529 h 313786"/>
                <a:gd name="connsiteX4" fmla="*/ 0 w 2283885"/>
                <a:gd name="connsiteY4" fmla="*/ 313786 h 313786"/>
                <a:gd name="connsiteX0" fmla="*/ 0 w 2283885"/>
                <a:gd name="connsiteY0" fmla="*/ 334004 h 334004"/>
                <a:gd name="connsiteX1" fmla="*/ 421792 w 2283885"/>
                <a:gd name="connsiteY1" fmla="*/ 20218 h 334004"/>
                <a:gd name="connsiteX2" fmla="*/ 1743211 w 2283885"/>
                <a:gd name="connsiteY2" fmla="*/ 0 h 334004"/>
                <a:gd name="connsiteX3" fmla="*/ 2283885 w 2283885"/>
                <a:gd name="connsiteY3" fmla="*/ 298747 h 334004"/>
                <a:gd name="connsiteX4" fmla="*/ 0 w 2283885"/>
                <a:gd name="connsiteY4" fmla="*/ 334004 h 334004"/>
                <a:gd name="connsiteX0" fmla="*/ 0 w 2286318"/>
                <a:gd name="connsiteY0" fmla="*/ 334004 h 334004"/>
                <a:gd name="connsiteX1" fmla="*/ 421792 w 2286318"/>
                <a:gd name="connsiteY1" fmla="*/ 20218 h 334004"/>
                <a:gd name="connsiteX2" fmla="*/ 1743211 w 2286318"/>
                <a:gd name="connsiteY2" fmla="*/ 0 h 334004"/>
                <a:gd name="connsiteX3" fmla="*/ 2286318 w 2286318"/>
                <a:gd name="connsiteY3" fmla="*/ 302003 h 334004"/>
                <a:gd name="connsiteX4" fmla="*/ 0 w 2286318"/>
                <a:gd name="connsiteY4" fmla="*/ 334004 h 334004"/>
                <a:gd name="connsiteX0" fmla="*/ 0 w 2289162"/>
                <a:gd name="connsiteY0" fmla="*/ 334004 h 334004"/>
                <a:gd name="connsiteX1" fmla="*/ 421792 w 2289162"/>
                <a:gd name="connsiteY1" fmla="*/ 20218 h 334004"/>
                <a:gd name="connsiteX2" fmla="*/ 1743211 w 2289162"/>
                <a:gd name="connsiteY2" fmla="*/ 0 h 334004"/>
                <a:gd name="connsiteX3" fmla="*/ 2289162 w 2289162"/>
                <a:gd name="connsiteY3" fmla="*/ 302415 h 334004"/>
                <a:gd name="connsiteX4" fmla="*/ 0 w 2289162"/>
                <a:gd name="connsiteY4" fmla="*/ 334004 h 334004"/>
                <a:gd name="connsiteX0" fmla="*/ 0 w 2289162"/>
                <a:gd name="connsiteY0" fmla="*/ 331965 h 331965"/>
                <a:gd name="connsiteX1" fmla="*/ 421792 w 2289162"/>
                <a:gd name="connsiteY1" fmla="*/ 18179 h 331965"/>
                <a:gd name="connsiteX2" fmla="*/ 1747271 w 2289162"/>
                <a:gd name="connsiteY2" fmla="*/ 0 h 331965"/>
                <a:gd name="connsiteX3" fmla="*/ 2289162 w 2289162"/>
                <a:gd name="connsiteY3" fmla="*/ 300376 h 331965"/>
                <a:gd name="connsiteX4" fmla="*/ 0 w 2289162"/>
                <a:gd name="connsiteY4" fmla="*/ 331965 h 331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9162" h="331965">
                  <a:moveTo>
                    <a:pt x="0" y="331965"/>
                  </a:moveTo>
                  <a:lnTo>
                    <a:pt x="421792" y="18179"/>
                  </a:lnTo>
                  <a:lnTo>
                    <a:pt x="1747271" y="0"/>
                  </a:lnTo>
                  <a:lnTo>
                    <a:pt x="2289162" y="300376"/>
                  </a:lnTo>
                  <a:lnTo>
                    <a:pt x="0" y="331965"/>
                  </a:lnTo>
                  <a:close/>
                </a:path>
              </a:pathLst>
            </a:custGeom>
            <a:gradFill flip="none" rotWithShape="1">
              <a:gsLst>
                <a:gs pos="0">
                  <a:schemeClr val="accent1">
                    <a:lumMod val="60000"/>
                    <a:lumOff val="40000"/>
                  </a:schemeClr>
                </a:gs>
                <a:gs pos="100000">
                  <a:schemeClr val="accent1">
                    <a:lumMod val="20000"/>
                    <a:lumOff val="8000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grpSp>
        <p:nvGrpSpPr>
          <p:cNvPr id="72" name="组合 71">
            <a:extLst>
              <a:ext uri="{FF2B5EF4-FFF2-40B4-BE49-F238E27FC236}">
                <a16:creationId xmlns:a16="http://schemas.microsoft.com/office/drawing/2014/main" id="{B0AD427B-F2FF-40E1-A110-A34A7BE7A1EF}"/>
              </a:ext>
            </a:extLst>
          </p:cNvPr>
          <p:cNvGrpSpPr/>
          <p:nvPr/>
        </p:nvGrpSpPr>
        <p:grpSpPr>
          <a:xfrm>
            <a:off x="3885355" y="866022"/>
            <a:ext cx="1368561" cy="1368561"/>
            <a:chOff x="5388716" y="1249539"/>
            <a:chExt cx="1409700" cy="1409700"/>
          </a:xfrm>
        </p:grpSpPr>
        <p:sp>
          <p:nvSpPr>
            <p:cNvPr id="57" name="椭圆 56">
              <a:extLst>
                <a:ext uri="{FF2B5EF4-FFF2-40B4-BE49-F238E27FC236}">
                  <a16:creationId xmlns:a16="http://schemas.microsoft.com/office/drawing/2014/main" id="{E02DC08D-DC5C-41A8-B4EB-656C426FEE48}"/>
                </a:ext>
              </a:extLst>
            </p:cNvPr>
            <p:cNvSpPr/>
            <p:nvPr/>
          </p:nvSpPr>
          <p:spPr>
            <a:xfrm>
              <a:off x="5388716" y="1249539"/>
              <a:ext cx="1409700" cy="1409700"/>
            </a:xfrm>
            <a:prstGeom prst="ellipse">
              <a:avLst/>
            </a:prstGeom>
            <a:solidFill>
              <a:schemeClr val="bg1">
                <a:alpha val="3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3" name="椭圆 52">
              <a:extLst>
                <a:ext uri="{FF2B5EF4-FFF2-40B4-BE49-F238E27FC236}">
                  <a16:creationId xmlns:a16="http://schemas.microsoft.com/office/drawing/2014/main" id="{B6571777-18E4-4E1C-B945-EF1632616E61}"/>
                </a:ext>
              </a:extLst>
            </p:cNvPr>
            <p:cNvSpPr/>
            <p:nvPr/>
          </p:nvSpPr>
          <p:spPr>
            <a:xfrm>
              <a:off x="5555949" y="1416772"/>
              <a:ext cx="1075236" cy="1075236"/>
            </a:xfrm>
            <a:prstGeom prst="ellipse">
              <a:avLst/>
            </a:prstGeom>
            <a:gradFill flip="none" rotWithShape="1">
              <a:gsLst>
                <a:gs pos="35000">
                  <a:schemeClr val="accent4">
                    <a:lumMod val="60000"/>
                    <a:lumOff val="40000"/>
                  </a:schemeClr>
                </a:gs>
                <a:gs pos="100000">
                  <a:schemeClr val="accent4"/>
                </a:gs>
              </a:gsLst>
              <a:lin ang="2700000" scaled="1"/>
              <a:tileRect/>
            </a:gradFill>
            <a:ln>
              <a:noFill/>
            </a:ln>
            <a:effectLst>
              <a:outerShdw blurRad="127000" algn="ctr" rotWithShape="0">
                <a:schemeClr val="accent4">
                  <a:alpha val="3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6" name="文本框 65">
              <a:extLst>
                <a:ext uri="{FF2B5EF4-FFF2-40B4-BE49-F238E27FC236}">
                  <a16:creationId xmlns:a16="http://schemas.microsoft.com/office/drawing/2014/main" id="{7E92875E-90D1-4111-B28A-B535A20ADC63}"/>
                </a:ext>
              </a:extLst>
            </p:cNvPr>
            <p:cNvSpPr txBox="1"/>
            <p:nvPr/>
          </p:nvSpPr>
          <p:spPr>
            <a:xfrm>
              <a:off x="5609975" y="1692779"/>
              <a:ext cx="967183" cy="4863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政府</a:t>
              </a:r>
            </a:p>
          </p:txBody>
        </p:sp>
      </p:grpSp>
      <p:grpSp>
        <p:nvGrpSpPr>
          <p:cNvPr id="70" name="组合 69">
            <a:extLst>
              <a:ext uri="{FF2B5EF4-FFF2-40B4-BE49-F238E27FC236}">
                <a16:creationId xmlns:a16="http://schemas.microsoft.com/office/drawing/2014/main" id="{8AF26A8F-9B29-4F23-9898-ED94E2C75ED2}"/>
              </a:ext>
            </a:extLst>
          </p:cNvPr>
          <p:cNvGrpSpPr/>
          <p:nvPr/>
        </p:nvGrpSpPr>
        <p:grpSpPr>
          <a:xfrm>
            <a:off x="999859" y="4623418"/>
            <a:ext cx="1368561" cy="1368561"/>
            <a:chOff x="3001619" y="4670909"/>
            <a:chExt cx="1409700" cy="1409700"/>
          </a:xfrm>
        </p:grpSpPr>
        <p:sp>
          <p:nvSpPr>
            <p:cNvPr id="60" name="椭圆 59">
              <a:extLst>
                <a:ext uri="{FF2B5EF4-FFF2-40B4-BE49-F238E27FC236}">
                  <a16:creationId xmlns:a16="http://schemas.microsoft.com/office/drawing/2014/main" id="{7BF074D0-90E1-41C5-9F9F-2DCCFEFBCA5E}"/>
                </a:ext>
              </a:extLst>
            </p:cNvPr>
            <p:cNvSpPr/>
            <p:nvPr/>
          </p:nvSpPr>
          <p:spPr>
            <a:xfrm>
              <a:off x="3001619" y="4670909"/>
              <a:ext cx="1409700" cy="1409700"/>
            </a:xfrm>
            <a:prstGeom prst="ellipse">
              <a:avLst/>
            </a:prstGeom>
            <a:solidFill>
              <a:schemeClr val="bg1">
                <a:alpha val="3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1" name="椭圆 60">
              <a:extLst>
                <a:ext uri="{FF2B5EF4-FFF2-40B4-BE49-F238E27FC236}">
                  <a16:creationId xmlns:a16="http://schemas.microsoft.com/office/drawing/2014/main" id="{029D6030-A233-403F-BA87-77C6642A012A}"/>
                </a:ext>
              </a:extLst>
            </p:cNvPr>
            <p:cNvSpPr/>
            <p:nvPr/>
          </p:nvSpPr>
          <p:spPr>
            <a:xfrm>
              <a:off x="3168852" y="4838142"/>
              <a:ext cx="1075236" cy="1075236"/>
            </a:xfrm>
            <a:prstGeom prst="ellipse">
              <a:avLst/>
            </a:prstGeom>
            <a:gradFill flip="none" rotWithShape="1">
              <a:gsLst>
                <a:gs pos="35000">
                  <a:schemeClr val="accent4">
                    <a:lumMod val="60000"/>
                    <a:lumOff val="40000"/>
                  </a:schemeClr>
                </a:gs>
                <a:gs pos="100000">
                  <a:schemeClr val="accent4"/>
                </a:gs>
              </a:gsLst>
              <a:lin ang="2700000" scaled="1"/>
              <a:tileRect/>
            </a:gradFill>
            <a:ln>
              <a:noFill/>
            </a:ln>
            <a:effectLst>
              <a:outerShdw blurRad="127000" algn="ctr" rotWithShape="0">
                <a:schemeClr val="accent4">
                  <a:alpha val="3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8" name="文本框 67">
              <a:extLst>
                <a:ext uri="{FF2B5EF4-FFF2-40B4-BE49-F238E27FC236}">
                  <a16:creationId xmlns:a16="http://schemas.microsoft.com/office/drawing/2014/main" id="{28AED6CA-60C9-4547-B9D4-A701EDCB8807}"/>
                </a:ext>
              </a:extLst>
            </p:cNvPr>
            <p:cNvSpPr txBox="1"/>
            <p:nvPr/>
          </p:nvSpPr>
          <p:spPr>
            <a:xfrm>
              <a:off x="3222878" y="5114149"/>
              <a:ext cx="967183" cy="4863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企业</a:t>
              </a:r>
            </a:p>
          </p:txBody>
        </p:sp>
      </p:grpSp>
      <p:grpSp>
        <p:nvGrpSpPr>
          <p:cNvPr id="73" name="组合 72">
            <a:extLst>
              <a:ext uri="{FF2B5EF4-FFF2-40B4-BE49-F238E27FC236}">
                <a16:creationId xmlns:a16="http://schemas.microsoft.com/office/drawing/2014/main" id="{ADABD4B7-E548-452F-B1D0-634FA63CFA2D}"/>
              </a:ext>
            </a:extLst>
          </p:cNvPr>
          <p:cNvGrpSpPr/>
          <p:nvPr/>
        </p:nvGrpSpPr>
        <p:grpSpPr>
          <a:xfrm>
            <a:off x="6775581" y="4623418"/>
            <a:ext cx="1368561" cy="1368561"/>
            <a:chOff x="7780680" y="4670909"/>
            <a:chExt cx="1409700" cy="1409700"/>
          </a:xfrm>
        </p:grpSpPr>
        <p:sp>
          <p:nvSpPr>
            <p:cNvPr id="63" name="椭圆 62">
              <a:extLst>
                <a:ext uri="{FF2B5EF4-FFF2-40B4-BE49-F238E27FC236}">
                  <a16:creationId xmlns:a16="http://schemas.microsoft.com/office/drawing/2014/main" id="{BA74FB0B-CE25-4185-A2AB-E42BB1E7D17D}"/>
                </a:ext>
              </a:extLst>
            </p:cNvPr>
            <p:cNvSpPr/>
            <p:nvPr/>
          </p:nvSpPr>
          <p:spPr>
            <a:xfrm>
              <a:off x="7780680" y="4670909"/>
              <a:ext cx="1409700" cy="1409700"/>
            </a:xfrm>
            <a:prstGeom prst="ellipse">
              <a:avLst/>
            </a:prstGeom>
            <a:solidFill>
              <a:schemeClr val="bg1">
                <a:alpha val="3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4" name="椭圆 63">
              <a:extLst>
                <a:ext uri="{FF2B5EF4-FFF2-40B4-BE49-F238E27FC236}">
                  <a16:creationId xmlns:a16="http://schemas.microsoft.com/office/drawing/2014/main" id="{792A87A2-D257-455C-A73B-F54C1729E757}"/>
                </a:ext>
              </a:extLst>
            </p:cNvPr>
            <p:cNvSpPr/>
            <p:nvPr/>
          </p:nvSpPr>
          <p:spPr>
            <a:xfrm>
              <a:off x="7947913" y="4838142"/>
              <a:ext cx="1075236" cy="1075236"/>
            </a:xfrm>
            <a:prstGeom prst="ellipse">
              <a:avLst/>
            </a:prstGeom>
            <a:gradFill flip="none" rotWithShape="1">
              <a:gsLst>
                <a:gs pos="35000">
                  <a:schemeClr val="accent4">
                    <a:lumMod val="60000"/>
                    <a:lumOff val="40000"/>
                  </a:schemeClr>
                </a:gs>
                <a:gs pos="100000">
                  <a:schemeClr val="accent4"/>
                </a:gs>
              </a:gsLst>
              <a:lin ang="2700000" scaled="1"/>
              <a:tileRect/>
            </a:gradFill>
            <a:ln>
              <a:noFill/>
            </a:ln>
            <a:effectLst>
              <a:outerShdw blurRad="127000" algn="ctr" rotWithShape="0">
                <a:schemeClr val="accent4">
                  <a:alpha val="3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9" name="文本框 68">
              <a:extLst>
                <a:ext uri="{FF2B5EF4-FFF2-40B4-BE49-F238E27FC236}">
                  <a16:creationId xmlns:a16="http://schemas.microsoft.com/office/drawing/2014/main" id="{02CF055A-C5CE-4154-A29C-3EC7EBFC094D}"/>
                </a:ext>
              </a:extLst>
            </p:cNvPr>
            <p:cNvSpPr txBox="1"/>
            <p:nvPr/>
          </p:nvSpPr>
          <p:spPr>
            <a:xfrm>
              <a:off x="8001939" y="5114149"/>
              <a:ext cx="967183" cy="4863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思源宋体 CN Heavy"/>
                  <a:ea typeface="思源宋体 CN Heavy"/>
                  <a:cs typeface="+mn-cs"/>
                </a:rPr>
                <a:t>家庭</a:t>
              </a:r>
            </a:p>
          </p:txBody>
        </p:sp>
      </p:grpSp>
      <p:sp>
        <p:nvSpPr>
          <p:cNvPr id="74" name="文本框 73">
            <a:extLst>
              <a:ext uri="{FF2B5EF4-FFF2-40B4-BE49-F238E27FC236}">
                <a16:creationId xmlns:a16="http://schemas.microsoft.com/office/drawing/2014/main" id="{D2639258-0BC5-4A36-BF54-F5542DE09BB0}"/>
              </a:ext>
            </a:extLst>
          </p:cNvPr>
          <p:cNvSpPr txBox="1"/>
          <p:nvPr/>
        </p:nvSpPr>
        <p:spPr>
          <a:xfrm>
            <a:off x="3921310" y="4764791"/>
            <a:ext cx="1296655" cy="31479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rPr>
              <a:t>要  素</a:t>
            </a:r>
          </a:p>
        </p:txBody>
      </p:sp>
      <p:sp>
        <p:nvSpPr>
          <p:cNvPr id="77" name="文本框 76">
            <a:extLst>
              <a:ext uri="{FF2B5EF4-FFF2-40B4-BE49-F238E27FC236}">
                <a16:creationId xmlns:a16="http://schemas.microsoft.com/office/drawing/2014/main" id="{E40208A4-3CC7-4E67-B8CE-4F26A7ADD9DE}"/>
              </a:ext>
            </a:extLst>
          </p:cNvPr>
          <p:cNvSpPr txBox="1"/>
          <p:nvPr/>
        </p:nvSpPr>
        <p:spPr>
          <a:xfrm>
            <a:off x="3690474" y="5199461"/>
            <a:ext cx="1758325" cy="314795"/>
          </a:xfrm>
          <a:prstGeom prst="rect">
            <a:avLst/>
          </a:prstGeom>
          <a:noFill/>
        </p:spPr>
        <p:txBody>
          <a:bodyPr wrap="square" rtlCol="0">
            <a:spAutoFit/>
          </a:bodyPr>
          <a:lstStyle>
            <a:defPPr>
              <a:defRPr lang="zh-CN"/>
            </a:defPPr>
            <a:lvl1pPr algn="ctr">
              <a:defRPr>
                <a:solidFill>
                  <a:srgbClr val="293C4B"/>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450" normalizeH="0" baseline="0" noProof="0" dirty="0">
                <a:ln>
                  <a:noFill/>
                </a:ln>
                <a:solidFill>
                  <a:srgbClr val="8C6844"/>
                </a:solidFill>
                <a:effectLst/>
                <a:uLnTx/>
                <a:uFillTx/>
                <a:latin typeface="Roboto"/>
                <a:ea typeface="思源黑体 CN Regular"/>
                <a:cs typeface="+mn-cs"/>
              </a:rPr>
              <a:t>产品和服务</a:t>
            </a:r>
          </a:p>
        </p:txBody>
      </p:sp>
      <p:grpSp>
        <p:nvGrpSpPr>
          <p:cNvPr id="79" name="组合 78">
            <a:extLst>
              <a:ext uri="{FF2B5EF4-FFF2-40B4-BE49-F238E27FC236}">
                <a16:creationId xmlns:a16="http://schemas.microsoft.com/office/drawing/2014/main" id="{4F31CDD2-72EE-4D7D-A213-7444D662723C}"/>
              </a:ext>
            </a:extLst>
          </p:cNvPr>
          <p:cNvGrpSpPr/>
          <p:nvPr/>
        </p:nvGrpSpPr>
        <p:grpSpPr>
          <a:xfrm>
            <a:off x="2771389" y="5007262"/>
            <a:ext cx="3596497" cy="199592"/>
            <a:chOff x="3986421" y="5280688"/>
            <a:chExt cx="4219575" cy="234171"/>
          </a:xfrm>
        </p:grpSpPr>
        <p:sp>
          <p:nvSpPr>
            <p:cNvPr id="75" name="任意多边形: 形状 74">
              <a:extLst>
                <a:ext uri="{FF2B5EF4-FFF2-40B4-BE49-F238E27FC236}">
                  <a16:creationId xmlns:a16="http://schemas.microsoft.com/office/drawing/2014/main" id="{B79ABA97-8ED7-4F68-97AB-FEF1D1B8253F}"/>
                </a:ext>
              </a:extLst>
            </p:cNvPr>
            <p:cNvSpPr/>
            <p:nvPr/>
          </p:nvSpPr>
          <p:spPr>
            <a:xfrm flipH="1" flipV="1">
              <a:off x="3986421" y="5280688"/>
              <a:ext cx="4219575" cy="69849"/>
            </a:xfrm>
            <a:custGeom>
              <a:avLst/>
              <a:gdLst>
                <a:gd name="connsiteX0" fmla="*/ 0 w 2984500"/>
                <a:gd name="connsiteY0" fmla="*/ 0 h 101600"/>
                <a:gd name="connsiteX1" fmla="*/ 2984500 w 2984500"/>
                <a:gd name="connsiteY1" fmla="*/ 0 h 101600"/>
                <a:gd name="connsiteX2" fmla="*/ 2882900 w 2984500"/>
                <a:gd name="connsiteY2" fmla="*/ 101600 h 101600"/>
                <a:gd name="connsiteX0" fmla="*/ 0 w 2984500"/>
                <a:gd name="connsiteY0" fmla="*/ 0 h 68262"/>
                <a:gd name="connsiteX1" fmla="*/ 2984500 w 2984500"/>
                <a:gd name="connsiteY1" fmla="*/ 0 h 68262"/>
                <a:gd name="connsiteX2" fmla="*/ 2918619 w 2984500"/>
                <a:gd name="connsiteY2" fmla="*/ 68262 h 68262"/>
                <a:gd name="connsiteX0" fmla="*/ 0 w 4222750"/>
                <a:gd name="connsiteY0" fmla="*/ 0 h 73024"/>
                <a:gd name="connsiteX1" fmla="*/ 4222750 w 4222750"/>
                <a:gd name="connsiteY1" fmla="*/ 4762 h 73024"/>
                <a:gd name="connsiteX2" fmla="*/ 4156869 w 4222750"/>
                <a:gd name="connsiteY2" fmla="*/ 73024 h 73024"/>
                <a:gd name="connsiteX0" fmla="*/ 0 w 4219575"/>
                <a:gd name="connsiteY0" fmla="*/ 0 h 69849"/>
                <a:gd name="connsiteX1" fmla="*/ 4219575 w 4219575"/>
                <a:gd name="connsiteY1" fmla="*/ 1587 h 69849"/>
                <a:gd name="connsiteX2" fmla="*/ 4153694 w 4219575"/>
                <a:gd name="connsiteY2" fmla="*/ 69849 h 69849"/>
              </a:gdLst>
              <a:ahLst/>
              <a:cxnLst>
                <a:cxn ang="0">
                  <a:pos x="connsiteX0" y="connsiteY0"/>
                </a:cxn>
                <a:cxn ang="0">
                  <a:pos x="connsiteX1" y="connsiteY1"/>
                </a:cxn>
                <a:cxn ang="0">
                  <a:pos x="connsiteX2" y="connsiteY2"/>
                </a:cxn>
              </a:cxnLst>
              <a:rect l="l" t="t" r="r" b="b"/>
              <a:pathLst>
                <a:path w="4219575" h="69849">
                  <a:moveTo>
                    <a:pt x="0" y="0"/>
                  </a:moveTo>
                  <a:lnTo>
                    <a:pt x="4219575" y="1587"/>
                  </a:lnTo>
                  <a:cubicBezTo>
                    <a:pt x="4185708" y="35454"/>
                    <a:pt x="4187561" y="35982"/>
                    <a:pt x="4153694" y="69849"/>
                  </a:cubicBezTo>
                </a:path>
              </a:pathLst>
            </a:custGeom>
            <a:noFill/>
            <a:ln cap="rnd">
              <a:solidFill>
                <a:schemeClr val="bg1">
                  <a:alpha val="60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0" name="任意多边形: 形状 79">
              <a:extLst>
                <a:ext uri="{FF2B5EF4-FFF2-40B4-BE49-F238E27FC236}">
                  <a16:creationId xmlns:a16="http://schemas.microsoft.com/office/drawing/2014/main" id="{4039391E-818A-498B-86BD-9817C6FCB7A1}"/>
                </a:ext>
              </a:extLst>
            </p:cNvPr>
            <p:cNvSpPr/>
            <p:nvPr/>
          </p:nvSpPr>
          <p:spPr>
            <a:xfrm>
              <a:off x="3986421" y="5445010"/>
              <a:ext cx="4219575" cy="69849"/>
            </a:xfrm>
            <a:custGeom>
              <a:avLst/>
              <a:gdLst>
                <a:gd name="connsiteX0" fmla="*/ 0 w 2984500"/>
                <a:gd name="connsiteY0" fmla="*/ 0 h 101600"/>
                <a:gd name="connsiteX1" fmla="*/ 2984500 w 2984500"/>
                <a:gd name="connsiteY1" fmla="*/ 0 h 101600"/>
                <a:gd name="connsiteX2" fmla="*/ 2882900 w 2984500"/>
                <a:gd name="connsiteY2" fmla="*/ 101600 h 101600"/>
                <a:gd name="connsiteX0" fmla="*/ 0 w 2984500"/>
                <a:gd name="connsiteY0" fmla="*/ 0 h 68262"/>
                <a:gd name="connsiteX1" fmla="*/ 2984500 w 2984500"/>
                <a:gd name="connsiteY1" fmla="*/ 0 h 68262"/>
                <a:gd name="connsiteX2" fmla="*/ 2918619 w 2984500"/>
                <a:gd name="connsiteY2" fmla="*/ 68262 h 68262"/>
                <a:gd name="connsiteX0" fmla="*/ 0 w 4222750"/>
                <a:gd name="connsiteY0" fmla="*/ 0 h 73024"/>
                <a:gd name="connsiteX1" fmla="*/ 4222750 w 4222750"/>
                <a:gd name="connsiteY1" fmla="*/ 4762 h 73024"/>
                <a:gd name="connsiteX2" fmla="*/ 4156869 w 4222750"/>
                <a:gd name="connsiteY2" fmla="*/ 73024 h 73024"/>
                <a:gd name="connsiteX0" fmla="*/ 0 w 4219575"/>
                <a:gd name="connsiteY0" fmla="*/ 0 h 69849"/>
                <a:gd name="connsiteX1" fmla="*/ 4219575 w 4219575"/>
                <a:gd name="connsiteY1" fmla="*/ 1587 h 69849"/>
                <a:gd name="connsiteX2" fmla="*/ 4153694 w 4219575"/>
                <a:gd name="connsiteY2" fmla="*/ 69849 h 69849"/>
              </a:gdLst>
              <a:ahLst/>
              <a:cxnLst>
                <a:cxn ang="0">
                  <a:pos x="connsiteX0" y="connsiteY0"/>
                </a:cxn>
                <a:cxn ang="0">
                  <a:pos x="connsiteX1" y="connsiteY1"/>
                </a:cxn>
                <a:cxn ang="0">
                  <a:pos x="connsiteX2" y="connsiteY2"/>
                </a:cxn>
              </a:cxnLst>
              <a:rect l="l" t="t" r="r" b="b"/>
              <a:pathLst>
                <a:path w="4219575" h="69849">
                  <a:moveTo>
                    <a:pt x="0" y="0"/>
                  </a:moveTo>
                  <a:lnTo>
                    <a:pt x="4219575" y="1587"/>
                  </a:lnTo>
                  <a:cubicBezTo>
                    <a:pt x="4185708" y="35454"/>
                    <a:pt x="4187561" y="35982"/>
                    <a:pt x="4153694" y="69849"/>
                  </a:cubicBezTo>
                </a:path>
              </a:pathLst>
            </a:custGeom>
            <a:noFill/>
            <a:ln cap="rnd">
              <a:solidFill>
                <a:schemeClr val="bg1">
                  <a:alpha val="60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86" name="组合 85">
            <a:extLst>
              <a:ext uri="{FF2B5EF4-FFF2-40B4-BE49-F238E27FC236}">
                <a16:creationId xmlns:a16="http://schemas.microsoft.com/office/drawing/2014/main" id="{5B121F6A-A911-4A74-9B4A-91AB0F39F9E1}"/>
              </a:ext>
            </a:extLst>
          </p:cNvPr>
          <p:cNvGrpSpPr/>
          <p:nvPr/>
        </p:nvGrpSpPr>
        <p:grpSpPr>
          <a:xfrm rot="3240000">
            <a:off x="4476497" y="3186107"/>
            <a:ext cx="2648942" cy="749465"/>
            <a:chOff x="6469511" y="4980821"/>
            <a:chExt cx="3107860" cy="879306"/>
          </a:xfrm>
        </p:grpSpPr>
        <p:grpSp>
          <p:nvGrpSpPr>
            <p:cNvPr id="81" name="组合 80">
              <a:extLst>
                <a:ext uri="{FF2B5EF4-FFF2-40B4-BE49-F238E27FC236}">
                  <a16:creationId xmlns:a16="http://schemas.microsoft.com/office/drawing/2014/main" id="{CBD7BCD2-D71C-4A32-877C-FDBAEB4F92F5}"/>
                </a:ext>
              </a:extLst>
            </p:cNvPr>
            <p:cNvGrpSpPr/>
            <p:nvPr/>
          </p:nvGrpSpPr>
          <p:grpSpPr>
            <a:xfrm>
              <a:off x="6469511" y="5290427"/>
              <a:ext cx="3107860" cy="223134"/>
              <a:chOff x="6853875" y="3205866"/>
              <a:chExt cx="3107860" cy="223134"/>
            </a:xfrm>
          </p:grpSpPr>
          <p:sp>
            <p:nvSpPr>
              <p:cNvPr id="83" name="任意多边形: 形状 82">
                <a:extLst>
                  <a:ext uri="{FF2B5EF4-FFF2-40B4-BE49-F238E27FC236}">
                    <a16:creationId xmlns:a16="http://schemas.microsoft.com/office/drawing/2014/main" id="{D293B8F3-BD0F-45CE-8C49-2370664965B9}"/>
                  </a:ext>
                </a:extLst>
              </p:cNvPr>
              <p:cNvSpPr/>
              <p:nvPr/>
            </p:nvSpPr>
            <p:spPr>
              <a:xfrm flipH="1" flipV="1">
                <a:off x="6853875" y="3205866"/>
                <a:ext cx="3107860" cy="68629"/>
              </a:xfrm>
              <a:custGeom>
                <a:avLst/>
                <a:gdLst>
                  <a:gd name="connsiteX0" fmla="*/ 0 w 2984500"/>
                  <a:gd name="connsiteY0" fmla="*/ 0 h 101600"/>
                  <a:gd name="connsiteX1" fmla="*/ 2984500 w 2984500"/>
                  <a:gd name="connsiteY1" fmla="*/ 0 h 101600"/>
                  <a:gd name="connsiteX2" fmla="*/ 2882900 w 2984500"/>
                  <a:gd name="connsiteY2" fmla="*/ 101600 h 101600"/>
                  <a:gd name="connsiteX0" fmla="*/ 0 w 2984500"/>
                  <a:gd name="connsiteY0" fmla="*/ 0 h 68262"/>
                  <a:gd name="connsiteX1" fmla="*/ 2984500 w 2984500"/>
                  <a:gd name="connsiteY1" fmla="*/ 0 h 68262"/>
                  <a:gd name="connsiteX2" fmla="*/ 2918619 w 2984500"/>
                  <a:gd name="connsiteY2" fmla="*/ 68262 h 68262"/>
                  <a:gd name="connsiteX0" fmla="*/ 0 w 4222750"/>
                  <a:gd name="connsiteY0" fmla="*/ 0 h 73024"/>
                  <a:gd name="connsiteX1" fmla="*/ 4222750 w 4222750"/>
                  <a:gd name="connsiteY1" fmla="*/ 4762 h 73024"/>
                  <a:gd name="connsiteX2" fmla="*/ 4156869 w 4222750"/>
                  <a:gd name="connsiteY2" fmla="*/ 73024 h 73024"/>
                  <a:gd name="connsiteX0" fmla="*/ 0 w 4219575"/>
                  <a:gd name="connsiteY0" fmla="*/ 0 h 69849"/>
                  <a:gd name="connsiteX1" fmla="*/ 4219575 w 4219575"/>
                  <a:gd name="connsiteY1" fmla="*/ 1587 h 69849"/>
                  <a:gd name="connsiteX2" fmla="*/ 4153694 w 4219575"/>
                  <a:gd name="connsiteY2" fmla="*/ 69849 h 69849"/>
                  <a:gd name="connsiteX0" fmla="*/ 0 w 3107860"/>
                  <a:gd name="connsiteY0" fmla="*/ 0 h 68629"/>
                  <a:gd name="connsiteX1" fmla="*/ 3107860 w 3107860"/>
                  <a:gd name="connsiteY1" fmla="*/ 367 h 68629"/>
                  <a:gd name="connsiteX2" fmla="*/ 3041979 w 3107860"/>
                  <a:gd name="connsiteY2" fmla="*/ 68629 h 68629"/>
                </a:gdLst>
                <a:ahLst/>
                <a:cxnLst>
                  <a:cxn ang="0">
                    <a:pos x="connsiteX0" y="connsiteY0"/>
                  </a:cxn>
                  <a:cxn ang="0">
                    <a:pos x="connsiteX1" y="connsiteY1"/>
                  </a:cxn>
                  <a:cxn ang="0">
                    <a:pos x="connsiteX2" y="connsiteY2"/>
                  </a:cxn>
                </a:cxnLst>
                <a:rect l="l" t="t" r="r" b="b"/>
                <a:pathLst>
                  <a:path w="3107860" h="68629">
                    <a:moveTo>
                      <a:pt x="0" y="0"/>
                    </a:moveTo>
                    <a:lnTo>
                      <a:pt x="3107860" y="367"/>
                    </a:lnTo>
                    <a:cubicBezTo>
                      <a:pt x="3073993" y="34234"/>
                      <a:pt x="3075846" y="34762"/>
                      <a:pt x="3041979" y="68629"/>
                    </a:cubicBezTo>
                  </a:path>
                </a:pathLst>
              </a:custGeom>
              <a:noFill/>
              <a:ln cap="rnd">
                <a:solidFill>
                  <a:schemeClr val="bg1">
                    <a:alpha val="60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srgbClr val="8C6844"/>
                  </a:solidFill>
                  <a:effectLst/>
                  <a:uLnTx/>
                  <a:uFillTx/>
                  <a:latin typeface="Roboto"/>
                  <a:ea typeface="思源黑体 CN Regular"/>
                  <a:cs typeface="+mn-cs"/>
                </a:endParaRPr>
              </a:p>
            </p:txBody>
          </p:sp>
          <p:sp>
            <p:nvSpPr>
              <p:cNvPr id="85" name="任意多边形: 形状 84">
                <a:extLst>
                  <a:ext uri="{FF2B5EF4-FFF2-40B4-BE49-F238E27FC236}">
                    <a16:creationId xmlns:a16="http://schemas.microsoft.com/office/drawing/2014/main" id="{8D186D2A-5E22-4506-B47A-62DD24D73B9C}"/>
                  </a:ext>
                </a:extLst>
              </p:cNvPr>
              <p:cNvSpPr/>
              <p:nvPr/>
            </p:nvSpPr>
            <p:spPr>
              <a:xfrm>
                <a:off x="6853875" y="3360371"/>
                <a:ext cx="3107860" cy="68629"/>
              </a:xfrm>
              <a:custGeom>
                <a:avLst/>
                <a:gdLst>
                  <a:gd name="connsiteX0" fmla="*/ 0 w 2984500"/>
                  <a:gd name="connsiteY0" fmla="*/ 0 h 101600"/>
                  <a:gd name="connsiteX1" fmla="*/ 2984500 w 2984500"/>
                  <a:gd name="connsiteY1" fmla="*/ 0 h 101600"/>
                  <a:gd name="connsiteX2" fmla="*/ 2882900 w 2984500"/>
                  <a:gd name="connsiteY2" fmla="*/ 101600 h 101600"/>
                  <a:gd name="connsiteX0" fmla="*/ 0 w 2984500"/>
                  <a:gd name="connsiteY0" fmla="*/ 0 h 68262"/>
                  <a:gd name="connsiteX1" fmla="*/ 2984500 w 2984500"/>
                  <a:gd name="connsiteY1" fmla="*/ 0 h 68262"/>
                  <a:gd name="connsiteX2" fmla="*/ 2918619 w 2984500"/>
                  <a:gd name="connsiteY2" fmla="*/ 68262 h 68262"/>
                  <a:gd name="connsiteX0" fmla="*/ 0 w 4222750"/>
                  <a:gd name="connsiteY0" fmla="*/ 0 h 73024"/>
                  <a:gd name="connsiteX1" fmla="*/ 4222750 w 4222750"/>
                  <a:gd name="connsiteY1" fmla="*/ 4762 h 73024"/>
                  <a:gd name="connsiteX2" fmla="*/ 4156869 w 4222750"/>
                  <a:gd name="connsiteY2" fmla="*/ 73024 h 73024"/>
                  <a:gd name="connsiteX0" fmla="*/ 0 w 4219575"/>
                  <a:gd name="connsiteY0" fmla="*/ 0 h 69849"/>
                  <a:gd name="connsiteX1" fmla="*/ 4219575 w 4219575"/>
                  <a:gd name="connsiteY1" fmla="*/ 1587 h 69849"/>
                  <a:gd name="connsiteX2" fmla="*/ 4153694 w 4219575"/>
                  <a:gd name="connsiteY2" fmla="*/ 69849 h 69849"/>
                  <a:gd name="connsiteX0" fmla="*/ 0 w 3107860"/>
                  <a:gd name="connsiteY0" fmla="*/ 0 h 68629"/>
                  <a:gd name="connsiteX1" fmla="*/ 3107860 w 3107860"/>
                  <a:gd name="connsiteY1" fmla="*/ 367 h 68629"/>
                  <a:gd name="connsiteX2" fmla="*/ 3041979 w 3107860"/>
                  <a:gd name="connsiteY2" fmla="*/ 68629 h 68629"/>
                </a:gdLst>
                <a:ahLst/>
                <a:cxnLst>
                  <a:cxn ang="0">
                    <a:pos x="connsiteX0" y="connsiteY0"/>
                  </a:cxn>
                  <a:cxn ang="0">
                    <a:pos x="connsiteX1" y="connsiteY1"/>
                  </a:cxn>
                  <a:cxn ang="0">
                    <a:pos x="connsiteX2" y="connsiteY2"/>
                  </a:cxn>
                </a:cxnLst>
                <a:rect l="l" t="t" r="r" b="b"/>
                <a:pathLst>
                  <a:path w="3107860" h="68629">
                    <a:moveTo>
                      <a:pt x="0" y="0"/>
                    </a:moveTo>
                    <a:lnTo>
                      <a:pt x="3107860" y="367"/>
                    </a:lnTo>
                    <a:cubicBezTo>
                      <a:pt x="3073993" y="34234"/>
                      <a:pt x="3075846" y="34762"/>
                      <a:pt x="3041979" y="68629"/>
                    </a:cubicBezTo>
                  </a:path>
                </a:pathLst>
              </a:custGeom>
              <a:noFill/>
              <a:ln cap="rnd">
                <a:solidFill>
                  <a:schemeClr val="bg1">
                    <a:alpha val="60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srgbClr val="8C6844"/>
                  </a:solidFill>
                  <a:effectLst/>
                  <a:uLnTx/>
                  <a:uFillTx/>
                  <a:latin typeface="Roboto"/>
                  <a:ea typeface="思源黑体 CN Regular"/>
                  <a:cs typeface="+mn-cs"/>
                </a:endParaRPr>
              </a:p>
            </p:txBody>
          </p:sp>
        </p:grpSp>
        <p:sp>
          <p:nvSpPr>
            <p:cNvPr id="87" name="文本框 86">
              <a:extLst>
                <a:ext uri="{FF2B5EF4-FFF2-40B4-BE49-F238E27FC236}">
                  <a16:creationId xmlns:a16="http://schemas.microsoft.com/office/drawing/2014/main" id="{99188B93-A4DD-4E2A-AD1C-FB5CC64DDFDB}"/>
                </a:ext>
              </a:extLst>
            </p:cNvPr>
            <p:cNvSpPr txBox="1"/>
            <p:nvPr/>
          </p:nvSpPr>
          <p:spPr>
            <a:xfrm>
              <a:off x="7018617" y="4980821"/>
              <a:ext cx="200964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450" normalizeH="0" baseline="0" noProof="0" dirty="0">
                  <a:ln>
                    <a:noFill/>
                  </a:ln>
                  <a:solidFill>
                    <a:srgbClr val="8C6844"/>
                  </a:solidFill>
                  <a:effectLst/>
                  <a:uLnTx/>
                  <a:uFillTx/>
                  <a:latin typeface="Roboto"/>
                  <a:ea typeface="思源黑体 CN Regular"/>
                  <a:cs typeface="+mn-cs"/>
                </a:rPr>
                <a:t>税收、人员</a:t>
              </a:r>
            </a:p>
          </p:txBody>
        </p:sp>
        <p:sp>
          <p:nvSpPr>
            <p:cNvPr id="88" name="文本框 87">
              <a:extLst>
                <a:ext uri="{FF2B5EF4-FFF2-40B4-BE49-F238E27FC236}">
                  <a16:creationId xmlns:a16="http://schemas.microsoft.com/office/drawing/2014/main" id="{3638FE1A-6614-4F3D-9BC7-6E0993B2E052}"/>
                </a:ext>
              </a:extLst>
            </p:cNvPr>
            <p:cNvSpPr txBox="1"/>
            <p:nvPr/>
          </p:nvSpPr>
          <p:spPr>
            <a:xfrm>
              <a:off x="6861238" y="5490795"/>
              <a:ext cx="232440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450" normalizeH="0" baseline="0" noProof="0" dirty="0">
                  <a:ln>
                    <a:noFill/>
                  </a:ln>
                  <a:solidFill>
                    <a:srgbClr val="8C6844"/>
                  </a:solidFill>
                  <a:effectLst/>
                  <a:uLnTx/>
                  <a:uFillTx/>
                  <a:latin typeface="Roboto"/>
                  <a:ea typeface="思源黑体 CN Regular"/>
                  <a:cs typeface="+mn-cs"/>
                </a:rPr>
                <a:t>工资、转移支付</a:t>
              </a:r>
            </a:p>
          </p:txBody>
        </p:sp>
      </p:grpSp>
      <p:grpSp>
        <p:nvGrpSpPr>
          <p:cNvPr id="90" name="组合 89">
            <a:extLst>
              <a:ext uri="{FF2B5EF4-FFF2-40B4-BE49-F238E27FC236}">
                <a16:creationId xmlns:a16="http://schemas.microsoft.com/office/drawing/2014/main" id="{876AC88D-DFD0-4B00-9130-CD80149C32B4}"/>
              </a:ext>
            </a:extLst>
          </p:cNvPr>
          <p:cNvGrpSpPr/>
          <p:nvPr/>
        </p:nvGrpSpPr>
        <p:grpSpPr>
          <a:xfrm rot="18360000">
            <a:off x="2007913" y="3186105"/>
            <a:ext cx="2648942" cy="749467"/>
            <a:chOff x="6469511" y="4980819"/>
            <a:chExt cx="3107860" cy="879310"/>
          </a:xfrm>
        </p:grpSpPr>
        <p:grpSp>
          <p:nvGrpSpPr>
            <p:cNvPr id="91" name="组合 90">
              <a:extLst>
                <a:ext uri="{FF2B5EF4-FFF2-40B4-BE49-F238E27FC236}">
                  <a16:creationId xmlns:a16="http://schemas.microsoft.com/office/drawing/2014/main" id="{47F4230E-FB42-492A-AAA3-7441F55ACD69}"/>
                </a:ext>
              </a:extLst>
            </p:cNvPr>
            <p:cNvGrpSpPr/>
            <p:nvPr/>
          </p:nvGrpSpPr>
          <p:grpSpPr>
            <a:xfrm>
              <a:off x="6469511" y="5290427"/>
              <a:ext cx="3107860" cy="223134"/>
              <a:chOff x="6853875" y="3205866"/>
              <a:chExt cx="3107860" cy="223134"/>
            </a:xfrm>
          </p:grpSpPr>
          <p:sp>
            <p:nvSpPr>
              <p:cNvPr id="94" name="任意多边形: 形状 93">
                <a:extLst>
                  <a:ext uri="{FF2B5EF4-FFF2-40B4-BE49-F238E27FC236}">
                    <a16:creationId xmlns:a16="http://schemas.microsoft.com/office/drawing/2014/main" id="{1A7152BD-9162-44BC-B692-21C8BF8F5D48}"/>
                  </a:ext>
                </a:extLst>
              </p:cNvPr>
              <p:cNvSpPr/>
              <p:nvPr/>
            </p:nvSpPr>
            <p:spPr>
              <a:xfrm flipH="1" flipV="1">
                <a:off x="6853875" y="3205866"/>
                <a:ext cx="3107860" cy="68629"/>
              </a:xfrm>
              <a:custGeom>
                <a:avLst/>
                <a:gdLst>
                  <a:gd name="connsiteX0" fmla="*/ 0 w 2984500"/>
                  <a:gd name="connsiteY0" fmla="*/ 0 h 101600"/>
                  <a:gd name="connsiteX1" fmla="*/ 2984500 w 2984500"/>
                  <a:gd name="connsiteY1" fmla="*/ 0 h 101600"/>
                  <a:gd name="connsiteX2" fmla="*/ 2882900 w 2984500"/>
                  <a:gd name="connsiteY2" fmla="*/ 101600 h 101600"/>
                  <a:gd name="connsiteX0" fmla="*/ 0 w 2984500"/>
                  <a:gd name="connsiteY0" fmla="*/ 0 h 68262"/>
                  <a:gd name="connsiteX1" fmla="*/ 2984500 w 2984500"/>
                  <a:gd name="connsiteY1" fmla="*/ 0 h 68262"/>
                  <a:gd name="connsiteX2" fmla="*/ 2918619 w 2984500"/>
                  <a:gd name="connsiteY2" fmla="*/ 68262 h 68262"/>
                  <a:gd name="connsiteX0" fmla="*/ 0 w 4222750"/>
                  <a:gd name="connsiteY0" fmla="*/ 0 h 73024"/>
                  <a:gd name="connsiteX1" fmla="*/ 4222750 w 4222750"/>
                  <a:gd name="connsiteY1" fmla="*/ 4762 h 73024"/>
                  <a:gd name="connsiteX2" fmla="*/ 4156869 w 4222750"/>
                  <a:gd name="connsiteY2" fmla="*/ 73024 h 73024"/>
                  <a:gd name="connsiteX0" fmla="*/ 0 w 4219575"/>
                  <a:gd name="connsiteY0" fmla="*/ 0 h 69849"/>
                  <a:gd name="connsiteX1" fmla="*/ 4219575 w 4219575"/>
                  <a:gd name="connsiteY1" fmla="*/ 1587 h 69849"/>
                  <a:gd name="connsiteX2" fmla="*/ 4153694 w 4219575"/>
                  <a:gd name="connsiteY2" fmla="*/ 69849 h 69849"/>
                  <a:gd name="connsiteX0" fmla="*/ 0 w 3107860"/>
                  <a:gd name="connsiteY0" fmla="*/ 0 h 68629"/>
                  <a:gd name="connsiteX1" fmla="*/ 3107860 w 3107860"/>
                  <a:gd name="connsiteY1" fmla="*/ 367 h 68629"/>
                  <a:gd name="connsiteX2" fmla="*/ 3041979 w 3107860"/>
                  <a:gd name="connsiteY2" fmla="*/ 68629 h 68629"/>
                </a:gdLst>
                <a:ahLst/>
                <a:cxnLst>
                  <a:cxn ang="0">
                    <a:pos x="connsiteX0" y="connsiteY0"/>
                  </a:cxn>
                  <a:cxn ang="0">
                    <a:pos x="connsiteX1" y="connsiteY1"/>
                  </a:cxn>
                  <a:cxn ang="0">
                    <a:pos x="connsiteX2" y="connsiteY2"/>
                  </a:cxn>
                </a:cxnLst>
                <a:rect l="l" t="t" r="r" b="b"/>
                <a:pathLst>
                  <a:path w="3107860" h="68629">
                    <a:moveTo>
                      <a:pt x="0" y="0"/>
                    </a:moveTo>
                    <a:lnTo>
                      <a:pt x="3107860" y="367"/>
                    </a:lnTo>
                    <a:cubicBezTo>
                      <a:pt x="3073993" y="34234"/>
                      <a:pt x="3075846" y="34762"/>
                      <a:pt x="3041979" y="68629"/>
                    </a:cubicBezTo>
                  </a:path>
                </a:pathLst>
              </a:custGeom>
              <a:noFill/>
              <a:ln cap="rnd">
                <a:solidFill>
                  <a:schemeClr val="bg1">
                    <a:alpha val="60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srgbClr val="8C6844"/>
                  </a:solidFill>
                  <a:effectLst/>
                  <a:uLnTx/>
                  <a:uFillTx/>
                  <a:latin typeface="Roboto"/>
                  <a:ea typeface="思源黑体 CN Regular"/>
                  <a:cs typeface="+mn-cs"/>
                </a:endParaRPr>
              </a:p>
            </p:txBody>
          </p:sp>
          <p:sp>
            <p:nvSpPr>
              <p:cNvPr id="95" name="任意多边形: 形状 94">
                <a:extLst>
                  <a:ext uri="{FF2B5EF4-FFF2-40B4-BE49-F238E27FC236}">
                    <a16:creationId xmlns:a16="http://schemas.microsoft.com/office/drawing/2014/main" id="{ED2C42E6-57F9-47AF-A7DA-7AAEF60ED7B6}"/>
                  </a:ext>
                </a:extLst>
              </p:cNvPr>
              <p:cNvSpPr/>
              <p:nvPr/>
            </p:nvSpPr>
            <p:spPr>
              <a:xfrm>
                <a:off x="6853875" y="3360371"/>
                <a:ext cx="3107860" cy="68629"/>
              </a:xfrm>
              <a:custGeom>
                <a:avLst/>
                <a:gdLst>
                  <a:gd name="connsiteX0" fmla="*/ 0 w 2984500"/>
                  <a:gd name="connsiteY0" fmla="*/ 0 h 101600"/>
                  <a:gd name="connsiteX1" fmla="*/ 2984500 w 2984500"/>
                  <a:gd name="connsiteY1" fmla="*/ 0 h 101600"/>
                  <a:gd name="connsiteX2" fmla="*/ 2882900 w 2984500"/>
                  <a:gd name="connsiteY2" fmla="*/ 101600 h 101600"/>
                  <a:gd name="connsiteX0" fmla="*/ 0 w 2984500"/>
                  <a:gd name="connsiteY0" fmla="*/ 0 h 68262"/>
                  <a:gd name="connsiteX1" fmla="*/ 2984500 w 2984500"/>
                  <a:gd name="connsiteY1" fmla="*/ 0 h 68262"/>
                  <a:gd name="connsiteX2" fmla="*/ 2918619 w 2984500"/>
                  <a:gd name="connsiteY2" fmla="*/ 68262 h 68262"/>
                  <a:gd name="connsiteX0" fmla="*/ 0 w 4222750"/>
                  <a:gd name="connsiteY0" fmla="*/ 0 h 73024"/>
                  <a:gd name="connsiteX1" fmla="*/ 4222750 w 4222750"/>
                  <a:gd name="connsiteY1" fmla="*/ 4762 h 73024"/>
                  <a:gd name="connsiteX2" fmla="*/ 4156869 w 4222750"/>
                  <a:gd name="connsiteY2" fmla="*/ 73024 h 73024"/>
                  <a:gd name="connsiteX0" fmla="*/ 0 w 4219575"/>
                  <a:gd name="connsiteY0" fmla="*/ 0 h 69849"/>
                  <a:gd name="connsiteX1" fmla="*/ 4219575 w 4219575"/>
                  <a:gd name="connsiteY1" fmla="*/ 1587 h 69849"/>
                  <a:gd name="connsiteX2" fmla="*/ 4153694 w 4219575"/>
                  <a:gd name="connsiteY2" fmla="*/ 69849 h 69849"/>
                  <a:gd name="connsiteX0" fmla="*/ 0 w 3107860"/>
                  <a:gd name="connsiteY0" fmla="*/ 0 h 68629"/>
                  <a:gd name="connsiteX1" fmla="*/ 3107860 w 3107860"/>
                  <a:gd name="connsiteY1" fmla="*/ 367 h 68629"/>
                  <a:gd name="connsiteX2" fmla="*/ 3041979 w 3107860"/>
                  <a:gd name="connsiteY2" fmla="*/ 68629 h 68629"/>
                </a:gdLst>
                <a:ahLst/>
                <a:cxnLst>
                  <a:cxn ang="0">
                    <a:pos x="connsiteX0" y="connsiteY0"/>
                  </a:cxn>
                  <a:cxn ang="0">
                    <a:pos x="connsiteX1" y="connsiteY1"/>
                  </a:cxn>
                  <a:cxn ang="0">
                    <a:pos x="connsiteX2" y="connsiteY2"/>
                  </a:cxn>
                </a:cxnLst>
                <a:rect l="l" t="t" r="r" b="b"/>
                <a:pathLst>
                  <a:path w="3107860" h="68629">
                    <a:moveTo>
                      <a:pt x="0" y="0"/>
                    </a:moveTo>
                    <a:lnTo>
                      <a:pt x="3107860" y="367"/>
                    </a:lnTo>
                    <a:cubicBezTo>
                      <a:pt x="3073993" y="34234"/>
                      <a:pt x="3075846" y="34762"/>
                      <a:pt x="3041979" y="68629"/>
                    </a:cubicBezTo>
                  </a:path>
                </a:pathLst>
              </a:custGeom>
              <a:noFill/>
              <a:ln cap="rnd">
                <a:solidFill>
                  <a:schemeClr val="bg1">
                    <a:alpha val="60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srgbClr val="8C6844"/>
                  </a:solidFill>
                  <a:effectLst/>
                  <a:uLnTx/>
                  <a:uFillTx/>
                  <a:latin typeface="Roboto"/>
                  <a:ea typeface="思源黑体 CN Regular"/>
                  <a:cs typeface="+mn-cs"/>
                </a:endParaRPr>
              </a:p>
            </p:txBody>
          </p:sp>
        </p:grpSp>
        <p:sp>
          <p:nvSpPr>
            <p:cNvPr id="92" name="文本框 91">
              <a:extLst>
                <a:ext uri="{FF2B5EF4-FFF2-40B4-BE49-F238E27FC236}">
                  <a16:creationId xmlns:a16="http://schemas.microsoft.com/office/drawing/2014/main" id="{94BF9FD7-C7F7-4A69-BD6A-51E198CABB35}"/>
                </a:ext>
              </a:extLst>
            </p:cNvPr>
            <p:cNvSpPr txBox="1"/>
            <p:nvPr/>
          </p:nvSpPr>
          <p:spPr>
            <a:xfrm>
              <a:off x="7262795" y="4980819"/>
              <a:ext cx="152129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450" normalizeH="0" baseline="0" noProof="0" dirty="0">
                  <a:ln>
                    <a:noFill/>
                  </a:ln>
                  <a:solidFill>
                    <a:srgbClr val="8C6844"/>
                  </a:solidFill>
                  <a:effectLst/>
                  <a:uLnTx/>
                  <a:uFillTx/>
                  <a:latin typeface="Roboto"/>
                  <a:ea typeface="思源黑体 CN Regular"/>
                  <a:cs typeface="+mn-cs"/>
                </a:rPr>
                <a:t>政府购买</a:t>
              </a:r>
            </a:p>
          </p:txBody>
        </p:sp>
        <p:sp>
          <p:nvSpPr>
            <p:cNvPr id="93" name="文本框 92">
              <a:extLst>
                <a:ext uri="{FF2B5EF4-FFF2-40B4-BE49-F238E27FC236}">
                  <a16:creationId xmlns:a16="http://schemas.microsoft.com/office/drawing/2014/main" id="{3EE0DA42-19C3-4E5B-9487-F41DF5186045}"/>
                </a:ext>
              </a:extLst>
            </p:cNvPr>
            <p:cNvSpPr txBox="1"/>
            <p:nvPr/>
          </p:nvSpPr>
          <p:spPr>
            <a:xfrm>
              <a:off x="7143658" y="5490797"/>
              <a:ext cx="175956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450" normalizeH="0" baseline="0" noProof="0" dirty="0">
                  <a:ln>
                    <a:noFill/>
                  </a:ln>
                  <a:solidFill>
                    <a:srgbClr val="8C6844"/>
                  </a:solidFill>
                  <a:effectLst/>
                  <a:uLnTx/>
                  <a:uFillTx/>
                  <a:latin typeface="Roboto"/>
                  <a:ea typeface="思源黑体 CN Regular"/>
                  <a:cs typeface="+mn-cs"/>
                </a:rPr>
                <a:t>税收</a:t>
              </a:r>
            </a:p>
          </p:txBody>
        </p:sp>
      </p:grpSp>
      <p:sp>
        <p:nvSpPr>
          <p:cNvPr id="101" name="矩形 100" hidden="1">
            <a:extLst>
              <a:ext uri="{FF2B5EF4-FFF2-40B4-BE49-F238E27FC236}">
                <a16:creationId xmlns:a16="http://schemas.microsoft.com/office/drawing/2014/main" id="{CCAB90C2-06D4-4B2B-9C01-F2E33D93F7C1}"/>
              </a:ext>
            </a:extLst>
          </p:cNvPr>
          <p:cNvSpPr/>
          <p:nvPr/>
        </p:nvSpPr>
        <p:spPr>
          <a:xfrm>
            <a:off x="0" y="857250"/>
            <a:ext cx="9144000" cy="5143501"/>
          </a:xfrm>
          <a:prstGeom prst="rect">
            <a:avLst/>
          </a:prstGeom>
          <a:gradFill flip="none" rotWithShape="1">
            <a:gsLst>
              <a:gs pos="5000">
                <a:schemeClr val="accent1">
                  <a:lumMod val="29000"/>
                  <a:lumOff val="71000"/>
                </a:schemeClr>
              </a:gs>
              <a:gs pos="73000">
                <a:srgbClr val="FAFAFA">
                  <a:alpha val="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 name="矩形 3">
            <a:extLst>
              <a:ext uri="{FF2B5EF4-FFF2-40B4-BE49-F238E27FC236}">
                <a16:creationId xmlns:a16="http://schemas.microsoft.com/office/drawing/2014/main" id="{B8D73F2A-6D83-4980-93E2-F62DB29001C2}"/>
              </a:ext>
            </a:extLst>
          </p:cNvPr>
          <p:cNvSpPr/>
          <p:nvPr/>
        </p:nvSpPr>
        <p:spPr>
          <a:xfrm>
            <a:off x="340373" y="633409"/>
            <a:ext cx="305724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经济主体有哪些？</a:t>
            </a:r>
          </a:p>
        </p:txBody>
      </p:sp>
    </p:spTree>
    <p:extLst>
      <p:ext uri="{BB962C8B-B14F-4D97-AF65-F5344CB8AC3E}">
        <p14:creationId xmlns:p14="http://schemas.microsoft.com/office/powerpoint/2010/main" val="344651202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gradFill flip="none" rotWithShape="1">
          <a:gsLst>
            <a:gs pos="35000">
              <a:schemeClr val="accent1">
                <a:lumMod val="10000"/>
                <a:lumOff val="90000"/>
              </a:schemeClr>
            </a:gs>
            <a:gs pos="100000">
              <a:schemeClr val="accent1">
                <a:lumMod val="29000"/>
                <a:lumOff val="71000"/>
              </a:schemeClr>
            </a:gs>
          </a:gsLst>
          <a:lin ang="2700000" scaled="1"/>
          <a:tileRect/>
        </a:gradFill>
        <a:effectLst/>
      </p:bgPr>
    </p:bg>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E4B39211-5B24-4BD1-AD7E-B05E8AA3F266}"/>
              </a:ext>
            </a:extLst>
          </p:cNvPr>
          <p:cNvSpPr/>
          <p:nvPr/>
        </p:nvSpPr>
        <p:spPr>
          <a:xfrm>
            <a:off x="-251023" y="-188267"/>
            <a:ext cx="9646046" cy="7234534"/>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90" name="组合 89">
            <a:extLst>
              <a:ext uri="{FF2B5EF4-FFF2-40B4-BE49-F238E27FC236}">
                <a16:creationId xmlns:a16="http://schemas.microsoft.com/office/drawing/2014/main" id="{428D7DD2-B0A0-48EE-A437-17FC7E7D8456}"/>
              </a:ext>
            </a:extLst>
          </p:cNvPr>
          <p:cNvGrpSpPr/>
          <p:nvPr/>
        </p:nvGrpSpPr>
        <p:grpSpPr>
          <a:xfrm>
            <a:off x="4156015" y="2171044"/>
            <a:ext cx="4574526" cy="3457594"/>
            <a:chOff x="5654041" y="1615803"/>
            <a:chExt cx="5781916" cy="4370183"/>
          </a:xfrm>
          <a:scene3d>
            <a:camera prst="perspectiveLeft">
              <a:rot lat="0" lon="1500000" rev="0"/>
            </a:camera>
            <a:lightRig rig="contrasting" dir="t"/>
          </a:scene3d>
        </p:grpSpPr>
        <p:sp>
          <p:nvSpPr>
            <p:cNvPr id="78" name="矩形: 圆角 77">
              <a:extLst>
                <a:ext uri="{FF2B5EF4-FFF2-40B4-BE49-F238E27FC236}">
                  <a16:creationId xmlns:a16="http://schemas.microsoft.com/office/drawing/2014/main" id="{53DA8A06-66C9-4AED-8D42-43E595F95728}"/>
                </a:ext>
              </a:extLst>
            </p:cNvPr>
            <p:cNvSpPr/>
            <p:nvPr/>
          </p:nvSpPr>
          <p:spPr>
            <a:xfrm>
              <a:off x="6211313" y="4651477"/>
              <a:ext cx="5224643" cy="1334509"/>
            </a:xfrm>
            <a:prstGeom prst="roundRect">
              <a:avLst>
                <a:gd name="adj" fmla="val 50000"/>
              </a:avLst>
            </a:prstGeom>
            <a:gradFill flip="none" rotWithShape="1">
              <a:gsLst>
                <a:gs pos="92000">
                  <a:schemeClr val="accent2">
                    <a:lumMod val="40000"/>
                    <a:lumOff val="60000"/>
                  </a:schemeClr>
                </a:gs>
                <a:gs pos="9000">
                  <a:schemeClr val="accent4">
                    <a:lumMod val="60000"/>
                    <a:lumOff val="40000"/>
                    <a:alpha val="0"/>
                  </a:schemeClr>
                </a:gs>
              </a:gsLst>
              <a:lin ang="0" scaled="1"/>
              <a:tileRect/>
            </a:gradFill>
            <a:ln w="9525">
              <a:gradFill>
                <a:gsLst>
                  <a:gs pos="47000">
                    <a:schemeClr val="accent2">
                      <a:lumMod val="60000"/>
                      <a:lumOff val="40000"/>
                    </a:schemeClr>
                  </a:gs>
                  <a:gs pos="100000">
                    <a:schemeClr val="accent4">
                      <a:lumMod val="70000"/>
                      <a:lumOff val="30000"/>
                    </a:schemeClr>
                  </a:gs>
                </a:gsLst>
              </a:gradFill>
            </a:ln>
            <a:sp3d extrusionH="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6" name="矩形: 圆角 75">
              <a:extLst>
                <a:ext uri="{FF2B5EF4-FFF2-40B4-BE49-F238E27FC236}">
                  <a16:creationId xmlns:a16="http://schemas.microsoft.com/office/drawing/2014/main" id="{E7054D81-BE54-4DB3-843C-5021345D259A}"/>
                </a:ext>
              </a:extLst>
            </p:cNvPr>
            <p:cNvSpPr/>
            <p:nvPr/>
          </p:nvSpPr>
          <p:spPr>
            <a:xfrm>
              <a:off x="6211313" y="3133640"/>
              <a:ext cx="5224643" cy="1334509"/>
            </a:xfrm>
            <a:prstGeom prst="roundRect">
              <a:avLst>
                <a:gd name="adj" fmla="val 50000"/>
              </a:avLst>
            </a:prstGeom>
            <a:gradFill flip="none" rotWithShape="1">
              <a:gsLst>
                <a:gs pos="84000">
                  <a:schemeClr val="accent2">
                    <a:lumMod val="40000"/>
                    <a:lumOff val="60000"/>
                  </a:schemeClr>
                </a:gs>
                <a:gs pos="9000">
                  <a:schemeClr val="accent4">
                    <a:lumMod val="60000"/>
                    <a:lumOff val="40000"/>
                    <a:alpha val="0"/>
                  </a:schemeClr>
                </a:gs>
              </a:gsLst>
              <a:lin ang="0" scaled="1"/>
              <a:tileRect/>
            </a:gradFill>
            <a:ln w="9525">
              <a:gradFill>
                <a:gsLst>
                  <a:gs pos="25000">
                    <a:schemeClr val="accent2">
                      <a:lumMod val="60000"/>
                      <a:lumOff val="40000"/>
                    </a:schemeClr>
                  </a:gs>
                  <a:gs pos="100000">
                    <a:schemeClr val="accent4">
                      <a:lumMod val="70000"/>
                      <a:lumOff val="30000"/>
                    </a:schemeClr>
                  </a:gs>
                </a:gsLst>
              </a:gradFill>
            </a:ln>
            <a:sp3d extrusionH="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3" name="矩形: 圆角 72">
              <a:extLst>
                <a:ext uri="{FF2B5EF4-FFF2-40B4-BE49-F238E27FC236}">
                  <a16:creationId xmlns:a16="http://schemas.microsoft.com/office/drawing/2014/main" id="{6479A375-519A-4A92-BBF9-815F0C29B904}"/>
                </a:ext>
              </a:extLst>
            </p:cNvPr>
            <p:cNvSpPr/>
            <p:nvPr/>
          </p:nvSpPr>
          <p:spPr>
            <a:xfrm>
              <a:off x="5654041" y="1615803"/>
              <a:ext cx="5781916" cy="1334509"/>
            </a:xfrm>
            <a:prstGeom prst="roundRect">
              <a:avLst>
                <a:gd name="adj" fmla="val 50000"/>
              </a:avLst>
            </a:prstGeom>
            <a:gradFill flip="none" rotWithShape="1">
              <a:gsLst>
                <a:gs pos="70000">
                  <a:schemeClr val="accent2">
                    <a:lumMod val="40000"/>
                    <a:lumOff val="60000"/>
                  </a:schemeClr>
                </a:gs>
                <a:gs pos="9000">
                  <a:schemeClr val="accent4">
                    <a:lumMod val="60000"/>
                    <a:lumOff val="40000"/>
                    <a:alpha val="0"/>
                  </a:schemeClr>
                </a:gs>
              </a:gsLst>
              <a:lin ang="0" scaled="1"/>
              <a:tileRect/>
            </a:gradFill>
            <a:ln w="9525">
              <a:gradFill flip="none" rotWithShape="1">
                <a:gsLst>
                  <a:gs pos="47000">
                    <a:schemeClr val="accent2">
                      <a:lumMod val="60000"/>
                      <a:lumOff val="40000"/>
                    </a:schemeClr>
                  </a:gs>
                  <a:gs pos="100000">
                    <a:schemeClr val="accent4">
                      <a:lumMod val="70000"/>
                      <a:lumOff val="30000"/>
                    </a:schemeClr>
                  </a:gs>
                </a:gsLst>
                <a:lin ang="0" scaled="1"/>
                <a:tileRect/>
              </a:gradFill>
            </a:ln>
            <a:sp3d extrusionH="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4" name="文本框 83">
              <a:extLst>
                <a:ext uri="{FF2B5EF4-FFF2-40B4-BE49-F238E27FC236}">
                  <a16:creationId xmlns:a16="http://schemas.microsoft.com/office/drawing/2014/main" id="{8C3D865E-6FA9-4926-B954-707137E0F105}"/>
                </a:ext>
              </a:extLst>
            </p:cNvPr>
            <p:cNvSpPr txBox="1"/>
            <p:nvPr/>
          </p:nvSpPr>
          <p:spPr>
            <a:xfrm>
              <a:off x="7105652" y="1891443"/>
              <a:ext cx="3850277" cy="795932"/>
            </a:xfrm>
            <a:prstGeom prst="rect">
              <a:avLst/>
            </a:prstGeom>
            <a:noFill/>
          </p:spPr>
          <p:txBody>
            <a:bodyPr wrap="square" rtlCol="0">
              <a:spAutoFit/>
            </a:bodyPr>
            <a:lstStyle/>
            <a:p>
              <a:pPr marL="0" marR="0" lvl="0" indent="0" algn="r"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宏观经济学的基本假设：</a:t>
              </a:r>
              <a:endParaRPr kumimoji="0" lang="en-US" altLang="zh-CN"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endParaRP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市场失灵，市场不完善，政府有能</a:t>
              </a:r>
            </a:p>
          </p:txBody>
        </p:sp>
        <p:sp>
          <p:nvSpPr>
            <p:cNvPr id="85" name="文本框 84">
              <a:extLst>
                <a:ext uri="{FF2B5EF4-FFF2-40B4-BE49-F238E27FC236}">
                  <a16:creationId xmlns:a16="http://schemas.microsoft.com/office/drawing/2014/main" id="{8319D8C3-D5E1-4E49-BAC8-D2487BE222E5}"/>
                </a:ext>
              </a:extLst>
            </p:cNvPr>
            <p:cNvSpPr txBox="1"/>
            <p:nvPr/>
          </p:nvSpPr>
          <p:spPr>
            <a:xfrm>
              <a:off x="7640262" y="3409280"/>
              <a:ext cx="3315668" cy="795932"/>
            </a:xfrm>
            <a:prstGeom prst="rect">
              <a:avLst/>
            </a:prstGeom>
            <a:noFill/>
          </p:spPr>
          <p:txBody>
            <a:bodyPr wrap="square" rtlCol="0">
              <a:spAutoFit/>
            </a:bodyPr>
            <a:lstStyle/>
            <a:p>
              <a:pPr marL="0" marR="0" lvl="0" indent="0" algn="r"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资源充分利用和资源合理配置是经济学的两个方面</a:t>
              </a:r>
            </a:p>
          </p:txBody>
        </p:sp>
        <p:sp>
          <p:nvSpPr>
            <p:cNvPr id="87" name="文本框 86">
              <a:extLst>
                <a:ext uri="{FF2B5EF4-FFF2-40B4-BE49-F238E27FC236}">
                  <a16:creationId xmlns:a16="http://schemas.microsoft.com/office/drawing/2014/main" id="{806E4571-7F74-4E8A-B315-75E133A700C6}"/>
                </a:ext>
              </a:extLst>
            </p:cNvPr>
            <p:cNvSpPr txBox="1"/>
            <p:nvPr/>
          </p:nvSpPr>
          <p:spPr>
            <a:xfrm>
              <a:off x="7640262" y="5103054"/>
              <a:ext cx="3315668" cy="441933"/>
            </a:xfrm>
            <a:prstGeom prst="rect">
              <a:avLst/>
            </a:prstGeom>
            <a:noFill/>
          </p:spPr>
          <p:txBody>
            <a:bodyPr wrap="square" rtlCol="0">
              <a:spAutoFit/>
            </a:bodyPr>
            <a:lstStyle/>
            <a:p>
              <a:pPr marL="0" marR="0" lvl="0" indent="0" algn="r"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两者都是实证分析</a:t>
              </a:r>
            </a:p>
          </p:txBody>
        </p:sp>
      </p:grpSp>
      <p:grpSp>
        <p:nvGrpSpPr>
          <p:cNvPr id="89" name="组合 88">
            <a:extLst>
              <a:ext uri="{FF2B5EF4-FFF2-40B4-BE49-F238E27FC236}">
                <a16:creationId xmlns:a16="http://schemas.microsoft.com/office/drawing/2014/main" id="{904E5EF1-E9CB-498D-9EDF-26260C1371ED}"/>
              </a:ext>
            </a:extLst>
          </p:cNvPr>
          <p:cNvGrpSpPr/>
          <p:nvPr/>
        </p:nvGrpSpPr>
        <p:grpSpPr>
          <a:xfrm>
            <a:off x="441029" y="2171043"/>
            <a:ext cx="4843031" cy="3465331"/>
            <a:chOff x="874710" y="1606798"/>
            <a:chExt cx="6121289" cy="4379962"/>
          </a:xfrm>
          <a:scene3d>
            <a:camera prst="perspectiveRight">
              <a:rot lat="0" lon="20099996" rev="0"/>
            </a:camera>
            <a:lightRig rig="contrasting" dir="t"/>
          </a:scene3d>
        </p:grpSpPr>
        <p:sp>
          <p:nvSpPr>
            <p:cNvPr id="79" name="矩形: 圆角 78">
              <a:extLst>
                <a:ext uri="{FF2B5EF4-FFF2-40B4-BE49-F238E27FC236}">
                  <a16:creationId xmlns:a16="http://schemas.microsoft.com/office/drawing/2014/main" id="{CED3BABA-DED5-480E-90D0-10AA27BB76EF}"/>
                </a:ext>
              </a:extLst>
            </p:cNvPr>
            <p:cNvSpPr/>
            <p:nvPr/>
          </p:nvSpPr>
          <p:spPr>
            <a:xfrm flipH="1">
              <a:off x="874710" y="4642472"/>
              <a:ext cx="5221284" cy="1344288"/>
            </a:xfrm>
            <a:prstGeom prst="roundRect">
              <a:avLst>
                <a:gd name="adj" fmla="val 50000"/>
              </a:avLst>
            </a:prstGeom>
            <a:gradFill flip="none" rotWithShape="1">
              <a:gsLst>
                <a:gs pos="93000">
                  <a:schemeClr val="accent1">
                    <a:lumMod val="40000"/>
                    <a:lumOff val="60000"/>
                  </a:schemeClr>
                </a:gs>
                <a:gs pos="0">
                  <a:schemeClr val="accent1">
                    <a:lumMod val="20000"/>
                    <a:lumOff val="80000"/>
                    <a:alpha val="0"/>
                  </a:schemeClr>
                </a:gs>
              </a:gsLst>
              <a:lin ang="0" scaled="1"/>
              <a:tileRect/>
            </a:gradFill>
            <a:ln w="9525">
              <a:gradFill flip="none" rotWithShape="1">
                <a:gsLst>
                  <a:gs pos="0">
                    <a:schemeClr val="accent1">
                      <a:lumMod val="60000"/>
                      <a:lumOff val="40000"/>
                    </a:schemeClr>
                  </a:gs>
                  <a:gs pos="69000">
                    <a:schemeClr val="accent1">
                      <a:lumMod val="30000"/>
                      <a:lumOff val="70000"/>
                      <a:alpha val="0"/>
                    </a:schemeClr>
                  </a:gs>
                </a:gsLst>
                <a:lin ang="10800000" scaled="1"/>
                <a:tileRect/>
              </a:gradFill>
            </a:ln>
            <a:sp3d extrusionH="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77" name="矩形: 圆角 76">
              <a:extLst>
                <a:ext uri="{FF2B5EF4-FFF2-40B4-BE49-F238E27FC236}">
                  <a16:creationId xmlns:a16="http://schemas.microsoft.com/office/drawing/2014/main" id="{E37847D7-9D76-4AB1-A2E4-4D4DE207EB72}"/>
                </a:ext>
              </a:extLst>
            </p:cNvPr>
            <p:cNvSpPr/>
            <p:nvPr/>
          </p:nvSpPr>
          <p:spPr>
            <a:xfrm flipH="1">
              <a:off x="874712" y="3124635"/>
              <a:ext cx="5221282" cy="1344288"/>
            </a:xfrm>
            <a:prstGeom prst="roundRect">
              <a:avLst>
                <a:gd name="adj" fmla="val 50000"/>
              </a:avLst>
            </a:prstGeom>
            <a:gradFill flip="none" rotWithShape="1">
              <a:gsLst>
                <a:gs pos="84000">
                  <a:schemeClr val="accent1">
                    <a:lumMod val="40000"/>
                    <a:lumOff val="60000"/>
                  </a:schemeClr>
                </a:gs>
                <a:gs pos="0">
                  <a:schemeClr val="accent1">
                    <a:lumMod val="20000"/>
                    <a:lumOff val="80000"/>
                    <a:alpha val="0"/>
                  </a:schemeClr>
                </a:gs>
              </a:gsLst>
              <a:lin ang="0" scaled="1"/>
              <a:tileRect/>
            </a:gradFill>
            <a:ln w="9525">
              <a:gradFill flip="none" rotWithShape="1">
                <a:gsLst>
                  <a:gs pos="0">
                    <a:schemeClr val="accent1">
                      <a:lumMod val="60000"/>
                      <a:lumOff val="40000"/>
                    </a:schemeClr>
                  </a:gs>
                  <a:gs pos="69000">
                    <a:schemeClr val="accent1">
                      <a:lumMod val="30000"/>
                      <a:lumOff val="70000"/>
                      <a:alpha val="0"/>
                    </a:schemeClr>
                  </a:gs>
                </a:gsLst>
                <a:lin ang="10800000" scaled="1"/>
                <a:tileRect/>
              </a:gradFill>
            </a:ln>
            <a:sp3d extrusionH="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prstClr val="white"/>
                  </a:solidFill>
                  <a:effectLst/>
                  <a:uLnTx/>
                  <a:uFillTx/>
                  <a:latin typeface="Roboto"/>
                  <a:ea typeface="思源黑体 CN Regular"/>
                  <a:cs typeface="+mn-cs"/>
                </a:rPr>
                <a:t>  </a:t>
              </a: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74" name="矩形: 圆角 73">
              <a:extLst>
                <a:ext uri="{FF2B5EF4-FFF2-40B4-BE49-F238E27FC236}">
                  <a16:creationId xmlns:a16="http://schemas.microsoft.com/office/drawing/2014/main" id="{9A3F4339-4394-43BE-8948-E7E0900D87A1}"/>
                </a:ext>
              </a:extLst>
            </p:cNvPr>
            <p:cNvSpPr/>
            <p:nvPr/>
          </p:nvSpPr>
          <p:spPr>
            <a:xfrm flipH="1">
              <a:off x="874710" y="1606798"/>
              <a:ext cx="6121289" cy="1344288"/>
            </a:xfrm>
            <a:prstGeom prst="roundRect">
              <a:avLst>
                <a:gd name="adj" fmla="val 50000"/>
              </a:avLst>
            </a:prstGeom>
            <a:gradFill flip="none" rotWithShape="1">
              <a:gsLst>
                <a:gs pos="78000">
                  <a:schemeClr val="accent1">
                    <a:lumMod val="40000"/>
                    <a:lumOff val="60000"/>
                  </a:schemeClr>
                </a:gs>
                <a:gs pos="0">
                  <a:schemeClr val="accent1">
                    <a:lumMod val="20000"/>
                    <a:lumOff val="80000"/>
                    <a:alpha val="0"/>
                  </a:schemeClr>
                </a:gs>
              </a:gsLst>
              <a:lin ang="0" scaled="1"/>
              <a:tileRect/>
            </a:gradFill>
            <a:ln w="6350">
              <a:gradFill flip="none" rotWithShape="1">
                <a:gsLst>
                  <a:gs pos="0">
                    <a:schemeClr val="accent1">
                      <a:lumMod val="60000"/>
                      <a:lumOff val="40000"/>
                    </a:schemeClr>
                  </a:gs>
                  <a:gs pos="69000">
                    <a:schemeClr val="accent1">
                      <a:lumMod val="30000"/>
                      <a:lumOff val="70000"/>
                      <a:alpha val="0"/>
                    </a:schemeClr>
                  </a:gs>
                </a:gsLst>
                <a:lin ang="10800000" scaled="1"/>
                <a:tileRect/>
              </a:gradFill>
            </a:ln>
            <a:sp3d extrusionH="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8C6844"/>
                </a:solidFill>
                <a:effectLst/>
                <a:uLnTx/>
                <a:uFillTx/>
                <a:latin typeface="Roboto"/>
                <a:ea typeface="思源黑体 CN Regular"/>
                <a:cs typeface="+mn-cs"/>
              </a:endParaRPr>
            </a:p>
          </p:txBody>
        </p:sp>
        <p:sp>
          <p:nvSpPr>
            <p:cNvPr id="83" name="文本框 82">
              <a:extLst>
                <a:ext uri="{FF2B5EF4-FFF2-40B4-BE49-F238E27FC236}">
                  <a16:creationId xmlns:a16="http://schemas.microsoft.com/office/drawing/2014/main" id="{F898DF4B-4DB5-4413-8DB0-20284206440E}"/>
                </a:ext>
              </a:extLst>
            </p:cNvPr>
            <p:cNvSpPr txBox="1"/>
            <p:nvPr/>
          </p:nvSpPr>
          <p:spPr>
            <a:xfrm>
              <a:off x="1239217" y="1891443"/>
              <a:ext cx="3315666" cy="795932"/>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微观经济学的本质：</a:t>
              </a:r>
              <a:endParaRPr kumimoji="0" lang="en-US" altLang="zh-CN"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市场有效，市场万能</a:t>
              </a:r>
            </a:p>
          </p:txBody>
        </p:sp>
        <p:sp>
          <p:nvSpPr>
            <p:cNvPr id="86" name="文本框 85">
              <a:extLst>
                <a:ext uri="{FF2B5EF4-FFF2-40B4-BE49-F238E27FC236}">
                  <a16:creationId xmlns:a16="http://schemas.microsoft.com/office/drawing/2014/main" id="{11045F01-51E4-45A6-A758-8AD041CCCACA}"/>
                </a:ext>
              </a:extLst>
            </p:cNvPr>
            <p:cNvSpPr txBox="1"/>
            <p:nvPr/>
          </p:nvSpPr>
          <p:spPr>
            <a:xfrm>
              <a:off x="1239217" y="3409280"/>
              <a:ext cx="3315666" cy="795932"/>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微观经济学是</a:t>
              </a:r>
              <a:endParaRPr kumimoji="0" lang="en-US" altLang="zh-CN"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宏观经济学的基础</a:t>
              </a:r>
            </a:p>
          </p:txBody>
        </p:sp>
        <p:sp>
          <p:nvSpPr>
            <p:cNvPr id="88" name="文本框 87">
              <a:extLst>
                <a:ext uri="{FF2B5EF4-FFF2-40B4-BE49-F238E27FC236}">
                  <a16:creationId xmlns:a16="http://schemas.microsoft.com/office/drawing/2014/main" id="{8DE3E47A-6CCB-49A7-A871-63D63319AD40}"/>
                </a:ext>
              </a:extLst>
            </p:cNvPr>
            <p:cNvSpPr txBox="1"/>
            <p:nvPr/>
          </p:nvSpPr>
          <p:spPr>
            <a:xfrm>
              <a:off x="1239217" y="5103052"/>
              <a:ext cx="3315666" cy="441933"/>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两者互相补充</a:t>
              </a:r>
            </a:p>
          </p:txBody>
        </p:sp>
      </p:grpSp>
      <p:grpSp>
        <p:nvGrpSpPr>
          <p:cNvPr id="72" name="组合 71">
            <a:extLst>
              <a:ext uri="{FF2B5EF4-FFF2-40B4-BE49-F238E27FC236}">
                <a16:creationId xmlns:a16="http://schemas.microsoft.com/office/drawing/2014/main" id="{316FDD0E-3B59-438A-84D8-94192626D015}"/>
              </a:ext>
            </a:extLst>
          </p:cNvPr>
          <p:cNvGrpSpPr/>
          <p:nvPr/>
        </p:nvGrpSpPr>
        <p:grpSpPr>
          <a:xfrm>
            <a:off x="2554612" y="2147571"/>
            <a:ext cx="4049624" cy="4509693"/>
            <a:chOff x="4298157" y="2305050"/>
            <a:chExt cx="3598068" cy="4006836"/>
          </a:xfrm>
          <a:effectLst>
            <a:outerShdw blurRad="508000" dist="342900" dir="5400000" sx="99000" sy="99000" algn="t" rotWithShape="0">
              <a:schemeClr val="accent1">
                <a:alpha val="88000"/>
              </a:schemeClr>
            </a:outerShdw>
          </a:effectLst>
        </p:grpSpPr>
        <p:sp>
          <p:nvSpPr>
            <p:cNvPr id="59" name="任意多边形: 形状 58">
              <a:extLst>
                <a:ext uri="{FF2B5EF4-FFF2-40B4-BE49-F238E27FC236}">
                  <a16:creationId xmlns:a16="http://schemas.microsoft.com/office/drawing/2014/main" id="{645D193D-2F0C-4D7D-91AB-2FABC45BA7FC}"/>
                </a:ext>
              </a:extLst>
            </p:cNvPr>
            <p:cNvSpPr/>
            <p:nvPr/>
          </p:nvSpPr>
          <p:spPr>
            <a:xfrm rot="7216545">
              <a:off x="5196055" y="3858363"/>
              <a:ext cx="1806188" cy="3100857"/>
            </a:xfrm>
            <a:custGeom>
              <a:avLst/>
              <a:gdLst>
                <a:gd name="connsiteX0" fmla="*/ 0 w 1804987"/>
                <a:gd name="connsiteY0" fmla="*/ 0 h 3105150"/>
                <a:gd name="connsiteX1" fmla="*/ 9525 w 1804987"/>
                <a:gd name="connsiteY1" fmla="*/ 2071688 h 3105150"/>
                <a:gd name="connsiteX2" fmla="*/ 1804987 w 1804987"/>
                <a:gd name="connsiteY2" fmla="*/ 3105150 h 3105150"/>
                <a:gd name="connsiteX3" fmla="*/ 0 w 1804987"/>
                <a:gd name="connsiteY3" fmla="*/ 0 h 3105150"/>
                <a:gd name="connsiteX0" fmla="*/ 0 w 1804987"/>
                <a:gd name="connsiteY0" fmla="*/ 0 h 3098800"/>
                <a:gd name="connsiteX1" fmla="*/ 9525 w 1804987"/>
                <a:gd name="connsiteY1" fmla="*/ 2071688 h 3098800"/>
                <a:gd name="connsiteX2" fmla="*/ 1804987 w 1804987"/>
                <a:gd name="connsiteY2" fmla="*/ 3098800 h 3098800"/>
                <a:gd name="connsiteX3" fmla="*/ 0 w 1804987"/>
                <a:gd name="connsiteY3" fmla="*/ 0 h 3098800"/>
                <a:gd name="connsiteX0" fmla="*/ 0 w 1804987"/>
                <a:gd name="connsiteY0" fmla="*/ 0 h 3098800"/>
                <a:gd name="connsiteX1" fmla="*/ 6350 w 1804987"/>
                <a:gd name="connsiteY1" fmla="*/ 2068513 h 3098800"/>
                <a:gd name="connsiteX2" fmla="*/ 1804987 w 1804987"/>
                <a:gd name="connsiteY2" fmla="*/ 3098800 h 3098800"/>
                <a:gd name="connsiteX3" fmla="*/ 0 w 1804987"/>
                <a:gd name="connsiteY3" fmla="*/ 0 h 3098800"/>
                <a:gd name="connsiteX0" fmla="*/ 0 w 1804987"/>
                <a:gd name="connsiteY0" fmla="*/ 0 h 3098800"/>
                <a:gd name="connsiteX1" fmla="*/ 7896 w 1804987"/>
                <a:gd name="connsiteY1" fmla="*/ 2075883 h 3098800"/>
                <a:gd name="connsiteX2" fmla="*/ 1804987 w 1804987"/>
                <a:gd name="connsiteY2" fmla="*/ 3098800 h 3098800"/>
                <a:gd name="connsiteX3" fmla="*/ 0 w 1804987"/>
                <a:gd name="connsiteY3" fmla="*/ 0 h 3098800"/>
                <a:gd name="connsiteX0" fmla="*/ 0 w 1806188"/>
                <a:gd name="connsiteY0" fmla="*/ 0 h 3100857"/>
                <a:gd name="connsiteX1" fmla="*/ 7896 w 1806188"/>
                <a:gd name="connsiteY1" fmla="*/ 2075883 h 3100857"/>
                <a:gd name="connsiteX2" fmla="*/ 1806188 w 1806188"/>
                <a:gd name="connsiteY2" fmla="*/ 3100857 h 3100857"/>
                <a:gd name="connsiteX3" fmla="*/ 0 w 1806188"/>
                <a:gd name="connsiteY3" fmla="*/ 0 h 3100857"/>
              </a:gdLst>
              <a:ahLst/>
              <a:cxnLst>
                <a:cxn ang="0">
                  <a:pos x="connsiteX0" y="connsiteY0"/>
                </a:cxn>
                <a:cxn ang="0">
                  <a:pos x="connsiteX1" y="connsiteY1"/>
                </a:cxn>
                <a:cxn ang="0">
                  <a:pos x="connsiteX2" y="connsiteY2"/>
                </a:cxn>
                <a:cxn ang="0">
                  <a:pos x="connsiteX3" y="connsiteY3"/>
                </a:cxn>
              </a:cxnLst>
              <a:rect l="l" t="t" r="r" b="b"/>
              <a:pathLst>
                <a:path w="1806188" h="3100857">
                  <a:moveTo>
                    <a:pt x="0" y="0"/>
                  </a:moveTo>
                  <a:cubicBezTo>
                    <a:pt x="2117" y="689504"/>
                    <a:pt x="5779" y="1386379"/>
                    <a:pt x="7896" y="2075883"/>
                  </a:cubicBezTo>
                  <a:lnTo>
                    <a:pt x="1806188" y="3100857"/>
                  </a:lnTo>
                  <a:lnTo>
                    <a:pt x="0" y="0"/>
                  </a:lnTo>
                  <a:close/>
                </a:path>
              </a:pathLst>
            </a:custGeom>
            <a:gradFill flip="none" rotWithShape="1">
              <a:gsLst>
                <a:gs pos="50000">
                  <a:schemeClr val="accent1"/>
                </a:gs>
                <a:gs pos="89000">
                  <a:schemeClr val="accent1">
                    <a:lumMod val="50000"/>
                  </a:schemeClr>
                </a:gs>
                <a:gs pos="0">
                  <a:schemeClr val="accent1">
                    <a:lumMod val="60000"/>
                    <a:lumOff val="40000"/>
                  </a:schemeClr>
                </a:gs>
              </a:gsLst>
              <a:path path="circle">
                <a:fillToRect l="100000" b="100000"/>
              </a:path>
              <a:tileRect t="-100000" r="-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7" name="任意多边形: 形状 56">
              <a:extLst>
                <a:ext uri="{FF2B5EF4-FFF2-40B4-BE49-F238E27FC236}">
                  <a16:creationId xmlns:a16="http://schemas.microsoft.com/office/drawing/2014/main" id="{51099822-5D0F-40B2-88ED-D5FEEC8E7E86}"/>
                </a:ext>
              </a:extLst>
            </p:cNvPr>
            <p:cNvSpPr/>
            <p:nvPr/>
          </p:nvSpPr>
          <p:spPr>
            <a:xfrm>
              <a:off x="6091238" y="2305050"/>
              <a:ext cx="1804987" cy="3108325"/>
            </a:xfrm>
            <a:custGeom>
              <a:avLst/>
              <a:gdLst>
                <a:gd name="connsiteX0" fmla="*/ 0 w 1804987"/>
                <a:gd name="connsiteY0" fmla="*/ 0 h 3105150"/>
                <a:gd name="connsiteX1" fmla="*/ 9525 w 1804987"/>
                <a:gd name="connsiteY1" fmla="*/ 2071688 h 3105150"/>
                <a:gd name="connsiteX2" fmla="*/ 1804987 w 1804987"/>
                <a:gd name="connsiteY2" fmla="*/ 3105150 h 3105150"/>
                <a:gd name="connsiteX3" fmla="*/ 0 w 1804987"/>
                <a:gd name="connsiteY3" fmla="*/ 0 h 3105150"/>
                <a:gd name="connsiteX0" fmla="*/ 0 w 1804987"/>
                <a:gd name="connsiteY0" fmla="*/ 0 h 3098800"/>
                <a:gd name="connsiteX1" fmla="*/ 9525 w 1804987"/>
                <a:gd name="connsiteY1" fmla="*/ 2071688 h 3098800"/>
                <a:gd name="connsiteX2" fmla="*/ 1804987 w 1804987"/>
                <a:gd name="connsiteY2" fmla="*/ 3098800 h 3098800"/>
                <a:gd name="connsiteX3" fmla="*/ 0 w 1804987"/>
                <a:gd name="connsiteY3" fmla="*/ 0 h 3098800"/>
                <a:gd name="connsiteX0" fmla="*/ 0 w 1804987"/>
                <a:gd name="connsiteY0" fmla="*/ 0 h 3098800"/>
                <a:gd name="connsiteX1" fmla="*/ 6350 w 1804987"/>
                <a:gd name="connsiteY1" fmla="*/ 2068513 h 3098800"/>
                <a:gd name="connsiteX2" fmla="*/ 1804987 w 1804987"/>
                <a:gd name="connsiteY2" fmla="*/ 3098800 h 3098800"/>
                <a:gd name="connsiteX3" fmla="*/ 0 w 1804987"/>
                <a:gd name="connsiteY3" fmla="*/ 0 h 3098800"/>
                <a:gd name="connsiteX0" fmla="*/ 0 w 1804987"/>
                <a:gd name="connsiteY0" fmla="*/ 0 h 3108325"/>
                <a:gd name="connsiteX1" fmla="*/ 6350 w 1804987"/>
                <a:gd name="connsiteY1" fmla="*/ 2068513 h 3108325"/>
                <a:gd name="connsiteX2" fmla="*/ 1804987 w 1804987"/>
                <a:gd name="connsiteY2" fmla="*/ 3108325 h 3108325"/>
                <a:gd name="connsiteX3" fmla="*/ 0 w 1804987"/>
                <a:gd name="connsiteY3" fmla="*/ 0 h 3108325"/>
              </a:gdLst>
              <a:ahLst/>
              <a:cxnLst>
                <a:cxn ang="0">
                  <a:pos x="connsiteX0" y="connsiteY0"/>
                </a:cxn>
                <a:cxn ang="0">
                  <a:pos x="connsiteX1" y="connsiteY1"/>
                </a:cxn>
                <a:cxn ang="0">
                  <a:pos x="connsiteX2" y="connsiteY2"/>
                </a:cxn>
                <a:cxn ang="0">
                  <a:pos x="connsiteX3" y="connsiteY3"/>
                </a:cxn>
              </a:cxnLst>
              <a:rect l="l" t="t" r="r" b="b"/>
              <a:pathLst>
                <a:path w="1804987" h="3108325">
                  <a:moveTo>
                    <a:pt x="0" y="0"/>
                  </a:moveTo>
                  <a:cubicBezTo>
                    <a:pt x="2117" y="689504"/>
                    <a:pt x="4233" y="1379009"/>
                    <a:pt x="6350" y="2068513"/>
                  </a:cubicBezTo>
                  <a:lnTo>
                    <a:pt x="1804987" y="3108325"/>
                  </a:lnTo>
                  <a:lnTo>
                    <a:pt x="0" y="0"/>
                  </a:lnTo>
                  <a:close/>
                </a:path>
              </a:pathLst>
            </a:custGeom>
            <a:gradFill>
              <a:gsLst>
                <a:gs pos="50000">
                  <a:schemeClr val="accent1"/>
                </a:gs>
                <a:gs pos="100000">
                  <a:schemeClr val="accent1">
                    <a:lumMod val="50000"/>
                  </a:schemeClr>
                </a:gs>
                <a:gs pos="0">
                  <a:schemeClr val="accent1">
                    <a:lumMod val="60000"/>
                    <a:lumOff val="40000"/>
                  </a:schemeClr>
                </a:gs>
              </a:gsLst>
              <a:path path="circle">
                <a:fillToRect r="100000" b="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8" name="任意多边形: 形状 57">
              <a:extLst>
                <a:ext uri="{FF2B5EF4-FFF2-40B4-BE49-F238E27FC236}">
                  <a16:creationId xmlns:a16="http://schemas.microsoft.com/office/drawing/2014/main" id="{45C97FB7-B022-4B2C-81F2-011EB03D9FBA}"/>
                </a:ext>
              </a:extLst>
            </p:cNvPr>
            <p:cNvSpPr/>
            <p:nvPr/>
          </p:nvSpPr>
          <p:spPr>
            <a:xfrm flipH="1">
              <a:off x="4298157" y="2305050"/>
              <a:ext cx="1799169" cy="3103563"/>
            </a:xfrm>
            <a:custGeom>
              <a:avLst/>
              <a:gdLst>
                <a:gd name="connsiteX0" fmla="*/ 0 w 1804987"/>
                <a:gd name="connsiteY0" fmla="*/ 0 h 3105150"/>
                <a:gd name="connsiteX1" fmla="*/ 9525 w 1804987"/>
                <a:gd name="connsiteY1" fmla="*/ 2071688 h 3105150"/>
                <a:gd name="connsiteX2" fmla="*/ 1804987 w 1804987"/>
                <a:gd name="connsiteY2" fmla="*/ 3105150 h 3105150"/>
                <a:gd name="connsiteX3" fmla="*/ 0 w 1804987"/>
                <a:gd name="connsiteY3" fmla="*/ 0 h 3105150"/>
                <a:gd name="connsiteX0" fmla="*/ 0 w 1804987"/>
                <a:gd name="connsiteY0" fmla="*/ 0 h 3098800"/>
                <a:gd name="connsiteX1" fmla="*/ 9525 w 1804987"/>
                <a:gd name="connsiteY1" fmla="*/ 2071688 h 3098800"/>
                <a:gd name="connsiteX2" fmla="*/ 1804987 w 1804987"/>
                <a:gd name="connsiteY2" fmla="*/ 3098800 h 3098800"/>
                <a:gd name="connsiteX3" fmla="*/ 0 w 1804987"/>
                <a:gd name="connsiteY3" fmla="*/ 0 h 3098800"/>
                <a:gd name="connsiteX0" fmla="*/ 0 w 1804987"/>
                <a:gd name="connsiteY0" fmla="*/ 0 h 3098800"/>
                <a:gd name="connsiteX1" fmla="*/ 6350 w 1804987"/>
                <a:gd name="connsiteY1" fmla="*/ 2068513 h 3098800"/>
                <a:gd name="connsiteX2" fmla="*/ 1804987 w 1804987"/>
                <a:gd name="connsiteY2" fmla="*/ 3098800 h 3098800"/>
                <a:gd name="connsiteX3" fmla="*/ 0 w 1804987"/>
                <a:gd name="connsiteY3" fmla="*/ 0 h 3098800"/>
                <a:gd name="connsiteX0" fmla="*/ 0 w 1797843"/>
                <a:gd name="connsiteY0" fmla="*/ 0 h 3103563"/>
                <a:gd name="connsiteX1" fmla="*/ 6350 w 1797843"/>
                <a:gd name="connsiteY1" fmla="*/ 2068513 h 3103563"/>
                <a:gd name="connsiteX2" fmla="*/ 1797843 w 1797843"/>
                <a:gd name="connsiteY2" fmla="*/ 3103563 h 3103563"/>
                <a:gd name="connsiteX3" fmla="*/ 0 w 1797843"/>
                <a:gd name="connsiteY3" fmla="*/ 0 h 3103563"/>
                <a:gd name="connsiteX0" fmla="*/ 1326 w 1799169"/>
                <a:gd name="connsiteY0" fmla="*/ 0 h 3103563"/>
                <a:gd name="connsiteX1" fmla="*/ 532 w 1799169"/>
                <a:gd name="connsiteY1" fmla="*/ 2068513 h 3103563"/>
                <a:gd name="connsiteX2" fmla="*/ 1799169 w 1799169"/>
                <a:gd name="connsiteY2" fmla="*/ 3103563 h 3103563"/>
                <a:gd name="connsiteX3" fmla="*/ 1326 w 1799169"/>
                <a:gd name="connsiteY3" fmla="*/ 0 h 3103563"/>
              </a:gdLst>
              <a:ahLst/>
              <a:cxnLst>
                <a:cxn ang="0">
                  <a:pos x="connsiteX0" y="connsiteY0"/>
                </a:cxn>
                <a:cxn ang="0">
                  <a:pos x="connsiteX1" y="connsiteY1"/>
                </a:cxn>
                <a:cxn ang="0">
                  <a:pos x="connsiteX2" y="connsiteY2"/>
                </a:cxn>
                <a:cxn ang="0">
                  <a:pos x="connsiteX3" y="connsiteY3"/>
                </a:cxn>
              </a:cxnLst>
              <a:rect l="l" t="t" r="r" b="b"/>
              <a:pathLst>
                <a:path w="1799169" h="3103563">
                  <a:moveTo>
                    <a:pt x="1326" y="0"/>
                  </a:moveTo>
                  <a:cubicBezTo>
                    <a:pt x="3443" y="689504"/>
                    <a:pt x="-1585" y="1379009"/>
                    <a:pt x="532" y="2068513"/>
                  </a:cubicBezTo>
                  <a:lnTo>
                    <a:pt x="1799169" y="3103563"/>
                  </a:lnTo>
                  <a:lnTo>
                    <a:pt x="1326" y="0"/>
                  </a:lnTo>
                  <a:close/>
                </a:path>
              </a:pathLst>
            </a:custGeom>
            <a:gradFill flip="none" rotWithShape="1">
              <a:gsLst>
                <a:gs pos="39000">
                  <a:schemeClr val="accent1">
                    <a:lumMod val="60000"/>
                    <a:lumOff val="40000"/>
                  </a:schemeClr>
                </a:gs>
                <a:gs pos="94000">
                  <a:schemeClr val="accent1"/>
                </a:gs>
                <a:gs pos="0">
                  <a:schemeClr val="accent1">
                    <a:lumMod val="40000"/>
                    <a:lumOff val="60000"/>
                  </a:schemeClr>
                </a:gs>
              </a:gsLst>
              <a:path path="circle">
                <a:fillToRect l="100000" b="100000"/>
              </a:path>
              <a:tileRect t="-100000" r="-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38" name="直接连接符 37">
              <a:extLst>
                <a:ext uri="{FF2B5EF4-FFF2-40B4-BE49-F238E27FC236}">
                  <a16:creationId xmlns:a16="http://schemas.microsoft.com/office/drawing/2014/main" id="{CE51A638-04BF-4DE0-90C0-5FDDD58484E4}"/>
                </a:ext>
              </a:extLst>
            </p:cNvPr>
            <p:cNvCxnSpPr>
              <a:cxnSpLocks/>
              <a:stCxn id="58" idx="0"/>
              <a:endCxn id="57" idx="1"/>
            </p:cNvCxnSpPr>
            <p:nvPr/>
          </p:nvCxnSpPr>
          <p:spPr>
            <a:xfrm>
              <a:off x="6096000" y="2305050"/>
              <a:ext cx="1588" cy="2068513"/>
            </a:xfrm>
            <a:prstGeom prst="line">
              <a:avLst/>
            </a:prstGeom>
            <a:ln w="9525">
              <a:gradFill flip="none" rotWithShape="1">
                <a:gsLst>
                  <a:gs pos="1000">
                    <a:schemeClr val="accent1">
                      <a:lumMod val="20000"/>
                      <a:lumOff val="80000"/>
                    </a:schemeClr>
                  </a:gs>
                  <a:gs pos="82000">
                    <a:schemeClr val="accent1">
                      <a:lumMod val="60000"/>
                      <a:lumOff val="40000"/>
                    </a:schemeClr>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541A75CB-975F-4359-84E4-160F31A77AF0}"/>
                </a:ext>
              </a:extLst>
            </p:cNvPr>
            <p:cNvCxnSpPr>
              <a:cxnSpLocks/>
              <a:stCxn id="59" idx="1"/>
              <a:endCxn id="59" idx="2"/>
            </p:cNvCxnSpPr>
            <p:nvPr/>
          </p:nvCxnSpPr>
          <p:spPr>
            <a:xfrm flipH="1">
              <a:off x="4304879" y="4370776"/>
              <a:ext cx="1791808" cy="1036268"/>
            </a:xfrm>
            <a:prstGeom prst="line">
              <a:avLst/>
            </a:prstGeom>
            <a:ln>
              <a:gradFill>
                <a:gsLst>
                  <a:gs pos="0">
                    <a:schemeClr val="accent1">
                      <a:lumMod val="5000"/>
                      <a:lumOff val="95000"/>
                      <a:alpha val="55000"/>
                    </a:schemeClr>
                  </a:gs>
                  <a:gs pos="54000">
                    <a:schemeClr val="accent1">
                      <a:lumMod val="45000"/>
                      <a:lumOff val="55000"/>
                      <a:alpha val="79000"/>
                    </a:schemeClr>
                  </a:gs>
                  <a:gs pos="100000">
                    <a:schemeClr val="accent1">
                      <a:lumMod val="30000"/>
                      <a:lumOff val="70000"/>
                      <a:alpha val="0"/>
                    </a:schemeClr>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24158129-8C0D-4577-AB6C-AD62B3D5CDD7}"/>
                </a:ext>
              </a:extLst>
            </p:cNvPr>
            <p:cNvCxnSpPr>
              <a:cxnSpLocks/>
              <a:stCxn id="59" idx="0"/>
              <a:endCxn id="59" idx="1"/>
            </p:cNvCxnSpPr>
            <p:nvPr/>
          </p:nvCxnSpPr>
          <p:spPr>
            <a:xfrm flipH="1" flipV="1">
              <a:off x="6096687" y="4370776"/>
              <a:ext cx="1796732" cy="1039763"/>
            </a:xfrm>
            <a:prstGeom prst="line">
              <a:avLst/>
            </a:prstGeom>
            <a:ln>
              <a:gradFill flip="none" rotWithShape="1">
                <a:gsLst>
                  <a:gs pos="0">
                    <a:schemeClr val="accent1">
                      <a:lumMod val="5000"/>
                      <a:lumOff val="95000"/>
                      <a:alpha val="58000"/>
                    </a:schemeClr>
                  </a:gs>
                  <a:gs pos="54000">
                    <a:schemeClr val="accent1">
                      <a:lumMod val="45000"/>
                      <a:lumOff val="55000"/>
                      <a:alpha val="79000"/>
                    </a:schemeClr>
                  </a:gs>
                  <a:gs pos="100000">
                    <a:schemeClr val="accent1">
                      <a:lumMod val="30000"/>
                      <a:lumOff val="70000"/>
                      <a:alpha val="0"/>
                    </a:schemeClr>
                  </a:gs>
                </a:gsLst>
                <a:lin ang="16200000" scaled="1"/>
                <a:tileRect/>
              </a:gradFill>
            </a:ln>
          </p:spPr>
          <p:style>
            <a:lnRef idx="1">
              <a:schemeClr val="accent1"/>
            </a:lnRef>
            <a:fillRef idx="0">
              <a:schemeClr val="accent1"/>
            </a:fillRef>
            <a:effectRef idx="0">
              <a:schemeClr val="accent1"/>
            </a:effectRef>
            <a:fontRef idx="minor">
              <a:schemeClr val="tx1"/>
            </a:fontRef>
          </p:style>
        </p:cxnSp>
      </p:grpSp>
      <p:sp>
        <p:nvSpPr>
          <p:cNvPr id="7" name="矩形 6">
            <a:extLst>
              <a:ext uri="{FF2B5EF4-FFF2-40B4-BE49-F238E27FC236}">
                <a16:creationId xmlns:a16="http://schemas.microsoft.com/office/drawing/2014/main" id="{6A5637A1-2633-4E36-B9F6-C499BA70A315}"/>
              </a:ext>
            </a:extLst>
          </p:cNvPr>
          <p:cNvSpPr/>
          <p:nvPr/>
        </p:nvSpPr>
        <p:spPr>
          <a:xfrm>
            <a:off x="340373" y="633409"/>
            <a:ext cx="521168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宏观经济学与微观经济学的关系</a:t>
            </a:r>
          </a:p>
        </p:txBody>
      </p:sp>
    </p:spTree>
    <p:extLst>
      <p:ext uri="{BB962C8B-B14F-4D97-AF65-F5344CB8AC3E}">
        <p14:creationId xmlns:p14="http://schemas.microsoft.com/office/powerpoint/2010/main" val="2716675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10000"/>
                <a:lumOff val="90000"/>
              </a:schemeClr>
            </a:gs>
            <a:gs pos="100000">
              <a:schemeClr val="accent1">
                <a:lumMod val="21000"/>
                <a:lumOff val="79000"/>
              </a:schemeClr>
            </a:gs>
          </a:gsLst>
          <a:lin ang="2700000" scaled="1"/>
        </a:gradFill>
        <a:effectLst/>
      </p:bgPr>
    </p:bg>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6ADFA19E-A71C-4CD7-9594-B5C236053D03}"/>
              </a:ext>
            </a:extLst>
          </p:cNvPr>
          <p:cNvSpPr/>
          <p:nvPr/>
        </p:nvSpPr>
        <p:spPr>
          <a:xfrm>
            <a:off x="-251023" y="-188267"/>
            <a:ext cx="9646046" cy="6330217"/>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矩形 4">
            <a:extLst>
              <a:ext uri="{FF2B5EF4-FFF2-40B4-BE49-F238E27FC236}">
                <a16:creationId xmlns:a16="http://schemas.microsoft.com/office/drawing/2014/main" id="{0E799C81-F57E-4FA6-BB7A-F6B87DA940E5}"/>
              </a:ext>
            </a:extLst>
          </p:cNvPr>
          <p:cNvSpPr/>
          <p:nvPr/>
        </p:nvSpPr>
        <p:spPr>
          <a:xfrm>
            <a:off x="-251023" y="4981181"/>
            <a:ext cx="9646046" cy="20650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矩形 1">
            <a:extLst>
              <a:ext uri="{FF2B5EF4-FFF2-40B4-BE49-F238E27FC236}">
                <a16:creationId xmlns:a16="http://schemas.microsoft.com/office/drawing/2014/main" id="{C4D214D8-3C3D-4E30-87DB-95CABCFD6B3F}"/>
              </a:ext>
            </a:extLst>
          </p:cNvPr>
          <p:cNvSpPr/>
          <p:nvPr/>
        </p:nvSpPr>
        <p:spPr>
          <a:xfrm>
            <a:off x="441031" y="1300357"/>
            <a:ext cx="1519197" cy="4265131"/>
          </a:xfrm>
          <a:prstGeom prst="rect">
            <a:avLst/>
          </a:prstGeom>
          <a:gradFill flip="none" rotWithShape="1">
            <a:gsLst>
              <a:gs pos="60000">
                <a:schemeClr val="accent1">
                  <a:lumMod val="60000"/>
                  <a:lumOff val="40000"/>
                  <a:alpha val="32000"/>
                </a:schemeClr>
              </a:gs>
              <a:gs pos="0">
                <a:schemeClr val="accent1">
                  <a:lumMod val="20000"/>
                  <a:lumOff val="80000"/>
                  <a:alpha val="0"/>
                </a:schemeClr>
              </a:gs>
              <a:gs pos="89000">
                <a:schemeClr val="accent1">
                  <a:lumMod val="13000"/>
                  <a:lumOff val="87000"/>
                </a:schemeClr>
              </a:gs>
            </a:gsLst>
            <a:lin ang="5400000" scaled="1"/>
            <a:tileRect/>
          </a:gradFill>
          <a:ln>
            <a:noFill/>
          </a:ln>
          <a:effectLst>
            <a:reflection blurRad="76200" stA="24000" endPos="17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 name="矩形 2">
            <a:extLst>
              <a:ext uri="{FF2B5EF4-FFF2-40B4-BE49-F238E27FC236}">
                <a16:creationId xmlns:a16="http://schemas.microsoft.com/office/drawing/2014/main" id="{76D1DC6B-1D4A-404D-9D02-629BF3AE0573}"/>
              </a:ext>
            </a:extLst>
          </p:cNvPr>
          <p:cNvSpPr/>
          <p:nvPr/>
        </p:nvSpPr>
        <p:spPr>
          <a:xfrm>
            <a:off x="2126717" y="1300357"/>
            <a:ext cx="1519197" cy="4265131"/>
          </a:xfrm>
          <a:prstGeom prst="rect">
            <a:avLst/>
          </a:prstGeom>
          <a:gradFill flip="none" rotWithShape="1">
            <a:gsLst>
              <a:gs pos="60000">
                <a:schemeClr val="accent1">
                  <a:lumMod val="60000"/>
                  <a:lumOff val="40000"/>
                  <a:alpha val="32000"/>
                </a:schemeClr>
              </a:gs>
              <a:gs pos="0">
                <a:schemeClr val="accent1">
                  <a:lumMod val="20000"/>
                  <a:lumOff val="80000"/>
                  <a:alpha val="0"/>
                </a:schemeClr>
              </a:gs>
              <a:gs pos="89000">
                <a:schemeClr val="accent1">
                  <a:lumMod val="13000"/>
                  <a:lumOff val="87000"/>
                </a:schemeClr>
              </a:gs>
            </a:gsLst>
            <a:lin ang="5400000" scaled="1"/>
            <a:tileRect/>
          </a:gradFill>
          <a:ln>
            <a:noFill/>
          </a:ln>
          <a:effectLst>
            <a:reflection blurRad="76200" stA="24000" endPos="17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矩形 3">
            <a:extLst>
              <a:ext uri="{FF2B5EF4-FFF2-40B4-BE49-F238E27FC236}">
                <a16:creationId xmlns:a16="http://schemas.microsoft.com/office/drawing/2014/main" id="{5F51FAD0-E48D-4CF2-B1D6-9A89EBA6C1AD}"/>
              </a:ext>
            </a:extLst>
          </p:cNvPr>
          <p:cNvSpPr/>
          <p:nvPr/>
        </p:nvSpPr>
        <p:spPr>
          <a:xfrm>
            <a:off x="3812401" y="1300357"/>
            <a:ext cx="1519197" cy="4265131"/>
          </a:xfrm>
          <a:prstGeom prst="rect">
            <a:avLst/>
          </a:prstGeom>
          <a:gradFill flip="none" rotWithShape="1">
            <a:gsLst>
              <a:gs pos="60000">
                <a:schemeClr val="accent1">
                  <a:lumMod val="60000"/>
                  <a:lumOff val="40000"/>
                  <a:alpha val="32000"/>
                </a:schemeClr>
              </a:gs>
              <a:gs pos="0">
                <a:schemeClr val="accent1">
                  <a:lumMod val="20000"/>
                  <a:lumOff val="80000"/>
                  <a:alpha val="0"/>
                </a:schemeClr>
              </a:gs>
              <a:gs pos="89000">
                <a:schemeClr val="accent1">
                  <a:lumMod val="13000"/>
                  <a:lumOff val="87000"/>
                </a:schemeClr>
              </a:gs>
            </a:gsLst>
            <a:lin ang="5400000" scaled="1"/>
            <a:tileRect/>
          </a:gradFill>
          <a:ln>
            <a:noFill/>
          </a:ln>
          <a:effectLst>
            <a:reflection blurRad="76200" stA="24000" endPos="17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矩形 5">
            <a:extLst>
              <a:ext uri="{FF2B5EF4-FFF2-40B4-BE49-F238E27FC236}">
                <a16:creationId xmlns:a16="http://schemas.microsoft.com/office/drawing/2014/main" id="{FCFC5E8C-1087-4168-9242-F880D491BF63}"/>
              </a:ext>
            </a:extLst>
          </p:cNvPr>
          <p:cNvSpPr/>
          <p:nvPr/>
        </p:nvSpPr>
        <p:spPr>
          <a:xfrm>
            <a:off x="5498088" y="1300357"/>
            <a:ext cx="1519197" cy="4265131"/>
          </a:xfrm>
          <a:prstGeom prst="rect">
            <a:avLst/>
          </a:prstGeom>
          <a:gradFill flip="none" rotWithShape="1">
            <a:gsLst>
              <a:gs pos="60000">
                <a:schemeClr val="accent1">
                  <a:lumMod val="60000"/>
                  <a:lumOff val="40000"/>
                  <a:alpha val="32000"/>
                </a:schemeClr>
              </a:gs>
              <a:gs pos="0">
                <a:schemeClr val="accent1">
                  <a:lumMod val="20000"/>
                  <a:lumOff val="80000"/>
                  <a:alpha val="0"/>
                </a:schemeClr>
              </a:gs>
              <a:gs pos="89000">
                <a:schemeClr val="accent1">
                  <a:lumMod val="13000"/>
                  <a:lumOff val="87000"/>
                </a:schemeClr>
              </a:gs>
            </a:gsLst>
            <a:lin ang="5400000" scaled="1"/>
            <a:tileRect/>
          </a:gradFill>
          <a:ln>
            <a:noFill/>
          </a:ln>
          <a:effectLst>
            <a:reflection blurRad="76200" stA="24000" endPos="17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 name="矩形 6">
            <a:extLst>
              <a:ext uri="{FF2B5EF4-FFF2-40B4-BE49-F238E27FC236}">
                <a16:creationId xmlns:a16="http://schemas.microsoft.com/office/drawing/2014/main" id="{35271CC5-CED6-4320-8850-84CEDB7D512B}"/>
              </a:ext>
            </a:extLst>
          </p:cNvPr>
          <p:cNvSpPr/>
          <p:nvPr/>
        </p:nvSpPr>
        <p:spPr>
          <a:xfrm>
            <a:off x="7183772" y="1300357"/>
            <a:ext cx="1519197" cy="4265131"/>
          </a:xfrm>
          <a:prstGeom prst="rect">
            <a:avLst/>
          </a:prstGeom>
          <a:gradFill flip="none" rotWithShape="1">
            <a:gsLst>
              <a:gs pos="60000">
                <a:schemeClr val="accent1">
                  <a:lumMod val="60000"/>
                  <a:lumOff val="40000"/>
                  <a:alpha val="32000"/>
                </a:schemeClr>
              </a:gs>
              <a:gs pos="0">
                <a:schemeClr val="accent1">
                  <a:lumMod val="20000"/>
                  <a:lumOff val="80000"/>
                  <a:alpha val="0"/>
                </a:schemeClr>
              </a:gs>
              <a:gs pos="89000">
                <a:schemeClr val="accent1">
                  <a:lumMod val="13000"/>
                  <a:lumOff val="87000"/>
                </a:schemeClr>
              </a:gs>
            </a:gsLst>
            <a:lin ang="5400000" scaled="1"/>
            <a:tileRect/>
          </a:gradFill>
          <a:ln>
            <a:noFill/>
          </a:ln>
          <a:effectLst>
            <a:reflection blurRad="76200" stA="24000" endPos="17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文本框 16">
            <a:extLst>
              <a:ext uri="{FF2B5EF4-FFF2-40B4-BE49-F238E27FC236}">
                <a16:creationId xmlns:a16="http://schemas.microsoft.com/office/drawing/2014/main" id="{6CE8A37C-AA8E-481B-9D43-9D41224A3630}"/>
              </a:ext>
            </a:extLst>
          </p:cNvPr>
          <p:cNvSpPr txBox="1"/>
          <p:nvPr/>
        </p:nvSpPr>
        <p:spPr>
          <a:xfrm>
            <a:off x="726424" y="2221880"/>
            <a:ext cx="948410" cy="243506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7200" b="0" i="0" u="none" strike="noStrike" kern="1200" cap="none" spc="0" normalizeH="0" baseline="0" noProof="0" dirty="0">
                <a:ln>
                  <a:noFill/>
                </a:ln>
                <a:gradFill>
                  <a:gsLst>
                    <a:gs pos="48000">
                      <a:srgbClr val="EFC49C">
                        <a:alpha val="70000"/>
                      </a:srgbClr>
                    </a:gs>
                    <a:gs pos="86000">
                      <a:srgbClr val="EFC49C">
                        <a:alpha val="0"/>
                      </a:srgbClr>
                    </a:gs>
                  </a:gsLst>
                  <a:path path="circle">
                    <a:fillToRect l="50000" t="-80000" r="50000" b="180000"/>
                  </a:path>
                </a:gradFill>
                <a:effectLst/>
                <a:uLnTx/>
                <a:uFillTx/>
                <a:latin typeface="Bebas Neue" panose="020B0606020202050201" pitchFamily="34" charset="0"/>
                <a:ea typeface="思源黑体 CN Regular"/>
                <a:cs typeface="+mn-cs"/>
              </a:rPr>
              <a:t>01</a:t>
            </a:r>
            <a:endParaRPr kumimoji="0" lang="zh-CN" altLang="en-US" sz="7200" b="0" i="0" u="none" strike="noStrike" kern="1200" cap="none" spc="0" normalizeH="0" baseline="0" noProof="0" dirty="0">
              <a:ln>
                <a:noFill/>
              </a:ln>
              <a:gradFill>
                <a:gsLst>
                  <a:gs pos="48000">
                    <a:srgbClr val="EFC49C">
                      <a:alpha val="70000"/>
                    </a:srgbClr>
                  </a:gs>
                  <a:gs pos="86000">
                    <a:srgbClr val="EFC49C">
                      <a:alpha val="0"/>
                    </a:srgbClr>
                  </a:gs>
                </a:gsLst>
                <a:path path="circle">
                  <a:fillToRect l="50000" t="-80000" r="50000" b="180000"/>
                </a:path>
              </a:gradFill>
              <a:effectLst/>
              <a:uLnTx/>
              <a:uFillTx/>
              <a:latin typeface="Bebas Neue" panose="020B0606020202050201" pitchFamily="34" charset="0"/>
              <a:ea typeface="思源黑体 CN Regular"/>
              <a:cs typeface="+mn-cs"/>
            </a:endParaRPr>
          </a:p>
        </p:txBody>
      </p:sp>
      <p:sp>
        <p:nvSpPr>
          <p:cNvPr id="18" name="文本框 17">
            <a:extLst>
              <a:ext uri="{FF2B5EF4-FFF2-40B4-BE49-F238E27FC236}">
                <a16:creationId xmlns:a16="http://schemas.microsoft.com/office/drawing/2014/main" id="{77D52D1F-AA90-4B90-8560-FD31622324CC}"/>
              </a:ext>
            </a:extLst>
          </p:cNvPr>
          <p:cNvSpPr txBox="1"/>
          <p:nvPr/>
        </p:nvSpPr>
        <p:spPr>
          <a:xfrm>
            <a:off x="2340711" y="2221880"/>
            <a:ext cx="1091209" cy="12662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7200" b="0" i="0" u="none" strike="noStrike" kern="1200" cap="none" spc="0" normalizeH="0" baseline="0" noProof="0" dirty="0">
                <a:ln>
                  <a:noFill/>
                </a:ln>
                <a:gradFill>
                  <a:gsLst>
                    <a:gs pos="48000">
                      <a:srgbClr val="EFC49C">
                        <a:alpha val="70000"/>
                      </a:srgbClr>
                    </a:gs>
                    <a:gs pos="86000">
                      <a:srgbClr val="EFC49C">
                        <a:alpha val="0"/>
                      </a:srgbClr>
                    </a:gs>
                  </a:gsLst>
                  <a:path path="circle">
                    <a:fillToRect l="50000" t="-80000" r="50000" b="180000"/>
                  </a:path>
                </a:gradFill>
                <a:effectLst/>
                <a:uLnTx/>
                <a:uFillTx/>
                <a:latin typeface="Bebas Neue" panose="020B0606020202050201" pitchFamily="34" charset="0"/>
                <a:ea typeface="思源黑体 CN Regular"/>
                <a:cs typeface="+mn-cs"/>
              </a:rPr>
              <a:t>02</a:t>
            </a:r>
            <a:endParaRPr kumimoji="0" lang="zh-CN" altLang="en-US" sz="7200" b="0" i="0" u="none" strike="noStrike" kern="1200" cap="none" spc="0" normalizeH="0" baseline="0" noProof="0" dirty="0">
              <a:ln>
                <a:noFill/>
              </a:ln>
              <a:gradFill>
                <a:gsLst>
                  <a:gs pos="48000">
                    <a:srgbClr val="EFC49C">
                      <a:alpha val="70000"/>
                    </a:srgbClr>
                  </a:gs>
                  <a:gs pos="86000">
                    <a:srgbClr val="EFC49C">
                      <a:alpha val="0"/>
                    </a:srgbClr>
                  </a:gs>
                </a:gsLst>
                <a:path path="circle">
                  <a:fillToRect l="50000" t="-80000" r="50000" b="180000"/>
                </a:path>
              </a:gradFill>
              <a:effectLst/>
              <a:uLnTx/>
              <a:uFillTx/>
              <a:latin typeface="Bebas Neue" panose="020B0606020202050201" pitchFamily="34" charset="0"/>
              <a:ea typeface="思源黑体 CN Regular"/>
              <a:cs typeface="+mn-cs"/>
            </a:endParaRPr>
          </a:p>
        </p:txBody>
      </p:sp>
      <p:sp>
        <p:nvSpPr>
          <p:cNvPr id="19" name="文本框 18">
            <a:extLst>
              <a:ext uri="{FF2B5EF4-FFF2-40B4-BE49-F238E27FC236}">
                <a16:creationId xmlns:a16="http://schemas.microsoft.com/office/drawing/2014/main" id="{FD0B4858-3A1D-4E5B-A665-F66E3ECF15D3}"/>
              </a:ext>
            </a:extLst>
          </p:cNvPr>
          <p:cNvSpPr txBox="1"/>
          <p:nvPr/>
        </p:nvSpPr>
        <p:spPr>
          <a:xfrm>
            <a:off x="4026395" y="2221880"/>
            <a:ext cx="1091209" cy="12662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7200" b="0" i="0" u="none" strike="noStrike" kern="1200" cap="none" spc="0" normalizeH="0" baseline="0" noProof="0" dirty="0">
                <a:ln>
                  <a:noFill/>
                </a:ln>
                <a:gradFill>
                  <a:gsLst>
                    <a:gs pos="48000">
                      <a:srgbClr val="EFC49C">
                        <a:alpha val="70000"/>
                      </a:srgbClr>
                    </a:gs>
                    <a:gs pos="86000">
                      <a:srgbClr val="EFC49C">
                        <a:alpha val="0"/>
                      </a:srgbClr>
                    </a:gs>
                  </a:gsLst>
                  <a:path path="circle">
                    <a:fillToRect l="50000" t="-80000" r="50000" b="180000"/>
                  </a:path>
                </a:gradFill>
                <a:effectLst/>
                <a:uLnTx/>
                <a:uFillTx/>
                <a:latin typeface="Bebas Neue" panose="020B0606020202050201" pitchFamily="34" charset="0"/>
                <a:ea typeface="思源黑体 CN Regular"/>
                <a:cs typeface="+mn-cs"/>
              </a:rPr>
              <a:t>03</a:t>
            </a:r>
            <a:endParaRPr kumimoji="0" lang="zh-CN" altLang="en-US" sz="7200" b="0" i="0" u="none" strike="noStrike" kern="1200" cap="none" spc="0" normalizeH="0" baseline="0" noProof="0" dirty="0">
              <a:ln>
                <a:noFill/>
              </a:ln>
              <a:gradFill>
                <a:gsLst>
                  <a:gs pos="48000">
                    <a:srgbClr val="EFC49C">
                      <a:alpha val="70000"/>
                    </a:srgbClr>
                  </a:gs>
                  <a:gs pos="86000">
                    <a:srgbClr val="EFC49C">
                      <a:alpha val="0"/>
                    </a:srgbClr>
                  </a:gs>
                </a:gsLst>
                <a:path path="circle">
                  <a:fillToRect l="50000" t="-80000" r="50000" b="180000"/>
                </a:path>
              </a:gradFill>
              <a:effectLst/>
              <a:uLnTx/>
              <a:uFillTx/>
              <a:latin typeface="Bebas Neue" panose="020B0606020202050201" pitchFamily="34" charset="0"/>
              <a:ea typeface="思源黑体 CN Regular"/>
              <a:cs typeface="+mn-cs"/>
            </a:endParaRPr>
          </a:p>
        </p:txBody>
      </p:sp>
      <p:sp>
        <p:nvSpPr>
          <p:cNvPr id="21" name="文本框 20">
            <a:extLst>
              <a:ext uri="{FF2B5EF4-FFF2-40B4-BE49-F238E27FC236}">
                <a16:creationId xmlns:a16="http://schemas.microsoft.com/office/drawing/2014/main" id="{3CF81A90-F94F-4AD5-996A-29A4680FA31D}"/>
              </a:ext>
            </a:extLst>
          </p:cNvPr>
          <p:cNvSpPr txBox="1"/>
          <p:nvPr/>
        </p:nvSpPr>
        <p:spPr>
          <a:xfrm>
            <a:off x="5712081" y="2221880"/>
            <a:ext cx="1091209" cy="12662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7200" b="0" i="0" u="none" strike="noStrike" kern="1200" cap="none" spc="0" normalizeH="0" baseline="0" noProof="0" dirty="0">
                <a:ln>
                  <a:noFill/>
                </a:ln>
                <a:gradFill>
                  <a:gsLst>
                    <a:gs pos="48000">
                      <a:srgbClr val="EFC49C">
                        <a:alpha val="70000"/>
                      </a:srgbClr>
                    </a:gs>
                    <a:gs pos="86000">
                      <a:srgbClr val="EFC49C">
                        <a:alpha val="0"/>
                      </a:srgbClr>
                    </a:gs>
                  </a:gsLst>
                  <a:path path="circle">
                    <a:fillToRect l="50000" t="-80000" r="50000" b="180000"/>
                  </a:path>
                </a:gradFill>
                <a:effectLst/>
                <a:uLnTx/>
                <a:uFillTx/>
                <a:latin typeface="Bebas Neue" panose="020B0606020202050201" pitchFamily="34" charset="0"/>
                <a:ea typeface="思源黑体 CN Regular"/>
                <a:cs typeface="+mn-cs"/>
              </a:rPr>
              <a:t>04</a:t>
            </a:r>
            <a:endParaRPr kumimoji="0" lang="zh-CN" altLang="en-US" sz="7200" b="0" i="0" u="none" strike="noStrike" kern="1200" cap="none" spc="0" normalizeH="0" baseline="0" noProof="0" dirty="0">
              <a:ln>
                <a:noFill/>
              </a:ln>
              <a:gradFill>
                <a:gsLst>
                  <a:gs pos="48000">
                    <a:srgbClr val="EFC49C">
                      <a:alpha val="70000"/>
                    </a:srgbClr>
                  </a:gs>
                  <a:gs pos="86000">
                    <a:srgbClr val="EFC49C">
                      <a:alpha val="0"/>
                    </a:srgbClr>
                  </a:gs>
                </a:gsLst>
                <a:path path="circle">
                  <a:fillToRect l="50000" t="-80000" r="50000" b="180000"/>
                </a:path>
              </a:gradFill>
              <a:effectLst/>
              <a:uLnTx/>
              <a:uFillTx/>
              <a:latin typeface="Bebas Neue" panose="020B0606020202050201" pitchFamily="34" charset="0"/>
              <a:ea typeface="思源黑体 CN Regular"/>
              <a:cs typeface="+mn-cs"/>
            </a:endParaRPr>
          </a:p>
        </p:txBody>
      </p:sp>
      <p:sp>
        <p:nvSpPr>
          <p:cNvPr id="22" name="文本框 21">
            <a:extLst>
              <a:ext uri="{FF2B5EF4-FFF2-40B4-BE49-F238E27FC236}">
                <a16:creationId xmlns:a16="http://schemas.microsoft.com/office/drawing/2014/main" id="{7D6857E6-000D-4FF6-89F4-1291C51D2305}"/>
              </a:ext>
            </a:extLst>
          </p:cNvPr>
          <p:cNvSpPr txBox="1"/>
          <p:nvPr/>
        </p:nvSpPr>
        <p:spPr>
          <a:xfrm>
            <a:off x="7397766" y="2221880"/>
            <a:ext cx="1091209" cy="12662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7200" b="0" i="0" u="none" strike="noStrike" kern="1200" cap="none" spc="0" normalizeH="0" baseline="0" noProof="0" dirty="0">
                <a:ln>
                  <a:noFill/>
                </a:ln>
                <a:gradFill>
                  <a:gsLst>
                    <a:gs pos="48000">
                      <a:srgbClr val="EFC49C">
                        <a:alpha val="70000"/>
                      </a:srgbClr>
                    </a:gs>
                    <a:gs pos="86000">
                      <a:srgbClr val="EFC49C">
                        <a:alpha val="0"/>
                      </a:srgbClr>
                    </a:gs>
                  </a:gsLst>
                  <a:path path="circle">
                    <a:fillToRect l="50000" t="-80000" r="50000" b="180000"/>
                  </a:path>
                </a:gradFill>
                <a:effectLst/>
                <a:uLnTx/>
                <a:uFillTx/>
                <a:latin typeface="Bebas Neue" panose="020B0606020202050201" pitchFamily="34" charset="0"/>
                <a:ea typeface="思源黑体 CN Regular"/>
                <a:cs typeface="+mn-cs"/>
              </a:rPr>
              <a:t>05</a:t>
            </a:r>
            <a:endParaRPr kumimoji="0" lang="zh-CN" altLang="en-US" sz="7200" b="0" i="0" u="none" strike="noStrike" kern="1200" cap="none" spc="0" normalizeH="0" baseline="0" noProof="0" dirty="0">
              <a:ln>
                <a:noFill/>
              </a:ln>
              <a:gradFill>
                <a:gsLst>
                  <a:gs pos="48000">
                    <a:srgbClr val="EFC49C">
                      <a:alpha val="70000"/>
                    </a:srgbClr>
                  </a:gs>
                  <a:gs pos="86000">
                    <a:srgbClr val="EFC49C">
                      <a:alpha val="0"/>
                    </a:srgbClr>
                  </a:gs>
                </a:gsLst>
                <a:path path="circle">
                  <a:fillToRect l="50000" t="-80000" r="50000" b="180000"/>
                </a:path>
              </a:gradFill>
              <a:effectLst/>
              <a:uLnTx/>
              <a:uFillTx/>
              <a:latin typeface="Bebas Neue" panose="020B0606020202050201" pitchFamily="34" charset="0"/>
              <a:ea typeface="思源黑体 CN Regular"/>
              <a:cs typeface="+mn-cs"/>
            </a:endParaRPr>
          </a:p>
        </p:txBody>
      </p:sp>
      <p:sp>
        <p:nvSpPr>
          <p:cNvPr id="9" name="椭圆 8">
            <a:extLst>
              <a:ext uri="{FF2B5EF4-FFF2-40B4-BE49-F238E27FC236}">
                <a16:creationId xmlns:a16="http://schemas.microsoft.com/office/drawing/2014/main" id="{41CA3565-B340-4F0E-BECA-1E42C857537C}"/>
              </a:ext>
            </a:extLst>
          </p:cNvPr>
          <p:cNvSpPr/>
          <p:nvPr/>
        </p:nvSpPr>
        <p:spPr>
          <a:xfrm>
            <a:off x="655024" y="2876632"/>
            <a:ext cx="1091209" cy="1091209"/>
          </a:xfrm>
          <a:prstGeom prst="ellipse">
            <a:avLst/>
          </a:prstGeom>
          <a:gradFill flip="none" rotWithShape="1">
            <a:gsLst>
              <a:gs pos="0">
                <a:schemeClr val="accent1">
                  <a:lumMod val="40000"/>
                  <a:lumOff val="60000"/>
                </a:schemeClr>
              </a:gs>
              <a:gs pos="57000">
                <a:schemeClr val="accent1">
                  <a:lumMod val="90000"/>
                  <a:lumOff val="10000"/>
                </a:schemeClr>
              </a:gs>
              <a:gs pos="100000">
                <a:schemeClr val="accent1">
                  <a:lumMod val="50000"/>
                </a:schemeClr>
              </a:gs>
            </a:gsLst>
            <a:path path="circle">
              <a:fillToRect l="50000" t="-80000" r="50000" b="180000"/>
            </a:path>
            <a:tileRect/>
          </a:gradFill>
          <a:ln>
            <a:noFill/>
          </a:ln>
          <a:effectLst>
            <a:outerShdw blurRad="317500" dist="215900" dir="5400000" sx="97000" sy="97000" algn="t" rotWithShape="0">
              <a:schemeClr val="accent1">
                <a:lumMod val="5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椭圆 9">
            <a:extLst>
              <a:ext uri="{FF2B5EF4-FFF2-40B4-BE49-F238E27FC236}">
                <a16:creationId xmlns:a16="http://schemas.microsoft.com/office/drawing/2014/main" id="{F347AAED-6980-41FD-BEF4-3B07B09F878E}"/>
              </a:ext>
            </a:extLst>
          </p:cNvPr>
          <p:cNvSpPr/>
          <p:nvPr/>
        </p:nvSpPr>
        <p:spPr>
          <a:xfrm>
            <a:off x="2340711" y="2876632"/>
            <a:ext cx="1091209" cy="1091209"/>
          </a:xfrm>
          <a:prstGeom prst="ellipse">
            <a:avLst/>
          </a:prstGeom>
          <a:gradFill flip="none" rotWithShape="1">
            <a:gsLst>
              <a:gs pos="0">
                <a:schemeClr val="accent1">
                  <a:lumMod val="40000"/>
                  <a:lumOff val="60000"/>
                </a:schemeClr>
              </a:gs>
              <a:gs pos="57000">
                <a:schemeClr val="accent1">
                  <a:lumMod val="90000"/>
                  <a:lumOff val="10000"/>
                </a:schemeClr>
              </a:gs>
              <a:gs pos="100000">
                <a:schemeClr val="accent1">
                  <a:lumMod val="50000"/>
                </a:schemeClr>
              </a:gs>
            </a:gsLst>
            <a:path path="circle">
              <a:fillToRect l="50000" t="-80000" r="50000" b="180000"/>
            </a:path>
            <a:tileRect/>
          </a:gradFill>
          <a:ln>
            <a:noFill/>
          </a:ln>
          <a:effectLst>
            <a:outerShdw blurRad="317500" dist="215900" dir="5400000" sx="97000" sy="97000" algn="t" rotWithShape="0">
              <a:schemeClr val="accent1">
                <a:lumMod val="5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 name="椭圆 10">
            <a:extLst>
              <a:ext uri="{FF2B5EF4-FFF2-40B4-BE49-F238E27FC236}">
                <a16:creationId xmlns:a16="http://schemas.microsoft.com/office/drawing/2014/main" id="{D5C53377-629D-49A0-8972-457850767E3D}"/>
              </a:ext>
            </a:extLst>
          </p:cNvPr>
          <p:cNvSpPr/>
          <p:nvPr/>
        </p:nvSpPr>
        <p:spPr>
          <a:xfrm>
            <a:off x="4026395" y="2876632"/>
            <a:ext cx="1091209" cy="1091209"/>
          </a:xfrm>
          <a:prstGeom prst="ellipse">
            <a:avLst/>
          </a:prstGeom>
          <a:gradFill flip="none" rotWithShape="1">
            <a:gsLst>
              <a:gs pos="0">
                <a:schemeClr val="accent1">
                  <a:lumMod val="40000"/>
                  <a:lumOff val="60000"/>
                </a:schemeClr>
              </a:gs>
              <a:gs pos="57000">
                <a:schemeClr val="accent1">
                  <a:lumMod val="90000"/>
                  <a:lumOff val="10000"/>
                </a:schemeClr>
              </a:gs>
              <a:gs pos="100000">
                <a:schemeClr val="accent1">
                  <a:lumMod val="50000"/>
                </a:schemeClr>
              </a:gs>
            </a:gsLst>
            <a:path path="circle">
              <a:fillToRect l="50000" t="-80000" r="50000" b="180000"/>
            </a:path>
            <a:tileRect/>
          </a:gradFill>
          <a:ln>
            <a:noFill/>
          </a:ln>
          <a:effectLst>
            <a:outerShdw blurRad="317500" dist="215900" dir="5400000" sx="97000" sy="97000" algn="t" rotWithShape="0">
              <a:schemeClr val="accent1">
                <a:lumMod val="5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椭圆 12">
            <a:extLst>
              <a:ext uri="{FF2B5EF4-FFF2-40B4-BE49-F238E27FC236}">
                <a16:creationId xmlns:a16="http://schemas.microsoft.com/office/drawing/2014/main" id="{3FECEFBE-5E36-4597-A4C1-B0A4125B942C}"/>
              </a:ext>
            </a:extLst>
          </p:cNvPr>
          <p:cNvSpPr/>
          <p:nvPr/>
        </p:nvSpPr>
        <p:spPr>
          <a:xfrm>
            <a:off x="7397766" y="2876632"/>
            <a:ext cx="1091209" cy="1091209"/>
          </a:xfrm>
          <a:prstGeom prst="ellipse">
            <a:avLst/>
          </a:prstGeom>
          <a:gradFill flip="none" rotWithShape="1">
            <a:gsLst>
              <a:gs pos="0">
                <a:schemeClr val="accent1">
                  <a:lumMod val="40000"/>
                  <a:lumOff val="60000"/>
                </a:schemeClr>
              </a:gs>
              <a:gs pos="57000">
                <a:schemeClr val="accent1">
                  <a:lumMod val="90000"/>
                  <a:lumOff val="10000"/>
                </a:schemeClr>
              </a:gs>
              <a:gs pos="100000">
                <a:schemeClr val="accent1">
                  <a:lumMod val="50000"/>
                </a:schemeClr>
              </a:gs>
            </a:gsLst>
            <a:path path="circle">
              <a:fillToRect l="50000" t="-80000" r="50000" b="180000"/>
            </a:path>
            <a:tileRect/>
          </a:gradFill>
          <a:ln>
            <a:noFill/>
          </a:ln>
          <a:effectLst>
            <a:outerShdw blurRad="317500" dist="215900" dir="5400000" sx="97000" sy="97000" algn="t" rotWithShape="0">
              <a:schemeClr val="accent1">
                <a:lumMod val="5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椭圆 13">
            <a:extLst>
              <a:ext uri="{FF2B5EF4-FFF2-40B4-BE49-F238E27FC236}">
                <a16:creationId xmlns:a16="http://schemas.microsoft.com/office/drawing/2014/main" id="{E4110CEC-0C2A-4562-B1AA-22B26A43E2E4}"/>
              </a:ext>
            </a:extLst>
          </p:cNvPr>
          <p:cNvSpPr/>
          <p:nvPr/>
        </p:nvSpPr>
        <p:spPr>
          <a:xfrm>
            <a:off x="5712081" y="2876632"/>
            <a:ext cx="1091209" cy="1091209"/>
          </a:xfrm>
          <a:prstGeom prst="ellipse">
            <a:avLst/>
          </a:prstGeom>
          <a:gradFill flip="none" rotWithShape="1">
            <a:gsLst>
              <a:gs pos="0">
                <a:schemeClr val="accent1">
                  <a:lumMod val="40000"/>
                  <a:lumOff val="60000"/>
                </a:schemeClr>
              </a:gs>
              <a:gs pos="57000">
                <a:schemeClr val="accent1">
                  <a:lumMod val="90000"/>
                  <a:lumOff val="10000"/>
                </a:schemeClr>
              </a:gs>
              <a:gs pos="100000">
                <a:schemeClr val="accent1">
                  <a:lumMod val="50000"/>
                </a:schemeClr>
              </a:gs>
            </a:gsLst>
            <a:path path="circle">
              <a:fillToRect l="50000" t="-80000" r="50000" b="180000"/>
            </a:path>
            <a:tileRect/>
          </a:gradFill>
          <a:ln>
            <a:noFill/>
          </a:ln>
          <a:effectLst>
            <a:outerShdw blurRad="317500" dist="215900" dir="5400000" sx="97000" sy="97000" algn="t" rotWithShape="0">
              <a:schemeClr val="accent1">
                <a:lumMod val="5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4" name="文本框 23">
            <a:extLst>
              <a:ext uri="{FF2B5EF4-FFF2-40B4-BE49-F238E27FC236}">
                <a16:creationId xmlns:a16="http://schemas.microsoft.com/office/drawing/2014/main" id="{C2CF62CF-20B1-45AE-9D20-637DD7AC860E}"/>
              </a:ext>
            </a:extLst>
          </p:cNvPr>
          <p:cNvSpPr txBox="1"/>
          <p:nvPr/>
        </p:nvSpPr>
        <p:spPr>
          <a:xfrm>
            <a:off x="707170" y="4283480"/>
            <a:ext cx="986918"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8C6844">
                    <a:alpha val="87000"/>
                  </a:srgbClr>
                </a:solidFill>
                <a:effectLst/>
                <a:uLnTx/>
                <a:uFillTx/>
                <a:latin typeface="思源宋体 CN Heavy"/>
                <a:ea typeface="思源宋体 CN Heavy"/>
                <a:cs typeface="+mn-cs"/>
              </a:rPr>
              <a:t>消费者</a:t>
            </a:r>
            <a:endParaRPr kumimoji="0" lang="en-US" altLang="zh-CN" sz="2000" b="0" i="0" u="none" strike="noStrike" kern="1200" cap="none" spc="0" normalizeH="0" baseline="0" noProof="0" dirty="0">
              <a:ln>
                <a:noFill/>
              </a:ln>
              <a:solidFill>
                <a:srgbClr val="8C6844">
                  <a:alpha val="87000"/>
                </a:srgbClr>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8C6844">
                    <a:alpha val="87000"/>
                  </a:srgbClr>
                </a:solidFill>
                <a:effectLst/>
                <a:uLnTx/>
                <a:uFillTx/>
                <a:latin typeface="思源宋体 CN Heavy"/>
                <a:ea typeface="思源宋体 CN Heavy"/>
                <a:cs typeface="+mn-cs"/>
              </a:rPr>
              <a:t>偏好</a:t>
            </a:r>
          </a:p>
        </p:txBody>
      </p:sp>
      <p:sp>
        <p:nvSpPr>
          <p:cNvPr id="26" name="文本框 25">
            <a:extLst>
              <a:ext uri="{FF2B5EF4-FFF2-40B4-BE49-F238E27FC236}">
                <a16:creationId xmlns:a16="http://schemas.microsoft.com/office/drawing/2014/main" id="{E7074083-D70E-463D-83BF-2A7E15A90374}"/>
              </a:ext>
            </a:extLst>
          </p:cNvPr>
          <p:cNvSpPr txBox="1"/>
          <p:nvPr/>
        </p:nvSpPr>
        <p:spPr>
          <a:xfrm>
            <a:off x="2260069" y="4283480"/>
            <a:ext cx="1252491" cy="707886"/>
          </a:xfrm>
          <a:prstGeom prst="rect">
            <a:avLst/>
          </a:prstGeom>
          <a:noFill/>
        </p:spPr>
        <p:txBody>
          <a:bodyPr wrap="square" rtlCol="0">
            <a:spAutoFit/>
          </a:bodyPr>
          <a:lstStyle>
            <a:defPPr>
              <a:defRPr lang="zh-CN"/>
            </a:defPPr>
            <a:lvl1pPr algn="ctr">
              <a:spcAft>
                <a:spcPts val="600"/>
              </a:spcAft>
              <a:defRPr sz="2400">
                <a:solidFill>
                  <a:schemeClr val="accent2">
                    <a:lumMod val="50000"/>
                    <a:alpha val="87000"/>
                  </a:schemeClr>
                </a:solidFill>
                <a:latin typeface="+mj-ea"/>
                <a:ea typeface="+mj-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8C6844">
                    <a:alpha val="87000"/>
                  </a:srgbClr>
                </a:solidFill>
                <a:effectLst/>
                <a:uLnTx/>
                <a:uFillTx/>
                <a:latin typeface="思源宋体 CN Heavy"/>
                <a:ea typeface="思源宋体 CN Heavy"/>
                <a:cs typeface="+mn-cs"/>
              </a:rPr>
              <a:t>消费者的个人收入</a:t>
            </a:r>
          </a:p>
        </p:txBody>
      </p:sp>
      <p:sp>
        <p:nvSpPr>
          <p:cNvPr id="27" name="文本框 26">
            <a:extLst>
              <a:ext uri="{FF2B5EF4-FFF2-40B4-BE49-F238E27FC236}">
                <a16:creationId xmlns:a16="http://schemas.microsoft.com/office/drawing/2014/main" id="{92DDC83D-D047-4AE2-A291-C1DAFAE58332}"/>
              </a:ext>
            </a:extLst>
          </p:cNvPr>
          <p:cNvSpPr txBox="1"/>
          <p:nvPr/>
        </p:nvSpPr>
        <p:spPr>
          <a:xfrm>
            <a:off x="3912052" y="4283480"/>
            <a:ext cx="1319894" cy="707886"/>
          </a:xfrm>
          <a:prstGeom prst="rect">
            <a:avLst/>
          </a:prstGeom>
          <a:noFill/>
        </p:spPr>
        <p:txBody>
          <a:bodyPr wrap="square" rtlCol="0">
            <a:spAutoFit/>
          </a:bodyPr>
          <a:lstStyle>
            <a:defPPr>
              <a:defRPr lang="zh-CN"/>
            </a:defPPr>
            <a:lvl1pPr algn="ctr">
              <a:spcAft>
                <a:spcPts val="0"/>
              </a:spcAft>
              <a:defRPr sz="2400">
                <a:solidFill>
                  <a:schemeClr val="accent2">
                    <a:lumMod val="50000"/>
                    <a:alpha val="87000"/>
                  </a:schemeClr>
                </a:solidFill>
                <a:latin typeface="+mj-ea"/>
                <a:ea typeface="+mj-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8C6844">
                    <a:alpha val="87000"/>
                  </a:srgbClr>
                </a:solidFill>
                <a:effectLst/>
                <a:uLnTx/>
                <a:uFillTx/>
                <a:latin typeface="思源宋体 CN Heavy"/>
                <a:ea typeface="思源宋体 CN Heavy"/>
                <a:cs typeface="+mn-cs"/>
              </a:rPr>
              <a:t>商品本身的价格</a:t>
            </a:r>
          </a:p>
        </p:txBody>
      </p:sp>
      <p:sp>
        <p:nvSpPr>
          <p:cNvPr id="29" name="文本框 28">
            <a:extLst>
              <a:ext uri="{FF2B5EF4-FFF2-40B4-BE49-F238E27FC236}">
                <a16:creationId xmlns:a16="http://schemas.microsoft.com/office/drawing/2014/main" id="{F2166753-B04B-486E-912B-76A5B651CC71}"/>
              </a:ext>
            </a:extLst>
          </p:cNvPr>
          <p:cNvSpPr txBox="1"/>
          <p:nvPr/>
        </p:nvSpPr>
        <p:spPr>
          <a:xfrm>
            <a:off x="7449912" y="4283480"/>
            <a:ext cx="986918" cy="707886"/>
          </a:xfrm>
          <a:prstGeom prst="rect">
            <a:avLst/>
          </a:prstGeom>
          <a:noFill/>
        </p:spPr>
        <p:txBody>
          <a:bodyPr wrap="square" rtlCol="0">
            <a:spAutoFit/>
          </a:bodyPr>
          <a:lstStyle>
            <a:defPPr>
              <a:defRPr lang="zh-CN"/>
            </a:defPPr>
            <a:lvl1pPr algn="ctr">
              <a:spcAft>
                <a:spcPts val="0"/>
              </a:spcAft>
              <a:defRPr sz="2400">
                <a:solidFill>
                  <a:schemeClr val="accent2">
                    <a:lumMod val="50000"/>
                    <a:alpha val="87000"/>
                  </a:schemeClr>
                </a:solidFill>
                <a:latin typeface="+mj-ea"/>
                <a:ea typeface="+mj-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8C6844">
                    <a:alpha val="87000"/>
                  </a:srgbClr>
                </a:solidFill>
                <a:effectLst/>
                <a:uLnTx/>
                <a:uFillTx/>
                <a:latin typeface="思源宋体 CN Heavy"/>
                <a:ea typeface="思源宋体 CN Heavy"/>
                <a:cs typeface="+mn-cs"/>
              </a:rPr>
              <a:t>互补品的价格</a:t>
            </a:r>
          </a:p>
        </p:txBody>
      </p:sp>
      <p:sp>
        <p:nvSpPr>
          <p:cNvPr id="30" name="文本框 29">
            <a:extLst>
              <a:ext uri="{FF2B5EF4-FFF2-40B4-BE49-F238E27FC236}">
                <a16:creationId xmlns:a16="http://schemas.microsoft.com/office/drawing/2014/main" id="{9CD0CF34-8C2E-4E3D-B7A2-BB9BA931AE89}"/>
              </a:ext>
            </a:extLst>
          </p:cNvPr>
          <p:cNvSpPr txBox="1"/>
          <p:nvPr/>
        </p:nvSpPr>
        <p:spPr>
          <a:xfrm>
            <a:off x="5764227" y="4283480"/>
            <a:ext cx="986918" cy="707886"/>
          </a:xfrm>
          <a:prstGeom prst="rect">
            <a:avLst/>
          </a:prstGeom>
          <a:noFill/>
        </p:spPr>
        <p:txBody>
          <a:bodyPr wrap="square" rtlCol="0">
            <a:spAutoFit/>
          </a:bodyPr>
          <a:lstStyle>
            <a:defPPr>
              <a:defRPr lang="zh-CN"/>
            </a:defPPr>
            <a:lvl1pPr algn="ctr">
              <a:spcAft>
                <a:spcPts val="0"/>
              </a:spcAft>
              <a:defRPr sz="2400">
                <a:solidFill>
                  <a:schemeClr val="accent2">
                    <a:lumMod val="50000"/>
                    <a:alpha val="87000"/>
                  </a:schemeClr>
                </a:solidFill>
                <a:latin typeface="+mj-ea"/>
                <a:ea typeface="+mj-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8C6844">
                    <a:alpha val="87000"/>
                  </a:srgbClr>
                </a:solidFill>
                <a:effectLst/>
                <a:uLnTx/>
                <a:uFillTx/>
                <a:latin typeface="思源宋体 CN Heavy"/>
                <a:ea typeface="思源宋体 CN Heavy"/>
                <a:cs typeface="+mn-cs"/>
              </a:rPr>
              <a:t>替代品的价格</a:t>
            </a:r>
          </a:p>
        </p:txBody>
      </p:sp>
      <p:pic>
        <p:nvPicPr>
          <p:cNvPr id="25" name="图形 24">
            <a:extLst>
              <a:ext uri="{FF2B5EF4-FFF2-40B4-BE49-F238E27FC236}">
                <a16:creationId xmlns:a16="http://schemas.microsoft.com/office/drawing/2014/main" id="{28E6AEF9-796A-4D86-91FB-162A3847468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66564" y="3186726"/>
            <a:ext cx="468131" cy="471020"/>
          </a:xfrm>
          <a:prstGeom prst="rect">
            <a:avLst/>
          </a:prstGeom>
        </p:spPr>
      </p:pic>
      <p:pic>
        <p:nvPicPr>
          <p:cNvPr id="28" name="图形 27">
            <a:extLst>
              <a:ext uri="{FF2B5EF4-FFF2-40B4-BE49-F238E27FC236}">
                <a16:creationId xmlns:a16="http://schemas.microsoft.com/office/drawing/2014/main" id="{A7A06AD9-31B5-4EC6-A6D7-6292C87ED23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2657242" y="3193163"/>
            <a:ext cx="458146" cy="458146"/>
          </a:xfrm>
          <a:prstGeom prst="rect">
            <a:avLst/>
          </a:prstGeom>
        </p:spPr>
      </p:pic>
      <p:pic>
        <p:nvPicPr>
          <p:cNvPr id="31" name="图形 30">
            <a:extLst>
              <a:ext uri="{FF2B5EF4-FFF2-40B4-BE49-F238E27FC236}">
                <a16:creationId xmlns:a16="http://schemas.microsoft.com/office/drawing/2014/main" id="{312E299C-D034-40C5-85EB-63AB2BB2988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326138" y="3176375"/>
            <a:ext cx="491723" cy="491723"/>
          </a:xfrm>
          <a:prstGeom prst="rect">
            <a:avLst/>
          </a:prstGeom>
        </p:spPr>
      </p:pic>
      <p:pic>
        <p:nvPicPr>
          <p:cNvPr id="32" name="图形 31">
            <a:extLst>
              <a:ext uri="{FF2B5EF4-FFF2-40B4-BE49-F238E27FC236}">
                <a16:creationId xmlns:a16="http://schemas.microsoft.com/office/drawing/2014/main" id="{73839197-5517-408E-8E5A-4E629521DDF7}"/>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5969001" y="3164300"/>
            <a:ext cx="577367" cy="515873"/>
          </a:xfrm>
          <a:prstGeom prst="rect">
            <a:avLst/>
          </a:prstGeom>
        </p:spPr>
      </p:pic>
      <p:pic>
        <p:nvPicPr>
          <p:cNvPr id="33" name="图形 32">
            <a:extLst>
              <a:ext uri="{FF2B5EF4-FFF2-40B4-BE49-F238E27FC236}">
                <a16:creationId xmlns:a16="http://schemas.microsoft.com/office/drawing/2014/main" id="{430136F5-C8A4-4BFE-BE9B-CDAA83207D00}"/>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7707940" y="3151570"/>
            <a:ext cx="470864" cy="541334"/>
          </a:xfrm>
          <a:prstGeom prst="rect">
            <a:avLst/>
          </a:prstGeom>
        </p:spPr>
      </p:pic>
      <p:sp>
        <p:nvSpPr>
          <p:cNvPr id="16" name="矩形 15">
            <a:extLst>
              <a:ext uri="{FF2B5EF4-FFF2-40B4-BE49-F238E27FC236}">
                <a16:creationId xmlns:a16="http://schemas.microsoft.com/office/drawing/2014/main" id="{746BEFCB-711F-49F3-ADCE-2188F2ACBF55}"/>
              </a:ext>
            </a:extLst>
          </p:cNvPr>
          <p:cNvSpPr/>
          <p:nvPr/>
        </p:nvSpPr>
        <p:spPr>
          <a:xfrm>
            <a:off x="340373" y="633409"/>
            <a:ext cx="2698176" cy="52322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影响需求的因素</a:t>
            </a:r>
          </a:p>
        </p:txBody>
      </p:sp>
    </p:spTree>
    <p:extLst>
      <p:ext uri="{BB962C8B-B14F-4D97-AF65-F5344CB8AC3E}">
        <p14:creationId xmlns:p14="http://schemas.microsoft.com/office/powerpoint/2010/main" val="40149023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a:extLst>
              <a:ext uri="{FF2B5EF4-FFF2-40B4-BE49-F238E27FC236}">
                <a16:creationId xmlns:a16="http://schemas.microsoft.com/office/drawing/2014/main" id="{6FF9B5E5-A114-4E41-A213-FE213CC07C07}"/>
              </a:ext>
            </a:extLst>
          </p:cNvPr>
          <p:cNvSpPr/>
          <p:nvPr/>
        </p:nvSpPr>
        <p:spPr>
          <a:xfrm>
            <a:off x="-259211" y="-127000"/>
            <a:ext cx="9662422" cy="7179409"/>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14" name="组合 13">
            <a:extLst>
              <a:ext uri="{FF2B5EF4-FFF2-40B4-BE49-F238E27FC236}">
                <a16:creationId xmlns:a16="http://schemas.microsoft.com/office/drawing/2014/main" id="{820D7079-D7E1-4007-9506-08B3AC9C2C8D}"/>
              </a:ext>
            </a:extLst>
          </p:cNvPr>
          <p:cNvGrpSpPr/>
          <p:nvPr/>
        </p:nvGrpSpPr>
        <p:grpSpPr>
          <a:xfrm>
            <a:off x="2138277" y="2093706"/>
            <a:ext cx="6571700" cy="3725471"/>
            <a:chOff x="2268855" y="2228849"/>
            <a:chExt cx="6219106" cy="3514725"/>
          </a:xfrm>
        </p:grpSpPr>
        <p:sp>
          <p:nvSpPr>
            <p:cNvPr id="102" name="矩形 101">
              <a:extLst>
                <a:ext uri="{FF2B5EF4-FFF2-40B4-BE49-F238E27FC236}">
                  <a16:creationId xmlns:a16="http://schemas.microsoft.com/office/drawing/2014/main" id="{C46A31DA-19F4-4C83-A8BD-BBDFF5F10E90}"/>
                </a:ext>
              </a:extLst>
            </p:cNvPr>
            <p:cNvSpPr/>
            <p:nvPr/>
          </p:nvSpPr>
          <p:spPr>
            <a:xfrm>
              <a:off x="2268855" y="2228849"/>
              <a:ext cx="2904405" cy="3514725"/>
            </a:xfrm>
            <a:prstGeom prst="rect">
              <a:avLst/>
            </a:prstGeom>
            <a:gradFill flip="none" rotWithShape="1">
              <a:gsLst>
                <a:gs pos="0">
                  <a:schemeClr val="accent1">
                    <a:alpha val="29000"/>
                  </a:schemeClr>
                </a:gs>
                <a:gs pos="100000">
                  <a:schemeClr val="accent1">
                    <a:lumMod val="55000"/>
                    <a:lumOff val="45000"/>
                    <a:alpha val="6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1" name="矩形 100">
              <a:extLst>
                <a:ext uri="{FF2B5EF4-FFF2-40B4-BE49-F238E27FC236}">
                  <a16:creationId xmlns:a16="http://schemas.microsoft.com/office/drawing/2014/main" id="{DD07E749-54E9-4A7A-9C6C-5853E4B984A2}"/>
                </a:ext>
              </a:extLst>
            </p:cNvPr>
            <p:cNvSpPr/>
            <p:nvPr/>
          </p:nvSpPr>
          <p:spPr>
            <a:xfrm>
              <a:off x="5583556" y="2228849"/>
              <a:ext cx="2904405" cy="3514725"/>
            </a:xfrm>
            <a:prstGeom prst="rect">
              <a:avLst/>
            </a:prstGeom>
            <a:gradFill flip="none" rotWithShape="1">
              <a:gsLst>
                <a:gs pos="0">
                  <a:schemeClr val="accent4">
                    <a:alpha val="29000"/>
                  </a:schemeClr>
                </a:gs>
                <a:gs pos="100000">
                  <a:schemeClr val="accent4">
                    <a:lumMod val="55000"/>
                    <a:lumOff val="45000"/>
                    <a:alpha val="6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9" name="矩形: 圆角 8">
            <a:extLst>
              <a:ext uri="{FF2B5EF4-FFF2-40B4-BE49-F238E27FC236}">
                <a16:creationId xmlns:a16="http://schemas.microsoft.com/office/drawing/2014/main" id="{849C2B8E-951E-4868-9979-80865552D69E}"/>
              </a:ext>
            </a:extLst>
          </p:cNvPr>
          <p:cNvSpPr/>
          <p:nvPr/>
        </p:nvSpPr>
        <p:spPr>
          <a:xfrm>
            <a:off x="2138278" y="1860829"/>
            <a:ext cx="3069077" cy="463446"/>
          </a:xfrm>
          <a:prstGeom prst="roundRect">
            <a:avLst>
              <a:gd name="adj" fmla="val 27629"/>
            </a:avLst>
          </a:prstGeom>
          <a:gradFill>
            <a:gsLst>
              <a:gs pos="0">
                <a:schemeClr val="accent1"/>
              </a:gs>
              <a:gs pos="83000">
                <a:schemeClr val="accent1">
                  <a:lumMod val="50000"/>
                </a:schemeClr>
              </a:gs>
            </a:gsLst>
            <a:lin ang="4200000" scaled="0"/>
          </a:gradFill>
          <a:ln>
            <a:noFill/>
          </a:ln>
          <a:effectLst>
            <a:outerShdw blurRad="165100" dist="88900" dir="5400000" sx="97000" sy="97000" algn="t" rotWithShape="0">
              <a:schemeClr val="accent1">
                <a:alpha val="3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0" name="矩形: 圆角 9">
            <a:extLst>
              <a:ext uri="{FF2B5EF4-FFF2-40B4-BE49-F238E27FC236}">
                <a16:creationId xmlns:a16="http://schemas.microsoft.com/office/drawing/2014/main" id="{54BDF34D-6511-4A7D-AF71-CBB10319116F}"/>
              </a:ext>
            </a:extLst>
          </p:cNvPr>
          <p:cNvSpPr/>
          <p:nvPr/>
        </p:nvSpPr>
        <p:spPr>
          <a:xfrm>
            <a:off x="5640907" y="1860829"/>
            <a:ext cx="3069077" cy="463446"/>
          </a:xfrm>
          <a:prstGeom prst="roundRect">
            <a:avLst>
              <a:gd name="adj" fmla="val 27629"/>
            </a:avLst>
          </a:prstGeom>
          <a:gradFill flip="none" rotWithShape="1">
            <a:gsLst>
              <a:gs pos="0">
                <a:schemeClr val="accent4">
                  <a:lumMod val="60000"/>
                  <a:lumOff val="40000"/>
                </a:schemeClr>
              </a:gs>
              <a:gs pos="83000">
                <a:schemeClr val="accent4"/>
              </a:gs>
            </a:gsLst>
            <a:lin ang="4200000" scaled="0"/>
            <a:tileRect/>
          </a:gradFill>
          <a:ln>
            <a:noFill/>
          </a:ln>
          <a:effectLst>
            <a:outerShdw blurRad="165100" dist="88900" dir="5400000" sx="98000" sy="98000" algn="t" rotWithShape="0">
              <a:schemeClr val="accent4">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2" name="组合 1">
            <a:extLst>
              <a:ext uri="{FF2B5EF4-FFF2-40B4-BE49-F238E27FC236}">
                <a16:creationId xmlns:a16="http://schemas.microsoft.com/office/drawing/2014/main" id="{4374668F-23E3-43B2-A4DF-782CF58C37D5}"/>
              </a:ext>
            </a:extLst>
          </p:cNvPr>
          <p:cNvGrpSpPr/>
          <p:nvPr/>
        </p:nvGrpSpPr>
        <p:grpSpPr>
          <a:xfrm>
            <a:off x="434018" y="2572532"/>
            <a:ext cx="8275965" cy="383244"/>
            <a:chOff x="656035" y="2681984"/>
            <a:chExt cx="7831931" cy="362682"/>
          </a:xfrm>
        </p:grpSpPr>
        <p:sp>
          <p:nvSpPr>
            <p:cNvPr id="7" name="矩形: 圆角 6">
              <a:extLst>
                <a:ext uri="{FF2B5EF4-FFF2-40B4-BE49-F238E27FC236}">
                  <a16:creationId xmlns:a16="http://schemas.microsoft.com/office/drawing/2014/main" id="{3034DE44-3FCB-42F0-A3FF-6BE6181287B2}"/>
                </a:ext>
              </a:extLst>
            </p:cNvPr>
            <p:cNvSpPr/>
            <p:nvPr/>
          </p:nvSpPr>
          <p:spPr>
            <a:xfrm>
              <a:off x="656035" y="2681984"/>
              <a:ext cx="1139423" cy="285618"/>
            </a:xfrm>
            <a:prstGeom prst="roundRect">
              <a:avLst>
                <a:gd name="adj" fmla="val 50000"/>
              </a:avLst>
            </a:prstGeom>
            <a:gradFill flip="none" rotWithShape="1">
              <a:gsLst>
                <a:gs pos="0">
                  <a:schemeClr val="accent4">
                    <a:lumMod val="34000"/>
                    <a:lumOff val="66000"/>
                  </a:schemeClr>
                </a:gs>
                <a:gs pos="100000">
                  <a:schemeClr val="accent4">
                    <a:lumMod val="77000"/>
                    <a:lumOff val="23000"/>
                  </a:schemeClr>
                </a:gs>
              </a:gsLst>
              <a:lin ang="8100000" scaled="1"/>
              <a:tileRect/>
            </a:gradFill>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8" name="文本框 7">
              <a:extLst>
                <a:ext uri="{FF2B5EF4-FFF2-40B4-BE49-F238E27FC236}">
                  <a16:creationId xmlns:a16="http://schemas.microsoft.com/office/drawing/2014/main" id="{FC494B07-DEEE-43B2-9B56-1BA67C09C61A}"/>
                </a:ext>
              </a:extLst>
            </p:cNvPr>
            <p:cNvSpPr txBox="1"/>
            <p:nvPr/>
          </p:nvSpPr>
          <p:spPr>
            <a:xfrm>
              <a:off x="815573" y="2703606"/>
              <a:ext cx="820346" cy="265457"/>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理论依据</a:t>
              </a:r>
            </a:p>
          </p:txBody>
        </p:sp>
        <p:sp>
          <p:nvSpPr>
            <p:cNvPr id="32" name="文本框 31">
              <a:extLst>
                <a:ext uri="{FF2B5EF4-FFF2-40B4-BE49-F238E27FC236}">
                  <a16:creationId xmlns:a16="http://schemas.microsoft.com/office/drawing/2014/main" id="{55F88FA6-A905-4C97-8037-F472C17E92D8}"/>
                </a:ext>
              </a:extLst>
            </p:cNvPr>
            <p:cNvSpPr txBox="1"/>
            <p:nvPr/>
          </p:nvSpPr>
          <p:spPr>
            <a:xfrm>
              <a:off x="2963465" y="2686293"/>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新古典经济学</a:t>
              </a:r>
            </a:p>
          </p:txBody>
        </p:sp>
        <p:sp>
          <p:nvSpPr>
            <p:cNvPr id="33" name="文本框 32">
              <a:extLst>
                <a:ext uri="{FF2B5EF4-FFF2-40B4-BE49-F238E27FC236}">
                  <a16:creationId xmlns:a16="http://schemas.microsoft.com/office/drawing/2014/main" id="{2023BE14-2A38-4BDD-991A-098F01A2E851}"/>
                </a:ext>
              </a:extLst>
            </p:cNvPr>
            <p:cNvSpPr txBox="1"/>
            <p:nvPr/>
          </p:nvSpPr>
          <p:spPr>
            <a:xfrm>
              <a:off x="6278166" y="2686293"/>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凯恩斯主义经济学</a:t>
              </a:r>
            </a:p>
          </p:txBody>
        </p:sp>
        <p:cxnSp>
          <p:nvCxnSpPr>
            <p:cNvPr id="40" name="直接连接符 39">
              <a:extLst>
                <a:ext uri="{FF2B5EF4-FFF2-40B4-BE49-F238E27FC236}">
                  <a16:creationId xmlns:a16="http://schemas.microsoft.com/office/drawing/2014/main" id="{C45F3A07-4C00-41E9-B04A-215308A8536A}"/>
                </a:ext>
              </a:extLst>
            </p:cNvPr>
            <p:cNvCxnSpPr>
              <a:cxnSpLocks/>
            </p:cNvCxnSpPr>
            <p:nvPr/>
          </p:nvCxnSpPr>
          <p:spPr>
            <a:xfrm>
              <a:off x="1869358" y="3044666"/>
              <a:ext cx="6618608" cy="0"/>
            </a:xfrm>
            <a:prstGeom prst="line">
              <a:avLst/>
            </a:prstGeom>
            <a:ln w="6350">
              <a:solidFill>
                <a:schemeClr val="tx1">
                  <a:alpha val="4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3" name="组合 2">
            <a:extLst>
              <a:ext uri="{FF2B5EF4-FFF2-40B4-BE49-F238E27FC236}">
                <a16:creationId xmlns:a16="http://schemas.microsoft.com/office/drawing/2014/main" id="{106232B4-645C-4A76-80DD-7A319BCC5814}"/>
              </a:ext>
            </a:extLst>
          </p:cNvPr>
          <p:cNvGrpSpPr/>
          <p:nvPr/>
        </p:nvGrpSpPr>
        <p:grpSpPr>
          <a:xfrm>
            <a:off x="434018" y="3065207"/>
            <a:ext cx="8275965" cy="378552"/>
            <a:chOff x="656035" y="3110447"/>
            <a:chExt cx="7831931" cy="358241"/>
          </a:xfrm>
        </p:grpSpPr>
        <p:sp>
          <p:nvSpPr>
            <p:cNvPr id="34" name="文本框 33">
              <a:extLst>
                <a:ext uri="{FF2B5EF4-FFF2-40B4-BE49-F238E27FC236}">
                  <a16:creationId xmlns:a16="http://schemas.microsoft.com/office/drawing/2014/main" id="{C58188CB-60CC-48EA-9F5D-9DCAD603D71F}"/>
                </a:ext>
              </a:extLst>
            </p:cNvPr>
            <p:cNvSpPr txBox="1"/>
            <p:nvPr/>
          </p:nvSpPr>
          <p:spPr>
            <a:xfrm>
              <a:off x="6278166" y="3114757"/>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Roboto"/>
                  <a:ea typeface="思源黑体 CN Regular"/>
                  <a:cs typeface="+mn-cs"/>
                </a:rPr>
                <a:t>资源利用</a:t>
              </a:r>
              <a:endPar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endParaRPr>
            </a:p>
          </p:txBody>
        </p:sp>
        <p:sp>
          <p:nvSpPr>
            <p:cNvPr id="35" name="文本框 34">
              <a:extLst>
                <a:ext uri="{FF2B5EF4-FFF2-40B4-BE49-F238E27FC236}">
                  <a16:creationId xmlns:a16="http://schemas.microsoft.com/office/drawing/2014/main" id="{0EF56D92-0227-4B97-A9D3-6A576BAD9AAD}"/>
                </a:ext>
              </a:extLst>
            </p:cNvPr>
            <p:cNvSpPr txBox="1"/>
            <p:nvPr/>
          </p:nvSpPr>
          <p:spPr>
            <a:xfrm>
              <a:off x="2963465" y="3114757"/>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Roboto"/>
                  <a:ea typeface="思源黑体 CN Regular"/>
                  <a:cs typeface="+mn-cs"/>
                </a:rPr>
                <a:t>资源配置</a:t>
              </a:r>
              <a:endPar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endParaRPr>
            </a:p>
          </p:txBody>
        </p:sp>
        <p:cxnSp>
          <p:nvCxnSpPr>
            <p:cNvPr id="50" name="直接连接符 49">
              <a:extLst>
                <a:ext uri="{FF2B5EF4-FFF2-40B4-BE49-F238E27FC236}">
                  <a16:creationId xmlns:a16="http://schemas.microsoft.com/office/drawing/2014/main" id="{0E275B83-BA68-4AE4-A940-6A5629EA69D6}"/>
                </a:ext>
              </a:extLst>
            </p:cNvPr>
            <p:cNvCxnSpPr>
              <a:cxnSpLocks/>
            </p:cNvCxnSpPr>
            <p:nvPr/>
          </p:nvCxnSpPr>
          <p:spPr>
            <a:xfrm>
              <a:off x="1871662" y="3468688"/>
              <a:ext cx="6616304" cy="0"/>
            </a:xfrm>
            <a:prstGeom prst="line">
              <a:avLst/>
            </a:prstGeom>
            <a:ln w="6350">
              <a:solidFill>
                <a:schemeClr val="tx1">
                  <a:alpha val="45000"/>
                </a:schemeClr>
              </a:solidFill>
              <a:prstDash val="dash"/>
            </a:ln>
          </p:spPr>
          <p:style>
            <a:lnRef idx="1">
              <a:schemeClr val="accent1"/>
            </a:lnRef>
            <a:fillRef idx="0">
              <a:schemeClr val="accent1"/>
            </a:fillRef>
            <a:effectRef idx="0">
              <a:schemeClr val="accent1"/>
            </a:effectRef>
            <a:fontRef idx="minor">
              <a:schemeClr val="tx1"/>
            </a:fontRef>
          </p:style>
        </p:cxnSp>
        <p:sp>
          <p:nvSpPr>
            <p:cNvPr id="62" name="矩形: 圆角 61">
              <a:extLst>
                <a:ext uri="{FF2B5EF4-FFF2-40B4-BE49-F238E27FC236}">
                  <a16:creationId xmlns:a16="http://schemas.microsoft.com/office/drawing/2014/main" id="{C356D27C-16DC-4755-8F5F-8629B2C8BC5D}"/>
                </a:ext>
              </a:extLst>
            </p:cNvPr>
            <p:cNvSpPr/>
            <p:nvPr/>
          </p:nvSpPr>
          <p:spPr>
            <a:xfrm>
              <a:off x="656035" y="3110447"/>
              <a:ext cx="1139423" cy="285618"/>
            </a:xfrm>
            <a:prstGeom prst="roundRect">
              <a:avLst>
                <a:gd name="adj" fmla="val 50000"/>
              </a:avLst>
            </a:prstGeom>
            <a:gradFill flip="none" rotWithShape="1">
              <a:gsLst>
                <a:gs pos="0">
                  <a:schemeClr val="accent4">
                    <a:lumMod val="34000"/>
                    <a:lumOff val="66000"/>
                  </a:schemeClr>
                </a:gs>
                <a:gs pos="100000">
                  <a:schemeClr val="accent4">
                    <a:lumMod val="77000"/>
                    <a:lumOff val="23000"/>
                  </a:schemeClr>
                </a:gs>
              </a:gsLst>
              <a:lin ang="8100000" scaled="1"/>
              <a:tileRect/>
            </a:gradFill>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63" name="文本框 62">
              <a:extLst>
                <a:ext uri="{FF2B5EF4-FFF2-40B4-BE49-F238E27FC236}">
                  <a16:creationId xmlns:a16="http://schemas.microsoft.com/office/drawing/2014/main" id="{28CCF459-6D16-468C-9221-67C169CEF641}"/>
                </a:ext>
              </a:extLst>
            </p:cNvPr>
            <p:cNvSpPr txBox="1"/>
            <p:nvPr/>
          </p:nvSpPr>
          <p:spPr>
            <a:xfrm>
              <a:off x="815573" y="3132070"/>
              <a:ext cx="820347" cy="265457"/>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解决问题</a:t>
              </a:r>
            </a:p>
          </p:txBody>
        </p:sp>
      </p:grpSp>
      <p:sp>
        <p:nvSpPr>
          <p:cNvPr id="88" name="文本框 87">
            <a:extLst>
              <a:ext uri="{FF2B5EF4-FFF2-40B4-BE49-F238E27FC236}">
                <a16:creationId xmlns:a16="http://schemas.microsoft.com/office/drawing/2014/main" id="{52F3256E-2513-4C14-A2AF-AA34495EA00C}"/>
              </a:ext>
            </a:extLst>
          </p:cNvPr>
          <p:cNvSpPr txBox="1"/>
          <p:nvPr/>
        </p:nvSpPr>
        <p:spPr>
          <a:xfrm>
            <a:off x="2872269" y="1909613"/>
            <a:ext cx="1601093" cy="4001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微观经济学</a:t>
            </a:r>
          </a:p>
        </p:txBody>
      </p:sp>
      <p:sp>
        <p:nvSpPr>
          <p:cNvPr id="89" name="文本框 88">
            <a:extLst>
              <a:ext uri="{FF2B5EF4-FFF2-40B4-BE49-F238E27FC236}">
                <a16:creationId xmlns:a16="http://schemas.microsoft.com/office/drawing/2014/main" id="{8C7CC802-CA40-41E6-9436-C89B17A6B954}"/>
              </a:ext>
            </a:extLst>
          </p:cNvPr>
          <p:cNvSpPr txBox="1"/>
          <p:nvPr/>
        </p:nvSpPr>
        <p:spPr>
          <a:xfrm>
            <a:off x="6374898" y="1909613"/>
            <a:ext cx="1601093" cy="4001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prstClr val="white"/>
                </a:solidFill>
                <a:effectLst/>
                <a:uLnTx/>
                <a:uFillTx/>
                <a:latin typeface="思源宋体 CN Heavy"/>
                <a:ea typeface="思源宋体 CN Heavy"/>
                <a:cs typeface="+mn-cs"/>
              </a:rPr>
              <a:t>宏观经济学</a:t>
            </a:r>
            <a:endPar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grpSp>
        <p:nvGrpSpPr>
          <p:cNvPr id="4" name="组合 3">
            <a:extLst>
              <a:ext uri="{FF2B5EF4-FFF2-40B4-BE49-F238E27FC236}">
                <a16:creationId xmlns:a16="http://schemas.microsoft.com/office/drawing/2014/main" id="{9BA52922-0C3D-43F6-AE16-8A1F8DAE9A4C}"/>
              </a:ext>
            </a:extLst>
          </p:cNvPr>
          <p:cNvGrpSpPr/>
          <p:nvPr/>
        </p:nvGrpSpPr>
        <p:grpSpPr>
          <a:xfrm>
            <a:off x="434018" y="3553190"/>
            <a:ext cx="8275965" cy="373857"/>
            <a:chOff x="656035" y="3538911"/>
            <a:chExt cx="7831931" cy="353798"/>
          </a:xfrm>
        </p:grpSpPr>
        <p:cxnSp>
          <p:nvCxnSpPr>
            <p:cNvPr id="49" name="直接连接符 48">
              <a:extLst>
                <a:ext uri="{FF2B5EF4-FFF2-40B4-BE49-F238E27FC236}">
                  <a16:creationId xmlns:a16="http://schemas.microsoft.com/office/drawing/2014/main" id="{A4EC6FE4-C2D7-4681-AE7F-708F539A3CFA}"/>
                </a:ext>
              </a:extLst>
            </p:cNvPr>
            <p:cNvCxnSpPr>
              <a:cxnSpLocks/>
            </p:cNvCxnSpPr>
            <p:nvPr/>
          </p:nvCxnSpPr>
          <p:spPr>
            <a:xfrm>
              <a:off x="1871662" y="3892709"/>
              <a:ext cx="6616304" cy="0"/>
            </a:xfrm>
            <a:prstGeom prst="line">
              <a:avLst/>
            </a:prstGeom>
            <a:ln w="6350">
              <a:solidFill>
                <a:schemeClr val="tx1">
                  <a:alpha val="45000"/>
                </a:schemeClr>
              </a:solidFill>
              <a:prstDash val="dash"/>
            </a:ln>
          </p:spPr>
          <p:style>
            <a:lnRef idx="1">
              <a:schemeClr val="accent1"/>
            </a:lnRef>
            <a:fillRef idx="0">
              <a:schemeClr val="accent1"/>
            </a:fillRef>
            <a:effectRef idx="0">
              <a:schemeClr val="accent1"/>
            </a:effectRef>
            <a:fontRef idx="minor">
              <a:schemeClr val="tx1"/>
            </a:fontRef>
          </p:style>
        </p:cxnSp>
        <p:sp>
          <p:nvSpPr>
            <p:cNvPr id="73" name="矩形: 圆角 72">
              <a:extLst>
                <a:ext uri="{FF2B5EF4-FFF2-40B4-BE49-F238E27FC236}">
                  <a16:creationId xmlns:a16="http://schemas.microsoft.com/office/drawing/2014/main" id="{FD55DB36-9164-45B8-BCA9-16FC9B6E8A22}"/>
                </a:ext>
              </a:extLst>
            </p:cNvPr>
            <p:cNvSpPr/>
            <p:nvPr/>
          </p:nvSpPr>
          <p:spPr>
            <a:xfrm>
              <a:off x="656035" y="3538911"/>
              <a:ext cx="1139423" cy="285618"/>
            </a:xfrm>
            <a:prstGeom prst="roundRect">
              <a:avLst>
                <a:gd name="adj" fmla="val 50000"/>
              </a:avLst>
            </a:prstGeom>
            <a:gradFill flip="none" rotWithShape="1">
              <a:gsLst>
                <a:gs pos="0">
                  <a:schemeClr val="accent4">
                    <a:lumMod val="34000"/>
                    <a:lumOff val="66000"/>
                  </a:schemeClr>
                </a:gs>
                <a:gs pos="100000">
                  <a:schemeClr val="accent4">
                    <a:lumMod val="77000"/>
                    <a:lumOff val="23000"/>
                  </a:schemeClr>
                </a:gs>
              </a:gsLst>
              <a:lin ang="8100000" scaled="1"/>
              <a:tileRect/>
            </a:gradFill>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74" name="文本框 73">
              <a:extLst>
                <a:ext uri="{FF2B5EF4-FFF2-40B4-BE49-F238E27FC236}">
                  <a16:creationId xmlns:a16="http://schemas.microsoft.com/office/drawing/2014/main" id="{AF897722-FB36-43EE-8819-72EB2D62128A}"/>
                </a:ext>
              </a:extLst>
            </p:cNvPr>
            <p:cNvSpPr txBox="1"/>
            <p:nvPr/>
          </p:nvSpPr>
          <p:spPr>
            <a:xfrm>
              <a:off x="815573" y="3560534"/>
              <a:ext cx="820347" cy="265457"/>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rPr>
                <a:t>基本假设</a:t>
              </a:r>
              <a:endPar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90" name="文本框 89">
              <a:extLst>
                <a:ext uri="{FF2B5EF4-FFF2-40B4-BE49-F238E27FC236}">
                  <a16:creationId xmlns:a16="http://schemas.microsoft.com/office/drawing/2014/main" id="{CA5C9948-D313-4C26-8A73-1CD7033B6CDE}"/>
                </a:ext>
              </a:extLst>
            </p:cNvPr>
            <p:cNvSpPr txBox="1"/>
            <p:nvPr/>
          </p:nvSpPr>
          <p:spPr>
            <a:xfrm>
              <a:off x="2963465" y="3543220"/>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资源稀缺、充分就业</a:t>
              </a:r>
            </a:p>
          </p:txBody>
        </p:sp>
        <p:sp>
          <p:nvSpPr>
            <p:cNvPr id="91" name="文本框 90">
              <a:extLst>
                <a:ext uri="{FF2B5EF4-FFF2-40B4-BE49-F238E27FC236}">
                  <a16:creationId xmlns:a16="http://schemas.microsoft.com/office/drawing/2014/main" id="{4AC5B4D9-CE67-4844-83FC-3CF4A57F3772}"/>
                </a:ext>
              </a:extLst>
            </p:cNvPr>
            <p:cNvSpPr txBox="1"/>
            <p:nvPr/>
          </p:nvSpPr>
          <p:spPr>
            <a:xfrm>
              <a:off x="6278166" y="3543220"/>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Roboto"/>
                  <a:ea typeface="思源黑体 CN Regular"/>
                  <a:cs typeface="+mn-cs"/>
                </a:rPr>
                <a:t>需求不足、存在失业</a:t>
              </a:r>
              <a:endPar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endParaRPr>
            </a:p>
          </p:txBody>
        </p:sp>
      </p:grpSp>
      <p:grpSp>
        <p:nvGrpSpPr>
          <p:cNvPr id="6" name="组合 5">
            <a:extLst>
              <a:ext uri="{FF2B5EF4-FFF2-40B4-BE49-F238E27FC236}">
                <a16:creationId xmlns:a16="http://schemas.microsoft.com/office/drawing/2014/main" id="{835D098B-42AD-4487-98B7-CA9D13DFD122}"/>
              </a:ext>
            </a:extLst>
          </p:cNvPr>
          <p:cNvGrpSpPr/>
          <p:nvPr/>
        </p:nvGrpSpPr>
        <p:grpSpPr>
          <a:xfrm>
            <a:off x="434018" y="4036478"/>
            <a:ext cx="8275965" cy="369163"/>
            <a:chOff x="656035" y="3967375"/>
            <a:chExt cx="7831931" cy="349356"/>
          </a:xfrm>
        </p:grpSpPr>
        <p:cxnSp>
          <p:nvCxnSpPr>
            <p:cNvPr id="48" name="直接连接符 47">
              <a:extLst>
                <a:ext uri="{FF2B5EF4-FFF2-40B4-BE49-F238E27FC236}">
                  <a16:creationId xmlns:a16="http://schemas.microsoft.com/office/drawing/2014/main" id="{A891F8C7-3A5E-43D1-B648-95B147C91287}"/>
                </a:ext>
              </a:extLst>
            </p:cNvPr>
            <p:cNvCxnSpPr>
              <a:cxnSpLocks/>
            </p:cNvCxnSpPr>
            <p:nvPr/>
          </p:nvCxnSpPr>
          <p:spPr>
            <a:xfrm>
              <a:off x="1871662" y="4316731"/>
              <a:ext cx="6616304" cy="0"/>
            </a:xfrm>
            <a:prstGeom prst="line">
              <a:avLst/>
            </a:prstGeom>
            <a:ln w="6350">
              <a:solidFill>
                <a:schemeClr val="tx1">
                  <a:alpha val="45000"/>
                </a:schemeClr>
              </a:solidFill>
              <a:prstDash val="dash"/>
            </a:ln>
          </p:spPr>
          <p:style>
            <a:lnRef idx="1">
              <a:schemeClr val="accent1"/>
            </a:lnRef>
            <a:fillRef idx="0">
              <a:schemeClr val="accent1"/>
            </a:fillRef>
            <a:effectRef idx="0">
              <a:schemeClr val="accent1"/>
            </a:effectRef>
            <a:fontRef idx="minor">
              <a:schemeClr val="tx1"/>
            </a:fontRef>
          </p:style>
        </p:cxnSp>
        <p:sp>
          <p:nvSpPr>
            <p:cNvPr id="76" name="矩形: 圆角 75">
              <a:extLst>
                <a:ext uri="{FF2B5EF4-FFF2-40B4-BE49-F238E27FC236}">
                  <a16:creationId xmlns:a16="http://schemas.microsoft.com/office/drawing/2014/main" id="{211A32DB-7C7B-47EC-826E-2E95A0AD1E13}"/>
                </a:ext>
              </a:extLst>
            </p:cNvPr>
            <p:cNvSpPr/>
            <p:nvPr/>
          </p:nvSpPr>
          <p:spPr>
            <a:xfrm>
              <a:off x="656035" y="3967375"/>
              <a:ext cx="1139423" cy="285618"/>
            </a:xfrm>
            <a:prstGeom prst="roundRect">
              <a:avLst>
                <a:gd name="adj" fmla="val 50000"/>
              </a:avLst>
            </a:prstGeom>
            <a:gradFill flip="none" rotWithShape="1">
              <a:gsLst>
                <a:gs pos="0">
                  <a:schemeClr val="accent4">
                    <a:lumMod val="34000"/>
                    <a:lumOff val="66000"/>
                  </a:schemeClr>
                </a:gs>
                <a:gs pos="100000">
                  <a:schemeClr val="accent4">
                    <a:lumMod val="77000"/>
                    <a:lumOff val="23000"/>
                  </a:schemeClr>
                </a:gs>
              </a:gsLst>
              <a:lin ang="8100000" scaled="1"/>
              <a:tileRect/>
            </a:gradFill>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77" name="文本框 76">
              <a:extLst>
                <a:ext uri="{FF2B5EF4-FFF2-40B4-BE49-F238E27FC236}">
                  <a16:creationId xmlns:a16="http://schemas.microsoft.com/office/drawing/2014/main" id="{9EEA9413-87AE-45FA-B280-A94301487E67}"/>
                </a:ext>
              </a:extLst>
            </p:cNvPr>
            <p:cNvSpPr txBox="1"/>
            <p:nvPr/>
          </p:nvSpPr>
          <p:spPr>
            <a:xfrm>
              <a:off x="815573" y="3988998"/>
              <a:ext cx="820347" cy="265457"/>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rPr>
                <a:t>分析方法</a:t>
              </a:r>
              <a:endPar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92" name="文本框 91">
              <a:extLst>
                <a:ext uri="{FF2B5EF4-FFF2-40B4-BE49-F238E27FC236}">
                  <a16:creationId xmlns:a16="http://schemas.microsoft.com/office/drawing/2014/main" id="{89C39574-043A-4B10-961C-F8C629D13578}"/>
                </a:ext>
              </a:extLst>
            </p:cNvPr>
            <p:cNvSpPr txBox="1"/>
            <p:nvPr/>
          </p:nvSpPr>
          <p:spPr>
            <a:xfrm>
              <a:off x="2963465" y="3971684"/>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Roboto"/>
                  <a:ea typeface="思源黑体 CN Regular"/>
                  <a:cs typeface="+mn-cs"/>
                </a:rPr>
                <a:t>个量分析</a:t>
              </a:r>
              <a:endPar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endParaRPr>
            </a:p>
          </p:txBody>
        </p:sp>
        <p:sp>
          <p:nvSpPr>
            <p:cNvPr id="93" name="文本框 92">
              <a:extLst>
                <a:ext uri="{FF2B5EF4-FFF2-40B4-BE49-F238E27FC236}">
                  <a16:creationId xmlns:a16="http://schemas.microsoft.com/office/drawing/2014/main" id="{922CD920-668C-4D51-9EAD-094C65EB2A7A}"/>
                </a:ext>
              </a:extLst>
            </p:cNvPr>
            <p:cNvSpPr txBox="1"/>
            <p:nvPr/>
          </p:nvSpPr>
          <p:spPr>
            <a:xfrm>
              <a:off x="6278166" y="3971684"/>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Roboto"/>
                  <a:ea typeface="思源黑体 CN Regular"/>
                  <a:cs typeface="+mn-cs"/>
                </a:rPr>
                <a:t>总量分析</a:t>
              </a:r>
              <a:endPar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endParaRPr>
            </a:p>
          </p:txBody>
        </p:sp>
      </p:grpSp>
      <p:grpSp>
        <p:nvGrpSpPr>
          <p:cNvPr id="11" name="组合 10">
            <a:extLst>
              <a:ext uri="{FF2B5EF4-FFF2-40B4-BE49-F238E27FC236}">
                <a16:creationId xmlns:a16="http://schemas.microsoft.com/office/drawing/2014/main" id="{9660F900-8C50-4B9C-BB8F-6DF0946E676F}"/>
              </a:ext>
            </a:extLst>
          </p:cNvPr>
          <p:cNvGrpSpPr/>
          <p:nvPr/>
        </p:nvGrpSpPr>
        <p:grpSpPr>
          <a:xfrm>
            <a:off x="434018" y="4515073"/>
            <a:ext cx="8275965" cy="370383"/>
            <a:chOff x="656035" y="4390241"/>
            <a:chExt cx="7831931" cy="350511"/>
          </a:xfrm>
        </p:grpSpPr>
        <p:cxnSp>
          <p:nvCxnSpPr>
            <p:cNvPr id="46" name="直接连接符 45">
              <a:extLst>
                <a:ext uri="{FF2B5EF4-FFF2-40B4-BE49-F238E27FC236}">
                  <a16:creationId xmlns:a16="http://schemas.microsoft.com/office/drawing/2014/main" id="{A630103B-68BB-4329-8837-A20665189072}"/>
                </a:ext>
              </a:extLst>
            </p:cNvPr>
            <p:cNvCxnSpPr>
              <a:cxnSpLocks/>
            </p:cNvCxnSpPr>
            <p:nvPr/>
          </p:nvCxnSpPr>
          <p:spPr>
            <a:xfrm>
              <a:off x="1871662" y="4740752"/>
              <a:ext cx="6616304" cy="0"/>
            </a:xfrm>
            <a:prstGeom prst="line">
              <a:avLst/>
            </a:prstGeom>
            <a:ln w="6350">
              <a:solidFill>
                <a:schemeClr val="tx1">
                  <a:alpha val="45000"/>
                </a:schemeClr>
              </a:solidFill>
              <a:prstDash val="dash"/>
            </a:ln>
          </p:spPr>
          <p:style>
            <a:lnRef idx="1">
              <a:schemeClr val="accent1"/>
            </a:lnRef>
            <a:fillRef idx="0">
              <a:schemeClr val="accent1"/>
            </a:fillRef>
            <a:effectRef idx="0">
              <a:schemeClr val="accent1"/>
            </a:effectRef>
            <a:fontRef idx="minor">
              <a:schemeClr val="tx1"/>
            </a:fontRef>
          </p:style>
        </p:cxnSp>
        <p:sp>
          <p:nvSpPr>
            <p:cNvPr id="79" name="矩形: 圆角 78">
              <a:extLst>
                <a:ext uri="{FF2B5EF4-FFF2-40B4-BE49-F238E27FC236}">
                  <a16:creationId xmlns:a16="http://schemas.microsoft.com/office/drawing/2014/main" id="{6CB2A6EE-5C97-47E4-A44C-231043C4F204}"/>
                </a:ext>
              </a:extLst>
            </p:cNvPr>
            <p:cNvSpPr/>
            <p:nvPr/>
          </p:nvSpPr>
          <p:spPr>
            <a:xfrm>
              <a:off x="656035" y="4390241"/>
              <a:ext cx="1139423" cy="285618"/>
            </a:xfrm>
            <a:prstGeom prst="roundRect">
              <a:avLst>
                <a:gd name="adj" fmla="val 50000"/>
              </a:avLst>
            </a:prstGeom>
            <a:gradFill flip="none" rotWithShape="1">
              <a:gsLst>
                <a:gs pos="0">
                  <a:schemeClr val="accent4">
                    <a:lumMod val="34000"/>
                    <a:lumOff val="66000"/>
                  </a:schemeClr>
                </a:gs>
                <a:gs pos="100000">
                  <a:schemeClr val="accent4">
                    <a:lumMod val="77000"/>
                    <a:lumOff val="23000"/>
                  </a:schemeClr>
                </a:gs>
              </a:gsLst>
              <a:lin ang="8100000" scaled="1"/>
              <a:tileRect/>
            </a:gradFill>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80" name="文本框 79">
              <a:extLst>
                <a:ext uri="{FF2B5EF4-FFF2-40B4-BE49-F238E27FC236}">
                  <a16:creationId xmlns:a16="http://schemas.microsoft.com/office/drawing/2014/main" id="{5F78E9B3-8C91-4F09-A54B-BB7B47824C46}"/>
                </a:ext>
              </a:extLst>
            </p:cNvPr>
            <p:cNvSpPr txBox="1"/>
            <p:nvPr/>
          </p:nvSpPr>
          <p:spPr>
            <a:xfrm>
              <a:off x="815573" y="4411864"/>
              <a:ext cx="820347" cy="265457"/>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rPr>
                <a:t>分析对象</a:t>
              </a:r>
              <a:endPar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94" name="文本框 93">
              <a:extLst>
                <a:ext uri="{FF2B5EF4-FFF2-40B4-BE49-F238E27FC236}">
                  <a16:creationId xmlns:a16="http://schemas.microsoft.com/office/drawing/2014/main" id="{1C4676D2-5C06-487F-B0EF-86B7770A24C7}"/>
                </a:ext>
              </a:extLst>
            </p:cNvPr>
            <p:cNvSpPr txBox="1"/>
            <p:nvPr/>
          </p:nvSpPr>
          <p:spPr>
            <a:xfrm>
              <a:off x="2963465" y="4394551"/>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Roboto"/>
                  <a:ea typeface="思源黑体 CN Regular"/>
                  <a:cs typeface="+mn-cs"/>
                </a:rPr>
                <a:t>家庭、企业、市场</a:t>
              </a:r>
              <a:endPar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endParaRPr>
            </a:p>
          </p:txBody>
        </p:sp>
        <p:sp>
          <p:nvSpPr>
            <p:cNvPr id="95" name="文本框 94">
              <a:extLst>
                <a:ext uri="{FF2B5EF4-FFF2-40B4-BE49-F238E27FC236}">
                  <a16:creationId xmlns:a16="http://schemas.microsoft.com/office/drawing/2014/main" id="{D2DE092F-503E-4713-B8F8-A7CCC7D3F1E8}"/>
                </a:ext>
              </a:extLst>
            </p:cNvPr>
            <p:cNvSpPr txBox="1"/>
            <p:nvPr/>
          </p:nvSpPr>
          <p:spPr>
            <a:xfrm>
              <a:off x="6278166" y="4394551"/>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Roboto"/>
                  <a:ea typeface="思源黑体 CN Regular"/>
                  <a:cs typeface="+mn-cs"/>
                </a:rPr>
                <a:t>国民经济总体</a:t>
              </a:r>
              <a:endPar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endParaRPr>
            </a:p>
          </p:txBody>
        </p:sp>
      </p:grpSp>
      <p:grpSp>
        <p:nvGrpSpPr>
          <p:cNvPr id="12" name="组合 11">
            <a:extLst>
              <a:ext uri="{FF2B5EF4-FFF2-40B4-BE49-F238E27FC236}">
                <a16:creationId xmlns:a16="http://schemas.microsoft.com/office/drawing/2014/main" id="{C8C38BF9-CCEA-4D51-A10F-FBB0FAB18637}"/>
              </a:ext>
            </a:extLst>
          </p:cNvPr>
          <p:cNvGrpSpPr/>
          <p:nvPr/>
        </p:nvGrpSpPr>
        <p:grpSpPr>
          <a:xfrm>
            <a:off x="434018" y="4994887"/>
            <a:ext cx="8275965" cy="359775"/>
            <a:chOff x="656035" y="4824302"/>
            <a:chExt cx="7831931" cy="340472"/>
          </a:xfrm>
        </p:grpSpPr>
        <p:cxnSp>
          <p:nvCxnSpPr>
            <p:cNvPr id="47" name="直接连接符 46">
              <a:extLst>
                <a:ext uri="{FF2B5EF4-FFF2-40B4-BE49-F238E27FC236}">
                  <a16:creationId xmlns:a16="http://schemas.microsoft.com/office/drawing/2014/main" id="{5FAD2ACC-409A-4971-BC8D-30F9ACCE4145}"/>
                </a:ext>
              </a:extLst>
            </p:cNvPr>
            <p:cNvCxnSpPr>
              <a:cxnSpLocks/>
            </p:cNvCxnSpPr>
            <p:nvPr/>
          </p:nvCxnSpPr>
          <p:spPr>
            <a:xfrm>
              <a:off x="1869358" y="5164774"/>
              <a:ext cx="6618608" cy="0"/>
            </a:xfrm>
            <a:prstGeom prst="line">
              <a:avLst/>
            </a:prstGeom>
            <a:ln w="6350">
              <a:solidFill>
                <a:schemeClr val="tx1">
                  <a:alpha val="45000"/>
                </a:schemeClr>
              </a:solidFill>
              <a:prstDash val="dash"/>
            </a:ln>
          </p:spPr>
          <p:style>
            <a:lnRef idx="1">
              <a:schemeClr val="accent1"/>
            </a:lnRef>
            <a:fillRef idx="0">
              <a:schemeClr val="accent1"/>
            </a:fillRef>
            <a:effectRef idx="0">
              <a:schemeClr val="accent1"/>
            </a:effectRef>
            <a:fontRef idx="minor">
              <a:schemeClr val="tx1"/>
            </a:fontRef>
          </p:style>
        </p:cxnSp>
        <p:sp>
          <p:nvSpPr>
            <p:cNvPr id="82" name="矩形: 圆角 81">
              <a:extLst>
                <a:ext uri="{FF2B5EF4-FFF2-40B4-BE49-F238E27FC236}">
                  <a16:creationId xmlns:a16="http://schemas.microsoft.com/office/drawing/2014/main" id="{F98E62FB-166B-4276-B441-9C156CD9229C}"/>
                </a:ext>
              </a:extLst>
            </p:cNvPr>
            <p:cNvSpPr/>
            <p:nvPr/>
          </p:nvSpPr>
          <p:spPr>
            <a:xfrm>
              <a:off x="656035" y="4824302"/>
              <a:ext cx="1139423" cy="285618"/>
            </a:xfrm>
            <a:prstGeom prst="roundRect">
              <a:avLst>
                <a:gd name="adj" fmla="val 50000"/>
              </a:avLst>
            </a:prstGeom>
            <a:gradFill flip="none" rotWithShape="1">
              <a:gsLst>
                <a:gs pos="0">
                  <a:schemeClr val="accent4">
                    <a:lumMod val="34000"/>
                    <a:lumOff val="66000"/>
                  </a:schemeClr>
                </a:gs>
                <a:gs pos="100000">
                  <a:schemeClr val="accent4">
                    <a:lumMod val="77000"/>
                    <a:lumOff val="23000"/>
                  </a:schemeClr>
                </a:gs>
              </a:gsLst>
              <a:lin ang="8100000" scaled="1"/>
              <a:tileRect/>
            </a:gradFill>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83" name="文本框 82">
              <a:extLst>
                <a:ext uri="{FF2B5EF4-FFF2-40B4-BE49-F238E27FC236}">
                  <a16:creationId xmlns:a16="http://schemas.microsoft.com/office/drawing/2014/main" id="{6CDF4197-492C-496B-9995-E5DC3F3BFAA2}"/>
                </a:ext>
              </a:extLst>
            </p:cNvPr>
            <p:cNvSpPr txBox="1"/>
            <p:nvPr/>
          </p:nvSpPr>
          <p:spPr>
            <a:xfrm>
              <a:off x="815573" y="4845925"/>
              <a:ext cx="820347" cy="265457"/>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研究中心</a:t>
              </a:r>
            </a:p>
          </p:txBody>
        </p:sp>
        <p:sp>
          <p:nvSpPr>
            <p:cNvPr id="96" name="文本框 95">
              <a:extLst>
                <a:ext uri="{FF2B5EF4-FFF2-40B4-BE49-F238E27FC236}">
                  <a16:creationId xmlns:a16="http://schemas.microsoft.com/office/drawing/2014/main" id="{D0F6C535-4ECC-48AA-86D0-F7A31B56254F}"/>
                </a:ext>
              </a:extLst>
            </p:cNvPr>
            <p:cNvSpPr txBox="1"/>
            <p:nvPr/>
          </p:nvSpPr>
          <p:spPr>
            <a:xfrm>
              <a:off x="2963465" y="4828612"/>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Roboto"/>
                  <a:ea typeface="思源黑体 CN Regular"/>
                  <a:cs typeface="+mn-cs"/>
                </a:rPr>
                <a:t>市场价格</a:t>
              </a:r>
              <a:endPar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endParaRPr>
            </a:p>
          </p:txBody>
        </p:sp>
        <p:sp>
          <p:nvSpPr>
            <p:cNvPr id="97" name="文本框 96">
              <a:extLst>
                <a:ext uri="{FF2B5EF4-FFF2-40B4-BE49-F238E27FC236}">
                  <a16:creationId xmlns:a16="http://schemas.microsoft.com/office/drawing/2014/main" id="{EAC75776-67A1-4E16-BD8D-E6E14BE24C94}"/>
                </a:ext>
              </a:extLst>
            </p:cNvPr>
            <p:cNvSpPr txBox="1"/>
            <p:nvPr/>
          </p:nvSpPr>
          <p:spPr>
            <a:xfrm>
              <a:off x="6278166" y="4828612"/>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Roboto"/>
                  <a:ea typeface="思源黑体 CN Regular"/>
                  <a:cs typeface="+mn-cs"/>
                </a:rPr>
                <a:t>国民收入</a:t>
              </a:r>
              <a:endPar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endParaRPr>
            </a:p>
          </p:txBody>
        </p:sp>
      </p:grpSp>
      <p:grpSp>
        <p:nvGrpSpPr>
          <p:cNvPr id="13" name="组合 12">
            <a:extLst>
              <a:ext uri="{FF2B5EF4-FFF2-40B4-BE49-F238E27FC236}">
                <a16:creationId xmlns:a16="http://schemas.microsoft.com/office/drawing/2014/main" id="{14735364-33AC-4D9C-9018-C781C68A58AA}"/>
              </a:ext>
            </a:extLst>
          </p:cNvPr>
          <p:cNvGrpSpPr/>
          <p:nvPr/>
        </p:nvGrpSpPr>
        <p:grpSpPr>
          <a:xfrm>
            <a:off x="434018" y="5464096"/>
            <a:ext cx="8275965" cy="355081"/>
            <a:chOff x="656035" y="5252764"/>
            <a:chExt cx="7831931" cy="336030"/>
          </a:xfrm>
        </p:grpSpPr>
        <p:cxnSp>
          <p:nvCxnSpPr>
            <p:cNvPr id="45" name="直接连接符 44">
              <a:extLst>
                <a:ext uri="{FF2B5EF4-FFF2-40B4-BE49-F238E27FC236}">
                  <a16:creationId xmlns:a16="http://schemas.microsoft.com/office/drawing/2014/main" id="{DD09668E-FD6D-4159-BF97-0A9C5500FD37}"/>
                </a:ext>
              </a:extLst>
            </p:cNvPr>
            <p:cNvCxnSpPr>
              <a:cxnSpLocks/>
            </p:cNvCxnSpPr>
            <p:nvPr/>
          </p:nvCxnSpPr>
          <p:spPr>
            <a:xfrm>
              <a:off x="1871662" y="5588794"/>
              <a:ext cx="6616304" cy="0"/>
            </a:xfrm>
            <a:prstGeom prst="line">
              <a:avLst/>
            </a:prstGeom>
            <a:ln w="6350">
              <a:solidFill>
                <a:schemeClr val="tx1">
                  <a:alpha val="45000"/>
                </a:schemeClr>
              </a:solidFill>
              <a:prstDash val="dash"/>
            </a:ln>
          </p:spPr>
          <p:style>
            <a:lnRef idx="1">
              <a:schemeClr val="accent1"/>
            </a:lnRef>
            <a:fillRef idx="0">
              <a:schemeClr val="accent1"/>
            </a:fillRef>
            <a:effectRef idx="0">
              <a:schemeClr val="accent1"/>
            </a:effectRef>
            <a:fontRef idx="minor">
              <a:schemeClr val="tx1"/>
            </a:fontRef>
          </p:style>
        </p:cxnSp>
        <p:sp>
          <p:nvSpPr>
            <p:cNvPr id="85" name="矩形: 圆角 84">
              <a:extLst>
                <a:ext uri="{FF2B5EF4-FFF2-40B4-BE49-F238E27FC236}">
                  <a16:creationId xmlns:a16="http://schemas.microsoft.com/office/drawing/2014/main" id="{C2CFE101-BE66-4DB1-9508-77842C7E0D25}"/>
                </a:ext>
              </a:extLst>
            </p:cNvPr>
            <p:cNvSpPr/>
            <p:nvPr/>
          </p:nvSpPr>
          <p:spPr>
            <a:xfrm>
              <a:off x="656035" y="5252764"/>
              <a:ext cx="1139423" cy="285618"/>
            </a:xfrm>
            <a:prstGeom prst="roundRect">
              <a:avLst>
                <a:gd name="adj" fmla="val 50000"/>
              </a:avLst>
            </a:prstGeom>
            <a:gradFill flip="none" rotWithShape="1">
              <a:gsLst>
                <a:gs pos="0">
                  <a:schemeClr val="accent4">
                    <a:lumMod val="34000"/>
                    <a:lumOff val="66000"/>
                  </a:schemeClr>
                </a:gs>
                <a:gs pos="100000">
                  <a:schemeClr val="accent4">
                    <a:lumMod val="77000"/>
                    <a:lumOff val="23000"/>
                  </a:schemeClr>
                </a:gs>
              </a:gsLst>
              <a:lin ang="8100000" scaled="1"/>
              <a:tileRect/>
            </a:gradFill>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86" name="文本框 85">
              <a:extLst>
                <a:ext uri="{FF2B5EF4-FFF2-40B4-BE49-F238E27FC236}">
                  <a16:creationId xmlns:a16="http://schemas.microsoft.com/office/drawing/2014/main" id="{EE885672-B043-47D4-9F6B-27DFB86A5697}"/>
                </a:ext>
              </a:extLst>
            </p:cNvPr>
            <p:cNvSpPr txBox="1"/>
            <p:nvPr/>
          </p:nvSpPr>
          <p:spPr>
            <a:xfrm>
              <a:off x="815573" y="5274387"/>
              <a:ext cx="820347" cy="265457"/>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Roboto"/>
                  <a:ea typeface="思源黑体 CN Regular"/>
                  <a:cs typeface="+mn-cs"/>
                </a:rPr>
                <a:t>主要目标</a:t>
              </a:r>
              <a:endPar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98" name="文本框 97">
              <a:extLst>
                <a:ext uri="{FF2B5EF4-FFF2-40B4-BE49-F238E27FC236}">
                  <a16:creationId xmlns:a16="http://schemas.microsoft.com/office/drawing/2014/main" id="{90FEE5B9-0CBD-4629-B5A6-694E6300D1E4}"/>
                </a:ext>
              </a:extLst>
            </p:cNvPr>
            <p:cNvSpPr txBox="1"/>
            <p:nvPr/>
          </p:nvSpPr>
          <p:spPr>
            <a:xfrm>
              <a:off x="2963465" y="5257073"/>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Roboto"/>
                  <a:ea typeface="思源黑体 CN Regular"/>
                  <a:cs typeface="+mn-cs"/>
                </a:rPr>
                <a:t>个体利益最大</a:t>
              </a:r>
              <a:endPar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endParaRPr>
            </a:p>
          </p:txBody>
        </p:sp>
        <p:sp>
          <p:nvSpPr>
            <p:cNvPr id="99" name="文本框 98">
              <a:extLst>
                <a:ext uri="{FF2B5EF4-FFF2-40B4-BE49-F238E27FC236}">
                  <a16:creationId xmlns:a16="http://schemas.microsoft.com/office/drawing/2014/main" id="{831EE5A5-2C2C-4180-B3EF-0BDEA54A3E8A}"/>
                </a:ext>
              </a:extLst>
            </p:cNvPr>
            <p:cNvSpPr txBox="1"/>
            <p:nvPr/>
          </p:nvSpPr>
          <p:spPr>
            <a:xfrm>
              <a:off x="6278166" y="5257073"/>
              <a:ext cx="183522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47393A"/>
                  </a:solidFill>
                  <a:effectLst/>
                  <a:uLnTx/>
                  <a:uFillTx/>
                  <a:latin typeface="Roboto"/>
                  <a:ea typeface="思源黑体 CN Regular"/>
                  <a:cs typeface="+mn-cs"/>
                </a:rPr>
                <a:t>社会福利最大</a:t>
              </a:r>
              <a:endPar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endParaRPr>
            </a:p>
          </p:txBody>
        </p:sp>
      </p:grpSp>
      <p:sp>
        <p:nvSpPr>
          <p:cNvPr id="5" name="矩形 4">
            <a:extLst>
              <a:ext uri="{FF2B5EF4-FFF2-40B4-BE49-F238E27FC236}">
                <a16:creationId xmlns:a16="http://schemas.microsoft.com/office/drawing/2014/main" id="{AA3218B4-2E8B-4EBF-99DC-140353EF8DE9}"/>
              </a:ext>
            </a:extLst>
          </p:cNvPr>
          <p:cNvSpPr/>
          <p:nvPr/>
        </p:nvSpPr>
        <p:spPr>
          <a:xfrm>
            <a:off x="340373" y="633409"/>
            <a:ext cx="521168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宏观经济学与微观经济学的关系</a:t>
            </a:r>
          </a:p>
        </p:txBody>
      </p:sp>
    </p:spTree>
    <p:extLst>
      <p:ext uri="{BB962C8B-B14F-4D97-AF65-F5344CB8AC3E}">
        <p14:creationId xmlns:p14="http://schemas.microsoft.com/office/powerpoint/2010/main" val="350668188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a:extLst>
              <a:ext uri="{FF2B5EF4-FFF2-40B4-BE49-F238E27FC236}">
                <a16:creationId xmlns:a16="http://schemas.microsoft.com/office/drawing/2014/main" id="{ED43FEFE-AAC9-411E-A214-189DDBAE4042}"/>
              </a:ext>
            </a:extLst>
          </p:cNvPr>
          <p:cNvSpPr/>
          <p:nvPr/>
        </p:nvSpPr>
        <p:spPr>
          <a:xfrm>
            <a:off x="-251023" y="-389226"/>
            <a:ext cx="9646046" cy="7435494"/>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7" name="图片 6">
            <a:extLst>
              <a:ext uri="{FF2B5EF4-FFF2-40B4-BE49-F238E27FC236}">
                <a16:creationId xmlns:a16="http://schemas.microsoft.com/office/drawing/2014/main" id="{3921837E-C1A8-42A3-AE68-B77E6821CB3B}"/>
              </a:ext>
            </a:extLst>
          </p:cNvPr>
          <p:cNvPicPr>
            <a:picLocks noChangeAspect="1"/>
          </p:cNvPicPr>
          <p:nvPr/>
        </p:nvPicPr>
        <p:blipFill>
          <a:blip r:embed="rId2">
            <a:duotone>
              <a:schemeClr val="bg2">
                <a:shade val="45000"/>
                <a:satMod val="135000"/>
              </a:schemeClr>
              <a:prstClr val="white"/>
            </a:duotone>
            <a:alphaModFix amt="65000"/>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1777568" y="-188267"/>
            <a:ext cx="7617455" cy="6021011"/>
          </a:xfrm>
          <a:prstGeom prst="rect">
            <a:avLst/>
          </a:prstGeom>
        </p:spPr>
      </p:pic>
      <p:sp>
        <p:nvSpPr>
          <p:cNvPr id="129" name="任意多边形: 形状 128">
            <a:extLst>
              <a:ext uri="{FF2B5EF4-FFF2-40B4-BE49-F238E27FC236}">
                <a16:creationId xmlns:a16="http://schemas.microsoft.com/office/drawing/2014/main" id="{FD87301A-B744-4F1C-BFDB-3B1541F7252D}"/>
              </a:ext>
            </a:extLst>
          </p:cNvPr>
          <p:cNvSpPr/>
          <p:nvPr/>
        </p:nvSpPr>
        <p:spPr>
          <a:xfrm>
            <a:off x="-251023" y="2029383"/>
            <a:ext cx="9646044" cy="3402120"/>
          </a:xfrm>
          <a:custGeom>
            <a:avLst/>
            <a:gdLst>
              <a:gd name="connsiteX0" fmla="*/ 12191997 w 12191997"/>
              <a:gd name="connsiteY0" fmla="*/ 0 h 4300068"/>
              <a:gd name="connsiteX1" fmla="*/ 12191997 w 12191997"/>
              <a:gd name="connsiteY1" fmla="*/ 4300068 h 4300068"/>
              <a:gd name="connsiteX2" fmla="*/ 0 w 12191997"/>
              <a:gd name="connsiteY2" fmla="*/ 4300068 h 4300068"/>
              <a:gd name="connsiteX3" fmla="*/ 0 w 12191997"/>
              <a:gd name="connsiteY3" fmla="*/ 1549558 h 4300068"/>
              <a:gd name="connsiteX4" fmla="*/ 10940 w 12191997"/>
              <a:gd name="connsiteY4" fmla="*/ 1548545 h 4300068"/>
              <a:gd name="connsiteX5" fmla="*/ 22129 w 12191997"/>
              <a:gd name="connsiteY5" fmla="*/ 1547507 h 4300068"/>
              <a:gd name="connsiteX6" fmla="*/ 33325 w 12191997"/>
              <a:gd name="connsiteY6" fmla="*/ 1546468 h 4300068"/>
              <a:gd name="connsiteX7" fmla="*/ 44525 w 12191997"/>
              <a:gd name="connsiteY7" fmla="*/ 1545426 h 4300068"/>
              <a:gd name="connsiteX8" fmla="*/ 55730 w 12191997"/>
              <a:gd name="connsiteY8" fmla="*/ 1544383 h 4300068"/>
              <a:gd name="connsiteX9" fmla="*/ 66942 w 12191997"/>
              <a:gd name="connsiteY9" fmla="*/ 1543338 h 4300068"/>
              <a:gd name="connsiteX10" fmla="*/ 78160 w 12191997"/>
              <a:gd name="connsiteY10" fmla="*/ 1542290 h 4300068"/>
              <a:gd name="connsiteX11" fmla="*/ 89384 w 12191997"/>
              <a:gd name="connsiteY11" fmla="*/ 1541239 h 4300068"/>
              <a:gd name="connsiteX12" fmla="*/ 100614 w 12191997"/>
              <a:gd name="connsiteY12" fmla="*/ 1540186 h 4300068"/>
              <a:gd name="connsiteX13" fmla="*/ 111855 w 12191997"/>
              <a:gd name="connsiteY13" fmla="*/ 1539130 h 4300068"/>
              <a:gd name="connsiteX14" fmla="*/ 123100 w 12191997"/>
              <a:gd name="connsiteY14" fmla="*/ 1538070 h 4300068"/>
              <a:gd name="connsiteX15" fmla="*/ 134354 w 12191997"/>
              <a:gd name="connsiteY15" fmla="*/ 1537007 h 4300068"/>
              <a:gd name="connsiteX16" fmla="*/ 145618 w 12191997"/>
              <a:gd name="connsiteY16" fmla="*/ 1535942 h 4300068"/>
              <a:gd name="connsiteX17" fmla="*/ 156890 w 12191997"/>
              <a:gd name="connsiteY17" fmla="*/ 1534872 h 4300068"/>
              <a:gd name="connsiteX18" fmla="*/ 168171 w 12191997"/>
              <a:gd name="connsiteY18" fmla="*/ 1533799 h 4300068"/>
              <a:gd name="connsiteX19" fmla="*/ 179463 w 12191997"/>
              <a:gd name="connsiteY19" fmla="*/ 1532722 h 4300068"/>
              <a:gd name="connsiteX20" fmla="*/ 190765 w 12191997"/>
              <a:gd name="connsiteY20" fmla="*/ 1531641 h 4300068"/>
              <a:gd name="connsiteX21" fmla="*/ 202077 w 12191997"/>
              <a:gd name="connsiteY21" fmla="*/ 1530556 h 4300068"/>
              <a:gd name="connsiteX22" fmla="*/ 213400 w 12191997"/>
              <a:gd name="connsiteY22" fmla="*/ 1529466 h 4300068"/>
              <a:gd name="connsiteX23" fmla="*/ 224735 w 12191997"/>
              <a:gd name="connsiteY23" fmla="*/ 1528372 h 4300068"/>
              <a:gd name="connsiteX24" fmla="*/ 236081 w 12191997"/>
              <a:gd name="connsiteY24" fmla="*/ 1527273 h 4300068"/>
              <a:gd name="connsiteX25" fmla="*/ 247439 w 12191997"/>
              <a:gd name="connsiteY25" fmla="*/ 1526169 h 4300068"/>
              <a:gd name="connsiteX26" fmla="*/ 258811 w 12191997"/>
              <a:gd name="connsiteY26" fmla="*/ 1525061 h 4300068"/>
              <a:gd name="connsiteX27" fmla="*/ 270195 w 12191997"/>
              <a:gd name="connsiteY27" fmla="*/ 1523948 h 4300068"/>
              <a:gd name="connsiteX28" fmla="*/ 281592 w 12191997"/>
              <a:gd name="connsiteY28" fmla="*/ 1522829 h 4300068"/>
              <a:gd name="connsiteX29" fmla="*/ 293004 w 12191997"/>
              <a:gd name="connsiteY29" fmla="*/ 1521704 h 4300068"/>
              <a:gd name="connsiteX30" fmla="*/ 304429 w 12191997"/>
              <a:gd name="connsiteY30" fmla="*/ 1520574 h 4300068"/>
              <a:gd name="connsiteX31" fmla="*/ 315868 w 12191997"/>
              <a:gd name="connsiteY31" fmla="*/ 1519438 h 4300068"/>
              <a:gd name="connsiteX32" fmla="*/ 327324 w 12191997"/>
              <a:gd name="connsiteY32" fmla="*/ 1518296 h 4300068"/>
              <a:gd name="connsiteX33" fmla="*/ 338793 w 12191997"/>
              <a:gd name="connsiteY33" fmla="*/ 1517148 h 4300068"/>
              <a:gd name="connsiteX34" fmla="*/ 350280 w 12191997"/>
              <a:gd name="connsiteY34" fmla="*/ 1515994 h 4300068"/>
              <a:gd name="connsiteX35" fmla="*/ 361782 w 12191997"/>
              <a:gd name="connsiteY35" fmla="*/ 1514833 h 4300068"/>
              <a:gd name="connsiteX36" fmla="*/ 373300 w 12191997"/>
              <a:gd name="connsiteY36" fmla="*/ 1513666 h 4300068"/>
              <a:gd name="connsiteX37" fmla="*/ 384836 w 12191997"/>
              <a:gd name="connsiteY37" fmla="*/ 1512492 h 4300068"/>
              <a:gd name="connsiteX38" fmla="*/ 396389 w 12191997"/>
              <a:gd name="connsiteY38" fmla="*/ 1511311 h 4300068"/>
              <a:gd name="connsiteX39" fmla="*/ 407959 w 12191997"/>
              <a:gd name="connsiteY39" fmla="*/ 1510124 h 4300068"/>
              <a:gd name="connsiteX40" fmla="*/ 419548 w 12191997"/>
              <a:gd name="connsiteY40" fmla="*/ 1508929 h 4300068"/>
              <a:gd name="connsiteX41" fmla="*/ 431156 w 12191997"/>
              <a:gd name="connsiteY41" fmla="*/ 1507726 h 4300068"/>
              <a:gd name="connsiteX42" fmla="*/ 442782 w 12191997"/>
              <a:gd name="connsiteY42" fmla="*/ 1506516 h 4300068"/>
              <a:gd name="connsiteX43" fmla="*/ 454428 w 12191997"/>
              <a:gd name="connsiteY43" fmla="*/ 1505298 h 4300068"/>
              <a:gd name="connsiteX44" fmla="*/ 466093 w 12191997"/>
              <a:gd name="connsiteY44" fmla="*/ 1504072 h 4300068"/>
              <a:gd name="connsiteX45" fmla="*/ 477778 w 12191997"/>
              <a:gd name="connsiteY45" fmla="*/ 1502839 h 4300068"/>
              <a:gd name="connsiteX46" fmla="*/ 489484 w 12191997"/>
              <a:gd name="connsiteY46" fmla="*/ 1501597 h 4300068"/>
              <a:gd name="connsiteX47" fmla="*/ 501211 w 12191997"/>
              <a:gd name="connsiteY47" fmla="*/ 1500347 h 4300068"/>
              <a:gd name="connsiteX48" fmla="*/ 512958 w 12191997"/>
              <a:gd name="connsiteY48" fmla="*/ 1499088 h 4300068"/>
              <a:gd name="connsiteX49" fmla="*/ 524729 w 12191997"/>
              <a:gd name="connsiteY49" fmla="*/ 1497821 h 4300068"/>
              <a:gd name="connsiteX50" fmla="*/ 536520 w 12191997"/>
              <a:gd name="connsiteY50" fmla="*/ 1496545 h 4300068"/>
              <a:gd name="connsiteX51" fmla="*/ 548335 w 12191997"/>
              <a:gd name="connsiteY51" fmla="*/ 1495259 h 4300068"/>
              <a:gd name="connsiteX52" fmla="*/ 560172 w 12191997"/>
              <a:gd name="connsiteY52" fmla="*/ 1493965 h 4300068"/>
              <a:gd name="connsiteX53" fmla="*/ 572033 w 12191997"/>
              <a:gd name="connsiteY53" fmla="*/ 1492661 h 4300068"/>
              <a:gd name="connsiteX54" fmla="*/ 583916 w 12191997"/>
              <a:gd name="connsiteY54" fmla="*/ 1491348 h 4300068"/>
              <a:gd name="connsiteX55" fmla="*/ 595825 w 12191997"/>
              <a:gd name="connsiteY55" fmla="*/ 1490026 h 4300068"/>
              <a:gd name="connsiteX56" fmla="*/ 607758 w 12191997"/>
              <a:gd name="connsiteY56" fmla="*/ 1488693 h 4300068"/>
              <a:gd name="connsiteX57" fmla="*/ 619716 w 12191997"/>
              <a:gd name="connsiteY57" fmla="*/ 1487351 h 4300068"/>
              <a:gd name="connsiteX58" fmla="*/ 631698 w 12191997"/>
              <a:gd name="connsiteY58" fmla="*/ 1485998 h 4300068"/>
              <a:gd name="connsiteX59" fmla="*/ 643707 w 12191997"/>
              <a:gd name="connsiteY59" fmla="*/ 1484636 h 4300068"/>
              <a:gd name="connsiteX60" fmla="*/ 655741 w 12191997"/>
              <a:gd name="connsiteY60" fmla="*/ 1483262 h 4300068"/>
              <a:gd name="connsiteX61" fmla="*/ 667803 w 12191997"/>
              <a:gd name="connsiteY61" fmla="*/ 1481879 h 4300068"/>
              <a:gd name="connsiteX62" fmla="*/ 679890 w 12191997"/>
              <a:gd name="connsiteY62" fmla="*/ 1480484 h 4300068"/>
              <a:gd name="connsiteX63" fmla="*/ 692007 w 12191997"/>
              <a:gd name="connsiteY63" fmla="*/ 1479079 h 4300068"/>
              <a:gd name="connsiteX64" fmla="*/ 704148 w 12191997"/>
              <a:gd name="connsiteY64" fmla="*/ 1477662 h 4300068"/>
              <a:gd name="connsiteX65" fmla="*/ 716319 w 12191997"/>
              <a:gd name="connsiteY65" fmla="*/ 1476235 h 4300068"/>
              <a:gd name="connsiteX66" fmla="*/ 728519 w 12191997"/>
              <a:gd name="connsiteY66" fmla="*/ 1474796 h 4300068"/>
              <a:gd name="connsiteX67" fmla="*/ 740746 w 12191997"/>
              <a:gd name="connsiteY67" fmla="*/ 1473345 h 4300068"/>
              <a:gd name="connsiteX68" fmla="*/ 753004 w 12191997"/>
              <a:gd name="connsiteY68" fmla="*/ 1471883 h 4300068"/>
              <a:gd name="connsiteX69" fmla="*/ 765291 w 12191997"/>
              <a:gd name="connsiteY69" fmla="*/ 1470409 h 4300068"/>
              <a:gd name="connsiteX70" fmla="*/ 777608 w 12191997"/>
              <a:gd name="connsiteY70" fmla="*/ 1468922 h 4300068"/>
              <a:gd name="connsiteX71" fmla="*/ 789954 w 12191997"/>
              <a:gd name="connsiteY71" fmla="*/ 1467424 h 4300068"/>
              <a:gd name="connsiteX72" fmla="*/ 802333 w 12191997"/>
              <a:gd name="connsiteY72" fmla="*/ 1465913 h 4300068"/>
              <a:gd name="connsiteX73" fmla="*/ 814742 w 12191997"/>
              <a:gd name="connsiteY73" fmla="*/ 1464390 h 4300068"/>
              <a:gd name="connsiteX74" fmla="*/ 827183 w 12191997"/>
              <a:gd name="connsiteY74" fmla="*/ 1462854 h 4300068"/>
              <a:gd name="connsiteX75" fmla="*/ 839656 w 12191997"/>
              <a:gd name="connsiteY75" fmla="*/ 1461306 h 4300068"/>
              <a:gd name="connsiteX76" fmla="*/ 852161 w 12191997"/>
              <a:gd name="connsiteY76" fmla="*/ 1459744 h 4300068"/>
              <a:gd name="connsiteX77" fmla="*/ 864700 w 12191997"/>
              <a:gd name="connsiteY77" fmla="*/ 1458169 h 4300068"/>
              <a:gd name="connsiteX78" fmla="*/ 877271 w 12191997"/>
              <a:gd name="connsiteY78" fmla="*/ 1456581 h 4300068"/>
              <a:gd name="connsiteX79" fmla="*/ 889875 w 12191997"/>
              <a:gd name="connsiteY79" fmla="*/ 1454979 h 4300068"/>
              <a:gd name="connsiteX80" fmla="*/ 902515 w 12191997"/>
              <a:gd name="connsiteY80" fmla="*/ 1453364 h 4300068"/>
              <a:gd name="connsiteX81" fmla="*/ 915188 w 12191997"/>
              <a:gd name="connsiteY81" fmla="*/ 1451735 h 4300068"/>
              <a:gd name="connsiteX82" fmla="*/ 927896 w 12191997"/>
              <a:gd name="connsiteY82" fmla="*/ 1450092 h 4300068"/>
              <a:gd name="connsiteX83" fmla="*/ 940639 w 12191997"/>
              <a:gd name="connsiteY83" fmla="*/ 1448435 h 4300068"/>
              <a:gd name="connsiteX84" fmla="*/ 953417 w 12191997"/>
              <a:gd name="connsiteY84" fmla="*/ 1446763 h 4300068"/>
              <a:gd name="connsiteX85" fmla="*/ 966233 w 12191997"/>
              <a:gd name="connsiteY85" fmla="*/ 1445078 h 4300068"/>
              <a:gd name="connsiteX86" fmla="*/ 979083 w 12191997"/>
              <a:gd name="connsiteY86" fmla="*/ 1443378 h 4300068"/>
              <a:gd name="connsiteX87" fmla="*/ 991971 w 12191997"/>
              <a:gd name="connsiteY87" fmla="*/ 1441663 h 4300068"/>
              <a:gd name="connsiteX88" fmla="*/ 1004897 w 12191997"/>
              <a:gd name="connsiteY88" fmla="*/ 1439933 h 4300068"/>
              <a:gd name="connsiteX89" fmla="*/ 1017858 w 12191997"/>
              <a:gd name="connsiteY89" fmla="*/ 1438188 h 4300068"/>
              <a:gd name="connsiteX90" fmla="*/ 1030860 w 12191997"/>
              <a:gd name="connsiteY90" fmla="*/ 1436428 h 4300068"/>
              <a:gd name="connsiteX91" fmla="*/ 1043898 w 12191997"/>
              <a:gd name="connsiteY91" fmla="*/ 1434652 h 4300068"/>
              <a:gd name="connsiteX92" fmla="*/ 1056976 w 12191997"/>
              <a:gd name="connsiteY92" fmla="*/ 1432861 h 4300068"/>
              <a:gd name="connsiteX93" fmla="*/ 1083241 w 12191997"/>
              <a:gd name="connsiteY93" fmla="*/ 1429232 h 4300068"/>
              <a:gd name="connsiteX94" fmla="*/ 1096494 w 12191997"/>
              <a:gd name="connsiteY94" fmla="*/ 1427374 h 4300068"/>
              <a:gd name="connsiteX95" fmla="*/ 1109740 w 12191997"/>
              <a:gd name="connsiteY95" fmla="*/ 1425483 h 4300068"/>
              <a:gd name="connsiteX96" fmla="*/ 1123009 w 12191997"/>
              <a:gd name="connsiteY96" fmla="*/ 1423556 h 4300068"/>
              <a:gd name="connsiteX97" fmla="*/ 1136298 w 12191997"/>
              <a:gd name="connsiteY97" fmla="*/ 1421593 h 4300068"/>
              <a:gd name="connsiteX98" fmla="*/ 1149609 w 12191997"/>
              <a:gd name="connsiteY98" fmla="*/ 1419596 h 4300068"/>
              <a:gd name="connsiteX99" fmla="*/ 1162942 w 12191997"/>
              <a:gd name="connsiteY99" fmla="*/ 1417566 h 4300068"/>
              <a:gd name="connsiteX100" fmla="*/ 1176297 w 12191997"/>
              <a:gd name="connsiteY100" fmla="*/ 1415504 h 4300068"/>
              <a:gd name="connsiteX101" fmla="*/ 1189674 w 12191997"/>
              <a:gd name="connsiteY101" fmla="*/ 1413409 h 4300068"/>
              <a:gd name="connsiteX102" fmla="*/ 1203073 w 12191997"/>
              <a:gd name="connsiteY102" fmla="*/ 1411284 h 4300068"/>
              <a:gd name="connsiteX103" fmla="*/ 1216496 w 12191997"/>
              <a:gd name="connsiteY103" fmla="*/ 1409129 h 4300068"/>
              <a:gd name="connsiteX104" fmla="*/ 1229938 w 12191997"/>
              <a:gd name="connsiteY104" fmla="*/ 1406943 h 4300068"/>
              <a:gd name="connsiteX105" fmla="*/ 1243405 w 12191997"/>
              <a:gd name="connsiteY105" fmla="*/ 1404730 h 4300068"/>
              <a:gd name="connsiteX106" fmla="*/ 1256894 w 12191997"/>
              <a:gd name="connsiteY106" fmla="*/ 1402489 h 4300068"/>
              <a:gd name="connsiteX107" fmla="*/ 1270407 w 12191997"/>
              <a:gd name="connsiteY107" fmla="*/ 1400221 h 4300068"/>
              <a:gd name="connsiteX108" fmla="*/ 1283941 w 12191997"/>
              <a:gd name="connsiteY108" fmla="*/ 1397927 h 4300068"/>
              <a:gd name="connsiteX109" fmla="*/ 1297501 w 12191997"/>
              <a:gd name="connsiteY109" fmla="*/ 1395607 h 4300068"/>
              <a:gd name="connsiteX110" fmla="*/ 1311080 w 12191997"/>
              <a:gd name="connsiteY110" fmla="*/ 1393263 h 4300068"/>
              <a:gd name="connsiteX111" fmla="*/ 1324684 w 12191997"/>
              <a:gd name="connsiteY111" fmla="*/ 1390896 h 4300068"/>
              <a:gd name="connsiteX112" fmla="*/ 1338314 w 12191997"/>
              <a:gd name="connsiteY112" fmla="*/ 1388505 h 4300068"/>
              <a:gd name="connsiteX113" fmla="*/ 1351964 w 12191997"/>
              <a:gd name="connsiteY113" fmla="*/ 1386092 h 4300068"/>
              <a:gd name="connsiteX114" fmla="*/ 1365639 w 12191997"/>
              <a:gd name="connsiteY114" fmla="*/ 1383659 h 4300068"/>
              <a:gd name="connsiteX115" fmla="*/ 1379338 w 12191997"/>
              <a:gd name="connsiteY115" fmla="*/ 1381205 h 4300068"/>
              <a:gd name="connsiteX116" fmla="*/ 1393061 w 12191997"/>
              <a:gd name="connsiteY116" fmla="*/ 1378731 h 4300068"/>
              <a:gd name="connsiteX117" fmla="*/ 1406808 w 12191997"/>
              <a:gd name="connsiteY117" fmla="*/ 1376239 h 4300068"/>
              <a:gd name="connsiteX118" fmla="*/ 1420579 w 12191997"/>
              <a:gd name="connsiteY118" fmla="*/ 1373729 h 4300068"/>
              <a:gd name="connsiteX119" fmla="*/ 1434374 w 12191997"/>
              <a:gd name="connsiteY119" fmla="*/ 1371201 h 4300068"/>
              <a:gd name="connsiteX120" fmla="*/ 1448194 w 12191997"/>
              <a:gd name="connsiteY120" fmla="*/ 1368657 h 4300068"/>
              <a:gd name="connsiteX121" fmla="*/ 1462038 w 12191997"/>
              <a:gd name="connsiteY121" fmla="*/ 1366097 h 4300068"/>
              <a:gd name="connsiteX122" fmla="*/ 1475907 w 12191997"/>
              <a:gd name="connsiteY122" fmla="*/ 1363523 h 4300068"/>
              <a:gd name="connsiteX123" fmla="*/ 1489801 w 12191997"/>
              <a:gd name="connsiteY123" fmla="*/ 1360935 h 4300068"/>
              <a:gd name="connsiteX124" fmla="*/ 1503719 w 12191997"/>
              <a:gd name="connsiteY124" fmla="*/ 1358334 h 4300068"/>
              <a:gd name="connsiteX125" fmla="*/ 1517663 w 12191997"/>
              <a:gd name="connsiteY125" fmla="*/ 1355720 h 4300068"/>
              <a:gd name="connsiteX126" fmla="*/ 1531631 w 12191997"/>
              <a:gd name="connsiteY126" fmla="*/ 1353095 h 4300068"/>
              <a:gd name="connsiteX127" fmla="*/ 1545626 w 12191997"/>
              <a:gd name="connsiteY127" fmla="*/ 1350459 h 4300068"/>
              <a:gd name="connsiteX128" fmla="*/ 1559644 w 12191997"/>
              <a:gd name="connsiteY128" fmla="*/ 1347813 h 4300068"/>
              <a:gd name="connsiteX129" fmla="*/ 1573689 w 12191997"/>
              <a:gd name="connsiteY129" fmla="*/ 1345159 h 4300068"/>
              <a:gd name="connsiteX130" fmla="*/ 1587759 w 12191997"/>
              <a:gd name="connsiteY130" fmla="*/ 1342496 h 4300068"/>
              <a:gd name="connsiteX131" fmla="*/ 1601856 w 12191997"/>
              <a:gd name="connsiteY131" fmla="*/ 1339825 h 4300068"/>
              <a:gd name="connsiteX132" fmla="*/ 1615978 w 12191997"/>
              <a:gd name="connsiteY132" fmla="*/ 1337148 h 4300068"/>
              <a:gd name="connsiteX133" fmla="*/ 1630125 w 12191997"/>
              <a:gd name="connsiteY133" fmla="*/ 1334465 h 4300068"/>
              <a:gd name="connsiteX134" fmla="*/ 1644300 w 12191997"/>
              <a:gd name="connsiteY134" fmla="*/ 1331777 h 4300068"/>
              <a:gd name="connsiteX135" fmla="*/ 1658499 w 12191997"/>
              <a:gd name="connsiteY135" fmla="*/ 1329084 h 4300068"/>
              <a:gd name="connsiteX136" fmla="*/ 1672726 w 12191997"/>
              <a:gd name="connsiteY136" fmla="*/ 1326389 h 4300068"/>
              <a:gd name="connsiteX137" fmla="*/ 1686979 w 12191997"/>
              <a:gd name="connsiteY137" fmla="*/ 1323690 h 4300068"/>
              <a:gd name="connsiteX138" fmla="*/ 1701259 w 12191997"/>
              <a:gd name="connsiteY138" fmla="*/ 1320990 h 4300068"/>
              <a:gd name="connsiteX139" fmla="*/ 1715565 w 12191997"/>
              <a:gd name="connsiteY139" fmla="*/ 1318289 h 4300068"/>
              <a:gd name="connsiteX140" fmla="*/ 1729898 w 12191997"/>
              <a:gd name="connsiteY140" fmla="*/ 1315588 h 4300068"/>
              <a:gd name="connsiteX141" fmla="*/ 1744258 w 12191997"/>
              <a:gd name="connsiteY141" fmla="*/ 1312887 h 4300068"/>
              <a:gd name="connsiteX142" fmla="*/ 1758645 w 12191997"/>
              <a:gd name="connsiteY142" fmla="*/ 1310188 h 4300068"/>
              <a:gd name="connsiteX143" fmla="*/ 1773060 w 12191997"/>
              <a:gd name="connsiteY143" fmla="*/ 1307490 h 4300068"/>
              <a:gd name="connsiteX144" fmla="*/ 1787501 w 12191997"/>
              <a:gd name="connsiteY144" fmla="*/ 1304796 h 4300068"/>
              <a:gd name="connsiteX145" fmla="*/ 1801970 w 12191997"/>
              <a:gd name="connsiteY145" fmla="*/ 1302105 h 4300068"/>
              <a:gd name="connsiteX146" fmla="*/ 1816466 w 12191997"/>
              <a:gd name="connsiteY146" fmla="*/ 1299420 h 4300068"/>
              <a:gd name="connsiteX147" fmla="*/ 1830991 w 12191997"/>
              <a:gd name="connsiteY147" fmla="*/ 1296740 h 4300068"/>
              <a:gd name="connsiteX148" fmla="*/ 1845542 w 12191997"/>
              <a:gd name="connsiteY148" fmla="*/ 1294065 h 4300068"/>
              <a:gd name="connsiteX149" fmla="*/ 1860123 w 12191997"/>
              <a:gd name="connsiteY149" fmla="*/ 1291399 h 4300068"/>
              <a:gd name="connsiteX150" fmla="*/ 1874730 w 12191997"/>
              <a:gd name="connsiteY150" fmla="*/ 1288739 h 4300068"/>
              <a:gd name="connsiteX151" fmla="*/ 1889367 w 12191997"/>
              <a:gd name="connsiteY151" fmla="*/ 1286089 h 4300068"/>
              <a:gd name="connsiteX152" fmla="*/ 1904030 w 12191997"/>
              <a:gd name="connsiteY152" fmla="*/ 1283447 h 4300068"/>
              <a:gd name="connsiteX153" fmla="*/ 1918723 w 12191997"/>
              <a:gd name="connsiteY153" fmla="*/ 1280817 h 4300068"/>
              <a:gd name="connsiteX154" fmla="*/ 1933444 w 12191997"/>
              <a:gd name="connsiteY154" fmla="*/ 1278197 h 4300068"/>
              <a:gd name="connsiteX155" fmla="*/ 1948193 w 12191997"/>
              <a:gd name="connsiteY155" fmla="*/ 1275589 h 4300068"/>
              <a:gd name="connsiteX156" fmla="*/ 1962972 w 12191997"/>
              <a:gd name="connsiteY156" fmla="*/ 1272994 h 4300068"/>
              <a:gd name="connsiteX157" fmla="*/ 1977780 w 12191997"/>
              <a:gd name="connsiteY157" fmla="*/ 1270412 h 4300068"/>
              <a:gd name="connsiteX158" fmla="*/ 1992616 w 12191997"/>
              <a:gd name="connsiteY158" fmla="*/ 1267844 h 4300068"/>
              <a:gd name="connsiteX159" fmla="*/ 2007481 w 12191997"/>
              <a:gd name="connsiteY159" fmla="*/ 1265292 h 4300068"/>
              <a:gd name="connsiteX160" fmla="*/ 2022375 w 12191997"/>
              <a:gd name="connsiteY160" fmla="*/ 1262755 h 4300068"/>
              <a:gd name="connsiteX161" fmla="*/ 2037299 w 12191997"/>
              <a:gd name="connsiteY161" fmla="*/ 1260235 h 4300068"/>
              <a:gd name="connsiteX162" fmla="*/ 2052252 w 12191997"/>
              <a:gd name="connsiteY162" fmla="*/ 1257733 h 4300068"/>
              <a:gd name="connsiteX163" fmla="*/ 2067235 w 12191997"/>
              <a:gd name="connsiteY163" fmla="*/ 1255249 h 4300068"/>
              <a:gd name="connsiteX164" fmla="*/ 2082246 w 12191997"/>
              <a:gd name="connsiteY164" fmla="*/ 1252783 h 4300068"/>
              <a:gd name="connsiteX165" fmla="*/ 2097290 w 12191997"/>
              <a:gd name="connsiteY165" fmla="*/ 1250339 h 4300068"/>
              <a:gd name="connsiteX166" fmla="*/ 2112362 w 12191997"/>
              <a:gd name="connsiteY166" fmla="*/ 1247914 h 4300068"/>
              <a:gd name="connsiteX167" fmla="*/ 2127464 w 12191997"/>
              <a:gd name="connsiteY167" fmla="*/ 1245511 h 4300068"/>
              <a:gd name="connsiteX168" fmla="*/ 2142595 w 12191997"/>
              <a:gd name="connsiteY168" fmla="*/ 1243130 h 4300068"/>
              <a:gd name="connsiteX169" fmla="*/ 2157758 w 12191997"/>
              <a:gd name="connsiteY169" fmla="*/ 1240773 h 4300068"/>
              <a:gd name="connsiteX170" fmla="*/ 2172952 w 12191997"/>
              <a:gd name="connsiteY170" fmla="*/ 1238439 h 4300068"/>
              <a:gd name="connsiteX171" fmla="*/ 2188174 w 12191997"/>
              <a:gd name="connsiteY171" fmla="*/ 1236129 h 4300068"/>
              <a:gd name="connsiteX172" fmla="*/ 2203429 w 12191997"/>
              <a:gd name="connsiteY172" fmla="*/ 1233847 h 4300068"/>
              <a:gd name="connsiteX173" fmla="*/ 2218713 w 12191997"/>
              <a:gd name="connsiteY173" fmla="*/ 1231589 h 4300068"/>
              <a:gd name="connsiteX174" fmla="*/ 2234029 w 12191997"/>
              <a:gd name="connsiteY174" fmla="*/ 1229359 h 4300068"/>
              <a:gd name="connsiteX175" fmla="*/ 2249375 w 12191997"/>
              <a:gd name="connsiteY175" fmla="*/ 1227156 h 4300068"/>
              <a:gd name="connsiteX176" fmla="*/ 2264753 w 12191997"/>
              <a:gd name="connsiteY176" fmla="*/ 1224983 h 4300068"/>
              <a:gd name="connsiteX177" fmla="*/ 2280162 w 12191997"/>
              <a:gd name="connsiteY177" fmla="*/ 1222839 h 4300068"/>
              <a:gd name="connsiteX178" fmla="*/ 2295601 w 12191997"/>
              <a:gd name="connsiteY178" fmla="*/ 1220725 h 4300068"/>
              <a:gd name="connsiteX179" fmla="*/ 2311073 w 12191997"/>
              <a:gd name="connsiteY179" fmla="*/ 1218643 h 4300068"/>
              <a:gd name="connsiteX180" fmla="*/ 2326576 w 12191997"/>
              <a:gd name="connsiteY180" fmla="*/ 1216591 h 4300068"/>
              <a:gd name="connsiteX181" fmla="*/ 2342111 w 12191997"/>
              <a:gd name="connsiteY181" fmla="*/ 1214574 h 4300068"/>
              <a:gd name="connsiteX182" fmla="*/ 2357678 w 12191997"/>
              <a:gd name="connsiteY182" fmla="*/ 1212589 h 4300068"/>
              <a:gd name="connsiteX183" fmla="*/ 2373276 w 12191997"/>
              <a:gd name="connsiteY183" fmla="*/ 1210638 h 4300068"/>
              <a:gd name="connsiteX184" fmla="*/ 2388906 w 12191997"/>
              <a:gd name="connsiteY184" fmla="*/ 1208724 h 4300068"/>
              <a:gd name="connsiteX185" fmla="*/ 2404570 w 12191997"/>
              <a:gd name="connsiteY185" fmla="*/ 1206845 h 4300068"/>
              <a:gd name="connsiteX186" fmla="*/ 2420264 w 12191997"/>
              <a:gd name="connsiteY186" fmla="*/ 1205002 h 4300068"/>
              <a:gd name="connsiteX187" fmla="*/ 2435992 w 12191997"/>
              <a:gd name="connsiteY187" fmla="*/ 1203197 h 4300068"/>
              <a:gd name="connsiteX188" fmla="*/ 2451752 w 12191997"/>
              <a:gd name="connsiteY188" fmla="*/ 1201430 h 4300068"/>
              <a:gd name="connsiteX189" fmla="*/ 2467544 w 12191997"/>
              <a:gd name="connsiteY189" fmla="*/ 1199703 h 4300068"/>
              <a:gd name="connsiteX190" fmla="*/ 2483370 w 12191997"/>
              <a:gd name="connsiteY190" fmla="*/ 1198015 h 4300068"/>
              <a:gd name="connsiteX191" fmla="*/ 2499226 w 12191997"/>
              <a:gd name="connsiteY191" fmla="*/ 1196368 h 4300068"/>
              <a:gd name="connsiteX192" fmla="*/ 2531075 w 12191997"/>
              <a:gd name="connsiteY192" fmla="*/ 1193196 h 4300068"/>
              <a:gd name="connsiteX193" fmla="*/ 2546962 w 12191997"/>
              <a:gd name="connsiteY193" fmla="*/ 1191692 h 4300068"/>
              <a:gd name="connsiteX194" fmla="*/ 2562930 w 12191997"/>
              <a:gd name="connsiteY194" fmla="*/ 1190246 h 4300068"/>
              <a:gd name="connsiteX195" fmla="*/ 2578935 w 12191997"/>
              <a:gd name="connsiteY195" fmla="*/ 1188861 h 4300068"/>
              <a:gd name="connsiteX196" fmla="*/ 2594972 w 12191997"/>
              <a:gd name="connsiteY196" fmla="*/ 1187533 h 4300068"/>
              <a:gd name="connsiteX197" fmla="*/ 2611047 w 12191997"/>
              <a:gd name="connsiteY197" fmla="*/ 1186264 h 4300068"/>
              <a:gd name="connsiteX198" fmla="*/ 2627158 w 12191997"/>
              <a:gd name="connsiteY198" fmla="*/ 1185052 h 4300068"/>
              <a:gd name="connsiteX199" fmla="*/ 2643303 w 12191997"/>
              <a:gd name="connsiteY199" fmla="*/ 1183893 h 4300068"/>
              <a:gd name="connsiteX200" fmla="*/ 2659483 w 12191997"/>
              <a:gd name="connsiteY200" fmla="*/ 1182789 h 4300068"/>
              <a:gd name="connsiteX201" fmla="*/ 2675700 w 12191997"/>
              <a:gd name="connsiteY201" fmla="*/ 1181736 h 4300068"/>
              <a:gd name="connsiteX202" fmla="*/ 2691951 w 12191997"/>
              <a:gd name="connsiteY202" fmla="*/ 1180734 h 4300068"/>
              <a:gd name="connsiteX203" fmla="*/ 2708235 w 12191997"/>
              <a:gd name="connsiteY203" fmla="*/ 1179781 h 4300068"/>
              <a:gd name="connsiteX204" fmla="*/ 2724556 w 12191997"/>
              <a:gd name="connsiteY204" fmla="*/ 1178876 h 4300068"/>
              <a:gd name="connsiteX205" fmla="*/ 2740911 w 12191997"/>
              <a:gd name="connsiteY205" fmla="*/ 1178017 h 4300068"/>
              <a:gd name="connsiteX206" fmla="*/ 2757300 w 12191997"/>
              <a:gd name="connsiteY206" fmla="*/ 1177203 h 4300068"/>
              <a:gd name="connsiteX207" fmla="*/ 2773725 w 12191997"/>
              <a:gd name="connsiteY207" fmla="*/ 1176433 h 4300068"/>
              <a:gd name="connsiteX208" fmla="*/ 2790183 w 12191997"/>
              <a:gd name="connsiteY208" fmla="*/ 1175705 h 4300068"/>
              <a:gd name="connsiteX209" fmla="*/ 2806674 w 12191997"/>
              <a:gd name="connsiteY209" fmla="*/ 1175018 h 4300068"/>
              <a:gd name="connsiteX210" fmla="*/ 2823201 w 12191997"/>
              <a:gd name="connsiteY210" fmla="*/ 1174370 h 4300068"/>
              <a:gd name="connsiteX211" fmla="*/ 2839763 w 12191997"/>
              <a:gd name="connsiteY211" fmla="*/ 1173760 h 4300068"/>
              <a:gd name="connsiteX212" fmla="*/ 2856356 w 12191997"/>
              <a:gd name="connsiteY212" fmla="*/ 1173186 h 4300068"/>
              <a:gd name="connsiteX213" fmla="*/ 2872984 w 12191997"/>
              <a:gd name="connsiteY213" fmla="*/ 1172648 h 4300068"/>
              <a:gd name="connsiteX214" fmla="*/ 2889645 w 12191997"/>
              <a:gd name="connsiteY214" fmla="*/ 1172143 h 4300068"/>
              <a:gd name="connsiteX215" fmla="*/ 2906341 w 12191997"/>
              <a:gd name="connsiteY215" fmla="*/ 1171671 h 4300068"/>
              <a:gd name="connsiteX216" fmla="*/ 2923070 w 12191997"/>
              <a:gd name="connsiteY216" fmla="*/ 1171230 h 4300068"/>
              <a:gd name="connsiteX217" fmla="*/ 2939832 w 12191997"/>
              <a:gd name="connsiteY217" fmla="*/ 1170818 h 4300068"/>
              <a:gd name="connsiteX218" fmla="*/ 2956627 w 12191997"/>
              <a:gd name="connsiteY218" fmla="*/ 1170434 h 4300068"/>
              <a:gd name="connsiteX219" fmla="*/ 2973455 w 12191997"/>
              <a:gd name="connsiteY219" fmla="*/ 1170076 h 4300068"/>
              <a:gd name="connsiteX220" fmla="*/ 2990316 w 12191997"/>
              <a:gd name="connsiteY220" fmla="*/ 1169744 h 4300068"/>
              <a:gd name="connsiteX221" fmla="*/ 3007210 w 12191997"/>
              <a:gd name="connsiteY221" fmla="*/ 1169436 h 4300068"/>
              <a:gd name="connsiteX222" fmla="*/ 3024137 w 12191997"/>
              <a:gd name="connsiteY222" fmla="*/ 1169150 h 4300068"/>
              <a:gd name="connsiteX223" fmla="*/ 3041097 w 12191997"/>
              <a:gd name="connsiteY223" fmla="*/ 1168885 h 4300068"/>
              <a:gd name="connsiteX224" fmla="*/ 3058088 w 12191997"/>
              <a:gd name="connsiteY224" fmla="*/ 1168639 h 4300068"/>
              <a:gd name="connsiteX225" fmla="*/ 3075113 w 12191997"/>
              <a:gd name="connsiteY225" fmla="*/ 1168412 h 4300068"/>
              <a:gd name="connsiteX226" fmla="*/ 3092169 w 12191997"/>
              <a:gd name="connsiteY226" fmla="*/ 1168201 h 4300068"/>
              <a:gd name="connsiteX227" fmla="*/ 3109258 w 12191997"/>
              <a:gd name="connsiteY227" fmla="*/ 1168006 h 4300068"/>
              <a:gd name="connsiteX228" fmla="*/ 3126380 w 12191997"/>
              <a:gd name="connsiteY228" fmla="*/ 1167824 h 4300068"/>
              <a:gd name="connsiteX229" fmla="*/ 3143532 w 12191997"/>
              <a:gd name="connsiteY229" fmla="*/ 1167655 h 4300068"/>
              <a:gd name="connsiteX230" fmla="*/ 3160717 w 12191997"/>
              <a:gd name="connsiteY230" fmla="*/ 1167497 h 4300068"/>
              <a:gd name="connsiteX231" fmla="*/ 3177934 w 12191997"/>
              <a:gd name="connsiteY231" fmla="*/ 1167349 h 4300068"/>
              <a:gd name="connsiteX232" fmla="*/ 3195182 w 12191997"/>
              <a:gd name="connsiteY232" fmla="*/ 1167208 h 4300068"/>
              <a:gd name="connsiteX233" fmla="*/ 3212462 w 12191997"/>
              <a:gd name="connsiteY233" fmla="*/ 1167075 h 4300068"/>
              <a:gd name="connsiteX234" fmla="*/ 3229773 w 12191997"/>
              <a:gd name="connsiteY234" fmla="*/ 1166947 h 4300068"/>
              <a:gd name="connsiteX235" fmla="*/ 3247115 w 12191997"/>
              <a:gd name="connsiteY235" fmla="*/ 1166822 h 4300068"/>
              <a:gd name="connsiteX236" fmla="*/ 3264490 w 12191997"/>
              <a:gd name="connsiteY236" fmla="*/ 1166701 h 4300068"/>
              <a:gd name="connsiteX237" fmla="*/ 3281895 w 12191997"/>
              <a:gd name="connsiteY237" fmla="*/ 1166580 h 4300068"/>
              <a:gd name="connsiteX238" fmla="*/ 3299330 w 12191997"/>
              <a:gd name="connsiteY238" fmla="*/ 1166458 h 4300068"/>
              <a:gd name="connsiteX239" fmla="*/ 3316797 w 12191997"/>
              <a:gd name="connsiteY239" fmla="*/ 1166336 h 4300068"/>
              <a:gd name="connsiteX240" fmla="*/ 3334294 w 12191997"/>
              <a:gd name="connsiteY240" fmla="*/ 1166209 h 4300068"/>
              <a:gd name="connsiteX241" fmla="*/ 3351823 w 12191997"/>
              <a:gd name="connsiteY241" fmla="*/ 1166079 h 4300068"/>
              <a:gd name="connsiteX242" fmla="*/ 3369382 w 12191997"/>
              <a:gd name="connsiteY242" fmla="*/ 1165941 h 4300068"/>
              <a:gd name="connsiteX243" fmla="*/ 3386970 w 12191997"/>
              <a:gd name="connsiteY243" fmla="*/ 1165797 h 4300068"/>
              <a:gd name="connsiteX244" fmla="*/ 3404589 w 12191997"/>
              <a:gd name="connsiteY244" fmla="*/ 1165644 h 4300068"/>
              <a:gd name="connsiteX245" fmla="*/ 3422240 w 12191997"/>
              <a:gd name="connsiteY245" fmla="*/ 1165480 h 4300068"/>
              <a:gd name="connsiteX246" fmla="*/ 3439919 w 12191997"/>
              <a:gd name="connsiteY246" fmla="*/ 1165304 h 4300068"/>
              <a:gd name="connsiteX247" fmla="*/ 3457629 w 12191997"/>
              <a:gd name="connsiteY247" fmla="*/ 1165116 h 4300068"/>
              <a:gd name="connsiteX248" fmla="*/ 3475369 w 12191997"/>
              <a:gd name="connsiteY248" fmla="*/ 1164912 h 4300068"/>
              <a:gd name="connsiteX249" fmla="*/ 3493139 w 12191997"/>
              <a:gd name="connsiteY249" fmla="*/ 1164693 h 4300068"/>
              <a:gd name="connsiteX250" fmla="*/ 3510938 w 12191997"/>
              <a:gd name="connsiteY250" fmla="*/ 1164456 h 4300068"/>
              <a:gd name="connsiteX251" fmla="*/ 3528767 w 12191997"/>
              <a:gd name="connsiteY251" fmla="*/ 1164200 h 4300068"/>
              <a:gd name="connsiteX252" fmla="*/ 3546625 w 12191997"/>
              <a:gd name="connsiteY252" fmla="*/ 1163923 h 4300068"/>
              <a:gd name="connsiteX253" fmla="*/ 3564512 w 12191997"/>
              <a:gd name="connsiteY253" fmla="*/ 1163625 h 4300068"/>
              <a:gd name="connsiteX254" fmla="*/ 3582429 w 12191997"/>
              <a:gd name="connsiteY254" fmla="*/ 1163304 h 4300068"/>
              <a:gd name="connsiteX255" fmla="*/ 3600376 w 12191997"/>
              <a:gd name="connsiteY255" fmla="*/ 1162958 h 4300068"/>
              <a:gd name="connsiteX256" fmla="*/ 3618352 w 12191997"/>
              <a:gd name="connsiteY256" fmla="*/ 1162586 h 4300068"/>
              <a:gd name="connsiteX257" fmla="*/ 3636355 w 12191997"/>
              <a:gd name="connsiteY257" fmla="*/ 1162186 h 4300068"/>
              <a:gd name="connsiteX258" fmla="*/ 3654387 w 12191997"/>
              <a:gd name="connsiteY258" fmla="*/ 1161758 h 4300068"/>
              <a:gd name="connsiteX259" fmla="*/ 3672450 w 12191997"/>
              <a:gd name="connsiteY259" fmla="*/ 1161299 h 4300068"/>
              <a:gd name="connsiteX260" fmla="*/ 3690540 w 12191997"/>
              <a:gd name="connsiteY260" fmla="*/ 1160808 h 4300068"/>
              <a:gd name="connsiteX261" fmla="*/ 3708659 w 12191997"/>
              <a:gd name="connsiteY261" fmla="*/ 1160284 h 4300068"/>
              <a:gd name="connsiteX262" fmla="*/ 3726805 w 12191997"/>
              <a:gd name="connsiteY262" fmla="*/ 1159724 h 4300068"/>
              <a:gd name="connsiteX263" fmla="*/ 3744981 w 12191997"/>
              <a:gd name="connsiteY263" fmla="*/ 1159129 h 4300068"/>
              <a:gd name="connsiteX264" fmla="*/ 3763185 w 12191997"/>
              <a:gd name="connsiteY264" fmla="*/ 1158497 h 4300068"/>
              <a:gd name="connsiteX265" fmla="*/ 3781416 w 12191997"/>
              <a:gd name="connsiteY265" fmla="*/ 1157826 h 4300068"/>
              <a:gd name="connsiteX266" fmla="*/ 3799676 w 12191997"/>
              <a:gd name="connsiteY266" fmla="*/ 1157114 h 4300068"/>
              <a:gd name="connsiteX267" fmla="*/ 3817964 w 12191997"/>
              <a:gd name="connsiteY267" fmla="*/ 1156360 h 4300068"/>
              <a:gd name="connsiteX268" fmla="*/ 3836278 w 12191997"/>
              <a:gd name="connsiteY268" fmla="*/ 1155563 h 4300068"/>
              <a:gd name="connsiteX269" fmla="*/ 3854622 w 12191997"/>
              <a:gd name="connsiteY269" fmla="*/ 1154721 h 4300068"/>
              <a:gd name="connsiteX270" fmla="*/ 3872992 w 12191997"/>
              <a:gd name="connsiteY270" fmla="*/ 1153833 h 4300068"/>
              <a:gd name="connsiteX271" fmla="*/ 3891391 w 12191997"/>
              <a:gd name="connsiteY271" fmla="*/ 1152897 h 4300068"/>
              <a:gd name="connsiteX272" fmla="*/ 3909815 w 12191997"/>
              <a:gd name="connsiteY272" fmla="*/ 1151912 h 4300068"/>
              <a:gd name="connsiteX273" fmla="*/ 3928268 w 12191997"/>
              <a:gd name="connsiteY273" fmla="*/ 1150877 h 4300068"/>
              <a:gd name="connsiteX274" fmla="*/ 3946747 w 12191997"/>
              <a:gd name="connsiteY274" fmla="*/ 1149789 h 4300068"/>
              <a:gd name="connsiteX275" fmla="*/ 3965253 w 12191997"/>
              <a:gd name="connsiteY275" fmla="*/ 1148648 h 4300068"/>
              <a:gd name="connsiteX276" fmla="*/ 3983787 w 12191997"/>
              <a:gd name="connsiteY276" fmla="*/ 1147453 h 4300068"/>
              <a:gd name="connsiteX277" fmla="*/ 4002347 w 12191997"/>
              <a:gd name="connsiteY277" fmla="*/ 1146201 h 4300068"/>
              <a:gd name="connsiteX278" fmla="*/ 4020933 w 12191997"/>
              <a:gd name="connsiteY278" fmla="*/ 1144892 h 4300068"/>
              <a:gd name="connsiteX279" fmla="*/ 4039546 w 12191997"/>
              <a:gd name="connsiteY279" fmla="*/ 1143523 h 4300068"/>
              <a:gd name="connsiteX280" fmla="*/ 4058187 w 12191997"/>
              <a:gd name="connsiteY280" fmla="*/ 1142094 h 4300068"/>
              <a:gd name="connsiteX281" fmla="*/ 4076852 w 12191997"/>
              <a:gd name="connsiteY281" fmla="*/ 1140603 h 4300068"/>
              <a:gd name="connsiteX282" fmla="*/ 4095545 w 12191997"/>
              <a:gd name="connsiteY282" fmla="*/ 1139049 h 4300068"/>
              <a:gd name="connsiteX283" fmla="*/ 4114263 w 12191997"/>
              <a:gd name="connsiteY283" fmla="*/ 1137429 h 4300068"/>
              <a:gd name="connsiteX284" fmla="*/ 4133007 w 12191997"/>
              <a:gd name="connsiteY284" fmla="*/ 1135743 h 4300068"/>
              <a:gd name="connsiteX285" fmla="*/ 4151778 w 12191997"/>
              <a:gd name="connsiteY285" fmla="*/ 1133990 h 4300068"/>
              <a:gd name="connsiteX286" fmla="*/ 4170573 w 12191997"/>
              <a:gd name="connsiteY286" fmla="*/ 1132167 h 4300068"/>
              <a:gd name="connsiteX287" fmla="*/ 4189395 w 12191997"/>
              <a:gd name="connsiteY287" fmla="*/ 1130274 h 4300068"/>
              <a:gd name="connsiteX288" fmla="*/ 4208242 w 12191997"/>
              <a:gd name="connsiteY288" fmla="*/ 1128308 h 4300068"/>
              <a:gd name="connsiteX289" fmla="*/ 4227115 w 12191997"/>
              <a:gd name="connsiteY289" fmla="*/ 1126270 h 4300068"/>
              <a:gd name="connsiteX290" fmla="*/ 4246013 w 12191997"/>
              <a:gd name="connsiteY290" fmla="*/ 1124156 h 4300068"/>
              <a:gd name="connsiteX291" fmla="*/ 4283842 w 12191997"/>
              <a:gd name="connsiteY291" fmla="*/ 1119702 h 4300068"/>
              <a:gd name="connsiteX292" fmla="*/ 4302863 w 12191997"/>
              <a:gd name="connsiteY292" fmla="*/ 1117348 h 4300068"/>
              <a:gd name="connsiteX293" fmla="*/ 4321868 w 12191997"/>
              <a:gd name="connsiteY293" fmla="*/ 1114919 h 4300068"/>
              <a:gd name="connsiteX294" fmla="*/ 4340902 w 12191997"/>
              <a:gd name="connsiteY294" fmla="*/ 1112410 h 4300068"/>
              <a:gd name="connsiteX295" fmla="*/ 4359961 w 12191997"/>
              <a:gd name="connsiteY295" fmla="*/ 1109824 h 4300068"/>
              <a:gd name="connsiteX296" fmla="*/ 4379052 w 12191997"/>
              <a:gd name="connsiteY296" fmla="*/ 1107162 h 4300068"/>
              <a:gd name="connsiteX297" fmla="*/ 4398169 w 12191997"/>
              <a:gd name="connsiteY297" fmla="*/ 1104425 h 4300068"/>
              <a:gd name="connsiteX298" fmla="*/ 4417315 w 12191997"/>
              <a:gd name="connsiteY298" fmla="*/ 1101616 h 4300068"/>
              <a:gd name="connsiteX299" fmla="*/ 4436489 w 12191997"/>
              <a:gd name="connsiteY299" fmla="*/ 1098735 h 4300068"/>
              <a:gd name="connsiteX300" fmla="*/ 4455690 w 12191997"/>
              <a:gd name="connsiteY300" fmla="*/ 1095784 h 4300068"/>
              <a:gd name="connsiteX301" fmla="*/ 4474920 w 12191997"/>
              <a:gd name="connsiteY301" fmla="*/ 1092764 h 4300068"/>
              <a:gd name="connsiteX302" fmla="*/ 4494176 w 12191997"/>
              <a:gd name="connsiteY302" fmla="*/ 1089678 h 4300068"/>
              <a:gd name="connsiteX303" fmla="*/ 4513459 w 12191997"/>
              <a:gd name="connsiteY303" fmla="*/ 1086527 h 4300068"/>
              <a:gd name="connsiteX304" fmla="*/ 4532772 w 12191997"/>
              <a:gd name="connsiteY304" fmla="*/ 1083312 h 4300068"/>
              <a:gd name="connsiteX305" fmla="*/ 4552111 w 12191997"/>
              <a:gd name="connsiteY305" fmla="*/ 1080034 h 4300068"/>
              <a:gd name="connsiteX306" fmla="*/ 4571477 w 12191997"/>
              <a:gd name="connsiteY306" fmla="*/ 1076697 h 4300068"/>
              <a:gd name="connsiteX307" fmla="*/ 4590871 w 12191997"/>
              <a:gd name="connsiteY307" fmla="*/ 1073300 h 4300068"/>
              <a:gd name="connsiteX308" fmla="*/ 4610291 w 12191997"/>
              <a:gd name="connsiteY308" fmla="*/ 1069845 h 4300068"/>
              <a:gd name="connsiteX309" fmla="*/ 4629739 w 12191997"/>
              <a:gd name="connsiteY309" fmla="*/ 1066335 h 4300068"/>
              <a:gd name="connsiteX310" fmla="*/ 4649214 w 12191997"/>
              <a:gd name="connsiteY310" fmla="*/ 1062770 h 4300068"/>
              <a:gd name="connsiteX311" fmla="*/ 4668714 w 12191997"/>
              <a:gd name="connsiteY311" fmla="*/ 1059151 h 4300068"/>
              <a:gd name="connsiteX312" fmla="*/ 4688241 w 12191997"/>
              <a:gd name="connsiteY312" fmla="*/ 1055482 h 4300068"/>
              <a:gd name="connsiteX313" fmla="*/ 4707796 w 12191997"/>
              <a:gd name="connsiteY313" fmla="*/ 1051764 h 4300068"/>
              <a:gd name="connsiteX314" fmla="*/ 4727377 w 12191997"/>
              <a:gd name="connsiteY314" fmla="*/ 1047996 h 4300068"/>
              <a:gd name="connsiteX315" fmla="*/ 4746985 w 12191997"/>
              <a:gd name="connsiteY315" fmla="*/ 1044182 h 4300068"/>
              <a:gd name="connsiteX316" fmla="*/ 4766618 w 12191997"/>
              <a:gd name="connsiteY316" fmla="*/ 1040323 h 4300068"/>
              <a:gd name="connsiteX317" fmla="*/ 4786278 w 12191997"/>
              <a:gd name="connsiteY317" fmla="*/ 1036420 h 4300068"/>
              <a:gd name="connsiteX318" fmla="*/ 4805963 w 12191997"/>
              <a:gd name="connsiteY318" fmla="*/ 1032474 h 4300068"/>
              <a:gd name="connsiteX319" fmla="*/ 4825675 w 12191997"/>
              <a:gd name="connsiteY319" fmla="*/ 1028489 h 4300068"/>
              <a:gd name="connsiteX320" fmla="*/ 4845412 w 12191997"/>
              <a:gd name="connsiteY320" fmla="*/ 1024464 h 4300068"/>
              <a:gd name="connsiteX321" fmla="*/ 4865176 w 12191997"/>
              <a:gd name="connsiteY321" fmla="*/ 1020401 h 4300068"/>
              <a:gd name="connsiteX322" fmla="*/ 4884965 w 12191997"/>
              <a:gd name="connsiteY322" fmla="*/ 1016302 h 4300068"/>
              <a:gd name="connsiteX323" fmla="*/ 4904779 w 12191997"/>
              <a:gd name="connsiteY323" fmla="*/ 1012169 h 4300068"/>
              <a:gd name="connsiteX324" fmla="*/ 4924620 w 12191997"/>
              <a:gd name="connsiteY324" fmla="*/ 1008003 h 4300068"/>
              <a:gd name="connsiteX325" fmla="*/ 4944485 w 12191997"/>
              <a:gd name="connsiteY325" fmla="*/ 1003805 h 4300068"/>
              <a:gd name="connsiteX326" fmla="*/ 4964376 w 12191997"/>
              <a:gd name="connsiteY326" fmla="*/ 999578 h 4300068"/>
              <a:gd name="connsiteX327" fmla="*/ 4984291 w 12191997"/>
              <a:gd name="connsiteY327" fmla="*/ 995322 h 4300068"/>
              <a:gd name="connsiteX328" fmla="*/ 5004233 w 12191997"/>
              <a:gd name="connsiteY328" fmla="*/ 991039 h 4300068"/>
              <a:gd name="connsiteX329" fmla="*/ 5024198 w 12191997"/>
              <a:gd name="connsiteY329" fmla="*/ 986731 h 4300068"/>
              <a:gd name="connsiteX330" fmla="*/ 5044189 w 12191997"/>
              <a:gd name="connsiteY330" fmla="*/ 982400 h 4300068"/>
              <a:gd name="connsiteX331" fmla="*/ 5064204 w 12191997"/>
              <a:gd name="connsiteY331" fmla="*/ 978046 h 4300068"/>
              <a:gd name="connsiteX332" fmla="*/ 5084245 w 12191997"/>
              <a:gd name="connsiteY332" fmla="*/ 973671 h 4300068"/>
              <a:gd name="connsiteX333" fmla="*/ 5104310 w 12191997"/>
              <a:gd name="connsiteY333" fmla="*/ 969277 h 4300068"/>
              <a:gd name="connsiteX334" fmla="*/ 5124398 w 12191997"/>
              <a:gd name="connsiteY334" fmla="*/ 964865 h 4300068"/>
              <a:gd name="connsiteX335" fmla="*/ 5144512 w 12191997"/>
              <a:gd name="connsiteY335" fmla="*/ 960437 h 4300068"/>
              <a:gd name="connsiteX336" fmla="*/ 5164650 w 12191997"/>
              <a:gd name="connsiteY336" fmla="*/ 955995 h 4300068"/>
              <a:gd name="connsiteX337" fmla="*/ 5184812 w 12191997"/>
              <a:gd name="connsiteY337" fmla="*/ 951539 h 4300068"/>
              <a:gd name="connsiteX338" fmla="*/ 5204998 w 12191997"/>
              <a:gd name="connsiteY338" fmla="*/ 947073 h 4300068"/>
              <a:gd name="connsiteX339" fmla="*/ 5225207 w 12191997"/>
              <a:gd name="connsiteY339" fmla="*/ 942595 h 4300068"/>
              <a:gd name="connsiteX340" fmla="*/ 5245441 w 12191997"/>
              <a:gd name="connsiteY340" fmla="*/ 938110 h 4300068"/>
              <a:gd name="connsiteX341" fmla="*/ 5265699 w 12191997"/>
              <a:gd name="connsiteY341" fmla="*/ 933617 h 4300068"/>
              <a:gd name="connsiteX342" fmla="*/ 5285980 w 12191997"/>
              <a:gd name="connsiteY342" fmla="*/ 929119 h 4300068"/>
              <a:gd name="connsiteX343" fmla="*/ 5306284 w 12191997"/>
              <a:gd name="connsiteY343" fmla="*/ 924617 h 4300068"/>
              <a:gd name="connsiteX344" fmla="*/ 5326612 w 12191997"/>
              <a:gd name="connsiteY344" fmla="*/ 920113 h 4300068"/>
              <a:gd name="connsiteX345" fmla="*/ 5346964 w 12191997"/>
              <a:gd name="connsiteY345" fmla="*/ 915608 h 4300068"/>
              <a:gd name="connsiteX346" fmla="*/ 5367338 w 12191997"/>
              <a:gd name="connsiteY346" fmla="*/ 911104 h 4300068"/>
              <a:gd name="connsiteX347" fmla="*/ 5387735 w 12191997"/>
              <a:gd name="connsiteY347" fmla="*/ 906601 h 4300068"/>
              <a:gd name="connsiteX348" fmla="*/ 5408156 w 12191997"/>
              <a:gd name="connsiteY348" fmla="*/ 902103 h 4300068"/>
              <a:gd name="connsiteX349" fmla="*/ 5428599 w 12191997"/>
              <a:gd name="connsiteY349" fmla="*/ 897609 h 4300068"/>
              <a:gd name="connsiteX350" fmla="*/ 5449065 w 12191997"/>
              <a:gd name="connsiteY350" fmla="*/ 893122 h 4300068"/>
              <a:gd name="connsiteX351" fmla="*/ 5469554 w 12191997"/>
              <a:gd name="connsiteY351" fmla="*/ 888644 h 4300068"/>
              <a:gd name="connsiteX352" fmla="*/ 5490066 w 12191997"/>
              <a:gd name="connsiteY352" fmla="*/ 884176 h 4300068"/>
              <a:gd name="connsiteX353" fmla="*/ 5510599 w 12191997"/>
              <a:gd name="connsiteY353" fmla="*/ 879718 h 4300068"/>
              <a:gd name="connsiteX354" fmla="*/ 5531155 w 12191997"/>
              <a:gd name="connsiteY354" fmla="*/ 875274 h 4300068"/>
              <a:gd name="connsiteX355" fmla="*/ 5551733 w 12191997"/>
              <a:gd name="connsiteY355" fmla="*/ 870844 h 4300068"/>
              <a:gd name="connsiteX356" fmla="*/ 5572334 w 12191997"/>
              <a:gd name="connsiteY356" fmla="*/ 866430 h 4300068"/>
              <a:gd name="connsiteX357" fmla="*/ 5592956 w 12191997"/>
              <a:gd name="connsiteY357" fmla="*/ 862034 h 4300068"/>
              <a:gd name="connsiteX358" fmla="*/ 5613601 w 12191997"/>
              <a:gd name="connsiteY358" fmla="*/ 857656 h 4300068"/>
              <a:gd name="connsiteX359" fmla="*/ 5634266 w 12191997"/>
              <a:gd name="connsiteY359" fmla="*/ 853299 h 4300068"/>
              <a:gd name="connsiteX360" fmla="*/ 5654954 w 12191997"/>
              <a:gd name="connsiteY360" fmla="*/ 848963 h 4300068"/>
              <a:gd name="connsiteX361" fmla="*/ 5675663 w 12191997"/>
              <a:gd name="connsiteY361" fmla="*/ 844651 h 4300068"/>
              <a:gd name="connsiteX362" fmla="*/ 5696394 w 12191997"/>
              <a:gd name="connsiteY362" fmla="*/ 840365 h 4300068"/>
              <a:gd name="connsiteX363" fmla="*/ 5717146 w 12191997"/>
              <a:gd name="connsiteY363" fmla="*/ 836105 h 4300068"/>
              <a:gd name="connsiteX364" fmla="*/ 5737919 w 12191997"/>
              <a:gd name="connsiteY364" fmla="*/ 831873 h 4300068"/>
              <a:gd name="connsiteX365" fmla="*/ 5758713 w 12191997"/>
              <a:gd name="connsiteY365" fmla="*/ 827670 h 4300068"/>
              <a:gd name="connsiteX366" fmla="*/ 5779528 w 12191997"/>
              <a:gd name="connsiteY366" fmla="*/ 823498 h 4300068"/>
              <a:gd name="connsiteX367" fmla="*/ 5800365 w 12191997"/>
              <a:gd name="connsiteY367" fmla="*/ 819360 h 4300068"/>
              <a:gd name="connsiteX368" fmla="*/ 5821221 w 12191997"/>
              <a:gd name="connsiteY368" fmla="*/ 815255 h 4300068"/>
              <a:gd name="connsiteX369" fmla="*/ 5842098 w 12191997"/>
              <a:gd name="connsiteY369" fmla="*/ 811186 h 4300068"/>
              <a:gd name="connsiteX370" fmla="*/ 5862996 w 12191997"/>
              <a:gd name="connsiteY370" fmla="*/ 807154 h 4300068"/>
              <a:gd name="connsiteX371" fmla="*/ 5883915 w 12191997"/>
              <a:gd name="connsiteY371" fmla="*/ 803162 h 4300068"/>
              <a:gd name="connsiteX372" fmla="*/ 5904854 w 12191997"/>
              <a:gd name="connsiteY372" fmla="*/ 799209 h 4300068"/>
              <a:gd name="connsiteX373" fmla="*/ 5925812 w 12191997"/>
              <a:gd name="connsiteY373" fmla="*/ 795297 h 4300068"/>
              <a:gd name="connsiteX374" fmla="*/ 5946792 w 12191997"/>
              <a:gd name="connsiteY374" fmla="*/ 791430 h 4300068"/>
              <a:gd name="connsiteX375" fmla="*/ 5967791 w 12191997"/>
              <a:gd name="connsiteY375" fmla="*/ 787606 h 4300068"/>
              <a:gd name="connsiteX376" fmla="*/ 5988810 w 12191997"/>
              <a:gd name="connsiteY376" fmla="*/ 783830 h 4300068"/>
              <a:gd name="connsiteX377" fmla="*/ 6009849 w 12191997"/>
              <a:gd name="connsiteY377" fmla="*/ 780101 h 4300068"/>
              <a:gd name="connsiteX378" fmla="*/ 6030906 w 12191997"/>
              <a:gd name="connsiteY378" fmla="*/ 776421 h 4300068"/>
              <a:gd name="connsiteX379" fmla="*/ 6051984 w 12191997"/>
              <a:gd name="connsiteY379" fmla="*/ 772792 h 4300068"/>
              <a:gd name="connsiteX380" fmla="*/ 6073081 w 12191997"/>
              <a:gd name="connsiteY380" fmla="*/ 769216 h 4300068"/>
              <a:gd name="connsiteX381" fmla="*/ 6094198 w 12191997"/>
              <a:gd name="connsiteY381" fmla="*/ 765693 h 4300068"/>
              <a:gd name="connsiteX382" fmla="*/ 6115333 w 12191997"/>
              <a:gd name="connsiteY382" fmla="*/ 762226 h 4300068"/>
              <a:gd name="connsiteX383" fmla="*/ 6136489 w 12191997"/>
              <a:gd name="connsiteY383" fmla="*/ 758816 h 4300068"/>
              <a:gd name="connsiteX384" fmla="*/ 6157662 w 12191997"/>
              <a:gd name="connsiteY384" fmla="*/ 755465 h 4300068"/>
              <a:gd name="connsiteX385" fmla="*/ 6178854 w 12191997"/>
              <a:gd name="connsiteY385" fmla="*/ 752173 h 4300068"/>
              <a:gd name="connsiteX386" fmla="*/ 6200066 w 12191997"/>
              <a:gd name="connsiteY386" fmla="*/ 748942 h 4300068"/>
              <a:gd name="connsiteX387" fmla="*/ 6221296 w 12191997"/>
              <a:gd name="connsiteY387" fmla="*/ 745775 h 4300068"/>
              <a:gd name="connsiteX388" fmla="*/ 6242545 w 12191997"/>
              <a:gd name="connsiteY388" fmla="*/ 742672 h 4300068"/>
              <a:gd name="connsiteX389" fmla="*/ 6263810 w 12191997"/>
              <a:gd name="connsiteY389" fmla="*/ 739635 h 4300068"/>
              <a:gd name="connsiteX390" fmla="*/ 6306438 w 12191997"/>
              <a:gd name="connsiteY390" fmla="*/ 733760 h 4300068"/>
              <a:gd name="connsiteX391" fmla="*/ 6327791 w 12191997"/>
              <a:gd name="connsiteY391" fmla="*/ 730923 h 4300068"/>
              <a:gd name="connsiteX392" fmla="*/ 6349309 w 12191997"/>
              <a:gd name="connsiteY392" fmla="*/ 728129 h 4300068"/>
              <a:gd name="connsiteX393" fmla="*/ 6370955 w 12191997"/>
              <a:gd name="connsiteY393" fmla="*/ 725383 h 4300068"/>
              <a:gd name="connsiteX394" fmla="*/ 6392722 w 12191997"/>
              <a:gd name="connsiteY394" fmla="*/ 722683 h 4300068"/>
              <a:gd name="connsiteX395" fmla="*/ 6414613 w 12191997"/>
              <a:gd name="connsiteY395" fmla="*/ 720030 h 4300068"/>
              <a:gd name="connsiteX396" fmla="*/ 6436621 w 12191997"/>
              <a:gd name="connsiteY396" fmla="*/ 717420 h 4300068"/>
              <a:gd name="connsiteX397" fmla="*/ 6458744 w 12191997"/>
              <a:gd name="connsiteY397" fmla="*/ 714855 h 4300068"/>
              <a:gd name="connsiteX398" fmla="*/ 6480978 w 12191997"/>
              <a:gd name="connsiteY398" fmla="*/ 712334 h 4300068"/>
              <a:gd name="connsiteX399" fmla="*/ 6503319 w 12191997"/>
              <a:gd name="connsiteY399" fmla="*/ 709854 h 4300068"/>
              <a:gd name="connsiteX400" fmla="*/ 6525765 w 12191997"/>
              <a:gd name="connsiteY400" fmla="*/ 707415 h 4300068"/>
              <a:gd name="connsiteX401" fmla="*/ 6548310 w 12191997"/>
              <a:gd name="connsiteY401" fmla="*/ 705017 h 4300068"/>
              <a:gd name="connsiteX402" fmla="*/ 6570956 w 12191997"/>
              <a:gd name="connsiteY402" fmla="*/ 702658 h 4300068"/>
              <a:gd name="connsiteX403" fmla="*/ 6593695 w 12191997"/>
              <a:gd name="connsiteY403" fmla="*/ 700338 h 4300068"/>
              <a:gd name="connsiteX404" fmla="*/ 6616525 w 12191997"/>
              <a:gd name="connsiteY404" fmla="*/ 698056 h 4300068"/>
              <a:gd name="connsiteX405" fmla="*/ 6639444 w 12191997"/>
              <a:gd name="connsiteY405" fmla="*/ 695811 h 4300068"/>
              <a:gd name="connsiteX406" fmla="*/ 6662448 w 12191997"/>
              <a:gd name="connsiteY406" fmla="*/ 693601 h 4300068"/>
              <a:gd name="connsiteX407" fmla="*/ 6685531 w 12191997"/>
              <a:gd name="connsiteY407" fmla="*/ 691427 h 4300068"/>
              <a:gd name="connsiteX408" fmla="*/ 6708693 w 12191997"/>
              <a:gd name="connsiteY408" fmla="*/ 689287 h 4300068"/>
              <a:gd name="connsiteX409" fmla="*/ 6731932 w 12191997"/>
              <a:gd name="connsiteY409" fmla="*/ 687180 h 4300068"/>
              <a:gd name="connsiteX410" fmla="*/ 6755238 w 12191997"/>
              <a:gd name="connsiteY410" fmla="*/ 685105 h 4300068"/>
              <a:gd name="connsiteX411" fmla="*/ 6778615 w 12191997"/>
              <a:gd name="connsiteY411" fmla="*/ 683062 h 4300068"/>
              <a:gd name="connsiteX412" fmla="*/ 6802056 w 12191997"/>
              <a:gd name="connsiteY412" fmla="*/ 681050 h 4300068"/>
              <a:gd name="connsiteX413" fmla="*/ 6825559 w 12191997"/>
              <a:gd name="connsiteY413" fmla="*/ 679068 h 4300068"/>
              <a:gd name="connsiteX414" fmla="*/ 6849121 w 12191997"/>
              <a:gd name="connsiteY414" fmla="*/ 677114 h 4300068"/>
              <a:gd name="connsiteX415" fmla="*/ 6872738 w 12191997"/>
              <a:gd name="connsiteY415" fmla="*/ 675188 h 4300068"/>
              <a:gd name="connsiteX416" fmla="*/ 6896405 w 12191997"/>
              <a:gd name="connsiteY416" fmla="*/ 673289 h 4300068"/>
              <a:gd name="connsiteX417" fmla="*/ 6920122 w 12191997"/>
              <a:gd name="connsiteY417" fmla="*/ 671416 h 4300068"/>
              <a:gd name="connsiteX418" fmla="*/ 6943883 w 12191997"/>
              <a:gd name="connsiteY418" fmla="*/ 669569 h 4300068"/>
              <a:gd name="connsiteX419" fmla="*/ 6967687 w 12191997"/>
              <a:gd name="connsiteY419" fmla="*/ 667746 h 4300068"/>
              <a:gd name="connsiteX420" fmla="*/ 6991528 w 12191997"/>
              <a:gd name="connsiteY420" fmla="*/ 665947 h 4300068"/>
              <a:gd name="connsiteX421" fmla="*/ 7015405 w 12191997"/>
              <a:gd name="connsiteY421" fmla="*/ 664169 h 4300068"/>
              <a:gd name="connsiteX422" fmla="*/ 7039315 w 12191997"/>
              <a:gd name="connsiteY422" fmla="*/ 662414 h 4300068"/>
              <a:gd name="connsiteX423" fmla="*/ 7063253 w 12191997"/>
              <a:gd name="connsiteY423" fmla="*/ 660680 h 4300068"/>
              <a:gd name="connsiteX424" fmla="*/ 7087216 w 12191997"/>
              <a:gd name="connsiteY424" fmla="*/ 658965 h 4300068"/>
              <a:gd name="connsiteX425" fmla="*/ 7111202 w 12191997"/>
              <a:gd name="connsiteY425" fmla="*/ 657269 h 4300068"/>
              <a:gd name="connsiteX426" fmla="*/ 7135206 w 12191997"/>
              <a:gd name="connsiteY426" fmla="*/ 655592 h 4300068"/>
              <a:gd name="connsiteX427" fmla="*/ 7159226 w 12191997"/>
              <a:gd name="connsiteY427" fmla="*/ 653931 h 4300068"/>
              <a:gd name="connsiteX428" fmla="*/ 7183258 w 12191997"/>
              <a:gd name="connsiteY428" fmla="*/ 652287 h 4300068"/>
              <a:gd name="connsiteX429" fmla="*/ 7207300 w 12191997"/>
              <a:gd name="connsiteY429" fmla="*/ 650658 h 4300068"/>
              <a:gd name="connsiteX430" fmla="*/ 7231347 w 12191997"/>
              <a:gd name="connsiteY430" fmla="*/ 649044 h 4300068"/>
              <a:gd name="connsiteX431" fmla="*/ 7255397 w 12191997"/>
              <a:gd name="connsiteY431" fmla="*/ 647444 h 4300068"/>
              <a:gd name="connsiteX432" fmla="*/ 7279445 w 12191997"/>
              <a:gd name="connsiteY432" fmla="*/ 645856 h 4300068"/>
              <a:gd name="connsiteX433" fmla="*/ 7303491 w 12191997"/>
              <a:gd name="connsiteY433" fmla="*/ 644280 h 4300068"/>
              <a:gd name="connsiteX434" fmla="*/ 7327528 w 12191997"/>
              <a:gd name="connsiteY434" fmla="*/ 642714 h 4300068"/>
              <a:gd name="connsiteX435" fmla="*/ 7351555 w 12191997"/>
              <a:gd name="connsiteY435" fmla="*/ 641159 h 4300068"/>
              <a:gd name="connsiteX436" fmla="*/ 7375568 w 12191997"/>
              <a:gd name="connsiteY436" fmla="*/ 639613 h 4300068"/>
              <a:gd name="connsiteX437" fmla="*/ 7399565 w 12191997"/>
              <a:gd name="connsiteY437" fmla="*/ 638075 h 4300068"/>
              <a:gd name="connsiteX438" fmla="*/ 7423540 w 12191997"/>
              <a:gd name="connsiteY438" fmla="*/ 636545 h 4300068"/>
              <a:gd name="connsiteX439" fmla="*/ 7447492 w 12191997"/>
              <a:gd name="connsiteY439" fmla="*/ 635020 h 4300068"/>
              <a:gd name="connsiteX440" fmla="*/ 7471418 w 12191997"/>
              <a:gd name="connsiteY440" fmla="*/ 633502 h 4300068"/>
              <a:gd name="connsiteX441" fmla="*/ 7495311 w 12191997"/>
              <a:gd name="connsiteY441" fmla="*/ 631987 h 4300068"/>
              <a:gd name="connsiteX442" fmla="*/ 7519174 w 12191997"/>
              <a:gd name="connsiteY442" fmla="*/ 630477 h 4300068"/>
              <a:gd name="connsiteX443" fmla="*/ 7542998 w 12191997"/>
              <a:gd name="connsiteY443" fmla="*/ 628969 h 4300068"/>
              <a:gd name="connsiteX444" fmla="*/ 7566784 w 12191997"/>
              <a:gd name="connsiteY444" fmla="*/ 627464 h 4300068"/>
              <a:gd name="connsiteX445" fmla="*/ 7590525 w 12191997"/>
              <a:gd name="connsiteY445" fmla="*/ 625959 h 4300068"/>
              <a:gd name="connsiteX446" fmla="*/ 7614221 w 12191997"/>
              <a:gd name="connsiteY446" fmla="*/ 624454 h 4300068"/>
              <a:gd name="connsiteX447" fmla="*/ 7637866 w 12191997"/>
              <a:gd name="connsiteY447" fmla="*/ 622949 h 4300068"/>
              <a:gd name="connsiteX448" fmla="*/ 7661458 w 12191997"/>
              <a:gd name="connsiteY448" fmla="*/ 621442 h 4300068"/>
              <a:gd name="connsiteX449" fmla="*/ 7684994 w 12191997"/>
              <a:gd name="connsiteY449" fmla="*/ 619933 h 4300068"/>
              <a:gd name="connsiteX450" fmla="*/ 7708471 w 12191997"/>
              <a:gd name="connsiteY450" fmla="*/ 618419 h 4300068"/>
              <a:gd name="connsiteX451" fmla="*/ 7731885 w 12191997"/>
              <a:gd name="connsiteY451" fmla="*/ 616902 h 4300068"/>
              <a:gd name="connsiteX452" fmla="*/ 7755233 w 12191997"/>
              <a:gd name="connsiteY452" fmla="*/ 615379 h 4300068"/>
              <a:gd name="connsiteX453" fmla="*/ 7778512 w 12191997"/>
              <a:gd name="connsiteY453" fmla="*/ 613850 h 4300068"/>
              <a:gd name="connsiteX454" fmla="*/ 7801718 w 12191997"/>
              <a:gd name="connsiteY454" fmla="*/ 612313 h 4300068"/>
              <a:gd name="connsiteX455" fmla="*/ 7824849 w 12191997"/>
              <a:gd name="connsiteY455" fmla="*/ 610769 h 4300068"/>
              <a:gd name="connsiteX456" fmla="*/ 7847901 w 12191997"/>
              <a:gd name="connsiteY456" fmla="*/ 609216 h 4300068"/>
              <a:gd name="connsiteX457" fmla="*/ 7870868 w 12191997"/>
              <a:gd name="connsiteY457" fmla="*/ 607653 h 4300068"/>
              <a:gd name="connsiteX458" fmla="*/ 7893752 w 12191997"/>
              <a:gd name="connsiteY458" fmla="*/ 606080 h 4300068"/>
              <a:gd name="connsiteX459" fmla="*/ 7916548 w 12191997"/>
              <a:gd name="connsiteY459" fmla="*/ 604494 h 4300068"/>
              <a:gd name="connsiteX460" fmla="*/ 7939250 w 12191997"/>
              <a:gd name="connsiteY460" fmla="*/ 602896 h 4300068"/>
              <a:gd name="connsiteX461" fmla="*/ 7961858 w 12191997"/>
              <a:gd name="connsiteY461" fmla="*/ 601285 h 4300068"/>
              <a:gd name="connsiteX462" fmla="*/ 7984366 w 12191997"/>
              <a:gd name="connsiteY462" fmla="*/ 599659 h 4300068"/>
              <a:gd name="connsiteX463" fmla="*/ 8006773 w 12191997"/>
              <a:gd name="connsiteY463" fmla="*/ 598018 h 4300068"/>
              <a:gd name="connsiteX464" fmla="*/ 8029077 w 12191997"/>
              <a:gd name="connsiteY464" fmla="*/ 596361 h 4300068"/>
              <a:gd name="connsiteX465" fmla="*/ 8051270 w 12191997"/>
              <a:gd name="connsiteY465" fmla="*/ 594687 h 4300068"/>
              <a:gd name="connsiteX466" fmla="*/ 8073353 w 12191997"/>
              <a:gd name="connsiteY466" fmla="*/ 592995 h 4300068"/>
              <a:gd name="connsiteX467" fmla="*/ 8095321 w 12191997"/>
              <a:gd name="connsiteY467" fmla="*/ 591284 h 4300068"/>
              <a:gd name="connsiteX468" fmla="*/ 8117171 w 12191997"/>
              <a:gd name="connsiteY468" fmla="*/ 589553 h 4300068"/>
              <a:gd name="connsiteX469" fmla="*/ 8138899 w 12191997"/>
              <a:gd name="connsiteY469" fmla="*/ 587801 h 4300068"/>
              <a:gd name="connsiteX470" fmla="*/ 8160504 w 12191997"/>
              <a:gd name="connsiteY470" fmla="*/ 586028 h 4300068"/>
              <a:gd name="connsiteX471" fmla="*/ 8181981 w 12191997"/>
              <a:gd name="connsiteY471" fmla="*/ 584232 h 4300068"/>
              <a:gd name="connsiteX472" fmla="*/ 8203326 w 12191997"/>
              <a:gd name="connsiteY472" fmla="*/ 582413 h 4300068"/>
              <a:gd name="connsiteX473" fmla="*/ 8224539 w 12191997"/>
              <a:gd name="connsiteY473" fmla="*/ 580570 h 4300068"/>
              <a:gd name="connsiteX474" fmla="*/ 8245613 w 12191997"/>
              <a:gd name="connsiteY474" fmla="*/ 578701 h 4300068"/>
              <a:gd name="connsiteX475" fmla="*/ 8266547 w 12191997"/>
              <a:gd name="connsiteY475" fmla="*/ 576806 h 4300068"/>
              <a:gd name="connsiteX476" fmla="*/ 8287339 w 12191997"/>
              <a:gd name="connsiteY476" fmla="*/ 574884 h 4300068"/>
              <a:gd name="connsiteX477" fmla="*/ 8307981 w 12191997"/>
              <a:gd name="connsiteY477" fmla="*/ 572934 h 4300068"/>
              <a:gd name="connsiteX478" fmla="*/ 8328475 w 12191997"/>
              <a:gd name="connsiteY478" fmla="*/ 570955 h 4300068"/>
              <a:gd name="connsiteX479" fmla="*/ 8348815 w 12191997"/>
              <a:gd name="connsiteY479" fmla="*/ 568946 h 4300068"/>
              <a:gd name="connsiteX480" fmla="*/ 8368998 w 12191997"/>
              <a:gd name="connsiteY480" fmla="*/ 566906 h 4300068"/>
              <a:gd name="connsiteX481" fmla="*/ 8389023 w 12191997"/>
              <a:gd name="connsiteY481" fmla="*/ 564835 h 4300068"/>
              <a:gd name="connsiteX482" fmla="*/ 8408884 w 12191997"/>
              <a:gd name="connsiteY482" fmla="*/ 562731 h 4300068"/>
              <a:gd name="connsiteX483" fmla="*/ 8428578 w 12191997"/>
              <a:gd name="connsiteY483" fmla="*/ 560594 h 4300068"/>
              <a:gd name="connsiteX484" fmla="*/ 8448104 w 12191997"/>
              <a:gd name="connsiteY484" fmla="*/ 558422 h 4300068"/>
              <a:gd name="connsiteX485" fmla="*/ 8467457 w 12191997"/>
              <a:gd name="connsiteY485" fmla="*/ 556214 h 4300068"/>
              <a:gd name="connsiteX486" fmla="*/ 8486635 w 12191997"/>
              <a:gd name="connsiteY486" fmla="*/ 553971 h 4300068"/>
              <a:gd name="connsiteX487" fmla="*/ 8505635 w 12191997"/>
              <a:gd name="connsiteY487" fmla="*/ 551690 h 4300068"/>
              <a:gd name="connsiteX488" fmla="*/ 8524450 w 12191997"/>
              <a:gd name="connsiteY488" fmla="*/ 549370 h 4300068"/>
              <a:gd name="connsiteX489" fmla="*/ 8561487 w 12191997"/>
              <a:gd name="connsiteY489" fmla="*/ 544618 h 4300068"/>
              <a:gd name="connsiteX490" fmla="*/ 8579762 w 12191997"/>
              <a:gd name="connsiteY490" fmla="*/ 542182 h 4300068"/>
              <a:gd name="connsiteX491" fmla="*/ 8597825 w 12191997"/>
              <a:gd name="connsiteY491" fmla="*/ 539720 h 4300068"/>
              <a:gd name="connsiteX492" fmla="*/ 8615708 w 12191997"/>
              <a:gd name="connsiteY492" fmla="*/ 537228 h 4300068"/>
              <a:gd name="connsiteX493" fmla="*/ 8633415 w 12191997"/>
              <a:gd name="connsiteY493" fmla="*/ 534707 h 4300068"/>
              <a:gd name="connsiteX494" fmla="*/ 8650952 w 12191997"/>
              <a:gd name="connsiteY494" fmla="*/ 532158 h 4300068"/>
              <a:gd name="connsiteX495" fmla="*/ 8668320 w 12191997"/>
              <a:gd name="connsiteY495" fmla="*/ 529581 h 4300068"/>
              <a:gd name="connsiteX496" fmla="*/ 8685521 w 12191997"/>
              <a:gd name="connsiteY496" fmla="*/ 526977 h 4300068"/>
              <a:gd name="connsiteX497" fmla="*/ 8702560 w 12191997"/>
              <a:gd name="connsiteY497" fmla="*/ 524347 h 4300068"/>
              <a:gd name="connsiteX498" fmla="*/ 8719438 w 12191997"/>
              <a:gd name="connsiteY498" fmla="*/ 521691 h 4300068"/>
              <a:gd name="connsiteX499" fmla="*/ 8736159 w 12191997"/>
              <a:gd name="connsiteY499" fmla="*/ 519009 h 4300068"/>
              <a:gd name="connsiteX500" fmla="*/ 8752722 w 12191997"/>
              <a:gd name="connsiteY500" fmla="*/ 516303 h 4300068"/>
              <a:gd name="connsiteX501" fmla="*/ 8769135 w 12191997"/>
              <a:gd name="connsiteY501" fmla="*/ 513573 h 4300068"/>
              <a:gd name="connsiteX502" fmla="*/ 8785400 w 12191997"/>
              <a:gd name="connsiteY502" fmla="*/ 510820 h 4300068"/>
              <a:gd name="connsiteX503" fmla="*/ 8801519 w 12191997"/>
              <a:gd name="connsiteY503" fmla="*/ 508044 h 4300068"/>
              <a:gd name="connsiteX504" fmla="*/ 8817497 w 12191997"/>
              <a:gd name="connsiteY504" fmla="*/ 505245 h 4300068"/>
              <a:gd name="connsiteX505" fmla="*/ 8833334 w 12191997"/>
              <a:gd name="connsiteY505" fmla="*/ 502425 h 4300068"/>
              <a:gd name="connsiteX506" fmla="*/ 8849030 w 12191997"/>
              <a:gd name="connsiteY506" fmla="*/ 499584 h 4300068"/>
              <a:gd name="connsiteX507" fmla="*/ 8864595 w 12191997"/>
              <a:gd name="connsiteY507" fmla="*/ 496723 h 4300068"/>
              <a:gd name="connsiteX508" fmla="*/ 8880030 w 12191997"/>
              <a:gd name="connsiteY508" fmla="*/ 493843 h 4300068"/>
              <a:gd name="connsiteX509" fmla="*/ 8895331 w 12191997"/>
              <a:gd name="connsiteY509" fmla="*/ 490943 h 4300068"/>
              <a:gd name="connsiteX510" fmla="*/ 8910511 w 12191997"/>
              <a:gd name="connsiteY510" fmla="*/ 488024 h 4300068"/>
              <a:gd name="connsiteX511" fmla="*/ 8925567 w 12191997"/>
              <a:gd name="connsiteY511" fmla="*/ 485088 h 4300068"/>
              <a:gd name="connsiteX512" fmla="*/ 8940503 w 12191997"/>
              <a:gd name="connsiteY512" fmla="*/ 482135 h 4300068"/>
              <a:gd name="connsiteX513" fmla="*/ 8955324 w 12191997"/>
              <a:gd name="connsiteY513" fmla="*/ 479165 h 4300068"/>
              <a:gd name="connsiteX514" fmla="*/ 8970028 w 12191997"/>
              <a:gd name="connsiteY514" fmla="*/ 476180 h 4300068"/>
              <a:gd name="connsiteX515" fmla="*/ 8984623 w 12191997"/>
              <a:gd name="connsiteY515" fmla="*/ 473179 h 4300068"/>
              <a:gd name="connsiteX516" fmla="*/ 8999108 w 12191997"/>
              <a:gd name="connsiteY516" fmla="*/ 470163 h 4300068"/>
              <a:gd name="connsiteX517" fmla="*/ 9013489 w 12191997"/>
              <a:gd name="connsiteY517" fmla="*/ 467133 h 4300068"/>
              <a:gd name="connsiteX518" fmla="*/ 9027766 w 12191997"/>
              <a:gd name="connsiteY518" fmla="*/ 464089 h 4300068"/>
              <a:gd name="connsiteX519" fmla="*/ 9041946 w 12191997"/>
              <a:gd name="connsiteY519" fmla="*/ 461033 h 4300068"/>
              <a:gd name="connsiteX520" fmla="*/ 9056026 w 12191997"/>
              <a:gd name="connsiteY520" fmla="*/ 457965 h 4300068"/>
              <a:gd name="connsiteX521" fmla="*/ 9070014 w 12191997"/>
              <a:gd name="connsiteY521" fmla="*/ 454885 h 4300068"/>
              <a:gd name="connsiteX522" fmla="*/ 9083910 w 12191997"/>
              <a:gd name="connsiteY522" fmla="*/ 451794 h 4300068"/>
              <a:gd name="connsiteX523" fmla="*/ 9097720 w 12191997"/>
              <a:gd name="connsiteY523" fmla="*/ 448693 h 4300068"/>
              <a:gd name="connsiteX524" fmla="*/ 9111443 w 12191997"/>
              <a:gd name="connsiteY524" fmla="*/ 445582 h 4300068"/>
              <a:gd name="connsiteX525" fmla="*/ 9125084 w 12191997"/>
              <a:gd name="connsiteY525" fmla="*/ 442462 h 4300068"/>
              <a:gd name="connsiteX526" fmla="*/ 9138645 w 12191997"/>
              <a:gd name="connsiteY526" fmla="*/ 439334 h 4300068"/>
              <a:gd name="connsiteX527" fmla="*/ 9152131 w 12191997"/>
              <a:gd name="connsiteY527" fmla="*/ 436198 h 4300068"/>
              <a:gd name="connsiteX528" fmla="*/ 9165542 w 12191997"/>
              <a:gd name="connsiteY528" fmla="*/ 433054 h 4300068"/>
              <a:gd name="connsiteX529" fmla="*/ 9178884 w 12191997"/>
              <a:gd name="connsiteY529" fmla="*/ 429905 h 4300068"/>
              <a:gd name="connsiteX530" fmla="*/ 9192158 w 12191997"/>
              <a:gd name="connsiteY530" fmla="*/ 426749 h 4300068"/>
              <a:gd name="connsiteX531" fmla="*/ 9205365 w 12191997"/>
              <a:gd name="connsiteY531" fmla="*/ 423588 h 4300068"/>
              <a:gd name="connsiteX532" fmla="*/ 9218513 w 12191997"/>
              <a:gd name="connsiteY532" fmla="*/ 420422 h 4300068"/>
              <a:gd name="connsiteX533" fmla="*/ 9231599 w 12191997"/>
              <a:gd name="connsiteY533" fmla="*/ 417252 h 4300068"/>
              <a:gd name="connsiteX534" fmla="*/ 9244631 w 12191997"/>
              <a:gd name="connsiteY534" fmla="*/ 414079 h 4300068"/>
              <a:gd name="connsiteX535" fmla="*/ 9257609 w 12191997"/>
              <a:gd name="connsiteY535" fmla="*/ 410902 h 4300068"/>
              <a:gd name="connsiteX536" fmla="*/ 9270536 w 12191997"/>
              <a:gd name="connsiteY536" fmla="*/ 407724 h 4300068"/>
              <a:gd name="connsiteX537" fmla="*/ 9283417 w 12191997"/>
              <a:gd name="connsiteY537" fmla="*/ 404544 h 4300068"/>
              <a:gd name="connsiteX538" fmla="*/ 9296253 w 12191997"/>
              <a:gd name="connsiteY538" fmla="*/ 401364 h 4300068"/>
              <a:gd name="connsiteX539" fmla="*/ 9309047 w 12191997"/>
              <a:gd name="connsiteY539" fmla="*/ 398182 h 4300068"/>
              <a:gd name="connsiteX540" fmla="*/ 9321801 w 12191997"/>
              <a:gd name="connsiteY540" fmla="*/ 395001 h 4300068"/>
              <a:gd name="connsiteX541" fmla="*/ 9334521 w 12191997"/>
              <a:gd name="connsiteY541" fmla="*/ 391821 h 4300068"/>
              <a:gd name="connsiteX542" fmla="*/ 9347208 w 12191997"/>
              <a:gd name="connsiteY542" fmla="*/ 388642 h 4300068"/>
              <a:gd name="connsiteX543" fmla="*/ 9359864 w 12191997"/>
              <a:gd name="connsiteY543" fmla="*/ 385466 h 4300068"/>
              <a:gd name="connsiteX544" fmla="*/ 9372495 w 12191997"/>
              <a:gd name="connsiteY544" fmla="*/ 382293 h 4300068"/>
              <a:gd name="connsiteX545" fmla="*/ 9385101 w 12191997"/>
              <a:gd name="connsiteY545" fmla="*/ 379122 h 4300068"/>
              <a:gd name="connsiteX546" fmla="*/ 9397685 w 12191997"/>
              <a:gd name="connsiteY546" fmla="*/ 375956 h 4300068"/>
              <a:gd name="connsiteX547" fmla="*/ 9410251 w 12191997"/>
              <a:gd name="connsiteY547" fmla="*/ 372794 h 4300068"/>
              <a:gd name="connsiteX548" fmla="*/ 9422803 w 12191997"/>
              <a:gd name="connsiteY548" fmla="*/ 369638 h 4300068"/>
              <a:gd name="connsiteX549" fmla="*/ 9435341 w 12191997"/>
              <a:gd name="connsiteY549" fmla="*/ 366487 h 4300068"/>
              <a:gd name="connsiteX550" fmla="*/ 9447871 w 12191997"/>
              <a:gd name="connsiteY550" fmla="*/ 363342 h 4300068"/>
              <a:gd name="connsiteX551" fmla="*/ 9460394 w 12191997"/>
              <a:gd name="connsiteY551" fmla="*/ 360205 h 4300068"/>
              <a:gd name="connsiteX552" fmla="*/ 9472913 w 12191997"/>
              <a:gd name="connsiteY552" fmla="*/ 357075 h 4300068"/>
              <a:gd name="connsiteX553" fmla="*/ 9485433 w 12191997"/>
              <a:gd name="connsiteY553" fmla="*/ 353953 h 4300068"/>
              <a:gd name="connsiteX554" fmla="*/ 9497954 w 12191997"/>
              <a:gd name="connsiteY554" fmla="*/ 350840 h 4300068"/>
              <a:gd name="connsiteX555" fmla="*/ 9510479 w 12191997"/>
              <a:gd name="connsiteY555" fmla="*/ 347737 h 4300068"/>
              <a:gd name="connsiteX556" fmla="*/ 9523016 w 12191997"/>
              <a:gd name="connsiteY556" fmla="*/ 344643 h 4300068"/>
              <a:gd name="connsiteX557" fmla="*/ 9535561 w 12191997"/>
              <a:gd name="connsiteY557" fmla="*/ 341560 h 4300068"/>
              <a:gd name="connsiteX558" fmla="*/ 9548123 w 12191997"/>
              <a:gd name="connsiteY558" fmla="*/ 338489 h 4300068"/>
              <a:gd name="connsiteX559" fmla="*/ 9560700 w 12191997"/>
              <a:gd name="connsiteY559" fmla="*/ 335429 h 4300068"/>
              <a:gd name="connsiteX560" fmla="*/ 9573298 w 12191997"/>
              <a:gd name="connsiteY560" fmla="*/ 332381 h 4300068"/>
              <a:gd name="connsiteX561" fmla="*/ 9585918 w 12191997"/>
              <a:gd name="connsiteY561" fmla="*/ 329346 h 4300068"/>
              <a:gd name="connsiteX562" fmla="*/ 9598566 w 12191997"/>
              <a:gd name="connsiteY562" fmla="*/ 326325 h 4300068"/>
              <a:gd name="connsiteX563" fmla="*/ 9611242 w 12191997"/>
              <a:gd name="connsiteY563" fmla="*/ 323318 h 4300068"/>
              <a:gd name="connsiteX564" fmla="*/ 9623949 w 12191997"/>
              <a:gd name="connsiteY564" fmla="*/ 320326 h 4300068"/>
              <a:gd name="connsiteX565" fmla="*/ 9636694 w 12191997"/>
              <a:gd name="connsiteY565" fmla="*/ 317349 h 4300068"/>
              <a:gd name="connsiteX566" fmla="*/ 9649475 w 12191997"/>
              <a:gd name="connsiteY566" fmla="*/ 314388 h 4300068"/>
              <a:gd name="connsiteX567" fmla="*/ 9662296 w 12191997"/>
              <a:gd name="connsiteY567" fmla="*/ 311443 h 4300068"/>
              <a:gd name="connsiteX568" fmla="*/ 9675163 w 12191997"/>
              <a:gd name="connsiteY568" fmla="*/ 308516 h 4300068"/>
              <a:gd name="connsiteX569" fmla="*/ 9688076 w 12191997"/>
              <a:gd name="connsiteY569" fmla="*/ 305606 h 4300068"/>
              <a:gd name="connsiteX570" fmla="*/ 9701038 w 12191997"/>
              <a:gd name="connsiteY570" fmla="*/ 302714 h 4300068"/>
              <a:gd name="connsiteX571" fmla="*/ 9714054 w 12191997"/>
              <a:gd name="connsiteY571" fmla="*/ 299841 h 4300068"/>
              <a:gd name="connsiteX572" fmla="*/ 9727125 w 12191997"/>
              <a:gd name="connsiteY572" fmla="*/ 296988 h 4300068"/>
              <a:gd name="connsiteX573" fmla="*/ 9740258 w 12191997"/>
              <a:gd name="connsiteY573" fmla="*/ 294154 h 4300068"/>
              <a:gd name="connsiteX574" fmla="*/ 9753449 w 12191997"/>
              <a:gd name="connsiteY574" fmla="*/ 291341 h 4300068"/>
              <a:gd name="connsiteX575" fmla="*/ 9766709 w 12191997"/>
              <a:gd name="connsiteY575" fmla="*/ 288549 h 4300068"/>
              <a:gd name="connsiteX576" fmla="*/ 9780032 w 12191997"/>
              <a:gd name="connsiteY576" fmla="*/ 285780 h 4300068"/>
              <a:gd name="connsiteX577" fmla="*/ 9793430 w 12191997"/>
              <a:gd name="connsiteY577" fmla="*/ 283032 h 4300068"/>
              <a:gd name="connsiteX578" fmla="*/ 9806899 w 12191997"/>
              <a:gd name="connsiteY578" fmla="*/ 280307 h 4300068"/>
              <a:gd name="connsiteX579" fmla="*/ 9820446 w 12191997"/>
              <a:gd name="connsiteY579" fmla="*/ 277606 h 4300068"/>
              <a:gd name="connsiteX580" fmla="*/ 9834073 w 12191997"/>
              <a:gd name="connsiteY580" fmla="*/ 274929 h 4300068"/>
              <a:gd name="connsiteX581" fmla="*/ 9847783 w 12191997"/>
              <a:gd name="connsiteY581" fmla="*/ 272276 h 4300068"/>
              <a:gd name="connsiteX582" fmla="*/ 9861578 w 12191997"/>
              <a:gd name="connsiteY582" fmla="*/ 269649 h 4300068"/>
              <a:gd name="connsiteX583" fmla="*/ 9875464 w 12191997"/>
              <a:gd name="connsiteY583" fmla="*/ 267048 h 4300068"/>
              <a:gd name="connsiteX584" fmla="*/ 9889439 w 12191997"/>
              <a:gd name="connsiteY584" fmla="*/ 264472 h 4300068"/>
              <a:gd name="connsiteX585" fmla="*/ 9903510 w 12191997"/>
              <a:gd name="connsiteY585" fmla="*/ 261924 h 4300068"/>
              <a:gd name="connsiteX586" fmla="*/ 9917679 w 12191997"/>
              <a:gd name="connsiteY586" fmla="*/ 259404 h 4300068"/>
              <a:gd name="connsiteX587" fmla="*/ 9931949 w 12191997"/>
              <a:gd name="connsiteY587" fmla="*/ 256912 h 4300068"/>
              <a:gd name="connsiteX588" fmla="*/ 9960839 w 12191997"/>
              <a:gd name="connsiteY588" fmla="*/ 252008 h 4300068"/>
              <a:gd name="connsiteX589" fmla="*/ 9975473 w 12191997"/>
              <a:gd name="connsiteY589" fmla="*/ 249577 h 4300068"/>
              <a:gd name="connsiteX590" fmla="*/ 9990201 w 12191997"/>
              <a:gd name="connsiteY590" fmla="*/ 247139 h 4300068"/>
              <a:gd name="connsiteX591" fmla="*/ 10005017 w 12191997"/>
              <a:gd name="connsiteY591" fmla="*/ 244694 h 4300068"/>
              <a:gd name="connsiteX592" fmla="*/ 10019913 w 12191997"/>
              <a:gd name="connsiteY592" fmla="*/ 242244 h 4300068"/>
              <a:gd name="connsiteX593" fmla="*/ 10034894 w 12191997"/>
              <a:gd name="connsiteY593" fmla="*/ 239789 h 4300068"/>
              <a:gd name="connsiteX594" fmla="*/ 10049953 w 12191997"/>
              <a:gd name="connsiteY594" fmla="*/ 237330 h 4300068"/>
              <a:gd name="connsiteX595" fmla="*/ 10065090 w 12191997"/>
              <a:gd name="connsiteY595" fmla="*/ 234867 h 4300068"/>
              <a:gd name="connsiteX596" fmla="*/ 10080302 w 12191997"/>
              <a:gd name="connsiteY596" fmla="*/ 232401 h 4300068"/>
              <a:gd name="connsiteX597" fmla="*/ 10095586 w 12191997"/>
              <a:gd name="connsiteY597" fmla="*/ 229932 h 4300068"/>
              <a:gd name="connsiteX598" fmla="*/ 10110940 w 12191997"/>
              <a:gd name="connsiteY598" fmla="*/ 227460 h 4300068"/>
              <a:gd name="connsiteX599" fmla="*/ 10126359 w 12191997"/>
              <a:gd name="connsiteY599" fmla="*/ 224986 h 4300068"/>
              <a:gd name="connsiteX600" fmla="*/ 10141845 w 12191997"/>
              <a:gd name="connsiteY600" fmla="*/ 222511 h 4300068"/>
              <a:gd name="connsiteX601" fmla="*/ 10157395 w 12191997"/>
              <a:gd name="connsiteY601" fmla="*/ 220036 h 4300068"/>
              <a:gd name="connsiteX602" fmla="*/ 10173004 w 12191997"/>
              <a:gd name="connsiteY602" fmla="*/ 217560 h 4300068"/>
              <a:gd name="connsiteX603" fmla="*/ 10188671 w 12191997"/>
              <a:gd name="connsiteY603" fmla="*/ 215084 h 4300068"/>
              <a:gd name="connsiteX604" fmla="*/ 10204397 w 12191997"/>
              <a:gd name="connsiteY604" fmla="*/ 212609 h 4300068"/>
              <a:gd name="connsiteX605" fmla="*/ 10220171 w 12191997"/>
              <a:gd name="connsiteY605" fmla="*/ 210135 h 4300068"/>
              <a:gd name="connsiteX606" fmla="*/ 10235998 w 12191997"/>
              <a:gd name="connsiteY606" fmla="*/ 207662 h 4300068"/>
              <a:gd name="connsiteX607" fmla="*/ 10251875 w 12191997"/>
              <a:gd name="connsiteY607" fmla="*/ 205192 h 4300068"/>
              <a:gd name="connsiteX608" fmla="*/ 10267794 w 12191997"/>
              <a:gd name="connsiteY608" fmla="*/ 202724 h 4300068"/>
              <a:gd name="connsiteX609" fmla="*/ 10283761 w 12191997"/>
              <a:gd name="connsiteY609" fmla="*/ 200260 h 4300068"/>
              <a:gd name="connsiteX610" fmla="*/ 10299770 w 12191997"/>
              <a:gd name="connsiteY610" fmla="*/ 197799 h 4300068"/>
              <a:gd name="connsiteX611" fmla="*/ 10315816 w 12191997"/>
              <a:gd name="connsiteY611" fmla="*/ 195343 h 4300068"/>
              <a:gd name="connsiteX612" fmla="*/ 10331900 w 12191997"/>
              <a:gd name="connsiteY612" fmla="*/ 192891 h 4300068"/>
              <a:gd name="connsiteX613" fmla="*/ 10348017 w 12191997"/>
              <a:gd name="connsiteY613" fmla="*/ 190445 h 4300068"/>
              <a:gd name="connsiteX614" fmla="*/ 10364167 w 12191997"/>
              <a:gd name="connsiteY614" fmla="*/ 188004 h 4300068"/>
              <a:gd name="connsiteX615" fmla="*/ 10380345 w 12191997"/>
              <a:gd name="connsiteY615" fmla="*/ 185569 h 4300068"/>
              <a:gd name="connsiteX616" fmla="*/ 10396551 w 12191997"/>
              <a:gd name="connsiteY616" fmla="*/ 183141 h 4300068"/>
              <a:gd name="connsiteX617" fmla="*/ 10412783 w 12191997"/>
              <a:gd name="connsiteY617" fmla="*/ 180720 h 4300068"/>
              <a:gd name="connsiteX618" fmla="*/ 10429036 w 12191997"/>
              <a:gd name="connsiteY618" fmla="*/ 178307 h 4300068"/>
              <a:gd name="connsiteX619" fmla="*/ 10445310 w 12191997"/>
              <a:gd name="connsiteY619" fmla="*/ 175902 h 4300068"/>
              <a:gd name="connsiteX620" fmla="*/ 10461600 w 12191997"/>
              <a:gd name="connsiteY620" fmla="*/ 173506 h 4300068"/>
              <a:gd name="connsiteX621" fmla="*/ 10477908 w 12191997"/>
              <a:gd name="connsiteY621" fmla="*/ 171119 h 4300068"/>
              <a:gd name="connsiteX622" fmla="*/ 10494228 w 12191997"/>
              <a:gd name="connsiteY622" fmla="*/ 168742 h 4300068"/>
              <a:gd name="connsiteX623" fmla="*/ 10510557 w 12191997"/>
              <a:gd name="connsiteY623" fmla="*/ 166375 h 4300068"/>
              <a:gd name="connsiteX624" fmla="*/ 10526896 w 12191997"/>
              <a:gd name="connsiteY624" fmla="*/ 164019 h 4300068"/>
              <a:gd name="connsiteX625" fmla="*/ 10543240 w 12191997"/>
              <a:gd name="connsiteY625" fmla="*/ 161674 h 4300068"/>
              <a:gd name="connsiteX626" fmla="*/ 10559589 w 12191997"/>
              <a:gd name="connsiteY626" fmla="*/ 159341 h 4300068"/>
              <a:gd name="connsiteX627" fmla="*/ 10575937 w 12191997"/>
              <a:gd name="connsiteY627" fmla="*/ 157020 h 4300068"/>
              <a:gd name="connsiteX628" fmla="*/ 10592286 w 12191997"/>
              <a:gd name="connsiteY628" fmla="*/ 154712 h 4300068"/>
              <a:gd name="connsiteX629" fmla="*/ 10608630 w 12191997"/>
              <a:gd name="connsiteY629" fmla="*/ 152417 h 4300068"/>
              <a:gd name="connsiteX630" fmla="*/ 10624968 w 12191997"/>
              <a:gd name="connsiteY630" fmla="*/ 150136 h 4300068"/>
              <a:gd name="connsiteX631" fmla="*/ 10641299 w 12191997"/>
              <a:gd name="connsiteY631" fmla="*/ 147869 h 4300068"/>
              <a:gd name="connsiteX632" fmla="*/ 10657618 w 12191997"/>
              <a:gd name="connsiteY632" fmla="*/ 145617 h 4300068"/>
              <a:gd name="connsiteX633" fmla="*/ 10673924 w 12191997"/>
              <a:gd name="connsiteY633" fmla="*/ 143380 h 4300068"/>
              <a:gd name="connsiteX634" fmla="*/ 10690214 w 12191997"/>
              <a:gd name="connsiteY634" fmla="*/ 141159 h 4300068"/>
              <a:gd name="connsiteX635" fmla="*/ 10706486 w 12191997"/>
              <a:gd name="connsiteY635" fmla="*/ 138954 h 4300068"/>
              <a:gd name="connsiteX636" fmla="*/ 10722739 w 12191997"/>
              <a:gd name="connsiteY636" fmla="*/ 136766 h 4300068"/>
              <a:gd name="connsiteX637" fmla="*/ 10738969 w 12191997"/>
              <a:gd name="connsiteY637" fmla="*/ 134595 h 4300068"/>
              <a:gd name="connsiteX638" fmla="*/ 10755175 w 12191997"/>
              <a:gd name="connsiteY638" fmla="*/ 132442 h 4300068"/>
              <a:gd name="connsiteX639" fmla="*/ 10771351 w 12191997"/>
              <a:gd name="connsiteY639" fmla="*/ 130307 h 4300068"/>
              <a:gd name="connsiteX640" fmla="*/ 10787500 w 12191997"/>
              <a:gd name="connsiteY640" fmla="*/ 128192 h 4300068"/>
              <a:gd name="connsiteX641" fmla="*/ 10803615 w 12191997"/>
              <a:gd name="connsiteY641" fmla="*/ 126095 h 4300068"/>
              <a:gd name="connsiteX642" fmla="*/ 10819696 w 12191997"/>
              <a:gd name="connsiteY642" fmla="*/ 124018 h 4300068"/>
              <a:gd name="connsiteX643" fmla="*/ 10835741 w 12191997"/>
              <a:gd name="connsiteY643" fmla="*/ 121962 h 4300068"/>
              <a:gd name="connsiteX644" fmla="*/ 10851746 w 12191997"/>
              <a:gd name="connsiteY644" fmla="*/ 119926 h 4300068"/>
              <a:gd name="connsiteX645" fmla="*/ 10867709 w 12191997"/>
              <a:gd name="connsiteY645" fmla="*/ 117912 h 4300068"/>
              <a:gd name="connsiteX646" fmla="*/ 10883629 w 12191997"/>
              <a:gd name="connsiteY646" fmla="*/ 115920 h 4300068"/>
              <a:gd name="connsiteX647" fmla="*/ 10899502 w 12191997"/>
              <a:gd name="connsiteY647" fmla="*/ 113949 h 4300068"/>
              <a:gd name="connsiteX648" fmla="*/ 10915327 w 12191997"/>
              <a:gd name="connsiteY648" fmla="*/ 112002 h 4300068"/>
              <a:gd name="connsiteX649" fmla="*/ 10931101 w 12191997"/>
              <a:gd name="connsiteY649" fmla="*/ 110078 h 4300068"/>
              <a:gd name="connsiteX650" fmla="*/ 10946820 w 12191997"/>
              <a:gd name="connsiteY650" fmla="*/ 108178 h 4300068"/>
              <a:gd name="connsiteX651" fmla="*/ 10962484 w 12191997"/>
              <a:gd name="connsiteY651" fmla="*/ 106302 h 4300068"/>
              <a:gd name="connsiteX652" fmla="*/ 10978090 w 12191997"/>
              <a:gd name="connsiteY652" fmla="*/ 104451 h 4300068"/>
              <a:gd name="connsiteX653" fmla="*/ 10993635 w 12191997"/>
              <a:gd name="connsiteY653" fmla="*/ 102626 h 4300068"/>
              <a:gd name="connsiteX654" fmla="*/ 11009117 w 12191997"/>
              <a:gd name="connsiteY654" fmla="*/ 100826 h 4300068"/>
              <a:gd name="connsiteX655" fmla="*/ 11024533 w 12191997"/>
              <a:gd name="connsiteY655" fmla="*/ 99053 h 4300068"/>
              <a:gd name="connsiteX656" fmla="*/ 11039883 w 12191997"/>
              <a:gd name="connsiteY656" fmla="*/ 97306 h 4300068"/>
              <a:gd name="connsiteX657" fmla="*/ 11055161 w 12191997"/>
              <a:gd name="connsiteY657" fmla="*/ 95587 h 4300068"/>
              <a:gd name="connsiteX658" fmla="*/ 11070367 w 12191997"/>
              <a:gd name="connsiteY658" fmla="*/ 93896 h 4300068"/>
              <a:gd name="connsiteX659" fmla="*/ 11085498 w 12191997"/>
              <a:gd name="connsiteY659" fmla="*/ 92233 h 4300068"/>
              <a:gd name="connsiteX660" fmla="*/ 11100552 w 12191997"/>
              <a:gd name="connsiteY660" fmla="*/ 90599 h 4300068"/>
              <a:gd name="connsiteX661" fmla="*/ 11115525 w 12191997"/>
              <a:gd name="connsiteY661" fmla="*/ 88994 h 4300068"/>
              <a:gd name="connsiteX662" fmla="*/ 11130417 w 12191997"/>
              <a:gd name="connsiteY662" fmla="*/ 87419 h 4300068"/>
              <a:gd name="connsiteX663" fmla="*/ 11145226 w 12191997"/>
              <a:gd name="connsiteY663" fmla="*/ 85875 h 4300068"/>
              <a:gd name="connsiteX664" fmla="*/ 11159945 w 12191997"/>
              <a:gd name="connsiteY664" fmla="*/ 84361 h 4300068"/>
              <a:gd name="connsiteX665" fmla="*/ 11174576 w 12191997"/>
              <a:gd name="connsiteY665" fmla="*/ 82879 h 4300068"/>
              <a:gd name="connsiteX666" fmla="*/ 11189115 w 12191997"/>
              <a:gd name="connsiteY666" fmla="*/ 81429 h 4300068"/>
              <a:gd name="connsiteX667" fmla="*/ 11203560 w 12191997"/>
              <a:gd name="connsiteY667" fmla="*/ 80011 h 4300068"/>
              <a:gd name="connsiteX668" fmla="*/ 11217909 w 12191997"/>
              <a:gd name="connsiteY668" fmla="*/ 78626 h 4300068"/>
              <a:gd name="connsiteX669" fmla="*/ 11232159 w 12191997"/>
              <a:gd name="connsiteY669" fmla="*/ 77275 h 4300068"/>
              <a:gd name="connsiteX670" fmla="*/ 11246307 w 12191997"/>
              <a:gd name="connsiteY670" fmla="*/ 75957 h 4300068"/>
              <a:gd name="connsiteX671" fmla="*/ 11260351 w 12191997"/>
              <a:gd name="connsiteY671" fmla="*/ 74674 h 4300068"/>
              <a:gd name="connsiteX672" fmla="*/ 11274291 w 12191997"/>
              <a:gd name="connsiteY672" fmla="*/ 73426 h 4300068"/>
              <a:gd name="connsiteX673" fmla="*/ 11288121 w 12191997"/>
              <a:gd name="connsiteY673" fmla="*/ 72213 h 4300068"/>
              <a:gd name="connsiteX674" fmla="*/ 11301840 w 12191997"/>
              <a:gd name="connsiteY674" fmla="*/ 71036 h 4300068"/>
              <a:gd name="connsiteX675" fmla="*/ 11315445 w 12191997"/>
              <a:gd name="connsiteY675" fmla="*/ 69895 h 4300068"/>
              <a:gd name="connsiteX676" fmla="*/ 11328933 w 12191997"/>
              <a:gd name="connsiteY676" fmla="*/ 68791 h 4300068"/>
              <a:gd name="connsiteX677" fmla="*/ 11342306 w 12191997"/>
              <a:gd name="connsiteY677" fmla="*/ 67725 h 4300068"/>
              <a:gd name="connsiteX678" fmla="*/ 11355555 w 12191997"/>
              <a:gd name="connsiteY678" fmla="*/ 66697 h 4300068"/>
              <a:gd name="connsiteX679" fmla="*/ 11368685 w 12191997"/>
              <a:gd name="connsiteY679" fmla="*/ 65707 h 4300068"/>
              <a:gd name="connsiteX680" fmla="*/ 11381687 w 12191997"/>
              <a:gd name="connsiteY680" fmla="*/ 64756 h 4300068"/>
              <a:gd name="connsiteX681" fmla="*/ 11394561 w 12191997"/>
              <a:gd name="connsiteY681" fmla="*/ 63844 h 4300068"/>
              <a:gd name="connsiteX682" fmla="*/ 11407304 w 12191997"/>
              <a:gd name="connsiteY682" fmla="*/ 62972 h 4300068"/>
              <a:gd name="connsiteX683" fmla="*/ 11419915 w 12191997"/>
              <a:gd name="connsiteY683" fmla="*/ 62141 h 4300068"/>
              <a:gd name="connsiteX684" fmla="*/ 11432391 w 12191997"/>
              <a:gd name="connsiteY684" fmla="*/ 61350 h 4300068"/>
              <a:gd name="connsiteX685" fmla="*/ 11444727 w 12191997"/>
              <a:gd name="connsiteY685" fmla="*/ 60601 h 4300068"/>
              <a:gd name="connsiteX686" fmla="*/ 11456927 w 12191997"/>
              <a:gd name="connsiteY686" fmla="*/ 59894 h 4300068"/>
              <a:gd name="connsiteX687" fmla="*/ 11480925 w 12191997"/>
              <a:gd name="connsiteY687" fmla="*/ 58606 h 4300068"/>
              <a:gd name="connsiteX688" fmla="*/ 11492770 w 12191997"/>
              <a:gd name="connsiteY688" fmla="*/ 58005 h 4300068"/>
              <a:gd name="connsiteX689" fmla="*/ 11504502 w 12191997"/>
              <a:gd name="connsiteY689" fmla="*/ 57412 h 4300068"/>
              <a:gd name="connsiteX690" fmla="*/ 11516123 w 12191997"/>
              <a:gd name="connsiteY690" fmla="*/ 56824 h 4300068"/>
              <a:gd name="connsiteX691" fmla="*/ 11527630 w 12191997"/>
              <a:gd name="connsiteY691" fmla="*/ 56241 h 4300068"/>
              <a:gd name="connsiteX692" fmla="*/ 11539033 w 12191997"/>
              <a:gd name="connsiteY692" fmla="*/ 55664 h 4300068"/>
              <a:gd name="connsiteX693" fmla="*/ 11550329 w 12191997"/>
              <a:gd name="connsiteY693" fmla="*/ 55092 h 4300068"/>
              <a:gd name="connsiteX694" fmla="*/ 11561522 w 12191997"/>
              <a:gd name="connsiteY694" fmla="*/ 54525 h 4300068"/>
              <a:gd name="connsiteX695" fmla="*/ 11572612 w 12191997"/>
              <a:gd name="connsiteY695" fmla="*/ 53961 h 4300068"/>
              <a:gd name="connsiteX696" fmla="*/ 11583603 w 12191997"/>
              <a:gd name="connsiteY696" fmla="*/ 53400 h 4300068"/>
              <a:gd name="connsiteX697" fmla="*/ 11594496 w 12191997"/>
              <a:gd name="connsiteY697" fmla="*/ 52842 h 4300068"/>
              <a:gd name="connsiteX698" fmla="*/ 11605287 w 12191997"/>
              <a:gd name="connsiteY698" fmla="*/ 52287 h 4300068"/>
              <a:gd name="connsiteX699" fmla="*/ 11615989 w 12191997"/>
              <a:gd name="connsiteY699" fmla="*/ 51734 h 4300068"/>
              <a:gd name="connsiteX700" fmla="*/ 11626595 w 12191997"/>
              <a:gd name="connsiteY700" fmla="*/ 51182 h 4300068"/>
              <a:gd name="connsiteX701" fmla="*/ 11637113 w 12191997"/>
              <a:gd name="connsiteY701" fmla="*/ 50632 h 4300068"/>
              <a:gd name="connsiteX702" fmla="*/ 11647540 w 12191997"/>
              <a:gd name="connsiteY702" fmla="*/ 50083 h 4300068"/>
              <a:gd name="connsiteX703" fmla="*/ 11657883 w 12191997"/>
              <a:gd name="connsiteY703" fmla="*/ 49534 h 4300068"/>
              <a:gd name="connsiteX704" fmla="*/ 11668134 w 12191997"/>
              <a:gd name="connsiteY704" fmla="*/ 48984 h 4300068"/>
              <a:gd name="connsiteX705" fmla="*/ 11678307 w 12191997"/>
              <a:gd name="connsiteY705" fmla="*/ 48435 h 4300068"/>
              <a:gd name="connsiteX706" fmla="*/ 11688400 w 12191997"/>
              <a:gd name="connsiteY706" fmla="*/ 47884 h 4300068"/>
              <a:gd name="connsiteX707" fmla="*/ 11698407 w 12191997"/>
              <a:gd name="connsiteY707" fmla="*/ 47331 h 4300068"/>
              <a:gd name="connsiteX708" fmla="*/ 11708340 w 12191997"/>
              <a:gd name="connsiteY708" fmla="*/ 46777 h 4300068"/>
              <a:gd name="connsiteX709" fmla="*/ 11718198 w 12191997"/>
              <a:gd name="connsiteY709" fmla="*/ 46221 h 4300068"/>
              <a:gd name="connsiteX710" fmla="*/ 11727983 w 12191997"/>
              <a:gd name="connsiteY710" fmla="*/ 45662 h 4300068"/>
              <a:gd name="connsiteX711" fmla="*/ 11737694 w 12191997"/>
              <a:gd name="connsiteY711" fmla="*/ 45099 h 4300068"/>
              <a:gd name="connsiteX712" fmla="*/ 11747335 w 12191997"/>
              <a:gd name="connsiteY712" fmla="*/ 44533 h 4300068"/>
              <a:gd name="connsiteX713" fmla="*/ 11756908 w 12191997"/>
              <a:gd name="connsiteY713" fmla="*/ 43962 h 4300068"/>
              <a:gd name="connsiteX714" fmla="*/ 11766414 w 12191997"/>
              <a:gd name="connsiteY714" fmla="*/ 43387 h 4300068"/>
              <a:gd name="connsiteX715" fmla="*/ 11775856 w 12191997"/>
              <a:gd name="connsiteY715" fmla="*/ 42808 h 4300068"/>
              <a:gd name="connsiteX716" fmla="*/ 11785236 w 12191997"/>
              <a:gd name="connsiteY716" fmla="*/ 42222 h 4300068"/>
              <a:gd name="connsiteX717" fmla="*/ 11794554 w 12191997"/>
              <a:gd name="connsiteY717" fmla="*/ 41631 h 4300068"/>
              <a:gd name="connsiteX718" fmla="*/ 11803814 w 12191997"/>
              <a:gd name="connsiteY718" fmla="*/ 41033 h 4300068"/>
              <a:gd name="connsiteX719" fmla="*/ 11813016 w 12191997"/>
              <a:gd name="connsiteY719" fmla="*/ 40429 h 4300068"/>
              <a:gd name="connsiteX720" fmla="*/ 11822164 w 12191997"/>
              <a:gd name="connsiteY720" fmla="*/ 39817 h 4300068"/>
              <a:gd name="connsiteX721" fmla="*/ 11831257 w 12191997"/>
              <a:gd name="connsiteY721" fmla="*/ 39198 h 4300068"/>
              <a:gd name="connsiteX722" fmla="*/ 11840301 w 12191997"/>
              <a:gd name="connsiteY722" fmla="*/ 38570 h 4300068"/>
              <a:gd name="connsiteX723" fmla="*/ 11849293 w 12191997"/>
              <a:gd name="connsiteY723" fmla="*/ 37934 h 4300068"/>
              <a:gd name="connsiteX724" fmla="*/ 11858239 w 12191997"/>
              <a:gd name="connsiteY724" fmla="*/ 37289 h 4300068"/>
              <a:gd name="connsiteX725" fmla="*/ 11867138 w 12191997"/>
              <a:gd name="connsiteY725" fmla="*/ 36635 h 4300068"/>
              <a:gd name="connsiteX726" fmla="*/ 11875993 w 12191997"/>
              <a:gd name="connsiteY726" fmla="*/ 35971 h 4300068"/>
              <a:gd name="connsiteX727" fmla="*/ 11884807 w 12191997"/>
              <a:gd name="connsiteY727" fmla="*/ 35296 h 4300068"/>
              <a:gd name="connsiteX728" fmla="*/ 11893581 w 12191997"/>
              <a:gd name="connsiteY728" fmla="*/ 34611 h 4300068"/>
              <a:gd name="connsiteX729" fmla="*/ 11902315 w 12191997"/>
              <a:gd name="connsiteY729" fmla="*/ 33914 h 4300068"/>
              <a:gd name="connsiteX730" fmla="*/ 11911014 w 12191997"/>
              <a:gd name="connsiteY730" fmla="*/ 33205 h 4300068"/>
              <a:gd name="connsiteX731" fmla="*/ 11919679 w 12191997"/>
              <a:gd name="connsiteY731" fmla="*/ 32485 h 4300068"/>
              <a:gd name="connsiteX732" fmla="*/ 11928308 w 12191997"/>
              <a:gd name="connsiteY732" fmla="*/ 31752 h 4300068"/>
              <a:gd name="connsiteX733" fmla="*/ 11936909 w 12191997"/>
              <a:gd name="connsiteY733" fmla="*/ 31006 h 4300068"/>
              <a:gd name="connsiteX734" fmla="*/ 11945480 w 12191997"/>
              <a:gd name="connsiteY734" fmla="*/ 30246 h 4300068"/>
              <a:gd name="connsiteX735" fmla="*/ 11954023 w 12191997"/>
              <a:gd name="connsiteY735" fmla="*/ 29472 h 4300068"/>
              <a:gd name="connsiteX736" fmla="*/ 11962543 w 12191997"/>
              <a:gd name="connsiteY736" fmla="*/ 28685 h 4300068"/>
              <a:gd name="connsiteX737" fmla="*/ 11971038 w 12191997"/>
              <a:gd name="connsiteY737" fmla="*/ 27882 h 4300068"/>
              <a:gd name="connsiteX738" fmla="*/ 11979508 w 12191997"/>
              <a:gd name="connsiteY738" fmla="*/ 27064 h 4300068"/>
              <a:gd name="connsiteX739" fmla="*/ 11987961 w 12191997"/>
              <a:gd name="connsiteY739" fmla="*/ 26231 h 4300068"/>
              <a:gd name="connsiteX740" fmla="*/ 11996397 w 12191997"/>
              <a:gd name="connsiteY740" fmla="*/ 25381 h 4300068"/>
              <a:gd name="connsiteX741" fmla="*/ 12004817 w 12191997"/>
              <a:gd name="connsiteY741" fmla="*/ 24515 h 4300068"/>
              <a:gd name="connsiteX742" fmla="*/ 12013220 w 12191997"/>
              <a:gd name="connsiteY742" fmla="*/ 23631 h 4300068"/>
              <a:gd name="connsiteX743" fmla="*/ 12021614 w 12191997"/>
              <a:gd name="connsiteY743" fmla="*/ 22731 h 4300068"/>
              <a:gd name="connsiteX744" fmla="*/ 12029994 w 12191997"/>
              <a:gd name="connsiteY744" fmla="*/ 21812 h 4300068"/>
              <a:gd name="connsiteX745" fmla="*/ 12038367 w 12191997"/>
              <a:gd name="connsiteY745" fmla="*/ 20875 h 4300068"/>
              <a:gd name="connsiteX746" fmla="*/ 12046731 w 12191997"/>
              <a:gd name="connsiteY746" fmla="*/ 19920 h 4300068"/>
              <a:gd name="connsiteX747" fmla="*/ 12055094 w 12191997"/>
              <a:gd name="connsiteY747" fmla="*/ 18945 h 4300068"/>
              <a:gd name="connsiteX748" fmla="*/ 12063450 w 12191997"/>
              <a:gd name="connsiteY748" fmla="*/ 17950 h 4300068"/>
              <a:gd name="connsiteX749" fmla="*/ 12071806 w 12191997"/>
              <a:gd name="connsiteY749" fmla="*/ 16936 h 4300068"/>
              <a:gd name="connsiteX750" fmla="*/ 12080162 w 12191997"/>
              <a:gd name="connsiteY750" fmla="*/ 15900 h 4300068"/>
              <a:gd name="connsiteX751" fmla="*/ 12088519 w 12191997"/>
              <a:gd name="connsiteY751" fmla="*/ 14844 h 4300068"/>
              <a:gd name="connsiteX752" fmla="*/ 12096882 w 12191997"/>
              <a:gd name="connsiteY752" fmla="*/ 13767 h 4300068"/>
              <a:gd name="connsiteX753" fmla="*/ 12105250 w 12191997"/>
              <a:gd name="connsiteY753" fmla="*/ 12667 h 4300068"/>
              <a:gd name="connsiteX754" fmla="*/ 12113625 w 12191997"/>
              <a:gd name="connsiteY754" fmla="*/ 11546 h 4300068"/>
              <a:gd name="connsiteX755" fmla="*/ 12122010 w 12191997"/>
              <a:gd name="connsiteY755" fmla="*/ 10401 h 4300068"/>
              <a:gd name="connsiteX756" fmla="*/ 12130405 w 12191997"/>
              <a:gd name="connsiteY756" fmla="*/ 9234 h 4300068"/>
              <a:gd name="connsiteX757" fmla="*/ 12138816 w 12191997"/>
              <a:gd name="connsiteY757" fmla="*/ 8042 h 4300068"/>
              <a:gd name="connsiteX758" fmla="*/ 12147238 w 12191997"/>
              <a:gd name="connsiteY758" fmla="*/ 6827 h 4300068"/>
              <a:gd name="connsiteX759" fmla="*/ 12155681 w 12191997"/>
              <a:gd name="connsiteY759" fmla="*/ 5587 h 4300068"/>
              <a:gd name="connsiteX760" fmla="*/ 12164140 w 12191997"/>
              <a:gd name="connsiteY760" fmla="*/ 4323 h 4300068"/>
              <a:gd name="connsiteX761" fmla="*/ 12172619 w 12191997"/>
              <a:gd name="connsiteY761" fmla="*/ 3033 h 4300068"/>
              <a:gd name="connsiteX762" fmla="*/ 12181124 w 12191997"/>
              <a:gd name="connsiteY762" fmla="*/ 1717 h 4300068"/>
              <a:gd name="connsiteX763" fmla="*/ 12189650 w 12191997"/>
              <a:gd name="connsiteY763" fmla="*/ 375 h 4300068"/>
              <a:gd name="connsiteX764" fmla="*/ 12191997 w 12191997"/>
              <a:gd name="connsiteY764" fmla="*/ 0 h 43000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Lst>
            <a:rect l="l" t="t" r="r" b="b"/>
            <a:pathLst>
              <a:path w="12191997" h="4300068">
                <a:moveTo>
                  <a:pt x="12191997" y="0"/>
                </a:moveTo>
                <a:lnTo>
                  <a:pt x="12191997" y="4300068"/>
                </a:lnTo>
                <a:lnTo>
                  <a:pt x="0" y="4300068"/>
                </a:lnTo>
                <a:lnTo>
                  <a:pt x="0" y="1549558"/>
                </a:lnTo>
                <a:lnTo>
                  <a:pt x="10940" y="1548545"/>
                </a:lnTo>
                <a:lnTo>
                  <a:pt x="22129" y="1547507"/>
                </a:lnTo>
                <a:lnTo>
                  <a:pt x="33325" y="1546468"/>
                </a:lnTo>
                <a:lnTo>
                  <a:pt x="44525" y="1545426"/>
                </a:lnTo>
                <a:lnTo>
                  <a:pt x="55730" y="1544383"/>
                </a:lnTo>
                <a:lnTo>
                  <a:pt x="66942" y="1543338"/>
                </a:lnTo>
                <a:lnTo>
                  <a:pt x="78160" y="1542290"/>
                </a:lnTo>
                <a:lnTo>
                  <a:pt x="89384" y="1541239"/>
                </a:lnTo>
                <a:lnTo>
                  <a:pt x="100614" y="1540186"/>
                </a:lnTo>
                <a:lnTo>
                  <a:pt x="111855" y="1539130"/>
                </a:lnTo>
                <a:lnTo>
                  <a:pt x="123100" y="1538070"/>
                </a:lnTo>
                <a:lnTo>
                  <a:pt x="134354" y="1537007"/>
                </a:lnTo>
                <a:lnTo>
                  <a:pt x="145618" y="1535942"/>
                </a:lnTo>
                <a:lnTo>
                  <a:pt x="156890" y="1534872"/>
                </a:lnTo>
                <a:lnTo>
                  <a:pt x="168171" y="1533799"/>
                </a:lnTo>
                <a:lnTo>
                  <a:pt x="179463" y="1532722"/>
                </a:lnTo>
                <a:lnTo>
                  <a:pt x="190765" y="1531641"/>
                </a:lnTo>
                <a:lnTo>
                  <a:pt x="202077" y="1530556"/>
                </a:lnTo>
                <a:lnTo>
                  <a:pt x="213400" y="1529466"/>
                </a:lnTo>
                <a:lnTo>
                  <a:pt x="224735" y="1528372"/>
                </a:lnTo>
                <a:lnTo>
                  <a:pt x="236081" y="1527273"/>
                </a:lnTo>
                <a:lnTo>
                  <a:pt x="247439" y="1526169"/>
                </a:lnTo>
                <a:lnTo>
                  <a:pt x="258811" y="1525061"/>
                </a:lnTo>
                <a:lnTo>
                  <a:pt x="270195" y="1523948"/>
                </a:lnTo>
                <a:lnTo>
                  <a:pt x="281592" y="1522829"/>
                </a:lnTo>
                <a:lnTo>
                  <a:pt x="293004" y="1521704"/>
                </a:lnTo>
                <a:lnTo>
                  <a:pt x="304429" y="1520574"/>
                </a:lnTo>
                <a:lnTo>
                  <a:pt x="315868" y="1519438"/>
                </a:lnTo>
                <a:lnTo>
                  <a:pt x="327324" y="1518296"/>
                </a:lnTo>
                <a:lnTo>
                  <a:pt x="338793" y="1517148"/>
                </a:lnTo>
                <a:lnTo>
                  <a:pt x="350280" y="1515994"/>
                </a:lnTo>
                <a:lnTo>
                  <a:pt x="361782" y="1514833"/>
                </a:lnTo>
                <a:lnTo>
                  <a:pt x="373300" y="1513666"/>
                </a:lnTo>
                <a:lnTo>
                  <a:pt x="384836" y="1512492"/>
                </a:lnTo>
                <a:lnTo>
                  <a:pt x="396389" y="1511311"/>
                </a:lnTo>
                <a:lnTo>
                  <a:pt x="407959" y="1510124"/>
                </a:lnTo>
                <a:lnTo>
                  <a:pt x="419548" y="1508929"/>
                </a:lnTo>
                <a:lnTo>
                  <a:pt x="431156" y="1507726"/>
                </a:lnTo>
                <a:lnTo>
                  <a:pt x="442782" y="1506516"/>
                </a:lnTo>
                <a:lnTo>
                  <a:pt x="454428" y="1505298"/>
                </a:lnTo>
                <a:lnTo>
                  <a:pt x="466093" y="1504072"/>
                </a:lnTo>
                <a:lnTo>
                  <a:pt x="477778" y="1502839"/>
                </a:lnTo>
                <a:lnTo>
                  <a:pt x="489484" y="1501597"/>
                </a:lnTo>
                <a:lnTo>
                  <a:pt x="501211" y="1500347"/>
                </a:lnTo>
                <a:lnTo>
                  <a:pt x="512958" y="1499088"/>
                </a:lnTo>
                <a:lnTo>
                  <a:pt x="524729" y="1497821"/>
                </a:lnTo>
                <a:lnTo>
                  <a:pt x="536520" y="1496545"/>
                </a:lnTo>
                <a:lnTo>
                  <a:pt x="548335" y="1495259"/>
                </a:lnTo>
                <a:lnTo>
                  <a:pt x="560172" y="1493965"/>
                </a:lnTo>
                <a:lnTo>
                  <a:pt x="572033" y="1492661"/>
                </a:lnTo>
                <a:lnTo>
                  <a:pt x="583916" y="1491348"/>
                </a:lnTo>
                <a:lnTo>
                  <a:pt x="595825" y="1490026"/>
                </a:lnTo>
                <a:lnTo>
                  <a:pt x="607758" y="1488693"/>
                </a:lnTo>
                <a:lnTo>
                  <a:pt x="619716" y="1487351"/>
                </a:lnTo>
                <a:lnTo>
                  <a:pt x="631698" y="1485998"/>
                </a:lnTo>
                <a:lnTo>
                  <a:pt x="643707" y="1484636"/>
                </a:lnTo>
                <a:lnTo>
                  <a:pt x="655741" y="1483262"/>
                </a:lnTo>
                <a:lnTo>
                  <a:pt x="667803" y="1481879"/>
                </a:lnTo>
                <a:lnTo>
                  <a:pt x="679890" y="1480484"/>
                </a:lnTo>
                <a:lnTo>
                  <a:pt x="692007" y="1479079"/>
                </a:lnTo>
                <a:lnTo>
                  <a:pt x="704148" y="1477662"/>
                </a:lnTo>
                <a:lnTo>
                  <a:pt x="716319" y="1476235"/>
                </a:lnTo>
                <a:lnTo>
                  <a:pt x="728519" y="1474796"/>
                </a:lnTo>
                <a:lnTo>
                  <a:pt x="740746" y="1473345"/>
                </a:lnTo>
                <a:lnTo>
                  <a:pt x="753004" y="1471883"/>
                </a:lnTo>
                <a:lnTo>
                  <a:pt x="765291" y="1470409"/>
                </a:lnTo>
                <a:lnTo>
                  <a:pt x="777608" y="1468922"/>
                </a:lnTo>
                <a:lnTo>
                  <a:pt x="789954" y="1467424"/>
                </a:lnTo>
                <a:lnTo>
                  <a:pt x="802333" y="1465913"/>
                </a:lnTo>
                <a:lnTo>
                  <a:pt x="814742" y="1464390"/>
                </a:lnTo>
                <a:lnTo>
                  <a:pt x="827183" y="1462854"/>
                </a:lnTo>
                <a:lnTo>
                  <a:pt x="839656" y="1461306"/>
                </a:lnTo>
                <a:lnTo>
                  <a:pt x="852161" y="1459744"/>
                </a:lnTo>
                <a:lnTo>
                  <a:pt x="864700" y="1458169"/>
                </a:lnTo>
                <a:lnTo>
                  <a:pt x="877271" y="1456581"/>
                </a:lnTo>
                <a:lnTo>
                  <a:pt x="889875" y="1454979"/>
                </a:lnTo>
                <a:lnTo>
                  <a:pt x="902515" y="1453364"/>
                </a:lnTo>
                <a:lnTo>
                  <a:pt x="915188" y="1451735"/>
                </a:lnTo>
                <a:lnTo>
                  <a:pt x="927896" y="1450092"/>
                </a:lnTo>
                <a:lnTo>
                  <a:pt x="940639" y="1448435"/>
                </a:lnTo>
                <a:lnTo>
                  <a:pt x="953417" y="1446763"/>
                </a:lnTo>
                <a:lnTo>
                  <a:pt x="966233" y="1445078"/>
                </a:lnTo>
                <a:lnTo>
                  <a:pt x="979083" y="1443378"/>
                </a:lnTo>
                <a:lnTo>
                  <a:pt x="991971" y="1441663"/>
                </a:lnTo>
                <a:lnTo>
                  <a:pt x="1004897" y="1439933"/>
                </a:lnTo>
                <a:lnTo>
                  <a:pt x="1017858" y="1438188"/>
                </a:lnTo>
                <a:lnTo>
                  <a:pt x="1030860" y="1436428"/>
                </a:lnTo>
                <a:lnTo>
                  <a:pt x="1043898" y="1434652"/>
                </a:lnTo>
                <a:lnTo>
                  <a:pt x="1056976" y="1432861"/>
                </a:lnTo>
                <a:lnTo>
                  <a:pt x="1083241" y="1429232"/>
                </a:lnTo>
                <a:lnTo>
                  <a:pt x="1096494" y="1427374"/>
                </a:lnTo>
                <a:lnTo>
                  <a:pt x="1109740" y="1425483"/>
                </a:lnTo>
                <a:lnTo>
                  <a:pt x="1123009" y="1423556"/>
                </a:lnTo>
                <a:lnTo>
                  <a:pt x="1136298" y="1421593"/>
                </a:lnTo>
                <a:lnTo>
                  <a:pt x="1149609" y="1419596"/>
                </a:lnTo>
                <a:lnTo>
                  <a:pt x="1162942" y="1417566"/>
                </a:lnTo>
                <a:lnTo>
                  <a:pt x="1176297" y="1415504"/>
                </a:lnTo>
                <a:lnTo>
                  <a:pt x="1189674" y="1413409"/>
                </a:lnTo>
                <a:lnTo>
                  <a:pt x="1203073" y="1411284"/>
                </a:lnTo>
                <a:lnTo>
                  <a:pt x="1216496" y="1409129"/>
                </a:lnTo>
                <a:lnTo>
                  <a:pt x="1229938" y="1406943"/>
                </a:lnTo>
                <a:lnTo>
                  <a:pt x="1243405" y="1404730"/>
                </a:lnTo>
                <a:lnTo>
                  <a:pt x="1256894" y="1402489"/>
                </a:lnTo>
                <a:lnTo>
                  <a:pt x="1270407" y="1400221"/>
                </a:lnTo>
                <a:lnTo>
                  <a:pt x="1283941" y="1397927"/>
                </a:lnTo>
                <a:lnTo>
                  <a:pt x="1297501" y="1395607"/>
                </a:lnTo>
                <a:lnTo>
                  <a:pt x="1311080" y="1393263"/>
                </a:lnTo>
                <a:lnTo>
                  <a:pt x="1324684" y="1390896"/>
                </a:lnTo>
                <a:lnTo>
                  <a:pt x="1338314" y="1388505"/>
                </a:lnTo>
                <a:lnTo>
                  <a:pt x="1351964" y="1386092"/>
                </a:lnTo>
                <a:lnTo>
                  <a:pt x="1365639" y="1383659"/>
                </a:lnTo>
                <a:lnTo>
                  <a:pt x="1379338" y="1381205"/>
                </a:lnTo>
                <a:lnTo>
                  <a:pt x="1393061" y="1378731"/>
                </a:lnTo>
                <a:lnTo>
                  <a:pt x="1406808" y="1376239"/>
                </a:lnTo>
                <a:lnTo>
                  <a:pt x="1420579" y="1373729"/>
                </a:lnTo>
                <a:lnTo>
                  <a:pt x="1434374" y="1371201"/>
                </a:lnTo>
                <a:lnTo>
                  <a:pt x="1448194" y="1368657"/>
                </a:lnTo>
                <a:lnTo>
                  <a:pt x="1462038" y="1366097"/>
                </a:lnTo>
                <a:lnTo>
                  <a:pt x="1475907" y="1363523"/>
                </a:lnTo>
                <a:lnTo>
                  <a:pt x="1489801" y="1360935"/>
                </a:lnTo>
                <a:lnTo>
                  <a:pt x="1503719" y="1358334"/>
                </a:lnTo>
                <a:lnTo>
                  <a:pt x="1517663" y="1355720"/>
                </a:lnTo>
                <a:lnTo>
                  <a:pt x="1531631" y="1353095"/>
                </a:lnTo>
                <a:lnTo>
                  <a:pt x="1545626" y="1350459"/>
                </a:lnTo>
                <a:lnTo>
                  <a:pt x="1559644" y="1347813"/>
                </a:lnTo>
                <a:lnTo>
                  <a:pt x="1573689" y="1345159"/>
                </a:lnTo>
                <a:lnTo>
                  <a:pt x="1587759" y="1342496"/>
                </a:lnTo>
                <a:lnTo>
                  <a:pt x="1601856" y="1339825"/>
                </a:lnTo>
                <a:lnTo>
                  <a:pt x="1615978" y="1337148"/>
                </a:lnTo>
                <a:lnTo>
                  <a:pt x="1630125" y="1334465"/>
                </a:lnTo>
                <a:lnTo>
                  <a:pt x="1644300" y="1331777"/>
                </a:lnTo>
                <a:lnTo>
                  <a:pt x="1658499" y="1329084"/>
                </a:lnTo>
                <a:lnTo>
                  <a:pt x="1672726" y="1326389"/>
                </a:lnTo>
                <a:lnTo>
                  <a:pt x="1686979" y="1323690"/>
                </a:lnTo>
                <a:lnTo>
                  <a:pt x="1701259" y="1320990"/>
                </a:lnTo>
                <a:lnTo>
                  <a:pt x="1715565" y="1318289"/>
                </a:lnTo>
                <a:lnTo>
                  <a:pt x="1729898" y="1315588"/>
                </a:lnTo>
                <a:lnTo>
                  <a:pt x="1744258" y="1312887"/>
                </a:lnTo>
                <a:lnTo>
                  <a:pt x="1758645" y="1310188"/>
                </a:lnTo>
                <a:lnTo>
                  <a:pt x="1773060" y="1307490"/>
                </a:lnTo>
                <a:lnTo>
                  <a:pt x="1787501" y="1304796"/>
                </a:lnTo>
                <a:lnTo>
                  <a:pt x="1801970" y="1302105"/>
                </a:lnTo>
                <a:lnTo>
                  <a:pt x="1816466" y="1299420"/>
                </a:lnTo>
                <a:lnTo>
                  <a:pt x="1830991" y="1296740"/>
                </a:lnTo>
                <a:lnTo>
                  <a:pt x="1845542" y="1294065"/>
                </a:lnTo>
                <a:lnTo>
                  <a:pt x="1860123" y="1291399"/>
                </a:lnTo>
                <a:lnTo>
                  <a:pt x="1874730" y="1288739"/>
                </a:lnTo>
                <a:lnTo>
                  <a:pt x="1889367" y="1286089"/>
                </a:lnTo>
                <a:lnTo>
                  <a:pt x="1904030" y="1283447"/>
                </a:lnTo>
                <a:lnTo>
                  <a:pt x="1918723" y="1280817"/>
                </a:lnTo>
                <a:lnTo>
                  <a:pt x="1933444" y="1278197"/>
                </a:lnTo>
                <a:lnTo>
                  <a:pt x="1948193" y="1275589"/>
                </a:lnTo>
                <a:lnTo>
                  <a:pt x="1962972" y="1272994"/>
                </a:lnTo>
                <a:lnTo>
                  <a:pt x="1977780" y="1270412"/>
                </a:lnTo>
                <a:lnTo>
                  <a:pt x="1992616" y="1267844"/>
                </a:lnTo>
                <a:lnTo>
                  <a:pt x="2007481" y="1265292"/>
                </a:lnTo>
                <a:lnTo>
                  <a:pt x="2022375" y="1262755"/>
                </a:lnTo>
                <a:lnTo>
                  <a:pt x="2037299" y="1260235"/>
                </a:lnTo>
                <a:lnTo>
                  <a:pt x="2052252" y="1257733"/>
                </a:lnTo>
                <a:lnTo>
                  <a:pt x="2067235" y="1255249"/>
                </a:lnTo>
                <a:lnTo>
                  <a:pt x="2082246" y="1252783"/>
                </a:lnTo>
                <a:lnTo>
                  <a:pt x="2097290" y="1250339"/>
                </a:lnTo>
                <a:lnTo>
                  <a:pt x="2112362" y="1247914"/>
                </a:lnTo>
                <a:lnTo>
                  <a:pt x="2127464" y="1245511"/>
                </a:lnTo>
                <a:lnTo>
                  <a:pt x="2142595" y="1243130"/>
                </a:lnTo>
                <a:lnTo>
                  <a:pt x="2157758" y="1240773"/>
                </a:lnTo>
                <a:lnTo>
                  <a:pt x="2172952" y="1238439"/>
                </a:lnTo>
                <a:lnTo>
                  <a:pt x="2188174" y="1236129"/>
                </a:lnTo>
                <a:lnTo>
                  <a:pt x="2203429" y="1233847"/>
                </a:lnTo>
                <a:lnTo>
                  <a:pt x="2218713" y="1231589"/>
                </a:lnTo>
                <a:lnTo>
                  <a:pt x="2234029" y="1229359"/>
                </a:lnTo>
                <a:lnTo>
                  <a:pt x="2249375" y="1227156"/>
                </a:lnTo>
                <a:lnTo>
                  <a:pt x="2264753" y="1224983"/>
                </a:lnTo>
                <a:lnTo>
                  <a:pt x="2280162" y="1222839"/>
                </a:lnTo>
                <a:lnTo>
                  <a:pt x="2295601" y="1220725"/>
                </a:lnTo>
                <a:lnTo>
                  <a:pt x="2311073" y="1218643"/>
                </a:lnTo>
                <a:lnTo>
                  <a:pt x="2326576" y="1216591"/>
                </a:lnTo>
                <a:lnTo>
                  <a:pt x="2342111" y="1214574"/>
                </a:lnTo>
                <a:lnTo>
                  <a:pt x="2357678" y="1212589"/>
                </a:lnTo>
                <a:lnTo>
                  <a:pt x="2373276" y="1210638"/>
                </a:lnTo>
                <a:lnTo>
                  <a:pt x="2388906" y="1208724"/>
                </a:lnTo>
                <a:lnTo>
                  <a:pt x="2404570" y="1206845"/>
                </a:lnTo>
                <a:lnTo>
                  <a:pt x="2420264" y="1205002"/>
                </a:lnTo>
                <a:lnTo>
                  <a:pt x="2435992" y="1203197"/>
                </a:lnTo>
                <a:lnTo>
                  <a:pt x="2451752" y="1201430"/>
                </a:lnTo>
                <a:lnTo>
                  <a:pt x="2467544" y="1199703"/>
                </a:lnTo>
                <a:lnTo>
                  <a:pt x="2483370" y="1198015"/>
                </a:lnTo>
                <a:lnTo>
                  <a:pt x="2499226" y="1196368"/>
                </a:lnTo>
                <a:lnTo>
                  <a:pt x="2531075" y="1193196"/>
                </a:lnTo>
                <a:lnTo>
                  <a:pt x="2546962" y="1191692"/>
                </a:lnTo>
                <a:lnTo>
                  <a:pt x="2562930" y="1190246"/>
                </a:lnTo>
                <a:lnTo>
                  <a:pt x="2578935" y="1188861"/>
                </a:lnTo>
                <a:lnTo>
                  <a:pt x="2594972" y="1187533"/>
                </a:lnTo>
                <a:lnTo>
                  <a:pt x="2611047" y="1186264"/>
                </a:lnTo>
                <a:lnTo>
                  <a:pt x="2627158" y="1185052"/>
                </a:lnTo>
                <a:lnTo>
                  <a:pt x="2643303" y="1183893"/>
                </a:lnTo>
                <a:lnTo>
                  <a:pt x="2659483" y="1182789"/>
                </a:lnTo>
                <a:lnTo>
                  <a:pt x="2675700" y="1181736"/>
                </a:lnTo>
                <a:lnTo>
                  <a:pt x="2691951" y="1180734"/>
                </a:lnTo>
                <a:lnTo>
                  <a:pt x="2708235" y="1179781"/>
                </a:lnTo>
                <a:lnTo>
                  <a:pt x="2724556" y="1178876"/>
                </a:lnTo>
                <a:lnTo>
                  <a:pt x="2740911" y="1178017"/>
                </a:lnTo>
                <a:lnTo>
                  <a:pt x="2757300" y="1177203"/>
                </a:lnTo>
                <a:lnTo>
                  <a:pt x="2773725" y="1176433"/>
                </a:lnTo>
                <a:lnTo>
                  <a:pt x="2790183" y="1175705"/>
                </a:lnTo>
                <a:lnTo>
                  <a:pt x="2806674" y="1175018"/>
                </a:lnTo>
                <a:lnTo>
                  <a:pt x="2823201" y="1174370"/>
                </a:lnTo>
                <a:lnTo>
                  <a:pt x="2839763" y="1173760"/>
                </a:lnTo>
                <a:lnTo>
                  <a:pt x="2856356" y="1173186"/>
                </a:lnTo>
                <a:lnTo>
                  <a:pt x="2872984" y="1172648"/>
                </a:lnTo>
                <a:lnTo>
                  <a:pt x="2889645" y="1172143"/>
                </a:lnTo>
                <a:lnTo>
                  <a:pt x="2906341" y="1171671"/>
                </a:lnTo>
                <a:lnTo>
                  <a:pt x="2923070" y="1171230"/>
                </a:lnTo>
                <a:lnTo>
                  <a:pt x="2939832" y="1170818"/>
                </a:lnTo>
                <a:lnTo>
                  <a:pt x="2956627" y="1170434"/>
                </a:lnTo>
                <a:lnTo>
                  <a:pt x="2973455" y="1170076"/>
                </a:lnTo>
                <a:lnTo>
                  <a:pt x="2990316" y="1169744"/>
                </a:lnTo>
                <a:lnTo>
                  <a:pt x="3007210" y="1169436"/>
                </a:lnTo>
                <a:lnTo>
                  <a:pt x="3024137" y="1169150"/>
                </a:lnTo>
                <a:lnTo>
                  <a:pt x="3041097" y="1168885"/>
                </a:lnTo>
                <a:lnTo>
                  <a:pt x="3058088" y="1168639"/>
                </a:lnTo>
                <a:lnTo>
                  <a:pt x="3075113" y="1168412"/>
                </a:lnTo>
                <a:lnTo>
                  <a:pt x="3092169" y="1168201"/>
                </a:lnTo>
                <a:lnTo>
                  <a:pt x="3109258" y="1168006"/>
                </a:lnTo>
                <a:lnTo>
                  <a:pt x="3126380" y="1167824"/>
                </a:lnTo>
                <a:lnTo>
                  <a:pt x="3143532" y="1167655"/>
                </a:lnTo>
                <a:lnTo>
                  <a:pt x="3160717" y="1167497"/>
                </a:lnTo>
                <a:lnTo>
                  <a:pt x="3177934" y="1167349"/>
                </a:lnTo>
                <a:lnTo>
                  <a:pt x="3195182" y="1167208"/>
                </a:lnTo>
                <a:lnTo>
                  <a:pt x="3212462" y="1167075"/>
                </a:lnTo>
                <a:lnTo>
                  <a:pt x="3229773" y="1166947"/>
                </a:lnTo>
                <a:lnTo>
                  <a:pt x="3247115" y="1166822"/>
                </a:lnTo>
                <a:lnTo>
                  <a:pt x="3264490" y="1166701"/>
                </a:lnTo>
                <a:lnTo>
                  <a:pt x="3281895" y="1166580"/>
                </a:lnTo>
                <a:lnTo>
                  <a:pt x="3299330" y="1166458"/>
                </a:lnTo>
                <a:lnTo>
                  <a:pt x="3316797" y="1166336"/>
                </a:lnTo>
                <a:lnTo>
                  <a:pt x="3334294" y="1166209"/>
                </a:lnTo>
                <a:lnTo>
                  <a:pt x="3351823" y="1166079"/>
                </a:lnTo>
                <a:lnTo>
                  <a:pt x="3369382" y="1165941"/>
                </a:lnTo>
                <a:lnTo>
                  <a:pt x="3386970" y="1165797"/>
                </a:lnTo>
                <a:lnTo>
                  <a:pt x="3404589" y="1165644"/>
                </a:lnTo>
                <a:lnTo>
                  <a:pt x="3422240" y="1165480"/>
                </a:lnTo>
                <a:lnTo>
                  <a:pt x="3439919" y="1165304"/>
                </a:lnTo>
                <a:lnTo>
                  <a:pt x="3457629" y="1165116"/>
                </a:lnTo>
                <a:lnTo>
                  <a:pt x="3475369" y="1164912"/>
                </a:lnTo>
                <a:lnTo>
                  <a:pt x="3493139" y="1164693"/>
                </a:lnTo>
                <a:lnTo>
                  <a:pt x="3510938" y="1164456"/>
                </a:lnTo>
                <a:lnTo>
                  <a:pt x="3528767" y="1164200"/>
                </a:lnTo>
                <a:lnTo>
                  <a:pt x="3546625" y="1163923"/>
                </a:lnTo>
                <a:lnTo>
                  <a:pt x="3564512" y="1163625"/>
                </a:lnTo>
                <a:lnTo>
                  <a:pt x="3582429" y="1163304"/>
                </a:lnTo>
                <a:lnTo>
                  <a:pt x="3600376" y="1162958"/>
                </a:lnTo>
                <a:lnTo>
                  <a:pt x="3618352" y="1162586"/>
                </a:lnTo>
                <a:lnTo>
                  <a:pt x="3636355" y="1162186"/>
                </a:lnTo>
                <a:lnTo>
                  <a:pt x="3654387" y="1161758"/>
                </a:lnTo>
                <a:lnTo>
                  <a:pt x="3672450" y="1161299"/>
                </a:lnTo>
                <a:lnTo>
                  <a:pt x="3690540" y="1160808"/>
                </a:lnTo>
                <a:lnTo>
                  <a:pt x="3708659" y="1160284"/>
                </a:lnTo>
                <a:lnTo>
                  <a:pt x="3726805" y="1159724"/>
                </a:lnTo>
                <a:lnTo>
                  <a:pt x="3744981" y="1159129"/>
                </a:lnTo>
                <a:lnTo>
                  <a:pt x="3763185" y="1158497"/>
                </a:lnTo>
                <a:lnTo>
                  <a:pt x="3781416" y="1157826"/>
                </a:lnTo>
                <a:lnTo>
                  <a:pt x="3799676" y="1157114"/>
                </a:lnTo>
                <a:lnTo>
                  <a:pt x="3817964" y="1156360"/>
                </a:lnTo>
                <a:lnTo>
                  <a:pt x="3836278" y="1155563"/>
                </a:lnTo>
                <a:lnTo>
                  <a:pt x="3854622" y="1154721"/>
                </a:lnTo>
                <a:lnTo>
                  <a:pt x="3872992" y="1153833"/>
                </a:lnTo>
                <a:lnTo>
                  <a:pt x="3891391" y="1152897"/>
                </a:lnTo>
                <a:lnTo>
                  <a:pt x="3909815" y="1151912"/>
                </a:lnTo>
                <a:lnTo>
                  <a:pt x="3928268" y="1150877"/>
                </a:lnTo>
                <a:lnTo>
                  <a:pt x="3946747" y="1149789"/>
                </a:lnTo>
                <a:lnTo>
                  <a:pt x="3965253" y="1148648"/>
                </a:lnTo>
                <a:lnTo>
                  <a:pt x="3983787" y="1147453"/>
                </a:lnTo>
                <a:lnTo>
                  <a:pt x="4002347" y="1146201"/>
                </a:lnTo>
                <a:lnTo>
                  <a:pt x="4020933" y="1144892"/>
                </a:lnTo>
                <a:lnTo>
                  <a:pt x="4039546" y="1143523"/>
                </a:lnTo>
                <a:lnTo>
                  <a:pt x="4058187" y="1142094"/>
                </a:lnTo>
                <a:lnTo>
                  <a:pt x="4076852" y="1140603"/>
                </a:lnTo>
                <a:lnTo>
                  <a:pt x="4095545" y="1139049"/>
                </a:lnTo>
                <a:lnTo>
                  <a:pt x="4114263" y="1137429"/>
                </a:lnTo>
                <a:lnTo>
                  <a:pt x="4133007" y="1135743"/>
                </a:lnTo>
                <a:lnTo>
                  <a:pt x="4151778" y="1133990"/>
                </a:lnTo>
                <a:lnTo>
                  <a:pt x="4170573" y="1132167"/>
                </a:lnTo>
                <a:lnTo>
                  <a:pt x="4189395" y="1130274"/>
                </a:lnTo>
                <a:lnTo>
                  <a:pt x="4208242" y="1128308"/>
                </a:lnTo>
                <a:lnTo>
                  <a:pt x="4227115" y="1126270"/>
                </a:lnTo>
                <a:lnTo>
                  <a:pt x="4246013" y="1124156"/>
                </a:lnTo>
                <a:lnTo>
                  <a:pt x="4283842" y="1119702"/>
                </a:lnTo>
                <a:lnTo>
                  <a:pt x="4302863" y="1117348"/>
                </a:lnTo>
                <a:lnTo>
                  <a:pt x="4321868" y="1114919"/>
                </a:lnTo>
                <a:lnTo>
                  <a:pt x="4340902" y="1112410"/>
                </a:lnTo>
                <a:lnTo>
                  <a:pt x="4359961" y="1109824"/>
                </a:lnTo>
                <a:lnTo>
                  <a:pt x="4379052" y="1107162"/>
                </a:lnTo>
                <a:lnTo>
                  <a:pt x="4398169" y="1104425"/>
                </a:lnTo>
                <a:lnTo>
                  <a:pt x="4417315" y="1101616"/>
                </a:lnTo>
                <a:lnTo>
                  <a:pt x="4436489" y="1098735"/>
                </a:lnTo>
                <a:lnTo>
                  <a:pt x="4455690" y="1095784"/>
                </a:lnTo>
                <a:lnTo>
                  <a:pt x="4474920" y="1092764"/>
                </a:lnTo>
                <a:lnTo>
                  <a:pt x="4494176" y="1089678"/>
                </a:lnTo>
                <a:lnTo>
                  <a:pt x="4513459" y="1086527"/>
                </a:lnTo>
                <a:lnTo>
                  <a:pt x="4532772" y="1083312"/>
                </a:lnTo>
                <a:lnTo>
                  <a:pt x="4552111" y="1080034"/>
                </a:lnTo>
                <a:lnTo>
                  <a:pt x="4571477" y="1076697"/>
                </a:lnTo>
                <a:lnTo>
                  <a:pt x="4590871" y="1073300"/>
                </a:lnTo>
                <a:lnTo>
                  <a:pt x="4610291" y="1069845"/>
                </a:lnTo>
                <a:lnTo>
                  <a:pt x="4629739" y="1066335"/>
                </a:lnTo>
                <a:lnTo>
                  <a:pt x="4649214" y="1062770"/>
                </a:lnTo>
                <a:lnTo>
                  <a:pt x="4668714" y="1059151"/>
                </a:lnTo>
                <a:lnTo>
                  <a:pt x="4688241" y="1055482"/>
                </a:lnTo>
                <a:lnTo>
                  <a:pt x="4707796" y="1051764"/>
                </a:lnTo>
                <a:lnTo>
                  <a:pt x="4727377" y="1047996"/>
                </a:lnTo>
                <a:lnTo>
                  <a:pt x="4746985" y="1044182"/>
                </a:lnTo>
                <a:lnTo>
                  <a:pt x="4766618" y="1040323"/>
                </a:lnTo>
                <a:lnTo>
                  <a:pt x="4786278" y="1036420"/>
                </a:lnTo>
                <a:lnTo>
                  <a:pt x="4805963" y="1032474"/>
                </a:lnTo>
                <a:lnTo>
                  <a:pt x="4825675" y="1028489"/>
                </a:lnTo>
                <a:lnTo>
                  <a:pt x="4845412" y="1024464"/>
                </a:lnTo>
                <a:lnTo>
                  <a:pt x="4865176" y="1020401"/>
                </a:lnTo>
                <a:lnTo>
                  <a:pt x="4884965" y="1016302"/>
                </a:lnTo>
                <a:lnTo>
                  <a:pt x="4904779" y="1012169"/>
                </a:lnTo>
                <a:lnTo>
                  <a:pt x="4924620" y="1008003"/>
                </a:lnTo>
                <a:lnTo>
                  <a:pt x="4944485" y="1003805"/>
                </a:lnTo>
                <a:lnTo>
                  <a:pt x="4964376" y="999578"/>
                </a:lnTo>
                <a:lnTo>
                  <a:pt x="4984291" y="995322"/>
                </a:lnTo>
                <a:lnTo>
                  <a:pt x="5004233" y="991039"/>
                </a:lnTo>
                <a:lnTo>
                  <a:pt x="5024198" y="986731"/>
                </a:lnTo>
                <a:lnTo>
                  <a:pt x="5044189" y="982400"/>
                </a:lnTo>
                <a:lnTo>
                  <a:pt x="5064204" y="978046"/>
                </a:lnTo>
                <a:lnTo>
                  <a:pt x="5084245" y="973671"/>
                </a:lnTo>
                <a:lnTo>
                  <a:pt x="5104310" y="969277"/>
                </a:lnTo>
                <a:lnTo>
                  <a:pt x="5124398" y="964865"/>
                </a:lnTo>
                <a:lnTo>
                  <a:pt x="5144512" y="960437"/>
                </a:lnTo>
                <a:lnTo>
                  <a:pt x="5164650" y="955995"/>
                </a:lnTo>
                <a:lnTo>
                  <a:pt x="5184812" y="951539"/>
                </a:lnTo>
                <a:lnTo>
                  <a:pt x="5204998" y="947073"/>
                </a:lnTo>
                <a:lnTo>
                  <a:pt x="5225207" y="942595"/>
                </a:lnTo>
                <a:lnTo>
                  <a:pt x="5245441" y="938110"/>
                </a:lnTo>
                <a:lnTo>
                  <a:pt x="5265699" y="933617"/>
                </a:lnTo>
                <a:lnTo>
                  <a:pt x="5285980" y="929119"/>
                </a:lnTo>
                <a:lnTo>
                  <a:pt x="5306284" y="924617"/>
                </a:lnTo>
                <a:lnTo>
                  <a:pt x="5326612" y="920113"/>
                </a:lnTo>
                <a:lnTo>
                  <a:pt x="5346964" y="915608"/>
                </a:lnTo>
                <a:lnTo>
                  <a:pt x="5367338" y="911104"/>
                </a:lnTo>
                <a:lnTo>
                  <a:pt x="5387735" y="906601"/>
                </a:lnTo>
                <a:lnTo>
                  <a:pt x="5408156" y="902103"/>
                </a:lnTo>
                <a:lnTo>
                  <a:pt x="5428599" y="897609"/>
                </a:lnTo>
                <a:lnTo>
                  <a:pt x="5449065" y="893122"/>
                </a:lnTo>
                <a:lnTo>
                  <a:pt x="5469554" y="888644"/>
                </a:lnTo>
                <a:lnTo>
                  <a:pt x="5490066" y="884176"/>
                </a:lnTo>
                <a:lnTo>
                  <a:pt x="5510599" y="879718"/>
                </a:lnTo>
                <a:lnTo>
                  <a:pt x="5531155" y="875274"/>
                </a:lnTo>
                <a:lnTo>
                  <a:pt x="5551733" y="870844"/>
                </a:lnTo>
                <a:lnTo>
                  <a:pt x="5572334" y="866430"/>
                </a:lnTo>
                <a:lnTo>
                  <a:pt x="5592956" y="862034"/>
                </a:lnTo>
                <a:lnTo>
                  <a:pt x="5613601" y="857656"/>
                </a:lnTo>
                <a:lnTo>
                  <a:pt x="5634266" y="853299"/>
                </a:lnTo>
                <a:lnTo>
                  <a:pt x="5654954" y="848963"/>
                </a:lnTo>
                <a:lnTo>
                  <a:pt x="5675663" y="844651"/>
                </a:lnTo>
                <a:lnTo>
                  <a:pt x="5696394" y="840365"/>
                </a:lnTo>
                <a:lnTo>
                  <a:pt x="5717146" y="836105"/>
                </a:lnTo>
                <a:lnTo>
                  <a:pt x="5737919" y="831873"/>
                </a:lnTo>
                <a:lnTo>
                  <a:pt x="5758713" y="827670"/>
                </a:lnTo>
                <a:lnTo>
                  <a:pt x="5779528" y="823498"/>
                </a:lnTo>
                <a:lnTo>
                  <a:pt x="5800365" y="819360"/>
                </a:lnTo>
                <a:lnTo>
                  <a:pt x="5821221" y="815255"/>
                </a:lnTo>
                <a:lnTo>
                  <a:pt x="5842098" y="811186"/>
                </a:lnTo>
                <a:lnTo>
                  <a:pt x="5862996" y="807154"/>
                </a:lnTo>
                <a:lnTo>
                  <a:pt x="5883915" y="803162"/>
                </a:lnTo>
                <a:lnTo>
                  <a:pt x="5904854" y="799209"/>
                </a:lnTo>
                <a:lnTo>
                  <a:pt x="5925812" y="795297"/>
                </a:lnTo>
                <a:lnTo>
                  <a:pt x="5946792" y="791430"/>
                </a:lnTo>
                <a:lnTo>
                  <a:pt x="5967791" y="787606"/>
                </a:lnTo>
                <a:lnTo>
                  <a:pt x="5988810" y="783830"/>
                </a:lnTo>
                <a:lnTo>
                  <a:pt x="6009849" y="780101"/>
                </a:lnTo>
                <a:lnTo>
                  <a:pt x="6030906" y="776421"/>
                </a:lnTo>
                <a:lnTo>
                  <a:pt x="6051984" y="772792"/>
                </a:lnTo>
                <a:lnTo>
                  <a:pt x="6073081" y="769216"/>
                </a:lnTo>
                <a:lnTo>
                  <a:pt x="6094198" y="765693"/>
                </a:lnTo>
                <a:lnTo>
                  <a:pt x="6115333" y="762226"/>
                </a:lnTo>
                <a:lnTo>
                  <a:pt x="6136489" y="758816"/>
                </a:lnTo>
                <a:lnTo>
                  <a:pt x="6157662" y="755465"/>
                </a:lnTo>
                <a:lnTo>
                  <a:pt x="6178854" y="752173"/>
                </a:lnTo>
                <a:lnTo>
                  <a:pt x="6200066" y="748942"/>
                </a:lnTo>
                <a:lnTo>
                  <a:pt x="6221296" y="745775"/>
                </a:lnTo>
                <a:lnTo>
                  <a:pt x="6242545" y="742672"/>
                </a:lnTo>
                <a:lnTo>
                  <a:pt x="6263810" y="739635"/>
                </a:lnTo>
                <a:lnTo>
                  <a:pt x="6306438" y="733760"/>
                </a:lnTo>
                <a:lnTo>
                  <a:pt x="6327791" y="730923"/>
                </a:lnTo>
                <a:lnTo>
                  <a:pt x="6349309" y="728129"/>
                </a:lnTo>
                <a:lnTo>
                  <a:pt x="6370955" y="725383"/>
                </a:lnTo>
                <a:lnTo>
                  <a:pt x="6392722" y="722683"/>
                </a:lnTo>
                <a:lnTo>
                  <a:pt x="6414613" y="720030"/>
                </a:lnTo>
                <a:lnTo>
                  <a:pt x="6436621" y="717420"/>
                </a:lnTo>
                <a:lnTo>
                  <a:pt x="6458744" y="714855"/>
                </a:lnTo>
                <a:lnTo>
                  <a:pt x="6480978" y="712334"/>
                </a:lnTo>
                <a:lnTo>
                  <a:pt x="6503319" y="709854"/>
                </a:lnTo>
                <a:lnTo>
                  <a:pt x="6525765" y="707415"/>
                </a:lnTo>
                <a:lnTo>
                  <a:pt x="6548310" y="705017"/>
                </a:lnTo>
                <a:lnTo>
                  <a:pt x="6570956" y="702658"/>
                </a:lnTo>
                <a:lnTo>
                  <a:pt x="6593695" y="700338"/>
                </a:lnTo>
                <a:lnTo>
                  <a:pt x="6616525" y="698056"/>
                </a:lnTo>
                <a:lnTo>
                  <a:pt x="6639444" y="695811"/>
                </a:lnTo>
                <a:lnTo>
                  <a:pt x="6662448" y="693601"/>
                </a:lnTo>
                <a:lnTo>
                  <a:pt x="6685531" y="691427"/>
                </a:lnTo>
                <a:lnTo>
                  <a:pt x="6708693" y="689287"/>
                </a:lnTo>
                <a:lnTo>
                  <a:pt x="6731932" y="687180"/>
                </a:lnTo>
                <a:lnTo>
                  <a:pt x="6755238" y="685105"/>
                </a:lnTo>
                <a:lnTo>
                  <a:pt x="6778615" y="683062"/>
                </a:lnTo>
                <a:lnTo>
                  <a:pt x="6802056" y="681050"/>
                </a:lnTo>
                <a:lnTo>
                  <a:pt x="6825559" y="679068"/>
                </a:lnTo>
                <a:lnTo>
                  <a:pt x="6849121" y="677114"/>
                </a:lnTo>
                <a:lnTo>
                  <a:pt x="6872738" y="675188"/>
                </a:lnTo>
                <a:lnTo>
                  <a:pt x="6896405" y="673289"/>
                </a:lnTo>
                <a:lnTo>
                  <a:pt x="6920122" y="671416"/>
                </a:lnTo>
                <a:lnTo>
                  <a:pt x="6943883" y="669569"/>
                </a:lnTo>
                <a:lnTo>
                  <a:pt x="6967687" y="667746"/>
                </a:lnTo>
                <a:lnTo>
                  <a:pt x="6991528" y="665947"/>
                </a:lnTo>
                <a:lnTo>
                  <a:pt x="7015405" y="664169"/>
                </a:lnTo>
                <a:lnTo>
                  <a:pt x="7039315" y="662414"/>
                </a:lnTo>
                <a:lnTo>
                  <a:pt x="7063253" y="660680"/>
                </a:lnTo>
                <a:lnTo>
                  <a:pt x="7087216" y="658965"/>
                </a:lnTo>
                <a:lnTo>
                  <a:pt x="7111202" y="657269"/>
                </a:lnTo>
                <a:lnTo>
                  <a:pt x="7135206" y="655592"/>
                </a:lnTo>
                <a:lnTo>
                  <a:pt x="7159226" y="653931"/>
                </a:lnTo>
                <a:lnTo>
                  <a:pt x="7183258" y="652287"/>
                </a:lnTo>
                <a:lnTo>
                  <a:pt x="7207300" y="650658"/>
                </a:lnTo>
                <a:lnTo>
                  <a:pt x="7231347" y="649044"/>
                </a:lnTo>
                <a:lnTo>
                  <a:pt x="7255397" y="647444"/>
                </a:lnTo>
                <a:lnTo>
                  <a:pt x="7279445" y="645856"/>
                </a:lnTo>
                <a:lnTo>
                  <a:pt x="7303491" y="644280"/>
                </a:lnTo>
                <a:lnTo>
                  <a:pt x="7327528" y="642714"/>
                </a:lnTo>
                <a:lnTo>
                  <a:pt x="7351555" y="641159"/>
                </a:lnTo>
                <a:lnTo>
                  <a:pt x="7375568" y="639613"/>
                </a:lnTo>
                <a:lnTo>
                  <a:pt x="7399565" y="638075"/>
                </a:lnTo>
                <a:lnTo>
                  <a:pt x="7423540" y="636545"/>
                </a:lnTo>
                <a:lnTo>
                  <a:pt x="7447492" y="635020"/>
                </a:lnTo>
                <a:lnTo>
                  <a:pt x="7471418" y="633502"/>
                </a:lnTo>
                <a:lnTo>
                  <a:pt x="7495311" y="631987"/>
                </a:lnTo>
                <a:lnTo>
                  <a:pt x="7519174" y="630477"/>
                </a:lnTo>
                <a:lnTo>
                  <a:pt x="7542998" y="628969"/>
                </a:lnTo>
                <a:lnTo>
                  <a:pt x="7566784" y="627464"/>
                </a:lnTo>
                <a:lnTo>
                  <a:pt x="7590525" y="625959"/>
                </a:lnTo>
                <a:lnTo>
                  <a:pt x="7614221" y="624454"/>
                </a:lnTo>
                <a:lnTo>
                  <a:pt x="7637866" y="622949"/>
                </a:lnTo>
                <a:lnTo>
                  <a:pt x="7661458" y="621442"/>
                </a:lnTo>
                <a:lnTo>
                  <a:pt x="7684994" y="619933"/>
                </a:lnTo>
                <a:lnTo>
                  <a:pt x="7708471" y="618419"/>
                </a:lnTo>
                <a:lnTo>
                  <a:pt x="7731885" y="616902"/>
                </a:lnTo>
                <a:lnTo>
                  <a:pt x="7755233" y="615379"/>
                </a:lnTo>
                <a:lnTo>
                  <a:pt x="7778512" y="613850"/>
                </a:lnTo>
                <a:lnTo>
                  <a:pt x="7801718" y="612313"/>
                </a:lnTo>
                <a:lnTo>
                  <a:pt x="7824849" y="610769"/>
                </a:lnTo>
                <a:lnTo>
                  <a:pt x="7847901" y="609216"/>
                </a:lnTo>
                <a:lnTo>
                  <a:pt x="7870868" y="607653"/>
                </a:lnTo>
                <a:lnTo>
                  <a:pt x="7893752" y="606080"/>
                </a:lnTo>
                <a:lnTo>
                  <a:pt x="7916548" y="604494"/>
                </a:lnTo>
                <a:lnTo>
                  <a:pt x="7939250" y="602896"/>
                </a:lnTo>
                <a:lnTo>
                  <a:pt x="7961858" y="601285"/>
                </a:lnTo>
                <a:lnTo>
                  <a:pt x="7984366" y="599659"/>
                </a:lnTo>
                <a:lnTo>
                  <a:pt x="8006773" y="598018"/>
                </a:lnTo>
                <a:lnTo>
                  <a:pt x="8029077" y="596361"/>
                </a:lnTo>
                <a:lnTo>
                  <a:pt x="8051270" y="594687"/>
                </a:lnTo>
                <a:lnTo>
                  <a:pt x="8073353" y="592995"/>
                </a:lnTo>
                <a:lnTo>
                  <a:pt x="8095321" y="591284"/>
                </a:lnTo>
                <a:lnTo>
                  <a:pt x="8117171" y="589553"/>
                </a:lnTo>
                <a:lnTo>
                  <a:pt x="8138899" y="587801"/>
                </a:lnTo>
                <a:lnTo>
                  <a:pt x="8160504" y="586028"/>
                </a:lnTo>
                <a:lnTo>
                  <a:pt x="8181981" y="584232"/>
                </a:lnTo>
                <a:lnTo>
                  <a:pt x="8203326" y="582413"/>
                </a:lnTo>
                <a:lnTo>
                  <a:pt x="8224539" y="580570"/>
                </a:lnTo>
                <a:lnTo>
                  <a:pt x="8245613" y="578701"/>
                </a:lnTo>
                <a:lnTo>
                  <a:pt x="8266547" y="576806"/>
                </a:lnTo>
                <a:lnTo>
                  <a:pt x="8287339" y="574884"/>
                </a:lnTo>
                <a:lnTo>
                  <a:pt x="8307981" y="572934"/>
                </a:lnTo>
                <a:lnTo>
                  <a:pt x="8328475" y="570955"/>
                </a:lnTo>
                <a:lnTo>
                  <a:pt x="8348815" y="568946"/>
                </a:lnTo>
                <a:lnTo>
                  <a:pt x="8368998" y="566906"/>
                </a:lnTo>
                <a:lnTo>
                  <a:pt x="8389023" y="564835"/>
                </a:lnTo>
                <a:lnTo>
                  <a:pt x="8408884" y="562731"/>
                </a:lnTo>
                <a:lnTo>
                  <a:pt x="8428578" y="560594"/>
                </a:lnTo>
                <a:lnTo>
                  <a:pt x="8448104" y="558422"/>
                </a:lnTo>
                <a:lnTo>
                  <a:pt x="8467457" y="556214"/>
                </a:lnTo>
                <a:lnTo>
                  <a:pt x="8486635" y="553971"/>
                </a:lnTo>
                <a:lnTo>
                  <a:pt x="8505635" y="551690"/>
                </a:lnTo>
                <a:lnTo>
                  <a:pt x="8524450" y="549370"/>
                </a:lnTo>
                <a:lnTo>
                  <a:pt x="8561487" y="544618"/>
                </a:lnTo>
                <a:lnTo>
                  <a:pt x="8579762" y="542182"/>
                </a:lnTo>
                <a:lnTo>
                  <a:pt x="8597825" y="539720"/>
                </a:lnTo>
                <a:lnTo>
                  <a:pt x="8615708" y="537228"/>
                </a:lnTo>
                <a:lnTo>
                  <a:pt x="8633415" y="534707"/>
                </a:lnTo>
                <a:lnTo>
                  <a:pt x="8650952" y="532158"/>
                </a:lnTo>
                <a:lnTo>
                  <a:pt x="8668320" y="529581"/>
                </a:lnTo>
                <a:lnTo>
                  <a:pt x="8685521" y="526977"/>
                </a:lnTo>
                <a:lnTo>
                  <a:pt x="8702560" y="524347"/>
                </a:lnTo>
                <a:lnTo>
                  <a:pt x="8719438" y="521691"/>
                </a:lnTo>
                <a:lnTo>
                  <a:pt x="8736159" y="519009"/>
                </a:lnTo>
                <a:lnTo>
                  <a:pt x="8752722" y="516303"/>
                </a:lnTo>
                <a:lnTo>
                  <a:pt x="8769135" y="513573"/>
                </a:lnTo>
                <a:lnTo>
                  <a:pt x="8785400" y="510820"/>
                </a:lnTo>
                <a:lnTo>
                  <a:pt x="8801519" y="508044"/>
                </a:lnTo>
                <a:lnTo>
                  <a:pt x="8817497" y="505245"/>
                </a:lnTo>
                <a:lnTo>
                  <a:pt x="8833334" y="502425"/>
                </a:lnTo>
                <a:lnTo>
                  <a:pt x="8849030" y="499584"/>
                </a:lnTo>
                <a:lnTo>
                  <a:pt x="8864595" y="496723"/>
                </a:lnTo>
                <a:lnTo>
                  <a:pt x="8880030" y="493843"/>
                </a:lnTo>
                <a:lnTo>
                  <a:pt x="8895331" y="490943"/>
                </a:lnTo>
                <a:lnTo>
                  <a:pt x="8910511" y="488024"/>
                </a:lnTo>
                <a:lnTo>
                  <a:pt x="8925567" y="485088"/>
                </a:lnTo>
                <a:lnTo>
                  <a:pt x="8940503" y="482135"/>
                </a:lnTo>
                <a:lnTo>
                  <a:pt x="8955324" y="479165"/>
                </a:lnTo>
                <a:lnTo>
                  <a:pt x="8970028" y="476180"/>
                </a:lnTo>
                <a:lnTo>
                  <a:pt x="8984623" y="473179"/>
                </a:lnTo>
                <a:lnTo>
                  <a:pt x="8999108" y="470163"/>
                </a:lnTo>
                <a:lnTo>
                  <a:pt x="9013489" y="467133"/>
                </a:lnTo>
                <a:lnTo>
                  <a:pt x="9027766" y="464089"/>
                </a:lnTo>
                <a:lnTo>
                  <a:pt x="9041946" y="461033"/>
                </a:lnTo>
                <a:lnTo>
                  <a:pt x="9056026" y="457965"/>
                </a:lnTo>
                <a:lnTo>
                  <a:pt x="9070014" y="454885"/>
                </a:lnTo>
                <a:lnTo>
                  <a:pt x="9083910" y="451794"/>
                </a:lnTo>
                <a:lnTo>
                  <a:pt x="9097720" y="448693"/>
                </a:lnTo>
                <a:lnTo>
                  <a:pt x="9111443" y="445582"/>
                </a:lnTo>
                <a:lnTo>
                  <a:pt x="9125084" y="442462"/>
                </a:lnTo>
                <a:lnTo>
                  <a:pt x="9138645" y="439334"/>
                </a:lnTo>
                <a:lnTo>
                  <a:pt x="9152131" y="436198"/>
                </a:lnTo>
                <a:lnTo>
                  <a:pt x="9165542" y="433054"/>
                </a:lnTo>
                <a:lnTo>
                  <a:pt x="9178884" y="429905"/>
                </a:lnTo>
                <a:lnTo>
                  <a:pt x="9192158" y="426749"/>
                </a:lnTo>
                <a:lnTo>
                  <a:pt x="9205365" y="423588"/>
                </a:lnTo>
                <a:lnTo>
                  <a:pt x="9218513" y="420422"/>
                </a:lnTo>
                <a:lnTo>
                  <a:pt x="9231599" y="417252"/>
                </a:lnTo>
                <a:lnTo>
                  <a:pt x="9244631" y="414079"/>
                </a:lnTo>
                <a:lnTo>
                  <a:pt x="9257609" y="410902"/>
                </a:lnTo>
                <a:lnTo>
                  <a:pt x="9270536" y="407724"/>
                </a:lnTo>
                <a:lnTo>
                  <a:pt x="9283417" y="404544"/>
                </a:lnTo>
                <a:lnTo>
                  <a:pt x="9296253" y="401364"/>
                </a:lnTo>
                <a:lnTo>
                  <a:pt x="9309047" y="398182"/>
                </a:lnTo>
                <a:lnTo>
                  <a:pt x="9321801" y="395001"/>
                </a:lnTo>
                <a:lnTo>
                  <a:pt x="9334521" y="391821"/>
                </a:lnTo>
                <a:lnTo>
                  <a:pt x="9347208" y="388642"/>
                </a:lnTo>
                <a:lnTo>
                  <a:pt x="9359864" y="385466"/>
                </a:lnTo>
                <a:lnTo>
                  <a:pt x="9372495" y="382293"/>
                </a:lnTo>
                <a:lnTo>
                  <a:pt x="9385101" y="379122"/>
                </a:lnTo>
                <a:lnTo>
                  <a:pt x="9397685" y="375956"/>
                </a:lnTo>
                <a:lnTo>
                  <a:pt x="9410251" y="372794"/>
                </a:lnTo>
                <a:lnTo>
                  <a:pt x="9422803" y="369638"/>
                </a:lnTo>
                <a:lnTo>
                  <a:pt x="9435341" y="366487"/>
                </a:lnTo>
                <a:lnTo>
                  <a:pt x="9447871" y="363342"/>
                </a:lnTo>
                <a:lnTo>
                  <a:pt x="9460394" y="360205"/>
                </a:lnTo>
                <a:lnTo>
                  <a:pt x="9472913" y="357075"/>
                </a:lnTo>
                <a:lnTo>
                  <a:pt x="9485433" y="353953"/>
                </a:lnTo>
                <a:lnTo>
                  <a:pt x="9497954" y="350840"/>
                </a:lnTo>
                <a:lnTo>
                  <a:pt x="9510479" y="347737"/>
                </a:lnTo>
                <a:lnTo>
                  <a:pt x="9523016" y="344643"/>
                </a:lnTo>
                <a:lnTo>
                  <a:pt x="9535561" y="341560"/>
                </a:lnTo>
                <a:lnTo>
                  <a:pt x="9548123" y="338489"/>
                </a:lnTo>
                <a:lnTo>
                  <a:pt x="9560700" y="335429"/>
                </a:lnTo>
                <a:lnTo>
                  <a:pt x="9573298" y="332381"/>
                </a:lnTo>
                <a:lnTo>
                  <a:pt x="9585918" y="329346"/>
                </a:lnTo>
                <a:lnTo>
                  <a:pt x="9598566" y="326325"/>
                </a:lnTo>
                <a:lnTo>
                  <a:pt x="9611242" y="323318"/>
                </a:lnTo>
                <a:lnTo>
                  <a:pt x="9623949" y="320326"/>
                </a:lnTo>
                <a:lnTo>
                  <a:pt x="9636694" y="317349"/>
                </a:lnTo>
                <a:lnTo>
                  <a:pt x="9649475" y="314388"/>
                </a:lnTo>
                <a:lnTo>
                  <a:pt x="9662296" y="311443"/>
                </a:lnTo>
                <a:lnTo>
                  <a:pt x="9675163" y="308516"/>
                </a:lnTo>
                <a:lnTo>
                  <a:pt x="9688076" y="305606"/>
                </a:lnTo>
                <a:lnTo>
                  <a:pt x="9701038" y="302714"/>
                </a:lnTo>
                <a:lnTo>
                  <a:pt x="9714054" y="299841"/>
                </a:lnTo>
                <a:lnTo>
                  <a:pt x="9727125" y="296988"/>
                </a:lnTo>
                <a:lnTo>
                  <a:pt x="9740258" y="294154"/>
                </a:lnTo>
                <a:lnTo>
                  <a:pt x="9753449" y="291341"/>
                </a:lnTo>
                <a:lnTo>
                  <a:pt x="9766709" y="288549"/>
                </a:lnTo>
                <a:lnTo>
                  <a:pt x="9780032" y="285780"/>
                </a:lnTo>
                <a:lnTo>
                  <a:pt x="9793430" y="283032"/>
                </a:lnTo>
                <a:lnTo>
                  <a:pt x="9806899" y="280307"/>
                </a:lnTo>
                <a:lnTo>
                  <a:pt x="9820446" y="277606"/>
                </a:lnTo>
                <a:lnTo>
                  <a:pt x="9834073" y="274929"/>
                </a:lnTo>
                <a:lnTo>
                  <a:pt x="9847783" y="272276"/>
                </a:lnTo>
                <a:lnTo>
                  <a:pt x="9861578" y="269649"/>
                </a:lnTo>
                <a:lnTo>
                  <a:pt x="9875464" y="267048"/>
                </a:lnTo>
                <a:lnTo>
                  <a:pt x="9889439" y="264472"/>
                </a:lnTo>
                <a:lnTo>
                  <a:pt x="9903510" y="261924"/>
                </a:lnTo>
                <a:lnTo>
                  <a:pt x="9917679" y="259404"/>
                </a:lnTo>
                <a:lnTo>
                  <a:pt x="9931949" y="256912"/>
                </a:lnTo>
                <a:lnTo>
                  <a:pt x="9960839" y="252008"/>
                </a:lnTo>
                <a:lnTo>
                  <a:pt x="9975473" y="249577"/>
                </a:lnTo>
                <a:lnTo>
                  <a:pt x="9990201" y="247139"/>
                </a:lnTo>
                <a:lnTo>
                  <a:pt x="10005017" y="244694"/>
                </a:lnTo>
                <a:lnTo>
                  <a:pt x="10019913" y="242244"/>
                </a:lnTo>
                <a:lnTo>
                  <a:pt x="10034894" y="239789"/>
                </a:lnTo>
                <a:lnTo>
                  <a:pt x="10049953" y="237330"/>
                </a:lnTo>
                <a:lnTo>
                  <a:pt x="10065090" y="234867"/>
                </a:lnTo>
                <a:lnTo>
                  <a:pt x="10080302" y="232401"/>
                </a:lnTo>
                <a:lnTo>
                  <a:pt x="10095586" y="229932"/>
                </a:lnTo>
                <a:lnTo>
                  <a:pt x="10110940" y="227460"/>
                </a:lnTo>
                <a:lnTo>
                  <a:pt x="10126359" y="224986"/>
                </a:lnTo>
                <a:lnTo>
                  <a:pt x="10141845" y="222511"/>
                </a:lnTo>
                <a:lnTo>
                  <a:pt x="10157395" y="220036"/>
                </a:lnTo>
                <a:lnTo>
                  <a:pt x="10173004" y="217560"/>
                </a:lnTo>
                <a:lnTo>
                  <a:pt x="10188671" y="215084"/>
                </a:lnTo>
                <a:lnTo>
                  <a:pt x="10204397" y="212609"/>
                </a:lnTo>
                <a:lnTo>
                  <a:pt x="10220171" y="210135"/>
                </a:lnTo>
                <a:lnTo>
                  <a:pt x="10235998" y="207662"/>
                </a:lnTo>
                <a:lnTo>
                  <a:pt x="10251875" y="205192"/>
                </a:lnTo>
                <a:lnTo>
                  <a:pt x="10267794" y="202724"/>
                </a:lnTo>
                <a:lnTo>
                  <a:pt x="10283761" y="200260"/>
                </a:lnTo>
                <a:lnTo>
                  <a:pt x="10299770" y="197799"/>
                </a:lnTo>
                <a:lnTo>
                  <a:pt x="10315816" y="195343"/>
                </a:lnTo>
                <a:lnTo>
                  <a:pt x="10331900" y="192891"/>
                </a:lnTo>
                <a:lnTo>
                  <a:pt x="10348017" y="190445"/>
                </a:lnTo>
                <a:lnTo>
                  <a:pt x="10364167" y="188004"/>
                </a:lnTo>
                <a:lnTo>
                  <a:pt x="10380345" y="185569"/>
                </a:lnTo>
                <a:lnTo>
                  <a:pt x="10396551" y="183141"/>
                </a:lnTo>
                <a:lnTo>
                  <a:pt x="10412783" y="180720"/>
                </a:lnTo>
                <a:lnTo>
                  <a:pt x="10429036" y="178307"/>
                </a:lnTo>
                <a:lnTo>
                  <a:pt x="10445310" y="175902"/>
                </a:lnTo>
                <a:lnTo>
                  <a:pt x="10461600" y="173506"/>
                </a:lnTo>
                <a:lnTo>
                  <a:pt x="10477908" y="171119"/>
                </a:lnTo>
                <a:lnTo>
                  <a:pt x="10494228" y="168742"/>
                </a:lnTo>
                <a:lnTo>
                  <a:pt x="10510557" y="166375"/>
                </a:lnTo>
                <a:lnTo>
                  <a:pt x="10526896" y="164019"/>
                </a:lnTo>
                <a:lnTo>
                  <a:pt x="10543240" y="161674"/>
                </a:lnTo>
                <a:lnTo>
                  <a:pt x="10559589" y="159341"/>
                </a:lnTo>
                <a:lnTo>
                  <a:pt x="10575937" y="157020"/>
                </a:lnTo>
                <a:lnTo>
                  <a:pt x="10592286" y="154712"/>
                </a:lnTo>
                <a:lnTo>
                  <a:pt x="10608630" y="152417"/>
                </a:lnTo>
                <a:lnTo>
                  <a:pt x="10624968" y="150136"/>
                </a:lnTo>
                <a:lnTo>
                  <a:pt x="10641299" y="147869"/>
                </a:lnTo>
                <a:lnTo>
                  <a:pt x="10657618" y="145617"/>
                </a:lnTo>
                <a:lnTo>
                  <a:pt x="10673924" y="143380"/>
                </a:lnTo>
                <a:lnTo>
                  <a:pt x="10690214" y="141159"/>
                </a:lnTo>
                <a:lnTo>
                  <a:pt x="10706486" y="138954"/>
                </a:lnTo>
                <a:lnTo>
                  <a:pt x="10722739" y="136766"/>
                </a:lnTo>
                <a:lnTo>
                  <a:pt x="10738969" y="134595"/>
                </a:lnTo>
                <a:lnTo>
                  <a:pt x="10755175" y="132442"/>
                </a:lnTo>
                <a:lnTo>
                  <a:pt x="10771351" y="130307"/>
                </a:lnTo>
                <a:lnTo>
                  <a:pt x="10787500" y="128192"/>
                </a:lnTo>
                <a:lnTo>
                  <a:pt x="10803615" y="126095"/>
                </a:lnTo>
                <a:lnTo>
                  <a:pt x="10819696" y="124018"/>
                </a:lnTo>
                <a:lnTo>
                  <a:pt x="10835741" y="121962"/>
                </a:lnTo>
                <a:lnTo>
                  <a:pt x="10851746" y="119926"/>
                </a:lnTo>
                <a:lnTo>
                  <a:pt x="10867709" y="117912"/>
                </a:lnTo>
                <a:lnTo>
                  <a:pt x="10883629" y="115920"/>
                </a:lnTo>
                <a:lnTo>
                  <a:pt x="10899502" y="113949"/>
                </a:lnTo>
                <a:lnTo>
                  <a:pt x="10915327" y="112002"/>
                </a:lnTo>
                <a:lnTo>
                  <a:pt x="10931101" y="110078"/>
                </a:lnTo>
                <a:lnTo>
                  <a:pt x="10946820" y="108178"/>
                </a:lnTo>
                <a:lnTo>
                  <a:pt x="10962484" y="106302"/>
                </a:lnTo>
                <a:lnTo>
                  <a:pt x="10978090" y="104451"/>
                </a:lnTo>
                <a:lnTo>
                  <a:pt x="10993635" y="102626"/>
                </a:lnTo>
                <a:lnTo>
                  <a:pt x="11009117" y="100826"/>
                </a:lnTo>
                <a:lnTo>
                  <a:pt x="11024533" y="99053"/>
                </a:lnTo>
                <a:lnTo>
                  <a:pt x="11039883" y="97306"/>
                </a:lnTo>
                <a:lnTo>
                  <a:pt x="11055161" y="95587"/>
                </a:lnTo>
                <a:lnTo>
                  <a:pt x="11070367" y="93896"/>
                </a:lnTo>
                <a:lnTo>
                  <a:pt x="11085498" y="92233"/>
                </a:lnTo>
                <a:lnTo>
                  <a:pt x="11100552" y="90599"/>
                </a:lnTo>
                <a:lnTo>
                  <a:pt x="11115525" y="88994"/>
                </a:lnTo>
                <a:lnTo>
                  <a:pt x="11130417" y="87419"/>
                </a:lnTo>
                <a:lnTo>
                  <a:pt x="11145226" y="85875"/>
                </a:lnTo>
                <a:lnTo>
                  <a:pt x="11159945" y="84361"/>
                </a:lnTo>
                <a:lnTo>
                  <a:pt x="11174576" y="82879"/>
                </a:lnTo>
                <a:lnTo>
                  <a:pt x="11189115" y="81429"/>
                </a:lnTo>
                <a:lnTo>
                  <a:pt x="11203560" y="80011"/>
                </a:lnTo>
                <a:lnTo>
                  <a:pt x="11217909" y="78626"/>
                </a:lnTo>
                <a:lnTo>
                  <a:pt x="11232159" y="77275"/>
                </a:lnTo>
                <a:lnTo>
                  <a:pt x="11246307" y="75957"/>
                </a:lnTo>
                <a:lnTo>
                  <a:pt x="11260351" y="74674"/>
                </a:lnTo>
                <a:lnTo>
                  <a:pt x="11274291" y="73426"/>
                </a:lnTo>
                <a:lnTo>
                  <a:pt x="11288121" y="72213"/>
                </a:lnTo>
                <a:lnTo>
                  <a:pt x="11301840" y="71036"/>
                </a:lnTo>
                <a:lnTo>
                  <a:pt x="11315445" y="69895"/>
                </a:lnTo>
                <a:lnTo>
                  <a:pt x="11328933" y="68791"/>
                </a:lnTo>
                <a:lnTo>
                  <a:pt x="11342306" y="67725"/>
                </a:lnTo>
                <a:lnTo>
                  <a:pt x="11355555" y="66697"/>
                </a:lnTo>
                <a:lnTo>
                  <a:pt x="11368685" y="65707"/>
                </a:lnTo>
                <a:lnTo>
                  <a:pt x="11381687" y="64756"/>
                </a:lnTo>
                <a:lnTo>
                  <a:pt x="11394561" y="63844"/>
                </a:lnTo>
                <a:lnTo>
                  <a:pt x="11407304" y="62972"/>
                </a:lnTo>
                <a:lnTo>
                  <a:pt x="11419915" y="62141"/>
                </a:lnTo>
                <a:lnTo>
                  <a:pt x="11432391" y="61350"/>
                </a:lnTo>
                <a:lnTo>
                  <a:pt x="11444727" y="60601"/>
                </a:lnTo>
                <a:lnTo>
                  <a:pt x="11456927" y="59894"/>
                </a:lnTo>
                <a:lnTo>
                  <a:pt x="11480925" y="58606"/>
                </a:lnTo>
                <a:lnTo>
                  <a:pt x="11492770" y="58005"/>
                </a:lnTo>
                <a:lnTo>
                  <a:pt x="11504502" y="57412"/>
                </a:lnTo>
                <a:lnTo>
                  <a:pt x="11516123" y="56824"/>
                </a:lnTo>
                <a:lnTo>
                  <a:pt x="11527630" y="56241"/>
                </a:lnTo>
                <a:lnTo>
                  <a:pt x="11539033" y="55664"/>
                </a:lnTo>
                <a:lnTo>
                  <a:pt x="11550329" y="55092"/>
                </a:lnTo>
                <a:lnTo>
                  <a:pt x="11561522" y="54525"/>
                </a:lnTo>
                <a:lnTo>
                  <a:pt x="11572612" y="53961"/>
                </a:lnTo>
                <a:lnTo>
                  <a:pt x="11583603" y="53400"/>
                </a:lnTo>
                <a:lnTo>
                  <a:pt x="11594496" y="52842"/>
                </a:lnTo>
                <a:lnTo>
                  <a:pt x="11605287" y="52287"/>
                </a:lnTo>
                <a:lnTo>
                  <a:pt x="11615989" y="51734"/>
                </a:lnTo>
                <a:lnTo>
                  <a:pt x="11626595" y="51182"/>
                </a:lnTo>
                <a:lnTo>
                  <a:pt x="11637113" y="50632"/>
                </a:lnTo>
                <a:lnTo>
                  <a:pt x="11647540" y="50083"/>
                </a:lnTo>
                <a:lnTo>
                  <a:pt x="11657883" y="49534"/>
                </a:lnTo>
                <a:lnTo>
                  <a:pt x="11668134" y="48984"/>
                </a:lnTo>
                <a:lnTo>
                  <a:pt x="11678307" y="48435"/>
                </a:lnTo>
                <a:lnTo>
                  <a:pt x="11688400" y="47884"/>
                </a:lnTo>
                <a:lnTo>
                  <a:pt x="11698407" y="47331"/>
                </a:lnTo>
                <a:lnTo>
                  <a:pt x="11708340" y="46777"/>
                </a:lnTo>
                <a:lnTo>
                  <a:pt x="11718198" y="46221"/>
                </a:lnTo>
                <a:lnTo>
                  <a:pt x="11727983" y="45662"/>
                </a:lnTo>
                <a:lnTo>
                  <a:pt x="11737694" y="45099"/>
                </a:lnTo>
                <a:lnTo>
                  <a:pt x="11747335" y="44533"/>
                </a:lnTo>
                <a:lnTo>
                  <a:pt x="11756908" y="43962"/>
                </a:lnTo>
                <a:lnTo>
                  <a:pt x="11766414" y="43387"/>
                </a:lnTo>
                <a:lnTo>
                  <a:pt x="11775856" y="42808"/>
                </a:lnTo>
                <a:lnTo>
                  <a:pt x="11785236" y="42222"/>
                </a:lnTo>
                <a:lnTo>
                  <a:pt x="11794554" y="41631"/>
                </a:lnTo>
                <a:lnTo>
                  <a:pt x="11803814" y="41033"/>
                </a:lnTo>
                <a:lnTo>
                  <a:pt x="11813016" y="40429"/>
                </a:lnTo>
                <a:lnTo>
                  <a:pt x="11822164" y="39817"/>
                </a:lnTo>
                <a:lnTo>
                  <a:pt x="11831257" y="39198"/>
                </a:lnTo>
                <a:lnTo>
                  <a:pt x="11840301" y="38570"/>
                </a:lnTo>
                <a:lnTo>
                  <a:pt x="11849293" y="37934"/>
                </a:lnTo>
                <a:lnTo>
                  <a:pt x="11858239" y="37289"/>
                </a:lnTo>
                <a:lnTo>
                  <a:pt x="11867138" y="36635"/>
                </a:lnTo>
                <a:lnTo>
                  <a:pt x="11875993" y="35971"/>
                </a:lnTo>
                <a:lnTo>
                  <a:pt x="11884807" y="35296"/>
                </a:lnTo>
                <a:lnTo>
                  <a:pt x="11893581" y="34611"/>
                </a:lnTo>
                <a:lnTo>
                  <a:pt x="11902315" y="33914"/>
                </a:lnTo>
                <a:lnTo>
                  <a:pt x="11911014" y="33205"/>
                </a:lnTo>
                <a:lnTo>
                  <a:pt x="11919679" y="32485"/>
                </a:lnTo>
                <a:lnTo>
                  <a:pt x="11928308" y="31752"/>
                </a:lnTo>
                <a:lnTo>
                  <a:pt x="11936909" y="31006"/>
                </a:lnTo>
                <a:lnTo>
                  <a:pt x="11945480" y="30246"/>
                </a:lnTo>
                <a:lnTo>
                  <a:pt x="11954023" y="29472"/>
                </a:lnTo>
                <a:lnTo>
                  <a:pt x="11962543" y="28685"/>
                </a:lnTo>
                <a:lnTo>
                  <a:pt x="11971038" y="27882"/>
                </a:lnTo>
                <a:lnTo>
                  <a:pt x="11979508" y="27064"/>
                </a:lnTo>
                <a:lnTo>
                  <a:pt x="11987961" y="26231"/>
                </a:lnTo>
                <a:lnTo>
                  <a:pt x="11996397" y="25381"/>
                </a:lnTo>
                <a:lnTo>
                  <a:pt x="12004817" y="24515"/>
                </a:lnTo>
                <a:lnTo>
                  <a:pt x="12013220" y="23631"/>
                </a:lnTo>
                <a:lnTo>
                  <a:pt x="12021614" y="22731"/>
                </a:lnTo>
                <a:lnTo>
                  <a:pt x="12029994" y="21812"/>
                </a:lnTo>
                <a:lnTo>
                  <a:pt x="12038367" y="20875"/>
                </a:lnTo>
                <a:lnTo>
                  <a:pt x="12046731" y="19920"/>
                </a:lnTo>
                <a:lnTo>
                  <a:pt x="12055094" y="18945"/>
                </a:lnTo>
                <a:lnTo>
                  <a:pt x="12063450" y="17950"/>
                </a:lnTo>
                <a:lnTo>
                  <a:pt x="12071806" y="16936"/>
                </a:lnTo>
                <a:lnTo>
                  <a:pt x="12080162" y="15900"/>
                </a:lnTo>
                <a:lnTo>
                  <a:pt x="12088519" y="14844"/>
                </a:lnTo>
                <a:lnTo>
                  <a:pt x="12096882" y="13767"/>
                </a:lnTo>
                <a:lnTo>
                  <a:pt x="12105250" y="12667"/>
                </a:lnTo>
                <a:lnTo>
                  <a:pt x="12113625" y="11546"/>
                </a:lnTo>
                <a:lnTo>
                  <a:pt x="12122010" y="10401"/>
                </a:lnTo>
                <a:lnTo>
                  <a:pt x="12130405" y="9234"/>
                </a:lnTo>
                <a:lnTo>
                  <a:pt x="12138816" y="8042"/>
                </a:lnTo>
                <a:lnTo>
                  <a:pt x="12147238" y="6827"/>
                </a:lnTo>
                <a:lnTo>
                  <a:pt x="12155681" y="5587"/>
                </a:lnTo>
                <a:lnTo>
                  <a:pt x="12164140" y="4323"/>
                </a:lnTo>
                <a:lnTo>
                  <a:pt x="12172619" y="3033"/>
                </a:lnTo>
                <a:lnTo>
                  <a:pt x="12181124" y="1717"/>
                </a:lnTo>
                <a:lnTo>
                  <a:pt x="12189650" y="375"/>
                </a:lnTo>
                <a:lnTo>
                  <a:pt x="12191997" y="0"/>
                </a:lnTo>
                <a:close/>
              </a:path>
            </a:pathLst>
          </a:custGeom>
          <a:gradFill flip="none" rotWithShape="1">
            <a:gsLst>
              <a:gs pos="0">
                <a:schemeClr val="accent1">
                  <a:alpha val="29000"/>
                </a:schemeClr>
              </a:gs>
              <a:gs pos="100000">
                <a:schemeClr val="accent1">
                  <a:lumMod val="55000"/>
                  <a:lumOff val="4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文本框 22">
            <a:extLst>
              <a:ext uri="{FF2B5EF4-FFF2-40B4-BE49-F238E27FC236}">
                <a16:creationId xmlns:a16="http://schemas.microsoft.com/office/drawing/2014/main" id="{89BD7420-F72A-4F37-B807-7B9366571AC8}"/>
              </a:ext>
            </a:extLst>
          </p:cNvPr>
          <p:cNvSpPr txBox="1"/>
          <p:nvPr/>
        </p:nvSpPr>
        <p:spPr>
          <a:xfrm>
            <a:off x="696854" y="3403519"/>
            <a:ext cx="1809816" cy="48237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solidFill>
                <a:effectLst/>
                <a:uLnTx/>
                <a:uFillTx/>
                <a:latin typeface="Roboto Bold"/>
                <a:ea typeface="思源宋体 CN Heavy"/>
                <a:cs typeface="+mn-cs"/>
              </a:rPr>
              <a:t>代表：英国威廉</a:t>
            </a:r>
            <a:r>
              <a:rPr kumimoji="0" lang="en-US" altLang="zh-CN" sz="1100" b="0" i="0" u="none" strike="noStrike" kern="1200" cap="none" spc="0" normalizeH="0" baseline="0" noProof="0" dirty="0">
                <a:ln>
                  <a:noFill/>
                </a:ln>
                <a:solidFill>
                  <a:srgbClr val="8C6844"/>
                </a:solidFill>
                <a:effectLst/>
                <a:uLnTx/>
                <a:uFillTx/>
                <a:latin typeface="Roboto Bold"/>
                <a:ea typeface="思源宋体 CN Heavy"/>
                <a:cs typeface="+mn-cs"/>
              </a:rPr>
              <a:t>·</a:t>
            </a:r>
            <a:r>
              <a:rPr kumimoji="0" lang="zh-CN" altLang="en-US" sz="1100" b="0" i="0" u="none" strike="noStrike" kern="1200" cap="none" spc="0" normalizeH="0" baseline="0" noProof="0" dirty="0">
                <a:ln>
                  <a:noFill/>
                </a:ln>
                <a:solidFill>
                  <a:srgbClr val="8C6844"/>
                </a:solidFill>
                <a:effectLst/>
                <a:uLnTx/>
                <a:uFillTx/>
                <a:latin typeface="Roboto Bold"/>
                <a:ea typeface="思源宋体 CN Heavy"/>
                <a:cs typeface="+mn-cs"/>
              </a:rPr>
              <a:t>斯塔福、托马斯</a:t>
            </a:r>
            <a:r>
              <a:rPr kumimoji="0" lang="en-US" altLang="zh-CN" sz="1100" b="0" i="0" u="none" strike="noStrike" kern="1200" cap="none" spc="0" normalizeH="0" baseline="0" noProof="0" dirty="0">
                <a:ln>
                  <a:noFill/>
                </a:ln>
                <a:solidFill>
                  <a:srgbClr val="8C6844"/>
                </a:solidFill>
                <a:effectLst/>
                <a:uLnTx/>
                <a:uFillTx/>
                <a:latin typeface="PMingLiU" panose="02020500000000000000" pitchFamily="18" charset="-120"/>
                <a:ea typeface="PMingLiU" panose="02020500000000000000" pitchFamily="18" charset="-120"/>
                <a:cs typeface="+mn-cs"/>
              </a:rPr>
              <a:t>•</a:t>
            </a:r>
            <a:r>
              <a:rPr kumimoji="0" lang="zh-CN" altLang="en-US" sz="1100" b="0" i="0" u="none" strike="noStrike" kern="1200" cap="none" spc="0" normalizeH="0" baseline="0" noProof="0" dirty="0">
                <a:ln>
                  <a:noFill/>
                </a:ln>
                <a:solidFill>
                  <a:srgbClr val="8C6844"/>
                </a:solidFill>
                <a:effectLst/>
                <a:uLnTx/>
                <a:uFillTx/>
                <a:latin typeface="Roboto Bold"/>
                <a:ea typeface="思源宋体 CN Heavy"/>
                <a:cs typeface="+mn-cs"/>
              </a:rPr>
              <a:t>孟</a:t>
            </a:r>
            <a:endParaRPr kumimoji="0" lang="en-US" altLang="zh-CN" sz="1100" b="0" i="0" u="none" strike="noStrike" kern="1200" cap="none" spc="0" normalizeH="0" baseline="0" noProof="0" dirty="0">
              <a:ln>
                <a:noFill/>
              </a:ln>
              <a:solidFill>
                <a:srgbClr val="8C6844"/>
              </a:solidFill>
              <a:effectLst/>
              <a:uLnTx/>
              <a:uFillTx/>
              <a:latin typeface="Roboto Bold"/>
              <a:ea typeface="思源宋体 CN Heavy"/>
              <a:cs typeface="+mn-cs"/>
            </a:endParaRPr>
          </a:p>
        </p:txBody>
      </p:sp>
      <p:sp>
        <p:nvSpPr>
          <p:cNvPr id="65" name="文本框 64">
            <a:extLst>
              <a:ext uri="{FF2B5EF4-FFF2-40B4-BE49-F238E27FC236}">
                <a16:creationId xmlns:a16="http://schemas.microsoft.com/office/drawing/2014/main" id="{12095BA7-994C-459E-BB4D-62B635C4638B}"/>
              </a:ext>
            </a:extLst>
          </p:cNvPr>
          <p:cNvSpPr txBox="1"/>
          <p:nvPr/>
        </p:nvSpPr>
        <p:spPr>
          <a:xfrm>
            <a:off x="814477" y="2420264"/>
            <a:ext cx="1087660" cy="36526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srgbClr val="CA865F"/>
                </a:solidFill>
                <a:effectLst/>
                <a:uLnTx/>
                <a:uFillTx/>
                <a:latin typeface="思源宋体 CN Heavy"/>
                <a:ea typeface="思源宋体 CN Heavy"/>
                <a:cs typeface="+mn-cs"/>
              </a:rPr>
              <a:t>重商主义</a:t>
            </a:r>
          </a:p>
        </p:txBody>
      </p:sp>
      <p:sp>
        <p:nvSpPr>
          <p:cNvPr id="101" name="椭圆 100">
            <a:extLst>
              <a:ext uri="{FF2B5EF4-FFF2-40B4-BE49-F238E27FC236}">
                <a16:creationId xmlns:a16="http://schemas.microsoft.com/office/drawing/2014/main" id="{2370C529-375A-46D4-91A9-E2BB98261F5D}"/>
              </a:ext>
            </a:extLst>
          </p:cNvPr>
          <p:cNvSpPr/>
          <p:nvPr/>
        </p:nvSpPr>
        <p:spPr>
          <a:xfrm>
            <a:off x="439552" y="2425410"/>
            <a:ext cx="331737" cy="331737"/>
          </a:xfrm>
          <a:prstGeom prst="ellipse">
            <a:avLst/>
          </a:prstGeom>
          <a:gradFill>
            <a:gsLst>
              <a:gs pos="18000">
                <a:schemeClr val="accent1">
                  <a:lumMod val="60000"/>
                  <a:lumOff val="40000"/>
                </a:schemeClr>
              </a:gs>
              <a:gs pos="79000">
                <a:schemeClr val="accent1"/>
              </a:gs>
              <a:gs pos="100000">
                <a:srgbClr val="9B1D2C"/>
              </a:gs>
            </a:gsLst>
            <a:path path="circle">
              <a:fillToRect l="50000" t="-80000" r="50000" b="180000"/>
            </a:path>
          </a:gradFill>
          <a:ln>
            <a:noFill/>
          </a:ln>
          <a:effectLst>
            <a:outerShdw blurRad="254000" dist="254000" dir="5400000" sx="88000" sy="88000" algn="t" rotWithShape="0">
              <a:schemeClr val="accent1">
                <a:alpha val="34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123" name="任意多边形: 形状 122">
            <a:extLst>
              <a:ext uri="{FF2B5EF4-FFF2-40B4-BE49-F238E27FC236}">
                <a16:creationId xmlns:a16="http://schemas.microsoft.com/office/drawing/2014/main" id="{5A71CA4A-CE4A-4A3D-8289-3CA1CFA40A0B}"/>
              </a:ext>
            </a:extLst>
          </p:cNvPr>
          <p:cNvSpPr/>
          <p:nvPr/>
        </p:nvSpPr>
        <p:spPr>
          <a:xfrm rot="200135">
            <a:off x="-287195" y="1698121"/>
            <a:ext cx="9802794" cy="1838777"/>
          </a:xfrm>
          <a:custGeom>
            <a:avLst/>
            <a:gdLst>
              <a:gd name="connsiteX0" fmla="*/ 0 w 12336780"/>
              <a:gd name="connsiteY0" fmla="*/ 2148840 h 2148840"/>
              <a:gd name="connsiteX1" fmla="*/ 1173480 w 12336780"/>
              <a:gd name="connsiteY1" fmla="*/ 1950720 h 2148840"/>
              <a:gd name="connsiteX2" fmla="*/ 2606040 w 12336780"/>
              <a:gd name="connsiteY2" fmla="*/ 1630680 h 2148840"/>
              <a:gd name="connsiteX3" fmla="*/ 4351020 w 12336780"/>
              <a:gd name="connsiteY3" fmla="*/ 1455420 h 2148840"/>
              <a:gd name="connsiteX4" fmla="*/ 6347460 w 12336780"/>
              <a:gd name="connsiteY4" fmla="*/ 952500 h 2148840"/>
              <a:gd name="connsiteX5" fmla="*/ 8587740 w 12336780"/>
              <a:gd name="connsiteY5" fmla="*/ 632460 h 2148840"/>
              <a:gd name="connsiteX6" fmla="*/ 9966960 w 12336780"/>
              <a:gd name="connsiteY6" fmla="*/ 259080 h 2148840"/>
              <a:gd name="connsiteX7" fmla="*/ 11490960 w 12336780"/>
              <a:gd name="connsiteY7" fmla="*/ 220980 h 2148840"/>
              <a:gd name="connsiteX8" fmla="*/ 12336780 w 12336780"/>
              <a:gd name="connsiteY8" fmla="*/ 0 h 2148840"/>
              <a:gd name="connsiteX0" fmla="*/ 0 w 12336780"/>
              <a:gd name="connsiteY0" fmla="*/ 2179470 h 2179470"/>
              <a:gd name="connsiteX1" fmla="*/ 1173480 w 12336780"/>
              <a:gd name="connsiteY1" fmla="*/ 1981350 h 2179470"/>
              <a:gd name="connsiteX2" fmla="*/ 2606040 w 12336780"/>
              <a:gd name="connsiteY2" fmla="*/ 1661310 h 2179470"/>
              <a:gd name="connsiteX3" fmla="*/ 4351020 w 12336780"/>
              <a:gd name="connsiteY3" fmla="*/ 1486050 h 2179470"/>
              <a:gd name="connsiteX4" fmla="*/ 6347460 w 12336780"/>
              <a:gd name="connsiteY4" fmla="*/ 983130 h 2179470"/>
              <a:gd name="connsiteX5" fmla="*/ 8587740 w 12336780"/>
              <a:gd name="connsiteY5" fmla="*/ 663090 h 2179470"/>
              <a:gd name="connsiteX6" fmla="*/ 9966960 w 12336780"/>
              <a:gd name="connsiteY6" fmla="*/ 289710 h 2179470"/>
              <a:gd name="connsiteX7" fmla="*/ 11475720 w 12336780"/>
              <a:gd name="connsiteY7" fmla="*/ 7770 h 2179470"/>
              <a:gd name="connsiteX8" fmla="*/ 12336780 w 12336780"/>
              <a:gd name="connsiteY8" fmla="*/ 30630 h 2179470"/>
              <a:gd name="connsiteX0" fmla="*/ 0 w 12390120"/>
              <a:gd name="connsiteY0" fmla="*/ 2324100 h 2324100"/>
              <a:gd name="connsiteX1" fmla="*/ 1173480 w 12390120"/>
              <a:gd name="connsiteY1" fmla="*/ 2125980 h 2324100"/>
              <a:gd name="connsiteX2" fmla="*/ 2606040 w 12390120"/>
              <a:gd name="connsiteY2" fmla="*/ 1805940 h 2324100"/>
              <a:gd name="connsiteX3" fmla="*/ 4351020 w 12390120"/>
              <a:gd name="connsiteY3" fmla="*/ 1630680 h 2324100"/>
              <a:gd name="connsiteX4" fmla="*/ 6347460 w 12390120"/>
              <a:gd name="connsiteY4" fmla="*/ 1127760 h 2324100"/>
              <a:gd name="connsiteX5" fmla="*/ 8587740 w 12390120"/>
              <a:gd name="connsiteY5" fmla="*/ 807720 h 2324100"/>
              <a:gd name="connsiteX6" fmla="*/ 9966960 w 12390120"/>
              <a:gd name="connsiteY6" fmla="*/ 434340 h 2324100"/>
              <a:gd name="connsiteX7" fmla="*/ 11475720 w 12390120"/>
              <a:gd name="connsiteY7" fmla="*/ 152400 h 2324100"/>
              <a:gd name="connsiteX8" fmla="*/ 12390120 w 12390120"/>
              <a:gd name="connsiteY8" fmla="*/ 0 h 2324100"/>
              <a:gd name="connsiteX0" fmla="*/ 0 w 12390120"/>
              <a:gd name="connsiteY0" fmla="*/ 2325794 h 2325794"/>
              <a:gd name="connsiteX1" fmla="*/ 1173480 w 12390120"/>
              <a:gd name="connsiteY1" fmla="*/ 2127674 h 2325794"/>
              <a:gd name="connsiteX2" fmla="*/ 2606040 w 12390120"/>
              <a:gd name="connsiteY2" fmla="*/ 1807634 h 2325794"/>
              <a:gd name="connsiteX3" fmla="*/ 4351020 w 12390120"/>
              <a:gd name="connsiteY3" fmla="*/ 1632374 h 2325794"/>
              <a:gd name="connsiteX4" fmla="*/ 6347460 w 12390120"/>
              <a:gd name="connsiteY4" fmla="*/ 1129454 h 2325794"/>
              <a:gd name="connsiteX5" fmla="*/ 8587740 w 12390120"/>
              <a:gd name="connsiteY5" fmla="*/ 809414 h 2325794"/>
              <a:gd name="connsiteX6" fmla="*/ 9966960 w 12390120"/>
              <a:gd name="connsiteY6" fmla="*/ 436034 h 2325794"/>
              <a:gd name="connsiteX7" fmla="*/ 11475720 w 12390120"/>
              <a:gd name="connsiteY7" fmla="*/ 154094 h 2325794"/>
              <a:gd name="connsiteX8" fmla="*/ 12390120 w 12390120"/>
              <a:gd name="connsiteY8" fmla="*/ 1694 h 2325794"/>
              <a:gd name="connsiteX0" fmla="*/ 0 w 12390120"/>
              <a:gd name="connsiteY0" fmla="*/ 2324100 h 2324100"/>
              <a:gd name="connsiteX1" fmla="*/ 1173480 w 12390120"/>
              <a:gd name="connsiteY1" fmla="*/ 2125980 h 2324100"/>
              <a:gd name="connsiteX2" fmla="*/ 2606040 w 12390120"/>
              <a:gd name="connsiteY2" fmla="*/ 1805940 h 2324100"/>
              <a:gd name="connsiteX3" fmla="*/ 4351020 w 12390120"/>
              <a:gd name="connsiteY3" fmla="*/ 1630680 h 2324100"/>
              <a:gd name="connsiteX4" fmla="*/ 6347460 w 12390120"/>
              <a:gd name="connsiteY4" fmla="*/ 1127760 h 2324100"/>
              <a:gd name="connsiteX5" fmla="*/ 8587740 w 12390120"/>
              <a:gd name="connsiteY5" fmla="*/ 807720 h 2324100"/>
              <a:gd name="connsiteX6" fmla="*/ 9966960 w 12390120"/>
              <a:gd name="connsiteY6" fmla="*/ 434340 h 2324100"/>
              <a:gd name="connsiteX7" fmla="*/ 11475720 w 12390120"/>
              <a:gd name="connsiteY7" fmla="*/ 152400 h 2324100"/>
              <a:gd name="connsiteX8" fmla="*/ 12390120 w 12390120"/>
              <a:gd name="connsiteY8" fmla="*/ 0 h 2324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390120" h="2324100">
                <a:moveTo>
                  <a:pt x="0" y="2324100"/>
                </a:moveTo>
                <a:cubicBezTo>
                  <a:pt x="369570" y="2268220"/>
                  <a:pt x="739140" y="2212340"/>
                  <a:pt x="1173480" y="2125980"/>
                </a:cubicBezTo>
                <a:cubicBezTo>
                  <a:pt x="1607820" y="2039620"/>
                  <a:pt x="2076450" y="1888490"/>
                  <a:pt x="2606040" y="1805940"/>
                </a:cubicBezTo>
                <a:cubicBezTo>
                  <a:pt x="3135630" y="1723390"/>
                  <a:pt x="3727450" y="1743710"/>
                  <a:pt x="4351020" y="1630680"/>
                </a:cubicBezTo>
                <a:cubicBezTo>
                  <a:pt x="4974590" y="1517650"/>
                  <a:pt x="5641340" y="1264920"/>
                  <a:pt x="6347460" y="1127760"/>
                </a:cubicBezTo>
                <a:cubicBezTo>
                  <a:pt x="7053580" y="990600"/>
                  <a:pt x="7984490" y="923290"/>
                  <a:pt x="8587740" y="807720"/>
                </a:cubicBezTo>
                <a:cubicBezTo>
                  <a:pt x="9190990" y="692150"/>
                  <a:pt x="9485630" y="543560"/>
                  <a:pt x="9966960" y="434340"/>
                </a:cubicBezTo>
                <a:cubicBezTo>
                  <a:pt x="10448290" y="325120"/>
                  <a:pt x="11080750" y="195580"/>
                  <a:pt x="11475720" y="152400"/>
                </a:cubicBezTo>
                <a:cubicBezTo>
                  <a:pt x="11870690" y="109220"/>
                  <a:pt x="12073255" y="88900"/>
                  <a:pt x="12390120" y="0"/>
                </a:cubicBezTo>
              </a:path>
            </a:pathLst>
          </a:custGeom>
          <a:noFill/>
          <a:ln w="44450" cap="rnd">
            <a:solidFill>
              <a:schemeClr val="accent1"/>
            </a:solidFill>
            <a:prstDash val="solid"/>
            <a:round/>
            <a:headEnd/>
            <a:tailEnd/>
          </a:ln>
          <a:effectLst>
            <a:outerShdw blurRad="50800" dist="190500" dir="5400000" algn="t" rotWithShape="0">
              <a:schemeClr val="accent1">
                <a:lumMod val="50000"/>
                <a:alpha val="20000"/>
              </a:schemeClr>
            </a:outerShdw>
          </a:effectLst>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8" name="文本框 137">
            <a:extLst>
              <a:ext uri="{FF2B5EF4-FFF2-40B4-BE49-F238E27FC236}">
                <a16:creationId xmlns:a16="http://schemas.microsoft.com/office/drawing/2014/main" id="{0E16C78F-3F16-4707-BBB1-D1EDC52D78C2}"/>
              </a:ext>
            </a:extLst>
          </p:cNvPr>
          <p:cNvSpPr txBox="1"/>
          <p:nvPr/>
        </p:nvSpPr>
        <p:spPr>
          <a:xfrm>
            <a:off x="2826128" y="2184616"/>
            <a:ext cx="1310875" cy="36526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srgbClr val="CA865F"/>
                </a:solidFill>
                <a:effectLst/>
                <a:uLnTx/>
                <a:uFillTx/>
                <a:latin typeface="思源宋体 CN Heavy"/>
                <a:ea typeface="思源宋体 CN Heavy"/>
                <a:cs typeface="+mn-cs"/>
              </a:rPr>
              <a:t>古典经济学</a:t>
            </a:r>
          </a:p>
        </p:txBody>
      </p:sp>
      <p:sp>
        <p:nvSpPr>
          <p:cNvPr id="140" name="椭圆 139">
            <a:extLst>
              <a:ext uri="{FF2B5EF4-FFF2-40B4-BE49-F238E27FC236}">
                <a16:creationId xmlns:a16="http://schemas.microsoft.com/office/drawing/2014/main" id="{70427296-1614-4B98-ACF2-81BB621216F1}"/>
              </a:ext>
            </a:extLst>
          </p:cNvPr>
          <p:cNvSpPr/>
          <p:nvPr/>
        </p:nvSpPr>
        <p:spPr>
          <a:xfrm>
            <a:off x="2451203" y="2189763"/>
            <a:ext cx="331737" cy="331737"/>
          </a:xfrm>
          <a:prstGeom prst="ellipse">
            <a:avLst/>
          </a:prstGeom>
          <a:gradFill>
            <a:gsLst>
              <a:gs pos="18000">
                <a:schemeClr val="accent1">
                  <a:lumMod val="60000"/>
                  <a:lumOff val="40000"/>
                </a:schemeClr>
              </a:gs>
              <a:gs pos="79000">
                <a:schemeClr val="accent1"/>
              </a:gs>
              <a:gs pos="100000">
                <a:srgbClr val="9B1D2C"/>
              </a:gs>
            </a:gsLst>
            <a:path path="circle">
              <a:fillToRect l="50000" t="-80000" r="50000" b="180000"/>
            </a:path>
          </a:gradFill>
          <a:ln>
            <a:noFill/>
          </a:ln>
          <a:effectLst>
            <a:outerShdw blurRad="254000" dist="254000" dir="5400000" sx="88000" sy="88000" algn="t" rotWithShape="0">
              <a:schemeClr val="accent1">
                <a:alpha val="34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42" name="文本框 141">
            <a:extLst>
              <a:ext uri="{FF2B5EF4-FFF2-40B4-BE49-F238E27FC236}">
                <a16:creationId xmlns:a16="http://schemas.microsoft.com/office/drawing/2014/main" id="{BAB35937-E5A9-40AE-AA67-E7FDDA8386D8}"/>
              </a:ext>
            </a:extLst>
          </p:cNvPr>
          <p:cNvSpPr txBox="1"/>
          <p:nvPr/>
        </p:nvSpPr>
        <p:spPr>
          <a:xfrm>
            <a:off x="4920322" y="1853817"/>
            <a:ext cx="1534088" cy="36526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srgbClr val="CA865F"/>
                </a:solidFill>
                <a:effectLst/>
                <a:uLnTx/>
                <a:uFillTx/>
                <a:latin typeface="思源宋体 CN Heavy"/>
                <a:ea typeface="思源宋体 CN Heavy"/>
                <a:cs typeface="+mn-cs"/>
              </a:rPr>
              <a:t>新古典经济学</a:t>
            </a:r>
          </a:p>
        </p:txBody>
      </p:sp>
      <p:sp>
        <p:nvSpPr>
          <p:cNvPr id="144" name="椭圆 143">
            <a:extLst>
              <a:ext uri="{FF2B5EF4-FFF2-40B4-BE49-F238E27FC236}">
                <a16:creationId xmlns:a16="http://schemas.microsoft.com/office/drawing/2014/main" id="{8C3CF61D-D126-4669-A10D-066688C3992F}"/>
              </a:ext>
            </a:extLst>
          </p:cNvPr>
          <p:cNvSpPr/>
          <p:nvPr/>
        </p:nvSpPr>
        <p:spPr>
          <a:xfrm>
            <a:off x="4545398" y="1858963"/>
            <a:ext cx="331737" cy="331737"/>
          </a:xfrm>
          <a:prstGeom prst="ellipse">
            <a:avLst/>
          </a:prstGeom>
          <a:gradFill>
            <a:gsLst>
              <a:gs pos="18000">
                <a:schemeClr val="accent1">
                  <a:lumMod val="60000"/>
                  <a:lumOff val="40000"/>
                </a:schemeClr>
              </a:gs>
              <a:gs pos="79000">
                <a:schemeClr val="accent1"/>
              </a:gs>
              <a:gs pos="100000">
                <a:srgbClr val="9B1D2C"/>
              </a:gs>
            </a:gsLst>
            <a:path path="circle">
              <a:fillToRect l="50000" t="-80000" r="50000" b="180000"/>
            </a:path>
          </a:gradFill>
          <a:ln>
            <a:noFill/>
          </a:ln>
          <a:effectLst>
            <a:outerShdw blurRad="254000" dist="254000" dir="5400000" sx="88000" sy="88000" algn="t" rotWithShape="0">
              <a:schemeClr val="accent1">
                <a:alpha val="34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146" name="文本框 145">
            <a:extLst>
              <a:ext uri="{FF2B5EF4-FFF2-40B4-BE49-F238E27FC236}">
                <a16:creationId xmlns:a16="http://schemas.microsoft.com/office/drawing/2014/main" id="{6EA86850-BE1E-462B-AD70-C2657293C237}"/>
              </a:ext>
            </a:extLst>
          </p:cNvPr>
          <p:cNvSpPr txBox="1"/>
          <p:nvPr/>
        </p:nvSpPr>
        <p:spPr>
          <a:xfrm>
            <a:off x="7081816" y="1619128"/>
            <a:ext cx="1310875" cy="36526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50" b="0" i="0" u="none" strike="noStrike" kern="1200" cap="none" spc="0" normalizeH="0" baseline="0" noProof="0" dirty="0">
                <a:ln>
                  <a:noFill/>
                </a:ln>
                <a:solidFill>
                  <a:srgbClr val="CA865F"/>
                </a:solidFill>
                <a:effectLst/>
                <a:uLnTx/>
                <a:uFillTx/>
                <a:latin typeface="思源宋体 CN Heavy"/>
                <a:ea typeface="思源宋体 CN Heavy"/>
                <a:cs typeface="+mn-cs"/>
              </a:rPr>
              <a:t>宏观经济学</a:t>
            </a:r>
          </a:p>
        </p:txBody>
      </p:sp>
      <p:grpSp>
        <p:nvGrpSpPr>
          <p:cNvPr id="2" name="组合 1">
            <a:extLst>
              <a:ext uri="{FF2B5EF4-FFF2-40B4-BE49-F238E27FC236}">
                <a16:creationId xmlns:a16="http://schemas.microsoft.com/office/drawing/2014/main" id="{AD60D3BD-2C70-4220-BD25-B4AE6E0FCCBA}"/>
              </a:ext>
            </a:extLst>
          </p:cNvPr>
          <p:cNvGrpSpPr/>
          <p:nvPr/>
        </p:nvGrpSpPr>
        <p:grpSpPr>
          <a:xfrm>
            <a:off x="605420" y="1936572"/>
            <a:ext cx="6267341" cy="4322804"/>
            <a:chOff x="811868" y="2014248"/>
            <a:chExt cx="5941146" cy="3574546"/>
          </a:xfrm>
        </p:grpSpPr>
        <p:cxnSp>
          <p:nvCxnSpPr>
            <p:cNvPr id="69" name="直接连接符 68">
              <a:extLst>
                <a:ext uri="{FF2B5EF4-FFF2-40B4-BE49-F238E27FC236}">
                  <a16:creationId xmlns:a16="http://schemas.microsoft.com/office/drawing/2014/main" id="{8F1D5633-B2F0-4CF2-BB96-5EEB092C1AF1}"/>
                </a:ext>
              </a:extLst>
            </p:cNvPr>
            <p:cNvCxnSpPr>
              <a:cxnSpLocks/>
            </p:cNvCxnSpPr>
            <p:nvPr/>
          </p:nvCxnSpPr>
          <p:spPr>
            <a:xfrm>
              <a:off x="811868" y="2691378"/>
              <a:ext cx="0" cy="2815106"/>
            </a:xfrm>
            <a:prstGeom prst="line">
              <a:avLst/>
            </a:prstGeom>
            <a:ln w="9525">
              <a:gradFill flip="none" rotWithShape="1">
                <a:gsLst>
                  <a:gs pos="0">
                    <a:schemeClr val="tx1">
                      <a:lumMod val="50000"/>
                      <a:lumOff val="50000"/>
                    </a:schemeClr>
                  </a:gs>
                  <a:gs pos="100000">
                    <a:schemeClr val="tx1">
                      <a:lumMod val="75000"/>
                      <a:lumOff val="25000"/>
                      <a:alpha val="0"/>
                    </a:schemeClr>
                  </a:gs>
                </a:gsLst>
                <a:lin ang="5400000" scaled="1"/>
                <a:tileRect/>
              </a:gradFill>
              <a:prstDash val="dash"/>
            </a:ln>
          </p:spPr>
          <p:style>
            <a:lnRef idx="1">
              <a:schemeClr val="accent1"/>
            </a:lnRef>
            <a:fillRef idx="0">
              <a:schemeClr val="accent1"/>
            </a:fillRef>
            <a:effectRef idx="0">
              <a:schemeClr val="accent1"/>
            </a:effectRef>
            <a:fontRef idx="minor">
              <a:schemeClr val="tx1"/>
            </a:fontRef>
          </p:style>
        </p:cxnSp>
        <p:cxnSp>
          <p:nvCxnSpPr>
            <p:cNvPr id="139" name="直接连接符 138">
              <a:extLst>
                <a:ext uri="{FF2B5EF4-FFF2-40B4-BE49-F238E27FC236}">
                  <a16:creationId xmlns:a16="http://schemas.microsoft.com/office/drawing/2014/main" id="{5CD3DAD4-7156-4B1D-AE76-DBBE795A2FE5}"/>
                </a:ext>
              </a:extLst>
            </p:cNvPr>
            <p:cNvCxnSpPr>
              <a:cxnSpLocks/>
            </p:cNvCxnSpPr>
            <p:nvPr/>
          </p:nvCxnSpPr>
          <p:spPr>
            <a:xfrm>
              <a:off x="2718820" y="2472756"/>
              <a:ext cx="0" cy="3096485"/>
            </a:xfrm>
            <a:prstGeom prst="line">
              <a:avLst/>
            </a:prstGeom>
            <a:ln w="9525">
              <a:gradFill flip="none" rotWithShape="1">
                <a:gsLst>
                  <a:gs pos="0">
                    <a:schemeClr val="accent1"/>
                  </a:gs>
                  <a:gs pos="100000">
                    <a:schemeClr val="accent1">
                      <a:alpha val="0"/>
                    </a:schemeClr>
                  </a:gs>
                </a:gsLst>
                <a:lin ang="5400000" scaled="1"/>
                <a:tileRect/>
              </a:gradFill>
              <a:prstDash val="dash"/>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1CAFAD7A-91C2-492A-B152-7EE7A14DB385}"/>
                </a:ext>
              </a:extLst>
            </p:cNvPr>
            <p:cNvCxnSpPr>
              <a:cxnSpLocks/>
            </p:cNvCxnSpPr>
            <p:nvPr/>
          </p:nvCxnSpPr>
          <p:spPr>
            <a:xfrm>
              <a:off x="4704018" y="2236722"/>
              <a:ext cx="0" cy="3329688"/>
            </a:xfrm>
            <a:prstGeom prst="line">
              <a:avLst/>
            </a:prstGeom>
            <a:ln w="9525">
              <a:gradFill flip="none" rotWithShape="1">
                <a:gsLst>
                  <a:gs pos="0">
                    <a:schemeClr val="accent1"/>
                  </a:gs>
                  <a:gs pos="100000">
                    <a:schemeClr val="accent1">
                      <a:alpha val="0"/>
                    </a:schemeClr>
                  </a:gs>
                </a:gsLst>
                <a:lin ang="5400000" scaled="1"/>
                <a:tileRect/>
              </a:gradFill>
              <a:prstDash val="dash"/>
            </a:ln>
          </p:spPr>
          <p:style>
            <a:lnRef idx="1">
              <a:schemeClr val="accent1"/>
            </a:lnRef>
            <a:fillRef idx="0">
              <a:schemeClr val="accent1"/>
            </a:fillRef>
            <a:effectRef idx="0">
              <a:schemeClr val="accent1"/>
            </a:effectRef>
            <a:fontRef idx="minor">
              <a:schemeClr val="tx1"/>
            </a:fontRef>
          </p:style>
        </p:cxnSp>
        <p:cxnSp>
          <p:nvCxnSpPr>
            <p:cNvPr id="147" name="直接连接符 146">
              <a:extLst>
                <a:ext uri="{FF2B5EF4-FFF2-40B4-BE49-F238E27FC236}">
                  <a16:creationId xmlns:a16="http://schemas.microsoft.com/office/drawing/2014/main" id="{DE97E307-F437-4E83-92AD-9D94705F4DF4}"/>
                </a:ext>
              </a:extLst>
            </p:cNvPr>
            <p:cNvCxnSpPr>
              <a:cxnSpLocks/>
            </p:cNvCxnSpPr>
            <p:nvPr/>
          </p:nvCxnSpPr>
          <p:spPr>
            <a:xfrm>
              <a:off x="6753014" y="2014248"/>
              <a:ext cx="0" cy="3574546"/>
            </a:xfrm>
            <a:prstGeom prst="line">
              <a:avLst/>
            </a:prstGeom>
            <a:ln w="9525">
              <a:gradFill flip="none" rotWithShape="1">
                <a:gsLst>
                  <a:gs pos="0">
                    <a:schemeClr val="accent1"/>
                  </a:gs>
                  <a:gs pos="100000">
                    <a:schemeClr val="accent1">
                      <a:alpha val="0"/>
                    </a:schemeClr>
                  </a:gs>
                </a:gsLst>
                <a:lin ang="5400000" scaled="1"/>
                <a:tileRect/>
              </a:gradFill>
              <a:prstDash val="dash"/>
            </a:ln>
          </p:spPr>
          <p:style>
            <a:lnRef idx="1">
              <a:schemeClr val="accent1"/>
            </a:lnRef>
            <a:fillRef idx="0">
              <a:schemeClr val="accent1"/>
            </a:fillRef>
            <a:effectRef idx="0">
              <a:schemeClr val="accent1"/>
            </a:effectRef>
            <a:fontRef idx="minor">
              <a:schemeClr val="tx1"/>
            </a:fontRef>
          </p:style>
        </p:cxnSp>
      </p:grpSp>
      <p:sp>
        <p:nvSpPr>
          <p:cNvPr id="148" name="椭圆 147">
            <a:extLst>
              <a:ext uri="{FF2B5EF4-FFF2-40B4-BE49-F238E27FC236}">
                <a16:creationId xmlns:a16="http://schemas.microsoft.com/office/drawing/2014/main" id="{A95A1C56-C5D2-4BFE-8824-C3177C583AF1}"/>
              </a:ext>
            </a:extLst>
          </p:cNvPr>
          <p:cNvSpPr/>
          <p:nvPr/>
        </p:nvSpPr>
        <p:spPr>
          <a:xfrm>
            <a:off x="6706892" y="1624274"/>
            <a:ext cx="331737" cy="331737"/>
          </a:xfrm>
          <a:prstGeom prst="ellipse">
            <a:avLst/>
          </a:prstGeom>
          <a:gradFill>
            <a:gsLst>
              <a:gs pos="18000">
                <a:schemeClr val="accent1">
                  <a:lumMod val="60000"/>
                  <a:lumOff val="40000"/>
                </a:schemeClr>
              </a:gs>
              <a:gs pos="79000">
                <a:schemeClr val="accent1"/>
              </a:gs>
              <a:gs pos="100000">
                <a:srgbClr val="9B1D2C"/>
              </a:gs>
            </a:gsLst>
            <a:path path="circle">
              <a:fillToRect l="50000" t="-80000" r="50000" b="180000"/>
            </a:path>
          </a:gradFill>
          <a:ln>
            <a:noFill/>
          </a:ln>
          <a:effectLst>
            <a:outerShdw blurRad="254000" dist="254000" dir="5400000" sx="88000" sy="88000" algn="t" rotWithShape="0">
              <a:schemeClr val="accent1">
                <a:alpha val="34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8" name="文本框 7">
            <a:extLst>
              <a:ext uri="{FF2B5EF4-FFF2-40B4-BE49-F238E27FC236}">
                <a16:creationId xmlns:a16="http://schemas.microsoft.com/office/drawing/2014/main" id="{71CCD4DF-E730-4259-B8D8-398C2698A45B}"/>
              </a:ext>
            </a:extLst>
          </p:cNvPr>
          <p:cNvSpPr txBox="1"/>
          <p:nvPr/>
        </p:nvSpPr>
        <p:spPr>
          <a:xfrm>
            <a:off x="696855" y="3880475"/>
            <a:ext cx="1781894" cy="1453668"/>
          </a:xfrm>
          <a:prstGeom prst="rect">
            <a:avLst/>
          </a:prstGeom>
          <a:noFill/>
        </p:spPr>
        <p:txBody>
          <a:bodyPr wrap="square" rtlCol="0">
            <a:spAutoFit/>
          </a:bodyPr>
          <a:lstStyle/>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rPr>
              <a:t>重商主义把金银看作是财富的唯一形式；</a:t>
            </a:r>
            <a:endParaRPr kumimoji="0" lang="en-US" altLang="zh-CN"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rPr>
              <a:t>认为对外贸易是获得货币财富的真正源泉，只有在对外贸易中多卖少买才能给国家带来货币财富。</a:t>
            </a:r>
          </a:p>
        </p:txBody>
      </p:sp>
      <p:sp>
        <p:nvSpPr>
          <p:cNvPr id="29" name="文本框 28">
            <a:extLst>
              <a:ext uri="{FF2B5EF4-FFF2-40B4-BE49-F238E27FC236}">
                <a16:creationId xmlns:a16="http://schemas.microsoft.com/office/drawing/2014/main" id="{DEB59D76-ABBD-46AD-A4EB-48EB2798A1CD}"/>
              </a:ext>
            </a:extLst>
          </p:cNvPr>
          <p:cNvSpPr txBox="1"/>
          <p:nvPr/>
        </p:nvSpPr>
        <p:spPr>
          <a:xfrm>
            <a:off x="2723513" y="3880475"/>
            <a:ext cx="1766878" cy="2157963"/>
          </a:xfrm>
          <a:prstGeom prst="rect">
            <a:avLst/>
          </a:prstGeom>
          <a:noFill/>
        </p:spPr>
        <p:txBody>
          <a:bodyPr wrap="square" rtlCol="0">
            <a:spAutoFit/>
          </a:bodyPr>
          <a:lstStyle/>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rPr>
              <a:t>古典经济学分析了自由竞争的市场机制，将其看作一只“看不见的手”支配着社会经济活动；</a:t>
            </a:r>
            <a:endParaRPr kumimoji="0" lang="en-US" altLang="zh-CN"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rPr>
              <a:t>反对国家干预经济生活，提出自由放任原则；</a:t>
            </a:r>
            <a:endParaRPr kumimoji="0" lang="en-US" altLang="zh-CN"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rPr>
              <a:t>分析了国民财富增长的条件、促进或阻碍国民财富增长的原因。</a:t>
            </a:r>
          </a:p>
        </p:txBody>
      </p:sp>
      <p:sp>
        <p:nvSpPr>
          <p:cNvPr id="30" name="文本框 29">
            <a:extLst>
              <a:ext uri="{FF2B5EF4-FFF2-40B4-BE49-F238E27FC236}">
                <a16:creationId xmlns:a16="http://schemas.microsoft.com/office/drawing/2014/main" id="{E9788766-0719-43CE-A351-E9174478FDDB}"/>
              </a:ext>
            </a:extLst>
          </p:cNvPr>
          <p:cNvSpPr txBox="1"/>
          <p:nvPr/>
        </p:nvSpPr>
        <p:spPr>
          <a:xfrm>
            <a:off x="2723512" y="3403519"/>
            <a:ext cx="1960728" cy="482376"/>
          </a:xfrm>
          <a:prstGeom prst="rect">
            <a:avLst/>
          </a:prstGeom>
          <a:noFill/>
        </p:spPr>
        <p:txBody>
          <a:bodyPr wrap="square">
            <a:spAutoFit/>
          </a:bodyPr>
          <a:lstStyle>
            <a:defPPr>
              <a:defRPr lang="zh-CN"/>
            </a:defPPr>
            <a:lvl1pPr>
              <a:lnSpc>
                <a:spcPct val="120000"/>
              </a:lnSpc>
              <a:defRPr sz="1200">
                <a:solidFill>
                  <a:schemeClr val="accent1"/>
                </a:solidFill>
                <a:latin typeface="+mj-lt"/>
                <a:ea typeface="+mj-ea"/>
              </a:defRPr>
            </a:lvl1p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solidFill>
                <a:effectLst/>
                <a:uLnTx/>
                <a:uFillTx/>
                <a:latin typeface="Roboto Bold"/>
                <a:ea typeface="思源宋体 CN Heavy"/>
                <a:cs typeface="+mn-cs"/>
              </a:rPr>
              <a:t>代表：威廉</a:t>
            </a:r>
            <a:r>
              <a:rPr kumimoji="0" lang="en-US" altLang="zh-CN" sz="1100" b="0" i="0" u="none" strike="noStrike" kern="1200" cap="none" spc="0" normalizeH="0" baseline="0" noProof="0" dirty="0">
                <a:ln>
                  <a:noFill/>
                </a:ln>
                <a:solidFill>
                  <a:srgbClr val="8C6844"/>
                </a:solidFill>
                <a:effectLst/>
                <a:uLnTx/>
                <a:uFillTx/>
                <a:latin typeface="Roboto Bold"/>
                <a:ea typeface="思源宋体 CN Heavy"/>
                <a:cs typeface="+mn-cs"/>
              </a:rPr>
              <a:t>-</a:t>
            </a:r>
            <a:r>
              <a:rPr kumimoji="0" lang="zh-CN" altLang="en-US" sz="1100" b="0" i="0" u="none" strike="noStrike" kern="1200" cap="none" spc="0" normalizeH="0" baseline="0" noProof="0" dirty="0">
                <a:ln>
                  <a:noFill/>
                </a:ln>
                <a:solidFill>
                  <a:srgbClr val="8C6844"/>
                </a:solidFill>
                <a:effectLst/>
                <a:uLnTx/>
                <a:uFillTx/>
                <a:latin typeface="Roboto Bold"/>
                <a:ea typeface="思源宋体 CN Heavy"/>
                <a:cs typeface="+mn-cs"/>
              </a:rPr>
              <a:t>配第、亚当</a:t>
            </a:r>
            <a:r>
              <a:rPr kumimoji="0" lang="en-US" altLang="zh-CN" sz="1100" b="0" i="0" u="none" strike="noStrike" kern="1200" cap="none" spc="0" normalizeH="0" baseline="0" noProof="0" dirty="0">
                <a:ln>
                  <a:noFill/>
                </a:ln>
                <a:solidFill>
                  <a:srgbClr val="8C6844"/>
                </a:solidFill>
                <a:effectLst/>
                <a:uLnTx/>
                <a:uFillTx/>
                <a:latin typeface="Roboto Bold"/>
                <a:ea typeface="思源宋体 CN Heavy"/>
                <a:cs typeface="+mn-cs"/>
              </a:rPr>
              <a:t>·</a:t>
            </a:r>
            <a:r>
              <a:rPr kumimoji="0" lang="zh-CN" altLang="en-US" sz="1100" b="0" i="0" u="none" strike="noStrike" kern="1200" cap="none" spc="0" normalizeH="0" baseline="0" noProof="0" dirty="0">
                <a:ln>
                  <a:noFill/>
                </a:ln>
                <a:solidFill>
                  <a:srgbClr val="8C6844"/>
                </a:solidFill>
                <a:effectLst/>
                <a:uLnTx/>
                <a:uFillTx/>
                <a:latin typeface="Roboto Bold"/>
                <a:ea typeface="思源宋体 CN Heavy"/>
                <a:cs typeface="+mn-cs"/>
              </a:rPr>
              <a:t>斯密、大卫</a:t>
            </a:r>
            <a:r>
              <a:rPr kumimoji="0" lang="en-US" altLang="zh-CN" sz="1100" b="0" i="0" u="none" strike="noStrike" kern="1200" cap="none" spc="0" normalizeH="0" baseline="0" noProof="0" dirty="0">
                <a:ln>
                  <a:noFill/>
                </a:ln>
                <a:solidFill>
                  <a:srgbClr val="8C6844"/>
                </a:solidFill>
                <a:effectLst/>
                <a:uLnTx/>
                <a:uFillTx/>
                <a:latin typeface="Roboto Bold"/>
                <a:ea typeface="思源宋体 CN Heavy"/>
                <a:cs typeface="+mn-cs"/>
              </a:rPr>
              <a:t>-</a:t>
            </a:r>
            <a:r>
              <a:rPr kumimoji="0" lang="zh-CN" altLang="en-US" sz="1100" b="0" i="0" u="none" strike="noStrike" kern="1200" cap="none" spc="0" normalizeH="0" baseline="0" noProof="0" dirty="0">
                <a:ln>
                  <a:noFill/>
                </a:ln>
                <a:solidFill>
                  <a:srgbClr val="8C6844"/>
                </a:solidFill>
                <a:effectLst/>
                <a:uLnTx/>
                <a:uFillTx/>
                <a:latin typeface="Roboto Bold"/>
                <a:ea typeface="思源宋体 CN Heavy"/>
                <a:cs typeface="+mn-cs"/>
              </a:rPr>
              <a:t>李嘉图、西斯蒙第</a:t>
            </a:r>
            <a:endParaRPr kumimoji="0" lang="en-US" altLang="zh-CN" sz="1100" b="0" i="0" u="none" strike="noStrike" kern="1200" cap="none" spc="0" normalizeH="0" baseline="0" noProof="0" dirty="0">
              <a:ln>
                <a:noFill/>
              </a:ln>
              <a:solidFill>
                <a:srgbClr val="8C6844"/>
              </a:solidFill>
              <a:effectLst/>
              <a:uLnTx/>
              <a:uFillTx/>
              <a:latin typeface="Roboto Bold"/>
              <a:ea typeface="思源宋体 CN Heavy"/>
              <a:cs typeface="+mn-cs"/>
            </a:endParaRPr>
          </a:p>
        </p:txBody>
      </p:sp>
      <p:sp>
        <p:nvSpPr>
          <p:cNvPr id="31" name="文本框 30">
            <a:extLst>
              <a:ext uri="{FF2B5EF4-FFF2-40B4-BE49-F238E27FC236}">
                <a16:creationId xmlns:a16="http://schemas.microsoft.com/office/drawing/2014/main" id="{51EE6B3C-37E8-4F9E-B069-F47297BDCBA2}"/>
              </a:ext>
            </a:extLst>
          </p:cNvPr>
          <p:cNvSpPr txBox="1"/>
          <p:nvPr/>
        </p:nvSpPr>
        <p:spPr>
          <a:xfrm>
            <a:off x="4803397" y="3403519"/>
            <a:ext cx="1848488" cy="482376"/>
          </a:xfrm>
          <a:prstGeom prst="rect">
            <a:avLst/>
          </a:prstGeom>
          <a:noFill/>
        </p:spPr>
        <p:txBody>
          <a:bodyPr wrap="square">
            <a:spAutoFit/>
          </a:bodyPr>
          <a:lstStyle>
            <a:defPPr>
              <a:defRPr lang="zh-CN"/>
            </a:defPPr>
            <a:lvl1pPr>
              <a:lnSpc>
                <a:spcPct val="120000"/>
              </a:lnSpc>
              <a:defRPr sz="1200">
                <a:solidFill>
                  <a:schemeClr val="accent1"/>
                </a:solidFill>
                <a:latin typeface="+mj-lt"/>
                <a:ea typeface="+mj-ea"/>
              </a:defRPr>
            </a:lvl1p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solidFill>
                <a:effectLst/>
                <a:uLnTx/>
                <a:uFillTx/>
                <a:latin typeface="Roboto Bold"/>
                <a:ea typeface="思源宋体 CN Heavy"/>
                <a:cs typeface="+mn-cs"/>
              </a:rPr>
              <a:t>代表：边际效用论三杰、英国</a:t>
            </a:r>
            <a:r>
              <a:rPr kumimoji="0" lang="en-US" altLang="zh-CN" sz="1100" b="0" i="0" u="none" strike="noStrike" kern="1200" cap="none" spc="0" normalizeH="0" baseline="0" noProof="0" dirty="0">
                <a:ln>
                  <a:noFill/>
                </a:ln>
                <a:solidFill>
                  <a:srgbClr val="8C6844"/>
                </a:solidFill>
                <a:effectLst/>
                <a:uLnTx/>
                <a:uFillTx/>
                <a:latin typeface="Roboto Bold"/>
                <a:ea typeface="思源宋体 CN Heavy"/>
                <a:cs typeface="+mn-cs"/>
              </a:rPr>
              <a:t>A</a:t>
            </a:r>
            <a:r>
              <a:rPr kumimoji="0" lang="en-US" altLang="zh-CN" sz="1100" b="0" i="0" u="none" strike="noStrike" kern="1200" cap="none" spc="0" normalizeH="0" baseline="0" noProof="0" dirty="0">
                <a:ln>
                  <a:noFill/>
                </a:ln>
                <a:solidFill>
                  <a:srgbClr val="8C6844"/>
                </a:solidFill>
                <a:effectLst/>
                <a:uLnTx/>
                <a:uFillTx/>
                <a:latin typeface="PMingLiU" panose="02020500000000000000" pitchFamily="18" charset="-120"/>
                <a:ea typeface="PMingLiU" panose="02020500000000000000" pitchFamily="18" charset="-120"/>
                <a:cs typeface="+mn-cs"/>
              </a:rPr>
              <a:t>•</a:t>
            </a:r>
            <a:r>
              <a:rPr kumimoji="0" lang="zh-CN" altLang="en-US" sz="1100" b="0" i="0" u="none" strike="noStrike" kern="1200" cap="none" spc="0" normalizeH="0" baseline="0" noProof="0" dirty="0">
                <a:ln>
                  <a:noFill/>
                </a:ln>
                <a:solidFill>
                  <a:srgbClr val="8C6844"/>
                </a:solidFill>
                <a:effectLst/>
                <a:uLnTx/>
                <a:uFillTx/>
                <a:latin typeface="Roboto Bold"/>
                <a:ea typeface="思源宋体 CN Heavy"/>
                <a:cs typeface="+mn-cs"/>
              </a:rPr>
              <a:t>马歇尔</a:t>
            </a:r>
            <a:endParaRPr kumimoji="0" lang="en-US" altLang="zh-CN" sz="1100" b="0" i="0" u="none" strike="noStrike" kern="1200" cap="none" spc="0" normalizeH="0" baseline="0" noProof="0" dirty="0">
              <a:ln>
                <a:noFill/>
              </a:ln>
              <a:solidFill>
                <a:srgbClr val="8C6844"/>
              </a:solidFill>
              <a:effectLst/>
              <a:uLnTx/>
              <a:uFillTx/>
              <a:latin typeface="Roboto Bold"/>
              <a:ea typeface="思源宋体 CN Heavy"/>
              <a:cs typeface="+mn-cs"/>
            </a:endParaRPr>
          </a:p>
        </p:txBody>
      </p:sp>
      <p:sp>
        <p:nvSpPr>
          <p:cNvPr id="32" name="文本框 31">
            <a:extLst>
              <a:ext uri="{FF2B5EF4-FFF2-40B4-BE49-F238E27FC236}">
                <a16:creationId xmlns:a16="http://schemas.microsoft.com/office/drawing/2014/main" id="{D4EBC8A0-406E-4A6E-B2D6-5484B8727511}"/>
              </a:ext>
            </a:extLst>
          </p:cNvPr>
          <p:cNvSpPr txBox="1"/>
          <p:nvPr/>
        </p:nvSpPr>
        <p:spPr>
          <a:xfrm>
            <a:off x="4803397" y="3880476"/>
            <a:ext cx="1837669" cy="2132315"/>
          </a:xfrm>
          <a:prstGeom prst="rect">
            <a:avLst/>
          </a:prstGeom>
          <a:noFill/>
        </p:spPr>
        <p:txBody>
          <a:bodyPr wrap="square" rtlCol="0">
            <a:spAutoFit/>
          </a:bodyPr>
          <a:lstStyle/>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rPr>
              <a:t>新古典经济学是由“边际革命”开始而形成的一种经济学流派。</a:t>
            </a:r>
            <a:endParaRPr kumimoji="0" lang="en-US" altLang="zh-CN"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rPr>
              <a:t>它在继承古典经济学经济自由主义的同时，以边际效用价值论代替了古典经济学的劳动价值论，以需求为核心的分析代替了古典经济学以供给为核心的分析。</a:t>
            </a:r>
          </a:p>
        </p:txBody>
      </p:sp>
      <p:sp>
        <p:nvSpPr>
          <p:cNvPr id="33" name="文本框 32">
            <a:extLst>
              <a:ext uri="{FF2B5EF4-FFF2-40B4-BE49-F238E27FC236}">
                <a16:creationId xmlns:a16="http://schemas.microsoft.com/office/drawing/2014/main" id="{32861BFB-EE2A-4CCF-82F2-FF1A931CB905}"/>
              </a:ext>
            </a:extLst>
          </p:cNvPr>
          <p:cNvSpPr txBox="1"/>
          <p:nvPr/>
        </p:nvSpPr>
        <p:spPr>
          <a:xfrm>
            <a:off x="6991918" y="3403519"/>
            <a:ext cx="1848488" cy="482376"/>
          </a:xfrm>
          <a:prstGeom prst="rect">
            <a:avLst/>
          </a:prstGeom>
          <a:noFill/>
        </p:spPr>
        <p:txBody>
          <a:bodyPr wrap="square">
            <a:spAutoFit/>
          </a:bodyPr>
          <a:lstStyle>
            <a:defPPr>
              <a:defRPr lang="zh-CN"/>
            </a:defPPr>
            <a:lvl1pPr>
              <a:lnSpc>
                <a:spcPct val="120000"/>
              </a:lnSpc>
              <a:defRPr sz="1200">
                <a:solidFill>
                  <a:schemeClr val="accent1"/>
                </a:solidFill>
                <a:latin typeface="+mj-lt"/>
                <a:ea typeface="+mj-ea"/>
              </a:defRPr>
            </a:lvl1p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8C6844"/>
                </a:solidFill>
                <a:effectLst/>
                <a:uLnTx/>
                <a:uFillTx/>
                <a:latin typeface="Roboto Bold"/>
                <a:ea typeface="思源宋体 CN Heavy"/>
                <a:cs typeface="+mn-cs"/>
              </a:rPr>
              <a:t>代表：现代宏观经济学创始人 凯恩斯 </a:t>
            </a:r>
            <a:r>
              <a:rPr kumimoji="0" lang="en-US" altLang="zh-CN" sz="1100" b="0" i="0" u="none" strike="noStrike" kern="1200" cap="none" spc="0" normalizeH="0" baseline="0" noProof="0" dirty="0">
                <a:ln>
                  <a:noFill/>
                </a:ln>
                <a:solidFill>
                  <a:srgbClr val="8C6844"/>
                </a:solidFill>
                <a:effectLst/>
                <a:uLnTx/>
                <a:uFillTx/>
                <a:latin typeface="Roboto Bold"/>
                <a:ea typeface="思源宋体 CN Heavy"/>
                <a:cs typeface="+mn-cs"/>
              </a:rPr>
              <a:t>J.M.</a:t>
            </a:r>
          </a:p>
        </p:txBody>
      </p:sp>
      <p:sp>
        <p:nvSpPr>
          <p:cNvPr id="34" name="文本框 33">
            <a:extLst>
              <a:ext uri="{FF2B5EF4-FFF2-40B4-BE49-F238E27FC236}">
                <a16:creationId xmlns:a16="http://schemas.microsoft.com/office/drawing/2014/main" id="{69103B9A-76F1-447B-A9E5-91B25766530C}"/>
              </a:ext>
            </a:extLst>
          </p:cNvPr>
          <p:cNvSpPr txBox="1"/>
          <p:nvPr/>
        </p:nvSpPr>
        <p:spPr>
          <a:xfrm>
            <a:off x="6991919" y="3880476"/>
            <a:ext cx="1720282" cy="2358531"/>
          </a:xfrm>
          <a:prstGeom prst="rect">
            <a:avLst/>
          </a:prstGeom>
          <a:noFill/>
        </p:spPr>
        <p:txBody>
          <a:bodyPr wrap="square" rtlCol="0">
            <a:spAutoFit/>
          </a:bodyPr>
          <a:lstStyle/>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rPr>
              <a:t>宏观经济学以整个国民经济为考察对象，研究经济中各有关总量的决定及其变动，以解决失业、通货膨胀、经济波动、国际收支等问题，实现长期稳定的发展。</a:t>
            </a:r>
            <a:endParaRPr kumimoji="0" lang="en-US" altLang="zh-CN"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1050" b="0" i="0" u="none" strike="noStrike" kern="1200" cap="none" spc="0" normalizeH="0" baseline="0" noProof="0" dirty="0">
                <a:ln>
                  <a:noFill/>
                </a:ln>
                <a:solidFill>
                  <a:srgbClr val="47393A">
                    <a:alpha val="75000"/>
                  </a:srgbClr>
                </a:solidFill>
                <a:effectLst/>
                <a:uLnTx/>
                <a:uFillTx/>
                <a:latin typeface="Roboto"/>
                <a:ea typeface="思源黑体 CN Regular"/>
                <a:cs typeface="+mn-cs"/>
              </a:rPr>
              <a:t>内容包括：宏观经济理论、宏观经济政策和宏观经济计量模型。</a:t>
            </a:r>
          </a:p>
        </p:txBody>
      </p:sp>
      <p:sp>
        <p:nvSpPr>
          <p:cNvPr id="3" name="矩形 2">
            <a:extLst>
              <a:ext uri="{FF2B5EF4-FFF2-40B4-BE49-F238E27FC236}">
                <a16:creationId xmlns:a16="http://schemas.microsoft.com/office/drawing/2014/main" id="{45BC2B6A-1CFA-4ED7-A5CA-C5D8BF4DC4F4}"/>
              </a:ext>
            </a:extLst>
          </p:cNvPr>
          <p:cNvSpPr/>
          <p:nvPr/>
        </p:nvSpPr>
        <p:spPr>
          <a:xfrm>
            <a:off x="340373" y="633409"/>
            <a:ext cx="305724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西方经济学说简史</a:t>
            </a:r>
          </a:p>
        </p:txBody>
      </p:sp>
    </p:spTree>
    <p:extLst>
      <p:ext uri="{BB962C8B-B14F-4D97-AF65-F5344CB8AC3E}">
        <p14:creationId xmlns:p14="http://schemas.microsoft.com/office/powerpoint/2010/main" val="193992280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a:extLst>
              <a:ext uri="{FF2B5EF4-FFF2-40B4-BE49-F238E27FC236}">
                <a16:creationId xmlns:a16="http://schemas.microsoft.com/office/drawing/2014/main" id="{F435C374-D2E0-4EFD-AF89-65DEFAB9C075}"/>
              </a:ext>
            </a:extLst>
          </p:cNvPr>
          <p:cNvSpPr/>
          <p:nvPr/>
        </p:nvSpPr>
        <p:spPr>
          <a:xfrm>
            <a:off x="-242152" y="-85725"/>
            <a:ext cx="9575079" cy="6207716"/>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矩形: 圆角 8">
            <a:extLst>
              <a:ext uri="{FF2B5EF4-FFF2-40B4-BE49-F238E27FC236}">
                <a16:creationId xmlns:a16="http://schemas.microsoft.com/office/drawing/2014/main" id="{71CB4CCB-97DE-4664-808E-23A0F825F79B}"/>
              </a:ext>
            </a:extLst>
          </p:cNvPr>
          <p:cNvSpPr/>
          <p:nvPr/>
        </p:nvSpPr>
        <p:spPr>
          <a:xfrm rot="21324794">
            <a:off x="-960282" y="3204399"/>
            <a:ext cx="10592430" cy="5249569"/>
          </a:xfrm>
          <a:prstGeom prst="roundRect">
            <a:avLst>
              <a:gd name="adj" fmla="val 12436"/>
            </a:avLst>
          </a:prstGeom>
          <a:solidFill>
            <a:schemeClr val="accent1">
              <a:lumMod val="40000"/>
              <a:lumOff val="60000"/>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alpha val="2000"/>
                </a:prstClr>
              </a:solidFill>
              <a:effectLst/>
              <a:uLnTx/>
              <a:uFillTx/>
              <a:latin typeface="Roboto"/>
              <a:ea typeface="思源黑体 CN Regular"/>
              <a:cs typeface="+mn-cs"/>
            </a:endParaRPr>
          </a:p>
        </p:txBody>
      </p:sp>
      <p:sp>
        <p:nvSpPr>
          <p:cNvPr id="11" name="矩形: 圆角 10">
            <a:extLst>
              <a:ext uri="{FF2B5EF4-FFF2-40B4-BE49-F238E27FC236}">
                <a16:creationId xmlns:a16="http://schemas.microsoft.com/office/drawing/2014/main" id="{50DA27E3-3952-4095-A747-BA60E31408EF}"/>
              </a:ext>
            </a:extLst>
          </p:cNvPr>
          <p:cNvSpPr/>
          <p:nvPr/>
        </p:nvSpPr>
        <p:spPr>
          <a:xfrm rot="21060000">
            <a:off x="-586850" y="3598315"/>
            <a:ext cx="10455928" cy="5249569"/>
          </a:xfrm>
          <a:prstGeom prst="roundRect">
            <a:avLst>
              <a:gd name="adj" fmla="val 12436"/>
            </a:avLst>
          </a:prstGeom>
          <a:gradFill flip="none" rotWithShape="1">
            <a:gsLst>
              <a:gs pos="40000">
                <a:schemeClr val="accent1">
                  <a:lumMod val="60000"/>
                  <a:lumOff val="40000"/>
                </a:schemeClr>
              </a:gs>
              <a:gs pos="84000">
                <a:schemeClr val="accent1"/>
              </a:gs>
              <a:gs pos="0">
                <a:schemeClr val="accent1">
                  <a:lumMod val="60000"/>
                  <a:lumOff val="40000"/>
                </a:schemeClr>
              </a:gs>
            </a:gsLst>
            <a:lin ang="42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文本框 12">
            <a:extLst>
              <a:ext uri="{FF2B5EF4-FFF2-40B4-BE49-F238E27FC236}">
                <a16:creationId xmlns:a16="http://schemas.microsoft.com/office/drawing/2014/main" id="{A17A5E30-45E5-4E83-8D1D-CEBF18BE7578}"/>
              </a:ext>
            </a:extLst>
          </p:cNvPr>
          <p:cNvSpPr txBox="1"/>
          <p:nvPr/>
        </p:nvSpPr>
        <p:spPr>
          <a:xfrm rot="21000000">
            <a:off x="-649091" y="3730013"/>
            <a:ext cx="12843851" cy="25017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925" b="0" i="0" u="none" strike="noStrike" kern="1200" cap="none" spc="0" normalizeH="0" baseline="0" noProof="0" dirty="0" err="1">
                <a:ln>
                  <a:noFill/>
                </a:ln>
                <a:gradFill>
                  <a:gsLst>
                    <a:gs pos="5000">
                      <a:prstClr val="white">
                        <a:alpha val="21000"/>
                      </a:prstClr>
                    </a:gs>
                    <a:gs pos="100000">
                      <a:prstClr val="white">
                        <a:alpha val="6000"/>
                      </a:prstClr>
                    </a:gs>
                  </a:gsLst>
                  <a:lin ang="5400000" scaled="1"/>
                </a:gradFill>
                <a:effectLst/>
                <a:uLnTx/>
                <a:uFillTx/>
                <a:latin typeface="Bebas" pitchFamily="2" charset="0"/>
                <a:ea typeface="OPPOSans-S R" panose="00020600040101010101" pitchFamily="18" charset="-122"/>
                <a:cs typeface="OPPOSans-S R" panose="00020600040101010101" pitchFamily="18" charset="-122"/>
              </a:rPr>
              <a:t>MicroeconO</a:t>
            </a:r>
            <a:endParaRPr kumimoji="0" lang="zh-CN" altLang="en-US" sz="14925" b="0" i="0" u="none" strike="noStrike" kern="1200" cap="none" spc="0" normalizeH="0" baseline="0" noProof="0" dirty="0">
              <a:ln>
                <a:noFill/>
              </a:ln>
              <a:gradFill>
                <a:gsLst>
                  <a:gs pos="5000">
                    <a:prstClr val="white">
                      <a:alpha val="21000"/>
                    </a:prstClr>
                  </a:gs>
                  <a:gs pos="100000">
                    <a:prstClr val="white">
                      <a:alpha val="6000"/>
                    </a:prstClr>
                  </a:gs>
                </a:gsLst>
                <a:lin ang="5400000" scaled="1"/>
              </a:gradFill>
              <a:effectLst/>
              <a:uLnTx/>
              <a:uFillTx/>
              <a:latin typeface="Bebas" pitchFamily="2" charset="0"/>
              <a:ea typeface="OPPOSans-S R" panose="00020600040101010101" pitchFamily="18" charset="-122"/>
              <a:cs typeface="OPPOSans-S R" panose="00020600040101010101" pitchFamily="18" charset="-122"/>
            </a:endParaRPr>
          </a:p>
        </p:txBody>
      </p:sp>
      <p:grpSp>
        <p:nvGrpSpPr>
          <p:cNvPr id="2" name="组合 1">
            <a:extLst>
              <a:ext uri="{FF2B5EF4-FFF2-40B4-BE49-F238E27FC236}">
                <a16:creationId xmlns:a16="http://schemas.microsoft.com/office/drawing/2014/main" id="{C1737C85-B042-4296-B97B-523255B7CAD0}"/>
              </a:ext>
            </a:extLst>
          </p:cNvPr>
          <p:cNvGrpSpPr/>
          <p:nvPr/>
        </p:nvGrpSpPr>
        <p:grpSpPr>
          <a:xfrm>
            <a:off x="444811" y="1504509"/>
            <a:ext cx="8201155" cy="4505599"/>
            <a:chOff x="656035" y="1591151"/>
            <a:chExt cx="7831931" cy="4015017"/>
          </a:xfrm>
        </p:grpSpPr>
        <p:sp>
          <p:nvSpPr>
            <p:cNvPr id="17" name="矩形: 圆角 16">
              <a:extLst>
                <a:ext uri="{FF2B5EF4-FFF2-40B4-BE49-F238E27FC236}">
                  <a16:creationId xmlns:a16="http://schemas.microsoft.com/office/drawing/2014/main" id="{85D9B626-68F7-437A-B2F7-152EB604E099}"/>
                </a:ext>
              </a:extLst>
            </p:cNvPr>
            <p:cNvSpPr/>
            <p:nvPr/>
          </p:nvSpPr>
          <p:spPr>
            <a:xfrm>
              <a:off x="656035" y="1591151"/>
              <a:ext cx="7831931" cy="4015017"/>
            </a:xfrm>
            <a:prstGeom prst="roundRect">
              <a:avLst>
                <a:gd name="adj" fmla="val 2370"/>
              </a:avLst>
            </a:prstGeom>
            <a:solidFill>
              <a:schemeClr val="bg1"/>
            </a:solidFill>
            <a:ln w="28575">
              <a:noFill/>
            </a:ln>
            <a:effectLst>
              <a:outerShdw blurRad="393700" dist="393700" dir="5400000" sx="96000" sy="96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矩形 20">
              <a:extLst>
                <a:ext uri="{FF2B5EF4-FFF2-40B4-BE49-F238E27FC236}">
                  <a16:creationId xmlns:a16="http://schemas.microsoft.com/office/drawing/2014/main" id="{6A692DAD-29A1-4FF4-9DCA-F3EE80CB4CBF}"/>
                </a:ext>
              </a:extLst>
            </p:cNvPr>
            <p:cNvSpPr/>
            <p:nvPr/>
          </p:nvSpPr>
          <p:spPr>
            <a:xfrm>
              <a:off x="4606712" y="1999341"/>
              <a:ext cx="3762402" cy="3591650"/>
            </a:xfrm>
            <a:prstGeom prst="rect">
              <a:avLst/>
            </a:prstGeom>
            <a:blipFill dpi="0" rotWithShape="1">
              <a:blip r:embed="rId2">
                <a:alphaModFix amt="21000"/>
                <a:duotone>
                  <a:schemeClr val="accent1">
                    <a:shade val="45000"/>
                    <a:satMod val="135000"/>
                  </a:schemeClr>
                  <a:prstClr val="white"/>
                </a:duotone>
                <a:extLst>
                  <a:ext uri="{BEBA8EAE-BF5A-486C-A8C5-ECC9F3942E4B}">
                    <a14:imgProps xmlns:a14="http://schemas.microsoft.com/office/drawing/2010/main">
                      <a14:imgLayer r:embed="rId3">
                        <a14:imgEffect>
                          <a14:artisticBlur/>
                        </a14:imgEffect>
                      </a14:imgLayer>
                    </a14:imgProps>
                  </a:ext>
                </a:extLst>
              </a:blip>
              <a:srcRect/>
              <a:stretch>
                <a:fillRect/>
              </a:stretch>
            </a:blip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矩形: 圆角 22">
              <a:extLst>
                <a:ext uri="{FF2B5EF4-FFF2-40B4-BE49-F238E27FC236}">
                  <a16:creationId xmlns:a16="http://schemas.microsoft.com/office/drawing/2014/main" id="{6821B7F4-2A4A-4B55-BE92-4642A98DFFA4}"/>
                </a:ext>
              </a:extLst>
            </p:cNvPr>
            <p:cNvSpPr/>
            <p:nvPr/>
          </p:nvSpPr>
          <p:spPr>
            <a:xfrm>
              <a:off x="4504316" y="2286034"/>
              <a:ext cx="135370" cy="2980815"/>
            </a:xfrm>
            <a:prstGeom prst="roundRect">
              <a:avLst>
                <a:gd name="adj" fmla="val 19041"/>
              </a:avLst>
            </a:prstGeom>
            <a:solidFill>
              <a:schemeClr val="bg1">
                <a:lumMod val="95000"/>
              </a:schemeClr>
            </a:solidFill>
            <a:ln w="28575">
              <a:noFill/>
            </a:ln>
            <a:effectLst>
              <a:outerShdw blurRad="330200" dist="101600" algn="l" rotWithShape="0">
                <a:schemeClr val="accent1">
                  <a:alpha val="14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25" name="文本框 24">
            <a:extLst>
              <a:ext uri="{FF2B5EF4-FFF2-40B4-BE49-F238E27FC236}">
                <a16:creationId xmlns:a16="http://schemas.microsoft.com/office/drawing/2014/main" id="{E757E689-88E2-4A61-A28A-8D29759E2875}"/>
              </a:ext>
            </a:extLst>
          </p:cNvPr>
          <p:cNvSpPr txBox="1"/>
          <p:nvPr/>
        </p:nvSpPr>
        <p:spPr>
          <a:xfrm>
            <a:off x="1212029" y="2376951"/>
            <a:ext cx="247803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8C6844">
                    <a:lumMod val="50000"/>
                    <a:alpha val="8000"/>
                  </a:srgbClr>
                </a:solidFill>
                <a:effectLst/>
                <a:uLnTx/>
                <a:uFillTx/>
                <a:latin typeface="Bebas" pitchFamily="2" charset="0"/>
                <a:ea typeface="思源黑体 CN Regular"/>
                <a:cs typeface="+mn-cs"/>
              </a:rPr>
              <a:t>Microeconomics</a:t>
            </a:r>
            <a:endParaRPr kumimoji="0" lang="zh-CN" altLang="en-US" sz="2400" b="0" i="0" u="none" strike="noStrike" kern="1200" cap="none" spc="0" normalizeH="0" baseline="0" noProof="0" dirty="0">
              <a:ln>
                <a:noFill/>
              </a:ln>
              <a:solidFill>
                <a:srgbClr val="8C6844">
                  <a:lumMod val="50000"/>
                  <a:alpha val="8000"/>
                </a:srgbClr>
              </a:solidFill>
              <a:effectLst/>
              <a:uLnTx/>
              <a:uFillTx/>
              <a:latin typeface="Bebas" pitchFamily="2" charset="0"/>
              <a:ea typeface="思源黑体 CN Regular"/>
              <a:cs typeface="+mn-cs"/>
            </a:endParaRPr>
          </a:p>
        </p:txBody>
      </p:sp>
      <p:sp>
        <p:nvSpPr>
          <p:cNvPr id="27" name="文本框 26">
            <a:extLst>
              <a:ext uri="{FF2B5EF4-FFF2-40B4-BE49-F238E27FC236}">
                <a16:creationId xmlns:a16="http://schemas.microsoft.com/office/drawing/2014/main" id="{9920F46C-9993-4EC2-B363-09C90E9F1DD1}"/>
              </a:ext>
            </a:extLst>
          </p:cNvPr>
          <p:cNvSpPr txBox="1"/>
          <p:nvPr/>
        </p:nvSpPr>
        <p:spPr>
          <a:xfrm>
            <a:off x="1519775" y="2234617"/>
            <a:ext cx="1862540" cy="461665"/>
          </a:xfrm>
          <a:prstGeom prst="rect">
            <a:avLst/>
          </a:prstGeom>
          <a:noFill/>
        </p:spPr>
        <p:txBody>
          <a:bodyPr wrap="square" rtlCol="0">
            <a:spAutoFit/>
          </a:bodyPr>
          <a:lstStyle>
            <a:defPPr>
              <a:defRPr lang="zh-CN"/>
            </a:defPPr>
            <a:lvl1pPr algn="ctr">
              <a:defRPr b="1">
                <a:latin typeface="微软雅黑" panose="020B0503020204020204" pitchFamily="34" charset="-122"/>
                <a:ea typeface="微软雅黑" panose="020B0503020204020204" pitchFamily="34" charset="-122"/>
                <a:cs typeface="OPPOSans-S R" panose="00020600040101010101" pitchFamily="18"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8C6844"/>
                </a:solidFill>
                <a:effectLst/>
                <a:uLnTx/>
                <a:uFillTx/>
                <a:latin typeface="思源宋体 CN Heavy"/>
                <a:ea typeface="思源宋体 CN Heavy"/>
              </a:rPr>
              <a:t>微观经济学</a:t>
            </a:r>
          </a:p>
        </p:txBody>
      </p:sp>
      <p:sp>
        <p:nvSpPr>
          <p:cNvPr id="29" name="文本框 28">
            <a:extLst>
              <a:ext uri="{FF2B5EF4-FFF2-40B4-BE49-F238E27FC236}">
                <a16:creationId xmlns:a16="http://schemas.microsoft.com/office/drawing/2014/main" id="{7F2719A8-A211-4FAC-8C79-4CD248F89DF3}"/>
              </a:ext>
            </a:extLst>
          </p:cNvPr>
          <p:cNvSpPr txBox="1"/>
          <p:nvPr/>
        </p:nvSpPr>
        <p:spPr>
          <a:xfrm>
            <a:off x="4757952" y="2375507"/>
            <a:ext cx="3763559"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CA865F">
                    <a:lumMod val="50000"/>
                    <a:alpha val="8000"/>
                  </a:srgbClr>
                </a:solidFill>
                <a:effectLst/>
                <a:uLnTx/>
                <a:uFillTx/>
                <a:latin typeface="Bebas" pitchFamily="2" charset="0"/>
                <a:ea typeface="思源黑体 CN Regular"/>
                <a:cs typeface="+mn-cs"/>
              </a:rPr>
              <a:t>Macroeconomics</a:t>
            </a:r>
            <a:endParaRPr kumimoji="0" lang="zh-CN" altLang="en-US" sz="2400" b="0" i="0" u="none" strike="noStrike" kern="1200" cap="none" spc="0" normalizeH="0" baseline="0" noProof="0" dirty="0">
              <a:ln>
                <a:noFill/>
              </a:ln>
              <a:solidFill>
                <a:srgbClr val="CA865F">
                  <a:lumMod val="50000"/>
                  <a:alpha val="8000"/>
                </a:srgbClr>
              </a:solidFill>
              <a:effectLst/>
              <a:uLnTx/>
              <a:uFillTx/>
              <a:latin typeface="Bebas" pitchFamily="2" charset="0"/>
              <a:ea typeface="思源黑体 CN Regular"/>
              <a:cs typeface="+mn-cs"/>
            </a:endParaRPr>
          </a:p>
        </p:txBody>
      </p:sp>
      <p:sp>
        <p:nvSpPr>
          <p:cNvPr id="31" name="文本框 30">
            <a:extLst>
              <a:ext uri="{FF2B5EF4-FFF2-40B4-BE49-F238E27FC236}">
                <a16:creationId xmlns:a16="http://schemas.microsoft.com/office/drawing/2014/main" id="{ED2F70D4-6610-4D9F-94CB-1656E01C1E44}"/>
              </a:ext>
            </a:extLst>
          </p:cNvPr>
          <p:cNvSpPr txBox="1"/>
          <p:nvPr/>
        </p:nvSpPr>
        <p:spPr>
          <a:xfrm>
            <a:off x="5697564" y="2233173"/>
            <a:ext cx="1884336" cy="461665"/>
          </a:xfrm>
          <a:prstGeom prst="rect">
            <a:avLst/>
          </a:prstGeom>
          <a:noFill/>
        </p:spPr>
        <p:txBody>
          <a:bodyPr wrap="square" rtlCol="0">
            <a:spAutoFit/>
          </a:bodyPr>
          <a:lstStyle>
            <a:defPPr>
              <a:defRPr lang="zh-CN"/>
            </a:defPPr>
            <a:lvl1pPr algn="ctr">
              <a:defRPr b="1">
                <a:latin typeface="微软雅黑" panose="020B0503020204020204" pitchFamily="34" charset="-122"/>
                <a:ea typeface="微软雅黑" panose="020B0503020204020204" pitchFamily="34" charset="-122"/>
                <a:cs typeface="OPPOSans-S R" panose="00020600040101010101" pitchFamily="18"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A865F"/>
                </a:solidFill>
                <a:effectLst/>
                <a:uLnTx/>
                <a:uFillTx/>
                <a:latin typeface="思源宋体 CN Heavy"/>
                <a:ea typeface="思源宋体 CN Heavy"/>
              </a:rPr>
              <a:t>宏观经济学</a:t>
            </a:r>
          </a:p>
        </p:txBody>
      </p:sp>
      <p:sp>
        <p:nvSpPr>
          <p:cNvPr id="40" name="椭圆 39">
            <a:extLst>
              <a:ext uri="{FF2B5EF4-FFF2-40B4-BE49-F238E27FC236}">
                <a16:creationId xmlns:a16="http://schemas.microsoft.com/office/drawing/2014/main" id="{5DBC165E-F599-4A6E-9E9C-C769B810396E}"/>
              </a:ext>
            </a:extLst>
          </p:cNvPr>
          <p:cNvSpPr/>
          <p:nvPr/>
        </p:nvSpPr>
        <p:spPr>
          <a:xfrm>
            <a:off x="1247903" y="3833703"/>
            <a:ext cx="106636" cy="106636"/>
          </a:xfrm>
          <a:prstGeom prst="ellipse">
            <a:avLst/>
          </a:prstGeom>
          <a:gradFill flip="none" rotWithShape="1">
            <a:gsLst>
              <a:gs pos="100000">
                <a:schemeClr val="accent1"/>
              </a:gs>
              <a:gs pos="2000">
                <a:schemeClr val="accent1">
                  <a:lumMod val="60000"/>
                  <a:lumOff val="40000"/>
                </a:schemeClr>
              </a:gs>
            </a:gsLst>
            <a:lin ang="8100000" scaled="1"/>
            <a:tileRect/>
          </a:gradFill>
          <a:ln w="34925">
            <a:noFill/>
          </a:ln>
          <a:effectLst>
            <a:outerShdw blurRad="152400" dist="38100" dir="8100000" sx="99000" sy="99000" algn="tr"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41" name="矩形 40">
            <a:extLst>
              <a:ext uri="{FF2B5EF4-FFF2-40B4-BE49-F238E27FC236}">
                <a16:creationId xmlns:a16="http://schemas.microsoft.com/office/drawing/2014/main" id="{D607A6B4-0D70-45C3-A75F-AC7F59E27A04}"/>
              </a:ext>
            </a:extLst>
          </p:cNvPr>
          <p:cNvSpPr/>
          <p:nvPr/>
        </p:nvSpPr>
        <p:spPr>
          <a:xfrm>
            <a:off x="1436451" y="3760122"/>
            <a:ext cx="3135549"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27C7C">
                    <a:alpha val="79000"/>
                  </a:srgbClr>
                </a:solidFill>
                <a:effectLst/>
                <a:uLnTx/>
                <a:uFillTx/>
                <a:latin typeface="思源黑体 CN Regular"/>
                <a:ea typeface="思源黑体 CN Regular"/>
                <a:cs typeface="+mn-cs"/>
              </a:rPr>
              <a:t>研究对象是个别经济单位的经济行为</a:t>
            </a:r>
          </a:p>
        </p:txBody>
      </p:sp>
      <p:sp>
        <p:nvSpPr>
          <p:cNvPr id="38" name="椭圆 37">
            <a:extLst>
              <a:ext uri="{FF2B5EF4-FFF2-40B4-BE49-F238E27FC236}">
                <a16:creationId xmlns:a16="http://schemas.microsoft.com/office/drawing/2014/main" id="{E68123A5-ED1A-4616-82B6-5BEEC7D4B304}"/>
              </a:ext>
            </a:extLst>
          </p:cNvPr>
          <p:cNvSpPr/>
          <p:nvPr/>
        </p:nvSpPr>
        <p:spPr>
          <a:xfrm>
            <a:off x="1249945" y="4177635"/>
            <a:ext cx="106636" cy="106636"/>
          </a:xfrm>
          <a:prstGeom prst="ellipse">
            <a:avLst/>
          </a:prstGeom>
          <a:gradFill flip="none" rotWithShape="1">
            <a:gsLst>
              <a:gs pos="100000">
                <a:schemeClr val="accent1"/>
              </a:gs>
              <a:gs pos="2000">
                <a:schemeClr val="accent1">
                  <a:lumMod val="60000"/>
                  <a:lumOff val="40000"/>
                </a:schemeClr>
              </a:gs>
            </a:gsLst>
            <a:lin ang="8100000" scaled="1"/>
            <a:tileRect/>
          </a:gradFill>
          <a:ln w="34925">
            <a:noFill/>
          </a:ln>
          <a:effectLst>
            <a:outerShdw blurRad="152400" dist="38100" dir="8100000" sx="99000" sy="99000" algn="tr"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9" name="矩形 38">
            <a:extLst>
              <a:ext uri="{FF2B5EF4-FFF2-40B4-BE49-F238E27FC236}">
                <a16:creationId xmlns:a16="http://schemas.microsoft.com/office/drawing/2014/main" id="{5EED9D95-190A-41F9-89B8-FF466DC592B1}"/>
              </a:ext>
            </a:extLst>
          </p:cNvPr>
          <p:cNvSpPr/>
          <p:nvPr/>
        </p:nvSpPr>
        <p:spPr>
          <a:xfrm>
            <a:off x="1438493" y="4104054"/>
            <a:ext cx="231001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27C7C">
                    <a:alpha val="79000"/>
                  </a:srgbClr>
                </a:solidFill>
                <a:effectLst/>
                <a:uLnTx/>
                <a:uFillTx/>
                <a:latin typeface="思源黑体 CN Regular"/>
                <a:ea typeface="思源黑体 CN Regular"/>
                <a:cs typeface="+mn-cs"/>
              </a:rPr>
              <a:t>解决的问题是资源配置</a:t>
            </a:r>
          </a:p>
        </p:txBody>
      </p:sp>
      <p:sp>
        <p:nvSpPr>
          <p:cNvPr id="36" name="椭圆 35">
            <a:extLst>
              <a:ext uri="{FF2B5EF4-FFF2-40B4-BE49-F238E27FC236}">
                <a16:creationId xmlns:a16="http://schemas.microsoft.com/office/drawing/2014/main" id="{B966163B-8156-45B2-B0C7-A0E662A35699}"/>
              </a:ext>
            </a:extLst>
          </p:cNvPr>
          <p:cNvSpPr/>
          <p:nvPr/>
        </p:nvSpPr>
        <p:spPr>
          <a:xfrm>
            <a:off x="1250303" y="4521566"/>
            <a:ext cx="106636" cy="106636"/>
          </a:xfrm>
          <a:prstGeom prst="ellipse">
            <a:avLst/>
          </a:prstGeom>
          <a:gradFill flip="none" rotWithShape="1">
            <a:gsLst>
              <a:gs pos="100000">
                <a:schemeClr val="accent1"/>
              </a:gs>
              <a:gs pos="2000">
                <a:schemeClr val="accent1">
                  <a:lumMod val="60000"/>
                  <a:lumOff val="40000"/>
                </a:schemeClr>
              </a:gs>
            </a:gsLst>
            <a:lin ang="8100000" scaled="1"/>
            <a:tileRect/>
          </a:gradFill>
          <a:ln w="34925">
            <a:noFill/>
          </a:ln>
          <a:effectLst>
            <a:outerShdw blurRad="152400" dist="38100" dir="8100000" sx="99000" sy="99000" algn="tr"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37" name="矩形 36">
            <a:extLst>
              <a:ext uri="{FF2B5EF4-FFF2-40B4-BE49-F238E27FC236}">
                <a16:creationId xmlns:a16="http://schemas.microsoft.com/office/drawing/2014/main" id="{6E5A2C1E-9CF2-4675-AC5F-B8B594B9559A}"/>
              </a:ext>
            </a:extLst>
          </p:cNvPr>
          <p:cNvSpPr/>
          <p:nvPr/>
        </p:nvSpPr>
        <p:spPr>
          <a:xfrm>
            <a:off x="1438851" y="4447986"/>
            <a:ext cx="2376912"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27C7C">
                    <a:alpha val="79000"/>
                  </a:srgbClr>
                </a:solidFill>
                <a:effectLst/>
                <a:uLnTx/>
                <a:uFillTx/>
                <a:latin typeface="思源黑体 CN Regular"/>
                <a:ea typeface="思源黑体 CN Regular"/>
                <a:cs typeface="+mn-cs"/>
              </a:rPr>
              <a:t>中心理论是价格理论</a:t>
            </a:r>
          </a:p>
        </p:txBody>
      </p:sp>
      <p:sp>
        <p:nvSpPr>
          <p:cNvPr id="43" name="文本框 42">
            <a:extLst>
              <a:ext uri="{FF2B5EF4-FFF2-40B4-BE49-F238E27FC236}">
                <a16:creationId xmlns:a16="http://schemas.microsoft.com/office/drawing/2014/main" id="{357F3A9D-08FE-4618-AC8D-57FD8D74AE52}"/>
              </a:ext>
            </a:extLst>
          </p:cNvPr>
          <p:cNvSpPr txBox="1"/>
          <p:nvPr/>
        </p:nvSpPr>
        <p:spPr>
          <a:xfrm>
            <a:off x="688109" y="2881858"/>
            <a:ext cx="3525874" cy="520079"/>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50000"/>
                  </a:srgbClr>
                </a:solidFill>
                <a:effectLst/>
                <a:uLnTx/>
                <a:uFillTx/>
                <a:latin typeface="Roboto"/>
                <a:ea typeface="思源黑体 CN Regular"/>
                <a:cs typeface="+mn-cs"/>
              </a:rPr>
              <a:t>以企业、家庭和单个市场作为研究对象</a:t>
            </a:r>
            <a:endParaRPr kumimoji="0" lang="en-US" altLang="zh-CN" sz="1200" b="0" i="0" u="none" strike="noStrike" kern="1200" cap="none" spc="0" normalizeH="0" baseline="0" noProof="0" dirty="0">
              <a:ln>
                <a:noFill/>
              </a:ln>
              <a:solidFill>
                <a:srgbClr val="8C6844">
                  <a:lumMod val="50000"/>
                </a:srgbClr>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lumMod val="50000"/>
                  </a:srgbClr>
                </a:solidFill>
                <a:effectLst/>
                <a:uLnTx/>
                <a:uFillTx/>
                <a:latin typeface="Roboto"/>
                <a:ea typeface="思源黑体 CN Regular"/>
                <a:cs typeface="+mn-cs"/>
              </a:rPr>
              <a:t>研究供求行为与价格之间的关系等经济行为</a:t>
            </a:r>
          </a:p>
        </p:txBody>
      </p:sp>
      <p:sp>
        <p:nvSpPr>
          <p:cNvPr id="51" name="椭圆 50">
            <a:extLst>
              <a:ext uri="{FF2B5EF4-FFF2-40B4-BE49-F238E27FC236}">
                <a16:creationId xmlns:a16="http://schemas.microsoft.com/office/drawing/2014/main" id="{2C534B8E-D384-4204-8DFF-56E67C245D42}"/>
              </a:ext>
            </a:extLst>
          </p:cNvPr>
          <p:cNvSpPr/>
          <p:nvPr/>
        </p:nvSpPr>
        <p:spPr>
          <a:xfrm>
            <a:off x="1250303" y="4865500"/>
            <a:ext cx="106636" cy="106636"/>
          </a:xfrm>
          <a:prstGeom prst="ellipse">
            <a:avLst/>
          </a:prstGeom>
          <a:gradFill flip="none" rotWithShape="1">
            <a:gsLst>
              <a:gs pos="100000">
                <a:schemeClr val="accent1"/>
              </a:gs>
              <a:gs pos="2000">
                <a:schemeClr val="accent1">
                  <a:lumMod val="60000"/>
                  <a:lumOff val="40000"/>
                </a:schemeClr>
              </a:gs>
            </a:gsLst>
            <a:lin ang="8100000" scaled="1"/>
            <a:tileRect/>
          </a:gradFill>
          <a:ln w="34925">
            <a:noFill/>
          </a:ln>
          <a:effectLst>
            <a:outerShdw blurRad="152400" dist="38100" dir="8100000" sx="99000" sy="99000" algn="tr"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52" name="矩形 51">
            <a:extLst>
              <a:ext uri="{FF2B5EF4-FFF2-40B4-BE49-F238E27FC236}">
                <a16:creationId xmlns:a16="http://schemas.microsoft.com/office/drawing/2014/main" id="{551207F4-B9F6-4373-B403-17F74BE50A35}"/>
              </a:ext>
            </a:extLst>
          </p:cNvPr>
          <p:cNvSpPr/>
          <p:nvPr/>
        </p:nvSpPr>
        <p:spPr>
          <a:xfrm>
            <a:off x="1438851" y="4791918"/>
            <a:ext cx="2376912"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27C7C">
                    <a:alpha val="79000"/>
                  </a:srgbClr>
                </a:solidFill>
                <a:effectLst/>
                <a:uLnTx/>
                <a:uFillTx/>
                <a:latin typeface="思源黑体 CN Regular"/>
                <a:ea typeface="思源黑体 CN Regular"/>
                <a:cs typeface="+mn-cs"/>
              </a:rPr>
              <a:t>研究方法是个量分析</a:t>
            </a:r>
          </a:p>
        </p:txBody>
      </p:sp>
      <p:sp>
        <p:nvSpPr>
          <p:cNvPr id="54" name="椭圆 53">
            <a:extLst>
              <a:ext uri="{FF2B5EF4-FFF2-40B4-BE49-F238E27FC236}">
                <a16:creationId xmlns:a16="http://schemas.microsoft.com/office/drawing/2014/main" id="{F3D96CA2-012C-4626-82EA-5E676F6AB25D}"/>
              </a:ext>
            </a:extLst>
          </p:cNvPr>
          <p:cNvSpPr/>
          <p:nvPr/>
        </p:nvSpPr>
        <p:spPr>
          <a:xfrm>
            <a:off x="5526690" y="3833705"/>
            <a:ext cx="106636" cy="106636"/>
          </a:xfrm>
          <a:prstGeom prst="ellipse">
            <a:avLst/>
          </a:prstGeom>
          <a:gradFill flip="none" rotWithShape="1">
            <a:gsLst>
              <a:gs pos="100000">
                <a:schemeClr val="accent4"/>
              </a:gs>
              <a:gs pos="2000">
                <a:schemeClr val="accent4">
                  <a:lumMod val="60000"/>
                  <a:lumOff val="40000"/>
                </a:schemeClr>
              </a:gs>
            </a:gsLst>
            <a:lin ang="8100000" scaled="1"/>
            <a:tileRect/>
          </a:gradFill>
          <a:ln w="34925">
            <a:noFill/>
          </a:ln>
          <a:effectLst>
            <a:outerShdw blurRad="152400" dist="38100" dir="8100000" sx="99000" sy="99000" algn="tr"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55" name="矩形 54">
            <a:extLst>
              <a:ext uri="{FF2B5EF4-FFF2-40B4-BE49-F238E27FC236}">
                <a16:creationId xmlns:a16="http://schemas.microsoft.com/office/drawing/2014/main" id="{091BE723-AE0B-4C19-9A70-ECB84774DA3C}"/>
              </a:ext>
            </a:extLst>
          </p:cNvPr>
          <p:cNvSpPr/>
          <p:nvPr/>
        </p:nvSpPr>
        <p:spPr>
          <a:xfrm>
            <a:off x="5715238" y="3760123"/>
            <a:ext cx="313555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27C7C">
                    <a:alpha val="78824"/>
                  </a:srgbClr>
                </a:solidFill>
                <a:effectLst/>
                <a:uLnTx/>
                <a:uFillTx/>
                <a:latin typeface="思源黑体 CN Regular"/>
                <a:ea typeface="思源黑体 CN Regular"/>
                <a:cs typeface="+mn-cs"/>
              </a:rPr>
              <a:t>研究对象是整个经济</a:t>
            </a:r>
          </a:p>
        </p:txBody>
      </p:sp>
      <p:sp>
        <p:nvSpPr>
          <p:cNvPr id="57" name="椭圆 56">
            <a:extLst>
              <a:ext uri="{FF2B5EF4-FFF2-40B4-BE49-F238E27FC236}">
                <a16:creationId xmlns:a16="http://schemas.microsoft.com/office/drawing/2014/main" id="{DA8E53EB-556C-4935-A727-944F38FDD18D}"/>
              </a:ext>
            </a:extLst>
          </p:cNvPr>
          <p:cNvSpPr/>
          <p:nvPr/>
        </p:nvSpPr>
        <p:spPr>
          <a:xfrm>
            <a:off x="5528732" y="4177635"/>
            <a:ext cx="106636" cy="106636"/>
          </a:xfrm>
          <a:prstGeom prst="ellipse">
            <a:avLst/>
          </a:prstGeom>
          <a:gradFill flip="none" rotWithShape="1">
            <a:gsLst>
              <a:gs pos="100000">
                <a:schemeClr val="accent4"/>
              </a:gs>
              <a:gs pos="2000">
                <a:schemeClr val="accent4">
                  <a:lumMod val="60000"/>
                  <a:lumOff val="40000"/>
                </a:schemeClr>
              </a:gs>
            </a:gsLst>
            <a:lin ang="8100000" scaled="1"/>
            <a:tileRect/>
          </a:gradFill>
          <a:ln w="34925">
            <a:noFill/>
          </a:ln>
          <a:effectLst>
            <a:outerShdw blurRad="152400" dist="38100" dir="8100000" sx="99000" sy="99000" algn="tr"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58" name="矩形 57">
            <a:extLst>
              <a:ext uri="{FF2B5EF4-FFF2-40B4-BE49-F238E27FC236}">
                <a16:creationId xmlns:a16="http://schemas.microsoft.com/office/drawing/2014/main" id="{61844A1A-6833-4DFC-BFD1-48E9D107C2EB}"/>
              </a:ext>
            </a:extLst>
          </p:cNvPr>
          <p:cNvSpPr/>
          <p:nvPr/>
        </p:nvSpPr>
        <p:spPr>
          <a:xfrm>
            <a:off x="5717281" y="4104054"/>
            <a:ext cx="231001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27C7C">
                    <a:alpha val="79000"/>
                  </a:srgbClr>
                </a:solidFill>
                <a:effectLst/>
                <a:uLnTx/>
                <a:uFillTx/>
                <a:latin typeface="思源黑体 CN Regular"/>
                <a:ea typeface="思源黑体 CN Regular"/>
                <a:cs typeface="+mn-cs"/>
              </a:rPr>
              <a:t>解决的问题是资源利用</a:t>
            </a:r>
          </a:p>
        </p:txBody>
      </p:sp>
      <p:sp>
        <p:nvSpPr>
          <p:cNvPr id="60" name="椭圆 59">
            <a:extLst>
              <a:ext uri="{FF2B5EF4-FFF2-40B4-BE49-F238E27FC236}">
                <a16:creationId xmlns:a16="http://schemas.microsoft.com/office/drawing/2014/main" id="{071E9AED-2136-4F6E-9808-37CDB9F10E73}"/>
              </a:ext>
            </a:extLst>
          </p:cNvPr>
          <p:cNvSpPr/>
          <p:nvPr/>
        </p:nvSpPr>
        <p:spPr>
          <a:xfrm>
            <a:off x="5529089" y="4521566"/>
            <a:ext cx="113721" cy="106636"/>
          </a:xfrm>
          <a:prstGeom prst="ellipse">
            <a:avLst/>
          </a:prstGeom>
          <a:gradFill flip="none" rotWithShape="1">
            <a:gsLst>
              <a:gs pos="100000">
                <a:schemeClr val="accent4"/>
              </a:gs>
              <a:gs pos="2000">
                <a:schemeClr val="accent4">
                  <a:lumMod val="60000"/>
                  <a:lumOff val="40000"/>
                </a:schemeClr>
              </a:gs>
            </a:gsLst>
            <a:lin ang="8100000" scaled="1"/>
            <a:tileRect/>
          </a:gradFill>
          <a:ln w="34925">
            <a:noFill/>
          </a:ln>
          <a:effectLst>
            <a:outerShdw blurRad="152400" dist="38100" dir="8100000" sx="99000" sy="99000" algn="tr"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1" name="矩形 60">
            <a:extLst>
              <a:ext uri="{FF2B5EF4-FFF2-40B4-BE49-F238E27FC236}">
                <a16:creationId xmlns:a16="http://schemas.microsoft.com/office/drawing/2014/main" id="{EDA42427-EFBC-431E-B71E-8117B1EAC10B}"/>
              </a:ext>
            </a:extLst>
          </p:cNvPr>
          <p:cNvSpPr/>
          <p:nvPr/>
        </p:nvSpPr>
        <p:spPr>
          <a:xfrm>
            <a:off x="5730164" y="4447986"/>
            <a:ext cx="262628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27C7C">
                    <a:alpha val="79000"/>
                  </a:srgbClr>
                </a:solidFill>
                <a:effectLst/>
                <a:uLnTx/>
                <a:uFillTx/>
                <a:latin typeface="思源黑体 CN Regular"/>
                <a:ea typeface="思源黑体 CN Regular"/>
                <a:cs typeface="+mn-cs"/>
              </a:rPr>
              <a:t>中心理论是国民收入决定理论</a:t>
            </a:r>
          </a:p>
        </p:txBody>
      </p:sp>
      <p:sp>
        <p:nvSpPr>
          <p:cNvPr id="63" name="椭圆 62">
            <a:extLst>
              <a:ext uri="{FF2B5EF4-FFF2-40B4-BE49-F238E27FC236}">
                <a16:creationId xmlns:a16="http://schemas.microsoft.com/office/drawing/2014/main" id="{5BB1F41B-60DC-4431-BA97-632F24DE1124}"/>
              </a:ext>
            </a:extLst>
          </p:cNvPr>
          <p:cNvSpPr/>
          <p:nvPr/>
        </p:nvSpPr>
        <p:spPr>
          <a:xfrm>
            <a:off x="5529090" y="4865500"/>
            <a:ext cx="106636" cy="106636"/>
          </a:xfrm>
          <a:prstGeom prst="ellipse">
            <a:avLst/>
          </a:prstGeom>
          <a:gradFill flip="none" rotWithShape="1">
            <a:gsLst>
              <a:gs pos="100000">
                <a:schemeClr val="accent4"/>
              </a:gs>
              <a:gs pos="2000">
                <a:schemeClr val="accent4">
                  <a:lumMod val="60000"/>
                  <a:lumOff val="40000"/>
                </a:schemeClr>
              </a:gs>
            </a:gsLst>
            <a:lin ang="8100000" scaled="1"/>
            <a:tileRect/>
          </a:gradFill>
          <a:ln w="34925">
            <a:noFill/>
          </a:ln>
          <a:effectLst>
            <a:outerShdw blurRad="152400" dist="38100" dir="8100000" sx="99000" sy="99000" algn="tr"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64" name="矩形 63">
            <a:extLst>
              <a:ext uri="{FF2B5EF4-FFF2-40B4-BE49-F238E27FC236}">
                <a16:creationId xmlns:a16="http://schemas.microsoft.com/office/drawing/2014/main" id="{2C67DEE6-E05B-4298-86F5-346A8A19C889}"/>
              </a:ext>
            </a:extLst>
          </p:cNvPr>
          <p:cNvSpPr/>
          <p:nvPr/>
        </p:nvSpPr>
        <p:spPr>
          <a:xfrm>
            <a:off x="5717639" y="4791918"/>
            <a:ext cx="2376912"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27C7C">
                    <a:alpha val="79000"/>
                  </a:srgbClr>
                </a:solidFill>
                <a:effectLst/>
                <a:uLnTx/>
                <a:uFillTx/>
                <a:latin typeface="思源黑体 CN Regular"/>
                <a:ea typeface="思源黑体 CN Regular"/>
                <a:cs typeface="+mn-cs"/>
              </a:rPr>
              <a:t>研究方法是总量分析</a:t>
            </a:r>
          </a:p>
        </p:txBody>
      </p:sp>
      <p:sp>
        <p:nvSpPr>
          <p:cNvPr id="65" name="文本框 64">
            <a:extLst>
              <a:ext uri="{FF2B5EF4-FFF2-40B4-BE49-F238E27FC236}">
                <a16:creationId xmlns:a16="http://schemas.microsoft.com/office/drawing/2014/main" id="{4ECCEB89-C4DC-447E-9AE8-1BE906B33799}"/>
              </a:ext>
            </a:extLst>
          </p:cNvPr>
          <p:cNvSpPr txBox="1"/>
          <p:nvPr/>
        </p:nvSpPr>
        <p:spPr>
          <a:xfrm>
            <a:off x="4757952" y="2881858"/>
            <a:ext cx="3763558" cy="520079"/>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研究一个国家整体经济的运行</a:t>
            </a: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CA865F">
                    <a:lumMod val="50000"/>
                  </a:srgbClr>
                </a:solidFill>
                <a:effectLst/>
                <a:uLnTx/>
                <a:uFillTx/>
                <a:latin typeface="Roboto"/>
                <a:ea typeface="思源黑体 CN Regular"/>
                <a:cs typeface="+mn-cs"/>
              </a:rPr>
              <a:t>及政府运用经济政策来影响整体经济等宏观问题</a:t>
            </a:r>
          </a:p>
        </p:txBody>
      </p:sp>
      <p:sp>
        <p:nvSpPr>
          <p:cNvPr id="5" name="矩形 4">
            <a:extLst>
              <a:ext uri="{FF2B5EF4-FFF2-40B4-BE49-F238E27FC236}">
                <a16:creationId xmlns:a16="http://schemas.microsoft.com/office/drawing/2014/main" id="{DF109F2E-CB05-48D1-9B68-57A50B0203C4}"/>
              </a:ext>
            </a:extLst>
          </p:cNvPr>
          <p:cNvSpPr/>
          <p:nvPr/>
        </p:nvSpPr>
        <p:spPr>
          <a:xfrm>
            <a:off x="340373" y="633409"/>
            <a:ext cx="521168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微观经济学与宏观经济学的特点</a:t>
            </a:r>
          </a:p>
        </p:txBody>
      </p:sp>
    </p:spTree>
    <p:extLst>
      <p:ext uri="{BB962C8B-B14F-4D97-AF65-F5344CB8AC3E}">
        <p14:creationId xmlns:p14="http://schemas.microsoft.com/office/powerpoint/2010/main" val="229738033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a:extLst>
              <a:ext uri="{FF2B5EF4-FFF2-40B4-BE49-F238E27FC236}">
                <a16:creationId xmlns:a16="http://schemas.microsoft.com/office/drawing/2014/main" id="{E5AE25D3-C213-48B8-8E59-E645B125119E}"/>
              </a:ext>
            </a:extLst>
          </p:cNvPr>
          <p:cNvSpPr/>
          <p:nvPr/>
        </p:nvSpPr>
        <p:spPr>
          <a:xfrm>
            <a:off x="-203548" y="742754"/>
            <a:ext cx="9551096" cy="6267907"/>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矩形 12">
            <a:extLst>
              <a:ext uri="{FF2B5EF4-FFF2-40B4-BE49-F238E27FC236}">
                <a16:creationId xmlns:a16="http://schemas.microsoft.com/office/drawing/2014/main" id="{65593D8F-91D7-41DD-8100-801922FFECEC}"/>
              </a:ext>
            </a:extLst>
          </p:cNvPr>
          <p:cNvSpPr/>
          <p:nvPr/>
        </p:nvSpPr>
        <p:spPr>
          <a:xfrm>
            <a:off x="-203548" y="5083707"/>
            <a:ext cx="9551096" cy="1957665"/>
          </a:xfrm>
          <a:prstGeom prst="rect">
            <a:avLst/>
          </a:prstGeom>
          <a:solidFill>
            <a:schemeClr val="accent1">
              <a:lumMod val="40000"/>
              <a:lumOff val="60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 name="矩形: 圆角 21">
            <a:extLst>
              <a:ext uri="{FF2B5EF4-FFF2-40B4-BE49-F238E27FC236}">
                <a16:creationId xmlns:a16="http://schemas.microsoft.com/office/drawing/2014/main" id="{2CAB7E29-7588-49DF-9A22-9DB5FAEB01E3}"/>
              </a:ext>
            </a:extLst>
          </p:cNvPr>
          <p:cNvSpPr/>
          <p:nvPr/>
        </p:nvSpPr>
        <p:spPr>
          <a:xfrm>
            <a:off x="435974" y="1874433"/>
            <a:ext cx="642424" cy="248444"/>
          </a:xfrm>
          <a:prstGeom prst="roundRect">
            <a:avLst>
              <a:gd name="adj" fmla="val 50000"/>
            </a:avLst>
          </a:prstGeom>
          <a:gradFill>
            <a:gsLst>
              <a:gs pos="0">
                <a:schemeClr val="accent1"/>
              </a:gs>
              <a:gs pos="100000">
                <a:schemeClr val="accent1">
                  <a:lumMod val="50000"/>
                </a:schemeClr>
              </a:gs>
            </a:gsLst>
            <a:lin ang="5400000" scaled="1"/>
          </a:gra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5" name="组合 4">
            <a:extLst>
              <a:ext uri="{FF2B5EF4-FFF2-40B4-BE49-F238E27FC236}">
                <a16:creationId xmlns:a16="http://schemas.microsoft.com/office/drawing/2014/main" id="{2DBCF0F3-564E-4388-A997-2DB7D75DF90B}"/>
              </a:ext>
            </a:extLst>
          </p:cNvPr>
          <p:cNvGrpSpPr/>
          <p:nvPr/>
        </p:nvGrpSpPr>
        <p:grpSpPr>
          <a:xfrm>
            <a:off x="520097" y="1847949"/>
            <a:ext cx="2411838" cy="337552"/>
            <a:chOff x="692801" y="1915338"/>
            <a:chExt cx="2309038" cy="323165"/>
          </a:xfrm>
        </p:grpSpPr>
        <p:sp>
          <p:nvSpPr>
            <p:cNvPr id="21" name="文本框 20">
              <a:extLst>
                <a:ext uri="{FF2B5EF4-FFF2-40B4-BE49-F238E27FC236}">
                  <a16:creationId xmlns:a16="http://schemas.microsoft.com/office/drawing/2014/main" id="{F29A85D3-29B9-4F45-AB61-F1F094820393}"/>
                </a:ext>
              </a:extLst>
            </p:cNvPr>
            <p:cNvSpPr txBox="1"/>
            <p:nvPr/>
          </p:nvSpPr>
          <p:spPr>
            <a:xfrm>
              <a:off x="1261150" y="1915338"/>
              <a:ext cx="1740689" cy="323165"/>
            </a:xfrm>
            <a:prstGeom prst="rect">
              <a:avLst/>
            </a:prstGeom>
          </p:spPr>
          <p:txBody>
            <a:bodyPr wrap="square">
              <a:spAutoFit/>
            </a:bodyPr>
            <a:lstStyle>
              <a:defPPr>
                <a:defRPr lang="zh-CN"/>
              </a:defPPr>
              <a:lvl1pPr>
                <a:defRPr sz="3200">
                  <a:solidFill>
                    <a:schemeClr val="accent2"/>
                  </a:solidFill>
                  <a:latin typeface="+mj-ea"/>
                  <a:ea typeface="+mj-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EFC49C">
                      <a:lumMod val="75000"/>
                    </a:srgbClr>
                  </a:solidFill>
                  <a:effectLst/>
                  <a:uLnTx/>
                  <a:uFillTx/>
                  <a:latin typeface="思源宋体 CN Heavy"/>
                  <a:ea typeface="思源宋体 CN Heavy"/>
                  <a:cs typeface="+mn-cs"/>
                </a:rPr>
                <a:t>原子弹与粮食生产</a:t>
              </a:r>
            </a:p>
          </p:txBody>
        </p:sp>
        <p:sp>
          <p:nvSpPr>
            <p:cNvPr id="23" name="文本框 22">
              <a:extLst>
                <a:ext uri="{FF2B5EF4-FFF2-40B4-BE49-F238E27FC236}">
                  <a16:creationId xmlns:a16="http://schemas.microsoft.com/office/drawing/2014/main" id="{30A0A93D-142D-4516-AA61-4C321870D24B}"/>
                </a:ext>
              </a:extLst>
            </p:cNvPr>
            <p:cNvSpPr txBox="1"/>
            <p:nvPr/>
          </p:nvSpPr>
          <p:spPr>
            <a:xfrm>
              <a:off x="692801" y="1944204"/>
              <a:ext cx="453970" cy="253916"/>
            </a:xfrm>
            <a:prstGeom prst="rect">
              <a:avLst/>
            </a:prstGeom>
          </p:spPr>
          <p:txBody>
            <a:bodyPr wrap="none">
              <a:spAutoFit/>
            </a:bodyPr>
            <a:lstStyle>
              <a:defPPr>
                <a:defRPr lang="zh-CN"/>
              </a:defPPr>
              <a:lvl1pPr>
                <a:defRPr sz="3200">
                  <a:solidFill>
                    <a:schemeClr val="accent2"/>
                  </a:solidFill>
                  <a:latin typeface="+mj-ea"/>
                  <a:ea typeface="+mj-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举例</a:t>
              </a:r>
              <a:endParaRPr kumimoji="0" lang="zh-CN" altLang="en-US" sz="12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grpSp>
      <p:grpSp>
        <p:nvGrpSpPr>
          <p:cNvPr id="4" name="组合 3">
            <a:extLst>
              <a:ext uri="{FF2B5EF4-FFF2-40B4-BE49-F238E27FC236}">
                <a16:creationId xmlns:a16="http://schemas.microsoft.com/office/drawing/2014/main" id="{4C9F34B4-0F44-4154-8E60-35D6567F1FBA}"/>
              </a:ext>
            </a:extLst>
          </p:cNvPr>
          <p:cNvGrpSpPr/>
          <p:nvPr/>
        </p:nvGrpSpPr>
        <p:grpSpPr>
          <a:xfrm>
            <a:off x="4144842" y="2158527"/>
            <a:ext cx="4641776" cy="2755394"/>
            <a:chOff x="4051886" y="2031335"/>
            <a:chExt cx="4443930" cy="2637951"/>
          </a:xfrm>
        </p:grpSpPr>
        <p:cxnSp>
          <p:nvCxnSpPr>
            <p:cNvPr id="7" name="直接箭头连接符 6">
              <a:extLst>
                <a:ext uri="{FF2B5EF4-FFF2-40B4-BE49-F238E27FC236}">
                  <a16:creationId xmlns:a16="http://schemas.microsoft.com/office/drawing/2014/main" id="{C2FBF776-8EF9-4929-BB3E-4D992BE6E773}"/>
                </a:ext>
              </a:extLst>
            </p:cNvPr>
            <p:cNvCxnSpPr>
              <a:cxnSpLocks/>
            </p:cNvCxnSpPr>
            <p:nvPr/>
          </p:nvCxnSpPr>
          <p:spPr>
            <a:xfrm flipV="1">
              <a:off x="8243102" y="2076921"/>
              <a:ext cx="0" cy="2350214"/>
            </a:xfrm>
            <a:prstGeom prst="straightConnector1">
              <a:avLst/>
            </a:prstGeom>
            <a:ln w="12700">
              <a:solidFill>
                <a:schemeClr val="accent1">
                  <a:alpha val="66000"/>
                </a:schemeClr>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653DEFCB-035B-4231-9522-65F293021AFB}"/>
                </a:ext>
              </a:extLst>
            </p:cNvPr>
            <p:cNvCxnSpPr>
              <a:cxnSpLocks/>
            </p:cNvCxnSpPr>
            <p:nvPr/>
          </p:nvCxnSpPr>
          <p:spPr>
            <a:xfrm flipH="1">
              <a:off x="4229663" y="4427135"/>
              <a:ext cx="4018725" cy="0"/>
            </a:xfrm>
            <a:prstGeom prst="straightConnector1">
              <a:avLst/>
            </a:prstGeom>
            <a:ln w="12700">
              <a:solidFill>
                <a:schemeClr val="accent1">
                  <a:alpha val="66000"/>
                </a:schemeClr>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8680356A-E673-40DA-9F9A-37B34DD5CBF6}"/>
                </a:ext>
              </a:extLst>
            </p:cNvPr>
            <p:cNvSpPr txBox="1"/>
            <p:nvPr/>
          </p:nvSpPr>
          <p:spPr>
            <a:xfrm>
              <a:off x="8184192" y="2031335"/>
              <a:ext cx="311624" cy="450123"/>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825" b="0" i="0" u="none" strike="noStrike" kern="1200" cap="none" spc="0" normalizeH="0" baseline="0" noProof="0" dirty="0">
                  <a:ln>
                    <a:noFill/>
                  </a:ln>
                  <a:solidFill>
                    <a:srgbClr val="8C6844"/>
                  </a:solidFill>
                  <a:effectLst/>
                  <a:uLnTx/>
                  <a:uFillTx/>
                  <a:latin typeface="Roboto"/>
                  <a:ea typeface="思源黑体 CN Regular"/>
                  <a:cs typeface="+mn-cs"/>
                </a:rPr>
                <a:t>粮食</a:t>
              </a:r>
            </a:p>
          </p:txBody>
        </p:sp>
        <p:sp>
          <p:nvSpPr>
            <p:cNvPr id="32" name="文本框 31">
              <a:extLst>
                <a:ext uri="{FF2B5EF4-FFF2-40B4-BE49-F238E27FC236}">
                  <a16:creationId xmlns:a16="http://schemas.microsoft.com/office/drawing/2014/main" id="{999B4DCE-F1A2-4723-A4A5-58A6EE55FD27}"/>
                </a:ext>
              </a:extLst>
            </p:cNvPr>
            <p:cNvSpPr txBox="1"/>
            <p:nvPr/>
          </p:nvSpPr>
          <p:spPr>
            <a:xfrm>
              <a:off x="4051886" y="4427135"/>
              <a:ext cx="538293" cy="2099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825" b="0" i="0" u="none" strike="noStrike" kern="1200" cap="none" spc="0" normalizeH="0" baseline="0" noProof="0" dirty="0">
                  <a:ln>
                    <a:noFill/>
                  </a:ln>
                  <a:solidFill>
                    <a:srgbClr val="8C6844"/>
                  </a:solidFill>
                  <a:effectLst/>
                  <a:uLnTx/>
                  <a:uFillTx/>
                  <a:latin typeface="Roboto"/>
                  <a:ea typeface="思源黑体 CN Regular"/>
                  <a:cs typeface="+mn-cs"/>
                </a:rPr>
                <a:t>原子弹</a:t>
              </a:r>
            </a:p>
          </p:txBody>
        </p:sp>
        <p:sp>
          <p:nvSpPr>
            <p:cNvPr id="63" name="文本框 62">
              <a:extLst>
                <a:ext uri="{FF2B5EF4-FFF2-40B4-BE49-F238E27FC236}">
                  <a16:creationId xmlns:a16="http://schemas.microsoft.com/office/drawing/2014/main" id="{36EC88B7-2DC0-4D7C-BFD5-B15C3A83C7A7}"/>
                </a:ext>
              </a:extLst>
            </p:cNvPr>
            <p:cNvSpPr txBox="1"/>
            <p:nvPr/>
          </p:nvSpPr>
          <p:spPr>
            <a:xfrm>
              <a:off x="8248481" y="4427135"/>
              <a:ext cx="229211"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25" b="0" i="0" u="none" strike="noStrike" kern="1200" cap="none" spc="0" normalizeH="0" baseline="0" noProof="0" dirty="0">
                  <a:ln>
                    <a:noFill/>
                  </a:ln>
                  <a:solidFill>
                    <a:srgbClr val="8C6844">
                      <a:alpha val="75000"/>
                    </a:srgbClr>
                  </a:solidFill>
                  <a:effectLst/>
                  <a:uLnTx/>
                  <a:uFillTx/>
                  <a:latin typeface="Roboto"/>
                  <a:ea typeface="思源黑体 CN Regular"/>
                  <a:cs typeface="+mn-cs"/>
                </a:rPr>
                <a:t>0</a:t>
              </a:r>
              <a:endParaRPr kumimoji="0" lang="zh-CN" altLang="en-US" sz="825"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69" name="文本框 68">
              <a:extLst>
                <a:ext uri="{FF2B5EF4-FFF2-40B4-BE49-F238E27FC236}">
                  <a16:creationId xmlns:a16="http://schemas.microsoft.com/office/drawing/2014/main" id="{E5FC9285-118B-4865-AAF4-6BB1236D9286}"/>
                </a:ext>
              </a:extLst>
            </p:cNvPr>
            <p:cNvSpPr txBox="1"/>
            <p:nvPr/>
          </p:nvSpPr>
          <p:spPr>
            <a:xfrm>
              <a:off x="8248481" y="3939328"/>
              <a:ext cx="229211"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25" b="0" i="0" u="none" strike="noStrike" kern="1200" cap="none" spc="0" normalizeH="0" baseline="0" noProof="0" dirty="0">
                  <a:ln>
                    <a:noFill/>
                  </a:ln>
                  <a:solidFill>
                    <a:srgbClr val="8C6844">
                      <a:alpha val="75000"/>
                    </a:srgbClr>
                  </a:solidFill>
                  <a:effectLst/>
                  <a:uLnTx/>
                  <a:uFillTx/>
                  <a:latin typeface="Roboto"/>
                  <a:ea typeface="思源黑体 CN Regular"/>
                  <a:cs typeface="+mn-cs"/>
                </a:rPr>
                <a:t>1</a:t>
              </a:r>
              <a:endParaRPr kumimoji="0" lang="zh-CN" altLang="en-US" sz="825"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70" name="文本框 69">
              <a:extLst>
                <a:ext uri="{FF2B5EF4-FFF2-40B4-BE49-F238E27FC236}">
                  <a16:creationId xmlns:a16="http://schemas.microsoft.com/office/drawing/2014/main" id="{EED6C9C4-2B5D-44EF-9E01-A2E915D4E347}"/>
                </a:ext>
              </a:extLst>
            </p:cNvPr>
            <p:cNvSpPr txBox="1"/>
            <p:nvPr/>
          </p:nvSpPr>
          <p:spPr>
            <a:xfrm>
              <a:off x="8248481" y="3547578"/>
              <a:ext cx="229211"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25" b="0" i="0" u="none" strike="noStrike" kern="1200" cap="none" spc="0" normalizeH="0" baseline="0" noProof="0" dirty="0">
                  <a:ln>
                    <a:noFill/>
                  </a:ln>
                  <a:solidFill>
                    <a:srgbClr val="8C6844">
                      <a:alpha val="75000"/>
                    </a:srgbClr>
                  </a:solidFill>
                  <a:effectLst/>
                  <a:uLnTx/>
                  <a:uFillTx/>
                  <a:latin typeface="Roboto"/>
                  <a:ea typeface="思源黑体 CN Regular"/>
                  <a:cs typeface="+mn-cs"/>
                </a:rPr>
                <a:t>2</a:t>
              </a:r>
              <a:endParaRPr kumimoji="0" lang="zh-CN" altLang="en-US" sz="825"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71" name="文本框 70">
              <a:extLst>
                <a:ext uri="{FF2B5EF4-FFF2-40B4-BE49-F238E27FC236}">
                  <a16:creationId xmlns:a16="http://schemas.microsoft.com/office/drawing/2014/main" id="{574DDB73-9860-47FA-9899-6A56360B39DC}"/>
                </a:ext>
              </a:extLst>
            </p:cNvPr>
            <p:cNvSpPr txBox="1"/>
            <p:nvPr/>
          </p:nvSpPr>
          <p:spPr>
            <a:xfrm>
              <a:off x="8248481" y="3149899"/>
              <a:ext cx="229211"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25" b="0" i="0" u="none" strike="noStrike" kern="1200" cap="none" spc="0" normalizeH="0" baseline="0" noProof="0" dirty="0">
                  <a:ln>
                    <a:noFill/>
                  </a:ln>
                  <a:solidFill>
                    <a:srgbClr val="8C6844">
                      <a:alpha val="75000"/>
                    </a:srgbClr>
                  </a:solidFill>
                  <a:effectLst/>
                  <a:uLnTx/>
                  <a:uFillTx/>
                  <a:latin typeface="Roboto"/>
                  <a:ea typeface="思源黑体 CN Regular"/>
                  <a:cs typeface="+mn-cs"/>
                </a:rPr>
                <a:t>3</a:t>
              </a:r>
              <a:endParaRPr kumimoji="0" lang="zh-CN" altLang="en-US" sz="825"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72" name="文本框 71">
              <a:extLst>
                <a:ext uri="{FF2B5EF4-FFF2-40B4-BE49-F238E27FC236}">
                  <a16:creationId xmlns:a16="http://schemas.microsoft.com/office/drawing/2014/main" id="{883D15EF-EBD0-4843-B8BE-4C9961C52A15}"/>
                </a:ext>
              </a:extLst>
            </p:cNvPr>
            <p:cNvSpPr txBox="1"/>
            <p:nvPr/>
          </p:nvSpPr>
          <p:spPr>
            <a:xfrm>
              <a:off x="8248481" y="2754523"/>
              <a:ext cx="229211"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25" b="0" i="0" u="none" strike="noStrike" kern="1200" cap="none" spc="0" normalizeH="0" baseline="0" noProof="0" dirty="0">
                  <a:ln>
                    <a:noFill/>
                  </a:ln>
                  <a:solidFill>
                    <a:srgbClr val="8C6844">
                      <a:alpha val="75000"/>
                    </a:srgbClr>
                  </a:solidFill>
                  <a:effectLst/>
                  <a:uLnTx/>
                  <a:uFillTx/>
                  <a:latin typeface="Roboto"/>
                  <a:ea typeface="思源黑体 CN Regular"/>
                  <a:cs typeface="+mn-cs"/>
                </a:rPr>
                <a:t>4</a:t>
              </a:r>
              <a:endParaRPr kumimoji="0" lang="zh-CN" altLang="en-US" sz="825"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73" name="文本框 72">
              <a:extLst>
                <a:ext uri="{FF2B5EF4-FFF2-40B4-BE49-F238E27FC236}">
                  <a16:creationId xmlns:a16="http://schemas.microsoft.com/office/drawing/2014/main" id="{08B9DAF4-3867-4ACF-9983-1D7C3BE8CA20}"/>
                </a:ext>
              </a:extLst>
            </p:cNvPr>
            <p:cNvSpPr txBox="1"/>
            <p:nvPr/>
          </p:nvSpPr>
          <p:spPr>
            <a:xfrm>
              <a:off x="8248481" y="2357614"/>
              <a:ext cx="229211"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25" b="0" i="0" u="none" strike="noStrike" kern="1200" cap="none" spc="0" normalizeH="0" baseline="0" noProof="0" dirty="0">
                  <a:ln>
                    <a:noFill/>
                  </a:ln>
                  <a:solidFill>
                    <a:srgbClr val="8C6844">
                      <a:alpha val="75000"/>
                    </a:srgbClr>
                  </a:solidFill>
                  <a:effectLst/>
                  <a:uLnTx/>
                  <a:uFillTx/>
                  <a:latin typeface="Roboto"/>
                  <a:ea typeface="思源黑体 CN Regular"/>
                  <a:cs typeface="+mn-cs"/>
                </a:rPr>
                <a:t>5</a:t>
              </a:r>
              <a:endParaRPr kumimoji="0" lang="zh-CN" altLang="en-US" sz="825"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cxnSp>
          <p:nvCxnSpPr>
            <p:cNvPr id="41" name="直接连接符 40">
              <a:extLst>
                <a:ext uri="{FF2B5EF4-FFF2-40B4-BE49-F238E27FC236}">
                  <a16:creationId xmlns:a16="http://schemas.microsoft.com/office/drawing/2014/main" id="{17860B8B-88E9-4F93-B562-E00C6AD4C16B}"/>
                </a:ext>
              </a:extLst>
            </p:cNvPr>
            <p:cNvCxnSpPr>
              <a:cxnSpLocks/>
            </p:cNvCxnSpPr>
            <p:nvPr/>
          </p:nvCxnSpPr>
          <p:spPr>
            <a:xfrm flipH="1">
              <a:off x="5454939" y="3650457"/>
              <a:ext cx="0" cy="77667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8C925E65-32AC-4916-8612-C45680E840A0}"/>
                </a:ext>
              </a:extLst>
            </p:cNvPr>
            <p:cNvCxnSpPr>
              <a:cxnSpLocks/>
            </p:cNvCxnSpPr>
            <p:nvPr/>
          </p:nvCxnSpPr>
          <p:spPr>
            <a:xfrm flipH="1">
              <a:off x="6150621" y="3252192"/>
              <a:ext cx="0" cy="117494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3DBE486-BEEB-40C9-A9FF-DFFE8BF7DCF7}"/>
                </a:ext>
              </a:extLst>
            </p:cNvPr>
            <p:cNvCxnSpPr>
              <a:cxnSpLocks/>
              <a:stCxn id="87" idx="1"/>
            </p:cNvCxnSpPr>
            <p:nvPr/>
          </p:nvCxnSpPr>
          <p:spPr>
            <a:xfrm>
              <a:off x="7049058" y="2850356"/>
              <a:ext cx="1186650" cy="25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0FCAFB25-7957-43E3-8488-31B1C5368103}"/>
                </a:ext>
              </a:extLst>
            </p:cNvPr>
            <p:cNvCxnSpPr>
              <a:cxnSpLocks/>
              <a:stCxn id="87" idx="4"/>
            </p:cNvCxnSpPr>
            <p:nvPr/>
          </p:nvCxnSpPr>
          <p:spPr>
            <a:xfrm flipV="1">
              <a:off x="4972608" y="4033006"/>
              <a:ext cx="3263100" cy="321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D7DEFAF0-78FA-4D5D-8C1B-AAF2699FBE56}"/>
                </a:ext>
              </a:extLst>
            </p:cNvPr>
            <p:cNvCxnSpPr>
              <a:cxnSpLocks/>
            </p:cNvCxnSpPr>
            <p:nvPr/>
          </p:nvCxnSpPr>
          <p:spPr>
            <a:xfrm>
              <a:off x="5457340" y="3638875"/>
              <a:ext cx="277836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3BB460BC-F492-428F-BFC3-7FE33AE19FB0}"/>
                </a:ext>
              </a:extLst>
            </p:cNvPr>
            <p:cNvCxnSpPr>
              <a:cxnSpLocks/>
              <a:stCxn id="87" idx="2"/>
            </p:cNvCxnSpPr>
            <p:nvPr/>
          </p:nvCxnSpPr>
          <p:spPr>
            <a:xfrm flipV="1">
              <a:off x="6144183" y="3244745"/>
              <a:ext cx="2091525" cy="566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4" name="文本框 63">
              <a:extLst>
                <a:ext uri="{FF2B5EF4-FFF2-40B4-BE49-F238E27FC236}">
                  <a16:creationId xmlns:a16="http://schemas.microsoft.com/office/drawing/2014/main" id="{58AE48D3-6C85-4EA6-9F24-91D1FB506FE0}"/>
                </a:ext>
              </a:extLst>
            </p:cNvPr>
            <p:cNvSpPr txBox="1"/>
            <p:nvPr/>
          </p:nvSpPr>
          <p:spPr>
            <a:xfrm flipH="1">
              <a:off x="7429229" y="4449995"/>
              <a:ext cx="229211"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25" b="0" i="0" u="none" strike="noStrike" kern="1200" cap="none" spc="0" normalizeH="0" baseline="0" noProof="0" dirty="0">
                  <a:ln>
                    <a:noFill/>
                  </a:ln>
                  <a:solidFill>
                    <a:srgbClr val="8C6844">
                      <a:alpha val="75000"/>
                    </a:srgbClr>
                  </a:solidFill>
                  <a:effectLst/>
                  <a:uLnTx/>
                  <a:uFillTx/>
                  <a:latin typeface="Roboto"/>
                  <a:ea typeface="思源黑体 CN Regular"/>
                  <a:cs typeface="+mn-cs"/>
                </a:rPr>
                <a:t>3</a:t>
              </a:r>
              <a:endParaRPr kumimoji="0" lang="zh-CN" altLang="en-US" sz="825"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65" name="文本框 64">
              <a:extLst>
                <a:ext uri="{FF2B5EF4-FFF2-40B4-BE49-F238E27FC236}">
                  <a16:creationId xmlns:a16="http://schemas.microsoft.com/office/drawing/2014/main" id="{615B841A-3B02-469D-A21E-7871120776EA}"/>
                </a:ext>
              </a:extLst>
            </p:cNvPr>
            <p:cNvSpPr txBox="1"/>
            <p:nvPr/>
          </p:nvSpPr>
          <p:spPr>
            <a:xfrm flipH="1">
              <a:off x="6729273" y="4449995"/>
              <a:ext cx="229211"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25" b="0" i="0" u="none" strike="noStrike" kern="1200" cap="none" spc="0" normalizeH="0" baseline="0" noProof="0" dirty="0">
                  <a:ln>
                    <a:noFill/>
                  </a:ln>
                  <a:solidFill>
                    <a:srgbClr val="8C6844">
                      <a:alpha val="75000"/>
                    </a:srgbClr>
                  </a:solidFill>
                  <a:effectLst/>
                  <a:uLnTx/>
                  <a:uFillTx/>
                  <a:latin typeface="Roboto"/>
                  <a:ea typeface="思源黑体 CN Regular"/>
                  <a:cs typeface="+mn-cs"/>
                </a:rPr>
                <a:t>6</a:t>
              </a:r>
              <a:endParaRPr kumimoji="0" lang="zh-CN" altLang="en-US" sz="825"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66" name="文本框 65">
              <a:extLst>
                <a:ext uri="{FF2B5EF4-FFF2-40B4-BE49-F238E27FC236}">
                  <a16:creationId xmlns:a16="http://schemas.microsoft.com/office/drawing/2014/main" id="{613F31FB-E5C8-4973-B2A2-C0D8BF835968}"/>
                </a:ext>
              </a:extLst>
            </p:cNvPr>
            <p:cNvSpPr txBox="1"/>
            <p:nvPr/>
          </p:nvSpPr>
          <p:spPr>
            <a:xfrm flipH="1">
              <a:off x="6038540" y="4449995"/>
              <a:ext cx="229211"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25" b="0" i="0" u="none" strike="noStrike" kern="1200" cap="none" spc="0" normalizeH="0" baseline="0" noProof="0" dirty="0">
                  <a:ln>
                    <a:noFill/>
                  </a:ln>
                  <a:solidFill>
                    <a:srgbClr val="8C6844">
                      <a:alpha val="75000"/>
                    </a:srgbClr>
                  </a:solidFill>
                  <a:effectLst/>
                  <a:uLnTx/>
                  <a:uFillTx/>
                  <a:latin typeface="Roboto"/>
                  <a:ea typeface="思源黑体 CN Regular"/>
                  <a:cs typeface="+mn-cs"/>
                </a:rPr>
                <a:t>9</a:t>
              </a:r>
              <a:endParaRPr kumimoji="0" lang="zh-CN" altLang="en-US" sz="825"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67" name="文本框 66">
              <a:extLst>
                <a:ext uri="{FF2B5EF4-FFF2-40B4-BE49-F238E27FC236}">
                  <a16:creationId xmlns:a16="http://schemas.microsoft.com/office/drawing/2014/main" id="{274CCBFC-19CD-4A10-A9DB-AEA1038B95B5}"/>
                </a:ext>
              </a:extLst>
            </p:cNvPr>
            <p:cNvSpPr txBox="1"/>
            <p:nvPr/>
          </p:nvSpPr>
          <p:spPr>
            <a:xfrm flipH="1">
              <a:off x="5273410" y="4449995"/>
              <a:ext cx="363058" cy="20994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25" b="0" i="0" u="none" strike="noStrike" kern="1200" cap="none" spc="0" normalizeH="0" baseline="0" noProof="0" dirty="0">
                  <a:ln>
                    <a:noFill/>
                  </a:ln>
                  <a:solidFill>
                    <a:srgbClr val="8C6844">
                      <a:alpha val="75000"/>
                    </a:srgbClr>
                  </a:solidFill>
                  <a:effectLst/>
                  <a:uLnTx/>
                  <a:uFillTx/>
                  <a:latin typeface="Roboto"/>
                  <a:ea typeface="思源黑体 CN Regular"/>
                  <a:cs typeface="+mn-cs"/>
                </a:rPr>
                <a:t>12</a:t>
              </a:r>
              <a:endParaRPr kumimoji="0" lang="zh-CN" altLang="en-US" sz="825"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68" name="文本框 67">
              <a:extLst>
                <a:ext uri="{FF2B5EF4-FFF2-40B4-BE49-F238E27FC236}">
                  <a16:creationId xmlns:a16="http://schemas.microsoft.com/office/drawing/2014/main" id="{B6EFCEDA-B492-4056-A30B-EDCA581B0DB8}"/>
                </a:ext>
              </a:extLst>
            </p:cNvPr>
            <p:cNvSpPr txBox="1"/>
            <p:nvPr/>
          </p:nvSpPr>
          <p:spPr>
            <a:xfrm flipH="1">
              <a:off x="4578321" y="4449995"/>
              <a:ext cx="354948" cy="20994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25" b="0" i="0" u="none" strike="noStrike" kern="1200" cap="none" spc="0" normalizeH="0" baseline="0" noProof="0" dirty="0">
                  <a:ln>
                    <a:noFill/>
                  </a:ln>
                  <a:solidFill>
                    <a:srgbClr val="8C6844">
                      <a:alpha val="75000"/>
                    </a:srgbClr>
                  </a:solidFill>
                  <a:effectLst/>
                  <a:uLnTx/>
                  <a:uFillTx/>
                  <a:latin typeface="Roboto"/>
                  <a:ea typeface="思源黑体 CN Regular"/>
                  <a:cs typeface="+mn-cs"/>
                </a:rPr>
                <a:t>15</a:t>
              </a:r>
              <a:endParaRPr kumimoji="0" lang="zh-CN" altLang="en-US" sz="825"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cxnSp>
          <p:nvCxnSpPr>
            <p:cNvPr id="85" name="直接连接符 84">
              <a:extLst>
                <a:ext uri="{FF2B5EF4-FFF2-40B4-BE49-F238E27FC236}">
                  <a16:creationId xmlns:a16="http://schemas.microsoft.com/office/drawing/2014/main" id="{99BC2112-F481-48C0-9543-D836C87EFAA0}"/>
                </a:ext>
              </a:extLst>
            </p:cNvPr>
            <p:cNvCxnSpPr>
              <a:cxnSpLocks/>
            </p:cNvCxnSpPr>
            <p:nvPr/>
          </p:nvCxnSpPr>
          <p:spPr>
            <a:xfrm flipH="1">
              <a:off x="7055853" y="2850357"/>
              <a:ext cx="0" cy="157677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B081E6F2-8572-40EB-8228-C820A49994DC}"/>
                </a:ext>
              </a:extLst>
            </p:cNvPr>
            <p:cNvCxnSpPr>
              <a:cxnSpLocks/>
            </p:cNvCxnSpPr>
            <p:nvPr/>
          </p:nvCxnSpPr>
          <p:spPr>
            <a:xfrm flipH="1">
              <a:off x="4979403" y="4033005"/>
              <a:ext cx="0" cy="39413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87" name="任意多边形: 形状 86">
              <a:extLst>
                <a:ext uri="{FF2B5EF4-FFF2-40B4-BE49-F238E27FC236}">
                  <a16:creationId xmlns:a16="http://schemas.microsoft.com/office/drawing/2014/main" id="{D0DF5F9C-2909-407D-BB3C-4C1FDB084D57}"/>
                </a:ext>
              </a:extLst>
            </p:cNvPr>
            <p:cNvSpPr/>
            <p:nvPr/>
          </p:nvSpPr>
          <p:spPr>
            <a:xfrm flipH="1">
              <a:off x="4758295" y="2455069"/>
              <a:ext cx="3471863" cy="1962150"/>
            </a:xfrm>
            <a:custGeom>
              <a:avLst/>
              <a:gdLst>
                <a:gd name="connsiteX0" fmla="*/ 0 w 4629150"/>
                <a:gd name="connsiteY0" fmla="*/ 0 h 2616200"/>
                <a:gd name="connsiteX1" fmla="*/ 1574800 w 4629150"/>
                <a:gd name="connsiteY1" fmla="*/ 527050 h 2616200"/>
                <a:gd name="connsiteX2" fmla="*/ 2781300 w 4629150"/>
                <a:gd name="connsiteY2" fmla="*/ 1060450 h 2616200"/>
                <a:gd name="connsiteX3" fmla="*/ 3708400 w 4629150"/>
                <a:gd name="connsiteY3" fmla="*/ 1593850 h 2616200"/>
                <a:gd name="connsiteX4" fmla="*/ 4343400 w 4629150"/>
                <a:gd name="connsiteY4" fmla="*/ 2108200 h 2616200"/>
                <a:gd name="connsiteX5" fmla="*/ 4629150 w 4629150"/>
                <a:gd name="connsiteY5" fmla="*/ 2616200 h 2616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29150" h="2616200">
                  <a:moveTo>
                    <a:pt x="0" y="0"/>
                  </a:moveTo>
                  <a:cubicBezTo>
                    <a:pt x="555625" y="175154"/>
                    <a:pt x="1111250" y="350308"/>
                    <a:pt x="1574800" y="527050"/>
                  </a:cubicBezTo>
                  <a:cubicBezTo>
                    <a:pt x="2038350" y="703792"/>
                    <a:pt x="2425700" y="882650"/>
                    <a:pt x="2781300" y="1060450"/>
                  </a:cubicBezTo>
                  <a:cubicBezTo>
                    <a:pt x="3136900" y="1238250"/>
                    <a:pt x="3448050" y="1419225"/>
                    <a:pt x="3708400" y="1593850"/>
                  </a:cubicBezTo>
                  <a:cubicBezTo>
                    <a:pt x="3968750" y="1768475"/>
                    <a:pt x="4189942" y="1937808"/>
                    <a:pt x="4343400" y="2108200"/>
                  </a:cubicBezTo>
                  <a:cubicBezTo>
                    <a:pt x="4496858" y="2278592"/>
                    <a:pt x="4563004" y="2447396"/>
                    <a:pt x="4629150" y="2616200"/>
                  </a:cubicBezTo>
                </a:path>
              </a:pathLst>
            </a:custGeom>
            <a:noFill/>
            <a:ln w="22225" cap="rnd">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0" name="椭圆 99">
              <a:extLst>
                <a:ext uri="{FF2B5EF4-FFF2-40B4-BE49-F238E27FC236}">
                  <a16:creationId xmlns:a16="http://schemas.microsoft.com/office/drawing/2014/main" id="{FCA7DA3A-9C70-4C1A-A422-78DAA524E01A}"/>
                </a:ext>
              </a:extLst>
            </p:cNvPr>
            <p:cNvSpPr/>
            <p:nvPr/>
          </p:nvSpPr>
          <p:spPr>
            <a:xfrm flipH="1">
              <a:off x="8207543" y="2416070"/>
              <a:ext cx="62240" cy="6224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1" name="椭圆 100">
              <a:extLst>
                <a:ext uri="{FF2B5EF4-FFF2-40B4-BE49-F238E27FC236}">
                  <a16:creationId xmlns:a16="http://schemas.microsoft.com/office/drawing/2014/main" id="{1D125AE6-12BD-4296-B4F3-92B2AB4A1578}"/>
                </a:ext>
              </a:extLst>
            </p:cNvPr>
            <p:cNvSpPr/>
            <p:nvPr/>
          </p:nvSpPr>
          <p:spPr>
            <a:xfrm flipH="1">
              <a:off x="7024734" y="2814768"/>
              <a:ext cx="62240" cy="6224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2" name="椭圆 101">
              <a:extLst>
                <a:ext uri="{FF2B5EF4-FFF2-40B4-BE49-F238E27FC236}">
                  <a16:creationId xmlns:a16="http://schemas.microsoft.com/office/drawing/2014/main" id="{4EFB211F-C2BD-453C-A455-E83E0E0662DA}"/>
                </a:ext>
              </a:extLst>
            </p:cNvPr>
            <p:cNvSpPr/>
            <p:nvPr/>
          </p:nvSpPr>
          <p:spPr>
            <a:xfrm flipH="1">
              <a:off x="6120241" y="3216709"/>
              <a:ext cx="62240" cy="6224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3" name="椭圆 102">
              <a:extLst>
                <a:ext uri="{FF2B5EF4-FFF2-40B4-BE49-F238E27FC236}">
                  <a16:creationId xmlns:a16="http://schemas.microsoft.com/office/drawing/2014/main" id="{ACED1B96-2249-4FBC-8A1D-6CF33A588D12}"/>
                </a:ext>
              </a:extLst>
            </p:cNvPr>
            <p:cNvSpPr/>
            <p:nvPr/>
          </p:nvSpPr>
          <p:spPr>
            <a:xfrm flipH="1">
              <a:off x="5423467" y="3607625"/>
              <a:ext cx="62240" cy="6224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4" name="椭圆 103">
              <a:extLst>
                <a:ext uri="{FF2B5EF4-FFF2-40B4-BE49-F238E27FC236}">
                  <a16:creationId xmlns:a16="http://schemas.microsoft.com/office/drawing/2014/main" id="{2002CF6F-4716-4DB7-8CC6-ADD073CDA674}"/>
                </a:ext>
              </a:extLst>
            </p:cNvPr>
            <p:cNvSpPr/>
            <p:nvPr/>
          </p:nvSpPr>
          <p:spPr>
            <a:xfrm flipH="1">
              <a:off x="4943874" y="4003670"/>
              <a:ext cx="62240" cy="6224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5" name="椭圆 104">
              <a:extLst>
                <a:ext uri="{FF2B5EF4-FFF2-40B4-BE49-F238E27FC236}">
                  <a16:creationId xmlns:a16="http://schemas.microsoft.com/office/drawing/2014/main" id="{8E7321EF-5957-4197-B356-D096CF2CCD37}"/>
                </a:ext>
              </a:extLst>
            </p:cNvPr>
            <p:cNvSpPr/>
            <p:nvPr/>
          </p:nvSpPr>
          <p:spPr>
            <a:xfrm flipH="1">
              <a:off x="4723187" y="4393509"/>
              <a:ext cx="62240" cy="6224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9" name="文本框 108">
              <a:extLst>
                <a:ext uri="{FF2B5EF4-FFF2-40B4-BE49-F238E27FC236}">
                  <a16:creationId xmlns:a16="http://schemas.microsoft.com/office/drawing/2014/main" id="{4C52FB39-8D8C-4E41-88A9-16EDE0B302C7}"/>
                </a:ext>
              </a:extLst>
            </p:cNvPr>
            <p:cNvSpPr txBox="1"/>
            <p:nvPr/>
          </p:nvSpPr>
          <p:spPr>
            <a:xfrm flipH="1">
              <a:off x="7974080" y="2203115"/>
              <a:ext cx="162521"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rPr>
                <a:t>A</a:t>
              </a:r>
              <a:endParaRPr kumimoji="0" lang="zh-CN" altLang="en-US"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endParaRPr>
            </a:p>
          </p:txBody>
        </p:sp>
        <p:sp>
          <p:nvSpPr>
            <p:cNvPr id="113" name="文本框 112">
              <a:extLst>
                <a:ext uri="{FF2B5EF4-FFF2-40B4-BE49-F238E27FC236}">
                  <a16:creationId xmlns:a16="http://schemas.microsoft.com/office/drawing/2014/main" id="{FAA0CBED-A302-4D5E-B89F-EBB654CE58E1}"/>
                </a:ext>
              </a:extLst>
            </p:cNvPr>
            <p:cNvSpPr txBox="1"/>
            <p:nvPr/>
          </p:nvSpPr>
          <p:spPr>
            <a:xfrm flipH="1">
              <a:off x="6873594" y="2595991"/>
              <a:ext cx="162521"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rPr>
                <a:t>B</a:t>
              </a:r>
              <a:endParaRPr kumimoji="0" lang="zh-CN" altLang="en-US"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endParaRPr>
            </a:p>
          </p:txBody>
        </p:sp>
        <p:sp>
          <p:nvSpPr>
            <p:cNvPr id="116" name="文本框 115">
              <a:extLst>
                <a:ext uri="{FF2B5EF4-FFF2-40B4-BE49-F238E27FC236}">
                  <a16:creationId xmlns:a16="http://schemas.microsoft.com/office/drawing/2014/main" id="{37E43E5F-C41C-4929-9536-154636536A35}"/>
                </a:ext>
              </a:extLst>
            </p:cNvPr>
            <p:cNvSpPr txBox="1"/>
            <p:nvPr/>
          </p:nvSpPr>
          <p:spPr>
            <a:xfrm flipH="1">
              <a:off x="5969691" y="2996180"/>
              <a:ext cx="162521"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rPr>
                <a:t>C</a:t>
              </a:r>
              <a:endParaRPr kumimoji="0" lang="zh-CN" altLang="en-US"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endParaRPr>
            </a:p>
          </p:txBody>
        </p:sp>
        <p:sp>
          <p:nvSpPr>
            <p:cNvPr id="119" name="文本框 118">
              <a:extLst>
                <a:ext uri="{FF2B5EF4-FFF2-40B4-BE49-F238E27FC236}">
                  <a16:creationId xmlns:a16="http://schemas.microsoft.com/office/drawing/2014/main" id="{4FFB88D7-E338-4AC5-8AD3-CE89CAC67F46}"/>
                </a:ext>
              </a:extLst>
            </p:cNvPr>
            <p:cNvSpPr txBox="1"/>
            <p:nvPr/>
          </p:nvSpPr>
          <p:spPr>
            <a:xfrm flipH="1">
              <a:off x="5260560" y="3415950"/>
              <a:ext cx="162521"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rPr>
                <a:t>D</a:t>
              </a:r>
              <a:endParaRPr kumimoji="0" lang="zh-CN" altLang="en-US"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endParaRPr>
            </a:p>
          </p:txBody>
        </p:sp>
        <p:sp>
          <p:nvSpPr>
            <p:cNvPr id="122" name="文本框 121">
              <a:extLst>
                <a:ext uri="{FF2B5EF4-FFF2-40B4-BE49-F238E27FC236}">
                  <a16:creationId xmlns:a16="http://schemas.microsoft.com/office/drawing/2014/main" id="{CF280621-B03F-4BC5-AAA8-5F591C893A26}"/>
                </a:ext>
              </a:extLst>
            </p:cNvPr>
            <p:cNvSpPr txBox="1"/>
            <p:nvPr/>
          </p:nvSpPr>
          <p:spPr>
            <a:xfrm flipH="1">
              <a:off x="4778968" y="3797919"/>
              <a:ext cx="162521"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rPr>
                <a:t>E</a:t>
              </a:r>
              <a:endParaRPr kumimoji="0" lang="zh-CN" altLang="en-US"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endParaRPr>
            </a:p>
          </p:txBody>
        </p:sp>
        <p:sp>
          <p:nvSpPr>
            <p:cNvPr id="125" name="文本框 124">
              <a:extLst>
                <a:ext uri="{FF2B5EF4-FFF2-40B4-BE49-F238E27FC236}">
                  <a16:creationId xmlns:a16="http://schemas.microsoft.com/office/drawing/2014/main" id="{B38F8FD4-83A5-40F7-9161-F9FC4039C816}"/>
                </a:ext>
              </a:extLst>
            </p:cNvPr>
            <p:cNvSpPr txBox="1"/>
            <p:nvPr/>
          </p:nvSpPr>
          <p:spPr>
            <a:xfrm flipH="1">
              <a:off x="4590225" y="4170103"/>
              <a:ext cx="162521"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rPr>
                <a:t>F</a:t>
              </a:r>
              <a:endParaRPr kumimoji="0" lang="zh-CN" altLang="en-US" sz="1200" b="0" i="0" u="none" strike="noStrike" kern="1200" cap="none" spc="0" normalizeH="0" baseline="0" noProof="0" dirty="0">
                <a:ln>
                  <a:noFill/>
                </a:ln>
                <a:solidFill>
                  <a:srgbClr val="EFC49C">
                    <a:lumMod val="75000"/>
                  </a:srgbClr>
                </a:solidFill>
                <a:effectLst/>
                <a:uLnTx/>
                <a:uFillTx/>
                <a:latin typeface="Roboto"/>
                <a:ea typeface="思源黑体 CN Regular"/>
                <a:cs typeface="+mn-cs"/>
              </a:endParaRPr>
            </a:p>
          </p:txBody>
        </p:sp>
        <p:sp>
          <p:nvSpPr>
            <p:cNvPr id="6" name="对话气泡: 圆角矩形 5">
              <a:extLst>
                <a:ext uri="{FF2B5EF4-FFF2-40B4-BE49-F238E27FC236}">
                  <a16:creationId xmlns:a16="http://schemas.microsoft.com/office/drawing/2014/main" id="{E66E2F1E-F813-4BD5-8C06-904C12531720}"/>
                </a:ext>
              </a:extLst>
            </p:cNvPr>
            <p:cNvSpPr/>
            <p:nvPr/>
          </p:nvSpPr>
          <p:spPr>
            <a:xfrm>
              <a:off x="5534621" y="2396398"/>
              <a:ext cx="1143159" cy="339176"/>
            </a:xfrm>
            <a:prstGeom prst="wedgeRoundRectCallout">
              <a:avLst>
                <a:gd name="adj1" fmla="val 34592"/>
                <a:gd name="adj2" fmla="val 138280"/>
                <a:gd name="adj3" fmla="val 16667"/>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6" name="文本框 125">
              <a:extLst>
                <a:ext uri="{FF2B5EF4-FFF2-40B4-BE49-F238E27FC236}">
                  <a16:creationId xmlns:a16="http://schemas.microsoft.com/office/drawing/2014/main" id="{391A8DE5-BD1D-48DC-B496-53969AC61D8D}"/>
                </a:ext>
              </a:extLst>
            </p:cNvPr>
            <p:cNvSpPr txBox="1"/>
            <p:nvPr/>
          </p:nvSpPr>
          <p:spPr>
            <a:xfrm>
              <a:off x="5534621" y="2450569"/>
              <a:ext cx="1143159" cy="253916"/>
            </a:xfrm>
            <a:prstGeom prst="rect">
              <a:avLst/>
            </a:prstGeom>
          </p:spPr>
          <p:txBody>
            <a:bodyPr wrap="square">
              <a:spAutoFit/>
            </a:bodyPr>
            <a:lstStyle>
              <a:defPPr>
                <a:defRPr lang="zh-CN"/>
              </a:defPPr>
              <a:lvl1pPr>
                <a:defRPr sz="2000">
                  <a:solidFill>
                    <a:schemeClr val="accent4"/>
                  </a:solidFill>
                  <a:latin typeface="+mj-ea"/>
                  <a:ea typeface="+mj-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思源黑体 CN Regular"/>
                  <a:ea typeface="思源黑体 CN Regular"/>
                  <a:cs typeface="+mn-cs"/>
                </a:rPr>
                <a:t>生产可能性边界</a:t>
              </a:r>
            </a:p>
          </p:txBody>
        </p:sp>
      </p:grpSp>
      <p:sp>
        <p:nvSpPr>
          <p:cNvPr id="61" name="文本框 60">
            <a:extLst>
              <a:ext uri="{FF2B5EF4-FFF2-40B4-BE49-F238E27FC236}">
                <a16:creationId xmlns:a16="http://schemas.microsoft.com/office/drawing/2014/main" id="{B934FF3A-1ED9-47BE-9023-4AA171778633}"/>
              </a:ext>
            </a:extLst>
          </p:cNvPr>
          <p:cNvSpPr txBox="1"/>
          <p:nvPr/>
        </p:nvSpPr>
        <p:spPr>
          <a:xfrm>
            <a:off x="340951" y="5429134"/>
            <a:ext cx="1590638" cy="337552"/>
          </a:xfrm>
          <a:prstGeom prst="rect">
            <a:avLst/>
          </a:prstGeom>
        </p:spPr>
        <p:txBody>
          <a:bodyPr wrap="square">
            <a:spAutoFit/>
          </a:bodyPr>
          <a:lstStyle>
            <a:defPPr>
              <a:defRPr lang="zh-CN"/>
            </a:defPPr>
            <a:lvl1pPr>
              <a:defRPr sz="2000">
                <a:solidFill>
                  <a:schemeClr val="accent4"/>
                </a:solidFill>
                <a:latin typeface="+mj-ea"/>
                <a:ea typeface="+mj-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500" b="0" i="0" u="none" strike="noStrike" kern="1200" cap="none" spc="0" normalizeH="0" baseline="0" noProof="0" dirty="0">
                <a:ln>
                  <a:noFill/>
                </a:ln>
                <a:solidFill>
                  <a:srgbClr val="8C6844"/>
                </a:solidFill>
                <a:effectLst/>
                <a:uLnTx/>
                <a:uFillTx/>
                <a:latin typeface="思源宋体 CN Heavy"/>
                <a:ea typeface="思源宋体 CN Heavy"/>
                <a:cs typeface="+mn-cs"/>
              </a:rPr>
              <a:t>生产可能性边界</a:t>
            </a:r>
          </a:p>
        </p:txBody>
      </p:sp>
      <p:sp>
        <p:nvSpPr>
          <p:cNvPr id="8" name="矩形: 圆角 7">
            <a:extLst>
              <a:ext uri="{FF2B5EF4-FFF2-40B4-BE49-F238E27FC236}">
                <a16:creationId xmlns:a16="http://schemas.microsoft.com/office/drawing/2014/main" id="{0A2FB062-8E1F-4D8C-8169-30B93BBE79AD}"/>
              </a:ext>
            </a:extLst>
          </p:cNvPr>
          <p:cNvSpPr/>
          <p:nvPr/>
        </p:nvSpPr>
        <p:spPr>
          <a:xfrm>
            <a:off x="1889052" y="5479620"/>
            <a:ext cx="603783" cy="206487"/>
          </a:xfrm>
          <a:prstGeom prst="roundRect">
            <a:avLst>
              <a:gd name="adj" fmla="val 50000"/>
            </a:avLst>
          </a:prstGeom>
          <a:solidFill>
            <a:schemeClr val="accent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350" b="0" i="0" u="none" strike="noStrike" kern="1200" cap="none" spc="0" normalizeH="0" baseline="0" noProof="0" dirty="0">
                <a:ln>
                  <a:noFill/>
                </a:ln>
                <a:solidFill>
                  <a:prstClr val="white"/>
                </a:solidFill>
                <a:effectLst/>
                <a:uLnTx/>
                <a:uFillTx/>
                <a:latin typeface="Roboto"/>
                <a:ea typeface="思源黑体 CN Regular"/>
                <a:cs typeface="+mn-cs"/>
              </a:rPr>
              <a:t>PPF</a:t>
            </a: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74" name="文本框 73">
            <a:extLst>
              <a:ext uri="{FF2B5EF4-FFF2-40B4-BE49-F238E27FC236}">
                <a16:creationId xmlns:a16="http://schemas.microsoft.com/office/drawing/2014/main" id="{B9F75DF2-794F-4B7D-8E4D-8D826C7561C3}"/>
              </a:ext>
            </a:extLst>
          </p:cNvPr>
          <p:cNvSpPr txBox="1"/>
          <p:nvPr/>
        </p:nvSpPr>
        <p:spPr>
          <a:xfrm>
            <a:off x="340951" y="5740324"/>
            <a:ext cx="4775548" cy="355636"/>
          </a:xfrm>
          <a:prstGeom prst="rect">
            <a:avLst/>
          </a:prstGeom>
          <a:noFill/>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8C6844">
                    <a:alpha val="87000"/>
                  </a:srgbClr>
                </a:solidFill>
                <a:effectLst/>
                <a:uLnTx/>
                <a:uFillTx/>
                <a:latin typeface="思源黑体 CN Regular"/>
                <a:ea typeface="思源黑体 CN Regular"/>
                <a:cs typeface="+mn-cs"/>
              </a:rPr>
              <a:t>在资源既定的条件，所能达到的两种产品的最大组合。</a:t>
            </a:r>
          </a:p>
        </p:txBody>
      </p:sp>
      <p:sp>
        <p:nvSpPr>
          <p:cNvPr id="3" name="矩形 2">
            <a:extLst>
              <a:ext uri="{FF2B5EF4-FFF2-40B4-BE49-F238E27FC236}">
                <a16:creationId xmlns:a16="http://schemas.microsoft.com/office/drawing/2014/main" id="{F67EC064-0055-4E17-97A2-C9B74BD09B43}"/>
              </a:ext>
            </a:extLst>
          </p:cNvPr>
          <p:cNvSpPr/>
          <p:nvPr/>
        </p:nvSpPr>
        <p:spPr>
          <a:xfrm>
            <a:off x="340373" y="633409"/>
            <a:ext cx="233910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资源配置问题</a:t>
            </a:r>
          </a:p>
        </p:txBody>
      </p:sp>
      <p:graphicFrame>
        <p:nvGraphicFramePr>
          <p:cNvPr id="26" name="表格 26">
            <a:extLst>
              <a:ext uri="{FF2B5EF4-FFF2-40B4-BE49-F238E27FC236}">
                <a16:creationId xmlns:a16="http://schemas.microsoft.com/office/drawing/2014/main" id="{D90073E8-6BAE-4A5C-A432-2E0A8D11B83B}"/>
              </a:ext>
            </a:extLst>
          </p:cNvPr>
          <p:cNvGraphicFramePr>
            <a:graphicFrameLocks noGrp="1"/>
          </p:cNvGraphicFramePr>
          <p:nvPr/>
        </p:nvGraphicFramePr>
        <p:xfrm>
          <a:off x="434341" y="2453344"/>
          <a:ext cx="3496380" cy="2228500"/>
        </p:xfrm>
        <a:graphic>
          <a:graphicData uri="http://schemas.openxmlformats.org/drawingml/2006/table">
            <a:tbl>
              <a:tblPr firstRow="1" bandRow="1">
                <a:tableStyleId>{5C22544A-7EE6-4342-B048-85BDC9FD1C3A}</a:tableStyleId>
              </a:tblPr>
              <a:tblGrid>
                <a:gridCol w="1165460">
                  <a:extLst>
                    <a:ext uri="{9D8B030D-6E8A-4147-A177-3AD203B41FA5}">
                      <a16:colId xmlns:a16="http://schemas.microsoft.com/office/drawing/2014/main" val="3044610461"/>
                    </a:ext>
                  </a:extLst>
                </a:gridCol>
                <a:gridCol w="1165460">
                  <a:extLst>
                    <a:ext uri="{9D8B030D-6E8A-4147-A177-3AD203B41FA5}">
                      <a16:colId xmlns:a16="http://schemas.microsoft.com/office/drawing/2014/main" val="1927860293"/>
                    </a:ext>
                  </a:extLst>
                </a:gridCol>
                <a:gridCol w="1165460">
                  <a:extLst>
                    <a:ext uri="{9D8B030D-6E8A-4147-A177-3AD203B41FA5}">
                      <a16:colId xmlns:a16="http://schemas.microsoft.com/office/drawing/2014/main" val="3512142459"/>
                    </a:ext>
                  </a:extLst>
                </a:gridCol>
              </a:tblGrid>
              <a:tr h="426406">
                <a:tc>
                  <a:txBody>
                    <a:bodyPr/>
                    <a:lstStyle/>
                    <a:p>
                      <a:pPr algn="ctr"/>
                      <a:r>
                        <a:rPr lang="zh-CN" altLang="en-US" sz="1400" b="0" dirty="0"/>
                        <a:t>组合方式</a:t>
                      </a:r>
                    </a:p>
                  </a:txBody>
                  <a:tcPr marL="78540" marR="78540" marT="39270" marB="39270" anchor="ctr">
                    <a:lnL w="3175" cap="flat" cmpd="sng" algn="ctr">
                      <a:solidFill>
                        <a:schemeClr val="accent2"/>
                      </a:solidFill>
                      <a:prstDash val="solid"/>
                      <a:round/>
                      <a:headEnd type="none" w="med" len="med"/>
                      <a:tailEnd type="none" w="med" len="med"/>
                    </a:lnL>
                    <a:lnR w="9525" cap="flat" cmpd="sng" algn="ctr">
                      <a:solidFill>
                        <a:schemeClr val="bg1"/>
                      </a:solidFill>
                      <a:prstDash val="sysDash"/>
                      <a:round/>
                      <a:headEnd type="none" w="med" len="med"/>
                      <a:tailEnd type="none" w="med" len="med"/>
                    </a:lnR>
                    <a:lnT w="3175" cap="flat" cmpd="sng" algn="ctr">
                      <a:solidFill>
                        <a:schemeClr val="accent2"/>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accent1">
                        <a:alpha val="85000"/>
                      </a:schemeClr>
                    </a:solidFill>
                  </a:tcPr>
                </a:tc>
                <a:tc>
                  <a:txBody>
                    <a:bodyPr/>
                    <a:lstStyle/>
                    <a:p>
                      <a:pPr algn="ctr"/>
                      <a:r>
                        <a:rPr lang="zh-CN" altLang="en-US" sz="1400" b="0" dirty="0"/>
                        <a:t>粮食</a:t>
                      </a:r>
                      <a:r>
                        <a:rPr lang="zh-CN" altLang="en-US" sz="900" b="0" dirty="0"/>
                        <a:t>（亿吨）</a:t>
                      </a:r>
                      <a:endParaRPr lang="zh-CN" altLang="en-US" sz="1400" b="0" dirty="0"/>
                    </a:p>
                  </a:txBody>
                  <a:tcPr marL="78540" marR="78540" marT="39270" marB="39270" anchor="ctr">
                    <a:lnL w="9525" cap="flat" cmpd="sng" algn="ctr">
                      <a:solidFill>
                        <a:schemeClr val="bg1"/>
                      </a:solidFill>
                      <a:prstDash val="sysDash"/>
                      <a:round/>
                      <a:headEnd type="none" w="med" len="med"/>
                      <a:tailEnd type="none" w="med" len="med"/>
                    </a:lnL>
                    <a:lnR w="9525" cap="flat" cmpd="sng" algn="ctr">
                      <a:solidFill>
                        <a:schemeClr val="bg1"/>
                      </a:solidFill>
                      <a:prstDash val="sysDash"/>
                      <a:round/>
                      <a:headEnd type="none" w="med" len="med"/>
                      <a:tailEnd type="none" w="med" len="med"/>
                    </a:lnR>
                    <a:lnT w="3175" cap="flat" cmpd="sng" algn="ctr">
                      <a:solidFill>
                        <a:schemeClr val="accent2"/>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accent1">
                        <a:alpha val="85000"/>
                      </a:schemeClr>
                    </a:solidFill>
                  </a:tcPr>
                </a:tc>
                <a:tc>
                  <a:txBody>
                    <a:bodyPr/>
                    <a:lstStyle/>
                    <a:p>
                      <a:pPr algn="ctr"/>
                      <a:r>
                        <a:rPr lang="zh-CN" altLang="en-US" sz="1400" b="0" dirty="0"/>
                        <a:t>原子弹</a:t>
                      </a:r>
                      <a:r>
                        <a:rPr lang="zh-CN" altLang="en-US" sz="900" b="0" dirty="0"/>
                        <a:t>（个）</a:t>
                      </a:r>
                      <a:endParaRPr lang="zh-CN" altLang="en-US" sz="1100" b="0" dirty="0"/>
                    </a:p>
                  </a:txBody>
                  <a:tcPr marL="78540" marR="78540" marT="39270" marB="39270" anchor="ctr">
                    <a:lnL w="9525" cap="flat" cmpd="sng" algn="ctr">
                      <a:solidFill>
                        <a:schemeClr val="bg1"/>
                      </a:solidFill>
                      <a:prstDash val="sysDash"/>
                      <a:round/>
                      <a:headEnd type="none" w="med" len="med"/>
                      <a:tailEnd type="none" w="med" len="med"/>
                    </a:lnL>
                    <a:lnR w="3175" cap="flat" cmpd="sng" algn="ctr">
                      <a:solidFill>
                        <a:schemeClr val="accent2"/>
                      </a:solidFill>
                      <a:prstDash val="solid"/>
                      <a:round/>
                      <a:headEnd type="none" w="med" len="med"/>
                      <a:tailEnd type="none" w="med" len="med"/>
                    </a:lnR>
                    <a:lnT w="3175" cap="flat" cmpd="sng" algn="ctr">
                      <a:solidFill>
                        <a:schemeClr val="accent2"/>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accent1">
                        <a:alpha val="85000"/>
                      </a:schemeClr>
                    </a:solidFill>
                  </a:tcPr>
                </a:tc>
                <a:extLst>
                  <a:ext uri="{0D108BD9-81ED-4DB2-BD59-A6C34878D82A}">
                    <a16:rowId xmlns:a16="http://schemas.microsoft.com/office/drawing/2014/main" val="1466807532"/>
                  </a:ext>
                </a:extLst>
              </a:tr>
              <a:tr h="300349">
                <a:tc>
                  <a:txBody>
                    <a:bodyPr/>
                    <a:lstStyle/>
                    <a:p>
                      <a:pPr algn="ctr"/>
                      <a:r>
                        <a:rPr lang="en-US" altLang="zh-CN" sz="1300" dirty="0">
                          <a:solidFill>
                            <a:schemeClr val="accent1"/>
                          </a:solidFill>
                        </a:rPr>
                        <a:t>A</a:t>
                      </a:r>
                      <a:endParaRPr lang="zh-CN" altLang="en-US" sz="1300" dirty="0">
                        <a:solidFill>
                          <a:schemeClr val="accent1"/>
                        </a:solidFill>
                      </a:endParaRPr>
                    </a:p>
                  </a:txBody>
                  <a:tcPr marL="78540" marR="78540" marT="39270" marB="39270" anchor="ctr">
                    <a:lnL w="3175" cap="flat" cmpd="sng" algn="ctr">
                      <a:solidFill>
                        <a:schemeClr val="accent2"/>
                      </a:solidFill>
                      <a:prstDash val="solid"/>
                      <a:round/>
                      <a:headEnd type="none" w="med" len="med"/>
                      <a:tailEnd type="none" w="med" len="med"/>
                    </a:lnL>
                    <a:lnR w="9525" cap="flat" cmpd="sng" algn="ctr">
                      <a:solidFill>
                        <a:schemeClr val="bg1"/>
                      </a:solidFill>
                      <a:prstDash val="sysDash"/>
                      <a:round/>
                      <a:headEnd type="none" w="med" len="med"/>
                      <a:tailEnd type="none" w="med" len="med"/>
                    </a:lnR>
                    <a:lnT w="38100" cmpd="sng">
                      <a:noFill/>
                    </a:lnT>
                    <a:lnB w="12700" cmpd="sng">
                      <a:noFill/>
                    </a:lnB>
                    <a:lnTlToBr w="12700" cmpd="sng">
                      <a:noFill/>
                      <a:prstDash val="solid"/>
                    </a:lnTlToBr>
                    <a:lnBlToTr w="12700" cmpd="sng">
                      <a:noFill/>
                      <a:prstDash val="solid"/>
                    </a:lnBlToTr>
                  </a:tcPr>
                </a:tc>
                <a:tc>
                  <a:txBody>
                    <a:bodyPr/>
                    <a:lstStyle/>
                    <a:p>
                      <a:pPr algn="ctr"/>
                      <a:r>
                        <a:rPr lang="en-US" altLang="zh-CN" sz="1300" dirty="0">
                          <a:solidFill>
                            <a:schemeClr val="accent1">
                              <a:alpha val="77000"/>
                            </a:schemeClr>
                          </a:solidFill>
                        </a:rPr>
                        <a:t>5</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9525" cap="flat" cmpd="sng" algn="ctr">
                      <a:solidFill>
                        <a:schemeClr val="bg1"/>
                      </a:solidFill>
                      <a:prstDash val="sysDash"/>
                      <a:round/>
                      <a:headEnd type="none" w="med" len="med"/>
                      <a:tailEnd type="none" w="med" len="med"/>
                    </a:lnR>
                    <a:lnT w="38100" cmpd="sng">
                      <a:noFill/>
                    </a:lnT>
                    <a:lnB w="12700" cmpd="sng">
                      <a:noFill/>
                    </a:lnB>
                    <a:lnTlToBr w="12700" cmpd="sng">
                      <a:noFill/>
                      <a:prstDash val="solid"/>
                    </a:lnTlToBr>
                    <a:lnBlToTr w="12700" cmpd="sng">
                      <a:noFill/>
                      <a:prstDash val="solid"/>
                    </a:lnBlToTr>
                    <a:solidFill>
                      <a:schemeClr val="accent1">
                        <a:tint val="40000"/>
                      </a:schemeClr>
                    </a:solidFill>
                  </a:tcPr>
                </a:tc>
                <a:tc>
                  <a:txBody>
                    <a:bodyPr/>
                    <a:lstStyle/>
                    <a:p>
                      <a:pPr algn="ctr"/>
                      <a:r>
                        <a:rPr lang="en-US" altLang="zh-CN" sz="1300" dirty="0">
                          <a:solidFill>
                            <a:schemeClr val="accent1">
                              <a:alpha val="77000"/>
                            </a:schemeClr>
                          </a:solidFill>
                        </a:rPr>
                        <a:t>0</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3175" cap="flat" cmpd="sng" algn="ctr">
                      <a:solidFill>
                        <a:schemeClr val="accent2"/>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chemeClr val="accent1">
                        <a:tint val="40000"/>
                      </a:schemeClr>
                    </a:solidFill>
                  </a:tcPr>
                </a:tc>
                <a:extLst>
                  <a:ext uri="{0D108BD9-81ED-4DB2-BD59-A6C34878D82A}">
                    <a16:rowId xmlns:a16="http://schemas.microsoft.com/office/drawing/2014/main" val="2192202587"/>
                  </a:ext>
                </a:extLst>
              </a:tr>
              <a:tr h="300349">
                <a:tc>
                  <a:txBody>
                    <a:bodyPr/>
                    <a:lstStyle/>
                    <a:p>
                      <a:pPr algn="ctr"/>
                      <a:r>
                        <a:rPr lang="en-US" altLang="zh-CN" sz="1300" dirty="0">
                          <a:solidFill>
                            <a:schemeClr val="accent1"/>
                          </a:solidFill>
                        </a:rPr>
                        <a:t>B</a:t>
                      </a:r>
                      <a:endParaRPr lang="zh-CN" altLang="en-US" sz="1300" dirty="0">
                        <a:solidFill>
                          <a:schemeClr val="accent1"/>
                        </a:solidFill>
                      </a:endParaRPr>
                    </a:p>
                  </a:txBody>
                  <a:tcPr marL="78540" marR="78540" marT="39270" marB="39270" anchor="ctr">
                    <a:lnL w="3175" cap="flat" cmpd="sng" algn="ctr">
                      <a:solidFill>
                        <a:schemeClr val="accent2"/>
                      </a:solidFill>
                      <a:prstDash val="solid"/>
                      <a:round/>
                      <a:headEnd type="none" w="med" len="med"/>
                      <a:tailEnd type="none" w="med" len="med"/>
                    </a:lnL>
                    <a:lnR w="9525" cap="flat" cmpd="sng" algn="ctr">
                      <a:solidFill>
                        <a:schemeClr val="bg1"/>
                      </a:solidFill>
                      <a:prstDash val="sysDash"/>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300" dirty="0">
                          <a:solidFill>
                            <a:schemeClr val="accent1">
                              <a:alpha val="77000"/>
                            </a:schemeClr>
                          </a:solidFill>
                        </a:rPr>
                        <a:t>4</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9525" cap="flat" cmpd="sng" algn="ctr">
                      <a:solidFill>
                        <a:schemeClr val="bg1"/>
                      </a:solidFill>
                      <a:prstDash val="sysDash"/>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accent1">
                        <a:tint val="20000"/>
                      </a:schemeClr>
                    </a:solidFill>
                  </a:tcPr>
                </a:tc>
                <a:tc>
                  <a:txBody>
                    <a:bodyPr/>
                    <a:lstStyle/>
                    <a:p>
                      <a:pPr algn="ctr"/>
                      <a:r>
                        <a:rPr lang="en-US" altLang="zh-CN" sz="1300" dirty="0">
                          <a:solidFill>
                            <a:schemeClr val="accent1">
                              <a:alpha val="77000"/>
                            </a:schemeClr>
                          </a:solidFill>
                        </a:rPr>
                        <a:t>5</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3175" cap="flat" cmpd="sng" algn="ctr">
                      <a:solidFill>
                        <a:schemeClr val="accent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accent1">
                        <a:tint val="20000"/>
                      </a:schemeClr>
                    </a:solidFill>
                  </a:tcPr>
                </a:tc>
                <a:extLst>
                  <a:ext uri="{0D108BD9-81ED-4DB2-BD59-A6C34878D82A}">
                    <a16:rowId xmlns:a16="http://schemas.microsoft.com/office/drawing/2014/main" val="841885237"/>
                  </a:ext>
                </a:extLst>
              </a:tr>
              <a:tr h="300349">
                <a:tc>
                  <a:txBody>
                    <a:bodyPr/>
                    <a:lstStyle/>
                    <a:p>
                      <a:pPr algn="ctr"/>
                      <a:r>
                        <a:rPr lang="en-US" altLang="zh-CN" sz="1300" dirty="0">
                          <a:solidFill>
                            <a:schemeClr val="accent1"/>
                          </a:solidFill>
                        </a:rPr>
                        <a:t>C</a:t>
                      </a:r>
                      <a:endParaRPr lang="zh-CN" altLang="en-US" sz="1300" dirty="0">
                        <a:solidFill>
                          <a:schemeClr val="accent1"/>
                        </a:solidFill>
                      </a:endParaRPr>
                    </a:p>
                  </a:txBody>
                  <a:tcPr marL="78540" marR="78540" marT="39270" marB="39270" anchor="ctr">
                    <a:lnL w="3175" cap="flat" cmpd="sng" algn="ctr">
                      <a:solidFill>
                        <a:schemeClr val="accent2"/>
                      </a:solidFill>
                      <a:prstDash val="solid"/>
                      <a:round/>
                      <a:headEnd type="none" w="med" len="med"/>
                      <a:tailEnd type="none" w="med" len="med"/>
                    </a:lnL>
                    <a:lnR w="9525" cap="flat" cmpd="sng" algn="ctr">
                      <a:solidFill>
                        <a:schemeClr val="bg1"/>
                      </a:solidFill>
                      <a:prstDash val="sysDash"/>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300" dirty="0">
                          <a:solidFill>
                            <a:schemeClr val="accent1">
                              <a:alpha val="77000"/>
                            </a:schemeClr>
                          </a:solidFill>
                        </a:rPr>
                        <a:t>3</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9525" cap="flat" cmpd="sng" algn="ctr">
                      <a:solidFill>
                        <a:schemeClr val="bg1"/>
                      </a:solidFill>
                      <a:prstDash val="sysDash"/>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accent1">
                        <a:tint val="40000"/>
                      </a:schemeClr>
                    </a:solidFill>
                  </a:tcPr>
                </a:tc>
                <a:tc>
                  <a:txBody>
                    <a:bodyPr/>
                    <a:lstStyle/>
                    <a:p>
                      <a:pPr algn="ctr"/>
                      <a:r>
                        <a:rPr lang="en-US" altLang="zh-CN" sz="1300" dirty="0">
                          <a:solidFill>
                            <a:schemeClr val="accent1">
                              <a:alpha val="77000"/>
                            </a:schemeClr>
                          </a:solidFill>
                        </a:rPr>
                        <a:t>9</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3175" cap="flat" cmpd="sng" algn="ctr">
                      <a:solidFill>
                        <a:schemeClr val="accent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accent1">
                        <a:tint val="40000"/>
                      </a:schemeClr>
                    </a:solidFill>
                  </a:tcPr>
                </a:tc>
                <a:extLst>
                  <a:ext uri="{0D108BD9-81ED-4DB2-BD59-A6C34878D82A}">
                    <a16:rowId xmlns:a16="http://schemas.microsoft.com/office/drawing/2014/main" val="2568580616"/>
                  </a:ext>
                </a:extLst>
              </a:tr>
              <a:tr h="300349">
                <a:tc>
                  <a:txBody>
                    <a:bodyPr/>
                    <a:lstStyle/>
                    <a:p>
                      <a:pPr algn="ctr"/>
                      <a:r>
                        <a:rPr lang="en-US" altLang="zh-CN" sz="1300" dirty="0">
                          <a:solidFill>
                            <a:schemeClr val="accent1"/>
                          </a:solidFill>
                        </a:rPr>
                        <a:t>D</a:t>
                      </a:r>
                      <a:endParaRPr lang="zh-CN" altLang="en-US" sz="1300" dirty="0">
                        <a:solidFill>
                          <a:schemeClr val="accent1"/>
                        </a:solidFill>
                      </a:endParaRPr>
                    </a:p>
                  </a:txBody>
                  <a:tcPr marL="78540" marR="78540" marT="39270" marB="39270" anchor="ctr">
                    <a:lnL w="3175" cap="flat" cmpd="sng" algn="ctr">
                      <a:solidFill>
                        <a:schemeClr val="accent2"/>
                      </a:solidFill>
                      <a:prstDash val="solid"/>
                      <a:round/>
                      <a:headEnd type="none" w="med" len="med"/>
                      <a:tailEnd type="none" w="med" len="med"/>
                    </a:lnL>
                    <a:lnR w="9525" cap="flat" cmpd="sng" algn="ctr">
                      <a:solidFill>
                        <a:schemeClr val="bg1"/>
                      </a:solidFill>
                      <a:prstDash val="sysDash"/>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300" dirty="0">
                          <a:solidFill>
                            <a:schemeClr val="accent1">
                              <a:alpha val="77000"/>
                            </a:schemeClr>
                          </a:solidFill>
                        </a:rPr>
                        <a:t>2</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9525" cap="flat" cmpd="sng" algn="ctr">
                      <a:solidFill>
                        <a:schemeClr val="bg1"/>
                      </a:solidFill>
                      <a:prstDash val="sysDash"/>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accent1">
                        <a:tint val="20000"/>
                      </a:schemeClr>
                    </a:solidFill>
                  </a:tcPr>
                </a:tc>
                <a:tc>
                  <a:txBody>
                    <a:bodyPr/>
                    <a:lstStyle/>
                    <a:p>
                      <a:pPr algn="ctr"/>
                      <a:r>
                        <a:rPr lang="en-US" altLang="zh-CN" sz="1300" dirty="0">
                          <a:solidFill>
                            <a:schemeClr val="accent1">
                              <a:alpha val="77000"/>
                            </a:schemeClr>
                          </a:solidFill>
                        </a:rPr>
                        <a:t>12</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3175" cap="flat" cmpd="sng" algn="ctr">
                      <a:solidFill>
                        <a:schemeClr val="accent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accent1">
                        <a:tint val="20000"/>
                      </a:schemeClr>
                    </a:solidFill>
                  </a:tcPr>
                </a:tc>
                <a:extLst>
                  <a:ext uri="{0D108BD9-81ED-4DB2-BD59-A6C34878D82A}">
                    <a16:rowId xmlns:a16="http://schemas.microsoft.com/office/drawing/2014/main" val="2262263374"/>
                  </a:ext>
                </a:extLst>
              </a:tr>
              <a:tr h="300349">
                <a:tc>
                  <a:txBody>
                    <a:bodyPr/>
                    <a:lstStyle/>
                    <a:p>
                      <a:pPr algn="ctr"/>
                      <a:r>
                        <a:rPr lang="en-US" altLang="zh-CN" sz="1300" dirty="0">
                          <a:solidFill>
                            <a:schemeClr val="accent1"/>
                          </a:solidFill>
                        </a:rPr>
                        <a:t>E</a:t>
                      </a:r>
                      <a:endParaRPr lang="zh-CN" altLang="en-US" sz="1300" dirty="0">
                        <a:solidFill>
                          <a:schemeClr val="accent1"/>
                        </a:solidFill>
                      </a:endParaRPr>
                    </a:p>
                  </a:txBody>
                  <a:tcPr marL="78540" marR="78540" marT="39270" marB="39270" anchor="ctr">
                    <a:lnL w="3175" cap="flat" cmpd="sng" algn="ctr">
                      <a:solidFill>
                        <a:schemeClr val="accent2"/>
                      </a:solidFill>
                      <a:prstDash val="solid"/>
                      <a:round/>
                      <a:headEnd type="none" w="med" len="med"/>
                      <a:tailEnd type="none" w="med" len="med"/>
                    </a:lnL>
                    <a:lnR w="9525" cap="flat" cmpd="sng" algn="ctr">
                      <a:solidFill>
                        <a:schemeClr val="bg1"/>
                      </a:solidFill>
                      <a:prstDash val="sysDash"/>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300" dirty="0">
                          <a:solidFill>
                            <a:schemeClr val="accent1">
                              <a:alpha val="77000"/>
                            </a:schemeClr>
                          </a:solidFill>
                        </a:rPr>
                        <a:t>1</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9525" cap="flat" cmpd="sng" algn="ctr">
                      <a:solidFill>
                        <a:schemeClr val="bg1"/>
                      </a:solidFill>
                      <a:prstDash val="sysDash"/>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accent1">
                        <a:tint val="40000"/>
                      </a:schemeClr>
                    </a:solidFill>
                  </a:tcPr>
                </a:tc>
                <a:tc>
                  <a:txBody>
                    <a:bodyPr/>
                    <a:lstStyle/>
                    <a:p>
                      <a:pPr algn="ctr"/>
                      <a:r>
                        <a:rPr lang="en-US" altLang="zh-CN" sz="1300" dirty="0">
                          <a:solidFill>
                            <a:schemeClr val="accent1">
                              <a:alpha val="77000"/>
                            </a:schemeClr>
                          </a:solidFill>
                        </a:rPr>
                        <a:t>14</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3175" cap="flat" cmpd="sng" algn="ctr">
                      <a:solidFill>
                        <a:schemeClr val="accent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accent1">
                        <a:tint val="40000"/>
                      </a:schemeClr>
                    </a:solidFill>
                  </a:tcPr>
                </a:tc>
                <a:extLst>
                  <a:ext uri="{0D108BD9-81ED-4DB2-BD59-A6C34878D82A}">
                    <a16:rowId xmlns:a16="http://schemas.microsoft.com/office/drawing/2014/main" val="1566314750"/>
                  </a:ext>
                </a:extLst>
              </a:tr>
              <a:tr h="300349">
                <a:tc>
                  <a:txBody>
                    <a:bodyPr/>
                    <a:lstStyle/>
                    <a:p>
                      <a:pPr algn="ctr"/>
                      <a:r>
                        <a:rPr lang="en-US" altLang="zh-CN" sz="1300" dirty="0">
                          <a:solidFill>
                            <a:schemeClr val="accent1"/>
                          </a:solidFill>
                        </a:rPr>
                        <a:t>F</a:t>
                      </a:r>
                      <a:endParaRPr lang="zh-CN" altLang="en-US" sz="1300" dirty="0">
                        <a:solidFill>
                          <a:schemeClr val="accent1"/>
                        </a:solidFill>
                      </a:endParaRPr>
                    </a:p>
                  </a:txBody>
                  <a:tcPr marL="78540" marR="78540" marT="39270" marB="39270" anchor="ctr">
                    <a:lnL w="3175" cap="flat" cmpd="sng" algn="ctr">
                      <a:solidFill>
                        <a:schemeClr val="accent2"/>
                      </a:solidFill>
                      <a:prstDash val="solid"/>
                      <a:round/>
                      <a:headEnd type="none" w="med" len="med"/>
                      <a:tailEnd type="none" w="med" len="med"/>
                    </a:lnL>
                    <a:lnR w="9525" cap="flat" cmpd="sng" algn="ctr">
                      <a:solidFill>
                        <a:schemeClr val="bg1"/>
                      </a:solidFill>
                      <a:prstDash val="sysDash"/>
                      <a:round/>
                      <a:headEnd type="none" w="med" len="med"/>
                      <a:tailEnd type="none" w="med" len="med"/>
                    </a:lnR>
                    <a:lnT w="12700" cmpd="sng">
                      <a:noFill/>
                    </a:lnT>
                    <a:lnB w="3175" cap="flat" cmpd="sng" algn="ctr">
                      <a:solidFill>
                        <a:schemeClr val="accent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300" dirty="0">
                          <a:solidFill>
                            <a:schemeClr val="accent1">
                              <a:alpha val="77000"/>
                            </a:schemeClr>
                          </a:solidFill>
                        </a:rPr>
                        <a:t>0</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9525" cap="flat" cmpd="sng" algn="ctr">
                      <a:solidFill>
                        <a:schemeClr val="bg1"/>
                      </a:solidFill>
                      <a:prstDash val="sysDash"/>
                      <a:round/>
                      <a:headEnd type="none" w="med" len="med"/>
                      <a:tailEnd type="none" w="med" len="med"/>
                    </a:lnR>
                    <a:lnT w="12700" cmpd="sng">
                      <a:noFill/>
                    </a:lnT>
                    <a:lnB w="3175" cap="flat" cmpd="sng" algn="ctr">
                      <a:solidFill>
                        <a:schemeClr val="accent2"/>
                      </a:solidFill>
                      <a:prstDash val="solid"/>
                      <a:round/>
                      <a:headEnd type="none" w="med" len="med"/>
                      <a:tailEnd type="none" w="med" len="med"/>
                    </a:lnB>
                    <a:lnTlToBr w="12700" cmpd="sng">
                      <a:noFill/>
                      <a:prstDash val="solid"/>
                    </a:lnTlToBr>
                    <a:lnBlToTr w="12700" cmpd="sng">
                      <a:noFill/>
                      <a:prstDash val="solid"/>
                    </a:lnBlToTr>
                    <a:solidFill>
                      <a:schemeClr val="accent1">
                        <a:tint val="20000"/>
                      </a:schemeClr>
                    </a:solidFill>
                  </a:tcPr>
                </a:tc>
                <a:tc>
                  <a:txBody>
                    <a:bodyPr/>
                    <a:lstStyle/>
                    <a:p>
                      <a:pPr algn="ctr"/>
                      <a:r>
                        <a:rPr lang="en-US" altLang="zh-CN" sz="1300" dirty="0">
                          <a:solidFill>
                            <a:schemeClr val="accent1">
                              <a:alpha val="77000"/>
                            </a:schemeClr>
                          </a:solidFill>
                        </a:rPr>
                        <a:t>15</a:t>
                      </a:r>
                      <a:endParaRPr lang="zh-CN" altLang="en-US" sz="1300" dirty="0">
                        <a:solidFill>
                          <a:schemeClr val="accent1">
                            <a:alpha val="77000"/>
                          </a:schemeClr>
                        </a:solidFill>
                      </a:endParaRPr>
                    </a:p>
                  </a:txBody>
                  <a:tcPr marL="78540" marR="78540" marT="39270" marB="39270" anchor="ctr">
                    <a:lnL w="9525" cap="flat" cmpd="sng" algn="ctr">
                      <a:solidFill>
                        <a:schemeClr val="bg1"/>
                      </a:solidFill>
                      <a:prstDash val="sysDash"/>
                      <a:round/>
                      <a:headEnd type="none" w="med" len="med"/>
                      <a:tailEnd type="none" w="med" len="med"/>
                    </a:lnL>
                    <a:lnR w="3175" cap="flat" cmpd="sng" algn="ctr">
                      <a:solidFill>
                        <a:schemeClr val="accent2"/>
                      </a:solidFill>
                      <a:prstDash val="solid"/>
                      <a:round/>
                      <a:headEnd type="none" w="med" len="med"/>
                      <a:tailEnd type="none" w="med" len="med"/>
                    </a:lnR>
                    <a:lnT w="12700" cmpd="sng">
                      <a:noFill/>
                    </a:lnT>
                    <a:lnB w="3175" cap="flat" cmpd="sng" algn="ctr">
                      <a:solidFill>
                        <a:schemeClr val="accent2"/>
                      </a:solidFill>
                      <a:prstDash val="solid"/>
                      <a:round/>
                      <a:headEnd type="none" w="med" len="med"/>
                      <a:tailEnd type="none" w="med" len="med"/>
                    </a:lnB>
                    <a:lnTlToBr w="12700" cmpd="sng">
                      <a:noFill/>
                      <a:prstDash val="solid"/>
                    </a:lnTlToBr>
                    <a:lnBlToTr w="12700" cmpd="sng">
                      <a:noFill/>
                      <a:prstDash val="solid"/>
                    </a:lnBlToTr>
                    <a:solidFill>
                      <a:schemeClr val="accent1">
                        <a:tint val="20000"/>
                      </a:schemeClr>
                    </a:solidFill>
                  </a:tcPr>
                </a:tc>
                <a:extLst>
                  <a:ext uri="{0D108BD9-81ED-4DB2-BD59-A6C34878D82A}">
                    <a16:rowId xmlns:a16="http://schemas.microsoft.com/office/drawing/2014/main" val="1244669007"/>
                  </a:ext>
                </a:extLst>
              </a:tr>
            </a:tbl>
          </a:graphicData>
        </a:graphic>
      </p:graphicFrame>
    </p:spTree>
    <p:extLst>
      <p:ext uri="{BB962C8B-B14F-4D97-AF65-F5344CB8AC3E}">
        <p14:creationId xmlns:p14="http://schemas.microsoft.com/office/powerpoint/2010/main" val="340149739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F7F7F7"/>
        </a:solidFill>
        <a:effectLst/>
      </p:bgPr>
    </p:bg>
    <p:spTree>
      <p:nvGrpSpPr>
        <p:cNvPr id="1" name=""/>
        <p:cNvGrpSpPr/>
        <p:nvPr/>
      </p:nvGrpSpPr>
      <p:grpSpPr>
        <a:xfrm>
          <a:off x="0" y="0"/>
          <a:ext cx="0" cy="0"/>
          <a:chOff x="0" y="0"/>
          <a:chExt cx="0" cy="0"/>
        </a:xfrm>
      </p:grpSpPr>
      <p:sp>
        <p:nvSpPr>
          <p:cNvPr id="42" name="矩形 41">
            <a:extLst>
              <a:ext uri="{FF2B5EF4-FFF2-40B4-BE49-F238E27FC236}">
                <a16:creationId xmlns:a16="http://schemas.microsoft.com/office/drawing/2014/main" id="{B4A4773B-7E3B-4F47-A7E0-03BC6BBAD587}"/>
              </a:ext>
            </a:extLst>
          </p:cNvPr>
          <p:cNvSpPr/>
          <p:nvPr/>
        </p:nvSpPr>
        <p:spPr>
          <a:xfrm>
            <a:off x="-265125" y="-210912"/>
            <a:ext cx="9674250" cy="6360795"/>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2" name="矩形 71">
            <a:extLst>
              <a:ext uri="{FF2B5EF4-FFF2-40B4-BE49-F238E27FC236}">
                <a16:creationId xmlns:a16="http://schemas.microsoft.com/office/drawing/2014/main" id="{6C611DE3-20FC-483D-99BD-2AE93FB8CAC7}"/>
              </a:ext>
            </a:extLst>
          </p:cNvPr>
          <p:cNvSpPr/>
          <p:nvPr/>
        </p:nvSpPr>
        <p:spPr>
          <a:xfrm>
            <a:off x="-265125" y="5163377"/>
            <a:ext cx="9674250" cy="1905534"/>
          </a:xfrm>
          <a:prstGeom prst="rect">
            <a:avLst/>
          </a:prstGeom>
          <a:solidFill>
            <a:srgbClr val="F7F7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4" name="任意多边形: 形状 63">
            <a:extLst>
              <a:ext uri="{FF2B5EF4-FFF2-40B4-BE49-F238E27FC236}">
                <a16:creationId xmlns:a16="http://schemas.microsoft.com/office/drawing/2014/main" id="{9787A62D-7032-47FC-B770-DBE141C683BE}"/>
              </a:ext>
            </a:extLst>
          </p:cNvPr>
          <p:cNvSpPr/>
          <p:nvPr/>
        </p:nvSpPr>
        <p:spPr>
          <a:xfrm>
            <a:off x="6012986" y="3775121"/>
            <a:ext cx="674151" cy="57131"/>
          </a:xfrm>
          <a:custGeom>
            <a:avLst/>
            <a:gdLst>
              <a:gd name="connsiteX0" fmla="*/ 0 w 849600"/>
              <a:gd name="connsiteY0" fmla="*/ 72000 h 72000"/>
              <a:gd name="connsiteX1" fmla="*/ 849600 w 849600"/>
              <a:gd name="connsiteY1" fmla="*/ 72000 h 72000"/>
              <a:gd name="connsiteX2" fmla="*/ 777600 w 849600"/>
              <a:gd name="connsiteY2" fmla="*/ 0 h 72000"/>
            </a:gdLst>
            <a:ahLst/>
            <a:cxnLst>
              <a:cxn ang="0">
                <a:pos x="connsiteX0" y="connsiteY0"/>
              </a:cxn>
              <a:cxn ang="0">
                <a:pos x="connsiteX1" y="connsiteY1"/>
              </a:cxn>
              <a:cxn ang="0">
                <a:pos x="connsiteX2" y="connsiteY2"/>
              </a:cxn>
            </a:cxnLst>
            <a:rect l="l" t="t" r="r" b="b"/>
            <a:pathLst>
              <a:path w="849600" h="72000">
                <a:moveTo>
                  <a:pt x="0" y="72000"/>
                </a:moveTo>
                <a:lnTo>
                  <a:pt x="849600" y="72000"/>
                </a:lnTo>
                <a:lnTo>
                  <a:pt x="777600" y="0"/>
                </a:lnTo>
              </a:path>
            </a:pathLst>
          </a:custGeom>
          <a:noFill/>
          <a:ln w="22225"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3" name="任意多边形: 形状 62">
            <a:extLst>
              <a:ext uri="{FF2B5EF4-FFF2-40B4-BE49-F238E27FC236}">
                <a16:creationId xmlns:a16="http://schemas.microsoft.com/office/drawing/2014/main" id="{47FB731F-0303-4D0F-B0F6-539429FDBFEE}"/>
              </a:ext>
            </a:extLst>
          </p:cNvPr>
          <p:cNvSpPr/>
          <p:nvPr/>
        </p:nvSpPr>
        <p:spPr>
          <a:xfrm>
            <a:off x="2429829" y="3775121"/>
            <a:ext cx="674151" cy="57131"/>
          </a:xfrm>
          <a:custGeom>
            <a:avLst/>
            <a:gdLst>
              <a:gd name="connsiteX0" fmla="*/ 0 w 849600"/>
              <a:gd name="connsiteY0" fmla="*/ 72000 h 72000"/>
              <a:gd name="connsiteX1" fmla="*/ 849600 w 849600"/>
              <a:gd name="connsiteY1" fmla="*/ 72000 h 72000"/>
              <a:gd name="connsiteX2" fmla="*/ 777600 w 849600"/>
              <a:gd name="connsiteY2" fmla="*/ 0 h 72000"/>
            </a:gdLst>
            <a:ahLst/>
            <a:cxnLst>
              <a:cxn ang="0">
                <a:pos x="connsiteX0" y="connsiteY0"/>
              </a:cxn>
              <a:cxn ang="0">
                <a:pos x="connsiteX1" y="connsiteY1"/>
              </a:cxn>
              <a:cxn ang="0">
                <a:pos x="connsiteX2" y="connsiteY2"/>
              </a:cxn>
            </a:cxnLst>
            <a:rect l="l" t="t" r="r" b="b"/>
            <a:pathLst>
              <a:path w="849600" h="72000">
                <a:moveTo>
                  <a:pt x="0" y="72000"/>
                </a:moveTo>
                <a:lnTo>
                  <a:pt x="849600" y="72000"/>
                </a:lnTo>
                <a:lnTo>
                  <a:pt x="777600" y="0"/>
                </a:lnTo>
              </a:path>
            </a:pathLst>
          </a:custGeom>
          <a:noFill/>
          <a:ln w="22225"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5" name="任意多边形: 形状 64">
            <a:extLst>
              <a:ext uri="{FF2B5EF4-FFF2-40B4-BE49-F238E27FC236}">
                <a16:creationId xmlns:a16="http://schemas.microsoft.com/office/drawing/2014/main" id="{D1B7EB40-7BB6-409E-94FF-E2FF8D45E9EF}"/>
              </a:ext>
            </a:extLst>
          </p:cNvPr>
          <p:cNvSpPr/>
          <p:nvPr/>
        </p:nvSpPr>
        <p:spPr>
          <a:xfrm>
            <a:off x="4872785" y="3775121"/>
            <a:ext cx="674151" cy="57131"/>
          </a:xfrm>
          <a:custGeom>
            <a:avLst/>
            <a:gdLst>
              <a:gd name="connsiteX0" fmla="*/ 0 w 849600"/>
              <a:gd name="connsiteY0" fmla="*/ 72000 h 72000"/>
              <a:gd name="connsiteX1" fmla="*/ 849600 w 849600"/>
              <a:gd name="connsiteY1" fmla="*/ 72000 h 72000"/>
              <a:gd name="connsiteX2" fmla="*/ 777600 w 849600"/>
              <a:gd name="connsiteY2" fmla="*/ 0 h 72000"/>
            </a:gdLst>
            <a:ahLst/>
            <a:cxnLst>
              <a:cxn ang="0">
                <a:pos x="connsiteX0" y="connsiteY0"/>
              </a:cxn>
              <a:cxn ang="0">
                <a:pos x="connsiteX1" y="connsiteY1"/>
              </a:cxn>
              <a:cxn ang="0">
                <a:pos x="connsiteX2" y="connsiteY2"/>
              </a:cxn>
            </a:cxnLst>
            <a:rect l="l" t="t" r="r" b="b"/>
            <a:pathLst>
              <a:path w="849600" h="72000">
                <a:moveTo>
                  <a:pt x="0" y="72000"/>
                </a:moveTo>
                <a:lnTo>
                  <a:pt x="849600" y="72000"/>
                </a:lnTo>
                <a:lnTo>
                  <a:pt x="777600" y="0"/>
                </a:lnTo>
              </a:path>
            </a:pathLst>
          </a:custGeom>
          <a:noFill/>
          <a:ln w="22225"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5" name="组合 4">
            <a:extLst>
              <a:ext uri="{FF2B5EF4-FFF2-40B4-BE49-F238E27FC236}">
                <a16:creationId xmlns:a16="http://schemas.microsoft.com/office/drawing/2014/main" id="{BC6F5869-B295-4F68-8AEA-735A31558401}"/>
              </a:ext>
            </a:extLst>
          </p:cNvPr>
          <p:cNvGrpSpPr/>
          <p:nvPr/>
        </p:nvGrpSpPr>
        <p:grpSpPr>
          <a:xfrm>
            <a:off x="428953" y="1927472"/>
            <a:ext cx="2151950" cy="3786562"/>
            <a:chOff x="428953" y="1927472"/>
            <a:chExt cx="2151950" cy="3786562"/>
          </a:xfrm>
          <a:effectLst>
            <a:reflection blurRad="12700" stA="47000" endPos="10000" dir="5400000" sy="-100000" algn="bl" rotWithShape="0"/>
          </a:effectLst>
        </p:grpSpPr>
        <p:sp>
          <p:nvSpPr>
            <p:cNvPr id="6" name="矩形: 圆顶角 5">
              <a:extLst>
                <a:ext uri="{FF2B5EF4-FFF2-40B4-BE49-F238E27FC236}">
                  <a16:creationId xmlns:a16="http://schemas.microsoft.com/office/drawing/2014/main" id="{F33D101E-161A-422A-B429-E0AD46185E26}"/>
                </a:ext>
              </a:extLst>
            </p:cNvPr>
            <p:cNvSpPr/>
            <p:nvPr/>
          </p:nvSpPr>
          <p:spPr>
            <a:xfrm rot="16200000">
              <a:off x="-388352" y="2744778"/>
              <a:ext cx="3786561" cy="2151949"/>
            </a:xfrm>
            <a:prstGeom prst="round2SameRect">
              <a:avLst>
                <a:gd name="adj1" fmla="val 5023"/>
                <a:gd name="adj2" fmla="val 5259"/>
              </a:avLst>
            </a:prstGeom>
            <a:solidFill>
              <a:schemeClr val="bg1"/>
            </a:solidFill>
            <a:ln>
              <a:noFill/>
            </a:ln>
            <a:effectLst>
              <a:outerShdw blurRad="190500" dist="114300" sx="98000" sy="98000" algn="ctr" rotWithShape="0">
                <a:schemeClr val="accent1">
                  <a:lumMod val="50000"/>
                  <a:alpha val="1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8" name="矩形: 圆顶角 17">
              <a:extLst>
                <a:ext uri="{FF2B5EF4-FFF2-40B4-BE49-F238E27FC236}">
                  <a16:creationId xmlns:a16="http://schemas.microsoft.com/office/drawing/2014/main" id="{A477466D-0265-43B6-B38F-83F0EE7A6D4D}"/>
                </a:ext>
              </a:extLst>
            </p:cNvPr>
            <p:cNvSpPr/>
            <p:nvPr/>
          </p:nvSpPr>
          <p:spPr>
            <a:xfrm rot="16200000">
              <a:off x="-1203346" y="3559772"/>
              <a:ext cx="3786561" cy="521964"/>
            </a:xfrm>
            <a:prstGeom prst="round2SameRect">
              <a:avLst>
                <a:gd name="adj1" fmla="val 16484"/>
                <a:gd name="adj2" fmla="val 0"/>
              </a:avLst>
            </a:prstGeom>
            <a:gradFill flip="none" rotWithShape="1">
              <a:gsLst>
                <a:gs pos="0">
                  <a:schemeClr val="accent4">
                    <a:lumMod val="65000"/>
                    <a:lumOff val="35000"/>
                  </a:schemeClr>
                </a:gs>
                <a:gs pos="95000">
                  <a:schemeClr val="accent4">
                    <a:lumMod val="85000"/>
                    <a:lumOff val="15000"/>
                  </a:schemeClr>
                </a:gs>
              </a:gsLst>
              <a:lin ang="168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2" name="文本框 11">
              <a:extLst>
                <a:ext uri="{FF2B5EF4-FFF2-40B4-BE49-F238E27FC236}">
                  <a16:creationId xmlns:a16="http://schemas.microsoft.com/office/drawing/2014/main" id="{47D7DCFB-384C-41A1-BCEC-FD37EC13DCDD}"/>
                </a:ext>
              </a:extLst>
            </p:cNvPr>
            <p:cNvSpPr txBox="1"/>
            <p:nvPr/>
          </p:nvSpPr>
          <p:spPr>
            <a:xfrm>
              <a:off x="459102" y="3257187"/>
              <a:ext cx="461665" cy="1127133"/>
            </a:xfrm>
            <a:prstGeom prst="rect">
              <a:avLst/>
            </a:prstGeom>
            <a:noFill/>
          </p:spPr>
          <p:txBody>
            <a:bodyPr vert="eaVert"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出口准备</a:t>
              </a:r>
            </a:p>
          </p:txBody>
        </p:sp>
        <p:sp>
          <p:nvSpPr>
            <p:cNvPr id="11" name="矩形: 圆角 10">
              <a:extLst>
                <a:ext uri="{FF2B5EF4-FFF2-40B4-BE49-F238E27FC236}">
                  <a16:creationId xmlns:a16="http://schemas.microsoft.com/office/drawing/2014/main" id="{A87E967B-35AB-4E8D-8717-4C8B95C0A745}"/>
                </a:ext>
              </a:extLst>
            </p:cNvPr>
            <p:cNvSpPr/>
            <p:nvPr/>
          </p:nvSpPr>
          <p:spPr>
            <a:xfrm>
              <a:off x="1080735" y="2240738"/>
              <a:ext cx="1349094" cy="294299"/>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市场调查</a:t>
              </a:r>
            </a:p>
          </p:txBody>
        </p:sp>
        <p:sp>
          <p:nvSpPr>
            <p:cNvPr id="13" name="矩形: 圆角 12">
              <a:extLst>
                <a:ext uri="{FF2B5EF4-FFF2-40B4-BE49-F238E27FC236}">
                  <a16:creationId xmlns:a16="http://schemas.microsoft.com/office/drawing/2014/main" id="{9688894D-9701-4F8E-AD66-2FE0756C0850}"/>
                </a:ext>
              </a:extLst>
            </p:cNvPr>
            <p:cNvSpPr/>
            <p:nvPr/>
          </p:nvSpPr>
          <p:spPr>
            <a:xfrm>
              <a:off x="1080735" y="2817585"/>
              <a:ext cx="1349094" cy="294299"/>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寻找交易对手</a:t>
              </a:r>
            </a:p>
          </p:txBody>
        </p:sp>
        <p:sp>
          <p:nvSpPr>
            <p:cNvPr id="14" name="矩形: 圆角 13">
              <a:extLst>
                <a:ext uri="{FF2B5EF4-FFF2-40B4-BE49-F238E27FC236}">
                  <a16:creationId xmlns:a16="http://schemas.microsoft.com/office/drawing/2014/main" id="{B68BB360-7E20-4E08-82ED-91D457F5BAE3}"/>
                </a:ext>
              </a:extLst>
            </p:cNvPr>
            <p:cNvSpPr/>
            <p:nvPr/>
          </p:nvSpPr>
          <p:spPr>
            <a:xfrm>
              <a:off x="1080735" y="3394433"/>
              <a:ext cx="1349094" cy="294299"/>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制定出口计划</a:t>
              </a:r>
            </a:p>
          </p:txBody>
        </p:sp>
        <p:sp>
          <p:nvSpPr>
            <p:cNvPr id="15" name="矩形: 圆角 14">
              <a:extLst>
                <a:ext uri="{FF2B5EF4-FFF2-40B4-BE49-F238E27FC236}">
                  <a16:creationId xmlns:a16="http://schemas.microsoft.com/office/drawing/2014/main" id="{1FAACA0A-7419-4692-88DB-2059FE388061}"/>
                </a:ext>
              </a:extLst>
            </p:cNvPr>
            <p:cNvSpPr/>
            <p:nvPr/>
          </p:nvSpPr>
          <p:spPr>
            <a:xfrm>
              <a:off x="1080735" y="3971281"/>
              <a:ext cx="1349094" cy="294299"/>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alpha val="75000"/>
                    </a:srgbClr>
                  </a:solidFill>
                  <a:effectLst/>
                  <a:uLnTx/>
                  <a:uFillTx/>
                  <a:latin typeface="Roboto"/>
                  <a:ea typeface="思源黑体 CN Regular"/>
                  <a:cs typeface="+mn-cs"/>
                </a:rPr>
                <a:t>组织货源</a:t>
              </a:r>
              <a:endPar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16" name="矩形: 圆角 15">
              <a:extLst>
                <a:ext uri="{FF2B5EF4-FFF2-40B4-BE49-F238E27FC236}">
                  <a16:creationId xmlns:a16="http://schemas.microsoft.com/office/drawing/2014/main" id="{00895143-B5C9-401A-981F-7B115AC882D7}"/>
                </a:ext>
              </a:extLst>
            </p:cNvPr>
            <p:cNvSpPr/>
            <p:nvPr/>
          </p:nvSpPr>
          <p:spPr>
            <a:xfrm>
              <a:off x="1080735" y="4548129"/>
              <a:ext cx="1349094" cy="294299"/>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alpha val="75000"/>
                    </a:srgbClr>
                  </a:solidFill>
                  <a:effectLst/>
                  <a:uLnTx/>
                  <a:uFillTx/>
                  <a:latin typeface="Roboto"/>
                  <a:ea typeface="思源黑体 CN Regular"/>
                  <a:cs typeface="+mn-cs"/>
                </a:rPr>
                <a:t>广告宣传</a:t>
              </a:r>
              <a:endPar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17" name="矩形: 圆角 16">
              <a:extLst>
                <a:ext uri="{FF2B5EF4-FFF2-40B4-BE49-F238E27FC236}">
                  <a16:creationId xmlns:a16="http://schemas.microsoft.com/office/drawing/2014/main" id="{AC011D9C-EC45-4893-AE91-E692BEFEF854}"/>
                </a:ext>
              </a:extLst>
            </p:cNvPr>
            <p:cNvSpPr/>
            <p:nvPr/>
          </p:nvSpPr>
          <p:spPr>
            <a:xfrm>
              <a:off x="1080735" y="5124976"/>
              <a:ext cx="1349094" cy="294299"/>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alpha val="75000"/>
                    </a:srgbClr>
                  </a:solidFill>
                  <a:effectLst/>
                  <a:uLnTx/>
                  <a:uFillTx/>
                  <a:latin typeface="Roboto"/>
                  <a:ea typeface="思源黑体 CN Regular"/>
                  <a:cs typeface="+mn-cs"/>
                </a:rPr>
                <a:t>商标注册</a:t>
              </a:r>
              <a:endPar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grpSp>
      <p:grpSp>
        <p:nvGrpSpPr>
          <p:cNvPr id="7" name="组合 6">
            <a:extLst>
              <a:ext uri="{FF2B5EF4-FFF2-40B4-BE49-F238E27FC236}">
                <a16:creationId xmlns:a16="http://schemas.microsoft.com/office/drawing/2014/main" id="{278E958F-DE8D-4F1D-A4E7-E83BBB93A7DB}"/>
              </a:ext>
            </a:extLst>
          </p:cNvPr>
          <p:cNvGrpSpPr/>
          <p:nvPr/>
        </p:nvGrpSpPr>
        <p:grpSpPr>
          <a:xfrm>
            <a:off x="3181954" y="1927472"/>
            <a:ext cx="1834693" cy="3786562"/>
            <a:chOff x="3181954" y="1927472"/>
            <a:chExt cx="1834693" cy="3786562"/>
          </a:xfrm>
          <a:effectLst>
            <a:reflection blurRad="12700" stA="47000" endPos="10000" dir="5400000" sy="-100000" algn="bl" rotWithShape="0"/>
          </a:effectLst>
        </p:grpSpPr>
        <p:sp>
          <p:nvSpPr>
            <p:cNvPr id="33" name="矩形: 圆顶角 32">
              <a:extLst>
                <a:ext uri="{FF2B5EF4-FFF2-40B4-BE49-F238E27FC236}">
                  <a16:creationId xmlns:a16="http://schemas.microsoft.com/office/drawing/2014/main" id="{E7DDDDBF-AF22-4EB8-817A-ED4E1F950B50}"/>
                </a:ext>
              </a:extLst>
            </p:cNvPr>
            <p:cNvSpPr/>
            <p:nvPr/>
          </p:nvSpPr>
          <p:spPr>
            <a:xfrm rot="16200000">
              <a:off x="2206020" y="2903406"/>
              <a:ext cx="3786561" cy="1834693"/>
            </a:xfrm>
            <a:prstGeom prst="round2SameRect">
              <a:avLst>
                <a:gd name="adj1" fmla="val 5023"/>
                <a:gd name="adj2" fmla="val 6816"/>
              </a:avLst>
            </a:prstGeom>
            <a:solidFill>
              <a:schemeClr val="bg1"/>
            </a:solidFill>
            <a:ln>
              <a:noFill/>
            </a:ln>
            <a:effectLst>
              <a:outerShdw blurRad="190500" dist="114300" sx="98000" sy="98000" algn="l" rotWithShape="0">
                <a:schemeClr val="accent1">
                  <a:lumMod val="50000"/>
                  <a:alpha val="1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4" name="矩形: 圆顶角 33">
              <a:extLst>
                <a:ext uri="{FF2B5EF4-FFF2-40B4-BE49-F238E27FC236}">
                  <a16:creationId xmlns:a16="http://schemas.microsoft.com/office/drawing/2014/main" id="{6B0456B0-B63E-4CF5-A97A-BC6F83A9D2FB}"/>
                </a:ext>
              </a:extLst>
            </p:cNvPr>
            <p:cNvSpPr/>
            <p:nvPr/>
          </p:nvSpPr>
          <p:spPr>
            <a:xfrm rot="16200000">
              <a:off x="1549655" y="3559772"/>
              <a:ext cx="3786561" cy="521964"/>
            </a:xfrm>
            <a:prstGeom prst="round2SameRect">
              <a:avLst>
                <a:gd name="adj1" fmla="val 16484"/>
                <a:gd name="adj2" fmla="val 0"/>
              </a:avLst>
            </a:prstGeom>
            <a:gradFill>
              <a:gsLst>
                <a:gs pos="0">
                  <a:schemeClr val="accent4">
                    <a:lumMod val="65000"/>
                    <a:lumOff val="35000"/>
                  </a:schemeClr>
                </a:gs>
                <a:gs pos="95000">
                  <a:schemeClr val="accent4">
                    <a:lumMod val="85000"/>
                    <a:lumOff val="15000"/>
                  </a:schemeClr>
                </a:gs>
              </a:gsLst>
              <a:lin ang="168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5" name="文本框 34">
              <a:extLst>
                <a:ext uri="{FF2B5EF4-FFF2-40B4-BE49-F238E27FC236}">
                  <a16:creationId xmlns:a16="http://schemas.microsoft.com/office/drawing/2014/main" id="{F7D1886E-7745-4C19-985F-6E2EBF0D0F98}"/>
                </a:ext>
              </a:extLst>
            </p:cNvPr>
            <p:cNvSpPr txBox="1"/>
            <p:nvPr/>
          </p:nvSpPr>
          <p:spPr>
            <a:xfrm>
              <a:off x="3212103" y="3257187"/>
              <a:ext cx="461665" cy="1127133"/>
            </a:xfrm>
            <a:prstGeom prst="rect">
              <a:avLst/>
            </a:prstGeom>
            <a:noFill/>
          </p:spPr>
          <p:txBody>
            <a:bodyPr vert="eaVert"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出口洽商</a:t>
              </a:r>
            </a:p>
          </p:txBody>
        </p:sp>
        <p:sp>
          <p:nvSpPr>
            <p:cNvPr id="36" name="矩形: 圆角 35">
              <a:extLst>
                <a:ext uri="{FF2B5EF4-FFF2-40B4-BE49-F238E27FC236}">
                  <a16:creationId xmlns:a16="http://schemas.microsoft.com/office/drawing/2014/main" id="{25F146F7-CE6E-4D93-A36E-5EB675597E72}"/>
                </a:ext>
              </a:extLst>
            </p:cNvPr>
            <p:cNvSpPr/>
            <p:nvPr/>
          </p:nvSpPr>
          <p:spPr>
            <a:xfrm>
              <a:off x="3943337" y="2668184"/>
              <a:ext cx="753375" cy="270417"/>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询盘</a:t>
              </a:r>
            </a:p>
          </p:txBody>
        </p:sp>
        <p:sp>
          <p:nvSpPr>
            <p:cNvPr id="39" name="矩形: 圆角 38">
              <a:extLst>
                <a:ext uri="{FF2B5EF4-FFF2-40B4-BE49-F238E27FC236}">
                  <a16:creationId xmlns:a16="http://schemas.microsoft.com/office/drawing/2014/main" id="{AC4AA608-3484-4C41-A1E7-91562854B4CB}"/>
                </a:ext>
              </a:extLst>
            </p:cNvPr>
            <p:cNvSpPr/>
            <p:nvPr/>
          </p:nvSpPr>
          <p:spPr>
            <a:xfrm>
              <a:off x="3943337" y="3346425"/>
              <a:ext cx="753375" cy="270417"/>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alpha val="75000"/>
                    </a:srgbClr>
                  </a:solidFill>
                  <a:effectLst/>
                  <a:uLnTx/>
                  <a:uFillTx/>
                  <a:latin typeface="Roboto"/>
                  <a:ea typeface="思源黑体 CN Regular"/>
                  <a:cs typeface="+mn-cs"/>
                </a:rPr>
                <a:t>发盘</a:t>
              </a:r>
              <a:endPar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40" name="矩形: 圆角 39">
              <a:extLst>
                <a:ext uri="{FF2B5EF4-FFF2-40B4-BE49-F238E27FC236}">
                  <a16:creationId xmlns:a16="http://schemas.microsoft.com/office/drawing/2014/main" id="{7EAD413B-6888-46DC-B27C-86416D176044}"/>
                </a:ext>
              </a:extLst>
            </p:cNvPr>
            <p:cNvSpPr/>
            <p:nvPr/>
          </p:nvSpPr>
          <p:spPr>
            <a:xfrm>
              <a:off x="3943337" y="4024665"/>
              <a:ext cx="753375" cy="270417"/>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alpha val="75000"/>
                    </a:srgbClr>
                  </a:solidFill>
                  <a:effectLst/>
                  <a:uLnTx/>
                  <a:uFillTx/>
                  <a:latin typeface="Roboto"/>
                  <a:ea typeface="思源黑体 CN Regular"/>
                  <a:cs typeface="+mn-cs"/>
                </a:rPr>
                <a:t>还盘</a:t>
              </a:r>
              <a:endPar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41" name="矩形: 圆角 40">
              <a:extLst>
                <a:ext uri="{FF2B5EF4-FFF2-40B4-BE49-F238E27FC236}">
                  <a16:creationId xmlns:a16="http://schemas.microsoft.com/office/drawing/2014/main" id="{6C99DED6-0DA8-4479-A682-600175801B42}"/>
                </a:ext>
              </a:extLst>
            </p:cNvPr>
            <p:cNvSpPr/>
            <p:nvPr/>
          </p:nvSpPr>
          <p:spPr>
            <a:xfrm>
              <a:off x="3943337" y="4702905"/>
              <a:ext cx="753375" cy="270417"/>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接盘</a:t>
              </a:r>
            </a:p>
          </p:txBody>
        </p:sp>
      </p:grpSp>
      <p:grpSp>
        <p:nvGrpSpPr>
          <p:cNvPr id="9" name="组合 8">
            <a:extLst>
              <a:ext uri="{FF2B5EF4-FFF2-40B4-BE49-F238E27FC236}">
                <a16:creationId xmlns:a16="http://schemas.microsoft.com/office/drawing/2014/main" id="{5AEE6ADC-6A57-43A7-A5F1-3FA9980BCADD}"/>
              </a:ext>
            </a:extLst>
          </p:cNvPr>
          <p:cNvGrpSpPr/>
          <p:nvPr/>
        </p:nvGrpSpPr>
        <p:grpSpPr>
          <a:xfrm>
            <a:off x="6740711" y="1927472"/>
            <a:ext cx="1974337" cy="3786562"/>
            <a:chOff x="6740711" y="1927472"/>
            <a:chExt cx="1974337" cy="3786562"/>
          </a:xfrm>
          <a:effectLst>
            <a:reflection blurRad="12700" stA="47000" endPos="10000" dir="5400000" sy="-100000" algn="bl" rotWithShape="0"/>
          </a:effectLst>
        </p:grpSpPr>
        <p:sp>
          <p:nvSpPr>
            <p:cNvPr id="43" name="矩形: 圆顶角 42">
              <a:extLst>
                <a:ext uri="{FF2B5EF4-FFF2-40B4-BE49-F238E27FC236}">
                  <a16:creationId xmlns:a16="http://schemas.microsoft.com/office/drawing/2014/main" id="{0154045E-A20B-44EF-9BD7-EAADF22A9C45}"/>
                </a:ext>
              </a:extLst>
            </p:cNvPr>
            <p:cNvSpPr/>
            <p:nvPr/>
          </p:nvSpPr>
          <p:spPr>
            <a:xfrm rot="16200000">
              <a:off x="5834599" y="2833585"/>
              <a:ext cx="3786561" cy="1974336"/>
            </a:xfrm>
            <a:prstGeom prst="round2SameRect">
              <a:avLst>
                <a:gd name="adj1" fmla="val 5023"/>
                <a:gd name="adj2" fmla="val 6280"/>
              </a:avLst>
            </a:prstGeom>
            <a:solidFill>
              <a:schemeClr val="bg1"/>
            </a:solidFill>
            <a:ln>
              <a:noFill/>
            </a:ln>
            <a:effectLst>
              <a:outerShdw blurRad="190500" dist="114300" sx="98000" sy="98000" algn="l" rotWithShape="0">
                <a:schemeClr val="accent1">
                  <a:lumMod val="50000"/>
                  <a:alpha val="1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4" name="矩形: 圆顶角 43">
              <a:extLst>
                <a:ext uri="{FF2B5EF4-FFF2-40B4-BE49-F238E27FC236}">
                  <a16:creationId xmlns:a16="http://schemas.microsoft.com/office/drawing/2014/main" id="{552952F6-144D-4BE6-9123-DE599BFECE52}"/>
                </a:ext>
              </a:extLst>
            </p:cNvPr>
            <p:cNvSpPr/>
            <p:nvPr/>
          </p:nvSpPr>
          <p:spPr>
            <a:xfrm rot="16200000">
              <a:off x="5108412" y="3559772"/>
              <a:ext cx="3786561" cy="521964"/>
            </a:xfrm>
            <a:prstGeom prst="round2SameRect">
              <a:avLst>
                <a:gd name="adj1" fmla="val 16484"/>
                <a:gd name="adj2" fmla="val 0"/>
              </a:avLst>
            </a:prstGeom>
            <a:gradFill>
              <a:gsLst>
                <a:gs pos="0">
                  <a:schemeClr val="accent4">
                    <a:lumMod val="65000"/>
                    <a:lumOff val="35000"/>
                  </a:schemeClr>
                </a:gs>
                <a:gs pos="95000">
                  <a:schemeClr val="accent4">
                    <a:lumMod val="85000"/>
                    <a:lumOff val="15000"/>
                  </a:schemeClr>
                </a:gs>
              </a:gsLst>
              <a:lin ang="168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5" name="文本框 44">
              <a:extLst>
                <a:ext uri="{FF2B5EF4-FFF2-40B4-BE49-F238E27FC236}">
                  <a16:creationId xmlns:a16="http://schemas.microsoft.com/office/drawing/2014/main" id="{B4571212-8957-4534-BE3E-A968A7C82AA7}"/>
                </a:ext>
              </a:extLst>
            </p:cNvPr>
            <p:cNvSpPr txBox="1"/>
            <p:nvPr/>
          </p:nvSpPr>
          <p:spPr>
            <a:xfrm>
              <a:off x="6770860" y="3257187"/>
              <a:ext cx="461665" cy="1127133"/>
            </a:xfrm>
            <a:prstGeom prst="rect">
              <a:avLst/>
            </a:prstGeom>
            <a:noFill/>
          </p:spPr>
          <p:txBody>
            <a:bodyPr vert="eaVert"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履行合同</a:t>
              </a:r>
            </a:p>
          </p:txBody>
        </p:sp>
        <p:sp>
          <p:nvSpPr>
            <p:cNvPr id="46" name="矩形: 圆角 45">
              <a:extLst>
                <a:ext uri="{FF2B5EF4-FFF2-40B4-BE49-F238E27FC236}">
                  <a16:creationId xmlns:a16="http://schemas.microsoft.com/office/drawing/2014/main" id="{0B594573-1095-4DB1-A9A6-C3A71B3628DA}"/>
                </a:ext>
              </a:extLst>
            </p:cNvPr>
            <p:cNvSpPr/>
            <p:nvPr/>
          </p:nvSpPr>
          <p:spPr>
            <a:xfrm>
              <a:off x="7442279" y="2234956"/>
              <a:ext cx="1076882" cy="266173"/>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alpha val="75000"/>
                    </a:srgbClr>
                  </a:solidFill>
                  <a:effectLst/>
                  <a:uLnTx/>
                  <a:uFillTx/>
                  <a:latin typeface="Roboto"/>
                  <a:ea typeface="思源黑体 CN Regular"/>
                  <a:cs typeface="+mn-cs"/>
                </a:rPr>
                <a:t>备货</a:t>
              </a:r>
              <a:endPar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47" name="矩形: 圆角 46">
              <a:extLst>
                <a:ext uri="{FF2B5EF4-FFF2-40B4-BE49-F238E27FC236}">
                  <a16:creationId xmlns:a16="http://schemas.microsoft.com/office/drawing/2014/main" id="{84C8C046-4BEB-4A1D-A36E-8407C9B8FC37}"/>
                </a:ext>
              </a:extLst>
            </p:cNvPr>
            <p:cNvSpPr/>
            <p:nvPr/>
          </p:nvSpPr>
          <p:spPr>
            <a:xfrm>
              <a:off x="7442279" y="3211097"/>
              <a:ext cx="1076882" cy="266173"/>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rPr>
                <a:t>审证改证</a:t>
              </a:r>
            </a:p>
          </p:txBody>
        </p:sp>
        <p:sp>
          <p:nvSpPr>
            <p:cNvPr id="49" name="矩形: 圆角 48">
              <a:extLst>
                <a:ext uri="{FF2B5EF4-FFF2-40B4-BE49-F238E27FC236}">
                  <a16:creationId xmlns:a16="http://schemas.microsoft.com/office/drawing/2014/main" id="{AADC831F-3D70-4542-94BA-C0B3F7AF1FDA}"/>
                </a:ext>
              </a:extLst>
            </p:cNvPr>
            <p:cNvSpPr/>
            <p:nvPr/>
          </p:nvSpPr>
          <p:spPr>
            <a:xfrm>
              <a:off x="7442279" y="3699167"/>
              <a:ext cx="1076882" cy="266173"/>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alpha val="75000"/>
                    </a:srgbClr>
                  </a:solidFill>
                  <a:effectLst/>
                  <a:uLnTx/>
                  <a:uFillTx/>
                  <a:latin typeface="Roboto"/>
                  <a:ea typeface="思源黑体 CN Regular"/>
                  <a:cs typeface="+mn-cs"/>
                </a:rPr>
                <a:t>租船订舱</a:t>
              </a:r>
              <a:endPar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50" name="矩形: 圆角 49">
              <a:extLst>
                <a:ext uri="{FF2B5EF4-FFF2-40B4-BE49-F238E27FC236}">
                  <a16:creationId xmlns:a16="http://schemas.microsoft.com/office/drawing/2014/main" id="{5E12C40B-C3B3-455B-803F-FF836D3EF5ED}"/>
                </a:ext>
              </a:extLst>
            </p:cNvPr>
            <p:cNvSpPr/>
            <p:nvPr/>
          </p:nvSpPr>
          <p:spPr>
            <a:xfrm>
              <a:off x="7442279" y="4675308"/>
              <a:ext cx="1076882" cy="266173"/>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alpha val="75000"/>
                    </a:srgbClr>
                  </a:solidFill>
                  <a:effectLst/>
                  <a:uLnTx/>
                  <a:uFillTx/>
                  <a:latin typeface="Roboto"/>
                  <a:ea typeface="思源黑体 CN Regular"/>
                  <a:cs typeface="+mn-cs"/>
                </a:rPr>
                <a:t>制单结汇</a:t>
              </a:r>
              <a:endPar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51" name="矩形: 圆角 50">
              <a:extLst>
                <a:ext uri="{FF2B5EF4-FFF2-40B4-BE49-F238E27FC236}">
                  <a16:creationId xmlns:a16="http://schemas.microsoft.com/office/drawing/2014/main" id="{CD542598-4E53-4EEC-ACB7-AE843851AB90}"/>
                </a:ext>
              </a:extLst>
            </p:cNvPr>
            <p:cNvSpPr/>
            <p:nvPr/>
          </p:nvSpPr>
          <p:spPr>
            <a:xfrm>
              <a:off x="7442279" y="5163377"/>
              <a:ext cx="1076882" cy="266173"/>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alpha val="75000"/>
                    </a:srgbClr>
                  </a:solidFill>
                  <a:effectLst/>
                  <a:uLnTx/>
                  <a:uFillTx/>
                  <a:latin typeface="Roboto"/>
                  <a:ea typeface="思源黑体 CN Regular"/>
                  <a:cs typeface="+mn-cs"/>
                </a:rPr>
                <a:t>索赔</a:t>
              </a:r>
              <a:endPar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53" name="矩形: 圆角 52">
              <a:extLst>
                <a:ext uri="{FF2B5EF4-FFF2-40B4-BE49-F238E27FC236}">
                  <a16:creationId xmlns:a16="http://schemas.microsoft.com/office/drawing/2014/main" id="{7230B640-7F4C-4220-97E3-5232D3F1F4E1}"/>
                </a:ext>
              </a:extLst>
            </p:cNvPr>
            <p:cNvSpPr/>
            <p:nvPr/>
          </p:nvSpPr>
          <p:spPr>
            <a:xfrm>
              <a:off x="7442279" y="2723026"/>
              <a:ext cx="1076882" cy="266173"/>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alpha val="75000"/>
                    </a:srgbClr>
                  </a:solidFill>
                  <a:effectLst/>
                  <a:uLnTx/>
                  <a:uFillTx/>
                  <a:latin typeface="Roboto"/>
                  <a:ea typeface="思源黑体 CN Regular"/>
                  <a:cs typeface="+mn-cs"/>
                </a:rPr>
                <a:t>报验催证</a:t>
              </a:r>
              <a:endPar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sp>
          <p:nvSpPr>
            <p:cNvPr id="55" name="矩形: 圆角 54">
              <a:extLst>
                <a:ext uri="{FF2B5EF4-FFF2-40B4-BE49-F238E27FC236}">
                  <a16:creationId xmlns:a16="http://schemas.microsoft.com/office/drawing/2014/main" id="{6ADFC5C6-21BD-4F1F-9AA6-4CDDC15FC764}"/>
                </a:ext>
              </a:extLst>
            </p:cNvPr>
            <p:cNvSpPr/>
            <p:nvPr/>
          </p:nvSpPr>
          <p:spPr>
            <a:xfrm>
              <a:off x="7442279" y="4187237"/>
              <a:ext cx="1076882" cy="266173"/>
            </a:xfrm>
            <a:prstGeom prst="roundRect">
              <a:avLst>
                <a:gd name="adj" fmla="val 50000"/>
              </a:avLst>
            </a:prstGeom>
            <a:gradFill>
              <a:gsLst>
                <a:gs pos="0">
                  <a:schemeClr val="accent1">
                    <a:lumMod val="55000"/>
                    <a:lumOff val="45000"/>
                    <a:alpha val="43000"/>
                  </a:schemeClr>
                </a:gs>
                <a:gs pos="100000">
                  <a:schemeClr val="accent1">
                    <a:lumMod val="80000"/>
                    <a:lumOff val="20000"/>
                    <a:alpha val="49000"/>
                  </a:schemeClr>
                </a:gs>
              </a:gsLst>
              <a:lin ang="5400000" scaled="1"/>
            </a:gradFill>
            <a:ln w="9525">
              <a:solidFill>
                <a:schemeClr val="accent1">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8C6844">
                      <a:alpha val="75000"/>
                    </a:srgbClr>
                  </a:solidFill>
                  <a:effectLst/>
                  <a:uLnTx/>
                  <a:uFillTx/>
                  <a:latin typeface="Roboto"/>
                  <a:ea typeface="思源黑体 CN Regular"/>
                  <a:cs typeface="+mn-cs"/>
                </a:rPr>
                <a:t>托运</a:t>
              </a:r>
              <a:endParaRPr kumimoji="0" lang="zh-CN" altLang="en-US" sz="1400" b="0" i="0" u="none" strike="noStrike" kern="1200" cap="none" spc="0" normalizeH="0" baseline="0" noProof="0" dirty="0">
                <a:ln>
                  <a:noFill/>
                </a:ln>
                <a:solidFill>
                  <a:srgbClr val="8C6844">
                    <a:alpha val="75000"/>
                  </a:srgbClr>
                </a:solidFill>
                <a:effectLst/>
                <a:uLnTx/>
                <a:uFillTx/>
                <a:latin typeface="Roboto"/>
                <a:ea typeface="思源黑体 CN Regular"/>
                <a:cs typeface="+mn-cs"/>
              </a:endParaRPr>
            </a:p>
          </p:txBody>
        </p:sp>
      </p:grpSp>
      <p:grpSp>
        <p:nvGrpSpPr>
          <p:cNvPr id="8" name="组合 7">
            <a:extLst>
              <a:ext uri="{FF2B5EF4-FFF2-40B4-BE49-F238E27FC236}">
                <a16:creationId xmlns:a16="http://schemas.microsoft.com/office/drawing/2014/main" id="{0262419C-ED3B-4D50-A4C9-DB85188F2957}"/>
              </a:ext>
            </a:extLst>
          </p:cNvPr>
          <p:cNvGrpSpPr/>
          <p:nvPr/>
        </p:nvGrpSpPr>
        <p:grpSpPr>
          <a:xfrm>
            <a:off x="5617697" y="1927473"/>
            <a:ext cx="521964" cy="3786561"/>
            <a:chOff x="5617697" y="1927473"/>
            <a:chExt cx="521964" cy="3786561"/>
          </a:xfrm>
          <a:effectLst>
            <a:reflection blurRad="12700" stA="47000" endPos="10000" dir="5400000" sy="-100000" algn="bl" rotWithShape="0"/>
          </a:effectLst>
        </p:grpSpPr>
        <p:sp>
          <p:nvSpPr>
            <p:cNvPr id="57" name="矩形: 圆顶角 56">
              <a:extLst>
                <a:ext uri="{FF2B5EF4-FFF2-40B4-BE49-F238E27FC236}">
                  <a16:creationId xmlns:a16="http://schemas.microsoft.com/office/drawing/2014/main" id="{D49AAD11-28AE-4F7A-A044-CAE891B9DF69}"/>
                </a:ext>
              </a:extLst>
            </p:cNvPr>
            <p:cNvSpPr/>
            <p:nvPr/>
          </p:nvSpPr>
          <p:spPr>
            <a:xfrm rot="16200000">
              <a:off x="3985398" y="3559772"/>
              <a:ext cx="3786561" cy="521964"/>
            </a:xfrm>
            <a:prstGeom prst="round2SameRect">
              <a:avLst>
                <a:gd name="adj1" fmla="val 16484"/>
                <a:gd name="adj2" fmla="val 17513"/>
              </a:avLst>
            </a:prstGeom>
            <a:gradFill>
              <a:gsLst>
                <a:gs pos="0">
                  <a:schemeClr val="accent4">
                    <a:lumMod val="65000"/>
                    <a:lumOff val="35000"/>
                  </a:schemeClr>
                </a:gs>
                <a:gs pos="95000">
                  <a:schemeClr val="accent4">
                    <a:lumMod val="85000"/>
                    <a:lumOff val="15000"/>
                  </a:schemeClr>
                </a:gs>
              </a:gsLst>
              <a:lin ang="16800000" scaled="0"/>
            </a:gradFill>
            <a:ln>
              <a:noFill/>
            </a:ln>
            <a:effectLst>
              <a:outerShdw blurRad="190500" dist="114300" sx="98000" sy="98000" algn="l" rotWithShape="0">
                <a:schemeClr val="accent1">
                  <a:lumMod val="50000"/>
                  <a:alpha val="1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8" name="文本框 57">
              <a:extLst>
                <a:ext uri="{FF2B5EF4-FFF2-40B4-BE49-F238E27FC236}">
                  <a16:creationId xmlns:a16="http://schemas.microsoft.com/office/drawing/2014/main" id="{637F1A00-B8DD-475A-83DE-698585FBB1DE}"/>
                </a:ext>
              </a:extLst>
            </p:cNvPr>
            <p:cNvSpPr txBox="1"/>
            <p:nvPr/>
          </p:nvSpPr>
          <p:spPr>
            <a:xfrm>
              <a:off x="5647846" y="3257187"/>
              <a:ext cx="461665" cy="1127133"/>
            </a:xfrm>
            <a:prstGeom prst="rect">
              <a:avLst/>
            </a:prstGeom>
            <a:noFill/>
          </p:spPr>
          <p:txBody>
            <a:bodyPr vert="eaVert"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思源宋体 CN Heavy"/>
                  <a:ea typeface="思源宋体 CN Heavy"/>
                  <a:cs typeface="+mn-cs"/>
                </a:rPr>
                <a:t>签订合同</a:t>
              </a:r>
            </a:p>
          </p:txBody>
        </p:sp>
      </p:grpSp>
      <p:pic>
        <p:nvPicPr>
          <p:cNvPr id="71" name="图片 70" descr="37" hidden="1">
            <a:extLst>
              <a:ext uri="{FF2B5EF4-FFF2-40B4-BE49-F238E27FC236}">
                <a16:creationId xmlns:a16="http://schemas.microsoft.com/office/drawing/2014/main" id="{C1DE552C-E985-4DE7-9C15-875FD31D314C}"/>
              </a:ext>
            </a:extLst>
          </p:cNvPr>
          <p:cNvPicPr>
            <a:picLocks noGrp="1" noChangeAspect="1"/>
          </p:cNvPicPr>
          <p:nvPr isPhoto="1"/>
        </p:nvPicPr>
        <p:blipFill>
          <a:blip r:embed="rId2">
            <a:alphaModFix amt="44000"/>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flipH="1">
            <a:off x="-2058" y="-1"/>
            <a:ext cx="9143998" cy="6858001"/>
          </a:xfrm>
          <a:prstGeom prst="rect">
            <a:avLst/>
          </a:prstGeom>
        </p:spPr>
      </p:pic>
      <p:sp>
        <p:nvSpPr>
          <p:cNvPr id="3" name="矩形 2">
            <a:extLst>
              <a:ext uri="{FF2B5EF4-FFF2-40B4-BE49-F238E27FC236}">
                <a16:creationId xmlns:a16="http://schemas.microsoft.com/office/drawing/2014/main" id="{C0A3AB5D-05CE-4154-AFA2-A431752EC25F}"/>
              </a:ext>
            </a:extLst>
          </p:cNvPr>
          <p:cNvSpPr/>
          <p:nvPr/>
        </p:nvSpPr>
        <p:spPr>
          <a:xfrm>
            <a:off x="340373" y="633409"/>
            <a:ext cx="449353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国际贸易出口业务一般程序</a:t>
            </a:r>
          </a:p>
        </p:txBody>
      </p:sp>
    </p:spTree>
    <p:extLst>
      <p:ext uri="{BB962C8B-B14F-4D97-AF65-F5344CB8AC3E}">
        <p14:creationId xmlns:p14="http://schemas.microsoft.com/office/powerpoint/2010/main" val="246904058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F7F7F7"/>
        </a:solidFill>
        <a:effectLst/>
      </p:bgPr>
    </p:bg>
    <p:spTree>
      <p:nvGrpSpPr>
        <p:cNvPr id="1" name=""/>
        <p:cNvGrpSpPr/>
        <p:nvPr/>
      </p:nvGrpSpPr>
      <p:grpSpPr>
        <a:xfrm>
          <a:off x="0" y="0"/>
          <a:ext cx="0" cy="0"/>
          <a:chOff x="0" y="0"/>
          <a:chExt cx="0" cy="0"/>
        </a:xfrm>
      </p:grpSpPr>
      <p:sp>
        <p:nvSpPr>
          <p:cNvPr id="55" name="矩形 54">
            <a:extLst>
              <a:ext uri="{FF2B5EF4-FFF2-40B4-BE49-F238E27FC236}">
                <a16:creationId xmlns:a16="http://schemas.microsoft.com/office/drawing/2014/main" id="{2D27C51E-A8A9-42F1-9AB6-1BE5A5D47F88}"/>
              </a:ext>
            </a:extLst>
          </p:cNvPr>
          <p:cNvSpPr/>
          <p:nvPr/>
        </p:nvSpPr>
        <p:spPr>
          <a:xfrm>
            <a:off x="-265125" y="0"/>
            <a:ext cx="9674250" cy="6149883"/>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36" name="图片 35" descr="5">
            <a:extLst>
              <a:ext uri="{FF2B5EF4-FFF2-40B4-BE49-F238E27FC236}">
                <a16:creationId xmlns:a16="http://schemas.microsoft.com/office/drawing/2014/main" id="{95E2BF49-395C-4D4B-B1BD-B24BE35F8359}"/>
              </a:ext>
            </a:extLst>
          </p:cNvPr>
          <p:cNvPicPr>
            <a:picLocks noGrp="1"/>
          </p:cNvPicPr>
          <p:nvPr isPhoto="1"/>
        </p:nvPicPr>
        <p:blipFill>
          <a:blip r:embed="rId2">
            <a:alphaModFix amt="57000"/>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9242" y="0"/>
            <a:ext cx="9173242" cy="6858000"/>
          </a:xfrm>
          <a:prstGeom prst="rect">
            <a:avLst/>
          </a:prstGeom>
        </p:spPr>
      </p:pic>
      <p:sp>
        <p:nvSpPr>
          <p:cNvPr id="10" name="矩形 9">
            <a:extLst>
              <a:ext uri="{FF2B5EF4-FFF2-40B4-BE49-F238E27FC236}">
                <a16:creationId xmlns:a16="http://schemas.microsoft.com/office/drawing/2014/main" id="{CE242E88-4241-4468-9731-0606D8146A57}"/>
              </a:ext>
            </a:extLst>
          </p:cNvPr>
          <p:cNvSpPr/>
          <p:nvPr/>
        </p:nvSpPr>
        <p:spPr>
          <a:xfrm>
            <a:off x="-265125" y="4349118"/>
            <a:ext cx="9674250" cy="2707726"/>
          </a:xfrm>
          <a:prstGeom prst="rect">
            <a:avLst/>
          </a:prstGeom>
          <a:solidFill>
            <a:schemeClr val="accent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2" name="组合 1">
            <a:extLst>
              <a:ext uri="{FF2B5EF4-FFF2-40B4-BE49-F238E27FC236}">
                <a16:creationId xmlns:a16="http://schemas.microsoft.com/office/drawing/2014/main" id="{5A80E2FD-7A70-4BF8-BD0C-E8B09AAF132D}"/>
              </a:ext>
            </a:extLst>
          </p:cNvPr>
          <p:cNvGrpSpPr/>
          <p:nvPr/>
        </p:nvGrpSpPr>
        <p:grpSpPr>
          <a:xfrm>
            <a:off x="428953" y="2228537"/>
            <a:ext cx="1895527" cy="3417733"/>
            <a:chOff x="874713" y="1777365"/>
            <a:chExt cx="2388842" cy="4194762"/>
          </a:xfrm>
        </p:grpSpPr>
        <p:sp>
          <p:nvSpPr>
            <p:cNvPr id="11" name="矩形: 圆角 10" hidden="1">
              <a:extLst>
                <a:ext uri="{FF2B5EF4-FFF2-40B4-BE49-F238E27FC236}">
                  <a16:creationId xmlns:a16="http://schemas.microsoft.com/office/drawing/2014/main" id="{8230AD25-4E4A-434E-8694-8FAD13FA93CE}"/>
                </a:ext>
              </a:extLst>
            </p:cNvPr>
            <p:cNvSpPr/>
            <p:nvPr/>
          </p:nvSpPr>
          <p:spPr>
            <a:xfrm>
              <a:off x="874713" y="1777365"/>
              <a:ext cx="2388842" cy="4151313"/>
            </a:xfrm>
            <a:prstGeom prst="roundRect">
              <a:avLst>
                <a:gd name="adj" fmla="val 4162"/>
              </a:avLst>
            </a:prstGeom>
            <a:gradFill>
              <a:gsLst>
                <a:gs pos="38000">
                  <a:schemeClr val="accent1">
                    <a:lumMod val="0"/>
                    <a:lumOff val="100000"/>
                  </a:schemeClr>
                </a:gs>
                <a:gs pos="100000">
                  <a:srgbClr val="AEC4D4">
                    <a:lumMod val="76000"/>
                    <a:lumOff val="24000"/>
                  </a:srgbClr>
                </a:gs>
                <a:gs pos="96000">
                  <a:schemeClr val="accent1">
                    <a:lumMod val="61000"/>
                    <a:lumOff val="39000"/>
                  </a:schemeClr>
                </a:gs>
              </a:gsLst>
              <a:path path="shape">
                <a:fillToRect l="50000" t="50000" r="50000" b="50000"/>
              </a:path>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 name="矩形: 圆角 15">
              <a:extLst>
                <a:ext uri="{FF2B5EF4-FFF2-40B4-BE49-F238E27FC236}">
                  <a16:creationId xmlns:a16="http://schemas.microsoft.com/office/drawing/2014/main" id="{3FC45481-CF8A-43E6-8A12-E60857B291B1}"/>
                </a:ext>
              </a:extLst>
            </p:cNvPr>
            <p:cNvSpPr/>
            <p:nvPr/>
          </p:nvSpPr>
          <p:spPr>
            <a:xfrm>
              <a:off x="874713" y="1820814"/>
              <a:ext cx="2388842" cy="4151313"/>
            </a:xfrm>
            <a:prstGeom prst="roundRect">
              <a:avLst>
                <a:gd name="adj" fmla="val 4162"/>
              </a:avLst>
            </a:prstGeom>
            <a:solidFill>
              <a:schemeClr val="bg1"/>
            </a:solidFill>
            <a:ln>
              <a:noFill/>
            </a:ln>
            <a:effectLst>
              <a:reflection blurRad="25400" stA="41000" endPos="11000" dist="127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3" name="组合 2">
            <a:extLst>
              <a:ext uri="{FF2B5EF4-FFF2-40B4-BE49-F238E27FC236}">
                <a16:creationId xmlns:a16="http://schemas.microsoft.com/office/drawing/2014/main" id="{6ED0B862-9E39-40B5-84B3-10AB0EE5D303}"/>
              </a:ext>
            </a:extLst>
          </p:cNvPr>
          <p:cNvGrpSpPr/>
          <p:nvPr/>
        </p:nvGrpSpPr>
        <p:grpSpPr>
          <a:xfrm>
            <a:off x="2528205" y="1968219"/>
            <a:ext cx="1895527" cy="3417733"/>
            <a:chOff x="3559291" y="1777365"/>
            <a:chExt cx="2388842" cy="4194762"/>
          </a:xfrm>
        </p:grpSpPr>
        <p:sp>
          <p:nvSpPr>
            <p:cNvPr id="12" name="矩形: 圆角 11" hidden="1">
              <a:extLst>
                <a:ext uri="{FF2B5EF4-FFF2-40B4-BE49-F238E27FC236}">
                  <a16:creationId xmlns:a16="http://schemas.microsoft.com/office/drawing/2014/main" id="{3993FE12-E779-44D3-9D95-FF382A7235F0}"/>
                </a:ext>
              </a:extLst>
            </p:cNvPr>
            <p:cNvSpPr/>
            <p:nvPr/>
          </p:nvSpPr>
          <p:spPr>
            <a:xfrm>
              <a:off x="3559291" y="1777365"/>
              <a:ext cx="2388842" cy="4151313"/>
            </a:xfrm>
            <a:prstGeom prst="roundRect">
              <a:avLst>
                <a:gd name="adj" fmla="val 4162"/>
              </a:avLst>
            </a:prstGeom>
            <a:gradFill>
              <a:gsLst>
                <a:gs pos="38000">
                  <a:schemeClr val="accent1">
                    <a:lumMod val="0"/>
                    <a:lumOff val="100000"/>
                  </a:schemeClr>
                </a:gs>
                <a:gs pos="100000">
                  <a:srgbClr val="AEC4D4">
                    <a:lumMod val="76000"/>
                    <a:lumOff val="24000"/>
                  </a:srgbClr>
                </a:gs>
                <a:gs pos="96000">
                  <a:schemeClr val="accent1">
                    <a:lumMod val="61000"/>
                    <a:lumOff val="39000"/>
                  </a:schemeClr>
                </a:gs>
              </a:gsLst>
              <a:path path="shape">
                <a:fillToRect l="50000" t="50000" r="50000" b="50000"/>
              </a:path>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矩形: 圆角 16">
              <a:extLst>
                <a:ext uri="{FF2B5EF4-FFF2-40B4-BE49-F238E27FC236}">
                  <a16:creationId xmlns:a16="http://schemas.microsoft.com/office/drawing/2014/main" id="{8ABBCF87-4474-45C0-A6D1-F50F19FEC407}"/>
                </a:ext>
              </a:extLst>
            </p:cNvPr>
            <p:cNvSpPr/>
            <p:nvPr/>
          </p:nvSpPr>
          <p:spPr>
            <a:xfrm>
              <a:off x="3559291" y="1820814"/>
              <a:ext cx="2388842" cy="4151313"/>
            </a:xfrm>
            <a:prstGeom prst="roundRect">
              <a:avLst>
                <a:gd name="adj" fmla="val 4162"/>
              </a:avLst>
            </a:prstGeom>
            <a:solidFill>
              <a:schemeClr val="bg1"/>
            </a:solidFill>
            <a:ln>
              <a:noFill/>
            </a:ln>
            <a:effectLst>
              <a:reflection blurRad="25400" stA="41000" endPos="11000" dist="127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4" name="组合 3">
            <a:extLst>
              <a:ext uri="{FF2B5EF4-FFF2-40B4-BE49-F238E27FC236}">
                <a16:creationId xmlns:a16="http://schemas.microsoft.com/office/drawing/2014/main" id="{ABF3200C-C108-4933-986E-4867FEFA0940}"/>
              </a:ext>
            </a:extLst>
          </p:cNvPr>
          <p:cNvGrpSpPr/>
          <p:nvPr/>
        </p:nvGrpSpPr>
        <p:grpSpPr>
          <a:xfrm>
            <a:off x="4689332" y="2295048"/>
            <a:ext cx="1895527" cy="3417733"/>
            <a:chOff x="6243868" y="1777365"/>
            <a:chExt cx="2388842" cy="4194762"/>
          </a:xfrm>
        </p:grpSpPr>
        <p:sp>
          <p:nvSpPr>
            <p:cNvPr id="14" name="矩形: 圆角 13" hidden="1">
              <a:extLst>
                <a:ext uri="{FF2B5EF4-FFF2-40B4-BE49-F238E27FC236}">
                  <a16:creationId xmlns:a16="http://schemas.microsoft.com/office/drawing/2014/main" id="{CB1E7C37-DBDD-4D90-8584-0E0AFECC2D8C}"/>
                </a:ext>
              </a:extLst>
            </p:cNvPr>
            <p:cNvSpPr/>
            <p:nvPr/>
          </p:nvSpPr>
          <p:spPr>
            <a:xfrm>
              <a:off x="6243868" y="1777365"/>
              <a:ext cx="2388842" cy="4151313"/>
            </a:xfrm>
            <a:prstGeom prst="roundRect">
              <a:avLst>
                <a:gd name="adj" fmla="val 4162"/>
              </a:avLst>
            </a:prstGeom>
            <a:gradFill>
              <a:gsLst>
                <a:gs pos="38000">
                  <a:schemeClr val="accent1">
                    <a:lumMod val="0"/>
                    <a:lumOff val="100000"/>
                  </a:schemeClr>
                </a:gs>
                <a:gs pos="100000">
                  <a:srgbClr val="AEC4D4">
                    <a:lumMod val="76000"/>
                    <a:lumOff val="24000"/>
                  </a:srgbClr>
                </a:gs>
                <a:gs pos="96000">
                  <a:schemeClr val="accent1">
                    <a:lumMod val="61000"/>
                    <a:lumOff val="39000"/>
                  </a:schemeClr>
                </a:gs>
              </a:gsLst>
              <a:path path="shape">
                <a:fillToRect l="50000" t="50000" r="50000" b="50000"/>
              </a:path>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8" name="矩形: 圆角 17">
              <a:extLst>
                <a:ext uri="{FF2B5EF4-FFF2-40B4-BE49-F238E27FC236}">
                  <a16:creationId xmlns:a16="http://schemas.microsoft.com/office/drawing/2014/main" id="{CE05E09D-E2E0-452C-81D7-89F7E068AD3C}"/>
                </a:ext>
              </a:extLst>
            </p:cNvPr>
            <p:cNvSpPr/>
            <p:nvPr/>
          </p:nvSpPr>
          <p:spPr>
            <a:xfrm>
              <a:off x="6243868" y="1820814"/>
              <a:ext cx="2388842" cy="4151313"/>
            </a:xfrm>
            <a:prstGeom prst="roundRect">
              <a:avLst>
                <a:gd name="adj" fmla="val 4162"/>
              </a:avLst>
            </a:prstGeom>
            <a:solidFill>
              <a:schemeClr val="bg1"/>
            </a:solidFill>
            <a:ln>
              <a:noFill/>
            </a:ln>
            <a:effectLst>
              <a:reflection blurRad="25400" stA="41000" endPos="11000" dist="127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5" name="组合 4">
            <a:extLst>
              <a:ext uri="{FF2B5EF4-FFF2-40B4-BE49-F238E27FC236}">
                <a16:creationId xmlns:a16="http://schemas.microsoft.com/office/drawing/2014/main" id="{5B801183-9765-4F06-9473-86025A415133}"/>
              </a:ext>
            </a:extLst>
          </p:cNvPr>
          <p:cNvGrpSpPr/>
          <p:nvPr/>
        </p:nvGrpSpPr>
        <p:grpSpPr>
          <a:xfrm>
            <a:off x="6819522" y="2073093"/>
            <a:ext cx="1895527" cy="3417733"/>
            <a:chOff x="8928446" y="1777365"/>
            <a:chExt cx="2388842" cy="4194762"/>
          </a:xfrm>
        </p:grpSpPr>
        <p:sp>
          <p:nvSpPr>
            <p:cNvPr id="13" name="矩形: 圆角 12" hidden="1">
              <a:extLst>
                <a:ext uri="{FF2B5EF4-FFF2-40B4-BE49-F238E27FC236}">
                  <a16:creationId xmlns:a16="http://schemas.microsoft.com/office/drawing/2014/main" id="{A8E9668D-13DC-4FE3-B8B6-865A7D3B15F3}"/>
                </a:ext>
              </a:extLst>
            </p:cNvPr>
            <p:cNvSpPr/>
            <p:nvPr/>
          </p:nvSpPr>
          <p:spPr>
            <a:xfrm>
              <a:off x="8928446" y="1777365"/>
              <a:ext cx="2388842" cy="4151313"/>
            </a:xfrm>
            <a:prstGeom prst="roundRect">
              <a:avLst>
                <a:gd name="adj" fmla="val 4162"/>
              </a:avLst>
            </a:prstGeom>
            <a:gradFill>
              <a:gsLst>
                <a:gs pos="38000">
                  <a:schemeClr val="accent1">
                    <a:lumMod val="0"/>
                    <a:lumOff val="100000"/>
                  </a:schemeClr>
                </a:gs>
                <a:gs pos="100000">
                  <a:srgbClr val="AEC4D4">
                    <a:lumMod val="76000"/>
                    <a:lumOff val="24000"/>
                  </a:srgbClr>
                </a:gs>
                <a:gs pos="96000">
                  <a:schemeClr val="accent1">
                    <a:lumMod val="61000"/>
                    <a:lumOff val="39000"/>
                  </a:schemeClr>
                </a:gs>
              </a:gsLst>
              <a:path path="shape">
                <a:fillToRect l="50000" t="50000" r="50000" b="50000"/>
              </a:path>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9" name="矩形: 圆角 18">
              <a:extLst>
                <a:ext uri="{FF2B5EF4-FFF2-40B4-BE49-F238E27FC236}">
                  <a16:creationId xmlns:a16="http://schemas.microsoft.com/office/drawing/2014/main" id="{C3DBA30B-203C-4942-84AA-382AE11C8347}"/>
                </a:ext>
              </a:extLst>
            </p:cNvPr>
            <p:cNvSpPr/>
            <p:nvPr/>
          </p:nvSpPr>
          <p:spPr>
            <a:xfrm>
              <a:off x="8928446" y="1820814"/>
              <a:ext cx="2388842" cy="4151313"/>
            </a:xfrm>
            <a:prstGeom prst="roundRect">
              <a:avLst>
                <a:gd name="adj" fmla="val 4162"/>
              </a:avLst>
            </a:prstGeom>
            <a:solidFill>
              <a:schemeClr val="bg1"/>
            </a:solidFill>
            <a:ln>
              <a:noFill/>
            </a:ln>
            <a:effectLst>
              <a:reflection blurRad="25400" stA="41000" endPos="11000" dist="127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39" name="组合 38">
            <a:extLst>
              <a:ext uri="{FF2B5EF4-FFF2-40B4-BE49-F238E27FC236}">
                <a16:creationId xmlns:a16="http://schemas.microsoft.com/office/drawing/2014/main" id="{99D05C3D-595B-4F7A-881C-0DB349331042}"/>
              </a:ext>
            </a:extLst>
          </p:cNvPr>
          <p:cNvGrpSpPr/>
          <p:nvPr/>
        </p:nvGrpSpPr>
        <p:grpSpPr>
          <a:xfrm>
            <a:off x="806263" y="2522405"/>
            <a:ext cx="1140905" cy="1140905"/>
            <a:chOff x="1350220" y="2147713"/>
            <a:chExt cx="1437828" cy="1437828"/>
          </a:xfrm>
        </p:grpSpPr>
        <p:sp>
          <p:nvSpPr>
            <p:cNvPr id="22" name="椭圆 21">
              <a:extLst>
                <a:ext uri="{FF2B5EF4-FFF2-40B4-BE49-F238E27FC236}">
                  <a16:creationId xmlns:a16="http://schemas.microsoft.com/office/drawing/2014/main" id="{9C204DEF-5750-4432-ADE9-BB9665DBCB6E}"/>
                </a:ext>
              </a:extLst>
            </p:cNvPr>
            <p:cNvSpPr/>
            <p:nvPr/>
          </p:nvSpPr>
          <p:spPr>
            <a:xfrm rot="19741494">
              <a:off x="1350220" y="2147713"/>
              <a:ext cx="1437828" cy="1437828"/>
            </a:xfrm>
            <a:prstGeom prst="ellipse">
              <a:avLst/>
            </a:prstGeom>
            <a:gradFill flip="none" rotWithShape="1">
              <a:gsLst>
                <a:gs pos="61000">
                  <a:schemeClr val="bg1">
                    <a:alpha val="24000"/>
                  </a:schemeClr>
                </a:gs>
                <a:gs pos="97000">
                  <a:schemeClr val="accent1">
                    <a:lumMod val="73000"/>
                    <a:lumOff val="27000"/>
                    <a:alpha val="0"/>
                  </a:schemeClr>
                </a:gs>
              </a:gsLst>
              <a:path path="circl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1" name="椭圆 20">
              <a:extLst>
                <a:ext uri="{FF2B5EF4-FFF2-40B4-BE49-F238E27FC236}">
                  <a16:creationId xmlns:a16="http://schemas.microsoft.com/office/drawing/2014/main" id="{5079D4AD-F572-4382-9545-D0A68DD00AD1}"/>
                </a:ext>
              </a:extLst>
            </p:cNvPr>
            <p:cNvSpPr/>
            <p:nvPr/>
          </p:nvSpPr>
          <p:spPr>
            <a:xfrm rot="19741494">
              <a:off x="1532513" y="2330006"/>
              <a:ext cx="1073242" cy="1073242"/>
            </a:xfrm>
            <a:prstGeom prst="ellipse">
              <a:avLst/>
            </a:prstGeom>
            <a:gradFill flip="none" rotWithShape="1">
              <a:gsLst>
                <a:gs pos="0">
                  <a:schemeClr val="accent1">
                    <a:lumMod val="40000"/>
                    <a:lumOff val="60000"/>
                  </a:schemeClr>
                </a:gs>
                <a:gs pos="35000">
                  <a:schemeClr val="accent1">
                    <a:lumMod val="90000"/>
                    <a:lumOff val="10000"/>
                  </a:schemeClr>
                </a:gs>
                <a:gs pos="100000">
                  <a:schemeClr val="accent1">
                    <a:lumMod val="50000"/>
                  </a:schemeClr>
                </a:gs>
              </a:gsLst>
              <a:path path="circle">
                <a:fillToRect l="50000" t="-80000" r="50000" b="180000"/>
              </a:path>
              <a:tileRect/>
            </a:gradFill>
            <a:ln>
              <a:noFill/>
            </a:ln>
            <a:effectLst>
              <a:outerShdw blurRad="317500" dist="215900" dir="5400000" sx="97000" sy="97000" algn="t" rotWithShape="0">
                <a:schemeClr val="accent1">
                  <a:lumMod val="5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40" name="组合 39">
            <a:extLst>
              <a:ext uri="{FF2B5EF4-FFF2-40B4-BE49-F238E27FC236}">
                <a16:creationId xmlns:a16="http://schemas.microsoft.com/office/drawing/2014/main" id="{9CE25E1B-4B1E-4686-805E-626AA990A23D}"/>
              </a:ext>
            </a:extLst>
          </p:cNvPr>
          <p:cNvGrpSpPr/>
          <p:nvPr/>
        </p:nvGrpSpPr>
        <p:grpSpPr>
          <a:xfrm>
            <a:off x="2936454" y="2246033"/>
            <a:ext cx="1140905" cy="1140905"/>
            <a:chOff x="1350220" y="2147713"/>
            <a:chExt cx="1437828" cy="1437828"/>
          </a:xfrm>
        </p:grpSpPr>
        <p:sp>
          <p:nvSpPr>
            <p:cNvPr id="41" name="椭圆 40">
              <a:extLst>
                <a:ext uri="{FF2B5EF4-FFF2-40B4-BE49-F238E27FC236}">
                  <a16:creationId xmlns:a16="http://schemas.microsoft.com/office/drawing/2014/main" id="{7A7C7679-A5A2-4341-A245-62278AF41ECD}"/>
                </a:ext>
              </a:extLst>
            </p:cNvPr>
            <p:cNvSpPr/>
            <p:nvPr/>
          </p:nvSpPr>
          <p:spPr>
            <a:xfrm rot="19741494">
              <a:off x="1350220" y="2147713"/>
              <a:ext cx="1437828" cy="1437828"/>
            </a:xfrm>
            <a:prstGeom prst="ellipse">
              <a:avLst/>
            </a:prstGeom>
            <a:gradFill flip="none" rotWithShape="1">
              <a:gsLst>
                <a:gs pos="61000">
                  <a:schemeClr val="bg1">
                    <a:alpha val="24000"/>
                  </a:schemeClr>
                </a:gs>
                <a:gs pos="97000">
                  <a:schemeClr val="accent1">
                    <a:lumMod val="73000"/>
                    <a:lumOff val="27000"/>
                    <a:alpha val="0"/>
                  </a:schemeClr>
                </a:gs>
              </a:gsLst>
              <a:path path="circl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2" name="椭圆 41">
              <a:extLst>
                <a:ext uri="{FF2B5EF4-FFF2-40B4-BE49-F238E27FC236}">
                  <a16:creationId xmlns:a16="http://schemas.microsoft.com/office/drawing/2014/main" id="{AA43B0CC-7413-4227-ABD9-4CE132FDB450}"/>
                </a:ext>
              </a:extLst>
            </p:cNvPr>
            <p:cNvSpPr/>
            <p:nvPr/>
          </p:nvSpPr>
          <p:spPr>
            <a:xfrm rot="19741494">
              <a:off x="1532513" y="2330006"/>
              <a:ext cx="1073242" cy="1073242"/>
            </a:xfrm>
            <a:prstGeom prst="ellipse">
              <a:avLst/>
            </a:prstGeom>
            <a:gradFill flip="none" rotWithShape="1">
              <a:gsLst>
                <a:gs pos="0">
                  <a:schemeClr val="accent1">
                    <a:lumMod val="40000"/>
                    <a:lumOff val="60000"/>
                  </a:schemeClr>
                </a:gs>
                <a:gs pos="35000">
                  <a:schemeClr val="accent1">
                    <a:lumMod val="90000"/>
                    <a:lumOff val="10000"/>
                  </a:schemeClr>
                </a:gs>
                <a:gs pos="100000">
                  <a:schemeClr val="accent1">
                    <a:lumMod val="50000"/>
                  </a:schemeClr>
                </a:gs>
              </a:gsLst>
              <a:path path="circle">
                <a:fillToRect l="50000" t="-80000" r="50000" b="180000"/>
              </a:path>
              <a:tileRect/>
            </a:gradFill>
            <a:ln>
              <a:noFill/>
            </a:ln>
            <a:effectLst>
              <a:outerShdw blurRad="317500" dist="215900" dir="5400000" sx="97000" sy="97000" algn="t" rotWithShape="0">
                <a:schemeClr val="accent1">
                  <a:lumMod val="5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grpSp>
        <p:nvGrpSpPr>
          <p:cNvPr id="43" name="组合 42">
            <a:extLst>
              <a:ext uri="{FF2B5EF4-FFF2-40B4-BE49-F238E27FC236}">
                <a16:creationId xmlns:a16="http://schemas.microsoft.com/office/drawing/2014/main" id="{0DF1D79D-B7FB-4080-A5EB-EF1EC02CBB6F}"/>
              </a:ext>
            </a:extLst>
          </p:cNvPr>
          <p:cNvGrpSpPr/>
          <p:nvPr/>
        </p:nvGrpSpPr>
        <p:grpSpPr>
          <a:xfrm>
            <a:off x="5066643" y="2588916"/>
            <a:ext cx="1140905" cy="1140905"/>
            <a:chOff x="1350220" y="2147713"/>
            <a:chExt cx="1437828" cy="1437828"/>
          </a:xfrm>
        </p:grpSpPr>
        <p:sp>
          <p:nvSpPr>
            <p:cNvPr id="44" name="椭圆 43">
              <a:extLst>
                <a:ext uri="{FF2B5EF4-FFF2-40B4-BE49-F238E27FC236}">
                  <a16:creationId xmlns:a16="http://schemas.microsoft.com/office/drawing/2014/main" id="{72E22A28-351F-43DE-BE7E-2D6994BC4EFC}"/>
                </a:ext>
              </a:extLst>
            </p:cNvPr>
            <p:cNvSpPr/>
            <p:nvPr/>
          </p:nvSpPr>
          <p:spPr>
            <a:xfrm rot="19741494">
              <a:off x="1350220" y="2147713"/>
              <a:ext cx="1437828" cy="1437828"/>
            </a:xfrm>
            <a:prstGeom prst="ellipse">
              <a:avLst/>
            </a:prstGeom>
            <a:gradFill flip="none" rotWithShape="1">
              <a:gsLst>
                <a:gs pos="61000">
                  <a:schemeClr val="bg1">
                    <a:alpha val="24000"/>
                  </a:schemeClr>
                </a:gs>
                <a:gs pos="97000">
                  <a:schemeClr val="accent1">
                    <a:lumMod val="73000"/>
                    <a:lumOff val="27000"/>
                    <a:alpha val="0"/>
                  </a:schemeClr>
                </a:gs>
              </a:gsLst>
              <a:path path="circl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5" name="椭圆 44">
              <a:extLst>
                <a:ext uri="{FF2B5EF4-FFF2-40B4-BE49-F238E27FC236}">
                  <a16:creationId xmlns:a16="http://schemas.microsoft.com/office/drawing/2014/main" id="{D610D3AE-692A-4E39-86AA-ED5D9D4EB056}"/>
                </a:ext>
              </a:extLst>
            </p:cNvPr>
            <p:cNvSpPr/>
            <p:nvPr/>
          </p:nvSpPr>
          <p:spPr>
            <a:xfrm rot="19741494">
              <a:off x="1532513" y="2330006"/>
              <a:ext cx="1073242" cy="1073242"/>
            </a:xfrm>
            <a:prstGeom prst="ellipse">
              <a:avLst/>
            </a:prstGeom>
            <a:gradFill flip="none" rotWithShape="1">
              <a:gsLst>
                <a:gs pos="0">
                  <a:schemeClr val="accent1">
                    <a:lumMod val="40000"/>
                    <a:lumOff val="60000"/>
                  </a:schemeClr>
                </a:gs>
                <a:gs pos="35000">
                  <a:schemeClr val="accent1">
                    <a:lumMod val="90000"/>
                    <a:lumOff val="10000"/>
                  </a:schemeClr>
                </a:gs>
                <a:gs pos="100000">
                  <a:schemeClr val="accent1">
                    <a:lumMod val="50000"/>
                  </a:schemeClr>
                </a:gs>
              </a:gsLst>
              <a:path path="circle">
                <a:fillToRect l="50000" t="-80000" r="50000" b="180000"/>
              </a:path>
              <a:tileRect/>
            </a:gradFill>
            <a:ln>
              <a:noFill/>
            </a:ln>
            <a:effectLst>
              <a:outerShdw blurRad="317500" dist="215900" dir="5400000" sx="97000" sy="97000" algn="t" rotWithShape="0">
                <a:schemeClr val="accent1">
                  <a:lumMod val="5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46" name="组合 45">
            <a:extLst>
              <a:ext uri="{FF2B5EF4-FFF2-40B4-BE49-F238E27FC236}">
                <a16:creationId xmlns:a16="http://schemas.microsoft.com/office/drawing/2014/main" id="{5137EBC7-9AD0-4BA2-B55D-C0DD58077539}"/>
              </a:ext>
            </a:extLst>
          </p:cNvPr>
          <p:cNvGrpSpPr/>
          <p:nvPr/>
        </p:nvGrpSpPr>
        <p:grpSpPr>
          <a:xfrm>
            <a:off x="7196833" y="2366961"/>
            <a:ext cx="1140905" cy="1140905"/>
            <a:chOff x="1350220" y="2147713"/>
            <a:chExt cx="1437828" cy="1437828"/>
          </a:xfrm>
        </p:grpSpPr>
        <p:sp>
          <p:nvSpPr>
            <p:cNvPr id="47" name="椭圆 46">
              <a:extLst>
                <a:ext uri="{FF2B5EF4-FFF2-40B4-BE49-F238E27FC236}">
                  <a16:creationId xmlns:a16="http://schemas.microsoft.com/office/drawing/2014/main" id="{7685900B-D1C6-4C44-9424-C3E2C9F6A530}"/>
                </a:ext>
              </a:extLst>
            </p:cNvPr>
            <p:cNvSpPr/>
            <p:nvPr/>
          </p:nvSpPr>
          <p:spPr>
            <a:xfrm rot="19741494">
              <a:off x="1350220" y="2147713"/>
              <a:ext cx="1437828" cy="1437828"/>
            </a:xfrm>
            <a:prstGeom prst="ellipse">
              <a:avLst/>
            </a:prstGeom>
            <a:gradFill flip="none" rotWithShape="1">
              <a:gsLst>
                <a:gs pos="61000">
                  <a:schemeClr val="bg1">
                    <a:alpha val="24000"/>
                  </a:schemeClr>
                </a:gs>
                <a:gs pos="97000">
                  <a:schemeClr val="accent1">
                    <a:lumMod val="73000"/>
                    <a:lumOff val="27000"/>
                    <a:alpha val="0"/>
                  </a:schemeClr>
                </a:gs>
              </a:gsLst>
              <a:path path="circl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椭圆 47">
              <a:extLst>
                <a:ext uri="{FF2B5EF4-FFF2-40B4-BE49-F238E27FC236}">
                  <a16:creationId xmlns:a16="http://schemas.microsoft.com/office/drawing/2014/main" id="{69949C28-8E87-47EC-8DE7-5BE83E56AF41}"/>
                </a:ext>
              </a:extLst>
            </p:cNvPr>
            <p:cNvSpPr/>
            <p:nvPr/>
          </p:nvSpPr>
          <p:spPr>
            <a:xfrm rot="19741494">
              <a:off x="1532513" y="2330006"/>
              <a:ext cx="1073242" cy="1073242"/>
            </a:xfrm>
            <a:prstGeom prst="ellipse">
              <a:avLst/>
            </a:prstGeom>
            <a:gradFill flip="none" rotWithShape="1">
              <a:gsLst>
                <a:gs pos="0">
                  <a:schemeClr val="accent1">
                    <a:lumMod val="40000"/>
                    <a:lumOff val="60000"/>
                  </a:schemeClr>
                </a:gs>
                <a:gs pos="35000">
                  <a:schemeClr val="accent1">
                    <a:lumMod val="90000"/>
                    <a:lumOff val="10000"/>
                  </a:schemeClr>
                </a:gs>
                <a:gs pos="100000">
                  <a:schemeClr val="accent1">
                    <a:lumMod val="50000"/>
                  </a:schemeClr>
                </a:gs>
              </a:gsLst>
              <a:path path="circle">
                <a:fillToRect l="50000" t="-80000" r="50000" b="180000"/>
              </a:path>
              <a:tileRect/>
            </a:gradFill>
            <a:ln>
              <a:noFill/>
            </a:ln>
            <a:effectLst>
              <a:outerShdw blurRad="317500" dist="215900" dir="5400000" sx="97000" sy="97000" algn="t" rotWithShape="0">
                <a:schemeClr val="accent1">
                  <a:lumMod val="50000"/>
                  <a:alpha val="27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sp>
        <p:nvSpPr>
          <p:cNvPr id="50" name="文本框 49">
            <a:extLst>
              <a:ext uri="{FF2B5EF4-FFF2-40B4-BE49-F238E27FC236}">
                <a16:creationId xmlns:a16="http://schemas.microsoft.com/office/drawing/2014/main" id="{F83B8030-4BE9-4C8A-A8E1-0EFBD699E280}"/>
              </a:ext>
            </a:extLst>
          </p:cNvPr>
          <p:cNvSpPr txBox="1"/>
          <p:nvPr/>
        </p:nvSpPr>
        <p:spPr>
          <a:xfrm>
            <a:off x="669315" y="3812505"/>
            <a:ext cx="1414802" cy="453650"/>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450"/>
              </a:spcAft>
              <a:buClrTx/>
              <a:buSzTx/>
              <a:buFontTx/>
              <a:buNone/>
              <a:tabLst/>
              <a:defRPr/>
            </a:pPr>
            <a:r>
              <a:rPr kumimoji="0" lang="zh-CN" altLang="en-US" sz="2000" b="0" i="0" u="none" strike="noStrike" kern="1200" cap="none" spc="0" normalizeH="0" baseline="0" noProof="0" dirty="0">
                <a:ln>
                  <a:noFill/>
                </a:ln>
                <a:solidFill>
                  <a:srgbClr val="CA865F">
                    <a:alpha val="87000"/>
                  </a:srgbClr>
                </a:solidFill>
                <a:effectLst/>
                <a:uLnTx/>
                <a:uFillTx/>
                <a:latin typeface="思源宋体 CN Heavy"/>
                <a:ea typeface="思源宋体 CN Heavy"/>
                <a:cs typeface="+mn-cs"/>
              </a:rPr>
              <a:t>通用性</a:t>
            </a:r>
          </a:p>
        </p:txBody>
      </p:sp>
      <p:sp>
        <p:nvSpPr>
          <p:cNvPr id="51" name="文本框 50">
            <a:extLst>
              <a:ext uri="{FF2B5EF4-FFF2-40B4-BE49-F238E27FC236}">
                <a16:creationId xmlns:a16="http://schemas.microsoft.com/office/drawing/2014/main" id="{F36945E7-4054-49A4-BEA0-940CF5FC1857}"/>
              </a:ext>
            </a:extLst>
          </p:cNvPr>
          <p:cNvSpPr txBox="1"/>
          <p:nvPr/>
        </p:nvSpPr>
        <p:spPr>
          <a:xfrm>
            <a:off x="2799505" y="3536134"/>
            <a:ext cx="1414802" cy="453650"/>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450"/>
              </a:spcAft>
              <a:buClrTx/>
              <a:buSzTx/>
              <a:buFontTx/>
              <a:buNone/>
              <a:tabLst/>
              <a:defRPr/>
            </a:pPr>
            <a:r>
              <a:rPr kumimoji="0" lang="zh-CN" altLang="en-US" sz="2000" b="0" i="0" u="none" strike="noStrike" kern="1200" cap="none" spc="0" normalizeH="0" baseline="0" noProof="0">
                <a:ln>
                  <a:noFill/>
                </a:ln>
                <a:solidFill>
                  <a:srgbClr val="CA865F">
                    <a:alpha val="87000"/>
                  </a:srgbClr>
                </a:solidFill>
                <a:effectLst/>
                <a:uLnTx/>
                <a:uFillTx/>
                <a:latin typeface="思源宋体 CN Heavy"/>
                <a:ea typeface="思源宋体 CN Heavy"/>
                <a:cs typeface="+mn-cs"/>
              </a:rPr>
              <a:t>稳定性</a:t>
            </a:r>
            <a:endParaRPr kumimoji="0" lang="zh-CN" altLang="en-US" sz="2000" b="0" i="0" u="none" strike="noStrike" kern="1200" cap="none" spc="0" normalizeH="0" baseline="0" noProof="0" dirty="0">
              <a:ln>
                <a:noFill/>
              </a:ln>
              <a:solidFill>
                <a:srgbClr val="CA865F">
                  <a:alpha val="87000"/>
                </a:srgbClr>
              </a:solidFill>
              <a:effectLst/>
              <a:uLnTx/>
              <a:uFillTx/>
              <a:latin typeface="思源宋体 CN Heavy"/>
              <a:ea typeface="思源宋体 CN Heavy"/>
              <a:cs typeface="+mn-cs"/>
            </a:endParaRPr>
          </a:p>
        </p:txBody>
      </p:sp>
      <p:sp>
        <p:nvSpPr>
          <p:cNvPr id="52" name="文本框 51">
            <a:extLst>
              <a:ext uri="{FF2B5EF4-FFF2-40B4-BE49-F238E27FC236}">
                <a16:creationId xmlns:a16="http://schemas.microsoft.com/office/drawing/2014/main" id="{7319B5CA-EA18-43A7-B17D-E1B5F3C806FD}"/>
              </a:ext>
            </a:extLst>
          </p:cNvPr>
          <p:cNvSpPr txBox="1"/>
          <p:nvPr/>
        </p:nvSpPr>
        <p:spPr>
          <a:xfrm>
            <a:off x="4929694" y="3879016"/>
            <a:ext cx="1414802" cy="453650"/>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450"/>
              </a:spcAft>
              <a:buClrTx/>
              <a:buSzTx/>
              <a:buFontTx/>
              <a:buNone/>
              <a:tabLst/>
              <a:defRPr/>
            </a:pPr>
            <a:r>
              <a:rPr kumimoji="0" lang="zh-CN" altLang="en-US" sz="2000" b="0" i="0" u="none" strike="noStrike" kern="1200" cap="none" spc="0" normalizeH="0" baseline="0" noProof="0">
                <a:ln>
                  <a:noFill/>
                </a:ln>
                <a:solidFill>
                  <a:srgbClr val="CA865F">
                    <a:alpha val="87000"/>
                  </a:srgbClr>
                </a:solidFill>
                <a:effectLst/>
                <a:uLnTx/>
                <a:uFillTx/>
                <a:latin typeface="思源宋体 CN Heavy"/>
                <a:ea typeface="思源宋体 CN Heavy"/>
                <a:cs typeface="+mn-cs"/>
              </a:rPr>
              <a:t>效益性</a:t>
            </a:r>
            <a:endParaRPr kumimoji="0" lang="zh-CN" altLang="en-US" sz="2000" b="0" i="0" u="none" strike="noStrike" kern="1200" cap="none" spc="0" normalizeH="0" baseline="0" noProof="0" dirty="0">
              <a:ln>
                <a:noFill/>
              </a:ln>
              <a:solidFill>
                <a:srgbClr val="CA865F">
                  <a:alpha val="87000"/>
                </a:srgbClr>
              </a:solidFill>
              <a:effectLst/>
              <a:uLnTx/>
              <a:uFillTx/>
              <a:latin typeface="思源宋体 CN Heavy"/>
              <a:ea typeface="思源宋体 CN Heavy"/>
              <a:cs typeface="+mn-cs"/>
            </a:endParaRPr>
          </a:p>
        </p:txBody>
      </p:sp>
      <p:sp>
        <p:nvSpPr>
          <p:cNvPr id="53" name="文本框 52">
            <a:extLst>
              <a:ext uri="{FF2B5EF4-FFF2-40B4-BE49-F238E27FC236}">
                <a16:creationId xmlns:a16="http://schemas.microsoft.com/office/drawing/2014/main" id="{930AF3E4-B178-494D-A32D-9E2EADD7E580}"/>
              </a:ext>
            </a:extLst>
          </p:cNvPr>
          <p:cNvSpPr txBox="1"/>
          <p:nvPr/>
        </p:nvSpPr>
        <p:spPr>
          <a:xfrm>
            <a:off x="7059884" y="3657062"/>
            <a:ext cx="1414802" cy="453650"/>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450"/>
              </a:spcAft>
              <a:buClrTx/>
              <a:buSzTx/>
              <a:buFontTx/>
              <a:buNone/>
              <a:tabLst/>
              <a:defRPr/>
            </a:pPr>
            <a:r>
              <a:rPr kumimoji="0" lang="zh-CN" altLang="en-US" sz="2000" b="0" i="0" u="none" strike="noStrike" kern="1200" cap="none" spc="0" normalizeH="0" baseline="0" noProof="0">
                <a:ln>
                  <a:noFill/>
                </a:ln>
                <a:solidFill>
                  <a:srgbClr val="CA865F">
                    <a:alpha val="87000"/>
                  </a:srgbClr>
                </a:solidFill>
                <a:effectLst/>
                <a:uLnTx/>
                <a:uFillTx/>
                <a:latin typeface="思源宋体 CN Heavy"/>
                <a:ea typeface="思源宋体 CN Heavy"/>
                <a:cs typeface="+mn-cs"/>
              </a:rPr>
              <a:t>准强制性</a:t>
            </a:r>
            <a:endParaRPr kumimoji="0" lang="zh-CN" altLang="en-US" sz="2000" b="0" i="0" u="none" strike="noStrike" kern="1200" cap="none" spc="0" normalizeH="0" baseline="0" noProof="0" dirty="0">
              <a:ln>
                <a:noFill/>
              </a:ln>
              <a:solidFill>
                <a:srgbClr val="CA865F">
                  <a:alpha val="87000"/>
                </a:srgbClr>
              </a:solidFill>
              <a:effectLst/>
              <a:uLnTx/>
              <a:uFillTx/>
              <a:latin typeface="思源宋体 CN Heavy"/>
              <a:ea typeface="思源宋体 CN Heavy"/>
              <a:cs typeface="+mn-cs"/>
            </a:endParaRPr>
          </a:p>
        </p:txBody>
      </p:sp>
      <p:sp>
        <p:nvSpPr>
          <p:cNvPr id="28" name="文本框 27">
            <a:extLst>
              <a:ext uri="{FF2B5EF4-FFF2-40B4-BE49-F238E27FC236}">
                <a16:creationId xmlns:a16="http://schemas.microsoft.com/office/drawing/2014/main" id="{81F22B47-B976-4FA8-A0E1-6F43BBFB25A1}"/>
              </a:ext>
            </a:extLst>
          </p:cNvPr>
          <p:cNvSpPr txBox="1"/>
          <p:nvPr/>
        </p:nvSpPr>
        <p:spPr>
          <a:xfrm>
            <a:off x="548439" y="4253483"/>
            <a:ext cx="1656554" cy="968529"/>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alpha val="87000"/>
                  </a:srgbClr>
                </a:solidFill>
                <a:effectLst/>
                <a:uLnTx/>
                <a:uFillTx/>
                <a:latin typeface="思源黑体 CN Regular"/>
                <a:ea typeface="思源黑体 CN Regular"/>
                <a:cs typeface="+mn-cs"/>
              </a:rPr>
              <a:t>从区域上看，国际贸易惯例一般是在国际上大多数国家通用的，而非少数国采用</a:t>
            </a:r>
          </a:p>
        </p:txBody>
      </p:sp>
      <p:sp>
        <p:nvSpPr>
          <p:cNvPr id="29" name="文本框 28">
            <a:extLst>
              <a:ext uri="{FF2B5EF4-FFF2-40B4-BE49-F238E27FC236}">
                <a16:creationId xmlns:a16="http://schemas.microsoft.com/office/drawing/2014/main" id="{639A841D-23B3-4A06-B037-93FDD9E060AA}"/>
              </a:ext>
            </a:extLst>
          </p:cNvPr>
          <p:cNvSpPr txBox="1"/>
          <p:nvPr/>
        </p:nvSpPr>
        <p:spPr>
          <a:xfrm>
            <a:off x="2678629" y="3977111"/>
            <a:ext cx="1656554" cy="968529"/>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100" b="0" i="0" u="none" strike="noStrike" kern="1200" cap="none" spc="0" normalizeH="0" baseline="0" noProof="0">
                <a:ln>
                  <a:noFill/>
                </a:ln>
                <a:solidFill>
                  <a:srgbClr val="47393A">
                    <a:alpha val="87000"/>
                  </a:srgbClr>
                </a:solidFill>
                <a:effectLst/>
                <a:uLnTx/>
                <a:uFillTx/>
                <a:latin typeface="思源黑体 CN Regular"/>
                <a:ea typeface="思源黑体 CN Regular"/>
                <a:cs typeface="+mn-cs"/>
              </a:rPr>
              <a:t>从时效看，国际贸易惯例将长久稳定延续，不因各国政策调整和经济波动所变动</a:t>
            </a:r>
            <a:endParaRPr kumimoji="0" lang="zh-CN" altLang="en-US" sz="1100" b="0" i="0" u="none" strike="noStrike" kern="1200" cap="none" spc="0" normalizeH="0" baseline="0" noProof="0" dirty="0">
              <a:ln>
                <a:noFill/>
              </a:ln>
              <a:solidFill>
                <a:srgbClr val="47393A">
                  <a:alpha val="87000"/>
                </a:srgbClr>
              </a:solidFill>
              <a:effectLst/>
              <a:uLnTx/>
              <a:uFillTx/>
              <a:latin typeface="思源黑体 CN Regular"/>
              <a:ea typeface="思源黑体 CN Regular"/>
              <a:cs typeface="+mn-cs"/>
            </a:endParaRPr>
          </a:p>
        </p:txBody>
      </p:sp>
      <p:sp>
        <p:nvSpPr>
          <p:cNvPr id="30" name="文本框 29">
            <a:extLst>
              <a:ext uri="{FF2B5EF4-FFF2-40B4-BE49-F238E27FC236}">
                <a16:creationId xmlns:a16="http://schemas.microsoft.com/office/drawing/2014/main" id="{22A1E404-3411-4447-A3BE-C6746BDD6E64}"/>
              </a:ext>
            </a:extLst>
          </p:cNvPr>
          <p:cNvSpPr txBox="1"/>
          <p:nvPr/>
        </p:nvSpPr>
        <p:spPr>
          <a:xfrm>
            <a:off x="4808818" y="4319994"/>
            <a:ext cx="1656554" cy="968529"/>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alpha val="87000"/>
                  </a:srgbClr>
                </a:solidFill>
                <a:effectLst/>
                <a:uLnTx/>
                <a:uFillTx/>
                <a:latin typeface="思源黑体 CN Regular"/>
                <a:ea typeface="思源黑体 CN Regular"/>
                <a:cs typeface="+mn-cs"/>
              </a:rPr>
              <a:t>从结果看，国际贸易惯例被国际贸易实践证明是成功的，按惯例办事将取得事半功倍的效果</a:t>
            </a:r>
          </a:p>
        </p:txBody>
      </p:sp>
      <p:sp>
        <p:nvSpPr>
          <p:cNvPr id="31" name="文本框 30">
            <a:extLst>
              <a:ext uri="{FF2B5EF4-FFF2-40B4-BE49-F238E27FC236}">
                <a16:creationId xmlns:a16="http://schemas.microsoft.com/office/drawing/2014/main" id="{2D58F841-335B-4447-ABF1-D2FF3695AE8A}"/>
              </a:ext>
            </a:extLst>
          </p:cNvPr>
          <p:cNvSpPr txBox="1"/>
          <p:nvPr/>
        </p:nvSpPr>
        <p:spPr>
          <a:xfrm>
            <a:off x="6891323" y="4098039"/>
            <a:ext cx="1751924" cy="968529"/>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alpha val="87000"/>
                  </a:srgbClr>
                </a:solidFill>
                <a:effectLst/>
                <a:uLnTx/>
                <a:uFillTx/>
                <a:latin typeface="思源黑体 CN Regular"/>
                <a:ea typeface="思源黑体 CN Regular"/>
                <a:cs typeface="+mn-cs"/>
              </a:rPr>
              <a:t>从约束力看，国际贸易惯例本身不是法律，但它一旦被有关方面使用就会对适用方具有约束力</a:t>
            </a:r>
          </a:p>
        </p:txBody>
      </p:sp>
      <p:pic>
        <p:nvPicPr>
          <p:cNvPr id="37" name="图形 36">
            <a:extLst>
              <a:ext uri="{FF2B5EF4-FFF2-40B4-BE49-F238E27FC236}">
                <a16:creationId xmlns:a16="http://schemas.microsoft.com/office/drawing/2014/main" id="{05F7800E-75EE-4FCF-8A7F-AF0D8970151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53618" y="2886119"/>
            <a:ext cx="446196" cy="413475"/>
          </a:xfrm>
          <a:prstGeom prst="rect">
            <a:avLst/>
          </a:prstGeom>
        </p:spPr>
      </p:pic>
      <p:pic>
        <p:nvPicPr>
          <p:cNvPr id="38" name="图形 37">
            <a:extLst>
              <a:ext uri="{FF2B5EF4-FFF2-40B4-BE49-F238E27FC236}">
                <a16:creationId xmlns:a16="http://schemas.microsoft.com/office/drawing/2014/main" id="{25E82F00-843F-4F4F-83EC-17AB80A45093}"/>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277647" y="2599508"/>
            <a:ext cx="458518" cy="433954"/>
          </a:xfrm>
          <a:prstGeom prst="rect">
            <a:avLst/>
          </a:prstGeom>
        </p:spPr>
      </p:pic>
      <p:pic>
        <p:nvPicPr>
          <p:cNvPr id="49" name="图形 48">
            <a:extLst>
              <a:ext uri="{FF2B5EF4-FFF2-40B4-BE49-F238E27FC236}">
                <a16:creationId xmlns:a16="http://schemas.microsoft.com/office/drawing/2014/main" id="{6378993F-8AC6-4AA5-ABED-89662D3986C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5424887" y="2947159"/>
            <a:ext cx="424416" cy="424416"/>
          </a:xfrm>
          <a:prstGeom prst="rect">
            <a:avLst/>
          </a:prstGeom>
        </p:spPr>
      </p:pic>
      <p:pic>
        <p:nvPicPr>
          <p:cNvPr id="54" name="图形 53">
            <a:extLst>
              <a:ext uri="{FF2B5EF4-FFF2-40B4-BE49-F238E27FC236}">
                <a16:creationId xmlns:a16="http://schemas.microsoft.com/office/drawing/2014/main" id="{81F76CEC-7412-41DB-A744-9F91D4413314}"/>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7566054" y="2736182"/>
            <a:ext cx="402464" cy="402462"/>
          </a:xfrm>
          <a:prstGeom prst="rect">
            <a:avLst/>
          </a:prstGeom>
        </p:spPr>
      </p:pic>
      <p:sp>
        <p:nvSpPr>
          <p:cNvPr id="7" name="矩形 6">
            <a:extLst>
              <a:ext uri="{FF2B5EF4-FFF2-40B4-BE49-F238E27FC236}">
                <a16:creationId xmlns:a16="http://schemas.microsoft.com/office/drawing/2014/main" id="{3FA82CF9-672C-48F7-AD58-2A463CCF5B4A}"/>
              </a:ext>
            </a:extLst>
          </p:cNvPr>
          <p:cNvSpPr/>
          <p:nvPr/>
        </p:nvSpPr>
        <p:spPr>
          <a:xfrm>
            <a:off x="340373" y="633409"/>
            <a:ext cx="449353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国际贸易惯例的特点及作用</a:t>
            </a:r>
          </a:p>
        </p:txBody>
      </p:sp>
    </p:spTree>
    <p:extLst>
      <p:ext uri="{BB962C8B-B14F-4D97-AF65-F5344CB8AC3E}">
        <p14:creationId xmlns:p14="http://schemas.microsoft.com/office/powerpoint/2010/main" val="165280088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 name="任意多边形: 形状 49">
            <a:extLst>
              <a:ext uri="{FF2B5EF4-FFF2-40B4-BE49-F238E27FC236}">
                <a16:creationId xmlns:a16="http://schemas.microsoft.com/office/drawing/2014/main" id="{53D5A722-687C-4AA7-9628-8C4C74052604}"/>
              </a:ext>
            </a:extLst>
          </p:cNvPr>
          <p:cNvSpPr/>
          <p:nvPr/>
        </p:nvSpPr>
        <p:spPr>
          <a:xfrm>
            <a:off x="-231916" y="-173937"/>
            <a:ext cx="9607832" cy="7205874"/>
          </a:xfrm>
          <a:custGeom>
            <a:avLst/>
            <a:gdLst>
              <a:gd name="connsiteX0" fmla="*/ 4568943 w 9144000"/>
              <a:gd name="connsiteY0" fmla="*/ 2232092 h 6858000"/>
              <a:gd name="connsiteX1" fmla="*/ 2910625 w 9144000"/>
              <a:gd name="connsiteY1" fmla="*/ 3890410 h 6858000"/>
              <a:gd name="connsiteX2" fmla="*/ 4568943 w 9144000"/>
              <a:gd name="connsiteY2" fmla="*/ 5548728 h 6858000"/>
              <a:gd name="connsiteX3" fmla="*/ 6227261 w 9144000"/>
              <a:gd name="connsiteY3" fmla="*/ 3890410 h 6858000"/>
              <a:gd name="connsiteX4" fmla="*/ 4568943 w 9144000"/>
              <a:gd name="connsiteY4" fmla="*/ 2232092 h 6858000"/>
              <a:gd name="connsiteX5" fmla="*/ 0 w 9144000"/>
              <a:gd name="connsiteY5" fmla="*/ 0 h 6858000"/>
              <a:gd name="connsiteX6" fmla="*/ 9144000 w 9144000"/>
              <a:gd name="connsiteY6" fmla="*/ 0 h 6858000"/>
              <a:gd name="connsiteX7" fmla="*/ 9144000 w 9144000"/>
              <a:gd name="connsiteY7" fmla="*/ 6858000 h 6858000"/>
              <a:gd name="connsiteX8" fmla="*/ 0 w 9144000"/>
              <a:gd name="connsiteY8"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44000" h="6858000">
                <a:moveTo>
                  <a:pt x="4568943" y="2232092"/>
                </a:moveTo>
                <a:cubicBezTo>
                  <a:pt x="3653079" y="2232092"/>
                  <a:pt x="2910625" y="2974546"/>
                  <a:pt x="2910625" y="3890410"/>
                </a:cubicBezTo>
                <a:cubicBezTo>
                  <a:pt x="2910625" y="4806274"/>
                  <a:pt x="3653079" y="5548728"/>
                  <a:pt x="4568943" y="5548728"/>
                </a:cubicBezTo>
                <a:cubicBezTo>
                  <a:pt x="5484807" y="5548728"/>
                  <a:pt x="6227261" y="4806274"/>
                  <a:pt x="6227261" y="3890410"/>
                </a:cubicBezTo>
                <a:cubicBezTo>
                  <a:pt x="6227261" y="2974546"/>
                  <a:pt x="5484807" y="2232092"/>
                  <a:pt x="4568943" y="2232092"/>
                </a:cubicBezTo>
                <a:close/>
                <a:moveTo>
                  <a:pt x="0" y="0"/>
                </a:moveTo>
                <a:lnTo>
                  <a:pt x="9144000" y="0"/>
                </a:lnTo>
                <a:lnTo>
                  <a:pt x="9144000" y="6858000"/>
                </a:lnTo>
                <a:lnTo>
                  <a:pt x="0" y="6858000"/>
                </a:lnTo>
                <a:close/>
              </a:path>
            </a:pathLst>
          </a:custGeom>
          <a:gradFill flip="none" rotWithShape="1">
            <a:gsLst>
              <a:gs pos="0">
                <a:schemeClr val="accent1">
                  <a:lumMod val="15000"/>
                  <a:lumOff val="85000"/>
                </a:schemeClr>
              </a:gs>
              <a:gs pos="100000">
                <a:schemeClr val="accent1">
                  <a:lumMod val="0"/>
                  <a:lumOff val="100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33" name="组合 32">
            <a:extLst>
              <a:ext uri="{FF2B5EF4-FFF2-40B4-BE49-F238E27FC236}">
                <a16:creationId xmlns:a16="http://schemas.microsoft.com/office/drawing/2014/main" id="{5DFB96FF-42FA-42F0-8DE8-FD2D3327CBF1}"/>
              </a:ext>
            </a:extLst>
          </p:cNvPr>
          <p:cNvGrpSpPr/>
          <p:nvPr/>
        </p:nvGrpSpPr>
        <p:grpSpPr>
          <a:xfrm>
            <a:off x="3113566" y="2134096"/>
            <a:ext cx="2916869" cy="3357069"/>
            <a:chOff x="4245298" y="1689948"/>
            <a:chExt cx="3701404" cy="4260002"/>
          </a:xfrm>
        </p:grpSpPr>
        <p:sp>
          <p:nvSpPr>
            <p:cNvPr id="32" name="矩形 31">
              <a:extLst>
                <a:ext uri="{FF2B5EF4-FFF2-40B4-BE49-F238E27FC236}">
                  <a16:creationId xmlns:a16="http://schemas.microsoft.com/office/drawing/2014/main" id="{A3A18BED-D77E-41E8-81FB-F0939CE1FF27}"/>
                </a:ext>
              </a:extLst>
            </p:cNvPr>
            <p:cNvSpPr/>
            <p:nvPr/>
          </p:nvSpPr>
          <p:spPr>
            <a:xfrm>
              <a:off x="5060863" y="3843537"/>
              <a:ext cx="2066218" cy="2066222"/>
            </a:xfrm>
            <a:prstGeom prst="rect">
              <a:avLst/>
            </a:prstGeom>
            <a:gradFill flip="none" rotWithShape="1">
              <a:gsLst>
                <a:gs pos="100000">
                  <a:schemeClr val="accent1">
                    <a:alpha val="71000"/>
                    <a:lumMod val="85000"/>
                    <a:lumOff val="15000"/>
                  </a:schemeClr>
                </a:gs>
                <a:gs pos="0">
                  <a:schemeClr val="accent1">
                    <a:lumMod val="9000"/>
                    <a:lumOff val="91000"/>
                  </a:schemeClr>
                </a:gs>
              </a:gsLst>
              <a:lin ang="5400000" scaled="1"/>
              <a:tileRect/>
            </a:gradFill>
            <a:ln>
              <a:noFill/>
            </a:ln>
            <a:effectLst>
              <a:outerShdw blurRad="406400" sx="114000" sy="114000" algn="ctr" rotWithShape="0">
                <a:schemeClr val="accent1">
                  <a:lumMod val="75000"/>
                  <a:alpha val="40000"/>
                </a:schemeClr>
              </a:outerShdw>
            </a:effectLst>
            <a:scene3d>
              <a:camera prst="isometricTopUp">
                <a:rot lat="19015216" lon="17445209" rev="4529351"/>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矩形 7">
              <a:extLst>
                <a:ext uri="{FF2B5EF4-FFF2-40B4-BE49-F238E27FC236}">
                  <a16:creationId xmlns:a16="http://schemas.microsoft.com/office/drawing/2014/main" id="{90119DC6-DC20-40E1-9C47-C3E4F7F57BE2}"/>
                </a:ext>
              </a:extLst>
            </p:cNvPr>
            <p:cNvSpPr/>
            <p:nvPr/>
          </p:nvSpPr>
          <p:spPr>
            <a:xfrm>
              <a:off x="5013528" y="3784297"/>
              <a:ext cx="2165650" cy="2165653"/>
            </a:xfrm>
            <a:prstGeom prst="rect">
              <a:avLst/>
            </a:prstGeom>
            <a:gradFill flip="none" rotWithShape="1">
              <a:gsLst>
                <a:gs pos="100000">
                  <a:schemeClr val="accent1">
                    <a:alpha val="71000"/>
                    <a:lumMod val="85000"/>
                    <a:lumOff val="15000"/>
                  </a:schemeClr>
                </a:gs>
                <a:gs pos="0">
                  <a:schemeClr val="accent1">
                    <a:lumMod val="9000"/>
                    <a:lumOff val="91000"/>
                  </a:schemeClr>
                </a:gs>
              </a:gsLst>
              <a:lin ang="5400000" scaled="1"/>
              <a:tileRect/>
            </a:gradFill>
            <a:ln>
              <a:noFill/>
            </a:ln>
            <a:effectLst/>
            <a:scene3d>
              <a:camera prst="isometricTopUp">
                <a:rot lat="19015216" lon="17445209" rev="4529351"/>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矩形 9">
              <a:extLst>
                <a:ext uri="{FF2B5EF4-FFF2-40B4-BE49-F238E27FC236}">
                  <a16:creationId xmlns:a16="http://schemas.microsoft.com/office/drawing/2014/main" id="{344E6685-70BA-480A-B842-5FCAFF9DB03C}"/>
                </a:ext>
              </a:extLst>
            </p:cNvPr>
            <p:cNvSpPr/>
            <p:nvPr/>
          </p:nvSpPr>
          <p:spPr>
            <a:xfrm>
              <a:off x="5781052" y="2536948"/>
              <a:ext cx="2165650" cy="2165653"/>
            </a:xfrm>
            <a:prstGeom prst="rect">
              <a:avLst/>
            </a:prstGeom>
            <a:solidFill>
              <a:schemeClr val="accent1">
                <a:alpha val="12000"/>
              </a:schemeClr>
            </a:solidFill>
            <a:ln>
              <a:noFill/>
            </a:ln>
            <a:scene3d>
              <a:camera prst="isometricLeftDown">
                <a:rot lat="900001" lon="27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矩形 8">
              <a:extLst>
                <a:ext uri="{FF2B5EF4-FFF2-40B4-BE49-F238E27FC236}">
                  <a16:creationId xmlns:a16="http://schemas.microsoft.com/office/drawing/2014/main" id="{847E6115-0947-4B08-ABF8-2631DDAA9823}"/>
                </a:ext>
              </a:extLst>
            </p:cNvPr>
            <p:cNvSpPr/>
            <p:nvPr/>
          </p:nvSpPr>
          <p:spPr>
            <a:xfrm>
              <a:off x="4245298" y="2536948"/>
              <a:ext cx="2165650" cy="2165653"/>
            </a:xfrm>
            <a:prstGeom prst="rect">
              <a:avLst/>
            </a:prstGeom>
            <a:solidFill>
              <a:schemeClr val="accent1">
                <a:lumMod val="40000"/>
                <a:lumOff val="60000"/>
                <a:alpha val="37000"/>
              </a:schemeClr>
            </a:solidFill>
            <a:ln>
              <a:noFill/>
            </a:ln>
            <a:scene3d>
              <a:camera prst="isometricRightUp">
                <a:rot lat="900001" lon="18899998"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3" name="矩形 22">
              <a:extLst>
                <a:ext uri="{FF2B5EF4-FFF2-40B4-BE49-F238E27FC236}">
                  <a16:creationId xmlns:a16="http://schemas.microsoft.com/office/drawing/2014/main" id="{F0B75530-38B5-4153-A4E9-2DF89733847A}"/>
                </a:ext>
              </a:extLst>
            </p:cNvPr>
            <p:cNvSpPr/>
            <p:nvPr/>
          </p:nvSpPr>
          <p:spPr>
            <a:xfrm>
              <a:off x="5327783" y="3871164"/>
              <a:ext cx="1535925" cy="1535927"/>
            </a:xfrm>
            <a:prstGeom prst="rect">
              <a:avLst/>
            </a:prstGeom>
            <a:solidFill>
              <a:schemeClr val="accent1"/>
            </a:solidFill>
            <a:ln>
              <a:noFill/>
            </a:ln>
            <a:effectLst>
              <a:outerShdw blurRad="863600" sx="102000" sy="102000" algn="ctr" rotWithShape="0">
                <a:schemeClr val="accent1">
                  <a:lumMod val="75000"/>
                  <a:alpha val="81000"/>
                </a:schemeClr>
              </a:outerShdw>
            </a:effectLst>
            <a:scene3d>
              <a:camera prst="isometricTopUp">
                <a:rot lat="19015216" lon="17445209" rev="4529351"/>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5" name="组合 4">
              <a:extLst>
                <a:ext uri="{FF2B5EF4-FFF2-40B4-BE49-F238E27FC236}">
                  <a16:creationId xmlns:a16="http://schemas.microsoft.com/office/drawing/2014/main" id="{5AFD0F33-CAB9-4789-9008-34B2134D1B1A}"/>
                </a:ext>
              </a:extLst>
            </p:cNvPr>
            <p:cNvGrpSpPr/>
            <p:nvPr/>
          </p:nvGrpSpPr>
          <p:grpSpPr>
            <a:xfrm>
              <a:off x="4783444" y="2391309"/>
              <a:ext cx="2625114" cy="3021283"/>
              <a:chOff x="12725612" y="2363240"/>
              <a:chExt cx="2138506" cy="2461236"/>
            </a:xfrm>
          </p:grpSpPr>
          <p:sp>
            <p:nvSpPr>
              <p:cNvPr id="15" name="矩形 14">
                <a:extLst>
                  <a:ext uri="{FF2B5EF4-FFF2-40B4-BE49-F238E27FC236}">
                    <a16:creationId xmlns:a16="http://schemas.microsoft.com/office/drawing/2014/main" id="{D124DA42-2997-43B2-88DD-A54F1982E233}"/>
                  </a:ext>
                </a:extLst>
              </p:cNvPr>
              <p:cNvSpPr/>
              <p:nvPr/>
            </p:nvSpPr>
            <p:spPr>
              <a:xfrm>
                <a:off x="13169461" y="3573260"/>
                <a:ext cx="1251216" cy="1251216"/>
              </a:xfrm>
              <a:prstGeom prst="rect">
                <a:avLst/>
              </a:prstGeom>
              <a:solidFill>
                <a:schemeClr val="accent1"/>
              </a:solidFill>
              <a:ln>
                <a:noFill/>
              </a:ln>
              <a:effectLst/>
              <a:scene3d>
                <a:camera prst="isometricTopUp">
                  <a:rot lat="19015216" lon="17445209" rev="4529351"/>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6" name="矩形 15">
                <a:extLst>
                  <a:ext uri="{FF2B5EF4-FFF2-40B4-BE49-F238E27FC236}">
                    <a16:creationId xmlns:a16="http://schemas.microsoft.com/office/drawing/2014/main" id="{703B7EA4-E8CA-4739-A05E-2BDE05A90262}"/>
                  </a:ext>
                </a:extLst>
              </p:cNvPr>
              <p:cNvSpPr/>
              <p:nvPr/>
            </p:nvSpPr>
            <p:spPr>
              <a:xfrm>
                <a:off x="12725612" y="2852598"/>
                <a:ext cx="1251216" cy="1251216"/>
              </a:xfrm>
              <a:prstGeom prst="rect">
                <a:avLst/>
              </a:prstGeom>
              <a:ln>
                <a:noFill/>
              </a:ln>
              <a:scene3d>
                <a:camera prst="isometricRightUp">
                  <a:rot lat="900001" lon="18899998"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矩形 16">
                <a:extLst>
                  <a:ext uri="{FF2B5EF4-FFF2-40B4-BE49-F238E27FC236}">
                    <a16:creationId xmlns:a16="http://schemas.microsoft.com/office/drawing/2014/main" id="{B728C585-D99E-4459-A404-831F65932723}"/>
                  </a:ext>
                </a:extLst>
              </p:cNvPr>
              <p:cNvSpPr/>
              <p:nvPr/>
            </p:nvSpPr>
            <p:spPr>
              <a:xfrm>
                <a:off x="13612902" y="2852598"/>
                <a:ext cx="1251216" cy="1251216"/>
              </a:xfrm>
              <a:prstGeom prst="rect">
                <a:avLst/>
              </a:prstGeom>
              <a:ln>
                <a:noFill/>
              </a:ln>
              <a:scene3d>
                <a:camera prst="isometricLeftDown">
                  <a:rot lat="900001" lon="27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18" name="组合 17">
                <a:extLst>
                  <a:ext uri="{FF2B5EF4-FFF2-40B4-BE49-F238E27FC236}">
                    <a16:creationId xmlns:a16="http://schemas.microsoft.com/office/drawing/2014/main" id="{781E629C-6E67-4AAF-9BD7-66D5B00F1328}"/>
                  </a:ext>
                </a:extLst>
              </p:cNvPr>
              <p:cNvGrpSpPr/>
              <p:nvPr/>
            </p:nvGrpSpPr>
            <p:grpSpPr>
              <a:xfrm>
                <a:off x="12726023" y="3083058"/>
                <a:ext cx="2138093" cy="1251216"/>
                <a:chOff x="12726023" y="3083058"/>
                <a:chExt cx="2138093" cy="1251216"/>
              </a:xfrm>
            </p:grpSpPr>
            <p:sp>
              <p:nvSpPr>
                <p:cNvPr id="20" name="矩形 19">
                  <a:extLst>
                    <a:ext uri="{FF2B5EF4-FFF2-40B4-BE49-F238E27FC236}">
                      <a16:creationId xmlns:a16="http://schemas.microsoft.com/office/drawing/2014/main" id="{0B565B55-87A1-4792-B38D-2192B11A3933}"/>
                    </a:ext>
                  </a:extLst>
                </p:cNvPr>
                <p:cNvSpPr/>
                <p:nvPr/>
              </p:nvSpPr>
              <p:spPr>
                <a:xfrm>
                  <a:off x="13612901" y="3083058"/>
                  <a:ext cx="1251215" cy="1251216"/>
                </a:xfrm>
                <a:prstGeom prst="rect">
                  <a:avLst/>
                </a:prstGeom>
                <a:gradFill>
                  <a:gsLst>
                    <a:gs pos="50000">
                      <a:schemeClr val="accent4">
                        <a:lumMod val="70000"/>
                        <a:lumOff val="30000"/>
                      </a:schemeClr>
                    </a:gs>
                    <a:gs pos="100000">
                      <a:schemeClr val="accent4">
                        <a:lumMod val="95000"/>
                        <a:lumOff val="5000"/>
                      </a:schemeClr>
                    </a:gs>
                    <a:gs pos="0">
                      <a:schemeClr val="accent4">
                        <a:lumMod val="60000"/>
                        <a:lumOff val="40000"/>
                      </a:schemeClr>
                    </a:gs>
                  </a:gsLst>
                  <a:lin ang="19200000" scaled="0"/>
                </a:gradFill>
                <a:ln>
                  <a:noFill/>
                </a:ln>
                <a:scene3d>
                  <a:camera prst="isometricRightUp">
                    <a:rot lat="900001" lon="18899998"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 name="矩形 20">
                  <a:extLst>
                    <a:ext uri="{FF2B5EF4-FFF2-40B4-BE49-F238E27FC236}">
                      <a16:creationId xmlns:a16="http://schemas.microsoft.com/office/drawing/2014/main" id="{ACD8E0DA-F38B-47C6-99A2-D8BFB07A315C}"/>
                    </a:ext>
                  </a:extLst>
                </p:cNvPr>
                <p:cNvSpPr/>
                <p:nvPr/>
              </p:nvSpPr>
              <p:spPr>
                <a:xfrm>
                  <a:off x="12726023" y="3083058"/>
                  <a:ext cx="1251215" cy="1251216"/>
                </a:xfrm>
                <a:prstGeom prst="rect">
                  <a:avLst/>
                </a:prstGeom>
                <a:gradFill flip="none" rotWithShape="1">
                  <a:gsLst>
                    <a:gs pos="50000">
                      <a:schemeClr val="accent4">
                        <a:lumMod val="70000"/>
                        <a:lumOff val="30000"/>
                      </a:schemeClr>
                    </a:gs>
                    <a:gs pos="100000">
                      <a:schemeClr val="accent4">
                        <a:lumMod val="95000"/>
                        <a:lumOff val="5000"/>
                      </a:schemeClr>
                    </a:gs>
                    <a:gs pos="0">
                      <a:schemeClr val="accent4">
                        <a:lumMod val="60000"/>
                        <a:lumOff val="40000"/>
                      </a:schemeClr>
                    </a:gs>
                  </a:gsLst>
                  <a:lin ang="8400000" scaled="0"/>
                  <a:tileRect/>
                </a:gradFill>
                <a:ln>
                  <a:noFill/>
                </a:ln>
                <a:scene3d>
                  <a:camera prst="isometricLeftDown">
                    <a:rot lat="900001" lon="27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19" name="矩形 18">
                <a:extLst>
                  <a:ext uri="{FF2B5EF4-FFF2-40B4-BE49-F238E27FC236}">
                    <a16:creationId xmlns:a16="http://schemas.microsoft.com/office/drawing/2014/main" id="{E1F8C276-02FA-48F7-BA15-3C85069D0B87}"/>
                  </a:ext>
                </a:extLst>
              </p:cNvPr>
              <p:cNvSpPr/>
              <p:nvPr/>
            </p:nvSpPr>
            <p:spPr>
              <a:xfrm>
                <a:off x="13169461" y="2363240"/>
                <a:ext cx="1251216" cy="1251216"/>
              </a:xfrm>
              <a:prstGeom prst="rect">
                <a:avLst/>
              </a:prstGeom>
              <a:gradFill flip="none" rotWithShape="1">
                <a:gsLst>
                  <a:gs pos="50000">
                    <a:schemeClr val="accent4">
                      <a:lumMod val="70000"/>
                      <a:lumOff val="30000"/>
                    </a:schemeClr>
                  </a:gs>
                  <a:gs pos="100000">
                    <a:schemeClr val="accent4">
                      <a:lumMod val="95000"/>
                      <a:lumOff val="5000"/>
                    </a:schemeClr>
                  </a:gs>
                  <a:gs pos="0">
                    <a:schemeClr val="accent4">
                      <a:lumMod val="60000"/>
                      <a:lumOff val="40000"/>
                    </a:schemeClr>
                  </a:gs>
                </a:gsLst>
                <a:lin ang="13200000" scaled="0"/>
                <a:tileRect/>
              </a:gradFill>
              <a:ln>
                <a:noFill/>
              </a:ln>
              <a:scene3d>
                <a:camera prst="isometricTopUp">
                  <a:rot lat="19015216" lon="17445209" rev="4529351"/>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11" name="组合 10">
              <a:extLst>
                <a:ext uri="{FF2B5EF4-FFF2-40B4-BE49-F238E27FC236}">
                  <a16:creationId xmlns:a16="http://schemas.microsoft.com/office/drawing/2014/main" id="{AAE46895-6B0D-4F25-A559-A5C70F748D32}"/>
                </a:ext>
              </a:extLst>
            </p:cNvPr>
            <p:cNvGrpSpPr/>
            <p:nvPr/>
          </p:nvGrpSpPr>
          <p:grpSpPr>
            <a:xfrm>
              <a:off x="4246009" y="2935837"/>
              <a:ext cx="3700689" cy="2165653"/>
              <a:chOff x="12726023" y="3083058"/>
              <a:chExt cx="2138093" cy="1251216"/>
            </a:xfrm>
          </p:grpSpPr>
          <p:sp>
            <p:nvSpPr>
              <p:cNvPr id="13" name="矩形 12">
                <a:extLst>
                  <a:ext uri="{FF2B5EF4-FFF2-40B4-BE49-F238E27FC236}">
                    <a16:creationId xmlns:a16="http://schemas.microsoft.com/office/drawing/2014/main" id="{ABB4408C-2BB5-4A9E-B3BC-57F0787F86E2}"/>
                  </a:ext>
                </a:extLst>
              </p:cNvPr>
              <p:cNvSpPr/>
              <p:nvPr/>
            </p:nvSpPr>
            <p:spPr>
              <a:xfrm>
                <a:off x="13612901" y="3083058"/>
                <a:ext cx="1251215" cy="1251216"/>
              </a:xfrm>
              <a:prstGeom prst="rect">
                <a:avLst/>
              </a:prstGeom>
              <a:gradFill>
                <a:gsLst>
                  <a:gs pos="100000">
                    <a:schemeClr val="accent1">
                      <a:lumMod val="60000"/>
                      <a:lumOff val="40000"/>
                      <a:alpha val="24000"/>
                    </a:schemeClr>
                  </a:gs>
                  <a:gs pos="6000">
                    <a:schemeClr val="accent1">
                      <a:lumMod val="71000"/>
                      <a:lumOff val="29000"/>
                      <a:alpha val="81000"/>
                    </a:schemeClr>
                  </a:gs>
                </a:gsLst>
                <a:lin ang="13200000" scaled="0"/>
              </a:gradFill>
              <a:ln w="6350">
                <a:solidFill>
                  <a:schemeClr val="accent1">
                    <a:alpha val="17000"/>
                  </a:schemeClr>
                </a:solidFill>
              </a:ln>
              <a:scene3d>
                <a:camera prst="isometricRightUp">
                  <a:rot lat="900001" lon="18899998"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矩形 13">
                <a:extLst>
                  <a:ext uri="{FF2B5EF4-FFF2-40B4-BE49-F238E27FC236}">
                    <a16:creationId xmlns:a16="http://schemas.microsoft.com/office/drawing/2014/main" id="{D0F726C9-2B0F-4A2B-9CE7-0AC1E9652B7E}"/>
                  </a:ext>
                </a:extLst>
              </p:cNvPr>
              <p:cNvSpPr/>
              <p:nvPr/>
            </p:nvSpPr>
            <p:spPr>
              <a:xfrm>
                <a:off x="12726023" y="3083058"/>
                <a:ext cx="1251215" cy="1251216"/>
              </a:xfrm>
              <a:prstGeom prst="rect">
                <a:avLst/>
              </a:prstGeom>
              <a:gradFill flip="none" rotWithShape="1">
                <a:gsLst>
                  <a:gs pos="100000">
                    <a:schemeClr val="accent1">
                      <a:alpha val="21000"/>
                      <a:lumMod val="85000"/>
                    </a:schemeClr>
                  </a:gs>
                  <a:gs pos="0">
                    <a:schemeClr val="accent1">
                      <a:lumMod val="60000"/>
                      <a:lumOff val="40000"/>
                      <a:alpha val="86000"/>
                    </a:schemeClr>
                  </a:gs>
                </a:gsLst>
                <a:lin ang="4800000" scaled="0"/>
                <a:tileRect/>
              </a:gradFill>
              <a:ln w="6350">
                <a:solidFill>
                  <a:schemeClr val="accent1">
                    <a:alpha val="17000"/>
                  </a:schemeClr>
                </a:solidFill>
              </a:ln>
              <a:scene3d>
                <a:camera prst="isometricLeftDown">
                  <a:rot lat="900001" lon="27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12" name="矩形 11">
              <a:extLst>
                <a:ext uri="{FF2B5EF4-FFF2-40B4-BE49-F238E27FC236}">
                  <a16:creationId xmlns:a16="http://schemas.microsoft.com/office/drawing/2014/main" id="{C3362EE5-5014-4A59-88DF-B39E9077CD62}"/>
                </a:ext>
              </a:extLst>
            </p:cNvPr>
            <p:cNvSpPr/>
            <p:nvPr/>
          </p:nvSpPr>
          <p:spPr>
            <a:xfrm>
              <a:off x="5013528" y="1689948"/>
              <a:ext cx="2165650" cy="2165653"/>
            </a:xfrm>
            <a:prstGeom prst="rect">
              <a:avLst/>
            </a:prstGeom>
            <a:gradFill flip="none" rotWithShape="1">
              <a:gsLst>
                <a:gs pos="100000">
                  <a:schemeClr val="accent1">
                    <a:lumMod val="60000"/>
                    <a:lumOff val="40000"/>
                    <a:alpha val="82000"/>
                  </a:schemeClr>
                </a:gs>
                <a:gs pos="0">
                  <a:schemeClr val="accent1"/>
                </a:gs>
              </a:gsLst>
              <a:lin ang="9000000" scaled="0"/>
              <a:tileRect/>
            </a:gradFill>
            <a:ln w="6350">
              <a:solidFill>
                <a:schemeClr val="accent1">
                  <a:alpha val="17000"/>
                </a:schemeClr>
              </a:solidFill>
            </a:ln>
            <a:scene3d>
              <a:camera prst="isometricTopUp">
                <a:rot lat="19015216" lon="17445209" rev="4529351"/>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2" name="椭圆 1">
            <a:extLst>
              <a:ext uri="{FF2B5EF4-FFF2-40B4-BE49-F238E27FC236}">
                <a16:creationId xmlns:a16="http://schemas.microsoft.com/office/drawing/2014/main" id="{147A7805-AE5E-4BA4-ABDC-0C1AD60608EA}"/>
              </a:ext>
            </a:extLst>
          </p:cNvPr>
          <p:cNvSpPr/>
          <p:nvPr/>
        </p:nvSpPr>
        <p:spPr>
          <a:xfrm>
            <a:off x="2018951" y="1309100"/>
            <a:ext cx="5106098" cy="5106098"/>
          </a:xfrm>
          <a:prstGeom prst="ellipse">
            <a:avLst/>
          </a:prstGeom>
          <a:noFill/>
          <a:ln w="9525">
            <a:gradFill>
              <a:gsLst>
                <a:gs pos="9000">
                  <a:schemeClr val="accent1">
                    <a:lumMod val="20000"/>
                    <a:lumOff val="80000"/>
                    <a:alpha val="0"/>
                  </a:schemeClr>
                </a:gs>
                <a:gs pos="69000">
                  <a:schemeClr val="accent1">
                    <a:lumMod val="20000"/>
                    <a:lumOff val="80000"/>
                  </a:schemeClr>
                </a:gs>
                <a:gs pos="36000">
                  <a:schemeClr val="accent1">
                    <a:lumMod val="20000"/>
                    <a:lumOff val="80000"/>
                  </a:schemeClr>
                </a:gs>
                <a:gs pos="93000">
                  <a:schemeClr val="accent1">
                    <a:lumMod val="20000"/>
                    <a:lumOff val="80000"/>
                    <a:alpha val="0"/>
                  </a:schemeClr>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9" name="椭圆 28">
            <a:extLst>
              <a:ext uri="{FF2B5EF4-FFF2-40B4-BE49-F238E27FC236}">
                <a16:creationId xmlns:a16="http://schemas.microsoft.com/office/drawing/2014/main" id="{083D5438-F638-42D9-8103-8C709E2101AE}"/>
              </a:ext>
            </a:extLst>
          </p:cNvPr>
          <p:cNvSpPr/>
          <p:nvPr/>
        </p:nvSpPr>
        <p:spPr>
          <a:xfrm>
            <a:off x="783515" y="73664"/>
            <a:ext cx="7576969" cy="7576969"/>
          </a:xfrm>
          <a:prstGeom prst="ellipse">
            <a:avLst/>
          </a:prstGeom>
          <a:noFill/>
          <a:ln w="9525">
            <a:gradFill>
              <a:gsLst>
                <a:gs pos="9000">
                  <a:schemeClr val="accent1">
                    <a:lumMod val="20000"/>
                    <a:lumOff val="80000"/>
                    <a:alpha val="0"/>
                  </a:schemeClr>
                </a:gs>
                <a:gs pos="69000">
                  <a:schemeClr val="accent1">
                    <a:lumMod val="20000"/>
                    <a:lumOff val="80000"/>
                  </a:schemeClr>
                </a:gs>
                <a:gs pos="36000">
                  <a:schemeClr val="accent1">
                    <a:lumMod val="20000"/>
                    <a:lumOff val="80000"/>
                  </a:schemeClr>
                </a:gs>
                <a:gs pos="93000">
                  <a:schemeClr val="accent1">
                    <a:lumMod val="20000"/>
                    <a:lumOff val="80000"/>
                    <a:alpha val="0"/>
                  </a:schemeClr>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0" name="椭圆 29">
            <a:extLst>
              <a:ext uri="{FF2B5EF4-FFF2-40B4-BE49-F238E27FC236}">
                <a16:creationId xmlns:a16="http://schemas.microsoft.com/office/drawing/2014/main" id="{D6245A9F-C667-413E-BEC1-8F2F0C45064F}"/>
              </a:ext>
            </a:extLst>
          </p:cNvPr>
          <p:cNvSpPr/>
          <p:nvPr/>
        </p:nvSpPr>
        <p:spPr>
          <a:xfrm>
            <a:off x="-309184" y="-1019035"/>
            <a:ext cx="9762368" cy="9762368"/>
          </a:xfrm>
          <a:prstGeom prst="ellipse">
            <a:avLst/>
          </a:prstGeom>
          <a:noFill/>
          <a:ln w="9525">
            <a:gradFill>
              <a:gsLst>
                <a:gs pos="9000">
                  <a:schemeClr val="accent1">
                    <a:lumMod val="20000"/>
                    <a:lumOff val="80000"/>
                    <a:alpha val="0"/>
                  </a:schemeClr>
                </a:gs>
                <a:gs pos="69000">
                  <a:schemeClr val="accent1">
                    <a:lumMod val="20000"/>
                    <a:lumOff val="80000"/>
                  </a:schemeClr>
                </a:gs>
                <a:gs pos="36000">
                  <a:schemeClr val="accent1">
                    <a:lumMod val="20000"/>
                    <a:lumOff val="80000"/>
                  </a:schemeClr>
                </a:gs>
                <a:gs pos="93000">
                  <a:schemeClr val="accent1">
                    <a:lumMod val="20000"/>
                    <a:lumOff val="80000"/>
                    <a:alpha val="0"/>
                  </a:schemeClr>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8" name="任意多边形: 形状 47">
            <a:extLst>
              <a:ext uri="{FF2B5EF4-FFF2-40B4-BE49-F238E27FC236}">
                <a16:creationId xmlns:a16="http://schemas.microsoft.com/office/drawing/2014/main" id="{4E5ACA1C-32C3-4FE1-AF34-BB63359C9AFD}"/>
              </a:ext>
            </a:extLst>
          </p:cNvPr>
          <p:cNvSpPr/>
          <p:nvPr/>
        </p:nvSpPr>
        <p:spPr>
          <a:xfrm>
            <a:off x="457394" y="3484845"/>
            <a:ext cx="2207052" cy="695974"/>
          </a:xfrm>
          <a:custGeom>
            <a:avLst/>
            <a:gdLst>
              <a:gd name="connsiteX0" fmla="*/ 107956 w 2800670"/>
              <a:gd name="connsiteY0" fmla="*/ 0 h 706104"/>
              <a:gd name="connsiteX1" fmla="*/ 2463135 w 2800670"/>
              <a:gd name="connsiteY1" fmla="*/ 0 h 706104"/>
              <a:gd name="connsiteX2" fmla="*/ 2571091 w 2800670"/>
              <a:gd name="connsiteY2" fmla="*/ 107956 h 706104"/>
              <a:gd name="connsiteX3" fmla="*/ 2571091 w 2800670"/>
              <a:gd name="connsiteY3" fmla="*/ 246043 h 706104"/>
              <a:gd name="connsiteX4" fmla="*/ 2800670 w 2800670"/>
              <a:gd name="connsiteY4" fmla="*/ 353053 h 706104"/>
              <a:gd name="connsiteX5" fmla="*/ 2571091 w 2800670"/>
              <a:gd name="connsiteY5" fmla="*/ 460062 h 706104"/>
              <a:gd name="connsiteX6" fmla="*/ 2571091 w 2800670"/>
              <a:gd name="connsiteY6" fmla="*/ 598148 h 706104"/>
              <a:gd name="connsiteX7" fmla="*/ 2463135 w 2800670"/>
              <a:gd name="connsiteY7" fmla="*/ 706104 h 706104"/>
              <a:gd name="connsiteX8" fmla="*/ 107956 w 2800670"/>
              <a:gd name="connsiteY8" fmla="*/ 706104 h 706104"/>
              <a:gd name="connsiteX9" fmla="*/ 0 w 2800670"/>
              <a:gd name="connsiteY9" fmla="*/ 598148 h 706104"/>
              <a:gd name="connsiteX10" fmla="*/ 0 w 2800670"/>
              <a:gd name="connsiteY10" fmla="*/ 107956 h 706104"/>
              <a:gd name="connsiteX11" fmla="*/ 107956 w 2800670"/>
              <a:gd name="connsiteY11" fmla="*/ 0 h 706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800670" h="706104">
                <a:moveTo>
                  <a:pt x="107956" y="0"/>
                </a:moveTo>
                <a:lnTo>
                  <a:pt x="2463135" y="0"/>
                </a:lnTo>
                <a:cubicBezTo>
                  <a:pt x="2522757" y="0"/>
                  <a:pt x="2571091" y="48334"/>
                  <a:pt x="2571091" y="107956"/>
                </a:cubicBezTo>
                <a:lnTo>
                  <a:pt x="2571091" y="246043"/>
                </a:lnTo>
                <a:lnTo>
                  <a:pt x="2800670" y="353053"/>
                </a:lnTo>
                <a:lnTo>
                  <a:pt x="2571091" y="460062"/>
                </a:lnTo>
                <a:lnTo>
                  <a:pt x="2571091" y="598148"/>
                </a:lnTo>
                <a:cubicBezTo>
                  <a:pt x="2571091" y="657770"/>
                  <a:pt x="2522757" y="706104"/>
                  <a:pt x="2463135" y="706104"/>
                </a:cubicBezTo>
                <a:lnTo>
                  <a:pt x="107956" y="706104"/>
                </a:lnTo>
                <a:cubicBezTo>
                  <a:pt x="48334" y="706104"/>
                  <a:pt x="0" y="657770"/>
                  <a:pt x="0" y="598148"/>
                </a:cubicBezTo>
                <a:lnTo>
                  <a:pt x="0" y="107956"/>
                </a:lnTo>
                <a:cubicBezTo>
                  <a:pt x="0" y="48334"/>
                  <a:pt x="48334" y="0"/>
                  <a:pt x="107956" y="0"/>
                </a:cubicBezTo>
                <a:close/>
              </a:path>
            </a:pathLst>
          </a:custGeom>
          <a:gradFill flip="none" rotWithShape="1">
            <a:gsLst>
              <a:gs pos="40000">
                <a:schemeClr val="accent1"/>
              </a:gs>
              <a:gs pos="0">
                <a:schemeClr val="accent1">
                  <a:lumMod val="60000"/>
                  <a:lumOff val="40000"/>
                </a:schemeClr>
              </a:gs>
              <a:gs pos="100000">
                <a:schemeClr val="accent1">
                  <a:lumMod val="50000"/>
                </a:schemeClr>
              </a:gs>
            </a:gsLst>
            <a:lin ang="2700000" scaled="1"/>
            <a:tileRect/>
          </a:gradFill>
          <a:ln>
            <a:noFill/>
          </a:ln>
          <a:effectLst>
            <a:outerShdw blurRad="355600" dist="139700" dir="2700000" sx="97000" sy="97000" algn="tl" rotWithShape="0">
              <a:schemeClr val="accent1">
                <a:lumMod val="50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任意多边形: 形状 48">
            <a:extLst>
              <a:ext uri="{FF2B5EF4-FFF2-40B4-BE49-F238E27FC236}">
                <a16:creationId xmlns:a16="http://schemas.microsoft.com/office/drawing/2014/main" id="{3EB348CC-0BE6-4C84-B50A-FD52025F042A}"/>
              </a:ext>
            </a:extLst>
          </p:cNvPr>
          <p:cNvSpPr/>
          <p:nvPr/>
        </p:nvSpPr>
        <p:spPr>
          <a:xfrm>
            <a:off x="457394" y="4724561"/>
            <a:ext cx="2207052" cy="695974"/>
          </a:xfrm>
          <a:custGeom>
            <a:avLst/>
            <a:gdLst>
              <a:gd name="connsiteX0" fmla="*/ 2571092 w 2800670"/>
              <a:gd name="connsiteY0" fmla="*/ 246042 h 706104"/>
              <a:gd name="connsiteX1" fmla="*/ 2800670 w 2800670"/>
              <a:gd name="connsiteY1" fmla="*/ 246042 h 706104"/>
              <a:gd name="connsiteX2" fmla="*/ 2571092 w 2800670"/>
              <a:gd name="connsiteY2" fmla="*/ 460062 h 706104"/>
              <a:gd name="connsiteX3" fmla="*/ 107956 w 2800670"/>
              <a:gd name="connsiteY3" fmla="*/ 0 h 706104"/>
              <a:gd name="connsiteX4" fmla="*/ 2463135 w 2800670"/>
              <a:gd name="connsiteY4" fmla="*/ 0 h 706104"/>
              <a:gd name="connsiteX5" fmla="*/ 2571091 w 2800670"/>
              <a:gd name="connsiteY5" fmla="*/ 107956 h 706104"/>
              <a:gd name="connsiteX6" fmla="*/ 2571091 w 2800670"/>
              <a:gd name="connsiteY6" fmla="*/ 598148 h 706104"/>
              <a:gd name="connsiteX7" fmla="*/ 2463135 w 2800670"/>
              <a:gd name="connsiteY7" fmla="*/ 706104 h 706104"/>
              <a:gd name="connsiteX8" fmla="*/ 107956 w 2800670"/>
              <a:gd name="connsiteY8" fmla="*/ 706104 h 706104"/>
              <a:gd name="connsiteX9" fmla="*/ 0 w 2800670"/>
              <a:gd name="connsiteY9" fmla="*/ 598148 h 706104"/>
              <a:gd name="connsiteX10" fmla="*/ 0 w 2800670"/>
              <a:gd name="connsiteY10" fmla="*/ 107956 h 706104"/>
              <a:gd name="connsiteX11" fmla="*/ 107956 w 2800670"/>
              <a:gd name="connsiteY11" fmla="*/ 0 h 706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800670" h="706104">
                <a:moveTo>
                  <a:pt x="2571092" y="246042"/>
                </a:moveTo>
                <a:lnTo>
                  <a:pt x="2800670" y="246042"/>
                </a:lnTo>
                <a:lnTo>
                  <a:pt x="2571092" y="460062"/>
                </a:lnTo>
                <a:close/>
                <a:moveTo>
                  <a:pt x="107956" y="0"/>
                </a:moveTo>
                <a:lnTo>
                  <a:pt x="2463135" y="0"/>
                </a:lnTo>
                <a:cubicBezTo>
                  <a:pt x="2522757" y="0"/>
                  <a:pt x="2571091" y="48334"/>
                  <a:pt x="2571091" y="107956"/>
                </a:cubicBezTo>
                <a:lnTo>
                  <a:pt x="2571091" y="598148"/>
                </a:lnTo>
                <a:cubicBezTo>
                  <a:pt x="2571091" y="657770"/>
                  <a:pt x="2522757" y="706104"/>
                  <a:pt x="2463135" y="706104"/>
                </a:cubicBezTo>
                <a:lnTo>
                  <a:pt x="107956" y="706104"/>
                </a:lnTo>
                <a:cubicBezTo>
                  <a:pt x="48334" y="706104"/>
                  <a:pt x="0" y="657770"/>
                  <a:pt x="0" y="598148"/>
                </a:cubicBezTo>
                <a:lnTo>
                  <a:pt x="0" y="107956"/>
                </a:lnTo>
                <a:cubicBezTo>
                  <a:pt x="0" y="48334"/>
                  <a:pt x="48334" y="0"/>
                  <a:pt x="107956" y="0"/>
                </a:cubicBezTo>
                <a:close/>
              </a:path>
            </a:pathLst>
          </a:custGeom>
          <a:gradFill flip="none" rotWithShape="1">
            <a:gsLst>
              <a:gs pos="40000">
                <a:schemeClr val="accent1"/>
              </a:gs>
              <a:gs pos="0">
                <a:schemeClr val="accent1">
                  <a:lumMod val="60000"/>
                  <a:lumOff val="40000"/>
                </a:schemeClr>
              </a:gs>
              <a:gs pos="100000">
                <a:schemeClr val="accent1">
                  <a:lumMod val="50000"/>
                </a:schemeClr>
              </a:gs>
            </a:gsLst>
            <a:lin ang="2700000" scaled="1"/>
            <a:tileRect/>
          </a:gradFill>
          <a:ln>
            <a:noFill/>
          </a:ln>
          <a:effectLst>
            <a:outerShdw blurRad="355600" dist="139700" dir="2700000" sx="97000" sy="97000" algn="tl" rotWithShape="0">
              <a:schemeClr val="accent1">
                <a:lumMod val="50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7" name="任意多边形: 形状 46">
            <a:extLst>
              <a:ext uri="{FF2B5EF4-FFF2-40B4-BE49-F238E27FC236}">
                <a16:creationId xmlns:a16="http://schemas.microsoft.com/office/drawing/2014/main" id="{C73B7A93-27B2-48D3-A39F-80C6D76AC545}"/>
              </a:ext>
            </a:extLst>
          </p:cNvPr>
          <p:cNvSpPr/>
          <p:nvPr/>
        </p:nvSpPr>
        <p:spPr>
          <a:xfrm>
            <a:off x="457395" y="2245128"/>
            <a:ext cx="2207052" cy="695974"/>
          </a:xfrm>
          <a:custGeom>
            <a:avLst/>
            <a:gdLst>
              <a:gd name="connsiteX0" fmla="*/ 2571092 w 2800670"/>
              <a:gd name="connsiteY0" fmla="*/ 246042 h 706104"/>
              <a:gd name="connsiteX1" fmla="*/ 2800670 w 2800670"/>
              <a:gd name="connsiteY1" fmla="*/ 460062 h 706104"/>
              <a:gd name="connsiteX2" fmla="*/ 2571092 w 2800670"/>
              <a:gd name="connsiteY2" fmla="*/ 460062 h 706104"/>
              <a:gd name="connsiteX3" fmla="*/ 107956 w 2800670"/>
              <a:gd name="connsiteY3" fmla="*/ 0 h 706104"/>
              <a:gd name="connsiteX4" fmla="*/ 2463135 w 2800670"/>
              <a:gd name="connsiteY4" fmla="*/ 0 h 706104"/>
              <a:gd name="connsiteX5" fmla="*/ 2571091 w 2800670"/>
              <a:gd name="connsiteY5" fmla="*/ 107956 h 706104"/>
              <a:gd name="connsiteX6" fmla="*/ 2571091 w 2800670"/>
              <a:gd name="connsiteY6" fmla="*/ 598148 h 706104"/>
              <a:gd name="connsiteX7" fmla="*/ 2463135 w 2800670"/>
              <a:gd name="connsiteY7" fmla="*/ 706104 h 706104"/>
              <a:gd name="connsiteX8" fmla="*/ 107956 w 2800670"/>
              <a:gd name="connsiteY8" fmla="*/ 706104 h 706104"/>
              <a:gd name="connsiteX9" fmla="*/ 0 w 2800670"/>
              <a:gd name="connsiteY9" fmla="*/ 598148 h 706104"/>
              <a:gd name="connsiteX10" fmla="*/ 0 w 2800670"/>
              <a:gd name="connsiteY10" fmla="*/ 107956 h 706104"/>
              <a:gd name="connsiteX11" fmla="*/ 107956 w 2800670"/>
              <a:gd name="connsiteY11" fmla="*/ 0 h 706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800670" h="706104">
                <a:moveTo>
                  <a:pt x="2571092" y="246042"/>
                </a:moveTo>
                <a:lnTo>
                  <a:pt x="2800670" y="460062"/>
                </a:lnTo>
                <a:lnTo>
                  <a:pt x="2571092" y="460062"/>
                </a:lnTo>
                <a:close/>
                <a:moveTo>
                  <a:pt x="107956" y="0"/>
                </a:moveTo>
                <a:lnTo>
                  <a:pt x="2463135" y="0"/>
                </a:lnTo>
                <a:cubicBezTo>
                  <a:pt x="2522757" y="0"/>
                  <a:pt x="2571091" y="48334"/>
                  <a:pt x="2571091" y="107956"/>
                </a:cubicBezTo>
                <a:lnTo>
                  <a:pt x="2571091" y="598148"/>
                </a:lnTo>
                <a:cubicBezTo>
                  <a:pt x="2571091" y="657770"/>
                  <a:pt x="2522757" y="706104"/>
                  <a:pt x="2463135" y="706104"/>
                </a:cubicBezTo>
                <a:lnTo>
                  <a:pt x="107956" y="706104"/>
                </a:lnTo>
                <a:cubicBezTo>
                  <a:pt x="48334" y="706104"/>
                  <a:pt x="0" y="657770"/>
                  <a:pt x="0" y="598148"/>
                </a:cubicBezTo>
                <a:lnTo>
                  <a:pt x="0" y="107956"/>
                </a:lnTo>
                <a:cubicBezTo>
                  <a:pt x="0" y="48334"/>
                  <a:pt x="48334" y="0"/>
                  <a:pt x="107956" y="0"/>
                </a:cubicBezTo>
                <a:close/>
              </a:path>
            </a:pathLst>
          </a:custGeom>
          <a:gradFill flip="none" rotWithShape="1">
            <a:gsLst>
              <a:gs pos="40000">
                <a:schemeClr val="accent1"/>
              </a:gs>
              <a:gs pos="0">
                <a:schemeClr val="accent1">
                  <a:lumMod val="60000"/>
                  <a:lumOff val="40000"/>
                </a:schemeClr>
              </a:gs>
              <a:gs pos="100000">
                <a:schemeClr val="accent1">
                  <a:lumMod val="50000"/>
                </a:schemeClr>
              </a:gs>
            </a:gsLst>
            <a:lin ang="2700000" scaled="1"/>
            <a:tileRect/>
          </a:gradFill>
          <a:ln>
            <a:noFill/>
          </a:ln>
          <a:effectLst>
            <a:outerShdw blurRad="355600" dist="139700" dir="2700000" sx="97000" sy="97000" algn="tl" rotWithShape="0">
              <a:schemeClr val="accent1">
                <a:lumMod val="50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3" name="任意多边形: 形状 52">
            <a:extLst>
              <a:ext uri="{FF2B5EF4-FFF2-40B4-BE49-F238E27FC236}">
                <a16:creationId xmlns:a16="http://schemas.microsoft.com/office/drawing/2014/main" id="{E3EE958E-DD60-458C-9ACD-098C7EBBBFAF}"/>
              </a:ext>
            </a:extLst>
          </p:cNvPr>
          <p:cNvSpPr/>
          <p:nvPr/>
        </p:nvSpPr>
        <p:spPr>
          <a:xfrm flipH="1">
            <a:off x="6503702" y="3484845"/>
            <a:ext cx="2207052" cy="695974"/>
          </a:xfrm>
          <a:custGeom>
            <a:avLst/>
            <a:gdLst>
              <a:gd name="connsiteX0" fmla="*/ 107956 w 2800670"/>
              <a:gd name="connsiteY0" fmla="*/ 0 h 706104"/>
              <a:gd name="connsiteX1" fmla="*/ 2463135 w 2800670"/>
              <a:gd name="connsiteY1" fmla="*/ 0 h 706104"/>
              <a:gd name="connsiteX2" fmla="*/ 2571091 w 2800670"/>
              <a:gd name="connsiteY2" fmla="*/ 107956 h 706104"/>
              <a:gd name="connsiteX3" fmla="*/ 2571091 w 2800670"/>
              <a:gd name="connsiteY3" fmla="*/ 246043 h 706104"/>
              <a:gd name="connsiteX4" fmla="*/ 2800670 w 2800670"/>
              <a:gd name="connsiteY4" fmla="*/ 353053 h 706104"/>
              <a:gd name="connsiteX5" fmla="*/ 2571091 w 2800670"/>
              <a:gd name="connsiteY5" fmla="*/ 460062 h 706104"/>
              <a:gd name="connsiteX6" fmla="*/ 2571091 w 2800670"/>
              <a:gd name="connsiteY6" fmla="*/ 598148 h 706104"/>
              <a:gd name="connsiteX7" fmla="*/ 2463135 w 2800670"/>
              <a:gd name="connsiteY7" fmla="*/ 706104 h 706104"/>
              <a:gd name="connsiteX8" fmla="*/ 107956 w 2800670"/>
              <a:gd name="connsiteY8" fmla="*/ 706104 h 706104"/>
              <a:gd name="connsiteX9" fmla="*/ 0 w 2800670"/>
              <a:gd name="connsiteY9" fmla="*/ 598148 h 706104"/>
              <a:gd name="connsiteX10" fmla="*/ 0 w 2800670"/>
              <a:gd name="connsiteY10" fmla="*/ 107956 h 706104"/>
              <a:gd name="connsiteX11" fmla="*/ 107956 w 2800670"/>
              <a:gd name="connsiteY11" fmla="*/ 0 h 706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800670" h="706104">
                <a:moveTo>
                  <a:pt x="107956" y="0"/>
                </a:moveTo>
                <a:lnTo>
                  <a:pt x="2463135" y="0"/>
                </a:lnTo>
                <a:cubicBezTo>
                  <a:pt x="2522757" y="0"/>
                  <a:pt x="2571091" y="48334"/>
                  <a:pt x="2571091" y="107956"/>
                </a:cubicBezTo>
                <a:lnTo>
                  <a:pt x="2571091" y="246043"/>
                </a:lnTo>
                <a:lnTo>
                  <a:pt x="2800670" y="353053"/>
                </a:lnTo>
                <a:lnTo>
                  <a:pt x="2571091" y="460062"/>
                </a:lnTo>
                <a:lnTo>
                  <a:pt x="2571091" y="598148"/>
                </a:lnTo>
                <a:cubicBezTo>
                  <a:pt x="2571091" y="657770"/>
                  <a:pt x="2522757" y="706104"/>
                  <a:pt x="2463135" y="706104"/>
                </a:cubicBezTo>
                <a:lnTo>
                  <a:pt x="107956" y="706104"/>
                </a:lnTo>
                <a:cubicBezTo>
                  <a:pt x="48334" y="706104"/>
                  <a:pt x="0" y="657770"/>
                  <a:pt x="0" y="598148"/>
                </a:cubicBezTo>
                <a:lnTo>
                  <a:pt x="0" y="107956"/>
                </a:lnTo>
                <a:cubicBezTo>
                  <a:pt x="0" y="48334"/>
                  <a:pt x="48334" y="0"/>
                  <a:pt x="107956" y="0"/>
                </a:cubicBezTo>
                <a:close/>
              </a:path>
            </a:pathLst>
          </a:custGeom>
          <a:gradFill flip="none" rotWithShape="1">
            <a:gsLst>
              <a:gs pos="40000">
                <a:schemeClr val="accent1"/>
              </a:gs>
              <a:gs pos="0">
                <a:schemeClr val="accent1">
                  <a:lumMod val="60000"/>
                  <a:lumOff val="40000"/>
                </a:schemeClr>
              </a:gs>
              <a:gs pos="100000">
                <a:schemeClr val="accent1">
                  <a:lumMod val="50000"/>
                </a:schemeClr>
              </a:gs>
            </a:gsLst>
            <a:lin ang="8100000" scaled="1"/>
            <a:tileRect/>
          </a:gradFill>
          <a:ln>
            <a:noFill/>
          </a:ln>
          <a:effectLst>
            <a:outerShdw blurRad="355600" dist="139700" dir="2700000" sx="97000" sy="97000" algn="tl" rotWithShape="0">
              <a:schemeClr val="accent1">
                <a:lumMod val="50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4" name="任意多边形: 形状 53">
            <a:extLst>
              <a:ext uri="{FF2B5EF4-FFF2-40B4-BE49-F238E27FC236}">
                <a16:creationId xmlns:a16="http://schemas.microsoft.com/office/drawing/2014/main" id="{442F81E3-241F-43EE-846C-A7594EF17888}"/>
              </a:ext>
            </a:extLst>
          </p:cNvPr>
          <p:cNvSpPr/>
          <p:nvPr/>
        </p:nvSpPr>
        <p:spPr>
          <a:xfrm flipH="1">
            <a:off x="6503702" y="4724561"/>
            <a:ext cx="2207052" cy="695974"/>
          </a:xfrm>
          <a:custGeom>
            <a:avLst/>
            <a:gdLst>
              <a:gd name="connsiteX0" fmla="*/ 2571092 w 2800670"/>
              <a:gd name="connsiteY0" fmla="*/ 246042 h 706104"/>
              <a:gd name="connsiteX1" fmla="*/ 2800670 w 2800670"/>
              <a:gd name="connsiteY1" fmla="*/ 246042 h 706104"/>
              <a:gd name="connsiteX2" fmla="*/ 2571092 w 2800670"/>
              <a:gd name="connsiteY2" fmla="*/ 460062 h 706104"/>
              <a:gd name="connsiteX3" fmla="*/ 107956 w 2800670"/>
              <a:gd name="connsiteY3" fmla="*/ 0 h 706104"/>
              <a:gd name="connsiteX4" fmla="*/ 2463135 w 2800670"/>
              <a:gd name="connsiteY4" fmla="*/ 0 h 706104"/>
              <a:gd name="connsiteX5" fmla="*/ 2571091 w 2800670"/>
              <a:gd name="connsiteY5" fmla="*/ 107956 h 706104"/>
              <a:gd name="connsiteX6" fmla="*/ 2571091 w 2800670"/>
              <a:gd name="connsiteY6" fmla="*/ 598148 h 706104"/>
              <a:gd name="connsiteX7" fmla="*/ 2463135 w 2800670"/>
              <a:gd name="connsiteY7" fmla="*/ 706104 h 706104"/>
              <a:gd name="connsiteX8" fmla="*/ 107956 w 2800670"/>
              <a:gd name="connsiteY8" fmla="*/ 706104 h 706104"/>
              <a:gd name="connsiteX9" fmla="*/ 0 w 2800670"/>
              <a:gd name="connsiteY9" fmla="*/ 598148 h 706104"/>
              <a:gd name="connsiteX10" fmla="*/ 0 w 2800670"/>
              <a:gd name="connsiteY10" fmla="*/ 107956 h 706104"/>
              <a:gd name="connsiteX11" fmla="*/ 107956 w 2800670"/>
              <a:gd name="connsiteY11" fmla="*/ 0 h 706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800670" h="706104">
                <a:moveTo>
                  <a:pt x="2571092" y="246042"/>
                </a:moveTo>
                <a:lnTo>
                  <a:pt x="2800670" y="246042"/>
                </a:lnTo>
                <a:lnTo>
                  <a:pt x="2571092" y="460062"/>
                </a:lnTo>
                <a:close/>
                <a:moveTo>
                  <a:pt x="107956" y="0"/>
                </a:moveTo>
                <a:lnTo>
                  <a:pt x="2463135" y="0"/>
                </a:lnTo>
                <a:cubicBezTo>
                  <a:pt x="2522757" y="0"/>
                  <a:pt x="2571091" y="48334"/>
                  <a:pt x="2571091" y="107956"/>
                </a:cubicBezTo>
                <a:lnTo>
                  <a:pt x="2571091" y="598148"/>
                </a:lnTo>
                <a:cubicBezTo>
                  <a:pt x="2571091" y="657770"/>
                  <a:pt x="2522757" y="706104"/>
                  <a:pt x="2463135" y="706104"/>
                </a:cubicBezTo>
                <a:lnTo>
                  <a:pt x="107956" y="706104"/>
                </a:lnTo>
                <a:cubicBezTo>
                  <a:pt x="48334" y="706104"/>
                  <a:pt x="0" y="657770"/>
                  <a:pt x="0" y="598148"/>
                </a:cubicBezTo>
                <a:lnTo>
                  <a:pt x="0" y="107956"/>
                </a:lnTo>
                <a:cubicBezTo>
                  <a:pt x="0" y="48334"/>
                  <a:pt x="48334" y="0"/>
                  <a:pt x="107956" y="0"/>
                </a:cubicBezTo>
                <a:close/>
              </a:path>
            </a:pathLst>
          </a:custGeom>
          <a:gradFill flip="none" rotWithShape="1">
            <a:gsLst>
              <a:gs pos="40000">
                <a:schemeClr val="accent1"/>
              </a:gs>
              <a:gs pos="0">
                <a:schemeClr val="accent1">
                  <a:lumMod val="60000"/>
                  <a:lumOff val="40000"/>
                </a:schemeClr>
              </a:gs>
              <a:gs pos="100000">
                <a:schemeClr val="accent1">
                  <a:lumMod val="50000"/>
                </a:schemeClr>
              </a:gs>
            </a:gsLst>
            <a:lin ang="8100000" scaled="1"/>
            <a:tileRect/>
          </a:gradFill>
          <a:ln>
            <a:noFill/>
          </a:ln>
          <a:effectLst>
            <a:outerShdw blurRad="355600" dist="139700" dir="2700000" sx="97000" sy="97000" algn="tl" rotWithShape="0">
              <a:schemeClr val="accent1">
                <a:lumMod val="50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5" name="任意多边形: 形状 54">
            <a:extLst>
              <a:ext uri="{FF2B5EF4-FFF2-40B4-BE49-F238E27FC236}">
                <a16:creationId xmlns:a16="http://schemas.microsoft.com/office/drawing/2014/main" id="{C956AC28-A0D2-4C1B-9612-91912967C050}"/>
              </a:ext>
            </a:extLst>
          </p:cNvPr>
          <p:cNvSpPr/>
          <p:nvPr/>
        </p:nvSpPr>
        <p:spPr>
          <a:xfrm flipH="1">
            <a:off x="6503702" y="2245128"/>
            <a:ext cx="2207052" cy="695974"/>
          </a:xfrm>
          <a:custGeom>
            <a:avLst/>
            <a:gdLst>
              <a:gd name="connsiteX0" fmla="*/ 2571092 w 2800670"/>
              <a:gd name="connsiteY0" fmla="*/ 246042 h 706104"/>
              <a:gd name="connsiteX1" fmla="*/ 2800670 w 2800670"/>
              <a:gd name="connsiteY1" fmla="*/ 460062 h 706104"/>
              <a:gd name="connsiteX2" fmla="*/ 2571092 w 2800670"/>
              <a:gd name="connsiteY2" fmla="*/ 460062 h 706104"/>
              <a:gd name="connsiteX3" fmla="*/ 107956 w 2800670"/>
              <a:gd name="connsiteY3" fmla="*/ 0 h 706104"/>
              <a:gd name="connsiteX4" fmla="*/ 2463135 w 2800670"/>
              <a:gd name="connsiteY4" fmla="*/ 0 h 706104"/>
              <a:gd name="connsiteX5" fmla="*/ 2571091 w 2800670"/>
              <a:gd name="connsiteY5" fmla="*/ 107956 h 706104"/>
              <a:gd name="connsiteX6" fmla="*/ 2571091 w 2800670"/>
              <a:gd name="connsiteY6" fmla="*/ 598148 h 706104"/>
              <a:gd name="connsiteX7" fmla="*/ 2463135 w 2800670"/>
              <a:gd name="connsiteY7" fmla="*/ 706104 h 706104"/>
              <a:gd name="connsiteX8" fmla="*/ 107956 w 2800670"/>
              <a:gd name="connsiteY8" fmla="*/ 706104 h 706104"/>
              <a:gd name="connsiteX9" fmla="*/ 0 w 2800670"/>
              <a:gd name="connsiteY9" fmla="*/ 598148 h 706104"/>
              <a:gd name="connsiteX10" fmla="*/ 0 w 2800670"/>
              <a:gd name="connsiteY10" fmla="*/ 107956 h 706104"/>
              <a:gd name="connsiteX11" fmla="*/ 107956 w 2800670"/>
              <a:gd name="connsiteY11" fmla="*/ 0 h 706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800670" h="706104">
                <a:moveTo>
                  <a:pt x="2571092" y="246042"/>
                </a:moveTo>
                <a:lnTo>
                  <a:pt x="2800670" y="460062"/>
                </a:lnTo>
                <a:lnTo>
                  <a:pt x="2571092" y="460062"/>
                </a:lnTo>
                <a:close/>
                <a:moveTo>
                  <a:pt x="107956" y="0"/>
                </a:moveTo>
                <a:lnTo>
                  <a:pt x="2463135" y="0"/>
                </a:lnTo>
                <a:cubicBezTo>
                  <a:pt x="2522757" y="0"/>
                  <a:pt x="2571091" y="48334"/>
                  <a:pt x="2571091" y="107956"/>
                </a:cubicBezTo>
                <a:lnTo>
                  <a:pt x="2571091" y="598148"/>
                </a:lnTo>
                <a:cubicBezTo>
                  <a:pt x="2571091" y="657770"/>
                  <a:pt x="2522757" y="706104"/>
                  <a:pt x="2463135" y="706104"/>
                </a:cubicBezTo>
                <a:lnTo>
                  <a:pt x="107956" y="706104"/>
                </a:lnTo>
                <a:cubicBezTo>
                  <a:pt x="48334" y="706104"/>
                  <a:pt x="0" y="657770"/>
                  <a:pt x="0" y="598148"/>
                </a:cubicBezTo>
                <a:lnTo>
                  <a:pt x="0" y="107956"/>
                </a:lnTo>
                <a:cubicBezTo>
                  <a:pt x="0" y="48334"/>
                  <a:pt x="48334" y="0"/>
                  <a:pt x="107956" y="0"/>
                </a:cubicBezTo>
                <a:close/>
              </a:path>
            </a:pathLst>
          </a:custGeom>
          <a:gradFill flip="none" rotWithShape="1">
            <a:gsLst>
              <a:gs pos="40000">
                <a:schemeClr val="accent1"/>
              </a:gs>
              <a:gs pos="0">
                <a:schemeClr val="accent1">
                  <a:lumMod val="60000"/>
                  <a:lumOff val="40000"/>
                </a:schemeClr>
              </a:gs>
              <a:gs pos="100000">
                <a:schemeClr val="accent1">
                  <a:lumMod val="50000"/>
                </a:schemeClr>
              </a:gs>
            </a:gsLst>
            <a:lin ang="8100000" scaled="1"/>
            <a:tileRect/>
          </a:gradFill>
          <a:ln>
            <a:noFill/>
          </a:ln>
          <a:effectLst>
            <a:outerShdw blurRad="355600" dist="139700" dir="2700000" sx="97000" sy="97000" algn="tl" rotWithShape="0">
              <a:schemeClr val="accent1">
                <a:lumMod val="50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文本框 3">
            <a:extLst>
              <a:ext uri="{FF2B5EF4-FFF2-40B4-BE49-F238E27FC236}">
                <a16:creationId xmlns:a16="http://schemas.microsoft.com/office/drawing/2014/main" id="{77BC500E-3F49-4BFD-9B8C-02F0A73D0FD7}"/>
              </a:ext>
            </a:extLst>
          </p:cNvPr>
          <p:cNvSpPr txBox="1"/>
          <p:nvPr/>
        </p:nvSpPr>
        <p:spPr>
          <a:xfrm>
            <a:off x="558987" y="2365981"/>
            <a:ext cx="1382698" cy="3153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凭规格买卖</a:t>
            </a:r>
          </a:p>
        </p:txBody>
      </p:sp>
      <p:sp>
        <p:nvSpPr>
          <p:cNvPr id="59" name="文本框 58">
            <a:extLst>
              <a:ext uri="{FF2B5EF4-FFF2-40B4-BE49-F238E27FC236}">
                <a16:creationId xmlns:a16="http://schemas.microsoft.com/office/drawing/2014/main" id="{ED103F4A-A08B-422E-9E7B-5B8902413AC0}"/>
              </a:ext>
            </a:extLst>
          </p:cNvPr>
          <p:cNvSpPr txBox="1"/>
          <p:nvPr/>
        </p:nvSpPr>
        <p:spPr>
          <a:xfrm>
            <a:off x="558987" y="2601959"/>
            <a:ext cx="1924542" cy="246221"/>
          </a:xfrm>
          <a:prstGeom prst="rect">
            <a:avLst/>
          </a:prstGeom>
          <a:noFill/>
        </p:spPr>
        <p:txBody>
          <a:bodyPr wrap="square" rtlCol="0">
            <a:spAutoFit/>
          </a:bodyPr>
          <a:lstStyle>
            <a:defPPr>
              <a:defRPr lang="zh-CN"/>
            </a:defPPr>
            <a:lvl1pPr>
              <a:defRPr sz="1200">
                <a:solidFill>
                  <a:schemeClr val="bg1">
                    <a:alpha val="51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white">
                    <a:alpha val="51000"/>
                  </a:prstClr>
                </a:solidFill>
                <a:effectLst/>
                <a:uLnTx/>
                <a:uFillTx/>
                <a:latin typeface="Roboto"/>
                <a:ea typeface="思源黑体 CN Regular"/>
                <a:cs typeface="+mn-cs"/>
              </a:rPr>
              <a:t>Sales by Specification</a:t>
            </a:r>
            <a:endParaRPr kumimoji="0" lang="zh-CN" altLang="en-US" sz="1000" b="0" i="0" u="none" strike="noStrike" kern="1200" cap="none" spc="0" normalizeH="0" baseline="0" noProof="0" dirty="0">
              <a:ln>
                <a:noFill/>
              </a:ln>
              <a:solidFill>
                <a:prstClr val="white">
                  <a:alpha val="51000"/>
                </a:prstClr>
              </a:solidFill>
              <a:effectLst/>
              <a:uLnTx/>
              <a:uFillTx/>
              <a:latin typeface="Roboto"/>
              <a:ea typeface="思源黑体 CN Regular"/>
              <a:cs typeface="+mn-cs"/>
            </a:endParaRPr>
          </a:p>
        </p:txBody>
      </p:sp>
      <p:sp>
        <p:nvSpPr>
          <p:cNvPr id="61" name="文本框 60">
            <a:extLst>
              <a:ext uri="{FF2B5EF4-FFF2-40B4-BE49-F238E27FC236}">
                <a16:creationId xmlns:a16="http://schemas.microsoft.com/office/drawing/2014/main" id="{41B5C096-F8F6-402B-BFDD-5EAC63BE749F}"/>
              </a:ext>
            </a:extLst>
          </p:cNvPr>
          <p:cNvSpPr txBox="1"/>
          <p:nvPr/>
        </p:nvSpPr>
        <p:spPr>
          <a:xfrm>
            <a:off x="558987" y="3605698"/>
            <a:ext cx="1382698" cy="3153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prstClr val="white"/>
                </a:solidFill>
                <a:effectLst/>
                <a:uLnTx/>
                <a:uFillTx/>
                <a:latin typeface="思源宋体 CN Heavy"/>
                <a:ea typeface="思源宋体 CN Heavy"/>
                <a:cs typeface="+mn-cs"/>
              </a:rPr>
              <a:t>凭等级买卖</a:t>
            </a:r>
            <a:endPar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62" name="文本框 61">
            <a:extLst>
              <a:ext uri="{FF2B5EF4-FFF2-40B4-BE49-F238E27FC236}">
                <a16:creationId xmlns:a16="http://schemas.microsoft.com/office/drawing/2014/main" id="{A46C413B-F33F-40EE-8E9E-3A0C8344102C}"/>
              </a:ext>
            </a:extLst>
          </p:cNvPr>
          <p:cNvSpPr txBox="1"/>
          <p:nvPr/>
        </p:nvSpPr>
        <p:spPr>
          <a:xfrm>
            <a:off x="558987" y="3841677"/>
            <a:ext cx="1924542"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white">
                    <a:alpha val="51000"/>
                  </a:prstClr>
                </a:solidFill>
                <a:effectLst/>
                <a:uLnTx/>
                <a:uFillTx/>
                <a:latin typeface="Roboto"/>
                <a:ea typeface="思源黑体 CN Regular"/>
                <a:cs typeface="+mn-cs"/>
              </a:rPr>
              <a:t>Sale by Grade</a:t>
            </a:r>
            <a:endParaRPr kumimoji="0" lang="zh-CN" altLang="en-US" sz="1000" b="0" i="0" u="none" strike="noStrike" kern="1200" cap="none" spc="0" normalizeH="0" baseline="0" noProof="0" dirty="0">
              <a:ln>
                <a:noFill/>
              </a:ln>
              <a:solidFill>
                <a:prstClr val="white">
                  <a:alpha val="51000"/>
                </a:prstClr>
              </a:solidFill>
              <a:effectLst/>
              <a:uLnTx/>
              <a:uFillTx/>
              <a:latin typeface="Roboto"/>
              <a:ea typeface="思源黑体 CN Regular"/>
              <a:cs typeface="+mn-cs"/>
            </a:endParaRPr>
          </a:p>
        </p:txBody>
      </p:sp>
      <p:sp>
        <p:nvSpPr>
          <p:cNvPr id="64" name="文本框 63">
            <a:extLst>
              <a:ext uri="{FF2B5EF4-FFF2-40B4-BE49-F238E27FC236}">
                <a16:creationId xmlns:a16="http://schemas.microsoft.com/office/drawing/2014/main" id="{72AE0DEA-7D72-41B4-8A71-26700739CA9F}"/>
              </a:ext>
            </a:extLst>
          </p:cNvPr>
          <p:cNvSpPr txBox="1"/>
          <p:nvPr/>
        </p:nvSpPr>
        <p:spPr>
          <a:xfrm>
            <a:off x="558987" y="4845414"/>
            <a:ext cx="1382698" cy="3153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prstClr val="white"/>
                </a:solidFill>
                <a:effectLst/>
                <a:uLnTx/>
                <a:uFillTx/>
                <a:latin typeface="思源宋体 CN Heavy"/>
                <a:ea typeface="思源宋体 CN Heavy"/>
                <a:cs typeface="+mn-cs"/>
              </a:rPr>
              <a:t>凭标准买卖</a:t>
            </a:r>
            <a:endPar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65" name="文本框 64">
            <a:extLst>
              <a:ext uri="{FF2B5EF4-FFF2-40B4-BE49-F238E27FC236}">
                <a16:creationId xmlns:a16="http://schemas.microsoft.com/office/drawing/2014/main" id="{642E34E2-3489-4A1B-9403-DD1AF4A4FB22}"/>
              </a:ext>
            </a:extLst>
          </p:cNvPr>
          <p:cNvSpPr txBox="1"/>
          <p:nvPr/>
        </p:nvSpPr>
        <p:spPr>
          <a:xfrm>
            <a:off x="558987" y="5081393"/>
            <a:ext cx="1924542" cy="246221"/>
          </a:xfrm>
          <a:prstGeom prst="rect">
            <a:avLst/>
          </a:prstGeom>
          <a:noFill/>
        </p:spPr>
        <p:txBody>
          <a:bodyPr wrap="square" rtlCol="0">
            <a:spAutoFit/>
          </a:bodyPr>
          <a:lstStyle>
            <a:defPPr>
              <a:defRPr lang="zh-CN"/>
            </a:defPPr>
            <a:lvl1pPr>
              <a:defRPr sz="1200">
                <a:solidFill>
                  <a:schemeClr val="bg1">
                    <a:alpha val="51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white">
                    <a:alpha val="51000"/>
                  </a:prstClr>
                </a:solidFill>
                <a:effectLst/>
                <a:uLnTx/>
                <a:uFillTx/>
                <a:latin typeface="Roboto"/>
                <a:ea typeface="思源黑体 CN Regular"/>
                <a:cs typeface="+mn-cs"/>
              </a:rPr>
              <a:t> Sale by Standard</a:t>
            </a:r>
            <a:endParaRPr kumimoji="0" lang="zh-CN" altLang="en-US" sz="1000" b="0" i="0" u="none" strike="noStrike" kern="1200" cap="none" spc="0" normalizeH="0" baseline="0" noProof="0" dirty="0">
              <a:ln>
                <a:noFill/>
              </a:ln>
              <a:solidFill>
                <a:prstClr val="white">
                  <a:alpha val="51000"/>
                </a:prstClr>
              </a:solidFill>
              <a:effectLst/>
              <a:uLnTx/>
              <a:uFillTx/>
              <a:latin typeface="Roboto"/>
              <a:ea typeface="思源黑体 CN Regular"/>
              <a:cs typeface="+mn-cs"/>
            </a:endParaRPr>
          </a:p>
        </p:txBody>
      </p:sp>
      <p:sp>
        <p:nvSpPr>
          <p:cNvPr id="67" name="文本框 66">
            <a:extLst>
              <a:ext uri="{FF2B5EF4-FFF2-40B4-BE49-F238E27FC236}">
                <a16:creationId xmlns:a16="http://schemas.microsoft.com/office/drawing/2014/main" id="{1D552CB5-E65B-4A07-A9D1-0411F9C677C9}"/>
              </a:ext>
            </a:extLst>
          </p:cNvPr>
          <p:cNvSpPr txBox="1"/>
          <p:nvPr/>
        </p:nvSpPr>
        <p:spPr>
          <a:xfrm>
            <a:off x="6824844" y="2365981"/>
            <a:ext cx="1856783" cy="3153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凭说明书和图样买卖</a:t>
            </a:r>
          </a:p>
        </p:txBody>
      </p:sp>
      <p:sp>
        <p:nvSpPr>
          <p:cNvPr id="68" name="文本框 67">
            <a:extLst>
              <a:ext uri="{FF2B5EF4-FFF2-40B4-BE49-F238E27FC236}">
                <a16:creationId xmlns:a16="http://schemas.microsoft.com/office/drawing/2014/main" id="{5D149F68-A32E-484A-8FE8-09A8576458DE}"/>
              </a:ext>
            </a:extLst>
          </p:cNvPr>
          <p:cNvSpPr txBox="1"/>
          <p:nvPr/>
        </p:nvSpPr>
        <p:spPr>
          <a:xfrm>
            <a:off x="6824844" y="2601959"/>
            <a:ext cx="1924542" cy="246221"/>
          </a:xfrm>
          <a:prstGeom prst="rect">
            <a:avLst/>
          </a:prstGeom>
          <a:noFill/>
        </p:spPr>
        <p:txBody>
          <a:bodyPr wrap="square" rtlCol="0">
            <a:spAutoFit/>
          </a:bodyPr>
          <a:lstStyle>
            <a:defPPr>
              <a:defRPr lang="zh-CN"/>
            </a:defPPr>
            <a:lvl1pPr>
              <a:defRPr sz="1200">
                <a:solidFill>
                  <a:schemeClr val="bg1">
                    <a:alpha val="51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white">
                    <a:alpha val="51000"/>
                  </a:prstClr>
                </a:solidFill>
                <a:effectLst/>
                <a:uLnTx/>
                <a:uFillTx/>
                <a:latin typeface="Roboto"/>
                <a:ea typeface="思源黑体 CN Regular"/>
                <a:cs typeface="+mn-cs"/>
              </a:rPr>
              <a:t>Sale by Illustrations</a:t>
            </a:r>
            <a:endParaRPr kumimoji="0" lang="zh-CN" altLang="en-US" sz="1000" b="0" i="0" u="none" strike="noStrike" kern="1200" cap="none" spc="0" normalizeH="0" baseline="0" noProof="0" dirty="0">
              <a:ln>
                <a:noFill/>
              </a:ln>
              <a:solidFill>
                <a:prstClr val="white">
                  <a:alpha val="51000"/>
                </a:prstClr>
              </a:solidFill>
              <a:effectLst/>
              <a:uLnTx/>
              <a:uFillTx/>
              <a:latin typeface="Roboto"/>
              <a:ea typeface="思源黑体 CN Regular"/>
              <a:cs typeface="+mn-cs"/>
            </a:endParaRPr>
          </a:p>
        </p:txBody>
      </p:sp>
      <p:sp>
        <p:nvSpPr>
          <p:cNvPr id="70" name="文本框 69">
            <a:extLst>
              <a:ext uri="{FF2B5EF4-FFF2-40B4-BE49-F238E27FC236}">
                <a16:creationId xmlns:a16="http://schemas.microsoft.com/office/drawing/2014/main" id="{C89AC121-2F96-4029-8247-4FE06263F95C}"/>
              </a:ext>
            </a:extLst>
          </p:cNvPr>
          <p:cNvSpPr txBox="1"/>
          <p:nvPr/>
        </p:nvSpPr>
        <p:spPr>
          <a:xfrm>
            <a:off x="6824844" y="3605698"/>
            <a:ext cx="1674357" cy="3153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prstClr val="white"/>
                </a:solidFill>
                <a:effectLst/>
                <a:uLnTx/>
                <a:uFillTx/>
                <a:latin typeface="思源宋体 CN Heavy"/>
                <a:ea typeface="思源宋体 CN Heavy"/>
                <a:cs typeface="+mn-cs"/>
              </a:rPr>
              <a:t>凭商标或牌号买卖</a:t>
            </a:r>
            <a:endPar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71" name="文本框 70">
            <a:extLst>
              <a:ext uri="{FF2B5EF4-FFF2-40B4-BE49-F238E27FC236}">
                <a16:creationId xmlns:a16="http://schemas.microsoft.com/office/drawing/2014/main" id="{CE91E136-0787-4F10-9479-806EEC519554}"/>
              </a:ext>
            </a:extLst>
          </p:cNvPr>
          <p:cNvSpPr txBox="1"/>
          <p:nvPr/>
        </p:nvSpPr>
        <p:spPr>
          <a:xfrm>
            <a:off x="6824844" y="3841677"/>
            <a:ext cx="1924542" cy="246221"/>
          </a:xfrm>
          <a:prstGeom prst="rect">
            <a:avLst/>
          </a:prstGeom>
          <a:noFill/>
        </p:spPr>
        <p:txBody>
          <a:bodyPr wrap="square" rtlCol="0">
            <a:spAutoFit/>
          </a:bodyPr>
          <a:lstStyle>
            <a:defPPr>
              <a:defRPr lang="zh-CN"/>
            </a:defPPr>
            <a:lvl1pPr>
              <a:defRPr sz="1200">
                <a:solidFill>
                  <a:schemeClr val="bg1">
                    <a:alpha val="51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white">
                    <a:alpha val="51000"/>
                  </a:prstClr>
                </a:solidFill>
                <a:effectLst/>
                <a:uLnTx/>
                <a:uFillTx/>
                <a:latin typeface="Roboto"/>
                <a:ea typeface="思源黑体 CN Regular"/>
                <a:cs typeface="+mn-cs"/>
              </a:rPr>
              <a:t>Sales by Trade Mark of Brand</a:t>
            </a:r>
            <a:endParaRPr kumimoji="0" lang="zh-CN" altLang="en-US" sz="1000" b="0" i="0" u="none" strike="noStrike" kern="1200" cap="none" spc="0" normalizeH="0" baseline="0" noProof="0" dirty="0">
              <a:ln>
                <a:noFill/>
              </a:ln>
              <a:solidFill>
                <a:prstClr val="white">
                  <a:alpha val="51000"/>
                </a:prstClr>
              </a:solidFill>
              <a:effectLst/>
              <a:uLnTx/>
              <a:uFillTx/>
              <a:latin typeface="Roboto"/>
              <a:ea typeface="思源黑体 CN Regular"/>
              <a:cs typeface="+mn-cs"/>
            </a:endParaRPr>
          </a:p>
        </p:txBody>
      </p:sp>
      <p:sp>
        <p:nvSpPr>
          <p:cNvPr id="73" name="文本框 72">
            <a:extLst>
              <a:ext uri="{FF2B5EF4-FFF2-40B4-BE49-F238E27FC236}">
                <a16:creationId xmlns:a16="http://schemas.microsoft.com/office/drawing/2014/main" id="{37D2610C-2512-4196-A192-5C59E48C9DC2}"/>
              </a:ext>
            </a:extLst>
          </p:cNvPr>
          <p:cNvSpPr txBox="1"/>
          <p:nvPr/>
        </p:nvSpPr>
        <p:spPr>
          <a:xfrm>
            <a:off x="6824844" y="4845414"/>
            <a:ext cx="1572942" cy="3153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prstClr val="white"/>
                </a:solidFill>
                <a:effectLst/>
                <a:uLnTx/>
                <a:uFillTx/>
                <a:latin typeface="思源宋体 CN Heavy"/>
                <a:ea typeface="思源宋体 CN Heavy"/>
                <a:cs typeface="+mn-cs"/>
              </a:rPr>
              <a:t>凭产地名称买卖</a:t>
            </a:r>
            <a:endPar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74" name="文本框 73">
            <a:extLst>
              <a:ext uri="{FF2B5EF4-FFF2-40B4-BE49-F238E27FC236}">
                <a16:creationId xmlns:a16="http://schemas.microsoft.com/office/drawing/2014/main" id="{458579CB-9914-4269-92D0-F47DCDE3C3BA}"/>
              </a:ext>
            </a:extLst>
          </p:cNvPr>
          <p:cNvSpPr txBox="1"/>
          <p:nvPr/>
        </p:nvSpPr>
        <p:spPr>
          <a:xfrm>
            <a:off x="6824844" y="5081393"/>
            <a:ext cx="1924542" cy="246221"/>
          </a:xfrm>
          <a:prstGeom prst="rect">
            <a:avLst/>
          </a:prstGeom>
          <a:noFill/>
        </p:spPr>
        <p:txBody>
          <a:bodyPr wrap="square" rtlCol="0">
            <a:spAutoFit/>
          </a:bodyPr>
          <a:lstStyle>
            <a:defPPr>
              <a:defRPr lang="zh-CN"/>
            </a:defPPr>
            <a:lvl1pPr>
              <a:defRPr sz="1200">
                <a:solidFill>
                  <a:schemeClr val="bg1">
                    <a:alpha val="51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white">
                    <a:alpha val="51000"/>
                  </a:prstClr>
                </a:solidFill>
                <a:effectLst/>
                <a:uLnTx/>
                <a:uFillTx/>
                <a:latin typeface="Roboto"/>
                <a:ea typeface="思源黑体 CN Regular"/>
                <a:cs typeface="+mn-cs"/>
              </a:rPr>
              <a:t>Sales by Origin</a:t>
            </a:r>
            <a:endParaRPr kumimoji="0" lang="zh-CN" altLang="en-US" sz="1000" b="0" i="0" u="none" strike="noStrike" kern="1200" cap="none" spc="0" normalizeH="0" baseline="0" noProof="0" dirty="0">
              <a:ln>
                <a:noFill/>
              </a:ln>
              <a:solidFill>
                <a:prstClr val="white">
                  <a:alpha val="51000"/>
                </a:prstClr>
              </a:solidFill>
              <a:effectLst/>
              <a:uLnTx/>
              <a:uFillTx/>
              <a:latin typeface="Roboto"/>
              <a:ea typeface="思源黑体 CN Regular"/>
              <a:cs typeface="+mn-cs"/>
            </a:endParaRPr>
          </a:p>
        </p:txBody>
      </p:sp>
      <p:sp>
        <p:nvSpPr>
          <p:cNvPr id="3" name="矩形 2">
            <a:extLst>
              <a:ext uri="{FF2B5EF4-FFF2-40B4-BE49-F238E27FC236}">
                <a16:creationId xmlns:a16="http://schemas.microsoft.com/office/drawing/2014/main" id="{FD7FDCEB-05B4-4536-B1C0-BC5B813599E7}"/>
              </a:ext>
            </a:extLst>
          </p:cNvPr>
          <p:cNvSpPr/>
          <p:nvPr/>
        </p:nvSpPr>
        <p:spPr>
          <a:xfrm>
            <a:off x="340373" y="633409"/>
            <a:ext cx="341632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以说明表示商品品质</a:t>
            </a:r>
          </a:p>
        </p:txBody>
      </p:sp>
    </p:spTree>
    <p:extLst>
      <p:ext uri="{BB962C8B-B14F-4D97-AF65-F5344CB8AC3E}">
        <p14:creationId xmlns:p14="http://schemas.microsoft.com/office/powerpoint/2010/main" val="30060815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1000"/>
                <a:lumOff val="49000"/>
              </a:schemeClr>
            </a:gs>
            <a:gs pos="35000">
              <a:schemeClr val="accent1">
                <a:lumMod val="85000"/>
                <a:lumOff val="15000"/>
              </a:schemeClr>
            </a:gs>
            <a:gs pos="100000">
              <a:schemeClr val="accent2"/>
            </a:gs>
          </a:gsLst>
          <a:path path="circle">
            <a:fillToRect l="50000" t="-80000" r="50000" b="180000"/>
          </a:path>
          <a:tileRect/>
        </a:gradFill>
        <a:effectLst/>
      </p:bgPr>
    </p:bg>
    <p:spTree>
      <p:nvGrpSpPr>
        <p:cNvPr id="1" name=""/>
        <p:cNvGrpSpPr/>
        <p:nvPr/>
      </p:nvGrpSpPr>
      <p:grpSpPr>
        <a:xfrm>
          <a:off x="0" y="0"/>
          <a:ext cx="0" cy="0"/>
          <a:chOff x="0" y="0"/>
          <a:chExt cx="0" cy="0"/>
        </a:xfrm>
      </p:grpSpPr>
      <p:pic>
        <p:nvPicPr>
          <p:cNvPr id="4" name="图片 3" descr="蓝色的灯光&#10;&#10;中度可信度描述已自动生成">
            <a:extLst>
              <a:ext uri="{FF2B5EF4-FFF2-40B4-BE49-F238E27FC236}">
                <a16:creationId xmlns:a16="http://schemas.microsoft.com/office/drawing/2014/main" id="{04BF3C7B-3039-43CC-8A8B-61EAFA4D4809}"/>
              </a:ext>
            </a:extLst>
          </p:cNvPr>
          <p:cNvPicPr>
            <a:picLocks noChangeAspect="1"/>
          </p:cNvPicPr>
          <p:nvPr/>
        </p:nvPicPr>
        <p:blipFill>
          <a:blip r:embed="rId2">
            <a:alphaModFix/>
            <a:extLst>
              <a:ext uri="{28A0092B-C50C-407E-A947-70E740481C1C}">
                <a14:useLocalDpi xmlns:a14="http://schemas.microsoft.com/office/drawing/2010/main" val="0"/>
              </a:ext>
            </a:extLst>
          </a:blip>
          <a:stretch>
            <a:fillRect/>
          </a:stretch>
        </p:blipFill>
        <p:spPr>
          <a:xfrm>
            <a:off x="-1938404" y="-25400"/>
            <a:ext cx="13020808" cy="6908800"/>
          </a:xfrm>
          <a:prstGeom prst="rect">
            <a:avLst/>
          </a:prstGeom>
        </p:spPr>
      </p:pic>
      <p:sp>
        <p:nvSpPr>
          <p:cNvPr id="2" name="矩形 1" hidden="1">
            <a:extLst>
              <a:ext uri="{FF2B5EF4-FFF2-40B4-BE49-F238E27FC236}">
                <a16:creationId xmlns:a16="http://schemas.microsoft.com/office/drawing/2014/main" id="{84E20341-A66D-45D7-AD15-EA9FF372D655}"/>
              </a:ext>
            </a:extLst>
          </p:cNvPr>
          <p:cNvSpPr/>
          <p:nvPr/>
        </p:nvSpPr>
        <p:spPr>
          <a:xfrm>
            <a:off x="0" y="0"/>
            <a:ext cx="9144000" cy="6858000"/>
          </a:xfrm>
          <a:prstGeom prst="rect">
            <a:avLst/>
          </a:prstGeom>
          <a:gradFill flip="none" rotWithShape="1">
            <a:gsLst>
              <a:gs pos="16000">
                <a:srgbClr val="041452"/>
              </a:gs>
              <a:gs pos="87000">
                <a:srgbClr val="041452"/>
              </a:gs>
              <a:gs pos="48000">
                <a:srgbClr val="041452">
                  <a:alpha val="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 name="文本框 6">
            <a:extLst>
              <a:ext uri="{FF2B5EF4-FFF2-40B4-BE49-F238E27FC236}">
                <a16:creationId xmlns:a16="http://schemas.microsoft.com/office/drawing/2014/main" id="{67A2F571-347B-4412-A99F-893E4EB1D039}"/>
              </a:ext>
            </a:extLst>
          </p:cNvPr>
          <p:cNvSpPr txBox="1"/>
          <p:nvPr/>
        </p:nvSpPr>
        <p:spPr>
          <a:xfrm>
            <a:off x="2633495" y="1268670"/>
            <a:ext cx="1415772" cy="156966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600" b="0" i="0" u="none" strike="noStrike" kern="1200" cap="none" spc="0" normalizeH="0" baseline="0" noProof="0" dirty="0">
                <a:ln>
                  <a:noFill/>
                </a:ln>
                <a:gradFill>
                  <a:gsLst>
                    <a:gs pos="2000">
                      <a:srgbClr val="FEDDA4">
                        <a:lumMod val="0"/>
                        <a:lumOff val="100000"/>
                      </a:srgbClr>
                    </a:gs>
                    <a:gs pos="100000">
                      <a:srgbClr val="F3AF78"/>
                    </a:gs>
                  </a:gsLst>
                  <a:path path="circle">
                    <a:fillToRect l="50000" t="-80000" r="50000" b="180000"/>
                  </a:path>
                </a:gradFill>
                <a:effectLst/>
                <a:uLnTx/>
                <a:uFillTx/>
                <a:latin typeface="演示秋鸿楷" panose="00000500000000000000" pitchFamily="2" charset="-122"/>
                <a:ea typeface="演示秋鸿楷" panose="00000500000000000000" pitchFamily="2" charset="-122"/>
                <a:cs typeface="+mn-cs"/>
              </a:rPr>
              <a:t>文</a:t>
            </a:r>
          </a:p>
        </p:txBody>
      </p:sp>
      <p:sp>
        <p:nvSpPr>
          <p:cNvPr id="8" name="文本框 7">
            <a:extLst>
              <a:ext uri="{FF2B5EF4-FFF2-40B4-BE49-F238E27FC236}">
                <a16:creationId xmlns:a16="http://schemas.microsoft.com/office/drawing/2014/main" id="{58B0E6B3-12C2-405A-A1A7-5224CEC9744E}"/>
              </a:ext>
            </a:extLst>
          </p:cNvPr>
          <p:cNvSpPr txBox="1"/>
          <p:nvPr/>
        </p:nvSpPr>
        <p:spPr>
          <a:xfrm>
            <a:off x="3564290" y="742464"/>
            <a:ext cx="1954382" cy="221599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800" b="0" i="0" u="none" strike="noStrike" kern="1200" cap="none" spc="0" normalizeH="0" baseline="0" noProof="0" dirty="0">
                <a:ln>
                  <a:noFill/>
                </a:ln>
                <a:gradFill>
                  <a:gsLst>
                    <a:gs pos="2000">
                      <a:srgbClr val="FEDDA4">
                        <a:lumMod val="0"/>
                        <a:lumOff val="100000"/>
                      </a:srgbClr>
                    </a:gs>
                    <a:gs pos="100000">
                      <a:srgbClr val="F3AF78"/>
                    </a:gs>
                  </a:gsLst>
                  <a:path path="circle">
                    <a:fillToRect l="50000" t="-80000" r="50000" b="180000"/>
                  </a:path>
                </a:gradFill>
                <a:effectLst/>
                <a:uLnTx/>
                <a:uFillTx/>
                <a:latin typeface="演示秋鸿楷" panose="00000500000000000000" pitchFamily="2" charset="-122"/>
                <a:ea typeface="演示秋鸿楷" panose="00000500000000000000" pitchFamily="2" charset="-122"/>
                <a:cs typeface="+mn-cs"/>
              </a:rPr>
              <a:t>化</a:t>
            </a:r>
          </a:p>
        </p:txBody>
      </p:sp>
      <p:sp>
        <p:nvSpPr>
          <p:cNvPr id="9" name="文本框 8">
            <a:extLst>
              <a:ext uri="{FF2B5EF4-FFF2-40B4-BE49-F238E27FC236}">
                <a16:creationId xmlns:a16="http://schemas.microsoft.com/office/drawing/2014/main" id="{23CDB6C5-D23E-4E71-8EBC-E3700331B466}"/>
              </a:ext>
            </a:extLst>
          </p:cNvPr>
          <p:cNvSpPr txBox="1"/>
          <p:nvPr/>
        </p:nvSpPr>
        <p:spPr>
          <a:xfrm>
            <a:off x="5180589" y="1330225"/>
            <a:ext cx="1313180" cy="144655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8800" b="0" i="0" u="none" strike="noStrike" kern="1200" cap="none" spc="0" normalizeH="0" baseline="0" noProof="0" dirty="0">
                <a:ln>
                  <a:noFill/>
                </a:ln>
                <a:gradFill>
                  <a:gsLst>
                    <a:gs pos="2000">
                      <a:srgbClr val="FEDDA4">
                        <a:lumMod val="0"/>
                        <a:lumOff val="100000"/>
                      </a:srgbClr>
                    </a:gs>
                    <a:gs pos="100000">
                      <a:srgbClr val="F3AF78"/>
                    </a:gs>
                  </a:gsLst>
                  <a:path path="circle">
                    <a:fillToRect l="50000" t="-80000" r="50000" b="180000"/>
                  </a:path>
                </a:gradFill>
                <a:effectLst/>
                <a:uLnTx/>
                <a:uFillTx/>
                <a:latin typeface="演示秋鸿楷" panose="00000500000000000000" pitchFamily="2" charset="-122"/>
                <a:ea typeface="演示秋鸿楷" panose="00000500000000000000" pitchFamily="2" charset="-122"/>
                <a:cs typeface="+mn-cs"/>
              </a:rPr>
              <a:t>的</a:t>
            </a:r>
          </a:p>
        </p:txBody>
      </p:sp>
      <p:sp>
        <p:nvSpPr>
          <p:cNvPr id="11" name="文本框 10">
            <a:extLst>
              <a:ext uri="{FF2B5EF4-FFF2-40B4-BE49-F238E27FC236}">
                <a16:creationId xmlns:a16="http://schemas.microsoft.com/office/drawing/2014/main" id="{097B129A-6E8A-46F9-ADCB-6969047DB670}"/>
              </a:ext>
            </a:extLst>
          </p:cNvPr>
          <p:cNvSpPr txBox="1"/>
          <p:nvPr/>
        </p:nvSpPr>
        <p:spPr>
          <a:xfrm>
            <a:off x="1366539" y="2152765"/>
            <a:ext cx="1954382" cy="2215991"/>
          </a:xfrm>
          <a:prstGeom prst="rect">
            <a:avLst/>
          </a:prstGeom>
          <a:noFill/>
        </p:spPr>
        <p:txBody>
          <a:bodyPr wrap="none" rtlCol="0">
            <a:spAutoFit/>
            <a:scene3d>
              <a:camera prst="perspectiveRight">
                <a:rot lat="0" lon="20699999" rev="0"/>
              </a:camera>
              <a:lightRig rig="contrasting" dir="t"/>
            </a:scene3d>
            <a:sp3d extrusionH="57150">
              <a:extrusionClr>
                <a:schemeClr val="bg1"/>
              </a:extrusion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800" b="0" i="0" u="none" strike="noStrike" kern="1200" cap="none" spc="0" normalizeH="0" baseline="0" noProof="0" dirty="0">
                <a:ln>
                  <a:noFill/>
                </a:ln>
                <a:gradFill>
                  <a:gsLst>
                    <a:gs pos="2000">
                      <a:srgbClr val="FEDDA4">
                        <a:lumMod val="0"/>
                        <a:lumOff val="100000"/>
                      </a:srgbClr>
                    </a:gs>
                    <a:gs pos="100000">
                      <a:srgbClr val="F3AF78"/>
                    </a:gs>
                  </a:gsLst>
                  <a:path path="circle">
                    <a:fillToRect l="50000" t="-80000" r="50000" b="180000"/>
                  </a:path>
                </a:gradFill>
                <a:effectLst/>
                <a:uLnTx/>
                <a:uFillTx/>
                <a:latin typeface="演示秋鸿楷" panose="00000500000000000000" pitchFamily="2" charset="-122"/>
                <a:ea typeface="演示秋鸿楷" panose="00000500000000000000" pitchFamily="2" charset="-122"/>
                <a:cs typeface="+mn-cs"/>
              </a:rPr>
              <a:t>传</a:t>
            </a:r>
          </a:p>
        </p:txBody>
      </p:sp>
      <p:sp>
        <p:nvSpPr>
          <p:cNvPr id="12" name="文本框 11">
            <a:extLst>
              <a:ext uri="{FF2B5EF4-FFF2-40B4-BE49-F238E27FC236}">
                <a16:creationId xmlns:a16="http://schemas.microsoft.com/office/drawing/2014/main" id="{577E7A90-EFC1-422D-B3E2-22E7CF4D7D58}"/>
              </a:ext>
            </a:extLst>
          </p:cNvPr>
          <p:cNvSpPr txBox="1"/>
          <p:nvPr/>
        </p:nvSpPr>
        <p:spPr>
          <a:xfrm>
            <a:off x="2807924" y="2262411"/>
            <a:ext cx="1659429" cy="1862048"/>
          </a:xfrm>
          <a:prstGeom prst="rect">
            <a:avLst/>
          </a:prstGeom>
          <a:noFill/>
        </p:spPr>
        <p:txBody>
          <a:bodyPr wrap="none" rtlCol="0">
            <a:spAutoFit/>
            <a:scene3d>
              <a:camera prst="perspectiveRight">
                <a:rot lat="0" lon="20699999" rev="0"/>
              </a:camera>
              <a:lightRig rig="contrasting" dir="t"/>
            </a:scene3d>
            <a:sp3d extrusionH="25400">
              <a:extrusionClr>
                <a:schemeClr val="bg1"/>
              </a:extrusion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1500" b="0" i="0" u="none" strike="noStrike" kern="1200" cap="none" spc="0" normalizeH="0" baseline="0" noProof="0" dirty="0">
                <a:ln>
                  <a:noFill/>
                </a:ln>
                <a:gradFill>
                  <a:gsLst>
                    <a:gs pos="2000">
                      <a:srgbClr val="FEDDA4">
                        <a:lumMod val="0"/>
                        <a:lumOff val="100000"/>
                      </a:srgbClr>
                    </a:gs>
                    <a:gs pos="100000">
                      <a:srgbClr val="F3AF78"/>
                    </a:gs>
                  </a:gsLst>
                  <a:path path="circle">
                    <a:fillToRect l="50000" t="-80000" r="50000" b="180000"/>
                  </a:path>
                </a:gradFill>
                <a:effectLst/>
                <a:uLnTx/>
                <a:uFillTx/>
                <a:latin typeface="演示秋鸿楷" panose="00000500000000000000" pitchFamily="2" charset="-122"/>
                <a:ea typeface="演示秋鸿楷" panose="00000500000000000000" pitchFamily="2" charset="-122"/>
                <a:cs typeface="+mn-cs"/>
              </a:rPr>
              <a:t>承</a:t>
            </a:r>
          </a:p>
        </p:txBody>
      </p:sp>
      <p:sp>
        <p:nvSpPr>
          <p:cNvPr id="13" name="文本框 12">
            <a:extLst>
              <a:ext uri="{FF2B5EF4-FFF2-40B4-BE49-F238E27FC236}">
                <a16:creationId xmlns:a16="http://schemas.microsoft.com/office/drawing/2014/main" id="{CDA1E3AA-5AD3-4A07-B277-B910DC9852DB}"/>
              </a:ext>
            </a:extLst>
          </p:cNvPr>
          <p:cNvSpPr txBox="1"/>
          <p:nvPr/>
        </p:nvSpPr>
        <p:spPr>
          <a:xfrm>
            <a:off x="3864114" y="2398353"/>
            <a:ext cx="1415772" cy="156966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9600" b="0" i="0" u="none" strike="noStrike" kern="1200" cap="none" spc="0" normalizeH="0" baseline="0" noProof="0" dirty="0">
                <a:ln>
                  <a:noFill/>
                </a:ln>
                <a:gradFill>
                  <a:gsLst>
                    <a:gs pos="2000">
                      <a:srgbClr val="FEDDA4">
                        <a:lumMod val="0"/>
                        <a:lumOff val="100000"/>
                      </a:srgbClr>
                    </a:gs>
                    <a:gs pos="100000">
                      <a:srgbClr val="F3AF78"/>
                    </a:gs>
                  </a:gsLst>
                  <a:path path="circle">
                    <a:fillToRect l="50000" t="-80000" r="50000" b="180000"/>
                  </a:path>
                </a:gradFill>
                <a:effectLst/>
                <a:uLnTx/>
                <a:uFillTx/>
                <a:latin typeface="演示秋鸿楷" panose="00000500000000000000" pitchFamily="2" charset="-122"/>
                <a:ea typeface="演示秋鸿楷" panose="00000500000000000000" pitchFamily="2" charset="-122"/>
                <a:cs typeface="+mn-cs"/>
              </a:rPr>
              <a:t>与</a:t>
            </a:r>
          </a:p>
        </p:txBody>
      </p:sp>
      <p:sp>
        <p:nvSpPr>
          <p:cNvPr id="14" name="文本框 13">
            <a:extLst>
              <a:ext uri="{FF2B5EF4-FFF2-40B4-BE49-F238E27FC236}">
                <a16:creationId xmlns:a16="http://schemas.microsoft.com/office/drawing/2014/main" id="{5ADB121C-D669-4F88-93E9-CA2A79A5FDC8}"/>
              </a:ext>
            </a:extLst>
          </p:cNvPr>
          <p:cNvSpPr txBox="1"/>
          <p:nvPr/>
        </p:nvSpPr>
        <p:spPr>
          <a:xfrm>
            <a:off x="4726472" y="2272068"/>
            <a:ext cx="1659429" cy="1862048"/>
          </a:xfrm>
          <a:prstGeom prst="rect">
            <a:avLst/>
          </a:prstGeom>
          <a:noFill/>
        </p:spPr>
        <p:txBody>
          <a:bodyPr wrap="none" rtlCol="0">
            <a:spAutoFit/>
            <a:scene3d>
              <a:camera prst="perspectiveLeft">
                <a:rot lat="0" lon="900000" rev="0"/>
              </a:camera>
              <a:lightRig rig="contrasting" dir="t"/>
            </a:scene3d>
            <a:sp3d extrusionH="25400">
              <a:extrusionClr>
                <a:schemeClr val="bg1"/>
              </a:extrusion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1500" b="0" i="0" u="none" strike="noStrike" kern="1200" cap="none" spc="0" normalizeH="0" baseline="0" noProof="0" dirty="0">
                <a:ln>
                  <a:noFill/>
                </a:ln>
                <a:gradFill>
                  <a:gsLst>
                    <a:gs pos="2000">
                      <a:srgbClr val="FEDDA4">
                        <a:lumMod val="0"/>
                        <a:lumOff val="100000"/>
                      </a:srgbClr>
                    </a:gs>
                    <a:gs pos="100000">
                      <a:srgbClr val="F3AF78"/>
                    </a:gs>
                  </a:gsLst>
                  <a:path path="circle">
                    <a:fillToRect l="50000" t="-80000" r="50000" b="180000"/>
                  </a:path>
                </a:gradFill>
                <a:effectLst/>
                <a:uLnTx/>
                <a:uFillTx/>
                <a:latin typeface="演示秋鸿楷" panose="00000500000000000000" pitchFamily="2" charset="-122"/>
                <a:ea typeface="演示秋鸿楷" panose="00000500000000000000" pitchFamily="2" charset="-122"/>
                <a:cs typeface="+mn-cs"/>
              </a:rPr>
              <a:t>创</a:t>
            </a:r>
          </a:p>
        </p:txBody>
      </p:sp>
      <p:sp>
        <p:nvSpPr>
          <p:cNvPr id="15" name="文本框 14">
            <a:extLst>
              <a:ext uri="{FF2B5EF4-FFF2-40B4-BE49-F238E27FC236}">
                <a16:creationId xmlns:a16="http://schemas.microsoft.com/office/drawing/2014/main" id="{73E7F697-ACBE-428D-8762-402C8D84376B}"/>
              </a:ext>
            </a:extLst>
          </p:cNvPr>
          <p:cNvSpPr txBox="1"/>
          <p:nvPr/>
        </p:nvSpPr>
        <p:spPr>
          <a:xfrm>
            <a:off x="5993122" y="2162424"/>
            <a:ext cx="1954382" cy="2215991"/>
          </a:xfrm>
          <a:prstGeom prst="rect">
            <a:avLst/>
          </a:prstGeom>
          <a:noFill/>
        </p:spPr>
        <p:txBody>
          <a:bodyPr wrap="none" rtlCol="0">
            <a:spAutoFit/>
            <a:scene3d>
              <a:camera prst="perspectiveLeft">
                <a:rot lat="0" lon="900000" rev="0"/>
              </a:camera>
              <a:lightRig rig="contrasting" dir="t"/>
            </a:scene3d>
            <a:sp3d extrusionH="57150">
              <a:extrusionClr>
                <a:schemeClr val="bg1"/>
              </a:extrusion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800" b="0" i="0" u="none" strike="noStrike" kern="1200" cap="none" spc="0" normalizeH="0" baseline="0" noProof="0" dirty="0">
                <a:ln>
                  <a:noFill/>
                </a:ln>
                <a:gradFill>
                  <a:gsLst>
                    <a:gs pos="2000">
                      <a:srgbClr val="FEDDA4">
                        <a:lumMod val="0"/>
                        <a:lumOff val="100000"/>
                      </a:srgbClr>
                    </a:gs>
                    <a:gs pos="100000">
                      <a:srgbClr val="F3AF78"/>
                    </a:gs>
                  </a:gsLst>
                  <a:path path="circle">
                    <a:fillToRect l="50000" t="-80000" r="50000" b="180000"/>
                  </a:path>
                </a:gradFill>
                <a:effectLst/>
                <a:uLnTx/>
                <a:uFillTx/>
                <a:latin typeface="演示秋鸿楷" panose="00000500000000000000" pitchFamily="2" charset="-122"/>
                <a:ea typeface="演示秋鸿楷" panose="00000500000000000000" pitchFamily="2" charset="-122"/>
                <a:cs typeface="+mn-cs"/>
              </a:rPr>
              <a:t>新</a:t>
            </a:r>
          </a:p>
        </p:txBody>
      </p:sp>
      <p:sp>
        <p:nvSpPr>
          <p:cNvPr id="18" name="缺角矩形 17">
            <a:extLst>
              <a:ext uri="{FF2B5EF4-FFF2-40B4-BE49-F238E27FC236}">
                <a16:creationId xmlns:a16="http://schemas.microsoft.com/office/drawing/2014/main" id="{8B00BF99-76CC-4AC9-BD25-217ADFC4D2A1}"/>
              </a:ext>
            </a:extLst>
          </p:cNvPr>
          <p:cNvSpPr/>
          <p:nvPr/>
        </p:nvSpPr>
        <p:spPr>
          <a:xfrm>
            <a:off x="3810001" y="4087413"/>
            <a:ext cx="1524000" cy="396525"/>
          </a:xfrm>
          <a:prstGeom prst="plaque">
            <a:avLst>
              <a:gd name="adj" fmla="val 12453"/>
            </a:avLst>
          </a:prstGeom>
          <a:solidFill>
            <a:srgbClr val="050B41">
              <a:alpha val="51000"/>
            </a:srgbClr>
          </a:solidFill>
          <a:ln w="6350">
            <a:solidFill>
              <a:srgbClr val="FEDDA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 name="文本框 16">
            <a:extLst>
              <a:ext uri="{FF2B5EF4-FFF2-40B4-BE49-F238E27FC236}">
                <a16:creationId xmlns:a16="http://schemas.microsoft.com/office/drawing/2014/main" id="{07A1E5FC-3F9F-472C-B158-8BE02F37658E}"/>
              </a:ext>
            </a:extLst>
          </p:cNvPr>
          <p:cNvSpPr txBox="1"/>
          <p:nvPr/>
        </p:nvSpPr>
        <p:spPr>
          <a:xfrm>
            <a:off x="3810001" y="4132549"/>
            <a:ext cx="15240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rPr>
              <a:t>旁门左道</a:t>
            </a:r>
            <a:r>
              <a:rPr kumimoji="0" lang="en-US" altLang="zh-CN" sz="1600" b="0" i="0" u="none" strike="noStrike" kern="1200" cap="none" spc="0" normalizeH="0" baseline="0" noProof="0" dirty="0">
                <a:ln>
                  <a:noFill/>
                </a:ln>
                <a:solidFill>
                  <a:prstClr val="white"/>
                </a:solidFill>
                <a:effectLst/>
                <a:uLnTx/>
                <a:uFillTx/>
                <a:latin typeface="Roboto"/>
                <a:ea typeface="思源黑体 CN Regular"/>
                <a:cs typeface="+mn-cs"/>
              </a:rPr>
              <a:t>PPT</a:t>
            </a:r>
            <a:endParaRPr kumimoji="0" lang="zh-CN" altLang="en-US" sz="1600" b="0" i="0" u="none" strike="noStrike" kern="1200" cap="none" spc="0" normalizeH="0" baseline="0" noProof="0" dirty="0">
              <a:ln>
                <a:noFill/>
              </a:ln>
              <a:solidFill>
                <a:prstClr val="white"/>
              </a:solidFill>
              <a:effectLst/>
              <a:uLnTx/>
              <a:uFillTx/>
              <a:latin typeface="Roboto"/>
              <a:ea typeface="思源黑体 CN Regular"/>
              <a:cs typeface="+mn-cs"/>
            </a:endParaRPr>
          </a:p>
        </p:txBody>
      </p:sp>
    </p:spTree>
    <p:extLst>
      <p:ext uri="{BB962C8B-B14F-4D97-AF65-F5344CB8AC3E}">
        <p14:creationId xmlns:p14="http://schemas.microsoft.com/office/powerpoint/2010/main" val="32393778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solidFill>
          <a:srgbClr val="F7F7F7"/>
        </a:solidFill>
        <a:effectLst/>
      </p:bgPr>
    </p:bg>
    <p:spTree>
      <p:nvGrpSpPr>
        <p:cNvPr id="1" name=""/>
        <p:cNvGrpSpPr/>
        <p:nvPr/>
      </p:nvGrpSpPr>
      <p:grpSpPr>
        <a:xfrm>
          <a:off x="0" y="0"/>
          <a:ext cx="0" cy="0"/>
          <a:chOff x="0" y="0"/>
          <a:chExt cx="0" cy="0"/>
        </a:xfrm>
      </p:grpSpPr>
      <p:sp>
        <p:nvSpPr>
          <p:cNvPr id="8" name="五边形 7">
            <a:extLst>
              <a:ext uri="{FF2B5EF4-FFF2-40B4-BE49-F238E27FC236}">
                <a16:creationId xmlns:a16="http://schemas.microsoft.com/office/drawing/2014/main" id="{124D19DB-AA97-4129-B30E-6D3A916B2A5B}"/>
              </a:ext>
            </a:extLst>
          </p:cNvPr>
          <p:cNvSpPr/>
          <p:nvPr/>
        </p:nvSpPr>
        <p:spPr>
          <a:xfrm>
            <a:off x="59405" y="-304900"/>
            <a:ext cx="9025192" cy="8595417"/>
          </a:xfrm>
          <a:prstGeom prst="pentagon">
            <a:avLst/>
          </a:prstGeom>
          <a:solidFill>
            <a:srgbClr val="F7F7F7"/>
          </a:solidFill>
          <a:ln w="22225">
            <a:solidFill>
              <a:schemeClr val="bg1">
                <a:alpha val="29000"/>
              </a:schemeClr>
            </a:solidFill>
            <a:prstDash val="solid"/>
          </a:ln>
          <a:effectLst>
            <a:outerShdw blurRad="266700" algn="ctr" rotWithShape="0">
              <a:schemeClr val="accent1">
                <a:lumMod val="75000"/>
                <a:alpha val="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 name="五边形 6">
            <a:extLst>
              <a:ext uri="{FF2B5EF4-FFF2-40B4-BE49-F238E27FC236}">
                <a16:creationId xmlns:a16="http://schemas.microsoft.com/office/drawing/2014/main" id="{6C94ED23-7F79-4908-A45A-FDF3DB832E21}"/>
              </a:ext>
            </a:extLst>
          </p:cNvPr>
          <p:cNvSpPr/>
          <p:nvPr/>
        </p:nvSpPr>
        <p:spPr>
          <a:xfrm>
            <a:off x="1321746" y="897332"/>
            <a:ext cx="6500508" cy="6190957"/>
          </a:xfrm>
          <a:prstGeom prst="pentagon">
            <a:avLst/>
          </a:prstGeom>
          <a:solidFill>
            <a:srgbClr val="F7F7F7"/>
          </a:solidFill>
          <a:ln w="22225">
            <a:solidFill>
              <a:schemeClr val="bg1">
                <a:alpha val="29000"/>
              </a:schemeClr>
            </a:solidFill>
            <a:prstDash val="solid"/>
          </a:ln>
          <a:effectLst>
            <a:outerShdw blurRad="266700" algn="ctr" rotWithShape="0">
              <a:schemeClr val="accent1">
                <a:lumMod val="75000"/>
                <a:alpha val="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 name="五边形 3">
            <a:extLst>
              <a:ext uri="{FF2B5EF4-FFF2-40B4-BE49-F238E27FC236}">
                <a16:creationId xmlns:a16="http://schemas.microsoft.com/office/drawing/2014/main" id="{81EA88BF-24E2-4ED5-9AC3-F2E6F5D548A1}"/>
              </a:ext>
            </a:extLst>
          </p:cNvPr>
          <p:cNvSpPr/>
          <p:nvPr/>
        </p:nvSpPr>
        <p:spPr>
          <a:xfrm>
            <a:off x="2094932" y="1633697"/>
            <a:ext cx="4954138" cy="4718225"/>
          </a:xfrm>
          <a:prstGeom prst="pentagon">
            <a:avLst/>
          </a:prstGeom>
          <a:solidFill>
            <a:srgbClr val="F7F7F7"/>
          </a:solidFill>
          <a:ln w="22225">
            <a:solidFill>
              <a:schemeClr val="bg1">
                <a:alpha val="29000"/>
              </a:schemeClr>
            </a:solidFill>
            <a:prstDash val="solid"/>
          </a:ln>
          <a:effectLst>
            <a:outerShdw blurRad="266700" algn="ctr" rotWithShape="0">
              <a:schemeClr val="accent1">
                <a:lumMod val="75000"/>
                <a:alpha val="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五边形 4">
            <a:extLst>
              <a:ext uri="{FF2B5EF4-FFF2-40B4-BE49-F238E27FC236}">
                <a16:creationId xmlns:a16="http://schemas.microsoft.com/office/drawing/2014/main" id="{C5ADD055-8EBA-42C8-A0D6-C8ABD9D9383B}"/>
              </a:ext>
            </a:extLst>
          </p:cNvPr>
          <p:cNvSpPr/>
          <p:nvPr/>
        </p:nvSpPr>
        <p:spPr>
          <a:xfrm>
            <a:off x="3159380" y="2647458"/>
            <a:ext cx="2825241" cy="2690705"/>
          </a:xfrm>
          <a:prstGeom prst="pentagon">
            <a:avLst/>
          </a:prstGeom>
          <a:solidFill>
            <a:srgbClr val="F7F7F7"/>
          </a:solidFill>
          <a:ln w="6350">
            <a:solidFill>
              <a:schemeClr val="accent1">
                <a:shade val="50000"/>
                <a:alpha val="29000"/>
              </a:schemeClr>
            </a:solidFill>
            <a:prstDash val="dash"/>
          </a:ln>
          <a:effectLst>
            <a:outerShdw blurRad="952500" algn="ctr" rotWithShape="0">
              <a:schemeClr val="accent1">
                <a:lumMod val="75000"/>
                <a:alpha val="3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五边形 5">
            <a:extLst>
              <a:ext uri="{FF2B5EF4-FFF2-40B4-BE49-F238E27FC236}">
                <a16:creationId xmlns:a16="http://schemas.microsoft.com/office/drawing/2014/main" id="{CCACC057-28E7-4216-9D30-4C255D8ED00B}"/>
              </a:ext>
            </a:extLst>
          </p:cNvPr>
          <p:cNvSpPr/>
          <p:nvPr/>
        </p:nvSpPr>
        <p:spPr>
          <a:xfrm>
            <a:off x="3388831" y="2865983"/>
            <a:ext cx="2366338" cy="2288264"/>
          </a:xfrm>
          <a:prstGeom prst="pentagon">
            <a:avLst/>
          </a:prstGeom>
          <a:gradFill flip="none" rotWithShape="1">
            <a:gsLst>
              <a:gs pos="0">
                <a:schemeClr val="accent1"/>
              </a:gs>
              <a:gs pos="100000">
                <a:schemeClr val="accent1">
                  <a:lumMod val="50000"/>
                </a:schemeClr>
              </a:gs>
            </a:gsLst>
            <a:lin ang="16200000" scaled="1"/>
            <a:tileRect/>
          </a:gradFill>
          <a:ln w="6350">
            <a:no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29" name="组合 28">
            <a:extLst>
              <a:ext uri="{FF2B5EF4-FFF2-40B4-BE49-F238E27FC236}">
                <a16:creationId xmlns:a16="http://schemas.microsoft.com/office/drawing/2014/main" id="{ED4CC794-2E09-4DC4-A2A0-7C269A17903E}"/>
              </a:ext>
            </a:extLst>
          </p:cNvPr>
          <p:cNvGrpSpPr/>
          <p:nvPr/>
        </p:nvGrpSpPr>
        <p:grpSpPr>
          <a:xfrm>
            <a:off x="3699886" y="3105424"/>
            <a:ext cx="1744230" cy="2007461"/>
            <a:chOff x="4783444" y="2391309"/>
            <a:chExt cx="2625114" cy="3021283"/>
          </a:xfrm>
        </p:grpSpPr>
        <p:sp>
          <p:nvSpPr>
            <p:cNvPr id="34" name="矩形 33">
              <a:extLst>
                <a:ext uri="{FF2B5EF4-FFF2-40B4-BE49-F238E27FC236}">
                  <a16:creationId xmlns:a16="http://schemas.microsoft.com/office/drawing/2014/main" id="{B0670B3F-530E-4E9A-8995-9BE78FB48344}"/>
                </a:ext>
              </a:extLst>
            </p:cNvPr>
            <p:cNvSpPr/>
            <p:nvPr/>
          </p:nvSpPr>
          <p:spPr>
            <a:xfrm>
              <a:off x="5327783" y="3871164"/>
              <a:ext cx="1535925" cy="1535927"/>
            </a:xfrm>
            <a:prstGeom prst="rect">
              <a:avLst/>
            </a:prstGeom>
            <a:solidFill>
              <a:schemeClr val="accent1"/>
            </a:solidFill>
            <a:ln>
              <a:noFill/>
            </a:ln>
            <a:effectLst>
              <a:outerShdw blurRad="863600" sx="102000" sy="102000" algn="ctr" rotWithShape="0">
                <a:schemeClr val="accent1">
                  <a:lumMod val="75000"/>
                  <a:alpha val="81000"/>
                </a:schemeClr>
              </a:outerShdw>
            </a:effectLst>
            <a:scene3d>
              <a:camera prst="isometricTopUp">
                <a:rot lat="19015216" lon="17445209" rev="4529351"/>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35" name="组合 34">
              <a:extLst>
                <a:ext uri="{FF2B5EF4-FFF2-40B4-BE49-F238E27FC236}">
                  <a16:creationId xmlns:a16="http://schemas.microsoft.com/office/drawing/2014/main" id="{A5E4FB06-7FCE-4700-82AE-D6098487653D}"/>
                </a:ext>
              </a:extLst>
            </p:cNvPr>
            <p:cNvGrpSpPr/>
            <p:nvPr/>
          </p:nvGrpSpPr>
          <p:grpSpPr>
            <a:xfrm>
              <a:off x="4783444" y="2391309"/>
              <a:ext cx="2625114" cy="3021283"/>
              <a:chOff x="12725612" y="2363240"/>
              <a:chExt cx="2138506" cy="2461236"/>
            </a:xfrm>
          </p:grpSpPr>
          <p:sp>
            <p:nvSpPr>
              <p:cNvPr id="40" name="矩形 39">
                <a:extLst>
                  <a:ext uri="{FF2B5EF4-FFF2-40B4-BE49-F238E27FC236}">
                    <a16:creationId xmlns:a16="http://schemas.microsoft.com/office/drawing/2014/main" id="{7A1B9C3E-357E-4736-9554-FBB64A0330ED}"/>
                  </a:ext>
                </a:extLst>
              </p:cNvPr>
              <p:cNvSpPr/>
              <p:nvPr/>
            </p:nvSpPr>
            <p:spPr>
              <a:xfrm>
                <a:off x="13169461" y="3573260"/>
                <a:ext cx="1251216" cy="1251216"/>
              </a:xfrm>
              <a:prstGeom prst="rect">
                <a:avLst/>
              </a:prstGeom>
              <a:solidFill>
                <a:schemeClr val="accent1"/>
              </a:solidFill>
              <a:ln>
                <a:noFill/>
              </a:ln>
              <a:effectLst/>
              <a:scene3d>
                <a:camera prst="isometricTopUp">
                  <a:rot lat="19015216" lon="17445209" rev="4529351"/>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1" name="矩形 40">
                <a:extLst>
                  <a:ext uri="{FF2B5EF4-FFF2-40B4-BE49-F238E27FC236}">
                    <a16:creationId xmlns:a16="http://schemas.microsoft.com/office/drawing/2014/main" id="{3D9A821C-DA30-4C88-B208-9AF64BFC27B8}"/>
                  </a:ext>
                </a:extLst>
              </p:cNvPr>
              <p:cNvSpPr/>
              <p:nvPr/>
            </p:nvSpPr>
            <p:spPr>
              <a:xfrm>
                <a:off x="12725612" y="2852598"/>
                <a:ext cx="1251216" cy="1251216"/>
              </a:xfrm>
              <a:prstGeom prst="rect">
                <a:avLst/>
              </a:prstGeom>
              <a:ln>
                <a:noFill/>
              </a:ln>
              <a:scene3d>
                <a:camera prst="isometricRightUp">
                  <a:rot lat="900001" lon="18899998"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2" name="矩形 41">
                <a:extLst>
                  <a:ext uri="{FF2B5EF4-FFF2-40B4-BE49-F238E27FC236}">
                    <a16:creationId xmlns:a16="http://schemas.microsoft.com/office/drawing/2014/main" id="{986AB0F1-F4E2-4956-A951-B34B3290747E}"/>
                  </a:ext>
                </a:extLst>
              </p:cNvPr>
              <p:cNvSpPr/>
              <p:nvPr/>
            </p:nvSpPr>
            <p:spPr>
              <a:xfrm>
                <a:off x="13612902" y="2852598"/>
                <a:ext cx="1251216" cy="1251216"/>
              </a:xfrm>
              <a:prstGeom prst="rect">
                <a:avLst/>
              </a:prstGeom>
              <a:ln>
                <a:noFill/>
              </a:ln>
              <a:scene3d>
                <a:camera prst="isometricLeftDown">
                  <a:rot lat="900001" lon="27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43" name="组合 42">
                <a:extLst>
                  <a:ext uri="{FF2B5EF4-FFF2-40B4-BE49-F238E27FC236}">
                    <a16:creationId xmlns:a16="http://schemas.microsoft.com/office/drawing/2014/main" id="{060B0853-952D-475F-B24C-19680B19B873}"/>
                  </a:ext>
                </a:extLst>
              </p:cNvPr>
              <p:cNvGrpSpPr/>
              <p:nvPr/>
            </p:nvGrpSpPr>
            <p:grpSpPr>
              <a:xfrm>
                <a:off x="12726023" y="3083058"/>
                <a:ext cx="2138093" cy="1251216"/>
                <a:chOff x="12726023" y="3083058"/>
                <a:chExt cx="2138093" cy="1251216"/>
              </a:xfrm>
            </p:grpSpPr>
            <p:sp>
              <p:nvSpPr>
                <p:cNvPr id="45" name="矩形 44">
                  <a:extLst>
                    <a:ext uri="{FF2B5EF4-FFF2-40B4-BE49-F238E27FC236}">
                      <a16:creationId xmlns:a16="http://schemas.microsoft.com/office/drawing/2014/main" id="{337EAFCE-A606-4317-9ABE-7A11E3E881F0}"/>
                    </a:ext>
                  </a:extLst>
                </p:cNvPr>
                <p:cNvSpPr/>
                <p:nvPr/>
              </p:nvSpPr>
              <p:spPr>
                <a:xfrm>
                  <a:off x="13612901" y="3083058"/>
                  <a:ext cx="1251215" cy="1251216"/>
                </a:xfrm>
                <a:prstGeom prst="rect">
                  <a:avLst/>
                </a:prstGeom>
                <a:gradFill>
                  <a:gsLst>
                    <a:gs pos="50000">
                      <a:schemeClr val="accent4">
                        <a:lumMod val="70000"/>
                        <a:lumOff val="30000"/>
                      </a:schemeClr>
                    </a:gs>
                    <a:gs pos="100000">
                      <a:schemeClr val="accent4">
                        <a:lumMod val="95000"/>
                        <a:lumOff val="5000"/>
                      </a:schemeClr>
                    </a:gs>
                    <a:gs pos="0">
                      <a:schemeClr val="accent4">
                        <a:lumMod val="60000"/>
                        <a:lumOff val="40000"/>
                      </a:schemeClr>
                    </a:gs>
                  </a:gsLst>
                  <a:lin ang="6600000" scaled="0"/>
                </a:gradFill>
                <a:ln>
                  <a:noFill/>
                </a:ln>
                <a:scene3d>
                  <a:camera prst="isometricRightUp">
                    <a:rot lat="900001" lon="18899998"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6" name="矩形 45">
                  <a:extLst>
                    <a:ext uri="{FF2B5EF4-FFF2-40B4-BE49-F238E27FC236}">
                      <a16:creationId xmlns:a16="http://schemas.microsoft.com/office/drawing/2014/main" id="{43333862-D829-4F51-99FD-32BB3EBD44FD}"/>
                    </a:ext>
                  </a:extLst>
                </p:cNvPr>
                <p:cNvSpPr/>
                <p:nvPr/>
              </p:nvSpPr>
              <p:spPr>
                <a:xfrm>
                  <a:off x="12726023" y="3083058"/>
                  <a:ext cx="1251215" cy="1251216"/>
                </a:xfrm>
                <a:prstGeom prst="rect">
                  <a:avLst/>
                </a:prstGeom>
                <a:gradFill flip="none" rotWithShape="1">
                  <a:gsLst>
                    <a:gs pos="50000">
                      <a:schemeClr val="accent4">
                        <a:lumMod val="70000"/>
                        <a:lumOff val="30000"/>
                      </a:schemeClr>
                    </a:gs>
                    <a:gs pos="100000">
                      <a:schemeClr val="accent4">
                        <a:lumMod val="95000"/>
                        <a:lumOff val="5000"/>
                      </a:schemeClr>
                    </a:gs>
                    <a:gs pos="0">
                      <a:schemeClr val="accent4">
                        <a:lumMod val="60000"/>
                        <a:lumOff val="40000"/>
                      </a:schemeClr>
                    </a:gs>
                  </a:gsLst>
                  <a:lin ang="7200000" scaled="0"/>
                  <a:tileRect/>
                </a:gradFill>
                <a:ln>
                  <a:noFill/>
                </a:ln>
                <a:scene3d>
                  <a:camera prst="isometricLeftDown">
                    <a:rot lat="900001" lon="27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44" name="矩形 43">
                <a:extLst>
                  <a:ext uri="{FF2B5EF4-FFF2-40B4-BE49-F238E27FC236}">
                    <a16:creationId xmlns:a16="http://schemas.microsoft.com/office/drawing/2014/main" id="{93438437-1478-4BB0-856C-F857E0551D04}"/>
                  </a:ext>
                </a:extLst>
              </p:cNvPr>
              <p:cNvSpPr/>
              <p:nvPr/>
            </p:nvSpPr>
            <p:spPr>
              <a:xfrm>
                <a:off x="13169461" y="2363240"/>
                <a:ext cx="1251216" cy="1251216"/>
              </a:xfrm>
              <a:prstGeom prst="rect">
                <a:avLst/>
              </a:prstGeom>
              <a:gradFill flip="none" rotWithShape="1">
                <a:gsLst>
                  <a:gs pos="35000">
                    <a:schemeClr val="accent4">
                      <a:lumMod val="82000"/>
                      <a:lumOff val="18000"/>
                    </a:schemeClr>
                  </a:gs>
                  <a:gs pos="100000">
                    <a:schemeClr val="accent4">
                      <a:lumMod val="85000"/>
                      <a:lumOff val="15000"/>
                    </a:schemeClr>
                  </a:gs>
                  <a:gs pos="0">
                    <a:schemeClr val="accent4">
                      <a:lumMod val="60000"/>
                      <a:lumOff val="40000"/>
                    </a:schemeClr>
                  </a:gs>
                </a:gsLst>
                <a:lin ang="7200000" scaled="0"/>
                <a:tileRect/>
              </a:gradFill>
              <a:ln>
                <a:noFill/>
              </a:ln>
              <a:scene3d>
                <a:camera prst="isometricTopUp">
                  <a:rot lat="19015216" lon="17445209" rev="4529351"/>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grpSp>
        <p:nvGrpSpPr>
          <p:cNvPr id="68" name="组合 67">
            <a:extLst>
              <a:ext uri="{FF2B5EF4-FFF2-40B4-BE49-F238E27FC236}">
                <a16:creationId xmlns:a16="http://schemas.microsoft.com/office/drawing/2014/main" id="{E86BA2A8-4AAB-4A66-B933-FFE55A8E3557}"/>
              </a:ext>
            </a:extLst>
          </p:cNvPr>
          <p:cNvGrpSpPr/>
          <p:nvPr/>
        </p:nvGrpSpPr>
        <p:grpSpPr>
          <a:xfrm>
            <a:off x="3683005" y="1566242"/>
            <a:ext cx="1761110" cy="626137"/>
            <a:chOff x="5116099" y="1242001"/>
            <a:chExt cx="1938404" cy="793718"/>
          </a:xfrm>
        </p:grpSpPr>
        <p:sp>
          <p:nvSpPr>
            <p:cNvPr id="65" name="矩形: 圆角 64">
              <a:extLst>
                <a:ext uri="{FF2B5EF4-FFF2-40B4-BE49-F238E27FC236}">
                  <a16:creationId xmlns:a16="http://schemas.microsoft.com/office/drawing/2014/main" id="{D01A9557-D94B-44C3-870B-73C7F24954C7}"/>
                </a:ext>
              </a:extLst>
            </p:cNvPr>
            <p:cNvSpPr/>
            <p:nvPr/>
          </p:nvSpPr>
          <p:spPr>
            <a:xfrm>
              <a:off x="5116099" y="1242001"/>
              <a:ext cx="1938404" cy="474196"/>
            </a:xfrm>
            <a:prstGeom prst="roundRect">
              <a:avLst>
                <a:gd name="adj" fmla="val 50000"/>
              </a:avLst>
            </a:prstGeom>
            <a:solidFill>
              <a:schemeClr val="bg1"/>
            </a:solidFill>
            <a:ln>
              <a:solidFill>
                <a:schemeClr val="accent1">
                  <a:shade val="50000"/>
                  <a:alpha val="87000"/>
                </a:schemeClr>
              </a:solidFill>
            </a:ln>
            <a:effectLst>
              <a:outerShdw blurRad="114300" dist="76200" dir="5400000" sx="93000" sy="93000" algn="t" rotWithShape="0">
                <a:schemeClr val="accent1">
                  <a:lumMod val="75000"/>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6" name="文本框 65">
              <a:extLst>
                <a:ext uri="{FF2B5EF4-FFF2-40B4-BE49-F238E27FC236}">
                  <a16:creationId xmlns:a16="http://schemas.microsoft.com/office/drawing/2014/main" id="{7AD9ACB5-0045-41E9-828D-146B9408B03E}"/>
                </a:ext>
              </a:extLst>
            </p:cNvPr>
            <p:cNvSpPr txBox="1"/>
            <p:nvPr/>
          </p:nvSpPr>
          <p:spPr>
            <a:xfrm>
              <a:off x="5155026" y="1294433"/>
              <a:ext cx="1860550" cy="7412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solidFill>
                  <a:effectLst/>
                  <a:uLnTx/>
                  <a:uFillTx/>
                  <a:latin typeface="思源宋体 CN Heavy"/>
                  <a:ea typeface="思源宋体 CN Heavy"/>
                  <a:cs typeface="+mn-cs"/>
                </a:rPr>
                <a:t>按包装方式不同</a:t>
              </a:r>
            </a:p>
          </p:txBody>
        </p:sp>
      </p:grpSp>
      <p:sp>
        <p:nvSpPr>
          <p:cNvPr id="67" name="文本框 66">
            <a:extLst>
              <a:ext uri="{FF2B5EF4-FFF2-40B4-BE49-F238E27FC236}">
                <a16:creationId xmlns:a16="http://schemas.microsoft.com/office/drawing/2014/main" id="{6BF98569-50B6-402F-B339-3C0D00A83992}"/>
              </a:ext>
            </a:extLst>
          </p:cNvPr>
          <p:cNvSpPr txBox="1"/>
          <p:nvPr/>
        </p:nvSpPr>
        <p:spPr>
          <a:xfrm>
            <a:off x="3159380" y="2011099"/>
            <a:ext cx="2825242" cy="520079"/>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可分为单件运输包装和集合运输包装</a:t>
            </a:r>
            <a:endParaRPr kumimoji="0" lang="en-US" altLang="zh-CN" sz="1200" b="0" i="0" u="none" strike="noStrike" kern="1200" cap="none" spc="0" normalizeH="0" baseline="0" noProof="0" dirty="0">
              <a:ln>
                <a:noFill/>
              </a:ln>
              <a:solidFill>
                <a:srgbClr val="8C6844"/>
              </a:solidFill>
              <a:effectLst/>
              <a:uLnTx/>
              <a:uFillTx/>
              <a:latin typeface="Roboto"/>
              <a:ea typeface="思源黑体 CN Regular"/>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常见的集合运输包装有集装包和集装袋</a:t>
            </a:r>
          </a:p>
        </p:txBody>
      </p:sp>
      <p:grpSp>
        <p:nvGrpSpPr>
          <p:cNvPr id="72" name="组合 71">
            <a:extLst>
              <a:ext uri="{FF2B5EF4-FFF2-40B4-BE49-F238E27FC236}">
                <a16:creationId xmlns:a16="http://schemas.microsoft.com/office/drawing/2014/main" id="{E7D2A70B-4F58-40BD-8058-34833E51FACC}"/>
              </a:ext>
            </a:extLst>
          </p:cNvPr>
          <p:cNvGrpSpPr/>
          <p:nvPr/>
        </p:nvGrpSpPr>
        <p:grpSpPr>
          <a:xfrm>
            <a:off x="624551" y="2828553"/>
            <a:ext cx="1761110" cy="626137"/>
            <a:chOff x="5116099" y="1242001"/>
            <a:chExt cx="1938404" cy="793718"/>
          </a:xfrm>
        </p:grpSpPr>
        <p:sp>
          <p:nvSpPr>
            <p:cNvPr id="73" name="矩形: 圆角 72">
              <a:extLst>
                <a:ext uri="{FF2B5EF4-FFF2-40B4-BE49-F238E27FC236}">
                  <a16:creationId xmlns:a16="http://schemas.microsoft.com/office/drawing/2014/main" id="{03E2DDCE-84A4-4969-8EEB-60271AE17A54}"/>
                </a:ext>
              </a:extLst>
            </p:cNvPr>
            <p:cNvSpPr/>
            <p:nvPr/>
          </p:nvSpPr>
          <p:spPr>
            <a:xfrm>
              <a:off x="5116099" y="1242001"/>
              <a:ext cx="1938404" cy="474196"/>
            </a:xfrm>
            <a:prstGeom prst="roundRect">
              <a:avLst>
                <a:gd name="adj" fmla="val 50000"/>
              </a:avLst>
            </a:prstGeom>
            <a:solidFill>
              <a:schemeClr val="bg1"/>
            </a:solidFill>
            <a:ln>
              <a:solidFill>
                <a:schemeClr val="accent1">
                  <a:shade val="50000"/>
                  <a:alpha val="87000"/>
                </a:schemeClr>
              </a:solidFill>
            </a:ln>
            <a:effectLst>
              <a:outerShdw blurRad="114300" dist="76200" dir="5400000" sx="93000" sy="93000" algn="t" rotWithShape="0">
                <a:schemeClr val="accent1">
                  <a:lumMod val="75000"/>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4" name="文本框 73">
              <a:extLst>
                <a:ext uri="{FF2B5EF4-FFF2-40B4-BE49-F238E27FC236}">
                  <a16:creationId xmlns:a16="http://schemas.microsoft.com/office/drawing/2014/main" id="{8E41B851-6E2C-4C68-B412-46F3D1B89D91}"/>
                </a:ext>
              </a:extLst>
            </p:cNvPr>
            <p:cNvSpPr txBox="1"/>
            <p:nvPr/>
          </p:nvSpPr>
          <p:spPr>
            <a:xfrm>
              <a:off x="5155026" y="1294433"/>
              <a:ext cx="1860550" cy="7412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solidFill>
                  <a:effectLst/>
                  <a:uLnTx/>
                  <a:uFillTx/>
                  <a:latin typeface="思源宋体 CN Heavy"/>
                  <a:ea typeface="思源宋体 CN Heavy"/>
                  <a:cs typeface="+mn-cs"/>
                </a:rPr>
                <a:t>按包装造型不同</a:t>
              </a:r>
            </a:p>
          </p:txBody>
        </p:sp>
      </p:grpSp>
      <p:sp>
        <p:nvSpPr>
          <p:cNvPr id="75" name="文本框 74">
            <a:extLst>
              <a:ext uri="{FF2B5EF4-FFF2-40B4-BE49-F238E27FC236}">
                <a16:creationId xmlns:a16="http://schemas.microsoft.com/office/drawing/2014/main" id="{F6C96E30-AFCF-4541-B4DC-1DCD954096B2}"/>
              </a:ext>
            </a:extLst>
          </p:cNvPr>
          <p:cNvSpPr txBox="1"/>
          <p:nvPr/>
        </p:nvSpPr>
        <p:spPr>
          <a:xfrm>
            <a:off x="677683" y="3273412"/>
            <a:ext cx="1807339" cy="52007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可分为箱、袋、桶和捆等不同的包装</a:t>
            </a:r>
          </a:p>
        </p:txBody>
      </p:sp>
      <p:grpSp>
        <p:nvGrpSpPr>
          <p:cNvPr id="76" name="组合 75">
            <a:extLst>
              <a:ext uri="{FF2B5EF4-FFF2-40B4-BE49-F238E27FC236}">
                <a16:creationId xmlns:a16="http://schemas.microsoft.com/office/drawing/2014/main" id="{6ECDF59F-0B3C-4324-AB91-8D4B129C7226}"/>
              </a:ext>
            </a:extLst>
          </p:cNvPr>
          <p:cNvGrpSpPr/>
          <p:nvPr/>
        </p:nvGrpSpPr>
        <p:grpSpPr>
          <a:xfrm>
            <a:off x="1367582" y="4858783"/>
            <a:ext cx="1761110" cy="626137"/>
            <a:chOff x="5116099" y="1242001"/>
            <a:chExt cx="1938404" cy="793718"/>
          </a:xfrm>
        </p:grpSpPr>
        <p:sp>
          <p:nvSpPr>
            <p:cNvPr id="77" name="矩形: 圆角 76">
              <a:extLst>
                <a:ext uri="{FF2B5EF4-FFF2-40B4-BE49-F238E27FC236}">
                  <a16:creationId xmlns:a16="http://schemas.microsoft.com/office/drawing/2014/main" id="{4EFE6C0D-9037-4ABB-997D-F8AFC9515194}"/>
                </a:ext>
              </a:extLst>
            </p:cNvPr>
            <p:cNvSpPr/>
            <p:nvPr/>
          </p:nvSpPr>
          <p:spPr>
            <a:xfrm>
              <a:off x="5116099" y="1242001"/>
              <a:ext cx="1938404" cy="474196"/>
            </a:xfrm>
            <a:prstGeom prst="roundRect">
              <a:avLst>
                <a:gd name="adj" fmla="val 50000"/>
              </a:avLst>
            </a:prstGeom>
            <a:solidFill>
              <a:schemeClr val="bg1"/>
            </a:solidFill>
            <a:ln>
              <a:solidFill>
                <a:schemeClr val="accent1">
                  <a:shade val="50000"/>
                  <a:alpha val="87000"/>
                </a:schemeClr>
              </a:solidFill>
            </a:ln>
            <a:effectLst>
              <a:outerShdw blurRad="114300" dist="76200" dir="5400000" sx="93000" sy="93000" algn="t" rotWithShape="0">
                <a:schemeClr val="accent1">
                  <a:lumMod val="75000"/>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8" name="文本框 77">
              <a:extLst>
                <a:ext uri="{FF2B5EF4-FFF2-40B4-BE49-F238E27FC236}">
                  <a16:creationId xmlns:a16="http://schemas.microsoft.com/office/drawing/2014/main" id="{9C61405B-C4C9-4D74-A1E8-1EEA7F017489}"/>
                </a:ext>
              </a:extLst>
            </p:cNvPr>
            <p:cNvSpPr txBox="1"/>
            <p:nvPr/>
          </p:nvSpPr>
          <p:spPr>
            <a:xfrm>
              <a:off x="5155026" y="1294433"/>
              <a:ext cx="1860550" cy="7412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solidFill>
                  <a:effectLst/>
                  <a:uLnTx/>
                  <a:uFillTx/>
                  <a:latin typeface="思源宋体 CN Heavy"/>
                  <a:ea typeface="思源宋体 CN Heavy"/>
                  <a:cs typeface="+mn-cs"/>
                </a:rPr>
                <a:t>按包装材料不同</a:t>
              </a:r>
            </a:p>
          </p:txBody>
        </p:sp>
      </p:grpSp>
      <p:sp>
        <p:nvSpPr>
          <p:cNvPr id="79" name="文本框 78">
            <a:extLst>
              <a:ext uri="{FF2B5EF4-FFF2-40B4-BE49-F238E27FC236}">
                <a16:creationId xmlns:a16="http://schemas.microsoft.com/office/drawing/2014/main" id="{36959383-4CD5-4447-AE02-3C83A3D85EB7}"/>
              </a:ext>
            </a:extLst>
          </p:cNvPr>
          <p:cNvSpPr txBox="1"/>
          <p:nvPr/>
        </p:nvSpPr>
        <p:spPr>
          <a:xfrm>
            <a:off x="1420713" y="5303641"/>
            <a:ext cx="1968119" cy="52007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可分为纸制包装、金属包装木制包装、塑料包装等</a:t>
            </a:r>
          </a:p>
        </p:txBody>
      </p:sp>
      <p:grpSp>
        <p:nvGrpSpPr>
          <p:cNvPr id="80" name="组合 79">
            <a:extLst>
              <a:ext uri="{FF2B5EF4-FFF2-40B4-BE49-F238E27FC236}">
                <a16:creationId xmlns:a16="http://schemas.microsoft.com/office/drawing/2014/main" id="{F7DB68AB-4574-44C9-9510-10C1B5335080}"/>
              </a:ext>
            </a:extLst>
          </p:cNvPr>
          <p:cNvGrpSpPr/>
          <p:nvPr/>
        </p:nvGrpSpPr>
        <p:grpSpPr>
          <a:xfrm>
            <a:off x="6766486" y="2828553"/>
            <a:ext cx="1761110" cy="626137"/>
            <a:chOff x="5116099" y="1242001"/>
            <a:chExt cx="1938404" cy="793718"/>
          </a:xfrm>
        </p:grpSpPr>
        <p:sp>
          <p:nvSpPr>
            <p:cNvPr id="81" name="矩形: 圆角 80">
              <a:extLst>
                <a:ext uri="{FF2B5EF4-FFF2-40B4-BE49-F238E27FC236}">
                  <a16:creationId xmlns:a16="http://schemas.microsoft.com/office/drawing/2014/main" id="{A7C72557-0947-407B-B339-7BB1152B5EA3}"/>
                </a:ext>
              </a:extLst>
            </p:cNvPr>
            <p:cNvSpPr/>
            <p:nvPr/>
          </p:nvSpPr>
          <p:spPr>
            <a:xfrm>
              <a:off x="5116099" y="1242001"/>
              <a:ext cx="1938404" cy="474196"/>
            </a:xfrm>
            <a:prstGeom prst="roundRect">
              <a:avLst>
                <a:gd name="adj" fmla="val 50000"/>
              </a:avLst>
            </a:prstGeom>
            <a:solidFill>
              <a:schemeClr val="bg1"/>
            </a:solidFill>
            <a:ln>
              <a:solidFill>
                <a:schemeClr val="accent1">
                  <a:shade val="50000"/>
                  <a:alpha val="87000"/>
                </a:schemeClr>
              </a:solidFill>
            </a:ln>
            <a:effectLst>
              <a:outerShdw blurRad="114300" dist="76200" dir="5400000" sx="93000" sy="93000" algn="t" rotWithShape="0">
                <a:schemeClr val="accent1">
                  <a:lumMod val="75000"/>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2" name="文本框 81">
              <a:extLst>
                <a:ext uri="{FF2B5EF4-FFF2-40B4-BE49-F238E27FC236}">
                  <a16:creationId xmlns:a16="http://schemas.microsoft.com/office/drawing/2014/main" id="{E7530567-729C-4FB2-9059-F0AA507B057A}"/>
                </a:ext>
              </a:extLst>
            </p:cNvPr>
            <p:cNvSpPr txBox="1"/>
            <p:nvPr/>
          </p:nvSpPr>
          <p:spPr>
            <a:xfrm>
              <a:off x="5155026" y="1294433"/>
              <a:ext cx="1860550" cy="7412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solidFill>
                  <a:effectLst/>
                  <a:uLnTx/>
                  <a:uFillTx/>
                  <a:latin typeface="思源宋体 CN Heavy"/>
                  <a:ea typeface="思源宋体 CN Heavy"/>
                  <a:cs typeface="+mn-cs"/>
                </a:rPr>
                <a:t>按包装质地不同</a:t>
              </a:r>
            </a:p>
          </p:txBody>
        </p:sp>
      </p:grpSp>
      <p:sp>
        <p:nvSpPr>
          <p:cNvPr id="83" name="文本框 82">
            <a:extLst>
              <a:ext uri="{FF2B5EF4-FFF2-40B4-BE49-F238E27FC236}">
                <a16:creationId xmlns:a16="http://schemas.microsoft.com/office/drawing/2014/main" id="{11E81F0A-0F23-44C4-8554-3C97BC3E31ED}"/>
              </a:ext>
            </a:extLst>
          </p:cNvPr>
          <p:cNvSpPr txBox="1"/>
          <p:nvPr/>
        </p:nvSpPr>
        <p:spPr>
          <a:xfrm>
            <a:off x="6806997" y="3273412"/>
            <a:ext cx="1807339" cy="52007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可分为软性包装、半硬性包装和硬性包装</a:t>
            </a:r>
          </a:p>
        </p:txBody>
      </p:sp>
      <p:grpSp>
        <p:nvGrpSpPr>
          <p:cNvPr id="84" name="组合 83">
            <a:extLst>
              <a:ext uri="{FF2B5EF4-FFF2-40B4-BE49-F238E27FC236}">
                <a16:creationId xmlns:a16="http://schemas.microsoft.com/office/drawing/2014/main" id="{0F6B778C-8259-4EAE-AF3B-23FAEE9D15F9}"/>
              </a:ext>
            </a:extLst>
          </p:cNvPr>
          <p:cNvGrpSpPr/>
          <p:nvPr/>
        </p:nvGrpSpPr>
        <p:grpSpPr>
          <a:xfrm>
            <a:off x="6034065" y="4858783"/>
            <a:ext cx="1761110" cy="626137"/>
            <a:chOff x="5116099" y="1242001"/>
            <a:chExt cx="1938404" cy="793718"/>
          </a:xfrm>
        </p:grpSpPr>
        <p:sp>
          <p:nvSpPr>
            <p:cNvPr id="85" name="矩形: 圆角 84">
              <a:extLst>
                <a:ext uri="{FF2B5EF4-FFF2-40B4-BE49-F238E27FC236}">
                  <a16:creationId xmlns:a16="http://schemas.microsoft.com/office/drawing/2014/main" id="{00A07C94-EDC7-486C-B11A-C81E0DD38AFD}"/>
                </a:ext>
              </a:extLst>
            </p:cNvPr>
            <p:cNvSpPr/>
            <p:nvPr/>
          </p:nvSpPr>
          <p:spPr>
            <a:xfrm>
              <a:off x="5116099" y="1242001"/>
              <a:ext cx="1938404" cy="474196"/>
            </a:xfrm>
            <a:prstGeom prst="roundRect">
              <a:avLst>
                <a:gd name="adj" fmla="val 50000"/>
              </a:avLst>
            </a:prstGeom>
            <a:solidFill>
              <a:schemeClr val="bg1"/>
            </a:solidFill>
            <a:ln>
              <a:solidFill>
                <a:schemeClr val="accent1">
                  <a:shade val="50000"/>
                  <a:alpha val="87000"/>
                </a:schemeClr>
              </a:solidFill>
            </a:ln>
            <a:effectLst>
              <a:outerShdw blurRad="114300" dist="76200" dir="5400000" sx="93000" sy="93000" algn="t" rotWithShape="0">
                <a:schemeClr val="accent1">
                  <a:lumMod val="75000"/>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6" name="文本框 85">
              <a:extLst>
                <a:ext uri="{FF2B5EF4-FFF2-40B4-BE49-F238E27FC236}">
                  <a16:creationId xmlns:a16="http://schemas.microsoft.com/office/drawing/2014/main" id="{0BD71CF5-4C2B-48BD-ACCE-A774859318DC}"/>
                </a:ext>
              </a:extLst>
            </p:cNvPr>
            <p:cNvSpPr txBox="1"/>
            <p:nvPr/>
          </p:nvSpPr>
          <p:spPr>
            <a:xfrm>
              <a:off x="5155026" y="1294433"/>
              <a:ext cx="1860550" cy="7412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CA865F"/>
                  </a:solidFill>
                  <a:effectLst/>
                  <a:uLnTx/>
                  <a:uFillTx/>
                  <a:latin typeface="思源宋体 CN Heavy"/>
                  <a:ea typeface="思源宋体 CN Heavy"/>
                  <a:cs typeface="+mn-cs"/>
                </a:rPr>
                <a:t>按包装程度不同</a:t>
              </a:r>
            </a:p>
          </p:txBody>
        </p:sp>
      </p:grpSp>
      <p:sp>
        <p:nvSpPr>
          <p:cNvPr id="87" name="文本框 86">
            <a:extLst>
              <a:ext uri="{FF2B5EF4-FFF2-40B4-BE49-F238E27FC236}">
                <a16:creationId xmlns:a16="http://schemas.microsoft.com/office/drawing/2014/main" id="{01D6C6D7-9F04-4E36-BD81-8DC3FB9370FB}"/>
              </a:ext>
            </a:extLst>
          </p:cNvPr>
          <p:cNvSpPr txBox="1"/>
          <p:nvPr/>
        </p:nvSpPr>
        <p:spPr>
          <a:xfrm>
            <a:off x="6087196" y="5303641"/>
            <a:ext cx="2026322" cy="298480"/>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可分为全部包装和局部包装</a:t>
            </a:r>
          </a:p>
        </p:txBody>
      </p:sp>
      <p:sp>
        <p:nvSpPr>
          <p:cNvPr id="3" name="矩形 2">
            <a:extLst>
              <a:ext uri="{FF2B5EF4-FFF2-40B4-BE49-F238E27FC236}">
                <a16:creationId xmlns:a16="http://schemas.microsoft.com/office/drawing/2014/main" id="{2620412A-BF72-4FED-B2D9-2A3A5DAF655D}"/>
              </a:ext>
            </a:extLst>
          </p:cNvPr>
          <p:cNvSpPr/>
          <p:nvPr/>
        </p:nvSpPr>
        <p:spPr>
          <a:xfrm>
            <a:off x="340373" y="633409"/>
            <a:ext cx="269817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运输包装的种类</a:t>
            </a:r>
          </a:p>
        </p:txBody>
      </p:sp>
    </p:spTree>
    <p:extLst>
      <p:ext uri="{BB962C8B-B14F-4D97-AF65-F5344CB8AC3E}">
        <p14:creationId xmlns:p14="http://schemas.microsoft.com/office/powerpoint/2010/main" val="75245261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a:extLst>
              <a:ext uri="{FF2B5EF4-FFF2-40B4-BE49-F238E27FC236}">
                <a16:creationId xmlns:a16="http://schemas.microsoft.com/office/drawing/2014/main" id="{2CBDD50C-B537-4091-9068-20F512B655C0}"/>
              </a:ext>
            </a:extLst>
          </p:cNvPr>
          <p:cNvSpPr/>
          <p:nvPr/>
        </p:nvSpPr>
        <p:spPr>
          <a:xfrm>
            <a:off x="-265125" y="708117"/>
            <a:ext cx="9674250" cy="5441766"/>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2" name="椭圆 31">
            <a:extLst>
              <a:ext uri="{FF2B5EF4-FFF2-40B4-BE49-F238E27FC236}">
                <a16:creationId xmlns:a16="http://schemas.microsoft.com/office/drawing/2014/main" id="{7E667A68-D40D-4D78-88E1-C19D50E611FD}"/>
              </a:ext>
            </a:extLst>
          </p:cNvPr>
          <p:cNvSpPr/>
          <p:nvPr/>
        </p:nvSpPr>
        <p:spPr>
          <a:xfrm>
            <a:off x="-587600" y="4608049"/>
            <a:ext cx="10319200" cy="2086066"/>
          </a:xfrm>
          <a:prstGeom prst="ellipse">
            <a:avLst/>
          </a:prstGeom>
          <a:gradFill flip="none" rotWithShape="1">
            <a:gsLst>
              <a:gs pos="0">
                <a:schemeClr val="accent1">
                  <a:alpha val="5000"/>
                </a:schemeClr>
              </a:gs>
              <a:gs pos="80000">
                <a:schemeClr val="accent1">
                  <a:alpha val="0"/>
                </a:schemeClr>
              </a:gs>
              <a:gs pos="20000">
                <a:schemeClr val="accent1">
                  <a:alpha val="0"/>
                </a:schemeClr>
              </a:gs>
              <a:gs pos="100000">
                <a:schemeClr val="accent1">
                  <a:alpha val="5000"/>
                </a:schemeClr>
              </a:gs>
            </a:gsLst>
            <a:lin ang="10800000" scaled="1"/>
            <a:tileRect/>
          </a:gradFill>
          <a:ln w="6350">
            <a:gradFill>
              <a:gsLst>
                <a:gs pos="5000">
                  <a:schemeClr val="accent1">
                    <a:alpha val="0"/>
                  </a:schemeClr>
                </a:gs>
                <a:gs pos="100000">
                  <a:schemeClr val="accent1">
                    <a:alpha val="20000"/>
                  </a:schemeClr>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椭圆 5">
            <a:extLst>
              <a:ext uri="{FF2B5EF4-FFF2-40B4-BE49-F238E27FC236}">
                <a16:creationId xmlns:a16="http://schemas.microsoft.com/office/drawing/2014/main" id="{02A11F37-695C-49FD-B9EA-2F51BB9B22DD}"/>
              </a:ext>
            </a:extLst>
          </p:cNvPr>
          <p:cNvSpPr/>
          <p:nvPr/>
        </p:nvSpPr>
        <p:spPr>
          <a:xfrm>
            <a:off x="458608" y="4659031"/>
            <a:ext cx="8226785" cy="1692399"/>
          </a:xfrm>
          <a:prstGeom prst="ellipse">
            <a:avLst/>
          </a:prstGeom>
          <a:gradFill flip="none" rotWithShape="1">
            <a:gsLst>
              <a:gs pos="3000">
                <a:schemeClr val="accent1">
                  <a:alpha val="11000"/>
                </a:schemeClr>
              </a:gs>
              <a:gs pos="80000">
                <a:schemeClr val="accent1">
                  <a:alpha val="8000"/>
                </a:schemeClr>
              </a:gs>
              <a:gs pos="22000">
                <a:schemeClr val="accent1">
                  <a:alpha val="8000"/>
                </a:schemeClr>
              </a:gs>
              <a:gs pos="100000">
                <a:schemeClr val="accent1">
                  <a:alpha val="11000"/>
                </a:schemeClr>
              </a:gs>
            </a:gsLst>
            <a:lin ang="10800000" scaled="1"/>
            <a:tileRect/>
          </a:gradFill>
          <a:ln w="6350">
            <a:gradFill>
              <a:gsLst>
                <a:gs pos="13000">
                  <a:schemeClr val="accent1">
                    <a:alpha val="0"/>
                  </a:schemeClr>
                </a:gs>
                <a:gs pos="100000">
                  <a:schemeClr val="accent1">
                    <a:alpha val="20000"/>
                  </a:schemeClr>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 name="椭圆 10">
            <a:extLst>
              <a:ext uri="{FF2B5EF4-FFF2-40B4-BE49-F238E27FC236}">
                <a16:creationId xmlns:a16="http://schemas.microsoft.com/office/drawing/2014/main" id="{3C24B362-034E-4BE8-B15A-5055262DFC14}"/>
              </a:ext>
            </a:extLst>
          </p:cNvPr>
          <p:cNvSpPr/>
          <p:nvPr/>
        </p:nvSpPr>
        <p:spPr>
          <a:xfrm>
            <a:off x="1290469" y="4701987"/>
            <a:ext cx="6563064" cy="1270120"/>
          </a:xfrm>
          <a:prstGeom prst="ellipse">
            <a:avLst/>
          </a:prstGeom>
          <a:gradFill flip="none" rotWithShape="1">
            <a:gsLst>
              <a:gs pos="0">
                <a:schemeClr val="accent1">
                  <a:alpha val="16000"/>
                </a:schemeClr>
              </a:gs>
              <a:gs pos="80000">
                <a:schemeClr val="accent1">
                  <a:alpha val="7000"/>
                </a:schemeClr>
              </a:gs>
              <a:gs pos="20000">
                <a:schemeClr val="accent1">
                  <a:alpha val="7000"/>
                </a:schemeClr>
              </a:gs>
              <a:gs pos="100000">
                <a:schemeClr val="accent1">
                  <a:alpha val="16000"/>
                </a:schemeClr>
              </a:gs>
            </a:gsLst>
            <a:lin ang="10800000" scaled="1"/>
            <a:tileRect/>
          </a:gradFill>
          <a:ln w="6350">
            <a:gradFill>
              <a:gsLst>
                <a:gs pos="13000">
                  <a:schemeClr val="accent1">
                    <a:alpha val="0"/>
                  </a:schemeClr>
                </a:gs>
                <a:gs pos="100000">
                  <a:schemeClr val="accent1"/>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椭圆 12">
            <a:extLst>
              <a:ext uri="{FF2B5EF4-FFF2-40B4-BE49-F238E27FC236}">
                <a16:creationId xmlns:a16="http://schemas.microsoft.com/office/drawing/2014/main" id="{6A799F6C-143F-4A4B-84DC-1911EF1426D1}"/>
              </a:ext>
            </a:extLst>
          </p:cNvPr>
          <p:cNvSpPr/>
          <p:nvPr/>
        </p:nvSpPr>
        <p:spPr>
          <a:xfrm>
            <a:off x="2147643" y="4833389"/>
            <a:ext cx="4848715" cy="760638"/>
          </a:xfrm>
          <a:prstGeom prst="ellipse">
            <a:avLst/>
          </a:prstGeom>
          <a:gradFill flip="none" rotWithShape="1">
            <a:gsLst>
              <a:gs pos="0">
                <a:schemeClr val="accent1">
                  <a:alpha val="31000"/>
                </a:schemeClr>
              </a:gs>
              <a:gs pos="80000">
                <a:schemeClr val="accent1">
                  <a:alpha val="15000"/>
                </a:schemeClr>
              </a:gs>
              <a:gs pos="20000">
                <a:schemeClr val="accent1">
                  <a:alpha val="15000"/>
                </a:schemeClr>
              </a:gs>
              <a:gs pos="100000">
                <a:schemeClr val="accent1">
                  <a:alpha val="30000"/>
                </a:schemeClr>
              </a:gs>
            </a:gsLst>
            <a:lin ang="10800000" scaled="1"/>
            <a:tileRect/>
          </a:gradFill>
          <a:ln w="6350">
            <a:gradFill>
              <a:gsLst>
                <a:gs pos="3000">
                  <a:schemeClr val="accent1">
                    <a:alpha val="0"/>
                    <a:lumMod val="99000"/>
                  </a:schemeClr>
                </a:gs>
                <a:gs pos="100000">
                  <a:schemeClr val="accent1"/>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6" name="矩形 35">
            <a:extLst>
              <a:ext uri="{FF2B5EF4-FFF2-40B4-BE49-F238E27FC236}">
                <a16:creationId xmlns:a16="http://schemas.microsoft.com/office/drawing/2014/main" id="{7138956B-96B2-4F28-9717-6160814361F2}"/>
              </a:ext>
            </a:extLst>
          </p:cNvPr>
          <p:cNvSpPr/>
          <p:nvPr/>
        </p:nvSpPr>
        <p:spPr>
          <a:xfrm>
            <a:off x="367895" y="1282941"/>
            <a:ext cx="2106187" cy="3371725"/>
          </a:xfrm>
          <a:prstGeom prst="rect">
            <a:avLst/>
          </a:prstGeom>
          <a:gradFill>
            <a:gsLst>
              <a:gs pos="0">
                <a:schemeClr val="accent1">
                  <a:lumMod val="39000"/>
                  <a:lumOff val="61000"/>
                </a:schemeClr>
              </a:gs>
              <a:gs pos="100000">
                <a:schemeClr val="accent1">
                  <a:alpha val="0"/>
                  <a:lumMod val="0"/>
                  <a:lumOff val="100000"/>
                </a:schemeClr>
              </a:gs>
            </a:gsLst>
            <a:lin ang="4800000" scaled="0"/>
          </a:gradFill>
          <a:ln>
            <a:noFill/>
          </a:ln>
          <a:scene3d>
            <a:camera prst="perspectiveRight">
              <a:rot lat="0" lon="20099999"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8" name="矩形 37">
            <a:extLst>
              <a:ext uri="{FF2B5EF4-FFF2-40B4-BE49-F238E27FC236}">
                <a16:creationId xmlns:a16="http://schemas.microsoft.com/office/drawing/2014/main" id="{09A8B550-8932-406E-B6AD-992E3EF30549}"/>
              </a:ext>
            </a:extLst>
          </p:cNvPr>
          <p:cNvSpPr/>
          <p:nvPr/>
        </p:nvSpPr>
        <p:spPr>
          <a:xfrm>
            <a:off x="2443540" y="1376405"/>
            <a:ext cx="2106187" cy="3184795"/>
          </a:xfrm>
          <a:prstGeom prst="rect">
            <a:avLst/>
          </a:prstGeom>
          <a:gradFill>
            <a:gsLst>
              <a:gs pos="0">
                <a:schemeClr val="accent1">
                  <a:lumMod val="39000"/>
                  <a:lumOff val="61000"/>
                </a:schemeClr>
              </a:gs>
              <a:gs pos="85000">
                <a:schemeClr val="accent1">
                  <a:alpha val="0"/>
                  <a:lumMod val="0"/>
                  <a:lumOff val="100000"/>
                </a:schemeClr>
              </a:gs>
            </a:gsLst>
            <a:lin ang="5400000" scaled="0"/>
          </a:gradFill>
          <a:ln>
            <a:noFill/>
          </a:ln>
          <a:scene3d>
            <a:camera prst="perspectiveRight">
              <a:rot lat="0" lon="20999994"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9" name="矩形 38">
            <a:extLst>
              <a:ext uri="{FF2B5EF4-FFF2-40B4-BE49-F238E27FC236}">
                <a16:creationId xmlns:a16="http://schemas.microsoft.com/office/drawing/2014/main" id="{D1B91933-7DC3-46AC-BA4C-41D7C38FE0A1}"/>
              </a:ext>
            </a:extLst>
          </p:cNvPr>
          <p:cNvSpPr/>
          <p:nvPr/>
        </p:nvSpPr>
        <p:spPr>
          <a:xfrm>
            <a:off x="4570605" y="1376405"/>
            <a:ext cx="2106187" cy="3184795"/>
          </a:xfrm>
          <a:prstGeom prst="rect">
            <a:avLst/>
          </a:prstGeom>
          <a:gradFill>
            <a:gsLst>
              <a:gs pos="0">
                <a:schemeClr val="accent1">
                  <a:lumMod val="39000"/>
                  <a:lumOff val="61000"/>
                </a:schemeClr>
              </a:gs>
              <a:gs pos="85000">
                <a:schemeClr val="accent1">
                  <a:alpha val="0"/>
                  <a:lumMod val="0"/>
                  <a:lumOff val="100000"/>
                </a:schemeClr>
              </a:gs>
            </a:gsLst>
            <a:lin ang="5400000" scaled="0"/>
          </a:gradFill>
          <a:ln>
            <a:noFill/>
          </a:ln>
          <a:scene3d>
            <a:camera prst="perspectiveLeft">
              <a:rot lat="0" lon="6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0" name="矩形 39">
            <a:extLst>
              <a:ext uri="{FF2B5EF4-FFF2-40B4-BE49-F238E27FC236}">
                <a16:creationId xmlns:a16="http://schemas.microsoft.com/office/drawing/2014/main" id="{3518C492-2C0C-48F5-A62D-770FA9FA3058}"/>
              </a:ext>
            </a:extLst>
          </p:cNvPr>
          <p:cNvSpPr/>
          <p:nvPr/>
        </p:nvSpPr>
        <p:spPr>
          <a:xfrm>
            <a:off x="6646250" y="1282941"/>
            <a:ext cx="2106187" cy="3371725"/>
          </a:xfrm>
          <a:prstGeom prst="rect">
            <a:avLst/>
          </a:prstGeom>
          <a:gradFill>
            <a:gsLst>
              <a:gs pos="0">
                <a:schemeClr val="accent1">
                  <a:lumMod val="39000"/>
                  <a:lumOff val="61000"/>
                </a:schemeClr>
              </a:gs>
              <a:gs pos="90000">
                <a:schemeClr val="accent1">
                  <a:alpha val="0"/>
                  <a:lumMod val="0"/>
                  <a:lumOff val="100000"/>
                </a:schemeClr>
              </a:gs>
            </a:gsLst>
            <a:lin ang="6000000" scaled="0"/>
          </a:gradFill>
          <a:ln>
            <a:noFill/>
          </a:ln>
          <a:scene3d>
            <a:camera prst="perspectiveLeft">
              <a:rot lat="0" lon="15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50" name="组合 49">
            <a:extLst>
              <a:ext uri="{FF2B5EF4-FFF2-40B4-BE49-F238E27FC236}">
                <a16:creationId xmlns:a16="http://schemas.microsoft.com/office/drawing/2014/main" id="{49BC22D0-619C-4237-BE28-39B15A15010F}"/>
              </a:ext>
            </a:extLst>
          </p:cNvPr>
          <p:cNvGrpSpPr/>
          <p:nvPr/>
        </p:nvGrpSpPr>
        <p:grpSpPr>
          <a:xfrm>
            <a:off x="3188755" y="3549674"/>
            <a:ext cx="3053660" cy="2198890"/>
            <a:chOff x="4105277" y="3139167"/>
            <a:chExt cx="4181401" cy="3010961"/>
          </a:xfrm>
        </p:grpSpPr>
        <p:pic>
          <p:nvPicPr>
            <p:cNvPr id="28" name="图片 27" descr="图片包含 游戏机, 黑暗, 电脑, 笔记本&#10;&#10;描述已自动生成">
              <a:extLst>
                <a:ext uri="{FF2B5EF4-FFF2-40B4-BE49-F238E27FC236}">
                  <a16:creationId xmlns:a16="http://schemas.microsoft.com/office/drawing/2014/main" id="{0CA37F95-B887-41F5-98D0-A52812F728CE}"/>
                </a:ext>
              </a:extLst>
            </p:cNvPr>
            <p:cNvPicPr>
              <a:picLocks noChangeAspect="1"/>
            </p:cNvPicPr>
            <p:nvPr/>
          </p:nvPicPr>
          <p:blipFill rotWithShape="1">
            <a:blip r:embed="rId2">
              <a:alphaModFix amt="57000"/>
              <a:extLst>
                <a:ext uri="{28A0092B-C50C-407E-A947-70E740481C1C}">
                  <a14:useLocalDpi xmlns:a14="http://schemas.microsoft.com/office/drawing/2010/main" val="0"/>
                </a:ext>
              </a:extLst>
            </a:blip>
            <a:srcRect l="29083" t="35129" r="29083" b="35129"/>
            <a:stretch/>
          </p:blipFill>
          <p:spPr>
            <a:xfrm>
              <a:off x="4105277" y="4401240"/>
              <a:ext cx="4181401" cy="1748888"/>
            </a:xfrm>
            <a:prstGeom prst="rect">
              <a:avLst/>
            </a:prstGeom>
          </p:spPr>
        </p:pic>
        <p:pic>
          <p:nvPicPr>
            <p:cNvPr id="24" name="图片 23" descr="图片包含 船, 大, 停靠, 码头&#10;&#10;描述已自动生成">
              <a:extLst>
                <a:ext uri="{FF2B5EF4-FFF2-40B4-BE49-F238E27FC236}">
                  <a16:creationId xmlns:a16="http://schemas.microsoft.com/office/drawing/2014/main" id="{35FF73AD-CB60-4486-9A6E-780FD7083BC9}"/>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4384800" y="3139167"/>
              <a:ext cx="3887589" cy="2394755"/>
            </a:xfrm>
            <a:prstGeom prst="rect">
              <a:avLst/>
            </a:prstGeom>
            <a:effectLst>
              <a:outerShdw blurRad="279400" dist="279400" dir="5400000" sx="96000" sy="96000" algn="t" rotWithShape="0">
                <a:schemeClr val="accent1">
                  <a:lumMod val="75000"/>
                  <a:alpha val="35000"/>
                </a:schemeClr>
              </a:outerShdw>
            </a:effectLst>
          </p:spPr>
        </p:pic>
      </p:grpSp>
      <p:sp>
        <p:nvSpPr>
          <p:cNvPr id="43" name="矩形 42">
            <a:extLst>
              <a:ext uri="{FF2B5EF4-FFF2-40B4-BE49-F238E27FC236}">
                <a16:creationId xmlns:a16="http://schemas.microsoft.com/office/drawing/2014/main" id="{B9CBB2A7-FF1A-4185-A92F-DF5AB1C7BCE6}"/>
              </a:ext>
            </a:extLst>
          </p:cNvPr>
          <p:cNvSpPr/>
          <p:nvPr/>
        </p:nvSpPr>
        <p:spPr>
          <a:xfrm>
            <a:off x="191549" y="3352287"/>
            <a:ext cx="88098" cy="1665281"/>
          </a:xfrm>
          <a:prstGeom prst="rect">
            <a:avLst/>
          </a:prstGeom>
          <a:gradFill flip="none" rotWithShape="1">
            <a:gsLst>
              <a:gs pos="0">
                <a:schemeClr val="accent1">
                  <a:lumMod val="30000"/>
                  <a:lumOff val="70000"/>
                  <a:alpha val="27000"/>
                </a:schemeClr>
              </a:gs>
              <a:gs pos="100000">
                <a:schemeClr val="accent1">
                  <a:lumMod val="50000"/>
                  <a:lumOff val="50000"/>
                  <a:alpha val="67000"/>
                </a:schemeClr>
              </a:gs>
            </a:gsLst>
            <a:lin ang="16200000" scaled="1"/>
            <a:tileRect/>
          </a:gradFill>
          <a:ln>
            <a:noFill/>
          </a:ln>
          <a:effectLst>
            <a:softEdge rad="38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5" name="矩形 44">
            <a:extLst>
              <a:ext uri="{FF2B5EF4-FFF2-40B4-BE49-F238E27FC236}">
                <a16:creationId xmlns:a16="http://schemas.microsoft.com/office/drawing/2014/main" id="{763368EE-D3BA-4A35-8411-6A4BA4CC9284}"/>
              </a:ext>
            </a:extLst>
          </p:cNvPr>
          <p:cNvSpPr/>
          <p:nvPr/>
        </p:nvSpPr>
        <p:spPr>
          <a:xfrm>
            <a:off x="8825577" y="2136044"/>
            <a:ext cx="88098" cy="1665281"/>
          </a:xfrm>
          <a:prstGeom prst="rect">
            <a:avLst/>
          </a:prstGeom>
          <a:gradFill flip="none" rotWithShape="1">
            <a:gsLst>
              <a:gs pos="0">
                <a:schemeClr val="accent1">
                  <a:lumMod val="30000"/>
                  <a:lumOff val="70000"/>
                  <a:alpha val="27000"/>
                </a:schemeClr>
              </a:gs>
              <a:gs pos="100000">
                <a:schemeClr val="accent1">
                  <a:lumMod val="50000"/>
                  <a:lumOff val="50000"/>
                  <a:alpha val="67000"/>
                </a:schemeClr>
              </a:gs>
            </a:gsLst>
            <a:lin ang="16200000" scaled="1"/>
            <a:tileRect/>
          </a:gradFill>
          <a:ln>
            <a:noFill/>
          </a:ln>
          <a:effectLst>
            <a:softEdge rad="38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6" name="矩形 45">
            <a:extLst>
              <a:ext uri="{FF2B5EF4-FFF2-40B4-BE49-F238E27FC236}">
                <a16:creationId xmlns:a16="http://schemas.microsoft.com/office/drawing/2014/main" id="{812D7510-7197-4FDA-BEE0-0C25AA4E3846}"/>
              </a:ext>
            </a:extLst>
          </p:cNvPr>
          <p:cNvSpPr/>
          <p:nvPr/>
        </p:nvSpPr>
        <p:spPr>
          <a:xfrm>
            <a:off x="6400283" y="3975359"/>
            <a:ext cx="88098" cy="1128690"/>
          </a:xfrm>
          <a:prstGeom prst="rect">
            <a:avLst/>
          </a:prstGeom>
          <a:gradFill flip="none" rotWithShape="1">
            <a:gsLst>
              <a:gs pos="0">
                <a:schemeClr val="accent1">
                  <a:lumMod val="30000"/>
                  <a:lumOff val="70000"/>
                  <a:alpha val="27000"/>
                </a:schemeClr>
              </a:gs>
              <a:gs pos="100000">
                <a:schemeClr val="accent1">
                  <a:lumMod val="50000"/>
                  <a:lumOff val="50000"/>
                  <a:alpha val="67000"/>
                </a:schemeClr>
              </a:gs>
            </a:gsLst>
            <a:lin ang="16200000" scaled="1"/>
            <a:tileRect/>
          </a:gradFill>
          <a:ln>
            <a:noFill/>
          </a:ln>
          <a:effectLst>
            <a:softEdge rad="38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7" name="矩形 46">
            <a:extLst>
              <a:ext uri="{FF2B5EF4-FFF2-40B4-BE49-F238E27FC236}">
                <a16:creationId xmlns:a16="http://schemas.microsoft.com/office/drawing/2014/main" id="{6FA72AE9-972F-48E6-8091-FAEDDFE06B8B}"/>
              </a:ext>
            </a:extLst>
          </p:cNvPr>
          <p:cNvSpPr/>
          <p:nvPr/>
        </p:nvSpPr>
        <p:spPr>
          <a:xfrm>
            <a:off x="2608807" y="4886841"/>
            <a:ext cx="72851" cy="827888"/>
          </a:xfrm>
          <a:prstGeom prst="rect">
            <a:avLst/>
          </a:prstGeom>
          <a:gradFill flip="none" rotWithShape="1">
            <a:gsLst>
              <a:gs pos="0">
                <a:schemeClr val="accent1">
                  <a:lumMod val="30000"/>
                  <a:lumOff val="70000"/>
                  <a:alpha val="27000"/>
                </a:schemeClr>
              </a:gs>
              <a:gs pos="100000">
                <a:schemeClr val="accent1">
                  <a:lumMod val="50000"/>
                  <a:lumOff val="50000"/>
                </a:schemeClr>
              </a:gs>
            </a:gsLst>
            <a:lin ang="16200000" scaled="1"/>
            <a:tileRect/>
          </a:gradFill>
          <a:ln>
            <a:noFill/>
          </a:ln>
          <a:effectLst>
            <a:softEdge rad="38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4" name="文本框 43">
            <a:extLst>
              <a:ext uri="{FF2B5EF4-FFF2-40B4-BE49-F238E27FC236}">
                <a16:creationId xmlns:a16="http://schemas.microsoft.com/office/drawing/2014/main" id="{EE707C4B-B3EA-4EDD-A85A-BA1EE6147123}"/>
              </a:ext>
            </a:extLst>
          </p:cNvPr>
          <p:cNvSpPr txBox="1"/>
          <p:nvPr/>
        </p:nvSpPr>
        <p:spPr>
          <a:xfrm>
            <a:off x="561022" y="2364124"/>
            <a:ext cx="1719934" cy="1032527"/>
          </a:xfrm>
          <a:prstGeom prst="rect">
            <a:avLst/>
          </a:prstGeom>
          <a:noFill/>
          <a:scene3d>
            <a:camera prst="perspectiveRight">
              <a:rot lat="0" lon="20399994" rev="0"/>
            </a:camera>
            <a:lightRig rig="threePt" dir="t"/>
          </a:scene3d>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船舶按照固定的船期表沿着固定的航线和港口来往运输，并按相对固定的运费率收取运费</a:t>
            </a:r>
          </a:p>
        </p:txBody>
      </p:sp>
      <p:sp>
        <p:nvSpPr>
          <p:cNvPr id="49" name="椭圆 48">
            <a:extLst>
              <a:ext uri="{FF2B5EF4-FFF2-40B4-BE49-F238E27FC236}">
                <a16:creationId xmlns:a16="http://schemas.microsoft.com/office/drawing/2014/main" id="{589AA815-F279-4EAB-9722-9021CC14D077}"/>
              </a:ext>
            </a:extLst>
          </p:cNvPr>
          <p:cNvSpPr/>
          <p:nvPr/>
        </p:nvSpPr>
        <p:spPr>
          <a:xfrm>
            <a:off x="1051494" y="1537249"/>
            <a:ext cx="738990" cy="738988"/>
          </a:xfrm>
          <a:prstGeom prst="ellipse">
            <a:avLst/>
          </a:prstGeom>
          <a:gradFill flip="none" rotWithShape="1">
            <a:gsLst>
              <a:gs pos="2000">
                <a:schemeClr val="accent4">
                  <a:lumMod val="20000"/>
                  <a:lumOff val="80000"/>
                </a:schemeClr>
              </a:gs>
              <a:gs pos="100000">
                <a:schemeClr val="accent4">
                  <a:lumMod val="40000"/>
                  <a:lumOff val="60000"/>
                </a:schemeClr>
              </a:gs>
            </a:gsLst>
            <a:lin ang="16200000" scaled="1"/>
            <a:tileRect/>
          </a:gradFill>
          <a:ln w="19050">
            <a:gradFill>
              <a:gsLst>
                <a:gs pos="0">
                  <a:schemeClr val="bg1">
                    <a:alpha val="0"/>
                  </a:schemeClr>
                </a:gs>
                <a:gs pos="100000">
                  <a:schemeClr val="bg1"/>
                </a:gs>
              </a:gsLst>
              <a:lin ang="5400000" scaled="1"/>
            </a:gradFill>
          </a:ln>
          <a:effectLst>
            <a:outerShdw blurRad="292100" dist="152400" dir="5400000" sx="95000" sy="95000" algn="t" rotWithShape="0">
              <a:schemeClr val="accent4">
                <a:alpha val="27000"/>
              </a:schemeClr>
            </a:outerShdw>
          </a:effectLst>
          <a:scene3d>
            <a:camera prst="perspectiveRight">
              <a:rot lat="0" lon="20399994"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CA865F"/>
                </a:solidFill>
                <a:effectLst/>
                <a:uLnTx/>
                <a:uFillTx/>
                <a:latin typeface="Roboto Bold"/>
                <a:ea typeface="思源黑体 CN Regular"/>
                <a:cs typeface="+mn-cs"/>
              </a:rPr>
              <a:t>01</a:t>
            </a:r>
            <a:endParaRPr kumimoji="0" lang="zh-CN" altLang="en-US" sz="20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sp>
        <p:nvSpPr>
          <p:cNvPr id="51" name="文本框 50">
            <a:extLst>
              <a:ext uri="{FF2B5EF4-FFF2-40B4-BE49-F238E27FC236}">
                <a16:creationId xmlns:a16="http://schemas.microsoft.com/office/drawing/2014/main" id="{012017B2-77D2-4F2D-8947-F5C5DC34A456}"/>
              </a:ext>
            </a:extLst>
          </p:cNvPr>
          <p:cNvSpPr txBox="1"/>
          <p:nvPr/>
        </p:nvSpPr>
        <p:spPr>
          <a:xfrm>
            <a:off x="2542648" y="2364124"/>
            <a:ext cx="1907970" cy="1032527"/>
          </a:xfrm>
          <a:prstGeom prst="rect">
            <a:avLst/>
          </a:prstGeom>
          <a:noFill/>
          <a:scene3d>
            <a:camera prst="perspectiveRight">
              <a:rot lat="0" lon="20999994" rev="0"/>
            </a:camera>
            <a:lightRig rig="threePt" dir="t"/>
          </a:scene3d>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船方负责配载装卸，装卸费包括在运费中，货方不再另付装卸费，船货双方也不计算滞期费和速遣费</a:t>
            </a:r>
          </a:p>
        </p:txBody>
      </p:sp>
      <p:sp>
        <p:nvSpPr>
          <p:cNvPr id="54" name="椭圆 53">
            <a:extLst>
              <a:ext uri="{FF2B5EF4-FFF2-40B4-BE49-F238E27FC236}">
                <a16:creationId xmlns:a16="http://schemas.microsoft.com/office/drawing/2014/main" id="{5E3F7B30-C1E8-4CFB-BEE3-0937A14E3AC2}"/>
              </a:ext>
            </a:extLst>
          </p:cNvPr>
          <p:cNvSpPr/>
          <p:nvPr/>
        </p:nvSpPr>
        <p:spPr>
          <a:xfrm>
            <a:off x="3127139" y="1537249"/>
            <a:ext cx="738990" cy="738988"/>
          </a:xfrm>
          <a:prstGeom prst="ellipse">
            <a:avLst/>
          </a:prstGeom>
          <a:gradFill flip="none" rotWithShape="1">
            <a:gsLst>
              <a:gs pos="2000">
                <a:schemeClr val="accent4">
                  <a:lumMod val="20000"/>
                  <a:lumOff val="80000"/>
                </a:schemeClr>
              </a:gs>
              <a:gs pos="100000">
                <a:schemeClr val="accent4">
                  <a:lumMod val="40000"/>
                  <a:lumOff val="60000"/>
                </a:schemeClr>
              </a:gs>
            </a:gsLst>
            <a:lin ang="16200000" scaled="1"/>
            <a:tileRect/>
          </a:gradFill>
          <a:ln w="19050">
            <a:gradFill flip="none" rotWithShape="1">
              <a:gsLst>
                <a:gs pos="0">
                  <a:schemeClr val="bg1">
                    <a:alpha val="0"/>
                  </a:schemeClr>
                </a:gs>
                <a:gs pos="100000">
                  <a:schemeClr val="bg1"/>
                </a:gs>
              </a:gsLst>
              <a:lin ang="5400000" scaled="1"/>
              <a:tileRect/>
            </a:gradFill>
          </a:ln>
          <a:effectLst>
            <a:outerShdw blurRad="292100" dist="152400" dir="5400000" sx="95000" sy="95000" algn="t" rotWithShape="0">
              <a:schemeClr val="accent4">
                <a:alpha val="27000"/>
              </a:schemeClr>
            </a:outerShdw>
          </a:effectLst>
          <a:scene3d>
            <a:camera prst="perspectiveRight">
              <a:rot lat="0" lon="20999994"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CA865F"/>
                </a:solidFill>
                <a:effectLst/>
                <a:uLnTx/>
                <a:uFillTx/>
                <a:latin typeface="Roboto Bold"/>
                <a:ea typeface="思源黑体 CN Regular"/>
                <a:cs typeface="+mn-cs"/>
              </a:rPr>
              <a:t>02</a:t>
            </a:r>
            <a:endParaRPr kumimoji="0" lang="zh-CN" altLang="en-US" sz="20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sp>
        <p:nvSpPr>
          <p:cNvPr id="52" name="文本框 51">
            <a:extLst>
              <a:ext uri="{FF2B5EF4-FFF2-40B4-BE49-F238E27FC236}">
                <a16:creationId xmlns:a16="http://schemas.microsoft.com/office/drawing/2014/main" id="{22D2EAD6-3B3C-4DE7-8D97-31C6BE79062E}"/>
              </a:ext>
            </a:extLst>
          </p:cNvPr>
          <p:cNvSpPr txBox="1"/>
          <p:nvPr/>
        </p:nvSpPr>
        <p:spPr>
          <a:xfrm>
            <a:off x="4674286" y="2364124"/>
            <a:ext cx="1898824" cy="792461"/>
          </a:xfrm>
          <a:prstGeom prst="rect">
            <a:avLst/>
          </a:prstGeom>
          <a:noFill/>
          <a:scene3d>
            <a:camera prst="perspectiveLeft">
              <a:rot lat="0" lon="600000" rev="0"/>
            </a:camera>
            <a:lightRig rig="threePt" dir="t"/>
          </a:scene3d>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船、货双方的权利、义务与责任豁免，以船方签发的提单条款为依据</a:t>
            </a:r>
          </a:p>
        </p:txBody>
      </p:sp>
      <p:sp>
        <p:nvSpPr>
          <p:cNvPr id="55" name="椭圆 54">
            <a:extLst>
              <a:ext uri="{FF2B5EF4-FFF2-40B4-BE49-F238E27FC236}">
                <a16:creationId xmlns:a16="http://schemas.microsoft.com/office/drawing/2014/main" id="{C2A3B778-5395-4B09-BAA1-3E84469527B5}"/>
              </a:ext>
            </a:extLst>
          </p:cNvPr>
          <p:cNvSpPr/>
          <p:nvPr/>
        </p:nvSpPr>
        <p:spPr>
          <a:xfrm>
            <a:off x="5254204" y="1537248"/>
            <a:ext cx="738990" cy="738988"/>
          </a:xfrm>
          <a:prstGeom prst="ellipse">
            <a:avLst/>
          </a:prstGeom>
          <a:gradFill flip="none" rotWithShape="1">
            <a:gsLst>
              <a:gs pos="2000">
                <a:schemeClr val="accent4">
                  <a:lumMod val="20000"/>
                  <a:lumOff val="80000"/>
                </a:schemeClr>
              </a:gs>
              <a:gs pos="100000">
                <a:schemeClr val="accent4">
                  <a:lumMod val="40000"/>
                  <a:lumOff val="60000"/>
                </a:schemeClr>
              </a:gs>
            </a:gsLst>
            <a:lin ang="16200000" scaled="1"/>
            <a:tileRect/>
          </a:gradFill>
          <a:ln w="19050">
            <a:gradFill flip="none" rotWithShape="1">
              <a:gsLst>
                <a:gs pos="0">
                  <a:schemeClr val="bg1">
                    <a:alpha val="0"/>
                  </a:schemeClr>
                </a:gs>
                <a:gs pos="100000">
                  <a:schemeClr val="bg1"/>
                </a:gs>
              </a:gsLst>
              <a:lin ang="5400000" scaled="1"/>
              <a:tileRect/>
            </a:gradFill>
          </a:ln>
          <a:effectLst>
            <a:outerShdw blurRad="292100" dist="152400" dir="5400000" sx="95000" sy="95000" algn="t" rotWithShape="0">
              <a:schemeClr val="accent4">
                <a:alpha val="27000"/>
              </a:schemeClr>
            </a:outerShdw>
          </a:effectLst>
          <a:scene3d>
            <a:camera prst="perspectiveLeft">
              <a:rot lat="0" lon="6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CA865F"/>
                </a:solidFill>
                <a:effectLst/>
                <a:uLnTx/>
                <a:uFillTx/>
                <a:latin typeface="Roboto Bold"/>
                <a:ea typeface="思源黑体 CN Regular"/>
                <a:cs typeface="+mn-cs"/>
              </a:rPr>
              <a:t>03</a:t>
            </a:r>
            <a:endParaRPr kumimoji="0" lang="zh-CN" altLang="en-US" sz="20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sp>
        <p:nvSpPr>
          <p:cNvPr id="53" name="文本框 52">
            <a:extLst>
              <a:ext uri="{FF2B5EF4-FFF2-40B4-BE49-F238E27FC236}">
                <a16:creationId xmlns:a16="http://schemas.microsoft.com/office/drawing/2014/main" id="{7F8BB4D9-FE35-498B-A6A4-279217C58C50}"/>
              </a:ext>
            </a:extLst>
          </p:cNvPr>
          <p:cNvSpPr txBox="1"/>
          <p:nvPr/>
        </p:nvSpPr>
        <p:spPr>
          <a:xfrm>
            <a:off x="6775902" y="2364124"/>
            <a:ext cx="1846884" cy="1032527"/>
          </a:xfrm>
          <a:prstGeom prst="rect">
            <a:avLst/>
          </a:prstGeom>
          <a:noFill/>
          <a:scene3d>
            <a:camera prst="perspectiveLeft">
              <a:rot lat="0" lon="1500000" rev="0"/>
            </a:camera>
            <a:lightRig rig="threePt" dir="t"/>
          </a:scene3d>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8C6844"/>
                </a:solidFill>
                <a:effectLst/>
                <a:uLnTx/>
                <a:uFillTx/>
                <a:latin typeface="Roboto"/>
                <a:ea typeface="思源黑体 CN Regular"/>
                <a:cs typeface="+mn-cs"/>
              </a:rPr>
              <a:t>班轮承运货物的品种数量比较灵活，货运质量叫有保证，一般采取在码头仓库交接货物</a:t>
            </a:r>
          </a:p>
        </p:txBody>
      </p:sp>
      <p:sp>
        <p:nvSpPr>
          <p:cNvPr id="56" name="椭圆 55">
            <a:extLst>
              <a:ext uri="{FF2B5EF4-FFF2-40B4-BE49-F238E27FC236}">
                <a16:creationId xmlns:a16="http://schemas.microsoft.com/office/drawing/2014/main" id="{445C4535-BCB0-4DC2-AE9C-04DE78168B93}"/>
              </a:ext>
            </a:extLst>
          </p:cNvPr>
          <p:cNvSpPr/>
          <p:nvPr/>
        </p:nvSpPr>
        <p:spPr>
          <a:xfrm>
            <a:off x="7329849" y="1537249"/>
            <a:ext cx="738990" cy="738988"/>
          </a:xfrm>
          <a:prstGeom prst="ellipse">
            <a:avLst/>
          </a:prstGeom>
          <a:gradFill flip="none" rotWithShape="1">
            <a:gsLst>
              <a:gs pos="2000">
                <a:schemeClr val="accent4">
                  <a:lumMod val="20000"/>
                  <a:lumOff val="80000"/>
                </a:schemeClr>
              </a:gs>
              <a:gs pos="100000">
                <a:schemeClr val="accent4">
                  <a:lumMod val="40000"/>
                  <a:lumOff val="60000"/>
                </a:schemeClr>
              </a:gs>
            </a:gsLst>
            <a:lin ang="16200000" scaled="1"/>
            <a:tileRect/>
          </a:gradFill>
          <a:ln w="19050">
            <a:gradFill flip="none" rotWithShape="1">
              <a:gsLst>
                <a:gs pos="0">
                  <a:schemeClr val="bg1">
                    <a:alpha val="0"/>
                  </a:schemeClr>
                </a:gs>
                <a:gs pos="100000">
                  <a:schemeClr val="bg1"/>
                </a:gs>
              </a:gsLst>
              <a:lin ang="5400000" scaled="1"/>
              <a:tileRect/>
            </a:gradFill>
          </a:ln>
          <a:effectLst>
            <a:outerShdw blurRad="292100" dist="152400" dir="5400000" sx="95000" sy="95000" algn="t" rotWithShape="0">
              <a:schemeClr val="accent4">
                <a:alpha val="27000"/>
              </a:schemeClr>
            </a:outerShdw>
          </a:effectLst>
          <a:scene3d>
            <a:camera prst="perspectiveLeft">
              <a:rot lat="0" lon="15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CA865F"/>
                </a:solidFill>
                <a:effectLst/>
                <a:uLnTx/>
                <a:uFillTx/>
                <a:latin typeface="Roboto Bold"/>
                <a:ea typeface="思源黑体 CN Regular"/>
                <a:cs typeface="+mn-cs"/>
              </a:rPr>
              <a:t>04</a:t>
            </a:r>
            <a:endParaRPr kumimoji="0" lang="zh-CN" altLang="en-US" sz="2000" b="0" i="0" u="none" strike="noStrike" kern="1200" cap="none" spc="0" normalizeH="0" baseline="0" noProof="0" dirty="0">
              <a:ln>
                <a:noFill/>
              </a:ln>
              <a:solidFill>
                <a:srgbClr val="CA865F"/>
              </a:solidFill>
              <a:effectLst/>
              <a:uLnTx/>
              <a:uFillTx/>
              <a:latin typeface="Roboto Bold"/>
              <a:ea typeface="思源黑体 CN Regular"/>
              <a:cs typeface="+mn-cs"/>
            </a:endParaRPr>
          </a:p>
        </p:txBody>
      </p:sp>
      <p:sp>
        <p:nvSpPr>
          <p:cNvPr id="2" name="矩形 1">
            <a:extLst>
              <a:ext uri="{FF2B5EF4-FFF2-40B4-BE49-F238E27FC236}">
                <a16:creationId xmlns:a16="http://schemas.microsoft.com/office/drawing/2014/main" id="{9AB30FF2-4157-4176-82CB-E4E2D2E438A6}"/>
              </a:ext>
            </a:extLst>
          </p:cNvPr>
          <p:cNvSpPr/>
          <p:nvPr/>
        </p:nvSpPr>
        <p:spPr>
          <a:xfrm>
            <a:off x="3222912" y="633409"/>
            <a:ext cx="2698176" cy="52322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班轮运输的特点</a:t>
            </a:r>
          </a:p>
        </p:txBody>
      </p:sp>
    </p:spTree>
    <p:extLst>
      <p:ext uri="{BB962C8B-B14F-4D97-AF65-F5344CB8AC3E}">
        <p14:creationId xmlns:p14="http://schemas.microsoft.com/office/powerpoint/2010/main" val="73750972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矩形 61">
            <a:extLst>
              <a:ext uri="{FF2B5EF4-FFF2-40B4-BE49-F238E27FC236}">
                <a16:creationId xmlns:a16="http://schemas.microsoft.com/office/drawing/2014/main" id="{6E130B54-7B2A-46D4-962E-A50DFA8E8D8B}"/>
              </a:ext>
            </a:extLst>
          </p:cNvPr>
          <p:cNvSpPr/>
          <p:nvPr/>
        </p:nvSpPr>
        <p:spPr>
          <a:xfrm>
            <a:off x="-236920" y="723982"/>
            <a:ext cx="9617841" cy="5410035"/>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6" name="矩形: 圆角 115">
            <a:extLst>
              <a:ext uri="{FF2B5EF4-FFF2-40B4-BE49-F238E27FC236}">
                <a16:creationId xmlns:a16="http://schemas.microsoft.com/office/drawing/2014/main" id="{6BE4DB7A-823E-4440-A6AD-853CD3AD4374}"/>
              </a:ext>
            </a:extLst>
          </p:cNvPr>
          <p:cNvSpPr/>
          <p:nvPr/>
        </p:nvSpPr>
        <p:spPr>
          <a:xfrm rot="5400000" flipH="1">
            <a:off x="7212177" y="3692031"/>
            <a:ext cx="1976324" cy="198279"/>
          </a:xfrm>
          <a:prstGeom prst="roundRect">
            <a:avLst>
              <a:gd name="adj" fmla="val 50000"/>
            </a:avLst>
          </a:prstGeom>
          <a:gradFill flip="none" rotWithShape="1">
            <a:gsLst>
              <a:gs pos="17000">
                <a:schemeClr val="accent1">
                  <a:alpha val="0"/>
                </a:schemeClr>
              </a:gs>
              <a:gs pos="100000">
                <a:schemeClr val="accent1">
                  <a:alpha val="2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宋体 CN Heavy"/>
              <a:ea typeface="思源宋体 CN Heavy"/>
              <a:cs typeface="+mn-cs"/>
            </a:endParaRPr>
          </a:p>
        </p:txBody>
      </p:sp>
      <p:sp>
        <p:nvSpPr>
          <p:cNvPr id="147" name="矩形: 圆角 146">
            <a:extLst>
              <a:ext uri="{FF2B5EF4-FFF2-40B4-BE49-F238E27FC236}">
                <a16:creationId xmlns:a16="http://schemas.microsoft.com/office/drawing/2014/main" id="{CB3BF93E-736E-495E-A306-41D326EFAECF}"/>
              </a:ext>
            </a:extLst>
          </p:cNvPr>
          <p:cNvSpPr/>
          <p:nvPr/>
        </p:nvSpPr>
        <p:spPr>
          <a:xfrm rot="5400000" flipH="1">
            <a:off x="801569" y="4287070"/>
            <a:ext cx="1763229" cy="162844"/>
          </a:xfrm>
          <a:prstGeom prst="roundRect">
            <a:avLst>
              <a:gd name="adj" fmla="val 50000"/>
            </a:avLst>
          </a:prstGeom>
          <a:gradFill flip="none" rotWithShape="1">
            <a:gsLst>
              <a:gs pos="33000">
                <a:schemeClr val="accent1">
                  <a:alpha val="0"/>
                </a:schemeClr>
              </a:gs>
              <a:gs pos="100000">
                <a:schemeClr val="accent1">
                  <a:alpha val="2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宋体 CN Heavy"/>
              <a:ea typeface="思源宋体 CN Heavy"/>
              <a:cs typeface="+mn-cs"/>
            </a:endParaRPr>
          </a:p>
        </p:txBody>
      </p:sp>
      <p:grpSp>
        <p:nvGrpSpPr>
          <p:cNvPr id="88" name="组合 87">
            <a:extLst>
              <a:ext uri="{FF2B5EF4-FFF2-40B4-BE49-F238E27FC236}">
                <a16:creationId xmlns:a16="http://schemas.microsoft.com/office/drawing/2014/main" id="{4308C1E3-7CD9-4074-9284-1AE5A52FEEAE}"/>
              </a:ext>
            </a:extLst>
          </p:cNvPr>
          <p:cNvGrpSpPr/>
          <p:nvPr/>
        </p:nvGrpSpPr>
        <p:grpSpPr>
          <a:xfrm>
            <a:off x="-234480" y="2439218"/>
            <a:ext cx="9606026" cy="4530093"/>
            <a:chOff x="3093" y="2088583"/>
            <a:chExt cx="12177022" cy="5742546"/>
          </a:xfrm>
        </p:grpSpPr>
        <p:sp>
          <p:nvSpPr>
            <p:cNvPr id="32" name="椭圆 31">
              <a:extLst>
                <a:ext uri="{FF2B5EF4-FFF2-40B4-BE49-F238E27FC236}">
                  <a16:creationId xmlns:a16="http://schemas.microsoft.com/office/drawing/2014/main" id="{1F67820F-DA1A-4415-AC0E-F5BEA4EC290A}"/>
                </a:ext>
              </a:extLst>
            </p:cNvPr>
            <p:cNvSpPr/>
            <p:nvPr/>
          </p:nvSpPr>
          <p:spPr>
            <a:xfrm>
              <a:off x="3093" y="5214671"/>
              <a:ext cx="12177022" cy="2616458"/>
            </a:xfrm>
            <a:prstGeom prst="ellipse">
              <a:avLst/>
            </a:prstGeom>
            <a:gradFill flip="none" rotWithShape="1">
              <a:gsLst>
                <a:gs pos="100000">
                  <a:schemeClr val="accent1">
                    <a:lumMod val="47000"/>
                    <a:lumOff val="53000"/>
                  </a:schemeClr>
                </a:gs>
                <a:gs pos="16000">
                  <a:schemeClr val="accent1">
                    <a:lumMod val="20000"/>
                    <a:lumOff val="80000"/>
                    <a:alpha val="0"/>
                  </a:schemeClr>
                </a:gs>
              </a:gsLst>
              <a:lin ang="5400000" scaled="1"/>
              <a:tileRect/>
            </a:gradFill>
            <a:ln cap="rnd">
              <a:gradFill flip="none" rotWithShape="1">
                <a:gsLst>
                  <a:gs pos="0">
                    <a:schemeClr val="accent1">
                      <a:lumMod val="45000"/>
                      <a:lumOff val="55000"/>
                      <a:alpha val="0"/>
                    </a:schemeClr>
                  </a:gs>
                  <a:gs pos="100000">
                    <a:schemeClr val="accent1">
                      <a:lumMod val="55000"/>
                      <a:lumOff val="45000"/>
                    </a:schemeClr>
                  </a:gs>
                </a:gsLst>
                <a:lin ang="5400000" scaled="1"/>
                <a:tileRect/>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0" name="椭圆 29">
              <a:extLst>
                <a:ext uri="{FF2B5EF4-FFF2-40B4-BE49-F238E27FC236}">
                  <a16:creationId xmlns:a16="http://schemas.microsoft.com/office/drawing/2014/main" id="{2EE3143C-52AE-4AD5-A690-6CED41A4F276}"/>
                </a:ext>
              </a:extLst>
            </p:cNvPr>
            <p:cNvSpPr/>
            <p:nvPr/>
          </p:nvSpPr>
          <p:spPr>
            <a:xfrm>
              <a:off x="1621888" y="5237070"/>
              <a:ext cx="8939432" cy="1920802"/>
            </a:xfrm>
            <a:prstGeom prst="ellipse">
              <a:avLst/>
            </a:prstGeom>
            <a:gradFill flip="none" rotWithShape="1">
              <a:gsLst>
                <a:gs pos="100000">
                  <a:schemeClr val="accent1">
                    <a:lumMod val="46000"/>
                    <a:lumOff val="54000"/>
                  </a:schemeClr>
                </a:gs>
                <a:gs pos="31000">
                  <a:schemeClr val="accent1">
                    <a:lumMod val="20000"/>
                    <a:lumOff val="80000"/>
                    <a:alpha val="0"/>
                  </a:schemeClr>
                </a:gs>
              </a:gsLst>
              <a:lin ang="5400000" scaled="1"/>
              <a:tileRect/>
            </a:gradFill>
            <a:ln cap="rnd">
              <a:gradFill flip="none" rotWithShape="1">
                <a:gsLst>
                  <a:gs pos="0">
                    <a:schemeClr val="accent1">
                      <a:lumMod val="45000"/>
                      <a:lumOff val="55000"/>
                      <a:alpha val="0"/>
                    </a:schemeClr>
                  </a:gs>
                  <a:gs pos="100000">
                    <a:schemeClr val="accent1">
                      <a:lumMod val="55000"/>
                      <a:lumOff val="45000"/>
                    </a:schemeClr>
                  </a:gs>
                </a:gsLst>
                <a:lin ang="5400000" scaled="1"/>
                <a:tileRect/>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椭圆 7">
              <a:extLst>
                <a:ext uri="{FF2B5EF4-FFF2-40B4-BE49-F238E27FC236}">
                  <a16:creationId xmlns:a16="http://schemas.microsoft.com/office/drawing/2014/main" id="{1BBA45BA-24BE-4A3D-820C-30FF109FDC6F}"/>
                </a:ext>
              </a:extLst>
            </p:cNvPr>
            <p:cNvSpPr/>
            <p:nvPr/>
          </p:nvSpPr>
          <p:spPr>
            <a:xfrm>
              <a:off x="3230643" y="5273340"/>
              <a:ext cx="5730714" cy="1166013"/>
            </a:xfrm>
            <a:prstGeom prst="ellipse">
              <a:avLst/>
            </a:prstGeom>
            <a:gradFill flip="none" rotWithShape="1">
              <a:gsLst>
                <a:gs pos="100000">
                  <a:schemeClr val="accent1">
                    <a:alpha val="29000"/>
                  </a:schemeClr>
                </a:gs>
                <a:gs pos="0">
                  <a:schemeClr val="accent1">
                    <a:lumMod val="20000"/>
                    <a:lumOff val="80000"/>
                    <a:alpha val="0"/>
                  </a:schemeClr>
                </a:gs>
              </a:gsLst>
              <a:lin ang="5400000" scaled="1"/>
              <a:tileRect/>
            </a:gradFill>
            <a:ln cap="rnd">
              <a:gradFill>
                <a:gsLst>
                  <a:gs pos="0">
                    <a:schemeClr val="accent1">
                      <a:lumMod val="20000"/>
                      <a:lumOff val="80000"/>
                      <a:alpha val="0"/>
                    </a:schemeClr>
                  </a:gs>
                  <a:gs pos="100000">
                    <a:schemeClr val="accent1"/>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任意多边形: 形状 8">
              <a:extLst>
                <a:ext uri="{FF2B5EF4-FFF2-40B4-BE49-F238E27FC236}">
                  <a16:creationId xmlns:a16="http://schemas.microsoft.com/office/drawing/2014/main" id="{B986A1F6-EB75-4683-9108-892F045E82DE}"/>
                </a:ext>
              </a:extLst>
            </p:cNvPr>
            <p:cNvSpPr/>
            <p:nvPr/>
          </p:nvSpPr>
          <p:spPr>
            <a:xfrm>
              <a:off x="3516318" y="2088583"/>
              <a:ext cx="5159364" cy="4108888"/>
            </a:xfrm>
            <a:custGeom>
              <a:avLst/>
              <a:gdLst>
                <a:gd name="connsiteX0" fmla="*/ 1 w 2859882"/>
                <a:gd name="connsiteY0" fmla="*/ 0 h 2277595"/>
                <a:gd name="connsiteX1" fmla="*/ 2859881 w 2859882"/>
                <a:gd name="connsiteY1" fmla="*/ 0 h 2277595"/>
                <a:gd name="connsiteX2" fmla="*/ 2859881 w 2859882"/>
                <a:gd name="connsiteY2" fmla="*/ 1985963 h 2277595"/>
                <a:gd name="connsiteX3" fmla="*/ 2859288 w 2859882"/>
                <a:gd name="connsiteY3" fmla="*/ 1985963 h 2277595"/>
                <a:gd name="connsiteX4" fmla="*/ 2859882 w 2859882"/>
                <a:gd name="connsiteY4" fmla="*/ 1988344 h 2277595"/>
                <a:gd name="connsiteX5" fmla="*/ 1429941 w 2859882"/>
                <a:gd name="connsiteY5" fmla="*/ 2277595 h 2277595"/>
                <a:gd name="connsiteX6" fmla="*/ 0 w 2859882"/>
                <a:gd name="connsiteY6" fmla="*/ 1988344 h 2277595"/>
                <a:gd name="connsiteX7" fmla="*/ 595 w 2859882"/>
                <a:gd name="connsiteY7" fmla="*/ 1985963 h 2277595"/>
                <a:gd name="connsiteX8" fmla="*/ 1 w 2859882"/>
                <a:gd name="connsiteY8" fmla="*/ 1985963 h 2277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9882" h="2277595">
                  <a:moveTo>
                    <a:pt x="1" y="0"/>
                  </a:moveTo>
                  <a:lnTo>
                    <a:pt x="2859881" y="0"/>
                  </a:lnTo>
                  <a:lnTo>
                    <a:pt x="2859881" y="1985963"/>
                  </a:lnTo>
                  <a:lnTo>
                    <a:pt x="2859288" y="1985963"/>
                  </a:lnTo>
                  <a:lnTo>
                    <a:pt x="2859882" y="1988344"/>
                  </a:lnTo>
                  <a:cubicBezTo>
                    <a:pt x="2859882" y="2148093"/>
                    <a:pt x="2219676" y="2277595"/>
                    <a:pt x="1429941" y="2277595"/>
                  </a:cubicBezTo>
                  <a:cubicBezTo>
                    <a:pt x="640206" y="2277595"/>
                    <a:pt x="0" y="2148093"/>
                    <a:pt x="0" y="1988344"/>
                  </a:cubicBezTo>
                  <a:lnTo>
                    <a:pt x="595" y="1985963"/>
                  </a:lnTo>
                  <a:lnTo>
                    <a:pt x="1" y="1985963"/>
                  </a:lnTo>
                  <a:close/>
                </a:path>
              </a:pathLst>
            </a:custGeom>
            <a:gradFill>
              <a:gsLst>
                <a:gs pos="100000">
                  <a:schemeClr val="accent1">
                    <a:alpha val="61000"/>
                    <a:lumMod val="57000"/>
                    <a:lumOff val="43000"/>
                  </a:schemeClr>
                </a:gs>
                <a:gs pos="34000">
                  <a:schemeClr val="accent1">
                    <a:lumMod val="40000"/>
                    <a:lumOff val="60000"/>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任意多边形: 形状 9">
              <a:extLst>
                <a:ext uri="{FF2B5EF4-FFF2-40B4-BE49-F238E27FC236}">
                  <a16:creationId xmlns:a16="http://schemas.microsoft.com/office/drawing/2014/main" id="{F101B47B-F852-4E52-AD98-F15F92B2A1AA}"/>
                </a:ext>
              </a:extLst>
            </p:cNvPr>
            <p:cNvSpPr/>
            <p:nvPr/>
          </p:nvSpPr>
          <p:spPr>
            <a:xfrm>
              <a:off x="3516320" y="5024107"/>
              <a:ext cx="5159360" cy="1043645"/>
            </a:xfrm>
            <a:custGeom>
              <a:avLst/>
              <a:gdLst>
                <a:gd name="connsiteX0" fmla="*/ 1429941 w 2859880"/>
                <a:gd name="connsiteY0" fmla="*/ 0 h 578502"/>
                <a:gd name="connsiteX1" fmla="*/ 2852499 w 2859880"/>
                <a:gd name="connsiteY1" fmla="*/ 259677 h 578502"/>
                <a:gd name="connsiteX2" fmla="*/ 2859880 w 2859880"/>
                <a:gd name="connsiteY2" fmla="*/ 289243 h 578502"/>
                <a:gd name="connsiteX3" fmla="*/ 2859880 w 2859880"/>
                <a:gd name="connsiteY3" fmla="*/ 289259 h 578502"/>
                <a:gd name="connsiteX4" fmla="*/ 2852499 w 2859880"/>
                <a:gd name="connsiteY4" fmla="*/ 318825 h 578502"/>
                <a:gd name="connsiteX5" fmla="*/ 1429941 w 2859880"/>
                <a:gd name="connsiteY5" fmla="*/ 578502 h 578502"/>
                <a:gd name="connsiteX6" fmla="*/ 0 w 2859880"/>
                <a:gd name="connsiteY6" fmla="*/ 289251 h 578502"/>
                <a:gd name="connsiteX7" fmla="*/ 1429941 w 2859880"/>
                <a:gd name="connsiteY7" fmla="*/ 0 h 578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59880" h="578502">
                  <a:moveTo>
                    <a:pt x="1429941" y="0"/>
                  </a:moveTo>
                  <a:cubicBezTo>
                    <a:pt x="2170318" y="0"/>
                    <a:pt x="2779272" y="113820"/>
                    <a:pt x="2852499" y="259677"/>
                  </a:cubicBezTo>
                  <a:lnTo>
                    <a:pt x="2859880" y="289243"/>
                  </a:lnTo>
                  <a:lnTo>
                    <a:pt x="2859880" y="289259"/>
                  </a:lnTo>
                  <a:lnTo>
                    <a:pt x="2852499" y="318825"/>
                  </a:lnTo>
                  <a:cubicBezTo>
                    <a:pt x="2779272" y="464682"/>
                    <a:pt x="2170318" y="578502"/>
                    <a:pt x="1429941" y="578502"/>
                  </a:cubicBezTo>
                  <a:cubicBezTo>
                    <a:pt x="640206" y="578502"/>
                    <a:pt x="0" y="449000"/>
                    <a:pt x="0" y="289251"/>
                  </a:cubicBezTo>
                  <a:cubicBezTo>
                    <a:pt x="0" y="129502"/>
                    <a:pt x="640206" y="0"/>
                    <a:pt x="1429941" y="0"/>
                  </a:cubicBezTo>
                  <a:close/>
                </a:path>
              </a:pathLst>
            </a:custGeom>
            <a:gradFill>
              <a:gsLst>
                <a:gs pos="0">
                  <a:schemeClr val="accent1">
                    <a:lumMod val="8000"/>
                    <a:lumOff val="92000"/>
                  </a:schemeClr>
                </a:gs>
                <a:gs pos="100000">
                  <a:schemeClr val="accent1">
                    <a:lumMod val="50000"/>
                    <a:lumOff val="50000"/>
                  </a:schemeClr>
                </a:gs>
              </a:gsLst>
              <a:lin ang="5400000" scaled="1"/>
            </a:gradFill>
            <a:ln w="6350">
              <a:solidFill>
                <a:schemeClr val="accent1">
                  <a:alpha val="33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1" name="任意多边形: 形状 10">
              <a:extLst>
                <a:ext uri="{FF2B5EF4-FFF2-40B4-BE49-F238E27FC236}">
                  <a16:creationId xmlns:a16="http://schemas.microsoft.com/office/drawing/2014/main" id="{A36B3012-CFC2-4D31-8E33-1DDA1737E815}"/>
                </a:ext>
              </a:extLst>
            </p:cNvPr>
            <p:cNvSpPr/>
            <p:nvPr/>
          </p:nvSpPr>
          <p:spPr>
            <a:xfrm>
              <a:off x="3516320" y="5545929"/>
              <a:ext cx="5159360" cy="651542"/>
            </a:xfrm>
            <a:custGeom>
              <a:avLst/>
              <a:gdLst>
                <a:gd name="connsiteX0" fmla="*/ 1 w 2859882"/>
                <a:gd name="connsiteY0" fmla="*/ 0 h 361156"/>
                <a:gd name="connsiteX1" fmla="*/ 1429942 w 2859882"/>
                <a:gd name="connsiteY1" fmla="*/ 289251 h 361156"/>
                <a:gd name="connsiteX2" fmla="*/ 2852500 w 2859882"/>
                <a:gd name="connsiteY2" fmla="*/ 29574 h 361156"/>
                <a:gd name="connsiteX3" fmla="*/ 2859881 w 2859882"/>
                <a:gd name="connsiteY3" fmla="*/ 8 h 361156"/>
                <a:gd name="connsiteX4" fmla="*/ 2859881 w 2859882"/>
                <a:gd name="connsiteY4" fmla="*/ 69524 h 361156"/>
                <a:gd name="connsiteX5" fmla="*/ 2859288 w 2859882"/>
                <a:gd name="connsiteY5" fmla="*/ 69524 h 361156"/>
                <a:gd name="connsiteX6" fmla="*/ 2859882 w 2859882"/>
                <a:gd name="connsiteY6" fmla="*/ 71905 h 361156"/>
                <a:gd name="connsiteX7" fmla="*/ 1429941 w 2859882"/>
                <a:gd name="connsiteY7" fmla="*/ 361156 h 361156"/>
                <a:gd name="connsiteX8" fmla="*/ 0 w 2859882"/>
                <a:gd name="connsiteY8" fmla="*/ 71905 h 361156"/>
                <a:gd name="connsiteX9" fmla="*/ 595 w 2859882"/>
                <a:gd name="connsiteY9" fmla="*/ 69524 h 361156"/>
                <a:gd name="connsiteX10" fmla="*/ 1 w 2859882"/>
                <a:gd name="connsiteY10" fmla="*/ 69524 h 361156"/>
                <a:gd name="connsiteX11" fmla="*/ 1 w 2859882"/>
                <a:gd name="connsiteY11" fmla="*/ 0 h 3611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859882" h="361156">
                  <a:moveTo>
                    <a:pt x="1" y="0"/>
                  </a:moveTo>
                  <a:cubicBezTo>
                    <a:pt x="1" y="159749"/>
                    <a:pt x="640207" y="289251"/>
                    <a:pt x="1429942" y="289251"/>
                  </a:cubicBezTo>
                  <a:cubicBezTo>
                    <a:pt x="2170319" y="289251"/>
                    <a:pt x="2779273" y="175431"/>
                    <a:pt x="2852500" y="29574"/>
                  </a:cubicBezTo>
                  <a:lnTo>
                    <a:pt x="2859881" y="8"/>
                  </a:lnTo>
                  <a:lnTo>
                    <a:pt x="2859881" y="69524"/>
                  </a:lnTo>
                  <a:lnTo>
                    <a:pt x="2859288" y="69524"/>
                  </a:lnTo>
                  <a:lnTo>
                    <a:pt x="2859882" y="71905"/>
                  </a:lnTo>
                  <a:cubicBezTo>
                    <a:pt x="2859882" y="231654"/>
                    <a:pt x="2219676" y="361156"/>
                    <a:pt x="1429941" y="361156"/>
                  </a:cubicBezTo>
                  <a:cubicBezTo>
                    <a:pt x="640206" y="361156"/>
                    <a:pt x="0" y="231654"/>
                    <a:pt x="0" y="71905"/>
                  </a:cubicBezTo>
                  <a:lnTo>
                    <a:pt x="595" y="69524"/>
                  </a:lnTo>
                  <a:lnTo>
                    <a:pt x="1" y="69524"/>
                  </a:lnTo>
                  <a:lnTo>
                    <a:pt x="1" y="0"/>
                  </a:lnTo>
                  <a:close/>
                </a:path>
              </a:pathLst>
            </a:custGeom>
            <a:gradFill flip="none" rotWithShape="1">
              <a:gsLst>
                <a:gs pos="50000">
                  <a:schemeClr val="accent1">
                    <a:lumMod val="50000"/>
                    <a:lumOff val="50000"/>
                  </a:schemeClr>
                </a:gs>
                <a:gs pos="0">
                  <a:schemeClr val="accent1">
                    <a:lumMod val="40000"/>
                    <a:lumOff val="60000"/>
                  </a:schemeClr>
                </a:gs>
                <a:gs pos="100000">
                  <a:schemeClr val="accent1"/>
                </a:gs>
              </a:gsLst>
              <a:lin ang="2700000" scaled="1"/>
              <a:tileRect/>
            </a:gradFill>
            <a:ln w="6350">
              <a:gradFill flip="none" rotWithShape="1">
                <a:gsLst>
                  <a:gs pos="0">
                    <a:schemeClr val="accent1">
                      <a:alpha val="0"/>
                    </a:schemeClr>
                  </a:gs>
                  <a:gs pos="100000">
                    <a:schemeClr val="accent1"/>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椭圆 13">
              <a:extLst>
                <a:ext uri="{FF2B5EF4-FFF2-40B4-BE49-F238E27FC236}">
                  <a16:creationId xmlns:a16="http://schemas.microsoft.com/office/drawing/2014/main" id="{C7148F85-FFE2-45FA-AAA9-036F36B2BE97}"/>
                </a:ext>
              </a:extLst>
            </p:cNvPr>
            <p:cNvSpPr/>
            <p:nvPr/>
          </p:nvSpPr>
          <p:spPr>
            <a:xfrm flipV="1">
              <a:off x="4538982" y="5214671"/>
              <a:ext cx="3114038" cy="548406"/>
            </a:xfrm>
            <a:prstGeom prst="ellipse">
              <a:avLst/>
            </a:prstGeom>
            <a:gradFill flip="none" rotWithShape="1">
              <a:gsLst>
                <a:gs pos="100000">
                  <a:schemeClr val="accent1">
                    <a:alpha val="43000"/>
                    <a:lumMod val="0"/>
                    <a:lumOff val="100000"/>
                  </a:schemeClr>
                </a:gs>
                <a:gs pos="0">
                  <a:schemeClr val="accent1">
                    <a:lumMod val="0"/>
                    <a:lumOff val="100000"/>
                  </a:schemeClr>
                </a:gs>
              </a:gsLst>
              <a:path path="circle">
                <a:fillToRect l="50000" t="50000" r="50000" b="50000"/>
              </a:path>
              <a:tileRect/>
            </a:gradFill>
            <a:ln w="6350">
              <a:solidFill>
                <a:schemeClr val="bg1">
                  <a:alpha val="31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pic>
          <p:nvPicPr>
            <p:cNvPr id="25" name="图片 24" descr="图片包含 船, 大, 停靠, 码头&#10;&#10;描述已自动生成">
              <a:extLst>
                <a:ext uri="{FF2B5EF4-FFF2-40B4-BE49-F238E27FC236}">
                  <a16:creationId xmlns:a16="http://schemas.microsoft.com/office/drawing/2014/main" id="{271EE453-3456-4D5B-AFC1-2BABA935E969}"/>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4431589" y="3662902"/>
              <a:ext cx="3459856" cy="2131270"/>
            </a:xfrm>
            <a:prstGeom prst="rect">
              <a:avLst/>
            </a:prstGeom>
            <a:effectLst>
              <a:outerShdw blurRad="254000" dist="165100" dir="5400000" sx="95000" sy="95000" algn="t" rotWithShape="0">
                <a:schemeClr val="accent1">
                  <a:lumMod val="75000"/>
                  <a:alpha val="56000"/>
                </a:schemeClr>
              </a:outerShdw>
            </a:effectLst>
          </p:spPr>
        </p:pic>
        <p:cxnSp>
          <p:nvCxnSpPr>
            <p:cNvPr id="16" name="直接连接符 15">
              <a:extLst>
                <a:ext uri="{FF2B5EF4-FFF2-40B4-BE49-F238E27FC236}">
                  <a16:creationId xmlns:a16="http://schemas.microsoft.com/office/drawing/2014/main" id="{F560522B-A49D-4682-BC09-66CD1B05EF2A}"/>
                </a:ext>
              </a:extLst>
            </p:cNvPr>
            <p:cNvCxnSpPr>
              <a:cxnSpLocks/>
            </p:cNvCxnSpPr>
            <p:nvPr/>
          </p:nvCxnSpPr>
          <p:spPr>
            <a:xfrm>
              <a:off x="4158556" y="4169099"/>
              <a:ext cx="0" cy="1452130"/>
            </a:xfrm>
            <a:prstGeom prst="line">
              <a:avLst/>
            </a:prstGeom>
            <a:ln w="6350">
              <a:gradFill>
                <a:gsLst>
                  <a:gs pos="0">
                    <a:schemeClr val="accent1"/>
                  </a:gs>
                  <a:gs pos="100000">
                    <a:schemeClr val="accent1">
                      <a:lumMod val="20000"/>
                      <a:lumOff val="80000"/>
                      <a:alpha val="0"/>
                    </a:schemeClr>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FDB02BC2-2813-4186-925E-1E913B6C05A6}"/>
                </a:ext>
              </a:extLst>
            </p:cNvPr>
            <p:cNvCxnSpPr>
              <a:cxnSpLocks/>
            </p:cNvCxnSpPr>
            <p:nvPr/>
          </p:nvCxnSpPr>
          <p:spPr>
            <a:xfrm>
              <a:off x="4724325" y="5794172"/>
              <a:ext cx="0" cy="1062512"/>
            </a:xfrm>
            <a:prstGeom prst="line">
              <a:avLst/>
            </a:prstGeom>
            <a:ln w="6350">
              <a:gradFill>
                <a:gsLst>
                  <a:gs pos="0">
                    <a:schemeClr val="accent1"/>
                  </a:gs>
                  <a:gs pos="70000">
                    <a:schemeClr val="accent1">
                      <a:alpha val="0"/>
                    </a:schemeClr>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8E0F74A0-45F9-4DAB-8343-5DB66CDBB845}"/>
                </a:ext>
              </a:extLst>
            </p:cNvPr>
            <p:cNvCxnSpPr>
              <a:cxnSpLocks/>
            </p:cNvCxnSpPr>
            <p:nvPr/>
          </p:nvCxnSpPr>
          <p:spPr>
            <a:xfrm>
              <a:off x="7998052" y="4866836"/>
              <a:ext cx="0" cy="1062512"/>
            </a:xfrm>
            <a:prstGeom prst="line">
              <a:avLst/>
            </a:prstGeom>
            <a:ln w="6350">
              <a:gradFill>
                <a:gsLst>
                  <a:gs pos="0">
                    <a:schemeClr val="accent1"/>
                  </a:gs>
                  <a:gs pos="70000">
                    <a:schemeClr val="accent1">
                      <a:alpha val="0"/>
                    </a:schemeClr>
                  </a:gs>
                </a:gsLst>
                <a:lin ang="5400000" scaled="1"/>
              </a:gradFill>
            </a:ln>
          </p:spPr>
          <p:style>
            <a:lnRef idx="1">
              <a:schemeClr val="accent1"/>
            </a:lnRef>
            <a:fillRef idx="0">
              <a:schemeClr val="accent1"/>
            </a:fillRef>
            <a:effectRef idx="0">
              <a:schemeClr val="accent1"/>
            </a:effectRef>
            <a:fontRef idx="minor">
              <a:schemeClr val="tx1"/>
            </a:fontRef>
          </p:style>
        </p:cxnSp>
      </p:grpSp>
      <p:sp>
        <p:nvSpPr>
          <p:cNvPr id="65" name="矩形: 圆顶角 64">
            <a:extLst>
              <a:ext uri="{FF2B5EF4-FFF2-40B4-BE49-F238E27FC236}">
                <a16:creationId xmlns:a16="http://schemas.microsoft.com/office/drawing/2014/main" id="{41147662-0380-4534-BC4E-8DF8759A6B2B}"/>
              </a:ext>
            </a:extLst>
          </p:cNvPr>
          <p:cNvSpPr/>
          <p:nvPr/>
        </p:nvSpPr>
        <p:spPr>
          <a:xfrm rot="16200000">
            <a:off x="1323500" y="590646"/>
            <a:ext cx="648522" cy="2444400"/>
          </a:xfrm>
          <a:prstGeom prst="round2SameRect">
            <a:avLst>
              <a:gd name="adj1" fmla="val 5023"/>
              <a:gd name="adj2" fmla="val 6816"/>
            </a:avLst>
          </a:prstGeom>
          <a:solidFill>
            <a:schemeClr val="bg1"/>
          </a:solidFill>
          <a:ln w="6350">
            <a:solidFill>
              <a:schemeClr val="accent1">
                <a:alpha val="28000"/>
              </a:schemeClr>
            </a:solidFill>
          </a:ln>
          <a:effectLst>
            <a:outerShdw blurRad="190500" dist="88900" dir="5400000" sx="96000" sy="96000" algn="t" rotWithShape="0">
              <a:schemeClr val="accent1">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1" name="矩形: 圆顶角 100">
            <a:extLst>
              <a:ext uri="{FF2B5EF4-FFF2-40B4-BE49-F238E27FC236}">
                <a16:creationId xmlns:a16="http://schemas.microsoft.com/office/drawing/2014/main" id="{C03A0B63-FD34-4EB4-ABC8-F4EF834921A3}"/>
              </a:ext>
            </a:extLst>
          </p:cNvPr>
          <p:cNvSpPr/>
          <p:nvPr/>
        </p:nvSpPr>
        <p:spPr>
          <a:xfrm rot="16200000">
            <a:off x="4233966" y="590646"/>
            <a:ext cx="648522" cy="2444400"/>
          </a:xfrm>
          <a:prstGeom prst="round2SameRect">
            <a:avLst>
              <a:gd name="adj1" fmla="val 5023"/>
              <a:gd name="adj2" fmla="val 6816"/>
            </a:avLst>
          </a:prstGeom>
          <a:solidFill>
            <a:schemeClr val="bg1"/>
          </a:solidFill>
          <a:ln w="6350">
            <a:solidFill>
              <a:schemeClr val="accent1">
                <a:alpha val="28000"/>
              </a:schemeClr>
            </a:solidFill>
          </a:ln>
          <a:effectLst>
            <a:outerShdw blurRad="190500" dist="88900" dir="5400000" sx="96000" sy="96000" algn="t" rotWithShape="0">
              <a:schemeClr val="accent1">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4" name="矩形: 圆顶角 103">
            <a:extLst>
              <a:ext uri="{FF2B5EF4-FFF2-40B4-BE49-F238E27FC236}">
                <a16:creationId xmlns:a16="http://schemas.microsoft.com/office/drawing/2014/main" id="{02C610F1-D440-47C3-AAC3-AB96C8F3298C}"/>
              </a:ext>
            </a:extLst>
          </p:cNvPr>
          <p:cNvSpPr/>
          <p:nvPr/>
        </p:nvSpPr>
        <p:spPr>
          <a:xfrm rot="16200000">
            <a:off x="7144432" y="590646"/>
            <a:ext cx="648522" cy="2444400"/>
          </a:xfrm>
          <a:prstGeom prst="round2SameRect">
            <a:avLst>
              <a:gd name="adj1" fmla="val 5023"/>
              <a:gd name="adj2" fmla="val 6816"/>
            </a:avLst>
          </a:prstGeom>
          <a:solidFill>
            <a:schemeClr val="bg1"/>
          </a:solidFill>
          <a:ln w="6350">
            <a:solidFill>
              <a:schemeClr val="accent1">
                <a:alpha val="28000"/>
              </a:schemeClr>
            </a:solidFill>
          </a:ln>
          <a:effectLst>
            <a:outerShdw blurRad="190500" dist="88900" dir="5400000" sx="96000" sy="96000" algn="t" rotWithShape="0">
              <a:schemeClr val="accent1">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6" name="矩形: 圆顶角 105">
            <a:extLst>
              <a:ext uri="{FF2B5EF4-FFF2-40B4-BE49-F238E27FC236}">
                <a16:creationId xmlns:a16="http://schemas.microsoft.com/office/drawing/2014/main" id="{B48A8CDD-08D6-4647-B372-AF7DDC05B25B}"/>
              </a:ext>
            </a:extLst>
          </p:cNvPr>
          <p:cNvSpPr/>
          <p:nvPr/>
        </p:nvSpPr>
        <p:spPr>
          <a:xfrm rot="16200000">
            <a:off x="1323500" y="1485398"/>
            <a:ext cx="648522" cy="2444400"/>
          </a:xfrm>
          <a:prstGeom prst="round2SameRect">
            <a:avLst>
              <a:gd name="adj1" fmla="val 5023"/>
              <a:gd name="adj2" fmla="val 6816"/>
            </a:avLst>
          </a:prstGeom>
          <a:solidFill>
            <a:schemeClr val="bg1"/>
          </a:solidFill>
          <a:ln w="6350">
            <a:solidFill>
              <a:schemeClr val="accent1">
                <a:alpha val="28000"/>
              </a:schemeClr>
            </a:solidFill>
          </a:ln>
          <a:effectLst>
            <a:outerShdw blurRad="190500" dist="88900" dir="5400000" sx="96000" sy="96000" algn="t" rotWithShape="0">
              <a:schemeClr val="accent1">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7" name="矩形: 圆顶角 106">
            <a:extLst>
              <a:ext uri="{FF2B5EF4-FFF2-40B4-BE49-F238E27FC236}">
                <a16:creationId xmlns:a16="http://schemas.microsoft.com/office/drawing/2014/main" id="{675C0A0C-1E20-49D8-83A2-30F7D490F329}"/>
              </a:ext>
            </a:extLst>
          </p:cNvPr>
          <p:cNvSpPr/>
          <p:nvPr/>
        </p:nvSpPr>
        <p:spPr>
          <a:xfrm rot="16200000">
            <a:off x="4233966" y="1485398"/>
            <a:ext cx="648522" cy="2444400"/>
          </a:xfrm>
          <a:prstGeom prst="round2SameRect">
            <a:avLst>
              <a:gd name="adj1" fmla="val 5023"/>
              <a:gd name="adj2" fmla="val 6816"/>
            </a:avLst>
          </a:prstGeom>
          <a:solidFill>
            <a:schemeClr val="bg1"/>
          </a:solidFill>
          <a:ln w="6350">
            <a:solidFill>
              <a:schemeClr val="accent1">
                <a:alpha val="28000"/>
              </a:schemeClr>
            </a:solidFill>
          </a:ln>
          <a:effectLst>
            <a:outerShdw blurRad="190500" dist="88900" dir="5400000" sx="96000" sy="96000" algn="t" rotWithShape="0">
              <a:schemeClr val="accent1">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8" name="矩形: 圆顶角 107">
            <a:extLst>
              <a:ext uri="{FF2B5EF4-FFF2-40B4-BE49-F238E27FC236}">
                <a16:creationId xmlns:a16="http://schemas.microsoft.com/office/drawing/2014/main" id="{31D2F375-42BA-477B-9D7C-706A13425591}"/>
              </a:ext>
            </a:extLst>
          </p:cNvPr>
          <p:cNvSpPr/>
          <p:nvPr/>
        </p:nvSpPr>
        <p:spPr>
          <a:xfrm rot="16200000">
            <a:off x="7144432" y="1485398"/>
            <a:ext cx="648522" cy="2444400"/>
          </a:xfrm>
          <a:prstGeom prst="round2SameRect">
            <a:avLst>
              <a:gd name="adj1" fmla="val 5023"/>
              <a:gd name="adj2" fmla="val 6816"/>
            </a:avLst>
          </a:prstGeom>
          <a:solidFill>
            <a:schemeClr val="bg1"/>
          </a:solidFill>
          <a:ln w="6350">
            <a:solidFill>
              <a:schemeClr val="accent1">
                <a:alpha val="28000"/>
              </a:schemeClr>
            </a:solidFill>
          </a:ln>
          <a:effectLst>
            <a:outerShdw blurRad="190500" dist="88900" dir="5400000" sx="96000" sy="96000" algn="t" rotWithShape="0">
              <a:schemeClr val="accent1">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9" name="椭圆 98">
            <a:extLst>
              <a:ext uri="{FF2B5EF4-FFF2-40B4-BE49-F238E27FC236}">
                <a16:creationId xmlns:a16="http://schemas.microsoft.com/office/drawing/2014/main" id="{45E76657-8B0C-4CE0-AA22-7AC4196AFF73}"/>
              </a:ext>
            </a:extLst>
          </p:cNvPr>
          <p:cNvSpPr/>
          <p:nvPr/>
        </p:nvSpPr>
        <p:spPr>
          <a:xfrm>
            <a:off x="568778" y="1564800"/>
            <a:ext cx="496092" cy="496092"/>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109" name="组合 108">
            <a:extLst>
              <a:ext uri="{FF2B5EF4-FFF2-40B4-BE49-F238E27FC236}">
                <a16:creationId xmlns:a16="http://schemas.microsoft.com/office/drawing/2014/main" id="{8B62593C-7409-4E8F-A01C-8C4019705645}"/>
              </a:ext>
            </a:extLst>
          </p:cNvPr>
          <p:cNvGrpSpPr/>
          <p:nvPr/>
        </p:nvGrpSpPr>
        <p:grpSpPr>
          <a:xfrm>
            <a:off x="1104275" y="1582199"/>
            <a:ext cx="1386876" cy="485568"/>
            <a:chOff x="1764554" y="1711918"/>
            <a:chExt cx="1758065" cy="615528"/>
          </a:xfrm>
        </p:grpSpPr>
        <p:sp>
          <p:nvSpPr>
            <p:cNvPr id="5" name="文本框 4">
              <a:extLst>
                <a:ext uri="{FF2B5EF4-FFF2-40B4-BE49-F238E27FC236}">
                  <a16:creationId xmlns:a16="http://schemas.microsoft.com/office/drawing/2014/main" id="{398A7850-BA15-4667-83B8-C51ED64CF719}"/>
                </a:ext>
              </a:extLst>
            </p:cNvPr>
            <p:cNvSpPr txBox="1"/>
            <p:nvPr/>
          </p:nvSpPr>
          <p:spPr>
            <a:xfrm>
              <a:off x="1764554" y="1711918"/>
              <a:ext cx="1758065" cy="40010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150" normalizeH="0" baseline="0" noProof="0" dirty="0">
                  <a:ln>
                    <a:noFill/>
                  </a:ln>
                  <a:solidFill>
                    <a:srgbClr val="CA865F">
                      <a:alpha val="87000"/>
                    </a:srgbClr>
                  </a:solidFill>
                  <a:effectLst/>
                  <a:uLnTx/>
                  <a:uFillTx/>
                  <a:latin typeface="思源宋体 CN Heavy"/>
                  <a:ea typeface="思源宋体 CN Heavy"/>
                  <a:cs typeface="+mn-cs"/>
                </a:rPr>
                <a:t>超重附加费</a:t>
              </a:r>
            </a:p>
          </p:txBody>
        </p:sp>
        <p:sp>
          <p:nvSpPr>
            <p:cNvPr id="113" name="文本框 112">
              <a:extLst>
                <a:ext uri="{FF2B5EF4-FFF2-40B4-BE49-F238E27FC236}">
                  <a16:creationId xmlns:a16="http://schemas.microsoft.com/office/drawing/2014/main" id="{A36D945B-C582-46F5-878F-36DEB0914EC3}"/>
                </a:ext>
              </a:extLst>
            </p:cNvPr>
            <p:cNvSpPr txBox="1"/>
            <p:nvPr/>
          </p:nvSpPr>
          <p:spPr>
            <a:xfrm>
              <a:off x="1764554" y="2035058"/>
              <a:ext cx="1751764" cy="29238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rPr>
                <a:t>Overweight Surcharge</a:t>
              </a:r>
              <a:endParaRPr kumimoji="0" lang="zh-CN" altLang="en-US"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endParaRPr>
            </a:p>
          </p:txBody>
        </p:sp>
      </p:grpSp>
      <p:sp>
        <p:nvSpPr>
          <p:cNvPr id="118" name="椭圆 117">
            <a:extLst>
              <a:ext uri="{FF2B5EF4-FFF2-40B4-BE49-F238E27FC236}">
                <a16:creationId xmlns:a16="http://schemas.microsoft.com/office/drawing/2014/main" id="{60A49885-20FA-404E-AF96-A8AB4BCE2BB0}"/>
              </a:ext>
            </a:extLst>
          </p:cNvPr>
          <p:cNvSpPr/>
          <p:nvPr/>
        </p:nvSpPr>
        <p:spPr>
          <a:xfrm>
            <a:off x="3481968" y="1564800"/>
            <a:ext cx="496092" cy="496092"/>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119" name="组合 118">
            <a:extLst>
              <a:ext uri="{FF2B5EF4-FFF2-40B4-BE49-F238E27FC236}">
                <a16:creationId xmlns:a16="http://schemas.microsoft.com/office/drawing/2014/main" id="{95BF10F8-6F37-495E-BD10-3681890A502E}"/>
              </a:ext>
            </a:extLst>
          </p:cNvPr>
          <p:cNvGrpSpPr/>
          <p:nvPr/>
        </p:nvGrpSpPr>
        <p:grpSpPr>
          <a:xfrm>
            <a:off x="4017466" y="1582202"/>
            <a:ext cx="1386876" cy="485569"/>
            <a:chOff x="1764554" y="1711918"/>
            <a:chExt cx="1758065" cy="615528"/>
          </a:xfrm>
        </p:grpSpPr>
        <p:sp>
          <p:nvSpPr>
            <p:cNvPr id="120" name="文本框 119">
              <a:extLst>
                <a:ext uri="{FF2B5EF4-FFF2-40B4-BE49-F238E27FC236}">
                  <a16:creationId xmlns:a16="http://schemas.microsoft.com/office/drawing/2014/main" id="{B645B695-D194-47FC-AAB3-A028CBB1AD55}"/>
                </a:ext>
              </a:extLst>
            </p:cNvPr>
            <p:cNvSpPr txBox="1"/>
            <p:nvPr/>
          </p:nvSpPr>
          <p:spPr>
            <a:xfrm>
              <a:off x="1764554" y="1711918"/>
              <a:ext cx="1758065" cy="40010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150" normalizeH="0" baseline="0" noProof="0" dirty="0">
                  <a:ln>
                    <a:noFill/>
                  </a:ln>
                  <a:solidFill>
                    <a:srgbClr val="CA865F">
                      <a:alpha val="87000"/>
                    </a:srgbClr>
                  </a:solidFill>
                  <a:effectLst/>
                  <a:uLnTx/>
                  <a:uFillTx/>
                  <a:latin typeface="思源宋体 CN Heavy"/>
                  <a:ea typeface="思源宋体 CN Heavy"/>
                  <a:cs typeface="+mn-cs"/>
                </a:rPr>
                <a:t>超长附加费</a:t>
              </a:r>
            </a:p>
          </p:txBody>
        </p:sp>
        <p:sp>
          <p:nvSpPr>
            <p:cNvPr id="121" name="文本框 120">
              <a:extLst>
                <a:ext uri="{FF2B5EF4-FFF2-40B4-BE49-F238E27FC236}">
                  <a16:creationId xmlns:a16="http://schemas.microsoft.com/office/drawing/2014/main" id="{33188C22-4463-4099-9D12-6616D276FD63}"/>
                </a:ext>
              </a:extLst>
            </p:cNvPr>
            <p:cNvSpPr txBox="1"/>
            <p:nvPr/>
          </p:nvSpPr>
          <p:spPr>
            <a:xfrm>
              <a:off x="1764554" y="2035058"/>
              <a:ext cx="1675766" cy="29238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rPr>
                <a:t>Extra long surcharge</a:t>
              </a:r>
              <a:endParaRPr kumimoji="0" lang="zh-CN" altLang="en-US"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endParaRPr>
            </a:p>
          </p:txBody>
        </p:sp>
      </p:grpSp>
      <p:sp>
        <p:nvSpPr>
          <p:cNvPr id="123" name="椭圆 122">
            <a:extLst>
              <a:ext uri="{FF2B5EF4-FFF2-40B4-BE49-F238E27FC236}">
                <a16:creationId xmlns:a16="http://schemas.microsoft.com/office/drawing/2014/main" id="{21F34B0B-A9B0-4186-9640-50CCDD082759}"/>
              </a:ext>
            </a:extLst>
          </p:cNvPr>
          <p:cNvSpPr/>
          <p:nvPr/>
        </p:nvSpPr>
        <p:spPr>
          <a:xfrm>
            <a:off x="6391229" y="1564800"/>
            <a:ext cx="496092" cy="496092"/>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124" name="组合 123">
            <a:extLst>
              <a:ext uri="{FF2B5EF4-FFF2-40B4-BE49-F238E27FC236}">
                <a16:creationId xmlns:a16="http://schemas.microsoft.com/office/drawing/2014/main" id="{1BA0A6F9-B014-4DE6-A05F-BC2CB2496EA3}"/>
              </a:ext>
            </a:extLst>
          </p:cNvPr>
          <p:cNvGrpSpPr/>
          <p:nvPr/>
        </p:nvGrpSpPr>
        <p:grpSpPr>
          <a:xfrm>
            <a:off x="6926725" y="1582201"/>
            <a:ext cx="1876211" cy="485746"/>
            <a:chOff x="1764553" y="1711918"/>
            <a:chExt cx="2378368" cy="615753"/>
          </a:xfrm>
        </p:grpSpPr>
        <p:sp>
          <p:nvSpPr>
            <p:cNvPr id="125" name="文本框 124">
              <a:extLst>
                <a:ext uri="{FF2B5EF4-FFF2-40B4-BE49-F238E27FC236}">
                  <a16:creationId xmlns:a16="http://schemas.microsoft.com/office/drawing/2014/main" id="{7C7B509A-DE71-40DE-B51B-176B770761C8}"/>
                </a:ext>
              </a:extLst>
            </p:cNvPr>
            <p:cNvSpPr txBox="1"/>
            <p:nvPr/>
          </p:nvSpPr>
          <p:spPr>
            <a:xfrm>
              <a:off x="1764554" y="1711918"/>
              <a:ext cx="1758065" cy="40010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150" normalizeH="0" baseline="0" noProof="0" dirty="0">
                  <a:ln>
                    <a:noFill/>
                  </a:ln>
                  <a:solidFill>
                    <a:srgbClr val="CA865F">
                      <a:alpha val="87000"/>
                    </a:srgbClr>
                  </a:solidFill>
                  <a:effectLst/>
                  <a:uLnTx/>
                  <a:uFillTx/>
                  <a:latin typeface="思源宋体 CN Heavy"/>
                  <a:ea typeface="思源宋体 CN Heavy"/>
                  <a:cs typeface="+mn-cs"/>
                </a:rPr>
                <a:t>选卸附加费</a:t>
              </a:r>
            </a:p>
          </p:txBody>
        </p:sp>
        <p:sp>
          <p:nvSpPr>
            <p:cNvPr id="126" name="文本框 125">
              <a:extLst>
                <a:ext uri="{FF2B5EF4-FFF2-40B4-BE49-F238E27FC236}">
                  <a16:creationId xmlns:a16="http://schemas.microsoft.com/office/drawing/2014/main" id="{8658E8A5-883B-4547-A0EB-F9ECEA1F37E4}"/>
                </a:ext>
              </a:extLst>
            </p:cNvPr>
            <p:cNvSpPr txBox="1"/>
            <p:nvPr/>
          </p:nvSpPr>
          <p:spPr>
            <a:xfrm>
              <a:off x="1764553" y="2035058"/>
              <a:ext cx="2378368" cy="29261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rPr>
                <a:t>Optional unloading surcharge</a:t>
              </a:r>
              <a:endParaRPr kumimoji="0" lang="zh-CN" altLang="en-US"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endParaRPr>
            </a:p>
          </p:txBody>
        </p:sp>
      </p:grpSp>
      <p:sp>
        <p:nvSpPr>
          <p:cNvPr id="128" name="椭圆 127">
            <a:extLst>
              <a:ext uri="{FF2B5EF4-FFF2-40B4-BE49-F238E27FC236}">
                <a16:creationId xmlns:a16="http://schemas.microsoft.com/office/drawing/2014/main" id="{CFDD3B56-B551-4056-8154-F19AAA622CC2}"/>
              </a:ext>
            </a:extLst>
          </p:cNvPr>
          <p:cNvSpPr/>
          <p:nvPr/>
        </p:nvSpPr>
        <p:spPr>
          <a:xfrm>
            <a:off x="568778" y="2459551"/>
            <a:ext cx="496092" cy="496092"/>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129" name="组合 128">
            <a:extLst>
              <a:ext uri="{FF2B5EF4-FFF2-40B4-BE49-F238E27FC236}">
                <a16:creationId xmlns:a16="http://schemas.microsoft.com/office/drawing/2014/main" id="{194F44FD-8435-4EA2-9CBF-C9FA2094D9D7}"/>
              </a:ext>
            </a:extLst>
          </p:cNvPr>
          <p:cNvGrpSpPr/>
          <p:nvPr/>
        </p:nvGrpSpPr>
        <p:grpSpPr>
          <a:xfrm>
            <a:off x="1104275" y="2476952"/>
            <a:ext cx="1441081" cy="485568"/>
            <a:chOff x="1764554" y="1711918"/>
            <a:chExt cx="1826777" cy="615528"/>
          </a:xfrm>
        </p:grpSpPr>
        <p:sp>
          <p:nvSpPr>
            <p:cNvPr id="130" name="文本框 129">
              <a:extLst>
                <a:ext uri="{FF2B5EF4-FFF2-40B4-BE49-F238E27FC236}">
                  <a16:creationId xmlns:a16="http://schemas.microsoft.com/office/drawing/2014/main" id="{69D4C9DC-C5A0-43F6-A5A7-93122AEE4B4F}"/>
                </a:ext>
              </a:extLst>
            </p:cNvPr>
            <p:cNvSpPr txBox="1"/>
            <p:nvPr/>
          </p:nvSpPr>
          <p:spPr>
            <a:xfrm>
              <a:off x="1764554" y="1711918"/>
              <a:ext cx="1758065" cy="40010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150" normalizeH="0" baseline="0" noProof="0" dirty="0">
                  <a:ln>
                    <a:noFill/>
                  </a:ln>
                  <a:solidFill>
                    <a:srgbClr val="CA865F">
                      <a:alpha val="87000"/>
                    </a:srgbClr>
                  </a:solidFill>
                  <a:effectLst/>
                  <a:uLnTx/>
                  <a:uFillTx/>
                  <a:latin typeface="思源宋体 CN Heavy"/>
                  <a:ea typeface="思源宋体 CN Heavy"/>
                  <a:cs typeface="+mn-cs"/>
                </a:rPr>
                <a:t>直航附加费</a:t>
              </a:r>
            </a:p>
          </p:txBody>
        </p:sp>
        <p:sp>
          <p:nvSpPr>
            <p:cNvPr id="131" name="文本框 130">
              <a:extLst>
                <a:ext uri="{FF2B5EF4-FFF2-40B4-BE49-F238E27FC236}">
                  <a16:creationId xmlns:a16="http://schemas.microsoft.com/office/drawing/2014/main" id="{B5FC0CEA-1331-4570-A92F-FFDF427950A9}"/>
                </a:ext>
              </a:extLst>
            </p:cNvPr>
            <p:cNvSpPr txBox="1"/>
            <p:nvPr/>
          </p:nvSpPr>
          <p:spPr>
            <a:xfrm>
              <a:off x="1764554" y="2035058"/>
              <a:ext cx="1826777" cy="29238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rPr>
                <a:t>Direct flight surcharge</a:t>
              </a:r>
              <a:endParaRPr kumimoji="0" lang="zh-CN" altLang="en-US"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endParaRPr>
            </a:p>
          </p:txBody>
        </p:sp>
      </p:grpSp>
      <p:sp>
        <p:nvSpPr>
          <p:cNvPr id="133" name="椭圆 132">
            <a:extLst>
              <a:ext uri="{FF2B5EF4-FFF2-40B4-BE49-F238E27FC236}">
                <a16:creationId xmlns:a16="http://schemas.microsoft.com/office/drawing/2014/main" id="{27B309B9-5062-452A-88ED-A04510F1C088}"/>
              </a:ext>
            </a:extLst>
          </p:cNvPr>
          <p:cNvSpPr/>
          <p:nvPr/>
        </p:nvSpPr>
        <p:spPr>
          <a:xfrm>
            <a:off x="3481968" y="2459551"/>
            <a:ext cx="496092" cy="496092"/>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134" name="组合 133">
            <a:extLst>
              <a:ext uri="{FF2B5EF4-FFF2-40B4-BE49-F238E27FC236}">
                <a16:creationId xmlns:a16="http://schemas.microsoft.com/office/drawing/2014/main" id="{CCA06556-38CB-4A6F-B441-DE2572340093}"/>
              </a:ext>
            </a:extLst>
          </p:cNvPr>
          <p:cNvGrpSpPr/>
          <p:nvPr/>
        </p:nvGrpSpPr>
        <p:grpSpPr>
          <a:xfrm>
            <a:off x="4017466" y="2476952"/>
            <a:ext cx="1575596" cy="485568"/>
            <a:chOff x="1764554" y="1711918"/>
            <a:chExt cx="1997294" cy="615528"/>
          </a:xfrm>
        </p:grpSpPr>
        <p:sp>
          <p:nvSpPr>
            <p:cNvPr id="135" name="文本框 134">
              <a:extLst>
                <a:ext uri="{FF2B5EF4-FFF2-40B4-BE49-F238E27FC236}">
                  <a16:creationId xmlns:a16="http://schemas.microsoft.com/office/drawing/2014/main" id="{6BAA28A4-0455-4FC7-A65A-CA196CDC755F}"/>
                </a:ext>
              </a:extLst>
            </p:cNvPr>
            <p:cNvSpPr txBox="1"/>
            <p:nvPr/>
          </p:nvSpPr>
          <p:spPr>
            <a:xfrm>
              <a:off x="1764554" y="1711918"/>
              <a:ext cx="1758065" cy="40010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150" normalizeH="0" baseline="0" noProof="0" dirty="0">
                  <a:ln>
                    <a:noFill/>
                  </a:ln>
                  <a:solidFill>
                    <a:srgbClr val="CA865F">
                      <a:alpha val="87000"/>
                    </a:srgbClr>
                  </a:solidFill>
                  <a:effectLst/>
                  <a:uLnTx/>
                  <a:uFillTx/>
                  <a:latin typeface="思源宋体 CN Heavy"/>
                  <a:ea typeface="思源宋体 CN Heavy"/>
                  <a:cs typeface="+mn-cs"/>
                </a:rPr>
                <a:t>转船附加费</a:t>
              </a:r>
            </a:p>
          </p:txBody>
        </p:sp>
        <p:sp>
          <p:nvSpPr>
            <p:cNvPr id="136" name="文本框 135">
              <a:extLst>
                <a:ext uri="{FF2B5EF4-FFF2-40B4-BE49-F238E27FC236}">
                  <a16:creationId xmlns:a16="http://schemas.microsoft.com/office/drawing/2014/main" id="{10AD9284-7BA1-41F3-ACDA-B6961D13C1C8}"/>
                </a:ext>
              </a:extLst>
            </p:cNvPr>
            <p:cNvSpPr txBox="1"/>
            <p:nvPr/>
          </p:nvSpPr>
          <p:spPr>
            <a:xfrm>
              <a:off x="1764554" y="2035058"/>
              <a:ext cx="1997294" cy="29238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rPr>
                <a:t>Transshipment surcharge</a:t>
              </a:r>
              <a:endParaRPr kumimoji="0" lang="zh-CN" altLang="en-US"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endParaRPr>
            </a:p>
          </p:txBody>
        </p:sp>
      </p:grpSp>
      <p:sp>
        <p:nvSpPr>
          <p:cNvPr id="138" name="椭圆 137">
            <a:extLst>
              <a:ext uri="{FF2B5EF4-FFF2-40B4-BE49-F238E27FC236}">
                <a16:creationId xmlns:a16="http://schemas.microsoft.com/office/drawing/2014/main" id="{A5074B22-5AAA-4873-A7AF-4F02399A07A6}"/>
              </a:ext>
            </a:extLst>
          </p:cNvPr>
          <p:cNvSpPr/>
          <p:nvPr/>
        </p:nvSpPr>
        <p:spPr>
          <a:xfrm>
            <a:off x="6391229" y="2459551"/>
            <a:ext cx="496092" cy="496092"/>
          </a:xfrm>
          <a:prstGeom prst="ellipse">
            <a:avLst/>
          </a:prstGeom>
          <a:gradFill flip="none" rotWithShape="1">
            <a:gsLst>
              <a:gs pos="0">
                <a:schemeClr val="accent1">
                  <a:lumMod val="90000"/>
                  <a:lumOff val="10000"/>
                </a:schemeClr>
              </a:gs>
              <a:gs pos="69000">
                <a:schemeClr val="accent1">
                  <a:lumMod val="50000"/>
                </a:schemeClr>
              </a:gs>
            </a:gsLst>
            <a:path path="circle">
              <a:fillToRect r="100000" b="100000"/>
            </a:path>
            <a:tileRect l="-100000" t="-100000"/>
          </a:gradFill>
          <a:ln>
            <a:noFill/>
          </a:ln>
          <a:effectLst>
            <a:outerShdw blurRad="330200" dist="3175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139" name="组合 138">
            <a:extLst>
              <a:ext uri="{FF2B5EF4-FFF2-40B4-BE49-F238E27FC236}">
                <a16:creationId xmlns:a16="http://schemas.microsoft.com/office/drawing/2014/main" id="{D92CABF9-059C-4E51-A5F7-B1426A0CC42F}"/>
              </a:ext>
            </a:extLst>
          </p:cNvPr>
          <p:cNvGrpSpPr/>
          <p:nvPr/>
        </p:nvGrpSpPr>
        <p:grpSpPr>
          <a:xfrm>
            <a:off x="6926726" y="2476955"/>
            <a:ext cx="1386876" cy="485569"/>
            <a:chOff x="1764554" y="1711918"/>
            <a:chExt cx="1758065" cy="615528"/>
          </a:xfrm>
        </p:grpSpPr>
        <p:sp>
          <p:nvSpPr>
            <p:cNvPr id="140" name="文本框 139">
              <a:extLst>
                <a:ext uri="{FF2B5EF4-FFF2-40B4-BE49-F238E27FC236}">
                  <a16:creationId xmlns:a16="http://schemas.microsoft.com/office/drawing/2014/main" id="{ACB8D2B7-F0FF-423C-BAED-B35080F1CE94}"/>
                </a:ext>
              </a:extLst>
            </p:cNvPr>
            <p:cNvSpPr txBox="1"/>
            <p:nvPr/>
          </p:nvSpPr>
          <p:spPr>
            <a:xfrm>
              <a:off x="1764554" y="1711918"/>
              <a:ext cx="1758065" cy="40010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150" normalizeH="0" baseline="0" noProof="0" dirty="0">
                  <a:ln>
                    <a:noFill/>
                  </a:ln>
                  <a:solidFill>
                    <a:srgbClr val="CA865F">
                      <a:alpha val="87000"/>
                    </a:srgbClr>
                  </a:solidFill>
                  <a:effectLst/>
                  <a:uLnTx/>
                  <a:uFillTx/>
                  <a:latin typeface="思源宋体 CN Heavy"/>
                  <a:ea typeface="思源宋体 CN Heavy"/>
                  <a:cs typeface="+mn-cs"/>
                </a:rPr>
                <a:t>港口附加费</a:t>
              </a:r>
            </a:p>
          </p:txBody>
        </p:sp>
        <p:sp>
          <p:nvSpPr>
            <p:cNvPr id="141" name="文本框 140">
              <a:extLst>
                <a:ext uri="{FF2B5EF4-FFF2-40B4-BE49-F238E27FC236}">
                  <a16:creationId xmlns:a16="http://schemas.microsoft.com/office/drawing/2014/main" id="{1B98C325-1BC1-4DDD-882E-A39E21A6640D}"/>
                </a:ext>
              </a:extLst>
            </p:cNvPr>
            <p:cNvSpPr txBox="1"/>
            <p:nvPr/>
          </p:nvSpPr>
          <p:spPr>
            <a:xfrm>
              <a:off x="1764554" y="2035058"/>
              <a:ext cx="1675766" cy="29238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rPr>
                <a:t>Port surcharge</a:t>
              </a:r>
              <a:endParaRPr kumimoji="0" lang="zh-CN" altLang="en-US" sz="9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endParaRPr>
            </a:p>
          </p:txBody>
        </p:sp>
      </p:grpSp>
      <p:sp>
        <p:nvSpPr>
          <p:cNvPr id="143" name="矩形: 圆角 142">
            <a:extLst>
              <a:ext uri="{FF2B5EF4-FFF2-40B4-BE49-F238E27FC236}">
                <a16:creationId xmlns:a16="http://schemas.microsoft.com/office/drawing/2014/main" id="{223E3803-ED2C-4834-B1FA-7F48CB90A747}"/>
              </a:ext>
            </a:extLst>
          </p:cNvPr>
          <p:cNvSpPr/>
          <p:nvPr/>
        </p:nvSpPr>
        <p:spPr>
          <a:xfrm rot="5400000" flipH="1">
            <a:off x="6324575" y="4254342"/>
            <a:ext cx="1216321" cy="162845"/>
          </a:xfrm>
          <a:prstGeom prst="roundRect">
            <a:avLst>
              <a:gd name="adj" fmla="val 50000"/>
            </a:avLst>
          </a:prstGeom>
          <a:gradFill flip="none" rotWithShape="1">
            <a:gsLst>
              <a:gs pos="33000">
                <a:schemeClr val="accent1">
                  <a:alpha val="0"/>
                </a:schemeClr>
              </a:gs>
              <a:gs pos="100000">
                <a:schemeClr val="accent1">
                  <a:alpha val="1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宋体 CN Heavy"/>
              <a:ea typeface="思源宋体 CN Heavy"/>
              <a:cs typeface="+mn-cs"/>
            </a:endParaRPr>
          </a:p>
        </p:txBody>
      </p:sp>
      <p:sp>
        <p:nvSpPr>
          <p:cNvPr id="145" name="矩形: 圆角 144">
            <a:extLst>
              <a:ext uri="{FF2B5EF4-FFF2-40B4-BE49-F238E27FC236}">
                <a16:creationId xmlns:a16="http://schemas.microsoft.com/office/drawing/2014/main" id="{5F2C53F5-3B32-4E9E-9148-ACCAF0711194}"/>
              </a:ext>
            </a:extLst>
          </p:cNvPr>
          <p:cNvSpPr/>
          <p:nvPr/>
        </p:nvSpPr>
        <p:spPr>
          <a:xfrm rot="5400000" flipH="1">
            <a:off x="8164154" y="4951787"/>
            <a:ext cx="1216321" cy="162845"/>
          </a:xfrm>
          <a:prstGeom prst="roundRect">
            <a:avLst>
              <a:gd name="adj" fmla="val 50000"/>
            </a:avLst>
          </a:prstGeom>
          <a:gradFill flip="none" rotWithShape="1">
            <a:gsLst>
              <a:gs pos="33000">
                <a:schemeClr val="accent1">
                  <a:alpha val="0"/>
                </a:schemeClr>
              </a:gs>
              <a:gs pos="100000">
                <a:schemeClr val="accent1">
                  <a:alpha val="11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宋体 CN Heavy"/>
              <a:ea typeface="思源宋体 CN Heavy"/>
              <a:cs typeface="+mn-cs"/>
            </a:endParaRPr>
          </a:p>
        </p:txBody>
      </p:sp>
      <p:sp>
        <p:nvSpPr>
          <p:cNvPr id="149" name="矩形: 圆角 148">
            <a:extLst>
              <a:ext uri="{FF2B5EF4-FFF2-40B4-BE49-F238E27FC236}">
                <a16:creationId xmlns:a16="http://schemas.microsoft.com/office/drawing/2014/main" id="{F685B297-3625-4467-9FCE-494D3F6A809F}"/>
              </a:ext>
            </a:extLst>
          </p:cNvPr>
          <p:cNvSpPr/>
          <p:nvPr/>
        </p:nvSpPr>
        <p:spPr>
          <a:xfrm rot="5400000" flipH="1">
            <a:off x="-127199" y="4586635"/>
            <a:ext cx="1216321" cy="162845"/>
          </a:xfrm>
          <a:prstGeom prst="roundRect">
            <a:avLst>
              <a:gd name="adj" fmla="val 50000"/>
            </a:avLst>
          </a:prstGeom>
          <a:gradFill flip="none" rotWithShape="1">
            <a:gsLst>
              <a:gs pos="33000">
                <a:schemeClr val="accent1">
                  <a:alpha val="0"/>
                </a:schemeClr>
              </a:gs>
              <a:gs pos="100000">
                <a:schemeClr val="accent1">
                  <a:alpha val="1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思源宋体 CN Heavy"/>
              <a:ea typeface="思源宋体 CN Heavy"/>
              <a:cs typeface="+mn-cs"/>
            </a:endParaRPr>
          </a:p>
        </p:txBody>
      </p:sp>
      <p:pic>
        <p:nvPicPr>
          <p:cNvPr id="56" name="图形 55">
            <a:extLst>
              <a:ext uri="{FF2B5EF4-FFF2-40B4-BE49-F238E27FC236}">
                <a16:creationId xmlns:a16="http://schemas.microsoft.com/office/drawing/2014/main" id="{C48F4B3A-6823-4090-BB0D-56BA365B0C6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482887" y="2546857"/>
            <a:ext cx="298729" cy="298729"/>
          </a:xfrm>
          <a:prstGeom prst="rect">
            <a:avLst/>
          </a:prstGeom>
        </p:spPr>
      </p:pic>
      <p:pic>
        <p:nvPicPr>
          <p:cNvPr id="57" name="图形 56">
            <a:extLst>
              <a:ext uri="{FF2B5EF4-FFF2-40B4-BE49-F238E27FC236}">
                <a16:creationId xmlns:a16="http://schemas.microsoft.com/office/drawing/2014/main" id="{069F5BAB-A6BF-45D0-9D44-40961E60E543}"/>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500848" y="1684246"/>
            <a:ext cx="284007" cy="284007"/>
          </a:xfrm>
          <a:prstGeom prst="rect">
            <a:avLst/>
          </a:prstGeom>
        </p:spPr>
      </p:pic>
      <p:pic>
        <p:nvPicPr>
          <p:cNvPr id="58" name="图形 57">
            <a:extLst>
              <a:ext uri="{FF2B5EF4-FFF2-40B4-BE49-F238E27FC236}">
                <a16:creationId xmlns:a16="http://schemas.microsoft.com/office/drawing/2014/main" id="{77AC0A71-77C1-4B6D-B2ED-CBF11D94D32B}"/>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68885" y="2551651"/>
            <a:ext cx="310904" cy="310904"/>
          </a:xfrm>
          <a:prstGeom prst="rect">
            <a:avLst/>
          </a:prstGeom>
        </p:spPr>
      </p:pic>
      <p:pic>
        <p:nvPicPr>
          <p:cNvPr id="59" name="图形 58">
            <a:extLst>
              <a:ext uri="{FF2B5EF4-FFF2-40B4-BE49-F238E27FC236}">
                <a16:creationId xmlns:a16="http://schemas.microsoft.com/office/drawing/2014/main" id="{639EB795-A686-4EB6-8EEB-BC83950E15A6}"/>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3602199" y="1655482"/>
            <a:ext cx="320089" cy="320089"/>
          </a:xfrm>
          <a:prstGeom prst="rect">
            <a:avLst/>
          </a:prstGeom>
        </p:spPr>
      </p:pic>
      <p:pic>
        <p:nvPicPr>
          <p:cNvPr id="60" name="图形 59">
            <a:extLst>
              <a:ext uri="{FF2B5EF4-FFF2-40B4-BE49-F238E27FC236}">
                <a16:creationId xmlns:a16="http://schemas.microsoft.com/office/drawing/2014/main" id="{4FC297F4-CF59-481A-976A-E9D2BB5E7D1F}"/>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680617" y="1675552"/>
            <a:ext cx="272413" cy="272413"/>
          </a:xfrm>
          <a:prstGeom prst="rect">
            <a:avLst/>
          </a:prstGeom>
        </p:spPr>
      </p:pic>
      <p:pic>
        <p:nvPicPr>
          <p:cNvPr id="61" name="图形 60">
            <a:extLst>
              <a:ext uri="{FF2B5EF4-FFF2-40B4-BE49-F238E27FC236}">
                <a16:creationId xmlns:a16="http://schemas.microsoft.com/office/drawing/2014/main" id="{944CDE22-26F8-452E-B09A-2D3BD66C23AE}"/>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3577431" y="2552505"/>
            <a:ext cx="305167" cy="305167"/>
          </a:xfrm>
          <a:prstGeom prst="rect">
            <a:avLst/>
          </a:prstGeom>
        </p:spPr>
      </p:pic>
      <p:sp>
        <p:nvSpPr>
          <p:cNvPr id="3" name="矩形 2">
            <a:extLst>
              <a:ext uri="{FF2B5EF4-FFF2-40B4-BE49-F238E27FC236}">
                <a16:creationId xmlns:a16="http://schemas.microsoft.com/office/drawing/2014/main" id="{7D97457D-A496-4F4D-B8C3-11FB3891EED9}"/>
              </a:ext>
            </a:extLst>
          </p:cNvPr>
          <p:cNvSpPr/>
          <p:nvPr/>
        </p:nvSpPr>
        <p:spPr>
          <a:xfrm>
            <a:off x="340373" y="633409"/>
            <a:ext cx="449353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班轮运输中常见的附加费：</a:t>
            </a:r>
          </a:p>
        </p:txBody>
      </p:sp>
    </p:spTree>
    <p:extLst>
      <p:ext uri="{BB962C8B-B14F-4D97-AF65-F5344CB8AC3E}">
        <p14:creationId xmlns:p14="http://schemas.microsoft.com/office/powerpoint/2010/main" val="320736598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gradFill flip="none" rotWithShape="1">
          <a:gsLst>
            <a:gs pos="8000">
              <a:schemeClr val="accent1">
                <a:lumMod val="10000"/>
                <a:lumOff val="90000"/>
              </a:schemeClr>
            </a:gs>
            <a:gs pos="100000">
              <a:schemeClr val="accent1">
                <a:lumMod val="15000"/>
                <a:lumOff val="85000"/>
              </a:schemeClr>
            </a:gs>
          </a:gsLst>
          <a:lin ang="4800000" scaled="0"/>
          <a:tileRect/>
        </a:gradFill>
        <a:effectLst/>
      </p:bgPr>
    </p:bg>
    <p:spTree>
      <p:nvGrpSpPr>
        <p:cNvPr id="1" name=""/>
        <p:cNvGrpSpPr/>
        <p:nvPr/>
      </p:nvGrpSpPr>
      <p:grpSpPr>
        <a:xfrm>
          <a:off x="0" y="0"/>
          <a:ext cx="0" cy="0"/>
          <a:chOff x="0" y="0"/>
          <a:chExt cx="0" cy="0"/>
        </a:xfrm>
      </p:grpSpPr>
      <p:sp>
        <p:nvSpPr>
          <p:cNvPr id="21" name="椭圆 20">
            <a:extLst>
              <a:ext uri="{FF2B5EF4-FFF2-40B4-BE49-F238E27FC236}">
                <a16:creationId xmlns:a16="http://schemas.microsoft.com/office/drawing/2014/main" id="{88FA9192-8035-49FA-B967-76ED26BFB705}"/>
              </a:ext>
            </a:extLst>
          </p:cNvPr>
          <p:cNvSpPr/>
          <p:nvPr/>
        </p:nvSpPr>
        <p:spPr>
          <a:xfrm flipH="1">
            <a:off x="135001" y="3341631"/>
            <a:ext cx="697721" cy="697721"/>
          </a:xfrm>
          <a:prstGeom prst="ellipse">
            <a:avLst/>
          </a:prstGeom>
          <a:gradFill>
            <a:gsLst>
              <a:gs pos="0">
                <a:schemeClr val="accent1">
                  <a:alpha val="28000"/>
                </a:schemeClr>
              </a:gs>
              <a:gs pos="100000">
                <a:schemeClr val="accent1">
                  <a:alpha val="0"/>
                </a:schemeClr>
              </a:gs>
            </a:gsLst>
            <a:lin ang="8100000" scaled="1"/>
          </a:gradFill>
          <a:ln>
            <a:noFill/>
          </a:ln>
          <a:effectLst>
            <a:softEdge rad="139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30" name="矩形 129">
            <a:extLst>
              <a:ext uri="{FF2B5EF4-FFF2-40B4-BE49-F238E27FC236}">
                <a16:creationId xmlns:a16="http://schemas.microsoft.com/office/drawing/2014/main" id="{48372DE7-72C7-4AF8-B09C-38C3824EA794}"/>
              </a:ext>
            </a:extLst>
          </p:cNvPr>
          <p:cNvSpPr/>
          <p:nvPr/>
        </p:nvSpPr>
        <p:spPr>
          <a:xfrm>
            <a:off x="-251023" y="-206949"/>
            <a:ext cx="9646046" cy="2497345"/>
          </a:xfrm>
          <a:prstGeom prst="rect">
            <a:avLst/>
          </a:prstGeom>
          <a:gradFill flip="none" rotWithShape="1">
            <a:gsLst>
              <a:gs pos="0">
                <a:schemeClr val="bg1"/>
              </a:gs>
              <a:gs pos="100000">
                <a:schemeClr val="bg1">
                  <a:alpha val="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4" name="椭圆 143">
            <a:extLst>
              <a:ext uri="{FF2B5EF4-FFF2-40B4-BE49-F238E27FC236}">
                <a16:creationId xmlns:a16="http://schemas.microsoft.com/office/drawing/2014/main" id="{853F4E75-4CFC-43DE-82E8-9B1DA7B07A44}"/>
              </a:ext>
            </a:extLst>
          </p:cNvPr>
          <p:cNvSpPr/>
          <p:nvPr/>
        </p:nvSpPr>
        <p:spPr>
          <a:xfrm flipH="1">
            <a:off x="5837088" y="336738"/>
            <a:ext cx="1179563" cy="1179565"/>
          </a:xfrm>
          <a:prstGeom prst="ellipse">
            <a:avLst/>
          </a:prstGeom>
          <a:gradFill>
            <a:gsLst>
              <a:gs pos="0">
                <a:schemeClr val="accent1">
                  <a:alpha val="0"/>
                </a:schemeClr>
              </a:gs>
              <a:gs pos="100000">
                <a:schemeClr val="accent1">
                  <a:alpha val="49000"/>
                </a:schemeClr>
              </a:gs>
            </a:gsLst>
            <a:lin ang="8100000" scaled="1"/>
          </a:gradFill>
          <a:ln>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2" name="椭圆 171">
            <a:extLst>
              <a:ext uri="{FF2B5EF4-FFF2-40B4-BE49-F238E27FC236}">
                <a16:creationId xmlns:a16="http://schemas.microsoft.com/office/drawing/2014/main" id="{BB409F79-0551-41F5-A39D-4242FDBED2B1}"/>
              </a:ext>
            </a:extLst>
          </p:cNvPr>
          <p:cNvSpPr/>
          <p:nvPr/>
        </p:nvSpPr>
        <p:spPr>
          <a:xfrm>
            <a:off x="302393" y="-700321"/>
            <a:ext cx="8542504" cy="8542498"/>
          </a:xfrm>
          <a:prstGeom prst="ellipse">
            <a:avLst/>
          </a:prstGeom>
          <a:noFill/>
          <a:ln w="6350" cap="flat" cmpd="sng" algn="ctr">
            <a:solidFill>
              <a:schemeClr val="bg1">
                <a:alpha val="20000"/>
              </a:schemeClr>
            </a:solidFill>
            <a:prstDash val="dash"/>
            <a:miter lim="800000"/>
            <a:headEnd type="none" w="med" len="med"/>
            <a:tailEnd type="none" w="med" len="me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lumMod val="100000"/>
                </a:prstClr>
              </a:solidFill>
              <a:effectLst/>
              <a:uLnTx/>
              <a:uFillTx/>
              <a:latin typeface="Roboto"/>
              <a:ea typeface="思源黑体 CN Regular"/>
              <a:cs typeface="+mn-cs"/>
            </a:endParaRPr>
          </a:p>
        </p:txBody>
      </p:sp>
      <p:sp>
        <p:nvSpPr>
          <p:cNvPr id="7" name="椭圆 6">
            <a:extLst>
              <a:ext uri="{FF2B5EF4-FFF2-40B4-BE49-F238E27FC236}">
                <a16:creationId xmlns:a16="http://schemas.microsoft.com/office/drawing/2014/main" id="{2CC7DDB7-2B09-45D6-97BE-C1F7B0C97456}"/>
              </a:ext>
            </a:extLst>
          </p:cNvPr>
          <p:cNvSpPr/>
          <p:nvPr/>
        </p:nvSpPr>
        <p:spPr>
          <a:xfrm>
            <a:off x="1234372" y="231658"/>
            <a:ext cx="6678545" cy="6678541"/>
          </a:xfrm>
          <a:prstGeom prst="ellipse">
            <a:avLst/>
          </a:prstGeom>
          <a:gradFill flip="none" rotWithShape="1">
            <a:gsLst>
              <a:gs pos="0">
                <a:schemeClr val="bg1">
                  <a:alpha val="0"/>
                </a:schemeClr>
              </a:gs>
              <a:gs pos="100000">
                <a:schemeClr val="bg1">
                  <a:alpha val="20000"/>
                </a:schemeClr>
              </a:gs>
            </a:gsLst>
            <a:path path="circle">
              <a:fillToRect l="50000" t="50000" r="50000" b="50000"/>
            </a:path>
            <a:tileRect/>
          </a:gradFill>
          <a:ln w="9525">
            <a:solidFill>
              <a:schemeClr val="bg1">
                <a:alpha val="2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6" name="椭圆 5">
            <a:extLst>
              <a:ext uri="{FF2B5EF4-FFF2-40B4-BE49-F238E27FC236}">
                <a16:creationId xmlns:a16="http://schemas.microsoft.com/office/drawing/2014/main" id="{6FE2A59C-1B44-4D2F-B928-3664077477F0}"/>
              </a:ext>
            </a:extLst>
          </p:cNvPr>
          <p:cNvSpPr/>
          <p:nvPr/>
        </p:nvSpPr>
        <p:spPr>
          <a:xfrm>
            <a:off x="2027621" y="1024907"/>
            <a:ext cx="5092048" cy="5092045"/>
          </a:xfrm>
          <a:prstGeom prst="ellipse">
            <a:avLst/>
          </a:prstGeom>
          <a:gradFill flip="none" rotWithShape="1">
            <a:gsLst>
              <a:gs pos="0">
                <a:schemeClr val="bg1">
                  <a:alpha val="0"/>
                </a:schemeClr>
              </a:gs>
              <a:gs pos="100000">
                <a:schemeClr val="bg1">
                  <a:alpha val="51000"/>
                </a:schemeClr>
              </a:gs>
            </a:gsLst>
            <a:path path="circle">
              <a:fillToRect l="50000" t="50000" r="50000" b="50000"/>
            </a:path>
            <a:tileRect/>
          </a:gradFill>
          <a:ln>
            <a:solidFill>
              <a:schemeClr val="bg1">
                <a:alpha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椭圆 7">
            <a:extLst>
              <a:ext uri="{FF2B5EF4-FFF2-40B4-BE49-F238E27FC236}">
                <a16:creationId xmlns:a16="http://schemas.microsoft.com/office/drawing/2014/main" id="{F3C7836B-0525-4DF1-B3F5-48B25CB22176}"/>
              </a:ext>
            </a:extLst>
          </p:cNvPr>
          <p:cNvSpPr/>
          <p:nvPr/>
        </p:nvSpPr>
        <p:spPr>
          <a:xfrm>
            <a:off x="2720419" y="1717704"/>
            <a:ext cx="3706451" cy="3706449"/>
          </a:xfrm>
          <a:prstGeom prst="ellipse">
            <a:avLst/>
          </a:prstGeom>
          <a:gradFill flip="none" rotWithShape="1">
            <a:gsLst>
              <a:gs pos="0">
                <a:schemeClr val="bg1">
                  <a:alpha val="8000"/>
                </a:schemeClr>
              </a:gs>
              <a:gs pos="100000">
                <a:schemeClr val="bg1"/>
              </a:gs>
            </a:gsLst>
            <a:path path="circle">
              <a:fillToRect l="50000" t="50000" r="50000" b="50000"/>
            </a:path>
            <a:tileRect/>
          </a:gradFill>
          <a:ln>
            <a:solidFill>
              <a:schemeClr val="bg1">
                <a:alpha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9" name="椭圆 8">
            <a:extLst>
              <a:ext uri="{FF2B5EF4-FFF2-40B4-BE49-F238E27FC236}">
                <a16:creationId xmlns:a16="http://schemas.microsoft.com/office/drawing/2014/main" id="{5F257499-EA30-44C0-B85C-81666C6E0A91}"/>
              </a:ext>
            </a:extLst>
          </p:cNvPr>
          <p:cNvSpPr/>
          <p:nvPr/>
        </p:nvSpPr>
        <p:spPr>
          <a:xfrm>
            <a:off x="3217565" y="2214849"/>
            <a:ext cx="2712159" cy="2712158"/>
          </a:xfrm>
          <a:prstGeom prst="ellipse">
            <a:avLst/>
          </a:prstGeom>
          <a:gradFill flip="none" rotWithShape="1">
            <a:gsLst>
              <a:gs pos="0">
                <a:schemeClr val="accent4">
                  <a:lumMod val="20000"/>
                  <a:lumOff val="80000"/>
                </a:schemeClr>
              </a:gs>
              <a:gs pos="50000">
                <a:schemeClr val="accent4">
                  <a:lumMod val="60000"/>
                  <a:lumOff val="40000"/>
                </a:schemeClr>
              </a:gs>
              <a:gs pos="100000">
                <a:schemeClr val="accent4"/>
              </a:gs>
            </a:gsLst>
            <a:path path="circle">
              <a:fillToRect r="100000" b="100000"/>
            </a:path>
            <a:tileRect l="-100000" t="-100000"/>
          </a:gradFill>
          <a:ln>
            <a:noFill/>
          </a:ln>
          <a:effectLst>
            <a:outerShdw blurRad="457200" dist="241300" dir="2700000" algn="tl" rotWithShape="0">
              <a:schemeClr val="accent4">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74" name="矩形 173">
            <a:extLst>
              <a:ext uri="{FF2B5EF4-FFF2-40B4-BE49-F238E27FC236}">
                <a16:creationId xmlns:a16="http://schemas.microsoft.com/office/drawing/2014/main" id="{90D60E99-625F-4107-90BB-143F980F201E}"/>
              </a:ext>
            </a:extLst>
          </p:cNvPr>
          <p:cNvSpPr/>
          <p:nvPr/>
        </p:nvSpPr>
        <p:spPr>
          <a:xfrm>
            <a:off x="3660573" y="3032319"/>
            <a:ext cx="1826142" cy="1077218"/>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srgbClr val="CA865F">
                    <a:lumMod val="75000"/>
                  </a:srgbClr>
                </a:solidFill>
                <a:effectLst/>
                <a:uLnTx/>
                <a:uFillTx/>
                <a:latin typeface="思源宋体 CN Heavy"/>
                <a:ea typeface="思源宋体 CN Heavy"/>
                <a:cs typeface="+mn-cs"/>
              </a:rPr>
              <a:t>租船运输</a:t>
            </a:r>
            <a:endParaRPr kumimoji="0" lang="en-US" altLang="zh-CN" sz="3200" b="0" i="0" u="none" strike="noStrike" kern="1200" cap="none" spc="0" normalizeH="0" baseline="0" noProof="0" dirty="0">
              <a:ln>
                <a:noFill/>
              </a:ln>
              <a:solidFill>
                <a:srgbClr val="CA865F">
                  <a:lumMod val="75000"/>
                </a:srgbClr>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srgbClr val="CA865F">
                    <a:lumMod val="75000"/>
                  </a:srgbClr>
                </a:solidFill>
                <a:effectLst/>
                <a:uLnTx/>
                <a:uFillTx/>
                <a:latin typeface="思源宋体 CN Heavy"/>
                <a:ea typeface="思源宋体 CN Heavy"/>
                <a:cs typeface="+mn-cs"/>
              </a:rPr>
              <a:t>的方式</a:t>
            </a:r>
          </a:p>
        </p:txBody>
      </p:sp>
      <p:sp>
        <p:nvSpPr>
          <p:cNvPr id="222" name="矩形: 圆角 221">
            <a:extLst>
              <a:ext uri="{FF2B5EF4-FFF2-40B4-BE49-F238E27FC236}">
                <a16:creationId xmlns:a16="http://schemas.microsoft.com/office/drawing/2014/main" id="{066AEF80-C19F-4FA9-B1F0-5B766E551F4D}"/>
              </a:ext>
            </a:extLst>
          </p:cNvPr>
          <p:cNvSpPr/>
          <p:nvPr/>
        </p:nvSpPr>
        <p:spPr>
          <a:xfrm>
            <a:off x="413400" y="1447679"/>
            <a:ext cx="2154926" cy="1326884"/>
          </a:xfrm>
          <a:prstGeom prst="roundRect">
            <a:avLst>
              <a:gd name="adj" fmla="val 3320"/>
            </a:avLst>
          </a:prstGeom>
          <a:solidFill>
            <a:schemeClr val="bg1"/>
          </a:solidFill>
          <a:ln>
            <a:noFill/>
          </a:ln>
          <a:effectLst>
            <a:outerShdw blurRad="190500" dist="139700" dir="5400000" sx="96000" sy="96000" algn="t" rotWithShape="0">
              <a:schemeClr val="accent1">
                <a:lumMod val="75000"/>
                <a:alpha val="1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4" name="矩形: 圆角 223">
            <a:extLst>
              <a:ext uri="{FF2B5EF4-FFF2-40B4-BE49-F238E27FC236}">
                <a16:creationId xmlns:a16="http://schemas.microsoft.com/office/drawing/2014/main" id="{204806C6-E1EA-4A33-8214-761BFEE72641}"/>
              </a:ext>
            </a:extLst>
          </p:cNvPr>
          <p:cNvSpPr/>
          <p:nvPr/>
        </p:nvSpPr>
        <p:spPr>
          <a:xfrm>
            <a:off x="6553737" y="1447679"/>
            <a:ext cx="2154926" cy="1326884"/>
          </a:xfrm>
          <a:prstGeom prst="roundRect">
            <a:avLst>
              <a:gd name="adj" fmla="val 3320"/>
            </a:avLst>
          </a:prstGeom>
          <a:solidFill>
            <a:schemeClr val="bg1"/>
          </a:solidFill>
          <a:ln>
            <a:noFill/>
          </a:ln>
          <a:effectLst>
            <a:outerShdw blurRad="190500" dist="139700" dir="5400000" sx="96000" sy="96000" algn="t" rotWithShape="0">
              <a:schemeClr val="accent1">
                <a:lumMod val="75000"/>
                <a:alpha val="1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5" name="矩形: 圆角 224">
            <a:extLst>
              <a:ext uri="{FF2B5EF4-FFF2-40B4-BE49-F238E27FC236}">
                <a16:creationId xmlns:a16="http://schemas.microsoft.com/office/drawing/2014/main" id="{8F89304F-BACD-4813-9C30-14854A808748}"/>
              </a:ext>
            </a:extLst>
          </p:cNvPr>
          <p:cNvSpPr/>
          <p:nvPr/>
        </p:nvSpPr>
        <p:spPr>
          <a:xfrm>
            <a:off x="6553737" y="4219332"/>
            <a:ext cx="2154926" cy="1326884"/>
          </a:xfrm>
          <a:prstGeom prst="roundRect">
            <a:avLst>
              <a:gd name="adj" fmla="val 3320"/>
            </a:avLst>
          </a:prstGeom>
          <a:solidFill>
            <a:schemeClr val="bg1"/>
          </a:solidFill>
          <a:ln>
            <a:noFill/>
          </a:ln>
          <a:effectLst>
            <a:outerShdw blurRad="190500" dist="139700" dir="5400000" sx="96000" sy="96000" algn="t" rotWithShape="0">
              <a:schemeClr val="accent1">
                <a:lumMod val="75000"/>
                <a:alpha val="1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6" name="矩形: 圆角 225">
            <a:extLst>
              <a:ext uri="{FF2B5EF4-FFF2-40B4-BE49-F238E27FC236}">
                <a16:creationId xmlns:a16="http://schemas.microsoft.com/office/drawing/2014/main" id="{8F7A57D9-B22D-4A98-A851-784248E11A72}"/>
              </a:ext>
            </a:extLst>
          </p:cNvPr>
          <p:cNvSpPr/>
          <p:nvPr/>
        </p:nvSpPr>
        <p:spPr>
          <a:xfrm>
            <a:off x="413400" y="4219332"/>
            <a:ext cx="2154926" cy="1326884"/>
          </a:xfrm>
          <a:prstGeom prst="roundRect">
            <a:avLst>
              <a:gd name="adj" fmla="val 3320"/>
            </a:avLst>
          </a:prstGeom>
          <a:solidFill>
            <a:schemeClr val="bg1"/>
          </a:solidFill>
          <a:ln>
            <a:noFill/>
          </a:ln>
          <a:effectLst>
            <a:outerShdw blurRad="190500" dist="139700" dir="5400000" sx="96000" sy="96000" algn="t" rotWithShape="0">
              <a:schemeClr val="accent1">
                <a:lumMod val="75000"/>
                <a:alpha val="1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206" name="组合 205">
            <a:extLst>
              <a:ext uri="{FF2B5EF4-FFF2-40B4-BE49-F238E27FC236}">
                <a16:creationId xmlns:a16="http://schemas.microsoft.com/office/drawing/2014/main" id="{6AB1C5DC-6377-4F5C-85A4-C1A954812453}"/>
              </a:ext>
            </a:extLst>
          </p:cNvPr>
          <p:cNvGrpSpPr/>
          <p:nvPr/>
        </p:nvGrpSpPr>
        <p:grpSpPr>
          <a:xfrm>
            <a:off x="413400" y="1447679"/>
            <a:ext cx="2199066" cy="1244791"/>
            <a:chOff x="839789" y="1408201"/>
            <a:chExt cx="2779483" cy="1573338"/>
          </a:xfrm>
        </p:grpSpPr>
        <p:sp>
          <p:nvSpPr>
            <p:cNvPr id="193" name="文本框 192">
              <a:extLst>
                <a:ext uri="{FF2B5EF4-FFF2-40B4-BE49-F238E27FC236}">
                  <a16:creationId xmlns:a16="http://schemas.microsoft.com/office/drawing/2014/main" id="{44F9060D-035F-45D4-94B9-251A31BB431A}"/>
                </a:ext>
              </a:extLst>
            </p:cNvPr>
            <p:cNvSpPr txBox="1"/>
            <p:nvPr/>
          </p:nvSpPr>
          <p:spPr>
            <a:xfrm>
              <a:off x="998505" y="1946934"/>
              <a:ext cx="2411370" cy="1034605"/>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rPr>
                <a:t>是指由船舶所有人负责提供船舶，在指定港口之间进行一个航次或数个航次，承运指定货物的租船运输。</a:t>
              </a:r>
            </a:p>
          </p:txBody>
        </p:sp>
        <p:sp>
          <p:nvSpPr>
            <p:cNvPr id="204" name="矩形: 圆顶角 203">
              <a:extLst>
                <a:ext uri="{FF2B5EF4-FFF2-40B4-BE49-F238E27FC236}">
                  <a16:creationId xmlns:a16="http://schemas.microsoft.com/office/drawing/2014/main" id="{711CBC25-B6F6-4660-B36D-624AA06440E3}"/>
                </a:ext>
              </a:extLst>
            </p:cNvPr>
            <p:cNvSpPr/>
            <p:nvPr/>
          </p:nvSpPr>
          <p:spPr>
            <a:xfrm>
              <a:off x="839789" y="1408201"/>
              <a:ext cx="2723692" cy="439649"/>
            </a:xfrm>
            <a:prstGeom prst="round2SameRect">
              <a:avLst>
                <a:gd name="adj1" fmla="val 7476"/>
                <a:gd name="adj2" fmla="val 0"/>
              </a:avLst>
            </a:prstGeom>
            <a:gradFill>
              <a:gsLst>
                <a:gs pos="0">
                  <a:schemeClr val="accent1">
                    <a:lumMod val="90000"/>
                    <a:lumOff val="10000"/>
                  </a:schemeClr>
                </a:gs>
                <a:gs pos="95000">
                  <a:schemeClr val="accent1">
                    <a:lumMod val="50000"/>
                  </a:schemeClr>
                </a:gs>
              </a:gsLst>
              <a:lin ang="168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91" name="文本框 190">
              <a:extLst>
                <a:ext uri="{FF2B5EF4-FFF2-40B4-BE49-F238E27FC236}">
                  <a16:creationId xmlns:a16="http://schemas.microsoft.com/office/drawing/2014/main" id="{9ADBEEAF-501F-4FCE-8E58-05AC45D5A8B2}"/>
                </a:ext>
              </a:extLst>
            </p:cNvPr>
            <p:cNvSpPr txBox="1"/>
            <p:nvPr/>
          </p:nvSpPr>
          <p:spPr>
            <a:xfrm>
              <a:off x="998505" y="1443360"/>
              <a:ext cx="1223992" cy="38901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定程租船</a:t>
              </a:r>
            </a:p>
          </p:txBody>
        </p:sp>
        <p:sp>
          <p:nvSpPr>
            <p:cNvPr id="205" name="文本框 204">
              <a:extLst>
                <a:ext uri="{FF2B5EF4-FFF2-40B4-BE49-F238E27FC236}">
                  <a16:creationId xmlns:a16="http://schemas.microsoft.com/office/drawing/2014/main" id="{5FBFA9AF-8E1F-405D-9741-81EF3A6F4CCD}"/>
                </a:ext>
              </a:extLst>
            </p:cNvPr>
            <p:cNvSpPr txBox="1"/>
            <p:nvPr/>
          </p:nvSpPr>
          <p:spPr>
            <a:xfrm>
              <a:off x="1984602" y="1489527"/>
              <a:ext cx="1634670" cy="32093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white">
                      <a:alpha val="12000"/>
                    </a:prstClr>
                  </a:solidFill>
                  <a:effectLst/>
                  <a:uLnTx/>
                  <a:uFillTx/>
                  <a:latin typeface="Roboto"/>
                  <a:ea typeface="思源宋体 CN Heavy"/>
                  <a:cs typeface="+mn-cs"/>
                </a:rPr>
                <a:t>Voyage Charter</a:t>
              </a:r>
              <a:endParaRPr kumimoji="0" lang="zh-CN" altLang="en-US" sz="1000" b="0" i="0" u="none" strike="noStrike" kern="1200" cap="none" spc="0" normalizeH="0" baseline="0" noProof="0" dirty="0">
                <a:ln>
                  <a:noFill/>
                </a:ln>
                <a:solidFill>
                  <a:prstClr val="white">
                    <a:alpha val="12000"/>
                  </a:prstClr>
                </a:solidFill>
                <a:effectLst/>
                <a:uLnTx/>
                <a:uFillTx/>
                <a:latin typeface="Roboto"/>
                <a:ea typeface="思源宋体 CN Heavy"/>
                <a:cs typeface="+mn-cs"/>
              </a:endParaRPr>
            </a:p>
          </p:txBody>
        </p:sp>
      </p:grpSp>
      <p:grpSp>
        <p:nvGrpSpPr>
          <p:cNvPr id="207" name="组合 206">
            <a:extLst>
              <a:ext uri="{FF2B5EF4-FFF2-40B4-BE49-F238E27FC236}">
                <a16:creationId xmlns:a16="http://schemas.microsoft.com/office/drawing/2014/main" id="{4B0ABC2B-2038-45E0-BC5F-233944F6D343}"/>
              </a:ext>
            </a:extLst>
          </p:cNvPr>
          <p:cNvGrpSpPr/>
          <p:nvPr/>
        </p:nvGrpSpPr>
        <p:grpSpPr>
          <a:xfrm>
            <a:off x="6553738" y="1447679"/>
            <a:ext cx="2199066" cy="1060125"/>
            <a:chOff x="839789" y="1408201"/>
            <a:chExt cx="2779483" cy="1339931"/>
          </a:xfrm>
        </p:grpSpPr>
        <p:sp>
          <p:nvSpPr>
            <p:cNvPr id="208" name="文本框 207">
              <a:extLst>
                <a:ext uri="{FF2B5EF4-FFF2-40B4-BE49-F238E27FC236}">
                  <a16:creationId xmlns:a16="http://schemas.microsoft.com/office/drawing/2014/main" id="{9E488861-BB8F-4931-8619-268BBE6B9A98}"/>
                </a:ext>
              </a:extLst>
            </p:cNvPr>
            <p:cNvSpPr txBox="1"/>
            <p:nvPr/>
          </p:nvSpPr>
          <p:spPr>
            <a:xfrm>
              <a:off x="998505" y="1946934"/>
              <a:ext cx="2411370" cy="801198"/>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rPr>
                <a:t>是指由船舶所有人将船舶出租给承租人，供其使用一定时期的租船运输。</a:t>
              </a:r>
            </a:p>
          </p:txBody>
        </p:sp>
        <p:sp>
          <p:nvSpPr>
            <p:cNvPr id="209" name="矩形: 圆顶角 208">
              <a:extLst>
                <a:ext uri="{FF2B5EF4-FFF2-40B4-BE49-F238E27FC236}">
                  <a16:creationId xmlns:a16="http://schemas.microsoft.com/office/drawing/2014/main" id="{EB1FE64B-AF94-45A2-9743-2E412CE5E64A}"/>
                </a:ext>
              </a:extLst>
            </p:cNvPr>
            <p:cNvSpPr/>
            <p:nvPr/>
          </p:nvSpPr>
          <p:spPr>
            <a:xfrm>
              <a:off x="839789" y="1408201"/>
              <a:ext cx="2723692" cy="439649"/>
            </a:xfrm>
            <a:prstGeom prst="round2SameRect">
              <a:avLst>
                <a:gd name="adj1" fmla="val 7476"/>
                <a:gd name="adj2" fmla="val 0"/>
              </a:avLst>
            </a:prstGeom>
            <a:gradFill>
              <a:gsLst>
                <a:gs pos="0">
                  <a:schemeClr val="accent1">
                    <a:lumMod val="90000"/>
                    <a:lumOff val="10000"/>
                  </a:schemeClr>
                </a:gs>
                <a:gs pos="95000">
                  <a:schemeClr val="accent1">
                    <a:lumMod val="50000"/>
                  </a:schemeClr>
                </a:gs>
              </a:gsLst>
              <a:lin ang="168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10" name="文本框 209">
              <a:extLst>
                <a:ext uri="{FF2B5EF4-FFF2-40B4-BE49-F238E27FC236}">
                  <a16:creationId xmlns:a16="http://schemas.microsoft.com/office/drawing/2014/main" id="{BEC699A6-B43E-4919-9AF3-445470EB1BAE}"/>
                </a:ext>
              </a:extLst>
            </p:cNvPr>
            <p:cNvSpPr txBox="1"/>
            <p:nvPr/>
          </p:nvSpPr>
          <p:spPr>
            <a:xfrm>
              <a:off x="998505" y="1443360"/>
              <a:ext cx="1223992" cy="38901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定期租船</a:t>
              </a:r>
            </a:p>
          </p:txBody>
        </p:sp>
        <p:sp>
          <p:nvSpPr>
            <p:cNvPr id="211" name="文本框 210">
              <a:extLst>
                <a:ext uri="{FF2B5EF4-FFF2-40B4-BE49-F238E27FC236}">
                  <a16:creationId xmlns:a16="http://schemas.microsoft.com/office/drawing/2014/main" id="{D3C59B85-33AC-457A-B68E-E620B9303C94}"/>
                </a:ext>
              </a:extLst>
            </p:cNvPr>
            <p:cNvSpPr txBox="1"/>
            <p:nvPr/>
          </p:nvSpPr>
          <p:spPr>
            <a:xfrm>
              <a:off x="1984602" y="1489526"/>
              <a:ext cx="1634670" cy="32093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white">
                      <a:alpha val="12000"/>
                    </a:prstClr>
                  </a:solidFill>
                  <a:effectLst/>
                  <a:uLnTx/>
                  <a:uFillTx/>
                  <a:latin typeface="Roboto"/>
                  <a:ea typeface="思源宋体 CN Heavy"/>
                  <a:cs typeface="+mn-cs"/>
                </a:rPr>
                <a:t>Time Charter</a:t>
              </a:r>
              <a:endParaRPr kumimoji="0" lang="zh-CN" altLang="en-US" sz="1000" b="0" i="0" u="none" strike="noStrike" kern="1200" cap="none" spc="0" normalizeH="0" baseline="0" noProof="0" dirty="0">
                <a:ln>
                  <a:noFill/>
                </a:ln>
                <a:solidFill>
                  <a:prstClr val="white">
                    <a:alpha val="12000"/>
                  </a:prstClr>
                </a:solidFill>
                <a:effectLst/>
                <a:uLnTx/>
                <a:uFillTx/>
                <a:latin typeface="Roboto"/>
                <a:ea typeface="思源宋体 CN Heavy"/>
                <a:cs typeface="+mn-cs"/>
              </a:endParaRPr>
            </a:p>
          </p:txBody>
        </p:sp>
      </p:grpSp>
      <p:grpSp>
        <p:nvGrpSpPr>
          <p:cNvPr id="212" name="组合 211">
            <a:extLst>
              <a:ext uri="{FF2B5EF4-FFF2-40B4-BE49-F238E27FC236}">
                <a16:creationId xmlns:a16="http://schemas.microsoft.com/office/drawing/2014/main" id="{398A1262-6A4F-4914-932E-1D800DE66CBF}"/>
              </a:ext>
            </a:extLst>
          </p:cNvPr>
          <p:cNvGrpSpPr/>
          <p:nvPr/>
        </p:nvGrpSpPr>
        <p:grpSpPr>
          <a:xfrm>
            <a:off x="413400" y="4220978"/>
            <a:ext cx="2199066" cy="1060125"/>
            <a:chOff x="839789" y="1408201"/>
            <a:chExt cx="2779483" cy="1339932"/>
          </a:xfrm>
        </p:grpSpPr>
        <p:sp>
          <p:nvSpPr>
            <p:cNvPr id="213" name="文本框 212">
              <a:extLst>
                <a:ext uri="{FF2B5EF4-FFF2-40B4-BE49-F238E27FC236}">
                  <a16:creationId xmlns:a16="http://schemas.microsoft.com/office/drawing/2014/main" id="{BE3F22B8-B326-49CB-9FA0-9D65836DE821}"/>
                </a:ext>
              </a:extLst>
            </p:cNvPr>
            <p:cNvSpPr txBox="1"/>
            <p:nvPr/>
          </p:nvSpPr>
          <p:spPr>
            <a:xfrm>
              <a:off x="998505" y="1946934"/>
              <a:ext cx="2411370" cy="80119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rPr>
                <a:t>是船舶所有人将船舶出租给承租人使用一个时期，但船舶所有人所提供的船舶是一艘空船。</a:t>
              </a:r>
            </a:p>
          </p:txBody>
        </p:sp>
        <p:sp>
          <p:nvSpPr>
            <p:cNvPr id="214" name="矩形: 圆顶角 213">
              <a:extLst>
                <a:ext uri="{FF2B5EF4-FFF2-40B4-BE49-F238E27FC236}">
                  <a16:creationId xmlns:a16="http://schemas.microsoft.com/office/drawing/2014/main" id="{E4F43652-9E95-4F76-98E5-D85ABD561F63}"/>
                </a:ext>
              </a:extLst>
            </p:cNvPr>
            <p:cNvSpPr/>
            <p:nvPr/>
          </p:nvSpPr>
          <p:spPr>
            <a:xfrm>
              <a:off x="839789" y="1408201"/>
              <a:ext cx="2723692" cy="439649"/>
            </a:xfrm>
            <a:prstGeom prst="round2SameRect">
              <a:avLst>
                <a:gd name="adj1" fmla="val 7476"/>
                <a:gd name="adj2" fmla="val 0"/>
              </a:avLst>
            </a:prstGeom>
            <a:gradFill>
              <a:gsLst>
                <a:gs pos="0">
                  <a:schemeClr val="accent1">
                    <a:lumMod val="90000"/>
                    <a:lumOff val="10000"/>
                  </a:schemeClr>
                </a:gs>
                <a:gs pos="95000">
                  <a:schemeClr val="accent1">
                    <a:lumMod val="50000"/>
                  </a:schemeClr>
                </a:gs>
              </a:gsLst>
              <a:lin ang="168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15" name="文本框 214">
              <a:extLst>
                <a:ext uri="{FF2B5EF4-FFF2-40B4-BE49-F238E27FC236}">
                  <a16:creationId xmlns:a16="http://schemas.microsoft.com/office/drawing/2014/main" id="{0EAE1C89-ED91-40BE-8055-F5918378034B}"/>
                </a:ext>
              </a:extLst>
            </p:cNvPr>
            <p:cNvSpPr txBox="1"/>
            <p:nvPr/>
          </p:nvSpPr>
          <p:spPr>
            <a:xfrm>
              <a:off x="998505" y="1443360"/>
              <a:ext cx="1223992" cy="38901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光船租船</a:t>
              </a:r>
            </a:p>
          </p:txBody>
        </p:sp>
        <p:sp>
          <p:nvSpPr>
            <p:cNvPr id="216" name="文本框 215">
              <a:extLst>
                <a:ext uri="{FF2B5EF4-FFF2-40B4-BE49-F238E27FC236}">
                  <a16:creationId xmlns:a16="http://schemas.microsoft.com/office/drawing/2014/main" id="{AB51DE15-9785-4546-8D13-003F92C50E88}"/>
                </a:ext>
              </a:extLst>
            </p:cNvPr>
            <p:cNvSpPr txBox="1"/>
            <p:nvPr/>
          </p:nvSpPr>
          <p:spPr>
            <a:xfrm>
              <a:off x="1984602" y="1489527"/>
              <a:ext cx="1634670" cy="32093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white">
                      <a:alpha val="12000"/>
                    </a:prstClr>
                  </a:solidFill>
                  <a:effectLst/>
                  <a:uLnTx/>
                  <a:uFillTx/>
                  <a:latin typeface="Roboto"/>
                  <a:ea typeface="思源宋体 CN Heavy"/>
                  <a:cs typeface="+mn-cs"/>
                </a:rPr>
                <a:t>Bareboat Charter</a:t>
              </a:r>
              <a:endParaRPr kumimoji="0" lang="zh-CN" altLang="en-US" sz="1000" b="0" i="0" u="none" strike="noStrike" kern="1200" cap="none" spc="0" normalizeH="0" baseline="0" noProof="0" dirty="0">
                <a:ln>
                  <a:noFill/>
                </a:ln>
                <a:solidFill>
                  <a:prstClr val="white">
                    <a:alpha val="12000"/>
                  </a:prstClr>
                </a:solidFill>
                <a:effectLst/>
                <a:uLnTx/>
                <a:uFillTx/>
                <a:latin typeface="Roboto"/>
                <a:ea typeface="思源宋体 CN Heavy"/>
                <a:cs typeface="+mn-cs"/>
              </a:endParaRPr>
            </a:p>
          </p:txBody>
        </p:sp>
      </p:grpSp>
      <p:grpSp>
        <p:nvGrpSpPr>
          <p:cNvPr id="217" name="组合 216">
            <a:extLst>
              <a:ext uri="{FF2B5EF4-FFF2-40B4-BE49-F238E27FC236}">
                <a16:creationId xmlns:a16="http://schemas.microsoft.com/office/drawing/2014/main" id="{26DACF74-BA6E-4FC5-AD77-E1B3A08BD478}"/>
              </a:ext>
            </a:extLst>
          </p:cNvPr>
          <p:cNvGrpSpPr/>
          <p:nvPr/>
        </p:nvGrpSpPr>
        <p:grpSpPr>
          <a:xfrm>
            <a:off x="6553738" y="4220978"/>
            <a:ext cx="2199066" cy="1060125"/>
            <a:chOff x="839789" y="1408201"/>
            <a:chExt cx="2779483" cy="1339932"/>
          </a:xfrm>
        </p:grpSpPr>
        <p:sp>
          <p:nvSpPr>
            <p:cNvPr id="218" name="文本框 217">
              <a:extLst>
                <a:ext uri="{FF2B5EF4-FFF2-40B4-BE49-F238E27FC236}">
                  <a16:creationId xmlns:a16="http://schemas.microsoft.com/office/drawing/2014/main" id="{2B7E4825-83AE-4382-B49E-610E1195B6C5}"/>
                </a:ext>
              </a:extLst>
            </p:cNvPr>
            <p:cNvSpPr txBox="1"/>
            <p:nvPr/>
          </p:nvSpPr>
          <p:spPr>
            <a:xfrm>
              <a:off x="998505" y="1946934"/>
              <a:ext cx="2411370" cy="801199"/>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black">
                      <a:lumMod val="75000"/>
                      <a:lumOff val="25000"/>
                      <a:alpha val="87000"/>
                    </a:prstClr>
                  </a:solidFill>
                  <a:effectLst/>
                  <a:uLnTx/>
                  <a:uFillTx/>
                  <a:latin typeface="思源黑体 CN Regular"/>
                  <a:ea typeface="思源黑体 CN Regular"/>
                  <a:cs typeface="+mn-cs"/>
                </a:rPr>
                <a:t>是以完成一个航次运输为目的，按完成航次所花的时间，按约定的租金率计算租金的方式。</a:t>
              </a:r>
            </a:p>
          </p:txBody>
        </p:sp>
        <p:sp>
          <p:nvSpPr>
            <p:cNvPr id="219" name="矩形: 圆顶角 218">
              <a:extLst>
                <a:ext uri="{FF2B5EF4-FFF2-40B4-BE49-F238E27FC236}">
                  <a16:creationId xmlns:a16="http://schemas.microsoft.com/office/drawing/2014/main" id="{F86478A8-1962-443E-8040-5CF29E35E673}"/>
                </a:ext>
              </a:extLst>
            </p:cNvPr>
            <p:cNvSpPr/>
            <p:nvPr/>
          </p:nvSpPr>
          <p:spPr>
            <a:xfrm>
              <a:off x="839789" y="1408201"/>
              <a:ext cx="2723692" cy="439649"/>
            </a:xfrm>
            <a:prstGeom prst="round2SameRect">
              <a:avLst>
                <a:gd name="adj1" fmla="val 7476"/>
                <a:gd name="adj2" fmla="val 0"/>
              </a:avLst>
            </a:prstGeom>
            <a:gradFill>
              <a:gsLst>
                <a:gs pos="0">
                  <a:schemeClr val="accent1">
                    <a:lumMod val="90000"/>
                    <a:lumOff val="10000"/>
                  </a:schemeClr>
                </a:gs>
                <a:gs pos="95000">
                  <a:schemeClr val="accent1">
                    <a:lumMod val="50000"/>
                  </a:schemeClr>
                </a:gs>
              </a:gsLst>
              <a:lin ang="168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20" name="文本框 219">
              <a:extLst>
                <a:ext uri="{FF2B5EF4-FFF2-40B4-BE49-F238E27FC236}">
                  <a16:creationId xmlns:a16="http://schemas.microsoft.com/office/drawing/2014/main" id="{C4BC5018-000B-4994-B295-8BAECFDED58C}"/>
                </a:ext>
              </a:extLst>
            </p:cNvPr>
            <p:cNvSpPr txBox="1"/>
            <p:nvPr/>
          </p:nvSpPr>
          <p:spPr>
            <a:xfrm>
              <a:off x="998505" y="1443360"/>
              <a:ext cx="1223992" cy="38901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45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航次期租</a:t>
              </a:r>
            </a:p>
          </p:txBody>
        </p:sp>
        <p:sp>
          <p:nvSpPr>
            <p:cNvPr id="221" name="文本框 220">
              <a:extLst>
                <a:ext uri="{FF2B5EF4-FFF2-40B4-BE49-F238E27FC236}">
                  <a16:creationId xmlns:a16="http://schemas.microsoft.com/office/drawing/2014/main" id="{EA9A663A-4DF4-4F7B-BB85-FDE1F94F526F}"/>
                </a:ext>
              </a:extLst>
            </p:cNvPr>
            <p:cNvSpPr txBox="1"/>
            <p:nvPr/>
          </p:nvSpPr>
          <p:spPr>
            <a:xfrm>
              <a:off x="1984602" y="1489527"/>
              <a:ext cx="1634670" cy="32093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white">
                      <a:alpha val="12000"/>
                    </a:prstClr>
                  </a:solidFill>
                  <a:effectLst/>
                  <a:uLnTx/>
                  <a:uFillTx/>
                  <a:latin typeface="Roboto"/>
                  <a:ea typeface="思源宋体 CN Heavy"/>
                  <a:cs typeface="+mn-cs"/>
                </a:rPr>
                <a:t>Time Charter</a:t>
              </a:r>
              <a:endParaRPr kumimoji="0" lang="zh-CN" altLang="en-US" sz="1000" b="0" i="0" u="none" strike="noStrike" kern="1200" cap="none" spc="0" normalizeH="0" baseline="0" noProof="0" dirty="0">
                <a:ln>
                  <a:noFill/>
                </a:ln>
                <a:solidFill>
                  <a:prstClr val="white">
                    <a:alpha val="12000"/>
                  </a:prstClr>
                </a:solidFill>
                <a:effectLst/>
                <a:uLnTx/>
                <a:uFillTx/>
                <a:latin typeface="Roboto"/>
                <a:ea typeface="思源宋体 CN Heavy"/>
                <a:cs typeface="+mn-cs"/>
              </a:endParaRPr>
            </a:p>
          </p:txBody>
        </p:sp>
      </p:grpSp>
      <p:sp>
        <p:nvSpPr>
          <p:cNvPr id="229" name="椭圆 228">
            <a:extLst>
              <a:ext uri="{FF2B5EF4-FFF2-40B4-BE49-F238E27FC236}">
                <a16:creationId xmlns:a16="http://schemas.microsoft.com/office/drawing/2014/main" id="{5A133D4E-60E5-44EB-9310-8F5ECA23967C}"/>
              </a:ext>
            </a:extLst>
          </p:cNvPr>
          <p:cNvSpPr/>
          <p:nvPr/>
        </p:nvSpPr>
        <p:spPr>
          <a:xfrm flipH="1">
            <a:off x="4859894" y="5170786"/>
            <a:ext cx="1264040" cy="1264042"/>
          </a:xfrm>
          <a:prstGeom prst="ellipse">
            <a:avLst/>
          </a:prstGeom>
          <a:gradFill>
            <a:gsLst>
              <a:gs pos="0">
                <a:schemeClr val="accent1">
                  <a:alpha val="0"/>
                </a:schemeClr>
              </a:gs>
              <a:gs pos="100000">
                <a:schemeClr val="accent1">
                  <a:alpha val="43000"/>
                </a:schemeClr>
              </a:gs>
            </a:gsLst>
            <a:lin ang="8100000" scaled="1"/>
          </a:gradFill>
          <a:ln>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Tree>
    <p:extLst>
      <p:ext uri="{BB962C8B-B14F-4D97-AF65-F5344CB8AC3E}">
        <p14:creationId xmlns:p14="http://schemas.microsoft.com/office/powerpoint/2010/main" val="75393796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759FEF0-2A21-48BD-8E1A-D42B8C971035}"/>
              </a:ext>
            </a:extLst>
          </p:cNvPr>
          <p:cNvPicPr>
            <a:picLocks noChangeAspect="1"/>
          </p:cNvPicPr>
          <p:nvPr/>
        </p:nvPicPr>
        <p:blipFill>
          <a:blip r:embed="rId2">
            <a:duotone>
              <a:prstClr val="black"/>
              <a:schemeClr val="tx2">
                <a:tint val="45000"/>
                <a:satMod val="400000"/>
              </a:schemeClr>
            </a:duotone>
            <a:alphaModFix amt="38000"/>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tretch>
            <a:fillRect/>
          </a:stretch>
        </p:blipFill>
        <p:spPr>
          <a:xfrm>
            <a:off x="997716" y="1818629"/>
            <a:ext cx="7148570" cy="3835506"/>
          </a:xfrm>
          <a:prstGeom prst="rect">
            <a:avLst/>
          </a:prstGeom>
        </p:spPr>
      </p:pic>
      <p:sp>
        <p:nvSpPr>
          <p:cNvPr id="123" name="任意多边形: 形状 122">
            <a:extLst>
              <a:ext uri="{FF2B5EF4-FFF2-40B4-BE49-F238E27FC236}">
                <a16:creationId xmlns:a16="http://schemas.microsoft.com/office/drawing/2014/main" id="{EBB308E5-1D7E-4930-AF05-1315474771D4}"/>
              </a:ext>
            </a:extLst>
          </p:cNvPr>
          <p:cNvSpPr/>
          <p:nvPr/>
        </p:nvSpPr>
        <p:spPr>
          <a:xfrm>
            <a:off x="416642" y="2917937"/>
            <a:ext cx="3552951" cy="256024"/>
          </a:xfrm>
          <a:custGeom>
            <a:avLst/>
            <a:gdLst>
              <a:gd name="connsiteX0" fmla="*/ 4305300 w 4305300"/>
              <a:gd name="connsiteY0" fmla="*/ 482600 h 482600"/>
              <a:gd name="connsiteX1" fmla="*/ 3625850 w 4305300"/>
              <a:gd name="connsiteY1" fmla="*/ 0 h 482600"/>
              <a:gd name="connsiteX2" fmla="*/ 0 w 4305300"/>
              <a:gd name="connsiteY2" fmla="*/ 0 h 482600"/>
              <a:gd name="connsiteX0" fmla="*/ 4089400 w 4089400"/>
              <a:gd name="connsiteY0" fmla="*/ 323850 h 323850"/>
              <a:gd name="connsiteX1" fmla="*/ 3625850 w 4089400"/>
              <a:gd name="connsiteY1" fmla="*/ 0 h 323850"/>
              <a:gd name="connsiteX2" fmla="*/ 0 w 4089400"/>
              <a:gd name="connsiteY2" fmla="*/ 0 h 323850"/>
              <a:gd name="connsiteX0" fmla="*/ 4494213 w 4494213"/>
              <a:gd name="connsiteY0" fmla="*/ 323850 h 323850"/>
              <a:gd name="connsiteX1" fmla="*/ 4030663 w 4494213"/>
              <a:gd name="connsiteY1" fmla="*/ 0 h 323850"/>
              <a:gd name="connsiteX2" fmla="*/ 0 w 4494213"/>
              <a:gd name="connsiteY2" fmla="*/ 0 h 323850"/>
            </a:gdLst>
            <a:ahLst/>
            <a:cxnLst>
              <a:cxn ang="0">
                <a:pos x="connsiteX0" y="connsiteY0"/>
              </a:cxn>
              <a:cxn ang="0">
                <a:pos x="connsiteX1" y="connsiteY1"/>
              </a:cxn>
              <a:cxn ang="0">
                <a:pos x="connsiteX2" y="connsiteY2"/>
              </a:cxn>
            </a:cxnLst>
            <a:rect l="l" t="t" r="r" b="b"/>
            <a:pathLst>
              <a:path w="4494213" h="323850">
                <a:moveTo>
                  <a:pt x="4494213" y="323850"/>
                </a:moveTo>
                <a:lnTo>
                  <a:pt x="4030663" y="0"/>
                </a:lnTo>
                <a:lnTo>
                  <a:pt x="0" y="0"/>
                </a:lnTo>
              </a:path>
            </a:pathLst>
          </a:custGeom>
          <a:noFill/>
          <a:ln w="6350" cap="rnd">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5" name="任意多边形: 形状 134">
            <a:extLst>
              <a:ext uri="{FF2B5EF4-FFF2-40B4-BE49-F238E27FC236}">
                <a16:creationId xmlns:a16="http://schemas.microsoft.com/office/drawing/2014/main" id="{D76C5C11-44EF-49B3-95B2-6E0CEE829B9B}"/>
              </a:ext>
            </a:extLst>
          </p:cNvPr>
          <p:cNvSpPr/>
          <p:nvPr/>
        </p:nvSpPr>
        <p:spPr>
          <a:xfrm flipH="1">
            <a:off x="5142010" y="3120894"/>
            <a:ext cx="3552951" cy="256024"/>
          </a:xfrm>
          <a:custGeom>
            <a:avLst/>
            <a:gdLst>
              <a:gd name="connsiteX0" fmla="*/ 4305300 w 4305300"/>
              <a:gd name="connsiteY0" fmla="*/ 482600 h 482600"/>
              <a:gd name="connsiteX1" fmla="*/ 3625850 w 4305300"/>
              <a:gd name="connsiteY1" fmla="*/ 0 h 482600"/>
              <a:gd name="connsiteX2" fmla="*/ 0 w 4305300"/>
              <a:gd name="connsiteY2" fmla="*/ 0 h 482600"/>
              <a:gd name="connsiteX0" fmla="*/ 4089400 w 4089400"/>
              <a:gd name="connsiteY0" fmla="*/ 323850 h 323850"/>
              <a:gd name="connsiteX1" fmla="*/ 3625850 w 4089400"/>
              <a:gd name="connsiteY1" fmla="*/ 0 h 323850"/>
              <a:gd name="connsiteX2" fmla="*/ 0 w 4089400"/>
              <a:gd name="connsiteY2" fmla="*/ 0 h 323850"/>
              <a:gd name="connsiteX0" fmla="*/ 4494213 w 4494213"/>
              <a:gd name="connsiteY0" fmla="*/ 323850 h 323850"/>
              <a:gd name="connsiteX1" fmla="*/ 4030663 w 4494213"/>
              <a:gd name="connsiteY1" fmla="*/ 0 h 323850"/>
              <a:gd name="connsiteX2" fmla="*/ 0 w 4494213"/>
              <a:gd name="connsiteY2" fmla="*/ 0 h 323850"/>
            </a:gdLst>
            <a:ahLst/>
            <a:cxnLst>
              <a:cxn ang="0">
                <a:pos x="connsiteX0" y="connsiteY0"/>
              </a:cxn>
              <a:cxn ang="0">
                <a:pos x="connsiteX1" y="connsiteY1"/>
              </a:cxn>
              <a:cxn ang="0">
                <a:pos x="connsiteX2" y="connsiteY2"/>
              </a:cxn>
            </a:cxnLst>
            <a:rect l="l" t="t" r="r" b="b"/>
            <a:pathLst>
              <a:path w="4494213" h="323850">
                <a:moveTo>
                  <a:pt x="4494213" y="323850"/>
                </a:moveTo>
                <a:lnTo>
                  <a:pt x="4030663" y="0"/>
                </a:lnTo>
                <a:lnTo>
                  <a:pt x="0" y="0"/>
                </a:lnTo>
              </a:path>
            </a:pathLst>
          </a:custGeom>
          <a:noFill/>
          <a:ln w="6350" cap="rnd">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68" name="组合 67">
            <a:extLst>
              <a:ext uri="{FF2B5EF4-FFF2-40B4-BE49-F238E27FC236}">
                <a16:creationId xmlns:a16="http://schemas.microsoft.com/office/drawing/2014/main" id="{7610C58E-B06B-4B84-9FC4-DF988968F0E4}"/>
              </a:ext>
            </a:extLst>
          </p:cNvPr>
          <p:cNvGrpSpPr/>
          <p:nvPr/>
        </p:nvGrpSpPr>
        <p:grpSpPr>
          <a:xfrm>
            <a:off x="-1120752" y="1868143"/>
            <a:ext cx="11382980" cy="6165532"/>
            <a:chOff x="-1113463" y="499308"/>
            <a:chExt cx="14398606" cy="7798931"/>
          </a:xfrm>
        </p:grpSpPr>
        <p:sp>
          <p:nvSpPr>
            <p:cNvPr id="69" name="任意多边形: 形状 68">
              <a:extLst>
                <a:ext uri="{FF2B5EF4-FFF2-40B4-BE49-F238E27FC236}">
                  <a16:creationId xmlns:a16="http://schemas.microsoft.com/office/drawing/2014/main" id="{623014A2-71F1-47B1-8D9A-D13E65E5A439}"/>
                </a:ext>
              </a:extLst>
            </p:cNvPr>
            <p:cNvSpPr/>
            <p:nvPr/>
          </p:nvSpPr>
          <p:spPr>
            <a:xfrm flipH="1">
              <a:off x="-1113463" y="4188896"/>
              <a:ext cx="6495018" cy="3679607"/>
            </a:xfrm>
            <a:custGeom>
              <a:avLst/>
              <a:gdLst>
                <a:gd name="connsiteX0" fmla="*/ 0 w 4596209"/>
                <a:gd name="connsiteY0" fmla="*/ 0 h 3234655"/>
                <a:gd name="connsiteX1" fmla="*/ 2414 w 4596209"/>
                <a:gd name="connsiteY1" fmla="*/ 1712823 h 3234655"/>
                <a:gd name="connsiteX2" fmla="*/ 1300054 w 4596209"/>
                <a:gd name="connsiteY2" fmla="*/ 1946159 h 3234655"/>
                <a:gd name="connsiteX3" fmla="*/ 4246617 w 4596209"/>
                <a:gd name="connsiteY3" fmla="*/ 3054865 h 3234655"/>
                <a:gd name="connsiteX4" fmla="*/ 4596209 w 4596209"/>
                <a:gd name="connsiteY4" fmla="*/ 3234655 h 3234655"/>
                <a:gd name="connsiteX5" fmla="*/ 4446384 w 4596209"/>
                <a:gd name="connsiteY5" fmla="*/ 2915028 h 3234655"/>
                <a:gd name="connsiteX6" fmla="*/ 4096792 w 4596209"/>
                <a:gd name="connsiteY6" fmla="*/ 2555448 h 3234655"/>
                <a:gd name="connsiteX7" fmla="*/ 1278570 w 4596209"/>
                <a:gd name="connsiteY7" fmla="*/ 797531 h 3234655"/>
                <a:gd name="connsiteX8" fmla="*/ 1294617 w 4596209"/>
                <a:gd name="connsiteY8" fmla="*/ 732060 h 3234655"/>
                <a:gd name="connsiteX9" fmla="*/ 1320537 w 4596209"/>
                <a:gd name="connsiteY9" fmla="*/ 464804 h 3234655"/>
                <a:gd name="connsiteX10" fmla="*/ 1299880 w 4596209"/>
                <a:gd name="connsiteY10" fmla="*/ 224854 h 3234655"/>
                <a:gd name="connsiteX11" fmla="*/ 1284333 w 4596209"/>
                <a:gd name="connsiteY11" fmla="*/ 157680 h 3234655"/>
                <a:gd name="connsiteX12" fmla="*/ 831018 w 4596209"/>
                <a:gd name="connsiteY12" fmla="*/ 157680 h 3234655"/>
                <a:gd name="connsiteX13" fmla="*/ 815470 w 4596209"/>
                <a:gd name="connsiteY13" fmla="*/ 224854 h 3234655"/>
                <a:gd name="connsiteX14" fmla="*/ 794813 w 4596209"/>
                <a:gd name="connsiteY14" fmla="*/ 464804 h 3234655"/>
                <a:gd name="connsiteX15" fmla="*/ 796894 w 4596209"/>
                <a:gd name="connsiteY15" fmla="*/ 497077 h 32346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596209" h="3234655">
                  <a:moveTo>
                    <a:pt x="0" y="0"/>
                  </a:moveTo>
                  <a:cubicBezTo>
                    <a:pt x="3852" y="642060"/>
                    <a:pt x="-1438" y="1070763"/>
                    <a:pt x="2414" y="1712823"/>
                  </a:cubicBezTo>
                  <a:cubicBezTo>
                    <a:pt x="431913" y="1719482"/>
                    <a:pt x="592686" y="1722485"/>
                    <a:pt x="1300054" y="1946159"/>
                  </a:cubicBezTo>
                  <a:cubicBezTo>
                    <a:pt x="2007422" y="2169833"/>
                    <a:pt x="3272324" y="2677404"/>
                    <a:pt x="4246617" y="3054865"/>
                  </a:cubicBezTo>
                  <a:cubicBezTo>
                    <a:pt x="4374200" y="3111637"/>
                    <a:pt x="4440210" y="3122628"/>
                    <a:pt x="4596209" y="3234655"/>
                  </a:cubicBezTo>
                  <a:cubicBezTo>
                    <a:pt x="4554159" y="3121797"/>
                    <a:pt x="4521583" y="3021571"/>
                    <a:pt x="4446384" y="2915028"/>
                  </a:cubicBezTo>
                  <a:cubicBezTo>
                    <a:pt x="4344060" y="2769910"/>
                    <a:pt x="4243318" y="2667415"/>
                    <a:pt x="4096792" y="2555448"/>
                  </a:cubicBezTo>
                  <a:lnTo>
                    <a:pt x="1278570" y="797531"/>
                  </a:lnTo>
                  <a:lnTo>
                    <a:pt x="1294617" y="732060"/>
                  </a:lnTo>
                  <a:cubicBezTo>
                    <a:pt x="1311228" y="651211"/>
                    <a:pt x="1320537" y="560557"/>
                    <a:pt x="1320537" y="464804"/>
                  </a:cubicBezTo>
                  <a:cubicBezTo>
                    <a:pt x="1320537" y="379691"/>
                    <a:pt x="1313182" y="298605"/>
                    <a:pt x="1299880" y="224854"/>
                  </a:cubicBezTo>
                  <a:lnTo>
                    <a:pt x="1284333" y="157680"/>
                  </a:lnTo>
                  <a:lnTo>
                    <a:pt x="831018" y="157680"/>
                  </a:lnTo>
                  <a:lnTo>
                    <a:pt x="815470" y="224854"/>
                  </a:lnTo>
                  <a:cubicBezTo>
                    <a:pt x="802168" y="298605"/>
                    <a:pt x="794813" y="379691"/>
                    <a:pt x="794813" y="464804"/>
                  </a:cubicBezTo>
                  <a:lnTo>
                    <a:pt x="796894" y="497077"/>
                  </a:lnTo>
                  <a:close/>
                </a:path>
              </a:pathLst>
            </a:custGeom>
            <a:gradFill>
              <a:gsLst>
                <a:gs pos="0">
                  <a:schemeClr val="accent1"/>
                </a:gs>
                <a:gs pos="38000">
                  <a:schemeClr val="accent1">
                    <a:lumMod val="50000"/>
                  </a:schemeClr>
                </a:gs>
                <a:gs pos="69000">
                  <a:schemeClr val="accent1"/>
                </a:gs>
              </a:gsLst>
              <a:lin ang="6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70" name="任意多边形: 形状 69">
              <a:extLst>
                <a:ext uri="{FF2B5EF4-FFF2-40B4-BE49-F238E27FC236}">
                  <a16:creationId xmlns:a16="http://schemas.microsoft.com/office/drawing/2014/main" id="{8E7799A1-0522-4525-97AB-FF7C36F280CA}"/>
                </a:ext>
              </a:extLst>
            </p:cNvPr>
            <p:cNvSpPr/>
            <p:nvPr/>
          </p:nvSpPr>
          <p:spPr>
            <a:xfrm>
              <a:off x="6793319" y="4188896"/>
              <a:ext cx="6491824" cy="3655938"/>
            </a:xfrm>
            <a:custGeom>
              <a:avLst/>
              <a:gdLst>
                <a:gd name="connsiteX0" fmla="*/ 0 w 4596209"/>
                <a:gd name="connsiteY0" fmla="*/ 0 h 3234655"/>
                <a:gd name="connsiteX1" fmla="*/ 796894 w 4596209"/>
                <a:gd name="connsiteY1" fmla="*/ 497077 h 3234655"/>
                <a:gd name="connsiteX2" fmla="*/ 794813 w 4596209"/>
                <a:gd name="connsiteY2" fmla="*/ 464804 h 3234655"/>
                <a:gd name="connsiteX3" fmla="*/ 815470 w 4596209"/>
                <a:gd name="connsiteY3" fmla="*/ 224854 h 3234655"/>
                <a:gd name="connsiteX4" fmla="*/ 831018 w 4596209"/>
                <a:gd name="connsiteY4" fmla="*/ 157680 h 3234655"/>
                <a:gd name="connsiteX5" fmla="*/ 1284333 w 4596209"/>
                <a:gd name="connsiteY5" fmla="*/ 157680 h 3234655"/>
                <a:gd name="connsiteX6" fmla="*/ 1299880 w 4596209"/>
                <a:gd name="connsiteY6" fmla="*/ 224854 h 3234655"/>
                <a:gd name="connsiteX7" fmla="*/ 1320537 w 4596209"/>
                <a:gd name="connsiteY7" fmla="*/ 464804 h 3234655"/>
                <a:gd name="connsiteX8" fmla="*/ 1294617 w 4596209"/>
                <a:gd name="connsiteY8" fmla="*/ 732060 h 3234655"/>
                <a:gd name="connsiteX9" fmla="*/ 1278570 w 4596209"/>
                <a:gd name="connsiteY9" fmla="*/ 797531 h 3234655"/>
                <a:gd name="connsiteX10" fmla="*/ 4096791 w 4596209"/>
                <a:gd name="connsiteY10" fmla="*/ 2555448 h 3234655"/>
                <a:gd name="connsiteX11" fmla="*/ 4446384 w 4596209"/>
                <a:gd name="connsiteY11" fmla="*/ 2915028 h 3234655"/>
                <a:gd name="connsiteX12" fmla="*/ 4596209 w 4596209"/>
                <a:gd name="connsiteY12" fmla="*/ 3234655 h 3234655"/>
                <a:gd name="connsiteX13" fmla="*/ 4246617 w 4596209"/>
                <a:gd name="connsiteY13" fmla="*/ 3054865 h 3234655"/>
                <a:gd name="connsiteX14" fmla="*/ 1300054 w 4596209"/>
                <a:gd name="connsiteY14" fmla="*/ 1946159 h 3234655"/>
                <a:gd name="connsiteX15" fmla="*/ 2415 w 4596209"/>
                <a:gd name="connsiteY15" fmla="*/ 1712823 h 3234655"/>
                <a:gd name="connsiteX16" fmla="*/ 0 w 4596209"/>
                <a:gd name="connsiteY16" fmla="*/ 0 h 32346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96209" h="3234655">
                  <a:moveTo>
                    <a:pt x="0" y="0"/>
                  </a:moveTo>
                  <a:lnTo>
                    <a:pt x="796894" y="497077"/>
                  </a:lnTo>
                  <a:lnTo>
                    <a:pt x="794813" y="464804"/>
                  </a:lnTo>
                  <a:cubicBezTo>
                    <a:pt x="794813" y="379691"/>
                    <a:pt x="802168" y="298605"/>
                    <a:pt x="815470" y="224854"/>
                  </a:cubicBezTo>
                  <a:lnTo>
                    <a:pt x="831018" y="157680"/>
                  </a:lnTo>
                  <a:lnTo>
                    <a:pt x="1284333" y="157680"/>
                  </a:lnTo>
                  <a:lnTo>
                    <a:pt x="1299880" y="224854"/>
                  </a:lnTo>
                  <a:cubicBezTo>
                    <a:pt x="1313182" y="298605"/>
                    <a:pt x="1320537" y="379691"/>
                    <a:pt x="1320537" y="464804"/>
                  </a:cubicBezTo>
                  <a:cubicBezTo>
                    <a:pt x="1320537" y="560557"/>
                    <a:pt x="1311229" y="651211"/>
                    <a:pt x="1294617" y="732060"/>
                  </a:cubicBezTo>
                  <a:lnTo>
                    <a:pt x="1278570" y="797531"/>
                  </a:lnTo>
                  <a:lnTo>
                    <a:pt x="4096791" y="2555448"/>
                  </a:lnTo>
                  <a:cubicBezTo>
                    <a:pt x="4243317" y="2667415"/>
                    <a:pt x="4344060" y="2769910"/>
                    <a:pt x="4446384" y="2915028"/>
                  </a:cubicBezTo>
                  <a:cubicBezTo>
                    <a:pt x="4521583" y="3021571"/>
                    <a:pt x="4554159" y="3121797"/>
                    <a:pt x="4596209" y="3234655"/>
                  </a:cubicBezTo>
                  <a:cubicBezTo>
                    <a:pt x="4440210" y="3122628"/>
                    <a:pt x="4374201" y="3111637"/>
                    <a:pt x="4246617" y="3054865"/>
                  </a:cubicBezTo>
                  <a:cubicBezTo>
                    <a:pt x="3272324" y="2677404"/>
                    <a:pt x="2007422" y="2169833"/>
                    <a:pt x="1300054" y="1946159"/>
                  </a:cubicBezTo>
                  <a:cubicBezTo>
                    <a:pt x="592687" y="1722485"/>
                    <a:pt x="431914" y="1719482"/>
                    <a:pt x="2415" y="1712823"/>
                  </a:cubicBezTo>
                  <a:cubicBezTo>
                    <a:pt x="-1438" y="1070763"/>
                    <a:pt x="3852" y="642060"/>
                    <a:pt x="0" y="0"/>
                  </a:cubicBezTo>
                  <a:close/>
                </a:path>
              </a:pathLst>
            </a:custGeom>
            <a:gradFill>
              <a:gsLst>
                <a:gs pos="0">
                  <a:schemeClr val="accent1"/>
                </a:gs>
                <a:gs pos="38000">
                  <a:schemeClr val="accent1">
                    <a:lumMod val="50000"/>
                  </a:schemeClr>
                </a:gs>
                <a:gs pos="69000">
                  <a:schemeClr val="accent1"/>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1" name="任意多边形: 形状 70">
              <a:extLst>
                <a:ext uri="{FF2B5EF4-FFF2-40B4-BE49-F238E27FC236}">
                  <a16:creationId xmlns:a16="http://schemas.microsoft.com/office/drawing/2014/main" id="{295E4FB0-4268-4965-ACF7-040B1918A7E8}"/>
                </a:ext>
              </a:extLst>
            </p:cNvPr>
            <p:cNvSpPr/>
            <p:nvPr/>
          </p:nvSpPr>
          <p:spPr>
            <a:xfrm>
              <a:off x="5372030" y="499308"/>
              <a:ext cx="1427620" cy="7798931"/>
            </a:xfrm>
            <a:custGeom>
              <a:avLst/>
              <a:gdLst>
                <a:gd name="connsiteX0" fmla="*/ 707060 w 1427620"/>
                <a:gd name="connsiteY0" fmla="*/ 0 h 7798931"/>
                <a:gd name="connsiteX1" fmla="*/ 713811 w 1427620"/>
                <a:gd name="connsiteY1" fmla="*/ 1098 h 7798931"/>
                <a:gd name="connsiteX2" fmla="*/ 720560 w 1427620"/>
                <a:gd name="connsiteY2" fmla="*/ 0 h 7798931"/>
                <a:gd name="connsiteX3" fmla="*/ 1328309 w 1427620"/>
                <a:gd name="connsiteY3" fmla="*/ 933350 h 7798931"/>
                <a:gd name="connsiteX4" fmla="*/ 1425438 w 1427620"/>
                <a:gd name="connsiteY4" fmla="*/ 1635579 h 7798931"/>
                <a:gd name="connsiteX5" fmla="*/ 1427620 w 1427620"/>
                <a:gd name="connsiteY5" fmla="*/ 1824972 h 7798931"/>
                <a:gd name="connsiteX6" fmla="*/ 1427620 w 1427620"/>
                <a:gd name="connsiteY6" fmla="*/ 7798931 h 7798931"/>
                <a:gd name="connsiteX7" fmla="*/ 0 w 1427620"/>
                <a:gd name="connsiteY7" fmla="*/ 7798931 h 7798931"/>
                <a:gd name="connsiteX8" fmla="*/ 0 w 1427620"/>
                <a:gd name="connsiteY8" fmla="*/ 1824972 h 7798931"/>
                <a:gd name="connsiteX9" fmla="*/ 2182 w 1427620"/>
                <a:gd name="connsiteY9" fmla="*/ 1635579 h 7798931"/>
                <a:gd name="connsiteX10" fmla="*/ 99312 w 1427620"/>
                <a:gd name="connsiteY10" fmla="*/ 933350 h 7798931"/>
                <a:gd name="connsiteX11" fmla="*/ 707060 w 1427620"/>
                <a:gd name="connsiteY11" fmla="*/ 0 h 7798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27620" h="7798931">
                  <a:moveTo>
                    <a:pt x="707060" y="0"/>
                  </a:moveTo>
                  <a:lnTo>
                    <a:pt x="713811" y="1098"/>
                  </a:lnTo>
                  <a:lnTo>
                    <a:pt x="720560" y="0"/>
                  </a:lnTo>
                  <a:cubicBezTo>
                    <a:pt x="985729" y="3169"/>
                    <a:pt x="1255537" y="636904"/>
                    <a:pt x="1328309" y="933350"/>
                  </a:cubicBezTo>
                  <a:cubicBezTo>
                    <a:pt x="1382887" y="1155683"/>
                    <a:pt x="1415311" y="1398944"/>
                    <a:pt x="1425438" y="1635579"/>
                  </a:cubicBezTo>
                  <a:lnTo>
                    <a:pt x="1427620" y="1824972"/>
                  </a:lnTo>
                  <a:lnTo>
                    <a:pt x="1427620" y="7798931"/>
                  </a:lnTo>
                  <a:lnTo>
                    <a:pt x="0" y="7798931"/>
                  </a:lnTo>
                  <a:lnTo>
                    <a:pt x="0" y="1824972"/>
                  </a:lnTo>
                  <a:lnTo>
                    <a:pt x="2182" y="1635579"/>
                  </a:lnTo>
                  <a:cubicBezTo>
                    <a:pt x="12309" y="1398944"/>
                    <a:pt x="44734" y="1155683"/>
                    <a:pt x="99312" y="933350"/>
                  </a:cubicBezTo>
                  <a:cubicBezTo>
                    <a:pt x="172084" y="636904"/>
                    <a:pt x="441892" y="3169"/>
                    <a:pt x="707060" y="0"/>
                  </a:cubicBezTo>
                  <a:close/>
                </a:path>
              </a:pathLst>
            </a:custGeom>
            <a:gradFill flip="none" rotWithShape="1">
              <a:gsLst>
                <a:gs pos="0">
                  <a:schemeClr val="accent1">
                    <a:lumMod val="50000"/>
                  </a:schemeClr>
                </a:gs>
                <a:gs pos="100000">
                  <a:schemeClr val="accent1"/>
                </a:gs>
              </a:gsLst>
              <a:lin ang="5400000" scaled="1"/>
              <a:tileRect/>
            </a:gradFill>
            <a:ln>
              <a:noFill/>
            </a:ln>
            <a:effectLst>
              <a:outerShdw blurRad="177800" dist="152400" dir="2700000" sx="97000" sy="97000" algn="tl" rotWithShape="0">
                <a:schemeClr val="accent1">
                  <a:lumMod val="75000"/>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useBgFill="1">
          <p:nvSpPr>
            <p:cNvPr id="72" name="任意多边形: 形状 71">
              <a:extLst>
                <a:ext uri="{FF2B5EF4-FFF2-40B4-BE49-F238E27FC236}">
                  <a16:creationId xmlns:a16="http://schemas.microsoft.com/office/drawing/2014/main" id="{87CA165B-748C-4993-8475-917E78CFA9D2}"/>
                </a:ext>
              </a:extLst>
            </p:cNvPr>
            <p:cNvSpPr/>
            <p:nvPr/>
          </p:nvSpPr>
          <p:spPr>
            <a:xfrm>
              <a:off x="5511267" y="1183355"/>
              <a:ext cx="1149146" cy="603228"/>
            </a:xfrm>
            <a:custGeom>
              <a:avLst/>
              <a:gdLst>
                <a:gd name="connsiteX0" fmla="*/ 89001 w 1246731"/>
                <a:gd name="connsiteY0" fmla="*/ 300914 h 654454"/>
                <a:gd name="connsiteX1" fmla="*/ 229486 w 1246731"/>
                <a:gd name="connsiteY1" fmla="*/ 474399 h 654454"/>
                <a:gd name="connsiteX2" fmla="*/ 198781 w 1246731"/>
                <a:gd name="connsiteY2" fmla="*/ 510829 h 654454"/>
                <a:gd name="connsiteX3" fmla="*/ 110164 w 1246731"/>
                <a:gd name="connsiteY3" fmla="*/ 650758 h 654454"/>
                <a:gd name="connsiteX4" fmla="*/ 108495 w 1246731"/>
                <a:gd name="connsiteY4" fmla="*/ 654454 h 654454"/>
                <a:gd name="connsiteX5" fmla="*/ 0 w 1246731"/>
                <a:gd name="connsiteY5" fmla="*/ 654454 h 654454"/>
                <a:gd name="connsiteX6" fmla="*/ 0 w 1246731"/>
                <a:gd name="connsiteY6" fmla="*/ 620451 h 654454"/>
                <a:gd name="connsiteX7" fmla="*/ 82589 w 1246731"/>
                <a:gd name="connsiteY7" fmla="*/ 310166 h 654454"/>
                <a:gd name="connsiteX8" fmla="*/ 1147770 w 1246731"/>
                <a:gd name="connsiteY8" fmla="*/ 286540 h 654454"/>
                <a:gd name="connsiteX9" fmla="*/ 1164142 w 1246731"/>
                <a:gd name="connsiteY9" fmla="*/ 310166 h 654454"/>
                <a:gd name="connsiteX10" fmla="*/ 1246731 w 1246731"/>
                <a:gd name="connsiteY10" fmla="*/ 620451 h 654454"/>
                <a:gd name="connsiteX11" fmla="*/ 1246731 w 1246731"/>
                <a:gd name="connsiteY11" fmla="*/ 654454 h 654454"/>
                <a:gd name="connsiteX12" fmla="*/ 1138236 w 1246731"/>
                <a:gd name="connsiteY12" fmla="*/ 654454 h 654454"/>
                <a:gd name="connsiteX13" fmla="*/ 1136567 w 1246731"/>
                <a:gd name="connsiteY13" fmla="*/ 650758 h 654454"/>
                <a:gd name="connsiteX14" fmla="*/ 1047950 w 1246731"/>
                <a:gd name="connsiteY14" fmla="*/ 510829 h 654454"/>
                <a:gd name="connsiteX15" fmla="*/ 1005849 w 1246731"/>
                <a:gd name="connsiteY15" fmla="*/ 460877 h 654454"/>
                <a:gd name="connsiteX16" fmla="*/ 652281 w 1246731"/>
                <a:gd name="connsiteY16" fmla="*/ 0 h 654454"/>
                <a:gd name="connsiteX17" fmla="*/ 748996 w 1246731"/>
                <a:gd name="connsiteY17" fmla="*/ 9750 h 654454"/>
                <a:gd name="connsiteX18" fmla="*/ 1104385 w 1246731"/>
                <a:gd name="connsiteY18" fmla="*/ 223933 h 654454"/>
                <a:gd name="connsiteX19" fmla="*/ 1113480 w 1246731"/>
                <a:gd name="connsiteY19" fmla="*/ 237059 h 654454"/>
                <a:gd name="connsiteX20" fmla="*/ 964952 w 1246731"/>
                <a:gd name="connsiteY20" fmla="*/ 419513 h 654454"/>
                <a:gd name="connsiteX21" fmla="*/ 943904 w 1246731"/>
                <a:gd name="connsiteY21" fmla="*/ 399143 h 654454"/>
                <a:gd name="connsiteX22" fmla="*/ 699734 w 1246731"/>
                <a:gd name="connsiteY22" fmla="*/ 276559 h 654454"/>
                <a:gd name="connsiteX23" fmla="*/ 652281 w 1246731"/>
                <a:gd name="connsiteY23" fmla="*/ 272316 h 654454"/>
                <a:gd name="connsiteX24" fmla="*/ 594451 w 1246731"/>
                <a:gd name="connsiteY24" fmla="*/ 0 h 654454"/>
                <a:gd name="connsiteX25" fmla="*/ 594451 w 1246731"/>
                <a:gd name="connsiteY25" fmla="*/ 272316 h 654454"/>
                <a:gd name="connsiteX26" fmla="*/ 546998 w 1246731"/>
                <a:gd name="connsiteY26" fmla="*/ 276559 h 654454"/>
                <a:gd name="connsiteX27" fmla="*/ 302827 w 1246731"/>
                <a:gd name="connsiteY27" fmla="*/ 399143 h 654454"/>
                <a:gd name="connsiteX28" fmla="*/ 269264 w 1246731"/>
                <a:gd name="connsiteY28" fmla="*/ 431626 h 654454"/>
                <a:gd name="connsiteX29" fmla="*/ 123316 w 1246731"/>
                <a:gd name="connsiteY29" fmla="*/ 251395 h 654454"/>
                <a:gd name="connsiteX30" fmla="*/ 142347 w 1246731"/>
                <a:gd name="connsiteY30" fmla="*/ 223933 h 654454"/>
                <a:gd name="connsiteX31" fmla="*/ 497736 w 1246731"/>
                <a:gd name="connsiteY31" fmla="*/ 9750 h 6544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46731" h="654454">
                  <a:moveTo>
                    <a:pt x="89001" y="300914"/>
                  </a:moveTo>
                  <a:lnTo>
                    <a:pt x="229486" y="474399"/>
                  </a:lnTo>
                  <a:lnTo>
                    <a:pt x="198781" y="510829"/>
                  </a:lnTo>
                  <a:cubicBezTo>
                    <a:pt x="166529" y="552988"/>
                    <a:pt x="136848" y="599854"/>
                    <a:pt x="110164" y="650758"/>
                  </a:cubicBezTo>
                  <a:lnTo>
                    <a:pt x="108495" y="654454"/>
                  </a:lnTo>
                  <a:lnTo>
                    <a:pt x="0" y="654454"/>
                  </a:lnTo>
                  <a:lnTo>
                    <a:pt x="0" y="620451"/>
                  </a:lnTo>
                  <a:cubicBezTo>
                    <a:pt x="0" y="507486"/>
                    <a:pt x="30049" y="401539"/>
                    <a:pt x="82589" y="310166"/>
                  </a:cubicBezTo>
                  <a:close/>
                  <a:moveTo>
                    <a:pt x="1147770" y="286540"/>
                  </a:moveTo>
                  <a:lnTo>
                    <a:pt x="1164142" y="310166"/>
                  </a:lnTo>
                  <a:cubicBezTo>
                    <a:pt x="1216682" y="401539"/>
                    <a:pt x="1246731" y="507486"/>
                    <a:pt x="1246731" y="620451"/>
                  </a:cubicBezTo>
                  <a:lnTo>
                    <a:pt x="1246731" y="654454"/>
                  </a:lnTo>
                  <a:lnTo>
                    <a:pt x="1138236" y="654454"/>
                  </a:lnTo>
                  <a:lnTo>
                    <a:pt x="1136567" y="650758"/>
                  </a:lnTo>
                  <a:cubicBezTo>
                    <a:pt x="1109883" y="599854"/>
                    <a:pt x="1080202" y="552988"/>
                    <a:pt x="1047950" y="510829"/>
                  </a:cubicBezTo>
                  <a:lnTo>
                    <a:pt x="1005849" y="460877"/>
                  </a:lnTo>
                  <a:close/>
                  <a:moveTo>
                    <a:pt x="652281" y="0"/>
                  </a:moveTo>
                  <a:lnTo>
                    <a:pt x="748996" y="9750"/>
                  </a:lnTo>
                  <a:cubicBezTo>
                    <a:pt x="891024" y="38813"/>
                    <a:pt x="1015458" y="116178"/>
                    <a:pt x="1104385" y="223933"/>
                  </a:cubicBezTo>
                  <a:lnTo>
                    <a:pt x="1113480" y="237059"/>
                  </a:lnTo>
                  <a:lnTo>
                    <a:pt x="964952" y="419513"/>
                  </a:lnTo>
                  <a:lnTo>
                    <a:pt x="943904" y="399143"/>
                  </a:lnTo>
                  <a:cubicBezTo>
                    <a:pt x="869965" y="334991"/>
                    <a:pt x="787441" y="292345"/>
                    <a:pt x="699734" y="276559"/>
                  </a:cubicBezTo>
                  <a:lnTo>
                    <a:pt x="652281" y="272316"/>
                  </a:lnTo>
                  <a:close/>
                  <a:moveTo>
                    <a:pt x="594451" y="0"/>
                  </a:moveTo>
                  <a:lnTo>
                    <a:pt x="594451" y="272316"/>
                  </a:lnTo>
                  <a:lnTo>
                    <a:pt x="546998" y="276559"/>
                  </a:lnTo>
                  <a:cubicBezTo>
                    <a:pt x="459291" y="292345"/>
                    <a:pt x="376766" y="334991"/>
                    <a:pt x="302827" y="399143"/>
                  </a:cubicBezTo>
                  <a:lnTo>
                    <a:pt x="269264" y="431626"/>
                  </a:lnTo>
                  <a:lnTo>
                    <a:pt x="123316" y="251395"/>
                  </a:lnTo>
                  <a:lnTo>
                    <a:pt x="142347" y="223933"/>
                  </a:lnTo>
                  <a:cubicBezTo>
                    <a:pt x="231274" y="116178"/>
                    <a:pt x="355708" y="38813"/>
                    <a:pt x="497736" y="975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122" name="矩形 121">
            <a:extLst>
              <a:ext uri="{FF2B5EF4-FFF2-40B4-BE49-F238E27FC236}">
                <a16:creationId xmlns:a16="http://schemas.microsoft.com/office/drawing/2014/main" id="{0407313F-6024-4B15-8EFF-61D0AA4CE266}"/>
              </a:ext>
            </a:extLst>
          </p:cNvPr>
          <p:cNvSpPr/>
          <p:nvPr/>
        </p:nvSpPr>
        <p:spPr>
          <a:xfrm flipV="1">
            <a:off x="-247261" y="4591166"/>
            <a:ext cx="9638522" cy="2612920"/>
          </a:xfrm>
          <a:prstGeom prst="rect">
            <a:avLst/>
          </a:prstGeom>
          <a:gradFill flip="none" rotWithShape="1">
            <a:gsLst>
              <a:gs pos="10000">
                <a:srgbClr val="F7F7F7"/>
              </a:gs>
              <a:gs pos="100000">
                <a:schemeClr val="bg1">
                  <a:alpha val="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28" name="矩形: 圆角 127">
            <a:extLst>
              <a:ext uri="{FF2B5EF4-FFF2-40B4-BE49-F238E27FC236}">
                <a16:creationId xmlns:a16="http://schemas.microsoft.com/office/drawing/2014/main" id="{FFFEEB00-5FEA-4206-8944-F8D6013E11FE}"/>
              </a:ext>
            </a:extLst>
          </p:cNvPr>
          <p:cNvSpPr/>
          <p:nvPr/>
        </p:nvSpPr>
        <p:spPr>
          <a:xfrm>
            <a:off x="420541" y="3596385"/>
            <a:ext cx="1296369" cy="374881"/>
          </a:xfrm>
          <a:prstGeom prst="roundRect">
            <a:avLst>
              <a:gd name="adj" fmla="val 50000"/>
            </a:avLst>
          </a:prstGeom>
          <a:gradFill flip="none" rotWithShape="1">
            <a:gsLst>
              <a:gs pos="0">
                <a:schemeClr val="accent4">
                  <a:lumMod val="60000"/>
                  <a:lumOff val="40000"/>
                </a:schemeClr>
              </a:gs>
              <a:gs pos="100000">
                <a:schemeClr val="accent4"/>
              </a:gs>
            </a:gsLst>
            <a:lin ang="2700000" scaled="1"/>
            <a:tileRect/>
          </a:gradFill>
          <a:ln w="6350">
            <a:noFill/>
          </a:ln>
          <a:effectLst>
            <a:outerShdw blurRad="190500" dist="76200" dir="5400000" sx="92000" sy="92000" algn="t" rotWithShape="0">
              <a:schemeClr val="accent4">
                <a:alpha val="3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29" name="文本框 128">
            <a:extLst>
              <a:ext uri="{FF2B5EF4-FFF2-40B4-BE49-F238E27FC236}">
                <a16:creationId xmlns:a16="http://schemas.microsoft.com/office/drawing/2014/main" id="{D9E39A92-2B8D-48E4-8C2D-EA06F0142CD9}"/>
              </a:ext>
            </a:extLst>
          </p:cNvPr>
          <p:cNvSpPr txBox="1"/>
          <p:nvPr/>
        </p:nvSpPr>
        <p:spPr>
          <a:xfrm>
            <a:off x="522268" y="3637836"/>
            <a:ext cx="1092915" cy="316311"/>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包机运输</a:t>
            </a:r>
          </a:p>
        </p:txBody>
      </p:sp>
      <p:sp>
        <p:nvSpPr>
          <p:cNvPr id="137" name="矩形: 圆角 136">
            <a:extLst>
              <a:ext uri="{FF2B5EF4-FFF2-40B4-BE49-F238E27FC236}">
                <a16:creationId xmlns:a16="http://schemas.microsoft.com/office/drawing/2014/main" id="{4BFDBAA1-4B76-4DAB-BDB7-3790BBF29A00}"/>
              </a:ext>
            </a:extLst>
          </p:cNvPr>
          <p:cNvSpPr/>
          <p:nvPr/>
        </p:nvSpPr>
        <p:spPr>
          <a:xfrm>
            <a:off x="7404230" y="3596385"/>
            <a:ext cx="1296369" cy="374881"/>
          </a:xfrm>
          <a:prstGeom prst="roundRect">
            <a:avLst>
              <a:gd name="adj" fmla="val 50000"/>
            </a:avLst>
          </a:prstGeom>
          <a:gradFill flip="none" rotWithShape="1">
            <a:gsLst>
              <a:gs pos="0">
                <a:schemeClr val="accent4">
                  <a:lumMod val="60000"/>
                  <a:lumOff val="40000"/>
                </a:schemeClr>
              </a:gs>
              <a:gs pos="100000">
                <a:schemeClr val="accent4"/>
              </a:gs>
            </a:gsLst>
            <a:lin ang="2700000" scaled="1"/>
            <a:tileRect/>
          </a:gradFill>
          <a:ln w="6350">
            <a:noFill/>
          </a:ln>
          <a:effectLst>
            <a:outerShdw blurRad="190500" dist="76200" dir="5400000" sx="92000" sy="92000" algn="t" rotWithShape="0">
              <a:schemeClr val="accent4">
                <a:alpha val="3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06" name="矩形: 圆角 105">
            <a:extLst>
              <a:ext uri="{FF2B5EF4-FFF2-40B4-BE49-F238E27FC236}">
                <a16:creationId xmlns:a16="http://schemas.microsoft.com/office/drawing/2014/main" id="{9857F9A2-2A87-4488-9298-EA92F650C4D7}"/>
              </a:ext>
            </a:extLst>
          </p:cNvPr>
          <p:cNvSpPr/>
          <p:nvPr/>
        </p:nvSpPr>
        <p:spPr>
          <a:xfrm>
            <a:off x="420541" y="1986165"/>
            <a:ext cx="1296369" cy="374881"/>
          </a:xfrm>
          <a:prstGeom prst="roundRect">
            <a:avLst>
              <a:gd name="adj" fmla="val 50000"/>
            </a:avLst>
          </a:prstGeom>
          <a:gradFill flip="none" rotWithShape="1">
            <a:gsLst>
              <a:gs pos="0">
                <a:schemeClr val="accent4">
                  <a:lumMod val="60000"/>
                  <a:lumOff val="40000"/>
                </a:schemeClr>
              </a:gs>
              <a:gs pos="100000">
                <a:schemeClr val="accent4"/>
              </a:gs>
            </a:gsLst>
            <a:lin ang="2700000" scaled="1"/>
            <a:tileRect/>
          </a:gradFill>
          <a:ln w="6350">
            <a:noFill/>
          </a:ln>
          <a:effectLst>
            <a:outerShdw blurRad="190500" dist="76200" dir="5400000" sx="92000" sy="92000" algn="t" rotWithShape="0">
              <a:schemeClr val="accent4">
                <a:alpha val="3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07" name="文本框 106">
            <a:extLst>
              <a:ext uri="{FF2B5EF4-FFF2-40B4-BE49-F238E27FC236}">
                <a16:creationId xmlns:a16="http://schemas.microsoft.com/office/drawing/2014/main" id="{AD76313F-3FAE-4D27-AD7A-B39F020A0D97}"/>
              </a:ext>
            </a:extLst>
          </p:cNvPr>
          <p:cNvSpPr txBox="1"/>
          <p:nvPr/>
        </p:nvSpPr>
        <p:spPr>
          <a:xfrm>
            <a:off x="522268" y="2027615"/>
            <a:ext cx="1092915" cy="316311"/>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班机运输</a:t>
            </a:r>
          </a:p>
        </p:txBody>
      </p:sp>
      <p:sp>
        <p:nvSpPr>
          <p:cNvPr id="108" name="文本框 107">
            <a:extLst>
              <a:ext uri="{FF2B5EF4-FFF2-40B4-BE49-F238E27FC236}">
                <a16:creationId xmlns:a16="http://schemas.microsoft.com/office/drawing/2014/main" id="{AC7FF27C-56BA-4FCC-982B-165558B24D41}"/>
              </a:ext>
            </a:extLst>
          </p:cNvPr>
          <p:cNvSpPr txBox="1"/>
          <p:nvPr/>
        </p:nvSpPr>
        <p:spPr>
          <a:xfrm>
            <a:off x="354525" y="2386599"/>
            <a:ext cx="2594741" cy="491838"/>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指在固定时间、固定航线、固定始发站和目的站运输的飞机</a:t>
            </a:r>
          </a:p>
        </p:txBody>
      </p:sp>
      <p:sp>
        <p:nvSpPr>
          <p:cNvPr id="132" name="矩形: 圆角 131">
            <a:extLst>
              <a:ext uri="{FF2B5EF4-FFF2-40B4-BE49-F238E27FC236}">
                <a16:creationId xmlns:a16="http://schemas.microsoft.com/office/drawing/2014/main" id="{F9C37909-703F-4EC4-AE52-D2E02294929E}"/>
              </a:ext>
            </a:extLst>
          </p:cNvPr>
          <p:cNvSpPr/>
          <p:nvPr/>
        </p:nvSpPr>
        <p:spPr>
          <a:xfrm>
            <a:off x="7404230" y="1986165"/>
            <a:ext cx="1296369" cy="374881"/>
          </a:xfrm>
          <a:prstGeom prst="roundRect">
            <a:avLst>
              <a:gd name="adj" fmla="val 50000"/>
            </a:avLst>
          </a:prstGeom>
          <a:gradFill flip="none" rotWithShape="1">
            <a:gsLst>
              <a:gs pos="0">
                <a:schemeClr val="accent4">
                  <a:lumMod val="60000"/>
                  <a:lumOff val="40000"/>
                </a:schemeClr>
              </a:gs>
              <a:gs pos="100000">
                <a:schemeClr val="accent4"/>
              </a:gs>
            </a:gsLst>
            <a:lin ang="2700000" scaled="1"/>
            <a:tileRect/>
          </a:gradFill>
          <a:ln w="6350">
            <a:noFill/>
          </a:ln>
          <a:effectLst>
            <a:outerShdw blurRad="190500" dist="76200" dir="5400000" sx="92000" sy="92000" algn="t" rotWithShape="0">
              <a:schemeClr val="accent4">
                <a:alpha val="3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33" name="文本框 132">
            <a:extLst>
              <a:ext uri="{FF2B5EF4-FFF2-40B4-BE49-F238E27FC236}">
                <a16:creationId xmlns:a16="http://schemas.microsoft.com/office/drawing/2014/main" id="{3220F42D-BC98-4F5E-8407-4658E07969E8}"/>
              </a:ext>
            </a:extLst>
          </p:cNvPr>
          <p:cNvSpPr txBox="1"/>
          <p:nvPr/>
        </p:nvSpPr>
        <p:spPr>
          <a:xfrm flipH="1">
            <a:off x="7505957" y="2027615"/>
            <a:ext cx="1092915" cy="316311"/>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集中托运</a:t>
            </a:r>
          </a:p>
        </p:txBody>
      </p:sp>
      <p:sp>
        <p:nvSpPr>
          <p:cNvPr id="134" name="文本框 133">
            <a:extLst>
              <a:ext uri="{FF2B5EF4-FFF2-40B4-BE49-F238E27FC236}">
                <a16:creationId xmlns:a16="http://schemas.microsoft.com/office/drawing/2014/main" id="{A0368001-D96D-44F2-9DE5-22381EEF98B6}"/>
              </a:ext>
            </a:extLst>
          </p:cNvPr>
          <p:cNvSpPr txBox="1"/>
          <p:nvPr/>
        </p:nvSpPr>
        <p:spPr>
          <a:xfrm flipH="1">
            <a:off x="5957975" y="2386599"/>
            <a:ext cx="2808640" cy="696223"/>
          </a:xfrm>
          <a:prstGeom prst="rect">
            <a:avLst/>
          </a:prstGeom>
          <a:noFill/>
        </p:spPr>
        <p:txBody>
          <a:bodyPr wrap="square" rtlCol="0">
            <a:spAutoFit/>
          </a:bodyPr>
          <a:lstStyle/>
          <a:p>
            <a:pPr marL="0" marR="0" lvl="0" indent="0" algn="r"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指航空货运公司把若干单独发运的货物组成一整批货物，用一份总运单（附分运单）整批发运到预定的目的地</a:t>
            </a:r>
          </a:p>
        </p:txBody>
      </p:sp>
      <p:sp>
        <p:nvSpPr>
          <p:cNvPr id="125" name="任意多边形: 形状 124">
            <a:extLst>
              <a:ext uri="{FF2B5EF4-FFF2-40B4-BE49-F238E27FC236}">
                <a16:creationId xmlns:a16="http://schemas.microsoft.com/office/drawing/2014/main" id="{7BB52FC1-182F-4BD3-A250-0878F9101F18}"/>
              </a:ext>
            </a:extLst>
          </p:cNvPr>
          <p:cNvSpPr/>
          <p:nvPr/>
        </p:nvSpPr>
        <p:spPr>
          <a:xfrm>
            <a:off x="416642" y="4538507"/>
            <a:ext cx="3552951" cy="256024"/>
          </a:xfrm>
          <a:custGeom>
            <a:avLst/>
            <a:gdLst>
              <a:gd name="connsiteX0" fmla="*/ 4305300 w 4305300"/>
              <a:gd name="connsiteY0" fmla="*/ 482600 h 482600"/>
              <a:gd name="connsiteX1" fmla="*/ 3625850 w 4305300"/>
              <a:gd name="connsiteY1" fmla="*/ 0 h 482600"/>
              <a:gd name="connsiteX2" fmla="*/ 0 w 4305300"/>
              <a:gd name="connsiteY2" fmla="*/ 0 h 482600"/>
              <a:gd name="connsiteX0" fmla="*/ 4089400 w 4089400"/>
              <a:gd name="connsiteY0" fmla="*/ 323850 h 323850"/>
              <a:gd name="connsiteX1" fmla="*/ 3625850 w 4089400"/>
              <a:gd name="connsiteY1" fmla="*/ 0 h 323850"/>
              <a:gd name="connsiteX2" fmla="*/ 0 w 4089400"/>
              <a:gd name="connsiteY2" fmla="*/ 0 h 323850"/>
              <a:gd name="connsiteX0" fmla="*/ 4494213 w 4494213"/>
              <a:gd name="connsiteY0" fmla="*/ 323850 h 323850"/>
              <a:gd name="connsiteX1" fmla="*/ 4030663 w 4494213"/>
              <a:gd name="connsiteY1" fmla="*/ 0 h 323850"/>
              <a:gd name="connsiteX2" fmla="*/ 0 w 4494213"/>
              <a:gd name="connsiteY2" fmla="*/ 0 h 323850"/>
            </a:gdLst>
            <a:ahLst/>
            <a:cxnLst>
              <a:cxn ang="0">
                <a:pos x="connsiteX0" y="connsiteY0"/>
              </a:cxn>
              <a:cxn ang="0">
                <a:pos x="connsiteX1" y="connsiteY1"/>
              </a:cxn>
              <a:cxn ang="0">
                <a:pos x="connsiteX2" y="connsiteY2"/>
              </a:cxn>
            </a:cxnLst>
            <a:rect l="l" t="t" r="r" b="b"/>
            <a:pathLst>
              <a:path w="4494213" h="323850">
                <a:moveTo>
                  <a:pt x="4494213" y="323850"/>
                </a:moveTo>
                <a:lnTo>
                  <a:pt x="4030663" y="0"/>
                </a:lnTo>
                <a:lnTo>
                  <a:pt x="0" y="0"/>
                </a:lnTo>
              </a:path>
            </a:pathLst>
          </a:custGeom>
          <a:noFill/>
          <a:ln w="6350" cap="rnd">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0" name="任意多边形: 形状 139">
            <a:extLst>
              <a:ext uri="{FF2B5EF4-FFF2-40B4-BE49-F238E27FC236}">
                <a16:creationId xmlns:a16="http://schemas.microsoft.com/office/drawing/2014/main" id="{15F1B334-61F1-4000-8016-530DB22AA860}"/>
              </a:ext>
            </a:extLst>
          </p:cNvPr>
          <p:cNvSpPr/>
          <p:nvPr/>
        </p:nvSpPr>
        <p:spPr>
          <a:xfrm flipH="1">
            <a:off x="5147466" y="4745722"/>
            <a:ext cx="3552951" cy="256024"/>
          </a:xfrm>
          <a:custGeom>
            <a:avLst/>
            <a:gdLst>
              <a:gd name="connsiteX0" fmla="*/ 4305300 w 4305300"/>
              <a:gd name="connsiteY0" fmla="*/ 482600 h 482600"/>
              <a:gd name="connsiteX1" fmla="*/ 3625850 w 4305300"/>
              <a:gd name="connsiteY1" fmla="*/ 0 h 482600"/>
              <a:gd name="connsiteX2" fmla="*/ 0 w 4305300"/>
              <a:gd name="connsiteY2" fmla="*/ 0 h 482600"/>
              <a:gd name="connsiteX0" fmla="*/ 4089400 w 4089400"/>
              <a:gd name="connsiteY0" fmla="*/ 323850 h 323850"/>
              <a:gd name="connsiteX1" fmla="*/ 3625850 w 4089400"/>
              <a:gd name="connsiteY1" fmla="*/ 0 h 323850"/>
              <a:gd name="connsiteX2" fmla="*/ 0 w 4089400"/>
              <a:gd name="connsiteY2" fmla="*/ 0 h 323850"/>
              <a:gd name="connsiteX0" fmla="*/ 4494213 w 4494213"/>
              <a:gd name="connsiteY0" fmla="*/ 323850 h 323850"/>
              <a:gd name="connsiteX1" fmla="*/ 4030663 w 4494213"/>
              <a:gd name="connsiteY1" fmla="*/ 0 h 323850"/>
              <a:gd name="connsiteX2" fmla="*/ 0 w 4494213"/>
              <a:gd name="connsiteY2" fmla="*/ 0 h 323850"/>
            </a:gdLst>
            <a:ahLst/>
            <a:cxnLst>
              <a:cxn ang="0">
                <a:pos x="connsiteX0" y="connsiteY0"/>
              </a:cxn>
              <a:cxn ang="0">
                <a:pos x="connsiteX1" y="connsiteY1"/>
              </a:cxn>
              <a:cxn ang="0">
                <a:pos x="connsiteX2" y="connsiteY2"/>
              </a:cxn>
            </a:cxnLst>
            <a:rect l="l" t="t" r="r" b="b"/>
            <a:pathLst>
              <a:path w="4494213" h="323850">
                <a:moveTo>
                  <a:pt x="4494213" y="323850"/>
                </a:moveTo>
                <a:lnTo>
                  <a:pt x="4030663" y="0"/>
                </a:lnTo>
                <a:lnTo>
                  <a:pt x="0" y="0"/>
                </a:lnTo>
              </a:path>
            </a:pathLst>
          </a:custGeom>
          <a:noFill/>
          <a:ln w="6350" cap="rnd">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0" name="文本框 129">
            <a:extLst>
              <a:ext uri="{FF2B5EF4-FFF2-40B4-BE49-F238E27FC236}">
                <a16:creationId xmlns:a16="http://schemas.microsoft.com/office/drawing/2014/main" id="{183731D9-7E87-4B92-A257-439FB8E59FE4}"/>
              </a:ext>
            </a:extLst>
          </p:cNvPr>
          <p:cNvSpPr txBox="1"/>
          <p:nvPr/>
        </p:nvSpPr>
        <p:spPr>
          <a:xfrm>
            <a:off x="354524" y="3996819"/>
            <a:ext cx="2958444" cy="491838"/>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指包租整架飞机或由几个发货人（或航空货运代理公司）联合包租二架飞机来运送货物</a:t>
            </a:r>
          </a:p>
        </p:txBody>
      </p:sp>
      <p:sp>
        <p:nvSpPr>
          <p:cNvPr id="138" name="文本框 137">
            <a:extLst>
              <a:ext uri="{FF2B5EF4-FFF2-40B4-BE49-F238E27FC236}">
                <a16:creationId xmlns:a16="http://schemas.microsoft.com/office/drawing/2014/main" id="{122BD343-10F3-466A-A73F-78AC84DCAB49}"/>
              </a:ext>
            </a:extLst>
          </p:cNvPr>
          <p:cNvSpPr txBox="1"/>
          <p:nvPr/>
        </p:nvSpPr>
        <p:spPr>
          <a:xfrm flipH="1">
            <a:off x="7409868" y="3637836"/>
            <a:ext cx="1285092" cy="316311"/>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航空急件传送</a:t>
            </a:r>
          </a:p>
        </p:txBody>
      </p:sp>
      <p:sp>
        <p:nvSpPr>
          <p:cNvPr id="139" name="文本框 138">
            <a:extLst>
              <a:ext uri="{FF2B5EF4-FFF2-40B4-BE49-F238E27FC236}">
                <a16:creationId xmlns:a16="http://schemas.microsoft.com/office/drawing/2014/main" id="{70AE6A63-7F18-439D-AE6B-DEBBB7D90315}"/>
              </a:ext>
            </a:extLst>
          </p:cNvPr>
          <p:cNvSpPr txBox="1"/>
          <p:nvPr/>
        </p:nvSpPr>
        <p:spPr>
          <a:xfrm flipH="1">
            <a:off x="5957972" y="3996819"/>
            <a:ext cx="2808642" cy="696223"/>
          </a:xfrm>
          <a:prstGeom prst="rect">
            <a:avLst/>
          </a:prstGeom>
          <a:noFill/>
        </p:spPr>
        <p:txBody>
          <a:bodyPr wrap="square" rtlCol="0">
            <a:spAutoFit/>
          </a:bodyPr>
          <a:lstStyle/>
          <a:p>
            <a:pPr marL="0" marR="0" lvl="0" indent="0" algn="r"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47393A"/>
                </a:solidFill>
                <a:effectLst/>
                <a:uLnTx/>
                <a:uFillTx/>
                <a:latin typeface="Roboto"/>
                <a:ea typeface="思源黑体 CN Regular"/>
                <a:cs typeface="+mn-cs"/>
              </a:rPr>
              <a:t>是由一个专门经营此项业务的机构与航空公司密切合作，设专人用最快的速度在货主机场收件人之间传送急件</a:t>
            </a:r>
          </a:p>
        </p:txBody>
      </p:sp>
      <p:sp>
        <p:nvSpPr>
          <p:cNvPr id="142" name="矩形 141">
            <a:extLst>
              <a:ext uri="{FF2B5EF4-FFF2-40B4-BE49-F238E27FC236}">
                <a16:creationId xmlns:a16="http://schemas.microsoft.com/office/drawing/2014/main" id="{D310C566-DA37-4471-93A4-9CEB23910759}"/>
              </a:ext>
            </a:extLst>
          </p:cNvPr>
          <p:cNvSpPr/>
          <p:nvPr/>
        </p:nvSpPr>
        <p:spPr>
          <a:xfrm>
            <a:off x="3222913" y="633409"/>
            <a:ext cx="2698176" cy="52322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航空运输的方式</a:t>
            </a:r>
          </a:p>
        </p:txBody>
      </p:sp>
    </p:spTree>
    <p:extLst>
      <p:ext uri="{BB962C8B-B14F-4D97-AF65-F5344CB8AC3E}">
        <p14:creationId xmlns:p14="http://schemas.microsoft.com/office/powerpoint/2010/main" val="193857497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6163AFD5-A0F8-46D2-9F33-E4D3757B9F5A}"/>
              </a:ext>
            </a:extLst>
          </p:cNvPr>
          <p:cNvSpPr/>
          <p:nvPr/>
        </p:nvSpPr>
        <p:spPr>
          <a:xfrm>
            <a:off x="-4162906" y="-1495516"/>
            <a:ext cx="10256248" cy="5652000"/>
          </a:xfrm>
          <a:prstGeom prst="rect">
            <a:avLst/>
          </a:prstGeom>
          <a:gradFill flip="none" rotWithShape="1">
            <a:gsLst>
              <a:gs pos="17000">
                <a:schemeClr val="accent1">
                  <a:alpha val="0"/>
                  <a:lumMod val="12000"/>
                  <a:lumOff val="88000"/>
                </a:schemeClr>
              </a:gs>
              <a:gs pos="100000">
                <a:schemeClr val="accent1">
                  <a:lumMod val="60000"/>
                  <a:lumOff val="40000"/>
                  <a:alpha val="29000"/>
                </a:schemeClr>
              </a:gs>
            </a:gsLst>
            <a:lin ang="16200000" scaled="0"/>
            <a:tileRect/>
          </a:gradFill>
          <a:ln>
            <a:no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3" name="矩形 12">
            <a:extLst>
              <a:ext uri="{FF2B5EF4-FFF2-40B4-BE49-F238E27FC236}">
                <a16:creationId xmlns:a16="http://schemas.microsoft.com/office/drawing/2014/main" id="{EA8E4F78-EAFB-40F1-8D93-6FBB81DA67BA}"/>
              </a:ext>
            </a:extLst>
          </p:cNvPr>
          <p:cNvSpPr/>
          <p:nvPr/>
        </p:nvSpPr>
        <p:spPr>
          <a:xfrm>
            <a:off x="4791528" y="3003278"/>
            <a:ext cx="8784510" cy="4632935"/>
          </a:xfrm>
          <a:prstGeom prst="rect">
            <a:avLst/>
          </a:prstGeom>
          <a:gradFill flip="none" rotWithShape="1">
            <a:gsLst>
              <a:gs pos="17000">
                <a:schemeClr val="accent1">
                  <a:lumMod val="60000"/>
                  <a:lumOff val="40000"/>
                  <a:alpha val="0"/>
                </a:schemeClr>
              </a:gs>
              <a:gs pos="100000">
                <a:schemeClr val="accent1">
                  <a:lumMod val="60000"/>
                  <a:lumOff val="40000"/>
                  <a:alpha val="29000"/>
                </a:schemeClr>
              </a:gs>
            </a:gsLst>
            <a:lin ang="6000000" scaled="0"/>
            <a:tileRect/>
          </a:gradFill>
          <a:ln>
            <a:no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135" name="组合 134">
            <a:extLst>
              <a:ext uri="{FF2B5EF4-FFF2-40B4-BE49-F238E27FC236}">
                <a16:creationId xmlns:a16="http://schemas.microsoft.com/office/drawing/2014/main" id="{86F5C9EB-4B6A-41B6-904A-A4785DA9AC36}"/>
              </a:ext>
            </a:extLst>
          </p:cNvPr>
          <p:cNvGrpSpPr/>
          <p:nvPr/>
        </p:nvGrpSpPr>
        <p:grpSpPr>
          <a:xfrm>
            <a:off x="-730537" y="674043"/>
            <a:ext cx="10610603" cy="5724501"/>
            <a:chOff x="-560338" y="-29630"/>
            <a:chExt cx="13350114" cy="7202488"/>
          </a:xfrm>
          <a:gradFill flip="none" rotWithShape="1">
            <a:gsLst>
              <a:gs pos="50000">
                <a:schemeClr val="accent1">
                  <a:lumMod val="60000"/>
                  <a:lumOff val="40000"/>
                  <a:alpha val="13000"/>
                </a:schemeClr>
              </a:gs>
              <a:gs pos="0">
                <a:schemeClr val="accent1">
                  <a:lumMod val="60000"/>
                  <a:lumOff val="40000"/>
                  <a:alpha val="0"/>
                </a:schemeClr>
              </a:gs>
              <a:gs pos="100000">
                <a:schemeClr val="accent1">
                  <a:lumMod val="60000"/>
                  <a:lumOff val="40000"/>
                  <a:alpha val="0"/>
                </a:schemeClr>
              </a:gs>
            </a:gsLst>
            <a:lin ang="2700000" scaled="1"/>
            <a:tileRect/>
          </a:gradFill>
        </p:grpSpPr>
        <p:cxnSp>
          <p:nvCxnSpPr>
            <p:cNvPr id="136" name="直接连接符 135">
              <a:extLst>
                <a:ext uri="{FF2B5EF4-FFF2-40B4-BE49-F238E27FC236}">
                  <a16:creationId xmlns:a16="http://schemas.microsoft.com/office/drawing/2014/main" id="{95521F77-99AA-4E3C-A935-638D290687F3}"/>
                </a:ext>
              </a:extLst>
            </p:cNvPr>
            <p:cNvCxnSpPr>
              <a:cxnSpLocks/>
            </p:cNvCxnSpPr>
            <p:nvPr/>
          </p:nvCxnSpPr>
          <p:spPr>
            <a:xfrm flipH="1">
              <a:off x="6723735" y="3894261"/>
              <a:ext cx="5754228" cy="327584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37" name="直接连接符 136">
              <a:extLst>
                <a:ext uri="{FF2B5EF4-FFF2-40B4-BE49-F238E27FC236}">
                  <a16:creationId xmlns:a16="http://schemas.microsoft.com/office/drawing/2014/main" id="{462268A1-F9D1-4CF1-AE12-C0F7FC83981B}"/>
                </a:ext>
              </a:extLst>
            </p:cNvPr>
            <p:cNvCxnSpPr>
              <a:cxnSpLocks/>
            </p:cNvCxnSpPr>
            <p:nvPr/>
          </p:nvCxnSpPr>
          <p:spPr>
            <a:xfrm flipH="1">
              <a:off x="5539171" y="3272607"/>
              <a:ext cx="6846203" cy="389749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38" name="直接连接符 137">
              <a:extLst>
                <a:ext uri="{FF2B5EF4-FFF2-40B4-BE49-F238E27FC236}">
                  <a16:creationId xmlns:a16="http://schemas.microsoft.com/office/drawing/2014/main" id="{FBEACE8C-CF89-4DA7-9846-0FA694312D65}"/>
                </a:ext>
              </a:extLst>
            </p:cNvPr>
            <p:cNvCxnSpPr>
              <a:cxnSpLocks/>
            </p:cNvCxnSpPr>
            <p:nvPr/>
          </p:nvCxnSpPr>
          <p:spPr>
            <a:xfrm flipH="1">
              <a:off x="4354607" y="2646999"/>
              <a:ext cx="7945124" cy="452310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39" name="直接连接符 138">
              <a:extLst>
                <a:ext uri="{FF2B5EF4-FFF2-40B4-BE49-F238E27FC236}">
                  <a16:creationId xmlns:a16="http://schemas.microsoft.com/office/drawing/2014/main" id="{DD67649C-FE5B-4F72-909D-3A5B11D950D3}"/>
                </a:ext>
              </a:extLst>
            </p:cNvPr>
            <p:cNvCxnSpPr>
              <a:cxnSpLocks/>
            </p:cNvCxnSpPr>
            <p:nvPr/>
          </p:nvCxnSpPr>
          <p:spPr>
            <a:xfrm flipH="1">
              <a:off x="3170043" y="1991019"/>
              <a:ext cx="9097395" cy="517908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40" name="直接连接符 139">
              <a:extLst>
                <a:ext uri="{FF2B5EF4-FFF2-40B4-BE49-F238E27FC236}">
                  <a16:creationId xmlns:a16="http://schemas.microsoft.com/office/drawing/2014/main" id="{DB2367E1-331E-4C39-938A-E18B1D2089EB}"/>
                </a:ext>
              </a:extLst>
            </p:cNvPr>
            <p:cNvCxnSpPr>
              <a:cxnSpLocks/>
            </p:cNvCxnSpPr>
            <p:nvPr/>
          </p:nvCxnSpPr>
          <p:spPr>
            <a:xfrm flipH="1">
              <a:off x="1985479" y="1261190"/>
              <a:ext cx="10379387" cy="5908914"/>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BB4BA5D0-495B-479D-8B2D-7B7444E2D52A}"/>
                </a:ext>
              </a:extLst>
            </p:cNvPr>
            <p:cNvCxnSpPr>
              <a:cxnSpLocks/>
            </p:cNvCxnSpPr>
            <p:nvPr/>
          </p:nvCxnSpPr>
          <p:spPr>
            <a:xfrm flipH="1">
              <a:off x="800915" y="631541"/>
              <a:ext cx="11485406" cy="653856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42" name="直接连接符 141">
              <a:extLst>
                <a:ext uri="{FF2B5EF4-FFF2-40B4-BE49-F238E27FC236}">
                  <a16:creationId xmlns:a16="http://schemas.microsoft.com/office/drawing/2014/main" id="{BBEB7F6A-B279-42C0-9D8F-152B9BCDF93C}"/>
                </a:ext>
              </a:extLst>
            </p:cNvPr>
            <p:cNvCxnSpPr>
              <a:cxnSpLocks/>
            </p:cNvCxnSpPr>
            <p:nvPr/>
          </p:nvCxnSpPr>
          <p:spPr>
            <a:xfrm flipH="1">
              <a:off x="-383650" y="-26867"/>
              <a:ext cx="12641943" cy="7196971"/>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0BA632B2-BC9C-407F-AB70-945E6CC37434}"/>
                </a:ext>
              </a:extLst>
            </p:cNvPr>
            <p:cNvCxnSpPr>
              <a:cxnSpLocks/>
            </p:cNvCxnSpPr>
            <p:nvPr/>
          </p:nvCxnSpPr>
          <p:spPr>
            <a:xfrm flipH="1">
              <a:off x="-338330" y="-26867"/>
              <a:ext cx="11412060" cy="649680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44" name="直接连接符 143">
              <a:extLst>
                <a:ext uri="{FF2B5EF4-FFF2-40B4-BE49-F238E27FC236}">
                  <a16:creationId xmlns:a16="http://schemas.microsoft.com/office/drawing/2014/main" id="{D3BFE743-8AC7-4161-9511-F65DAA8A9EA7}"/>
                </a:ext>
              </a:extLst>
            </p:cNvPr>
            <p:cNvCxnSpPr>
              <a:cxnSpLocks/>
            </p:cNvCxnSpPr>
            <p:nvPr/>
          </p:nvCxnSpPr>
          <p:spPr>
            <a:xfrm flipH="1">
              <a:off x="-383650" y="-26867"/>
              <a:ext cx="10272816" cy="584824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884CF4DD-A095-4FB8-8C65-A917BE2AB6F0}"/>
                </a:ext>
              </a:extLst>
            </p:cNvPr>
            <p:cNvCxnSpPr>
              <a:cxnSpLocks/>
            </p:cNvCxnSpPr>
            <p:nvPr/>
          </p:nvCxnSpPr>
          <p:spPr>
            <a:xfrm flipH="1">
              <a:off x="-383650" y="-26867"/>
              <a:ext cx="9088252" cy="5173879"/>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038D1311-28D6-4648-BEEB-C1FFDFF82DB0}"/>
                </a:ext>
              </a:extLst>
            </p:cNvPr>
            <p:cNvCxnSpPr>
              <a:cxnSpLocks/>
            </p:cNvCxnSpPr>
            <p:nvPr/>
          </p:nvCxnSpPr>
          <p:spPr>
            <a:xfrm flipH="1">
              <a:off x="-383650" y="-26867"/>
              <a:ext cx="7903688" cy="449951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47" name="直接连接符 146">
              <a:extLst>
                <a:ext uri="{FF2B5EF4-FFF2-40B4-BE49-F238E27FC236}">
                  <a16:creationId xmlns:a16="http://schemas.microsoft.com/office/drawing/2014/main" id="{340CEADE-80D3-42BA-AA06-7860BE725489}"/>
                </a:ext>
              </a:extLst>
            </p:cNvPr>
            <p:cNvCxnSpPr>
              <a:cxnSpLocks/>
            </p:cNvCxnSpPr>
            <p:nvPr/>
          </p:nvCxnSpPr>
          <p:spPr>
            <a:xfrm flipH="1">
              <a:off x="-412074" y="-26867"/>
              <a:ext cx="6747548" cy="3841332"/>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48" name="直接连接符 147">
              <a:extLst>
                <a:ext uri="{FF2B5EF4-FFF2-40B4-BE49-F238E27FC236}">
                  <a16:creationId xmlns:a16="http://schemas.microsoft.com/office/drawing/2014/main" id="{6F90E86B-E517-4235-AAD1-5377EF230B6A}"/>
                </a:ext>
              </a:extLst>
            </p:cNvPr>
            <p:cNvCxnSpPr>
              <a:cxnSpLocks/>
            </p:cNvCxnSpPr>
            <p:nvPr/>
          </p:nvCxnSpPr>
          <p:spPr>
            <a:xfrm flipH="1">
              <a:off x="-383650" y="-26867"/>
              <a:ext cx="5534560" cy="3150786"/>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49" name="直接连接符 148">
              <a:extLst>
                <a:ext uri="{FF2B5EF4-FFF2-40B4-BE49-F238E27FC236}">
                  <a16:creationId xmlns:a16="http://schemas.microsoft.com/office/drawing/2014/main" id="{70FDB639-E357-40DB-A623-B32B63A9B927}"/>
                </a:ext>
              </a:extLst>
            </p:cNvPr>
            <p:cNvCxnSpPr>
              <a:cxnSpLocks/>
            </p:cNvCxnSpPr>
            <p:nvPr/>
          </p:nvCxnSpPr>
          <p:spPr>
            <a:xfrm flipH="1">
              <a:off x="-558766" y="-26867"/>
              <a:ext cx="4525112" cy="2576114"/>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50" name="直接连接符 149">
              <a:extLst>
                <a:ext uri="{FF2B5EF4-FFF2-40B4-BE49-F238E27FC236}">
                  <a16:creationId xmlns:a16="http://schemas.microsoft.com/office/drawing/2014/main" id="{177B2A16-C3F1-4C1C-8073-A742AF8D1E84}"/>
                </a:ext>
              </a:extLst>
            </p:cNvPr>
            <p:cNvCxnSpPr>
              <a:cxnSpLocks/>
            </p:cNvCxnSpPr>
            <p:nvPr/>
          </p:nvCxnSpPr>
          <p:spPr>
            <a:xfrm flipH="1">
              <a:off x="-383650" y="-26867"/>
              <a:ext cx="3165432" cy="1802058"/>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475899D0-1229-4335-A7D3-126AA071209B}"/>
                </a:ext>
              </a:extLst>
            </p:cNvPr>
            <p:cNvCxnSpPr>
              <a:cxnSpLocks/>
            </p:cNvCxnSpPr>
            <p:nvPr/>
          </p:nvCxnSpPr>
          <p:spPr>
            <a:xfrm flipH="1">
              <a:off x="-495700" y="-26867"/>
              <a:ext cx="880251" cy="501120"/>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52" name="直接连接符 151">
              <a:extLst>
                <a:ext uri="{FF2B5EF4-FFF2-40B4-BE49-F238E27FC236}">
                  <a16:creationId xmlns:a16="http://schemas.microsoft.com/office/drawing/2014/main" id="{302492EA-26A5-46D9-A5C6-55E19568106C}"/>
                </a:ext>
              </a:extLst>
            </p:cNvPr>
            <p:cNvCxnSpPr>
              <a:cxnSpLocks/>
            </p:cNvCxnSpPr>
            <p:nvPr/>
          </p:nvCxnSpPr>
          <p:spPr>
            <a:xfrm flipH="1">
              <a:off x="-338330" y="-26867"/>
              <a:ext cx="1907445" cy="108589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53" name="直接连接符 152">
              <a:extLst>
                <a:ext uri="{FF2B5EF4-FFF2-40B4-BE49-F238E27FC236}">
                  <a16:creationId xmlns:a16="http://schemas.microsoft.com/office/drawing/2014/main" id="{8DF1F5C4-0FB6-4CB8-B5B9-BFCC01B3A081}"/>
                </a:ext>
              </a:extLst>
            </p:cNvPr>
            <p:cNvCxnSpPr>
              <a:cxnSpLocks/>
            </p:cNvCxnSpPr>
            <p:nvPr/>
          </p:nvCxnSpPr>
          <p:spPr>
            <a:xfrm flipH="1">
              <a:off x="8049948" y="4668037"/>
              <a:ext cx="4395041" cy="250206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54" name="直接连接符 153">
              <a:extLst>
                <a:ext uri="{FF2B5EF4-FFF2-40B4-BE49-F238E27FC236}">
                  <a16:creationId xmlns:a16="http://schemas.microsoft.com/office/drawing/2014/main" id="{E9B67485-409B-466B-AF04-289E7880A79D}"/>
                </a:ext>
              </a:extLst>
            </p:cNvPr>
            <p:cNvCxnSpPr>
              <a:cxnSpLocks/>
            </p:cNvCxnSpPr>
            <p:nvPr/>
          </p:nvCxnSpPr>
          <p:spPr>
            <a:xfrm flipH="1">
              <a:off x="9234512" y="5147012"/>
              <a:ext cx="3553690" cy="2023092"/>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55" name="直接连接符 154">
              <a:extLst>
                <a:ext uri="{FF2B5EF4-FFF2-40B4-BE49-F238E27FC236}">
                  <a16:creationId xmlns:a16="http://schemas.microsoft.com/office/drawing/2014/main" id="{1517DA8F-2937-4C06-B79B-7EEF6C252833}"/>
                </a:ext>
              </a:extLst>
            </p:cNvPr>
            <p:cNvCxnSpPr>
              <a:cxnSpLocks/>
            </p:cNvCxnSpPr>
            <p:nvPr/>
          </p:nvCxnSpPr>
          <p:spPr>
            <a:xfrm flipH="1">
              <a:off x="10419076" y="5821376"/>
              <a:ext cx="2369127" cy="1348728"/>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56" name="直接连接符 155">
              <a:extLst>
                <a:ext uri="{FF2B5EF4-FFF2-40B4-BE49-F238E27FC236}">
                  <a16:creationId xmlns:a16="http://schemas.microsoft.com/office/drawing/2014/main" id="{5C49A698-7157-45E0-B53D-C4267CB8CE58}"/>
                </a:ext>
              </a:extLst>
            </p:cNvPr>
            <p:cNvCxnSpPr>
              <a:cxnSpLocks/>
            </p:cNvCxnSpPr>
            <p:nvPr/>
          </p:nvCxnSpPr>
          <p:spPr>
            <a:xfrm>
              <a:off x="-248526" y="3894261"/>
              <a:ext cx="5754228" cy="327584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57" name="直接连接符 156">
              <a:extLst>
                <a:ext uri="{FF2B5EF4-FFF2-40B4-BE49-F238E27FC236}">
                  <a16:creationId xmlns:a16="http://schemas.microsoft.com/office/drawing/2014/main" id="{7327ACA4-9D07-4019-8CA8-A777AF44500F}"/>
                </a:ext>
              </a:extLst>
            </p:cNvPr>
            <p:cNvCxnSpPr>
              <a:cxnSpLocks/>
            </p:cNvCxnSpPr>
            <p:nvPr/>
          </p:nvCxnSpPr>
          <p:spPr>
            <a:xfrm>
              <a:off x="-155937" y="3272607"/>
              <a:ext cx="6846203" cy="389749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58" name="直接连接符 157">
              <a:extLst>
                <a:ext uri="{FF2B5EF4-FFF2-40B4-BE49-F238E27FC236}">
                  <a16:creationId xmlns:a16="http://schemas.microsoft.com/office/drawing/2014/main" id="{D5E01E53-4131-4B0D-8E07-05F775A6BDAE}"/>
                </a:ext>
              </a:extLst>
            </p:cNvPr>
            <p:cNvCxnSpPr>
              <a:cxnSpLocks/>
            </p:cNvCxnSpPr>
            <p:nvPr/>
          </p:nvCxnSpPr>
          <p:spPr>
            <a:xfrm>
              <a:off x="-70294" y="2646999"/>
              <a:ext cx="7945124" cy="452310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59" name="直接连接符 158">
              <a:extLst>
                <a:ext uri="{FF2B5EF4-FFF2-40B4-BE49-F238E27FC236}">
                  <a16:creationId xmlns:a16="http://schemas.microsoft.com/office/drawing/2014/main" id="{539A7E8B-5DA5-4AA1-9DCD-C5321819AB61}"/>
                </a:ext>
              </a:extLst>
            </p:cNvPr>
            <p:cNvCxnSpPr>
              <a:cxnSpLocks/>
            </p:cNvCxnSpPr>
            <p:nvPr/>
          </p:nvCxnSpPr>
          <p:spPr>
            <a:xfrm>
              <a:off x="-38001" y="1991019"/>
              <a:ext cx="9097395" cy="517908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60" name="直接连接符 159">
              <a:extLst>
                <a:ext uri="{FF2B5EF4-FFF2-40B4-BE49-F238E27FC236}">
                  <a16:creationId xmlns:a16="http://schemas.microsoft.com/office/drawing/2014/main" id="{FC390579-F7EB-442F-A00E-9B95002742AB}"/>
                </a:ext>
              </a:extLst>
            </p:cNvPr>
            <p:cNvCxnSpPr>
              <a:cxnSpLocks/>
            </p:cNvCxnSpPr>
            <p:nvPr/>
          </p:nvCxnSpPr>
          <p:spPr>
            <a:xfrm>
              <a:off x="-135429" y="1261190"/>
              <a:ext cx="10379387" cy="5908914"/>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61" name="直接连接符 160">
              <a:extLst>
                <a:ext uri="{FF2B5EF4-FFF2-40B4-BE49-F238E27FC236}">
                  <a16:creationId xmlns:a16="http://schemas.microsoft.com/office/drawing/2014/main" id="{17952A09-2247-4EB0-90AF-399E13EE5E73}"/>
                </a:ext>
              </a:extLst>
            </p:cNvPr>
            <p:cNvCxnSpPr>
              <a:cxnSpLocks/>
            </p:cNvCxnSpPr>
            <p:nvPr/>
          </p:nvCxnSpPr>
          <p:spPr>
            <a:xfrm>
              <a:off x="-56884" y="631541"/>
              <a:ext cx="11485406" cy="653856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62" name="直接连接符 161">
              <a:extLst>
                <a:ext uri="{FF2B5EF4-FFF2-40B4-BE49-F238E27FC236}">
                  <a16:creationId xmlns:a16="http://schemas.microsoft.com/office/drawing/2014/main" id="{034DCE52-D460-4FFF-B810-E98A14AB66C4}"/>
                </a:ext>
              </a:extLst>
            </p:cNvPr>
            <p:cNvCxnSpPr>
              <a:cxnSpLocks/>
            </p:cNvCxnSpPr>
            <p:nvPr/>
          </p:nvCxnSpPr>
          <p:spPr>
            <a:xfrm>
              <a:off x="-28856" y="-26867"/>
              <a:ext cx="12641943" cy="7196971"/>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63" name="直接连接符 162">
              <a:extLst>
                <a:ext uri="{FF2B5EF4-FFF2-40B4-BE49-F238E27FC236}">
                  <a16:creationId xmlns:a16="http://schemas.microsoft.com/office/drawing/2014/main" id="{71D46587-09C5-4499-8534-F95F540AEE73}"/>
                </a:ext>
              </a:extLst>
            </p:cNvPr>
            <p:cNvCxnSpPr>
              <a:cxnSpLocks/>
            </p:cNvCxnSpPr>
            <p:nvPr/>
          </p:nvCxnSpPr>
          <p:spPr>
            <a:xfrm>
              <a:off x="1155707" y="-26867"/>
              <a:ext cx="11412060" cy="649680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64" name="直接连接符 163">
              <a:extLst>
                <a:ext uri="{FF2B5EF4-FFF2-40B4-BE49-F238E27FC236}">
                  <a16:creationId xmlns:a16="http://schemas.microsoft.com/office/drawing/2014/main" id="{5784EC37-3949-4FC7-AC13-4D2371A28E8D}"/>
                </a:ext>
              </a:extLst>
            </p:cNvPr>
            <p:cNvCxnSpPr>
              <a:cxnSpLocks/>
            </p:cNvCxnSpPr>
            <p:nvPr/>
          </p:nvCxnSpPr>
          <p:spPr>
            <a:xfrm>
              <a:off x="2340271" y="-26867"/>
              <a:ext cx="10272816" cy="5848243"/>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65" name="直接连接符 164">
              <a:extLst>
                <a:ext uri="{FF2B5EF4-FFF2-40B4-BE49-F238E27FC236}">
                  <a16:creationId xmlns:a16="http://schemas.microsoft.com/office/drawing/2014/main" id="{C6CC032D-124C-4DBA-A175-CBA7C5C31FE4}"/>
                </a:ext>
              </a:extLst>
            </p:cNvPr>
            <p:cNvCxnSpPr>
              <a:cxnSpLocks/>
            </p:cNvCxnSpPr>
            <p:nvPr/>
          </p:nvCxnSpPr>
          <p:spPr>
            <a:xfrm>
              <a:off x="3524835" y="-26867"/>
              <a:ext cx="9088252" cy="5173879"/>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66" name="直接连接符 165">
              <a:extLst>
                <a:ext uri="{FF2B5EF4-FFF2-40B4-BE49-F238E27FC236}">
                  <a16:creationId xmlns:a16="http://schemas.microsoft.com/office/drawing/2014/main" id="{AC541C7A-D468-4483-B59B-BB284CD05EEA}"/>
                </a:ext>
              </a:extLst>
            </p:cNvPr>
            <p:cNvCxnSpPr>
              <a:cxnSpLocks/>
            </p:cNvCxnSpPr>
            <p:nvPr/>
          </p:nvCxnSpPr>
          <p:spPr>
            <a:xfrm>
              <a:off x="4709399" y="-26867"/>
              <a:ext cx="7903688" cy="449951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67" name="直接连接符 166">
              <a:extLst>
                <a:ext uri="{FF2B5EF4-FFF2-40B4-BE49-F238E27FC236}">
                  <a16:creationId xmlns:a16="http://schemas.microsoft.com/office/drawing/2014/main" id="{11F60C53-4DDF-4357-9E93-F4330272C34B}"/>
                </a:ext>
              </a:extLst>
            </p:cNvPr>
            <p:cNvCxnSpPr>
              <a:cxnSpLocks/>
            </p:cNvCxnSpPr>
            <p:nvPr/>
          </p:nvCxnSpPr>
          <p:spPr>
            <a:xfrm>
              <a:off x="5893963" y="-26867"/>
              <a:ext cx="6747548" cy="3841332"/>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68" name="直接连接符 167">
              <a:extLst>
                <a:ext uri="{FF2B5EF4-FFF2-40B4-BE49-F238E27FC236}">
                  <a16:creationId xmlns:a16="http://schemas.microsoft.com/office/drawing/2014/main" id="{35A9D778-9AC4-4EB6-A1F7-58479D4244FC}"/>
                </a:ext>
              </a:extLst>
            </p:cNvPr>
            <p:cNvCxnSpPr>
              <a:cxnSpLocks/>
            </p:cNvCxnSpPr>
            <p:nvPr/>
          </p:nvCxnSpPr>
          <p:spPr>
            <a:xfrm>
              <a:off x="7078527" y="-26867"/>
              <a:ext cx="5534560" cy="3150786"/>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69" name="直接连接符 168">
              <a:extLst>
                <a:ext uri="{FF2B5EF4-FFF2-40B4-BE49-F238E27FC236}">
                  <a16:creationId xmlns:a16="http://schemas.microsoft.com/office/drawing/2014/main" id="{1C12AE87-68F1-45FD-B979-8CAFA7CCFC5F}"/>
                </a:ext>
              </a:extLst>
            </p:cNvPr>
            <p:cNvCxnSpPr>
              <a:cxnSpLocks/>
            </p:cNvCxnSpPr>
            <p:nvPr/>
          </p:nvCxnSpPr>
          <p:spPr>
            <a:xfrm>
              <a:off x="8263091" y="-26867"/>
              <a:ext cx="4525112" cy="2576114"/>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70" name="直接连接符 169">
              <a:extLst>
                <a:ext uri="{FF2B5EF4-FFF2-40B4-BE49-F238E27FC236}">
                  <a16:creationId xmlns:a16="http://schemas.microsoft.com/office/drawing/2014/main" id="{22A26CCF-942B-4C65-9485-29581ABA0D66}"/>
                </a:ext>
              </a:extLst>
            </p:cNvPr>
            <p:cNvCxnSpPr>
              <a:cxnSpLocks/>
            </p:cNvCxnSpPr>
            <p:nvPr/>
          </p:nvCxnSpPr>
          <p:spPr>
            <a:xfrm>
              <a:off x="9447655" y="-26867"/>
              <a:ext cx="3165432" cy="1802058"/>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71" name="直接连接符 170">
              <a:extLst>
                <a:ext uri="{FF2B5EF4-FFF2-40B4-BE49-F238E27FC236}">
                  <a16:creationId xmlns:a16="http://schemas.microsoft.com/office/drawing/2014/main" id="{D4A99AEB-D39E-4863-93D8-433F9030F379}"/>
                </a:ext>
              </a:extLst>
            </p:cNvPr>
            <p:cNvCxnSpPr>
              <a:cxnSpLocks/>
            </p:cNvCxnSpPr>
            <p:nvPr/>
          </p:nvCxnSpPr>
          <p:spPr>
            <a:xfrm>
              <a:off x="11844886" y="-26867"/>
              <a:ext cx="880251" cy="501120"/>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72" name="直接连接符 171">
              <a:extLst>
                <a:ext uri="{FF2B5EF4-FFF2-40B4-BE49-F238E27FC236}">
                  <a16:creationId xmlns:a16="http://schemas.microsoft.com/office/drawing/2014/main" id="{BD904B6C-AF7E-431C-8A70-74F6862E79C2}"/>
                </a:ext>
              </a:extLst>
            </p:cNvPr>
            <p:cNvCxnSpPr>
              <a:cxnSpLocks/>
            </p:cNvCxnSpPr>
            <p:nvPr/>
          </p:nvCxnSpPr>
          <p:spPr>
            <a:xfrm>
              <a:off x="10660322" y="-26867"/>
              <a:ext cx="1907445" cy="1085895"/>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73" name="直接连接符 172">
              <a:extLst>
                <a:ext uri="{FF2B5EF4-FFF2-40B4-BE49-F238E27FC236}">
                  <a16:creationId xmlns:a16="http://schemas.microsoft.com/office/drawing/2014/main" id="{41638976-3CAD-432B-BEB2-D0D26BE3B00D}"/>
                </a:ext>
              </a:extLst>
            </p:cNvPr>
            <p:cNvCxnSpPr>
              <a:cxnSpLocks/>
            </p:cNvCxnSpPr>
            <p:nvPr/>
          </p:nvCxnSpPr>
          <p:spPr>
            <a:xfrm>
              <a:off x="-215552" y="4668037"/>
              <a:ext cx="4395041" cy="2502067"/>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74" name="直接连接符 173">
              <a:extLst>
                <a:ext uri="{FF2B5EF4-FFF2-40B4-BE49-F238E27FC236}">
                  <a16:creationId xmlns:a16="http://schemas.microsoft.com/office/drawing/2014/main" id="{D593ABBD-83ED-4322-8117-4E1F7DBEAF44}"/>
                </a:ext>
              </a:extLst>
            </p:cNvPr>
            <p:cNvCxnSpPr>
              <a:cxnSpLocks/>
            </p:cNvCxnSpPr>
            <p:nvPr/>
          </p:nvCxnSpPr>
          <p:spPr>
            <a:xfrm>
              <a:off x="-558765" y="5147012"/>
              <a:ext cx="3553690" cy="2023092"/>
            </a:xfrm>
            <a:prstGeom prst="line">
              <a:avLst/>
            </a:prstGeom>
            <a:grpFill/>
            <a:ln>
              <a:noFill/>
            </a:ln>
          </p:spPr>
          <p:style>
            <a:lnRef idx="1">
              <a:schemeClr val="accent1"/>
            </a:lnRef>
            <a:fillRef idx="0">
              <a:schemeClr val="accent1"/>
            </a:fillRef>
            <a:effectRef idx="0">
              <a:schemeClr val="accent1"/>
            </a:effectRef>
            <a:fontRef idx="minor">
              <a:schemeClr val="tx1"/>
            </a:fontRef>
          </p:style>
        </p:cxnSp>
        <p:cxnSp>
          <p:nvCxnSpPr>
            <p:cNvPr id="175" name="直接连接符 174">
              <a:extLst>
                <a:ext uri="{FF2B5EF4-FFF2-40B4-BE49-F238E27FC236}">
                  <a16:creationId xmlns:a16="http://schemas.microsoft.com/office/drawing/2014/main" id="{FCE72B93-0FF1-4F34-B5E0-429603119C45}"/>
                </a:ext>
              </a:extLst>
            </p:cNvPr>
            <p:cNvCxnSpPr>
              <a:cxnSpLocks/>
            </p:cNvCxnSpPr>
            <p:nvPr/>
          </p:nvCxnSpPr>
          <p:spPr>
            <a:xfrm>
              <a:off x="-558766" y="5821376"/>
              <a:ext cx="2369127" cy="1348728"/>
            </a:xfrm>
            <a:prstGeom prst="line">
              <a:avLst/>
            </a:prstGeom>
            <a:grpFill/>
            <a:ln>
              <a:noFill/>
            </a:ln>
          </p:spPr>
          <p:style>
            <a:lnRef idx="1">
              <a:schemeClr val="accent1"/>
            </a:lnRef>
            <a:fillRef idx="0">
              <a:schemeClr val="accent1"/>
            </a:fillRef>
            <a:effectRef idx="0">
              <a:schemeClr val="accent1"/>
            </a:effectRef>
            <a:fontRef idx="minor">
              <a:schemeClr val="tx1"/>
            </a:fontRef>
          </p:style>
        </p:cxnSp>
        <p:sp>
          <p:nvSpPr>
            <p:cNvPr id="176" name="任意多边形: 形状 175">
              <a:extLst>
                <a:ext uri="{FF2B5EF4-FFF2-40B4-BE49-F238E27FC236}">
                  <a16:creationId xmlns:a16="http://schemas.microsoft.com/office/drawing/2014/main" id="{EBE23006-9F4F-4980-8902-05CEF9CACF50}"/>
                </a:ext>
              </a:extLst>
            </p:cNvPr>
            <p:cNvSpPr/>
            <p:nvPr/>
          </p:nvSpPr>
          <p:spPr>
            <a:xfrm>
              <a:off x="-250101" y="3891496"/>
              <a:ext cx="5757380" cy="3281362"/>
            </a:xfrm>
            <a:custGeom>
              <a:avLst/>
              <a:gdLst>
                <a:gd name="connsiteX0" fmla="*/ 3150 w 5757380"/>
                <a:gd name="connsiteY0" fmla="*/ 0 h 3281362"/>
                <a:gd name="connsiteX1" fmla="*/ 5757380 w 5757380"/>
                <a:gd name="connsiteY1" fmla="*/ 3275850 h 3281362"/>
                <a:gd name="connsiteX2" fmla="*/ 5754230 w 5757380"/>
                <a:gd name="connsiteY2" fmla="*/ 3281362 h 3281362"/>
                <a:gd name="connsiteX3" fmla="*/ 0 w 5757380"/>
                <a:gd name="connsiteY3" fmla="*/ 5524 h 3281362"/>
                <a:gd name="connsiteX4" fmla="*/ 3150 w 5757380"/>
                <a:gd name="connsiteY4" fmla="*/ 0 h 3281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57380" h="3281362">
                  <a:moveTo>
                    <a:pt x="3150" y="0"/>
                  </a:moveTo>
                  <a:lnTo>
                    <a:pt x="5757380" y="3275850"/>
                  </a:lnTo>
                  <a:lnTo>
                    <a:pt x="5754230" y="3281362"/>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7" name="任意多边形: 形状 176">
              <a:extLst>
                <a:ext uri="{FF2B5EF4-FFF2-40B4-BE49-F238E27FC236}">
                  <a16:creationId xmlns:a16="http://schemas.microsoft.com/office/drawing/2014/main" id="{444F131A-AE85-47BC-8054-A96F4881EB36}"/>
                </a:ext>
              </a:extLst>
            </p:cNvPr>
            <p:cNvSpPr/>
            <p:nvPr/>
          </p:nvSpPr>
          <p:spPr>
            <a:xfrm>
              <a:off x="-157505" y="3269842"/>
              <a:ext cx="6849338" cy="3903015"/>
            </a:xfrm>
            <a:custGeom>
              <a:avLst/>
              <a:gdLst>
                <a:gd name="connsiteX0" fmla="*/ 3137 w 6849338"/>
                <a:gd name="connsiteY0" fmla="*/ 0 h 3903015"/>
                <a:gd name="connsiteX1" fmla="*/ 6849338 w 6849338"/>
                <a:gd name="connsiteY1" fmla="*/ 3897503 h 3903015"/>
                <a:gd name="connsiteX2" fmla="*/ 6846201 w 6849338"/>
                <a:gd name="connsiteY2" fmla="*/ 3903015 h 3903015"/>
                <a:gd name="connsiteX3" fmla="*/ 0 w 6849338"/>
                <a:gd name="connsiteY3" fmla="*/ 5525 h 3903015"/>
                <a:gd name="connsiteX4" fmla="*/ 3137 w 6849338"/>
                <a:gd name="connsiteY4" fmla="*/ 0 h 3903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49338" h="3903015">
                  <a:moveTo>
                    <a:pt x="3137" y="0"/>
                  </a:moveTo>
                  <a:lnTo>
                    <a:pt x="6849338" y="3897503"/>
                  </a:lnTo>
                  <a:lnTo>
                    <a:pt x="6846201" y="3903015"/>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8" name="任意多边形: 形状 177">
              <a:extLst>
                <a:ext uri="{FF2B5EF4-FFF2-40B4-BE49-F238E27FC236}">
                  <a16:creationId xmlns:a16="http://schemas.microsoft.com/office/drawing/2014/main" id="{D318A43B-BCDB-44E7-B094-ABA311244B49}"/>
                </a:ext>
              </a:extLst>
            </p:cNvPr>
            <p:cNvSpPr/>
            <p:nvPr/>
          </p:nvSpPr>
          <p:spPr>
            <a:xfrm>
              <a:off x="-71869" y="2644242"/>
              <a:ext cx="7948270" cy="4528616"/>
            </a:xfrm>
            <a:custGeom>
              <a:avLst/>
              <a:gdLst>
                <a:gd name="connsiteX0" fmla="*/ 3149 w 7948270"/>
                <a:gd name="connsiteY0" fmla="*/ 0 h 4528616"/>
                <a:gd name="connsiteX1" fmla="*/ 7948270 w 7948270"/>
                <a:gd name="connsiteY1" fmla="*/ 4523104 h 4528616"/>
                <a:gd name="connsiteX2" fmla="*/ 7945133 w 7948270"/>
                <a:gd name="connsiteY2" fmla="*/ 4528616 h 4528616"/>
                <a:gd name="connsiteX3" fmla="*/ 0 w 7948270"/>
                <a:gd name="connsiteY3" fmla="*/ 5511 h 4528616"/>
                <a:gd name="connsiteX4" fmla="*/ 3149 w 7948270"/>
                <a:gd name="connsiteY4" fmla="*/ 0 h 4528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48270" h="4528616">
                  <a:moveTo>
                    <a:pt x="3149" y="0"/>
                  </a:moveTo>
                  <a:lnTo>
                    <a:pt x="7948270" y="4523104"/>
                  </a:lnTo>
                  <a:lnTo>
                    <a:pt x="7945133" y="4528616"/>
                  </a:lnTo>
                  <a:lnTo>
                    <a:pt x="0" y="5511"/>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79" name="任意多边形: 形状 178">
              <a:extLst>
                <a:ext uri="{FF2B5EF4-FFF2-40B4-BE49-F238E27FC236}">
                  <a16:creationId xmlns:a16="http://schemas.microsoft.com/office/drawing/2014/main" id="{340F9FE6-8741-4110-8108-B7703671268F}"/>
                </a:ext>
              </a:extLst>
            </p:cNvPr>
            <p:cNvSpPr/>
            <p:nvPr/>
          </p:nvSpPr>
          <p:spPr>
            <a:xfrm>
              <a:off x="-39573" y="1988260"/>
              <a:ext cx="9100540" cy="5184597"/>
            </a:xfrm>
            <a:custGeom>
              <a:avLst/>
              <a:gdLst>
                <a:gd name="connsiteX0" fmla="*/ 3137 w 9100540"/>
                <a:gd name="connsiteY0" fmla="*/ 0 h 5184597"/>
                <a:gd name="connsiteX1" fmla="*/ 9100540 w 9100540"/>
                <a:gd name="connsiteY1" fmla="*/ 5179085 h 5184597"/>
                <a:gd name="connsiteX2" fmla="*/ 9097391 w 9100540"/>
                <a:gd name="connsiteY2" fmla="*/ 5184597 h 5184597"/>
                <a:gd name="connsiteX3" fmla="*/ 0 w 9100540"/>
                <a:gd name="connsiteY3" fmla="*/ 5512 h 5184597"/>
                <a:gd name="connsiteX4" fmla="*/ 3137 w 9100540"/>
                <a:gd name="connsiteY4" fmla="*/ 0 h 5184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00540" h="5184597">
                  <a:moveTo>
                    <a:pt x="3137" y="0"/>
                  </a:moveTo>
                  <a:lnTo>
                    <a:pt x="9100540" y="5179085"/>
                  </a:lnTo>
                  <a:lnTo>
                    <a:pt x="9097391" y="5184597"/>
                  </a:lnTo>
                  <a:lnTo>
                    <a:pt x="0" y="5512"/>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0" name="任意多边形: 形状 179">
              <a:extLst>
                <a:ext uri="{FF2B5EF4-FFF2-40B4-BE49-F238E27FC236}">
                  <a16:creationId xmlns:a16="http://schemas.microsoft.com/office/drawing/2014/main" id="{10E60716-48A3-4CE9-81C0-7F3AE44700B3}"/>
                </a:ext>
              </a:extLst>
            </p:cNvPr>
            <p:cNvSpPr/>
            <p:nvPr/>
          </p:nvSpPr>
          <p:spPr>
            <a:xfrm>
              <a:off x="-136996" y="1258430"/>
              <a:ext cx="10382517" cy="5914428"/>
            </a:xfrm>
            <a:custGeom>
              <a:avLst/>
              <a:gdLst>
                <a:gd name="connsiteX0" fmla="*/ 3137 w 10382517"/>
                <a:gd name="connsiteY0" fmla="*/ 0 h 5914428"/>
                <a:gd name="connsiteX1" fmla="*/ 10382517 w 10382517"/>
                <a:gd name="connsiteY1" fmla="*/ 5908916 h 5914428"/>
                <a:gd name="connsiteX2" fmla="*/ 10379380 w 10382517"/>
                <a:gd name="connsiteY2" fmla="*/ 5914428 h 5914428"/>
                <a:gd name="connsiteX3" fmla="*/ 0 w 10382517"/>
                <a:gd name="connsiteY3" fmla="*/ 5525 h 5914428"/>
                <a:gd name="connsiteX4" fmla="*/ 3137 w 10382517"/>
                <a:gd name="connsiteY4" fmla="*/ 0 h 5914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82517" h="5914428">
                  <a:moveTo>
                    <a:pt x="3137" y="0"/>
                  </a:moveTo>
                  <a:lnTo>
                    <a:pt x="10382517" y="5908916"/>
                  </a:lnTo>
                  <a:lnTo>
                    <a:pt x="10379380" y="5914428"/>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1" name="任意多边形: 形状 180">
              <a:extLst>
                <a:ext uri="{FF2B5EF4-FFF2-40B4-BE49-F238E27FC236}">
                  <a16:creationId xmlns:a16="http://schemas.microsoft.com/office/drawing/2014/main" id="{CF18A93A-E713-42FB-8949-6042FEACD06F}"/>
                </a:ext>
              </a:extLst>
            </p:cNvPr>
            <p:cNvSpPr/>
            <p:nvPr/>
          </p:nvSpPr>
          <p:spPr>
            <a:xfrm>
              <a:off x="-58459" y="628776"/>
              <a:ext cx="11488547" cy="6544081"/>
            </a:xfrm>
            <a:custGeom>
              <a:avLst/>
              <a:gdLst>
                <a:gd name="connsiteX0" fmla="*/ 3149 w 11488547"/>
                <a:gd name="connsiteY0" fmla="*/ 0 h 6544081"/>
                <a:gd name="connsiteX1" fmla="*/ 11488547 w 11488547"/>
                <a:gd name="connsiteY1" fmla="*/ 6538569 h 6544081"/>
                <a:gd name="connsiteX2" fmla="*/ 11485410 w 11488547"/>
                <a:gd name="connsiteY2" fmla="*/ 6544081 h 6544081"/>
                <a:gd name="connsiteX3" fmla="*/ 0 w 11488547"/>
                <a:gd name="connsiteY3" fmla="*/ 5524 h 6544081"/>
                <a:gd name="connsiteX4" fmla="*/ 3149 w 11488547"/>
                <a:gd name="connsiteY4" fmla="*/ 0 h 65440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8547" h="6544081">
                  <a:moveTo>
                    <a:pt x="3149" y="0"/>
                  </a:moveTo>
                  <a:lnTo>
                    <a:pt x="11488547" y="6538569"/>
                  </a:lnTo>
                  <a:lnTo>
                    <a:pt x="11485410" y="6544081"/>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2" name="任意多边形: 形状 181">
              <a:extLst>
                <a:ext uri="{FF2B5EF4-FFF2-40B4-BE49-F238E27FC236}">
                  <a16:creationId xmlns:a16="http://schemas.microsoft.com/office/drawing/2014/main" id="{D0CDADA5-4940-4B00-A80C-BC1163BFC393}"/>
                </a:ext>
              </a:extLst>
            </p:cNvPr>
            <p:cNvSpPr/>
            <p:nvPr/>
          </p:nvSpPr>
          <p:spPr>
            <a:xfrm>
              <a:off x="-30430" y="-29630"/>
              <a:ext cx="12645085" cy="7202487"/>
            </a:xfrm>
            <a:custGeom>
              <a:avLst/>
              <a:gdLst>
                <a:gd name="connsiteX0" fmla="*/ 3149 w 12645085"/>
                <a:gd name="connsiteY0" fmla="*/ 0 h 7202487"/>
                <a:gd name="connsiteX1" fmla="*/ 12645085 w 12645085"/>
                <a:gd name="connsiteY1" fmla="*/ 7196975 h 7202487"/>
                <a:gd name="connsiteX2" fmla="*/ 12641948 w 12645085"/>
                <a:gd name="connsiteY2" fmla="*/ 7202487 h 7202487"/>
                <a:gd name="connsiteX3" fmla="*/ 0 w 12645085"/>
                <a:gd name="connsiteY3" fmla="*/ 5524 h 7202487"/>
                <a:gd name="connsiteX4" fmla="*/ 3149 w 12645085"/>
                <a:gd name="connsiteY4" fmla="*/ 0 h 72024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45085" h="7202487">
                  <a:moveTo>
                    <a:pt x="3149" y="0"/>
                  </a:moveTo>
                  <a:lnTo>
                    <a:pt x="12645085" y="7196975"/>
                  </a:lnTo>
                  <a:lnTo>
                    <a:pt x="12641948" y="7202487"/>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3" name="任意多边形: 形状 182">
              <a:extLst>
                <a:ext uri="{FF2B5EF4-FFF2-40B4-BE49-F238E27FC236}">
                  <a16:creationId xmlns:a16="http://schemas.microsoft.com/office/drawing/2014/main" id="{FDC38CB3-FB13-4736-A433-02C8CAF6F9F8}"/>
                </a:ext>
              </a:extLst>
            </p:cNvPr>
            <p:cNvSpPr/>
            <p:nvPr/>
          </p:nvSpPr>
          <p:spPr>
            <a:xfrm>
              <a:off x="1154138" y="-29629"/>
              <a:ext cx="11415204" cy="6502324"/>
            </a:xfrm>
            <a:custGeom>
              <a:avLst/>
              <a:gdLst>
                <a:gd name="connsiteX0" fmla="*/ 3137 w 11415204"/>
                <a:gd name="connsiteY0" fmla="*/ 0 h 6502324"/>
                <a:gd name="connsiteX1" fmla="*/ 11415204 w 11415204"/>
                <a:gd name="connsiteY1" fmla="*/ 6496812 h 6502324"/>
                <a:gd name="connsiteX2" fmla="*/ 11412055 w 11415204"/>
                <a:gd name="connsiteY2" fmla="*/ 6502324 h 6502324"/>
                <a:gd name="connsiteX3" fmla="*/ 0 w 11415204"/>
                <a:gd name="connsiteY3" fmla="*/ 5524 h 6502324"/>
                <a:gd name="connsiteX4" fmla="*/ 3137 w 11415204"/>
                <a:gd name="connsiteY4" fmla="*/ 0 h 650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15204" h="6502324">
                  <a:moveTo>
                    <a:pt x="3137" y="0"/>
                  </a:moveTo>
                  <a:lnTo>
                    <a:pt x="11415204" y="6496812"/>
                  </a:lnTo>
                  <a:lnTo>
                    <a:pt x="11412055" y="6502324"/>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4" name="任意多边形: 形状 183">
              <a:extLst>
                <a:ext uri="{FF2B5EF4-FFF2-40B4-BE49-F238E27FC236}">
                  <a16:creationId xmlns:a16="http://schemas.microsoft.com/office/drawing/2014/main" id="{17395A39-3206-47A7-978B-121AEC34EE3F}"/>
                </a:ext>
              </a:extLst>
            </p:cNvPr>
            <p:cNvSpPr/>
            <p:nvPr/>
          </p:nvSpPr>
          <p:spPr>
            <a:xfrm>
              <a:off x="2338704" y="-29629"/>
              <a:ext cx="10275951" cy="5853760"/>
            </a:xfrm>
            <a:custGeom>
              <a:avLst/>
              <a:gdLst>
                <a:gd name="connsiteX0" fmla="*/ 3137 w 10275951"/>
                <a:gd name="connsiteY0" fmla="*/ 0 h 5853760"/>
                <a:gd name="connsiteX1" fmla="*/ 10275951 w 10275951"/>
                <a:gd name="connsiteY1" fmla="*/ 5848248 h 5853760"/>
                <a:gd name="connsiteX2" fmla="*/ 10272814 w 10275951"/>
                <a:gd name="connsiteY2" fmla="*/ 5853760 h 5853760"/>
                <a:gd name="connsiteX3" fmla="*/ 0 w 10275951"/>
                <a:gd name="connsiteY3" fmla="*/ 5524 h 5853760"/>
                <a:gd name="connsiteX4" fmla="*/ 3137 w 10275951"/>
                <a:gd name="connsiteY4" fmla="*/ 0 h 585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75951" h="5853760">
                  <a:moveTo>
                    <a:pt x="3137" y="0"/>
                  </a:moveTo>
                  <a:lnTo>
                    <a:pt x="10275951" y="5848248"/>
                  </a:lnTo>
                  <a:lnTo>
                    <a:pt x="10272814" y="5853760"/>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5" name="任意多边形: 形状 184">
              <a:extLst>
                <a:ext uri="{FF2B5EF4-FFF2-40B4-BE49-F238E27FC236}">
                  <a16:creationId xmlns:a16="http://schemas.microsoft.com/office/drawing/2014/main" id="{ACA1D528-B429-4004-82B2-8BF6A7F68A05}"/>
                </a:ext>
              </a:extLst>
            </p:cNvPr>
            <p:cNvSpPr/>
            <p:nvPr/>
          </p:nvSpPr>
          <p:spPr>
            <a:xfrm>
              <a:off x="3523258" y="-29630"/>
              <a:ext cx="9091397" cy="5179403"/>
            </a:xfrm>
            <a:custGeom>
              <a:avLst/>
              <a:gdLst>
                <a:gd name="connsiteX0" fmla="*/ 3150 w 9091397"/>
                <a:gd name="connsiteY0" fmla="*/ 0 h 5179403"/>
                <a:gd name="connsiteX1" fmla="*/ 9091397 w 9091397"/>
                <a:gd name="connsiteY1" fmla="*/ 5173878 h 5179403"/>
                <a:gd name="connsiteX2" fmla="*/ 9088260 w 9091397"/>
                <a:gd name="connsiteY2" fmla="*/ 5179403 h 5179403"/>
                <a:gd name="connsiteX3" fmla="*/ 0 w 9091397"/>
                <a:gd name="connsiteY3" fmla="*/ 5524 h 5179403"/>
                <a:gd name="connsiteX4" fmla="*/ 3150 w 9091397"/>
                <a:gd name="connsiteY4" fmla="*/ 0 h 5179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91397" h="5179403">
                  <a:moveTo>
                    <a:pt x="3150" y="0"/>
                  </a:moveTo>
                  <a:lnTo>
                    <a:pt x="9091397" y="5173878"/>
                  </a:lnTo>
                  <a:lnTo>
                    <a:pt x="9088260" y="5179403"/>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6" name="任意多边形: 形状 185">
              <a:extLst>
                <a:ext uri="{FF2B5EF4-FFF2-40B4-BE49-F238E27FC236}">
                  <a16:creationId xmlns:a16="http://schemas.microsoft.com/office/drawing/2014/main" id="{2FA535A2-6134-4FEE-8C56-38ECDEA4B421}"/>
                </a:ext>
              </a:extLst>
            </p:cNvPr>
            <p:cNvSpPr/>
            <p:nvPr/>
          </p:nvSpPr>
          <p:spPr>
            <a:xfrm>
              <a:off x="4707826" y="-29630"/>
              <a:ext cx="7906829" cy="4505033"/>
            </a:xfrm>
            <a:custGeom>
              <a:avLst/>
              <a:gdLst>
                <a:gd name="connsiteX0" fmla="*/ 3149 w 7906829"/>
                <a:gd name="connsiteY0" fmla="*/ 0 h 4505033"/>
                <a:gd name="connsiteX1" fmla="*/ 7906829 w 7906829"/>
                <a:gd name="connsiteY1" fmla="*/ 4499521 h 4505033"/>
                <a:gd name="connsiteX2" fmla="*/ 7903692 w 7906829"/>
                <a:gd name="connsiteY2" fmla="*/ 4505033 h 4505033"/>
                <a:gd name="connsiteX3" fmla="*/ 0 w 7906829"/>
                <a:gd name="connsiteY3" fmla="*/ 5524 h 4505033"/>
                <a:gd name="connsiteX4" fmla="*/ 3149 w 7906829"/>
                <a:gd name="connsiteY4" fmla="*/ 0 h 45050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06829" h="4505033">
                  <a:moveTo>
                    <a:pt x="3149" y="0"/>
                  </a:moveTo>
                  <a:lnTo>
                    <a:pt x="7906829" y="4499521"/>
                  </a:lnTo>
                  <a:lnTo>
                    <a:pt x="7903692" y="4505033"/>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7" name="任意多边形: 形状 186">
              <a:extLst>
                <a:ext uri="{FF2B5EF4-FFF2-40B4-BE49-F238E27FC236}">
                  <a16:creationId xmlns:a16="http://schemas.microsoft.com/office/drawing/2014/main" id="{466CABB0-A0E8-4CEB-85A7-43165C9E85A0}"/>
                </a:ext>
              </a:extLst>
            </p:cNvPr>
            <p:cNvSpPr/>
            <p:nvPr/>
          </p:nvSpPr>
          <p:spPr>
            <a:xfrm>
              <a:off x="5892393" y="-29630"/>
              <a:ext cx="6750686" cy="3846855"/>
            </a:xfrm>
            <a:custGeom>
              <a:avLst/>
              <a:gdLst>
                <a:gd name="connsiteX0" fmla="*/ 3137 w 6750686"/>
                <a:gd name="connsiteY0" fmla="*/ 0 h 3846855"/>
                <a:gd name="connsiteX1" fmla="*/ 6750686 w 6750686"/>
                <a:gd name="connsiteY1" fmla="*/ 3841331 h 3846855"/>
                <a:gd name="connsiteX2" fmla="*/ 6747549 w 6750686"/>
                <a:gd name="connsiteY2" fmla="*/ 3846855 h 3846855"/>
                <a:gd name="connsiteX3" fmla="*/ 0 w 6750686"/>
                <a:gd name="connsiteY3" fmla="*/ 5524 h 3846855"/>
                <a:gd name="connsiteX4" fmla="*/ 3137 w 6750686"/>
                <a:gd name="connsiteY4" fmla="*/ 0 h 3846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686" h="3846855">
                  <a:moveTo>
                    <a:pt x="3137" y="0"/>
                  </a:moveTo>
                  <a:lnTo>
                    <a:pt x="6750686" y="3841331"/>
                  </a:lnTo>
                  <a:lnTo>
                    <a:pt x="6747549" y="3846855"/>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8" name="任意多边形: 形状 187">
              <a:extLst>
                <a:ext uri="{FF2B5EF4-FFF2-40B4-BE49-F238E27FC236}">
                  <a16:creationId xmlns:a16="http://schemas.microsoft.com/office/drawing/2014/main" id="{7F6D2794-7408-4F72-A2A0-A237EC6152BA}"/>
                </a:ext>
              </a:extLst>
            </p:cNvPr>
            <p:cNvSpPr/>
            <p:nvPr/>
          </p:nvSpPr>
          <p:spPr>
            <a:xfrm>
              <a:off x="7076960" y="-29629"/>
              <a:ext cx="5537695" cy="3156306"/>
            </a:xfrm>
            <a:custGeom>
              <a:avLst/>
              <a:gdLst>
                <a:gd name="connsiteX0" fmla="*/ 3136 w 5537695"/>
                <a:gd name="connsiteY0" fmla="*/ 0 h 3156306"/>
                <a:gd name="connsiteX1" fmla="*/ 5537695 w 5537695"/>
                <a:gd name="connsiteY1" fmla="*/ 3150794 h 3156306"/>
                <a:gd name="connsiteX2" fmla="*/ 5534558 w 5537695"/>
                <a:gd name="connsiteY2" fmla="*/ 3156306 h 3156306"/>
                <a:gd name="connsiteX3" fmla="*/ 0 w 5537695"/>
                <a:gd name="connsiteY3" fmla="*/ 5524 h 3156306"/>
                <a:gd name="connsiteX4" fmla="*/ 3136 w 5537695"/>
                <a:gd name="connsiteY4" fmla="*/ 0 h 31563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37695" h="3156306">
                  <a:moveTo>
                    <a:pt x="3136" y="0"/>
                  </a:moveTo>
                  <a:lnTo>
                    <a:pt x="5537695" y="3150794"/>
                  </a:lnTo>
                  <a:lnTo>
                    <a:pt x="5534558" y="3156306"/>
                  </a:lnTo>
                  <a:lnTo>
                    <a:pt x="0" y="5524"/>
                  </a:lnTo>
                  <a:lnTo>
                    <a:pt x="3136"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89" name="任意多边形: 形状 188">
              <a:extLst>
                <a:ext uri="{FF2B5EF4-FFF2-40B4-BE49-F238E27FC236}">
                  <a16:creationId xmlns:a16="http://schemas.microsoft.com/office/drawing/2014/main" id="{43427BCE-71ED-45DF-8F59-DD4F3A6F86BD}"/>
                </a:ext>
              </a:extLst>
            </p:cNvPr>
            <p:cNvSpPr/>
            <p:nvPr/>
          </p:nvSpPr>
          <p:spPr>
            <a:xfrm>
              <a:off x="8261514" y="-29630"/>
              <a:ext cx="4528261" cy="2581631"/>
            </a:xfrm>
            <a:custGeom>
              <a:avLst/>
              <a:gdLst>
                <a:gd name="connsiteX0" fmla="*/ 3150 w 4528261"/>
                <a:gd name="connsiteY0" fmla="*/ 0 h 2581631"/>
                <a:gd name="connsiteX1" fmla="*/ 4528261 w 4528261"/>
                <a:gd name="connsiteY1" fmla="*/ 2576119 h 2581631"/>
                <a:gd name="connsiteX2" fmla="*/ 4525111 w 4528261"/>
                <a:gd name="connsiteY2" fmla="*/ 2581631 h 2581631"/>
                <a:gd name="connsiteX3" fmla="*/ 0 w 4528261"/>
                <a:gd name="connsiteY3" fmla="*/ 5524 h 2581631"/>
                <a:gd name="connsiteX4" fmla="*/ 3150 w 4528261"/>
                <a:gd name="connsiteY4" fmla="*/ 0 h 2581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28261" h="2581631">
                  <a:moveTo>
                    <a:pt x="3150" y="0"/>
                  </a:moveTo>
                  <a:lnTo>
                    <a:pt x="4528261" y="2576119"/>
                  </a:lnTo>
                  <a:lnTo>
                    <a:pt x="4525111" y="2581631"/>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0" name="任意多边形: 形状 189">
              <a:extLst>
                <a:ext uri="{FF2B5EF4-FFF2-40B4-BE49-F238E27FC236}">
                  <a16:creationId xmlns:a16="http://schemas.microsoft.com/office/drawing/2014/main" id="{4FF2DA77-0B07-4696-9C9F-747A6DE99074}"/>
                </a:ext>
              </a:extLst>
            </p:cNvPr>
            <p:cNvSpPr/>
            <p:nvPr/>
          </p:nvSpPr>
          <p:spPr>
            <a:xfrm>
              <a:off x="9446082" y="-29629"/>
              <a:ext cx="3168574" cy="1807578"/>
            </a:xfrm>
            <a:custGeom>
              <a:avLst/>
              <a:gdLst>
                <a:gd name="connsiteX0" fmla="*/ 3150 w 3168574"/>
                <a:gd name="connsiteY0" fmla="*/ 0 h 1807578"/>
                <a:gd name="connsiteX1" fmla="*/ 3168574 w 3168574"/>
                <a:gd name="connsiteY1" fmla="*/ 1802066 h 1807578"/>
                <a:gd name="connsiteX2" fmla="*/ 3165437 w 3168574"/>
                <a:gd name="connsiteY2" fmla="*/ 1807578 h 1807578"/>
                <a:gd name="connsiteX3" fmla="*/ 0 w 3168574"/>
                <a:gd name="connsiteY3" fmla="*/ 5524 h 1807578"/>
                <a:gd name="connsiteX4" fmla="*/ 3150 w 3168574"/>
                <a:gd name="connsiteY4" fmla="*/ 0 h 18075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68574" h="1807578">
                  <a:moveTo>
                    <a:pt x="3150" y="0"/>
                  </a:moveTo>
                  <a:lnTo>
                    <a:pt x="3168574" y="1802066"/>
                  </a:lnTo>
                  <a:lnTo>
                    <a:pt x="3165437" y="1807578"/>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1" name="任意多边形: 形状 190">
              <a:extLst>
                <a:ext uri="{FF2B5EF4-FFF2-40B4-BE49-F238E27FC236}">
                  <a16:creationId xmlns:a16="http://schemas.microsoft.com/office/drawing/2014/main" id="{226C9B03-25A1-4B1F-870C-33EFE4C2E6FB}"/>
                </a:ext>
              </a:extLst>
            </p:cNvPr>
            <p:cNvSpPr/>
            <p:nvPr/>
          </p:nvSpPr>
          <p:spPr>
            <a:xfrm>
              <a:off x="11843320" y="-29630"/>
              <a:ext cx="883387" cy="506641"/>
            </a:xfrm>
            <a:custGeom>
              <a:avLst/>
              <a:gdLst>
                <a:gd name="connsiteX0" fmla="*/ 3137 w 883387"/>
                <a:gd name="connsiteY0" fmla="*/ 0 h 506641"/>
                <a:gd name="connsiteX1" fmla="*/ 883387 w 883387"/>
                <a:gd name="connsiteY1" fmla="*/ 501117 h 506641"/>
                <a:gd name="connsiteX2" fmla="*/ 880250 w 883387"/>
                <a:gd name="connsiteY2" fmla="*/ 506641 h 506641"/>
                <a:gd name="connsiteX3" fmla="*/ 0 w 883387"/>
                <a:gd name="connsiteY3" fmla="*/ 5524 h 506641"/>
                <a:gd name="connsiteX4" fmla="*/ 3137 w 883387"/>
                <a:gd name="connsiteY4" fmla="*/ 0 h 506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3387" h="506641">
                  <a:moveTo>
                    <a:pt x="3137" y="0"/>
                  </a:moveTo>
                  <a:lnTo>
                    <a:pt x="883387" y="501117"/>
                  </a:lnTo>
                  <a:lnTo>
                    <a:pt x="880250" y="506641"/>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2" name="任意多边形: 形状 191">
              <a:extLst>
                <a:ext uri="{FF2B5EF4-FFF2-40B4-BE49-F238E27FC236}">
                  <a16:creationId xmlns:a16="http://schemas.microsoft.com/office/drawing/2014/main" id="{EA4D4935-C63D-408E-A552-05AA1A43DA26}"/>
                </a:ext>
              </a:extLst>
            </p:cNvPr>
            <p:cNvSpPr/>
            <p:nvPr/>
          </p:nvSpPr>
          <p:spPr>
            <a:xfrm>
              <a:off x="10658754" y="-29630"/>
              <a:ext cx="1910588" cy="1091413"/>
            </a:xfrm>
            <a:custGeom>
              <a:avLst/>
              <a:gdLst>
                <a:gd name="connsiteX0" fmla="*/ 3137 w 1910588"/>
                <a:gd name="connsiteY0" fmla="*/ 0 h 1091413"/>
                <a:gd name="connsiteX1" fmla="*/ 1910588 w 1910588"/>
                <a:gd name="connsiteY1" fmla="*/ 1085901 h 1091413"/>
                <a:gd name="connsiteX2" fmla="*/ 1907439 w 1910588"/>
                <a:gd name="connsiteY2" fmla="*/ 1091413 h 1091413"/>
                <a:gd name="connsiteX3" fmla="*/ 0 w 1910588"/>
                <a:gd name="connsiteY3" fmla="*/ 5524 h 1091413"/>
                <a:gd name="connsiteX4" fmla="*/ 3137 w 1910588"/>
                <a:gd name="connsiteY4" fmla="*/ 0 h 1091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0588" h="1091413">
                  <a:moveTo>
                    <a:pt x="3137" y="0"/>
                  </a:moveTo>
                  <a:lnTo>
                    <a:pt x="1910588" y="1085901"/>
                  </a:lnTo>
                  <a:lnTo>
                    <a:pt x="1907439" y="1091413"/>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3" name="任意多边形: 形状 192">
              <a:extLst>
                <a:ext uri="{FF2B5EF4-FFF2-40B4-BE49-F238E27FC236}">
                  <a16:creationId xmlns:a16="http://schemas.microsoft.com/office/drawing/2014/main" id="{9BE1FE1F-3635-4BEC-B378-0B4A86420676}"/>
                </a:ext>
              </a:extLst>
            </p:cNvPr>
            <p:cNvSpPr/>
            <p:nvPr/>
          </p:nvSpPr>
          <p:spPr>
            <a:xfrm>
              <a:off x="-217120" y="4665282"/>
              <a:ext cx="4398175" cy="2507576"/>
            </a:xfrm>
            <a:custGeom>
              <a:avLst/>
              <a:gdLst>
                <a:gd name="connsiteX0" fmla="*/ 3137 w 4398175"/>
                <a:gd name="connsiteY0" fmla="*/ 0 h 2507576"/>
                <a:gd name="connsiteX1" fmla="*/ 4398175 w 4398175"/>
                <a:gd name="connsiteY1" fmla="*/ 2502064 h 2507576"/>
                <a:gd name="connsiteX2" fmla="*/ 4395038 w 4398175"/>
                <a:gd name="connsiteY2" fmla="*/ 2507576 h 2507576"/>
                <a:gd name="connsiteX3" fmla="*/ 0 w 4398175"/>
                <a:gd name="connsiteY3" fmla="*/ 5511 h 2507576"/>
                <a:gd name="connsiteX4" fmla="*/ 3137 w 4398175"/>
                <a:gd name="connsiteY4" fmla="*/ 0 h 2507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98175" h="2507576">
                  <a:moveTo>
                    <a:pt x="3137" y="0"/>
                  </a:moveTo>
                  <a:lnTo>
                    <a:pt x="4398175" y="2502064"/>
                  </a:lnTo>
                  <a:lnTo>
                    <a:pt x="4395038" y="2507576"/>
                  </a:lnTo>
                  <a:lnTo>
                    <a:pt x="0" y="5511"/>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4" name="任意多边形: 形状 193">
              <a:extLst>
                <a:ext uri="{FF2B5EF4-FFF2-40B4-BE49-F238E27FC236}">
                  <a16:creationId xmlns:a16="http://schemas.microsoft.com/office/drawing/2014/main" id="{DB2B294D-9C4A-4436-9B50-493D31B37F39}"/>
                </a:ext>
              </a:extLst>
            </p:cNvPr>
            <p:cNvSpPr/>
            <p:nvPr/>
          </p:nvSpPr>
          <p:spPr>
            <a:xfrm>
              <a:off x="-560338" y="5144248"/>
              <a:ext cx="3556839" cy="2028609"/>
            </a:xfrm>
            <a:custGeom>
              <a:avLst/>
              <a:gdLst>
                <a:gd name="connsiteX0" fmla="*/ 3137 w 3556839"/>
                <a:gd name="connsiteY0" fmla="*/ 0 h 2028609"/>
                <a:gd name="connsiteX1" fmla="*/ 3556839 w 3556839"/>
                <a:gd name="connsiteY1" fmla="*/ 2023097 h 2028609"/>
                <a:gd name="connsiteX2" fmla="*/ 3553689 w 3556839"/>
                <a:gd name="connsiteY2" fmla="*/ 2028609 h 2028609"/>
                <a:gd name="connsiteX3" fmla="*/ 0 w 3556839"/>
                <a:gd name="connsiteY3" fmla="*/ 5525 h 2028609"/>
                <a:gd name="connsiteX4" fmla="*/ 3137 w 3556839"/>
                <a:gd name="connsiteY4" fmla="*/ 0 h 2028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839" h="2028609">
                  <a:moveTo>
                    <a:pt x="3137" y="0"/>
                  </a:moveTo>
                  <a:lnTo>
                    <a:pt x="3556839" y="2023097"/>
                  </a:lnTo>
                  <a:lnTo>
                    <a:pt x="3553689" y="2028609"/>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5" name="任意多边形: 形状 194">
              <a:extLst>
                <a:ext uri="{FF2B5EF4-FFF2-40B4-BE49-F238E27FC236}">
                  <a16:creationId xmlns:a16="http://schemas.microsoft.com/office/drawing/2014/main" id="{ED525210-5545-4AC3-8CD4-4A425D0DD193}"/>
                </a:ext>
              </a:extLst>
            </p:cNvPr>
            <p:cNvSpPr/>
            <p:nvPr/>
          </p:nvSpPr>
          <p:spPr>
            <a:xfrm>
              <a:off x="-560338" y="5818618"/>
              <a:ext cx="2372271" cy="1354239"/>
            </a:xfrm>
            <a:custGeom>
              <a:avLst/>
              <a:gdLst>
                <a:gd name="connsiteX0" fmla="*/ 3137 w 2372271"/>
                <a:gd name="connsiteY0" fmla="*/ 0 h 1354239"/>
                <a:gd name="connsiteX1" fmla="*/ 2372271 w 2372271"/>
                <a:gd name="connsiteY1" fmla="*/ 1348727 h 1354239"/>
                <a:gd name="connsiteX2" fmla="*/ 2369122 w 2372271"/>
                <a:gd name="connsiteY2" fmla="*/ 1354239 h 1354239"/>
                <a:gd name="connsiteX3" fmla="*/ 0 w 2372271"/>
                <a:gd name="connsiteY3" fmla="*/ 5512 h 1354239"/>
                <a:gd name="connsiteX4" fmla="*/ 3137 w 2372271"/>
                <a:gd name="connsiteY4" fmla="*/ 0 h 13542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2271" h="1354239">
                  <a:moveTo>
                    <a:pt x="3137" y="0"/>
                  </a:moveTo>
                  <a:lnTo>
                    <a:pt x="2372271" y="1348727"/>
                  </a:lnTo>
                  <a:lnTo>
                    <a:pt x="2369122" y="1354239"/>
                  </a:lnTo>
                  <a:lnTo>
                    <a:pt x="0" y="5512"/>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6" name="任意多边形: 形状 195">
              <a:extLst>
                <a:ext uri="{FF2B5EF4-FFF2-40B4-BE49-F238E27FC236}">
                  <a16:creationId xmlns:a16="http://schemas.microsoft.com/office/drawing/2014/main" id="{2D3C3BFD-94F5-475B-8BD0-378FBBDC9C3A}"/>
                </a:ext>
              </a:extLst>
            </p:cNvPr>
            <p:cNvSpPr/>
            <p:nvPr/>
          </p:nvSpPr>
          <p:spPr>
            <a:xfrm>
              <a:off x="6722160" y="3891496"/>
              <a:ext cx="5757367" cy="3281362"/>
            </a:xfrm>
            <a:custGeom>
              <a:avLst/>
              <a:gdLst>
                <a:gd name="connsiteX0" fmla="*/ 5757367 w 5757367"/>
                <a:gd name="connsiteY0" fmla="*/ 5524 h 3281362"/>
                <a:gd name="connsiteX1" fmla="*/ 3149 w 5757367"/>
                <a:gd name="connsiteY1" fmla="*/ 3281362 h 3281362"/>
                <a:gd name="connsiteX2" fmla="*/ 0 w 5757367"/>
                <a:gd name="connsiteY2" fmla="*/ 3275850 h 3281362"/>
                <a:gd name="connsiteX3" fmla="*/ 5754230 w 5757367"/>
                <a:gd name="connsiteY3" fmla="*/ 0 h 3281362"/>
                <a:gd name="connsiteX4" fmla="*/ 5757367 w 5757367"/>
                <a:gd name="connsiteY4" fmla="*/ 5524 h 3281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57367" h="3281362">
                  <a:moveTo>
                    <a:pt x="5757367" y="5524"/>
                  </a:moveTo>
                  <a:lnTo>
                    <a:pt x="3149" y="3281362"/>
                  </a:lnTo>
                  <a:lnTo>
                    <a:pt x="0" y="3275850"/>
                  </a:lnTo>
                  <a:lnTo>
                    <a:pt x="5754230" y="0"/>
                  </a:lnTo>
                  <a:lnTo>
                    <a:pt x="5757367"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7" name="任意多边形: 形状 196">
              <a:extLst>
                <a:ext uri="{FF2B5EF4-FFF2-40B4-BE49-F238E27FC236}">
                  <a16:creationId xmlns:a16="http://schemas.microsoft.com/office/drawing/2014/main" id="{FC863B05-E1D4-494C-BABA-6EBC8B37DEEA}"/>
                </a:ext>
              </a:extLst>
            </p:cNvPr>
            <p:cNvSpPr/>
            <p:nvPr/>
          </p:nvSpPr>
          <p:spPr>
            <a:xfrm>
              <a:off x="5537593" y="3269842"/>
              <a:ext cx="6849351" cy="3903015"/>
            </a:xfrm>
            <a:custGeom>
              <a:avLst/>
              <a:gdLst>
                <a:gd name="connsiteX0" fmla="*/ 6849351 w 6849351"/>
                <a:gd name="connsiteY0" fmla="*/ 5525 h 3903015"/>
                <a:gd name="connsiteX1" fmla="*/ 3149 w 6849351"/>
                <a:gd name="connsiteY1" fmla="*/ 3903015 h 3903015"/>
                <a:gd name="connsiteX2" fmla="*/ 0 w 6849351"/>
                <a:gd name="connsiteY2" fmla="*/ 3897503 h 3903015"/>
                <a:gd name="connsiteX3" fmla="*/ 6846214 w 6849351"/>
                <a:gd name="connsiteY3" fmla="*/ 0 h 3903015"/>
                <a:gd name="connsiteX4" fmla="*/ 6849351 w 6849351"/>
                <a:gd name="connsiteY4" fmla="*/ 5525 h 3903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49351" h="3903015">
                  <a:moveTo>
                    <a:pt x="6849351" y="5525"/>
                  </a:moveTo>
                  <a:lnTo>
                    <a:pt x="3149" y="3903015"/>
                  </a:lnTo>
                  <a:lnTo>
                    <a:pt x="0" y="3897503"/>
                  </a:lnTo>
                  <a:lnTo>
                    <a:pt x="6846214" y="0"/>
                  </a:lnTo>
                  <a:lnTo>
                    <a:pt x="6849351" y="5525"/>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8" name="任意多边形: 形状 197">
              <a:extLst>
                <a:ext uri="{FF2B5EF4-FFF2-40B4-BE49-F238E27FC236}">
                  <a16:creationId xmlns:a16="http://schemas.microsoft.com/office/drawing/2014/main" id="{DB8519FA-84A3-4678-A197-D102ECE9A87B}"/>
                </a:ext>
              </a:extLst>
            </p:cNvPr>
            <p:cNvSpPr/>
            <p:nvPr/>
          </p:nvSpPr>
          <p:spPr>
            <a:xfrm>
              <a:off x="4353038" y="2644242"/>
              <a:ext cx="7948257" cy="4528616"/>
            </a:xfrm>
            <a:custGeom>
              <a:avLst/>
              <a:gdLst>
                <a:gd name="connsiteX0" fmla="*/ 7948257 w 7948257"/>
                <a:gd name="connsiteY0" fmla="*/ 5511 h 4528616"/>
                <a:gd name="connsiteX1" fmla="*/ 3137 w 7948257"/>
                <a:gd name="connsiteY1" fmla="*/ 4528616 h 4528616"/>
                <a:gd name="connsiteX2" fmla="*/ 0 w 7948257"/>
                <a:gd name="connsiteY2" fmla="*/ 4523104 h 4528616"/>
                <a:gd name="connsiteX3" fmla="*/ 7945120 w 7948257"/>
                <a:gd name="connsiteY3" fmla="*/ 0 h 4528616"/>
                <a:gd name="connsiteX4" fmla="*/ 7948257 w 7948257"/>
                <a:gd name="connsiteY4" fmla="*/ 5511 h 4528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48257" h="4528616">
                  <a:moveTo>
                    <a:pt x="7948257" y="5511"/>
                  </a:moveTo>
                  <a:lnTo>
                    <a:pt x="3137" y="4528616"/>
                  </a:lnTo>
                  <a:lnTo>
                    <a:pt x="0" y="4523104"/>
                  </a:lnTo>
                  <a:lnTo>
                    <a:pt x="7945120" y="0"/>
                  </a:lnTo>
                  <a:lnTo>
                    <a:pt x="7948257" y="5511"/>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199" name="任意多边形: 形状 198">
              <a:extLst>
                <a:ext uri="{FF2B5EF4-FFF2-40B4-BE49-F238E27FC236}">
                  <a16:creationId xmlns:a16="http://schemas.microsoft.com/office/drawing/2014/main" id="{1EA358C7-D3BC-44B9-A231-81C32164770A}"/>
                </a:ext>
              </a:extLst>
            </p:cNvPr>
            <p:cNvSpPr/>
            <p:nvPr/>
          </p:nvSpPr>
          <p:spPr>
            <a:xfrm>
              <a:off x="3168471" y="1988260"/>
              <a:ext cx="9100541" cy="5184597"/>
            </a:xfrm>
            <a:custGeom>
              <a:avLst/>
              <a:gdLst>
                <a:gd name="connsiteX0" fmla="*/ 9100541 w 9100541"/>
                <a:gd name="connsiteY0" fmla="*/ 5512 h 5184597"/>
                <a:gd name="connsiteX1" fmla="*/ 3137 w 9100541"/>
                <a:gd name="connsiteY1" fmla="*/ 5184597 h 5184597"/>
                <a:gd name="connsiteX2" fmla="*/ 0 w 9100541"/>
                <a:gd name="connsiteY2" fmla="*/ 5179085 h 5184597"/>
                <a:gd name="connsiteX3" fmla="*/ 9097391 w 9100541"/>
                <a:gd name="connsiteY3" fmla="*/ 0 h 5184597"/>
                <a:gd name="connsiteX4" fmla="*/ 9100541 w 9100541"/>
                <a:gd name="connsiteY4" fmla="*/ 5512 h 5184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00541" h="5184597">
                  <a:moveTo>
                    <a:pt x="9100541" y="5512"/>
                  </a:moveTo>
                  <a:lnTo>
                    <a:pt x="3137" y="5184597"/>
                  </a:lnTo>
                  <a:lnTo>
                    <a:pt x="0" y="5179085"/>
                  </a:lnTo>
                  <a:lnTo>
                    <a:pt x="9097391" y="0"/>
                  </a:lnTo>
                  <a:lnTo>
                    <a:pt x="9100541" y="5512"/>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0" name="任意多边形: 形状 199">
              <a:extLst>
                <a:ext uri="{FF2B5EF4-FFF2-40B4-BE49-F238E27FC236}">
                  <a16:creationId xmlns:a16="http://schemas.microsoft.com/office/drawing/2014/main" id="{BF03C7C9-4911-464E-B13B-12DE33B2B666}"/>
                </a:ext>
              </a:extLst>
            </p:cNvPr>
            <p:cNvSpPr/>
            <p:nvPr/>
          </p:nvSpPr>
          <p:spPr>
            <a:xfrm>
              <a:off x="1983904" y="1258430"/>
              <a:ext cx="10382529" cy="5914428"/>
            </a:xfrm>
            <a:custGeom>
              <a:avLst/>
              <a:gdLst>
                <a:gd name="connsiteX0" fmla="*/ 10382529 w 10382529"/>
                <a:gd name="connsiteY0" fmla="*/ 5525 h 5914428"/>
                <a:gd name="connsiteX1" fmla="*/ 3150 w 10382529"/>
                <a:gd name="connsiteY1" fmla="*/ 5914428 h 5914428"/>
                <a:gd name="connsiteX2" fmla="*/ 0 w 10382529"/>
                <a:gd name="connsiteY2" fmla="*/ 5908916 h 5914428"/>
                <a:gd name="connsiteX3" fmla="*/ 10379392 w 10382529"/>
                <a:gd name="connsiteY3" fmla="*/ 0 h 5914428"/>
                <a:gd name="connsiteX4" fmla="*/ 10382529 w 10382529"/>
                <a:gd name="connsiteY4" fmla="*/ 5525 h 5914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82529" h="5914428">
                  <a:moveTo>
                    <a:pt x="10382529" y="5525"/>
                  </a:moveTo>
                  <a:lnTo>
                    <a:pt x="3150" y="5914428"/>
                  </a:lnTo>
                  <a:lnTo>
                    <a:pt x="0" y="5908916"/>
                  </a:lnTo>
                  <a:lnTo>
                    <a:pt x="10379392" y="0"/>
                  </a:lnTo>
                  <a:lnTo>
                    <a:pt x="10382529" y="5525"/>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1" name="任意多边形: 形状 200">
              <a:extLst>
                <a:ext uri="{FF2B5EF4-FFF2-40B4-BE49-F238E27FC236}">
                  <a16:creationId xmlns:a16="http://schemas.microsoft.com/office/drawing/2014/main" id="{497D24AA-2A11-4E25-A2B9-0B02138624EF}"/>
                </a:ext>
              </a:extLst>
            </p:cNvPr>
            <p:cNvSpPr/>
            <p:nvPr/>
          </p:nvSpPr>
          <p:spPr>
            <a:xfrm>
              <a:off x="799338" y="628776"/>
              <a:ext cx="11488560" cy="6544081"/>
            </a:xfrm>
            <a:custGeom>
              <a:avLst/>
              <a:gdLst>
                <a:gd name="connsiteX0" fmla="*/ 11488560 w 11488560"/>
                <a:gd name="connsiteY0" fmla="*/ 5524 h 6544081"/>
                <a:gd name="connsiteX1" fmla="*/ 3150 w 11488560"/>
                <a:gd name="connsiteY1" fmla="*/ 6544081 h 6544081"/>
                <a:gd name="connsiteX2" fmla="*/ 0 w 11488560"/>
                <a:gd name="connsiteY2" fmla="*/ 6538569 h 6544081"/>
                <a:gd name="connsiteX3" fmla="*/ 11485410 w 11488560"/>
                <a:gd name="connsiteY3" fmla="*/ 0 h 6544081"/>
                <a:gd name="connsiteX4" fmla="*/ 11488560 w 11488560"/>
                <a:gd name="connsiteY4" fmla="*/ 5524 h 65440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8560" h="6544081">
                  <a:moveTo>
                    <a:pt x="11488560" y="5524"/>
                  </a:moveTo>
                  <a:lnTo>
                    <a:pt x="3150" y="6544081"/>
                  </a:lnTo>
                  <a:lnTo>
                    <a:pt x="0" y="6538569"/>
                  </a:lnTo>
                  <a:lnTo>
                    <a:pt x="11485410" y="0"/>
                  </a:lnTo>
                  <a:lnTo>
                    <a:pt x="11488560"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2" name="任意多边形: 形状 201">
              <a:extLst>
                <a:ext uri="{FF2B5EF4-FFF2-40B4-BE49-F238E27FC236}">
                  <a16:creationId xmlns:a16="http://schemas.microsoft.com/office/drawing/2014/main" id="{AD6F3E7D-AFED-41DD-91DD-CE693E4332A0}"/>
                </a:ext>
              </a:extLst>
            </p:cNvPr>
            <p:cNvSpPr/>
            <p:nvPr/>
          </p:nvSpPr>
          <p:spPr>
            <a:xfrm>
              <a:off x="-385217" y="-29630"/>
              <a:ext cx="12645085" cy="7202487"/>
            </a:xfrm>
            <a:custGeom>
              <a:avLst/>
              <a:gdLst>
                <a:gd name="connsiteX0" fmla="*/ 12645085 w 12645085"/>
                <a:gd name="connsiteY0" fmla="*/ 5524 h 7202487"/>
                <a:gd name="connsiteX1" fmla="*/ 3137 w 12645085"/>
                <a:gd name="connsiteY1" fmla="*/ 7202487 h 7202487"/>
                <a:gd name="connsiteX2" fmla="*/ 0 w 12645085"/>
                <a:gd name="connsiteY2" fmla="*/ 7196975 h 7202487"/>
                <a:gd name="connsiteX3" fmla="*/ 12641935 w 12645085"/>
                <a:gd name="connsiteY3" fmla="*/ 0 h 7202487"/>
                <a:gd name="connsiteX4" fmla="*/ 12645085 w 12645085"/>
                <a:gd name="connsiteY4" fmla="*/ 5524 h 72024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45085" h="7202487">
                  <a:moveTo>
                    <a:pt x="12645085" y="5524"/>
                  </a:moveTo>
                  <a:lnTo>
                    <a:pt x="3137" y="7202487"/>
                  </a:lnTo>
                  <a:lnTo>
                    <a:pt x="0" y="7196975"/>
                  </a:lnTo>
                  <a:lnTo>
                    <a:pt x="12641935" y="0"/>
                  </a:lnTo>
                  <a:lnTo>
                    <a:pt x="12645085"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3" name="任意多边形: 形状 202">
              <a:extLst>
                <a:ext uri="{FF2B5EF4-FFF2-40B4-BE49-F238E27FC236}">
                  <a16:creationId xmlns:a16="http://schemas.microsoft.com/office/drawing/2014/main" id="{CB6FB987-3FC4-48F3-B2A2-AFDD38B3D6FE}"/>
                </a:ext>
              </a:extLst>
            </p:cNvPr>
            <p:cNvSpPr/>
            <p:nvPr/>
          </p:nvSpPr>
          <p:spPr>
            <a:xfrm>
              <a:off x="-339903" y="-29629"/>
              <a:ext cx="11415204" cy="6502324"/>
            </a:xfrm>
            <a:custGeom>
              <a:avLst/>
              <a:gdLst>
                <a:gd name="connsiteX0" fmla="*/ 11415204 w 11415204"/>
                <a:gd name="connsiteY0" fmla="*/ 5524 h 6502324"/>
                <a:gd name="connsiteX1" fmla="*/ 3150 w 11415204"/>
                <a:gd name="connsiteY1" fmla="*/ 6502324 h 6502324"/>
                <a:gd name="connsiteX2" fmla="*/ 0 w 11415204"/>
                <a:gd name="connsiteY2" fmla="*/ 6496812 h 6502324"/>
                <a:gd name="connsiteX3" fmla="*/ 11412067 w 11415204"/>
                <a:gd name="connsiteY3" fmla="*/ 0 h 6502324"/>
                <a:gd name="connsiteX4" fmla="*/ 11415204 w 11415204"/>
                <a:gd name="connsiteY4" fmla="*/ 5524 h 650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15204" h="6502324">
                  <a:moveTo>
                    <a:pt x="11415204" y="5524"/>
                  </a:moveTo>
                  <a:lnTo>
                    <a:pt x="3150" y="6502324"/>
                  </a:lnTo>
                  <a:lnTo>
                    <a:pt x="0" y="6496812"/>
                  </a:lnTo>
                  <a:lnTo>
                    <a:pt x="11412067" y="0"/>
                  </a:lnTo>
                  <a:lnTo>
                    <a:pt x="11415204"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4" name="任意多边形: 形状 203">
              <a:extLst>
                <a:ext uri="{FF2B5EF4-FFF2-40B4-BE49-F238E27FC236}">
                  <a16:creationId xmlns:a16="http://schemas.microsoft.com/office/drawing/2014/main" id="{C31D7697-DAE9-4BF1-A52B-9A83955905FB}"/>
                </a:ext>
              </a:extLst>
            </p:cNvPr>
            <p:cNvSpPr/>
            <p:nvPr/>
          </p:nvSpPr>
          <p:spPr>
            <a:xfrm>
              <a:off x="-385216" y="-29629"/>
              <a:ext cx="10275950" cy="5853760"/>
            </a:xfrm>
            <a:custGeom>
              <a:avLst/>
              <a:gdLst>
                <a:gd name="connsiteX0" fmla="*/ 10275950 w 10275950"/>
                <a:gd name="connsiteY0" fmla="*/ 5524 h 5853760"/>
                <a:gd name="connsiteX1" fmla="*/ 3137 w 10275950"/>
                <a:gd name="connsiteY1" fmla="*/ 5853760 h 5853760"/>
                <a:gd name="connsiteX2" fmla="*/ 0 w 10275950"/>
                <a:gd name="connsiteY2" fmla="*/ 5848248 h 5853760"/>
                <a:gd name="connsiteX3" fmla="*/ 10272814 w 10275950"/>
                <a:gd name="connsiteY3" fmla="*/ 0 h 5853760"/>
                <a:gd name="connsiteX4" fmla="*/ 10275950 w 10275950"/>
                <a:gd name="connsiteY4" fmla="*/ 5524 h 585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75950" h="5853760">
                  <a:moveTo>
                    <a:pt x="10275950" y="5524"/>
                  </a:moveTo>
                  <a:lnTo>
                    <a:pt x="3137" y="5853760"/>
                  </a:lnTo>
                  <a:lnTo>
                    <a:pt x="0" y="5848248"/>
                  </a:lnTo>
                  <a:lnTo>
                    <a:pt x="10272814" y="0"/>
                  </a:lnTo>
                  <a:lnTo>
                    <a:pt x="10275950"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5" name="任意多边形: 形状 204">
              <a:extLst>
                <a:ext uri="{FF2B5EF4-FFF2-40B4-BE49-F238E27FC236}">
                  <a16:creationId xmlns:a16="http://schemas.microsoft.com/office/drawing/2014/main" id="{31929870-6A7F-468D-A07F-4829ED784B3C}"/>
                </a:ext>
              </a:extLst>
            </p:cNvPr>
            <p:cNvSpPr/>
            <p:nvPr/>
          </p:nvSpPr>
          <p:spPr>
            <a:xfrm>
              <a:off x="-385216" y="-29630"/>
              <a:ext cx="9091384" cy="5179403"/>
            </a:xfrm>
            <a:custGeom>
              <a:avLst/>
              <a:gdLst>
                <a:gd name="connsiteX0" fmla="*/ 9091384 w 9091384"/>
                <a:gd name="connsiteY0" fmla="*/ 5524 h 5179403"/>
                <a:gd name="connsiteX1" fmla="*/ 3137 w 9091384"/>
                <a:gd name="connsiteY1" fmla="*/ 5179403 h 5179403"/>
                <a:gd name="connsiteX2" fmla="*/ 0 w 9091384"/>
                <a:gd name="connsiteY2" fmla="*/ 5173878 h 5179403"/>
                <a:gd name="connsiteX3" fmla="*/ 9088247 w 9091384"/>
                <a:gd name="connsiteY3" fmla="*/ 0 h 5179403"/>
                <a:gd name="connsiteX4" fmla="*/ 9091384 w 9091384"/>
                <a:gd name="connsiteY4" fmla="*/ 5524 h 5179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91384" h="5179403">
                  <a:moveTo>
                    <a:pt x="9091384" y="5524"/>
                  </a:moveTo>
                  <a:lnTo>
                    <a:pt x="3137" y="5179403"/>
                  </a:lnTo>
                  <a:lnTo>
                    <a:pt x="0" y="5173878"/>
                  </a:lnTo>
                  <a:lnTo>
                    <a:pt x="9088247" y="0"/>
                  </a:lnTo>
                  <a:lnTo>
                    <a:pt x="9091384"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6" name="任意多边形: 形状 205">
              <a:extLst>
                <a:ext uri="{FF2B5EF4-FFF2-40B4-BE49-F238E27FC236}">
                  <a16:creationId xmlns:a16="http://schemas.microsoft.com/office/drawing/2014/main" id="{CA93D152-91DA-4264-9FFB-30F9F1F259DF}"/>
                </a:ext>
              </a:extLst>
            </p:cNvPr>
            <p:cNvSpPr/>
            <p:nvPr/>
          </p:nvSpPr>
          <p:spPr>
            <a:xfrm>
              <a:off x="-385217" y="-29630"/>
              <a:ext cx="7906829" cy="4505033"/>
            </a:xfrm>
            <a:custGeom>
              <a:avLst/>
              <a:gdLst>
                <a:gd name="connsiteX0" fmla="*/ 7906829 w 7906829"/>
                <a:gd name="connsiteY0" fmla="*/ 5524 h 4505033"/>
                <a:gd name="connsiteX1" fmla="*/ 3137 w 7906829"/>
                <a:gd name="connsiteY1" fmla="*/ 4505033 h 4505033"/>
                <a:gd name="connsiteX2" fmla="*/ 0 w 7906829"/>
                <a:gd name="connsiteY2" fmla="*/ 4499521 h 4505033"/>
                <a:gd name="connsiteX3" fmla="*/ 7903680 w 7906829"/>
                <a:gd name="connsiteY3" fmla="*/ 0 h 4505033"/>
                <a:gd name="connsiteX4" fmla="*/ 7906829 w 7906829"/>
                <a:gd name="connsiteY4" fmla="*/ 5524 h 45050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06829" h="4505033">
                  <a:moveTo>
                    <a:pt x="7906829" y="5524"/>
                  </a:moveTo>
                  <a:lnTo>
                    <a:pt x="3137" y="4505033"/>
                  </a:lnTo>
                  <a:lnTo>
                    <a:pt x="0" y="4499521"/>
                  </a:lnTo>
                  <a:lnTo>
                    <a:pt x="7903680" y="0"/>
                  </a:lnTo>
                  <a:lnTo>
                    <a:pt x="7906829"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7" name="任意多边形: 形状 206">
              <a:extLst>
                <a:ext uri="{FF2B5EF4-FFF2-40B4-BE49-F238E27FC236}">
                  <a16:creationId xmlns:a16="http://schemas.microsoft.com/office/drawing/2014/main" id="{421066A4-5CE8-4AF6-A5A3-96D1A2862409}"/>
                </a:ext>
              </a:extLst>
            </p:cNvPr>
            <p:cNvSpPr/>
            <p:nvPr/>
          </p:nvSpPr>
          <p:spPr>
            <a:xfrm>
              <a:off x="-413640" y="-29630"/>
              <a:ext cx="6750685" cy="3846855"/>
            </a:xfrm>
            <a:custGeom>
              <a:avLst/>
              <a:gdLst>
                <a:gd name="connsiteX0" fmla="*/ 6750685 w 6750685"/>
                <a:gd name="connsiteY0" fmla="*/ 5524 h 3846855"/>
                <a:gd name="connsiteX1" fmla="*/ 3137 w 6750685"/>
                <a:gd name="connsiteY1" fmla="*/ 3846855 h 3846855"/>
                <a:gd name="connsiteX2" fmla="*/ 0 w 6750685"/>
                <a:gd name="connsiteY2" fmla="*/ 3841331 h 3846855"/>
                <a:gd name="connsiteX3" fmla="*/ 6747548 w 6750685"/>
                <a:gd name="connsiteY3" fmla="*/ 0 h 3846855"/>
                <a:gd name="connsiteX4" fmla="*/ 6750685 w 6750685"/>
                <a:gd name="connsiteY4" fmla="*/ 5524 h 3846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685" h="3846855">
                  <a:moveTo>
                    <a:pt x="6750685" y="5524"/>
                  </a:moveTo>
                  <a:lnTo>
                    <a:pt x="3137" y="3846855"/>
                  </a:lnTo>
                  <a:lnTo>
                    <a:pt x="0" y="3841331"/>
                  </a:lnTo>
                  <a:lnTo>
                    <a:pt x="6747548" y="0"/>
                  </a:lnTo>
                  <a:lnTo>
                    <a:pt x="6750685"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8" name="任意多边形: 形状 207">
              <a:extLst>
                <a:ext uri="{FF2B5EF4-FFF2-40B4-BE49-F238E27FC236}">
                  <a16:creationId xmlns:a16="http://schemas.microsoft.com/office/drawing/2014/main" id="{246BE99B-E1A7-4AE7-B8FE-D032C29C107D}"/>
                </a:ext>
              </a:extLst>
            </p:cNvPr>
            <p:cNvSpPr/>
            <p:nvPr/>
          </p:nvSpPr>
          <p:spPr>
            <a:xfrm>
              <a:off x="-385217" y="-29629"/>
              <a:ext cx="5537695" cy="3156306"/>
            </a:xfrm>
            <a:custGeom>
              <a:avLst/>
              <a:gdLst>
                <a:gd name="connsiteX0" fmla="*/ 5537695 w 5537695"/>
                <a:gd name="connsiteY0" fmla="*/ 5524 h 3156306"/>
                <a:gd name="connsiteX1" fmla="*/ 3137 w 5537695"/>
                <a:gd name="connsiteY1" fmla="*/ 3156306 h 3156306"/>
                <a:gd name="connsiteX2" fmla="*/ 0 w 5537695"/>
                <a:gd name="connsiteY2" fmla="*/ 3150794 h 3156306"/>
                <a:gd name="connsiteX3" fmla="*/ 5534558 w 5537695"/>
                <a:gd name="connsiteY3" fmla="*/ 0 h 3156306"/>
                <a:gd name="connsiteX4" fmla="*/ 5537695 w 5537695"/>
                <a:gd name="connsiteY4" fmla="*/ 5524 h 31563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37695" h="3156306">
                  <a:moveTo>
                    <a:pt x="5537695" y="5524"/>
                  </a:moveTo>
                  <a:lnTo>
                    <a:pt x="3137" y="3156306"/>
                  </a:lnTo>
                  <a:lnTo>
                    <a:pt x="0" y="3150794"/>
                  </a:lnTo>
                  <a:lnTo>
                    <a:pt x="5534558" y="0"/>
                  </a:lnTo>
                  <a:lnTo>
                    <a:pt x="5537695"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09" name="任意多边形: 形状 208">
              <a:extLst>
                <a:ext uri="{FF2B5EF4-FFF2-40B4-BE49-F238E27FC236}">
                  <a16:creationId xmlns:a16="http://schemas.microsoft.com/office/drawing/2014/main" id="{A5E2C56F-BD5B-4626-A204-8E4B4233587C}"/>
                </a:ext>
              </a:extLst>
            </p:cNvPr>
            <p:cNvSpPr/>
            <p:nvPr/>
          </p:nvSpPr>
          <p:spPr>
            <a:xfrm>
              <a:off x="-560338" y="-29630"/>
              <a:ext cx="4528249" cy="2581631"/>
            </a:xfrm>
            <a:custGeom>
              <a:avLst/>
              <a:gdLst>
                <a:gd name="connsiteX0" fmla="*/ 4528249 w 4528249"/>
                <a:gd name="connsiteY0" fmla="*/ 5524 h 2581631"/>
                <a:gd name="connsiteX1" fmla="*/ 3137 w 4528249"/>
                <a:gd name="connsiteY1" fmla="*/ 2581631 h 2581631"/>
                <a:gd name="connsiteX2" fmla="*/ 0 w 4528249"/>
                <a:gd name="connsiteY2" fmla="*/ 2576119 h 2581631"/>
                <a:gd name="connsiteX3" fmla="*/ 4525112 w 4528249"/>
                <a:gd name="connsiteY3" fmla="*/ 0 h 2581631"/>
                <a:gd name="connsiteX4" fmla="*/ 4528249 w 4528249"/>
                <a:gd name="connsiteY4" fmla="*/ 5524 h 2581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28249" h="2581631">
                  <a:moveTo>
                    <a:pt x="4528249" y="5524"/>
                  </a:moveTo>
                  <a:lnTo>
                    <a:pt x="3137" y="2581631"/>
                  </a:lnTo>
                  <a:lnTo>
                    <a:pt x="0" y="2576119"/>
                  </a:lnTo>
                  <a:lnTo>
                    <a:pt x="4525112" y="0"/>
                  </a:lnTo>
                  <a:lnTo>
                    <a:pt x="4528249"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0" name="任意多边形: 形状 209">
              <a:extLst>
                <a:ext uri="{FF2B5EF4-FFF2-40B4-BE49-F238E27FC236}">
                  <a16:creationId xmlns:a16="http://schemas.microsoft.com/office/drawing/2014/main" id="{CC5A899D-2370-4602-A4C3-534E6A4B7839}"/>
                </a:ext>
              </a:extLst>
            </p:cNvPr>
            <p:cNvSpPr/>
            <p:nvPr/>
          </p:nvSpPr>
          <p:spPr>
            <a:xfrm>
              <a:off x="-385217" y="-29629"/>
              <a:ext cx="3168573" cy="1807578"/>
            </a:xfrm>
            <a:custGeom>
              <a:avLst/>
              <a:gdLst>
                <a:gd name="connsiteX0" fmla="*/ 3168573 w 3168573"/>
                <a:gd name="connsiteY0" fmla="*/ 5524 h 1807578"/>
                <a:gd name="connsiteX1" fmla="*/ 3137 w 3168573"/>
                <a:gd name="connsiteY1" fmla="*/ 1807578 h 1807578"/>
                <a:gd name="connsiteX2" fmla="*/ 0 w 3168573"/>
                <a:gd name="connsiteY2" fmla="*/ 1802066 h 1807578"/>
                <a:gd name="connsiteX3" fmla="*/ 3165424 w 3168573"/>
                <a:gd name="connsiteY3" fmla="*/ 0 h 1807578"/>
                <a:gd name="connsiteX4" fmla="*/ 3168573 w 3168573"/>
                <a:gd name="connsiteY4" fmla="*/ 5524 h 18075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68573" h="1807578">
                  <a:moveTo>
                    <a:pt x="3168573" y="5524"/>
                  </a:moveTo>
                  <a:lnTo>
                    <a:pt x="3137" y="1807578"/>
                  </a:lnTo>
                  <a:lnTo>
                    <a:pt x="0" y="1802066"/>
                  </a:lnTo>
                  <a:lnTo>
                    <a:pt x="3165424" y="0"/>
                  </a:lnTo>
                  <a:lnTo>
                    <a:pt x="3168573"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1" name="任意多边形: 形状 210">
              <a:extLst>
                <a:ext uri="{FF2B5EF4-FFF2-40B4-BE49-F238E27FC236}">
                  <a16:creationId xmlns:a16="http://schemas.microsoft.com/office/drawing/2014/main" id="{9307721F-60DB-4930-A1F6-BCC49AC40D0F}"/>
                </a:ext>
              </a:extLst>
            </p:cNvPr>
            <p:cNvSpPr/>
            <p:nvPr/>
          </p:nvSpPr>
          <p:spPr>
            <a:xfrm>
              <a:off x="-497268" y="-29630"/>
              <a:ext cx="883386" cy="506641"/>
            </a:xfrm>
            <a:custGeom>
              <a:avLst/>
              <a:gdLst>
                <a:gd name="connsiteX0" fmla="*/ 883386 w 883386"/>
                <a:gd name="connsiteY0" fmla="*/ 5524 h 506641"/>
                <a:gd name="connsiteX1" fmla="*/ 3136 w 883386"/>
                <a:gd name="connsiteY1" fmla="*/ 506641 h 506641"/>
                <a:gd name="connsiteX2" fmla="*/ 0 w 883386"/>
                <a:gd name="connsiteY2" fmla="*/ 501117 h 506641"/>
                <a:gd name="connsiteX3" fmla="*/ 880249 w 883386"/>
                <a:gd name="connsiteY3" fmla="*/ 0 h 506641"/>
                <a:gd name="connsiteX4" fmla="*/ 883386 w 883386"/>
                <a:gd name="connsiteY4" fmla="*/ 5524 h 506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3386" h="506641">
                  <a:moveTo>
                    <a:pt x="883386" y="5524"/>
                  </a:moveTo>
                  <a:lnTo>
                    <a:pt x="3136" y="506641"/>
                  </a:lnTo>
                  <a:lnTo>
                    <a:pt x="0" y="501117"/>
                  </a:lnTo>
                  <a:lnTo>
                    <a:pt x="880249" y="0"/>
                  </a:lnTo>
                  <a:lnTo>
                    <a:pt x="883386"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2" name="任意多边形: 形状 211">
              <a:extLst>
                <a:ext uri="{FF2B5EF4-FFF2-40B4-BE49-F238E27FC236}">
                  <a16:creationId xmlns:a16="http://schemas.microsoft.com/office/drawing/2014/main" id="{608AD50F-6564-4B59-B6B1-09D81446CBD6}"/>
                </a:ext>
              </a:extLst>
            </p:cNvPr>
            <p:cNvSpPr/>
            <p:nvPr/>
          </p:nvSpPr>
          <p:spPr>
            <a:xfrm>
              <a:off x="-339903" y="-29630"/>
              <a:ext cx="1910588" cy="1091413"/>
            </a:xfrm>
            <a:custGeom>
              <a:avLst/>
              <a:gdLst>
                <a:gd name="connsiteX0" fmla="*/ 1910588 w 1910588"/>
                <a:gd name="connsiteY0" fmla="*/ 5524 h 1091413"/>
                <a:gd name="connsiteX1" fmla="*/ 3150 w 1910588"/>
                <a:gd name="connsiteY1" fmla="*/ 1091413 h 1091413"/>
                <a:gd name="connsiteX2" fmla="*/ 0 w 1910588"/>
                <a:gd name="connsiteY2" fmla="*/ 1085901 h 1091413"/>
                <a:gd name="connsiteX3" fmla="*/ 1907451 w 1910588"/>
                <a:gd name="connsiteY3" fmla="*/ 0 h 1091413"/>
                <a:gd name="connsiteX4" fmla="*/ 1910588 w 1910588"/>
                <a:gd name="connsiteY4" fmla="*/ 5524 h 1091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0588" h="1091413">
                  <a:moveTo>
                    <a:pt x="1910588" y="5524"/>
                  </a:moveTo>
                  <a:lnTo>
                    <a:pt x="3150" y="1091413"/>
                  </a:lnTo>
                  <a:lnTo>
                    <a:pt x="0" y="1085901"/>
                  </a:lnTo>
                  <a:lnTo>
                    <a:pt x="1907451" y="0"/>
                  </a:lnTo>
                  <a:lnTo>
                    <a:pt x="1910588" y="5524"/>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3" name="任意多边形: 形状 212">
              <a:extLst>
                <a:ext uri="{FF2B5EF4-FFF2-40B4-BE49-F238E27FC236}">
                  <a16:creationId xmlns:a16="http://schemas.microsoft.com/office/drawing/2014/main" id="{FF72B429-6669-4D84-8528-BD42181614C8}"/>
                </a:ext>
              </a:extLst>
            </p:cNvPr>
            <p:cNvSpPr/>
            <p:nvPr/>
          </p:nvSpPr>
          <p:spPr>
            <a:xfrm>
              <a:off x="8048383" y="4665282"/>
              <a:ext cx="4398175" cy="2507576"/>
            </a:xfrm>
            <a:custGeom>
              <a:avLst/>
              <a:gdLst>
                <a:gd name="connsiteX0" fmla="*/ 4398175 w 4398175"/>
                <a:gd name="connsiteY0" fmla="*/ 5511 h 2507576"/>
                <a:gd name="connsiteX1" fmla="*/ 3137 w 4398175"/>
                <a:gd name="connsiteY1" fmla="*/ 2507576 h 2507576"/>
                <a:gd name="connsiteX2" fmla="*/ 0 w 4398175"/>
                <a:gd name="connsiteY2" fmla="*/ 2502064 h 2507576"/>
                <a:gd name="connsiteX3" fmla="*/ 4395038 w 4398175"/>
                <a:gd name="connsiteY3" fmla="*/ 0 h 2507576"/>
                <a:gd name="connsiteX4" fmla="*/ 4398175 w 4398175"/>
                <a:gd name="connsiteY4" fmla="*/ 5511 h 2507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98175" h="2507576">
                  <a:moveTo>
                    <a:pt x="4398175" y="5511"/>
                  </a:moveTo>
                  <a:lnTo>
                    <a:pt x="3137" y="2507576"/>
                  </a:lnTo>
                  <a:lnTo>
                    <a:pt x="0" y="2502064"/>
                  </a:lnTo>
                  <a:lnTo>
                    <a:pt x="4395038" y="0"/>
                  </a:lnTo>
                  <a:lnTo>
                    <a:pt x="4398175" y="5511"/>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4" name="任意多边形: 形状 213">
              <a:extLst>
                <a:ext uri="{FF2B5EF4-FFF2-40B4-BE49-F238E27FC236}">
                  <a16:creationId xmlns:a16="http://schemas.microsoft.com/office/drawing/2014/main" id="{F48CB1EF-0C01-4AD7-BC55-D20572E761BD}"/>
                </a:ext>
              </a:extLst>
            </p:cNvPr>
            <p:cNvSpPr/>
            <p:nvPr/>
          </p:nvSpPr>
          <p:spPr>
            <a:xfrm>
              <a:off x="9232938" y="5144248"/>
              <a:ext cx="3556838" cy="2028609"/>
            </a:xfrm>
            <a:custGeom>
              <a:avLst/>
              <a:gdLst>
                <a:gd name="connsiteX0" fmla="*/ 3556838 w 3556838"/>
                <a:gd name="connsiteY0" fmla="*/ 5525 h 2028609"/>
                <a:gd name="connsiteX1" fmla="*/ 3149 w 3556838"/>
                <a:gd name="connsiteY1" fmla="*/ 2028609 h 2028609"/>
                <a:gd name="connsiteX2" fmla="*/ 0 w 3556838"/>
                <a:gd name="connsiteY2" fmla="*/ 2023097 h 2028609"/>
                <a:gd name="connsiteX3" fmla="*/ 3553688 w 3556838"/>
                <a:gd name="connsiteY3" fmla="*/ 0 h 2028609"/>
                <a:gd name="connsiteX4" fmla="*/ 3556838 w 3556838"/>
                <a:gd name="connsiteY4" fmla="*/ 5525 h 2028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838" h="2028609">
                  <a:moveTo>
                    <a:pt x="3556838" y="5525"/>
                  </a:moveTo>
                  <a:lnTo>
                    <a:pt x="3149" y="2028609"/>
                  </a:lnTo>
                  <a:lnTo>
                    <a:pt x="0" y="2023097"/>
                  </a:lnTo>
                  <a:lnTo>
                    <a:pt x="3553688" y="0"/>
                  </a:lnTo>
                  <a:lnTo>
                    <a:pt x="3556838" y="5525"/>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5" name="任意多边形: 形状 214">
              <a:extLst>
                <a:ext uri="{FF2B5EF4-FFF2-40B4-BE49-F238E27FC236}">
                  <a16:creationId xmlns:a16="http://schemas.microsoft.com/office/drawing/2014/main" id="{DDB6A4A9-AAF3-46F3-BBC1-366934502452}"/>
                </a:ext>
              </a:extLst>
            </p:cNvPr>
            <p:cNvSpPr/>
            <p:nvPr/>
          </p:nvSpPr>
          <p:spPr>
            <a:xfrm>
              <a:off x="10417504" y="5818618"/>
              <a:ext cx="2372271" cy="1354239"/>
            </a:xfrm>
            <a:custGeom>
              <a:avLst/>
              <a:gdLst>
                <a:gd name="connsiteX0" fmla="*/ 2372271 w 2372271"/>
                <a:gd name="connsiteY0" fmla="*/ 5512 h 1354239"/>
                <a:gd name="connsiteX1" fmla="*/ 3137 w 2372271"/>
                <a:gd name="connsiteY1" fmla="*/ 1354239 h 1354239"/>
                <a:gd name="connsiteX2" fmla="*/ 0 w 2372271"/>
                <a:gd name="connsiteY2" fmla="*/ 1348727 h 1354239"/>
                <a:gd name="connsiteX3" fmla="*/ 2369121 w 2372271"/>
                <a:gd name="connsiteY3" fmla="*/ 0 h 1354239"/>
                <a:gd name="connsiteX4" fmla="*/ 2372271 w 2372271"/>
                <a:gd name="connsiteY4" fmla="*/ 5512 h 13542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2271" h="1354239">
                  <a:moveTo>
                    <a:pt x="2372271" y="5512"/>
                  </a:moveTo>
                  <a:lnTo>
                    <a:pt x="3137" y="1354239"/>
                  </a:lnTo>
                  <a:lnTo>
                    <a:pt x="0" y="1348727"/>
                  </a:lnTo>
                  <a:lnTo>
                    <a:pt x="2369121" y="0"/>
                  </a:lnTo>
                  <a:lnTo>
                    <a:pt x="2372271" y="5512"/>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6" name="任意多边形: 形状 215">
              <a:extLst>
                <a:ext uri="{FF2B5EF4-FFF2-40B4-BE49-F238E27FC236}">
                  <a16:creationId xmlns:a16="http://schemas.microsoft.com/office/drawing/2014/main" id="{41ADE2B2-131B-40C5-BAD3-B2A44FC24908}"/>
                </a:ext>
              </a:extLst>
            </p:cNvPr>
            <p:cNvSpPr/>
            <p:nvPr/>
          </p:nvSpPr>
          <p:spPr>
            <a:xfrm>
              <a:off x="-250101" y="3891496"/>
              <a:ext cx="5757380" cy="3281362"/>
            </a:xfrm>
            <a:custGeom>
              <a:avLst/>
              <a:gdLst>
                <a:gd name="connsiteX0" fmla="*/ 3150 w 5757380"/>
                <a:gd name="connsiteY0" fmla="*/ 0 h 3281362"/>
                <a:gd name="connsiteX1" fmla="*/ 5757380 w 5757380"/>
                <a:gd name="connsiteY1" fmla="*/ 3275850 h 3281362"/>
                <a:gd name="connsiteX2" fmla="*/ 5754230 w 5757380"/>
                <a:gd name="connsiteY2" fmla="*/ 3281362 h 3281362"/>
                <a:gd name="connsiteX3" fmla="*/ 0 w 5757380"/>
                <a:gd name="connsiteY3" fmla="*/ 5524 h 3281362"/>
                <a:gd name="connsiteX4" fmla="*/ 3150 w 5757380"/>
                <a:gd name="connsiteY4" fmla="*/ 0 h 3281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57380" h="3281362">
                  <a:moveTo>
                    <a:pt x="3150" y="0"/>
                  </a:moveTo>
                  <a:lnTo>
                    <a:pt x="5757380" y="3275850"/>
                  </a:lnTo>
                  <a:lnTo>
                    <a:pt x="5754230" y="3281362"/>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7" name="任意多边形: 形状 216">
              <a:extLst>
                <a:ext uri="{FF2B5EF4-FFF2-40B4-BE49-F238E27FC236}">
                  <a16:creationId xmlns:a16="http://schemas.microsoft.com/office/drawing/2014/main" id="{6E1566E6-03D5-46A3-89B8-54CEBDF28308}"/>
                </a:ext>
              </a:extLst>
            </p:cNvPr>
            <p:cNvSpPr/>
            <p:nvPr/>
          </p:nvSpPr>
          <p:spPr>
            <a:xfrm>
              <a:off x="-157505" y="3269842"/>
              <a:ext cx="6849338" cy="3903015"/>
            </a:xfrm>
            <a:custGeom>
              <a:avLst/>
              <a:gdLst>
                <a:gd name="connsiteX0" fmla="*/ 3137 w 6849338"/>
                <a:gd name="connsiteY0" fmla="*/ 0 h 3903015"/>
                <a:gd name="connsiteX1" fmla="*/ 6849338 w 6849338"/>
                <a:gd name="connsiteY1" fmla="*/ 3897503 h 3903015"/>
                <a:gd name="connsiteX2" fmla="*/ 6846201 w 6849338"/>
                <a:gd name="connsiteY2" fmla="*/ 3903015 h 3903015"/>
                <a:gd name="connsiteX3" fmla="*/ 0 w 6849338"/>
                <a:gd name="connsiteY3" fmla="*/ 5525 h 3903015"/>
                <a:gd name="connsiteX4" fmla="*/ 3137 w 6849338"/>
                <a:gd name="connsiteY4" fmla="*/ 0 h 3903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49338" h="3903015">
                  <a:moveTo>
                    <a:pt x="3137" y="0"/>
                  </a:moveTo>
                  <a:lnTo>
                    <a:pt x="6849338" y="3897503"/>
                  </a:lnTo>
                  <a:lnTo>
                    <a:pt x="6846201" y="3903015"/>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8" name="任意多边形: 形状 217">
              <a:extLst>
                <a:ext uri="{FF2B5EF4-FFF2-40B4-BE49-F238E27FC236}">
                  <a16:creationId xmlns:a16="http://schemas.microsoft.com/office/drawing/2014/main" id="{449355A7-61AC-4435-B329-8CD8BAC66766}"/>
                </a:ext>
              </a:extLst>
            </p:cNvPr>
            <p:cNvSpPr/>
            <p:nvPr/>
          </p:nvSpPr>
          <p:spPr>
            <a:xfrm>
              <a:off x="-71869" y="2644242"/>
              <a:ext cx="7948270" cy="4528616"/>
            </a:xfrm>
            <a:custGeom>
              <a:avLst/>
              <a:gdLst>
                <a:gd name="connsiteX0" fmla="*/ 3149 w 7948270"/>
                <a:gd name="connsiteY0" fmla="*/ 0 h 4528616"/>
                <a:gd name="connsiteX1" fmla="*/ 7948270 w 7948270"/>
                <a:gd name="connsiteY1" fmla="*/ 4523104 h 4528616"/>
                <a:gd name="connsiteX2" fmla="*/ 7945133 w 7948270"/>
                <a:gd name="connsiteY2" fmla="*/ 4528616 h 4528616"/>
                <a:gd name="connsiteX3" fmla="*/ 0 w 7948270"/>
                <a:gd name="connsiteY3" fmla="*/ 5511 h 4528616"/>
                <a:gd name="connsiteX4" fmla="*/ 3149 w 7948270"/>
                <a:gd name="connsiteY4" fmla="*/ 0 h 4528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48270" h="4528616">
                  <a:moveTo>
                    <a:pt x="3149" y="0"/>
                  </a:moveTo>
                  <a:lnTo>
                    <a:pt x="7948270" y="4523104"/>
                  </a:lnTo>
                  <a:lnTo>
                    <a:pt x="7945133" y="4528616"/>
                  </a:lnTo>
                  <a:lnTo>
                    <a:pt x="0" y="5511"/>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19" name="任意多边形: 形状 218">
              <a:extLst>
                <a:ext uri="{FF2B5EF4-FFF2-40B4-BE49-F238E27FC236}">
                  <a16:creationId xmlns:a16="http://schemas.microsoft.com/office/drawing/2014/main" id="{98AC2F01-9560-4E87-9F4E-5D9AF506099F}"/>
                </a:ext>
              </a:extLst>
            </p:cNvPr>
            <p:cNvSpPr/>
            <p:nvPr/>
          </p:nvSpPr>
          <p:spPr>
            <a:xfrm>
              <a:off x="-39573" y="1988260"/>
              <a:ext cx="9100540" cy="5184597"/>
            </a:xfrm>
            <a:custGeom>
              <a:avLst/>
              <a:gdLst>
                <a:gd name="connsiteX0" fmla="*/ 3137 w 9100540"/>
                <a:gd name="connsiteY0" fmla="*/ 0 h 5184597"/>
                <a:gd name="connsiteX1" fmla="*/ 9100540 w 9100540"/>
                <a:gd name="connsiteY1" fmla="*/ 5179085 h 5184597"/>
                <a:gd name="connsiteX2" fmla="*/ 9097391 w 9100540"/>
                <a:gd name="connsiteY2" fmla="*/ 5184597 h 5184597"/>
                <a:gd name="connsiteX3" fmla="*/ 0 w 9100540"/>
                <a:gd name="connsiteY3" fmla="*/ 5512 h 5184597"/>
                <a:gd name="connsiteX4" fmla="*/ 3137 w 9100540"/>
                <a:gd name="connsiteY4" fmla="*/ 0 h 5184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00540" h="5184597">
                  <a:moveTo>
                    <a:pt x="3137" y="0"/>
                  </a:moveTo>
                  <a:lnTo>
                    <a:pt x="9100540" y="5179085"/>
                  </a:lnTo>
                  <a:lnTo>
                    <a:pt x="9097391" y="5184597"/>
                  </a:lnTo>
                  <a:lnTo>
                    <a:pt x="0" y="5512"/>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0" name="任意多边形: 形状 219">
              <a:extLst>
                <a:ext uri="{FF2B5EF4-FFF2-40B4-BE49-F238E27FC236}">
                  <a16:creationId xmlns:a16="http://schemas.microsoft.com/office/drawing/2014/main" id="{2BF73DA5-4F17-4597-A38F-A1497510FEB2}"/>
                </a:ext>
              </a:extLst>
            </p:cNvPr>
            <p:cNvSpPr/>
            <p:nvPr/>
          </p:nvSpPr>
          <p:spPr>
            <a:xfrm>
              <a:off x="-136996" y="1258430"/>
              <a:ext cx="10382517" cy="5914428"/>
            </a:xfrm>
            <a:custGeom>
              <a:avLst/>
              <a:gdLst>
                <a:gd name="connsiteX0" fmla="*/ 3137 w 10382517"/>
                <a:gd name="connsiteY0" fmla="*/ 0 h 5914428"/>
                <a:gd name="connsiteX1" fmla="*/ 10382517 w 10382517"/>
                <a:gd name="connsiteY1" fmla="*/ 5908916 h 5914428"/>
                <a:gd name="connsiteX2" fmla="*/ 10379380 w 10382517"/>
                <a:gd name="connsiteY2" fmla="*/ 5914428 h 5914428"/>
                <a:gd name="connsiteX3" fmla="*/ 0 w 10382517"/>
                <a:gd name="connsiteY3" fmla="*/ 5525 h 5914428"/>
                <a:gd name="connsiteX4" fmla="*/ 3137 w 10382517"/>
                <a:gd name="connsiteY4" fmla="*/ 0 h 5914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82517" h="5914428">
                  <a:moveTo>
                    <a:pt x="3137" y="0"/>
                  </a:moveTo>
                  <a:lnTo>
                    <a:pt x="10382517" y="5908916"/>
                  </a:lnTo>
                  <a:lnTo>
                    <a:pt x="10379380" y="5914428"/>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1" name="任意多边形: 形状 220">
              <a:extLst>
                <a:ext uri="{FF2B5EF4-FFF2-40B4-BE49-F238E27FC236}">
                  <a16:creationId xmlns:a16="http://schemas.microsoft.com/office/drawing/2014/main" id="{5A4009D2-FB8D-494B-865F-343315976B76}"/>
                </a:ext>
              </a:extLst>
            </p:cNvPr>
            <p:cNvSpPr/>
            <p:nvPr/>
          </p:nvSpPr>
          <p:spPr>
            <a:xfrm>
              <a:off x="-58459" y="628776"/>
              <a:ext cx="11488547" cy="6544081"/>
            </a:xfrm>
            <a:custGeom>
              <a:avLst/>
              <a:gdLst>
                <a:gd name="connsiteX0" fmla="*/ 3149 w 11488547"/>
                <a:gd name="connsiteY0" fmla="*/ 0 h 6544081"/>
                <a:gd name="connsiteX1" fmla="*/ 11488547 w 11488547"/>
                <a:gd name="connsiteY1" fmla="*/ 6538569 h 6544081"/>
                <a:gd name="connsiteX2" fmla="*/ 11485410 w 11488547"/>
                <a:gd name="connsiteY2" fmla="*/ 6544081 h 6544081"/>
                <a:gd name="connsiteX3" fmla="*/ 0 w 11488547"/>
                <a:gd name="connsiteY3" fmla="*/ 5524 h 6544081"/>
                <a:gd name="connsiteX4" fmla="*/ 3149 w 11488547"/>
                <a:gd name="connsiteY4" fmla="*/ 0 h 65440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8547" h="6544081">
                  <a:moveTo>
                    <a:pt x="3149" y="0"/>
                  </a:moveTo>
                  <a:lnTo>
                    <a:pt x="11488547" y="6538569"/>
                  </a:lnTo>
                  <a:lnTo>
                    <a:pt x="11485410" y="6544081"/>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2" name="任意多边形: 形状 221">
              <a:extLst>
                <a:ext uri="{FF2B5EF4-FFF2-40B4-BE49-F238E27FC236}">
                  <a16:creationId xmlns:a16="http://schemas.microsoft.com/office/drawing/2014/main" id="{EEF89C09-BA43-47CE-88DA-45E68BA523F2}"/>
                </a:ext>
              </a:extLst>
            </p:cNvPr>
            <p:cNvSpPr/>
            <p:nvPr/>
          </p:nvSpPr>
          <p:spPr>
            <a:xfrm>
              <a:off x="-30430" y="-29630"/>
              <a:ext cx="12645085" cy="7202487"/>
            </a:xfrm>
            <a:custGeom>
              <a:avLst/>
              <a:gdLst>
                <a:gd name="connsiteX0" fmla="*/ 3149 w 12645085"/>
                <a:gd name="connsiteY0" fmla="*/ 0 h 7202487"/>
                <a:gd name="connsiteX1" fmla="*/ 12645085 w 12645085"/>
                <a:gd name="connsiteY1" fmla="*/ 7196975 h 7202487"/>
                <a:gd name="connsiteX2" fmla="*/ 12641948 w 12645085"/>
                <a:gd name="connsiteY2" fmla="*/ 7202487 h 7202487"/>
                <a:gd name="connsiteX3" fmla="*/ 0 w 12645085"/>
                <a:gd name="connsiteY3" fmla="*/ 5524 h 7202487"/>
                <a:gd name="connsiteX4" fmla="*/ 3149 w 12645085"/>
                <a:gd name="connsiteY4" fmla="*/ 0 h 72024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45085" h="7202487">
                  <a:moveTo>
                    <a:pt x="3149" y="0"/>
                  </a:moveTo>
                  <a:lnTo>
                    <a:pt x="12645085" y="7196975"/>
                  </a:lnTo>
                  <a:lnTo>
                    <a:pt x="12641948" y="7202487"/>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3" name="任意多边形: 形状 222">
              <a:extLst>
                <a:ext uri="{FF2B5EF4-FFF2-40B4-BE49-F238E27FC236}">
                  <a16:creationId xmlns:a16="http://schemas.microsoft.com/office/drawing/2014/main" id="{61E586A0-3FDD-4BB3-ABED-8088A3F907BA}"/>
                </a:ext>
              </a:extLst>
            </p:cNvPr>
            <p:cNvSpPr/>
            <p:nvPr/>
          </p:nvSpPr>
          <p:spPr>
            <a:xfrm>
              <a:off x="1154138" y="-29629"/>
              <a:ext cx="11415204" cy="6502324"/>
            </a:xfrm>
            <a:custGeom>
              <a:avLst/>
              <a:gdLst>
                <a:gd name="connsiteX0" fmla="*/ 3137 w 11415204"/>
                <a:gd name="connsiteY0" fmla="*/ 0 h 6502324"/>
                <a:gd name="connsiteX1" fmla="*/ 11415204 w 11415204"/>
                <a:gd name="connsiteY1" fmla="*/ 6496812 h 6502324"/>
                <a:gd name="connsiteX2" fmla="*/ 11412055 w 11415204"/>
                <a:gd name="connsiteY2" fmla="*/ 6502324 h 6502324"/>
                <a:gd name="connsiteX3" fmla="*/ 0 w 11415204"/>
                <a:gd name="connsiteY3" fmla="*/ 5524 h 6502324"/>
                <a:gd name="connsiteX4" fmla="*/ 3137 w 11415204"/>
                <a:gd name="connsiteY4" fmla="*/ 0 h 650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15204" h="6502324">
                  <a:moveTo>
                    <a:pt x="3137" y="0"/>
                  </a:moveTo>
                  <a:lnTo>
                    <a:pt x="11415204" y="6496812"/>
                  </a:lnTo>
                  <a:lnTo>
                    <a:pt x="11412055" y="6502324"/>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4" name="任意多边形: 形状 223">
              <a:extLst>
                <a:ext uri="{FF2B5EF4-FFF2-40B4-BE49-F238E27FC236}">
                  <a16:creationId xmlns:a16="http://schemas.microsoft.com/office/drawing/2014/main" id="{7126D66C-21F3-411A-B01B-323C9EC3500D}"/>
                </a:ext>
              </a:extLst>
            </p:cNvPr>
            <p:cNvSpPr/>
            <p:nvPr/>
          </p:nvSpPr>
          <p:spPr>
            <a:xfrm>
              <a:off x="2338704" y="-29629"/>
              <a:ext cx="10275951" cy="5853760"/>
            </a:xfrm>
            <a:custGeom>
              <a:avLst/>
              <a:gdLst>
                <a:gd name="connsiteX0" fmla="*/ 3137 w 10275951"/>
                <a:gd name="connsiteY0" fmla="*/ 0 h 5853760"/>
                <a:gd name="connsiteX1" fmla="*/ 10275951 w 10275951"/>
                <a:gd name="connsiteY1" fmla="*/ 5848248 h 5853760"/>
                <a:gd name="connsiteX2" fmla="*/ 10272814 w 10275951"/>
                <a:gd name="connsiteY2" fmla="*/ 5853760 h 5853760"/>
                <a:gd name="connsiteX3" fmla="*/ 0 w 10275951"/>
                <a:gd name="connsiteY3" fmla="*/ 5524 h 5853760"/>
                <a:gd name="connsiteX4" fmla="*/ 3137 w 10275951"/>
                <a:gd name="connsiteY4" fmla="*/ 0 h 585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75951" h="5853760">
                  <a:moveTo>
                    <a:pt x="3137" y="0"/>
                  </a:moveTo>
                  <a:lnTo>
                    <a:pt x="10275951" y="5848248"/>
                  </a:lnTo>
                  <a:lnTo>
                    <a:pt x="10272814" y="5853760"/>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5" name="任意多边形: 形状 224">
              <a:extLst>
                <a:ext uri="{FF2B5EF4-FFF2-40B4-BE49-F238E27FC236}">
                  <a16:creationId xmlns:a16="http://schemas.microsoft.com/office/drawing/2014/main" id="{6B44154A-3C0D-4B70-87D6-F835B70765F2}"/>
                </a:ext>
              </a:extLst>
            </p:cNvPr>
            <p:cNvSpPr/>
            <p:nvPr/>
          </p:nvSpPr>
          <p:spPr>
            <a:xfrm>
              <a:off x="3523258" y="-29630"/>
              <a:ext cx="9091397" cy="5179403"/>
            </a:xfrm>
            <a:custGeom>
              <a:avLst/>
              <a:gdLst>
                <a:gd name="connsiteX0" fmla="*/ 3150 w 9091397"/>
                <a:gd name="connsiteY0" fmla="*/ 0 h 5179403"/>
                <a:gd name="connsiteX1" fmla="*/ 9091397 w 9091397"/>
                <a:gd name="connsiteY1" fmla="*/ 5173878 h 5179403"/>
                <a:gd name="connsiteX2" fmla="*/ 9088260 w 9091397"/>
                <a:gd name="connsiteY2" fmla="*/ 5179403 h 5179403"/>
                <a:gd name="connsiteX3" fmla="*/ 0 w 9091397"/>
                <a:gd name="connsiteY3" fmla="*/ 5524 h 5179403"/>
                <a:gd name="connsiteX4" fmla="*/ 3150 w 9091397"/>
                <a:gd name="connsiteY4" fmla="*/ 0 h 5179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91397" h="5179403">
                  <a:moveTo>
                    <a:pt x="3150" y="0"/>
                  </a:moveTo>
                  <a:lnTo>
                    <a:pt x="9091397" y="5173878"/>
                  </a:lnTo>
                  <a:lnTo>
                    <a:pt x="9088260" y="5179403"/>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6" name="任意多边形: 形状 225">
              <a:extLst>
                <a:ext uri="{FF2B5EF4-FFF2-40B4-BE49-F238E27FC236}">
                  <a16:creationId xmlns:a16="http://schemas.microsoft.com/office/drawing/2014/main" id="{8BD0D2B8-0AEE-4B9A-A7C9-6FF1F9D4AC2F}"/>
                </a:ext>
              </a:extLst>
            </p:cNvPr>
            <p:cNvSpPr/>
            <p:nvPr/>
          </p:nvSpPr>
          <p:spPr>
            <a:xfrm>
              <a:off x="4707826" y="-29630"/>
              <a:ext cx="7906829" cy="4505033"/>
            </a:xfrm>
            <a:custGeom>
              <a:avLst/>
              <a:gdLst>
                <a:gd name="connsiteX0" fmla="*/ 3149 w 7906829"/>
                <a:gd name="connsiteY0" fmla="*/ 0 h 4505033"/>
                <a:gd name="connsiteX1" fmla="*/ 7906829 w 7906829"/>
                <a:gd name="connsiteY1" fmla="*/ 4499521 h 4505033"/>
                <a:gd name="connsiteX2" fmla="*/ 7903692 w 7906829"/>
                <a:gd name="connsiteY2" fmla="*/ 4505033 h 4505033"/>
                <a:gd name="connsiteX3" fmla="*/ 0 w 7906829"/>
                <a:gd name="connsiteY3" fmla="*/ 5524 h 4505033"/>
                <a:gd name="connsiteX4" fmla="*/ 3149 w 7906829"/>
                <a:gd name="connsiteY4" fmla="*/ 0 h 45050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06829" h="4505033">
                  <a:moveTo>
                    <a:pt x="3149" y="0"/>
                  </a:moveTo>
                  <a:lnTo>
                    <a:pt x="7906829" y="4499521"/>
                  </a:lnTo>
                  <a:lnTo>
                    <a:pt x="7903692" y="4505033"/>
                  </a:lnTo>
                  <a:lnTo>
                    <a:pt x="0" y="5524"/>
                  </a:lnTo>
                  <a:lnTo>
                    <a:pt x="3149"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7" name="任意多边形: 形状 226">
              <a:extLst>
                <a:ext uri="{FF2B5EF4-FFF2-40B4-BE49-F238E27FC236}">
                  <a16:creationId xmlns:a16="http://schemas.microsoft.com/office/drawing/2014/main" id="{BEDCC6FC-B85B-47C6-98E5-25900C1ED0F9}"/>
                </a:ext>
              </a:extLst>
            </p:cNvPr>
            <p:cNvSpPr/>
            <p:nvPr/>
          </p:nvSpPr>
          <p:spPr>
            <a:xfrm>
              <a:off x="5892393" y="-29630"/>
              <a:ext cx="6750686" cy="3846855"/>
            </a:xfrm>
            <a:custGeom>
              <a:avLst/>
              <a:gdLst>
                <a:gd name="connsiteX0" fmla="*/ 3137 w 6750686"/>
                <a:gd name="connsiteY0" fmla="*/ 0 h 3846855"/>
                <a:gd name="connsiteX1" fmla="*/ 6750686 w 6750686"/>
                <a:gd name="connsiteY1" fmla="*/ 3841331 h 3846855"/>
                <a:gd name="connsiteX2" fmla="*/ 6747549 w 6750686"/>
                <a:gd name="connsiteY2" fmla="*/ 3846855 h 3846855"/>
                <a:gd name="connsiteX3" fmla="*/ 0 w 6750686"/>
                <a:gd name="connsiteY3" fmla="*/ 5524 h 3846855"/>
                <a:gd name="connsiteX4" fmla="*/ 3137 w 6750686"/>
                <a:gd name="connsiteY4" fmla="*/ 0 h 3846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686" h="3846855">
                  <a:moveTo>
                    <a:pt x="3137" y="0"/>
                  </a:moveTo>
                  <a:lnTo>
                    <a:pt x="6750686" y="3841331"/>
                  </a:lnTo>
                  <a:lnTo>
                    <a:pt x="6747549" y="3846855"/>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8" name="任意多边形: 形状 227">
              <a:extLst>
                <a:ext uri="{FF2B5EF4-FFF2-40B4-BE49-F238E27FC236}">
                  <a16:creationId xmlns:a16="http://schemas.microsoft.com/office/drawing/2014/main" id="{36E16937-F574-4664-A901-0C17F2082F1C}"/>
                </a:ext>
              </a:extLst>
            </p:cNvPr>
            <p:cNvSpPr/>
            <p:nvPr/>
          </p:nvSpPr>
          <p:spPr>
            <a:xfrm>
              <a:off x="7076960" y="-29629"/>
              <a:ext cx="5537695" cy="3156306"/>
            </a:xfrm>
            <a:custGeom>
              <a:avLst/>
              <a:gdLst>
                <a:gd name="connsiteX0" fmla="*/ 3136 w 5537695"/>
                <a:gd name="connsiteY0" fmla="*/ 0 h 3156306"/>
                <a:gd name="connsiteX1" fmla="*/ 5537695 w 5537695"/>
                <a:gd name="connsiteY1" fmla="*/ 3150794 h 3156306"/>
                <a:gd name="connsiteX2" fmla="*/ 5534558 w 5537695"/>
                <a:gd name="connsiteY2" fmla="*/ 3156306 h 3156306"/>
                <a:gd name="connsiteX3" fmla="*/ 0 w 5537695"/>
                <a:gd name="connsiteY3" fmla="*/ 5524 h 3156306"/>
                <a:gd name="connsiteX4" fmla="*/ 3136 w 5537695"/>
                <a:gd name="connsiteY4" fmla="*/ 0 h 31563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37695" h="3156306">
                  <a:moveTo>
                    <a:pt x="3136" y="0"/>
                  </a:moveTo>
                  <a:lnTo>
                    <a:pt x="5537695" y="3150794"/>
                  </a:lnTo>
                  <a:lnTo>
                    <a:pt x="5534558" y="3156306"/>
                  </a:lnTo>
                  <a:lnTo>
                    <a:pt x="0" y="5524"/>
                  </a:lnTo>
                  <a:lnTo>
                    <a:pt x="3136"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29" name="任意多边形: 形状 228">
              <a:extLst>
                <a:ext uri="{FF2B5EF4-FFF2-40B4-BE49-F238E27FC236}">
                  <a16:creationId xmlns:a16="http://schemas.microsoft.com/office/drawing/2014/main" id="{999294D4-DE49-49C5-A467-0D91457CA55B}"/>
                </a:ext>
              </a:extLst>
            </p:cNvPr>
            <p:cNvSpPr/>
            <p:nvPr/>
          </p:nvSpPr>
          <p:spPr>
            <a:xfrm>
              <a:off x="8261514" y="-29630"/>
              <a:ext cx="4528261" cy="2581631"/>
            </a:xfrm>
            <a:custGeom>
              <a:avLst/>
              <a:gdLst>
                <a:gd name="connsiteX0" fmla="*/ 3150 w 4528261"/>
                <a:gd name="connsiteY0" fmla="*/ 0 h 2581631"/>
                <a:gd name="connsiteX1" fmla="*/ 4528261 w 4528261"/>
                <a:gd name="connsiteY1" fmla="*/ 2576119 h 2581631"/>
                <a:gd name="connsiteX2" fmla="*/ 4525111 w 4528261"/>
                <a:gd name="connsiteY2" fmla="*/ 2581631 h 2581631"/>
                <a:gd name="connsiteX3" fmla="*/ 0 w 4528261"/>
                <a:gd name="connsiteY3" fmla="*/ 5524 h 2581631"/>
                <a:gd name="connsiteX4" fmla="*/ 3150 w 4528261"/>
                <a:gd name="connsiteY4" fmla="*/ 0 h 2581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28261" h="2581631">
                  <a:moveTo>
                    <a:pt x="3150" y="0"/>
                  </a:moveTo>
                  <a:lnTo>
                    <a:pt x="4528261" y="2576119"/>
                  </a:lnTo>
                  <a:lnTo>
                    <a:pt x="4525111" y="2581631"/>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0" name="任意多边形: 形状 229">
              <a:extLst>
                <a:ext uri="{FF2B5EF4-FFF2-40B4-BE49-F238E27FC236}">
                  <a16:creationId xmlns:a16="http://schemas.microsoft.com/office/drawing/2014/main" id="{A8684D85-6193-411B-9158-63B44A7844EF}"/>
                </a:ext>
              </a:extLst>
            </p:cNvPr>
            <p:cNvSpPr/>
            <p:nvPr/>
          </p:nvSpPr>
          <p:spPr>
            <a:xfrm>
              <a:off x="9446082" y="-29629"/>
              <a:ext cx="3168574" cy="1807578"/>
            </a:xfrm>
            <a:custGeom>
              <a:avLst/>
              <a:gdLst>
                <a:gd name="connsiteX0" fmla="*/ 3150 w 3168574"/>
                <a:gd name="connsiteY0" fmla="*/ 0 h 1807578"/>
                <a:gd name="connsiteX1" fmla="*/ 3168574 w 3168574"/>
                <a:gd name="connsiteY1" fmla="*/ 1802066 h 1807578"/>
                <a:gd name="connsiteX2" fmla="*/ 3165437 w 3168574"/>
                <a:gd name="connsiteY2" fmla="*/ 1807578 h 1807578"/>
                <a:gd name="connsiteX3" fmla="*/ 0 w 3168574"/>
                <a:gd name="connsiteY3" fmla="*/ 5524 h 1807578"/>
                <a:gd name="connsiteX4" fmla="*/ 3150 w 3168574"/>
                <a:gd name="connsiteY4" fmla="*/ 0 h 18075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68574" h="1807578">
                  <a:moveTo>
                    <a:pt x="3150" y="0"/>
                  </a:moveTo>
                  <a:lnTo>
                    <a:pt x="3168574" y="1802066"/>
                  </a:lnTo>
                  <a:lnTo>
                    <a:pt x="3165437" y="1807578"/>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1" name="任意多边形: 形状 230">
              <a:extLst>
                <a:ext uri="{FF2B5EF4-FFF2-40B4-BE49-F238E27FC236}">
                  <a16:creationId xmlns:a16="http://schemas.microsoft.com/office/drawing/2014/main" id="{E4355C87-4402-4815-9FA5-383F98E19B66}"/>
                </a:ext>
              </a:extLst>
            </p:cNvPr>
            <p:cNvSpPr/>
            <p:nvPr/>
          </p:nvSpPr>
          <p:spPr>
            <a:xfrm>
              <a:off x="11843320" y="-29630"/>
              <a:ext cx="883387" cy="506641"/>
            </a:xfrm>
            <a:custGeom>
              <a:avLst/>
              <a:gdLst>
                <a:gd name="connsiteX0" fmla="*/ 3137 w 883387"/>
                <a:gd name="connsiteY0" fmla="*/ 0 h 506641"/>
                <a:gd name="connsiteX1" fmla="*/ 883387 w 883387"/>
                <a:gd name="connsiteY1" fmla="*/ 501117 h 506641"/>
                <a:gd name="connsiteX2" fmla="*/ 880250 w 883387"/>
                <a:gd name="connsiteY2" fmla="*/ 506641 h 506641"/>
                <a:gd name="connsiteX3" fmla="*/ 0 w 883387"/>
                <a:gd name="connsiteY3" fmla="*/ 5524 h 506641"/>
                <a:gd name="connsiteX4" fmla="*/ 3137 w 883387"/>
                <a:gd name="connsiteY4" fmla="*/ 0 h 506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3387" h="506641">
                  <a:moveTo>
                    <a:pt x="3137" y="0"/>
                  </a:moveTo>
                  <a:lnTo>
                    <a:pt x="883387" y="501117"/>
                  </a:lnTo>
                  <a:lnTo>
                    <a:pt x="880250" y="506641"/>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2" name="任意多边形: 形状 231">
              <a:extLst>
                <a:ext uri="{FF2B5EF4-FFF2-40B4-BE49-F238E27FC236}">
                  <a16:creationId xmlns:a16="http://schemas.microsoft.com/office/drawing/2014/main" id="{DD826557-8260-42A1-80B1-F99AA13E18B8}"/>
                </a:ext>
              </a:extLst>
            </p:cNvPr>
            <p:cNvSpPr/>
            <p:nvPr/>
          </p:nvSpPr>
          <p:spPr>
            <a:xfrm>
              <a:off x="10658754" y="-29630"/>
              <a:ext cx="1910588" cy="1091413"/>
            </a:xfrm>
            <a:custGeom>
              <a:avLst/>
              <a:gdLst>
                <a:gd name="connsiteX0" fmla="*/ 3137 w 1910588"/>
                <a:gd name="connsiteY0" fmla="*/ 0 h 1091413"/>
                <a:gd name="connsiteX1" fmla="*/ 1910588 w 1910588"/>
                <a:gd name="connsiteY1" fmla="*/ 1085901 h 1091413"/>
                <a:gd name="connsiteX2" fmla="*/ 1907439 w 1910588"/>
                <a:gd name="connsiteY2" fmla="*/ 1091413 h 1091413"/>
                <a:gd name="connsiteX3" fmla="*/ 0 w 1910588"/>
                <a:gd name="connsiteY3" fmla="*/ 5524 h 1091413"/>
                <a:gd name="connsiteX4" fmla="*/ 3137 w 1910588"/>
                <a:gd name="connsiteY4" fmla="*/ 0 h 1091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0588" h="1091413">
                  <a:moveTo>
                    <a:pt x="3137" y="0"/>
                  </a:moveTo>
                  <a:lnTo>
                    <a:pt x="1910588" y="1085901"/>
                  </a:lnTo>
                  <a:lnTo>
                    <a:pt x="1907439" y="1091413"/>
                  </a:lnTo>
                  <a:lnTo>
                    <a:pt x="0" y="5524"/>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3" name="任意多边形: 形状 232">
              <a:extLst>
                <a:ext uri="{FF2B5EF4-FFF2-40B4-BE49-F238E27FC236}">
                  <a16:creationId xmlns:a16="http://schemas.microsoft.com/office/drawing/2014/main" id="{CA71566A-D444-4702-8174-E50EC2797D70}"/>
                </a:ext>
              </a:extLst>
            </p:cNvPr>
            <p:cNvSpPr/>
            <p:nvPr/>
          </p:nvSpPr>
          <p:spPr>
            <a:xfrm>
              <a:off x="-217120" y="4665282"/>
              <a:ext cx="4398175" cy="2507576"/>
            </a:xfrm>
            <a:custGeom>
              <a:avLst/>
              <a:gdLst>
                <a:gd name="connsiteX0" fmla="*/ 3137 w 4398175"/>
                <a:gd name="connsiteY0" fmla="*/ 0 h 2507576"/>
                <a:gd name="connsiteX1" fmla="*/ 4398175 w 4398175"/>
                <a:gd name="connsiteY1" fmla="*/ 2502064 h 2507576"/>
                <a:gd name="connsiteX2" fmla="*/ 4395038 w 4398175"/>
                <a:gd name="connsiteY2" fmla="*/ 2507576 h 2507576"/>
                <a:gd name="connsiteX3" fmla="*/ 0 w 4398175"/>
                <a:gd name="connsiteY3" fmla="*/ 5511 h 2507576"/>
                <a:gd name="connsiteX4" fmla="*/ 3137 w 4398175"/>
                <a:gd name="connsiteY4" fmla="*/ 0 h 2507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98175" h="2507576">
                  <a:moveTo>
                    <a:pt x="3137" y="0"/>
                  </a:moveTo>
                  <a:lnTo>
                    <a:pt x="4398175" y="2502064"/>
                  </a:lnTo>
                  <a:lnTo>
                    <a:pt x="4395038" y="2507576"/>
                  </a:lnTo>
                  <a:lnTo>
                    <a:pt x="0" y="5511"/>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4" name="任意多边形: 形状 233">
              <a:extLst>
                <a:ext uri="{FF2B5EF4-FFF2-40B4-BE49-F238E27FC236}">
                  <a16:creationId xmlns:a16="http://schemas.microsoft.com/office/drawing/2014/main" id="{3B6256E8-3F3A-4D7D-A817-381CD2331ECC}"/>
                </a:ext>
              </a:extLst>
            </p:cNvPr>
            <p:cNvSpPr/>
            <p:nvPr/>
          </p:nvSpPr>
          <p:spPr>
            <a:xfrm>
              <a:off x="-560338" y="5144248"/>
              <a:ext cx="3556839" cy="2028609"/>
            </a:xfrm>
            <a:custGeom>
              <a:avLst/>
              <a:gdLst>
                <a:gd name="connsiteX0" fmla="*/ 3137 w 3556839"/>
                <a:gd name="connsiteY0" fmla="*/ 0 h 2028609"/>
                <a:gd name="connsiteX1" fmla="*/ 3556839 w 3556839"/>
                <a:gd name="connsiteY1" fmla="*/ 2023097 h 2028609"/>
                <a:gd name="connsiteX2" fmla="*/ 3553689 w 3556839"/>
                <a:gd name="connsiteY2" fmla="*/ 2028609 h 2028609"/>
                <a:gd name="connsiteX3" fmla="*/ 0 w 3556839"/>
                <a:gd name="connsiteY3" fmla="*/ 5525 h 2028609"/>
                <a:gd name="connsiteX4" fmla="*/ 3137 w 3556839"/>
                <a:gd name="connsiteY4" fmla="*/ 0 h 2028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839" h="2028609">
                  <a:moveTo>
                    <a:pt x="3137" y="0"/>
                  </a:moveTo>
                  <a:lnTo>
                    <a:pt x="3556839" y="2023097"/>
                  </a:lnTo>
                  <a:lnTo>
                    <a:pt x="3553689" y="2028609"/>
                  </a:lnTo>
                  <a:lnTo>
                    <a:pt x="0" y="5525"/>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5" name="任意多边形: 形状 234">
              <a:extLst>
                <a:ext uri="{FF2B5EF4-FFF2-40B4-BE49-F238E27FC236}">
                  <a16:creationId xmlns:a16="http://schemas.microsoft.com/office/drawing/2014/main" id="{AF01A8C3-23DD-49E8-8FBC-8B35AA3B225F}"/>
                </a:ext>
              </a:extLst>
            </p:cNvPr>
            <p:cNvSpPr/>
            <p:nvPr/>
          </p:nvSpPr>
          <p:spPr>
            <a:xfrm>
              <a:off x="-560338" y="5818618"/>
              <a:ext cx="2372271" cy="1354239"/>
            </a:xfrm>
            <a:custGeom>
              <a:avLst/>
              <a:gdLst>
                <a:gd name="connsiteX0" fmla="*/ 3137 w 2372271"/>
                <a:gd name="connsiteY0" fmla="*/ 0 h 1354239"/>
                <a:gd name="connsiteX1" fmla="*/ 2372271 w 2372271"/>
                <a:gd name="connsiteY1" fmla="*/ 1348727 h 1354239"/>
                <a:gd name="connsiteX2" fmla="*/ 2369122 w 2372271"/>
                <a:gd name="connsiteY2" fmla="*/ 1354239 h 1354239"/>
                <a:gd name="connsiteX3" fmla="*/ 0 w 2372271"/>
                <a:gd name="connsiteY3" fmla="*/ 5512 h 1354239"/>
                <a:gd name="connsiteX4" fmla="*/ 3137 w 2372271"/>
                <a:gd name="connsiteY4" fmla="*/ 0 h 13542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2271" h="1354239">
                  <a:moveTo>
                    <a:pt x="3137" y="0"/>
                  </a:moveTo>
                  <a:lnTo>
                    <a:pt x="2372271" y="1348727"/>
                  </a:lnTo>
                  <a:lnTo>
                    <a:pt x="2369122" y="1354239"/>
                  </a:lnTo>
                  <a:lnTo>
                    <a:pt x="0" y="5512"/>
                  </a:lnTo>
                  <a:lnTo>
                    <a:pt x="3137"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sp>
          <p:nvSpPr>
            <p:cNvPr id="236" name="任意多边形: 形状 235">
              <a:extLst>
                <a:ext uri="{FF2B5EF4-FFF2-40B4-BE49-F238E27FC236}">
                  <a16:creationId xmlns:a16="http://schemas.microsoft.com/office/drawing/2014/main" id="{FF38D2C3-366E-4AB6-8CA1-79864D89D30B}"/>
                </a:ext>
              </a:extLst>
            </p:cNvPr>
            <p:cNvSpPr/>
            <p:nvPr/>
          </p:nvSpPr>
          <p:spPr>
            <a:xfrm>
              <a:off x="-250101" y="3891496"/>
              <a:ext cx="5757380" cy="3281362"/>
            </a:xfrm>
            <a:custGeom>
              <a:avLst/>
              <a:gdLst>
                <a:gd name="connsiteX0" fmla="*/ 3150 w 5757380"/>
                <a:gd name="connsiteY0" fmla="*/ 0 h 3281362"/>
                <a:gd name="connsiteX1" fmla="*/ 5757380 w 5757380"/>
                <a:gd name="connsiteY1" fmla="*/ 3275850 h 3281362"/>
                <a:gd name="connsiteX2" fmla="*/ 5754230 w 5757380"/>
                <a:gd name="connsiteY2" fmla="*/ 3281362 h 3281362"/>
                <a:gd name="connsiteX3" fmla="*/ 0 w 5757380"/>
                <a:gd name="connsiteY3" fmla="*/ 5524 h 3281362"/>
                <a:gd name="connsiteX4" fmla="*/ 3150 w 5757380"/>
                <a:gd name="connsiteY4" fmla="*/ 0 h 3281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57380" h="3281362">
                  <a:moveTo>
                    <a:pt x="3150" y="0"/>
                  </a:moveTo>
                  <a:lnTo>
                    <a:pt x="5757380" y="3275850"/>
                  </a:lnTo>
                  <a:lnTo>
                    <a:pt x="5754230" y="3281362"/>
                  </a:lnTo>
                  <a:lnTo>
                    <a:pt x="0" y="5524"/>
                  </a:lnTo>
                  <a:lnTo>
                    <a:pt x="3150" y="0"/>
                  </a:lnTo>
                </a:path>
              </a:pathLst>
            </a:custGeom>
            <a:grpFill/>
            <a:ln w="127">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Roboto"/>
                <a:ea typeface="思源黑体 CN Regular"/>
                <a:cs typeface="+mn-cs"/>
              </a:endParaRPr>
            </a:p>
          </p:txBody>
        </p:sp>
      </p:grpSp>
      <p:sp>
        <p:nvSpPr>
          <p:cNvPr id="7" name="矩形: 圆角 6">
            <a:extLst>
              <a:ext uri="{FF2B5EF4-FFF2-40B4-BE49-F238E27FC236}">
                <a16:creationId xmlns:a16="http://schemas.microsoft.com/office/drawing/2014/main" id="{A5DEB568-16BC-4DCF-B106-CCDB725D752F}"/>
              </a:ext>
            </a:extLst>
          </p:cNvPr>
          <p:cNvSpPr/>
          <p:nvPr/>
        </p:nvSpPr>
        <p:spPr>
          <a:xfrm>
            <a:off x="968792" y="4350003"/>
            <a:ext cx="1692480" cy="1692479"/>
          </a:xfrm>
          <a:prstGeom prst="roundRect">
            <a:avLst>
              <a:gd name="adj" fmla="val 4253"/>
            </a:avLst>
          </a:prstGeom>
          <a:solidFill>
            <a:schemeClr val="bg1"/>
          </a:solidFill>
          <a:ln>
            <a:noFill/>
          </a:ln>
          <a:effectLst>
            <a:outerShdw blurRad="228600" dist="139700" dir="8400000" sx="99000" sy="99000" algn="t" rotWithShape="0">
              <a:schemeClr val="accent1">
                <a:alpha val="31000"/>
              </a:schemeClr>
            </a:outerShdw>
          </a:effectLst>
          <a:scene3d>
            <a:camera prst="isometricTopUp"/>
            <a:lightRig rig="contrasting" dir="t"/>
          </a:scene3d>
          <a:sp3d extrusionH="63500">
            <a:extrusionClr>
              <a:schemeClr val="accent1">
                <a:lumMod val="40000"/>
                <a:lumOff val="6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 name="矩形: 圆角 9">
            <a:extLst>
              <a:ext uri="{FF2B5EF4-FFF2-40B4-BE49-F238E27FC236}">
                <a16:creationId xmlns:a16="http://schemas.microsoft.com/office/drawing/2014/main" id="{BD8293A1-6A5B-4122-B1FE-80E78619C8E3}"/>
              </a:ext>
            </a:extLst>
          </p:cNvPr>
          <p:cNvSpPr/>
          <p:nvPr/>
        </p:nvSpPr>
        <p:spPr>
          <a:xfrm>
            <a:off x="3211070" y="1926745"/>
            <a:ext cx="1678321" cy="3983220"/>
          </a:xfrm>
          <a:prstGeom prst="roundRect">
            <a:avLst>
              <a:gd name="adj" fmla="val 4253"/>
            </a:avLst>
          </a:prstGeom>
          <a:solidFill>
            <a:schemeClr val="bg1"/>
          </a:solidFill>
          <a:ln>
            <a:noFill/>
          </a:ln>
          <a:effectLst>
            <a:outerShdw blurRad="228600" dist="139700" dir="8400000" sx="99000" sy="99000" algn="t" rotWithShape="0">
              <a:schemeClr val="accent1">
                <a:alpha val="31000"/>
              </a:schemeClr>
            </a:outerShdw>
          </a:effectLst>
          <a:scene3d>
            <a:camera prst="isometricTopUp"/>
            <a:lightRig rig="contrasting" dir="t"/>
          </a:scene3d>
          <a:sp3d extrusionH="63500">
            <a:extrusionClr>
              <a:schemeClr val="accent1">
                <a:lumMod val="40000"/>
                <a:lumOff val="6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nvGrpSpPr>
          <p:cNvPr id="31" name="组合 30">
            <a:extLst>
              <a:ext uri="{FF2B5EF4-FFF2-40B4-BE49-F238E27FC236}">
                <a16:creationId xmlns:a16="http://schemas.microsoft.com/office/drawing/2014/main" id="{4E9C4D89-0B21-45A2-83F5-B513E42D3EFA}"/>
              </a:ext>
            </a:extLst>
          </p:cNvPr>
          <p:cNvGrpSpPr/>
          <p:nvPr/>
        </p:nvGrpSpPr>
        <p:grpSpPr>
          <a:xfrm>
            <a:off x="3024818" y="2986120"/>
            <a:ext cx="810913" cy="839492"/>
            <a:chOff x="4308884" y="3213293"/>
            <a:chExt cx="695988" cy="720516"/>
          </a:xfrm>
        </p:grpSpPr>
        <p:sp>
          <p:nvSpPr>
            <p:cNvPr id="15" name="矩形: 圆角 14">
              <a:extLst>
                <a:ext uri="{FF2B5EF4-FFF2-40B4-BE49-F238E27FC236}">
                  <a16:creationId xmlns:a16="http://schemas.microsoft.com/office/drawing/2014/main" id="{FC019D6F-0FFC-4B68-B842-8B5245515ACF}"/>
                </a:ext>
              </a:extLst>
            </p:cNvPr>
            <p:cNvSpPr/>
            <p:nvPr/>
          </p:nvSpPr>
          <p:spPr>
            <a:xfrm>
              <a:off x="4308884" y="3237821"/>
              <a:ext cx="695988" cy="695988"/>
            </a:xfrm>
            <a:prstGeom prst="roundRect">
              <a:avLst>
                <a:gd name="adj" fmla="val 0"/>
              </a:avLst>
            </a:prstGeom>
            <a:solidFill>
              <a:schemeClr val="accent1">
                <a:lumMod val="40000"/>
                <a:lumOff val="60000"/>
                <a:alpha val="29000"/>
              </a:schemeClr>
            </a:solidFill>
            <a:ln>
              <a:noFill/>
            </a:ln>
            <a:effectLst>
              <a:innerShdw blurRad="63500" dist="50800" dir="16200000">
                <a:schemeClr val="accent1">
                  <a:lumMod val="75000"/>
                  <a:alpha val="19000"/>
                </a:schemeClr>
              </a:innerShdw>
            </a:effectLst>
            <a:scene3d>
              <a:camera prst="isometricTopUp"/>
              <a:lightRig rig="contrasting" dir="t"/>
            </a:scene3d>
            <a:sp3d>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 name="矩形: 圆角 19">
              <a:extLst>
                <a:ext uri="{FF2B5EF4-FFF2-40B4-BE49-F238E27FC236}">
                  <a16:creationId xmlns:a16="http://schemas.microsoft.com/office/drawing/2014/main" id="{748193C6-E012-4FE9-A535-ADA7717DF327}"/>
                </a:ext>
              </a:extLst>
            </p:cNvPr>
            <p:cNvSpPr/>
            <p:nvPr/>
          </p:nvSpPr>
          <p:spPr>
            <a:xfrm>
              <a:off x="4385085" y="3213293"/>
              <a:ext cx="543586" cy="543586"/>
            </a:xfrm>
            <a:prstGeom prst="roundRect">
              <a:avLst>
                <a:gd name="adj" fmla="val 6534"/>
              </a:avLst>
            </a:prstGeom>
            <a:gradFill>
              <a:gsLst>
                <a:gs pos="0">
                  <a:schemeClr val="accent1">
                    <a:lumMod val="15000"/>
                    <a:lumOff val="85000"/>
                  </a:schemeClr>
                </a:gs>
                <a:gs pos="100000">
                  <a:schemeClr val="accent1">
                    <a:lumMod val="0"/>
                    <a:lumOff val="100000"/>
                  </a:schemeClr>
                </a:gs>
              </a:gsLst>
              <a:lin ang="7200000" scaled="0"/>
            </a:gradFill>
            <a:ln>
              <a:noFill/>
            </a:ln>
            <a:effectLst>
              <a:outerShdw blurRad="228600" dist="139700" dir="8400000" sx="99000" sy="99000" algn="t" rotWithShape="0">
                <a:schemeClr val="accent1">
                  <a:alpha val="31000"/>
                </a:schemeClr>
              </a:outerShdw>
            </a:effectLst>
            <a:scene3d>
              <a:camera prst="isometricTopUp"/>
              <a:lightRig rig="contrasting" dir="t"/>
            </a:scene3d>
            <a:sp3d extrusionH="38100">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cxnSp>
        <p:nvCxnSpPr>
          <p:cNvPr id="45" name="直接连接符 44">
            <a:extLst>
              <a:ext uri="{FF2B5EF4-FFF2-40B4-BE49-F238E27FC236}">
                <a16:creationId xmlns:a16="http://schemas.microsoft.com/office/drawing/2014/main" id="{23BBD4D0-958F-4C29-B800-080F85980305}"/>
              </a:ext>
            </a:extLst>
          </p:cNvPr>
          <p:cNvCxnSpPr>
            <a:cxnSpLocks/>
          </p:cNvCxnSpPr>
          <p:nvPr/>
        </p:nvCxnSpPr>
        <p:spPr>
          <a:xfrm flipH="1">
            <a:off x="2467953" y="4311080"/>
            <a:ext cx="976168" cy="567511"/>
          </a:xfrm>
          <a:prstGeom prst="line">
            <a:avLst/>
          </a:prstGeom>
        </p:spPr>
        <p:style>
          <a:lnRef idx="1">
            <a:schemeClr val="accent1"/>
          </a:lnRef>
          <a:fillRef idx="0">
            <a:schemeClr val="accent1"/>
          </a:fillRef>
          <a:effectRef idx="0">
            <a:schemeClr val="accent1"/>
          </a:effectRef>
          <a:fontRef idx="minor">
            <a:schemeClr val="tx1"/>
          </a:fontRef>
        </p:style>
      </p:cxnSp>
      <p:grpSp>
        <p:nvGrpSpPr>
          <p:cNvPr id="86" name="组合 85">
            <a:extLst>
              <a:ext uri="{FF2B5EF4-FFF2-40B4-BE49-F238E27FC236}">
                <a16:creationId xmlns:a16="http://schemas.microsoft.com/office/drawing/2014/main" id="{6094B1C3-2232-4B49-89D7-102900FC38CB}"/>
              </a:ext>
            </a:extLst>
          </p:cNvPr>
          <p:cNvGrpSpPr/>
          <p:nvPr/>
        </p:nvGrpSpPr>
        <p:grpSpPr>
          <a:xfrm>
            <a:off x="4523154" y="3840790"/>
            <a:ext cx="810913" cy="839492"/>
            <a:chOff x="4308884" y="3213293"/>
            <a:chExt cx="695988" cy="720516"/>
          </a:xfrm>
        </p:grpSpPr>
        <p:sp>
          <p:nvSpPr>
            <p:cNvPr id="87" name="矩形: 圆角 86">
              <a:extLst>
                <a:ext uri="{FF2B5EF4-FFF2-40B4-BE49-F238E27FC236}">
                  <a16:creationId xmlns:a16="http://schemas.microsoft.com/office/drawing/2014/main" id="{036BB4DD-B79B-447C-87C1-4A851B55BA96}"/>
                </a:ext>
              </a:extLst>
            </p:cNvPr>
            <p:cNvSpPr/>
            <p:nvPr/>
          </p:nvSpPr>
          <p:spPr>
            <a:xfrm>
              <a:off x="4308884" y="3237821"/>
              <a:ext cx="695988" cy="695988"/>
            </a:xfrm>
            <a:prstGeom prst="roundRect">
              <a:avLst>
                <a:gd name="adj" fmla="val 0"/>
              </a:avLst>
            </a:prstGeom>
            <a:solidFill>
              <a:schemeClr val="accent1">
                <a:lumMod val="40000"/>
                <a:lumOff val="60000"/>
                <a:alpha val="29000"/>
              </a:schemeClr>
            </a:solidFill>
            <a:ln>
              <a:noFill/>
            </a:ln>
            <a:effectLst>
              <a:innerShdw blurRad="63500" dist="50800" dir="16200000">
                <a:schemeClr val="accent1">
                  <a:lumMod val="75000"/>
                  <a:alpha val="19000"/>
                </a:schemeClr>
              </a:innerShdw>
            </a:effectLst>
            <a:scene3d>
              <a:camera prst="isometricTopUp"/>
              <a:lightRig rig="contrasting" dir="t"/>
            </a:scene3d>
            <a:sp3d>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8" name="矩形: 圆角 87">
              <a:extLst>
                <a:ext uri="{FF2B5EF4-FFF2-40B4-BE49-F238E27FC236}">
                  <a16:creationId xmlns:a16="http://schemas.microsoft.com/office/drawing/2014/main" id="{6030850E-E2C9-4217-817C-AC1DDE9DD72F}"/>
                </a:ext>
              </a:extLst>
            </p:cNvPr>
            <p:cNvSpPr/>
            <p:nvPr/>
          </p:nvSpPr>
          <p:spPr>
            <a:xfrm>
              <a:off x="4385085" y="3213293"/>
              <a:ext cx="543586" cy="543586"/>
            </a:xfrm>
            <a:prstGeom prst="roundRect">
              <a:avLst>
                <a:gd name="adj" fmla="val 5503"/>
              </a:avLst>
            </a:prstGeom>
            <a:gradFill>
              <a:gsLst>
                <a:gs pos="0">
                  <a:schemeClr val="accent1">
                    <a:lumMod val="15000"/>
                    <a:lumOff val="85000"/>
                  </a:schemeClr>
                </a:gs>
                <a:gs pos="100000">
                  <a:schemeClr val="accent1">
                    <a:lumMod val="0"/>
                    <a:lumOff val="100000"/>
                  </a:schemeClr>
                </a:gs>
              </a:gsLst>
              <a:lin ang="7200000" scaled="0"/>
            </a:gradFill>
            <a:ln>
              <a:noFill/>
            </a:ln>
            <a:effectLst>
              <a:outerShdw blurRad="228600" dist="139700" dir="8400000" sx="99000" sy="99000" algn="t" rotWithShape="0">
                <a:schemeClr val="accent1">
                  <a:alpha val="31000"/>
                </a:schemeClr>
              </a:outerShdw>
            </a:effectLst>
            <a:scene3d>
              <a:camera prst="isometricTopUp"/>
              <a:lightRig rig="contrasting" dir="t"/>
            </a:scene3d>
            <a:sp3d extrusionH="38100">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95" name="组合 94">
            <a:extLst>
              <a:ext uri="{FF2B5EF4-FFF2-40B4-BE49-F238E27FC236}">
                <a16:creationId xmlns:a16="http://schemas.microsoft.com/office/drawing/2014/main" id="{3E85D136-8C8D-40A7-A83F-FAF641761D62}"/>
              </a:ext>
            </a:extLst>
          </p:cNvPr>
          <p:cNvGrpSpPr/>
          <p:nvPr/>
        </p:nvGrpSpPr>
        <p:grpSpPr>
          <a:xfrm>
            <a:off x="7453324" y="3467130"/>
            <a:ext cx="810913" cy="818582"/>
            <a:chOff x="4308884" y="3231239"/>
            <a:chExt cx="695988" cy="702570"/>
          </a:xfrm>
        </p:grpSpPr>
        <p:sp>
          <p:nvSpPr>
            <p:cNvPr id="96" name="矩形: 圆角 95">
              <a:extLst>
                <a:ext uri="{FF2B5EF4-FFF2-40B4-BE49-F238E27FC236}">
                  <a16:creationId xmlns:a16="http://schemas.microsoft.com/office/drawing/2014/main" id="{5F0DF7D0-60D4-40BF-982B-2BB78229EAF6}"/>
                </a:ext>
              </a:extLst>
            </p:cNvPr>
            <p:cNvSpPr/>
            <p:nvPr/>
          </p:nvSpPr>
          <p:spPr>
            <a:xfrm>
              <a:off x="4308884" y="3237821"/>
              <a:ext cx="695988" cy="695988"/>
            </a:xfrm>
            <a:prstGeom prst="roundRect">
              <a:avLst>
                <a:gd name="adj" fmla="val 0"/>
              </a:avLst>
            </a:prstGeom>
            <a:solidFill>
              <a:schemeClr val="accent1">
                <a:lumMod val="40000"/>
                <a:lumOff val="60000"/>
                <a:alpha val="12000"/>
              </a:schemeClr>
            </a:solidFill>
            <a:ln>
              <a:noFill/>
            </a:ln>
            <a:effectLst>
              <a:innerShdw blurRad="63500" dist="50800" dir="16200000">
                <a:schemeClr val="accent1">
                  <a:lumMod val="75000"/>
                  <a:alpha val="19000"/>
                </a:schemeClr>
              </a:innerShdw>
            </a:effectLst>
            <a:scene3d>
              <a:camera prst="isometricTopUp"/>
              <a:lightRig rig="contrasting" dir="t"/>
            </a:scene3d>
            <a:sp3d>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97" name="矩形: 圆角 96">
              <a:extLst>
                <a:ext uri="{FF2B5EF4-FFF2-40B4-BE49-F238E27FC236}">
                  <a16:creationId xmlns:a16="http://schemas.microsoft.com/office/drawing/2014/main" id="{ECC24AA2-DB6B-4C43-87BE-CE1DF4AA4D50}"/>
                </a:ext>
              </a:extLst>
            </p:cNvPr>
            <p:cNvSpPr/>
            <p:nvPr/>
          </p:nvSpPr>
          <p:spPr>
            <a:xfrm>
              <a:off x="4385085" y="3231239"/>
              <a:ext cx="543586" cy="543586"/>
            </a:xfrm>
            <a:prstGeom prst="roundRect">
              <a:avLst>
                <a:gd name="adj" fmla="val 4127"/>
              </a:avLst>
            </a:prstGeom>
            <a:gradFill>
              <a:gsLst>
                <a:gs pos="0">
                  <a:schemeClr val="accent1">
                    <a:lumMod val="15000"/>
                    <a:lumOff val="85000"/>
                  </a:schemeClr>
                </a:gs>
                <a:gs pos="100000">
                  <a:schemeClr val="accent1">
                    <a:lumMod val="0"/>
                    <a:lumOff val="100000"/>
                  </a:schemeClr>
                </a:gs>
              </a:gsLst>
              <a:lin ang="7200000" scaled="0"/>
            </a:gradFill>
            <a:ln>
              <a:noFill/>
            </a:ln>
            <a:effectLst>
              <a:outerShdw blurRad="228600" dist="139700" dir="8400000" sx="99000" sy="99000" algn="t" rotWithShape="0">
                <a:schemeClr val="accent1">
                  <a:alpha val="31000"/>
                </a:schemeClr>
              </a:outerShdw>
            </a:effectLst>
            <a:scene3d>
              <a:camera prst="isometricTopUp"/>
              <a:lightRig rig="contrasting" dir="t"/>
            </a:scene3d>
            <a:sp3d extrusionH="38100">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98" name="组合 97">
            <a:extLst>
              <a:ext uri="{FF2B5EF4-FFF2-40B4-BE49-F238E27FC236}">
                <a16:creationId xmlns:a16="http://schemas.microsoft.com/office/drawing/2014/main" id="{FF3E18AC-E01A-404B-993D-983D5501D690}"/>
              </a:ext>
            </a:extLst>
          </p:cNvPr>
          <p:cNvGrpSpPr/>
          <p:nvPr/>
        </p:nvGrpSpPr>
        <p:grpSpPr>
          <a:xfrm>
            <a:off x="6557947" y="2951579"/>
            <a:ext cx="810913" cy="818582"/>
            <a:chOff x="4308884" y="3231239"/>
            <a:chExt cx="695988" cy="702570"/>
          </a:xfrm>
        </p:grpSpPr>
        <p:sp>
          <p:nvSpPr>
            <p:cNvPr id="99" name="矩形: 圆角 98">
              <a:extLst>
                <a:ext uri="{FF2B5EF4-FFF2-40B4-BE49-F238E27FC236}">
                  <a16:creationId xmlns:a16="http://schemas.microsoft.com/office/drawing/2014/main" id="{63DB986C-4F3A-4681-A268-F47672A34D44}"/>
                </a:ext>
              </a:extLst>
            </p:cNvPr>
            <p:cNvSpPr/>
            <p:nvPr/>
          </p:nvSpPr>
          <p:spPr>
            <a:xfrm>
              <a:off x="4308884" y="3237821"/>
              <a:ext cx="695988" cy="695988"/>
            </a:xfrm>
            <a:prstGeom prst="roundRect">
              <a:avLst>
                <a:gd name="adj" fmla="val 0"/>
              </a:avLst>
            </a:prstGeom>
            <a:solidFill>
              <a:schemeClr val="accent1">
                <a:lumMod val="40000"/>
                <a:lumOff val="60000"/>
                <a:alpha val="12000"/>
              </a:schemeClr>
            </a:solidFill>
            <a:ln>
              <a:noFill/>
            </a:ln>
            <a:effectLst>
              <a:innerShdw blurRad="63500" dist="50800" dir="16200000">
                <a:schemeClr val="accent1">
                  <a:lumMod val="75000"/>
                  <a:alpha val="19000"/>
                </a:schemeClr>
              </a:innerShdw>
            </a:effectLst>
            <a:scene3d>
              <a:camera prst="isometricTopUp"/>
              <a:lightRig rig="contrasting" dir="t"/>
            </a:scene3d>
            <a:sp3d>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0" name="矩形: 圆角 99">
              <a:extLst>
                <a:ext uri="{FF2B5EF4-FFF2-40B4-BE49-F238E27FC236}">
                  <a16:creationId xmlns:a16="http://schemas.microsoft.com/office/drawing/2014/main" id="{95A426BF-B22B-4A53-97FE-B9BA03C92D9B}"/>
                </a:ext>
              </a:extLst>
            </p:cNvPr>
            <p:cNvSpPr/>
            <p:nvPr/>
          </p:nvSpPr>
          <p:spPr>
            <a:xfrm>
              <a:off x="4385085" y="3231239"/>
              <a:ext cx="543586" cy="543586"/>
            </a:xfrm>
            <a:prstGeom prst="roundRect">
              <a:avLst>
                <a:gd name="adj" fmla="val 5961"/>
              </a:avLst>
            </a:prstGeom>
            <a:gradFill>
              <a:gsLst>
                <a:gs pos="0">
                  <a:schemeClr val="accent1">
                    <a:lumMod val="15000"/>
                    <a:lumOff val="85000"/>
                  </a:schemeClr>
                </a:gs>
                <a:gs pos="100000">
                  <a:schemeClr val="accent1">
                    <a:lumMod val="0"/>
                    <a:lumOff val="100000"/>
                  </a:schemeClr>
                </a:gs>
              </a:gsLst>
              <a:lin ang="7200000" scaled="0"/>
            </a:gradFill>
            <a:ln>
              <a:noFill/>
            </a:ln>
            <a:effectLst>
              <a:outerShdw blurRad="228600" dist="139700" dir="8400000" sx="99000" sy="99000" algn="t" rotWithShape="0">
                <a:schemeClr val="accent1">
                  <a:alpha val="31000"/>
                </a:schemeClr>
              </a:outerShdw>
            </a:effectLst>
            <a:scene3d>
              <a:camera prst="isometricTopUp"/>
              <a:lightRig rig="contrasting" dir="t"/>
            </a:scene3d>
            <a:sp3d extrusionH="38100">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Roboto"/>
                <a:ea typeface="思源黑体 CN Regular"/>
                <a:cs typeface="+mn-cs"/>
              </a:endParaRPr>
            </a:p>
          </p:txBody>
        </p:sp>
      </p:grpSp>
      <p:grpSp>
        <p:nvGrpSpPr>
          <p:cNvPr id="101" name="组合 100">
            <a:extLst>
              <a:ext uri="{FF2B5EF4-FFF2-40B4-BE49-F238E27FC236}">
                <a16:creationId xmlns:a16="http://schemas.microsoft.com/office/drawing/2014/main" id="{58A47FF4-E3F4-4993-A7C0-EB12BC3ED0DA}"/>
              </a:ext>
            </a:extLst>
          </p:cNvPr>
          <p:cNvGrpSpPr/>
          <p:nvPr/>
        </p:nvGrpSpPr>
        <p:grpSpPr>
          <a:xfrm>
            <a:off x="5671282" y="2447377"/>
            <a:ext cx="810913" cy="811611"/>
            <a:chOff x="4308884" y="3237222"/>
            <a:chExt cx="695988" cy="696587"/>
          </a:xfrm>
        </p:grpSpPr>
        <p:sp>
          <p:nvSpPr>
            <p:cNvPr id="102" name="矩形: 圆角 101">
              <a:extLst>
                <a:ext uri="{FF2B5EF4-FFF2-40B4-BE49-F238E27FC236}">
                  <a16:creationId xmlns:a16="http://schemas.microsoft.com/office/drawing/2014/main" id="{F2181A86-2BA8-40CC-9DA8-A06CF0116B00}"/>
                </a:ext>
              </a:extLst>
            </p:cNvPr>
            <p:cNvSpPr/>
            <p:nvPr/>
          </p:nvSpPr>
          <p:spPr>
            <a:xfrm>
              <a:off x="4308884" y="3237821"/>
              <a:ext cx="695988" cy="695988"/>
            </a:xfrm>
            <a:prstGeom prst="roundRect">
              <a:avLst>
                <a:gd name="adj" fmla="val 0"/>
              </a:avLst>
            </a:prstGeom>
            <a:solidFill>
              <a:schemeClr val="accent1">
                <a:lumMod val="40000"/>
                <a:lumOff val="60000"/>
                <a:alpha val="12000"/>
              </a:schemeClr>
            </a:solidFill>
            <a:ln>
              <a:noFill/>
            </a:ln>
            <a:effectLst>
              <a:innerShdw blurRad="63500" dist="50800" dir="16200000">
                <a:schemeClr val="accent1">
                  <a:lumMod val="75000"/>
                  <a:alpha val="19000"/>
                </a:schemeClr>
              </a:innerShdw>
            </a:effectLst>
            <a:scene3d>
              <a:camera prst="isometricTopUp"/>
              <a:lightRig rig="contrasting" dir="t"/>
            </a:scene3d>
            <a:sp3d>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3" name="矩形: 圆角 102">
              <a:extLst>
                <a:ext uri="{FF2B5EF4-FFF2-40B4-BE49-F238E27FC236}">
                  <a16:creationId xmlns:a16="http://schemas.microsoft.com/office/drawing/2014/main" id="{3E6C2C57-2D5A-4C4B-81A6-99143989094B}"/>
                </a:ext>
              </a:extLst>
            </p:cNvPr>
            <p:cNvSpPr/>
            <p:nvPr/>
          </p:nvSpPr>
          <p:spPr>
            <a:xfrm>
              <a:off x="4385085" y="3237222"/>
              <a:ext cx="543586" cy="543586"/>
            </a:xfrm>
            <a:prstGeom prst="roundRect">
              <a:avLst>
                <a:gd name="adj" fmla="val 6420"/>
              </a:avLst>
            </a:prstGeom>
            <a:gradFill>
              <a:gsLst>
                <a:gs pos="0">
                  <a:schemeClr val="accent1">
                    <a:lumMod val="15000"/>
                    <a:lumOff val="85000"/>
                  </a:schemeClr>
                </a:gs>
                <a:gs pos="100000">
                  <a:schemeClr val="accent1">
                    <a:lumMod val="0"/>
                    <a:lumOff val="100000"/>
                  </a:schemeClr>
                </a:gs>
              </a:gsLst>
              <a:lin ang="7200000" scaled="0"/>
            </a:gradFill>
            <a:ln>
              <a:noFill/>
            </a:ln>
            <a:effectLst>
              <a:outerShdw blurRad="228600" dist="139700" dir="8400000" sx="99000" sy="99000" algn="t" rotWithShape="0">
                <a:schemeClr val="accent1">
                  <a:alpha val="31000"/>
                </a:schemeClr>
              </a:outerShdw>
            </a:effectLst>
            <a:scene3d>
              <a:camera prst="isometricTopUp"/>
              <a:lightRig rig="contrasting" dir="t"/>
            </a:scene3d>
            <a:sp3d extrusionH="38100">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104" name="组合 103">
            <a:extLst>
              <a:ext uri="{FF2B5EF4-FFF2-40B4-BE49-F238E27FC236}">
                <a16:creationId xmlns:a16="http://schemas.microsoft.com/office/drawing/2014/main" id="{248097BA-680F-465E-8606-BC42CD54DA12}"/>
              </a:ext>
            </a:extLst>
          </p:cNvPr>
          <p:cNvGrpSpPr/>
          <p:nvPr/>
        </p:nvGrpSpPr>
        <p:grpSpPr>
          <a:xfrm>
            <a:off x="4771547" y="1923564"/>
            <a:ext cx="810913" cy="818582"/>
            <a:chOff x="4308884" y="3231239"/>
            <a:chExt cx="695988" cy="702570"/>
          </a:xfrm>
        </p:grpSpPr>
        <p:sp>
          <p:nvSpPr>
            <p:cNvPr id="105" name="矩形: 圆角 104">
              <a:extLst>
                <a:ext uri="{FF2B5EF4-FFF2-40B4-BE49-F238E27FC236}">
                  <a16:creationId xmlns:a16="http://schemas.microsoft.com/office/drawing/2014/main" id="{C84A6EE0-FA8F-4828-9C5C-32792169A885}"/>
                </a:ext>
              </a:extLst>
            </p:cNvPr>
            <p:cNvSpPr/>
            <p:nvPr/>
          </p:nvSpPr>
          <p:spPr>
            <a:xfrm>
              <a:off x="4308884" y="3237821"/>
              <a:ext cx="695988" cy="695988"/>
            </a:xfrm>
            <a:prstGeom prst="roundRect">
              <a:avLst>
                <a:gd name="adj" fmla="val 0"/>
              </a:avLst>
            </a:prstGeom>
            <a:solidFill>
              <a:schemeClr val="accent1">
                <a:lumMod val="40000"/>
                <a:lumOff val="60000"/>
                <a:alpha val="12000"/>
              </a:schemeClr>
            </a:solidFill>
            <a:ln>
              <a:noFill/>
            </a:ln>
            <a:effectLst>
              <a:innerShdw blurRad="63500" dist="50800" dir="16200000">
                <a:schemeClr val="accent1">
                  <a:lumMod val="75000"/>
                  <a:alpha val="19000"/>
                </a:schemeClr>
              </a:innerShdw>
            </a:effectLst>
            <a:scene3d>
              <a:camera prst="isometricTopUp"/>
              <a:lightRig rig="contrasting" dir="t"/>
            </a:scene3d>
            <a:sp3d>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6" name="矩形: 圆角 105">
              <a:extLst>
                <a:ext uri="{FF2B5EF4-FFF2-40B4-BE49-F238E27FC236}">
                  <a16:creationId xmlns:a16="http://schemas.microsoft.com/office/drawing/2014/main" id="{6E17C4D6-0BD1-4269-8936-1A0488CF9E31}"/>
                </a:ext>
              </a:extLst>
            </p:cNvPr>
            <p:cNvSpPr/>
            <p:nvPr/>
          </p:nvSpPr>
          <p:spPr>
            <a:xfrm>
              <a:off x="4385085" y="3231239"/>
              <a:ext cx="543586" cy="543586"/>
            </a:xfrm>
            <a:prstGeom prst="roundRect">
              <a:avLst>
                <a:gd name="adj" fmla="val 6534"/>
              </a:avLst>
            </a:prstGeom>
            <a:gradFill>
              <a:gsLst>
                <a:gs pos="0">
                  <a:schemeClr val="accent1">
                    <a:lumMod val="15000"/>
                    <a:lumOff val="85000"/>
                  </a:schemeClr>
                </a:gs>
                <a:gs pos="100000">
                  <a:schemeClr val="accent1">
                    <a:lumMod val="0"/>
                    <a:lumOff val="100000"/>
                  </a:schemeClr>
                </a:gs>
              </a:gsLst>
              <a:lin ang="7200000" scaled="0"/>
            </a:gradFill>
            <a:ln>
              <a:noFill/>
            </a:ln>
            <a:effectLst>
              <a:outerShdw blurRad="228600" dist="139700" dir="8400000" sx="99000" sy="99000" algn="t" rotWithShape="0">
                <a:schemeClr val="accent1">
                  <a:alpha val="31000"/>
                </a:schemeClr>
              </a:outerShdw>
            </a:effectLst>
            <a:scene3d>
              <a:camera prst="isometricTopUp"/>
              <a:lightRig rig="contrasting" dir="t"/>
            </a:scene3d>
            <a:sp3d extrusionH="38100">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grpSp>
        <p:nvGrpSpPr>
          <p:cNvPr id="107" name="组合 106">
            <a:extLst>
              <a:ext uri="{FF2B5EF4-FFF2-40B4-BE49-F238E27FC236}">
                <a16:creationId xmlns:a16="http://schemas.microsoft.com/office/drawing/2014/main" id="{BAEF7383-309B-4FB8-8DEE-F46BB358E381}"/>
              </a:ext>
            </a:extLst>
          </p:cNvPr>
          <p:cNvGrpSpPr/>
          <p:nvPr/>
        </p:nvGrpSpPr>
        <p:grpSpPr>
          <a:xfrm>
            <a:off x="3889239" y="1417278"/>
            <a:ext cx="810913" cy="818582"/>
            <a:chOff x="4308884" y="3231239"/>
            <a:chExt cx="695988" cy="702570"/>
          </a:xfrm>
        </p:grpSpPr>
        <p:sp>
          <p:nvSpPr>
            <p:cNvPr id="108" name="矩形: 圆角 107">
              <a:extLst>
                <a:ext uri="{FF2B5EF4-FFF2-40B4-BE49-F238E27FC236}">
                  <a16:creationId xmlns:a16="http://schemas.microsoft.com/office/drawing/2014/main" id="{BEA9DA43-F69D-4592-9666-171E9534F314}"/>
                </a:ext>
              </a:extLst>
            </p:cNvPr>
            <p:cNvSpPr/>
            <p:nvPr/>
          </p:nvSpPr>
          <p:spPr>
            <a:xfrm>
              <a:off x="4308884" y="3237821"/>
              <a:ext cx="695988" cy="695988"/>
            </a:xfrm>
            <a:prstGeom prst="roundRect">
              <a:avLst>
                <a:gd name="adj" fmla="val 0"/>
              </a:avLst>
            </a:prstGeom>
            <a:solidFill>
              <a:schemeClr val="accent1">
                <a:lumMod val="40000"/>
                <a:lumOff val="60000"/>
                <a:alpha val="12000"/>
              </a:schemeClr>
            </a:solidFill>
            <a:ln>
              <a:noFill/>
            </a:ln>
            <a:effectLst>
              <a:innerShdw blurRad="63500" dist="50800" dir="16200000">
                <a:schemeClr val="accent1">
                  <a:lumMod val="75000"/>
                  <a:alpha val="19000"/>
                </a:schemeClr>
              </a:innerShdw>
            </a:effectLst>
            <a:scene3d>
              <a:camera prst="isometricTopUp"/>
              <a:lightRig rig="contrasting" dir="t"/>
            </a:scene3d>
            <a:sp3d>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09" name="矩形: 圆角 108">
              <a:extLst>
                <a:ext uri="{FF2B5EF4-FFF2-40B4-BE49-F238E27FC236}">
                  <a16:creationId xmlns:a16="http://schemas.microsoft.com/office/drawing/2014/main" id="{71EA27B2-DAF6-42DE-881A-EA3380A1F283}"/>
                </a:ext>
              </a:extLst>
            </p:cNvPr>
            <p:cNvSpPr/>
            <p:nvPr/>
          </p:nvSpPr>
          <p:spPr>
            <a:xfrm>
              <a:off x="4385085" y="3231239"/>
              <a:ext cx="543586" cy="543586"/>
            </a:xfrm>
            <a:prstGeom prst="roundRect">
              <a:avLst>
                <a:gd name="adj" fmla="val 6878"/>
              </a:avLst>
            </a:prstGeom>
            <a:gradFill>
              <a:gsLst>
                <a:gs pos="0">
                  <a:schemeClr val="accent1">
                    <a:lumMod val="15000"/>
                    <a:lumOff val="85000"/>
                  </a:schemeClr>
                </a:gs>
                <a:gs pos="100000">
                  <a:schemeClr val="accent1">
                    <a:lumMod val="0"/>
                    <a:lumOff val="100000"/>
                  </a:schemeClr>
                </a:gs>
              </a:gsLst>
              <a:lin ang="7200000" scaled="0"/>
            </a:gradFill>
            <a:ln>
              <a:noFill/>
            </a:ln>
            <a:effectLst>
              <a:outerShdw blurRad="228600" dist="139700" dir="8400000" sx="99000" sy="99000" algn="t" rotWithShape="0">
                <a:schemeClr val="accent1">
                  <a:alpha val="31000"/>
                </a:schemeClr>
              </a:outerShdw>
            </a:effectLst>
            <a:scene3d>
              <a:camera prst="isometricTopUp"/>
              <a:lightRig rig="contrasting" dir="t"/>
            </a:scene3d>
            <a:sp3d extrusionH="38100">
              <a:extrusionClr>
                <a:schemeClr val="accent1">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50" name="文本框 49">
            <a:extLst>
              <a:ext uri="{FF2B5EF4-FFF2-40B4-BE49-F238E27FC236}">
                <a16:creationId xmlns:a16="http://schemas.microsoft.com/office/drawing/2014/main" id="{4C8E0030-F938-4E24-9BE1-28786E38CEE5}"/>
              </a:ext>
            </a:extLst>
          </p:cNvPr>
          <p:cNvSpPr txBox="1"/>
          <p:nvPr/>
        </p:nvSpPr>
        <p:spPr>
          <a:xfrm>
            <a:off x="1007583" y="4746377"/>
            <a:ext cx="1601816" cy="1011092"/>
          </a:xfrm>
          <a:prstGeom prst="rect">
            <a:avLst/>
          </a:prstGeom>
          <a:noFill/>
          <a:scene3d>
            <a:camera prst="isometricBottomDown"/>
            <a:lightRig rig="threePt" dir="t"/>
          </a:scene3d>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solidFill>
                <a:effectLst/>
                <a:uLnTx/>
                <a:uFillTx/>
                <a:latin typeface="思源宋体 CN Heavy"/>
                <a:ea typeface="思源宋体 CN Heavy"/>
                <a:cs typeface="+mn-cs"/>
              </a:rPr>
              <a:t>险别</a:t>
            </a:r>
            <a:endParaRPr kumimoji="0" lang="en-US" altLang="zh-CN" sz="2800" b="0" i="0" u="none" strike="noStrike" kern="1200" cap="none" spc="0" normalizeH="0" baseline="0" noProof="0" dirty="0">
              <a:ln>
                <a:noFill/>
              </a:ln>
              <a:solidFill>
                <a:srgbClr val="8C6844"/>
              </a:solidFill>
              <a:effectLst/>
              <a:uLnTx/>
              <a:uFillTx/>
              <a:latin typeface="思源宋体 CN Heavy"/>
              <a:ea typeface="思源宋体 CN Heavy"/>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solidFill>
                <a:effectLst/>
                <a:uLnTx/>
                <a:uFillTx/>
                <a:latin typeface="思源宋体 CN Heavy"/>
                <a:ea typeface="思源宋体 CN Heavy"/>
                <a:cs typeface="+mn-cs"/>
              </a:rPr>
              <a:t>分类</a:t>
            </a:r>
          </a:p>
        </p:txBody>
      </p:sp>
      <p:sp>
        <p:nvSpPr>
          <p:cNvPr id="113" name="文本框 112">
            <a:extLst>
              <a:ext uri="{FF2B5EF4-FFF2-40B4-BE49-F238E27FC236}">
                <a16:creationId xmlns:a16="http://schemas.microsoft.com/office/drawing/2014/main" id="{135D1D84-110D-4750-A735-86E453FA70B8}"/>
              </a:ext>
            </a:extLst>
          </p:cNvPr>
          <p:cNvSpPr txBox="1"/>
          <p:nvPr/>
        </p:nvSpPr>
        <p:spPr>
          <a:xfrm>
            <a:off x="2639368" y="3062905"/>
            <a:ext cx="1601816" cy="358775"/>
          </a:xfrm>
          <a:prstGeom prst="rect">
            <a:avLst/>
          </a:prstGeom>
          <a:noFill/>
          <a:scene3d>
            <a:camera prst="isometricLeftDown"/>
            <a:lightRig rig="threePt" dir="t"/>
          </a:scene3d>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宋体 CN Heavy"/>
                <a:ea typeface="思源宋体 CN Heavy"/>
                <a:cs typeface="+mn-cs"/>
              </a:rPr>
              <a:t>基本险</a:t>
            </a:r>
          </a:p>
        </p:txBody>
      </p:sp>
      <p:sp>
        <p:nvSpPr>
          <p:cNvPr id="114" name="文本框 113">
            <a:extLst>
              <a:ext uri="{FF2B5EF4-FFF2-40B4-BE49-F238E27FC236}">
                <a16:creationId xmlns:a16="http://schemas.microsoft.com/office/drawing/2014/main" id="{A6C2DCD8-745D-4AAD-948F-21701285581F}"/>
              </a:ext>
            </a:extLst>
          </p:cNvPr>
          <p:cNvSpPr txBox="1"/>
          <p:nvPr/>
        </p:nvSpPr>
        <p:spPr>
          <a:xfrm>
            <a:off x="4129560" y="3910807"/>
            <a:ext cx="1601816" cy="358775"/>
          </a:xfrm>
          <a:prstGeom prst="rect">
            <a:avLst/>
          </a:prstGeom>
          <a:noFill/>
          <a:scene3d>
            <a:camera prst="isometricLeftDown"/>
            <a:lightRig rig="threePt" dir="t"/>
          </a:scene3d>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宋体 CN Heavy"/>
                <a:ea typeface="思源宋体 CN Heavy"/>
                <a:cs typeface="+mn-cs"/>
              </a:rPr>
              <a:t>附加险</a:t>
            </a:r>
          </a:p>
        </p:txBody>
      </p:sp>
      <p:sp>
        <p:nvSpPr>
          <p:cNvPr id="115" name="文本框 114">
            <a:extLst>
              <a:ext uri="{FF2B5EF4-FFF2-40B4-BE49-F238E27FC236}">
                <a16:creationId xmlns:a16="http://schemas.microsoft.com/office/drawing/2014/main" id="{AD5EDFD3-16C0-4B9B-AEE6-128301B9D893}"/>
              </a:ext>
            </a:extLst>
          </p:cNvPr>
          <p:cNvSpPr txBox="1"/>
          <p:nvPr/>
        </p:nvSpPr>
        <p:spPr>
          <a:xfrm>
            <a:off x="3524260" y="1470829"/>
            <a:ext cx="1601816" cy="358775"/>
          </a:xfrm>
          <a:prstGeom prst="rect">
            <a:avLst/>
          </a:prstGeom>
          <a:noFill/>
          <a:scene3d>
            <a:camera prst="isometricLeftDown"/>
            <a:lightRig rig="threePt" dir="t"/>
          </a:scene3d>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黑体 CN Regular"/>
                <a:ea typeface="思源黑体 CN Regular"/>
                <a:cs typeface="+mn-cs"/>
              </a:rPr>
              <a:t>平安险</a:t>
            </a:r>
          </a:p>
        </p:txBody>
      </p:sp>
      <p:sp>
        <p:nvSpPr>
          <p:cNvPr id="116" name="文本框 115">
            <a:extLst>
              <a:ext uri="{FF2B5EF4-FFF2-40B4-BE49-F238E27FC236}">
                <a16:creationId xmlns:a16="http://schemas.microsoft.com/office/drawing/2014/main" id="{84B6ED41-E65A-448D-A804-EE5E8C39B9FC}"/>
              </a:ext>
            </a:extLst>
          </p:cNvPr>
          <p:cNvSpPr txBox="1"/>
          <p:nvPr/>
        </p:nvSpPr>
        <p:spPr>
          <a:xfrm>
            <a:off x="4409074" y="2017407"/>
            <a:ext cx="1601816" cy="358775"/>
          </a:xfrm>
          <a:prstGeom prst="rect">
            <a:avLst/>
          </a:prstGeom>
          <a:noFill/>
          <a:scene3d>
            <a:camera prst="isometricLeftDown"/>
            <a:lightRig rig="threePt" dir="t"/>
          </a:scene3d>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黑体 CN Regular"/>
                <a:ea typeface="思源黑体 CN Regular"/>
                <a:cs typeface="+mn-cs"/>
              </a:rPr>
              <a:t>水渍险</a:t>
            </a:r>
          </a:p>
        </p:txBody>
      </p:sp>
      <p:sp>
        <p:nvSpPr>
          <p:cNvPr id="117" name="文本框 116">
            <a:extLst>
              <a:ext uri="{FF2B5EF4-FFF2-40B4-BE49-F238E27FC236}">
                <a16:creationId xmlns:a16="http://schemas.microsoft.com/office/drawing/2014/main" id="{F53728FF-D828-4FB5-A557-3045E9BB4729}"/>
              </a:ext>
            </a:extLst>
          </p:cNvPr>
          <p:cNvSpPr txBox="1"/>
          <p:nvPr/>
        </p:nvSpPr>
        <p:spPr>
          <a:xfrm>
            <a:off x="5290984" y="2516861"/>
            <a:ext cx="1601816" cy="358775"/>
          </a:xfrm>
          <a:prstGeom prst="rect">
            <a:avLst/>
          </a:prstGeom>
          <a:noFill/>
          <a:scene3d>
            <a:camera prst="isometricLeftDown"/>
            <a:lightRig rig="threePt" dir="t"/>
          </a:scene3d>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黑体 CN Regular"/>
                <a:ea typeface="思源黑体 CN Regular"/>
                <a:cs typeface="+mn-cs"/>
              </a:rPr>
              <a:t>一切险</a:t>
            </a:r>
          </a:p>
        </p:txBody>
      </p:sp>
      <p:sp>
        <p:nvSpPr>
          <p:cNvPr id="118" name="文本框 117">
            <a:extLst>
              <a:ext uri="{FF2B5EF4-FFF2-40B4-BE49-F238E27FC236}">
                <a16:creationId xmlns:a16="http://schemas.microsoft.com/office/drawing/2014/main" id="{9D5EDCA1-ED8D-4CB8-A412-53EBDC2C4056}"/>
              </a:ext>
            </a:extLst>
          </p:cNvPr>
          <p:cNvSpPr txBox="1"/>
          <p:nvPr/>
        </p:nvSpPr>
        <p:spPr>
          <a:xfrm>
            <a:off x="6217269" y="2996707"/>
            <a:ext cx="1601816" cy="358775"/>
          </a:xfrm>
          <a:prstGeom prst="rect">
            <a:avLst/>
          </a:prstGeom>
          <a:noFill/>
          <a:scene3d>
            <a:camera prst="isometricLeftDown"/>
            <a:lightRig rig="threePt" dir="t"/>
          </a:scene3d>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黑体 CN Regular"/>
                <a:ea typeface="思源黑体 CN Regular"/>
                <a:cs typeface="+mn-cs"/>
              </a:rPr>
              <a:t>一般附加险</a:t>
            </a:r>
          </a:p>
        </p:txBody>
      </p:sp>
      <p:sp>
        <p:nvSpPr>
          <p:cNvPr id="119" name="文本框 118">
            <a:extLst>
              <a:ext uri="{FF2B5EF4-FFF2-40B4-BE49-F238E27FC236}">
                <a16:creationId xmlns:a16="http://schemas.microsoft.com/office/drawing/2014/main" id="{A07F3BBD-76F8-4E18-87F0-0038AA2B033B}"/>
              </a:ext>
            </a:extLst>
          </p:cNvPr>
          <p:cNvSpPr txBox="1"/>
          <p:nvPr/>
        </p:nvSpPr>
        <p:spPr>
          <a:xfrm>
            <a:off x="7129743" y="3553536"/>
            <a:ext cx="1601816" cy="358775"/>
          </a:xfrm>
          <a:prstGeom prst="rect">
            <a:avLst/>
          </a:prstGeom>
          <a:noFill/>
          <a:scene3d>
            <a:camera prst="isometricLeftDown"/>
            <a:lightRig rig="threePt" dir="t"/>
          </a:scene3d>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黑体 CN Regular"/>
                <a:ea typeface="思源黑体 CN Regular"/>
                <a:cs typeface="+mn-cs"/>
              </a:rPr>
              <a:t>特殊附加险</a:t>
            </a:r>
          </a:p>
        </p:txBody>
      </p:sp>
      <p:cxnSp>
        <p:nvCxnSpPr>
          <p:cNvPr id="124" name="直接连接符 123">
            <a:extLst>
              <a:ext uri="{FF2B5EF4-FFF2-40B4-BE49-F238E27FC236}">
                <a16:creationId xmlns:a16="http://schemas.microsoft.com/office/drawing/2014/main" id="{75458CEF-7AC6-48E2-9892-B0DE580A37C1}"/>
              </a:ext>
            </a:extLst>
          </p:cNvPr>
          <p:cNvCxnSpPr>
            <a:cxnSpLocks/>
          </p:cNvCxnSpPr>
          <p:nvPr/>
        </p:nvCxnSpPr>
        <p:spPr>
          <a:xfrm flipH="1" flipV="1">
            <a:off x="6236037" y="5632268"/>
            <a:ext cx="2565219" cy="1477132"/>
          </a:xfrm>
          <a:prstGeom prst="line">
            <a:avLst/>
          </a:prstGeom>
          <a:ln w="19050" cap="rnd">
            <a:gradFill flip="none" rotWithShape="1">
              <a:gsLst>
                <a:gs pos="0">
                  <a:schemeClr val="accent1">
                    <a:alpha val="0"/>
                  </a:schemeClr>
                </a:gs>
                <a:gs pos="100000">
                  <a:schemeClr val="accent1">
                    <a:alpha val="52000"/>
                  </a:schemeClr>
                </a:gs>
              </a:gsLst>
              <a:lin ang="0" scaled="1"/>
              <a:tileRect/>
            </a:gradFill>
            <a:prstDash val="sysDot"/>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C6DD52C3-25B8-45BF-83C6-D09833438C06}"/>
              </a:ext>
            </a:extLst>
          </p:cNvPr>
          <p:cNvCxnSpPr>
            <a:cxnSpLocks/>
          </p:cNvCxnSpPr>
          <p:nvPr/>
        </p:nvCxnSpPr>
        <p:spPr>
          <a:xfrm flipH="1">
            <a:off x="2975196" y="4992070"/>
            <a:ext cx="1724957" cy="1094394"/>
          </a:xfrm>
          <a:prstGeom prst="line">
            <a:avLst/>
          </a:prstGeom>
          <a:ln w="19050" cap="rnd">
            <a:gradFill flip="none" rotWithShape="1">
              <a:gsLst>
                <a:gs pos="15000">
                  <a:schemeClr val="accent1">
                    <a:alpha val="0"/>
                  </a:schemeClr>
                </a:gs>
                <a:gs pos="100000">
                  <a:schemeClr val="accent1">
                    <a:alpha val="70000"/>
                  </a:schemeClr>
                </a:gs>
              </a:gsLst>
              <a:lin ang="0" scaled="1"/>
              <a:tileRect/>
            </a:gradFill>
            <a:prstDash val="sysDot"/>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DACFD9-3F9C-4BDC-ACE1-293C5E2A9EFB}"/>
              </a:ext>
            </a:extLst>
          </p:cNvPr>
          <p:cNvCxnSpPr>
            <a:cxnSpLocks/>
          </p:cNvCxnSpPr>
          <p:nvPr/>
        </p:nvCxnSpPr>
        <p:spPr>
          <a:xfrm flipH="1">
            <a:off x="144578" y="2459977"/>
            <a:ext cx="1792265" cy="1038884"/>
          </a:xfrm>
          <a:prstGeom prst="line">
            <a:avLst/>
          </a:prstGeom>
          <a:ln w="19050" cap="rnd">
            <a:gradFill flip="none" rotWithShape="1">
              <a:gsLst>
                <a:gs pos="15000">
                  <a:schemeClr val="accent1">
                    <a:alpha val="0"/>
                  </a:schemeClr>
                </a:gs>
                <a:gs pos="100000">
                  <a:schemeClr val="accent1">
                    <a:alpha val="70000"/>
                  </a:schemeClr>
                </a:gs>
              </a:gsLst>
              <a:lin ang="0" scaled="1"/>
              <a:tileRect/>
            </a:gradFill>
            <a:prstDash val="sysDot"/>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362CB34F-CBF8-4AAB-9CF1-6C9014B22846}"/>
              </a:ext>
            </a:extLst>
          </p:cNvPr>
          <p:cNvCxnSpPr>
            <a:cxnSpLocks/>
          </p:cNvCxnSpPr>
          <p:nvPr/>
        </p:nvCxnSpPr>
        <p:spPr>
          <a:xfrm flipH="1" flipV="1">
            <a:off x="5247276" y="1343350"/>
            <a:ext cx="2228894" cy="1283466"/>
          </a:xfrm>
          <a:prstGeom prst="line">
            <a:avLst/>
          </a:prstGeom>
          <a:ln w="19050" cap="rnd">
            <a:gradFill flip="none" rotWithShape="1">
              <a:gsLst>
                <a:gs pos="0">
                  <a:schemeClr val="accent1">
                    <a:alpha val="0"/>
                  </a:schemeClr>
                </a:gs>
                <a:gs pos="100000">
                  <a:schemeClr val="accent1">
                    <a:alpha val="52000"/>
                  </a:schemeClr>
                </a:gs>
              </a:gsLst>
              <a:lin ang="10800000" scaled="1"/>
              <a:tileRect/>
            </a:gradFill>
            <a:prstDash val="sysDot"/>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2D4DC9C3-606B-4731-A307-724697C6141D}"/>
              </a:ext>
            </a:extLst>
          </p:cNvPr>
          <p:cNvSpPr/>
          <p:nvPr/>
        </p:nvSpPr>
        <p:spPr>
          <a:xfrm>
            <a:off x="340373" y="633409"/>
            <a:ext cx="377539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海洋运输货物保险险别</a:t>
            </a:r>
          </a:p>
        </p:txBody>
      </p:sp>
    </p:spTree>
    <p:extLst>
      <p:ext uri="{BB962C8B-B14F-4D97-AF65-F5344CB8AC3E}">
        <p14:creationId xmlns:p14="http://schemas.microsoft.com/office/powerpoint/2010/main" val="29303180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EFB1996E-87A5-42DD-8B18-8792BB626E89}"/>
              </a:ext>
            </a:extLst>
          </p:cNvPr>
          <p:cNvSpPr/>
          <p:nvPr/>
        </p:nvSpPr>
        <p:spPr>
          <a:xfrm>
            <a:off x="-221479" y="5289783"/>
            <a:ext cx="9589636" cy="1732802"/>
          </a:xfrm>
          <a:prstGeom prst="rect">
            <a:avLst/>
          </a:prstGeom>
          <a:gradFill>
            <a:gsLst>
              <a:gs pos="0">
                <a:schemeClr val="accent1"/>
              </a:gs>
              <a:gs pos="100000">
                <a:schemeClr val="accent1">
                  <a:lumMod val="50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39" name="组合 38">
            <a:extLst>
              <a:ext uri="{FF2B5EF4-FFF2-40B4-BE49-F238E27FC236}">
                <a16:creationId xmlns:a16="http://schemas.microsoft.com/office/drawing/2014/main" id="{35787EE0-AB06-4F11-B43C-D98263875E52}"/>
              </a:ext>
            </a:extLst>
          </p:cNvPr>
          <p:cNvGrpSpPr/>
          <p:nvPr/>
        </p:nvGrpSpPr>
        <p:grpSpPr>
          <a:xfrm>
            <a:off x="432371" y="2056243"/>
            <a:ext cx="8688374" cy="2915391"/>
            <a:chOff x="832990" y="1088760"/>
            <a:chExt cx="11046159" cy="3706548"/>
          </a:xfrm>
        </p:grpSpPr>
        <p:graphicFrame>
          <p:nvGraphicFramePr>
            <p:cNvPr id="18" name="图表 17">
              <a:extLst>
                <a:ext uri="{FF2B5EF4-FFF2-40B4-BE49-F238E27FC236}">
                  <a16:creationId xmlns:a16="http://schemas.microsoft.com/office/drawing/2014/main" id="{38925F3A-75FA-40BC-BB12-E352029E2A7C}"/>
                </a:ext>
              </a:extLst>
            </p:cNvPr>
            <p:cNvGraphicFramePr/>
            <p:nvPr/>
          </p:nvGraphicFramePr>
          <p:xfrm>
            <a:off x="839788" y="1346400"/>
            <a:ext cx="10196512" cy="3298109"/>
          </p:xfrm>
          <a:graphic>
            <a:graphicData uri="http://schemas.openxmlformats.org/drawingml/2006/chart">
              <c:chart xmlns:c="http://schemas.openxmlformats.org/drawingml/2006/chart" xmlns:r="http://schemas.openxmlformats.org/officeDocument/2006/relationships" r:id="rId2"/>
            </a:graphicData>
          </a:graphic>
        </p:graphicFrame>
        <p:sp>
          <p:nvSpPr>
            <p:cNvPr id="19" name="文本框 18">
              <a:extLst>
                <a:ext uri="{FF2B5EF4-FFF2-40B4-BE49-F238E27FC236}">
                  <a16:creationId xmlns:a16="http://schemas.microsoft.com/office/drawing/2014/main" id="{37F465E5-EB82-48D0-912D-7001CD982539}"/>
                </a:ext>
              </a:extLst>
            </p:cNvPr>
            <p:cNvSpPr txBox="1"/>
            <p:nvPr/>
          </p:nvSpPr>
          <p:spPr>
            <a:xfrm>
              <a:off x="2394227" y="4506009"/>
              <a:ext cx="533400" cy="28478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20</a:t>
              </a:r>
              <a:endParaRPr kumimoji="0" lang="zh-CN" altLang="en-US"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endParaRPr>
            </a:p>
          </p:txBody>
        </p:sp>
        <p:sp>
          <p:nvSpPr>
            <p:cNvPr id="21" name="文本框 20">
              <a:extLst>
                <a:ext uri="{FF2B5EF4-FFF2-40B4-BE49-F238E27FC236}">
                  <a16:creationId xmlns:a16="http://schemas.microsoft.com/office/drawing/2014/main" id="{7F50A0EC-D1C7-4C66-8643-39A0E01CD06E}"/>
                </a:ext>
              </a:extLst>
            </p:cNvPr>
            <p:cNvSpPr txBox="1"/>
            <p:nvPr/>
          </p:nvSpPr>
          <p:spPr>
            <a:xfrm>
              <a:off x="3766101" y="4506009"/>
              <a:ext cx="533400" cy="28478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40</a:t>
              </a:r>
              <a:endParaRPr kumimoji="0" lang="zh-CN" altLang="en-US"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endParaRPr>
            </a:p>
          </p:txBody>
        </p:sp>
        <p:sp>
          <p:nvSpPr>
            <p:cNvPr id="22" name="文本框 21">
              <a:extLst>
                <a:ext uri="{FF2B5EF4-FFF2-40B4-BE49-F238E27FC236}">
                  <a16:creationId xmlns:a16="http://schemas.microsoft.com/office/drawing/2014/main" id="{3CF3513F-6D62-4FF0-BDB2-6CA33E05A108}"/>
                </a:ext>
              </a:extLst>
            </p:cNvPr>
            <p:cNvSpPr txBox="1"/>
            <p:nvPr/>
          </p:nvSpPr>
          <p:spPr>
            <a:xfrm>
              <a:off x="5133612" y="4506009"/>
              <a:ext cx="533400" cy="28478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60</a:t>
              </a:r>
              <a:endParaRPr kumimoji="0" lang="zh-CN" altLang="en-US"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endParaRPr>
            </a:p>
          </p:txBody>
        </p:sp>
        <p:sp>
          <p:nvSpPr>
            <p:cNvPr id="23" name="文本框 22">
              <a:extLst>
                <a:ext uri="{FF2B5EF4-FFF2-40B4-BE49-F238E27FC236}">
                  <a16:creationId xmlns:a16="http://schemas.microsoft.com/office/drawing/2014/main" id="{9DEDCC30-C831-4864-8498-E03B136125AE}"/>
                </a:ext>
              </a:extLst>
            </p:cNvPr>
            <p:cNvSpPr txBox="1"/>
            <p:nvPr/>
          </p:nvSpPr>
          <p:spPr>
            <a:xfrm>
              <a:off x="6509861" y="4506009"/>
              <a:ext cx="533400" cy="28478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80</a:t>
              </a:r>
              <a:endParaRPr kumimoji="0" lang="zh-CN" altLang="en-US"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endParaRPr>
            </a:p>
          </p:txBody>
        </p:sp>
        <p:sp>
          <p:nvSpPr>
            <p:cNvPr id="24" name="文本框 23">
              <a:extLst>
                <a:ext uri="{FF2B5EF4-FFF2-40B4-BE49-F238E27FC236}">
                  <a16:creationId xmlns:a16="http://schemas.microsoft.com/office/drawing/2014/main" id="{C520EC7B-BE25-4C9D-94B5-2890CB832165}"/>
                </a:ext>
              </a:extLst>
            </p:cNvPr>
            <p:cNvSpPr txBox="1"/>
            <p:nvPr/>
          </p:nvSpPr>
          <p:spPr>
            <a:xfrm>
              <a:off x="7853649" y="4506009"/>
              <a:ext cx="601800" cy="28478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100</a:t>
              </a:r>
              <a:endParaRPr kumimoji="0" lang="zh-CN" altLang="en-US"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endParaRPr>
            </a:p>
          </p:txBody>
        </p:sp>
        <p:sp>
          <p:nvSpPr>
            <p:cNvPr id="25" name="文本框 24">
              <a:extLst>
                <a:ext uri="{FF2B5EF4-FFF2-40B4-BE49-F238E27FC236}">
                  <a16:creationId xmlns:a16="http://schemas.microsoft.com/office/drawing/2014/main" id="{D4E13613-7E04-40B1-B296-00652829AEC9}"/>
                </a:ext>
              </a:extLst>
            </p:cNvPr>
            <p:cNvSpPr txBox="1"/>
            <p:nvPr/>
          </p:nvSpPr>
          <p:spPr>
            <a:xfrm>
              <a:off x="9225524" y="4506009"/>
              <a:ext cx="601800" cy="28478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120</a:t>
              </a:r>
              <a:endParaRPr kumimoji="0" lang="zh-CN" altLang="en-US"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endParaRPr>
            </a:p>
          </p:txBody>
        </p:sp>
        <p:sp>
          <p:nvSpPr>
            <p:cNvPr id="26" name="文本框 25">
              <a:extLst>
                <a:ext uri="{FF2B5EF4-FFF2-40B4-BE49-F238E27FC236}">
                  <a16:creationId xmlns:a16="http://schemas.microsoft.com/office/drawing/2014/main" id="{9CCBA6E9-9A95-479D-8999-2C21274443A0}"/>
                </a:ext>
              </a:extLst>
            </p:cNvPr>
            <p:cNvSpPr txBox="1"/>
            <p:nvPr/>
          </p:nvSpPr>
          <p:spPr>
            <a:xfrm>
              <a:off x="10585176" y="4506009"/>
              <a:ext cx="601800" cy="28478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140</a:t>
              </a:r>
              <a:endParaRPr kumimoji="0" lang="zh-CN" altLang="en-US"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endParaRPr>
            </a:p>
          </p:txBody>
        </p:sp>
        <p:cxnSp>
          <p:nvCxnSpPr>
            <p:cNvPr id="28" name="直接连接符 27">
              <a:extLst>
                <a:ext uri="{FF2B5EF4-FFF2-40B4-BE49-F238E27FC236}">
                  <a16:creationId xmlns:a16="http://schemas.microsoft.com/office/drawing/2014/main" id="{C478CCBC-5C05-4DBA-BDFA-8A4BFB61FA87}"/>
                </a:ext>
              </a:extLst>
            </p:cNvPr>
            <p:cNvCxnSpPr>
              <a:cxnSpLocks/>
            </p:cNvCxnSpPr>
            <p:nvPr/>
          </p:nvCxnSpPr>
          <p:spPr>
            <a:xfrm>
              <a:off x="1289050" y="4499612"/>
              <a:ext cx="10028238"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8002196-1768-49C2-964F-775A6CA69387}"/>
                </a:ext>
              </a:extLst>
            </p:cNvPr>
            <p:cNvCxnSpPr>
              <a:cxnSpLocks/>
            </p:cNvCxnSpPr>
            <p:nvPr/>
          </p:nvCxnSpPr>
          <p:spPr>
            <a:xfrm>
              <a:off x="2660927" y="1498600"/>
              <a:ext cx="0" cy="3007409"/>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E148D637-62C9-4CCD-9F39-4A35ECADA695}"/>
                </a:ext>
              </a:extLst>
            </p:cNvPr>
            <p:cNvCxnSpPr>
              <a:cxnSpLocks/>
            </p:cNvCxnSpPr>
            <p:nvPr/>
          </p:nvCxnSpPr>
          <p:spPr>
            <a:xfrm>
              <a:off x="4032804" y="1498600"/>
              <a:ext cx="0" cy="3007409"/>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B8B4ADCD-1DDA-4D0F-8E7F-6E3FC8EC59B2}"/>
                </a:ext>
              </a:extLst>
            </p:cNvPr>
            <p:cNvCxnSpPr>
              <a:cxnSpLocks/>
            </p:cNvCxnSpPr>
            <p:nvPr/>
          </p:nvCxnSpPr>
          <p:spPr>
            <a:xfrm>
              <a:off x="5404681" y="1498600"/>
              <a:ext cx="0" cy="3007409"/>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FF73680D-29E0-458D-B150-DF8739F65CBF}"/>
                </a:ext>
              </a:extLst>
            </p:cNvPr>
            <p:cNvCxnSpPr>
              <a:cxnSpLocks/>
            </p:cNvCxnSpPr>
            <p:nvPr/>
          </p:nvCxnSpPr>
          <p:spPr>
            <a:xfrm>
              <a:off x="6776558" y="1498600"/>
              <a:ext cx="0" cy="3007409"/>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99AFB9F2-1EAA-4E1D-A9C4-2C6E3809AA30}"/>
                </a:ext>
              </a:extLst>
            </p:cNvPr>
            <p:cNvCxnSpPr>
              <a:cxnSpLocks/>
            </p:cNvCxnSpPr>
            <p:nvPr/>
          </p:nvCxnSpPr>
          <p:spPr>
            <a:xfrm>
              <a:off x="8148435" y="1498600"/>
              <a:ext cx="0" cy="3007409"/>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720223BF-469B-4759-93E9-45ADBDD18954}"/>
                </a:ext>
              </a:extLst>
            </p:cNvPr>
            <p:cNvCxnSpPr>
              <a:cxnSpLocks/>
            </p:cNvCxnSpPr>
            <p:nvPr/>
          </p:nvCxnSpPr>
          <p:spPr>
            <a:xfrm>
              <a:off x="9520312" y="1498600"/>
              <a:ext cx="0" cy="3007409"/>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1A476318-4E26-40BF-A7C6-3136A33504AC}"/>
                </a:ext>
              </a:extLst>
            </p:cNvPr>
            <p:cNvCxnSpPr>
              <a:cxnSpLocks/>
            </p:cNvCxnSpPr>
            <p:nvPr/>
          </p:nvCxnSpPr>
          <p:spPr>
            <a:xfrm>
              <a:off x="10892188" y="1498600"/>
              <a:ext cx="0" cy="3007409"/>
            </a:xfrm>
            <a:prstGeom prst="line">
              <a:avLst/>
            </a:prstGeom>
            <a:ln>
              <a:solidFill>
                <a:schemeClr val="accent2">
                  <a:alpha val="2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A807D3D7-8770-4029-812D-664F7491B19E}"/>
                </a:ext>
              </a:extLst>
            </p:cNvPr>
            <p:cNvCxnSpPr>
              <a:cxnSpLocks/>
            </p:cNvCxnSpPr>
            <p:nvPr/>
          </p:nvCxnSpPr>
          <p:spPr>
            <a:xfrm>
              <a:off x="1291431" y="1346400"/>
              <a:ext cx="0" cy="3153212"/>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0E73A0CA-9298-4D86-B6E5-B391D7152FE8}"/>
                </a:ext>
              </a:extLst>
            </p:cNvPr>
            <p:cNvSpPr txBox="1"/>
            <p:nvPr/>
          </p:nvSpPr>
          <p:spPr>
            <a:xfrm>
              <a:off x="832990" y="1088760"/>
              <a:ext cx="930694" cy="2739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流量（</a:t>
              </a:r>
              <a:r>
                <a:rPr kumimoji="0" lang="en-US" altLang="zh-CN"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m/s</a:t>
              </a:r>
              <a:r>
                <a:rPr kumimoji="0" lang="zh-CN" altLang="en-US"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a:t>
              </a:r>
            </a:p>
          </p:txBody>
        </p:sp>
        <p:sp>
          <p:nvSpPr>
            <p:cNvPr id="37" name="文本框 36">
              <a:extLst>
                <a:ext uri="{FF2B5EF4-FFF2-40B4-BE49-F238E27FC236}">
                  <a16:creationId xmlns:a16="http://schemas.microsoft.com/office/drawing/2014/main" id="{CCA2CFB2-B66B-4164-9804-5ACCDF3FCFF6}"/>
                </a:ext>
              </a:extLst>
            </p:cNvPr>
            <p:cNvSpPr txBox="1"/>
            <p:nvPr/>
          </p:nvSpPr>
          <p:spPr>
            <a:xfrm>
              <a:off x="11049817" y="4521398"/>
              <a:ext cx="829332" cy="2739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时间（</a:t>
              </a:r>
              <a:r>
                <a:rPr kumimoji="0" lang="en-US" altLang="zh-CN"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h</a:t>
              </a:r>
              <a:r>
                <a:rPr kumimoji="0" lang="zh-CN" altLang="en-US" sz="800" b="0" i="0" u="none" strike="noStrike" kern="1200" cap="none" spc="0" normalizeH="0" baseline="0" noProof="0" dirty="0">
                  <a:ln>
                    <a:noFill/>
                  </a:ln>
                  <a:solidFill>
                    <a:prstClr val="black">
                      <a:lumMod val="75000"/>
                      <a:lumOff val="25000"/>
                    </a:prstClr>
                  </a:solidFill>
                  <a:effectLst/>
                  <a:uLnTx/>
                  <a:uFillTx/>
                  <a:latin typeface="Roboto"/>
                  <a:ea typeface="思源黑体 CN Regular"/>
                  <a:cs typeface="+mn-cs"/>
                </a:rPr>
                <a:t>）</a:t>
              </a:r>
            </a:p>
          </p:txBody>
        </p:sp>
      </p:grpSp>
      <p:sp>
        <p:nvSpPr>
          <p:cNvPr id="38" name="文本框 37">
            <a:extLst>
              <a:ext uri="{FF2B5EF4-FFF2-40B4-BE49-F238E27FC236}">
                <a16:creationId xmlns:a16="http://schemas.microsoft.com/office/drawing/2014/main" id="{0E0574A2-AD0F-456B-9393-1CBE707ACD99}"/>
              </a:ext>
            </a:extLst>
          </p:cNvPr>
          <p:cNvSpPr txBox="1"/>
          <p:nvPr/>
        </p:nvSpPr>
        <p:spPr>
          <a:xfrm>
            <a:off x="3228670" y="1480360"/>
            <a:ext cx="2686662" cy="3147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设计洪水过程线及校核过程线</a:t>
            </a:r>
          </a:p>
        </p:txBody>
      </p:sp>
      <p:grpSp>
        <p:nvGrpSpPr>
          <p:cNvPr id="46" name="组合 45">
            <a:extLst>
              <a:ext uri="{FF2B5EF4-FFF2-40B4-BE49-F238E27FC236}">
                <a16:creationId xmlns:a16="http://schemas.microsoft.com/office/drawing/2014/main" id="{28AF4C6B-29BF-437B-AA05-70C26436732B}"/>
              </a:ext>
            </a:extLst>
          </p:cNvPr>
          <p:cNvGrpSpPr/>
          <p:nvPr/>
        </p:nvGrpSpPr>
        <p:grpSpPr>
          <a:xfrm>
            <a:off x="6238584" y="1875779"/>
            <a:ext cx="1222335" cy="217874"/>
            <a:chOff x="8095423" y="1357280"/>
            <a:chExt cx="1554042" cy="276998"/>
          </a:xfrm>
        </p:grpSpPr>
        <p:sp>
          <p:nvSpPr>
            <p:cNvPr id="40" name="文本框 39">
              <a:extLst>
                <a:ext uri="{FF2B5EF4-FFF2-40B4-BE49-F238E27FC236}">
                  <a16:creationId xmlns:a16="http://schemas.microsoft.com/office/drawing/2014/main" id="{7C8518E3-054F-4941-AD28-C7A87FBC7D4F}"/>
                </a:ext>
              </a:extLst>
            </p:cNvPr>
            <p:cNvSpPr txBox="1"/>
            <p:nvPr/>
          </p:nvSpPr>
          <p:spPr>
            <a:xfrm>
              <a:off x="8376410" y="1357280"/>
              <a:ext cx="1273055" cy="276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800" b="0" i="0" u="none" strike="noStrike" kern="1200" cap="none" spc="0" normalizeH="0" baseline="0" noProof="0" dirty="0">
                  <a:ln>
                    <a:noFill/>
                  </a:ln>
                  <a:solidFill>
                    <a:srgbClr val="8C6844"/>
                  </a:solidFill>
                  <a:effectLst/>
                  <a:uLnTx/>
                  <a:uFillTx/>
                  <a:latin typeface="Roboto"/>
                  <a:ea typeface="思源黑体 CN Regular"/>
                  <a:cs typeface="+mn-cs"/>
                </a:rPr>
                <a:t>设计洪水过程线</a:t>
              </a:r>
            </a:p>
          </p:txBody>
        </p:sp>
        <p:cxnSp>
          <p:nvCxnSpPr>
            <p:cNvPr id="42" name="直接连接符 41">
              <a:extLst>
                <a:ext uri="{FF2B5EF4-FFF2-40B4-BE49-F238E27FC236}">
                  <a16:creationId xmlns:a16="http://schemas.microsoft.com/office/drawing/2014/main" id="{25F94ED6-B08E-45DE-8BBF-6EFCB1D0B1CD}"/>
                </a:ext>
              </a:extLst>
            </p:cNvPr>
            <p:cNvCxnSpPr>
              <a:cxnSpLocks/>
            </p:cNvCxnSpPr>
            <p:nvPr/>
          </p:nvCxnSpPr>
          <p:spPr>
            <a:xfrm>
              <a:off x="8095423" y="1480390"/>
              <a:ext cx="280987" cy="0"/>
            </a:xfrm>
            <a:prstGeom prst="line">
              <a:avLst/>
            </a:prstGeom>
            <a:ln w="22225" cap="rnd">
              <a:solidFill>
                <a:schemeClr val="accent4"/>
              </a:solidFill>
            </a:ln>
          </p:spPr>
          <p:style>
            <a:lnRef idx="1">
              <a:schemeClr val="accent1"/>
            </a:lnRef>
            <a:fillRef idx="0">
              <a:schemeClr val="accent1"/>
            </a:fillRef>
            <a:effectRef idx="0">
              <a:schemeClr val="accent1"/>
            </a:effectRef>
            <a:fontRef idx="minor">
              <a:schemeClr val="tx1"/>
            </a:fontRef>
          </p:style>
        </p:cxnSp>
      </p:grpSp>
      <p:grpSp>
        <p:nvGrpSpPr>
          <p:cNvPr id="47" name="组合 46">
            <a:extLst>
              <a:ext uri="{FF2B5EF4-FFF2-40B4-BE49-F238E27FC236}">
                <a16:creationId xmlns:a16="http://schemas.microsoft.com/office/drawing/2014/main" id="{7BD8697F-5E2B-4630-8A3F-B958FB3065AB}"/>
              </a:ext>
            </a:extLst>
          </p:cNvPr>
          <p:cNvGrpSpPr/>
          <p:nvPr/>
        </p:nvGrpSpPr>
        <p:grpSpPr>
          <a:xfrm>
            <a:off x="7524088" y="1875779"/>
            <a:ext cx="1064497" cy="217874"/>
            <a:chOff x="8095423" y="1357280"/>
            <a:chExt cx="1353372" cy="276998"/>
          </a:xfrm>
        </p:grpSpPr>
        <p:sp>
          <p:nvSpPr>
            <p:cNvPr id="48" name="文本框 47">
              <a:extLst>
                <a:ext uri="{FF2B5EF4-FFF2-40B4-BE49-F238E27FC236}">
                  <a16:creationId xmlns:a16="http://schemas.microsoft.com/office/drawing/2014/main" id="{ADA36860-0839-47E2-A17F-D7BD7754DD6B}"/>
                </a:ext>
              </a:extLst>
            </p:cNvPr>
            <p:cNvSpPr txBox="1"/>
            <p:nvPr/>
          </p:nvSpPr>
          <p:spPr>
            <a:xfrm>
              <a:off x="8376410" y="1357280"/>
              <a:ext cx="1072385" cy="276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800" b="0" i="0" u="none" strike="noStrike" kern="1200" cap="none" spc="0" normalizeH="0" baseline="0" noProof="0" dirty="0">
                  <a:ln>
                    <a:noFill/>
                  </a:ln>
                  <a:solidFill>
                    <a:srgbClr val="8C6844"/>
                  </a:solidFill>
                  <a:effectLst/>
                  <a:uLnTx/>
                  <a:uFillTx/>
                  <a:latin typeface="Roboto"/>
                  <a:ea typeface="思源黑体 CN Regular"/>
                  <a:cs typeface="+mn-cs"/>
                </a:rPr>
                <a:t>校核过程线</a:t>
              </a:r>
            </a:p>
          </p:txBody>
        </p:sp>
        <p:cxnSp>
          <p:nvCxnSpPr>
            <p:cNvPr id="49" name="直接连接符 48">
              <a:extLst>
                <a:ext uri="{FF2B5EF4-FFF2-40B4-BE49-F238E27FC236}">
                  <a16:creationId xmlns:a16="http://schemas.microsoft.com/office/drawing/2014/main" id="{F995EB98-71FC-4F86-A6CC-85067178A1B4}"/>
                </a:ext>
              </a:extLst>
            </p:cNvPr>
            <p:cNvCxnSpPr>
              <a:cxnSpLocks/>
            </p:cNvCxnSpPr>
            <p:nvPr/>
          </p:nvCxnSpPr>
          <p:spPr>
            <a:xfrm>
              <a:off x="8095423" y="1480390"/>
              <a:ext cx="280987" cy="0"/>
            </a:xfrm>
            <a:prstGeom prst="line">
              <a:avLst/>
            </a:prstGeom>
            <a:ln w="22225" cap="rnd">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0" name="椭圆 49">
            <a:extLst>
              <a:ext uri="{FF2B5EF4-FFF2-40B4-BE49-F238E27FC236}">
                <a16:creationId xmlns:a16="http://schemas.microsoft.com/office/drawing/2014/main" id="{2434632F-1385-4E34-80A2-F717E07ABEAB}"/>
              </a:ext>
            </a:extLst>
          </p:cNvPr>
          <p:cNvSpPr/>
          <p:nvPr/>
        </p:nvSpPr>
        <p:spPr>
          <a:xfrm>
            <a:off x="4266941" y="2646681"/>
            <a:ext cx="79695" cy="79695"/>
          </a:xfrm>
          <a:prstGeom prst="ellipse">
            <a:avLst/>
          </a:prstGeom>
          <a:solidFill>
            <a:schemeClr val="accent4"/>
          </a:solidFill>
          <a:ln w="25400">
            <a:solidFill>
              <a:schemeClr val="bg1"/>
            </a:solidFill>
          </a:ln>
          <a:effectLst>
            <a:outerShdw blurRad="50800" dist="38100" dir="5400000" algn="t" rotWithShape="0">
              <a:schemeClr val="accent4">
                <a:lumMod val="7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1" name="椭圆 50">
            <a:extLst>
              <a:ext uri="{FF2B5EF4-FFF2-40B4-BE49-F238E27FC236}">
                <a16:creationId xmlns:a16="http://schemas.microsoft.com/office/drawing/2014/main" id="{391C8358-1466-44CC-BF97-CFE69943486F}"/>
              </a:ext>
            </a:extLst>
          </p:cNvPr>
          <p:cNvSpPr/>
          <p:nvPr/>
        </p:nvSpPr>
        <p:spPr>
          <a:xfrm>
            <a:off x="4266941" y="3644267"/>
            <a:ext cx="79695" cy="79695"/>
          </a:xfrm>
          <a:prstGeom prst="ellipse">
            <a:avLst/>
          </a:prstGeom>
          <a:solidFill>
            <a:schemeClr val="accent1"/>
          </a:solidFill>
          <a:ln w="25400">
            <a:solidFill>
              <a:schemeClr val="bg1"/>
            </a:solidFill>
          </a:ln>
          <a:effectLst>
            <a:outerShdw blurRad="50800" dist="38100" dir="5400000" algn="t" rotWithShape="0">
              <a:schemeClr val="accent1">
                <a:lumMod val="7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73" name="文本框 72">
            <a:extLst>
              <a:ext uri="{FF2B5EF4-FFF2-40B4-BE49-F238E27FC236}">
                <a16:creationId xmlns:a16="http://schemas.microsoft.com/office/drawing/2014/main" id="{685EADB8-6D94-4A5C-85F8-FB96B34B7FF5}"/>
              </a:ext>
            </a:extLst>
          </p:cNvPr>
          <p:cNvSpPr txBox="1"/>
          <p:nvPr/>
        </p:nvSpPr>
        <p:spPr>
          <a:xfrm>
            <a:off x="4397739" y="2601149"/>
            <a:ext cx="981266" cy="22997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black"/>
                </a:solidFill>
                <a:effectLst/>
                <a:uLnTx/>
                <a:uFillTx/>
                <a:latin typeface="Roboto"/>
                <a:ea typeface="思源黑体 CN Regular"/>
                <a:cs typeface="+mn-cs"/>
              </a:rPr>
              <a:t>2603m/s</a:t>
            </a:r>
            <a:endParaRPr kumimoji="0" lang="zh-CN" altLang="en-US" sz="90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74" name="文本框 73">
            <a:extLst>
              <a:ext uri="{FF2B5EF4-FFF2-40B4-BE49-F238E27FC236}">
                <a16:creationId xmlns:a16="http://schemas.microsoft.com/office/drawing/2014/main" id="{F2D704CD-27EE-47DF-B077-C6E826A70BCA}"/>
              </a:ext>
            </a:extLst>
          </p:cNvPr>
          <p:cNvSpPr txBox="1"/>
          <p:nvPr/>
        </p:nvSpPr>
        <p:spPr>
          <a:xfrm>
            <a:off x="3471418" y="3598285"/>
            <a:ext cx="707357" cy="22997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black"/>
                </a:solidFill>
                <a:effectLst/>
                <a:uLnTx/>
                <a:uFillTx/>
                <a:latin typeface="Roboto"/>
                <a:ea typeface="思源黑体 CN Regular"/>
                <a:cs typeface="+mn-cs"/>
              </a:rPr>
              <a:t>1270m/s</a:t>
            </a:r>
            <a:endParaRPr kumimoji="0" lang="zh-CN" altLang="en-US" sz="900" b="0" i="0" u="none" strike="noStrike" kern="1200" cap="none" spc="0" normalizeH="0" baseline="0" noProof="0" dirty="0">
              <a:ln>
                <a:noFill/>
              </a:ln>
              <a:solidFill>
                <a:prstClr val="black"/>
              </a:solidFill>
              <a:effectLst/>
              <a:uLnTx/>
              <a:uFillTx/>
              <a:latin typeface="Roboto"/>
              <a:ea typeface="思源黑体 CN Regular"/>
              <a:cs typeface="+mn-cs"/>
            </a:endParaRPr>
          </a:p>
        </p:txBody>
      </p:sp>
      <p:sp>
        <p:nvSpPr>
          <p:cNvPr id="76" name="文本框 75">
            <a:extLst>
              <a:ext uri="{FF2B5EF4-FFF2-40B4-BE49-F238E27FC236}">
                <a16:creationId xmlns:a16="http://schemas.microsoft.com/office/drawing/2014/main" id="{778B1CF9-1CFB-4804-97BB-9740345DAB88}"/>
              </a:ext>
            </a:extLst>
          </p:cNvPr>
          <p:cNvSpPr txBox="1"/>
          <p:nvPr/>
        </p:nvSpPr>
        <p:spPr>
          <a:xfrm>
            <a:off x="376509" y="5703832"/>
            <a:ext cx="2270073" cy="637012"/>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宋体 CN Heavy"/>
                <a:cs typeface="+mn-cs"/>
              </a:rPr>
              <a:t>经前一阶段设计</a:t>
            </a:r>
            <a:endParaRPr kumimoji="0" lang="en-US" altLang="zh-CN" sz="1400" b="0" i="0" u="none" strike="noStrike" kern="1200" cap="none" spc="0" normalizeH="0" baseline="0" noProof="0" dirty="0">
              <a:ln>
                <a:noFill/>
              </a:ln>
              <a:solidFill>
                <a:prstClr val="white"/>
              </a:solidFill>
              <a:effectLst/>
              <a:uLnTx/>
              <a:uFillTx/>
              <a:latin typeface="Roboto"/>
              <a:ea typeface="思源宋体 CN Heavy"/>
              <a:cs typeface="+mn-cs"/>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Roboto"/>
                <a:ea typeface="思源宋体 CN Heavy"/>
                <a:cs typeface="+mn-cs"/>
              </a:rPr>
              <a:t>初定大坝采用溢流坝泄流　　　   </a:t>
            </a:r>
          </a:p>
        </p:txBody>
      </p:sp>
      <p:sp>
        <p:nvSpPr>
          <p:cNvPr id="78" name="文本框 77">
            <a:extLst>
              <a:ext uri="{FF2B5EF4-FFF2-40B4-BE49-F238E27FC236}">
                <a16:creationId xmlns:a16="http://schemas.microsoft.com/office/drawing/2014/main" id="{F9C5236C-6370-4BE7-9AE8-D98A4CD3E866}"/>
              </a:ext>
            </a:extLst>
          </p:cNvPr>
          <p:cNvSpPr txBox="1"/>
          <p:nvPr/>
        </p:nvSpPr>
        <p:spPr>
          <a:xfrm>
            <a:off x="3347793" y="5711649"/>
            <a:ext cx="1051435" cy="635687"/>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rPr>
              <a:t>堰顶高程</a:t>
            </a:r>
            <a:r>
              <a:rPr kumimoji="0" lang="en-US" altLang="zh-CN" sz="2000" b="0" i="0" u="none" strike="noStrike" kern="1200" cap="none" spc="0" normalizeH="0" baseline="0" noProof="0" dirty="0">
                <a:ln>
                  <a:noFill/>
                </a:ln>
                <a:solidFill>
                  <a:prstClr val="white"/>
                </a:solidFill>
                <a:effectLst/>
                <a:uLnTx/>
                <a:uFillTx/>
                <a:latin typeface="Roboto"/>
                <a:ea typeface="思源黑体 CN Regular"/>
                <a:cs typeface="+mn-cs"/>
              </a:rPr>
              <a:t>1042m</a:t>
            </a: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cxnSp>
        <p:nvCxnSpPr>
          <p:cNvPr id="80" name="直接连接符 79">
            <a:extLst>
              <a:ext uri="{FF2B5EF4-FFF2-40B4-BE49-F238E27FC236}">
                <a16:creationId xmlns:a16="http://schemas.microsoft.com/office/drawing/2014/main" id="{20C36C36-8147-4F91-A3D4-823C7BEE3E3B}"/>
              </a:ext>
            </a:extLst>
          </p:cNvPr>
          <p:cNvCxnSpPr>
            <a:cxnSpLocks/>
          </p:cNvCxnSpPr>
          <p:nvPr/>
        </p:nvCxnSpPr>
        <p:spPr>
          <a:xfrm>
            <a:off x="2901241" y="5780789"/>
            <a:ext cx="0" cy="467495"/>
          </a:xfrm>
          <a:prstGeom prst="line">
            <a:avLst/>
          </a:prstGeom>
          <a:ln w="12700" cap="rnd">
            <a:solidFill>
              <a:schemeClr val="bg1">
                <a:alpha val="40000"/>
              </a:schemeClr>
            </a:solidFill>
          </a:ln>
        </p:spPr>
        <p:style>
          <a:lnRef idx="1">
            <a:schemeClr val="accent1"/>
          </a:lnRef>
          <a:fillRef idx="0">
            <a:schemeClr val="accent1"/>
          </a:fillRef>
          <a:effectRef idx="0">
            <a:schemeClr val="accent1"/>
          </a:effectRef>
          <a:fontRef idx="minor">
            <a:schemeClr val="tx1"/>
          </a:fontRef>
        </p:style>
      </p:cxnSp>
      <p:sp>
        <p:nvSpPr>
          <p:cNvPr id="82" name="文本框 81">
            <a:extLst>
              <a:ext uri="{FF2B5EF4-FFF2-40B4-BE49-F238E27FC236}">
                <a16:creationId xmlns:a16="http://schemas.microsoft.com/office/drawing/2014/main" id="{01038A6F-D075-4410-8DF2-F4B37AAB4F25}"/>
              </a:ext>
            </a:extLst>
          </p:cNvPr>
          <p:cNvSpPr txBox="1"/>
          <p:nvPr/>
        </p:nvSpPr>
        <p:spPr>
          <a:xfrm>
            <a:off x="4817662" y="5711649"/>
            <a:ext cx="798361" cy="635687"/>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rPr>
              <a:t>坝段总长</a:t>
            </a:r>
            <a:endPar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Roboto"/>
                <a:ea typeface="思源黑体 CN Regular"/>
                <a:cs typeface="+mn-cs"/>
              </a:rPr>
              <a:t>36m</a:t>
            </a:r>
            <a:endParaRPr kumimoji="0" lang="zh-CN" altLang="en-US" sz="20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83" name="文本框 82">
            <a:extLst>
              <a:ext uri="{FF2B5EF4-FFF2-40B4-BE49-F238E27FC236}">
                <a16:creationId xmlns:a16="http://schemas.microsoft.com/office/drawing/2014/main" id="{5612E4D2-0A54-4542-AC02-C2A8492DA25D}"/>
              </a:ext>
            </a:extLst>
          </p:cNvPr>
          <p:cNvSpPr txBox="1"/>
          <p:nvPr/>
        </p:nvSpPr>
        <p:spPr>
          <a:xfrm>
            <a:off x="6062608" y="5711649"/>
            <a:ext cx="970918" cy="635687"/>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rPr>
              <a:t>溢流孔宽度</a:t>
            </a:r>
            <a:endPar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Roboto"/>
                <a:ea typeface="思源黑体 CN Regular"/>
                <a:cs typeface="+mn-cs"/>
              </a:rPr>
              <a:t>10m</a:t>
            </a:r>
            <a:endParaRPr kumimoji="0" lang="zh-CN" altLang="en-US" sz="20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84" name="文本框 83">
            <a:extLst>
              <a:ext uri="{FF2B5EF4-FFF2-40B4-BE49-F238E27FC236}">
                <a16:creationId xmlns:a16="http://schemas.microsoft.com/office/drawing/2014/main" id="{B0CE4136-1525-4B3D-926C-B462AA908386}"/>
              </a:ext>
            </a:extLst>
          </p:cNvPr>
          <p:cNvSpPr txBox="1"/>
          <p:nvPr/>
        </p:nvSpPr>
        <p:spPr>
          <a:xfrm>
            <a:off x="7460919" y="5711649"/>
            <a:ext cx="1254996" cy="635687"/>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rPr>
              <a:t>排沙底孔高程</a:t>
            </a:r>
            <a:endPar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Roboto"/>
                <a:ea typeface="思源黑体 CN Regular"/>
                <a:cs typeface="+mn-cs"/>
              </a:rPr>
              <a:t>1014.2m</a:t>
            </a:r>
            <a:endParaRPr kumimoji="0" lang="zh-CN" altLang="en-US" sz="20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9" name="矩形 8">
            <a:extLst>
              <a:ext uri="{FF2B5EF4-FFF2-40B4-BE49-F238E27FC236}">
                <a16:creationId xmlns:a16="http://schemas.microsoft.com/office/drawing/2014/main" id="{9F09A37E-1283-48FE-BF95-3DC95C5C2628}"/>
              </a:ext>
            </a:extLst>
          </p:cNvPr>
          <p:cNvSpPr/>
          <p:nvPr/>
        </p:nvSpPr>
        <p:spPr>
          <a:xfrm>
            <a:off x="340373" y="633409"/>
            <a:ext cx="162095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调洪计算</a:t>
            </a:r>
          </a:p>
        </p:txBody>
      </p:sp>
    </p:spTree>
    <p:extLst>
      <p:ext uri="{BB962C8B-B14F-4D97-AF65-F5344CB8AC3E}">
        <p14:creationId xmlns:p14="http://schemas.microsoft.com/office/powerpoint/2010/main" val="295510058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CF34EBA-EDBE-4150-A699-268630078E53}"/>
              </a:ext>
            </a:extLst>
          </p:cNvPr>
          <p:cNvSpPr/>
          <p:nvPr/>
        </p:nvSpPr>
        <p:spPr>
          <a:xfrm>
            <a:off x="-166408" y="-124806"/>
            <a:ext cx="9476817" cy="2437547"/>
          </a:xfrm>
          <a:prstGeom prst="rect">
            <a:avLst/>
          </a:prstGeom>
          <a:gradFill>
            <a:gsLst>
              <a:gs pos="0">
                <a:schemeClr val="accent1"/>
              </a:gs>
              <a:gs pos="100000">
                <a:schemeClr val="accent1">
                  <a:lumMod val="50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nvGrpSpPr>
          <p:cNvPr id="36" name="组合 35">
            <a:extLst>
              <a:ext uri="{FF2B5EF4-FFF2-40B4-BE49-F238E27FC236}">
                <a16:creationId xmlns:a16="http://schemas.microsoft.com/office/drawing/2014/main" id="{9E5DFBDC-AFB5-4420-9616-7280C57A242B}"/>
              </a:ext>
            </a:extLst>
          </p:cNvPr>
          <p:cNvGrpSpPr/>
          <p:nvPr/>
        </p:nvGrpSpPr>
        <p:grpSpPr>
          <a:xfrm>
            <a:off x="448258" y="1848591"/>
            <a:ext cx="3131978" cy="3925006"/>
            <a:chOff x="839788" y="1480457"/>
            <a:chExt cx="4029315" cy="5049551"/>
          </a:xfrm>
          <a:effectLst>
            <a:outerShdw blurRad="330200" dist="165100" dir="5400000" sx="98000" sy="98000" algn="t" rotWithShape="0">
              <a:schemeClr val="accent1">
                <a:lumMod val="75000"/>
                <a:alpha val="36000"/>
              </a:schemeClr>
            </a:outerShdw>
          </a:effectLst>
        </p:grpSpPr>
        <p:sp>
          <p:nvSpPr>
            <p:cNvPr id="7" name="矩形: 圆角 6">
              <a:extLst>
                <a:ext uri="{FF2B5EF4-FFF2-40B4-BE49-F238E27FC236}">
                  <a16:creationId xmlns:a16="http://schemas.microsoft.com/office/drawing/2014/main" id="{33F1B102-A725-4243-89EE-E778EDAE2534}"/>
                </a:ext>
              </a:extLst>
            </p:cNvPr>
            <p:cNvSpPr/>
            <p:nvPr/>
          </p:nvSpPr>
          <p:spPr>
            <a:xfrm>
              <a:off x="839788" y="2347082"/>
              <a:ext cx="1039812" cy="4182926"/>
            </a:xfrm>
            <a:prstGeom prst="roundRect">
              <a:avLst>
                <a:gd name="adj" fmla="val 16300"/>
              </a:avLst>
            </a:prstGeom>
            <a:gradFill>
              <a:gsLst>
                <a:gs pos="0">
                  <a:srgbClr val="DAAA8F"/>
                </a:gs>
                <a:gs pos="100000">
                  <a:srgbClr val="D39978"/>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矩形 5">
              <a:extLst>
                <a:ext uri="{FF2B5EF4-FFF2-40B4-BE49-F238E27FC236}">
                  <a16:creationId xmlns:a16="http://schemas.microsoft.com/office/drawing/2014/main" id="{AD889600-33BE-4821-8802-1DE045212367}"/>
                </a:ext>
              </a:extLst>
            </p:cNvPr>
            <p:cNvSpPr/>
            <p:nvPr/>
          </p:nvSpPr>
          <p:spPr>
            <a:xfrm>
              <a:off x="1631624" y="1480457"/>
              <a:ext cx="3237479" cy="504955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grpSp>
      <p:sp>
        <p:nvSpPr>
          <p:cNvPr id="19" name="矩形 18">
            <a:extLst>
              <a:ext uri="{FF2B5EF4-FFF2-40B4-BE49-F238E27FC236}">
                <a16:creationId xmlns:a16="http://schemas.microsoft.com/office/drawing/2014/main" id="{3D270A19-99D4-4521-9466-86DF85B7B0F0}"/>
              </a:ext>
            </a:extLst>
          </p:cNvPr>
          <p:cNvSpPr/>
          <p:nvPr/>
        </p:nvSpPr>
        <p:spPr>
          <a:xfrm>
            <a:off x="3687673" y="1848591"/>
            <a:ext cx="2516486" cy="3925006"/>
          </a:xfrm>
          <a:prstGeom prst="rect">
            <a:avLst/>
          </a:prstGeom>
          <a:solidFill>
            <a:schemeClr val="bg1"/>
          </a:solidFill>
          <a:ln>
            <a:noFill/>
          </a:ln>
          <a:effectLst>
            <a:outerShdw blurRad="330200" dist="165100" dir="5400000" sx="98000" sy="98000" algn="t" rotWithShape="0">
              <a:schemeClr val="accent1">
                <a:lumMod val="75000"/>
                <a:alpha val="3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0" name="矩形 19">
            <a:extLst>
              <a:ext uri="{FF2B5EF4-FFF2-40B4-BE49-F238E27FC236}">
                <a16:creationId xmlns:a16="http://schemas.microsoft.com/office/drawing/2014/main" id="{100B4B6D-CF04-4FAC-A297-493344A40DB7}"/>
              </a:ext>
            </a:extLst>
          </p:cNvPr>
          <p:cNvSpPr/>
          <p:nvPr/>
        </p:nvSpPr>
        <p:spPr>
          <a:xfrm>
            <a:off x="6311597" y="1848591"/>
            <a:ext cx="2516486" cy="3925006"/>
          </a:xfrm>
          <a:prstGeom prst="rect">
            <a:avLst/>
          </a:prstGeom>
          <a:solidFill>
            <a:schemeClr val="bg1"/>
          </a:solidFill>
          <a:ln>
            <a:noFill/>
          </a:ln>
          <a:effectLst>
            <a:outerShdw blurRad="317500" dist="165100" dir="5400000" sx="98000" sy="98000" algn="t" rotWithShape="0">
              <a:schemeClr val="accent1">
                <a:lumMod val="75000"/>
                <a:alpha val="3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14" name="文本框 13">
            <a:extLst>
              <a:ext uri="{FF2B5EF4-FFF2-40B4-BE49-F238E27FC236}">
                <a16:creationId xmlns:a16="http://schemas.microsoft.com/office/drawing/2014/main" id="{0CAFDF89-7192-495D-A1AD-C4D4A306B34F}"/>
              </a:ext>
            </a:extLst>
          </p:cNvPr>
          <p:cNvSpPr txBox="1"/>
          <p:nvPr/>
        </p:nvSpPr>
        <p:spPr>
          <a:xfrm>
            <a:off x="1214880" y="2660926"/>
            <a:ext cx="2575029" cy="926407"/>
          </a:xfrm>
          <a:prstGeom prst="rect">
            <a:avLst/>
          </a:prstGeom>
          <a:noFill/>
        </p:spPr>
        <p:txBody>
          <a:bodyPr wrap="square" rtlCol="0">
            <a:spAutoFit/>
          </a:bodyPr>
          <a:lstStyle/>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① 受力条件好，河谷形状深窄较好</a:t>
            </a:r>
            <a:endParaRPr kumimoji="0" lang="en-US" altLang="zh-CN" sz="900" b="0" i="0" u="none" strike="noStrike" kern="1200" cap="none" spc="0" normalizeH="0" baseline="0" noProof="0" dirty="0">
              <a:ln>
                <a:noFill/>
              </a:ln>
              <a:solidFill>
                <a:srgbClr val="47393A">
                  <a:alpha val="91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② 超载能力强，安全度高</a:t>
            </a:r>
            <a:endParaRPr kumimoji="0" lang="en-US" altLang="zh-CN" sz="900" b="0" i="0" u="none" strike="noStrike" kern="1200" cap="none" spc="0" normalizeH="0" baseline="0" noProof="0" dirty="0">
              <a:ln>
                <a:noFill/>
              </a:ln>
              <a:solidFill>
                <a:srgbClr val="47393A">
                  <a:alpha val="91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③ 抗震性能好</a:t>
            </a:r>
            <a:endParaRPr kumimoji="0" lang="en-US" altLang="zh-CN" sz="900" b="0" i="0" u="none" strike="noStrike" kern="1200" cap="none" spc="0" normalizeH="0" baseline="0" noProof="0" dirty="0">
              <a:ln>
                <a:noFill/>
              </a:ln>
              <a:solidFill>
                <a:srgbClr val="47393A">
                  <a:alpha val="91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④ 施工技术要求高，地基处理严格</a:t>
            </a:r>
          </a:p>
        </p:txBody>
      </p:sp>
      <p:sp>
        <p:nvSpPr>
          <p:cNvPr id="18" name="文本框 17">
            <a:extLst>
              <a:ext uri="{FF2B5EF4-FFF2-40B4-BE49-F238E27FC236}">
                <a16:creationId xmlns:a16="http://schemas.microsoft.com/office/drawing/2014/main" id="{E8EDC56B-1E6D-471B-94A2-C24D9B9A1E1E}"/>
              </a:ext>
            </a:extLst>
          </p:cNvPr>
          <p:cNvSpPr txBox="1"/>
          <p:nvPr/>
        </p:nvSpPr>
        <p:spPr>
          <a:xfrm>
            <a:off x="1169506" y="4179367"/>
            <a:ext cx="2269337" cy="1105816"/>
          </a:xfrm>
          <a:prstGeom prst="rect">
            <a:avLst/>
          </a:prstGeom>
          <a:noFill/>
        </p:spPr>
        <p:txBody>
          <a:bodyPr wrap="square" rtlCol="0">
            <a:spAutoFit/>
          </a:bodyPr>
          <a:lstStyle/>
          <a:p>
            <a:pPr marL="214313" marR="0" lvl="0" indent="-162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zh-CN" altLang="en-US" sz="900" b="0" i="0" u="none" strike="noStrike" kern="1200" cap="none" spc="0" normalizeH="0" baseline="0" noProof="0" dirty="0">
                <a:ln>
                  <a:noFill/>
                </a:ln>
                <a:solidFill>
                  <a:srgbClr val="8C6844">
                    <a:alpha val="91000"/>
                  </a:srgbClr>
                </a:solidFill>
                <a:effectLst/>
                <a:uLnTx/>
                <a:uFillTx/>
                <a:latin typeface="Roboto"/>
                <a:ea typeface="思源黑体 CN Regular"/>
                <a:cs typeface="+mn-cs"/>
              </a:rPr>
              <a:t>要求建造于狭窄河谷上</a:t>
            </a:r>
            <a:endParaRPr kumimoji="0" lang="en-US" altLang="zh-CN" sz="900" b="0" i="0" u="none" strike="noStrike" kern="1200" cap="none" spc="0" normalizeH="0" baseline="0" noProof="0" dirty="0">
              <a:ln>
                <a:noFill/>
              </a:ln>
              <a:solidFill>
                <a:srgbClr val="8C6844">
                  <a:alpha val="91000"/>
                </a:srgbClr>
              </a:solidFill>
              <a:effectLst/>
              <a:uLnTx/>
              <a:uFillTx/>
              <a:latin typeface="Roboto"/>
              <a:ea typeface="思源黑体 CN Regular"/>
              <a:cs typeface="+mn-cs"/>
            </a:endParaRPr>
          </a:p>
          <a:p>
            <a:pPr marL="214313" marR="0" lvl="0" indent="-162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zh-CN" altLang="en-US" sz="900" b="0" i="0" u="none" strike="noStrike" kern="1200" cap="none" spc="0" normalizeH="0" baseline="0" noProof="0" dirty="0">
                <a:ln>
                  <a:noFill/>
                </a:ln>
                <a:solidFill>
                  <a:srgbClr val="8C6844">
                    <a:alpha val="91000"/>
                  </a:srgbClr>
                </a:solidFill>
                <a:effectLst/>
                <a:uLnTx/>
                <a:uFillTx/>
                <a:latin typeface="Roboto"/>
                <a:ea typeface="思源黑体 CN Regular"/>
                <a:cs typeface="+mn-cs"/>
              </a:rPr>
              <a:t>对地质较理想的条件是岩石尽量密致质地均匀，有足够的强度、不透水性和耐久性</a:t>
            </a:r>
            <a:endParaRPr kumimoji="0" lang="en-US" altLang="zh-CN" sz="900" b="0" i="0" u="none" strike="noStrike" kern="1200" cap="none" spc="0" normalizeH="0" baseline="0" noProof="0" dirty="0">
              <a:ln>
                <a:noFill/>
              </a:ln>
              <a:solidFill>
                <a:srgbClr val="8C6844">
                  <a:alpha val="91000"/>
                </a:srgbClr>
              </a:solidFill>
              <a:effectLst/>
              <a:uLnTx/>
              <a:uFillTx/>
              <a:latin typeface="Roboto"/>
              <a:ea typeface="思源黑体 CN Regular"/>
              <a:cs typeface="+mn-cs"/>
            </a:endParaRPr>
          </a:p>
          <a:p>
            <a:pPr marL="214313" marR="0" lvl="0" indent="-162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zh-CN" altLang="en-US" sz="900" b="0" i="0" u="none" strike="noStrike" kern="1200" cap="none" spc="0" normalizeH="0" baseline="0" noProof="0" dirty="0">
                <a:ln>
                  <a:noFill/>
                </a:ln>
                <a:solidFill>
                  <a:srgbClr val="8C6844">
                    <a:alpha val="91000"/>
                  </a:srgbClr>
                </a:solidFill>
                <a:effectLst/>
                <a:uLnTx/>
                <a:uFillTx/>
                <a:latin typeface="Roboto"/>
                <a:ea typeface="思源黑体 CN Regular"/>
                <a:cs typeface="+mn-cs"/>
              </a:rPr>
              <a:t>两岸拱座基岩坚固而完整，边坡稳定</a:t>
            </a:r>
          </a:p>
        </p:txBody>
      </p:sp>
      <p:cxnSp>
        <p:nvCxnSpPr>
          <p:cNvPr id="25" name="直接连接符 24">
            <a:extLst>
              <a:ext uri="{FF2B5EF4-FFF2-40B4-BE49-F238E27FC236}">
                <a16:creationId xmlns:a16="http://schemas.microsoft.com/office/drawing/2014/main" id="{4211F484-E108-4F2D-A84A-7DB1D1D61AEE}"/>
              </a:ext>
            </a:extLst>
          </p:cNvPr>
          <p:cNvCxnSpPr>
            <a:cxnSpLocks/>
          </p:cNvCxnSpPr>
          <p:nvPr/>
        </p:nvCxnSpPr>
        <p:spPr>
          <a:xfrm>
            <a:off x="1295860" y="4025673"/>
            <a:ext cx="2052265" cy="0"/>
          </a:xfrm>
          <a:prstGeom prst="line">
            <a:avLst/>
          </a:prstGeom>
          <a:ln w="9525">
            <a:solidFill>
              <a:schemeClr val="accent2">
                <a:alpha val="64000"/>
              </a:schemeClr>
            </a:solidFil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48447AA9-FF82-4E86-B736-5C2CD7082A5A}"/>
              </a:ext>
            </a:extLst>
          </p:cNvPr>
          <p:cNvSpPr txBox="1"/>
          <p:nvPr/>
        </p:nvSpPr>
        <p:spPr>
          <a:xfrm>
            <a:off x="3816366" y="2660926"/>
            <a:ext cx="2575029" cy="1120307"/>
          </a:xfrm>
          <a:prstGeom prst="rect">
            <a:avLst/>
          </a:prstGeom>
          <a:noFill/>
        </p:spPr>
        <p:txBody>
          <a:bodyPr wrap="square" rtlCol="0">
            <a:spAutoFit/>
          </a:bodyPr>
          <a:lstStyle/>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① 抗冲刷能力强，结构简单</a:t>
            </a:r>
            <a:endParaRPr kumimoji="0" lang="en-US" altLang="zh-CN" sz="900" b="0" i="0" u="none" strike="noStrike" kern="1200" cap="none" spc="0" normalizeH="0" baseline="0" noProof="0" dirty="0">
              <a:ln>
                <a:noFill/>
              </a:ln>
              <a:solidFill>
                <a:srgbClr val="47393A">
                  <a:alpha val="91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② 对地形地质条件适应性能好</a:t>
            </a:r>
            <a:endParaRPr kumimoji="0" lang="en-US" altLang="zh-CN" sz="900" b="0" i="0" u="none" strike="noStrike" kern="1200" cap="none" spc="0" normalizeH="0" baseline="0" noProof="0" dirty="0">
              <a:ln>
                <a:noFill/>
              </a:ln>
              <a:solidFill>
                <a:srgbClr val="47393A">
                  <a:alpha val="91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③ 坝体与地基的接触面积大</a:t>
            </a:r>
            <a:endParaRPr kumimoji="0" lang="en-US" altLang="zh-CN" sz="900" b="0" i="0" u="none" strike="noStrike" kern="1200" cap="none" spc="0" normalizeH="0" baseline="0" noProof="0" dirty="0">
              <a:ln>
                <a:noFill/>
              </a:ln>
              <a:solidFill>
                <a:srgbClr val="47393A">
                  <a:alpha val="91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     坝体应力较低、安全可靠</a:t>
            </a:r>
            <a:endParaRPr kumimoji="0" lang="en-US" altLang="zh-CN" sz="900" b="0" i="0" u="none" strike="noStrike" kern="1200" cap="none" spc="0" normalizeH="0" baseline="0" noProof="0" dirty="0">
              <a:ln>
                <a:noFill/>
              </a:ln>
              <a:solidFill>
                <a:srgbClr val="47393A">
                  <a:alpha val="91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④ 枢纽泄洪问题容易解决</a:t>
            </a:r>
          </a:p>
        </p:txBody>
      </p:sp>
      <p:cxnSp>
        <p:nvCxnSpPr>
          <p:cNvPr id="29" name="直接连接符 28">
            <a:extLst>
              <a:ext uri="{FF2B5EF4-FFF2-40B4-BE49-F238E27FC236}">
                <a16:creationId xmlns:a16="http://schemas.microsoft.com/office/drawing/2014/main" id="{298A5A73-727C-4E29-9732-EF8CE8F1F729}"/>
              </a:ext>
            </a:extLst>
          </p:cNvPr>
          <p:cNvCxnSpPr>
            <a:cxnSpLocks/>
          </p:cNvCxnSpPr>
          <p:nvPr/>
        </p:nvCxnSpPr>
        <p:spPr>
          <a:xfrm>
            <a:off x="3897346" y="4025673"/>
            <a:ext cx="2052265" cy="0"/>
          </a:xfrm>
          <a:prstGeom prst="line">
            <a:avLst/>
          </a:prstGeom>
          <a:ln w="9525">
            <a:solidFill>
              <a:schemeClr val="accent2">
                <a:alpha val="64000"/>
              </a:schemeClr>
            </a:solidFil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B0986200-EAC9-4464-BE9E-47D4E6AA20B0}"/>
              </a:ext>
            </a:extLst>
          </p:cNvPr>
          <p:cNvSpPr txBox="1"/>
          <p:nvPr/>
        </p:nvSpPr>
        <p:spPr>
          <a:xfrm>
            <a:off x="3770991" y="4179367"/>
            <a:ext cx="2269337" cy="745717"/>
          </a:xfrm>
          <a:prstGeom prst="rect">
            <a:avLst/>
          </a:prstGeom>
          <a:noFill/>
        </p:spPr>
        <p:txBody>
          <a:bodyPr wrap="square" rtlCol="0">
            <a:spAutoFit/>
          </a:bodyPr>
          <a:lstStyle/>
          <a:p>
            <a:pPr marL="214313" marR="0" lvl="0" indent="-162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zh-CN" altLang="en-US" sz="900" b="0" i="0" u="none" strike="noStrike" kern="1200" cap="none" spc="0" normalizeH="0" baseline="0" noProof="0" dirty="0">
                <a:ln>
                  <a:noFill/>
                </a:ln>
                <a:solidFill>
                  <a:srgbClr val="8C6844">
                    <a:alpha val="91000"/>
                  </a:srgbClr>
                </a:solidFill>
                <a:effectLst/>
                <a:uLnTx/>
                <a:uFillTx/>
                <a:latin typeface="Roboto"/>
                <a:ea typeface="思源黑体 CN Regular"/>
                <a:cs typeface="+mn-cs"/>
              </a:rPr>
              <a:t>地质条件好</a:t>
            </a:r>
            <a:endParaRPr kumimoji="0" lang="en-US" altLang="zh-CN" sz="900" b="0" i="0" u="none" strike="noStrike" kern="1200" cap="none" spc="0" normalizeH="0" baseline="0" noProof="0" dirty="0">
              <a:ln>
                <a:noFill/>
              </a:ln>
              <a:solidFill>
                <a:srgbClr val="8C6844">
                  <a:alpha val="91000"/>
                </a:srgbClr>
              </a:solidFill>
              <a:effectLst/>
              <a:uLnTx/>
              <a:uFillTx/>
              <a:latin typeface="Roboto"/>
              <a:ea typeface="思源黑体 CN Regular"/>
              <a:cs typeface="+mn-cs"/>
            </a:endParaRPr>
          </a:p>
          <a:p>
            <a:pPr marL="214313" marR="0" lvl="0" indent="-162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zh-CN" altLang="en-US" sz="900" b="0" i="0" u="none" strike="noStrike" kern="1200" cap="none" spc="0" normalizeH="0" baseline="0" noProof="0" dirty="0">
                <a:ln>
                  <a:noFill/>
                </a:ln>
                <a:solidFill>
                  <a:srgbClr val="8C6844">
                    <a:alpha val="91000"/>
                  </a:srgbClr>
                </a:solidFill>
                <a:effectLst/>
                <a:uLnTx/>
                <a:uFillTx/>
                <a:latin typeface="Roboto"/>
                <a:ea typeface="思源黑体 CN Regular"/>
                <a:cs typeface="+mn-cs"/>
              </a:rPr>
              <a:t>地基承载力高</a:t>
            </a:r>
            <a:endParaRPr kumimoji="0" lang="en-US" altLang="zh-CN" sz="900" b="0" i="0" u="none" strike="noStrike" kern="1200" cap="none" spc="0" normalizeH="0" baseline="0" noProof="0" dirty="0">
              <a:ln>
                <a:noFill/>
              </a:ln>
              <a:solidFill>
                <a:srgbClr val="8C6844">
                  <a:alpha val="91000"/>
                </a:srgbClr>
              </a:solidFill>
              <a:effectLst/>
              <a:uLnTx/>
              <a:uFillTx/>
              <a:latin typeface="Roboto"/>
              <a:ea typeface="思源黑体 CN Regular"/>
              <a:cs typeface="+mn-cs"/>
            </a:endParaRPr>
          </a:p>
          <a:p>
            <a:pPr marL="214313" marR="0" lvl="0" indent="-162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zh-CN" altLang="en-US" sz="900" b="0" i="0" u="none" strike="noStrike" kern="1200" cap="none" spc="0" normalizeH="0" baseline="0" noProof="0" dirty="0">
                <a:ln>
                  <a:noFill/>
                </a:ln>
                <a:solidFill>
                  <a:srgbClr val="8C6844">
                    <a:alpha val="91000"/>
                  </a:srgbClr>
                </a:solidFill>
                <a:effectLst/>
                <a:uLnTx/>
                <a:uFillTx/>
                <a:latin typeface="Roboto"/>
                <a:ea typeface="思源黑体 CN Regular"/>
                <a:cs typeface="+mn-cs"/>
              </a:rPr>
              <a:t>有方便的拌合料厂</a:t>
            </a:r>
          </a:p>
        </p:txBody>
      </p:sp>
      <p:sp>
        <p:nvSpPr>
          <p:cNvPr id="33" name="文本框 32">
            <a:extLst>
              <a:ext uri="{FF2B5EF4-FFF2-40B4-BE49-F238E27FC236}">
                <a16:creationId xmlns:a16="http://schemas.microsoft.com/office/drawing/2014/main" id="{CB2D3656-FEC2-4F8E-809A-4069C6373DA6}"/>
              </a:ext>
            </a:extLst>
          </p:cNvPr>
          <p:cNvSpPr txBox="1"/>
          <p:nvPr/>
        </p:nvSpPr>
        <p:spPr>
          <a:xfrm>
            <a:off x="6459206" y="2660926"/>
            <a:ext cx="2575029" cy="1120307"/>
          </a:xfrm>
          <a:prstGeom prst="rect">
            <a:avLst/>
          </a:prstGeom>
          <a:noFill/>
        </p:spPr>
        <p:txBody>
          <a:bodyPr wrap="square" rtlCol="0">
            <a:spAutoFit/>
          </a:bodyPr>
          <a:lstStyle/>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① 筑坝材料就地取材</a:t>
            </a:r>
            <a:endParaRPr kumimoji="0" lang="en-US" altLang="zh-CN" sz="900" b="0" i="0" u="none" strike="noStrike" kern="1200" cap="none" spc="0" normalizeH="0" baseline="0" noProof="0" dirty="0">
              <a:ln>
                <a:noFill/>
              </a:ln>
              <a:solidFill>
                <a:srgbClr val="47393A">
                  <a:alpha val="91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② 适应地形变形能力强</a:t>
            </a: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③ 具有适应地基变形的良好条件</a:t>
            </a:r>
            <a:endParaRPr kumimoji="0" lang="en-US" altLang="zh-CN" sz="900" b="0" i="0" u="none" strike="noStrike" kern="1200" cap="none" spc="0" normalizeH="0" baseline="0" noProof="0" dirty="0">
              <a:ln>
                <a:noFill/>
              </a:ln>
              <a:solidFill>
                <a:srgbClr val="47393A">
                  <a:alpha val="91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④ 能适应不同的施工方法，且工序</a:t>
            </a:r>
            <a:endParaRPr kumimoji="0" lang="en-US" altLang="zh-CN" sz="900" b="0" i="0" u="none" strike="noStrike" kern="1200" cap="none" spc="0" normalizeH="0" baseline="0" noProof="0" dirty="0">
              <a:ln>
                <a:noFill/>
              </a:ln>
              <a:solidFill>
                <a:srgbClr val="47393A">
                  <a:alpha val="91000"/>
                </a:srgbClr>
              </a:solidFill>
              <a:effectLst/>
              <a:uLnTx/>
              <a:uFillTx/>
              <a:latin typeface="Roboto"/>
              <a:ea typeface="思源黑体 CN Regular"/>
              <a:cs typeface="+mn-cs"/>
            </a:endParaRPr>
          </a:p>
          <a:p>
            <a:pPr marL="0" marR="0" lvl="0" indent="0" algn="just" defTabSz="914400" rtl="0" eaLnBrk="1" fontAlgn="auto" latinLnBrk="0" hangingPunct="1">
              <a:lnSpc>
                <a:spcPct val="140000"/>
              </a:lnSpc>
              <a:spcBef>
                <a:spcPts val="0"/>
              </a:spcBef>
              <a:spcAft>
                <a:spcPts val="225"/>
              </a:spcAft>
              <a:buClrTx/>
              <a:buSzTx/>
              <a:buFontTx/>
              <a:buNone/>
              <a:tabLst/>
              <a:defRPr/>
            </a:pPr>
            <a:r>
              <a:rPr kumimoji="0" lang="zh-CN" altLang="en-US" sz="900" b="0" i="0" u="none" strike="noStrike" kern="1200" cap="none" spc="0" normalizeH="0" baseline="0" noProof="0" dirty="0">
                <a:ln>
                  <a:noFill/>
                </a:ln>
                <a:solidFill>
                  <a:srgbClr val="47393A">
                    <a:alpha val="91000"/>
                  </a:srgbClr>
                </a:solidFill>
                <a:effectLst/>
                <a:uLnTx/>
                <a:uFillTx/>
                <a:latin typeface="Roboto"/>
                <a:ea typeface="思源黑体 CN Regular"/>
                <a:cs typeface="+mn-cs"/>
              </a:rPr>
              <a:t>     简单、施工速度快</a:t>
            </a:r>
          </a:p>
        </p:txBody>
      </p:sp>
      <p:cxnSp>
        <p:nvCxnSpPr>
          <p:cNvPr id="34" name="直接连接符 33">
            <a:extLst>
              <a:ext uri="{FF2B5EF4-FFF2-40B4-BE49-F238E27FC236}">
                <a16:creationId xmlns:a16="http://schemas.microsoft.com/office/drawing/2014/main" id="{663A1F66-F191-4A92-BDCC-0D4B75107628}"/>
              </a:ext>
            </a:extLst>
          </p:cNvPr>
          <p:cNvCxnSpPr>
            <a:cxnSpLocks/>
          </p:cNvCxnSpPr>
          <p:nvPr/>
        </p:nvCxnSpPr>
        <p:spPr>
          <a:xfrm>
            <a:off x="6540186" y="4025673"/>
            <a:ext cx="2052265" cy="0"/>
          </a:xfrm>
          <a:prstGeom prst="line">
            <a:avLst/>
          </a:prstGeom>
          <a:ln w="9525">
            <a:solidFill>
              <a:schemeClr val="accent2">
                <a:alpha val="64000"/>
              </a:schemeClr>
            </a:solidFill>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FA1A8F1E-B4A0-4521-B563-E028CE38C4C3}"/>
              </a:ext>
            </a:extLst>
          </p:cNvPr>
          <p:cNvSpPr txBox="1"/>
          <p:nvPr/>
        </p:nvSpPr>
        <p:spPr>
          <a:xfrm>
            <a:off x="6413831" y="4179367"/>
            <a:ext cx="2269337" cy="745717"/>
          </a:xfrm>
          <a:prstGeom prst="rect">
            <a:avLst/>
          </a:prstGeom>
          <a:noFill/>
        </p:spPr>
        <p:txBody>
          <a:bodyPr wrap="square" rtlCol="0">
            <a:spAutoFit/>
          </a:bodyPr>
          <a:lstStyle/>
          <a:p>
            <a:pPr marL="214313" marR="0" lvl="0" indent="-162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zh-CN" altLang="en-US" sz="900" b="0" i="0" u="none" strike="noStrike" kern="1200" cap="none" spc="0" normalizeH="0" baseline="0" noProof="0" dirty="0">
                <a:ln>
                  <a:noFill/>
                </a:ln>
                <a:solidFill>
                  <a:srgbClr val="8C6844">
                    <a:alpha val="91000"/>
                  </a:srgbClr>
                </a:solidFill>
                <a:effectLst/>
                <a:uLnTx/>
                <a:uFillTx/>
                <a:latin typeface="Roboto"/>
                <a:ea typeface="思源黑体 CN Regular"/>
                <a:cs typeface="+mn-cs"/>
              </a:rPr>
              <a:t>坝址附近有岩性较坚硬</a:t>
            </a:r>
            <a:endParaRPr kumimoji="0" lang="en-US" altLang="zh-CN" sz="900" b="0" i="0" u="none" strike="noStrike" kern="1200" cap="none" spc="0" normalizeH="0" baseline="0" noProof="0" dirty="0">
              <a:ln>
                <a:noFill/>
              </a:ln>
              <a:solidFill>
                <a:srgbClr val="8C6844">
                  <a:alpha val="91000"/>
                </a:srgbClr>
              </a:solidFill>
              <a:effectLst/>
              <a:uLnTx/>
              <a:uFillTx/>
              <a:latin typeface="Roboto"/>
              <a:ea typeface="思源黑体 CN Regular"/>
              <a:cs typeface="+mn-cs"/>
            </a:endParaRPr>
          </a:p>
          <a:p>
            <a:pPr marL="214313" marR="0" lvl="0" indent="-162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zh-CN" altLang="en-US" sz="900" b="0" i="0" u="none" strike="noStrike" kern="1200" cap="none" spc="0" normalizeH="0" baseline="0" noProof="0" dirty="0">
                <a:ln>
                  <a:noFill/>
                </a:ln>
                <a:solidFill>
                  <a:srgbClr val="8C6844">
                    <a:alpha val="91000"/>
                  </a:srgbClr>
                </a:solidFill>
                <a:effectLst/>
                <a:uLnTx/>
                <a:uFillTx/>
                <a:latin typeface="Roboto"/>
                <a:ea typeface="思源黑体 CN Regular"/>
                <a:cs typeface="+mn-cs"/>
              </a:rPr>
              <a:t>力学强度高，质量较好</a:t>
            </a:r>
            <a:endParaRPr kumimoji="0" lang="en-US" altLang="zh-CN" sz="900" b="0" i="0" u="none" strike="noStrike" kern="1200" cap="none" spc="0" normalizeH="0" baseline="0" noProof="0" dirty="0">
              <a:ln>
                <a:noFill/>
              </a:ln>
              <a:solidFill>
                <a:srgbClr val="8C6844">
                  <a:alpha val="91000"/>
                </a:srgbClr>
              </a:solidFill>
              <a:effectLst/>
              <a:uLnTx/>
              <a:uFillTx/>
              <a:latin typeface="Roboto"/>
              <a:ea typeface="思源黑体 CN Regular"/>
              <a:cs typeface="+mn-cs"/>
            </a:endParaRPr>
          </a:p>
          <a:p>
            <a:pPr marL="214313" marR="0" lvl="0" indent="-162000" algn="just" defTabSz="914400" rtl="0" eaLnBrk="1" fontAlgn="auto" latinLnBrk="0" hangingPunct="1">
              <a:lnSpc>
                <a:spcPct val="130000"/>
              </a:lnSpc>
              <a:spcBef>
                <a:spcPts val="0"/>
              </a:spcBef>
              <a:spcAft>
                <a:spcPts val="450"/>
              </a:spcAft>
              <a:buClrTx/>
              <a:buSzTx/>
              <a:buFont typeface="Arial" panose="020B0604020202020204" pitchFamily="34" charset="0"/>
              <a:buChar char="•"/>
              <a:tabLst/>
              <a:defRPr/>
            </a:pPr>
            <a:r>
              <a:rPr kumimoji="0" lang="zh-CN" altLang="en-US" sz="900" b="0" i="0" u="none" strike="noStrike" kern="1200" cap="none" spc="0" normalizeH="0" baseline="0" noProof="0" dirty="0">
                <a:ln>
                  <a:noFill/>
                </a:ln>
                <a:solidFill>
                  <a:srgbClr val="8C6844">
                    <a:alpha val="91000"/>
                  </a:srgbClr>
                </a:solidFill>
                <a:effectLst/>
                <a:uLnTx/>
                <a:uFillTx/>
                <a:latin typeface="Roboto"/>
                <a:ea typeface="思源黑体 CN Regular"/>
                <a:cs typeface="+mn-cs"/>
              </a:rPr>
              <a:t>储量丰富的堆石料</a:t>
            </a:r>
          </a:p>
        </p:txBody>
      </p:sp>
      <p:sp>
        <p:nvSpPr>
          <p:cNvPr id="24" name="文本框 23">
            <a:extLst>
              <a:ext uri="{FF2B5EF4-FFF2-40B4-BE49-F238E27FC236}">
                <a16:creationId xmlns:a16="http://schemas.microsoft.com/office/drawing/2014/main" id="{9F9BD3B5-1934-41F5-8223-68A3BEFB750F}"/>
              </a:ext>
            </a:extLst>
          </p:cNvPr>
          <p:cNvSpPr txBox="1"/>
          <p:nvPr/>
        </p:nvSpPr>
        <p:spPr>
          <a:xfrm>
            <a:off x="503118" y="2715700"/>
            <a:ext cx="51011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特点</a:t>
            </a:r>
          </a:p>
        </p:txBody>
      </p:sp>
      <p:sp>
        <p:nvSpPr>
          <p:cNvPr id="38" name="文本框 37">
            <a:extLst>
              <a:ext uri="{FF2B5EF4-FFF2-40B4-BE49-F238E27FC236}">
                <a16:creationId xmlns:a16="http://schemas.microsoft.com/office/drawing/2014/main" id="{ABB3CF3F-391C-48CB-9982-AE7FE2F80304}"/>
              </a:ext>
            </a:extLst>
          </p:cNvPr>
          <p:cNvSpPr txBox="1"/>
          <p:nvPr/>
        </p:nvSpPr>
        <p:spPr>
          <a:xfrm>
            <a:off x="503118" y="4223421"/>
            <a:ext cx="510113"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适用</a:t>
            </a:r>
            <a:endParaRPr kumimoji="0" lang="en-US" altLang="zh-CN" sz="1200" b="0" i="0" u="none" strike="noStrike" kern="1200" cap="none" spc="0" normalizeH="0" baseline="0" noProof="0" dirty="0">
              <a:ln>
                <a:noFill/>
              </a:ln>
              <a:solidFill>
                <a:prstClr val="white"/>
              </a:solidFill>
              <a:effectLst/>
              <a:uLnTx/>
              <a:uFillTx/>
              <a:latin typeface="Roboto"/>
              <a:ea typeface="思源黑体 CN Regular"/>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white"/>
                </a:solidFill>
                <a:effectLst/>
                <a:uLnTx/>
                <a:uFillTx/>
                <a:latin typeface="Roboto"/>
                <a:ea typeface="思源黑体 CN Regular"/>
                <a:cs typeface="+mn-cs"/>
              </a:rPr>
              <a:t>条件</a:t>
            </a:r>
          </a:p>
        </p:txBody>
      </p:sp>
      <p:sp>
        <p:nvSpPr>
          <p:cNvPr id="44" name="矩形 43">
            <a:extLst>
              <a:ext uri="{FF2B5EF4-FFF2-40B4-BE49-F238E27FC236}">
                <a16:creationId xmlns:a16="http://schemas.microsoft.com/office/drawing/2014/main" id="{8D454668-2200-45E4-98C4-4582AB8FF56B}"/>
              </a:ext>
            </a:extLst>
          </p:cNvPr>
          <p:cNvSpPr/>
          <p:nvPr/>
        </p:nvSpPr>
        <p:spPr>
          <a:xfrm>
            <a:off x="1063750" y="1848591"/>
            <a:ext cx="2516486" cy="673624"/>
          </a:xfrm>
          <a:prstGeom prst="rect">
            <a:avLst/>
          </a:prstGeom>
          <a:gradFill flip="none" rotWithShape="1">
            <a:gsLst>
              <a:gs pos="50000">
                <a:srgbClr val="D49B7B"/>
              </a:gs>
              <a:gs pos="0">
                <a:schemeClr val="accent4">
                  <a:lumMod val="65000"/>
                  <a:lumOff val="35000"/>
                </a:schemeClr>
              </a:gs>
              <a:gs pos="100000">
                <a:schemeClr val="accent4"/>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8" name="文本框 7">
            <a:extLst>
              <a:ext uri="{FF2B5EF4-FFF2-40B4-BE49-F238E27FC236}">
                <a16:creationId xmlns:a16="http://schemas.microsoft.com/office/drawing/2014/main" id="{24F87351-538F-4029-809E-C913D4245E4F}"/>
              </a:ext>
            </a:extLst>
          </p:cNvPr>
          <p:cNvSpPr txBox="1"/>
          <p:nvPr/>
        </p:nvSpPr>
        <p:spPr>
          <a:xfrm>
            <a:off x="1208623" y="2090838"/>
            <a:ext cx="105063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拱</a:t>
            </a:r>
            <a:r>
              <a:rPr kumimoji="0" lang="en-US" altLang="zh-CN" sz="2000" b="0" i="0" u="none" strike="noStrike" kern="1200" cap="none" spc="0" normalizeH="0" baseline="0" noProof="0" dirty="0">
                <a:ln>
                  <a:noFill/>
                </a:ln>
                <a:solidFill>
                  <a:prstClr val="white"/>
                </a:solidFill>
                <a:effectLst/>
                <a:uLnTx/>
                <a:uFillTx/>
                <a:latin typeface="思源宋体 CN Heavy"/>
                <a:ea typeface="思源宋体 CN Heavy"/>
                <a:cs typeface="+mn-cs"/>
              </a:rPr>
              <a:t> </a:t>
            </a: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坝</a:t>
            </a:r>
          </a:p>
        </p:txBody>
      </p:sp>
      <p:sp>
        <p:nvSpPr>
          <p:cNvPr id="37" name="矩形 36">
            <a:extLst>
              <a:ext uri="{FF2B5EF4-FFF2-40B4-BE49-F238E27FC236}">
                <a16:creationId xmlns:a16="http://schemas.microsoft.com/office/drawing/2014/main" id="{580D83F2-3DE7-45B7-8899-15334CA3EEB9}"/>
              </a:ext>
            </a:extLst>
          </p:cNvPr>
          <p:cNvSpPr/>
          <p:nvPr/>
        </p:nvSpPr>
        <p:spPr>
          <a:xfrm>
            <a:off x="3687673" y="1848591"/>
            <a:ext cx="2516486" cy="673624"/>
          </a:xfrm>
          <a:prstGeom prst="rect">
            <a:avLst/>
          </a:prstGeom>
          <a:gradFill flip="none" rotWithShape="1">
            <a:gsLst>
              <a:gs pos="50000">
                <a:srgbClr val="D49B7B"/>
              </a:gs>
              <a:gs pos="0">
                <a:schemeClr val="accent4">
                  <a:lumMod val="65000"/>
                  <a:lumOff val="35000"/>
                </a:schemeClr>
              </a:gs>
              <a:gs pos="100000">
                <a:schemeClr val="accent4"/>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9" name="矩形 38">
            <a:extLst>
              <a:ext uri="{FF2B5EF4-FFF2-40B4-BE49-F238E27FC236}">
                <a16:creationId xmlns:a16="http://schemas.microsoft.com/office/drawing/2014/main" id="{6DE75C54-66C7-4BAD-8F6A-97E6AB488320}"/>
              </a:ext>
            </a:extLst>
          </p:cNvPr>
          <p:cNvSpPr/>
          <p:nvPr/>
        </p:nvSpPr>
        <p:spPr>
          <a:xfrm>
            <a:off x="6311597" y="1848591"/>
            <a:ext cx="2516486" cy="673624"/>
          </a:xfrm>
          <a:prstGeom prst="rect">
            <a:avLst/>
          </a:prstGeom>
          <a:gradFill flip="none" rotWithShape="1">
            <a:gsLst>
              <a:gs pos="50000">
                <a:srgbClr val="D49B7B"/>
              </a:gs>
              <a:gs pos="0">
                <a:schemeClr val="accent4">
                  <a:lumMod val="65000"/>
                  <a:lumOff val="35000"/>
                </a:schemeClr>
              </a:gs>
              <a:gs pos="100000">
                <a:schemeClr val="accent4"/>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6" name="文本框 25">
            <a:extLst>
              <a:ext uri="{FF2B5EF4-FFF2-40B4-BE49-F238E27FC236}">
                <a16:creationId xmlns:a16="http://schemas.microsoft.com/office/drawing/2014/main" id="{B4EB64A7-BF54-49D2-BB12-6FA48A1875A7}"/>
              </a:ext>
            </a:extLst>
          </p:cNvPr>
          <p:cNvSpPr txBox="1"/>
          <p:nvPr/>
        </p:nvSpPr>
        <p:spPr>
          <a:xfrm>
            <a:off x="3810109" y="2090838"/>
            <a:ext cx="142416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rPr>
              <a:t>重力坝</a:t>
            </a:r>
          </a:p>
        </p:txBody>
      </p:sp>
      <p:sp>
        <p:nvSpPr>
          <p:cNvPr id="31" name="文本框 30">
            <a:extLst>
              <a:ext uri="{FF2B5EF4-FFF2-40B4-BE49-F238E27FC236}">
                <a16:creationId xmlns:a16="http://schemas.microsoft.com/office/drawing/2014/main" id="{BC23651B-C3C9-4543-9B0E-BC43FEC64CF5}"/>
              </a:ext>
            </a:extLst>
          </p:cNvPr>
          <p:cNvSpPr txBox="1"/>
          <p:nvPr/>
        </p:nvSpPr>
        <p:spPr>
          <a:xfrm>
            <a:off x="6452949" y="2090838"/>
            <a:ext cx="142416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prstClr val="white"/>
                </a:solidFill>
                <a:effectLst/>
                <a:uLnTx/>
                <a:uFillTx/>
                <a:latin typeface="思源宋体 CN Heavy"/>
                <a:ea typeface="思源宋体 CN Heavy"/>
                <a:cs typeface="+mn-cs"/>
              </a:rPr>
              <a:t>土石坝</a:t>
            </a:r>
            <a:endParaRPr kumimoji="0" lang="zh-CN" altLang="en-US" sz="2000" b="0" i="0" u="none" strike="noStrike" kern="1200" cap="none" spc="0" normalizeH="0" baseline="0" noProof="0" dirty="0">
              <a:ln>
                <a:noFill/>
              </a:ln>
              <a:solidFill>
                <a:prstClr val="white"/>
              </a:solidFill>
              <a:effectLst/>
              <a:uLnTx/>
              <a:uFillTx/>
              <a:latin typeface="思源宋体 CN Heavy"/>
              <a:ea typeface="思源宋体 CN Heavy"/>
              <a:cs typeface="+mn-cs"/>
            </a:endParaRPr>
          </a:p>
        </p:txBody>
      </p:sp>
      <p:sp>
        <p:nvSpPr>
          <p:cNvPr id="4" name="矩形 3">
            <a:extLst>
              <a:ext uri="{FF2B5EF4-FFF2-40B4-BE49-F238E27FC236}">
                <a16:creationId xmlns:a16="http://schemas.microsoft.com/office/drawing/2014/main" id="{DEB2585D-24E5-431C-A9F7-ED7B15ADFD4A}"/>
              </a:ext>
            </a:extLst>
          </p:cNvPr>
          <p:cNvSpPr/>
          <p:nvPr/>
        </p:nvSpPr>
        <p:spPr>
          <a:xfrm>
            <a:off x="340373" y="633409"/>
            <a:ext cx="233910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思源宋体 CN Heavy"/>
                <a:ea typeface="思源宋体 CN Heavy"/>
                <a:cs typeface="+mn-cs"/>
              </a:rPr>
              <a:t>坝型选择比较</a:t>
            </a:r>
          </a:p>
        </p:txBody>
      </p:sp>
    </p:spTree>
    <p:extLst>
      <p:ext uri="{BB962C8B-B14F-4D97-AF65-F5344CB8AC3E}">
        <p14:creationId xmlns:p14="http://schemas.microsoft.com/office/powerpoint/2010/main" val="14814912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a16="http://schemas.microsoft.com/office/drawing/2014/main" id="{2B81861F-F50F-4730-8426-70C6BA248663}"/>
              </a:ext>
            </a:extLst>
          </p:cNvPr>
          <p:cNvSpPr/>
          <p:nvPr/>
        </p:nvSpPr>
        <p:spPr>
          <a:xfrm>
            <a:off x="-237376" y="-177800"/>
            <a:ext cx="9618751" cy="6312074"/>
          </a:xfrm>
          <a:prstGeom prst="rect">
            <a:avLst/>
          </a:prstGeom>
          <a:gradFill>
            <a:gsLst>
              <a:gs pos="0">
                <a:schemeClr val="bg1"/>
              </a:gs>
              <a:gs pos="100000">
                <a:schemeClr val="accent1">
                  <a:lumMod val="3000"/>
                  <a:lumOff val="97000"/>
                </a:schemeClr>
              </a:gs>
            </a:gsLst>
            <a:lin ang="162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5" name="矩形 64">
            <a:extLst>
              <a:ext uri="{FF2B5EF4-FFF2-40B4-BE49-F238E27FC236}">
                <a16:creationId xmlns:a16="http://schemas.microsoft.com/office/drawing/2014/main" id="{0D0151A0-CFBC-4DA2-AF9B-28CF57659763}"/>
              </a:ext>
            </a:extLst>
          </p:cNvPr>
          <p:cNvSpPr/>
          <p:nvPr/>
        </p:nvSpPr>
        <p:spPr>
          <a:xfrm>
            <a:off x="-237376" y="5209137"/>
            <a:ext cx="9618751" cy="1847925"/>
          </a:xfrm>
          <a:prstGeom prst="rect">
            <a:avLst/>
          </a:prstGeom>
          <a:gradFill>
            <a:gsLst>
              <a:gs pos="0">
                <a:schemeClr val="accent1"/>
              </a:gs>
              <a:gs pos="100000">
                <a:schemeClr val="accent1">
                  <a:lumMod val="50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2" name="文本框 1">
            <a:extLst>
              <a:ext uri="{FF2B5EF4-FFF2-40B4-BE49-F238E27FC236}">
                <a16:creationId xmlns:a16="http://schemas.microsoft.com/office/drawing/2014/main" id="{6F83A76E-4FED-43EF-9156-89CC95F607F3}"/>
              </a:ext>
            </a:extLst>
          </p:cNvPr>
          <p:cNvSpPr txBox="1"/>
          <p:nvPr/>
        </p:nvSpPr>
        <p:spPr>
          <a:xfrm>
            <a:off x="357121" y="1188731"/>
            <a:ext cx="2205104" cy="27699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7393A"/>
                </a:solidFill>
                <a:effectLst/>
                <a:uLnTx/>
                <a:uFillTx/>
                <a:latin typeface="Roboto"/>
                <a:ea typeface="思源黑体 CN Regular"/>
                <a:cs typeface="+mn-cs"/>
              </a:rPr>
              <a:t>坝顶高程的确定见下表所示</a:t>
            </a:r>
          </a:p>
        </p:txBody>
      </p:sp>
      <p:grpSp>
        <p:nvGrpSpPr>
          <p:cNvPr id="61" name="组合 60">
            <a:extLst>
              <a:ext uri="{FF2B5EF4-FFF2-40B4-BE49-F238E27FC236}">
                <a16:creationId xmlns:a16="http://schemas.microsoft.com/office/drawing/2014/main" id="{812B96C0-D5DC-47ED-8AE0-017C029B1D4F}"/>
              </a:ext>
            </a:extLst>
          </p:cNvPr>
          <p:cNvGrpSpPr/>
          <p:nvPr/>
        </p:nvGrpSpPr>
        <p:grpSpPr>
          <a:xfrm>
            <a:off x="425167" y="1832511"/>
            <a:ext cx="8349725" cy="3111108"/>
            <a:chOff x="839788" y="1868216"/>
            <a:chExt cx="10583479" cy="2947624"/>
          </a:xfrm>
        </p:grpSpPr>
        <p:sp>
          <p:nvSpPr>
            <p:cNvPr id="47" name="矩形 46">
              <a:extLst>
                <a:ext uri="{FF2B5EF4-FFF2-40B4-BE49-F238E27FC236}">
                  <a16:creationId xmlns:a16="http://schemas.microsoft.com/office/drawing/2014/main" id="{7690B41F-2F3A-4054-B954-F6275D968A7E}"/>
                </a:ext>
              </a:extLst>
            </p:cNvPr>
            <p:cNvSpPr/>
            <p:nvPr/>
          </p:nvSpPr>
          <p:spPr>
            <a:xfrm>
              <a:off x="839788" y="1868216"/>
              <a:ext cx="10477500" cy="29476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0" name="矩形: 圆角 39">
              <a:extLst>
                <a:ext uri="{FF2B5EF4-FFF2-40B4-BE49-F238E27FC236}">
                  <a16:creationId xmlns:a16="http://schemas.microsoft.com/office/drawing/2014/main" id="{A66B03D8-C749-4B8D-9FFC-59598079449A}"/>
                </a:ext>
              </a:extLst>
            </p:cNvPr>
            <p:cNvSpPr/>
            <p:nvPr/>
          </p:nvSpPr>
          <p:spPr>
            <a:xfrm>
              <a:off x="863934" y="3838358"/>
              <a:ext cx="10477500" cy="604102"/>
            </a:xfrm>
            <a:prstGeom prst="roundRect">
              <a:avLst>
                <a:gd name="adj" fmla="val 0"/>
              </a:avLst>
            </a:prstGeom>
            <a:gradFill>
              <a:gsLst>
                <a:gs pos="0">
                  <a:schemeClr val="accent4">
                    <a:lumMod val="85000"/>
                    <a:lumOff val="15000"/>
                  </a:schemeClr>
                </a:gs>
                <a:gs pos="100000">
                  <a:schemeClr val="accent4"/>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37" name="矩形: 圆角 36">
              <a:extLst>
                <a:ext uri="{FF2B5EF4-FFF2-40B4-BE49-F238E27FC236}">
                  <a16:creationId xmlns:a16="http://schemas.microsoft.com/office/drawing/2014/main" id="{83D121A0-45A2-4E8A-A21B-A4EA34718D0C}"/>
                </a:ext>
              </a:extLst>
            </p:cNvPr>
            <p:cNvSpPr/>
            <p:nvPr/>
          </p:nvSpPr>
          <p:spPr>
            <a:xfrm>
              <a:off x="863934" y="2902214"/>
              <a:ext cx="10477500" cy="604102"/>
            </a:xfrm>
            <a:prstGeom prst="roundRect">
              <a:avLst>
                <a:gd name="adj" fmla="val 0"/>
              </a:avLst>
            </a:prstGeom>
            <a:gradFill flip="none" rotWithShape="1">
              <a:gsLst>
                <a:gs pos="0">
                  <a:schemeClr val="accent1"/>
                </a:gs>
                <a:gs pos="100000">
                  <a:schemeClr val="accent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5" name="文本框 4">
              <a:extLst>
                <a:ext uri="{FF2B5EF4-FFF2-40B4-BE49-F238E27FC236}">
                  <a16:creationId xmlns:a16="http://schemas.microsoft.com/office/drawing/2014/main" id="{4DB4F7E0-13BA-4B9A-BEF7-513A657D68A0}"/>
                </a:ext>
              </a:extLst>
            </p:cNvPr>
            <p:cNvSpPr txBox="1"/>
            <p:nvPr/>
          </p:nvSpPr>
          <p:spPr>
            <a:xfrm>
              <a:off x="1860112" y="2239557"/>
              <a:ext cx="767089" cy="2916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水位</a:t>
              </a:r>
            </a:p>
          </p:txBody>
        </p:sp>
        <p:sp>
          <p:nvSpPr>
            <p:cNvPr id="7" name="文本框 6">
              <a:extLst>
                <a:ext uri="{FF2B5EF4-FFF2-40B4-BE49-F238E27FC236}">
                  <a16:creationId xmlns:a16="http://schemas.microsoft.com/office/drawing/2014/main" id="{410B2E94-1D2F-4CB5-BA37-0388D1EE89ED}"/>
                </a:ext>
              </a:extLst>
            </p:cNvPr>
            <p:cNvSpPr txBox="1"/>
            <p:nvPr/>
          </p:nvSpPr>
          <p:spPr>
            <a:xfrm>
              <a:off x="2768594" y="2239557"/>
              <a:ext cx="917756" cy="2916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srgbClr val="8C6844"/>
                  </a:solidFill>
                  <a:effectLst/>
                  <a:uLnTx/>
                  <a:uFillTx/>
                  <a:latin typeface="Cambria Math" panose="02040503050406030204" pitchFamily="18" charset="0"/>
                  <a:ea typeface="Cambria Math" panose="02040503050406030204" pitchFamily="18" charset="0"/>
                  <a:cs typeface="+mn-cs"/>
                </a:rPr>
                <a:t>V</a:t>
              </a:r>
              <a:r>
                <a:rPr kumimoji="0" lang="en-US" altLang="zh-CN" sz="1400" b="0" i="1" u="none" strike="noStrike" kern="1200" cap="none" spc="0" normalizeH="0" baseline="-25000" noProof="0" dirty="0">
                  <a:ln>
                    <a:noFill/>
                  </a:ln>
                  <a:solidFill>
                    <a:srgbClr val="8C6844"/>
                  </a:solidFill>
                  <a:effectLst/>
                  <a:uLnTx/>
                  <a:uFillTx/>
                  <a:latin typeface="Cambria Math" panose="02040503050406030204" pitchFamily="18" charset="0"/>
                  <a:ea typeface="Cambria Math" panose="02040503050406030204" pitchFamily="18" charset="0"/>
                  <a:cs typeface="+mn-cs"/>
                </a:rPr>
                <a:t>o</a:t>
              </a:r>
              <a:r>
                <a:rPr kumimoji="0" lang="en-US" altLang="zh-CN" sz="1400" b="0" i="0" u="none" strike="noStrike" kern="1200" cap="none" spc="0" normalizeH="0" baseline="-25000" noProof="0" dirty="0">
                  <a:ln>
                    <a:noFill/>
                  </a:ln>
                  <a:solidFill>
                    <a:srgbClr val="8C6844"/>
                  </a:solidFill>
                  <a:effectLst/>
                  <a:uLnTx/>
                  <a:uFillTx/>
                  <a:latin typeface="思源宋体 CN Heavy"/>
                  <a:ea typeface="思源宋体 CN Heavy"/>
                  <a:cs typeface="+mn-cs"/>
                </a:rPr>
                <a:t> </a:t>
              </a:r>
              <a:r>
                <a:rPr kumimoji="0" lang="en-US" altLang="zh-CN" sz="900" b="0" i="0" u="none" strike="noStrike" kern="1200" cap="none" spc="0" normalizeH="0" baseline="0" noProof="0" dirty="0">
                  <a:ln>
                    <a:noFill/>
                  </a:ln>
                  <a:solidFill>
                    <a:srgbClr val="8C6844"/>
                  </a:solidFill>
                  <a:effectLst/>
                  <a:uLnTx/>
                  <a:uFillTx/>
                  <a:latin typeface="思源宋体 CN Heavy"/>
                  <a:ea typeface="思源宋体 CN Heavy"/>
                  <a:cs typeface="+mn-cs"/>
                </a:rPr>
                <a:t>(m/s)</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13" name="文本框 12">
              <a:extLst>
                <a:ext uri="{FF2B5EF4-FFF2-40B4-BE49-F238E27FC236}">
                  <a16:creationId xmlns:a16="http://schemas.microsoft.com/office/drawing/2014/main" id="{74929CA4-7A4A-47E5-B8B4-195A24501AD0}"/>
                </a:ext>
              </a:extLst>
            </p:cNvPr>
            <p:cNvSpPr txBox="1"/>
            <p:nvPr/>
          </p:nvSpPr>
          <p:spPr>
            <a:xfrm>
              <a:off x="8872156" y="2239557"/>
              <a:ext cx="942402" cy="2916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srgbClr val="8C6844"/>
                  </a:solidFill>
                  <a:effectLst/>
                  <a:uLnTx/>
                  <a:uFillTx/>
                  <a:latin typeface="Cambria Math" panose="02040503050406030204" pitchFamily="18" charset="0"/>
                  <a:ea typeface="Cambria Math" panose="02040503050406030204" pitchFamily="18" charset="0"/>
                  <a:cs typeface="+mn-cs"/>
                </a:rPr>
                <a:t>h</a:t>
              </a:r>
              <a:r>
                <a:rPr kumimoji="0" lang="en-US" altLang="zh-CN" sz="1400" b="0" i="0" u="none" strike="noStrike" kern="1200" cap="none" spc="0" normalizeH="0" baseline="0" noProof="0" dirty="0">
                  <a:ln>
                    <a:noFill/>
                  </a:ln>
                  <a:solidFill>
                    <a:srgbClr val="8C6844"/>
                  </a:solidFill>
                  <a:effectLst/>
                  <a:uLnTx/>
                  <a:uFillTx/>
                  <a:latin typeface="思源宋体 CN Heavy"/>
                  <a:ea typeface="思源宋体 CN Heavy"/>
                  <a:cs typeface="+mn-cs"/>
                </a:rPr>
                <a:t> </a:t>
              </a:r>
              <a:r>
                <a:rPr kumimoji="0" lang="en-US" altLang="zh-CN" sz="900" b="0" i="0" u="none" strike="noStrike" kern="1200" cap="none" spc="0" normalizeH="0" baseline="0" noProof="0" dirty="0">
                  <a:ln>
                    <a:noFill/>
                  </a:ln>
                  <a:solidFill>
                    <a:srgbClr val="8C6844"/>
                  </a:solidFill>
                  <a:effectLst/>
                  <a:uLnTx/>
                  <a:uFillTx/>
                  <a:latin typeface="思源宋体 CN Heavy"/>
                  <a:ea typeface="思源宋体 CN Heavy"/>
                  <a:cs typeface="+mn-cs"/>
                </a:rPr>
                <a:t>(m)</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14" name="文本框 13">
              <a:extLst>
                <a:ext uri="{FF2B5EF4-FFF2-40B4-BE49-F238E27FC236}">
                  <a16:creationId xmlns:a16="http://schemas.microsoft.com/office/drawing/2014/main" id="{E1A820B6-595E-484B-A87A-25A0912D8D32}"/>
                </a:ext>
              </a:extLst>
            </p:cNvPr>
            <p:cNvSpPr txBox="1"/>
            <p:nvPr/>
          </p:nvSpPr>
          <p:spPr>
            <a:xfrm>
              <a:off x="9920538" y="2239557"/>
              <a:ext cx="1502729" cy="2916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坝顶高程</a:t>
              </a:r>
              <a:r>
                <a:rPr kumimoji="0" lang="zh-CN" altLang="en-US" sz="900" b="0" i="0" u="none" strike="noStrike" kern="1200" cap="none" spc="0" normalizeH="0" baseline="0" noProof="0" dirty="0">
                  <a:ln>
                    <a:noFill/>
                  </a:ln>
                  <a:solidFill>
                    <a:srgbClr val="8C6844"/>
                  </a:solidFill>
                  <a:effectLst/>
                  <a:uLnTx/>
                  <a:uFillTx/>
                  <a:latin typeface="思源宋体 CN Heavy"/>
                  <a:ea typeface="思源宋体 CN Heavy"/>
                  <a:cs typeface="+mn-cs"/>
                </a:rPr>
                <a:t>（</a:t>
              </a:r>
              <a:r>
                <a:rPr kumimoji="0" lang="en-US" altLang="zh-CN" sz="900" b="0" i="0" u="none" strike="noStrike" kern="1200" cap="none" spc="0" normalizeH="0" baseline="0" noProof="0" dirty="0">
                  <a:ln>
                    <a:noFill/>
                  </a:ln>
                  <a:solidFill>
                    <a:srgbClr val="8C6844"/>
                  </a:solidFill>
                  <a:effectLst/>
                  <a:uLnTx/>
                  <a:uFillTx/>
                  <a:latin typeface="思源宋体 CN Heavy"/>
                  <a:ea typeface="思源宋体 CN Heavy"/>
                  <a:cs typeface="+mn-cs"/>
                </a:rPr>
                <a:t>m</a:t>
              </a:r>
              <a:r>
                <a:rPr kumimoji="0" lang="zh-CN" altLang="en-US" sz="900" b="0" i="0" u="none" strike="noStrike" kern="1200" cap="none" spc="0" normalizeH="0" baseline="0" noProof="0" dirty="0">
                  <a:ln>
                    <a:noFill/>
                  </a:ln>
                  <a:solidFill>
                    <a:srgbClr val="8C6844"/>
                  </a:solidFill>
                  <a:effectLst/>
                  <a:uLnTx/>
                  <a:uFillTx/>
                  <a:latin typeface="思源宋体 CN Heavy"/>
                  <a:ea typeface="思源宋体 CN Heavy"/>
                  <a:cs typeface="+mn-cs"/>
                </a:rPr>
                <a:t>）</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15" name="文本框 14">
              <a:extLst>
                <a:ext uri="{FF2B5EF4-FFF2-40B4-BE49-F238E27FC236}">
                  <a16:creationId xmlns:a16="http://schemas.microsoft.com/office/drawing/2014/main" id="{18253E85-8930-4E1F-803C-E38D22C71E6A}"/>
                </a:ext>
              </a:extLst>
            </p:cNvPr>
            <p:cNvSpPr txBox="1"/>
            <p:nvPr/>
          </p:nvSpPr>
          <p:spPr>
            <a:xfrm>
              <a:off x="1039565" y="3034988"/>
              <a:ext cx="707072" cy="2916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设计</a:t>
              </a:r>
            </a:p>
          </p:txBody>
        </p:sp>
        <p:sp>
          <p:nvSpPr>
            <p:cNvPr id="16" name="文本框 15">
              <a:extLst>
                <a:ext uri="{FF2B5EF4-FFF2-40B4-BE49-F238E27FC236}">
                  <a16:creationId xmlns:a16="http://schemas.microsoft.com/office/drawing/2014/main" id="{86C4A7E4-4501-42D6-BE12-264E15054864}"/>
                </a:ext>
              </a:extLst>
            </p:cNvPr>
            <p:cNvSpPr txBox="1"/>
            <p:nvPr/>
          </p:nvSpPr>
          <p:spPr>
            <a:xfrm>
              <a:off x="1752564" y="3050377"/>
              <a:ext cx="982184"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1046.54</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7" name="文本框 16">
              <a:extLst>
                <a:ext uri="{FF2B5EF4-FFF2-40B4-BE49-F238E27FC236}">
                  <a16:creationId xmlns:a16="http://schemas.microsoft.com/office/drawing/2014/main" id="{DC278A87-3EF6-46D1-BB5C-668F15B6E7AE}"/>
                </a:ext>
              </a:extLst>
            </p:cNvPr>
            <p:cNvSpPr txBox="1"/>
            <p:nvPr/>
          </p:nvSpPr>
          <p:spPr>
            <a:xfrm>
              <a:off x="3818181" y="3050377"/>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1.6</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8" name="文本框 17">
              <a:extLst>
                <a:ext uri="{FF2B5EF4-FFF2-40B4-BE49-F238E27FC236}">
                  <a16:creationId xmlns:a16="http://schemas.microsoft.com/office/drawing/2014/main" id="{E4BE5CD8-6982-45D1-8F1C-D6E8E3A73E7D}"/>
                </a:ext>
              </a:extLst>
            </p:cNvPr>
            <p:cNvSpPr txBox="1"/>
            <p:nvPr/>
          </p:nvSpPr>
          <p:spPr>
            <a:xfrm>
              <a:off x="2873936" y="3050377"/>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30.9</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19" name="文本框 18">
              <a:extLst>
                <a:ext uri="{FF2B5EF4-FFF2-40B4-BE49-F238E27FC236}">
                  <a16:creationId xmlns:a16="http://schemas.microsoft.com/office/drawing/2014/main" id="{A9E57A24-7CB7-4E26-8F22-55529283395B}"/>
                </a:ext>
              </a:extLst>
            </p:cNvPr>
            <p:cNvSpPr txBox="1"/>
            <p:nvPr/>
          </p:nvSpPr>
          <p:spPr>
            <a:xfrm>
              <a:off x="4688876" y="3050377"/>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13.73</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0" name="文本框 19">
              <a:extLst>
                <a:ext uri="{FF2B5EF4-FFF2-40B4-BE49-F238E27FC236}">
                  <a16:creationId xmlns:a16="http://schemas.microsoft.com/office/drawing/2014/main" id="{33A38724-B2AD-4325-8CD1-3FCCE4F3B30C}"/>
                </a:ext>
              </a:extLst>
            </p:cNvPr>
            <p:cNvSpPr txBox="1"/>
            <p:nvPr/>
          </p:nvSpPr>
          <p:spPr>
            <a:xfrm>
              <a:off x="5517001" y="3050377"/>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38</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1" name="文本框 20">
              <a:extLst>
                <a:ext uri="{FF2B5EF4-FFF2-40B4-BE49-F238E27FC236}">
                  <a16:creationId xmlns:a16="http://schemas.microsoft.com/office/drawing/2014/main" id="{EC092900-69EE-4664-8923-A0A7FA911632}"/>
                </a:ext>
              </a:extLst>
            </p:cNvPr>
            <p:cNvSpPr txBox="1"/>
            <p:nvPr/>
          </p:nvSpPr>
          <p:spPr>
            <a:xfrm>
              <a:off x="7243262" y="3050377"/>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0.458</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2" name="文本框 21">
              <a:extLst>
                <a:ext uri="{FF2B5EF4-FFF2-40B4-BE49-F238E27FC236}">
                  <a16:creationId xmlns:a16="http://schemas.microsoft.com/office/drawing/2014/main" id="{3B87A973-54D9-43DE-9716-FB0745AA13CF}"/>
                </a:ext>
              </a:extLst>
            </p:cNvPr>
            <p:cNvSpPr txBox="1"/>
            <p:nvPr/>
          </p:nvSpPr>
          <p:spPr>
            <a:xfrm>
              <a:off x="6342990" y="3050377"/>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1.414</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3" name="文本框 22">
              <a:extLst>
                <a:ext uri="{FF2B5EF4-FFF2-40B4-BE49-F238E27FC236}">
                  <a16:creationId xmlns:a16="http://schemas.microsoft.com/office/drawing/2014/main" id="{D662807F-912C-41AC-93FE-06DE426B53CD}"/>
                </a:ext>
              </a:extLst>
            </p:cNvPr>
            <p:cNvSpPr txBox="1"/>
            <p:nvPr/>
          </p:nvSpPr>
          <p:spPr>
            <a:xfrm>
              <a:off x="8143534" y="3050377"/>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0.5</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4" name="文本框 23">
              <a:extLst>
                <a:ext uri="{FF2B5EF4-FFF2-40B4-BE49-F238E27FC236}">
                  <a16:creationId xmlns:a16="http://schemas.microsoft.com/office/drawing/2014/main" id="{CC98017F-B0F4-4624-B91D-43F63C1ECD52}"/>
                </a:ext>
              </a:extLst>
            </p:cNvPr>
            <p:cNvSpPr txBox="1"/>
            <p:nvPr/>
          </p:nvSpPr>
          <p:spPr>
            <a:xfrm>
              <a:off x="8989819" y="3050377"/>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2.711</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5" name="文本框 24">
              <a:extLst>
                <a:ext uri="{FF2B5EF4-FFF2-40B4-BE49-F238E27FC236}">
                  <a16:creationId xmlns:a16="http://schemas.microsoft.com/office/drawing/2014/main" id="{79520BBB-5592-4CAC-8C3F-9804B9D55EBD}"/>
                </a:ext>
              </a:extLst>
            </p:cNvPr>
            <p:cNvSpPr txBox="1"/>
            <p:nvPr/>
          </p:nvSpPr>
          <p:spPr>
            <a:xfrm>
              <a:off x="9920538" y="3050377"/>
              <a:ext cx="1032563" cy="2478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1049.25</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6" name="文本框 25">
              <a:extLst>
                <a:ext uri="{FF2B5EF4-FFF2-40B4-BE49-F238E27FC236}">
                  <a16:creationId xmlns:a16="http://schemas.microsoft.com/office/drawing/2014/main" id="{EFA3DFDF-5EE1-4EEF-978D-6357F218E9DE}"/>
                </a:ext>
              </a:extLst>
            </p:cNvPr>
            <p:cNvSpPr txBox="1"/>
            <p:nvPr/>
          </p:nvSpPr>
          <p:spPr>
            <a:xfrm>
              <a:off x="1039565" y="3971132"/>
              <a:ext cx="707072" cy="2916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思源宋体 CN Heavy"/>
                  <a:ea typeface="思源宋体 CN Heavy"/>
                  <a:cs typeface="+mn-cs"/>
                </a:rPr>
                <a:t>校核</a:t>
              </a:r>
            </a:p>
          </p:txBody>
        </p:sp>
        <p:sp>
          <p:nvSpPr>
            <p:cNvPr id="27" name="文本框 26">
              <a:extLst>
                <a:ext uri="{FF2B5EF4-FFF2-40B4-BE49-F238E27FC236}">
                  <a16:creationId xmlns:a16="http://schemas.microsoft.com/office/drawing/2014/main" id="{E8669453-EE25-4215-85C9-D7AA1F2B12BE}"/>
                </a:ext>
              </a:extLst>
            </p:cNvPr>
            <p:cNvSpPr txBox="1"/>
            <p:nvPr/>
          </p:nvSpPr>
          <p:spPr>
            <a:xfrm>
              <a:off x="1588888" y="3986521"/>
              <a:ext cx="1309533"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1047.76</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8" name="文本框 27">
              <a:extLst>
                <a:ext uri="{FF2B5EF4-FFF2-40B4-BE49-F238E27FC236}">
                  <a16:creationId xmlns:a16="http://schemas.microsoft.com/office/drawing/2014/main" id="{48CBE749-82A5-4B70-8470-5ED15E371184}"/>
                </a:ext>
              </a:extLst>
            </p:cNvPr>
            <p:cNvSpPr txBox="1"/>
            <p:nvPr/>
          </p:nvSpPr>
          <p:spPr>
            <a:xfrm>
              <a:off x="3818181" y="3986521"/>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1.6</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29" name="文本框 28">
              <a:extLst>
                <a:ext uri="{FF2B5EF4-FFF2-40B4-BE49-F238E27FC236}">
                  <a16:creationId xmlns:a16="http://schemas.microsoft.com/office/drawing/2014/main" id="{9F6B11C7-B187-4394-9323-369C4549AF52}"/>
                </a:ext>
              </a:extLst>
            </p:cNvPr>
            <p:cNvSpPr txBox="1"/>
            <p:nvPr/>
          </p:nvSpPr>
          <p:spPr>
            <a:xfrm>
              <a:off x="2873936" y="3986521"/>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20.6</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0" name="文本框 29">
              <a:extLst>
                <a:ext uri="{FF2B5EF4-FFF2-40B4-BE49-F238E27FC236}">
                  <a16:creationId xmlns:a16="http://schemas.microsoft.com/office/drawing/2014/main" id="{6E7DECE8-822C-4C82-B762-65185C6F6994}"/>
                </a:ext>
              </a:extLst>
            </p:cNvPr>
            <p:cNvSpPr txBox="1"/>
            <p:nvPr/>
          </p:nvSpPr>
          <p:spPr>
            <a:xfrm>
              <a:off x="4688876" y="3986521"/>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9.149</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1" name="文本框 30">
              <a:extLst>
                <a:ext uri="{FF2B5EF4-FFF2-40B4-BE49-F238E27FC236}">
                  <a16:creationId xmlns:a16="http://schemas.microsoft.com/office/drawing/2014/main" id="{CDC0F6AB-A37D-41B4-9955-BC99D862F0E8}"/>
                </a:ext>
              </a:extLst>
            </p:cNvPr>
            <p:cNvSpPr txBox="1"/>
            <p:nvPr/>
          </p:nvSpPr>
          <p:spPr>
            <a:xfrm>
              <a:off x="5517001" y="3986521"/>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38</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2" name="文本框 31">
              <a:extLst>
                <a:ext uri="{FF2B5EF4-FFF2-40B4-BE49-F238E27FC236}">
                  <a16:creationId xmlns:a16="http://schemas.microsoft.com/office/drawing/2014/main" id="{659D8AC4-A70D-4606-ADB5-D9E462968DAC}"/>
                </a:ext>
              </a:extLst>
            </p:cNvPr>
            <p:cNvSpPr txBox="1"/>
            <p:nvPr/>
          </p:nvSpPr>
          <p:spPr>
            <a:xfrm>
              <a:off x="7243262" y="3986521"/>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0.249</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3" name="文本框 32">
              <a:extLst>
                <a:ext uri="{FF2B5EF4-FFF2-40B4-BE49-F238E27FC236}">
                  <a16:creationId xmlns:a16="http://schemas.microsoft.com/office/drawing/2014/main" id="{477E37AF-64EE-4C21-8CE9-C775E7C3D1CB}"/>
                </a:ext>
              </a:extLst>
            </p:cNvPr>
            <p:cNvSpPr txBox="1"/>
            <p:nvPr/>
          </p:nvSpPr>
          <p:spPr>
            <a:xfrm>
              <a:off x="6342990" y="3986521"/>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0.853</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4" name="文本框 33">
              <a:extLst>
                <a:ext uri="{FF2B5EF4-FFF2-40B4-BE49-F238E27FC236}">
                  <a16:creationId xmlns:a16="http://schemas.microsoft.com/office/drawing/2014/main" id="{1A69FC8E-05C7-490D-B2D5-E7ACDF46E8FD}"/>
                </a:ext>
              </a:extLst>
            </p:cNvPr>
            <p:cNvSpPr txBox="1"/>
            <p:nvPr/>
          </p:nvSpPr>
          <p:spPr>
            <a:xfrm>
              <a:off x="8143534" y="3986521"/>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0.4</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5" name="文本框 34">
              <a:extLst>
                <a:ext uri="{FF2B5EF4-FFF2-40B4-BE49-F238E27FC236}">
                  <a16:creationId xmlns:a16="http://schemas.microsoft.com/office/drawing/2014/main" id="{72C84B13-918B-47A7-A268-6E11009F50F7}"/>
                </a:ext>
              </a:extLst>
            </p:cNvPr>
            <p:cNvSpPr txBox="1"/>
            <p:nvPr/>
          </p:nvSpPr>
          <p:spPr>
            <a:xfrm>
              <a:off x="8989819" y="3986521"/>
              <a:ext cx="707072" cy="2478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1.705</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36" name="文本框 35">
              <a:extLst>
                <a:ext uri="{FF2B5EF4-FFF2-40B4-BE49-F238E27FC236}">
                  <a16:creationId xmlns:a16="http://schemas.microsoft.com/office/drawing/2014/main" id="{D364EB98-D60A-4E16-B545-7CE367600196}"/>
                </a:ext>
              </a:extLst>
            </p:cNvPr>
            <p:cNvSpPr txBox="1"/>
            <p:nvPr/>
          </p:nvSpPr>
          <p:spPr>
            <a:xfrm>
              <a:off x="9920538" y="3986521"/>
              <a:ext cx="1216819" cy="2478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white"/>
                  </a:solidFill>
                  <a:effectLst/>
                  <a:uLnTx/>
                  <a:uFillTx/>
                  <a:latin typeface="Roboto"/>
                  <a:ea typeface="思源黑体 CN Regular"/>
                  <a:cs typeface="+mn-cs"/>
                </a:rPr>
                <a:t>1049.465</a:t>
              </a:r>
              <a:endParaRPr kumimoji="0" lang="zh-CN" altLang="en-US" sz="11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41" name="文本框 40">
              <a:extLst>
                <a:ext uri="{FF2B5EF4-FFF2-40B4-BE49-F238E27FC236}">
                  <a16:creationId xmlns:a16="http://schemas.microsoft.com/office/drawing/2014/main" id="{5719D8A9-8289-4DC1-B26A-DB1710B7071A}"/>
                </a:ext>
              </a:extLst>
            </p:cNvPr>
            <p:cNvSpPr txBox="1"/>
            <p:nvPr/>
          </p:nvSpPr>
          <p:spPr>
            <a:xfrm>
              <a:off x="8143330" y="2239557"/>
              <a:ext cx="707478" cy="2916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err="1">
                  <a:ln>
                    <a:noFill/>
                  </a:ln>
                  <a:solidFill>
                    <a:srgbClr val="8C6844"/>
                  </a:solidFill>
                  <a:effectLst/>
                  <a:uLnTx/>
                  <a:uFillTx/>
                  <a:latin typeface="Cambria Math" panose="02040503050406030204" pitchFamily="18" charset="0"/>
                  <a:ea typeface="Cambria Math" panose="02040503050406030204" pitchFamily="18" charset="0"/>
                  <a:cs typeface="+mn-cs"/>
                </a:rPr>
                <a:t>h</a:t>
              </a:r>
              <a:r>
                <a:rPr kumimoji="0" lang="en-US" altLang="zh-CN" sz="1400" b="0" i="1" u="none" strike="noStrike" kern="1200" cap="none" spc="0" normalizeH="0" baseline="-25000" noProof="0" dirty="0" err="1">
                  <a:ln>
                    <a:noFill/>
                  </a:ln>
                  <a:solidFill>
                    <a:srgbClr val="8C6844"/>
                  </a:solidFill>
                  <a:effectLst/>
                  <a:uLnTx/>
                  <a:uFillTx/>
                  <a:latin typeface="Cambria Math" panose="02040503050406030204" pitchFamily="18" charset="0"/>
                  <a:ea typeface="Cambria Math" panose="02040503050406030204" pitchFamily="18" charset="0"/>
                  <a:cs typeface="+mn-cs"/>
                </a:rPr>
                <a:t>c</a:t>
              </a:r>
              <a:r>
                <a:rPr kumimoji="0" lang="en-US" altLang="zh-CN" sz="1400" b="0" i="0" u="none" strike="noStrike" kern="1200" cap="none" spc="0" normalizeH="0" baseline="-25000" noProof="0" dirty="0">
                  <a:ln>
                    <a:noFill/>
                  </a:ln>
                  <a:solidFill>
                    <a:srgbClr val="8C6844"/>
                  </a:solidFill>
                  <a:effectLst/>
                  <a:uLnTx/>
                  <a:uFillTx/>
                  <a:latin typeface="思源宋体 CN Heavy"/>
                  <a:ea typeface="思源宋体 CN Heavy"/>
                  <a:cs typeface="+mn-cs"/>
                </a:rPr>
                <a:t> </a:t>
              </a:r>
              <a:r>
                <a:rPr kumimoji="0" lang="en-US" altLang="zh-CN" sz="900" b="0" i="0" u="none" strike="noStrike" kern="1200" cap="none" spc="0" normalizeH="0" baseline="0" noProof="0" dirty="0">
                  <a:ln>
                    <a:noFill/>
                  </a:ln>
                  <a:solidFill>
                    <a:srgbClr val="8C6844"/>
                  </a:solidFill>
                  <a:effectLst/>
                  <a:uLnTx/>
                  <a:uFillTx/>
                  <a:latin typeface="思源宋体 CN Heavy"/>
                  <a:ea typeface="思源宋体 CN Heavy"/>
                  <a:cs typeface="+mn-cs"/>
                </a:rPr>
                <a:t>(m)</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42" name="文本框 41">
              <a:extLst>
                <a:ext uri="{FF2B5EF4-FFF2-40B4-BE49-F238E27FC236}">
                  <a16:creationId xmlns:a16="http://schemas.microsoft.com/office/drawing/2014/main" id="{98C6C7F6-C397-404B-896D-D78F865B3F56}"/>
                </a:ext>
              </a:extLst>
            </p:cNvPr>
            <p:cNvSpPr txBox="1"/>
            <p:nvPr/>
          </p:nvSpPr>
          <p:spPr>
            <a:xfrm>
              <a:off x="7243059" y="2239557"/>
              <a:ext cx="707478" cy="2916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err="1">
                  <a:ln>
                    <a:noFill/>
                  </a:ln>
                  <a:solidFill>
                    <a:srgbClr val="8C6844"/>
                  </a:solidFill>
                  <a:effectLst/>
                  <a:uLnTx/>
                  <a:uFillTx/>
                  <a:latin typeface="Cambria Math" panose="02040503050406030204" pitchFamily="18" charset="0"/>
                  <a:ea typeface="Cambria Math" panose="02040503050406030204" pitchFamily="18" charset="0"/>
                  <a:cs typeface="+mn-cs"/>
                </a:rPr>
                <a:t>h</a:t>
              </a:r>
              <a:r>
                <a:rPr kumimoji="0" lang="en-US" altLang="zh-CN" sz="1400" b="0" i="1" u="none" strike="noStrike" kern="1200" cap="none" spc="0" normalizeH="0" baseline="-25000" noProof="0" dirty="0" err="1">
                  <a:ln>
                    <a:noFill/>
                  </a:ln>
                  <a:solidFill>
                    <a:srgbClr val="8C6844"/>
                  </a:solidFill>
                  <a:effectLst/>
                  <a:uLnTx/>
                  <a:uFillTx/>
                  <a:latin typeface="Cambria Math" panose="02040503050406030204" pitchFamily="18" charset="0"/>
                  <a:ea typeface="Cambria Math" panose="02040503050406030204" pitchFamily="18" charset="0"/>
                  <a:cs typeface="+mn-cs"/>
                </a:rPr>
                <a:t>z</a:t>
              </a:r>
              <a:r>
                <a:rPr kumimoji="0" lang="en-US" altLang="zh-CN" sz="1400" b="0" i="0" u="none" strike="noStrike" kern="1200" cap="none" spc="0" normalizeH="0" baseline="-25000" noProof="0" dirty="0">
                  <a:ln>
                    <a:noFill/>
                  </a:ln>
                  <a:solidFill>
                    <a:srgbClr val="8C6844"/>
                  </a:solidFill>
                  <a:effectLst/>
                  <a:uLnTx/>
                  <a:uFillTx/>
                  <a:latin typeface="思源宋体 CN Heavy"/>
                  <a:ea typeface="思源宋体 CN Heavy"/>
                  <a:cs typeface="+mn-cs"/>
                </a:rPr>
                <a:t> </a:t>
              </a:r>
              <a:r>
                <a:rPr kumimoji="0" lang="en-US" altLang="zh-CN" sz="900" b="0" i="0" u="none" strike="noStrike" kern="1200" cap="none" spc="0" normalizeH="0" baseline="0" noProof="0" dirty="0">
                  <a:ln>
                    <a:noFill/>
                  </a:ln>
                  <a:solidFill>
                    <a:srgbClr val="8C6844"/>
                  </a:solidFill>
                  <a:effectLst/>
                  <a:uLnTx/>
                  <a:uFillTx/>
                  <a:latin typeface="思源宋体 CN Heavy"/>
                  <a:ea typeface="思源宋体 CN Heavy"/>
                  <a:cs typeface="+mn-cs"/>
                </a:rPr>
                <a:t>(m)</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43" name="文本框 42">
              <a:extLst>
                <a:ext uri="{FF2B5EF4-FFF2-40B4-BE49-F238E27FC236}">
                  <a16:creationId xmlns:a16="http://schemas.microsoft.com/office/drawing/2014/main" id="{0E5A7C3D-FD36-4D68-8255-ACB166486A3A}"/>
                </a:ext>
              </a:extLst>
            </p:cNvPr>
            <p:cNvSpPr txBox="1"/>
            <p:nvPr/>
          </p:nvSpPr>
          <p:spPr>
            <a:xfrm>
              <a:off x="6342788" y="2239557"/>
              <a:ext cx="707478" cy="2916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srgbClr val="8C6844"/>
                  </a:solidFill>
                  <a:effectLst/>
                  <a:uLnTx/>
                  <a:uFillTx/>
                  <a:latin typeface="Cambria Math" panose="02040503050406030204" pitchFamily="18" charset="0"/>
                  <a:ea typeface="Cambria Math" panose="02040503050406030204" pitchFamily="18" charset="0"/>
                  <a:cs typeface="+mn-cs"/>
                </a:rPr>
                <a:t>h</a:t>
              </a:r>
              <a:r>
                <a:rPr kumimoji="0" lang="en-US" altLang="zh-CN" sz="1400" b="0" i="1" u="none" strike="noStrike" kern="1200" cap="none" spc="0" normalizeH="0" baseline="-25000" noProof="0" dirty="0">
                  <a:ln>
                    <a:noFill/>
                  </a:ln>
                  <a:solidFill>
                    <a:srgbClr val="8C6844"/>
                  </a:solidFill>
                  <a:effectLst/>
                  <a:uLnTx/>
                  <a:uFillTx/>
                  <a:latin typeface="Cambria Math" panose="02040503050406030204" pitchFamily="18" charset="0"/>
                  <a:ea typeface="Cambria Math" panose="02040503050406030204" pitchFamily="18" charset="0"/>
                  <a:cs typeface="+mn-cs"/>
                </a:rPr>
                <a:t>l</a:t>
              </a:r>
              <a:r>
                <a:rPr kumimoji="0" lang="en-US" altLang="zh-CN" sz="1400" b="0" i="0" u="none" strike="noStrike" kern="1200" cap="none" spc="0" normalizeH="0" baseline="-25000" noProof="0" dirty="0">
                  <a:ln>
                    <a:noFill/>
                  </a:ln>
                  <a:solidFill>
                    <a:srgbClr val="8C6844"/>
                  </a:solidFill>
                  <a:effectLst/>
                  <a:uLnTx/>
                  <a:uFillTx/>
                  <a:latin typeface="思源宋体 CN Heavy"/>
                  <a:ea typeface="思源宋体 CN Heavy"/>
                  <a:cs typeface="+mn-cs"/>
                </a:rPr>
                <a:t> </a:t>
              </a:r>
              <a:r>
                <a:rPr kumimoji="0" lang="en-US" altLang="zh-CN" sz="900" b="0" i="0" u="none" strike="noStrike" kern="1200" cap="none" spc="0" normalizeH="0" baseline="0" noProof="0" dirty="0">
                  <a:ln>
                    <a:noFill/>
                  </a:ln>
                  <a:solidFill>
                    <a:srgbClr val="8C6844"/>
                  </a:solidFill>
                  <a:effectLst/>
                  <a:uLnTx/>
                  <a:uFillTx/>
                  <a:latin typeface="思源宋体 CN Heavy"/>
                  <a:ea typeface="思源宋体 CN Heavy"/>
                  <a:cs typeface="+mn-cs"/>
                </a:rPr>
                <a:t>(m)</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44" name="文本框 43">
              <a:extLst>
                <a:ext uri="{FF2B5EF4-FFF2-40B4-BE49-F238E27FC236}">
                  <a16:creationId xmlns:a16="http://schemas.microsoft.com/office/drawing/2014/main" id="{9A086020-192A-44C9-B219-C77E74428DE4}"/>
                </a:ext>
              </a:extLst>
            </p:cNvPr>
            <p:cNvSpPr txBox="1"/>
            <p:nvPr/>
          </p:nvSpPr>
          <p:spPr>
            <a:xfrm>
              <a:off x="5462274" y="2239557"/>
              <a:ext cx="816529" cy="2916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srgbClr val="8C6844"/>
                  </a:solidFill>
                  <a:effectLst/>
                  <a:uLnTx/>
                  <a:uFillTx/>
                  <a:latin typeface="Cambria Math" panose="02040503050406030204" pitchFamily="18" charset="0"/>
                  <a:ea typeface="Cambria Math" panose="02040503050406030204" pitchFamily="18" charset="0"/>
                  <a:cs typeface="+mn-cs"/>
                </a:rPr>
                <a:t>H</a:t>
              </a:r>
              <a:r>
                <a:rPr kumimoji="0" lang="en-US" altLang="zh-CN" sz="1400" b="0" i="0" u="none" strike="noStrike" kern="1200" cap="none" spc="0" normalizeH="0" baseline="0" noProof="0" dirty="0">
                  <a:ln>
                    <a:noFill/>
                  </a:ln>
                  <a:solidFill>
                    <a:srgbClr val="8C6844"/>
                  </a:solidFill>
                  <a:effectLst/>
                  <a:uLnTx/>
                  <a:uFillTx/>
                  <a:latin typeface="思源宋体 CN Heavy"/>
                  <a:ea typeface="思源宋体 CN Heavy"/>
                  <a:cs typeface="+mn-cs"/>
                </a:rPr>
                <a:t> </a:t>
              </a:r>
              <a:r>
                <a:rPr kumimoji="0" lang="en-US" altLang="zh-CN" sz="900" b="0" i="0" u="none" strike="noStrike" kern="1200" cap="none" spc="0" normalizeH="0" baseline="0" noProof="0" dirty="0">
                  <a:ln>
                    <a:noFill/>
                  </a:ln>
                  <a:solidFill>
                    <a:srgbClr val="8C6844"/>
                  </a:solidFill>
                  <a:effectLst/>
                  <a:uLnTx/>
                  <a:uFillTx/>
                  <a:latin typeface="思源宋体 CN Heavy"/>
                  <a:ea typeface="思源宋体 CN Heavy"/>
                  <a:cs typeface="+mn-cs"/>
                </a:rPr>
                <a:t>(m)</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45" name="文本框 44">
              <a:extLst>
                <a:ext uri="{FF2B5EF4-FFF2-40B4-BE49-F238E27FC236}">
                  <a16:creationId xmlns:a16="http://schemas.microsoft.com/office/drawing/2014/main" id="{7C768287-1204-4007-9F39-7807C97C729C}"/>
                </a:ext>
              </a:extLst>
            </p:cNvPr>
            <p:cNvSpPr txBox="1"/>
            <p:nvPr/>
          </p:nvSpPr>
          <p:spPr>
            <a:xfrm>
              <a:off x="4649610" y="2239557"/>
              <a:ext cx="785609" cy="2916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srgbClr val="8C6844"/>
                  </a:solidFill>
                  <a:effectLst/>
                  <a:uLnTx/>
                  <a:uFillTx/>
                  <a:latin typeface="Cambria Math" panose="02040503050406030204" pitchFamily="18" charset="0"/>
                  <a:ea typeface="Cambria Math" panose="02040503050406030204" pitchFamily="18" charset="0"/>
                  <a:cs typeface="+mn-cs"/>
                </a:rPr>
                <a:t>L</a:t>
              </a:r>
              <a:r>
                <a:rPr kumimoji="0" lang="en-US" altLang="zh-CN" sz="1400" b="0" i="0" u="none" strike="noStrike" kern="1200" cap="none" spc="0" normalizeH="0" baseline="0" noProof="0" dirty="0">
                  <a:ln>
                    <a:noFill/>
                  </a:ln>
                  <a:solidFill>
                    <a:srgbClr val="8C6844"/>
                  </a:solidFill>
                  <a:effectLst/>
                  <a:uLnTx/>
                  <a:uFillTx/>
                  <a:latin typeface="思源宋体 CN Heavy"/>
                  <a:ea typeface="思源宋体 CN Heavy"/>
                  <a:cs typeface="+mn-cs"/>
                </a:rPr>
                <a:t> </a:t>
              </a:r>
              <a:r>
                <a:rPr kumimoji="0" lang="en-US" altLang="zh-CN" sz="900" b="0" i="0" u="none" strike="noStrike" kern="1200" cap="none" spc="0" normalizeH="0" baseline="0" noProof="0" dirty="0">
                  <a:ln>
                    <a:noFill/>
                  </a:ln>
                  <a:solidFill>
                    <a:srgbClr val="8C6844"/>
                  </a:solidFill>
                  <a:effectLst/>
                  <a:uLnTx/>
                  <a:uFillTx/>
                  <a:latin typeface="思源宋体 CN Heavy"/>
                  <a:ea typeface="思源宋体 CN Heavy"/>
                  <a:cs typeface="+mn-cs"/>
                </a:rPr>
                <a:t>(m)</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sp>
          <p:nvSpPr>
            <p:cNvPr id="46" name="文本框 45">
              <a:extLst>
                <a:ext uri="{FF2B5EF4-FFF2-40B4-BE49-F238E27FC236}">
                  <a16:creationId xmlns:a16="http://schemas.microsoft.com/office/drawing/2014/main" id="{A40208C6-B269-478A-91B1-E6E439F3BF05}"/>
                </a:ext>
              </a:extLst>
            </p:cNvPr>
            <p:cNvSpPr txBox="1"/>
            <p:nvPr/>
          </p:nvSpPr>
          <p:spPr>
            <a:xfrm>
              <a:off x="3726959" y="2239557"/>
              <a:ext cx="889518" cy="2916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srgbClr val="8C6844"/>
                  </a:solidFill>
                  <a:effectLst/>
                  <a:uLnTx/>
                  <a:uFillTx/>
                  <a:latin typeface="Cambria Math" panose="02040503050406030204" pitchFamily="18" charset="0"/>
                  <a:ea typeface="Cambria Math" panose="02040503050406030204" pitchFamily="18" charset="0"/>
                  <a:cs typeface="+mn-cs"/>
                </a:rPr>
                <a:t>D</a:t>
              </a:r>
              <a:r>
                <a:rPr kumimoji="0" lang="en-US" altLang="zh-CN" sz="1400" b="0" i="0" u="none" strike="noStrike" kern="1200" cap="none" spc="0" normalizeH="0" baseline="0" noProof="0" dirty="0">
                  <a:ln>
                    <a:noFill/>
                  </a:ln>
                  <a:solidFill>
                    <a:srgbClr val="8C6844"/>
                  </a:solidFill>
                  <a:effectLst/>
                  <a:uLnTx/>
                  <a:uFillTx/>
                  <a:latin typeface="思源宋体 CN Heavy"/>
                  <a:ea typeface="思源宋体 CN Heavy"/>
                  <a:cs typeface="+mn-cs"/>
                </a:rPr>
                <a:t> </a:t>
              </a:r>
              <a:r>
                <a:rPr kumimoji="0" lang="en-US" altLang="zh-CN" sz="900" b="0" i="0" u="none" strike="noStrike" kern="1200" cap="none" spc="0" normalizeH="0" baseline="0" noProof="0" dirty="0">
                  <a:ln>
                    <a:noFill/>
                  </a:ln>
                  <a:solidFill>
                    <a:srgbClr val="8C6844"/>
                  </a:solidFill>
                  <a:effectLst/>
                  <a:uLnTx/>
                  <a:uFillTx/>
                  <a:latin typeface="思源宋体 CN Heavy"/>
                  <a:ea typeface="思源宋体 CN Heavy"/>
                  <a:cs typeface="+mn-cs"/>
                </a:rPr>
                <a:t>(km)</a:t>
              </a:r>
              <a:endPar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endParaRPr>
            </a:p>
          </p:txBody>
        </p:sp>
        <p:cxnSp>
          <p:nvCxnSpPr>
            <p:cNvPr id="49" name="直接连接符 48">
              <a:extLst>
                <a:ext uri="{FF2B5EF4-FFF2-40B4-BE49-F238E27FC236}">
                  <a16:creationId xmlns:a16="http://schemas.microsoft.com/office/drawing/2014/main" id="{8427C95C-03C2-47E9-8D32-D14911F4A953}"/>
                </a:ext>
              </a:extLst>
            </p:cNvPr>
            <p:cNvCxnSpPr>
              <a:cxnSpLocks/>
            </p:cNvCxnSpPr>
            <p:nvPr/>
          </p:nvCxnSpPr>
          <p:spPr>
            <a:xfrm>
              <a:off x="1809312" y="1868216"/>
              <a:ext cx="0" cy="2947624"/>
            </a:xfrm>
            <a:prstGeom prst="line">
              <a:avLst/>
            </a:prstGeom>
            <a:ln>
              <a:solidFill>
                <a:schemeClr val="tx1">
                  <a:lumMod val="75000"/>
                  <a:lumOff val="25000"/>
                  <a:alpha val="4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14F7BFED-0A5A-4295-BB95-C768CBEE9B8A}"/>
                </a:ext>
              </a:extLst>
            </p:cNvPr>
            <p:cNvCxnSpPr>
              <a:cxnSpLocks/>
            </p:cNvCxnSpPr>
            <p:nvPr/>
          </p:nvCxnSpPr>
          <p:spPr>
            <a:xfrm>
              <a:off x="2749544" y="1868216"/>
              <a:ext cx="0" cy="2947624"/>
            </a:xfrm>
            <a:prstGeom prst="line">
              <a:avLst/>
            </a:prstGeom>
            <a:ln>
              <a:solidFill>
                <a:schemeClr val="tx1">
                  <a:lumMod val="75000"/>
                  <a:lumOff val="25000"/>
                  <a:alpha val="4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1ABBDDAE-2DBC-4B80-990A-45697AC77390}"/>
                </a:ext>
              </a:extLst>
            </p:cNvPr>
            <p:cNvCxnSpPr>
              <a:cxnSpLocks/>
            </p:cNvCxnSpPr>
            <p:nvPr/>
          </p:nvCxnSpPr>
          <p:spPr>
            <a:xfrm>
              <a:off x="3711744" y="1868216"/>
              <a:ext cx="0" cy="2947624"/>
            </a:xfrm>
            <a:prstGeom prst="line">
              <a:avLst/>
            </a:prstGeom>
            <a:ln>
              <a:solidFill>
                <a:schemeClr val="tx1">
                  <a:lumMod val="75000"/>
                  <a:lumOff val="25000"/>
                  <a:alpha val="4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2D342AEC-727C-400A-BD1A-340690FBF3FC}"/>
                </a:ext>
              </a:extLst>
            </p:cNvPr>
            <p:cNvCxnSpPr>
              <a:cxnSpLocks/>
            </p:cNvCxnSpPr>
            <p:nvPr/>
          </p:nvCxnSpPr>
          <p:spPr>
            <a:xfrm>
              <a:off x="6270794" y="1868216"/>
              <a:ext cx="0" cy="2947624"/>
            </a:xfrm>
            <a:prstGeom prst="line">
              <a:avLst/>
            </a:prstGeom>
            <a:ln>
              <a:solidFill>
                <a:schemeClr val="tx1">
                  <a:lumMod val="75000"/>
                  <a:lumOff val="25000"/>
                  <a:alpha val="4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9EA31CFD-4521-4C08-A364-CCB13B3D81E4}"/>
                </a:ext>
              </a:extLst>
            </p:cNvPr>
            <p:cNvCxnSpPr>
              <a:cxnSpLocks/>
            </p:cNvCxnSpPr>
            <p:nvPr/>
          </p:nvCxnSpPr>
          <p:spPr>
            <a:xfrm>
              <a:off x="5467344" y="1868216"/>
              <a:ext cx="0" cy="2947624"/>
            </a:xfrm>
            <a:prstGeom prst="line">
              <a:avLst/>
            </a:prstGeom>
            <a:ln>
              <a:solidFill>
                <a:schemeClr val="tx1">
                  <a:lumMod val="75000"/>
                  <a:lumOff val="25000"/>
                  <a:alpha val="4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425BA053-CD81-412A-BF3B-164B0A07F2E6}"/>
                </a:ext>
              </a:extLst>
            </p:cNvPr>
            <p:cNvCxnSpPr>
              <a:cxnSpLocks/>
            </p:cNvCxnSpPr>
            <p:nvPr/>
          </p:nvCxnSpPr>
          <p:spPr>
            <a:xfrm>
              <a:off x="4628712" y="1868216"/>
              <a:ext cx="0" cy="2947624"/>
            </a:xfrm>
            <a:prstGeom prst="line">
              <a:avLst/>
            </a:prstGeom>
            <a:ln>
              <a:solidFill>
                <a:schemeClr val="tx1">
                  <a:lumMod val="75000"/>
                  <a:lumOff val="25000"/>
                  <a:alpha val="4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A51EBE22-2A49-42EC-ADA4-88A117A3478F}"/>
                </a:ext>
              </a:extLst>
            </p:cNvPr>
            <p:cNvCxnSpPr>
              <a:cxnSpLocks/>
            </p:cNvCxnSpPr>
            <p:nvPr/>
          </p:nvCxnSpPr>
          <p:spPr>
            <a:xfrm>
              <a:off x="8937794" y="1868216"/>
              <a:ext cx="0" cy="2947624"/>
            </a:xfrm>
            <a:prstGeom prst="line">
              <a:avLst/>
            </a:prstGeom>
            <a:ln>
              <a:solidFill>
                <a:schemeClr val="tx1">
                  <a:lumMod val="75000"/>
                  <a:lumOff val="25000"/>
                  <a:alpha val="4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446AD35D-2C26-4678-931A-5FD2FDC272FB}"/>
                </a:ext>
              </a:extLst>
            </p:cNvPr>
            <p:cNvCxnSpPr>
              <a:cxnSpLocks/>
            </p:cNvCxnSpPr>
            <p:nvPr/>
          </p:nvCxnSpPr>
          <p:spPr>
            <a:xfrm>
              <a:off x="8032744" y="1868216"/>
              <a:ext cx="0" cy="2947624"/>
            </a:xfrm>
            <a:prstGeom prst="line">
              <a:avLst/>
            </a:prstGeom>
            <a:ln>
              <a:solidFill>
                <a:schemeClr val="tx1">
                  <a:lumMod val="75000"/>
                  <a:lumOff val="25000"/>
                  <a:alpha val="4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76FA3AD3-4D8A-4DFC-8B00-173132B5AF5E}"/>
                </a:ext>
              </a:extLst>
            </p:cNvPr>
            <p:cNvCxnSpPr>
              <a:cxnSpLocks/>
            </p:cNvCxnSpPr>
            <p:nvPr/>
          </p:nvCxnSpPr>
          <p:spPr>
            <a:xfrm>
              <a:off x="7143312" y="1868216"/>
              <a:ext cx="0" cy="2947624"/>
            </a:xfrm>
            <a:prstGeom prst="line">
              <a:avLst/>
            </a:prstGeom>
            <a:ln>
              <a:solidFill>
                <a:schemeClr val="tx1">
                  <a:lumMod val="75000"/>
                  <a:lumOff val="25000"/>
                  <a:alpha val="4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7E4A1539-6F07-4AFD-9DAA-96DA0B65A1BA}"/>
                </a:ext>
              </a:extLst>
            </p:cNvPr>
            <p:cNvCxnSpPr>
              <a:cxnSpLocks/>
            </p:cNvCxnSpPr>
            <p:nvPr/>
          </p:nvCxnSpPr>
          <p:spPr>
            <a:xfrm>
              <a:off x="9826794" y="1868216"/>
              <a:ext cx="0" cy="2947624"/>
            </a:xfrm>
            <a:prstGeom prst="line">
              <a:avLst/>
            </a:prstGeom>
            <a:ln>
              <a:solidFill>
                <a:schemeClr val="tx1">
                  <a:lumMod val="75000"/>
                  <a:lumOff val="25000"/>
                  <a:alpha val="48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62" name="文本框 61">
            <a:extLst>
              <a:ext uri="{FF2B5EF4-FFF2-40B4-BE49-F238E27FC236}">
                <a16:creationId xmlns:a16="http://schemas.microsoft.com/office/drawing/2014/main" id="{99139CCE-E931-4225-97E4-26A66E665C80}"/>
              </a:ext>
            </a:extLst>
          </p:cNvPr>
          <p:cNvSpPr txBox="1"/>
          <p:nvPr/>
        </p:nvSpPr>
        <p:spPr>
          <a:xfrm>
            <a:off x="347595" y="5561536"/>
            <a:ext cx="2284907" cy="697830"/>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选择两种工况中的大者</a:t>
            </a:r>
            <a:endParaRPr kumimoji="0" lang="en-US" altLang="zh-CN" sz="1600" b="0" i="0" u="none" strike="noStrike" kern="1200" cap="none" spc="0" normalizeH="0" baseline="0" noProof="0" dirty="0">
              <a:ln>
                <a:noFill/>
              </a:ln>
              <a:solidFill>
                <a:prstClr val="white"/>
              </a:solidFill>
              <a:effectLst/>
              <a:uLnTx/>
              <a:uFillTx/>
              <a:latin typeface="思源宋体 CN Heavy"/>
              <a:ea typeface="思源宋体 CN Heavy"/>
              <a:cs typeface="+mn-cs"/>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思源宋体 CN Heavy"/>
                <a:ea typeface="思源宋体 CN Heavy"/>
                <a:cs typeface="+mn-cs"/>
              </a:rPr>
              <a:t>最后确定：</a:t>
            </a:r>
          </a:p>
        </p:txBody>
      </p:sp>
      <p:sp>
        <p:nvSpPr>
          <p:cNvPr id="67" name="文本框 66">
            <a:extLst>
              <a:ext uri="{FF2B5EF4-FFF2-40B4-BE49-F238E27FC236}">
                <a16:creationId xmlns:a16="http://schemas.microsoft.com/office/drawing/2014/main" id="{AC965E90-9D92-41EE-83B0-7A29C610DE76}"/>
              </a:ext>
            </a:extLst>
          </p:cNvPr>
          <p:cNvSpPr txBox="1"/>
          <p:nvPr/>
        </p:nvSpPr>
        <p:spPr>
          <a:xfrm>
            <a:off x="3091407" y="5615391"/>
            <a:ext cx="1581633" cy="691087"/>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lumMod val="20000"/>
                    <a:lumOff val="80000"/>
                    <a:alpha val="78000"/>
                  </a:srgbClr>
                </a:solidFill>
                <a:effectLst/>
                <a:uLnTx/>
                <a:uFillTx/>
                <a:latin typeface="Roboto"/>
                <a:ea typeface="思源黑体 CN Regular"/>
                <a:cs typeface="+mn-cs"/>
              </a:rPr>
              <a:t>坝顶高程</a:t>
            </a:r>
            <a:r>
              <a:rPr kumimoji="0" lang="en-US" altLang="zh-CN" sz="2000" b="0" i="0" u="none" strike="noStrike" kern="1200" cap="none" spc="0" normalizeH="0" baseline="0" noProof="0" dirty="0">
                <a:ln>
                  <a:noFill/>
                </a:ln>
                <a:solidFill>
                  <a:prstClr val="white"/>
                </a:solidFill>
                <a:effectLst/>
                <a:uLnTx/>
                <a:uFillTx/>
                <a:latin typeface="Roboto"/>
                <a:ea typeface="思源黑体 CN Regular"/>
                <a:cs typeface="+mn-cs"/>
              </a:rPr>
              <a:t>1049.465m</a:t>
            </a:r>
            <a:endParaRPr kumimoji="0" lang="zh-CN" altLang="en-US" sz="14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69" name="文本框 68">
            <a:extLst>
              <a:ext uri="{FF2B5EF4-FFF2-40B4-BE49-F238E27FC236}">
                <a16:creationId xmlns:a16="http://schemas.microsoft.com/office/drawing/2014/main" id="{C1EB91CC-8C1B-4582-B0DE-018ED151C7D8}"/>
              </a:ext>
            </a:extLst>
          </p:cNvPr>
          <p:cNvSpPr txBox="1"/>
          <p:nvPr/>
        </p:nvSpPr>
        <p:spPr>
          <a:xfrm>
            <a:off x="5296860" y="5615391"/>
            <a:ext cx="918359" cy="691087"/>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lumMod val="20000"/>
                    <a:lumOff val="80000"/>
                    <a:alpha val="78000"/>
                  </a:srgbClr>
                </a:solidFill>
                <a:effectLst/>
                <a:uLnTx/>
                <a:uFillTx/>
                <a:latin typeface="Roboto"/>
                <a:ea typeface="思源黑体 CN Regular"/>
                <a:cs typeface="+mn-cs"/>
              </a:rPr>
              <a:t>坝基高程</a:t>
            </a:r>
            <a:endParaRPr kumimoji="0" lang="en-US" altLang="zh-CN" sz="1400" b="0" i="0" u="none" strike="noStrike" kern="1200" cap="none" spc="0" normalizeH="0" baseline="0" noProof="0" dirty="0">
              <a:ln>
                <a:noFill/>
              </a:ln>
              <a:solidFill>
                <a:srgbClr val="8C6844">
                  <a:lumMod val="20000"/>
                  <a:lumOff val="80000"/>
                  <a:alpha val="78000"/>
                </a:srgbClr>
              </a:solidFill>
              <a:effectLst/>
              <a:uLnTx/>
              <a:uFillTx/>
              <a:latin typeface="Roboto"/>
              <a:ea typeface="思源黑体 CN Regular"/>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white"/>
                </a:solidFill>
                <a:effectLst/>
                <a:uLnTx/>
                <a:uFillTx/>
                <a:latin typeface="Roboto"/>
                <a:ea typeface="思源黑体 CN Regular"/>
                <a:cs typeface="+mn-cs"/>
              </a:rPr>
              <a:t>993m</a:t>
            </a:r>
            <a:endParaRPr kumimoji="0" lang="zh-CN" altLang="en-US" sz="2000" b="0" i="0" u="none" strike="noStrike" kern="1200" cap="none" spc="0" normalizeH="0" baseline="0" noProof="0" dirty="0">
              <a:ln>
                <a:noFill/>
              </a:ln>
              <a:solidFill>
                <a:prstClr val="white"/>
              </a:solidFill>
              <a:effectLst/>
              <a:uLnTx/>
              <a:uFillTx/>
              <a:latin typeface="Roboto"/>
              <a:ea typeface="思源黑体 CN Regular"/>
              <a:cs typeface="+mn-cs"/>
            </a:endParaRPr>
          </a:p>
        </p:txBody>
      </p:sp>
      <p:sp>
        <p:nvSpPr>
          <p:cNvPr id="71" name="文本框 70">
            <a:extLst>
              <a:ext uri="{FF2B5EF4-FFF2-40B4-BE49-F238E27FC236}">
                <a16:creationId xmlns:a16="http://schemas.microsoft.com/office/drawing/2014/main" id="{2885072D-8946-45AA-8E43-026C90E5D865}"/>
              </a:ext>
            </a:extLst>
          </p:cNvPr>
          <p:cNvSpPr txBox="1"/>
          <p:nvPr/>
        </p:nvSpPr>
        <p:spPr>
          <a:xfrm>
            <a:off x="6905816" y="5615392"/>
            <a:ext cx="1522192" cy="691087"/>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lumMod val="20000"/>
                    <a:lumOff val="80000"/>
                    <a:alpha val="78000"/>
                  </a:srgbClr>
                </a:solidFill>
                <a:effectLst/>
                <a:uLnTx/>
                <a:uFillTx/>
                <a:latin typeface="Roboto"/>
                <a:ea typeface="思源黑体 CN Regular"/>
                <a:cs typeface="+mn-cs"/>
              </a:rPr>
              <a:t>可得坝高</a:t>
            </a:r>
            <a:r>
              <a:rPr kumimoji="0" lang="en-US" altLang="zh-CN" sz="2000" b="0" i="0" u="none" strike="noStrike" kern="1200" cap="none" spc="0" normalizeH="0" baseline="0" noProof="0" dirty="0">
                <a:ln>
                  <a:noFill/>
                </a:ln>
                <a:solidFill>
                  <a:prstClr val="white"/>
                </a:solidFill>
                <a:effectLst/>
                <a:uLnTx/>
                <a:uFillTx/>
                <a:latin typeface="Roboto"/>
                <a:ea typeface="思源黑体 CN Regular"/>
                <a:cs typeface="+mn-cs"/>
              </a:rPr>
              <a:t>56.465m</a:t>
            </a:r>
            <a:endParaRPr kumimoji="0" lang="zh-CN" altLang="en-US" sz="2000" b="0" i="0" u="none" strike="noStrike" kern="1200" cap="none" spc="0" normalizeH="0" baseline="0" noProof="0" dirty="0">
              <a:ln>
                <a:noFill/>
              </a:ln>
              <a:solidFill>
                <a:prstClr val="white"/>
              </a:solidFill>
              <a:effectLst/>
              <a:uLnTx/>
              <a:uFillTx/>
              <a:latin typeface="Roboto"/>
              <a:ea typeface="思源黑体 CN Regular"/>
              <a:cs typeface="+mn-cs"/>
            </a:endParaRPr>
          </a:p>
        </p:txBody>
      </p:sp>
      <p:cxnSp>
        <p:nvCxnSpPr>
          <p:cNvPr id="72" name="直接连接符 71">
            <a:extLst>
              <a:ext uri="{FF2B5EF4-FFF2-40B4-BE49-F238E27FC236}">
                <a16:creationId xmlns:a16="http://schemas.microsoft.com/office/drawing/2014/main" id="{28EEBD5E-E06B-468B-89A8-D4682B5AC775}"/>
              </a:ext>
            </a:extLst>
          </p:cNvPr>
          <p:cNvCxnSpPr>
            <a:cxnSpLocks/>
          </p:cNvCxnSpPr>
          <p:nvPr/>
        </p:nvCxnSpPr>
        <p:spPr>
          <a:xfrm>
            <a:off x="4837954" y="5688967"/>
            <a:ext cx="0" cy="468914"/>
          </a:xfrm>
          <a:prstGeom prst="line">
            <a:avLst/>
          </a:prstGeom>
          <a:ln w="9525" cap="rnd">
            <a:solidFill>
              <a:schemeClr val="accent2">
                <a:lumMod val="20000"/>
                <a:lumOff val="80000"/>
                <a:alpha val="62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CA4FB2B4-3000-4F4F-A83E-4550BD3B0551}"/>
              </a:ext>
            </a:extLst>
          </p:cNvPr>
          <p:cNvCxnSpPr>
            <a:cxnSpLocks/>
          </p:cNvCxnSpPr>
          <p:nvPr/>
        </p:nvCxnSpPr>
        <p:spPr>
          <a:xfrm>
            <a:off x="6539270" y="5688967"/>
            <a:ext cx="0" cy="468914"/>
          </a:xfrm>
          <a:prstGeom prst="line">
            <a:avLst/>
          </a:prstGeom>
          <a:ln w="9525" cap="rnd">
            <a:solidFill>
              <a:schemeClr val="accent2">
                <a:lumMod val="20000"/>
                <a:lumOff val="80000"/>
                <a:alpha val="62000"/>
              </a:schemeClr>
            </a:solidFill>
            <a:prstDash val="sysDot"/>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5CEFBD1A-1FC1-447B-8BD1-EFF390679395}"/>
              </a:ext>
            </a:extLst>
          </p:cNvPr>
          <p:cNvSpPr/>
          <p:nvPr/>
        </p:nvSpPr>
        <p:spPr>
          <a:xfrm>
            <a:off x="340373" y="633409"/>
            <a:ext cx="269817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非溢流坝段设计</a:t>
            </a:r>
          </a:p>
        </p:txBody>
      </p:sp>
    </p:spTree>
    <p:extLst>
      <p:ext uri="{BB962C8B-B14F-4D97-AF65-F5344CB8AC3E}">
        <p14:creationId xmlns:p14="http://schemas.microsoft.com/office/powerpoint/2010/main" val="173045736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6DB03F1-3B0C-40AF-B491-2358B142351E}"/>
              </a:ext>
            </a:extLst>
          </p:cNvPr>
          <p:cNvSpPr/>
          <p:nvPr/>
        </p:nvSpPr>
        <p:spPr>
          <a:xfrm>
            <a:off x="5773556" y="-177690"/>
            <a:ext cx="3621879" cy="721338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 name="矩形: 圆角 4">
            <a:extLst>
              <a:ext uri="{FF2B5EF4-FFF2-40B4-BE49-F238E27FC236}">
                <a16:creationId xmlns:a16="http://schemas.microsoft.com/office/drawing/2014/main" id="{8E0CF0F5-00C2-4969-88BA-EA4BEC7C5FA5}"/>
              </a:ext>
            </a:extLst>
          </p:cNvPr>
          <p:cNvSpPr/>
          <p:nvPr/>
        </p:nvSpPr>
        <p:spPr>
          <a:xfrm>
            <a:off x="3514920" y="1709698"/>
            <a:ext cx="5190485" cy="4354178"/>
          </a:xfrm>
          <a:prstGeom prst="roundRect">
            <a:avLst>
              <a:gd name="adj" fmla="val 1752"/>
            </a:avLst>
          </a:prstGeom>
          <a:solidFill>
            <a:schemeClr val="bg1"/>
          </a:solidFill>
          <a:ln>
            <a:noFill/>
          </a:ln>
          <a:effectLst>
            <a:outerShdw blurRad="292100" dist="254000" dir="5400000" sx="95000" sy="95000" algn="t" rotWithShape="0">
              <a:schemeClr val="accent1">
                <a:lumMod val="50000"/>
                <a:alpha val="3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49" name="矩形: 圆角 48">
            <a:extLst>
              <a:ext uri="{FF2B5EF4-FFF2-40B4-BE49-F238E27FC236}">
                <a16:creationId xmlns:a16="http://schemas.microsoft.com/office/drawing/2014/main" id="{D5854A78-388A-47B2-9822-FBA9E41792AC}"/>
              </a:ext>
            </a:extLst>
          </p:cNvPr>
          <p:cNvSpPr/>
          <p:nvPr/>
        </p:nvSpPr>
        <p:spPr>
          <a:xfrm>
            <a:off x="3774986" y="3844770"/>
            <a:ext cx="708188" cy="234425"/>
          </a:xfrm>
          <a:prstGeom prst="roundRect">
            <a:avLst>
              <a:gd name="adj" fmla="val 50000"/>
            </a:avLst>
          </a:prstGeom>
          <a:solidFill>
            <a:schemeClr val="bg1">
              <a:lumMod val="85000"/>
              <a:alpha val="36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0" name="矩形: 圆角 49">
            <a:extLst>
              <a:ext uri="{FF2B5EF4-FFF2-40B4-BE49-F238E27FC236}">
                <a16:creationId xmlns:a16="http://schemas.microsoft.com/office/drawing/2014/main" id="{98546063-F314-4F6B-99CF-75E332ADD1EE}"/>
              </a:ext>
            </a:extLst>
          </p:cNvPr>
          <p:cNvSpPr/>
          <p:nvPr/>
        </p:nvSpPr>
        <p:spPr>
          <a:xfrm>
            <a:off x="3774986" y="4400580"/>
            <a:ext cx="708188" cy="234425"/>
          </a:xfrm>
          <a:prstGeom prst="roundRect">
            <a:avLst>
              <a:gd name="adj" fmla="val 50000"/>
            </a:avLst>
          </a:prstGeom>
          <a:solidFill>
            <a:schemeClr val="bg1">
              <a:lumMod val="85000"/>
              <a:alpha val="36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51" name="矩形: 圆角 50">
            <a:extLst>
              <a:ext uri="{FF2B5EF4-FFF2-40B4-BE49-F238E27FC236}">
                <a16:creationId xmlns:a16="http://schemas.microsoft.com/office/drawing/2014/main" id="{9847168C-B6CF-4312-B6D8-46DD50B5C134}"/>
              </a:ext>
            </a:extLst>
          </p:cNvPr>
          <p:cNvSpPr/>
          <p:nvPr/>
        </p:nvSpPr>
        <p:spPr>
          <a:xfrm>
            <a:off x="3774986" y="4952393"/>
            <a:ext cx="708188" cy="234425"/>
          </a:xfrm>
          <a:prstGeom prst="roundRect">
            <a:avLst>
              <a:gd name="adj" fmla="val 50000"/>
            </a:avLst>
          </a:prstGeom>
          <a:solidFill>
            <a:schemeClr val="bg1">
              <a:lumMod val="85000"/>
              <a:alpha val="36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sp>
        <p:nvSpPr>
          <p:cNvPr id="6" name="文本框 5">
            <a:extLst>
              <a:ext uri="{FF2B5EF4-FFF2-40B4-BE49-F238E27FC236}">
                <a16:creationId xmlns:a16="http://schemas.microsoft.com/office/drawing/2014/main" id="{978F5907-C340-4ECB-97B8-D9BD32F174EF}"/>
              </a:ext>
            </a:extLst>
          </p:cNvPr>
          <p:cNvSpPr txBox="1"/>
          <p:nvPr/>
        </p:nvSpPr>
        <p:spPr>
          <a:xfrm>
            <a:off x="368653" y="2125550"/>
            <a:ext cx="2687523" cy="909160"/>
          </a:xfrm>
          <a:prstGeom prst="rect">
            <a:avLst/>
          </a:prstGeom>
          <a:noFill/>
        </p:spPr>
        <p:txBody>
          <a:bodyPr wrap="square" rtlCol="0">
            <a:spAutoFit/>
          </a:bodyPr>
          <a:lstStyle>
            <a:defPPr>
              <a:defRPr lang="zh-CN"/>
            </a:defPPr>
            <a:lvl1pPr algn="dist">
              <a:defRPr sz="1600">
                <a:solidFill>
                  <a:schemeClr val="tx1">
                    <a:lumMod val="75000"/>
                    <a:lumOff val="25000"/>
                  </a:schemeClr>
                </a:solidFill>
              </a:defRPr>
            </a:lvl1p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按抗剪断强度公式计算的坝基面抗滑稳定安全系数值 </a:t>
            </a:r>
            <a:r>
              <a:rPr kumimoji="0" lang="en-US" altLang="zh-CN" sz="1400" b="0" i="0" u="none" strike="noStrike" kern="1200" cap="none" spc="0" normalizeH="0" baseline="0" noProof="0" dirty="0">
                <a:ln>
                  <a:noFill/>
                </a:ln>
                <a:solidFill>
                  <a:srgbClr val="47393A"/>
                </a:solidFill>
                <a:effectLst/>
                <a:uLnTx/>
                <a:uFillTx/>
                <a:latin typeface="Roboto"/>
                <a:ea typeface="思源黑体 CN Regular"/>
                <a:cs typeface="+mn-cs"/>
              </a:rPr>
              <a:t>K’</a:t>
            </a:r>
            <a:r>
              <a:rPr kumimoji="0" lang="zh-CN" altLang="en-US" sz="1400" b="0" i="0" u="none" strike="noStrike" kern="1200" cap="none" spc="0" normalizeH="0" baseline="0" noProof="0" dirty="0">
                <a:ln>
                  <a:noFill/>
                </a:ln>
                <a:solidFill>
                  <a:srgbClr val="47393A"/>
                </a:solidFill>
                <a:effectLst/>
                <a:uLnTx/>
                <a:uFillTx/>
                <a:latin typeface="Roboto"/>
                <a:ea typeface="思源黑体 CN Regular"/>
                <a:cs typeface="+mn-cs"/>
              </a:rPr>
              <a:t>，其中抗剪断公式为：</a:t>
            </a:r>
          </a:p>
        </p:txBody>
      </p:sp>
      <p:sp>
        <p:nvSpPr>
          <p:cNvPr id="7" name="文本框 6">
            <a:extLst>
              <a:ext uri="{FF2B5EF4-FFF2-40B4-BE49-F238E27FC236}">
                <a16:creationId xmlns:a16="http://schemas.microsoft.com/office/drawing/2014/main" id="{97D1E60F-4BF4-4A05-99DE-405B22CF7514}"/>
              </a:ext>
            </a:extLst>
          </p:cNvPr>
          <p:cNvSpPr txBox="1"/>
          <p:nvPr/>
        </p:nvSpPr>
        <p:spPr>
          <a:xfrm>
            <a:off x="4499174" y="2192820"/>
            <a:ext cx="3221977" cy="33991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8C6844"/>
                </a:solidFill>
                <a:effectLst/>
                <a:uLnTx/>
                <a:uFillTx/>
                <a:latin typeface="思源宋体 CN Heavy"/>
                <a:ea typeface="思源宋体 CN Heavy"/>
                <a:cs typeface="+mn-cs"/>
              </a:rPr>
              <a:t>稳定系数的计算结果如下表</a:t>
            </a:r>
          </a:p>
        </p:txBody>
      </p:sp>
      <p:sp>
        <p:nvSpPr>
          <p:cNvPr id="29" name="文本框 28">
            <a:extLst>
              <a:ext uri="{FF2B5EF4-FFF2-40B4-BE49-F238E27FC236}">
                <a16:creationId xmlns:a16="http://schemas.microsoft.com/office/drawing/2014/main" id="{63972CA1-AF99-4C2F-9C1D-FC13AACCE7FE}"/>
              </a:ext>
            </a:extLst>
          </p:cNvPr>
          <p:cNvSpPr txBox="1"/>
          <p:nvPr/>
        </p:nvSpPr>
        <p:spPr>
          <a:xfrm>
            <a:off x="3924040" y="4926741"/>
            <a:ext cx="392626" cy="315632"/>
          </a:xfrm>
          <a:prstGeom prst="rect">
            <a:avLst/>
          </a:prstGeom>
          <a:noFill/>
        </p:spPr>
        <p:txBody>
          <a:bodyPr wrap="square" rtlCol="0">
            <a:spAutoFit/>
          </a:bodyPr>
          <a:lstStyle>
            <a:defPPr>
              <a:defRPr lang="zh-CN"/>
            </a:defPPr>
            <a:lvl1pPr>
              <a:defRPr sz="1200" i="1">
                <a:solidFill>
                  <a:schemeClr val="bg1">
                    <a:lumMod val="65000"/>
                  </a:schemeClr>
                </a:solidFill>
                <a:latin typeface="Cambria Math" panose="02040503050406030204" pitchFamily="18"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srgbClr val="8C6844"/>
                </a:solidFill>
                <a:effectLst/>
                <a:uLnTx/>
                <a:uFillTx/>
                <a:latin typeface="Cambria Math" panose="02040503050406030204" pitchFamily="18" charset="0"/>
                <a:ea typeface="思源黑体 CN Regular"/>
                <a:cs typeface="+mn-cs"/>
              </a:rPr>
              <a:t>K’</a:t>
            </a:r>
            <a:endParaRPr kumimoji="0" lang="zh-CN" altLang="en-US" sz="1400" b="0" i="1" u="none" strike="noStrike" kern="1200" cap="none" spc="0" normalizeH="0" baseline="0" noProof="0" dirty="0">
              <a:ln>
                <a:noFill/>
              </a:ln>
              <a:solidFill>
                <a:srgbClr val="8C6844"/>
              </a:solidFill>
              <a:effectLst/>
              <a:uLnTx/>
              <a:uFillTx/>
              <a:latin typeface="Cambria Math" panose="02040503050406030204" pitchFamily="18" charset="0"/>
              <a:ea typeface="思源黑体 CN Regular"/>
              <a:cs typeface="+mn-cs"/>
            </a:endParaRPr>
          </a:p>
        </p:txBody>
      </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58C8383E-145F-428B-AF7E-D28F0256BE55}"/>
                  </a:ext>
                </a:extLst>
              </p:cNvPr>
              <p:cNvSpPr txBox="1"/>
              <p:nvPr/>
            </p:nvSpPr>
            <p:spPr>
              <a:xfrm>
                <a:off x="3778168" y="3829216"/>
                <a:ext cx="721946" cy="267074"/>
              </a:xfrm>
              <a:prstGeom prst="rect">
                <a:avLst/>
              </a:prstGeom>
              <a:noFill/>
            </p:spPr>
            <p:txBody>
              <a:bodyPr wrap="square" rtlCol="0">
                <a:spAutoFit/>
              </a:bodyPr>
              <a:lstStyle>
                <a:defPPr>
                  <a:defRPr lang="zh-CN"/>
                </a:defPPr>
                <a:lvl1pPr>
                  <a:defRPr sz="1200">
                    <a:solidFill>
                      <a:schemeClr val="bg1">
                        <a:lumMod val="6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subHide m:val="on"/>
                        <m:supHide m:val="on"/>
                        <m:ctrlPr>
                          <a:rPr kumimoji="0" lang="en-US" altLang="zh-CN" sz="1100" b="0" i="1" u="none" strike="noStrike" kern="1200" cap="none" spc="0" normalizeH="0" baseline="0" noProof="0" dirty="0">
                            <a:ln>
                              <a:noFill/>
                            </a:ln>
                            <a:solidFill>
                              <a:srgbClr val="8C6844"/>
                            </a:solidFill>
                            <a:effectLst/>
                            <a:uLnTx/>
                            <a:uFillTx/>
                            <a:latin typeface="Cambria Math" panose="02040503050406030204" pitchFamily="18" charset="0"/>
                            <a:cs typeface="+mn-cs"/>
                          </a:rPr>
                        </m:ctrlPr>
                      </m:naryPr>
                      <m:sub/>
                      <m:sup/>
                      <m:e>
                        <m:r>
                          <a:rPr kumimoji="0" lang="en-US" altLang="zh-CN" sz="1100" b="0" i="1" u="none" strike="noStrike" kern="1200" cap="none" spc="0" normalizeH="0" baseline="0" noProof="0" dirty="0">
                            <a:ln>
                              <a:noFill/>
                            </a:ln>
                            <a:solidFill>
                              <a:srgbClr val="8C6844"/>
                            </a:solidFill>
                            <a:effectLst/>
                            <a:uLnTx/>
                            <a:uFillTx/>
                            <a:latin typeface="Cambria Math" panose="02040503050406030204" pitchFamily="18" charset="0"/>
                            <a:cs typeface="+mn-cs"/>
                          </a:rPr>
                          <m:t>𝑣</m:t>
                        </m:r>
                      </m:e>
                    </m:nary>
                  </m:oMath>
                </a14:m>
                <a:r>
                  <a:rPr kumimoji="0" lang="en-US" altLang="zh-CN" sz="1100" b="0" i="0" u="none" strike="noStrike" kern="1200" cap="none" spc="0" normalizeH="0" baseline="0" noProof="0" dirty="0">
                    <a:ln>
                      <a:noFill/>
                    </a:ln>
                    <a:solidFill>
                      <a:srgbClr val="8C6844"/>
                    </a:solidFill>
                    <a:effectLst/>
                    <a:uLnTx/>
                    <a:uFillTx/>
                    <a:latin typeface="Roboto"/>
                    <a:ea typeface="思源黑体 CN Regular"/>
                    <a:cs typeface="+mn-cs"/>
                  </a:rPr>
                  <a:t>  </a:t>
                </a:r>
                <a:r>
                  <a:rPr kumimoji="0" lang="en-US" altLang="zh-CN" sz="800" b="0" i="0" u="none" strike="noStrike" kern="1200" cap="none" spc="0" normalizeH="0" baseline="0" noProof="0" dirty="0">
                    <a:ln>
                      <a:noFill/>
                    </a:ln>
                    <a:solidFill>
                      <a:srgbClr val="8C6844"/>
                    </a:solidFill>
                    <a:effectLst/>
                    <a:uLnTx/>
                    <a:uFillTx/>
                    <a:latin typeface="Roboto"/>
                    <a:ea typeface="思源黑体 CN Regular"/>
                    <a:cs typeface="+mn-cs"/>
                  </a:rPr>
                  <a:t>(kn)</a:t>
                </a:r>
                <a:endParaRPr kumimoji="0" lang="zh-CN" altLang="en-US" sz="1100" b="0" i="0" u="none" strike="noStrike" kern="1200" cap="none" spc="0" normalizeH="0" baseline="0" noProof="0" dirty="0">
                  <a:ln>
                    <a:noFill/>
                  </a:ln>
                  <a:solidFill>
                    <a:srgbClr val="8C6844"/>
                  </a:solidFill>
                  <a:effectLst/>
                  <a:uLnTx/>
                  <a:uFillTx/>
                  <a:latin typeface="Roboto"/>
                  <a:ea typeface="思源黑体 CN Regular"/>
                  <a:cs typeface="+mn-cs"/>
                </a:endParaRPr>
              </a:p>
            </p:txBody>
          </p:sp>
        </mc:Choice>
        <mc:Fallback xmlns="">
          <p:sp>
            <p:nvSpPr>
              <p:cNvPr id="34" name="文本框 33">
                <a:extLst>
                  <a:ext uri="{FF2B5EF4-FFF2-40B4-BE49-F238E27FC236}">
                    <a16:creationId xmlns:a16="http://schemas.microsoft.com/office/drawing/2014/main" id="{58C8383E-145F-428B-AF7E-D28F0256BE55}"/>
                  </a:ext>
                </a:extLst>
              </p:cNvPr>
              <p:cNvSpPr txBox="1">
                <a:spLocks noRot="1" noChangeAspect="1" noMove="1" noResize="1" noEditPoints="1" noAdjustHandles="1" noChangeArrowheads="1" noChangeShapeType="1" noTextEdit="1"/>
              </p:cNvSpPr>
              <p:nvPr/>
            </p:nvSpPr>
            <p:spPr>
              <a:xfrm>
                <a:off x="3778168" y="3829216"/>
                <a:ext cx="721946" cy="267074"/>
              </a:xfrm>
              <a:prstGeom prst="rect">
                <a:avLst/>
              </a:prstGeom>
              <a:blipFill>
                <a:blip r:embed="rId2"/>
                <a:stretch>
                  <a:fillRect l="-18644" t="-90909" r="-4237" b="-1454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5219494B-D5D9-4785-9CDA-0ADCA9A77A66}"/>
                  </a:ext>
                </a:extLst>
              </p:cNvPr>
              <p:cNvSpPr txBox="1"/>
              <p:nvPr/>
            </p:nvSpPr>
            <p:spPr>
              <a:xfrm>
                <a:off x="3771100" y="4367939"/>
                <a:ext cx="721946" cy="310575"/>
              </a:xfrm>
              <a:prstGeom prst="rect">
                <a:avLst/>
              </a:prstGeom>
              <a:noFill/>
            </p:spPr>
            <p:txBody>
              <a:bodyPr wrap="square" rtlCol="0">
                <a:spAutoFit/>
              </a:bodyPr>
              <a:lstStyle>
                <a:defPPr>
                  <a:defRPr lang="zh-CN"/>
                </a:defPPr>
                <a:lvl1pPr>
                  <a:defRPr sz="1200">
                    <a:solidFill>
                      <a:schemeClr val="bg1">
                        <a:lumMod val="6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altLang="zh-CN" sz="1400" b="0" i="1" u="none" strike="noStrike" kern="1200" cap="none" spc="0" normalizeH="0" baseline="0" noProof="0" dirty="0">
                        <a:ln>
                          <a:noFill/>
                        </a:ln>
                        <a:solidFill>
                          <a:srgbClr val="8C6844"/>
                        </a:solidFill>
                        <a:effectLst/>
                        <a:uLnTx/>
                        <a:uFillTx/>
                        <a:latin typeface="Cambria Math" panose="02040503050406030204" pitchFamily="18" charset="0"/>
                        <a:cs typeface="+mn-cs"/>
                      </a:rPr>
                      <m:t>𝑈</m:t>
                    </m:r>
                  </m:oMath>
                </a14:m>
                <a:r>
                  <a:rPr kumimoji="0" lang="en-US" altLang="zh-CN" sz="1100" b="0" i="0" u="none" strike="noStrike" kern="1200" cap="none" spc="0" normalizeH="0" baseline="0" noProof="0" dirty="0">
                    <a:ln>
                      <a:noFill/>
                    </a:ln>
                    <a:solidFill>
                      <a:srgbClr val="8C6844"/>
                    </a:solidFill>
                    <a:effectLst/>
                    <a:uLnTx/>
                    <a:uFillTx/>
                    <a:latin typeface="Roboto"/>
                    <a:ea typeface="思源黑体 CN Regular"/>
                    <a:cs typeface="+mn-cs"/>
                  </a:rPr>
                  <a:t> </a:t>
                </a:r>
                <a:r>
                  <a:rPr kumimoji="0" lang="en-US" altLang="zh-CN" sz="800" b="0" i="0" u="none" strike="noStrike" kern="1200" cap="none" spc="0" normalizeH="0" baseline="0" noProof="0" dirty="0">
                    <a:ln>
                      <a:noFill/>
                    </a:ln>
                    <a:solidFill>
                      <a:srgbClr val="8C6844"/>
                    </a:solidFill>
                    <a:effectLst/>
                    <a:uLnTx/>
                    <a:uFillTx/>
                    <a:latin typeface="Roboto"/>
                    <a:ea typeface="思源黑体 CN Regular"/>
                    <a:cs typeface="+mn-cs"/>
                  </a:rPr>
                  <a:t>(kn)</a:t>
                </a:r>
                <a:endParaRPr kumimoji="0" lang="zh-CN" altLang="en-US" sz="1100" b="0" i="0" u="none" strike="noStrike" kern="1200" cap="none" spc="0" normalizeH="0" baseline="0" noProof="0" dirty="0">
                  <a:ln>
                    <a:noFill/>
                  </a:ln>
                  <a:solidFill>
                    <a:srgbClr val="8C6844"/>
                  </a:solidFill>
                  <a:effectLst/>
                  <a:uLnTx/>
                  <a:uFillTx/>
                  <a:latin typeface="Roboto"/>
                  <a:ea typeface="思源黑体 CN Regular"/>
                  <a:cs typeface="+mn-cs"/>
                </a:endParaRPr>
              </a:p>
            </p:txBody>
          </p:sp>
        </mc:Choice>
        <mc:Fallback xmlns="">
          <p:sp>
            <p:nvSpPr>
              <p:cNvPr id="35" name="文本框 34">
                <a:extLst>
                  <a:ext uri="{FF2B5EF4-FFF2-40B4-BE49-F238E27FC236}">
                    <a16:creationId xmlns:a16="http://schemas.microsoft.com/office/drawing/2014/main" id="{5219494B-D5D9-4785-9CDA-0ADCA9A77A66}"/>
                  </a:ext>
                </a:extLst>
              </p:cNvPr>
              <p:cNvSpPr txBox="1">
                <a:spLocks noRot="1" noChangeAspect="1" noMove="1" noResize="1" noEditPoints="1" noAdjustHandles="1" noChangeArrowheads="1" noChangeShapeType="1" noTextEdit="1"/>
              </p:cNvSpPr>
              <p:nvPr/>
            </p:nvSpPr>
            <p:spPr>
              <a:xfrm>
                <a:off x="3771100" y="4367939"/>
                <a:ext cx="721946" cy="310575"/>
              </a:xfrm>
              <a:prstGeom prst="rect">
                <a:avLst/>
              </a:prstGeom>
              <a:blipFill>
                <a:blip r:embed="rId3"/>
                <a:stretch>
                  <a:fillRect/>
                </a:stretch>
              </a:blipFill>
            </p:spPr>
            <p:txBody>
              <a:bodyPr/>
              <a:lstStyle/>
              <a:p>
                <a:r>
                  <a:rPr lang="zh-CN" altLang="en-US">
                    <a:noFill/>
                  </a:rPr>
                  <a:t> </a:t>
                </a:r>
              </a:p>
            </p:txBody>
          </p:sp>
        </mc:Fallback>
      </mc:AlternateContent>
      <p:grpSp>
        <p:nvGrpSpPr>
          <p:cNvPr id="58" name="组合 57">
            <a:extLst>
              <a:ext uri="{FF2B5EF4-FFF2-40B4-BE49-F238E27FC236}">
                <a16:creationId xmlns:a16="http://schemas.microsoft.com/office/drawing/2014/main" id="{8BD1BB96-9F35-43A7-86DF-8F00F656F761}"/>
              </a:ext>
            </a:extLst>
          </p:cNvPr>
          <p:cNvGrpSpPr/>
          <p:nvPr/>
        </p:nvGrpSpPr>
        <p:grpSpPr>
          <a:xfrm>
            <a:off x="4541683" y="2712002"/>
            <a:ext cx="1934581" cy="2612721"/>
            <a:chOff x="5774400" y="2272043"/>
            <a:chExt cx="2532728" cy="3312000"/>
          </a:xfrm>
        </p:grpSpPr>
        <p:sp>
          <p:nvSpPr>
            <p:cNvPr id="36" name="矩形 35">
              <a:extLst>
                <a:ext uri="{FF2B5EF4-FFF2-40B4-BE49-F238E27FC236}">
                  <a16:creationId xmlns:a16="http://schemas.microsoft.com/office/drawing/2014/main" id="{E054ABAF-8F24-424F-88C2-819BB63E30BB}"/>
                </a:ext>
              </a:extLst>
            </p:cNvPr>
            <p:cNvSpPr/>
            <p:nvPr/>
          </p:nvSpPr>
          <p:spPr>
            <a:xfrm>
              <a:off x="5774400" y="2272043"/>
              <a:ext cx="2532728" cy="3311967"/>
            </a:xfrm>
            <a:prstGeom prst="rect">
              <a:avLst/>
            </a:prstGeom>
            <a:gradFill>
              <a:gsLst>
                <a:gs pos="78000">
                  <a:srgbClr val="CE8F6B">
                    <a:alpha val="0"/>
                    <a:lumMod val="0"/>
                    <a:lumOff val="100000"/>
                  </a:srgbClr>
                </a:gs>
                <a:gs pos="22000">
                  <a:srgbClr val="E9CCBB">
                    <a:alpha val="0"/>
                  </a:srgbClr>
                </a:gs>
                <a:gs pos="0">
                  <a:schemeClr val="accent4">
                    <a:lumMod val="85000"/>
                    <a:lumOff val="15000"/>
                    <a:alpha val="23000"/>
                  </a:schemeClr>
                </a:gs>
                <a:gs pos="100000">
                  <a:schemeClr val="accent4">
                    <a:alpha val="12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9" name="直接连接符 8">
              <a:extLst>
                <a:ext uri="{FF2B5EF4-FFF2-40B4-BE49-F238E27FC236}">
                  <a16:creationId xmlns:a16="http://schemas.microsoft.com/office/drawing/2014/main" id="{4E5B5098-4E8B-449B-8A92-D60EB390C1AD}"/>
                </a:ext>
              </a:extLst>
            </p:cNvPr>
            <p:cNvCxnSpPr>
              <a:cxnSpLocks/>
            </p:cNvCxnSpPr>
            <p:nvPr/>
          </p:nvCxnSpPr>
          <p:spPr>
            <a:xfrm>
              <a:off x="5774400" y="2272043"/>
              <a:ext cx="2532728" cy="0"/>
            </a:xfrm>
            <a:prstGeom prst="line">
              <a:avLst/>
            </a:prstGeom>
            <a:ln w="158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07CB5B4C-3187-4CE8-8019-5E65FE926755}"/>
                </a:ext>
              </a:extLst>
            </p:cNvPr>
            <p:cNvCxnSpPr>
              <a:cxnSpLocks/>
            </p:cNvCxnSpPr>
            <p:nvPr/>
          </p:nvCxnSpPr>
          <p:spPr>
            <a:xfrm>
              <a:off x="5774400" y="5584043"/>
              <a:ext cx="2532728" cy="0"/>
            </a:xfrm>
            <a:prstGeom prst="line">
              <a:avLst/>
            </a:prstGeom>
            <a:ln w="158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30C38CD3-D3A1-45D8-ACD4-3F339689ED25}"/>
                </a:ext>
              </a:extLst>
            </p:cNvPr>
            <p:cNvCxnSpPr>
              <a:cxnSpLocks/>
            </p:cNvCxnSpPr>
            <p:nvPr/>
          </p:nvCxnSpPr>
          <p:spPr>
            <a:xfrm>
              <a:off x="5774400" y="2819243"/>
              <a:ext cx="2532728" cy="0"/>
            </a:xfrm>
            <a:prstGeom prst="line">
              <a:avLst/>
            </a:prstGeom>
            <a:ln w="9525">
              <a:solidFill>
                <a:schemeClr val="accent4">
                  <a:alpha val="44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A1E0E50F-651E-4031-A6CE-60FF0727C74C}"/>
                </a:ext>
              </a:extLst>
            </p:cNvPr>
            <p:cNvCxnSpPr>
              <a:cxnSpLocks/>
            </p:cNvCxnSpPr>
            <p:nvPr/>
          </p:nvCxnSpPr>
          <p:spPr>
            <a:xfrm>
              <a:off x="5774400" y="3510443"/>
              <a:ext cx="2532728" cy="0"/>
            </a:xfrm>
            <a:prstGeom prst="line">
              <a:avLst/>
            </a:prstGeom>
            <a:ln w="9525">
              <a:solidFill>
                <a:schemeClr val="tx1">
                  <a:lumMod val="75000"/>
                  <a:lumOff val="25000"/>
                  <a:alpha val="11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8220859E-C096-4224-AC89-F3F6FE04E318}"/>
                </a:ext>
              </a:extLst>
            </p:cNvPr>
            <p:cNvCxnSpPr>
              <a:cxnSpLocks/>
            </p:cNvCxnSpPr>
            <p:nvPr/>
          </p:nvCxnSpPr>
          <p:spPr>
            <a:xfrm>
              <a:off x="5774400" y="4201643"/>
              <a:ext cx="2532728" cy="0"/>
            </a:xfrm>
            <a:prstGeom prst="line">
              <a:avLst/>
            </a:prstGeom>
            <a:ln w="9525">
              <a:solidFill>
                <a:schemeClr val="tx1">
                  <a:lumMod val="75000"/>
                  <a:lumOff val="25000"/>
                  <a:alpha val="11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39EF08-B095-4EBB-9A9C-AE9C99B3DD60}"/>
                </a:ext>
              </a:extLst>
            </p:cNvPr>
            <p:cNvCxnSpPr>
              <a:cxnSpLocks/>
            </p:cNvCxnSpPr>
            <p:nvPr/>
          </p:nvCxnSpPr>
          <p:spPr>
            <a:xfrm>
              <a:off x="5774400" y="4892843"/>
              <a:ext cx="2532728" cy="0"/>
            </a:xfrm>
            <a:prstGeom prst="line">
              <a:avLst/>
            </a:prstGeom>
            <a:ln w="9525">
              <a:solidFill>
                <a:schemeClr val="tx1">
                  <a:lumMod val="75000"/>
                  <a:lumOff val="25000"/>
                  <a:alpha val="11000"/>
                </a:schemeClr>
              </a:solidFill>
            </a:ln>
          </p:spPr>
          <p:style>
            <a:lnRef idx="1">
              <a:schemeClr val="accent1"/>
            </a:lnRef>
            <a:fillRef idx="0">
              <a:schemeClr val="accent1"/>
            </a:fillRef>
            <a:effectRef idx="0">
              <a:schemeClr val="accent1"/>
            </a:effectRef>
            <a:fontRef idx="minor">
              <a:schemeClr val="tx1"/>
            </a:fontRef>
          </p:style>
        </p:cxnSp>
      </p:grpSp>
      <p:sp>
        <p:nvSpPr>
          <p:cNvPr id="44" name="文本框 43">
            <a:extLst>
              <a:ext uri="{FF2B5EF4-FFF2-40B4-BE49-F238E27FC236}">
                <a16:creationId xmlns:a16="http://schemas.microsoft.com/office/drawing/2014/main" id="{83E700FC-9728-4680-8D7F-CDE53CAFBC9A}"/>
              </a:ext>
            </a:extLst>
          </p:cNvPr>
          <p:cNvSpPr txBox="1"/>
          <p:nvPr/>
        </p:nvSpPr>
        <p:spPr>
          <a:xfrm>
            <a:off x="4800381" y="2801497"/>
            <a:ext cx="973176"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CA865F"/>
                </a:solidFill>
                <a:effectLst/>
                <a:uLnTx/>
                <a:uFillTx/>
                <a:latin typeface="思源宋体 CN Heavy"/>
                <a:ea typeface="思源宋体 CN Heavy"/>
                <a:cs typeface="+mn-cs"/>
              </a:rPr>
              <a:t>设计工况</a:t>
            </a:r>
          </a:p>
        </p:txBody>
      </p:sp>
      <p:grpSp>
        <p:nvGrpSpPr>
          <p:cNvPr id="60" name="组合 59">
            <a:extLst>
              <a:ext uri="{FF2B5EF4-FFF2-40B4-BE49-F238E27FC236}">
                <a16:creationId xmlns:a16="http://schemas.microsoft.com/office/drawing/2014/main" id="{A0F67759-6186-452E-A168-9ADEAA9698AB}"/>
              </a:ext>
            </a:extLst>
          </p:cNvPr>
          <p:cNvGrpSpPr/>
          <p:nvPr/>
        </p:nvGrpSpPr>
        <p:grpSpPr>
          <a:xfrm>
            <a:off x="6529125" y="2712002"/>
            <a:ext cx="1934581" cy="2612721"/>
            <a:chOff x="8443928" y="2272043"/>
            <a:chExt cx="2532728" cy="3312000"/>
          </a:xfrm>
        </p:grpSpPr>
        <p:sp>
          <p:nvSpPr>
            <p:cNvPr id="37" name="矩形 36">
              <a:extLst>
                <a:ext uri="{FF2B5EF4-FFF2-40B4-BE49-F238E27FC236}">
                  <a16:creationId xmlns:a16="http://schemas.microsoft.com/office/drawing/2014/main" id="{75A84148-D6BC-4AC3-B449-5A859AAAC8C1}"/>
                </a:ext>
              </a:extLst>
            </p:cNvPr>
            <p:cNvSpPr/>
            <p:nvPr/>
          </p:nvSpPr>
          <p:spPr>
            <a:xfrm>
              <a:off x="8443928" y="2272043"/>
              <a:ext cx="2532728" cy="3311967"/>
            </a:xfrm>
            <a:prstGeom prst="rect">
              <a:avLst/>
            </a:prstGeom>
            <a:gradFill>
              <a:gsLst>
                <a:gs pos="78000">
                  <a:schemeClr val="accent1">
                    <a:lumMod val="0"/>
                    <a:lumOff val="100000"/>
                    <a:alpha val="0"/>
                  </a:schemeClr>
                </a:gs>
                <a:gs pos="22000">
                  <a:schemeClr val="accent1">
                    <a:alpha val="0"/>
                  </a:schemeClr>
                </a:gs>
                <a:gs pos="0">
                  <a:schemeClr val="accent1">
                    <a:lumMod val="85000"/>
                    <a:lumOff val="15000"/>
                    <a:alpha val="23000"/>
                  </a:schemeClr>
                </a:gs>
                <a:gs pos="100000">
                  <a:schemeClr val="accent1">
                    <a:alpha val="12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p:cxnSp>
          <p:nvCxnSpPr>
            <p:cNvPr id="31" name="直接连接符 30">
              <a:extLst>
                <a:ext uri="{FF2B5EF4-FFF2-40B4-BE49-F238E27FC236}">
                  <a16:creationId xmlns:a16="http://schemas.microsoft.com/office/drawing/2014/main" id="{52BD3F6A-9D83-418F-8BDC-54C5096785D5}"/>
                </a:ext>
              </a:extLst>
            </p:cNvPr>
            <p:cNvCxnSpPr>
              <a:cxnSpLocks/>
            </p:cNvCxnSpPr>
            <p:nvPr/>
          </p:nvCxnSpPr>
          <p:spPr>
            <a:xfrm>
              <a:off x="8443928" y="2272043"/>
              <a:ext cx="2532728"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3C97C0EB-8378-43F7-998A-959D2EAB776B}"/>
                </a:ext>
              </a:extLst>
            </p:cNvPr>
            <p:cNvCxnSpPr>
              <a:cxnSpLocks/>
            </p:cNvCxnSpPr>
            <p:nvPr/>
          </p:nvCxnSpPr>
          <p:spPr>
            <a:xfrm>
              <a:off x="8443928" y="5584043"/>
              <a:ext cx="2532728"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3DF1791A-9211-4ECA-A764-F10162C87D26}"/>
                </a:ext>
              </a:extLst>
            </p:cNvPr>
            <p:cNvCxnSpPr>
              <a:cxnSpLocks/>
            </p:cNvCxnSpPr>
            <p:nvPr/>
          </p:nvCxnSpPr>
          <p:spPr>
            <a:xfrm>
              <a:off x="8443928" y="2819243"/>
              <a:ext cx="2532728" cy="0"/>
            </a:xfrm>
            <a:prstGeom prst="line">
              <a:avLst/>
            </a:prstGeom>
            <a:ln w="9525">
              <a:solidFill>
                <a:schemeClr val="accent1">
                  <a:alpha val="44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98B0FB60-FBAB-475B-9919-32BCBB94B053}"/>
                </a:ext>
              </a:extLst>
            </p:cNvPr>
            <p:cNvCxnSpPr>
              <a:cxnSpLocks/>
            </p:cNvCxnSpPr>
            <p:nvPr/>
          </p:nvCxnSpPr>
          <p:spPr>
            <a:xfrm>
              <a:off x="8443928" y="3510443"/>
              <a:ext cx="2532728" cy="0"/>
            </a:xfrm>
            <a:prstGeom prst="line">
              <a:avLst/>
            </a:prstGeom>
            <a:ln w="9525">
              <a:solidFill>
                <a:schemeClr val="tx1">
                  <a:lumMod val="75000"/>
                  <a:lumOff val="25000"/>
                  <a:alpha val="11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3D0D3F16-C0A9-4A5C-8831-2BC1C18727CD}"/>
                </a:ext>
              </a:extLst>
            </p:cNvPr>
            <p:cNvCxnSpPr>
              <a:cxnSpLocks/>
            </p:cNvCxnSpPr>
            <p:nvPr/>
          </p:nvCxnSpPr>
          <p:spPr>
            <a:xfrm>
              <a:off x="8443928" y="4201643"/>
              <a:ext cx="2532728" cy="0"/>
            </a:xfrm>
            <a:prstGeom prst="line">
              <a:avLst/>
            </a:prstGeom>
            <a:ln w="9525">
              <a:solidFill>
                <a:schemeClr val="tx1">
                  <a:lumMod val="75000"/>
                  <a:lumOff val="25000"/>
                  <a:alpha val="11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309C9AAF-8CA6-4768-A5D9-23B9324FD4D6}"/>
                </a:ext>
              </a:extLst>
            </p:cNvPr>
            <p:cNvCxnSpPr>
              <a:cxnSpLocks/>
            </p:cNvCxnSpPr>
            <p:nvPr/>
          </p:nvCxnSpPr>
          <p:spPr>
            <a:xfrm>
              <a:off x="8443928" y="4892843"/>
              <a:ext cx="2532728" cy="0"/>
            </a:xfrm>
            <a:prstGeom prst="line">
              <a:avLst/>
            </a:prstGeom>
            <a:ln w="9525">
              <a:solidFill>
                <a:schemeClr val="tx1">
                  <a:lumMod val="75000"/>
                  <a:lumOff val="25000"/>
                  <a:alpha val="11000"/>
                </a:schemeClr>
              </a:solidFill>
            </a:ln>
          </p:spPr>
          <p:style>
            <a:lnRef idx="1">
              <a:schemeClr val="accent1"/>
            </a:lnRef>
            <a:fillRef idx="0">
              <a:schemeClr val="accent1"/>
            </a:fillRef>
            <a:effectRef idx="0">
              <a:schemeClr val="accent1"/>
            </a:effectRef>
            <a:fontRef idx="minor">
              <a:schemeClr val="tx1"/>
            </a:fontRef>
          </p:style>
        </p:cxnSp>
      </p:grpSp>
      <p:sp>
        <p:nvSpPr>
          <p:cNvPr id="45" name="文本框 44">
            <a:extLst>
              <a:ext uri="{FF2B5EF4-FFF2-40B4-BE49-F238E27FC236}">
                <a16:creationId xmlns:a16="http://schemas.microsoft.com/office/drawing/2014/main" id="{C2B4E157-43BF-4E81-A147-1F3A3784D978}"/>
              </a:ext>
            </a:extLst>
          </p:cNvPr>
          <p:cNvSpPr txBox="1"/>
          <p:nvPr/>
        </p:nvSpPr>
        <p:spPr>
          <a:xfrm>
            <a:off x="6700333" y="2801497"/>
            <a:ext cx="973176"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8C6844"/>
                </a:solidFill>
                <a:effectLst/>
                <a:uLnTx/>
                <a:uFillTx/>
                <a:latin typeface="思源宋体 CN Heavy"/>
                <a:ea typeface="思源宋体 CN Heavy"/>
                <a:cs typeface="+mn-cs"/>
              </a:rPr>
              <a:t>校核工况</a:t>
            </a:r>
          </a:p>
        </p:txBody>
      </p:sp>
      <p:sp>
        <p:nvSpPr>
          <p:cNvPr id="46" name="文本框 45">
            <a:extLst>
              <a:ext uri="{FF2B5EF4-FFF2-40B4-BE49-F238E27FC236}">
                <a16:creationId xmlns:a16="http://schemas.microsoft.com/office/drawing/2014/main" id="{9A02DC76-78D8-4B27-BA66-4D24AAE7908F}"/>
              </a:ext>
            </a:extLst>
          </p:cNvPr>
          <p:cNvSpPr txBox="1"/>
          <p:nvPr/>
        </p:nvSpPr>
        <p:spPr>
          <a:xfrm>
            <a:off x="4800381" y="3283592"/>
            <a:ext cx="1634845" cy="3156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12773.073</a:t>
            </a:r>
            <a:endPar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endParaRPr>
          </a:p>
        </p:txBody>
      </p:sp>
      <p:sp>
        <p:nvSpPr>
          <p:cNvPr id="47" name="文本框 46">
            <a:extLst>
              <a:ext uri="{FF2B5EF4-FFF2-40B4-BE49-F238E27FC236}">
                <a16:creationId xmlns:a16="http://schemas.microsoft.com/office/drawing/2014/main" id="{4130C32A-14CB-46D3-92BA-24826C28291C}"/>
              </a:ext>
            </a:extLst>
          </p:cNvPr>
          <p:cNvSpPr txBox="1"/>
          <p:nvPr/>
        </p:nvSpPr>
        <p:spPr>
          <a:xfrm>
            <a:off x="6700333" y="3283592"/>
            <a:ext cx="1237398" cy="3156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13389.17</a:t>
            </a:r>
            <a:endPar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endParaRPr>
          </a:p>
        </p:txBody>
      </p:sp>
      <p:sp>
        <p:nvSpPr>
          <p:cNvPr id="48" name="矩形: 圆角 47">
            <a:extLst>
              <a:ext uri="{FF2B5EF4-FFF2-40B4-BE49-F238E27FC236}">
                <a16:creationId xmlns:a16="http://schemas.microsoft.com/office/drawing/2014/main" id="{CADCB3AF-51A9-4FF8-9E25-BBEF676C6E3E}"/>
              </a:ext>
            </a:extLst>
          </p:cNvPr>
          <p:cNvSpPr/>
          <p:nvPr/>
        </p:nvSpPr>
        <p:spPr>
          <a:xfrm>
            <a:off x="3774986" y="3306742"/>
            <a:ext cx="708188" cy="234425"/>
          </a:xfrm>
          <a:prstGeom prst="roundRect">
            <a:avLst>
              <a:gd name="adj" fmla="val 50000"/>
            </a:avLst>
          </a:prstGeom>
          <a:solidFill>
            <a:schemeClr val="bg1">
              <a:lumMod val="85000"/>
              <a:alpha val="36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DC50F826-CD5B-4830-93A8-3FDD71C6FF93}"/>
                  </a:ext>
                </a:extLst>
              </p:cNvPr>
              <p:cNvSpPr txBox="1"/>
              <p:nvPr/>
            </p:nvSpPr>
            <p:spPr>
              <a:xfrm>
                <a:off x="3778168" y="3298372"/>
                <a:ext cx="721946" cy="267074"/>
              </a:xfrm>
              <a:prstGeom prst="rect">
                <a:avLst/>
              </a:prstGeom>
              <a:noFill/>
            </p:spPr>
            <p:txBody>
              <a:bodyPr wrap="square" rtlCol="0">
                <a:spAutoFit/>
              </a:bodyPr>
              <a:lstStyle>
                <a:defPPr>
                  <a:defRPr lang="zh-CN"/>
                </a:defPPr>
                <a:lvl1pPr>
                  <a:defRPr sz="1200">
                    <a:solidFill>
                      <a:schemeClr val="bg1">
                        <a:lumMod val="6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subHide m:val="on"/>
                        <m:supHide m:val="on"/>
                        <m:ctrlPr>
                          <a:rPr kumimoji="0" lang="en-US" altLang="zh-CN" sz="1100" b="0" i="1" u="none" strike="noStrike" kern="1200" cap="none" spc="0" normalizeH="0" baseline="0" noProof="0" dirty="0">
                            <a:ln>
                              <a:noFill/>
                            </a:ln>
                            <a:solidFill>
                              <a:srgbClr val="8C6844"/>
                            </a:solidFill>
                            <a:effectLst/>
                            <a:uLnTx/>
                            <a:uFillTx/>
                            <a:latin typeface="Cambria Math" panose="02040503050406030204" pitchFamily="18" charset="0"/>
                            <a:cs typeface="+mn-cs"/>
                          </a:rPr>
                        </m:ctrlPr>
                      </m:naryPr>
                      <m:sub/>
                      <m:sup/>
                      <m:e>
                        <m:r>
                          <a:rPr kumimoji="0" lang="en-US" altLang="zh-CN" sz="1100" b="0" i="1" u="none" strike="noStrike" kern="1200" cap="none" spc="0" normalizeH="0" baseline="0" noProof="0" dirty="0">
                            <a:ln>
                              <a:noFill/>
                            </a:ln>
                            <a:solidFill>
                              <a:srgbClr val="8C6844"/>
                            </a:solidFill>
                            <a:effectLst/>
                            <a:uLnTx/>
                            <a:uFillTx/>
                            <a:latin typeface="Cambria Math" panose="02040503050406030204" pitchFamily="18" charset="0"/>
                            <a:cs typeface="+mn-cs"/>
                          </a:rPr>
                          <m:t>h</m:t>
                        </m:r>
                      </m:e>
                    </m:nary>
                  </m:oMath>
                </a14:m>
                <a:r>
                  <a:rPr kumimoji="0" lang="en-US" altLang="zh-CN" sz="1100" b="0" i="0" u="none" strike="noStrike" kern="1200" cap="none" spc="0" normalizeH="0" baseline="0" noProof="0" dirty="0">
                    <a:ln>
                      <a:noFill/>
                    </a:ln>
                    <a:solidFill>
                      <a:srgbClr val="8C6844"/>
                    </a:solidFill>
                    <a:effectLst/>
                    <a:uLnTx/>
                    <a:uFillTx/>
                    <a:latin typeface="Roboto"/>
                    <a:ea typeface="思源黑体 CN Regular"/>
                    <a:cs typeface="+mn-cs"/>
                  </a:rPr>
                  <a:t>  </a:t>
                </a:r>
                <a:r>
                  <a:rPr kumimoji="0" lang="en-US" altLang="zh-CN" sz="800" b="0" i="0" u="none" strike="noStrike" kern="1200" cap="none" spc="0" normalizeH="0" baseline="0" noProof="0" dirty="0">
                    <a:ln>
                      <a:noFill/>
                    </a:ln>
                    <a:solidFill>
                      <a:srgbClr val="8C6844"/>
                    </a:solidFill>
                    <a:effectLst/>
                    <a:uLnTx/>
                    <a:uFillTx/>
                    <a:latin typeface="Roboto"/>
                    <a:ea typeface="思源黑体 CN Regular"/>
                    <a:cs typeface="+mn-cs"/>
                  </a:rPr>
                  <a:t>(kn)</a:t>
                </a:r>
                <a:endParaRPr kumimoji="0" lang="zh-CN" altLang="en-US" sz="1100" b="0" i="0" u="none" strike="noStrike" kern="1200" cap="none" spc="0" normalizeH="0" baseline="0" noProof="0" dirty="0">
                  <a:ln>
                    <a:noFill/>
                  </a:ln>
                  <a:solidFill>
                    <a:srgbClr val="8C6844"/>
                  </a:solidFill>
                  <a:effectLst/>
                  <a:uLnTx/>
                  <a:uFillTx/>
                  <a:latin typeface="Roboto"/>
                  <a:ea typeface="思源黑体 CN Regular"/>
                  <a:cs typeface="+mn-cs"/>
                </a:endParaRPr>
              </a:p>
            </p:txBody>
          </p:sp>
        </mc:Choice>
        <mc:Fallback xmlns="">
          <p:sp>
            <p:nvSpPr>
              <p:cNvPr id="26" name="文本框 25">
                <a:extLst>
                  <a:ext uri="{FF2B5EF4-FFF2-40B4-BE49-F238E27FC236}">
                    <a16:creationId xmlns:a16="http://schemas.microsoft.com/office/drawing/2014/main" id="{DC50F826-CD5B-4830-93A8-3FDD71C6FF93}"/>
                  </a:ext>
                </a:extLst>
              </p:cNvPr>
              <p:cNvSpPr txBox="1">
                <a:spLocks noRot="1" noChangeAspect="1" noMove="1" noResize="1" noEditPoints="1" noAdjustHandles="1" noChangeArrowheads="1" noChangeShapeType="1" noTextEdit="1"/>
              </p:cNvSpPr>
              <p:nvPr/>
            </p:nvSpPr>
            <p:spPr>
              <a:xfrm>
                <a:off x="3778168" y="3298372"/>
                <a:ext cx="721946" cy="267074"/>
              </a:xfrm>
              <a:prstGeom prst="rect">
                <a:avLst/>
              </a:prstGeom>
              <a:blipFill>
                <a:blip r:embed="rId4"/>
                <a:stretch>
                  <a:fillRect l="-18644" t="-90909" r="-4237" b="-145455"/>
                </a:stretch>
              </a:blipFill>
            </p:spPr>
            <p:txBody>
              <a:bodyPr/>
              <a:lstStyle/>
              <a:p>
                <a:r>
                  <a:rPr lang="zh-CN" altLang="en-US">
                    <a:noFill/>
                  </a:rPr>
                  <a:t> </a:t>
                </a:r>
              </a:p>
            </p:txBody>
          </p:sp>
        </mc:Fallback>
      </mc:AlternateContent>
      <p:sp>
        <p:nvSpPr>
          <p:cNvPr id="52" name="文本框 51">
            <a:extLst>
              <a:ext uri="{FF2B5EF4-FFF2-40B4-BE49-F238E27FC236}">
                <a16:creationId xmlns:a16="http://schemas.microsoft.com/office/drawing/2014/main" id="{859339B0-455F-4FAE-9B5D-7E1FC479FFF5}"/>
              </a:ext>
            </a:extLst>
          </p:cNvPr>
          <p:cNvSpPr txBox="1"/>
          <p:nvPr/>
        </p:nvSpPr>
        <p:spPr>
          <a:xfrm>
            <a:off x="4800381" y="3803860"/>
            <a:ext cx="1237398" cy="315632"/>
          </a:xfrm>
          <a:prstGeom prst="rect">
            <a:avLst/>
          </a:prstGeom>
          <a:noFill/>
        </p:spPr>
        <p:txBody>
          <a:bodyPr wrap="square" rtlCol="0">
            <a:spAutoFit/>
          </a:bodyPr>
          <a:lstStyle>
            <a:defPPr>
              <a:defRPr lang="zh-CN"/>
            </a:defPPr>
            <a:lvl1pPr>
              <a:defRPr sz="1400">
                <a:solidFill>
                  <a:schemeClr val="accent4"/>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32843.59</a:t>
            </a:r>
            <a:endPar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endParaRPr>
          </a:p>
        </p:txBody>
      </p:sp>
      <p:sp>
        <p:nvSpPr>
          <p:cNvPr id="53" name="文本框 52">
            <a:extLst>
              <a:ext uri="{FF2B5EF4-FFF2-40B4-BE49-F238E27FC236}">
                <a16:creationId xmlns:a16="http://schemas.microsoft.com/office/drawing/2014/main" id="{E5CF9D93-7D83-454F-9234-4A404104B860}"/>
              </a:ext>
            </a:extLst>
          </p:cNvPr>
          <p:cNvSpPr txBox="1"/>
          <p:nvPr/>
        </p:nvSpPr>
        <p:spPr>
          <a:xfrm>
            <a:off x="6700333" y="3803860"/>
            <a:ext cx="1237398" cy="3156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32901.07</a:t>
            </a:r>
            <a:endPar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endParaRPr>
          </a:p>
        </p:txBody>
      </p:sp>
      <p:sp>
        <p:nvSpPr>
          <p:cNvPr id="54" name="文本框 53">
            <a:extLst>
              <a:ext uri="{FF2B5EF4-FFF2-40B4-BE49-F238E27FC236}">
                <a16:creationId xmlns:a16="http://schemas.microsoft.com/office/drawing/2014/main" id="{DCD11E94-CDD4-45E3-9F71-5E5CAE5533DE}"/>
              </a:ext>
            </a:extLst>
          </p:cNvPr>
          <p:cNvSpPr txBox="1"/>
          <p:nvPr/>
        </p:nvSpPr>
        <p:spPr>
          <a:xfrm>
            <a:off x="4800381" y="4367742"/>
            <a:ext cx="1237398" cy="315632"/>
          </a:xfrm>
          <a:prstGeom prst="rect">
            <a:avLst/>
          </a:prstGeom>
          <a:noFill/>
        </p:spPr>
        <p:txBody>
          <a:bodyPr wrap="square" rtlCol="0">
            <a:spAutoFit/>
          </a:bodyPr>
          <a:lstStyle>
            <a:defPPr>
              <a:defRPr lang="zh-CN"/>
            </a:defPPr>
            <a:lvl1pPr>
              <a:defRPr sz="1400">
                <a:solidFill>
                  <a:schemeClr val="accent4"/>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10750.82</a:t>
            </a:r>
            <a:endPar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endParaRPr>
          </a:p>
        </p:txBody>
      </p:sp>
      <p:sp>
        <p:nvSpPr>
          <p:cNvPr id="55" name="文本框 54">
            <a:extLst>
              <a:ext uri="{FF2B5EF4-FFF2-40B4-BE49-F238E27FC236}">
                <a16:creationId xmlns:a16="http://schemas.microsoft.com/office/drawing/2014/main" id="{83FE94F0-D686-46DD-BDFE-9EAB1D8F53AD}"/>
              </a:ext>
            </a:extLst>
          </p:cNvPr>
          <p:cNvSpPr txBox="1"/>
          <p:nvPr/>
        </p:nvSpPr>
        <p:spPr>
          <a:xfrm>
            <a:off x="6700333" y="4367742"/>
            <a:ext cx="1237398" cy="3156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10934.69</a:t>
            </a:r>
            <a:endPar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endParaRPr>
          </a:p>
        </p:txBody>
      </p:sp>
      <p:sp>
        <p:nvSpPr>
          <p:cNvPr id="56" name="文本框 55">
            <a:extLst>
              <a:ext uri="{FF2B5EF4-FFF2-40B4-BE49-F238E27FC236}">
                <a16:creationId xmlns:a16="http://schemas.microsoft.com/office/drawing/2014/main" id="{2E0B9E9F-8256-4909-AA77-9E6BDBAAE7F6}"/>
              </a:ext>
            </a:extLst>
          </p:cNvPr>
          <p:cNvSpPr txBox="1"/>
          <p:nvPr/>
        </p:nvSpPr>
        <p:spPr>
          <a:xfrm>
            <a:off x="4800381" y="4916478"/>
            <a:ext cx="1237398" cy="315632"/>
          </a:xfrm>
          <a:prstGeom prst="rect">
            <a:avLst/>
          </a:prstGeom>
          <a:noFill/>
        </p:spPr>
        <p:txBody>
          <a:bodyPr wrap="square" rtlCol="0">
            <a:spAutoFit/>
          </a:bodyPr>
          <a:lstStyle>
            <a:defPPr>
              <a:defRPr lang="zh-CN"/>
            </a:defPPr>
            <a:lvl1pPr>
              <a:defRPr sz="1400">
                <a:solidFill>
                  <a:schemeClr val="accent4"/>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A865F"/>
                </a:solidFill>
                <a:effectLst/>
                <a:uLnTx/>
                <a:uFillTx/>
                <a:latin typeface="Roboto"/>
                <a:ea typeface="思源黑体 CN Regular"/>
                <a:cs typeface="+mn-cs"/>
              </a:rPr>
              <a:t>3.1 &gt; 3.0</a:t>
            </a:r>
            <a:endParaRPr kumimoji="0" lang="zh-CN" altLang="en-US" sz="1400" b="0" i="0" u="none" strike="noStrike" kern="1200" cap="none" spc="0" normalizeH="0" baseline="0" noProof="0" dirty="0">
              <a:ln>
                <a:noFill/>
              </a:ln>
              <a:solidFill>
                <a:srgbClr val="CA865F"/>
              </a:solidFill>
              <a:effectLst/>
              <a:uLnTx/>
              <a:uFillTx/>
              <a:latin typeface="Roboto"/>
              <a:ea typeface="思源黑体 CN Regular"/>
              <a:cs typeface="+mn-cs"/>
            </a:endParaRPr>
          </a:p>
        </p:txBody>
      </p:sp>
      <p:sp>
        <p:nvSpPr>
          <p:cNvPr id="57" name="文本框 56">
            <a:extLst>
              <a:ext uri="{FF2B5EF4-FFF2-40B4-BE49-F238E27FC236}">
                <a16:creationId xmlns:a16="http://schemas.microsoft.com/office/drawing/2014/main" id="{58E040ED-DD9D-4140-94D2-77CB42DFDCCF}"/>
              </a:ext>
            </a:extLst>
          </p:cNvPr>
          <p:cNvSpPr txBox="1"/>
          <p:nvPr/>
        </p:nvSpPr>
        <p:spPr>
          <a:xfrm>
            <a:off x="6700333" y="4916478"/>
            <a:ext cx="1237398" cy="3156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2.979 &gt; 2.5</a:t>
            </a:r>
            <a:endPar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endParaRPr>
          </a:p>
        </p:txBody>
      </p:sp>
      <p:sp>
        <p:nvSpPr>
          <p:cNvPr id="63" name="矩形 62">
            <a:extLst>
              <a:ext uri="{FF2B5EF4-FFF2-40B4-BE49-F238E27FC236}">
                <a16:creationId xmlns:a16="http://schemas.microsoft.com/office/drawing/2014/main" id="{50A84A84-82ED-48FA-94FA-C5991E7B18A4}"/>
              </a:ext>
            </a:extLst>
          </p:cNvPr>
          <p:cNvSpPr/>
          <p:nvPr/>
        </p:nvSpPr>
        <p:spPr>
          <a:xfrm>
            <a:off x="440073" y="3107211"/>
            <a:ext cx="2544715" cy="1126984"/>
          </a:xfrm>
          <a:prstGeom prst="rect">
            <a:avLst/>
          </a:prstGeom>
          <a:gradFill flip="none" rotWithShape="1">
            <a:gsLst>
              <a:gs pos="0">
                <a:schemeClr val="accent1">
                  <a:lumMod val="50000"/>
                </a:schemeClr>
              </a:gs>
              <a:gs pos="100000">
                <a:schemeClr val="accent1"/>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0B6DD65D-D35C-4C9D-8213-E16672C89C19}"/>
                  </a:ext>
                </a:extLst>
              </p:cNvPr>
              <p:cNvSpPr txBox="1"/>
              <p:nvPr/>
            </p:nvSpPr>
            <p:spPr>
              <a:xfrm>
                <a:off x="455932" y="3415237"/>
                <a:ext cx="2512998" cy="51821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ctrlPr>
                        </m:sSubSupPr>
                        <m:e>
                          <m:r>
                            <a:rPr kumimoji="0" lang="en-US" altLang="zh-CN" sz="1600" b="0" i="1" u="none" strike="noStrike" kern="1200" cap="none" spc="0" normalizeH="0" baseline="0" noProof="0">
                              <a:ln>
                                <a:noFill/>
                              </a:ln>
                              <a:solidFill>
                                <a:prstClr val="white"/>
                              </a:solidFill>
                              <a:effectLst/>
                              <a:uLnTx/>
                              <a:uFillTx/>
                              <a:latin typeface="Cambria Math" panose="02040503050406030204" pitchFamily="18" charset="0"/>
                              <a:ea typeface="Cambria Math" panose="02040503050406030204" pitchFamily="18" charset="0"/>
                              <a:cs typeface="+mn-cs"/>
                            </a:rPr>
                            <m:t>𝐾</m:t>
                          </m:r>
                        </m:e>
                        <m:sub>
                          <m: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t>𝑠</m:t>
                          </m:r>
                        </m:sub>
                        <m:sup>
                          <m:r>
                            <a:rPr kumimoji="0" lang="zh-CN" altLang="en-US" sz="1600" b="0" i="0" u="none" strike="noStrike" kern="1200" cap="none" spc="0" normalizeH="0" baseline="0" noProof="0">
                              <a:ln>
                                <a:noFill/>
                              </a:ln>
                              <a:solidFill>
                                <a:prstClr val="white"/>
                              </a:solidFill>
                              <a:effectLst/>
                              <a:uLnTx/>
                              <a:uFillTx/>
                              <a:latin typeface="Cambria Math" panose="02040503050406030204" pitchFamily="18" charset="0"/>
                              <a:cs typeface="+mn-cs"/>
                            </a:rPr>
                            <m:t>′</m:t>
                          </m:r>
                        </m:sup>
                      </m:sSubSup>
                      <m:r>
                        <a:rPr kumimoji="0" lang="zh-CN" altLang="en-US" sz="1600" b="0" i="0" u="none" strike="noStrike" kern="1200" cap="none" spc="0" normalizeH="0" baseline="0" noProof="0">
                          <a:ln>
                            <a:noFill/>
                          </a:ln>
                          <a:solidFill>
                            <a:prstClr val="white"/>
                          </a:solidFill>
                          <a:effectLst/>
                          <a:uLnTx/>
                          <a:uFillTx/>
                          <a:latin typeface="Cambria Math" panose="02040503050406030204" pitchFamily="18" charset="0"/>
                          <a:cs typeface="+mn-cs"/>
                        </a:rPr>
                        <m:t>=</m:t>
                      </m:r>
                      <m:f>
                        <m:fPr>
                          <m:ctrlP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ctrlPr>
                        </m:fPr>
                        <m:num>
                          <m:sSup>
                            <m:sSupPr>
                              <m:ctrlP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ctrlPr>
                            </m:sSupPr>
                            <m:e>
                              <m: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t>𝑓</m:t>
                              </m:r>
                            </m:e>
                            <m:sup>
                              <m:r>
                                <a:rPr kumimoji="0" lang="zh-CN" altLang="en-US" sz="1600" b="0" i="0" u="none" strike="noStrike" kern="1200" cap="none" spc="0" normalizeH="0" baseline="0" noProof="0">
                                  <a:ln>
                                    <a:noFill/>
                                  </a:ln>
                                  <a:solidFill>
                                    <a:prstClr val="white"/>
                                  </a:solidFill>
                                  <a:effectLst/>
                                  <a:uLnTx/>
                                  <a:uFillTx/>
                                  <a:latin typeface="Cambria Math" panose="02040503050406030204" pitchFamily="18" charset="0"/>
                                  <a:cs typeface="+mn-cs"/>
                                </a:rPr>
                                <m:t>′</m:t>
                              </m:r>
                            </m:sup>
                          </m:sSup>
                          <m:d>
                            <m:dPr>
                              <m:ctrlP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ctrlPr>
                            </m:dPr>
                            <m:e>
                              <m: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t>𝛴</m:t>
                              </m:r>
                              <m:r>
                                <a:rPr kumimoji="0" lang="zh-CN" altLang="en-US" sz="1600" b="0" i="0" u="none" strike="noStrike" kern="1200" cap="none" spc="0" normalizeH="0" baseline="0" noProof="0">
                                  <a:ln>
                                    <a:noFill/>
                                  </a:ln>
                                  <a:solidFill>
                                    <a:prstClr val="white"/>
                                  </a:solidFill>
                                  <a:effectLst/>
                                  <a:uLnTx/>
                                  <a:uFillTx/>
                                  <a:latin typeface="Cambria Math" panose="02040503050406030204" pitchFamily="18" charset="0"/>
                                  <a:cs typeface="+mn-cs"/>
                                </a:rPr>
                                <m:t>∨−</m:t>
                              </m:r>
                              <m: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t>𝑈</m:t>
                              </m:r>
                            </m:e>
                          </m:d>
                          <m:r>
                            <a:rPr kumimoji="0" lang="zh-CN" altLang="en-US" sz="1600" b="0" i="0" u="none" strike="noStrike" kern="1200" cap="none" spc="0" normalizeH="0" baseline="0" noProof="0">
                              <a:ln>
                                <a:noFill/>
                              </a:ln>
                              <a:solidFill>
                                <a:prstClr val="white"/>
                              </a:solidFill>
                              <a:effectLst/>
                              <a:uLnTx/>
                              <a:uFillTx/>
                              <a:latin typeface="Cambria Math" panose="02040503050406030204" pitchFamily="18" charset="0"/>
                              <a:cs typeface="+mn-cs"/>
                            </a:rPr>
                            <m:t>+</m:t>
                          </m:r>
                          <m:sSup>
                            <m:sSupPr>
                              <m:ctrlP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ctrlPr>
                            </m:sSupPr>
                            <m:e>
                              <m: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t>𝑐</m:t>
                              </m:r>
                            </m:e>
                            <m:sup>
                              <m:r>
                                <a:rPr kumimoji="0" lang="zh-CN" altLang="en-US" sz="1600" b="0" i="0" u="none" strike="noStrike" kern="1200" cap="none" spc="0" normalizeH="0" baseline="0" noProof="0">
                                  <a:ln>
                                    <a:noFill/>
                                  </a:ln>
                                  <a:solidFill>
                                    <a:prstClr val="white"/>
                                  </a:solidFill>
                                  <a:effectLst/>
                                  <a:uLnTx/>
                                  <a:uFillTx/>
                                  <a:latin typeface="Cambria Math" panose="02040503050406030204" pitchFamily="18" charset="0"/>
                                  <a:cs typeface="+mn-cs"/>
                                </a:rPr>
                                <m:t>′</m:t>
                              </m:r>
                            </m:sup>
                          </m:sSup>
                          <m: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t>𝐴</m:t>
                          </m:r>
                        </m:num>
                        <m:den>
                          <m:nary>
                            <m:naryPr>
                              <m:chr m:val="∑"/>
                              <m:grow m:val="on"/>
                              <m:subHide m:val="on"/>
                              <m:supHide m:val="on"/>
                              <m:ctrlP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ctrlPr>
                            </m:naryPr>
                            <m:sub/>
                            <m:sup/>
                            <m:e>
                              <m:r>
                                <a:rPr kumimoji="0" lang="zh-CN" altLang="en-US" sz="1600" b="0" i="1" u="none" strike="noStrike" kern="1200" cap="none" spc="0" normalizeH="0" baseline="0" noProof="0">
                                  <a:ln>
                                    <a:noFill/>
                                  </a:ln>
                                  <a:solidFill>
                                    <a:prstClr val="white"/>
                                  </a:solidFill>
                                  <a:effectLst/>
                                  <a:uLnTx/>
                                  <a:uFillTx/>
                                  <a:latin typeface="Cambria Math" panose="02040503050406030204" pitchFamily="18" charset="0"/>
                                  <a:cs typeface="+mn-cs"/>
                                </a:rPr>
                                <m:t>𝐻</m:t>
                              </m:r>
                            </m:e>
                          </m:nary>
                        </m:den>
                      </m:f>
                    </m:oMath>
                  </m:oMathPara>
                </a14:m>
                <a:endParaRPr kumimoji="0" lang="zh-CN" altLang="en-US" sz="1600" b="0" i="0" u="none" strike="noStrike" kern="1200" cap="none" spc="0" normalizeH="0" baseline="0" noProof="0" dirty="0">
                  <a:ln>
                    <a:noFill/>
                  </a:ln>
                  <a:solidFill>
                    <a:prstClr val="white"/>
                  </a:solidFill>
                  <a:effectLst/>
                  <a:uLnTx/>
                  <a:uFillTx/>
                  <a:latin typeface="Cambria Math" panose="02040503050406030204" pitchFamily="18" charset="0"/>
                  <a:ea typeface="思源黑体 CN Regular"/>
                  <a:cs typeface="+mn-cs"/>
                </a:endParaRPr>
              </a:p>
            </p:txBody>
          </p:sp>
        </mc:Choice>
        <mc:Fallback xmlns="">
          <p:sp>
            <p:nvSpPr>
              <p:cNvPr id="64" name="文本框 63">
                <a:extLst>
                  <a:ext uri="{FF2B5EF4-FFF2-40B4-BE49-F238E27FC236}">
                    <a16:creationId xmlns:a16="http://schemas.microsoft.com/office/drawing/2014/main" id="{0B6DD65D-D35C-4C9D-8213-E16672C89C19}"/>
                  </a:ext>
                </a:extLst>
              </p:cNvPr>
              <p:cNvSpPr txBox="1">
                <a:spLocks noRot="1" noChangeAspect="1" noMove="1" noResize="1" noEditPoints="1" noAdjustHandles="1" noChangeArrowheads="1" noChangeShapeType="1" noTextEdit="1"/>
              </p:cNvSpPr>
              <p:nvPr/>
            </p:nvSpPr>
            <p:spPr>
              <a:xfrm>
                <a:off x="455932" y="3415237"/>
                <a:ext cx="2512998" cy="518219"/>
              </a:xfrm>
              <a:prstGeom prst="rect">
                <a:avLst/>
              </a:prstGeom>
              <a:blipFill>
                <a:blip r:embed="rId5"/>
                <a:stretch>
                  <a:fillRect/>
                </a:stretch>
              </a:blipFill>
            </p:spPr>
            <p:txBody>
              <a:bodyPr/>
              <a:lstStyle/>
              <a:p>
                <a:r>
                  <a:rPr lang="zh-CN" altLang="en-US">
                    <a:noFill/>
                  </a:rPr>
                  <a:t> </a:t>
                </a:r>
              </a:p>
            </p:txBody>
          </p:sp>
        </mc:Fallback>
      </mc:AlternateContent>
      <p:sp>
        <p:nvSpPr>
          <p:cNvPr id="65" name="矩形 64">
            <a:extLst>
              <a:ext uri="{FF2B5EF4-FFF2-40B4-BE49-F238E27FC236}">
                <a16:creationId xmlns:a16="http://schemas.microsoft.com/office/drawing/2014/main" id="{44673161-7058-4798-9F21-B4F3398508FB}"/>
              </a:ext>
            </a:extLst>
          </p:cNvPr>
          <p:cNvSpPr/>
          <p:nvPr/>
        </p:nvSpPr>
        <p:spPr>
          <a:xfrm>
            <a:off x="440073" y="4234195"/>
            <a:ext cx="2544715" cy="1198521"/>
          </a:xfrm>
          <a:prstGeom prst="rect">
            <a:avLst/>
          </a:prstGeom>
          <a:solidFill>
            <a:schemeClr val="bg1">
              <a:lumMod val="75000"/>
              <a:alpha val="2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Roboto"/>
              <a:ea typeface="思源黑体 CN Regular"/>
              <a:cs typeface="+mn-cs"/>
            </a:endParaRPr>
          </a:p>
        </p:txBody>
      </p:sp>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E42D032A-EC51-4640-B865-673756922129}"/>
                  </a:ext>
                </a:extLst>
              </p:cNvPr>
              <p:cNvSpPr txBox="1"/>
              <p:nvPr/>
            </p:nvSpPr>
            <p:spPr>
              <a:xfrm>
                <a:off x="662334" y="4363992"/>
                <a:ext cx="1624915"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kumimoji="0" lang="zh-CN" altLang="en-US" sz="1400" b="0" i="1" u="none" strike="noStrike" kern="1200" cap="none" spc="0" normalizeH="0" baseline="0" noProof="0">
                            <a:ln>
                              <a:noFill/>
                            </a:ln>
                            <a:solidFill>
                              <a:srgbClr val="8C6844"/>
                            </a:solidFill>
                            <a:effectLst/>
                            <a:uLnTx/>
                            <a:uFillTx/>
                            <a:latin typeface="Cambria Math" panose="02040503050406030204" pitchFamily="18" charset="0"/>
                            <a:cs typeface="+mn-cs"/>
                          </a:rPr>
                        </m:ctrlPr>
                      </m:sSupPr>
                      <m:e>
                        <m:r>
                          <a:rPr kumimoji="0" lang="zh-CN" altLang="en-US" sz="1400" b="0" i="1" u="none" strike="noStrike" kern="1200" cap="none" spc="0" normalizeH="0" baseline="0" noProof="0">
                            <a:ln>
                              <a:noFill/>
                            </a:ln>
                            <a:solidFill>
                              <a:srgbClr val="8C6844"/>
                            </a:solidFill>
                            <a:effectLst/>
                            <a:uLnTx/>
                            <a:uFillTx/>
                            <a:latin typeface="Cambria Math" panose="02040503050406030204" pitchFamily="18" charset="0"/>
                            <a:cs typeface="+mn-cs"/>
                          </a:rPr>
                          <m:t>𝑓</m:t>
                        </m:r>
                      </m:e>
                      <m:sup>
                        <m:r>
                          <a:rPr kumimoji="0" lang="zh-CN" altLang="en-US" sz="1400" b="0" i="0" u="none" strike="noStrike" kern="1200" cap="none" spc="0" normalizeH="0" baseline="0" noProof="0">
                            <a:ln>
                              <a:noFill/>
                            </a:ln>
                            <a:solidFill>
                              <a:srgbClr val="8C6844"/>
                            </a:solidFill>
                            <a:effectLst/>
                            <a:uLnTx/>
                            <a:uFillTx/>
                            <a:latin typeface="Cambria Math" panose="02040503050406030204" pitchFamily="18" charset="0"/>
                            <a:cs typeface="+mn-cs"/>
                          </a:rPr>
                          <m:t>′</m:t>
                        </m:r>
                      </m:sup>
                    </m:sSup>
                  </m:oMath>
                </a14:m>
                <a:r>
                  <a:rPr kumimoji="0" lang="en-US" altLang="zh-CN" sz="800" b="0" i="0" u="none" strike="noStrike" kern="1200" cap="none" spc="0" normalizeH="0" baseline="0" noProof="0" dirty="0">
                    <a:ln>
                      <a:noFill/>
                    </a:ln>
                    <a:solidFill>
                      <a:srgbClr val="8C6844"/>
                    </a:solidFill>
                    <a:effectLst/>
                    <a:uLnTx/>
                    <a:uFillTx/>
                    <a:latin typeface="Roboto"/>
                    <a:ea typeface="思源黑体 CN Regular"/>
                    <a:cs typeface="+mn-cs"/>
                  </a:rPr>
                  <a:t>  (</a:t>
                </a:r>
                <a:r>
                  <a:rPr kumimoji="0" lang="zh-CN" altLang="en-US" sz="800" b="0" i="0" u="none" strike="noStrike" kern="1200" cap="none" spc="0" normalizeH="0" baseline="0" noProof="0" dirty="0">
                    <a:ln>
                      <a:noFill/>
                    </a:ln>
                    <a:solidFill>
                      <a:srgbClr val="8C6844"/>
                    </a:solidFill>
                    <a:effectLst/>
                    <a:uLnTx/>
                    <a:uFillTx/>
                    <a:latin typeface="Roboto"/>
                    <a:ea typeface="思源黑体 CN Regular"/>
                    <a:cs typeface="+mn-cs"/>
                  </a:rPr>
                  <a:t>抗剪断摩擦系数</a:t>
                </a:r>
                <a:r>
                  <a:rPr kumimoji="0" lang="en-US" altLang="zh-CN" sz="800" b="0" i="0" u="none" strike="noStrike" kern="1200" cap="none" spc="0" normalizeH="0" baseline="0" noProof="0" dirty="0">
                    <a:ln>
                      <a:noFill/>
                    </a:ln>
                    <a:solidFill>
                      <a:srgbClr val="8C6844"/>
                    </a:solidFill>
                    <a:effectLst/>
                    <a:uLnTx/>
                    <a:uFillTx/>
                    <a:latin typeface="Roboto"/>
                    <a:ea typeface="思源黑体 CN Regular"/>
                    <a:cs typeface="+mn-cs"/>
                  </a:rPr>
                  <a:t>) </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8C6844"/>
                    </a:solidFill>
                    <a:effectLst/>
                    <a:uLnTx/>
                    <a:uFillTx/>
                    <a:latin typeface="Roboto"/>
                    <a:ea typeface="思源黑体 CN Regular"/>
                    <a:cs typeface="+mn-cs"/>
                  </a:rPr>
                  <a:t>  </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0.9</a:t>
                </a:r>
                <a:endPar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endParaRPr>
              </a:p>
            </p:txBody>
          </p:sp>
        </mc:Choice>
        <mc:Fallback xmlns="">
          <p:sp>
            <p:nvSpPr>
              <p:cNvPr id="67" name="文本框 66">
                <a:extLst>
                  <a:ext uri="{FF2B5EF4-FFF2-40B4-BE49-F238E27FC236}">
                    <a16:creationId xmlns:a16="http://schemas.microsoft.com/office/drawing/2014/main" id="{E42D032A-EC51-4640-B865-673756922129}"/>
                  </a:ext>
                </a:extLst>
              </p:cNvPr>
              <p:cNvSpPr txBox="1">
                <a:spLocks noRot="1" noChangeAspect="1" noMove="1" noResize="1" noEditPoints="1" noAdjustHandles="1" noChangeArrowheads="1" noChangeShapeType="1" noTextEdit="1"/>
              </p:cNvSpPr>
              <p:nvPr/>
            </p:nvSpPr>
            <p:spPr>
              <a:xfrm>
                <a:off x="662334" y="4363992"/>
                <a:ext cx="1624915" cy="307777"/>
              </a:xfrm>
              <a:prstGeom prst="rect">
                <a:avLst/>
              </a:prstGeom>
              <a:blipFill>
                <a:blip r:embed="rId6"/>
                <a:stretch>
                  <a:fillRect t="-4000"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id="{7DFAE93F-DAC5-44D6-AEEE-7B9199C1A33B}"/>
                  </a:ext>
                </a:extLst>
              </p:cNvPr>
              <p:cNvSpPr txBox="1"/>
              <p:nvPr/>
            </p:nvSpPr>
            <p:spPr>
              <a:xfrm>
                <a:off x="662333" y="4904712"/>
                <a:ext cx="2034426"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kumimoji="0" lang="en-US" altLang="zh-CN" sz="1400" b="0" i="1" u="none" strike="noStrike" kern="1200" cap="none" spc="0" normalizeH="0" baseline="0" noProof="0">
                            <a:ln>
                              <a:noFill/>
                            </a:ln>
                            <a:solidFill>
                              <a:srgbClr val="8C6844"/>
                            </a:solidFill>
                            <a:effectLst/>
                            <a:uLnTx/>
                            <a:uFillTx/>
                            <a:latin typeface="Cambria Math" panose="02040503050406030204" pitchFamily="18" charset="0"/>
                            <a:cs typeface="+mn-cs"/>
                          </a:rPr>
                        </m:ctrlPr>
                      </m:sSupPr>
                      <m:e>
                        <m:r>
                          <a:rPr kumimoji="0" lang="zh-CN" altLang="en-US" sz="1400" b="0" i="1" u="none" strike="noStrike" kern="1200" cap="none" spc="0" normalizeH="0" baseline="0" noProof="0">
                            <a:ln>
                              <a:noFill/>
                            </a:ln>
                            <a:solidFill>
                              <a:srgbClr val="8C6844"/>
                            </a:solidFill>
                            <a:effectLst/>
                            <a:uLnTx/>
                            <a:uFillTx/>
                            <a:latin typeface="Cambria Math" panose="02040503050406030204" pitchFamily="18" charset="0"/>
                            <a:cs typeface="+mn-cs"/>
                          </a:rPr>
                          <m:t>𝑐</m:t>
                        </m:r>
                      </m:e>
                      <m:sup>
                        <m:r>
                          <a:rPr kumimoji="0" lang="en-US" altLang="zh-CN" sz="1400" b="0" i="1" u="none" strike="noStrike" kern="1200" cap="none" spc="0" normalizeH="0" baseline="0" noProof="0">
                            <a:ln>
                              <a:noFill/>
                            </a:ln>
                            <a:solidFill>
                              <a:srgbClr val="8C6844"/>
                            </a:solidFill>
                            <a:effectLst/>
                            <a:uLnTx/>
                            <a:uFillTx/>
                            <a:latin typeface="Cambria Math" panose="02040503050406030204" pitchFamily="18" charset="0"/>
                            <a:cs typeface="+mn-cs"/>
                          </a:rPr>
                          <m:t>′</m:t>
                        </m:r>
                      </m:sup>
                    </m:sSup>
                    <m:r>
                      <a:rPr kumimoji="0" lang="en-US" altLang="zh-CN" sz="1400" b="0" i="1" u="none" strike="noStrike" kern="1200" cap="none" spc="0" normalizeH="0" baseline="0" noProof="0">
                        <a:ln>
                          <a:noFill/>
                        </a:ln>
                        <a:solidFill>
                          <a:srgbClr val="8C6844"/>
                        </a:solidFill>
                        <a:effectLst/>
                        <a:uLnTx/>
                        <a:uFillTx/>
                        <a:latin typeface="Cambria Math" panose="02040503050406030204" pitchFamily="18" charset="0"/>
                        <a:cs typeface="+mn-cs"/>
                      </a:rPr>
                      <m:t>  </m:t>
                    </m:r>
                  </m:oMath>
                </a14:m>
                <a:r>
                  <a:rPr kumimoji="0" lang="en-US" altLang="zh-CN" sz="8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8C6844"/>
                    </a:solidFill>
                    <a:effectLst/>
                    <a:uLnTx/>
                    <a:uFillTx/>
                    <a:latin typeface="Roboto"/>
                    <a:ea typeface="思源黑体 CN Regular"/>
                    <a:cs typeface="+mn-cs"/>
                  </a:rPr>
                  <a:t>抗剪断凝聚力</a:t>
                </a:r>
                <a:r>
                  <a:rPr kumimoji="0" lang="en-US" altLang="zh-CN" sz="800" b="0" i="0" u="none" strike="noStrike" kern="1200" cap="none" spc="0" normalizeH="0" baseline="0" noProof="0" dirty="0">
                    <a:ln>
                      <a:noFill/>
                    </a:ln>
                    <a:solidFill>
                      <a:srgbClr val="8C6844"/>
                    </a:solidFill>
                    <a:effectLst/>
                    <a:uLnTx/>
                    <a:uFillTx/>
                    <a:latin typeface="Roboto"/>
                    <a:ea typeface="思源黑体 CN Regular"/>
                    <a:cs typeface="+mn-cs"/>
                  </a:rPr>
                  <a:t>)     </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a:t>
                </a:r>
                <a:r>
                  <a:rPr kumimoji="0" lang="zh-CN" altLang="en-US" sz="800" b="0" i="0" u="none" strike="noStrike" kern="1200" cap="none" spc="0" normalizeH="0" baseline="0" noProof="0" dirty="0">
                    <a:ln>
                      <a:noFill/>
                    </a:ln>
                    <a:solidFill>
                      <a:srgbClr val="8C6844"/>
                    </a:solidFill>
                    <a:effectLst/>
                    <a:uLnTx/>
                    <a:uFillTx/>
                    <a:latin typeface="Roboto"/>
                    <a:ea typeface="思源黑体 CN Regular"/>
                    <a:cs typeface="+mn-cs"/>
                  </a:rPr>
                  <a:t>  </a:t>
                </a:r>
                <a:r>
                  <a:rPr kumimoji="0" lang="en-US" altLang="zh-CN" sz="1400" b="0" i="0" u="none" strike="noStrike" kern="1200" cap="none" spc="0" normalizeH="0" baseline="0" noProof="0" dirty="0">
                    <a:ln>
                      <a:noFill/>
                    </a:ln>
                    <a:solidFill>
                      <a:srgbClr val="8C6844"/>
                    </a:solidFill>
                    <a:effectLst/>
                    <a:uLnTx/>
                    <a:uFillTx/>
                    <a:latin typeface="Roboto"/>
                    <a:ea typeface="思源黑体 CN Regular"/>
                    <a:cs typeface="+mn-cs"/>
                  </a:rPr>
                  <a:t>0.6Mpa</a:t>
                </a:r>
                <a:endParaRPr kumimoji="0" lang="zh-CN" altLang="en-US" sz="1400" b="0" i="0" u="none" strike="noStrike" kern="1200" cap="none" spc="0" normalizeH="0" baseline="0" noProof="0" dirty="0">
                  <a:ln>
                    <a:noFill/>
                  </a:ln>
                  <a:solidFill>
                    <a:srgbClr val="8C6844"/>
                  </a:solidFill>
                  <a:effectLst/>
                  <a:uLnTx/>
                  <a:uFillTx/>
                  <a:latin typeface="Roboto"/>
                  <a:ea typeface="思源黑体 CN Regular"/>
                  <a:cs typeface="+mn-cs"/>
                </a:endParaRPr>
              </a:p>
            </p:txBody>
          </p:sp>
        </mc:Choice>
        <mc:Fallback xmlns="">
          <p:sp>
            <p:nvSpPr>
              <p:cNvPr id="68" name="文本框 67">
                <a:extLst>
                  <a:ext uri="{FF2B5EF4-FFF2-40B4-BE49-F238E27FC236}">
                    <a16:creationId xmlns:a16="http://schemas.microsoft.com/office/drawing/2014/main" id="{7DFAE93F-DAC5-44D6-AEEE-7B9199C1A33B}"/>
                  </a:ext>
                </a:extLst>
              </p:cNvPr>
              <p:cNvSpPr txBox="1">
                <a:spLocks noRot="1" noChangeAspect="1" noMove="1" noResize="1" noEditPoints="1" noAdjustHandles="1" noChangeArrowheads="1" noChangeShapeType="1" noTextEdit="1"/>
              </p:cNvSpPr>
              <p:nvPr/>
            </p:nvSpPr>
            <p:spPr>
              <a:xfrm>
                <a:off x="662333" y="4904712"/>
                <a:ext cx="2034426" cy="307777"/>
              </a:xfrm>
              <a:prstGeom prst="rect">
                <a:avLst/>
              </a:prstGeom>
              <a:blipFill>
                <a:blip r:embed="rId7"/>
                <a:stretch>
                  <a:fillRect t="-4000" b="-20000"/>
                </a:stretch>
              </a:blipFill>
            </p:spPr>
            <p:txBody>
              <a:bodyPr/>
              <a:lstStyle/>
              <a:p>
                <a:r>
                  <a:rPr lang="zh-CN" altLang="en-US">
                    <a:noFill/>
                  </a:rPr>
                  <a:t> </a:t>
                </a:r>
              </a:p>
            </p:txBody>
          </p:sp>
        </mc:Fallback>
      </mc:AlternateContent>
      <p:cxnSp>
        <p:nvCxnSpPr>
          <p:cNvPr id="70" name="直接连接符 69">
            <a:extLst>
              <a:ext uri="{FF2B5EF4-FFF2-40B4-BE49-F238E27FC236}">
                <a16:creationId xmlns:a16="http://schemas.microsoft.com/office/drawing/2014/main" id="{D4C5B496-567C-482E-BC4D-958CD5B0EE71}"/>
              </a:ext>
            </a:extLst>
          </p:cNvPr>
          <p:cNvCxnSpPr>
            <a:cxnSpLocks/>
          </p:cNvCxnSpPr>
          <p:nvPr/>
        </p:nvCxnSpPr>
        <p:spPr>
          <a:xfrm>
            <a:off x="440073" y="4774915"/>
            <a:ext cx="2544715" cy="0"/>
          </a:xfrm>
          <a:prstGeom prst="line">
            <a:avLst/>
          </a:prstGeom>
          <a:ln>
            <a:solidFill>
              <a:schemeClr val="tx1">
                <a:alpha val="22000"/>
              </a:schemeClr>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13DD4B92-F487-422D-9F25-0CA7FFD7B216}"/>
              </a:ext>
            </a:extLst>
          </p:cNvPr>
          <p:cNvSpPr/>
          <p:nvPr/>
        </p:nvSpPr>
        <p:spPr>
          <a:xfrm>
            <a:off x="340373" y="633409"/>
            <a:ext cx="233910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8C6844">
                    <a:lumMod val="50000"/>
                  </a:srgbClr>
                </a:solidFill>
                <a:effectLst/>
                <a:uLnTx/>
                <a:uFillTx/>
                <a:latin typeface="思源宋体 CN Heavy"/>
                <a:ea typeface="思源宋体 CN Heavy"/>
                <a:cs typeface="+mn-cs"/>
              </a:rPr>
              <a:t>抗滑稳定分析</a:t>
            </a:r>
          </a:p>
        </p:txBody>
      </p:sp>
    </p:spTree>
    <p:extLst>
      <p:ext uri="{BB962C8B-B14F-4D97-AF65-F5344CB8AC3E}">
        <p14:creationId xmlns:p14="http://schemas.microsoft.com/office/powerpoint/2010/main" val="11338024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PA" val="v5.2.11"/>
</p:tagLst>
</file>

<file path=ppt/tags/tag3.xml><?xml version="1.0" encoding="utf-8"?>
<p:tagLst xmlns:a="http://schemas.openxmlformats.org/drawingml/2006/main" xmlns:r="http://schemas.openxmlformats.org/officeDocument/2006/relationships" xmlns:p="http://schemas.openxmlformats.org/presentationml/2006/main">
  <p:tag name="PA" val="v5.2.11"/>
</p:tagLst>
</file>

<file path=ppt/tags/tag4.xml><?xml version="1.0" encoding="utf-8"?>
<p:tagLst xmlns:a="http://schemas.openxmlformats.org/drawingml/2006/main" xmlns:r="http://schemas.openxmlformats.org/officeDocument/2006/relationships" xmlns:p="http://schemas.openxmlformats.org/presentationml/2006/main">
  <p:tag name="PA" val="v5.2.11"/>
</p:tagLst>
</file>

<file path=ppt/theme/theme1.xml><?xml version="1.0" encoding="utf-8"?>
<a:theme xmlns:a="http://schemas.openxmlformats.org/drawingml/2006/main" name="1_Office 主题​​">
  <a:themeElements>
    <a:clrScheme name="自定义 43">
      <a:dk1>
        <a:sysClr val="windowText" lastClr="000000"/>
      </a:dk1>
      <a:lt1>
        <a:sysClr val="window" lastClr="FFFFFF"/>
      </a:lt1>
      <a:dk2>
        <a:srgbClr val="44546A"/>
      </a:dk2>
      <a:lt2>
        <a:srgbClr val="E7E6E6"/>
      </a:lt2>
      <a:accent1>
        <a:srgbClr val="945833"/>
      </a:accent1>
      <a:accent2>
        <a:srgbClr val="EFC49C"/>
      </a:accent2>
      <a:accent3>
        <a:srgbClr val="B9A799"/>
      </a:accent3>
      <a:accent4>
        <a:srgbClr val="CA865F"/>
      </a:accent4>
      <a:accent5>
        <a:srgbClr val="DDDAD5"/>
      </a:accent5>
      <a:accent6>
        <a:srgbClr val="70AD47"/>
      </a:accent6>
      <a:hlink>
        <a:srgbClr val="0563C1"/>
      </a:hlink>
      <a:folHlink>
        <a:srgbClr val="954F72"/>
      </a:folHlink>
    </a:clrScheme>
    <a:fontScheme name="自定义 7">
      <a:majorFont>
        <a:latin typeface="Roboto Bold"/>
        <a:ea typeface="思源宋体 CN Heavy"/>
        <a:cs typeface=""/>
      </a:majorFont>
      <a:minorFont>
        <a:latin typeface="Roboto"/>
        <a:ea typeface="思源黑体 CN Regular"/>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黄">
      <a:dk1>
        <a:sysClr val="windowText" lastClr="000000"/>
      </a:dk1>
      <a:lt1>
        <a:sysClr val="window" lastClr="FFFFFF"/>
      </a:lt1>
      <a:dk2>
        <a:srgbClr val="44546A"/>
      </a:dk2>
      <a:lt2>
        <a:srgbClr val="E7E6E6"/>
      </a:lt2>
      <a:accent1>
        <a:srgbClr val="8C6844"/>
      </a:accent1>
      <a:accent2>
        <a:srgbClr val="EFC49C"/>
      </a:accent2>
      <a:accent3>
        <a:srgbClr val="B9A799"/>
      </a:accent3>
      <a:accent4>
        <a:srgbClr val="CA865F"/>
      </a:accent4>
      <a:accent5>
        <a:srgbClr val="DDDAD5"/>
      </a:accent5>
      <a:accent6>
        <a:srgbClr val="70AD47"/>
      </a:accent6>
      <a:hlink>
        <a:srgbClr val="0563C1"/>
      </a:hlink>
      <a:folHlink>
        <a:srgbClr val="954F72"/>
      </a:folHlink>
    </a:clrScheme>
    <a:fontScheme name="自定义 7">
      <a:majorFont>
        <a:latin typeface="Roboto Bold"/>
        <a:ea typeface="思源宋体 CN Heavy"/>
        <a:cs typeface=""/>
      </a:majorFont>
      <a:minorFont>
        <a:latin typeface="Roboto"/>
        <a:ea typeface="思源黑体 CN Regular"/>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TotalTime>
  <Words>9588</Words>
  <Application>Microsoft Office PowerPoint</Application>
  <PresentationFormat>全屏显示(4:3)</PresentationFormat>
  <Paragraphs>2003</Paragraphs>
  <Slides>149</Slides>
  <Notes>8</Notes>
  <HiddenSlides>0</HiddenSlides>
  <MMClips>0</MMClips>
  <ScaleCrop>false</ScaleCrop>
  <HeadingPairs>
    <vt:vector size="8" baseType="variant">
      <vt:variant>
        <vt:lpstr>已用的字体</vt:lpstr>
      </vt:variant>
      <vt:variant>
        <vt:i4>27</vt:i4>
      </vt:variant>
      <vt:variant>
        <vt:lpstr>主题</vt:lpstr>
      </vt:variant>
      <vt:variant>
        <vt:i4>3</vt:i4>
      </vt:variant>
      <vt:variant>
        <vt:lpstr>嵌入 OLE 服务器</vt:lpstr>
      </vt:variant>
      <vt:variant>
        <vt:i4>1</vt:i4>
      </vt:variant>
      <vt:variant>
        <vt:lpstr>幻灯片标题</vt:lpstr>
      </vt:variant>
      <vt:variant>
        <vt:i4>149</vt:i4>
      </vt:variant>
    </vt:vector>
  </HeadingPairs>
  <TitlesOfParts>
    <vt:vector size="180" baseType="lpstr">
      <vt:lpstr>HelveticaExt-Normal</vt:lpstr>
      <vt:lpstr>OPPOSans B</vt:lpstr>
      <vt:lpstr>OPPOSans L</vt:lpstr>
      <vt:lpstr>OPPOSans M</vt:lpstr>
      <vt:lpstr>PMingLiU</vt:lpstr>
      <vt:lpstr>Titillium WebSemiBold</vt:lpstr>
      <vt:lpstr>等线</vt:lpstr>
      <vt:lpstr>方正兰亭黑简体</vt:lpstr>
      <vt:lpstr>思源黑体 CN Bold</vt:lpstr>
      <vt:lpstr>思源黑体 CN Regular</vt:lpstr>
      <vt:lpstr>思源宋体 CN Heavy</vt:lpstr>
      <vt:lpstr>宋体</vt:lpstr>
      <vt:lpstr>微软雅黑</vt:lpstr>
      <vt:lpstr>演示秋鸿楷</vt:lpstr>
      <vt:lpstr>Arial</vt:lpstr>
      <vt:lpstr>Bahnschrift SemiBold SemiConden</vt:lpstr>
      <vt:lpstr>Bebas</vt:lpstr>
      <vt:lpstr>Bebas Neue</vt:lpstr>
      <vt:lpstr>Calibri</vt:lpstr>
      <vt:lpstr>Calibri Light</vt:lpstr>
      <vt:lpstr>Cambria Math</vt:lpstr>
      <vt:lpstr>Hanson</vt:lpstr>
      <vt:lpstr>Roboto</vt:lpstr>
      <vt:lpstr>Roboto Bold</vt:lpstr>
      <vt:lpstr>Roboto Regular</vt:lpstr>
      <vt:lpstr>Segoe UI</vt:lpstr>
      <vt:lpstr>sohogothicpro-regular</vt:lpstr>
      <vt:lpstr>1_Office 主题​​</vt:lpstr>
      <vt:lpstr>2_Office 主题​​</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宋 雪贤</dc:creator>
  <cp:lastModifiedBy>宋 雪贤</cp:lastModifiedBy>
  <cp:revision>2</cp:revision>
  <dcterms:created xsi:type="dcterms:W3CDTF">2021-04-14T01:55:00Z</dcterms:created>
  <dcterms:modified xsi:type="dcterms:W3CDTF">2021-04-14T01:59:31Z</dcterms:modified>
</cp:coreProperties>
</file>